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mp4" ContentType="video/mp4"/>
  <Default Extension="png" ContentType="image/png"/>
  <Default Extension="rels" ContentType="application/vnd.openxmlformats-package.relationships+xml"/>
  <Default Extension="svg" ContentType="image/svg+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theme/theme4.xml" ContentType="application/vnd.openxmlformats-officedocument.theme+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metadata" ContentType="application/binary"/>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48" r:id="rId1"/>
    <p:sldMasterId id="2147483661" r:id="rId2"/>
    <p:sldMasterId id="2147483683" r:id="rId3"/>
    <p:sldMasterId id="2147483696" r:id="rId4"/>
    <p:sldMasterId id="2147483709" r:id="rId5"/>
  </p:sldMasterIdLst>
  <p:notesMasterIdLst>
    <p:notesMasterId r:id="rId51"/>
  </p:notesMasterIdLst>
  <p:sldIdLst>
    <p:sldId id="256" r:id="rId6"/>
    <p:sldId id="262" r:id="rId7"/>
    <p:sldId id="264" r:id="rId8"/>
    <p:sldId id="263" r:id="rId9"/>
    <p:sldId id="268" r:id="rId10"/>
    <p:sldId id="271" r:id="rId11"/>
    <p:sldId id="269" r:id="rId12"/>
    <p:sldId id="272" r:id="rId13"/>
    <p:sldId id="273" r:id="rId14"/>
    <p:sldId id="274" r:id="rId15"/>
    <p:sldId id="275" r:id="rId16"/>
    <p:sldId id="276" r:id="rId17"/>
    <p:sldId id="260" r:id="rId18"/>
    <p:sldId id="278" r:id="rId19"/>
    <p:sldId id="279" r:id="rId20"/>
    <p:sldId id="280" r:id="rId21"/>
    <p:sldId id="282" r:id="rId22"/>
    <p:sldId id="283" r:id="rId23"/>
    <p:sldId id="300" r:id="rId24"/>
    <p:sldId id="284" r:id="rId25"/>
    <p:sldId id="294" r:id="rId26"/>
    <p:sldId id="285" r:id="rId27"/>
    <p:sldId id="286" r:id="rId28"/>
    <p:sldId id="287" r:id="rId29"/>
    <p:sldId id="296" r:id="rId30"/>
    <p:sldId id="291" r:id="rId31"/>
    <p:sldId id="297" r:id="rId32"/>
    <p:sldId id="298" r:id="rId33"/>
    <p:sldId id="299" r:id="rId34"/>
    <p:sldId id="292" r:id="rId35"/>
    <p:sldId id="293" r:id="rId36"/>
    <p:sldId id="301" r:id="rId37"/>
    <p:sldId id="302" r:id="rId38"/>
    <p:sldId id="303" r:id="rId39"/>
    <p:sldId id="304" r:id="rId40"/>
    <p:sldId id="305" r:id="rId41"/>
    <p:sldId id="306" r:id="rId42"/>
    <p:sldId id="307" r:id="rId43"/>
    <p:sldId id="308" r:id="rId44"/>
    <p:sldId id="309" r:id="rId45"/>
    <p:sldId id="312" r:id="rId46"/>
    <p:sldId id="310" r:id="rId47"/>
    <p:sldId id="311" r:id="rId48"/>
    <p:sldId id="313" r:id="rId49"/>
    <p:sldId id="314" r:id="rId50"/>
  </p:sldIdLst>
  <p:sldSz cx="24385588" cy="13717588"/>
  <p:notesSz cx="6797675" cy="9928225"/>
  <p:embeddedFontLst>
    <p:embeddedFont>
      <p:font typeface="Calibri" panose="020F0502020204030204" pitchFamily="34" charset="0"/>
      <p:regular r:id="rId52"/>
      <p:bold r:id="rId53"/>
      <p:italic r:id="rId54"/>
      <p:boldItalic r:id="rId55"/>
    </p:embeddedFont>
    <p:embeddedFont>
      <p:font typeface="Cambria Math" panose="02040503050406030204" pitchFamily="18" charset="0"/>
      <p:regular r:id="rId56"/>
    </p:embeddedFont>
    <p:embeddedFont>
      <p:font typeface="Nunito" pitchFamily="2" charset="0"/>
      <p:regular r:id="rId57"/>
      <p:bold r:id="rId58"/>
      <p:italic r:id="rId59"/>
      <p:boldItalic r:id="rId60"/>
    </p:embeddedFont>
    <p:embeddedFont>
      <p:font typeface="Questrial" pitchFamily="2" charset="0"/>
      <p:regular r:id="rId61"/>
    </p:embeddedFont>
    <p:embeddedFont>
      <p:font typeface="Tahoma" panose="020B0604030504040204" pitchFamily="34" charset="0"/>
      <p:regular r:id="rId62"/>
      <p:bold r:id="rId63"/>
    </p:embeddedFont>
    <p:embeddedFont>
      <p:font typeface="Trebuchet MS" panose="020B0603020202020204" pitchFamily="34" charset="0"/>
      <p:regular r:id="rId64"/>
      <p:bold r:id="rId65"/>
      <p:italic r:id="rId66"/>
      <p:boldItalic r:id="rId67"/>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4321">
          <p15:clr>
            <a:srgbClr val="A4A3A4"/>
          </p15:clr>
        </p15:guide>
        <p15:guide id="2" pos="7681">
          <p15:clr>
            <a:srgbClr val="A4A3A4"/>
          </p15:clr>
        </p15:guide>
      </p15:sldGuideLst>
    </p:ext>
    <p:ext uri="{2D200454-40CA-4A62-9FC3-DE9A4176ACB9}">
      <p15:notesGuideLst xmlns:p15="http://schemas.microsoft.com/office/powerpoint/2012/main">
        <p15:guide id="1" orient="horz" pos="3127">
          <p15:clr>
            <a:srgbClr val="A4A3A4"/>
          </p15:clr>
        </p15:guide>
        <p15:guide id="2" pos="2141">
          <p15:clr>
            <a:srgbClr val="A4A3A4"/>
          </p15:clr>
        </p15:guide>
      </p15:notesGuideLst>
    </p:ext>
    <p:ext uri="http://customooxmlschemas.google.com/">
      <go:slidesCustomData xmlns="" xmlns:mc="http://schemas.openxmlformats.org/markup-compatibility/2006" xmlns:mv="urn:schemas-microsoft-com:mac:vml"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xmlns:go="http://customooxmlschemas.google.com/" r:id="rId68" roundtripDataSignature="AMtx7miM5QR6yBKF1ijbjLbaJjTtaocc3w=="/>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54" d="100"/>
          <a:sy n="54" d="100"/>
        </p:scale>
        <p:origin x="1146" y="-438"/>
      </p:cViewPr>
      <p:guideLst>
        <p:guide orient="horz" pos="4321"/>
        <p:guide pos="7681"/>
      </p:guideLst>
    </p:cSldViewPr>
  </p:slideViewPr>
  <p:notesTextViewPr>
    <p:cViewPr>
      <p:scale>
        <a:sx n="1" d="1"/>
        <a:sy n="1" d="1"/>
      </p:scale>
      <p:origin x="0" y="0"/>
    </p:cViewPr>
  </p:notesTextViewPr>
  <p:notesViewPr>
    <p:cSldViewPr snapToGrid="0">
      <p:cViewPr varScale="1">
        <p:scale>
          <a:sx n="100" d="100"/>
          <a:sy n="100" d="100"/>
        </p:scale>
        <p:origin x="0" y="0"/>
      </p:cViewPr>
      <p:guideLst>
        <p:guide orient="horz" pos="3127"/>
        <p:guide pos="2141"/>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1.xml"/><Relationship Id="rId21" Type="http://schemas.openxmlformats.org/officeDocument/2006/relationships/slide" Target="slides/slide16.xml"/><Relationship Id="rId42" Type="http://schemas.openxmlformats.org/officeDocument/2006/relationships/slide" Target="slides/slide37.xml"/><Relationship Id="rId47" Type="http://schemas.openxmlformats.org/officeDocument/2006/relationships/slide" Target="slides/slide42.xml"/><Relationship Id="rId63" Type="http://schemas.openxmlformats.org/officeDocument/2006/relationships/font" Target="fonts/font12.fntdata"/><Relationship Id="rId68" Type="http://customschemas.google.com/relationships/presentationmetadata" Target="metadata"/><Relationship Id="rId7" Type="http://schemas.openxmlformats.org/officeDocument/2006/relationships/slide" Target="slides/slide2.xml"/><Relationship Id="rId71"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1.xml"/><Relationship Id="rId29" Type="http://schemas.openxmlformats.org/officeDocument/2006/relationships/slide" Target="slides/slide24.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font" Target="fonts/font2.fntdata"/><Relationship Id="rId58" Type="http://schemas.openxmlformats.org/officeDocument/2006/relationships/font" Target="fonts/font7.fntdata"/><Relationship Id="rId66" Type="http://schemas.openxmlformats.org/officeDocument/2006/relationships/font" Target="fonts/font15.fntdata"/><Relationship Id="rId5" Type="http://schemas.openxmlformats.org/officeDocument/2006/relationships/slideMaster" Target="slideMasters/slideMaster5.xml"/><Relationship Id="rId61" Type="http://schemas.openxmlformats.org/officeDocument/2006/relationships/font" Target="fonts/font10.fntdata"/><Relationship Id="rId19" Type="http://schemas.openxmlformats.org/officeDocument/2006/relationships/slide" Target="slides/slide1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font" Target="fonts/font5.fntdata"/><Relationship Id="rId64" Type="http://schemas.openxmlformats.org/officeDocument/2006/relationships/font" Target="fonts/font13.fntdata"/><Relationship Id="rId69" Type="http://schemas.openxmlformats.org/officeDocument/2006/relationships/presProps" Target="presProps.xml"/><Relationship Id="rId8" Type="http://schemas.openxmlformats.org/officeDocument/2006/relationships/slide" Target="slides/slide3.xml"/><Relationship Id="rId51" Type="http://schemas.openxmlformats.org/officeDocument/2006/relationships/notesMaster" Target="notesMasters/notesMaster1.xml"/><Relationship Id="rId72" Type="http://schemas.openxmlformats.org/officeDocument/2006/relationships/tableStyles" Target="tableStyles.xml"/><Relationship Id="rId3" Type="http://schemas.openxmlformats.org/officeDocument/2006/relationships/slideMaster" Target="slideMasters/slideMaster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font" Target="fonts/font8.fntdata"/><Relationship Id="rId67" Type="http://schemas.openxmlformats.org/officeDocument/2006/relationships/font" Target="fonts/font16.fntdata"/><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font" Target="fonts/font3.fntdata"/><Relationship Id="rId62" Type="http://schemas.openxmlformats.org/officeDocument/2006/relationships/font" Target="fonts/font11.fntdata"/><Relationship Id="rId7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font" Target="fonts/font6.fntdata"/><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font" Target="fonts/font1.fntdata"/><Relationship Id="rId60" Type="http://schemas.openxmlformats.org/officeDocument/2006/relationships/font" Target="fonts/font9.fntdata"/><Relationship Id="rId65" Type="http://schemas.openxmlformats.org/officeDocument/2006/relationships/font" Target="fonts/font14.fntdata"/><Relationship Id="rId4" Type="http://schemas.openxmlformats.org/officeDocument/2006/relationships/slideMaster" Target="slideMasters/slideMaster4.xml"/><Relationship Id="rId9" Type="http://schemas.openxmlformats.org/officeDocument/2006/relationships/slide" Target="slides/slide4.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font" Target="fonts/font4.fntdata"/></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Google Shape;3;n"/>
          <p:cNvSpPr txBox="1">
            <a:spLocks noGrp="1"/>
          </p:cNvSpPr>
          <p:nvPr>
            <p:ph type="hdr" idx="2"/>
          </p:nvPr>
        </p:nvSpPr>
        <p:spPr>
          <a:xfrm>
            <a:off x="0" y="0"/>
            <a:ext cx="2945659" cy="496411"/>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4" name="Google Shape;4;n"/>
          <p:cNvSpPr txBox="1">
            <a:spLocks noGrp="1"/>
          </p:cNvSpPr>
          <p:nvPr>
            <p:ph type="dt" idx="10"/>
          </p:nvPr>
        </p:nvSpPr>
        <p:spPr>
          <a:xfrm>
            <a:off x="3850443" y="0"/>
            <a:ext cx="2945659" cy="496411"/>
          </a:xfrm>
          <a:prstGeom prst="rect">
            <a:avLst/>
          </a:prstGeom>
          <a:noFill/>
          <a:ln>
            <a:noFill/>
          </a:ln>
        </p:spPr>
        <p:txBody>
          <a:bodyPr spcFirstLastPara="1" wrap="square" lIns="91425" tIns="45700" rIns="91425" bIns="45700" anchor="t" anchorCtr="0">
            <a:noAutofit/>
          </a:bodyPr>
          <a:lstStyle>
            <a:lvl1pPr marR="0" lvl="0" algn="r"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5" name="Google Shape;5;n"/>
          <p:cNvSpPr>
            <a:spLocks noGrp="1" noRot="1" noChangeAspect="1"/>
          </p:cNvSpPr>
          <p:nvPr>
            <p:ph type="sldImg" idx="3"/>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6" name="Google Shape;6;n"/>
          <p:cNvSpPr txBox="1">
            <a:spLocks noGrp="1"/>
          </p:cNvSpPr>
          <p:nvPr>
            <p:ph type="body" idx="1"/>
          </p:nvPr>
        </p:nvSpPr>
        <p:spPr>
          <a:xfrm>
            <a:off x="679768" y="4715907"/>
            <a:ext cx="5438140" cy="4467701"/>
          </a:xfrm>
          <a:prstGeom prst="rect">
            <a:avLst/>
          </a:prstGeom>
          <a:noFill/>
          <a:ln>
            <a:noFill/>
          </a:ln>
        </p:spPr>
        <p:txBody>
          <a:bodyPr spcFirstLastPara="1" wrap="square" lIns="91425" tIns="45700" rIns="91425" bIns="45700" anchor="t" anchorCtr="0">
            <a:normAutofit/>
          </a:bodyPr>
          <a:lstStyle>
            <a:lvl1pPr marL="457200" marR="0" lvl="0"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1pPr>
            <a:lvl2pPr marL="914400" marR="0" lvl="1"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2pPr>
            <a:lvl3pPr marL="1371600" marR="0" lvl="2"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3pPr>
            <a:lvl4pPr marL="1828800" marR="0" lvl="3"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4pPr>
            <a:lvl5pPr marL="2286000" marR="0" lvl="4"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5pPr>
            <a:lvl6pPr marL="2743200" marR="0" lvl="5"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6pPr>
            <a:lvl7pPr marL="3200400" marR="0" lvl="6"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7pPr>
            <a:lvl8pPr marL="3657600" marR="0" lvl="7"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8pPr>
            <a:lvl9pPr marL="4114800" marR="0" lvl="8"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9pPr>
          </a:lstStyle>
          <a:p>
            <a:endParaRPr/>
          </a:p>
        </p:txBody>
      </p:sp>
      <p:sp>
        <p:nvSpPr>
          <p:cNvPr id="7" name="Google Shape;7;n"/>
          <p:cNvSpPr txBox="1">
            <a:spLocks noGrp="1"/>
          </p:cNvSpPr>
          <p:nvPr>
            <p:ph type="ftr" idx="11"/>
          </p:nvPr>
        </p:nvSpPr>
        <p:spPr>
          <a:xfrm>
            <a:off x="0" y="9430091"/>
            <a:ext cx="2945659" cy="496411"/>
          </a:xfrm>
          <a:prstGeom prst="rect">
            <a:avLst/>
          </a:prstGeom>
          <a:noFill/>
          <a:ln>
            <a:noFill/>
          </a:ln>
        </p:spPr>
        <p:txBody>
          <a:bodyPr spcFirstLastPara="1" wrap="square" lIns="91425" tIns="45700" rIns="91425" bIns="45700" anchor="b" anchorCtr="0">
            <a:noAutofit/>
          </a:bodyPr>
          <a:lstStyle>
            <a:lvl1pPr marR="0" lvl="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8" name="Google Shape;8;n"/>
          <p:cNvSpPr txBox="1">
            <a:spLocks noGrp="1"/>
          </p:cNvSpPr>
          <p:nvPr>
            <p:ph type="sldNum" idx="12"/>
          </p:nvPr>
        </p:nvSpPr>
        <p:spPr>
          <a:xfrm>
            <a:off x="3850443" y="9430091"/>
            <a:ext cx="2945659" cy="496411"/>
          </a:xfrm>
          <a:prstGeom prst="rect">
            <a:avLst/>
          </a:prstGeom>
          <a:noFill/>
          <a:ln>
            <a:noFill/>
          </a:ln>
        </p:spPr>
        <p:txBody>
          <a:bodyPr spcFirstLastPara="1" wrap="square" lIns="91425" tIns="45700" rIns="91425" bIns="45700" anchor="b" anchorCtr="0">
            <a:noAutofit/>
          </a:bodyPr>
          <a:lstStyle/>
          <a:p>
            <a:pPr marL="0" marR="0" lvl="0" indent="0" algn="r" rtl="0">
              <a:spcBef>
                <a:spcPts val="0"/>
              </a:spcBef>
              <a:spcAft>
                <a:spcPts val="0"/>
              </a:spcAft>
              <a:buNone/>
            </a:pPr>
            <a:fld id="{00000000-1234-1234-1234-123412341234}" type="slidenum">
              <a:rPr lang="en-US" sz="1200" b="0" i="0" u="none" strike="noStrike" cap="none">
                <a:solidFill>
                  <a:schemeClr val="dk1"/>
                </a:solidFill>
                <a:latin typeface="Calibri"/>
                <a:ea typeface="Calibri"/>
                <a:cs typeface="Calibri"/>
                <a:sym typeface="Calibri"/>
              </a:rPr>
              <a:t>‹#›</a:t>
            </a:fld>
            <a:endParaRPr sz="1200" b="0" i="0" u="none" strike="noStrike" cap="none">
              <a:solidFill>
                <a:schemeClr val="dk1"/>
              </a:solidFill>
              <a:latin typeface="Calibri"/>
              <a:ea typeface="Calibri"/>
              <a:cs typeface="Calibri"/>
              <a:sym typeface="Calibri"/>
            </a:endParaRPr>
          </a:p>
        </p:txBody>
      </p:sp>
    </p:spTree>
    <p:extLst>
      <p:ext uri="{BB962C8B-B14F-4D97-AF65-F5344CB8AC3E}">
        <p14:creationId xmlns:p14="http://schemas.microsoft.com/office/powerpoint/2010/main" val="3508243000"/>
      </p:ext>
    </p:extLst>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1: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66" name="Google Shape;166;p1:notes"/>
          <p:cNvSpPr txBox="1">
            <a:spLocks noGrp="1"/>
          </p:cNvSpPr>
          <p:nvPr>
            <p:ph type="body" idx="1"/>
          </p:nvPr>
        </p:nvSpPr>
        <p:spPr>
          <a:xfrm>
            <a:off x="679768" y="4715907"/>
            <a:ext cx="5438140" cy="4467701"/>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67" name="Google Shape;167;p1:notes"/>
          <p:cNvSpPr txBox="1">
            <a:spLocks noGrp="1"/>
          </p:cNvSpPr>
          <p:nvPr>
            <p:ph type="sldNum" idx="12"/>
          </p:nvPr>
        </p:nvSpPr>
        <p:spPr>
          <a:xfrm>
            <a:off x="3850443" y="9430091"/>
            <a:ext cx="2945659" cy="496411"/>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1</a:t>
            </a:fld>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4"/>
        <p:cNvGrpSpPr/>
        <p:nvPr/>
      </p:nvGrpSpPr>
      <p:grpSpPr>
        <a:xfrm>
          <a:off x="0" y="0"/>
          <a:ext cx="0" cy="0"/>
          <a:chOff x="0" y="0"/>
          <a:chExt cx="0" cy="0"/>
        </a:xfrm>
      </p:grpSpPr>
      <p:sp>
        <p:nvSpPr>
          <p:cNvPr id="285" name="Google Shape;285;p4: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86" name="Google Shape;286;p4: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51536651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4"/>
        <p:cNvGrpSpPr/>
        <p:nvPr/>
      </p:nvGrpSpPr>
      <p:grpSpPr>
        <a:xfrm>
          <a:off x="0" y="0"/>
          <a:ext cx="0" cy="0"/>
          <a:chOff x="0" y="0"/>
          <a:chExt cx="0" cy="0"/>
        </a:xfrm>
      </p:grpSpPr>
      <p:sp>
        <p:nvSpPr>
          <p:cNvPr id="285" name="Google Shape;285;p4: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86" name="Google Shape;286;p4: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30889787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4"/>
        <p:cNvGrpSpPr/>
        <p:nvPr/>
      </p:nvGrpSpPr>
      <p:grpSpPr>
        <a:xfrm>
          <a:off x="0" y="0"/>
          <a:ext cx="0" cy="0"/>
          <a:chOff x="0" y="0"/>
          <a:chExt cx="0" cy="0"/>
        </a:xfrm>
      </p:grpSpPr>
      <p:sp>
        <p:nvSpPr>
          <p:cNvPr id="285" name="Google Shape;285;p4: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86" name="Google Shape;286;p4: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24453759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4"/>
        <p:cNvGrpSpPr/>
        <p:nvPr/>
      </p:nvGrpSpPr>
      <p:grpSpPr>
        <a:xfrm>
          <a:off x="0" y="0"/>
          <a:ext cx="0" cy="0"/>
          <a:chOff x="0" y="0"/>
          <a:chExt cx="0" cy="0"/>
        </a:xfrm>
      </p:grpSpPr>
      <p:sp>
        <p:nvSpPr>
          <p:cNvPr id="285" name="Google Shape;285;p4: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86" name="Google Shape;286;p4: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12509359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4"/>
        <p:cNvGrpSpPr/>
        <p:nvPr/>
      </p:nvGrpSpPr>
      <p:grpSpPr>
        <a:xfrm>
          <a:off x="0" y="0"/>
          <a:ext cx="0" cy="0"/>
          <a:chOff x="0" y="0"/>
          <a:chExt cx="0" cy="0"/>
        </a:xfrm>
      </p:grpSpPr>
      <p:sp>
        <p:nvSpPr>
          <p:cNvPr id="285" name="Google Shape;285;p4: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86" name="Google Shape;286;p4: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18011637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4"/>
        <p:cNvGrpSpPr/>
        <p:nvPr/>
      </p:nvGrpSpPr>
      <p:grpSpPr>
        <a:xfrm>
          <a:off x="0" y="0"/>
          <a:ext cx="0" cy="0"/>
          <a:chOff x="0" y="0"/>
          <a:chExt cx="0" cy="0"/>
        </a:xfrm>
      </p:grpSpPr>
      <p:sp>
        <p:nvSpPr>
          <p:cNvPr id="285" name="Google Shape;285;p4: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86" name="Google Shape;286;p4: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84200639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288"/>
        <p:cNvGrpSpPr/>
        <p:nvPr/>
      </p:nvGrpSpPr>
      <p:grpSpPr>
        <a:xfrm>
          <a:off x="0" y="0"/>
          <a:ext cx="0" cy="0"/>
          <a:chOff x="0" y="0"/>
          <a:chExt cx="0" cy="0"/>
        </a:xfrm>
      </p:grpSpPr>
      <p:sp>
        <p:nvSpPr>
          <p:cNvPr id="8289" name="Google Shape;8289;gb07c6cbc2b_0_2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290" name="Google Shape;8290;gb07c6cbc2b_0_2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100"/>
              <a:buFont typeface="Arial"/>
              <a:buNone/>
              <a:tabLst/>
              <a:defRPr/>
            </a:pPr>
            <a:r>
              <a:rPr lang="en-US"/>
              <a:t>Ấn vào biểu tượng đồng hồ khi bắt đầu tính giờ.</a:t>
            </a:r>
          </a:p>
          <a:p>
            <a:pPr marL="0" lvl="0" indent="0" algn="l" rtl="0">
              <a:spcBef>
                <a:spcPts val="0"/>
              </a:spcBef>
              <a:spcAft>
                <a:spcPts val="0"/>
              </a:spcAft>
              <a:buNone/>
            </a:pPr>
            <a:endParaRPr lang="vi-VN" dirty="0"/>
          </a:p>
        </p:txBody>
      </p:sp>
    </p:spTree>
    <p:extLst>
      <p:ext uri="{BB962C8B-B14F-4D97-AF65-F5344CB8AC3E}">
        <p14:creationId xmlns:p14="http://schemas.microsoft.com/office/powerpoint/2010/main" val="285195481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288"/>
        <p:cNvGrpSpPr/>
        <p:nvPr/>
      </p:nvGrpSpPr>
      <p:grpSpPr>
        <a:xfrm>
          <a:off x="0" y="0"/>
          <a:ext cx="0" cy="0"/>
          <a:chOff x="0" y="0"/>
          <a:chExt cx="0" cy="0"/>
        </a:xfrm>
      </p:grpSpPr>
      <p:sp>
        <p:nvSpPr>
          <p:cNvPr id="8289" name="Google Shape;8289;gb07c6cbc2b_0_2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290" name="Google Shape;8290;gb07c6cbc2b_0_2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100"/>
              <a:buFont typeface="Arial"/>
              <a:buNone/>
              <a:tabLst/>
              <a:defRPr/>
            </a:pPr>
            <a:r>
              <a:rPr lang="en-US"/>
              <a:t>Ấn vào biểu tượng đồng hồ khi bắt đầu tính giờ.</a:t>
            </a:r>
          </a:p>
          <a:p>
            <a:pPr marL="0" lvl="0" indent="0" algn="l" rtl="0">
              <a:spcBef>
                <a:spcPts val="0"/>
              </a:spcBef>
              <a:spcAft>
                <a:spcPts val="0"/>
              </a:spcAft>
              <a:buNone/>
            </a:pPr>
            <a:endParaRPr lang="vi-VN" dirty="0"/>
          </a:p>
        </p:txBody>
      </p:sp>
    </p:spTree>
    <p:extLst>
      <p:ext uri="{BB962C8B-B14F-4D97-AF65-F5344CB8AC3E}">
        <p14:creationId xmlns:p14="http://schemas.microsoft.com/office/powerpoint/2010/main" val="117999041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4"/>
        <p:cNvGrpSpPr/>
        <p:nvPr/>
      </p:nvGrpSpPr>
      <p:grpSpPr>
        <a:xfrm>
          <a:off x="0" y="0"/>
          <a:ext cx="0" cy="0"/>
          <a:chOff x="0" y="0"/>
          <a:chExt cx="0" cy="0"/>
        </a:xfrm>
      </p:grpSpPr>
      <p:sp>
        <p:nvSpPr>
          <p:cNvPr id="285" name="Google Shape;285;p4: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86" name="Google Shape;286;p4: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74538660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4"/>
        <p:cNvGrpSpPr/>
        <p:nvPr/>
      </p:nvGrpSpPr>
      <p:grpSpPr>
        <a:xfrm>
          <a:off x="0" y="0"/>
          <a:ext cx="0" cy="0"/>
          <a:chOff x="0" y="0"/>
          <a:chExt cx="0" cy="0"/>
        </a:xfrm>
      </p:grpSpPr>
      <p:sp>
        <p:nvSpPr>
          <p:cNvPr id="285" name="Google Shape;285;p4: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86" name="Google Shape;286;p4: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43816825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4"/>
        <p:cNvGrpSpPr/>
        <p:nvPr/>
      </p:nvGrpSpPr>
      <p:grpSpPr>
        <a:xfrm>
          <a:off x="0" y="0"/>
          <a:ext cx="0" cy="0"/>
          <a:chOff x="0" y="0"/>
          <a:chExt cx="0" cy="0"/>
        </a:xfrm>
      </p:grpSpPr>
      <p:sp>
        <p:nvSpPr>
          <p:cNvPr id="285" name="Google Shape;285;p4: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86" name="Google Shape;286;p4: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45044940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4"/>
        <p:cNvGrpSpPr/>
        <p:nvPr/>
      </p:nvGrpSpPr>
      <p:grpSpPr>
        <a:xfrm>
          <a:off x="0" y="0"/>
          <a:ext cx="0" cy="0"/>
          <a:chOff x="0" y="0"/>
          <a:chExt cx="0" cy="0"/>
        </a:xfrm>
      </p:grpSpPr>
      <p:sp>
        <p:nvSpPr>
          <p:cNvPr id="285" name="Google Shape;285;p4: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86" name="Google Shape;286;p4: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0454140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4"/>
        <p:cNvGrpSpPr/>
        <p:nvPr/>
      </p:nvGrpSpPr>
      <p:grpSpPr>
        <a:xfrm>
          <a:off x="0" y="0"/>
          <a:ext cx="0" cy="0"/>
          <a:chOff x="0" y="0"/>
          <a:chExt cx="0" cy="0"/>
        </a:xfrm>
      </p:grpSpPr>
      <p:sp>
        <p:nvSpPr>
          <p:cNvPr id="285" name="Google Shape;285;p4: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86" name="Google Shape;286;p4: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64544968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4"/>
        <p:cNvGrpSpPr/>
        <p:nvPr/>
      </p:nvGrpSpPr>
      <p:grpSpPr>
        <a:xfrm>
          <a:off x="0" y="0"/>
          <a:ext cx="0" cy="0"/>
          <a:chOff x="0" y="0"/>
          <a:chExt cx="0" cy="0"/>
        </a:xfrm>
      </p:grpSpPr>
      <p:sp>
        <p:nvSpPr>
          <p:cNvPr id="285" name="Google Shape;285;p4: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86" name="Google Shape;286;p4: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09891536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1_Title and Content">
  <p:cSld name="1_Title and Content">
    <p:spTree>
      <p:nvGrpSpPr>
        <p:cNvPr id="1" name="Shape 16"/>
        <p:cNvGrpSpPr/>
        <p:nvPr/>
      </p:nvGrpSpPr>
      <p:grpSpPr>
        <a:xfrm>
          <a:off x="0" y="0"/>
          <a:ext cx="0" cy="0"/>
          <a:chOff x="0" y="0"/>
          <a:chExt cx="0" cy="0"/>
        </a:xfrm>
      </p:grpSpPr>
      <p:sp>
        <p:nvSpPr>
          <p:cNvPr id="17" name="Google Shape;17;p16"/>
          <p:cNvSpPr txBox="1">
            <a:spLocks noGrp="1"/>
          </p:cNvSpPr>
          <p:nvPr>
            <p:ph type="dt" idx="10"/>
          </p:nvPr>
        </p:nvSpPr>
        <p:spPr>
          <a:xfrm>
            <a:off x="1219280"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18" name="Google Shape;18;p16"/>
          <p:cNvSpPr txBox="1">
            <a:spLocks noGrp="1"/>
          </p:cNvSpPr>
          <p:nvPr>
            <p:ph type="ftr" idx="11"/>
          </p:nvPr>
        </p:nvSpPr>
        <p:spPr>
          <a:xfrm>
            <a:off x="8331743" y="12714173"/>
            <a:ext cx="7722102"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19" name="Google Shape;19;p16"/>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b="0" i="0" u="none" strike="noStrike" cap="none">
                <a:solidFill>
                  <a:schemeClr val="dk1"/>
                </a:solidFill>
                <a:latin typeface="Calibri"/>
                <a:ea typeface="Calibri"/>
                <a:cs typeface="Calibri"/>
                <a:sym typeface="Calibri"/>
              </a:defRPr>
            </a:lvl1pPr>
            <a:lvl2pPr marL="0" marR="0" lvl="1" indent="0" algn="l" rtl="0">
              <a:spcBef>
                <a:spcPts val="0"/>
              </a:spcBef>
              <a:buNone/>
              <a:defRPr sz="4300" b="0" i="0" u="none" strike="noStrike" cap="none">
                <a:solidFill>
                  <a:schemeClr val="dk1"/>
                </a:solidFill>
                <a:latin typeface="Calibri"/>
                <a:ea typeface="Calibri"/>
                <a:cs typeface="Calibri"/>
                <a:sym typeface="Calibri"/>
              </a:defRPr>
            </a:lvl2pPr>
            <a:lvl3pPr marL="0" marR="0" lvl="2" indent="0" algn="l" rtl="0">
              <a:spcBef>
                <a:spcPts val="0"/>
              </a:spcBef>
              <a:buNone/>
              <a:defRPr sz="4300" b="0" i="0" u="none" strike="noStrike" cap="none">
                <a:solidFill>
                  <a:schemeClr val="dk1"/>
                </a:solidFill>
                <a:latin typeface="Calibri"/>
                <a:ea typeface="Calibri"/>
                <a:cs typeface="Calibri"/>
                <a:sym typeface="Calibri"/>
              </a:defRPr>
            </a:lvl3pPr>
            <a:lvl4pPr marL="0" marR="0" lvl="3" indent="0" algn="l" rtl="0">
              <a:spcBef>
                <a:spcPts val="0"/>
              </a:spcBef>
              <a:buNone/>
              <a:defRPr sz="4300" b="0" i="0" u="none" strike="noStrike" cap="none">
                <a:solidFill>
                  <a:schemeClr val="dk1"/>
                </a:solidFill>
                <a:latin typeface="Calibri"/>
                <a:ea typeface="Calibri"/>
                <a:cs typeface="Calibri"/>
                <a:sym typeface="Calibri"/>
              </a:defRPr>
            </a:lvl4pPr>
            <a:lvl5pPr marL="0" marR="0" lvl="4" indent="0" algn="l" rtl="0">
              <a:spcBef>
                <a:spcPts val="0"/>
              </a:spcBef>
              <a:buNone/>
              <a:defRPr sz="4300" b="0" i="0" u="none" strike="noStrike" cap="none">
                <a:solidFill>
                  <a:schemeClr val="dk1"/>
                </a:solidFill>
                <a:latin typeface="Calibri"/>
                <a:ea typeface="Calibri"/>
                <a:cs typeface="Calibri"/>
                <a:sym typeface="Calibri"/>
              </a:defRPr>
            </a:lvl5pPr>
            <a:lvl6pPr marL="0" marR="0" lvl="5" indent="0" algn="l" rtl="0">
              <a:spcBef>
                <a:spcPts val="0"/>
              </a:spcBef>
              <a:buNone/>
              <a:defRPr sz="4300" b="0" i="0" u="none" strike="noStrike" cap="none">
                <a:solidFill>
                  <a:schemeClr val="dk1"/>
                </a:solidFill>
                <a:latin typeface="Calibri"/>
                <a:ea typeface="Calibri"/>
                <a:cs typeface="Calibri"/>
                <a:sym typeface="Calibri"/>
              </a:defRPr>
            </a:lvl6pPr>
            <a:lvl7pPr marL="0" marR="0" lvl="6" indent="0" algn="l" rtl="0">
              <a:spcBef>
                <a:spcPts val="0"/>
              </a:spcBef>
              <a:buNone/>
              <a:defRPr sz="4300" b="0" i="0" u="none" strike="noStrike" cap="none">
                <a:solidFill>
                  <a:schemeClr val="dk1"/>
                </a:solidFill>
                <a:latin typeface="Calibri"/>
                <a:ea typeface="Calibri"/>
                <a:cs typeface="Calibri"/>
                <a:sym typeface="Calibri"/>
              </a:defRPr>
            </a:lvl7pPr>
            <a:lvl8pPr marL="0" marR="0" lvl="7" indent="0" algn="l" rtl="0">
              <a:spcBef>
                <a:spcPts val="0"/>
              </a:spcBef>
              <a:buNone/>
              <a:defRPr sz="4300" b="0" i="0" u="none" strike="noStrike" cap="none">
                <a:solidFill>
                  <a:schemeClr val="dk1"/>
                </a:solidFill>
                <a:latin typeface="Calibri"/>
                <a:ea typeface="Calibri"/>
                <a:cs typeface="Calibri"/>
                <a:sym typeface="Calibri"/>
              </a:defRPr>
            </a:lvl8pPr>
            <a:lvl9pPr marL="0" marR="0" lvl="8" indent="0" algn="l" rtl="0">
              <a:spcBef>
                <a:spcPts val="0"/>
              </a:spcBef>
              <a:buNone/>
              <a:defRPr sz="4300" b="0" i="0" u="none" strike="noStrike" cap="none">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extLst>
    <p:ext uri="{DCECCB84-F9BA-43D5-87BE-67443E8EF086}">
      <p15:sldGuideLst xmlns:p15="http://schemas.microsoft.com/office/powerpoint/2012/main">
        <p15:guide id="1" orient="horz" pos="4320" userDrawn="1">
          <p15:clr>
            <a:srgbClr val="FBAE40"/>
          </p15:clr>
        </p15:guide>
        <p15:guide id="2" pos="7680"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Picture with Caption" type="picTx">
  <p:cSld name="PICTURE_WITH_CAPTION_TEXT">
    <p:spTree>
      <p:nvGrpSpPr>
        <p:cNvPr id="1" name="Shape 70"/>
        <p:cNvGrpSpPr/>
        <p:nvPr/>
      </p:nvGrpSpPr>
      <p:grpSpPr>
        <a:xfrm>
          <a:off x="0" y="0"/>
          <a:ext cx="0" cy="0"/>
          <a:chOff x="0" y="0"/>
          <a:chExt cx="0" cy="0"/>
        </a:xfrm>
      </p:grpSpPr>
      <p:sp>
        <p:nvSpPr>
          <p:cNvPr id="71" name="Google Shape;71;p25"/>
          <p:cNvSpPr txBox="1">
            <a:spLocks noGrp="1"/>
          </p:cNvSpPr>
          <p:nvPr>
            <p:ph type="title"/>
          </p:nvPr>
        </p:nvSpPr>
        <p:spPr>
          <a:xfrm>
            <a:off x="4779746" y="9602312"/>
            <a:ext cx="14631353" cy="1133607"/>
          </a:xfrm>
          <a:prstGeom prst="rect">
            <a:avLst/>
          </a:prstGeom>
          <a:noFill/>
          <a:ln>
            <a:noFill/>
          </a:ln>
        </p:spPr>
        <p:txBody>
          <a:bodyPr spcFirstLastPara="1" wrap="square" lIns="91425" tIns="45700" rIns="91425" bIns="45700" anchor="b" anchorCtr="0">
            <a:noAutofit/>
          </a:bodyPr>
          <a:lstStyle>
            <a:lvl1pPr marR="0" lvl="0" algn="l" rtl="0">
              <a:spcBef>
                <a:spcPts val="0"/>
              </a:spcBef>
              <a:spcAft>
                <a:spcPts val="0"/>
              </a:spcAft>
              <a:buClr>
                <a:schemeClr val="dk1"/>
              </a:buClr>
              <a:buSzPts val="4800"/>
              <a:buFont typeface="Calibri"/>
              <a:buNone/>
              <a:defRPr sz="4800" b="1"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72" name="Google Shape;72;p25"/>
          <p:cNvSpPr>
            <a:spLocks noGrp="1"/>
          </p:cNvSpPr>
          <p:nvPr>
            <p:ph type="pic" idx="2"/>
          </p:nvPr>
        </p:nvSpPr>
        <p:spPr>
          <a:xfrm>
            <a:off x="4779746" y="1225692"/>
            <a:ext cx="14631353" cy="8230553"/>
          </a:xfrm>
          <a:prstGeom prst="rect">
            <a:avLst/>
          </a:prstGeom>
          <a:noFill/>
          <a:ln>
            <a:noFill/>
          </a:ln>
        </p:spPr>
        <p:txBody>
          <a:bodyPr spcFirstLastPara="1" wrap="square" lIns="91425" tIns="45700" rIns="91425" bIns="45700" anchor="t" anchorCtr="0">
            <a:noAutofit/>
          </a:bodyPr>
          <a:lstStyle>
            <a:lvl1pPr marR="0" lvl="0" algn="l" rtl="0">
              <a:spcBef>
                <a:spcPts val="1520"/>
              </a:spcBef>
              <a:spcAft>
                <a:spcPts val="0"/>
              </a:spcAft>
              <a:buClr>
                <a:schemeClr val="dk1"/>
              </a:buClr>
              <a:buSzPts val="7600"/>
              <a:buFont typeface="Arial"/>
              <a:buNone/>
              <a:defRPr sz="7600" b="0" i="0" u="none" strike="noStrike" cap="none">
                <a:solidFill>
                  <a:schemeClr val="dk1"/>
                </a:solidFill>
                <a:latin typeface="Calibri"/>
                <a:ea typeface="Calibri"/>
                <a:cs typeface="Calibri"/>
                <a:sym typeface="Calibri"/>
              </a:defRPr>
            </a:lvl1pPr>
            <a:lvl2pPr marR="0" lvl="1" algn="l" rtl="0">
              <a:spcBef>
                <a:spcPts val="1340"/>
              </a:spcBef>
              <a:spcAft>
                <a:spcPts val="0"/>
              </a:spcAft>
              <a:buClr>
                <a:schemeClr val="dk1"/>
              </a:buClr>
              <a:buSzPts val="6700"/>
              <a:buFont typeface="Arial"/>
              <a:buNone/>
              <a:defRPr sz="6700" b="0" i="0" u="none" strike="noStrike" cap="none">
                <a:solidFill>
                  <a:schemeClr val="dk1"/>
                </a:solidFill>
                <a:latin typeface="Calibri"/>
                <a:ea typeface="Calibri"/>
                <a:cs typeface="Calibri"/>
                <a:sym typeface="Calibri"/>
              </a:defRPr>
            </a:lvl2pPr>
            <a:lvl3pPr marR="0" lvl="2" algn="l" rtl="0">
              <a:spcBef>
                <a:spcPts val="1140"/>
              </a:spcBef>
              <a:spcAft>
                <a:spcPts val="0"/>
              </a:spcAft>
              <a:buClr>
                <a:schemeClr val="dk1"/>
              </a:buClr>
              <a:buSzPts val="5700"/>
              <a:buFont typeface="Arial"/>
              <a:buNone/>
              <a:defRPr sz="5700" b="0" i="0" u="none" strike="noStrike" cap="none">
                <a:solidFill>
                  <a:schemeClr val="dk1"/>
                </a:solidFill>
                <a:latin typeface="Calibri"/>
                <a:ea typeface="Calibri"/>
                <a:cs typeface="Calibri"/>
                <a:sym typeface="Calibri"/>
              </a:defRPr>
            </a:lvl3pPr>
            <a:lvl4pPr marR="0" lvl="3" algn="l" rtl="0">
              <a:spcBef>
                <a:spcPts val="960"/>
              </a:spcBef>
              <a:spcAft>
                <a:spcPts val="0"/>
              </a:spcAft>
              <a:buClr>
                <a:schemeClr val="dk1"/>
              </a:buClr>
              <a:buSzPts val="4800"/>
              <a:buFont typeface="Arial"/>
              <a:buNone/>
              <a:defRPr sz="4800" b="0" i="0" u="none" strike="noStrike" cap="none">
                <a:solidFill>
                  <a:schemeClr val="dk1"/>
                </a:solidFill>
                <a:latin typeface="Calibri"/>
                <a:ea typeface="Calibri"/>
                <a:cs typeface="Calibri"/>
                <a:sym typeface="Calibri"/>
              </a:defRPr>
            </a:lvl4pPr>
            <a:lvl5pPr marR="0" lvl="4" algn="l" rtl="0">
              <a:spcBef>
                <a:spcPts val="960"/>
              </a:spcBef>
              <a:spcAft>
                <a:spcPts val="0"/>
              </a:spcAft>
              <a:buClr>
                <a:schemeClr val="dk1"/>
              </a:buClr>
              <a:buSzPts val="4800"/>
              <a:buFont typeface="Arial"/>
              <a:buNone/>
              <a:defRPr sz="4800" b="0" i="0" u="none" strike="noStrike" cap="none">
                <a:solidFill>
                  <a:schemeClr val="dk1"/>
                </a:solidFill>
                <a:latin typeface="Calibri"/>
                <a:ea typeface="Calibri"/>
                <a:cs typeface="Calibri"/>
                <a:sym typeface="Calibri"/>
              </a:defRPr>
            </a:lvl5pPr>
            <a:lvl6pPr marR="0" lvl="5" algn="l" rtl="0">
              <a:spcBef>
                <a:spcPts val="960"/>
              </a:spcBef>
              <a:spcAft>
                <a:spcPts val="0"/>
              </a:spcAft>
              <a:buClr>
                <a:schemeClr val="dk1"/>
              </a:buClr>
              <a:buSzPts val="4800"/>
              <a:buFont typeface="Arial"/>
              <a:buNone/>
              <a:defRPr sz="4800" b="0" i="0" u="none" strike="noStrike" cap="none">
                <a:solidFill>
                  <a:schemeClr val="dk1"/>
                </a:solidFill>
                <a:latin typeface="Calibri"/>
                <a:ea typeface="Calibri"/>
                <a:cs typeface="Calibri"/>
                <a:sym typeface="Calibri"/>
              </a:defRPr>
            </a:lvl6pPr>
            <a:lvl7pPr marR="0" lvl="6" algn="l" rtl="0">
              <a:spcBef>
                <a:spcPts val="960"/>
              </a:spcBef>
              <a:spcAft>
                <a:spcPts val="0"/>
              </a:spcAft>
              <a:buClr>
                <a:schemeClr val="dk1"/>
              </a:buClr>
              <a:buSzPts val="4800"/>
              <a:buFont typeface="Arial"/>
              <a:buNone/>
              <a:defRPr sz="4800" b="0" i="0" u="none" strike="noStrike" cap="none">
                <a:solidFill>
                  <a:schemeClr val="dk1"/>
                </a:solidFill>
                <a:latin typeface="Calibri"/>
                <a:ea typeface="Calibri"/>
                <a:cs typeface="Calibri"/>
                <a:sym typeface="Calibri"/>
              </a:defRPr>
            </a:lvl7pPr>
            <a:lvl8pPr marR="0" lvl="7" algn="l" rtl="0">
              <a:spcBef>
                <a:spcPts val="960"/>
              </a:spcBef>
              <a:spcAft>
                <a:spcPts val="0"/>
              </a:spcAft>
              <a:buClr>
                <a:schemeClr val="dk1"/>
              </a:buClr>
              <a:buSzPts val="4800"/>
              <a:buFont typeface="Arial"/>
              <a:buNone/>
              <a:defRPr sz="4800" b="0" i="0" u="none" strike="noStrike" cap="none">
                <a:solidFill>
                  <a:schemeClr val="dk1"/>
                </a:solidFill>
                <a:latin typeface="Calibri"/>
                <a:ea typeface="Calibri"/>
                <a:cs typeface="Calibri"/>
                <a:sym typeface="Calibri"/>
              </a:defRPr>
            </a:lvl8pPr>
            <a:lvl9pPr marR="0" lvl="8" algn="l" rtl="0">
              <a:spcBef>
                <a:spcPts val="960"/>
              </a:spcBef>
              <a:spcAft>
                <a:spcPts val="0"/>
              </a:spcAft>
              <a:buClr>
                <a:schemeClr val="dk1"/>
              </a:buClr>
              <a:buSzPts val="4800"/>
              <a:buFont typeface="Arial"/>
              <a:buNone/>
              <a:defRPr sz="4800" b="0" i="0" u="none" strike="noStrike" cap="none">
                <a:solidFill>
                  <a:schemeClr val="dk1"/>
                </a:solidFill>
                <a:latin typeface="Calibri"/>
                <a:ea typeface="Calibri"/>
                <a:cs typeface="Calibri"/>
                <a:sym typeface="Calibri"/>
              </a:defRPr>
            </a:lvl9pPr>
          </a:lstStyle>
          <a:p>
            <a:endParaRPr/>
          </a:p>
        </p:txBody>
      </p:sp>
      <p:sp>
        <p:nvSpPr>
          <p:cNvPr id="73" name="Google Shape;73;p25"/>
          <p:cNvSpPr txBox="1">
            <a:spLocks noGrp="1"/>
          </p:cNvSpPr>
          <p:nvPr>
            <p:ph type="body" idx="1"/>
          </p:nvPr>
        </p:nvSpPr>
        <p:spPr>
          <a:xfrm>
            <a:off x="4779746" y="10735919"/>
            <a:ext cx="14631353" cy="1609910"/>
          </a:xfrm>
          <a:prstGeom prst="rect">
            <a:avLst/>
          </a:prstGeom>
          <a:noFill/>
          <a:ln>
            <a:noFill/>
          </a:ln>
        </p:spPr>
        <p:txBody>
          <a:bodyPr spcFirstLastPara="1" wrap="square" lIns="91425" tIns="45700" rIns="91425" bIns="45700" anchor="t" anchorCtr="0">
            <a:noAutofit/>
          </a:bodyPr>
          <a:lstStyle>
            <a:lvl1pPr marL="457200" marR="0" lvl="0" indent="-228600" algn="l" rtl="0">
              <a:spcBef>
                <a:spcPts val="660"/>
              </a:spcBef>
              <a:spcAft>
                <a:spcPts val="0"/>
              </a:spcAft>
              <a:buClr>
                <a:schemeClr val="dk1"/>
              </a:buClr>
              <a:buSzPts val="3300"/>
              <a:buFont typeface="Arial"/>
              <a:buNone/>
              <a:defRPr sz="3300" b="0" i="0" u="none" strike="noStrike" cap="none">
                <a:solidFill>
                  <a:schemeClr val="dk1"/>
                </a:solidFill>
                <a:latin typeface="Calibri"/>
                <a:ea typeface="Calibri"/>
                <a:cs typeface="Calibri"/>
                <a:sym typeface="Calibri"/>
              </a:defRPr>
            </a:lvl1pPr>
            <a:lvl2pPr marL="914400" marR="0" lvl="1" indent="-228600" algn="l" rtl="0">
              <a:spcBef>
                <a:spcPts val="580"/>
              </a:spcBef>
              <a:spcAft>
                <a:spcPts val="0"/>
              </a:spcAft>
              <a:buClr>
                <a:schemeClr val="dk1"/>
              </a:buClr>
              <a:buSzPts val="2900"/>
              <a:buFont typeface="Arial"/>
              <a:buNone/>
              <a:defRPr sz="2900" b="0" i="0" u="none" strike="noStrike" cap="none">
                <a:solidFill>
                  <a:schemeClr val="dk1"/>
                </a:solidFill>
                <a:latin typeface="Calibri"/>
                <a:ea typeface="Calibri"/>
                <a:cs typeface="Calibri"/>
                <a:sym typeface="Calibri"/>
              </a:defRPr>
            </a:lvl2pPr>
            <a:lvl3pPr marL="1371600" marR="0" lvl="2" indent="-228600" algn="l" rtl="0">
              <a:spcBef>
                <a:spcPts val="480"/>
              </a:spcBef>
              <a:spcAft>
                <a:spcPts val="0"/>
              </a:spcAft>
              <a:buClr>
                <a:schemeClr val="dk1"/>
              </a:buClr>
              <a:buSzPts val="2400"/>
              <a:buFont typeface="Arial"/>
              <a:buNone/>
              <a:defRPr sz="2400" b="0" i="0" u="none" strike="noStrike" cap="none">
                <a:solidFill>
                  <a:schemeClr val="dk1"/>
                </a:solidFill>
                <a:latin typeface="Calibri"/>
                <a:ea typeface="Calibri"/>
                <a:cs typeface="Calibri"/>
                <a:sym typeface="Calibri"/>
              </a:defRPr>
            </a:lvl3pPr>
            <a:lvl4pPr marL="1828800" marR="0" lvl="3"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4pPr>
            <a:lvl5pPr marL="2286000" marR="0" lvl="4"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5pPr>
            <a:lvl6pPr marL="2743200" marR="0" lvl="5"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6pPr>
            <a:lvl7pPr marL="3200400" marR="0" lvl="6"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7pPr>
            <a:lvl8pPr marL="3657600" marR="0" lvl="7"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8pPr>
            <a:lvl9pPr marL="4114800" marR="0" lvl="8"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9pPr>
          </a:lstStyle>
          <a:p>
            <a:endParaRPr/>
          </a:p>
        </p:txBody>
      </p:sp>
      <p:sp>
        <p:nvSpPr>
          <p:cNvPr id="74" name="Google Shape;74;p25"/>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75" name="Google Shape;75;p25"/>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76" name="Google Shape;76;p25"/>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Title and Vertical Text" type="vertTx">
  <p:cSld name="VERTICAL_TEXT">
    <p:spTree>
      <p:nvGrpSpPr>
        <p:cNvPr id="1" name="Shape 77"/>
        <p:cNvGrpSpPr/>
        <p:nvPr/>
      </p:nvGrpSpPr>
      <p:grpSpPr>
        <a:xfrm>
          <a:off x="0" y="0"/>
          <a:ext cx="0" cy="0"/>
          <a:chOff x="0" y="0"/>
          <a:chExt cx="0" cy="0"/>
        </a:xfrm>
      </p:grpSpPr>
      <p:sp>
        <p:nvSpPr>
          <p:cNvPr id="78" name="Google Shape;78;p26"/>
          <p:cNvSpPr txBox="1">
            <a:spLocks noGrp="1"/>
          </p:cNvSpPr>
          <p:nvPr>
            <p:ph type="title"/>
          </p:nvPr>
        </p:nvSpPr>
        <p:spPr>
          <a:xfrm>
            <a:off x="1219280" y="549339"/>
            <a:ext cx="21947029" cy="2286265"/>
          </a:xfrm>
          <a:prstGeom prst="rect">
            <a:avLst/>
          </a:prstGeom>
          <a:noFill/>
          <a:ln>
            <a:noFill/>
          </a:ln>
        </p:spPr>
        <p:txBody>
          <a:bodyPr spcFirstLastPara="1" wrap="square" lIns="91425" tIns="45700" rIns="91425" bIns="45700" anchor="t" anchorCtr="0">
            <a:noAutofit/>
          </a:bodyPr>
          <a:lstStyle>
            <a:lvl1pPr marR="0" lvl="0" algn="ctr" rtl="0">
              <a:spcBef>
                <a:spcPts val="0"/>
              </a:spcBef>
              <a:spcAft>
                <a:spcPts val="0"/>
              </a:spcAft>
              <a:buClr>
                <a:schemeClr val="dk1"/>
              </a:buClr>
              <a:buSzPts val="10500"/>
              <a:buFont typeface="Calibri"/>
              <a:buNone/>
              <a:defRPr sz="105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79" name="Google Shape;79;p26"/>
          <p:cNvSpPr txBox="1">
            <a:spLocks noGrp="1"/>
          </p:cNvSpPr>
          <p:nvPr>
            <p:ph type="body" idx="1"/>
          </p:nvPr>
        </p:nvSpPr>
        <p:spPr>
          <a:xfrm rot="5400000">
            <a:off x="7666308" y="-3246255"/>
            <a:ext cx="9052974" cy="21947029"/>
          </a:xfrm>
          <a:prstGeom prst="rect">
            <a:avLst/>
          </a:prstGeom>
          <a:noFill/>
          <a:ln>
            <a:noFill/>
          </a:ln>
        </p:spPr>
        <p:txBody>
          <a:bodyPr spcFirstLastPara="1" wrap="square" lIns="91425" tIns="45700" rIns="91425" bIns="45700" anchor="t" anchorCtr="0">
            <a:noAutofit/>
          </a:bodyPr>
          <a:lstStyle>
            <a:lvl1pPr marL="457200" marR="0" lvl="0" indent="-711200" algn="l" rtl="0">
              <a:spcBef>
                <a:spcPts val="1520"/>
              </a:spcBef>
              <a:spcAft>
                <a:spcPts val="0"/>
              </a:spcAft>
              <a:buClr>
                <a:schemeClr val="dk1"/>
              </a:buClr>
              <a:buSzPts val="7600"/>
              <a:buFont typeface="Arial"/>
              <a:buChar char="•"/>
              <a:defRPr sz="7600" b="0" i="0" u="none" strike="noStrike" cap="none">
                <a:solidFill>
                  <a:schemeClr val="dk1"/>
                </a:solidFill>
                <a:latin typeface="Calibri"/>
                <a:ea typeface="Calibri"/>
                <a:cs typeface="Calibri"/>
                <a:sym typeface="Calibri"/>
              </a:defRPr>
            </a:lvl1pPr>
            <a:lvl2pPr marL="914400" marR="0" lvl="1" indent="-654050" algn="l" rtl="0">
              <a:spcBef>
                <a:spcPts val="1340"/>
              </a:spcBef>
              <a:spcAft>
                <a:spcPts val="0"/>
              </a:spcAft>
              <a:buClr>
                <a:schemeClr val="dk1"/>
              </a:buClr>
              <a:buSzPts val="6700"/>
              <a:buFont typeface="Arial"/>
              <a:buChar char="–"/>
              <a:defRPr sz="6700" b="0" i="0" u="none" strike="noStrike" cap="none">
                <a:solidFill>
                  <a:schemeClr val="dk1"/>
                </a:solidFill>
                <a:latin typeface="Calibri"/>
                <a:ea typeface="Calibri"/>
                <a:cs typeface="Calibri"/>
                <a:sym typeface="Calibri"/>
              </a:defRPr>
            </a:lvl2pPr>
            <a:lvl3pPr marL="1371600" marR="0" lvl="2" indent="-590550" algn="l" rtl="0">
              <a:spcBef>
                <a:spcPts val="1140"/>
              </a:spcBef>
              <a:spcAft>
                <a:spcPts val="0"/>
              </a:spcAft>
              <a:buClr>
                <a:schemeClr val="dk1"/>
              </a:buClr>
              <a:buSzPts val="5700"/>
              <a:buFont typeface="Arial"/>
              <a:buChar char="•"/>
              <a:defRPr sz="5700" b="0" i="0" u="none" strike="noStrike" cap="none">
                <a:solidFill>
                  <a:schemeClr val="dk1"/>
                </a:solidFill>
                <a:latin typeface="Calibri"/>
                <a:ea typeface="Calibri"/>
                <a:cs typeface="Calibri"/>
                <a:sym typeface="Calibri"/>
              </a:defRPr>
            </a:lvl3pPr>
            <a:lvl4pPr marL="1828800" marR="0" lvl="3"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4pPr>
            <a:lvl5pPr marL="2286000" marR="0" lvl="4"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5pPr>
            <a:lvl6pPr marL="2743200" marR="0" lvl="5"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6pPr>
            <a:lvl7pPr marL="3200400" marR="0" lvl="6"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7pPr>
            <a:lvl8pPr marL="3657600" marR="0" lvl="7"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8pPr>
            <a:lvl9pPr marL="4114800" marR="0" lvl="8"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9pPr>
          </a:lstStyle>
          <a:p>
            <a:endParaRPr/>
          </a:p>
        </p:txBody>
      </p:sp>
      <p:sp>
        <p:nvSpPr>
          <p:cNvPr id="80" name="Google Shape;80;p26"/>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81" name="Google Shape;81;p26"/>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82" name="Google Shape;82;p26"/>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Vertical Title and Text" type="vertTitleAndTx">
  <p:cSld name="VERTICAL_TITLE_AND_VERTICAL_TEXT">
    <p:spTree>
      <p:nvGrpSpPr>
        <p:cNvPr id="1" name="Shape 83"/>
        <p:cNvGrpSpPr/>
        <p:nvPr/>
      </p:nvGrpSpPr>
      <p:grpSpPr>
        <a:xfrm>
          <a:off x="0" y="0"/>
          <a:ext cx="0" cy="0"/>
          <a:chOff x="0" y="0"/>
          <a:chExt cx="0" cy="0"/>
        </a:xfrm>
      </p:grpSpPr>
      <p:sp>
        <p:nvSpPr>
          <p:cNvPr id="84" name="Google Shape;84;p27"/>
          <p:cNvSpPr txBox="1">
            <a:spLocks noGrp="1"/>
          </p:cNvSpPr>
          <p:nvPr>
            <p:ph type="title"/>
          </p:nvPr>
        </p:nvSpPr>
        <p:spPr>
          <a:xfrm rot="5400000">
            <a:off x="42759387" y="5488993"/>
            <a:ext cx="23411985" cy="14631353"/>
          </a:xfrm>
          <a:prstGeom prst="rect">
            <a:avLst/>
          </a:prstGeom>
          <a:noFill/>
          <a:ln>
            <a:noFill/>
          </a:ln>
        </p:spPr>
        <p:txBody>
          <a:bodyPr spcFirstLastPara="1" wrap="square" lIns="91425" tIns="45700" rIns="91425" bIns="45700" anchor="t" anchorCtr="0">
            <a:noAutofit/>
          </a:bodyPr>
          <a:lstStyle>
            <a:lvl1pPr marR="0" lvl="0" algn="ctr" rtl="0">
              <a:spcBef>
                <a:spcPts val="0"/>
              </a:spcBef>
              <a:spcAft>
                <a:spcPts val="0"/>
              </a:spcAft>
              <a:buClr>
                <a:schemeClr val="dk1"/>
              </a:buClr>
              <a:buSzPts val="10500"/>
              <a:buFont typeface="Calibri"/>
              <a:buNone/>
              <a:defRPr sz="105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85" name="Google Shape;85;p27"/>
          <p:cNvSpPr txBox="1">
            <a:spLocks noGrp="1"/>
          </p:cNvSpPr>
          <p:nvPr>
            <p:ph type="body" idx="1"/>
          </p:nvPr>
        </p:nvSpPr>
        <p:spPr>
          <a:xfrm rot="5400000">
            <a:off x="13291352" y="-8941263"/>
            <a:ext cx="23411985" cy="43491866"/>
          </a:xfrm>
          <a:prstGeom prst="rect">
            <a:avLst/>
          </a:prstGeom>
          <a:noFill/>
          <a:ln>
            <a:noFill/>
          </a:ln>
        </p:spPr>
        <p:txBody>
          <a:bodyPr spcFirstLastPara="1" wrap="square" lIns="91425" tIns="45700" rIns="91425" bIns="45700" anchor="t" anchorCtr="0">
            <a:noAutofit/>
          </a:bodyPr>
          <a:lstStyle>
            <a:lvl1pPr marL="457200" marR="0" lvl="0" indent="-711200" algn="l" rtl="0">
              <a:spcBef>
                <a:spcPts val="1520"/>
              </a:spcBef>
              <a:spcAft>
                <a:spcPts val="0"/>
              </a:spcAft>
              <a:buClr>
                <a:schemeClr val="dk1"/>
              </a:buClr>
              <a:buSzPts val="7600"/>
              <a:buFont typeface="Arial"/>
              <a:buChar char="•"/>
              <a:defRPr sz="7600" b="0" i="0" u="none" strike="noStrike" cap="none">
                <a:solidFill>
                  <a:schemeClr val="dk1"/>
                </a:solidFill>
                <a:latin typeface="Calibri"/>
                <a:ea typeface="Calibri"/>
                <a:cs typeface="Calibri"/>
                <a:sym typeface="Calibri"/>
              </a:defRPr>
            </a:lvl1pPr>
            <a:lvl2pPr marL="914400" marR="0" lvl="1" indent="-654050" algn="l" rtl="0">
              <a:spcBef>
                <a:spcPts val="1340"/>
              </a:spcBef>
              <a:spcAft>
                <a:spcPts val="0"/>
              </a:spcAft>
              <a:buClr>
                <a:schemeClr val="dk1"/>
              </a:buClr>
              <a:buSzPts val="6700"/>
              <a:buFont typeface="Arial"/>
              <a:buChar char="–"/>
              <a:defRPr sz="6700" b="0" i="0" u="none" strike="noStrike" cap="none">
                <a:solidFill>
                  <a:schemeClr val="dk1"/>
                </a:solidFill>
                <a:latin typeface="Calibri"/>
                <a:ea typeface="Calibri"/>
                <a:cs typeface="Calibri"/>
                <a:sym typeface="Calibri"/>
              </a:defRPr>
            </a:lvl2pPr>
            <a:lvl3pPr marL="1371600" marR="0" lvl="2" indent="-590550" algn="l" rtl="0">
              <a:spcBef>
                <a:spcPts val="1140"/>
              </a:spcBef>
              <a:spcAft>
                <a:spcPts val="0"/>
              </a:spcAft>
              <a:buClr>
                <a:schemeClr val="dk1"/>
              </a:buClr>
              <a:buSzPts val="5700"/>
              <a:buFont typeface="Arial"/>
              <a:buChar char="•"/>
              <a:defRPr sz="5700" b="0" i="0" u="none" strike="noStrike" cap="none">
                <a:solidFill>
                  <a:schemeClr val="dk1"/>
                </a:solidFill>
                <a:latin typeface="Calibri"/>
                <a:ea typeface="Calibri"/>
                <a:cs typeface="Calibri"/>
                <a:sym typeface="Calibri"/>
              </a:defRPr>
            </a:lvl3pPr>
            <a:lvl4pPr marL="1828800" marR="0" lvl="3"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4pPr>
            <a:lvl5pPr marL="2286000" marR="0" lvl="4"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5pPr>
            <a:lvl6pPr marL="2743200" marR="0" lvl="5"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6pPr>
            <a:lvl7pPr marL="3200400" marR="0" lvl="6"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7pPr>
            <a:lvl8pPr marL="3657600" marR="0" lvl="7"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8pPr>
            <a:lvl9pPr marL="4114800" marR="0" lvl="8"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9pPr>
          </a:lstStyle>
          <a:p>
            <a:endParaRPr/>
          </a:p>
        </p:txBody>
      </p:sp>
      <p:sp>
        <p:nvSpPr>
          <p:cNvPr id="86" name="Google Shape;86;p27"/>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87" name="Google Shape;87;p27"/>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88" name="Google Shape;88;p27"/>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004DA77-0714-4226-8456-DE0FB00C8765}"/>
              </a:ext>
            </a:extLst>
          </p:cNvPr>
          <p:cNvSpPr>
            <a:spLocks noGrp="1"/>
          </p:cNvSpPr>
          <p:nvPr>
            <p:ph type="dt" sz="half" idx="10"/>
          </p:nvPr>
        </p:nvSpPr>
        <p:spPr>
          <a:xfrm>
            <a:off x="1676509" y="12714177"/>
            <a:ext cx="5486757" cy="730335"/>
          </a:xfrm>
          <a:prstGeom prst="rect">
            <a:avLst/>
          </a:prstGeom>
        </p:spPr>
        <p:txBody>
          <a:bodyPr/>
          <a:lstStyle/>
          <a:p>
            <a:pPr defTabSz="1828891">
              <a:buClrTx/>
            </a:pPr>
            <a:fld id="{E69B9EE9-F3BF-4B40-83E7-C9BC68FDDB0E}" type="datetimeFigureOut">
              <a:rPr lang="en-US" sz="3600" kern="1200" smtClean="0">
                <a:solidFill>
                  <a:srgbClr val="96AFED"/>
                </a:solidFill>
                <a:latin typeface="Trebuchet MS" panose="020B0603020202020204"/>
                <a:ea typeface="+mn-ea"/>
                <a:cs typeface="+mn-cs"/>
              </a:rPr>
              <a:pPr defTabSz="1828891">
                <a:buClrTx/>
              </a:pPr>
              <a:t>8/27/2023</a:t>
            </a:fld>
            <a:endParaRPr lang="en-US" sz="3600" kern="1200">
              <a:solidFill>
                <a:srgbClr val="96AFED"/>
              </a:solidFill>
              <a:latin typeface="Trebuchet MS" panose="020B0603020202020204"/>
              <a:ea typeface="+mn-ea"/>
              <a:cs typeface="+mn-cs"/>
            </a:endParaRPr>
          </a:p>
        </p:txBody>
      </p:sp>
      <p:sp>
        <p:nvSpPr>
          <p:cNvPr id="3" name="Footer Placeholder 2">
            <a:extLst>
              <a:ext uri="{FF2B5EF4-FFF2-40B4-BE49-F238E27FC236}">
                <a16:creationId xmlns:a16="http://schemas.microsoft.com/office/drawing/2014/main" id="{548689CE-C57C-4CCE-B5D7-91A284CB1988}"/>
              </a:ext>
            </a:extLst>
          </p:cNvPr>
          <p:cNvSpPr>
            <a:spLocks noGrp="1"/>
          </p:cNvSpPr>
          <p:nvPr>
            <p:ph type="ftr" sz="quarter" idx="11"/>
          </p:nvPr>
        </p:nvSpPr>
        <p:spPr>
          <a:xfrm>
            <a:off x="8077726" y="12714177"/>
            <a:ext cx="8230136" cy="730335"/>
          </a:xfrm>
          <a:prstGeom prst="rect">
            <a:avLst/>
          </a:prstGeom>
        </p:spPr>
        <p:txBody>
          <a:bodyPr/>
          <a:lstStyle/>
          <a:p>
            <a:pPr defTabSz="1828891">
              <a:buClrTx/>
            </a:pPr>
            <a:endParaRPr lang="en-US" sz="3600" kern="1200">
              <a:solidFill>
                <a:srgbClr val="96AFED"/>
              </a:solidFill>
              <a:latin typeface="Trebuchet MS" panose="020B0603020202020204"/>
              <a:ea typeface="+mn-ea"/>
              <a:cs typeface="+mn-cs"/>
            </a:endParaRPr>
          </a:p>
        </p:txBody>
      </p:sp>
      <p:sp>
        <p:nvSpPr>
          <p:cNvPr id="4" name="Slide Number Placeholder 3">
            <a:extLst>
              <a:ext uri="{FF2B5EF4-FFF2-40B4-BE49-F238E27FC236}">
                <a16:creationId xmlns:a16="http://schemas.microsoft.com/office/drawing/2014/main" id="{4440DF66-3D9B-4E31-B419-8D199F946398}"/>
              </a:ext>
            </a:extLst>
          </p:cNvPr>
          <p:cNvSpPr>
            <a:spLocks noGrp="1"/>
          </p:cNvSpPr>
          <p:nvPr>
            <p:ph type="sldNum" sz="quarter" idx="12"/>
          </p:nvPr>
        </p:nvSpPr>
        <p:spPr/>
        <p:txBody>
          <a:bodyPr/>
          <a:lstStyle/>
          <a:p>
            <a:pPr defTabSz="1828891">
              <a:buClrTx/>
            </a:pPr>
            <a:fld id="{17F55963-6440-4C45-BA09-4E6A99D1BBE0}" type="slidenum">
              <a:rPr lang="en-US" sz="3600" kern="1200" smtClean="0">
                <a:solidFill>
                  <a:srgbClr val="96AFED"/>
                </a:solidFill>
                <a:latin typeface="Trebuchet MS" panose="020B0603020202020204"/>
                <a:ea typeface="+mn-ea"/>
                <a:cs typeface="+mn-cs"/>
              </a:rPr>
              <a:pPr defTabSz="1828891">
                <a:buClrTx/>
              </a:pPr>
              <a:t>‹#›</a:t>
            </a:fld>
            <a:endParaRPr lang="en-US" sz="3600" kern="1200">
              <a:solidFill>
                <a:srgbClr val="96AFED"/>
              </a:solidFill>
              <a:latin typeface="Trebuchet MS" panose="020B0603020202020204"/>
              <a:ea typeface="+mn-ea"/>
              <a:cs typeface="+mn-cs"/>
            </a:endParaRPr>
          </a:p>
        </p:txBody>
      </p:sp>
    </p:spTree>
    <p:extLst>
      <p:ext uri="{BB962C8B-B14F-4D97-AF65-F5344CB8AC3E}">
        <p14:creationId xmlns:p14="http://schemas.microsoft.com/office/powerpoint/2010/main" val="341212435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One column text">
  <p:cSld name="One column text">
    <p:spTree>
      <p:nvGrpSpPr>
        <p:cNvPr id="1" name="Shape 2127"/>
        <p:cNvGrpSpPr/>
        <p:nvPr/>
      </p:nvGrpSpPr>
      <p:grpSpPr>
        <a:xfrm>
          <a:off x="0" y="0"/>
          <a:ext cx="0" cy="0"/>
          <a:chOff x="0" y="0"/>
          <a:chExt cx="0" cy="0"/>
        </a:xfrm>
      </p:grpSpPr>
      <p:sp>
        <p:nvSpPr>
          <p:cNvPr id="2128" name="Google Shape;2128;p7"/>
          <p:cNvSpPr/>
          <p:nvPr/>
        </p:nvSpPr>
        <p:spPr>
          <a:xfrm rot="10800000">
            <a:off x="-1558340" y="72705"/>
            <a:ext cx="16054351" cy="15438955"/>
          </a:xfrm>
          <a:custGeom>
            <a:avLst/>
            <a:gdLst/>
            <a:ahLst/>
            <a:cxnLst/>
            <a:rect l="l" t="t" r="r" b="b"/>
            <a:pathLst>
              <a:path w="26746" h="29704" extrusionOk="0">
                <a:moveTo>
                  <a:pt x="310" y="1"/>
                </a:moveTo>
                <a:lnTo>
                  <a:pt x="310" y="1"/>
                </a:lnTo>
                <a:cubicBezTo>
                  <a:pt x="0" y="1555"/>
                  <a:pt x="830" y="3135"/>
                  <a:pt x="1943" y="4257"/>
                </a:cubicBezTo>
                <a:cubicBezTo>
                  <a:pt x="3056" y="5387"/>
                  <a:pt x="4433" y="6199"/>
                  <a:pt x="5643" y="7224"/>
                </a:cubicBezTo>
                <a:cubicBezTo>
                  <a:pt x="6579" y="8018"/>
                  <a:pt x="7400" y="8937"/>
                  <a:pt x="8212" y="9846"/>
                </a:cubicBezTo>
                <a:cubicBezTo>
                  <a:pt x="8768" y="10473"/>
                  <a:pt x="9334" y="11109"/>
                  <a:pt x="9651" y="11886"/>
                </a:cubicBezTo>
                <a:cubicBezTo>
                  <a:pt x="10102" y="12998"/>
                  <a:pt x="9969" y="14252"/>
                  <a:pt x="9969" y="15453"/>
                </a:cubicBezTo>
                <a:cubicBezTo>
                  <a:pt x="9969" y="16654"/>
                  <a:pt x="10172" y="17969"/>
                  <a:pt x="11082" y="18755"/>
                </a:cubicBezTo>
                <a:cubicBezTo>
                  <a:pt x="11576" y="19188"/>
                  <a:pt x="12212" y="19400"/>
                  <a:pt x="12830" y="19603"/>
                </a:cubicBezTo>
                <a:cubicBezTo>
                  <a:pt x="14870" y="20265"/>
                  <a:pt x="16910" y="20927"/>
                  <a:pt x="18949" y="21598"/>
                </a:cubicBezTo>
                <a:cubicBezTo>
                  <a:pt x="19135" y="21660"/>
                  <a:pt x="19338" y="21731"/>
                  <a:pt x="19479" y="21872"/>
                </a:cubicBezTo>
                <a:cubicBezTo>
                  <a:pt x="19673" y="22058"/>
                  <a:pt x="19726" y="22349"/>
                  <a:pt x="19779" y="22623"/>
                </a:cubicBezTo>
                <a:cubicBezTo>
                  <a:pt x="20106" y="24442"/>
                  <a:pt x="20653" y="26287"/>
                  <a:pt x="21828" y="27709"/>
                </a:cubicBezTo>
                <a:cubicBezTo>
                  <a:pt x="22799" y="28876"/>
                  <a:pt x="24282" y="29704"/>
                  <a:pt x="25774" y="29704"/>
                </a:cubicBezTo>
                <a:cubicBezTo>
                  <a:pt x="26099" y="29704"/>
                  <a:pt x="26425" y="29664"/>
                  <a:pt x="26746" y="29581"/>
                </a:cubicBezTo>
                <a:lnTo>
                  <a:pt x="26622" y="142"/>
                </a:lnTo>
                <a:lnTo>
                  <a:pt x="310" y="1"/>
                </a:lnTo>
                <a:close/>
              </a:path>
            </a:pathLst>
          </a:custGeom>
          <a:solidFill>
            <a:srgbClr val="FFFFFF"/>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129" name="Google Shape;2129;p7"/>
          <p:cNvSpPr txBox="1">
            <a:spLocks noGrp="1"/>
          </p:cNvSpPr>
          <p:nvPr>
            <p:ph type="title"/>
          </p:nvPr>
        </p:nvSpPr>
        <p:spPr>
          <a:xfrm>
            <a:off x="1920125" y="1440167"/>
            <a:ext cx="10272669" cy="2838729"/>
          </a:xfrm>
          <a:prstGeom prst="rect">
            <a:avLst/>
          </a:prstGeom>
        </p:spPr>
        <p:txBody>
          <a:bodyPr spcFirstLastPara="1" wrap="square" lIns="91425" tIns="91425" rIns="91425" bIns="91425" anchor="t" anchorCtr="0">
            <a:noAutofit/>
          </a:bodyPr>
          <a:lstStyle>
            <a:lvl1pPr lvl="0">
              <a:spcBef>
                <a:spcPts val="0"/>
              </a:spcBef>
              <a:spcAft>
                <a:spcPts val="0"/>
              </a:spcAft>
              <a:buSzPts val="2400"/>
              <a:buNone/>
              <a:defRPr sz="10667">
                <a:latin typeface="Sue Ellen Francisco"/>
                <a:ea typeface="Sue Ellen Francisco"/>
                <a:cs typeface="Sue Ellen Francisco"/>
                <a:sym typeface="Sue Ellen Francisco"/>
              </a:defRPr>
            </a:lvl1pPr>
            <a:lvl2pPr lvl="1">
              <a:spcBef>
                <a:spcPts val="0"/>
              </a:spcBef>
              <a:spcAft>
                <a:spcPts val="0"/>
              </a:spcAft>
              <a:buSzPts val="2400"/>
              <a:buNone/>
              <a:defRPr sz="6400"/>
            </a:lvl2pPr>
            <a:lvl3pPr lvl="2">
              <a:spcBef>
                <a:spcPts val="0"/>
              </a:spcBef>
              <a:spcAft>
                <a:spcPts val="0"/>
              </a:spcAft>
              <a:buSzPts val="2400"/>
              <a:buNone/>
              <a:defRPr sz="6400"/>
            </a:lvl3pPr>
            <a:lvl4pPr lvl="3">
              <a:spcBef>
                <a:spcPts val="0"/>
              </a:spcBef>
              <a:spcAft>
                <a:spcPts val="0"/>
              </a:spcAft>
              <a:buSzPts val="2400"/>
              <a:buNone/>
              <a:defRPr sz="6400"/>
            </a:lvl4pPr>
            <a:lvl5pPr lvl="4">
              <a:spcBef>
                <a:spcPts val="0"/>
              </a:spcBef>
              <a:spcAft>
                <a:spcPts val="0"/>
              </a:spcAft>
              <a:buSzPts val="2400"/>
              <a:buNone/>
              <a:defRPr sz="6400"/>
            </a:lvl5pPr>
            <a:lvl6pPr lvl="5">
              <a:spcBef>
                <a:spcPts val="0"/>
              </a:spcBef>
              <a:spcAft>
                <a:spcPts val="0"/>
              </a:spcAft>
              <a:buSzPts val="2400"/>
              <a:buNone/>
              <a:defRPr sz="6400"/>
            </a:lvl6pPr>
            <a:lvl7pPr lvl="6">
              <a:spcBef>
                <a:spcPts val="0"/>
              </a:spcBef>
              <a:spcAft>
                <a:spcPts val="0"/>
              </a:spcAft>
              <a:buSzPts val="2400"/>
              <a:buNone/>
              <a:defRPr sz="6400"/>
            </a:lvl7pPr>
            <a:lvl8pPr lvl="7">
              <a:spcBef>
                <a:spcPts val="0"/>
              </a:spcBef>
              <a:spcAft>
                <a:spcPts val="0"/>
              </a:spcAft>
              <a:buSzPts val="2400"/>
              <a:buNone/>
              <a:defRPr sz="6400"/>
            </a:lvl8pPr>
            <a:lvl9pPr lvl="8">
              <a:spcBef>
                <a:spcPts val="0"/>
              </a:spcBef>
              <a:spcAft>
                <a:spcPts val="0"/>
              </a:spcAft>
              <a:buSzPts val="2400"/>
              <a:buNone/>
              <a:defRPr sz="6400"/>
            </a:lvl9pPr>
          </a:lstStyle>
          <a:p>
            <a:endParaRPr/>
          </a:p>
        </p:txBody>
      </p:sp>
      <p:sp>
        <p:nvSpPr>
          <p:cNvPr id="2130" name="Google Shape;2130;p7"/>
          <p:cNvSpPr txBox="1">
            <a:spLocks noGrp="1"/>
          </p:cNvSpPr>
          <p:nvPr>
            <p:ph type="subTitle" idx="1"/>
          </p:nvPr>
        </p:nvSpPr>
        <p:spPr>
          <a:xfrm>
            <a:off x="1991329" y="3810307"/>
            <a:ext cx="7486888" cy="4089273"/>
          </a:xfrm>
          <a:prstGeom prst="rect">
            <a:avLst/>
          </a:prstGeom>
        </p:spPr>
        <p:txBody>
          <a:bodyPr spcFirstLastPara="1" wrap="square" lIns="91425" tIns="91425" rIns="91425" bIns="91425" anchor="t" anchorCtr="0">
            <a:noAutofit/>
          </a:bodyPr>
          <a:lstStyle>
            <a:lvl1pPr lvl="0">
              <a:spcBef>
                <a:spcPts val="0"/>
              </a:spcBef>
              <a:spcAft>
                <a:spcPts val="0"/>
              </a:spcAft>
              <a:buSzPts val="1500"/>
              <a:buChar char="●"/>
              <a:defRPr/>
            </a:lvl1pPr>
            <a:lvl2pPr lvl="1">
              <a:spcBef>
                <a:spcPts val="4266"/>
              </a:spcBef>
              <a:spcAft>
                <a:spcPts val="0"/>
              </a:spcAft>
              <a:buSzPts val="1500"/>
              <a:buChar char="○"/>
              <a:defRPr/>
            </a:lvl2pPr>
            <a:lvl3pPr lvl="2">
              <a:spcBef>
                <a:spcPts val="4266"/>
              </a:spcBef>
              <a:spcAft>
                <a:spcPts val="0"/>
              </a:spcAft>
              <a:buSzPts val="1500"/>
              <a:buChar char="■"/>
              <a:defRPr/>
            </a:lvl3pPr>
            <a:lvl4pPr lvl="3">
              <a:spcBef>
                <a:spcPts val="4266"/>
              </a:spcBef>
              <a:spcAft>
                <a:spcPts val="0"/>
              </a:spcAft>
              <a:buSzPts val="1500"/>
              <a:buChar char="●"/>
              <a:defRPr/>
            </a:lvl4pPr>
            <a:lvl5pPr lvl="4">
              <a:spcBef>
                <a:spcPts val="4266"/>
              </a:spcBef>
              <a:spcAft>
                <a:spcPts val="0"/>
              </a:spcAft>
              <a:buSzPts val="1500"/>
              <a:buChar char="○"/>
              <a:defRPr/>
            </a:lvl5pPr>
            <a:lvl6pPr lvl="5">
              <a:spcBef>
                <a:spcPts val="4266"/>
              </a:spcBef>
              <a:spcAft>
                <a:spcPts val="0"/>
              </a:spcAft>
              <a:buSzPts val="1500"/>
              <a:buChar char="■"/>
              <a:defRPr/>
            </a:lvl6pPr>
            <a:lvl7pPr lvl="6">
              <a:spcBef>
                <a:spcPts val="4266"/>
              </a:spcBef>
              <a:spcAft>
                <a:spcPts val="0"/>
              </a:spcAft>
              <a:buSzPts val="1500"/>
              <a:buChar char="●"/>
              <a:defRPr/>
            </a:lvl7pPr>
            <a:lvl8pPr lvl="7">
              <a:spcBef>
                <a:spcPts val="4266"/>
              </a:spcBef>
              <a:spcAft>
                <a:spcPts val="0"/>
              </a:spcAft>
              <a:buSzPts val="1500"/>
              <a:buChar char="○"/>
              <a:defRPr/>
            </a:lvl8pPr>
            <a:lvl9pPr lvl="8">
              <a:spcBef>
                <a:spcPts val="4266"/>
              </a:spcBef>
              <a:spcAft>
                <a:spcPts val="4266"/>
              </a:spcAft>
              <a:buSzPts val="1500"/>
              <a:buChar char="■"/>
              <a:defRPr/>
            </a:lvl9pPr>
          </a:lstStyle>
          <a:p>
            <a:endParaRPr/>
          </a:p>
        </p:txBody>
      </p:sp>
      <p:grpSp>
        <p:nvGrpSpPr>
          <p:cNvPr id="2131" name="Google Shape;2131;p7"/>
          <p:cNvGrpSpPr/>
          <p:nvPr/>
        </p:nvGrpSpPr>
        <p:grpSpPr>
          <a:xfrm>
            <a:off x="18507888" y="-2691013"/>
            <a:ext cx="6074018" cy="6743987"/>
            <a:chOff x="6940006" y="-1009013"/>
            <a:chExt cx="2277608" cy="2528702"/>
          </a:xfrm>
        </p:grpSpPr>
        <p:sp>
          <p:nvSpPr>
            <p:cNvPr id="2132" name="Google Shape;2132;p7"/>
            <p:cNvSpPr/>
            <p:nvPr/>
          </p:nvSpPr>
          <p:spPr>
            <a:xfrm rot="-2551954">
              <a:off x="8598455" y="-369886"/>
              <a:ext cx="1746" cy="3143"/>
            </a:xfrm>
            <a:custGeom>
              <a:avLst/>
              <a:gdLst/>
              <a:ahLst/>
              <a:cxnLst/>
              <a:rect l="l" t="t" r="r" b="b"/>
              <a:pathLst>
                <a:path w="10" h="18" extrusionOk="0">
                  <a:moveTo>
                    <a:pt x="0" y="0"/>
                  </a:moveTo>
                  <a:lnTo>
                    <a:pt x="9" y="18"/>
                  </a:lnTo>
                  <a:cubicBezTo>
                    <a:pt x="9" y="9"/>
                    <a:pt x="9" y="0"/>
                    <a:pt x="0"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133" name="Google Shape;2133;p7"/>
            <p:cNvSpPr/>
            <p:nvPr/>
          </p:nvSpPr>
          <p:spPr>
            <a:xfrm rot="-2551954">
              <a:off x="8575152" y="-387966"/>
              <a:ext cx="4889" cy="1222"/>
            </a:xfrm>
            <a:custGeom>
              <a:avLst/>
              <a:gdLst/>
              <a:ahLst/>
              <a:cxnLst/>
              <a:rect l="l" t="t" r="r" b="b"/>
              <a:pathLst>
                <a:path w="28" h="7" extrusionOk="0">
                  <a:moveTo>
                    <a:pt x="1" y="0"/>
                  </a:moveTo>
                  <a:cubicBezTo>
                    <a:pt x="10" y="5"/>
                    <a:pt x="16" y="7"/>
                    <a:pt x="21" y="7"/>
                  </a:cubicBezTo>
                  <a:cubicBezTo>
                    <a:pt x="25" y="7"/>
                    <a:pt x="27" y="5"/>
                    <a:pt x="27"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134" name="Google Shape;2134;p7"/>
            <p:cNvSpPr/>
            <p:nvPr/>
          </p:nvSpPr>
          <p:spPr>
            <a:xfrm rot="-2551954">
              <a:off x="8146785" y="-678506"/>
              <a:ext cx="16412" cy="11174"/>
            </a:xfrm>
            <a:custGeom>
              <a:avLst/>
              <a:gdLst/>
              <a:ahLst/>
              <a:cxnLst/>
              <a:rect l="l" t="t" r="r" b="b"/>
              <a:pathLst>
                <a:path w="94" h="64" extrusionOk="0">
                  <a:moveTo>
                    <a:pt x="94" y="0"/>
                  </a:moveTo>
                  <a:lnTo>
                    <a:pt x="94" y="0"/>
                  </a:lnTo>
                  <a:cubicBezTo>
                    <a:pt x="54" y="32"/>
                    <a:pt x="1" y="64"/>
                    <a:pt x="28" y="64"/>
                  </a:cubicBezTo>
                  <a:cubicBezTo>
                    <a:pt x="31" y="64"/>
                    <a:pt x="35" y="63"/>
                    <a:pt x="41" y="62"/>
                  </a:cubicBezTo>
                  <a:lnTo>
                    <a:pt x="94" y="53"/>
                  </a:lnTo>
                  <a:cubicBezTo>
                    <a:pt x="85" y="36"/>
                    <a:pt x="85" y="18"/>
                    <a:pt x="94"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135" name="Google Shape;2135;p7"/>
            <p:cNvSpPr/>
            <p:nvPr/>
          </p:nvSpPr>
          <p:spPr>
            <a:xfrm rot="-2551954">
              <a:off x="8382780" y="-520490"/>
              <a:ext cx="9428" cy="4714"/>
            </a:xfrm>
            <a:custGeom>
              <a:avLst/>
              <a:gdLst/>
              <a:ahLst/>
              <a:cxnLst/>
              <a:rect l="l" t="t" r="r" b="b"/>
              <a:pathLst>
                <a:path w="54" h="27" extrusionOk="0">
                  <a:moveTo>
                    <a:pt x="1" y="0"/>
                  </a:moveTo>
                  <a:cubicBezTo>
                    <a:pt x="10" y="9"/>
                    <a:pt x="27" y="18"/>
                    <a:pt x="36" y="27"/>
                  </a:cubicBezTo>
                  <a:cubicBezTo>
                    <a:pt x="36" y="27"/>
                    <a:pt x="45" y="18"/>
                    <a:pt x="54" y="18"/>
                  </a:cubicBezTo>
                  <a:cubicBezTo>
                    <a:pt x="36" y="9"/>
                    <a:pt x="18" y="0"/>
                    <a:pt x="1"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136" name="Google Shape;2136;p7"/>
            <p:cNvSpPr/>
            <p:nvPr/>
          </p:nvSpPr>
          <p:spPr>
            <a:xfrm rot="-2551954">
              <a:off x="8416702" y="-539261"/>
              <a:ext cx="6460" cy="7857"/>
            </a:xfrm>
            <a:custGeom>
              <a:avLst/>
              <a:gdLst/>
              <a:ahLst/>
              <a:cxnLst/>
              <a:rect l="l" t="t" r="r" b="b"/>
              <a:pathLst>
                <a:path w="37" h="45" extrusionOk="0">
                  <a:moveTo>
                    <a:pt x="36" y="0"/>
                  </a:moveTo>
                  <a:lnTo>
                    <a:pt x="1" y="44"/>
                  </a:lnTo>
                  <a:cubicBezTo>
                    <a:pt x="18" y="36"/>
                    <a:pt x="27" y="18"/>
                    <a:pt x="36"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137" name="Google Shape;2137;p7"/>
            <p:cNvSpPr/>
            <p:nvPr/>
          </p:nvSpPr>
          <p:spPr>
            <a:xfrm rot="-2551954">
              <a:off x="8706832" y="-272455"/>
              <a:ext cx="9428" cy="5412"/>
            </a:xfrm>
            <a:custGeom>
              <a:avLst/>
              <a:gdLst/>
              <a:ahLst/>
              <a:cxnLst/>
              <a:rect l="l" t="t" r="r" b="b"/>
              <a:pathLst>
                <a:path w="54" h="31" extrusionOk="0">
                  <a:moveTo>
                    <a:pt x="34" y="0"/>
                  </a:moveTo>
                  <a:cubicBezTo>
                    <a:pt x="25" y="0"/>
                    <a:pt x="13" y="4"/>
                    <a:pt x="1" y="4"/>
                  </a:cubicBezTo>
                  <a:lnTo>
                    <a:pt x="54" y="30"/>
                  </a:lnTo>
                  <a:cubicBezTo>
                    <a:pt x="54" y="6"/>
                    <a:pt x="46" y="0"/>
                    <a:pt x="34"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138" name="Google Shape;2138;p7"/>
            <p:cNvSpPr/>
            <p:nvPr/>
          </p:nvSpPr>
          <p:spPr>
            <a:xfrm rot="-2551954">
              <a:off x="7993019" y="-857946"/>
              <a:ext cx="12571" cy="10999"/>
            </a:xfrm>
            <a:custGeom>
              <a:avLst/>
              <a:gdLst/>
              <a:ahLst/>
              <a:cxnLst/>
              <a:rect l="l" t="t" r="r" b="b"/>
              <a:pathLst>
                <a:path w="72" h="63" extrusionOk="0">
                  <a:moveTo>
                    <a:pt x="27" y="1"/>
                  </a:moveTo>
                  <a:cubicBezTo>
                    <a:pt x="9" y="27"/>
                    <a:pt x="1" y="45"/>
                    <a:pt x="1" y="63"/>
                  </a:cubicBezTo>
                  <a:cubicBezTo>
                    <a:pt x="27" y="27"/>
                    <a:pt x="71" y="1"/>
                    <a:pt x="27"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139" name="Google Shape;2139;p7"/>
            <p:cNvSpPr/>
            <p:nvPr/>
          </p:nvSpPr>
          <p:spPr>
            <a:xfrm rot="-2551954">
              <a:off x="8521074" y="-313620"/>
              <a:ext cx="6460" cy="3143"/>
            </a:xfrm>
            <a:custGeom>
              <a:avLst/>
              <a:gdLst/>
              <a:ahLst/>
              <a:cxnLst/>
              <a:rect l="l" t="t" r="r" b="b"/>
              <a:pathLst>
                <a:path w="37" h="18" extrusionOk="0">
                  <a:moveTo>
                    <a:pt x="1" y="0"/>
                  </a:moveTo>
                  <a:cubicBezTo>
                    <a:pt x="10" y="18"/>
                    <a:pt x="27" y="18"/>
                    <a:pt x="36" y="18"/>
                  </a:cubicBezTo>
                  <a:cubicBezTo>
                    <a:pt x="27" y="9"/>
                    <a:pt x="19" y="0"/>
                    <a:pt x="1"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140" name="Google Shape;2140;p7"/>
            <p:cNvSpPr/>
            <p:nvPr/>
          </p:nvSpPr>
          <p:spPr>
            <a:xfrm rot="-2551954">
              <a:off x="7997250" y="-845166"/>
              <a:ext cx="9428" cy="13968"/>
            </a:xfrm>
            <a:custGeom>
              <a:avLst/>
              <a:gdLst/>
              <a:ahLst/>
              <a:cxnLst/>
              <a:rect l="l" t="t" r="r" b="b"/>
              <a:pathLst>
                <a:path w="54" h="80" extrusionOk="0">
                  <a:moveTo>
                    <a:pt x="36" y="1"/>
                  </a:moveTo>
                  <a:cubicBezTo>
                    <a:pt x="18" y="27"/>
                    <a:pt x="0" y="53"/>
                    <a:pt x="36" y="80"/>
                  </a:cubicBezTo>
                  <a:cubicBezTo>
                    <a:pt x="44" y="80"/>
                    <a:pt x="44" y="71"/>
                    <a:pt x="53" y="71"/>
                  </a:cubicBezTo>
                  <a:cubicBezTo>
                    <a:pt x="44" y="45"/>
                    <a:pt x="36" y="27"/>
                    <a:pt x="36"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141" name="Google Shape;2141;p7"/>
            <p:cNvSpPr/>
            <p:nvPr/>
          </p:nvSpPr>
          <p:spPr>
            <a:xfrm rot="-2551954">
              <a:off x="9075401" y="126065"/>
              <a:ext cx="175" cy="1571"/>
            </a:xfrm>
            <a:custGeom>
              <a:avLst/>
              <a:gdLst/>
              <a:ahLst/>
              <a:cxnLst/>
              <a:rect l="l" t="t" r="r" b="b"/>
              <a:pathLst>
                <a:path w="1" h="9" extrusionOk="0">
                  <a:moveTo>
                    <a:pt x="0" y="0"/>
                  </a:moveTo>
                  <a:cubicBezTo>
                    <a:pt x="0" y="9"/>
                    <a:pt x="0" y="9"/>
                    <a:pt x="0" y="9"/>
                  </a:cubicBezTo>
                  <a:cubicBezTo>
                    <a:pt x="0" y="9"/>
                    <a:pt x="0" y="9"/>
                    <a:pt x="0"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142" name="Google Shape;2142;p7"/>
            <p:cNvSpPr/>
            <p:nvPr/>
          </p:nvSpPr>
          <p:spPr>
            <a:xfrm rot="-2551954">
              <a:off x="9115782" y="296582"/>
              <a:ext cx="1571" cy="7857"/>
            </a:xfrm>
            <a:custGeom>
              <a:avLst/>
              <a:gdLst/>
              <a:ahLst/>
              <a:cxnLst/>
              <a:rect l="l" t="t" r="r" b="b"/>
              <a:pathLst>
                <a:path w="9" h="45" extrusionOk="0">
                  <a:moveTo>
                    <a:pt x="0" y="0"/>
                  </a:moveTo>
                  <a:cubicBezTo>
                    <a:pt x="0" y="9"/>
                    <a:pt x="0" y="18"/>
                    <a:pt x="9" y="44"/>
                  </a:cubicBezTo>
                  <a:cubicBezTo>
                    <a:pt x="9" y="36"/>
                    <a:pt x="9" y="18"/>
                    <a:pt x="0"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143" name="Google Shape;2143;p7"/>
            <p:cNvSpPr/>
            <p:nvPr/>
          </p:nvSpPr>
          <p:spPr>
            <a:xfrm rot="-2551954">
              <a:off x="8072513" y="-848228"/>
              <a:ext cx="1746" cy="175"/>
            </a:xfrm>
            <a:custGeom>
              <a:avLst/>
              <a:gdLst/>
              <a:ahLst/>
              <a:cxnLst/>
              <a:rect l="l" t="t" r="r" b="b"/>
              <a:pathLst>
                <a:path w="10" h="1" extrusionOk="0">
                  <a:moveTo>
                    <a:pt x="0" y="0"/>
                  </a:moveTo>
                  <a:lnTo>
                    <a:pt x="0" y="0"/>
                  </a:lnTo>
                  <a:cubicBezTo>
                    <a:pt x="9" y="0"/>
                    <a:pt x="9" y="0"/>
                    <a:pt x="0"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144" name="Google Shape;2144;p7"/>
            <p:cNvSpPr/>
            <p:nvPr/>
          </p:nvSpPr>
          <p:spPr>
            <a:xfrm rot="-2551954">
              <a:off x="8857906" y="-66846"/>
              <a:ext cx="3143" cy="3492"/>
            </a:xfrm>
            <a:custGeom>
              <a:avLst/>
              <a:gdLst/>
              <a:ahLst/>
              <a:cxnLst/>
              <a:rect l="l" t="t" r="r" b="b"/>
              <a:pathLst>
                <a:path w="18" h="20" extrusionOk="0">
                  <a:moveTo>
                    <a:pt x="10" y="1"/>
                  </a:moveTo>
                  <a:cubicBezTo>
                    <a:pt x="1" y="1"/>
                    <a:pt x="1" y="1"/>
                    <a:pt x="1" y="10"/>
                  </a:cubicBezTo>
                  <a:cubicBezTo>
                    <a:pt x="8" y="17"/>
                    <a:pt x="12" y="19"/>
                    <a:pt x="14" y="19"/>
                  </a:cubicBezTo>
                  <a:cubicBezTo>
                    <a:pt x="17" y="19"/>
                    <a:pt x="15" y="12"/>
                    <a:pt x="10"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145" name="Google Shape;2145;p7"/>
            <p:cNvSpPr/>
            <p:nvPr/>
          </p:nvSpPr>
          <p:spPr>
            <a:xfrm rot="-2551954">
              <a:off x="8287271" y="-681028"/>
              <a:ext cx="1746" cy="1746"/>
            </a:xfrm>
            <a:custGeom>
              <a:avLst/>
              <a:gdLst/>
              <a:ahLst/>
              <a:cxnLst/>
              <a:rect l="l" t="t" r="r" b="b"/>
              <a:pathLst>
                <a:path w="10" h="10" extrusionOk="0">
                  <a:moveTo>
                    <a:pt x="9" y="1"/>
                  </a:moveTo>
                  <a:cubicBezTo>
                    <a:pt x="9" y="1"/>
                    <a:pt x="9" y="1"/>
                    <a:pt x="9" y="1"/>
                  </a:cubicBezTo>
                  <a:cubicBezTo>
                    <a:pt x="9" y="1"/>
                    <a:pt x="9" y="1"/>
                    <a:pt x="0" y="9"/>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146" name="Google Shape;2146;p7"/>
            <p:cNvSpPr/>
            <p:nvPr/>
          </p:nvSpPr>
          <p:spPr>
            <a:xfrm rot="-2551954">
              <a:off x="8269808" y="-675039"/>
              <a:ext cx="32475" cy="12571"/>
            </a:xfrm>
            <a:custGeom>
              <a:avLst/>
              <a:gdLst/>
              <a:ahLst/>
              <a:cxnLst/>
              <a:rect l="l" t="t" r="r" b="b"/>
              <a:pathLst>
                <a:path w="186" h="72" extrusionOk="0">
                  <a:moveTo>
                    <a:pt x="141" y="0"/>
                  </a:moveTo>
                  <a:lnTo>
                    <a:pt x="0" y="27"/>
                  </a:lnTo>
                  <a:lnTo>
                    <a:pt x="186" y="71"/>
                  </a:lnTo>
                  <a:cubicBezTo>
                    <a:pt x="124" y="36"/>
                    <a:pt x="133" y="18"/>
                    <a:pt x="141"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147" name="Google Shape;2147;p7"/>
            <p:cNvSpPr/>
            <p:nvPr/>
          </p:nvSpPr>
          <p:spPr>
            <a:xfrm rot="-2551954">
              <a:off x="8483649" y="-1176886"/>
              <a:ext cx="174245" cy="1723772"/>
            </a:xfrm>
            <a:custGeom>
              <a:avLst/>
              <a:gdLst/>
              <a:ahLst/>
              <a:cxnLst/>
              <a:rect l="l" t="t" r="r" b="b"/>
              <a:pathLst>
                <a:path w="998" h="9873" extrusionOk="0">
                  <a:moveTo>
                    <a:pt x="698" y="2097"/>
                  </a:moveTo>
                  <a:lnTo>
                    <a:pt x="707" y="2102"/>
                  </a:lnTo>
                  <a:cubicBezTo>
                    <a:pt x="705" y="2100"/>
                    <a:pt x="702" y="2098"/>
                    <a:pt x="698" y="2097"/>
                  </a:cubicBezTo>
                  <a:close/>
                  <a:moveTo>
                    <a:pt x="715" y="2129"/>
                  </a:moveTo>
                  <a:lnTo>
                    <a:pt x="715" y="2129"/>
                  </a:lnTo>
                  <a:cubicBezTo>
                    <a:pt x="715" y="2129"/>
                    <a:pt x="714" y="2130"/>
                    <a:pt x="714" y="2130"/>
                  </a:cubicBezTo>
                  <a:lnTo>
                    <a:pt x="714" y="2130"/>
                  </a:lnTo>
                  <a:cubicBezTo>
                    <a:pt x="714" y="2130"/>
                    <a:pt x="715" y="2129"/>
                    <a:pt x="715" y="2129"/>
                  </a:cubicBezTo>
                  <a:close/>
                  <a:moveTo>
                    <a:pt x="645" y="2756"/>
                  </a:moveTo>
                  <a:lnTo>
                    <a:pt x="645" y="2756"/>
                  </a:lnTo>
                  <a:cubicBezTo>
                    <a:pt x="643" y="2757"/>
                    <a:pt x="641" y="2758"/>
                    <a:pt x="640" y="2760"/>
                  </a:cubicBezTo>
                  <a:lnTo>
                    <a:pt x="640" y="2760"/>
                  </a:lnTo>
                  <a:cubicBezTo>
                    <a:pt x="641" y="2763"/>
                    <a:pt x="642" y="2766"/>
                    <a:pt x="643" y="2768"/>
                  </a:cubicBezTo>
                  <a:lnTo>
                    <a:pt x="643" y="2768"/>
                  </a:lnTo>
                  <a:cubicBezTo>
                    <a:pt x="644" y="2765"/>
                    <a:pt x="645" y="2761"/>
                    <a:pt x="645" y="2756"/>
                  </a:cubicBezTo>
                  <a:close/>
                  <a:moveTo>
                    <a:pt x="643" y="2768"/>
                  </a:moveTo>
                  <a:cubicBezTo>
                    <a:pt x="642" y="2778"/>
                    <a:pt x="641" y="2782"/>
                    <a:pt x="654" y="2782"/>
                  </a:cubicBezTo>
                  <a:cubicBezTo>
                    <a:pt x="649" y="2778"/>
                    <a:pt x="646" y="2773"/>
                    <a:pt x="643" y="2768"/>
                  </a:cubicBezTo>
                  <a:close/>
                  <a:moveTo>
                    <a:pt x="803" y="4754"/>
                  </a:moveTo>
                  <a:lnTo>
                    <a:pt x="804" y="4760"/>
                  </a:lnTo>
                  <a:cubicBezTo>
                    <a:pt x="804" y="4758"/>
                    <a:pt x="803" y="4756"/>
                    <a:pt x="803" y="4754"/>
                  </a:cubicBezTo>
                  <a:close/>
                  <a:moveTo>
                    <a:pt x="910" y="6641"/>
                  </a:moveTo>
                  <a:cubicBezTo>
                    <a:pt x="910" y="6643"/>
                    <a:pt x="911" y="6645"/>
                    <a:pt x="911" y="6647"/>
                  </a:cubicBezTo>
                  <a:lnTo>
                    <a:pt x="911" y="6647"/>
                  </a:lnTo>
                  <a:cubicBezTo>
                    <a:pt x="911" y="6645"/>
                    <a:pt x="910" y="6643"/>
                    <a:pt x="910" y="6641"/>
                  </a:cubicBezTo>
                  <a:close/>
                  <a:moveTo>
                    <a:pt x="373" y="8128"/>
                  </a:moveTo>
                  <a:cubicBezTo>
                    <a:pt x="370" y="8129"/>
                    <a:pt x="366" y="8131"/>
                    <a:pt x="362" y="8133"/>
                  </a:cubicBezTo>
                  <a:cubicBezTo>
                    <a:pt x="366" y="8131"/>
                    <a:pt x="370" y="8130"/>
                    <a:pt x="373" y="8128"/>
                  </a:cubicBezTo>
                  <a:close/>
                  <a:moveTo>
                    <a:pt x="918" y="8619"/>
                  </a:moveTo>
                  <a:lnTo>
                    <a:pt x="918" y="8619"/>
                  </a:lnTo>
                  <a:cubicBezTo>
                    <a:pt x="917" y="8620"/>
                    <a:pt x="916" y="8623"/>
                    <a:pt x="915" y="8625"/>
                  </a:cubicBezTo>
                  <a:lnTo>
                    <a:pt x="915" y="8625"/>
                  </a:lnTo>
                  <a:lnTo>
                    <a:pt x="918" y="8619"/>
                  </a:lnTo>
                  <a:close/>
                  <a:moveTo>
                    <a:pt x="124" y="1"/>
                  </a:moveTo>
                  <a:cubicBezTo>
                    <a:pt x="97" y="36"/>
                    <a:pt x="88" y="89"/>
                    <a:pt x="106" y="116"/>
                  </a:cubicBezTo>
                  <a:cubicBezTo>
                    <a:pt x="99" y="136"/>
                    <a:pt x="141" y="168"/>
                    <a:pt x="138" y="168"/>
                  </a:cubicBezTo>
                  <a:cubicBezTo>
                    <a:pt x="138" y="168"/>
                    <a:pt x="133" y="166"/>
                    <a:pt x="124" y="160"/>
                  </a:cubicBezTo>
                  <a:lnTo>
                    <a:pt x="124" y="160"/>
                  </a:lnTo>
                  <a:lnTo>
                    <a:pt x="159" y="257"/>
                  </a:lnTo>
                  <a:lnTo>
                    <a:pt x="150" y="257"/>
                  </a:lnTo>
                  <a:cubicBezTo>
                    <a:pt x="141" y="354"/>
                    <a:pt x="239" y="442"/>
                    <a:pt x="150" y="548"/>
                  </a:cubicBezTo>
                  <a:cubicBezTo>
                    <a:pt x="159" y="584"/>
                    <a:pt x="177" y="610"/>
                    <a:pt x="168" y="663"/>
                  </a:cubicBezTo>
                  <a:lnTo>
                    <a:pt x="124" y="681"/>
                  </a:lnTo>
                  <a:cubicBezTo>
                    <a:pt x="133" y="716"/>
                    <a:pt x="80" y="796"/>
                    <a:pt x="124" y="813"/>
                  </a:cubicBezTo>
                  <a:cubicBezTo>
                    <a:pt x="0" y="857"/>
                    <a:pt x="97" y="1007"/>
                    <a:pt x="80" y="1078"/>
                  </a:cubicBezTo>
                  <a:lnTo>
                    <a:pt x="141" y="1078"/>
                  </a:lnTo>
                  <a:cubicBezTo>
                    <a:pt x="141" y="1131"/>
                    <a:pt x="159" y="1175"/>
                    <a:pt x="186" y="1237"/>
                  </a:cubicBezTo>
                  <a:lnTo>
                    <a:pt x="239" y="1228"/>
                  </a:lnTo>
                  <a:lnTo>
                    <a:pt x="239" y="1228"/>
                  </a:lnTo>
                  <a:cubicBezTo>
                    <a:pt x="283" y="1281"/>
                    <a:pt x="203" y="1361"/>
                    <a:pt x="203" y="1440"/>
                  </a:cubicBezTo>
                  <a:cubicBezTo>
                    <a:pt x="186" y="1440"/>
                    <a:pt x="194" y="1422"/>
                    <a:pt x="203" y="1405"/>
                  </a:cubicBezTo>
                  <a:lnTo>
                    <a:pt x="203" y="1405"/>
                  </a:lnTo>
                  <a:cubicBezTo>
                    <a:pt x="88" y="1502"/>
                    <a:pt x="292" y="1608"/>
                    <a:pt x="212" y="1696"/>
                  </a:cubicBezTo>
                  <a:cubicBezTo>
                    <a:pt x="230" y="1723"/>
                    <a:pt x="221" y="1731"/>
                    <a:pt x="212" y="1749"/>
                  </a:cubicBezTo>
                  <a:cubicBezTo>
                    <a:pt x="212" y="1749"/>
                    <a:pt x="212" y="1749"/>
                    <a:pt x="203" y="1740"/>
                  </a:cubicBezTo>
                  <a:cubicBezTo>
                    <a:pt x="203" y="1749"/>
                    <a:pt x="203" y="1749"/>
                    <a:pt x="203" y="1749"/>
                  </a:cubicBezTo>
                  <a:cubicBezTo>
                    <a:pt x="194" y="1767"/>
                    <a:pt x="186" y="1776"/>
                    <a:pt x="177" y="1784"/>
                  </a:cubicBezTo>
                  <a:cubicBezTo>
                    <a:pt x="194" y="1776"/>
                    <a:pt x="203" y="1767"/>
                    <a:pt x="203" y="1758"/>
                  </a:cubicBezTo>
                  <a:cubicBezTo>
                    <a:pt x="212" y="1776"/>
                    <a:pt x="212" y="1802"/>
                    <a:pt x="230" y="1829"/>
                  </a:cubicBezTo>
                  <a:lnTo>
                    <a:pt x="177" y="1837"/>
                  </a:lnTo>
                  <a:cubicBezTo>
                    <a:pt x="177" y="1837"/>
                    <a:pt x="177" y="1837"/>
                    <a:pt x="177" y="1846"/>
                  </a:cubicBezTo>
                  <a:cubicBezTo>
                    <a:pt x="164" y="1855"/>
                    <a:pt x="170" y="1860"/>
                    <a:pt x="186" y="1860"/>
                  </a:cubicBezTo>
                  <a:cubicBezTo>
                    <a:pt x="201" y="1860"/>
                    <a:pt x="225" y="1855"/>
                    <a:pt x="247" y="1846"/>
                  </a:cubicBezTo>
                  <a:cubicBezTo>
                    <a:pt x="256" y="1864"/>
                    <a:pt x="265" y="1873"/>
                    <a:pt x="283" y="1882"/>
                  </a:cubicBezTo>
                  <a:cubicBezTo>
                    <a:pt x="186" y="1899"/>
                    <a:pt x="309" y="1943"/>
                    <a:pt x="212" y="1979"/>
                  </a:cubicBezTo>
                  <a:cubicBezTo>
                    <a:pt x="265" y="1996"/>
                    <a:pt x="256" y="2102"/>
                    <a:pt x="353" y="2111"/>
                  </a:cubicBezTo>
                  <a:cubicBezTo>
                    <a:pt x="349" y="2116"/>
                    <a:pt x="345" y="2118"/>
                    <a:pt x="341" y="2118"/>
                  </a:cubicBezTo>
                  <a:cubicBezTo>
                    <a:pt x="338" y="2118"/>
                    <a:pt x="336" y="2116"/>
                    <a:pt x="336" y="2111"/>
                  </a:cubicBezTo>
                  <a:lnTo>
                    <a:pt x="336" y="2111"/>
                  </a:lnTo>
                  <a:cubicBezTo>
                    <a:pt x="327" y="2138"/>
                    <a:pt x="309" y="2164"/>
                    <a:pt x="345" y="2191"/>
                  </a:cubicBezTo>
                  <a:lnTo>
                    <a:pt x="274" y="2208"/>
                  </a:lnTo>
                  <a:lnTo>
                    <a:pt x="371" y="2261"/>
                  </a:lnTo>
                  <a:cubicBezTo>
                    <a:pt x="343" y="2289"/>
                    <a:pt x="322" y="2307"/>
                    <a:pt x="297" y="2307"/>
                  </a:cubicBezTo>
                  <a:cubicBezTo>
                    <a:pt x="283" y="2307"/>
                    <a:pt x="267" y="2301"/>
                    <a:pt x="247" y="2288"/>
                  </a:cubicBezTo>
                  <a:lnTo>
                    <a:pt x="247" y="2288"/>
                  </a:lnTo>
                  <a:cubicBezTo>
                    <a:pt x="327" y="2367"/>
                    <a:pt x="274" y="2358"/>
                    <a:pt x="362" y="2429"/>
                  </a:cubicBezTo>
                  <a:lnTo>
                    <a:pt x="318" y="2429"/>
                  </a:lnTo>
                  <a:cubicBezTo>
                    <a:pt x="318" y="2456"/>
                    <a:pt x="380" y="2500"/>
                    <a:pt x="345" y="2517"/>
                  </a:cubicBezTo>
                  <a:cubicBezTo>
                    <a:pt x="256" y="2579"/>
                    <a:pt x="336" y="2818"/>
                    <a:pt x="256" y="2976"/>
                  </a:cubicBezTo>
                  <a:cubicBezTo>
                    <a:pt x="276" y="2971"/>
                    <a:pt x="290" y="2969"/>
                    <a:pt x="298" y="2969"/>
                  </a:cubicBezTo>
                  <a:cubicBezTo>
                    <a:pt x="348" y="2969"/>
                    <a:pt x="218" y="3048"/>
                    <a:pt x="309" y="3056"/>
                  </a:cubicBezTo>
                  <a:cubicBezTo>
                    <a:pt x="288" y="3061"/>
                    <a:pt x="273" y="3070"/>
                    <a:pt x="258" y="3070"/>
                  </a:cubicBezTo>
                  <a:cubicBezTo>
                    <a:pt x="249" y="3070"/>
                    <a:pt x="240" y="3066"/>
                    <a:pt x="230" y="3056"/>
                  </a:cubicBezTo>
                  <a:lnTo>
                    <a:pt x="230" y="3056"/>
                  </a:lnTo>
                  <a:cubicBezTo>
                    <a:pt x="265" y="3135"/>
                    <a:pt x="177" y="3180"/>
                    <a:pt x="265" y="3233"/>
                  </a:cubicBezTo>
                  <a:cubicBezTo>
                    <a:pt x="261" y="3234"/>
                    <a:pt x="257" y="3234"/>
                    <a:pt x="254" y="3234"/>
                  </a:cubicBezTo>
                  <a:cubicBezTo>
                    <a:pt x="237" y="3234"/>
                    <a:pt x="224" y="3222"/>
                    <a:pt x="211" y="3222"/>
                  </a:cubicBezTo>
                  <a:cubicBezTo>
                    <a:pt x="208" y="3222"/>
                    <a:pt x="206" y="3222"/>
                    <a:pt x="203" y="3224"/>
                  </a:cubicBezTo>
                  <a:cubicBezTo>
                    <a:pt x="212" y="3233"/>
                    <a:pt x="230" y="3250"/>
                    <a:pt x="212" y="3259"/>
                  </a:cubicBezTo>
                  <a:cubicBezTo>
                    <a:pt x="209" y="3261"/>
                    <a:pt x="206" y="3261"/>
                    <a:pt x="203" y="3261"/>
                  </a:cubicBezTo>
                  <a:cubicBezTo>
                    <a:pt x="191" y="3261"/>
                    <a:pt x="182" y="3247"/>
                    <a:pt x="168" y="3233"/>
                  </a:cubicBezTo>
                  <a:lnTo>
                    <a:pt x="168" y="3233"/>
                  </a:lnTo>
                  <a:cubicBezTo>
                    <a:pt x="177" y="3321"/>
                    <a:pt x="274" y="3321"/>
                    <a:pt x="371" y="3330"/>
                  </a:cubicBezTo>
                  <a:cubicBezTo>
                    <a:pt x="327" y="3374"/>
                    <a:pt x="336" y="3391"/>
                    <a:pt x="398" y="3418"/>
                  </a:cubicBezTo>
                  <a:cubicBezTo>
                    <a:pt x="378" y="3428"/>
                    <a:pt x="361" y="3440"/>
                    <a:pt x="348" y="3440"/>
                  </a:cubicBezTo>
                  <a:cubicBezTo>
                    <a:pt x="338" y="3440"/>
                    <a:pt x="331" y="3433"/>
                    <a:pt x="327" y="3409"/>
                  </a:cubicBezTo>
                  <a:lnTo>
                    <a:pt x="327" y="3409"/>
                  </a:lnTo>
                  <a:cubicBezTo>
                    <a:pt x="318" y="3436"/>
                    <a:pt x="283" y="3586"/>
                    <a:pt x="353" y="3586"/>
                  </a:cubicBezTo>
                  <a:cubicBezTo>
                    <a:pt x="336" y="3595"/>
                    <a:pt x="353" y="3621"/>
                    <a:pt x="362" y="3630"/>
                  </a:cubicBezTo>
                  <a:cubicBezTo>
                    <a:pt x="362" y="3701"/>
                    <a:pt x="353" y="3701"/>
                    <a:pt x="362" y="3762"/>
                  </a:cubicBezTo>
                  <a:lnTo>
                    <a:pt x="371" y="3745"/>
                  </a:lnTo>
                  <a:cubicBezTo>
                    <a:pt x="468" y="3771"/>
                    <a:pt x="398" y="3798"/>
                    <a:pt x="406" y="3851"/>
                  </a:cubicBezTo>
                  <a:lnTo>
                    <a:pt x="398" y="3851"/>
                  </a:lnTo>
                  <a:cubicBezTo>
                    <a:pt x="336" y="3965"/>
                    <a:pt x="433" y="3895"/>
                    <a:pt x="353" y="4018"/>
                  </a:cubicBezTo>
                  <a:lnTo>
                    <a:pt x="415" y="4010"/>
                  </a:lnTo>
                  <a:lnTo>
                    <a:pt x="415" y="4010"/>
                  </a:lnTo>
                  <a:cubicBezTo>
                    <a:pt x="539" y="4018"/>
                    <a:pt x="345" y="4107"/>
                    <a:pt x="389" y="4177"/>
                  </a:cubicBezTo>
                  <a:lnTo>
                    <a:pt x="424" y="4151"/>
                  </a:lnTo>
                  <a:lnTo>
                    <a:pt x="424" y="4151"/>
                  </a:lnTo>
                  <a:cubicBezTo>
                    <a:pt x="468" y="4186"/>
                    <a:pt x="256" y="4257"/>
                    <a:pt x="247" y="4292"/>
                  </a:cubicBezTo>
                  <a:cubicBezTo>
                    <a:pt x="246" y="4294"/>
                    <a:pt x="244" y="4295"/>
                    <a:pt x="242" y="4295"/>
                  </a:cubicBezTo>
                  <a:cubicBezTo>
                    <a:pt x="235" y="4295"/>
                    <a:pt x="228" y="4282"/>
                    <a:pt x="221" y="4274"/>
                  </a:cubicBezTo>
                  <a:lnTo>
                    <a:pt x="221" y="4274"/>
                  </a:lnTo>
                  <a:cubicBezTo>
                    <a:pt x="189" y="4318"/>
                    <a:pt x="200" y="4324"/>
                    <a:pt x="224" y="4324"/>
                  </a:cubicBezTo>
                  <a:cubicBezTo>
                    <a:pt x="233" y="4324"/>
                    <a:pt x="244" y="4323"/>
                    <a:pt x="255" y="4323"/>
                  </a:cubicBezTo>
                  <a:cubicBezTo>
                    <a:pt x="279" y="4323"/>
                    <a:pt x="303" y="4328"/>
                    <a:pt x="309" y="4354"/>
                  </a:cubicBezTo>
                  <a:cubicBezTo>
                    <a:pt x="303" y="4355"/>
                    <a:pt x="296" y="4356"/>
                    <a:pt x="289" y="4356"/>
                  </a:cubicBezTo>
                  <a:cubicBezTo>
                    <a:pt x="277" y="4356"/>
                    <a:pt x="265" y="4355"/>
                    <a:pt x="254" y="4355"/>
                  </a:cubicBezTo>
                  <a:cubicBezTo>
                    <a:pt x="230" y="4355"/>
                    <a:pt x="208" y="4360"/>
                    <a:pt x="203" y="4389"/>
                  </a:cubicBezTo>
                  <a:cubicBezTo>
                    <a:pt x="177" y="4407"/>
                    <a:pt x="336" y="4522"/>
                    <a:pt x="265" y="4592"/>
                  </a:cubicBezTo>
                  <a:cubicBezTo>
                    <a:pt x="280" y="4582"/>
                    <a:pt x="299" y="4572"/>
                    <a:pt x="315" y="4572"/>
                  </a:cubicBezTo>
                  <a:cubicBezTo>
                    <a:pt x="326" y="4572"/>
                    <a:pt x="337" y="4577"/>
                    <a:pt x="345" y="4592"/>
                  </a:cubicBezTo>
                  <a:cubicBezTo>
                    <a:pt x="362" y="4645"/>
                    <a:pt x="230" y="4734"/>
                    <a:pt x="336" y="4778"/>
                  </a:cubicBezTo>
                  <a:cubicBezTo>
                    <a:pt x="327" y="4778"/>
                    <a:pt x="318" y="4787"/>
                    <a:pt x="309" y="4787"/>
                  </a:cubicBezTo>
                  <a:cubicBezTo>
                    <a:pt x="336" y="4822"/>
                    <a:pt x="353" y="4910"/>
                    <a:pt x="406" y="4928"/>
                  </a:cubicBezTo>
                  <a:cubicBezTo>
                    <a:pt x="212" y="4972"/>
                    <a:pt x="503" y="5166"/>
                    <a:pt x="327" y="5175"/>
                  </a:cubicBezTo>
                  <a:lnTo>
                    <a:pt x="336" y="5290"/>
                  </a:lnTo>
                  <a:lnTo>
                    <a:pt x="318" y="5290"/>
                  </a:lnTo>
                  <a:cubicBezTo>
                    <a:pt x="309" y="5369"/>
                    <a:pt x="353" y="5396"/>
                    <a:pt x="398" y="5414"/>
                  </a:cubicBezTo>
                  <a:cubicBezTo>
                    <a:pt x="389" y="5422"/>
                    <a:pt x="382" y="5425"/>
                    <a:pt x="375" y="5425"/>
                  </a:cubicBezTo>
                  <a:cubicBezTo>
                    <a:pt x="369" y="5425"/>
                    <a:pt x="362" y="5422"/>
                    <a:pt x="353" y="5422"/>
                  </a:cubicBezTo>
                  <a:cubicBezTo>
                    <a:pt x="327" y="5537"/>
                    <a:pt x="327" y="5546"/>
                    <a:pt x="424" y="5634"/>
                  </a:cubicBezTo>
                  <a:lnTo>
                    <a:pt x="362" y="5643"/>
                  </a:lnTo>
                  <a:cubicBezTo>
                    <a:pt x="398" y="5670"/>
                    <a:pt x="274" y="5811"/>
                    <a:pt x="345" y="5917"/>
                  </a:cubicBezTo>
                  <a:cubicBezTo>
                    <a:pt x="345" y="5917"/>
                    <a:pt x="327" y="5917"/>
                    <a:pt x="318" y="5908"/>
                  </a:cubicBezTo>
                  <a:lnTo>
                    <a:pt x="318" y="5908"/>
                  </a:lnTo>
                  <a:cubicBezTo>
                    <a:pt x="389" y="6032"/>
                    <a:pt x="168" y="6199"/>
                    <a:pt x="380" y="6244"/>
                  </a:cubicBezTo>
                  <a:lnTo>
                    <a:pt x="433" y="6323"/>
                  </a:lnTo>
                  <a:cubicBezTo>
                    <a:pt x="438" y="6289"/>
                    <a:pt x="450" y="6279"/>
                    <a:pt x="465" y="6279"/>
                  </a:cubicBezTo>
                  <a:cubicBezTo>
                    <a:pt x="488" y="6279"/>
                    <a:pt x="519" y="6306"/>
                    <a:pt x="540" y="6306"/>
                  </a:cubicBezTo>
                  <a:cubicBezTo>
                    <a:pt x="546" y="6306"/>
                    <a:pt x="552" y="6304"/>
                    <a:pt x="556" y="6296"/>
                  </a:cubicBezTo>
                  <a:lnTo>
                    <a:pt x="556" y="6296"/>
                  </a:lnTo>
                  <a:cubicBezTo>
                    <a:pt x="570" y="6323"/>
                    <a:pt x="529" y="6369"/>
                    <a:pt x="504" y="6369"/>
                  </a:cubicBezTo>
                  <a:cubicBezTo>
                    <a:pt x="495" y="6369"/>
                    <a:pt x="488" y="6363"/>
                    <a:pt x="486" y="6349"/>
                  </a:cubicBezTo>
                  <a:lnTo>
                    <a:pt x="495" y="6341"/>
                  </a:lnTo>
                  <a:cubicBezTo>
                    <a:pt x="489" y="6340"/>
                    <a:pt x="483" y="6339"/>
                    <a:pt x="479" y="6339"/>
                  </a:cubicBezTo>
                  <a:cubicBezTo>
                    <a:pt x="396" y="6339"/>
                    <a:pt x="455" y="6473"/>
                    <a:pt x="380" y="6473"/>
                  </a:cubicBezTo>
                  <a:cubicBezTo>
                    <a:pt x="398" y="6676"/>
                    <a:pt x="336" y="6879"/>
                    <a:pt x="336" y="7074"/>
                  </a:cubicBezTo>
                  <a:lnTo>
                    <a:pt x="424" y="7047"/>
                  </a:lnTo>
                  <a:lnTo>
                    <a:pt x="415" y="7118"/>
                  </a:lnTo>
                  <a:cubicBezTo>
                    <a:pt x="407" y="7125"/>
                    <a:pt x="395" y="7131"/>
                    <a:pt x="383" y="7131"/>
                  </a:cubicBezTo>
                  <a:cubicBezTo>
                    <a:pt x="367" y="7131"/>
                    <a:pt x="353" y="7121"/>
                    <a:pt x="353" y="7091"/>
                  </a:cubicBezTo>
                  <a:lnTo>
                    <a:pt x="353" y="7091"/>
                  </a:lnTo>
                  <a:cubicBezTo>
                    <a:pt x="309" y="7118"/>
                    <a:pt x="398" y="7171"/>
                    <a:pt x="415" y="7179"/>
                  </a:cubicBezTo>
                  <a:cubicBezTo>
                    <a:pt x="406" y="7203"/>
                    <a:pt x="394" y="7212"/>
                    <a:pt x="382" y="7212"/>
                  </a:cubicBezTo>
                  <a:cubicBezTo>
                    <a:pt x="355" y="7212"/>
                    <a:pt x="327" y="7167"/>
                    <a:pt x="320" y="7167"/>
                  </a:cubicBezTo>
                  <a:cubicBezTo>
                    <a:pt x="319" y="7167"/>
                    <a:pt x="318" y="7168"/>
                    <a:pt x="318" y="7171"/>
                  </a:cubicBezTo>
                  <a:lnTo>
                    <a:pt x="318" y="7206"/>
                  </a:lnTo>
                  <a:lnTo>
                    <a:pt x="336" y="7197"/>
                  </a:lnTo>
                  <a:cubicBezTo>
                    <a:pt x="371" y="7232"/>
                    <a:pt x="406" y="7232"/>
                    <a:pt x="406" y="7294"/>
                  </a:cubicBezTo>
                  <a:cubicBezTo>
                    <a:pt x="389" y="7330"/>
                    <a:pt x="353" y="7312"/>
                    <a:pt x="345" y="7321"/>
                  </a:cubicBezTo>
                  <a:cubicBezTo>
                    <a:pt x="336" y="7321"/>
                    <a:pt x="336" y="7330"/>
                    <a:pt x="345" y="7347"/>
                  </a:cubicBezTo>
                  <a:lnTo>
                    <a:pt x="336" y="7436"/>
                  </a:lnTo>
                  <a:lnTo>
                    <a:pt x="406" y="7400"/>
                  </a:lnTo>
                  <a:cubicBezTo>
                    <a:pt x="431" y="7425"/>
                    <a:pt x="421" y="7454"/>
                    <a:pt x="437" y="7454"/>
                  </a:cubicBezTo>
                  <a:cubicBezTo>
                    <a:pt x="443" y="7454"/>
                    <a:pt x="452" y="7450"/>
                    <a:pt x="468" y="7441"/>
                  </a:cubicBezTo>
                  <a:lnTo>
                    <a:pt x="468" y="7441"/>
                  </a:lnTo>
                  <a:cubicBezTo>
                    <a:pt x="366" y="7511"/>
                    <a:pt x="441" y="7754"/>
                    <a:pt x="406" y="7789"/>
                  </a:cubicBezTo>
                  <a:cubicBezTo>
                    <a:pt x="459" y="7842"/>
                    <a:pt x="459" y="7895"/>
                    <a:pt x="459" y="7956"/>
                  </a:cubicBezTo>
                  <a:cubicBezTo>
                    <a:pt x="463" y="7949"/>
                    <a:pt x="480" y="7943"/>
                    <a:pt x="498" y="7943"/>
                  </a:cubicBezTo>
                  <a:cubicBezTo>
                    <a:pt x="521" y="7943"/>
                    <a:pt x="544" y="7953"/>
                    <a:pt x="539" y="7983"/>
                  </a:cubicBezTo>
                  <a:cubicBezTo>
                    <a:pt x="528" y="7982"/>
                    <a:pt x="519" y="7981"/>
                    <a:pt x="510" y="7981"/>
                  </a:cubicBezTo>
                  <a:cubicBezTo>
                    <a:pt x="395" y="7981"/>
                    <a:pt x="456" y="8083"/>
                    <a:pt x="373" y="8128"/>
                  </a:cubicBezTo>
                  <a:lnTo>
                    <a:pt x="373" y="8128"/>
                  </a:lnTo>
                  <a:cubicBezTo>
                    <a:pt x="376" y="8127"/>
                    <a:pt x="378" y="8127"/>
                    <a:pt x="380" y="8127"/>
                  </a:cubicBezTo>
                  <a:cubicBezTo>
                    <a:pt x="417" y="8127"/>
                    <a:pt x="399" y="8242"/>
                    <a:pt x="451" y="8242"/>
                  </a:cubicBezTo>
                  <a:cubicBezTo>
                    <a:pt x="460" y="8242"/>
                    <a:pt x="472" y="8238"/>
                    <a:pt x="486" y="8230"/>
                  </a:cubicBezTo>
                  <a:lnTo>
                    <a:pt x="486" y="8230"/>
                  </a:lnTo>
                  <a:cubicBezTo>
                    <a:pt x="482" y="8248"/>
                    <a:pt x="471" y="8252"/>
                    <a:pt x="457" y="8252"/>
                  </a:cubicBezTo>
                  <a:cubicBezTo>
                    <a:pt x="449" y="8252"/>
                    <a:pt x="440" y="8250"/>
                    <a:pt x="430" y="8250"/>
                  </a:cubicBezTo>
                  <a:cubicBezTo>
                    <a:pt x="416" y="8250"/>
                    <a:pt x="401" y="8253"/>
                    <a:pt x="389" y="8266"/>
                  </a:cubicBezTo>
                  <a:cubicBezTo>
                    <a:pt x="450" y="8380"/>
                    <a:pt x="353" y="8513"/>
                    <a:pt x="380" y="8645"/>
                  </a:cubicBezTo>
                  <a:cubicBezTo>
                    <a:pt x="390" y="8645"/>
                    <a:pt x="406" y="8639"/>
                    <a:pt x="422" y="8639"/>
                  </a:cubicBezTo>
                  <a:cubicBezTo>
                    <a:pt x="435" y="8639"/>
                    <a:pt x="448" y="8643"/>
                    <a:pt x="459" y="8654"/>
                  </a:cubicBezTo>
                  <a:lnTo>
                    <a:pt x="362" y="8725"/>
                  </a:lnTo>
                  <a:cubicBezTo>
                    <a:pt x="371" y="8751"/>
                    <a:pt x="477" y="8751"/>
                    <a:pt x="406" y="8804"/>
                  </a:cubicBezTo>
                  <a:cubicBezTo>
                    <a:pt x="417" y="8799"/>
                    <a:pt x="431" y="8790"/>
                    <a:pt x="442" y="8790"/>
                  </a:cubicBezTo>
                  <a:cubicBezTo>
                    <a:pt x="450" y="8790"/>
                    <a:pt x="456" y="8794"/>
                    <a:pt x="459" y="8804"/>
                  </a:cubicBezTo>
                  <a:cubicBezTo>
                    <a:pt x="362" y="9069"/>
                    <a:pt x="556" y="9343"/>
                    <a:pt x="371" y="9616"/>
                  </a:cubicBezTo>
                  <a:cubicBezTo>
                    <a:pt x="386" y="9604"/>
                    <a:pt x="396" y="9599"/>
                    <a:pt x="403" y="9599"/>
                  </a:cubicBezTo>
                  <a:cubicBezTo>
                    <a:pt x="415" y="9599"/>
                    <a:pt x="415" y="9617"/>
                    <a:pt x="415" y="9634"/>
                  </a:cubicBezTo>
                  <a:cubicBezTo>
                    <a:pt x="418" y="9628"/>
                    <a:pt x="427" y="9626"/>
                    <a:pt x="437" y="9626"/>
                  </a:cubicBezTo>
                  <a:cubicBezTo>
                    <a:pt x="448" y="9626"/>
                    <a:pt x="462" y="9628"/>
                    <a:pt x="475" y="9628"/>
                  </a:cubicBezTo>
                  <a:cubicBezTo>
                    <a:pt x="482" y="9628"/>
                    <a:pt x="489" y="9627"/>
                    <a:pt x="495" y="9625"/>
                  </a:cubicBezTo>
                  <a:lnTo>
                    <a:pt x="495" y="9625"/>
                  </a:lnTo>
                  <a:lnTo>
                    <a:pt x="424" y="9740"/>
                  </a:lnTo>
                  <a:cubicBezTo>
                    <a:pt x="503" y="9767"/>
                    <a:pt x="433" y="9864"/>
                    <a:pt x="503" y="9873"/>
                  </a:cubicBezTo>
                  <a:lnTo>
                    <a:pt x="486" y="9837"/>
                  </a:lnTo>
                  <a:lnTo>
                    <a:pt x="486" y="9837"/>
                  </a:lnTo>
                  <a:cubicBezTo>
                    <a:pt x="503" y="9847"/>
                    <a:pt x="520" y="9850"/>
                    <a:pt x="538" y="9850"/>
                  </a:cubicBezTo>
                  <a:cubicBezTo>
                    <a:pt x="615" y="9850"/>
                    <a:pt x="693" y="9775"/>
                    <a:pt x="783" y="9775"/>
                  </a:cubicBezTo>
                  <a:cubicBezTo>
                    <a:pt x="787" y="9775"/>
                    <a:pt x="791" y="9775"/>
                    <a:pt x="795" y="9775"/>
                  </a:cubicBezTo>
                  <a:cubicBezTo>
                    <a:pt x="698" y="9722"/>
                    <a:pt x="945" y="9625"/>
                    <a:pt x="795" y="9546"/>
                  </a:cubicBezTo>
                  <a:cubicBezTo>
                    <a:pt x="800" y="9542"/>
                    <a:pt x="805" y="9541"/>
                    <a:pt x="810" y="9541"/>
                  </a:cubicBezTo>
                  <a:cubicBezTo>
                    <a:pt x="822" y="9541"/>
                    <a:pt x="830" y="9551"/>
                    <a:pt x="842" y="9551"/>
                  </a:cubicBezTo>
                  <a:cubicBezTo>
                    <a:pt x="846" y="9551"/>
                    <a:pt x="851" y="9550"/>
                    <a:pt x="857" y="9546"/>
                  </a:cubicBezTo>
                  <a:cubicBezTo>
                    <a:pt x="813" y="9528"/>
                    <a:pt x="804" y="9502"/>
                    <a:pt x="821" y="9449"/>
                  </a:cubicBezTo>
                  <a:lnTo>
                    <a:pt x="821" y="9449"/>
                  </a:lnTo>
                  <a:lnTo>
                    <a:pt x="830" y="9458"/>
                  </a:lnTo>
                  <a:cubicBezTo>
                    <a:pt x="821" y="9316"/>
                    <a:pt x="865" y="9254"/>
                    <a:pt x="892" y="9096"/>
                  </a:cubicBezTo>
                  <a:lnTo>
                    <a:pt x="892" y="9096"/>
                  </a:lnTo>
                  <a:lnTo>
                    <a:pt x="839" y="9113"/>
                  </a:lnTo>
                  <a:cubicBezTo>
                    <a:pt x="848" y="9078"/>
                    <a:pt x="865" y="9069"/>
                    <a:pt x="874" y="9051"/>
                  </a:cubicBezTo>
                  <a:cubicBezTo>
                    <a:pt x="864" y="9047"/>
                    <a:pt x="856" y="9045"/>
                    <a:pt x="850" y="9045"/>
                  </a:cubicBezTo>
                  <a:cubicBezTo>
                    <a:pt x="811" y="9045"/>
                    <a:pt x="849" y="9119"/>
                    <a:pt x="805" y="9119"/>
                  </a:cubicBezTo>
                  <a:cubicBezTo>
                    <a:pt x="798" y="9119"/>
                    <a:pt x="789" y="9117"/>
                    <a:pt x="777" y="9113"/>
                  </a:cubicBezTo>
                  <a:cubicBezTo>
                    <a:pt x="892" y="9069"/>
                    <a:pt x="777" y="8875"/>
                    <a:pt x="901" y="8839"/>
                  </a:cubicBezTo>
                  <a:cubicBezTo>
                    <a:pt x="901" y="8826"/>
                    <a:pt x="895" y="8822"/>
                    <a:pt x="887" y="8822"/>
                  </a:cubicBezTo>
                  <a:cubicBezTo>
                    <a:pt x="878" y="8822"/>
                    <a:pt x="866" y="8827"/>
                    <a:pt x="856" y="8827"/>
                  </a:cubicBezTo>
                  <a:cubicBezTo>
                    <a:pt x="846" y="8827"/>
                    <a:pt x="839" y="8822"/>
                    <a:pt x="839" y="8804"/>
                  </a:cubicBezTo>
                  <a:lnTo>
                    <a:pt x="874" y="8795"/>
                  </a:lnTo>
                  <a:lnTo>
                    <a:pt x="830" y="8778"/>
                  </a:lnTo>
                  <a:cubicBezTo>
                    <a:pt x="830" y="8751"/>
                    <a:pt x="874" y="8733"/>
                    <a:pt x="910" y="8725"/>
                  </a:cubicBezTo>
                  <a:lnTo>
                    <a:pt x="910" y="8725"/>
                  </a:lnTo>
                  <a:cubicBezTo>
                    <a:pt x="901" y="8733"/>
                    <a:pt x="918" y="8751"/>
                    <a:pt x="918" y="8760"/>
                  </a:cubicBezTo>
                  <a:cubicBezTo>
                    <a:pt x="951" y="8720"/>
                    <a:pt x="910" y="8651"/>
                    <a:pt x="915" y="8625"/>
                  </a:cubicBezTo>
                  <a:lnTo>
                    <a:pt x="915" y="8625"/>
                  </a:lnTo>
                  <a:lnTo>
                    <a:pt x="892" y="8672"/>
                  </a:lnTo>
                  <a:cubicBezTo>
                    <a:pt x="857" y="8530"/>
                    <a:pt x="901" y="8354"/>
                    <a:pt x="821" y="8221"/>
                  </a:cubicBezTo>
                  <a:lnTo>
                    <a:pt x="795" y="8230"/>
                  </a:lnTo>
                  <a:cubicBezTo>
                    <a:pt x="751" y="8124"/>
                    <a:pt x="830" y="8142"/>
                    <a:pt x="804" y="8027"/>
                  </a:cubicBezTo>
                  <a:lnTo>
                    <a:pt x="804" y="8027"/>
                  </a:lnTo>
                  <a:lnTo>
                    <a:pt x="804" y="8036"/>
                  </a:lnTo>
                  <a:cubicBezTo>
                    <a:pt x="777" y="8009"/>
                    <a:pt x="768" y="7983"/>
                    <a:pt x="768" y="7948"/>
                  </a:cubicBezTo>
                  <a:lnTo>
                    <a:pt x="768" y="7948"/>
                  </a:lnTo>
                  <a:cubicBezTo>
                    <a:pt x="774" y="7954"/>
                    <a:pt x="780" y="7956"/>
                    <a:pt x="786" y="7956"/>
                  </a:cubicBezTo>
                  <a:cubicBezTo>
                    <a:pt x="807" y="7956"/>
                    <a:pt x="826" y="7921"/>
                    <a:pt x="848" y="7921"/>
                  </a:cubicBezTo>
                  <a:cubicBezTo>
                    <a:pt x="854" y="7921"/>
                    <a:pt x="859" y="7924"/>
                    <a:pt x="865" y="7930"/>
                  </a:cubicBezTo>
                  <a:cubicBezTo>
                    <a:pt x="804" y="7815"/>
                    <a:pt x="821" y="7877"/>
                    <a:pt x="724" y="7806"/>
                  </a:cubicBezTo>
                  <a:lnTo>
                    <a:pt x="760" y="7789"/>
                  </a:lnTo>
                  <a:cubicBezTo>
                    <a:pt x="724" y="7762"/>
                    <a:pt x="707" y="7762"/>
                    <a:pt x="689" y="7700"/>
                  </a:cubicBezTo>
                  <a:lnTo>
                    <a:pt x="689" y="7700"/>
                  </a:lnTo>
                  <a:cubicBezTo>
                    <a:pt x="697" y="7711"/>
                    <a:pt x="706" y="7714"/>
                    <a:pt x="714" y="7714"/>
                  </a:cubicBezTo>
                  <a:cubicBezTo>
                    <a:pt x="732" y="7714"/>
                    <a:pt x="750" y="7699"/>
                    <a:pt x="770" y="7699"/>
                  </a:cubicBezTo>
                  <a:cubicBezTo>
                    <a:pt x="780" y="7699"/>
                    <a:pt x="792" y="7704"/>
                    <a:pt x="804" y="7718"/>
                  </a:cubicBezTo>
                  <a:cubicBezTo>
                    <a:pt x="901" y="7594"/>
                    <a:pt x="707" y="7541"/>
                    <a:pt x="848" y="7480"/>
                  </a:cubicBezTo>
                  <a:cubicBezTo>
                    <a:pt x="830" y="7472"/>
                    <a:pt x="816" y="7469"/>
                    <a:pt x="805" y="7469"/>
                  </a:cubicBezTo>
                  <a:cubicBezTo>
                    <a:pt x="744" y="7469"/>
                    <a:pt x="768" y="7562"/>
                    <a:pt x="756" y="7562"/>
                  </a:cubicBezTo>
                  <a:cubicBezTo>
                    <a:pt x="754" y="7562"/>
                    <a:pt x="753" y="7561"/>
                    <a:pt x="751" y="7559"/>
                  </a:cubicBezTo>
                  <a:cubicBezTo>
                    <a:pt x="745" y="7563"/>
                    <a:pt x="740" y="7565"/>
                    <a:pt x="734" y="7565"/>
                  </a:cubicBezTo>
                  <a:cubicBezTo>
                    <a:pt x="701" y="7565"/>
                    <a:pt x="664" y="7508"/>
                    <a:pt x="671" y="7471"/>
                  </a:cubicBezTo>
                  <a:cubicBezTo>
                    <a:pt x="671" y="7436"/>
                    <a:pt x="828" y="7409"/>
                    <a:pt x="821" y="7314"/>
                  </a:cubicBezTo>
                  <a:lnTo>
                    <a:pt x="821" y="7314"/>
                  </a:lnTo>
                  <a:cubicBezTo>
                    <a:pt x="823" y="7321"/>
                    <a:pt x="830" y="7321"/>
                    <a:pt x="830" y="7330"/>
                  </a:cubicBezTo>
                  <a:cubicBezTo>
                    <a:pt x="857" y="7294"/>
                    <a:pt x="786" y="7259"/>
                    <a:pt x="839" y="7215"/>
                  </a:cubicBezTo>
                  <a:cubicBezTo>
                    <a:pt x="760" y="7188"/>
                    <a:pt x="839" y="7153"/>
                    <a:pt x="742" y="7153"/>
                  </a:cubicBezTo>
                  <a:lnTo>
                    <a:pt x="768" y="7241"/>
                  </a:lnTo>
                  <a:cubicBezTo>
                    <a:pt x="742" y="7188"/>
                    <a:pt x="636" y="7144"/>
                    <a:pt x="680" y="7056"/>
                  </a:cubicBezTo>
                  <a:lnTo>
                    <a:pt x="680" y="7056"/>
                  </a:lnTo>
                  <a:cubicBezTo>
                    <a:pt x="707" y="7065"/>
                    <a:pt x="724" y="7091"/>
                    <a:pt x="742" y="7109"/>
                  </a:cubicBezTo>
                  <a:cubicBezTo>
                    <a:pt x="768" y="7082"/>
                    <a:pt x="724" y="7056"/>
                    <a:pt x="751" y="7029"/>
                  </a:cubicBezTo>
                  <a:lnTo>
                    <a:pt x="751" y="7029"/>
                  </a:lnTo>
                  <a:cubicBezTo>
                    <a:pt x="848" y="7038"/>
                    <a:pt x="777" y="7144"/>
                    <a:pt x="848" y="7197"/>
                  </a:cubicBezTo>
                  <a:cubicBezTo>
                    <a:pt x="878" y="7174"/>
                    <a:pt x="804" y="7112"/>
                    <a:pt x="845" y="7112"/>
                  </a:cubicBezTo>
                  <a:cubicBezTo>
                    <a:pt x="851" y="7112"/>
                    <a:pt x="861" y="7114"/>
                    <a:pt x="874" y="7118"/>
                  </a:cubicBezTo>
                  <a:cubicBezTo>
                    <a:pt x="751" y="7082"/>
                    <a:pt x="892" y="7021"/>
                    <a:pt x="795" y="6959"/>
                  </a:cubicBezTo>
                  <a:lnTo>
                    <a:pt x="848" y="6959"/>
                  </a:lnTo>
                  <a:cubicBezTo>
                    <a:pt x="839" y="6950"/>
                    <a:pt x="813" y="6932"/>
                    <a:pt x="813" y="6915"/>
                  </a:cubicBezTo>
                  <a:lnTo>
                    <a:pt x="813" y="6915"/>
                  </a:lnTo>
                  <a:lnTo>
                    <a:pt x="883" y="6941"/>
                  </a:lnTo>
                  <a:cubicBezTo>
                    <a:pt x="821" y="6897"/>
                    <a:pt x="936" y="6844"/>
                    <a:pt x="901" y="6791"/>
                  </a:cubicBezTo>
                  <a:lnTo>
                    <a:pt x="901" y="6791"/>
                  </a:lnTo>
                  <a:cubicBezTo>
                    <a:pt x="905" y="6841"/>
                    <a:pt x="892" y="6850"/>
                    <a:pt x="872" y="6850"/>
                  </a:cubicBezTo>
                  <a:cubicBezTo>
                    <a:pt x="861" y="6850"/>
                    <a:pt x="847" y="6847"/>
                    <a:pt x="834" y="6847"/>
                  </a:cubicBezTo>
                  <a:cubicBezTo>
                    <a:pt x="821" y="6847"/>
                    <a:pt x="807" y="6850"/>
                    <a:pt x="795" y="6862"/>
                  </a:cubicBezTo>
                  <a:cubicBezTo>
                    <a:pt x="717" y="6731"/>
                    <a:pt x="938" y="6781"/>
                    <a:pt x="911" y="6647"/>
                  </a:cubicBezTo>
                  <a:lnTo>
                    <a:pt x="911" y="6647"/>
                  </a:lnTo>
                  <a:cubicBezTo>
                    <a:pt x="912" y="6663"/>
                    <a:pt x="892" y="6692"/>
                    <a:pt x="873" y="6692"/>
                  </a:cubicBezTo>
                  <a:cubicBezTo>
                    <a:pt x="867" y="6692"/>
                    <a:pt x="862" y="6690"/>
                    <a:pt x="857" y="6685"/>
                  </a:cubicBezTo>
                  <a:cubicBezTo>
                    <a:pt x="865" y="6659"/>
                    <a:pt x="883" y="6614"/>
                    <a:pt x="910" y="6597"/>
                  </a:cubicBezTo>
                  <a:cubicBezTo>
                    <a:pt x="907" y="6566"/>
                    <a:pt x="901" y="6557"/>
                    <a:pt x="892" y="6557"/>
                  </a:cubicBezTo>
                  <a:cubicBezTo>
                    <a:pt x="878" y="6557"/>
                    <a:pt x="857" y="6586"/>
                    <a:pt x="837" y="6586"/>
                  </a:cubicBezTo>
                  <a:cubicBezTo>
                    <a:pt x="832" y="6586"/>
                    <a:pt x="826" y="6584"/>
                    <a:pt x="821" y="6579"/>
                  </a:cubicBezTo>
                  <a:cubicBezTo>
                    <a:pt x="892" y="6544"/>
                    <a:pt x="795" y="6526"/>
                    <a:pt x="768" y="6482"/>
                  </a:cubicBezTo>
                  <a:lnTo>
                    <a:pt x="821" y="6482"/>
                  </a:lnTo>
                  <a:cubicBezTo>
                    <a:pt x="857" y="6376"/>
                    <a:pt x="707" y="6455"/>
                    <a:pt x="751" y="6358"/>
                  </a:cubicBezTo>
                  <a:lnTo>
                    <a:pt x="751" y="6358"/>
                  </a:lnTo>
                  <a:lnTo>
                    <a:pt x="830" y="6394"/>
                  </a:lnTo>
                  <a:lnTo>
                    <a:pt x="830" y="6394"/>
                  </a:lnTo>
                  <a:lnTo>
                    <a:pt x="804" y="6349"/>
                  </a:lnTo>
                  <a:lnTo>
                    <a:pt x="874" y="6358"/>
                  </a:lnTo>
                  <a:cubicBezTo>
                    <a:pt x="821" y="6296"/>
                    <a:pt x="830" y="6279"/>
                    <a:pt x="848" y="6226"/>
                  </a:cubicBezTo>
                  <a:lnTo>
                    <a:pt x="848" y="6226"/>
                  </a:lnTo>
                  <a:cubicBezTo>
                    <a:pt x="840" y="6230"/>
                    <a:pt x="832" y="6231"/>
                    <a:pt x="822" y="6231"/>
                  </a:cubicBezTo>
                  <a:cubicBezTo>
                    <a:pt x="789" y="6231"/>
                    <a:pt x="749" y="6208"/>
                    <a:pt x="742" y="6173"/>
                  </a:cubicBezTo>
                  <a:cubicBezTo>
                    <a:pt x="754" y="6161"/>
                    <a:pt x="763" y="6159"/>
                    <a:pt x="771" y="6159"/>
                  </a:cubicBezTo>
                  <a:cubicBezTo>
                    <a:pt x="775" y="6159"/>
                    <a:pt x="778" y="6160"/>
                    <a:pt x="780" y="6160"/>
                  </a:cubicBezTo>
                  <a:cubicBezTo>
                    <a:pt x="788" y="6160"/>
                    <a:pt x="790" y="6155"/>
                    <a:pt x="786" y="6120"/>
                  </a:cubicBezTo>
                  <a:lnTo>
                    <a:pt x="786" y="6120"/>
                  </a:lnTo>
                  <a:cubicBezTo>
                    <a:pt x="830" y="6138"/>
                    <a:pt x="874" y="6146"/>
                    <a:pt x="821" y="6182"/>
                  </a:cubicBezTo>
                  <a:cubicBezTo>
                    <a:pt x="839" y="6182"/>
                    <a:pt x="857" y="6199"/>
                    <a:pt x="874" y="6199"/>
                  </a:cubicBezTo>
                  <a:cubicBezTo>
                    <a:pt x="910" y="6164"/>
                    <a:pt x="883" y="6111"/>
                    <a:pt x="883" y="6085"/>
                  </a:cubicBezTo>
                  <a:lnTo>
                    <a:pt x="883" y="6085"/>
                  </a:lnTo>
                  <a:cubicBezTo>
                    <a:pt x="874" y="6093"/>
                    <a:pt x="874" y="6102"/>
                    <a:pt x="865" y="6111"/>
                  </a:cubicBezTo>
                  <a:lnTo>
                    <a:pt x="786" y="6014"/>
                  </a:lnTo>
                  <a:cubicBezTo>
                    <a:pt x="793" y="6007"/>
                    <a:pt x="800" y="6004"/>
                    <a:pt x="806" y="6004"/>
                  </a:cubicBezTo>
                  <a:cubicBezTo>
                    <a:pt x="817" y="6004"/>
                    <a:pt x="828" y="6012"/>
                    <a:pt x="839" y="6023"/>
                  </a:cubicBezTo>
                  <a:cubicBezTo>
                    <a:pt x="830" y="5996"/>
                    <a:pt x="804" y="5987"/>
                    <a:pt x="804" y="5952"/>
                  </a:cubicBezTo>
                  <a:lnTo>
                    <a:pt x="804" y="5952"/>
                  </a:lnTo>
                  <a:cubicBezTo>
                    <a:pt x="848" y="5961"/>
                    <a:pt x="892" y="5961"/>
                    <a:pt x="918" y="6005"/>
                  </a:cubicBezTo>
                  <a:lnTo>
                    <a:pt x="865" y="5908"/>
                  </a:lnTo>
                  <a:cubicBezTo>
                    <a:pt x="880" y="5901"/>
                    <a:pt x="907" y="5869"/>
                    <a:pt x="926" y="5869"/>
                  </a:cubicBezTo>
                  <a:cubicBezTo>
                    <a:pt x="930" y="5869"/>
                    <a:pt x="933" y="5870"/>
                    <a:pt x="936" y="5873"/>
                  </a:cubicBezTo>
                  <a:cubicBezTo>
                    <a:pt x="963" y="5811"/>
                    <a:pt x="848" y="5740"/>
                    <a:pt x="883" y="5670"/>
                  </a:cubicBezTo>
                  <a:cubicBezTo>
                    <a:pt x="874" y="5661"/>
                    <a:pt x="865" y="5661"/>
                    <a:pt x="857" y="5643"/>
                  </a:cubicBezTo>
                  <a:cubicBezTo>
                    <a:pt x="865" y="5572"/>
                    <a:pt x="918" y="5519"/>
                    <a:pt x="857" y="5440"/>
                  </a:cubicBezTo>
                  <a:lnTo>
                    <a:pt x="936" y="5396"/>
                  </a:lnTo>
                  <a:cubicBezTo>
                    <a:pt x="932" y="5382"/>
                    <a:pt x="925" y="5378"/>
                    <a:pt x="915" y="5378"/>
                  </a:cubicBezTo>
                  <a:cubicBezTo>
                    <a:pt x="896" y="5378"/>
                    <a:pt x="868" y="5397"/>
                    <a:pt x="842" y="5397"/>
                  </a:cubicBezTo>
                  <a:cubicBezTo>
                    <a:pt x="824" y="5397"/>
                    <a:pt x="806" y="5386"/>
                    <a:pt x="795" y="5352"/>
                  </a:cubicBezTo>
                  <a:cubicBezTo>
                    <a:pt x="780" y="5311"/>
                    <a:pt x="805" y="5308"/>
                    <a:pt x="834" y="5308"/>
                  </a:cubicBezTo>
                  <a:cubicBezTo>
                    <a:pt x="839" y="5308"/>
                    <a:pt x="844" y="5309"/>
                    <a:pt x="849" y="5309"/>
                  </a:cubicBezTo>
                  <a:cubicBezTo>
                    <a:pt x="866" y="5309"/>
                    <a:pt x="883" y="5308"/>
                    <a:pt x="892" y="5299"/>
                  </a:cubicBezTo>
                  <a:cubicBezTo>
                    <a:pt x="848" y="5263"/>
                    <a:pt x="760" y="5202"/>
                    <a:pt x="830" y="5131"/>
                  </a:cubicBezTo>
                  <a:lnTo>
                    <a:pt x="830" y="5131"/>
                  </a:lnTo>
                  <a:cubicBezTo>
                    <a:pt x="848" y="5157"/>
                    <a:pt x="830" y="5175"/>
                    <a:pt x="839" y="5193"/>
                  </a:cubicBezTo>
                  <a:lnTo>
                    <a:pt x="883" y="5140"/>
                  </a:lnTo>
                  <a:cubicBezTo>
                    <a:pt x="938" y="5182"/>
                    <a:pt x="942" y="5216"/>
                    <a:pt x="960" y="5216"/>
                  </a:cubicBezTo>
                  <a:cubicBezTo>
                    <a:pt x="968" y="5216"/>
                    <a:pt x="979" y="5209"/>
                    <a:pt x="998" y="5193"/>
                  </a:cubicBezTo>
                  <a:cubicBezTo>
                    <a:pt x="839" y="5193"/>
                    <a:pt x="980" y="4999"/>
                    <a:pt x="821" y="4999"/>
                  </a:cubicBezTo>
                  <a:lnTo>
                    <a:pt x="857" y="4963"/>
                  </a:lnTo>
                  <a:lnTo>
                    <a:pt x="857" y="4963"/>
                  </a:lnTo>
                  <a:cubicBezTo>
                    <a:pt x="848" y="4972"/>
                    <a:pt x="857" y="4972"/>
                    <a:pt x="857" y="4981"/>
                  </a:cubicBezTo>
                  <a:cubicBezTo>
                    <a:pt x="936" y="4910"/>
                    <a:pt x="742" y="4937"/>
                    <a:pt x="760" y="4848"/>
                  </a:cubicBezTo>
                  <a:cubicBezTo>
                    <a:pt x="772" y="4829"/>
                    <a:pt x="785" y="4815"/>
                    <a:pt x="801" y="4815"/>
                  </a:cubicBezTo>
                  <a:cubicBezTo>
                    <a:pt x="807" y="4815"/>
                    <a:pt x="814" y="4817"/>
                    <a:pt x="821" y="4822"/>
                  </a:cubicBezTo>
                  <a:lnTo>
                    <a:pt x="777" y="4760"/>
                  </a:lnTo>
                  <a:cubicBezTo>
                    <a:pt x="777" y="4748"/>
                    <a:pt x="783" y="4743"/>
                    <a:pt x="789" y="4743"/>
                  </a:cubicBezTo>
                  <a:cubicBezTo>
                    <a:pt x="794" y="4743"/>
                    <a:pt x="800" y="4748"/>
                    <a:pt x="803" y="4754"/>
                  </a:cubicBezTo>
                  <a:lnTo>
                    <a:pt x="803" y="4754"/>
                  </a:lnTo>
                  <a:lnTo>
                    <a:pt x="786" y="4663"/>
                  </a:lnTo>
                  <a:lnTo>
                    <a:pt x="795" y="4663"/>
                  </a:lnTo>
                  <a:cubicBezTo>
                    <a:pt x="768" y="4645"/>
                    <a:pt x="724" y="4619"/>
                    <a:pt x="715" y="4601"/>
                  </a:cubicBezTo>
                  <a:cubicBezTo>
                    <a:pt x="720" y="4594"/>
                    <a:pt x="724" y="4591"/>
                    <a:pt x="727" y="4591"/>
                  </a:cubicBezTo>
                  <a:cubicBezTo>
                    <a:pt x="734" y="4591"/>
                    <a:pt x="738" y="4610"/>
                    <a:pt x="751" y="4610"/>
                  </a:cubicBezTo>
                  <a:lnTo>
                    <a:pt x="707" y="4557"/>
                  </a:lnTo>
                  <a:cubicBezTo>
                    <a:pt x="716" y="4551"/>
                    <a:pt x="725" y="4549"/>
                    <a:pt x="734" y="4549"/>
                  </a:cubicBezTo>
                  <a:cubicBezTo>
                    <a:pt x="767" y="4549"/>
                    <a:pt x="793" y="4582"/>
                    <a:pt x="786" y="4610"/>
                  </a:cubicBezTo>
                  <a:cubicBezTo>
                    <a:pt x="945" y="4557"/>
                    <a:pt x="742" y="4566"/>
                    <a:pt x="839" y="4451"/>
                  </a:cubicBezTo>
                  <a:lnTo>
                    <a:pt x="839" y="4451"/>
                  </a:lnTo>
                  <a:lnTo>
                    <a:pt x="857" y="4504"/>
                  </a:lnTo>
                  <a:cubicBezTo>
                    <a:pt x="945" y="4469"/>
                    <a:pt x="918" y="4433"/>
                    <a:pt x="971" y="4372"/>
                  </a:cubicBezTo>
                  <a:lnTo>
                    <a:pt x="971" y="4372"/>
                  </a:lnTo>
                  <a:cubicBezTo>
                    <a:pt x="944" y="4379"/>
                    <a:pt x="872" y="4452"/>
                    <a:pt x="821" y="4452"/>
                  </a:cubicBezTo>
                  <a:cubicBezTo>
                    <a:pt x="807" y="4452"/>
                    <a:pt x="795" y="4446"/>
                    <a:pt x="786" y="4433"/>
                  </a:cubicBezTo>
                  <a:cubicBezTo>
                    <a:pt x="804" y="4416"/>
                    <a:pt x="804" y="4389"/>
                    <a:pt x="768" y="4363"/>
                  </a:cubicBezTo>
                  <a:cubicBezTo>
                    <a:pt x="830" y="4363"/>
                    <a:pt x="813" y="4327"/>
                    <a:pt x="813" y="4292"/>
                  </a:cubicBezTo>
                  <a:lnTo>
                    <a:pt x="883" y="4292"/>
                  </a:lnTo>
                  <a:cubicBezTo>
                    <a:pt x="865" y="4248"/>
                    <a:pt x="830" y="4257"/>
                    <a:pt x="795" y="4230"/>
                  </a:cubicBezTo>
                  <a:cubicBezTo>
                    <a:pt x="795" y="4177"/>
                    <a:pt x="857" y="4169"/>
                    <a:pt x="901" y="4160"/>
                  </a:cubicBezTo>
                  <a:cubicBezTo>
                    <a:pt x="905" y="4140"/>
                    <a:pt x="902" y="4133"/>
                    <a:pt x="894" y="4133"/>
                  </a:cubicBezTo>
                  <a:cubicBezTo>
                    <a:pt x="879" y="4133"/>
                    <a:pt x="849" y="4156"/>
                    <a:pt x="825" y="4156"/>
                  </a:cubicBezTo>
                  <a:cubicBezTo>
                    <a:pt x="811" y="4156"/>
                    <a:pt x="800" y="4148"/>
                    <a:pt x="795" y="4124"/>
                  </a:cubicBezTo>
                  <a:cubicBezTo>
                    <a:pt x="821" y="4054"/>
                    <a:pt x="795" y="4010"/>
                    <a:pt x="742" y="3939"/>
                  </a:cubicBezTo>
                  <a:cubicBezTo>
                    <a:pt x="750" y="3925"/>
                    <a:pt x="758" y="3921"/>
                    <a:pt x="766" y="3921"/>
                  </a:cubicBezTo>
                  <a:cubicBezTo>
                    <a:pt x="780" y="3921"/>
                    <a:pt x="793" y="3934"/>
                    <a:pt x="804" y="3934"/>
                  </a:cubicBezTo>
                  <a:cubicBezTo>
                    <a:pt x="807" y="3934"/>
                    <a:pt x="810" y="3933"/>
                    <a:pt x="813" y="3930"/>
                  </a:cubicBezTo>
                  <a:lnTo>
                    <a:pt x="751" y="3895"/>
                  </a:lnTo>
                  <a:cubicBezTo>
                    <a:pt x="751" y="3886"/>
                    <a:pt x="755" y="3884"/>
                    <a:pt x="761" y="3884"/>
                  </a:cubicBezTo>
                  <a:cubicBezTo>
                    <a:pt x="766" y="3884"/>
                    <a:pt x="773" y="3886"/>
                    <a:pt x="777" y="3886"/>
                  </a:cubicBezTo>
                  <a:cubicBezTo>
                    <a:pt x="760" y="3851"/>
                    <a:pt x="707" y="3886"/>
                    <a:pt x="680" y="3833"/>
                  </a:cubicBezTo>
                  <a:cubicBezTo>
                    <a:pt x="601" y="3815"/>
                    <a:pt x="804" y="3718"/>
                    <a:pt x="707" y="3656"/>
                  </a:cubicBezTo>
                  <a:cubicBezTo>
                    <a:pt x="711" y="3652"/>
                    <a:pt x="716" y="3650"/>
                    <a:pt x="722" y="3650"/>
                  </a:cubicBezTo>
                  <a:cubicBezTo>
                    <a:pt x="735" y="3650"/>
                    <a:pt x="750" y="3658"/>
                    <a:pt x="765" y="3658"/>
                  </a:cubicBezTo>
                  <a:cubicBezTo>
                    <a:pt x="769" y="3658"/>
                    <a:pt x="773" y="3658"/>
                    <a:pt x="777" y="3656"/>
                  </a:cubicBezTo>
                  <a:cubicBezTo>
                    <a:pt x="715" y="3577"/>
                    <a:pt x="733" y="3586"/>
                    <a:pt x="654" y="3515"/>
                  </a:cubicBezTo>
                  <a:lnTo>
                    <a:pt x="698" y="3453"/>
                  </a:lnTo>
                  <a:lnTo>
                    <a:pt x="698" y="3453"/>
                  </a:lnTo>
                  <a:cubicBezTo>
                    <a:pt x="684" y="3465"/>
                    <a:pt x="669" y="3470"/>
                    <a:pt x="653" y="3470"/>
                  </a:cubicBezTo>
                  <a:cubicBezTo>
                    <a:pt x="609" y="3470"/>
                    <a:pt x="560" y="3431"/>
                    <a:pt x="521" y="3391"/>
                  </a:cubicBezTo>
                  <a:cubicBezTo>
                    <a:pt x="495" y="3409"/>
                    <a:pt x="468" y="3427"/>
                    <a:pt x="459" y="3436"/>
                  </a:cubicBezTo>
                  <a:lnTo>
                    <a:pt x="415" y="3356"/>
                  </a:lnTo>
                  <a:cubicBezTo>
                    <a:pt x="419" y="3353"/>
                    <a:pt x="426" y="3350"/>
                    <a:pt x="435" y="3350"/>
                  </a:cubicBezTo>
                  <a:cubicBezTo>
                    <a:pt x="447" y="3350"/>
                    <a:pt x="465" y="3355"/>
                    <a:pt x="486" y="3365"/>
                  </a:cubicBezTo>
                  <a:cubicBezTo>
                    <a:pt x="477" y="3356"/>
                    <a:pt x="477" y="3356"/>
                    <a:pt x="468" y="3347"/>
                  </a:cubicBezTo>
                  <a:cubicBezTo>
                    <a:pt x="479" y="3336"/>
                    <a:pt x="493" y="3331"/>
                    <a:pt x="509" y="3331"/>
                  </a:cubicBezTo>
                  <a:cubicBezTo>
                    <a:pt x="532" y="3331"/>
                    <a:pt x="557" y="3341"/>
                    <a:pt x="583" y="3356"/>
                  </a:cubicBezTo>
                  <a:cubicBezTo>
                    <a:pt x="565" y="3365"/>
                    <a:pt x="548" y="3374"/>
                    <a:pt x="530" y="3383"/>
                  </a:cubicBezTo>
                  <a:cubicBezTo>
                    <a:pt x="583" y="3400"/>
                    <a:pt x="627" y="3418"/>
                    <a:pt x="671" y="3418"/>
                  </a:cubicBezTo>
                  <a:cubicBezTo>
                    <a:pt x="662" y="3409"/>
                    <a:pt x="662" y="3400"/>
                    <a:pt x="654" y="3391"/>
                  </a:cubicBezTo>
                  <a:cubicBezTo>
                    <a:pt x="659" y="3391"/>
                    <a:pt x="669" y="3395"/>
                    <a:pt x="678" y="3395"/>
                  </a:cubicBezTo>
                  <a:cubicBezTo>
                    <a:pt x="682" y="3395"/>
                    <a:pt x="686" y="3394"/>
                    <a:pt x="689" y="3391"/>
                  </a:cubicBezTo>
                  <a:cubicBezTo>
                    <a:pt x="689" y="3391"/>
                    <a:pt x="680" y="3383"/>
                    <a:pt x="654" y="3374"/>
                  </a:cubicBezTo>
                  <a:lnTo>
                    <a:pt x="742" y="3347"/>
                  </a:lnTo>
                  <a:lnTo>
                    <a:pt x="707" y="3347"/>
                  </a:lnTo>
                  <a:lnTo>
                    <a:pt x="760" y="3241"/>
                  </a:lnTo>
                  <a:cubicBezTo>
                    <a:pt x="671" y="3162"/>
                    <a:pt x="548" y="3100"/>
                    <a:pt x="503" y="2985"/>
                  </a:cubicBezTo>
                  <a:lnTo>
                    <a:pt x="503" y="2985"/>
                  </a:lnTo>
                  <a:cubicBezTo>
                    <a:pt x="527" y="2994"/>
                    <a:pt x="547" y="2997"/>
                    <a:pt x="565" y="2997"/>
                  </a:cubicBezTo>
                  <a:cubicBezTo>
                    <a:pt x="602" y="2997"/>
                    <a:pt x="633" y="2985"/>
                    <a:pt x="680" y="2985"/>
                  </a:cubicBezTo>
                  <a:cubicBezTo>
                    <a:pt x="601" y="3021"/>
                    <a:pt x="715" y="3082"/>
                    <a:pt x="707" y="3144"/>
                  </a:cubicBezTo>
                  <a:cubicBezTo>
                    <a:pt x="711" y="3125"/>
                    <a:pt x="722" y="3119"/>
                    <a:pt x="733" y="3119"/>
                  </a:cubicBezTo>
                  <a:cubicBezTo>
                    <a:pt x="742" y="3119"/>
                    <a:pt x="752" y="3123"/>
                    <a:pt x="760" y="3127"/>
                  </a:cubicBezTo>
                  <a:lnTo>
                    <a:pt x="689" y="3012"/>
                  </a:lnTo>
                  <a:cubicBezTo>
                    <a:pt x="742" y="3012"/>
                    <a:pt x="733" y="2985"/>
                    <a:pt x="751" y="2959"/>
                  </a:cubicBezTo>
                  <a:lnTo>
                    <a:pt x="751" y="2959"/>
                  </a:lnTo>
                  <a:cubicBezTo>
                    <a:pt x="738" y="2962"/>
                    <a:pt x="728" y="2963"/>
                    <a:pt x="718" y="2963"/>
                  </a:cubicBezTo>
                  <a:cubicBezTo>
                    <a:pt x="643" y="2963"/>
                    <a:pt x="667" y="2875"/>
                    <a:pt x="636" y="2835"/>
                  </a:cubicBezTo>
                  <a:cubicBezTo>
                    <a:pt x="642" y="2834"/>
                    <a:pt x="648" y="2833"/>
                    <a:pt x="654" y="2833"/>
                  </a:cubicBezTo>
                  <a:cubicBezTo>
                    <a:pt x="684" y="2833"/>
                    <a:pt x="714" y="2853"/>
                    <a:pt x="707" y="2897"/>
                  </a:cubicBezTo>
                  <a:cubicBezTo>
                    <a:pt x="793" y="2837"/>
                    <a:pt x="575" y="2818"/>
                    <a:pt x="640" y="2760"/>
                  </a:cubicBezTo>
                  <a:lnTo>
                    <a:pt x="640" y="2760"/>
                  </a:lnTo>
                  <a:cubicBezTo>
                    <a:pt x="630" y="2729"/>
                    <a:pt x="646" y="2691"/>
                    <a:pt x="669" y="2691"/>
                  </a:cubicBezTo>
                  <a:cubicBezTo>
                    <a:pt x="673" y="2691"/>
                    <a:pt x="676" y="2692"/>
                    <a:pt x="680" y="2694"/>
                  </a:cubicBezTo>
                  <a:lnTo>
                    <a:pt x="680" y="2703"/>
                  </a:lnTo>
                  <a:cubicBezTo>
                    <a:pt x="698" y="2614"/>
                    <a:pt x="680" y="2429"/>
                    <a:pt x="574" y="2420"/>
                  </a:cubicBezTo>
                  <a:cubicBezTo>
                    <a:pt x="592" y="2420"/>
                    <a:pt x="698" y="2429"/>
                    <a:pt x="715" y="2429"/>
                  </a:cubicBezTo>
                  <a:lnTo>
                    <a:pt x="380" y="2279"/>
                  </a:lnTo>
                  <a:lnTo>
                    <a:pt x="380" y="2279"/>
                  </a:lnTo>
                  <a:cubicBezTo>
                    <a:pt x="391" y="2281"/>
                    <a:pt x="404" y="2282"/>
                    <a:pt x="419" y="2282"/>
                  </a:cubicBezTo>
                  <a:cubicBezTo>
                    <a:pt x="471" y="2282"/>
                    <a:pt x="545" y="2271"/>
                    <a:pt x="607" y="2271"/>
                  </a:cubicBezTo>
                  <a:cubicBezTo>
                    <a:pt x="656" y="2271"/>
                    <a:pt x="698" y="2278"/>
                    <a:pt x="715" y="2305"/>
                  </a:cubicBezTo>
                  <a:cubicBezTo>
                    <a:pt x="733" y="2288"/>
                    <a:pt x="742" y="2261"/>
                    <a:pt x="715" y="2217"/>
                  </a:cubicBezTo>
                  <a:cubicBezTo>
                    <a:pt x="702" y="2224"/>
                    <a:pt x="638" y="2241"/>
                    <a:pt x="604" y="2241"/>
                  </a:cubicBezTo>
                  <a:cubicBezTo>
                    <a:pt x="593" y="2241"/>
                    <a:pt x="585" y="2239"/>
                    <a:pt x="583" y="2235"/>
                  </a:cubicBezTo>
                  <a:cubicBezTo>
                    <a:pt x="671" y="2182"/>
                    <a:pt x="628" y="2199"/>
                    <a:pt x="714" y="2130"/>
                  </a:cubicBezTo>
                  <a:lnTo>
                    <a:pt x="714" y="2130"/>
                  </a:lnTo>
                  <a:cubicBezTo>
                    <a:pt x="708" y="2134"/>
                    <a:pt x="695" y="2136"/>
                    <a:pt x="680" y="2136"/>
                  </a:cubicBezTo>
                  <a:cubicBezTo>
                    <a:pt x="633" y="2136"/>
                    <a:pt x="559" y="2119"/>
                    <a:pt x="565" y="2094"/>
                  </a:cubicBezTo>
                  <a:cubicBezTo>
                    <a:pt x="574" y="2094"/>
                    <a:pt x="607" y="2091"/>
                    <a:pt x="639" y="2091"/>
                  </a:cubicBezTo>
                  <a:cubicBezTo>
                    <a:pt x="663" y="2091"/>
                    <a:pt x="686" y="2093"/>
                    <a:pt x="698" y="2097"/>
                  </a:cubicBezTo>
                  <a:lnTo>
                    <a:pt x="698" y="2097"/>
                  </a:lnTo>
                  <a:lnTo>
                    <a:pt x="584" y="2020"/>
                  </a:lnTo>
                  <a:lnTo>
                    <a:pt x="584" y="2020"/>
                  </a:lnTo>
                  <a:cubicBezTo>
                    <a:pt x="591" y="2024"/>
                    <a:pt x="601" y="2025"/>
                    <a:pt x="612" y="2025"/>
                  </a:cubicBezTo>
                  <a:cubicBezTo>
                    <a:pt x="649" y="2025"/>
                    <a:pt x="700" y="2009"/>
                    <a:pt x="724" y="1996"/>
                  </a:cubicBezTo>
                  <a:lnTo>
                    <a:pt x="724" y="1996"/>
                  </a:lnTo>
                  <a:cubicBezTo>
                    <a:pt x="723" y="1997"/>
                    <a:pt x="722" y="1997"/>
                    <a:pt x="720" y="1997"/>
                  </a:cubicBezTo>
                  <a:cubicBezTo>
                    <a:pt x="700" y="1997"/>
                    <a:pt x="724" y="1924"/>
                    <a:pt x="715" y="1899"/>
                  </a:cubicBezTo>
                  <a:lnTo>
                    <a:pt x="715" y="1899"/>
                  </a:lnTo>
                  <a:lnTo>
                    <a:pt x="680" y="1935"/>
                  </a:lnTo>
                  <a:cubicBezTo>
                    <a:pt x="698" y="1837"/>
                    <a:pt x="495" y="1846"/>
                    <a:pt x="495" y="1749"/>
                  </a:cubicBezTo>
                  <a:lnTo>
                    <a:pt x="495" y="1749"/>
                  </a:lnTo>
                  <a:cubicBezTo>
                    <a:pt x="507" y="1753"/>
                    <a:pt x="544" y="1759"/>
                    <a:pt x="581" y="1759"/>
                  </a:cubicBezTo>
                  <a:cubicBezTo>
                    <a:pt x="625" y="1759"/>
                    <a:pt x="671" y="1751"/>
                    <a:pt x="680" y="1723"/>
                  </a:cubicBezTo>
                  <a:cubicBezTo>
                    <a:pt x="618" y="1705"/>
                    <a:pt x="353" y="1634"/>
                    <a:pt x="300" y="1546"/>
                  </a:cubicBezTo>
                  <a:lnTo>
                    <a:pt x="336" y="1528"/>
                  </a:lnTo>
                  <a:lnTo>
                    <a:pt x="292" y="1467"/>
                  </a:lnTo>
                  <a:lnTo>
                    <a:pt x="292" y="1467"/>
                  </a:lnTo>
                  <a:cubicBezTo>
                    <a:pt x="398" y="1502"/>
                    <a:pt x="618" y="1617"/>
                    <a:pt x="698" y="1679"/>
                  </a:cubicBezTo>
                  <a:cubicBezTo>
                    <a:pt x="733" y="1634"/>
                    <a:pt x="742" y="1661"/>
                    <a:pt x="742" y="1608"/>
                  </a:cubicBezTo>
                  <a:cubicBezTo>
                    <a:pt x="748" y="1605"/>
                    <a:pt x="753" y="1604"/>
                    <a:pt x="758" y="1604"/>
                  </a:cubicBezTo>
                  <a:cubicBezTo>
                    <a:pt x="782" y="1604"/>
                    <a:pt x="795" y="1637"/>
                    <a:pt x="795" y="1652"/>
                  </a:cubicBezTo>
                  <a:lnTo>
                    <a:pt x="821" y="1528"/>
                  </a:lnTo>
                  <a:lnTo>
                    <a:pt x="821" y="1528"/>
                  </a:lnTo>
                  <a:cubicBezTo>
                    <a:pt x="818" y="1529"/>
                    <a:pt x="815" y="1529"/>
                    <a:pt x="812" y="1529"/>
                  </a:cubicBezTo>
                  <a:cubicBezTo>
                    <a:pt x="745" y="1529"/>
                    <a:pt x="739" y="1440"/>
                    <a:pt x="679" y="1440"/>
                  </a:cubicBezTo>
                  <a:cubicBezTo>
                    <a:pt x="677" y="1440"/>
                    <a:pt x="674" y="1440"/>
                    <a:pt x="671" y="1440"/>
                  </a:cubicBezTo>
                  <a:lnTo>
                    <a:pt x="760" y="1573"/>
                  </a:lnTo>
                  <a:cubicBezTo>
                    <a:pt x="755" y="1573"/>
                    <a:pt x="751" y="1573"/>
                    <a:pt x="747" y="1573"/>
                  </a:cubicBezTo>
                  <a:cubicBezTo>
                    <a:pt x="665" y="1573"/>
                    <a:pt x="530" y="1497"/>
                    <a:pt x="539" y="1414"/>
                  </a:cubicBezTo>
                  <a:cubicBezTo>
                    <a:pt x="548" y="1406"/>
                    <a:pt x="563" y="1404"/>
                    <a:pt x="580" y="1404"/>
                  </a:cubicBezTo>
                  <a:cubicBezTo>
                    <a:pt x="626" y="1404"/>
                    <a:pt x="687" y="1422"/>
                    <a:pt x="707" y="1422"/>
                  </a:cubicBezTo>
                  <a:cubicBezTo>
                    <a:pt x="680" y="1414"/>
                    <a:pt x="654" y="1334"/>
                    <a:pt x="671" y="1325"/>
                  </a:cubicBezTo>
                  <a:lnTo>
                    <a:pt x="671" y="1325"/>
                  </a:lnTo>
                  <a:lnTo>
                    <a:pt x="715" y="1369"/>
                  </a:lnTo>
                  <a:cubicBezTo>
                    <a:pt x="742" y="1317"/>
                    <a:pt x="609" y="1290"/>
                    <a:pt x="680" y="1228"/>
                  </a:cubicBezTo>
                  <a:cubicBezTo>
                    <a:pt x="689" y="1202"/>
                    <a:pt x="786" y="1158"/>
                    <a:pt x="742" y="1158"/>
                  </a:cubicBezTo>
                  <a:cubicBezTo>
                    <a:pt x="677" y="1181"/>
                    <a:pt x="534" y="1197"/>
                    <a:pt x="425" y="1197"/>
                  </a:cubicBezTo>
                  <a:cubicBezTo>
                    <a:pt x="370" y="1197"/>
                    <a:pt x="324" y="1193"/>
                    <a:pt x="300" y="1184"/>
                  </a:cubicBezTo>
                  <a:cubicBezTo>
                    <a:pt x="309" y="1175"/>
                    <a:pt x="380" y="1078"/>
                    <a:pt x="424" y="1052"/>
                  </a:cubicBezTo>
                  <a:cubicBezTo>
                    <a:pt x="437" y="1045"/>
                    <a:pt x="452" y="1042"/>
                    <a:pt x="467" y="1042"/>
                  </a:cubicBezTo>
                  <a:cubicBezTo>
                    <a:pt x="521" y="1042"/>
                    <a:pt x="584" y="1075"/>
                    <a:pt x="632" y="1075"/>
                  </a:cubicBezTo>
                  <a:cubicBezTo>
                    <a:pt x="643" y="1075"/>
                    <a:pt x="653" y="1073"/>
                    <a:pt x="662" y="1069"/>
                  </a:cubicBezTo>
                  <a:cubicBezTo>
                    <a:pt x="636" y="1069"/>
                    <a:pt x="609" y="1052"/>
                    <a:pt x="601" y="1043"/>
                  </a:cubicBezTo>
                  <a:cubicBezTo>
                    <a:pt x="618" y="1016"/>
                    <a:pt x="671" y="1052"/>
                    <a:pt x="654" y="999"/>
                  </a:cubicBezTo>
                  <a:cubicBezTo>
                    <a:pt x="598" y="992"/>
                    <a:pt x="624" y="948"/>
                    <a:pt x="621" y="948"/>
                  </a:cubicBezTo>
                  <a:lnTo>
                    <a:pt x="621" y="948"/>
                  </a:lnTo>
                  <a:cubicBezTo>
                    <a:pt x="620" y="948"/>
                    <a:pt x="613" y="957"/>
                    <a:pt x="592" y="981"/>
                  </a:cubicBezTo>
                  <a:cubicBezTo>
                    <a:pt x="565" y="937"/>
                    <a:pt x="601" y="928"/>
                    <a:pt x="601" y="875"/>
                  </a:cubicBezTo>
                  <a:lnTo>
                    <a:pt x="601" y="875"/>
                  </a:lnTo>
                  <a:cubicBezTo>
                    <a:pt x="594" y="877"/>
                    <a:pt x="587" y="878"/>
                    <a:pt x="579" y="878"/>
                  </a:cubicBezTo>
                  <a:cubicBezTo>
                    <a:pt x="519" y="878"/>
                    <a:pt x="421" y="826"/>
                    <a:pt x="398" y="787"/>
                  </a:cubicBezTo>
                  <a:cubicBezTo>
                    <a:pt x="415" y="787"/>
                    <a:pt x="442" y="778"/>
                    <a:pt x="459" y="769"/>
                  </a:cubicBezTo>
                  <a:cubicBezTo>
                    <a:pt x="459" y="672"/>
                    <a:pt x="495" y="628"/>
                    <a:pt x="495" y="539"/>
                  </a:cubicBezTo>
                  <a:cubicBezTo>
                    <a:pt x="509" y="532"/>
                    <a:pt x="530" y="500"/>
                    <a:pt x="557" y="500"/>
                  </a:cubicBezTo>
                  <a:cubicBezTo>
                    <a:pt x="563" y="500"/>
                    <a:pt x="568" y="501"/>
                    <a:pt x="574" y="504"/>
                  </a:cubicBezTo>
                  <a:cubicBezTo>
                    <a:pt x="556" y="487"/>
                    <a:pt x="530" y="478"/>
                    <a:pt x="530" y="451"/>
                  </a:cubicBezTo>
                  <a:cubicBezTo>
                    <a:pt x="544" y="441"/>
                    <a:pt x="552" y="437"/>
                    <a:pt x="558" y="437"/>
                  </a:cubicBezTo>
                  <a:cubicBezTo>
                    <a:pt x="577" y="437"/>
                    <a:pt x="565" y="479"/>
                    <a:pt x="594" y="479"/>
                  </a:cubicBezTo>
                  <a:cubicBezTo>
                    <a:pt x="602" y="479"/>
                    <a:pt x="612" y="476"/>
                    <a:pt x="627" y="469"/>
                  </a:cubicBezTo>
                  <a:cubicBezTo>
                    <a:pt x="574" y="469"/>
                    <a:pt x="556" y="398"/>
                    <a:pt x="530" y="363"/>
                  </a:cubicBezTo>
                  <a:lnTo>
                    <a:pt x="530" y="363"/>
                  </a:lnTo>
                  <a:cubicBezTo>
                    <a:pt x="459" y="372"/>
                    <a:pt x="512" y="451"/>
                    <a:pt x="548" y="487"/>
                  </a:cubicBezTo>
                  <a:cubicBezTo>
                    <a:pt x="542" y="487"/>
                    <a:pt x="537" y="487"/>
                    <a:pt x="531" y="487"/>
                  </a:cubicBezTo>
                  <a:cubicBezTo>
                    <a:pt x="439" y="487"/>
                    <a:pt x="342" y="420"/>
                    <a:pt x="292" y="336"/>
                  </a:cubicBezTo>
                  <a:cubicBezTo>
                    <a:pt x="277" y="298"/>
                    <a:pt x="296" y="291"/>
                    <a:pt x="316" y="291"/>
                  </a:cubicBezTo>
                  <a:cubicBezTo>
                    <a:pt x="328" y="291"/>
                    <a:pt x="339" y="294"/>
                    <a:pt x="344" y="294"/>
                  </a:cubicBezTo>
                  <a:cubicBezTo>
                    <a:pt x="345" y="294"/>
                    <a:pt x="346" y="293"/>
                    <a:pt x="345" y="292"/>
                  </a:cubicBezTo>
                  <a:cubicBezTo>
                    <a:pt x="353" y="151"/>
                    <a:pt x="168" y="177"/>
                    <a:pt x="239" y="63"/>
                  </a:cubicBezTo>
                  <a:lnTo>
                    <a:pt x="124" y="1"/>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148" name="Google Shape;2148;p7"/>
            <p:cNvSpPr/>
            <p:nvPr/>
          </p:nvSpPr>
          <p:spPr>
            <a:xfrm rot="-2551954">
              <a:off x="7972472" y="-967147"/>
              <a:ext cx="18507" cy="58838"/>
            </a:xfrm>
            <a:custGeom>
              <a:avLst/>
              <a:gdLst/>
              <a:ahLst/>
              <a:cxnLst/>
              <a:rect l="l" t="t" r="r" b="b"/>
              <a:pathLst>
                <a:path w="106" h="337" extrusionOk="0">
                  <a:moveTo>
                    <a:pt x="106" y="1"/>
                  </a:moveTo>
                  <a:cubicBezTo>
                    <a:pt x="102" y="9"/>
                    <a:pt x="98" y="18"/>
                    <a:pt x="95" y="27"/>
                  </a:cubicBezTo>
                  <a:lnTo>
                    <a:pt x="95" y="27"/>
                  </a:lnTo>
                  <a:lnTo>
                    <a:pt x="106" y="1"/>
                  </a:lnTo>
                  <a:close/>
                  <a:moveTo>
                    <a:pt x="95" y="27"/>
                  </a:moveTo>
                  <a:lnTo>
                    <a:pt x="35" y="177"/>
                  </a:lnTo>
                  <a:cubicBezTo>
                    <a:pt x="62" y="239"/>
                    <a:pt x="0" y="265"/>
                    <a:pt x="0" y="310"/>
                  </a:cubicBezTo>
                  <a:lnTo>
                    <a:pt x="27" y="257"/>
                  </a:lnTo>
                  <a:cubicBezTo>
                    <a:pt x="53" y="274"/>
                    <a:pt x="71" y="318"/>
                    <a:pt x="53" y="336"/>
                  </a:cubicBezTo>
                  <a:cubicBezTo>
                    <a:pt x="102" y="304"/>
                    <a:pt x="61" y="136"/>
                    <a:pt x="95" y="27"/>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149" name="Google Shape;2149;p7"/>
            <p:cNvSpPr/>
            <p:nvPr/>
          </p:nvSpPr>
          <p:spPr>
            <a:xfrm rot="-2551954">
              <a:off x="8542353" y="-416513"/>
              <a:ext cx="17110" cy="9428"/>
            </a:xfrm>
            <a:custGeom>
              <a:avLst/>
              <a:gdLst/>
              <a:ahLst/>
              <a:cxnLst/>
              <a:rect l="l" t="t" r="r" b="b"/>
              <a:pathLst>
                <a:path w="98" h="54" extrusionOk="0">
                  <a:moveTo>
                    <a:pt x="54" y="1"/>
                  </a:moveTo>
                  <a:lnTo>
                    <a:pt x="54" y="1"/>
                  </a:lnTo>
                  <a:cubicBezTo>
                    <a:pt x="27" y="27"/>
                    <a:pt x="1" y="36"/>
                    <a:pt x="63" y="54"/>
                  </a:cubicBezTo>
                  <a:cubicBezTo>
                    <a:pt x="98" y="45"/>
                    <a:pt x="63" y="9"/>
                    <a:pt x="54"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150" name="Google Shape;2150;p7"/>
            <p:cNvSpPr/>
            <p:nvPr/>
          </p:nvSpPr>
          <p:spPr>
            <a:xfrm rot="-2551954">
              <a:off x="8389764" y="-545950"/>
              <a:ext cx="6285" cy="8031"/>
            </a:xfrm>
            <a:custGeom>
              <a:avLst/>
              <a:gdLst/>
              <a:ahLst/>
              <a:cxnLst/>
              <a:rect l="l" t="t" r="r" b="b"/>
              <a:pathLst>
                <a:path w="36" h="46" extrusionOk="0">
                  <a:moveTo>
                    <a:pt x="18" y="1"/>
                  </a:moveTo>
                  <a:lnTo>
                    <a:pt x="18" y="1"/>
                  </a:lnTo>
                  <a:cubicBezTo>
                    <a:pt x="0" y="19"/>
                    <a:pt x="0" y="36"/>
                    <a:pt x="9" y="45"/>
                  </a:cubicBezTo>
                  <a:cubicBezTo>
                    <a:pt x="27" y="27"/>
                    <a:pt x="36" y="10"/>
                    <a:pt x="18"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151" name="Google Shape;2151;p7"/>
            <p:cNvSpPr/>
            <p:nvPr/>
          </p:nvSpPr>
          <p:spPr>
            <a:xfrm rot="-2551954">
              <a:off x="8835255" y="3922"/>
              <a:ext cx="3666" cy="3492"/>
            </a:xfrm>
            <a:custGeom>
              <a:avLst/>
              <a:gdLst/>
              <a:ahLst/>
              <a:cxnLst/>
              <a:rect l="l" t="t" r="r" b="b"/>
              <a:pathLst>
                <a:path w="21" h="20" extrusionOk="0">
                  <a:moveTo>
                    <a:pt x="9" y="1"/>
                  </a:moveTo>
                  <a:lnTo>
                    <a:pt x="0" y="19"/>
                  </a:lnTo>
                  <a:cubicBezTo>
                    <a:pt x="7" y="19"/>
                    <a:pt x="13" y="20"/>
                    <a:pt x="16" y="20"/>
                  </a:cubicBezTo>
                  <a:cubicBezTo>
                    <a:pt x="21" y="20"/>
                    <a:pt x="19" y="17"/>
                    <a:pt x="9"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152" name="Google Shape;2152;p7"/>
            <p:cNvSpPr/>
            <p:nvPr/>
          </p:nvSpPr>
          <p:spPr>
            <a:xfrm rot="-2551954">
              <a:off x="8412502" y="-535791"/>
              <a:ext cx="4714" cy="1222"/>
            </a:xfrm>
            <a:custGeom>
              <a:avLst/>
              <a:gdLst/>
              <a:ahLst/>
              <a:cxnLst/>
              <a:rect l="l" t="t" r="r" b="b"/>
              <a:pathLst>
                <a:path w="27" h="7" extrusionOk="0">
                  <a:moveTo>
                    <a:pt x="0" y="0"/>
                  </a:moveTo>
                  <a:cubicBezTo>
                    <a:pt x="4" y="5"/>
                    <a:pt x="9" y="7"/>
                    <a:pt x="13" y="7"/>
                  </a:cubicBezTo>
                  <a:cubicBezTo>
                    <a:pt x="18" y="7"/>
                    <a:pt x="22" y="5"/>
                    <a:pt x="27"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153" name="Google Shape;2153;p7"/>
            <p:cNvSpPr/>
            <p:nvPr/>
          </p:nvSpPr>
          <p:spPr>
            <a:xfrm rot="-2551954">
              <a:off x="8705420" y="-267780"/>
              <a:ext cx="1571" cy="175"/>
            </a:xfrm>
            <a:custGeom>
              <a:avLst/>
              <a:gdLst/>
              <a:ahLst/>
              <a:cxnLst/>
              <a:rect l="l" t="t" r="r" b="b"/>
              <a:pathLst>
                <a:path w="9" h="1" extrusionOk="0">
                  <a:moveTo>
                    <a:pt x="0" y="1"/>
                  </a:moveTo>
                  <a:cubicBezTo>
                    <a:pt x="0" y="1"/>
                    <a:pt x="0" y="1"/>
                    <a:pt x="0" y="1"/>
                  </a:cubicBezTo>
                  <a:cubicBezTo>
                    <a:pt x="0" y="1"/>
                    <a:pt x="9" y="1"/>
                    <a:pt x="9"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154" name="Google Shape;2154;p7"/>
            <p:cNvSpPr/>
            <p:nvPr/>
          </p:nvSpPr>
          <p:spPr>
            <a:xfrm rot="-2551954">
              <a:off x="8131583" y="-839900"/>
              <a:ext cx="4714" cy="6285"/>
            </a:xfrm>
            <a:custGeom>
              <a:avLst/>
              <a:gdLst/>
              <a:ahLst/>
              <a:cxnLst/>
              <a:rect l="l" t="t" r="r" b="b"/>
              <a:pathLst>
                <a:path w="27" h="36" extrusionOk="0">
                  <a:moveTo>
                    <a:pt x="27" y="0"/>
                  </a:moveTo>
                  <a:cubicBezTo>
                    <a:pt x="18" y="18"/>
                    <a:pt x="9" y="27"/>
                    <a:pt x="0" y="35"/>
                  </a:cubicBezTo>
                  <a:cubicBezTo>
                    <a:pt x="9" y="35"/>
                    <a:pt x="27" y="27"/>
                    <a:pt x="27"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155" name="Google Shape;2155;p7"/>
            <p:cNvSpPr/>
            <p:nvPr/>
          </p:nvSpPr>
          <p:spPr>
            <a:xfrm rot="-2551954">
              <a:off x="8013616" y="-900311"/>
              <a:ext cx="7682" cy="10301"/>
            </a:xfrm>
            <a:custGeom>
              <a:avLst/>
              <a:gdLst/>
              <a:ahLst/>
              <a:cxnLst/>
              <a:rect l="l" t="t" r="r" b="b"/>
              <a:pathLst>
                <a:path w="44" h="59" extrusionOk="0">
                  <a:moveTo>
                    <a:pt x="10" y="0"/>
                  </a:moveTo>
                  <a:cubicBezTo>
                    <a:pt x="7" y="0"/>
                    <a:pt x="4" y="1"/>
                    <a:pt x="1" y="3"/>
                  </a:cubicBezTo>
                  <a:lnTo>
                    <a:pt x="18" y="56"/>
                  </a:lnTo>
                  <a:cubicBezTo>
                    <a:pt x="21" y="57"/>
                    <a:pt x="24" y="58"/>
                    <a:pt x="27" y="58"/>
                  </a:cubicBezTo>
                  <a:cubicBezTo>
                    <a:pt x="39" y="58"/>
                    <a:pt x="43" y="42"/>
                    <a:pt x="36" y="20"/>
                  </a:cubicBezTo>
                  <a:cubicBezTo>
                    <a:pt x="29" y="13"/>
                    <a:pt x="22" y="0"/>
                    <a:pt x="10"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156" name="Google Shape;2156;p7"/>
            <p:cNvSpPr/>
            <p:nvPr/>
          </p:nvSpPr>
          <p:spPr>
            <a:xfrm rot="-2551954">
              <a:off x="8006347" y="-936182"/>
              <a:ext cx="12571" cy="4889"/>
            </a:xfrm>
            <a:custGeom>
              <a:avLst/>
              <a:gdLst/>
              <a:ahLst/>
              <a:cxnLst/>
              <a:rect l="l" t="t" r="r" b="b"/>
              <a:pathLst>
                <a:path w="72" h="28" extrusionOk="0">
                  <a:moveTo>
                    <a:pt x="45" y="1"/>
                  </a:moveTo>
                  <a:cubicBezTo>
                    <a:pt x="27" y="19"/>
                    <a:pt x="18" y="19"/>
                    <a:pt x="0" y="27"/>
                  </a:cubicBezTo>
                  <a:lnTo>
                    <a:pt x="71" y="27"/>
                  </a:lnTo>
                  <a:lnTo>
                    <a:pt x="45" y="1"/>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157" name="Google Shape;2157;p7"/>
            <p:cNvSpPr/>
            <p:nvPr/>
          </p:nvSpPr>
          <p:spPr>
            <a:xfrm rot="-2551954">
              <a:off x="8032572" y="-925770"/>
              <a:ext cx="9777" cy="10301"/>
            </a:xfrm>
            <a:custGeom>
              <a:avLst/>
              <a:gdLst/>
              <a:ahLst/>
              <a:cxnLst/>
              <a:rect l="l" t="t" r="r" b="b"/>
              <a:pathLst>
                <a:path w="56" h="59" extrusionOk="0">
                  <a:moveTo>
                    <a:pt x="17" y="1"/>
                  </a:moveTo>
                  <a:cubicBezTo>
                    <a:pt x="12" y="1"/>
                    <a:pt x="6" y="7"/>
                    <a:pt x="0" y="24"/>
                  </a:cubicBezTo>
                  <a:cubicBezTo>
                    <a:pt x="13" y="24"/>
                    <a:pt x="38" y="58"/>
                    <a:pt x="49" y="58"/>
                  </a:cubicBezTo>
                  <a:cubicBezTo>
                    <a:pt x="54" y="58"/>
                    <a:pt x="56" y="52"/>
                    <a:pt x="53" y="33"/>
                  </a:cubicBezTo>
                  <a:cubicBezTo>
                    <a:pt x="41" y="27"/>
                    <a:pt x="29" y="1"/>
                    <a:pt x="17"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158" name="Google Shape;2158;p7"/>
            <p:cNvSpPr/>
            <p:nvPr/>
          </p:nvSpPr>
          <p:spPr>
            <a:xfrm rot="-2551954">
              <a:off x="8099705" y="-800517"/>
              <a:ext cx="21650" cy="1746"/>
            </a:xfrm>
            <a:custGeom>
              <a:avLst/>
              <a:gdLst/>
              <a:ahLst/>
              <a:cxnLst/>
              <a:rect l="l" t="t" r="r" b="b"/>
              <a:pathLst>
                <a:path w="124" h="10" extrusionOk="0">
                  <a:moveTo>
                    <a:pt x="0" y="1"/>
                  </a:moveTo>
                  <a:lnTo>
                    <a:pt x="124" y="9"/>
                  </a:lnTo>
                  <a:lnTo>
                    <a:pt x="115" y="1"/>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159" name="Google Shape;2159;p7"/>
            <p:cNvSpPr/>
            <p:nvPr/>
          </p:nvSpPr>
          <p:spPr>
            <a:xfrm rot="-2551954">
              <a:off x="8221529" y="-758235"/>
              <a:ext cx="21824" cy="14317"/>
            </a:xfrm>
            <a:custGeom>
              <a:avLst/>
              <a:gdLst/>
              <a:ahLst/>
              <a:cxnLst/>
              <a:rect l="l" t="t" r="r" b="b"/>
              <a:pathLst>
                <a:path w="125" h="82" extrusionOk="0">
                  <a:moveTo>
                    <a:pt x="45" y="1"/>
                  </a:moveTo>
                  <a:cubicBezTo>
                    <a:pt x="28" y="1"/>
                    <a:pt x="24" y="40"/>
                    <a:pt x="6" y="40"/>
                  </a:cubicBezTo>
                  <a:cubicBezTo>
                    <a:pt x="4" y="40"/>
                    <a:pt x="3" y="40"/>
                    <a:pt x="1" y="39"/>
                  </a:cubicBezTo>
                  <a:lnTo>
                    <a:pt x="1" y="39"/>
                  </a:lnTo>
                  <a:cubicBezTo>
                    <a:pt x="27" y="65"/>
                    <a:pt x="24" y="82"/>
                    <a:pt x="52" y="82"/>
                  </a:cubicBezTo>
                  <a:cubicBezTo>
                    <a:pt x="62" y="82"/>
                    <a:pt x="77" y="80"/>
                    <a:pt x="98" y="75"/>
                  </a:cubicBezTo>
                  <a:cubicBezTo>
                    <a:pt x="124" y="13"/>
                    <a:pt x="18" y="57"/>
                    <a:pt x="54" y="4"/>
                  </a:cubicBezTo>
                  <a:cubicBezTo>
                    <a:pt x="50" y="2"/>
                    <a:pt x="47" y="1"/>
                    <a:pt x="45"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160" name="Google Shape;2160;p7"/>
            <p:cNvSpPr/>
            <p:nvPr/>
          </p:nvSpPr>
          <p:spPr>
            <a:xfrm rot="-2551954">
              <a:off x="8220560" y="-745766"/>
              <a:ext cx="3143" cy="3317"/>
            </a:xfrm>
            <a:custGeom>
              <a:avLst/>
              <a:gdLst/>
              <a:ahLst/>
              <a:cxnLst/>
              <a:rect l="l" t="t" r="r" b="b"/>
              <a:pathLst>
                <a:path w="18" h="19" extrusionOk="0">
                  <a:moveTo>
                    <a:pt x="0" y="1"/>
                  </a:moveTo>
                  <a:cubicBezTo>
                    <a:pt x="9" y="10"/>
                    <a:pt x="18" y="10"/>
                    <a:pt x="18" y="18"/>
                  </a:cubicBezTo>
                  <a:cubicBezTo>
                    <a:pt x="18" y="10"/>
                    <a:pt x="9" y="1"/>
                    <a:pt x="0"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161" name="Google Shape;2161;p7"/>
            <p:cNvSpPr/>
            <p:nvPr/>
          </p:nvSpPr>
          <p:spPr>
            <a:xfrm rot="-2551954">
              <a:off x="9127029" y="329066"/>
              <a:ext cx="7857" cy="6285"/>
            </a:xfrm>
            <a:custGeom>
              <a:avLst/>
              <a:gdLst/>
              <a:ahLst/>
              <a:cxnLst/>
              <a:rect l="l" t="t" r="r" b="b"/>
              <a:pathLst>
                <a:path w="45" h="36" extrusionOk="0">
                  <a:moveTo>
                    <a:pt x="27" y="1"/>
                  </a:moveTo>
                  <a:lnTo>
                    <a:pt x="1" y="36"/>
                  </a:lnTo>
                  <a:lnTo>
                    <a:pt x="45" y="9"/>
                  </a:lnTo>
                  <a:lnTo>
                    <a:pt x="27" y="1"/>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162" name="Google Shape;2162;p7"/>
            <p:cNvSpPr/>
            <p:nvPr/>
          </p:nvSpPr>
          <p:spPr>
            <a:xfrm rot="-2551954">
              <a:off x="9140449" y="331414"/>
              <a:ext cx="12571" cy="6285"/>
            </a:xfrm>
            <a:custGeom>
              <a:avLst/>
              <a:gdLst/>
              <a:ahLst/>
              <a:cxnLst/>
              <a:rect l="l" t="t" r="r" b="b"/>
              <a:pathLst>
                <a:path w="72" h="36" extrusionOk="0">
                  <a:moveTo>
                    <a:pt x="71" y="0"/>
                  </a:moveTo>
                  <a:lnTo>
                    <a:pt x="1" y="18"/>
                  </a:lnTo>
                  <a:lnTo>
                    <a:pt x="71" y="36"/>
                  </a:lnTo>
                  <a:cubicBezTo>
                    <a:pt x="63" y="27"/>
                    <a:pt x="54" y="9"/>
                    <a:pt x="71"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163" name="Google Shape;2163;p7"/>
            <p:cNvSpPr/>
            <p:nvPr/>
          </p:nvSpPr>
          <p:spPr>
            <a:xfrm rot="-2551954">
              <a:off x="8548388" y="-447715"/>
              <a:ext cx="7857" cy="6460"/>
            </a:xfrm>
            <a:custGeom>
              <a:avLst/>
              <a:gdLst/>
              <a:ahLst/>
              <a:cxnLst/>
              <a:rect l="l" t="t" r="r" b="b"/>
              <a:pathLst>
                <a:path w="45" h="37" extrusionOk="0">
                  <a:moveTo>
                    <a:pt x="27" y="1"/>
                  </a:moveTo>
                  <a:cubicBezTo>
                    <a:pt x="1" y="10"/>
                    <a:pt x="1" y="19"/>
                    <a:pt x="1" y="36"/>
                  </a:cubicBezTo>
                  <a:lnTo>
                    <a:pt x="45" y="10"/>
                  </a:lnTo>
                  <a:lnTo>
                    <a:pt x="27" y="1"/>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164" name="Google Shape;2164;p7"/>
            <p:cNvSpPr/>
            <p:nvPr/>
          </p:nvSpPr>
          <p:spPr>
            <a:xfrm rot="-2551954">
              <a:off x="8602874" y="-370252"/>
              <a:ext cx="12396" cy="4714"/>
            </a:xfrm>
            <a:custGeom>
              <a:avLst/>
              <a:gdLst/>
              <a:ahLst/>
              <a:cxnLst/>
              <a:rect l="l" t="t" r="r" b="b"/>
              <a:pathLst>
                <a:path w="71" h="27" extrusionOk="0">
                  <a:moveTo>
                    <a:pt x="71" y="0"/>
                  </a:moveTo>
                  <a:lnTo>
                    <a:pt x="0" y="27"/>
                  </a:lnTo>
                  <a:lnTo>
                    <a:pt x="71" y="9"/>
                  </a:lnTo>
                  <a:lnTo>
                    <a:pt x="71" y="0"/>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165" name="Google Shape;2165;p7"/>
            <p:cNvSpPr/>
            <p:nvPr/>
          </p:nvSpPr>
          <p:spPr>
            <a:xfrm rot="-2551954">
              <a:off x="8668186" y="-329806"/>
              <a:ext cx="10476" cy="11174"/>
            </a:xfrm>
            <a:custGeom>
              <a:avLst/>
              <a:gdLst/>
              <a:ahLst/>
              <a:cxnLst/>
              <a:rect l="l" t="t" r="r" b="b"/>
              <a:pathLst>
                <a:path w="60" h="64" extrusionOk="0">
                  <a:moveTo>
                    <a:pt x="51" y="0"/>
                  </a:moveTo>
                  <a:cubicBezTo>
                    <a:pt x="48" y="6"/>
                    <a:pt x="48" y="13"/>
                    <a:pt x="49" y="19"/>
                  </a:cubicBezTo>
                  <a:lnTo>
                    <a:pt x="49" y="19"/>
                  </a:lnTo>
                  <a:cubicBezTo>
                    <a:pt x="52" y="14"/>
                    <a:pt x="52" y="7"/>
                    <a:pt x="51" y="0"/>
                  </a:cubicBezTo>
                  <a:close/>
                  <a:moveTo>
                    <a:pt x="49" y="19"/>
                  </a:moveTo>
                  <a:lnTo>
                    <a:pt x="49" y="19"/>
                  </a:lnTo>
                  <a:cubicBezTo>
                    <a:pt x="39" y="47"/>
                    <a:pt x="0" y="64"/>
                    <a:pt x="34" y="64"/>
                  </a:cubicBezTo>
                  <a:cubicBezTo>
                    <a:pt x="40" y="64"/>
                    <a:pt x="49" y="63"/>
                    <a:pt x="60" y="62"/>
                  </a:cubicBezTo>
                  <a:cubicBezTo>
                    <a:pt x="60" y="50"/>
                    <a:pt x="52" y="34"/>
                    <a:pt x="49" y="19"/>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166" name="Google Shape;2166;p7"/>
            <p:cNvSpPr/>
            <p:nvPr/>
          </p:nvSpPr>
          <p:spPr>
            <a:xfrm rot="-2551954">
              <a:off x="7778655" y="509947"/>
              <a:ext cx="1746" cy="4889"/>
            </a:xfrm>
            <a:custGeom>
              <a:avLst/>
              <a:gdLst/>
              <a:ahLst/>
              <a:cxnLst/>
              <a:rect l="l" t="t" r="r" b="b"/>
              <a:pathLst>
                <a:path w="10" h="28" extrusionOk="0">
                  <a:moveTo>
                    <a:pt x="1" y="1"/>
                  </a:moveTo>
                  <a:cubicBezTo>
                    <a:pt x="1" y="5"/>
                    <a:pt x="3" y="10"/>
                    <a:pt x="5" y="14"/>
                  </a:cubicBezTo>
                  <a:lnTo>
                    <a:pt x="1" y="1"/>
                  </a:lnTo>
                  <a:close/>
                  <a:moveTo>
                    <a:pt x="5" y="14"/>
                  </a:moveTo>
                  <a:lnTo>
                    <a:pt x="10" y="27"/>
                  </a:lnTo>
                  <a:cubicBezTo>
                    <a:pt x="10" y="23"/>
                    <a:pt x="7" y="18"/>
                    <a:pt x="5" y="14"/>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167" name="Google Shape;2167;p7"/>
            <p:cNvSpPr/>
            <p:nvPr/>
          </p:nvSpPr>
          <p:spPr>
            <a:xfrm rot="-2551954">
              <a:off x="7754972" y="492015"/>
              <a:ext cx="4714" cy="1397"/>
            </a:xfrm>
            <a:custGeom>
              <a:avLst/>
              <a:gdLst/>
              <a:ahLst/>
              <a:cxnLst/>
              <a:rect l="l" t="t" r="r" b="b"/>
              <a:pathLst>
                <a:path w="27" h="8" extrusionOk="0">
                  <a:moveTo>
                    <a:pt x="0" y="1"/>
                  </a:moveTo>
                  <a:cubicBezTo>
                    <a:pt x="9" y="5"/>
                    <a:pt x="16" y="7"/>
                    <a:pt x="20" y="7"/>
                  </a:cubicBezTo>
                  <a:cubicBezTo>
                    <a:pt x="25" y="7"/>
                    <a:pt x="27" y="5"/>
                    <a:pt x="27"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168" name="Google Shape;2168;p7"/>
            <p:cNvSpPr/>
            <p:nvPr/>
          </p:nvSpPr>
          <p:spPr>
            <a:xfrm rot="-2551954">
              <a:off x="7326110" y="185233"/>
              <a:ext cx="16412" cy="11174"/>
            </a:xfrm>
            <a:custGeom>
              <a:avLst/>
              <a:gdLst/>
              <a:ahLst/>
              <a:cxnLst/>
              <a:rect l="l" t="t" r="r" b="b"/>
              <a:pathLst>
                <a:path w="94" h="64" extrusionOk="0">
                  <a:moveTo>
                    <a:pt x="94" y="0"/>
                  </a:moveTo>
                  <a:cubicBezTo>
                    <a:pt x="62" y="25"/>
                    <a:pt x="0" y="63"/>
                    <a:pt x="30" y="63"/>
                  </a:cubicBezTo>
                  <a:cubicBezTo>
                    <a:pt x="33" y="63"/>
                    <a:pt x="36" y="63"/>
                    <a:pt x="41" y="62"/>
                  </a:cubicBezTo>
                  <a:lnTo>
                    <a:pt x="94" y="53"/>
                  </a:lnTo>
                  <a:cubicBezTo>
                    <a:pt x="85" y="27"/>
                    <a:pt x="85" y="9"/>
                    <a:pt x="94"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169" name="Google Shape;2169;p7"/>
            <p:cNvSpPr/>
            <p:nvPr/>
          </p:nvSpPr>
          <p:spPr>
            <a:xfrm rot="-2551954">
              <a:off x="7561733" y="351883"/>
              <a:ext cx="9428" cy="4714"/>
            </a:xfrm>
            <a:custGeom>
              <a:avLst/>
              <a:gdLst/>
              <a:ahLst/>
              <a:cxnLst/>
              <a:rect l="l" t="t" r="r" b="b"/>
              <a:pathLst>
                <a:path w="54" h="27" extrusionOk="0">
                  <a:moveTo>
                    <a:pt x="1" y="0"/>
                  </a:moveTo>
                  <a:cubicBezTo>
                    <a:pt x="18" y="9"/>
                    <a:pt x="27" y="18"/>
                    <a:pt x="36" y="27"/>
                  </a:cubicBezTo>
                  <a:cubicBezTo>
                    <a:pt x="45" y="27"/>
                    <a:pt x="45" y="18"/>
                    <a:pt x="54" y="18"/>
                  </a:cubicBezTo>
                  <a:cubicBezTo>
                    <a:pt x="36" y="9"/>
                    <a:pt x="18" y="0"/>
                    <a:pt x="1"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170" name="Google Shape;2170;p7"/>
            <p:cNvSpPr/>
            <p:nvPr/>
          </p:nvSpPr>
          <p:spPr>
            <a:xfrm rot="-2551954">
              <a:off x="7596740" y="334329"/>
              <a:ext cx="6285" cy="7857"/>
            </a:xfrm>
            <a:custGeom>
              <a:avLst/>
              <a:gdLst/>
              <a:ahLst/>
              <a:cxnLst/>
              <a:rect l="l" t="t" r="r" b="b"/>
              <a:pathLst>
                <a:path w="36" h="45" extrusionOk="0">
                  <a:moveTo>
                    <a:pt x="36" y="0"/>
                  </a:moveTo>
                  <a:lnTo>
                    <a:pt x="1" y="45"/>
                  </a:lnTo>
                  <a:cubicBezTo>
                    <a:pt x="18" y="36"/>
                    <a:pt x="27" y="18"/>
                    <a:pt x="36"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171" name="Google Shape;2171;p7"/>
            <p:cNvSpPr/>
            <p:nvPr/>
          </p:nvSpPr>
          <p:spPr>
            <a:xfrm rot="-2551954">
              <a:off x="7887442" y="613088"/>
              <a:ext cx="9428" cy="5412"/>
            </a:xfrm>
            <a:custGeom>
              <a:avLst/>
              <a:gdLst/>
              <a:ahLst/>
              <a:cxnLst/>
              <a:rect l="l" t="t" r="r" b="b"/>
              <a:pathLst>
                <a:path w="54" h="31" extrusionOk="0">
                  <a:moveTo>
                    <a:pt x="34" y="0"/>
                  </a:moveTo>
                  <a:cubicBezTo>
                    <a:pt x="24" y="0"/>
                    <a:pt x="13" y="4"/>
                    <a:pt x="1" y="4"/>
                  </a:cubicBezTo>
                  <a:lnTo>
                    <a:pt x="54" y="30"/>
                  </a:lnTo>
                  <a:cubicBezTo>
                    <a:pt x="54" y="6"/>
                    <a:pt x="46" y="0"/>
                    <a:pt x="34"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172" name="Google Shape;2172;p7"/>
            <p:cNvSpPr/>
            <p:nvPr/>
          </p:nvSpPr>
          <p:spPr>
            <a:xfrm rot="-2551954">
              <a:off x="7173339" y="-3083"/>
              <a:ext cx="12396" cy="12396"/>
            </a:xfrm>
            <a:custGeom>
              <a:avLst/>
              <a:gdLst/>
              <a:ahLst/>
              <a:cxnLst/>
              <a:rect l="l" t="t" r="r" b="b"/>
              <a:pathLst>
                <a:path w="71" h="71" extrusionOk="0">
                  <a:moveTo>
                    <a:pt x="27" y="0"/>
                  </a:moveTo>
                  <a:cubicBezTo>
                    <a:pt x="9" y="27"/>
                    <a:pt x="0" y="45"/>
                    <a:pt x="0" y="71"/>
                  </a:cubicBezTo>
                  <a:cubicBezTo>
                    <a:pt x="27" y="36"/>
                    <a:pt x="71" y="9"/>
                    <a:pt x="27"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173" name="Google Shape;2173;p7"/>
            <p:cNvSpPr/>
            <p:nvPr/>
          </p:nvSpPr>
          <p:spPr>
            <a:xfrm rot="-2551954">
              <a:off x="7700039" y="565734"/>
              <a:ext cx="4714" cy="3317"/>
            </a:xfrm>
            <a:custGeom>
              <a:avLst/>
              <a:gdLst/>
              <a:ahLst/>
              <a:cxnLst/>
              <a:rect l="l" t="t" r="r" b="b"/>
              <a:pathLst>
                <a:path w="27" h="19" extrusionOk="0">
                  <a:moveTo>
                    <a:pt x="0" y="1"/>
                  </a:moveTo>
                  <a:cubicBezTo>
                    <a:pt x="9" y="19"/>
                    <a:pt x="18" y="19"/>
                    <a:pt x="27" y="19"/>
                  </a:cubicBezTo>
                  <a:cubicBezTo>
                    <a:pt x="27" y="10"/>
                    <a:pt x="9" y="1"/>
                    <a:pt x="0"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174" name="Google Shape;2174;p7"/>
            <p:cNvSpPr/>
            <p:nvPr/>
          </p:nvSpPr>
          <p:spPr>
            <a:xfrm rot="-2551954">
              <a:off x="7178157" y="11476"/>
              <a:ext cx="7857" cy="14142"/>
            </a:xfrm>
            <a:custGeom>
              <a:avLst/>
              <a:gdLst/>
              <a:ahLst/>
              <a:cxnLst/>
              <a:rect l="l" t="t" r="r" b="b"/>
              <a:pathLst>
                <a:path w="45" h="81" extrusionOk="0">
                  <a:moveTo>
                    <a:pt x="36" y="1"/>
                  </a:moveTo>
                  <a:lnTo>
                    <a:pt x="36" y="1"/>
                  </a:lnTo>
                  <a:cubicBezTo>
                    <a:pt x="10" y="19"/>
                    <a:pt x="1" y="54"/>
                    <a:pt x="36" y="80"/>
                  </a:cubicBezTo>
                  <a:cubicBezTo>
                    <a:pt x="36" y="72"/>
                    <a:pt x="36" y="72"/>
                    <a:pt x="45" y="63"/>
                  </a:cubicBezTo>
                  <a:cubicBezTo>
                    <a:pt x="36" y="45"/>
                    <a:pt x="27" y="19"/>
                    <a:pt x="36"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175" name="Google Shape;2175;p7"/>
            <p:cNvSpPr/>
            <p:nvPr/>
          </p:nvSpPr>
          <p:spPr>
            <a:xfrm rot="-2551954">
              <a:off x="8252829" y="1028496"/>
              <a:ext cx="1746" cy="1571"/>
            </a:xfrm>
            <a:custGeom>
              <a:avLst/>
              <a:gdLst/>
              <a:ahLst/>
              <a:cxnLst/>
              <a:rect l="l" t="t" r="r" b="b"/>
              <a:pathLst>
                <a:path w="10" h="9" extrusionOk="0">
                  <a:moveTo>
                    <a:pt x="10" y="0"/>
                  </a:moveTo>
                  <a:cubicBezTo>
                    <a:pt x="10" y="9"/>
                    <a:pt x="10" y="9"/>
                    <a:pt x="1" y="9"/>
                  </a:cubicBezTo>
                  <a:cubicBezTo>
                    <a:pt x="10" y="9"/>
                    <a:pt x="10" y="9"/>
                    <a:pt x="10"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176" name="Google Shape;2176;p7"/>
            <p:cNvSpPr/>
            <p:nvPr/>
          </p:nvSpPr>
          <p:spPr>
            <a:xfrm rot="-2551954">
              <a:off x="8292973" y="1202443"/>
              <a:ext cx="175" cy="6285"/>
            </a:xfrm>
            <a:custGeom>
              <a:avLst/>
              <a:gdLst/>
              <a:ahLst/>
              <a:cxnLst/>
              <a:rect l="l" t="t" r="r" b="b"/>
              <a:pathLst>
                <a:path w="1" h="36" extrusionOk="0">
                  <a:moveTo>
                    <a:pt x="1" y="35"/>
                  </a:moveTo>
                  <a:cubicBezTo>
                    <a:pt x="1" y="27"/>
                    <a:pt x="1" y="18"/>
                    <a:pt x="1" y="0"/>
                  </a:cubicBezTo>
                  <a:cubicBezTo>
                    <a:pt x="1" y="9"/>
                    <a:pt x="1" y="18"/>
                    <a:pt x="1" y="35"/>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177" name="Google Shape;2177;p7"/>
            <p:cNvSpPr/>
            <p:nvPr/>
          </p:nvSpPr>
          <p:spPr>
            <a:xfrm rot="-2551954">
              <a:off x="7095560" y="-76303"/>
              <a:ext cx="175" cy="3317"/>
            </a:xfrm>
            <a:custGeom>
              <a:avLst/>
              <a:gdLst/>
              <a:ahLst/>
              <a:cxnLst/>
              <a:rect l="l" t="t" r="r" b="b"/>
              <a:pathLst>
                <a:path w="1" h="19" extrusionOk="0">
                  <a:moveTo>
                    <a:pt x="0" y="18"/>
                  </a:moveTo>
                  <a:cubicBezTo>
                    <a:pt x="0" y="0"/>
                    <a:pt x="0" y="18"/>
                    <a:pt x="0" y="18"/>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178" name="Google Shape;2178;p7"/>
            <p:cNvSpPr/>
            <p:nvPr/>
          </p:nvSpPr>
          <p:spPr>
            <a:xfrm rot="-2551954">
              <a:off x="7111084" y="-111942"/>
              <a:ext cx="4889" cy="1746"/>
            </a:xfrm>
            <a:custGeom>
              <a:avLst/>
              <a:gdLst/>
              <a:ahLst/>
              <a:cxnLst/>
              <a:rect l="l" t="t" r="r" b="b"/>
              <a:pathLst>
                <a:path w="28" h="10" extrusionOk="0">
                  <a:moveTo>
                    <a:pt x="1" y="1"/>
                  </a:moveTo>
                  <a:cubicBezTo>
                    <a:pt x="9" y="1"/>
                    <a:pt x="18" y="10"/>
                    <a:pt x="27" y="10"/>
                  </a:cubicBezTo>
                  <a:cubicBezTo>
                    <a:pt x="18" y="10"/>
                    <a:pt x="9" y="1"/>
                    <a:pt x="1"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179" name="Google Shape;2179;p7"/>
            <p:cNvSpPr/>
            <p:nvPr/>
          </p:nvSpPr>
          <p:spPr>
            <a:xfrm rot="-2551954">
              <a:off x="7252997" y="9520"/>
              <a:ext cx="1397" cy="873"/>
            </a:xfrm>
            <a:custGeom>
              <a:avLst/>
              <a:gdLst/>
              <a:ahLst/>
              <a:cxnLst/>
              <a:rect l="l" t="t" r="r" b="b"/>
              <a:pathLst>
                <a:path w="8" h="5" extrusionOk="0">
                  <a:moveTo>
                    <a:pt x="6" y="1"/>
                  </a:moveTo>
                  <a:lnTo>
                    <a:pt x="6" y="1"/>
                  </a:lnTo>
                  <a:cubicBezTo>
                    <a:pt x="5" y="1"/>
                    <a:pt x="3" y="2"/>
                    <a:pt x="0" y="5"/>
                  </a:cubicBezTo>
                  <a:cubicBezTo>
                    <a:pt x="6" y="5"/>
                    <a:pt x="8" y="1"/>
                    <a:pt x="6"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180" name="Google Shape;2180;p7"/>
            <p:cNvSpPr/>
            <p:nvPr/>
          </p:nvSpPr>
          <p:spPr>
            <a:xfrm rot="-2551954">
              <a:off x="7095796" y="-79733"/>
              <a:ext cx="3143" cy="4889"/>
            </a:xfrm>
            <a:custGeom>
              <a:avLst/>
              <a:gdLst/>
              <a:ahLst/>
              <a:cxnLst/>
              <a:rect l="l" t="t" r="r" b="b"/>
              <a:pathLst>
                <a:path w="18" h="28" extrusionOk="0">
                  <a:moveTo>
                    <a:pt x="18" y="1"/>
                  </a:moveTo>
                  <a:cubicBezTo>
                    <a:pt x="9" y="9"/>
                    <a:pt x="9" y="18"/>
                    <a:pt x="0" y="27"/>
                  </a:cubicBezTo>
                  <a:cubicBezTo>
                    <a:pt x="9" y="18"/>
                    <a:pt x="9" y="9"/>
                    <a:pt x="18"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181" name="Google Shape;2181;p7"/>
            <p:cNvSpPr/>
            <p:nvPr/>
          </p:nvSpPr>
          <p:spPr>
            <a:xfrm rot="-2551954">
              <a:off x="7090802" y="-79777"/>
              <a:ext cx="3317" cy="3317"/>
            </a:xfrm>
            <a:custGeom>
              <a:avLst/>
              <a:gdLst/>
              <a:ahLst/>
              <a:cxnLst/>
              <a:rect l="l" t="t" r="r" b="b"/>
              <a:pathLst>
                <a:path w="19" h="19" extrusionOk="0">
                  <a:moveTo>
                    <a:pt x="18" y="1"/>
                  </a:moveTo>
                  <a:cubicBezTo>
                    <a:pt x="9" y="1"/>
                    <a:pt x="1" y="1"/>
                    <a:pt x="9" y="19"/>
                  </a:cubicBezTo>
                  <a:cubicBezTo>
                    <a:pt x="18" y="19"/>
                    <a:pt x="18" y="10"/>
                    <a:pt x="18"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182" name="Google Shape;2182;p7"/>
            <p:cNvSpPr/>
            <p:nvPr/>
          </p:nvSpPr>
          <p:spPr>
            <a:xfrm rot="-2551954">
              <a:off x="7098481" y="-74909"/>
              <a:ext cx="1746" cy="6285"/>
            </a:xfrm>
            <a:custGeom>
              <a:avLst/>
              <a:gdLst/>
              <a:ahLst/>
              <a:cxnLst/>
              <a:rect l="l" t="t" r="r" b="b"/>
              <a:pathLst>
                <a:path w="10" h="36" extrusionOk="0">
                  <a:moveTo>
                    <a:pt x="0" y="0"/>
                  </a:moveTo>
                  <a:cubicBezTo>
                    <a:pt x="0" y="9"/>
                    <a:pt x="9" y="18"/>
                    <a:pt x="9" y="35"/>
                  </a:cubicBezTo>
                  <a:cubicBezTo>
                    <a:pt x="9" y="18"/>
                    <a:pt x="9" y="9"/>
                    <a:pt x="9"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183" name="Google Shape;2183;p7"/>
            <p:cNvSpPr/>
            <p:nvPr/>
          </p:nvSpPr>
          <p:spPr>
            <a:xfrm rot="-2551954">
              <a:off x="8037150" y="826524"/>
              <a:ext cx="2619" cy="3143"/>
            </a:xfrm>
            <a:custGeom>
              <a:avLst/>
              <a:gdLst/>
              <a:ahLst/>
              <a:cxnLst/>
              <a:rect l="l" t="t" r="r" b="b"/>
              <a:pathLst>
                <a:path w="15" h="18" extrusionOk="0">
                  <a:moveTo>
                    <a:pt x="0" y="1"/>
                  </a:moveTo>
                  <a:lnTo>
                    <a:pt x="0" y="1"/>
                  </a:lnTo>
                  <a:cubicBezTo>
                    <a:pt x="8" y="13"/>
                    <a:pt x="13" y="17"/>
                    <a:pt x="13" y="17"/>
                  </a:cubicBezTo>
                  <a:cubicBezTo>
                    <a:pt x="14" y="17"/>
                    <a:pt x="10" y="10"/>
                    <a:pt x="0"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184" name="Google Shape;2184;p7"/>
            <p:cNvSpPr/>
            <p:nvPr/>
          </p:nvSpPr>
          <p:spPr>
            <a:xfrm rot="-2551954">
              <a:off x="7467562" y="186089"/>
              <a:ext cx="1746" cy="1746"/>
            </a:xfrm>
            <a:custGeom>
              <a:avLst/>
              <a:gdLst/>
              <a:ahLst/>
              <a:cxnLst/>
              <a:rect l="l" t="t" r="r" b="b"/>
              <a:pathLst>
                <a:path w="10" h="10" extrusionOk="0">
                  <a:moveTo>
                    <a:pt x="1" y="0"/>
                  </a:moveTo>
                  <a:cubicBezTo>
                    <a:pt x="1" y="0"/>
                    <a:pt x="1" y="9"/>
                    <a:pt x="1" y="9"/>
                  </a:cubicBezTo>
                  <a:lnTo>
                    <a:pt x="10" y="9"/>
                  </a:lnTo>
                  <a:cubicBezTo>
                    <a:pt x="10" y="9"/>
                    <a:pt x="1" y="9"/>
                    <a:pt x="1"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185" name="Google Shape;2185;p7"/>
            <p:cNvSpPr/>
            <p:nvPr/>
          </p:nvSpPr>
          <p:spPr>
            <a:xfrm rot="-2551954">
              <a:off x="7450040" y="192101"/>
              <a:ext cx="32475" cy="12396"/>
            </a:xfrm>
            <a:custGeom>
              <a:avLst/>
              <a:gdLst/>
              <a:ahLst/>
              <a:cxnLst/>
              <a:rect l="l" t="t" r="r" b="b"/>
              <a:pathLst>
                <a:path w="186" h="71" extrusionOk="0">
                  <a:moveTo>
                    <a:pt x="142" y="0"/>
                  </a:moveTo>
                  <a:lnTo>
                    <a:pt x="0" y="18"/>
                  </a:lnTo>
                  <a:lnTo>
                    <a:pt x="186" y="71"/>
                  </a:lnTo>
                  <a:cubicBezTo>
                    <a:pt x="124" y="35"/>
                    <a:pt x="133" y="18"/>
                    <a:pt x="142"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186" name="Google Shape;2186;p7"/>
            <p:cNvSpPr/>
            <p:nvPr/>
          </p:nvSpPr>
          <p:spPr>
            <a:xfrm rot="-2551954">
              <a:off x="7654478" y="-377541"/>
              <a:ext cx="157484" cy="1827132"/>
            </a:xfrm>
            <a:custGeom>
              <a:avLst/>
              <a:gdLst/>
              <a:ahLst/>
              <a:cxnLst/>
              <a:rect l="l" t="t" r="r" b="b"/>
              <a:pathLst>
                <a:path w="902" h="10465" extrusionOk="0">
                  <a:moveTo>
                    <a:pt x="680" y="2516"/>
                  </a:moveTo>
                  <a:lnTo>
                    <a:pt x="681" y="2517"/>
                  </a:lnTo>
                  <a:cubicBezTo>
                    <a:pt x="680" y="2517"/>
                    <a:pt x="680" y="2517"/>
                    <a:pt x="680" y="2516"/>
                  </a:cubicBezTo>
                  <a:close/>
                  <a:moveTo>
                    <a:pt x="690" y="2544"/>
                  </a:moveTo>
                  <a:cubicBezTo>
                    <a:pt x="688" y="2545"/>
                    <a:pt x="687" y="2546"/>
                    <a:pt x="686" y="2547"/>
                  </a:cubicBezTo>
                  <a:lnTo>
                    <a:pt x="686" y="2547"/>
                  </a:lnTo>
                  <a:cubicBezTo>
                    <a:pt x="687" y="2546"/>
                    <a:pt x="689" y="2545"/>
                    <a:pt x="690" y="2544"/>
                  </a:cubicBezTo>
                  <a:close/>
                  <a:moveTo>
                    <a:pt x="715" y="5225"/>
                  </a:moveTo>
                  <a:lnTo>
                    <a:pt x="716" y="5237"/>
                  </a:lnTo>
                  <a:cubicBezTo>
                    <a:pt x="719" y="5232"/>
                    <a:pt x="718" y="5228"/>
                    <a:pt x="715" y="5225"/>
                  </a:cubicBezTo>
                  <a:close/>
                  <a:moveTo>
                    <a:pt x="798" y="6496"/>
                  </a:moveTo>
                  <a:lnTo>
                    <a:pt x="804" y="6508"/>
                  </a:lnTo>
                  <a:cubicBezTo>
                    <a:pt x="803" y="6504"/>
                    <a:pt x="800" y="6500"/>
                    <a:pt x="798" y="6496"/>
                  </a:cubicBezTo>
                  <a:close/>
                  <a:moveTo>
                    <a:pt x="787" y="7162"/>
                  </a:moveTo>
                  <a:cubicBezTo>
                    <a:pt x="787" y="7164"/>
                    <a:pt x="788" y="7167"/>
                    <a:pt x="788" y="7169"/>
                  </a:cubicBezTo>
                  <a:lnTo>
                    <a:pt x="788" y="7169"/>
                  </a:lnTo>
                  <a:cubicBezTo>
                    <a:pt x="788" y="7167"/>
                    <a:pt x="788" y="7164"/>
                    <a:pt x="787" y="7162"/>
                  </a:cubicBezTo>
                  <a:close/>
                  <a:moveTo>
                    <a:pt x="208" y="8675"/>
                  </a:moveTo>
                  <a:cubicBezTo>
                    <a:pt x="204" y="8676"/>
                    <a:pt x="200" y="8677"/>
                    <a:pt x="195" y="8680"/>
                  </a:cubicBezTo>
                  <a:cubicBezTo>
                    <a:pt x="200" y="8679"/>
                    <a:pt x="204" y="8677"/>
                    <a:pt x="208" y="8675"/>
                  </a:cubicBezTo>
                  <a:close/>
                  <a:moveTo>
                    <a:pt x="743" y="9184"/>
                  </a:moveTo>
                  <a:lnTo>
                    <a:pt x="743" y="9184"/>
                  </a:lnTo>
                  <a:cubicBezTo>
                    <a:pt x="741" y="9185"/>
                    <a:pt x="740" y="9187"/>
                    <a:pt x="740" y="9190"/>
                  </a:cubicBezTo>
                  <a:lnTo>
                    <a:pt x="740" y="9190"/>
                  </a:lnTo>
                  <a:lnTo>
                    <a:pt x="743" y="9184"/>
                  </a:lnTo>
                  <a:close/>
                  <a:moveTo>
                    <a:pt x="222" y="1"/>
                  </a:moveTo>
                  <a:cubicBezTo>
                    <a:pt x="124" y="36"/>
                    <a:pt x="177" y="71"/>
                    <a:pt x="98" y="124"/>
                  </a:cubicBezTo>
                  <a:cubicBezTo>
                    <a:pt x="110" y="124"/>
                    <a:pt x="120" y="121"/>
                    <a:pt x="127" y="121"/>
                  </a:cubicBezTo>
                  <a:cubicBezTo>
                    <a:pt x="135" y="121"/>
                    <a:pt x="138" y="126"/>
                    <a:pt x="133" y="151"/>
                  </a:cubicBezTo>
                  <a:cubicBezTo>
                    <a:pt x="142" y="160"/>
                    <a:pt x="151" y="160"/>
                    <a:pt x="151" y="160"/>
                  </a:cubicBezTo>
                  <a:cubicBezTo>
                    <a:pt x="151" y="169"/>
                    <a:pt x="151" y="169"/>
                    <a:pt x="151" y="169"/>
                  </a:cubicBezTo>
                  <a:cubicBezTo>
                    <a:pt x="160" y="169"/>
                    <a:pt x="160" y="169"/>
                    <a:pt x="160" y="160"/>
                  </a:cubicBezTo>
                  <a:cubicBezTo>
                    <a:pt x="169" y="151"/>
                    <a:pt x="177" y="142"/>
                    <a:pt x="195" y="142"/>
                  </a:cubicBezTo>
                  <a:cubicBezTo>
                    <a:pt x="248" y="160"/>
                    <a:pt x="248" y="239"/>
                    <a:pt x="275" y="266"/>
                  </a:cubicBezTo>
                  <a:cubicBezTo>
                    <a:pt x="272" y="273"/>
                    <a:pt x="269" y="276"/>
                    <a:pt x="265" y="276"/>
                  </a:cubicBezTo>
                  <a:cubicBezTo>
                    <a:pt x="257" y="276"/>
                    <a:pt x="245" y="264"/>
                    <a:pt x="231" y="264"/>
                  </a:cubicBezTo>
                  <a:cubicBezTo>
                    <a:pt x="228" y="264"/>
                    <a:pt x="225" y="265"/>
                    <a:pt x="222" y="266"/>
                  </a:cubicBezTo>
                  <a:lnTo>
                    <a:pt x="266" y="310"/>
                  </a:lnTo>
                  <a:cubicBezTo>
                    <a:pt x="229" y="310"/>
                    <a:pt x="201" y="344"/>
                    <a:pt x="175" y="344"/>
                  </a:cubicBezTo>
                  <a:cubicBezTo>
                    <a:pt x="164" y="344"/>
                    <a:pt x="153" y="338"/>
                    <a:pt x="142" y="319"/>
                  </a:cubicBezTo>
                  <a:lnTo>
                    <a:pt x="142" y="381"/>
                  </a:lnTo>
                  <a:cubicBezTo>
                    <a:pt x="116" y="416"/>
                    <a:pt x="98" y="460"/>
                    <a:pt x="124" y="495"/>
                  </a:cubicBezTo>
                  <a:cubicBezTo>
                    <a:pt x="118" y="516"/>
                    <a:pt x="154" y="548"/>
                    <a:pt x="153" y="548"/>
                  </a:cubicBezTo>
                  <a:cubicBezTo>
                    <a:pt x="153" y="548"/>
                    <a:pt x="150" y="545"/>
                    <a:pt x="142" y="539"/>
                  </a:cubicBezTo>
                  <a:lnTo>
                    <a:pt x="142" y="539"/>
                  </a:lnTo>
                  <a:lnTo>
                    <a:pt x="169" y="637"/>
                  </a:lnTo>
                  <a:lnTo>
                    <a:pt x="160" y="637"/>
                  </a:lnTo>
                  <a:cubicBezTo>
                    <a:pt x="151" y="734"/>
                    <a:pt x="248" y="831"/>
                    <a:pt x="151" y="937"/>
                  </a:cubicBezTo>
                  <a:cubicBezTo>
                    <a:pt x="169" y="972"/>
                    <a:pt x="177" y="1007"/>
                    <a:pt x="169" y="1060"/>
                  </a:cubicBezTo>
                  <a:lnTo>
                    <a:pt x="116" y="1069"/>
                  </a:lnTo>
                  <a:cubicBezTo>
                    <a:pt x="133" y="1105"/>
                    <a:pt x="72" y="1193"/>
                    <a:pt x="124" y="1202"/>
                  </a:cubicBezTo>
                  <a:cubicBezTo>
                    <a:pt x="1" y="1246"/>
                    <a:pt x="98" y="1405"/>
                    <a:pt x="72" y="1475"/>
                  </a:cubicBezTo>
                  <a:lnTo>
                    <a:pt x="133" y="1475"/>
                  </a:lnTo>
                  <a:cubicBezTo>
                    <a:pt x="133" y="1528"/>
                    <a:pt x="142" y="1573"/>
                    <a:pt x="169" y="1634"/>
                  </a:cubicBezTo>
                  <a:lnTo>
                    <a:pt x="222" y="1634"/>
                  </a:lnTo>
                  <a:cubicBezTo>
                    <a:pt x="266" y="1687"/>
                    <a:pt x="186" y="1767"/>
                    <a:pt x="195" y="1846"/>
                  </a:cubicBezTo>
                  <a:cubicBezTo>
                    <a:pt x="169" y="1846"/>
                    <a:pt x="177" y="1820"/>
                    <a:pt x="186" y="1811"/>
                  </a:cubicBezTo>
                  <a:lnTo>
                    <a:pt x="186" y="1811"/>
                  </a:lnTo>
                  <a:cubicBezTo>
                    <a:pt x="72" y="1908"/>
                    <a:pt x="275" y="2014"/>
                    <a:pt x="186" y="2111"/>
                  </a:cubicBezTo>
                  <a:cubicBezTo>
                    <a:pt x="204" y="2129"/>
                    <a:pt x="204" y="2146"/>
                    <a:pt x="186" y="2164"/>
                  </a:cubicBezTo>
                  <a:cubicBezTo>
                    <a:pt x="177" y="2173"/>
                    <a:pt x="169" y="2182"/>
                    <a:pt x="160" y="2199"/>
                  </a:cubicBezTo>
                  <a:cubicBezTo>
                    <a:pt x="169" y="2191"/>
                    <a:pt x="177" y="2182"/>
                    <a:pt x="186" y="2173"/>
                  </a:cubicBezTo>
                  <a:cubicBezTo>
                    <a:pt x="186" y="2191"/>
                    <a:pt x="195" y="2217"/>
                    <a:pt x="204" y="2244"/>
                  </a:cubicBezTo>
                  <a:lnTo>
                    <a:pt x="151" y="2252"/>
                  </a:lnTo>
                  <a:cubicBezTo>
                    <a:pt x="141" y="2267"/>
                    <a:pt x="150" y="2274"/>
                    <a:pt x="168" y="2274"/>
                  </a:cubicBezTo>
                  <a:cubicBezTo>
                    <a:pt x="182" y="2274"/>
                    <a:pt x="202" y="2269"/>
                    <a:pt x="222" y="2261"/>
                  </a:cubicBezTo>
                  <a:cubicBezTo>
                    <a:pt x="230" y="2279"/>
                    <a:pt x="239" y="2288"/>
                    <a:pt x="257" y="2297"/>
                  </a:cubicBezTo>
                  <a:cubicBezTo>
                    <a:pt x="160" y="2314"/>
                    <a:pt x="283" y="2367"/>
                    <a:pt x="186" y="2394"/>
                  </a:cubicBezTo>
                  <a:cubicBezTo>
                    <a:pt x="230" y="2411"/>
                    <a:pt x="222" y="2526"/>
                    <a:pt x="319" y="2535"/>
                  </a:cubicBezTo>
                  <a:cubicBezTo>
                    <a:pt x="313" y="2535"/>
                    <a:pt x="307" y="2539"/>
                    <a:pt x="304" y="2539"/>
                  </a:cubicBezTo>
                  <a:cubicBezTo>
                    <a:pt x="302" y="2539"/>
                    <a:pt x="301" y="2538"/>
                    <a:pt x="301" y="2535"/>
                  </a:cubicBezTo>
                  <a:lnTo>
                    <a:pt x="301" y="2535"/>
                  </a:lnTo>
                  <a:cubicBezTo>
                    <a:pt x="292" y="2561"/>
                    <a:pt x="283" y="2588"/>
                    <a:pt x="310" y="2614"/>
                  </a:cubicBezTo>
                  <a:lnTo>
                    <a:pt x="239" y="2623"/>
                  </a:lnTo>
                  <a:lnTo>
                    <a:pt x="336" y="2685"/>
                  </a:lnTo>
                  <a:cubicBezTo>
                    <a:pt x="310" y="2711"/>
                    <a:pt x="290" y="2728"/>
                    <a:pt x="267" y="2728"/>
                  </a:cubicBezTo>
                  <a:cubicBezTo>
                    <a:pt x="251" y="2728"/>
                    <a:pt x="234" y="2721"/>
                    <a:pt x="213" y="2703"/>
                  </a:cubicBezTo>
                  <a:lnTo>
                    <a:pt x="213" y="2703"/>
                  </a:lnTo>
                  <a:cubicBezTo>
                    <a:pt x="292" y="2800"/>
                    <a:pt x="239" y="2782"/>
                    <a:pt x="328" y="2862"/>
                  </a:cubicBezTo>
                  <a:lnTo>
                    <a:pt x="283" y="2853"/>
                  </a:lnTo>
                  <a:lnTo>
                    <a:pt x="283" y="2853"/>
                  </a:lnTo>
                  <a:cubicBezTo>
                    <a:pt x="283" y="2879"/>
                    <a:pt x="345" y="2923"/>
                    <a:pt x="301" y="2941"/>
                  </a:cubicBezTo>
                  <a:cubicBezTo>
                    <a:pt x="213" y="3003"/>
                    <a:pt x="292" y="3250"/>
                    <a:pt x="213" y="3409"/>
                  </a:cubicBezTo>
                  <a:cubicBezTo>
                    <a:pt x="228" y="3406"/>
                    <a:pt x="238" y="3405"/>
                    <a:pt x="246" y="3405"/>
                  </a:cubicBezTo>
                  <a:cubicBezTo>
                    <a:pt x="306" y="3405"/>
                    <a:pt x="163" y="3489"/>
                    <a:pt x="257" y="3489"/>
                  </a:cubicBezTo>
                  <a:cubicBezTo>
                    <a:pt x="233" y="3495"/>
                    <a:pt x="217" y="3509"/>
                    <a:pt x="201" y="3509"/>
                  </a:cubicBezTo>
                  <a:cubicBezTo>
                    <a:pt x="193" y="3509"/>
                    <a:pt x="186" y="3506"/>
                    <a:pt x="177" y="3497"/>
                  </a:cubicBezTo>
                  <a:lnTo>
                    <a:pt x="177" y="3497"/>
                  </a:lnTo>
                  <a:cubicBezTo>
                    <a:pt x="204" y="3577"/>
                    <a:pt x="124" y="3621"/>
                    <a:pt x="213" y="3674"/>
                  </a:cubicBezTo>
                  <a:cubicBezTo>
                    <a:pt x="208" y="3675"/>
                    <a:pt x="203" y="3676"/>
                    <a:pt x="199" y="3676"/>
                  </a:cubicBezTo>
                  <a:cubicBezTo>
                    <a:pt x="179" y="3676"/>
                    <a:pt x="169" y="3663"/>
                    <a:pt x="153" y="3663"/>
                  </a:cubicBezTo>
                  <a:cubicBezTo>
                    <a:pt x="150" y="3663"/>
                    <a:pt x="146" y="3664"/>
                    <a:pt x="142" y="3665"/>
                  </a:cubicBezTo>
                  <a:cubicBezTo>
                    <a:pt x="151" y="3674"/>
                    <a:pt x="177" y="3692"/>
                    <a:pt x="160" y="3701"/>
                  </a:cubicBezTo>
                  <a:cubicBezTo>
                    <a:pt x="155" y="3702"/>
                    <a:pt x="151" y="3703"/>
                    <a:pt x="147" y="3703"/>
                  </a:cubicBezTo>
                  <a:cubicBezTo>
                    <a:pt x="130" y="3703"/>
                    <a:pt x="123" y="3688"/>
                    <a:pt x="116" y="3674"/>
                  </a:cubicBezTo>
                  <a:lnTo>
                    <a:pt x="116" y="3674"/>
                  </a:lnTo>
                  <a:cubicBezTo>
                    <a:pt x="116" y="3762"/>
                    <a:pt x="222" y="3771"/>
                    <a:pt x="310" y="3771"/>
                  </a:cubicBezTo>
                  <a:cubicBezTo>
                    <a:pt x="266" y="3815"/>
                    <a:pt x="275" y="3842"/>
                    <a:pt x="336" y="3868"/>
                  </a:cubicBezTo>
                  <a:cubicBezTo>
                    <a:pt x="322" y="3878"/>
                    <a:pt x="306" y="3887"/>
                    <a:pt x="292" y="3887"/>
                  </a:cubicBezTo>
                  <a:cubicBezTo>
                    <a:pt x="280" y="3887"/>
                    <a:pt x="270" y="3880"/>
                    <a:pt x="266" y="3859"/>
                  </a:cubicBezTo>
                  <a:lnTo>
                    <a:pt x="266" y="3859"/>
                  </a:lnTo>
                  <a:cubicBezTo>
                    <a:pt x="257" y="3886"/>
                    <a:pt x="222" y="4036"/>
                    <a:pt x="292" y="4036"/>
                  </a:cubicBezTo>
                  <a:cubicBezTo>
                    <a:pt x="275" y="4045"/>
                    <a:pt x="283" y="4080"/>
                    <a:pt x="292" y="4089"/>
                  </a:cubicBezTo>
                  <a:cubicBezTo>
                    <a:pt x="292" y="4151"/>
                    <a:pt x="283" y="4160"/>
                    <a:pt x="292" y="4221"/>
                  </a:cubicBezTo>
                  <a:lnTo>
                    <a:pt x="301" y="4204"/>
                  </a:lnTo>
                  <a:cubicBezTo>
                    <a:pt x="398" y="4230"/>
                    <a:pt x="319" y="4257"/>
                    <a:pt x="336" y="4310"/>
                  </a:cubicBezTo>
                  <a:lnTo>
                    <a:pt x="328" y="4310"/>
                  </a:lnTo>
                  <a:cubicBezTo>
                    <a:pt x="257" y="4425"/>
                    <a:pt x="354" y="4354"/>
                    <a:pt x="283" y="4478"/>
                  </a:cubicBezTo>
                  <a:lnTo>
                    <a:pt x="336" y="4469"/>
                  </a:lnTo>
                  <a:lnTo>
                    <a:pt x="336" y="4469"/>
                  </a:lnTo>
                  <a:cubicBezTo>
                    <a:pt x="460" y="4478"/>
                    <a:pt x="266" y="4575"/>
                    <a:pt x="310" y="4636"/>
                  </a:cubicBezTo>
                  <a:lnTo>
                    <a:pt x="345" y="4619"/>
                  </a:lnTo>
                  <a:lnTo>
                    <a:pt x="345" y="4619"/>
                  </a:lnTo>
                  <a:cubicBezTo>
                    <a:pt x="389" y="4654"/>
                    <a:pt x="177" y="4716"/>
                    <a:pt x="160" y="4760"/>
                  </a:cubicBezTo>
                  <a:cubicBezTo>
                    <a:pt x="151" y="4760"/>
                    <a:pt x="151" y="4742"/>
                    <a:pt x="142" y="4734"/>
                  </a:cubicBezTo>
                  <a:cubicBezTo>
                    <a:pt x="106" y="4777"/>
                    <a:pt x="117" y="4783"/>
                    <a:pt x="141" y="4783"/>
                  </a:cubicBezTo>
                  <a:cubicBezTo>
                    <a:pt x="151" y="4783"/>
                    <a:pt x="163" y="4782"/>
                    <a:pt x="174" y="4782"/>
                  </a:cubicBezTo>
                  <a:cubicBezTo>
                    <a:pt x="199" y="4782"/>
                    <a:pt x="224" y="4787"/>
                    <a:pt x="230" y="4813"/>
                  </a:cubicBezTo>
                  <a:cubicBezTo>
                    <a:pt x="219" y="4817"/>
                    <a:pt x="208" y="4819"/>
                    <a:pt x="197" y="4819"/>
                  </a:cubicBezTo>
                  <a:cubicBezTo>
                    <a:pt x="185" y="4819"/>
                    <a:pt x="174" y="4817"/>
                    <a:pt x="164" y="4817"/>
                  </a:cubicBezTo>
                  <a:cubicBezTo>
                    <a:pt x="144" y="4817"/>
                    <a:pt x="129" y="4822"/>
                    <a:pt x="124" y="4848"/>
                  </a:cubicBezTo>
                  <a:cubicBezTo>
                    <a:pt x="89" y="4875"/>
                    <a:pt x="248" y="4990"/>
                    <a:pt x="177" y="5060"/>
                  </a:cubicBezTo>
                  <a:cubicBezTo>
                    <a:pt x="193" y="5050"/>
                    <a:pt x="211" y="5040"/>
                    <a:pt x="227" y="5040"/>
                  </a:cubicBezTo>
                  <a:cubicBezTo>
                    <a:pt x="239" y="5040"/>
                    <a:pt x="249" y="5045"/>
                    <a:pt x="257" y="5060"/>
                  </a:cubicBezTo>
                  <a:cubicBezTo>
                    <a:pt x="266" y="5113"/>
                    <a:pt x="142" y="5202"/>
                    <a:pt x="239" y="5246"/>
                  </a:cubicBezTo>
                  <a:cubicBezTo>
                    <a:pt x="230" y="5255"/>
                    <a:pt x="222" y="5255"/>
                    <a:pt x="213" y="5255"/>
                  </a:cubicBezTo>
                  <a:cubicBezTo>
                    <a:pt x="239" y="5299"/>
                    <a:pt x="257" y="5387"/>
                    <a:pt x="310" y="5413"/>
                  </a:cubicBezTo>
                  <a:cubicBezTo>
                    <a:pt x="116" y="5449"/>
                    <a:pt x="407" y="5652"/>
                    <a:pt x="222" y="5652"/>
                  </a:cubicBezTo>
                  <a:lnTo>
                    <a:pt x="239" y="5776"/>
                  </a:lnTo>
                  <a:lnTo>
                    <a:pt x="213" y="5776"/>
                  </a:lnTo>
                  <a:cubicBezTo>
                    <a:pt x="204" y="5846"/>
                    <a:pt x="248" y="5881"/>
                    <a:pt x="292" y="5908"/>
                  </a:cubicBezTo>
                  <a:cubicBezTo>
                    <a:pt x="289" y="5914"/>
                    <a:pt x="285" y="5916"/>
                    <a:pt x="281" y="5916"/>
                  </a:cubicBezTo>
                  <a:cubicBezTo>
                    <a:pt x="273" y="5916"/>
                    <a:pt x="263" y="5908"/>
                    <a:pt x="257" y="5908"/>
                  </a:cubicBezTo>
                  <a:lnTo>
                    <a:pt x="257" y="5908"/>
                  </a:lnTo>
                  <a:cubicBezTo>
                    <a:pt x="213" y="6023"/>
                    <a:pt x="222" y="6032"/>
                    <a:pt x="310" y="6129"/>
                  </a:cubicBezTo>
                  <a:lnTo>
                    <a:pt x="257" y="6138"/>
                  </a:lnTo>
                  <a:cubicBezTo>
                    <a:pt x="292" y="6164"/>
                    <a:pt x="160" y="6305"/>
                    <a:pt x="230" y="6411"/>
                  </a:cubicBezTo>
                  <a:cubicBezTo>
                    <a:pt x="222" y="6411"/>
                    <a:pt x="213" y="6411"/>
                    <a:pt x="204" y="6402"/>
                  </a:cubicBezTo>
                  <a:lnTo>
                    <a:pt x="204" y="6402"/>
                  </a:lnTo>
                  <a:cubicBezTo>
                    <a:pt x="275" y="6526"/>
                    <a:pt x="45" y="6703"/>
                    <a:pt x="257" y="6747"/>
                  </a:cubicBezTo>
                  <a:lnTo>
                    <a:pt x="310" y="6826"/>
                  </a:lnTo>
                  <a:cubicBezTo>
                    <a:pt x="316" y="6792"/>
                    <a:pt x="327" y="6782"/>
                    <a:pt x="340" y="6782"/>
                  </a:cubicBezTo>
                  <a:cubicBezTo>
                    <a:pt x="362" y="6782"/>
                    <a:pt x="391" y="6810"/>
                    <a:pt x="414" y="6810"/>
                  </a:cubicBezTo>
                  <a:cubicBezTo>
                    <a:pt x="421" y="6810"/>
                    <a:pt x="428" y="6807"/>
                    <a:pt x="434" y="6800"/>
                  </a:cubicBezTo>
                  <a:lnTo>
                    <a:pt x="434" y="6800"/>
                  </a:lnTo>
                  <a:cubicBezTo>
                    <a:pt x="447" y="6833"/>
                    <a:pt x="406" y="6880"/>
                    <a:pt x="380" y="6880"/>
                  </a:cubicBezTo>
                  <a:cubicBezTo>
                    <a:pt x="372" y="6880"/>
                    <a:pt x="365" y="6875"/>
                    <a:pt x="363" y="6862"/>
                  </a:cubicBezTo>
                  <a:lnTo>
                    <a:pt x="372" y="6853"/>
                  </a:lnTo>
                  <a:cubicBezTo>
                    <a:pt x="366" y="6852"/>
                    <a:pt x="361" y="6851"/>
                    <a:pt x="356" y="6851"/>
                  </a:cubicBezTo>
                  <a:cubicBezTo>
                    <a:pt x="273" y="6851"/>
                    <a:pt x="332" y="6985"/>
                    <a:pt x="257" y="6985"/>
                  </a:cubicBezTo>
                  <a:cubicBezTo>
                    <a:pt x="266" y="7197"/>
                    <a:pt x="204" y="7400"/>
                    <a:pt x="195" y="7594"/>
                  </a:cubicBezTo>
                  <a:lnTo>
                    <a:pt x="283" y="7568"/>
                  </a:lnTo>
                  <a:lnTo>
                    <a:pt x="283" y="7568"/>
                  </a:lnTo>
                  <a:lnTo>
                    <a:pt x="275" y="7639"/>
                  </a:lnTo>
                  <a:cubicBezTo>
                    <a:pt x="267" y="7646"/>
                    <a:pt x="254" y="7652"/>
                    <a:pt x="242" y="7652"/>
                  </a:cubicBezTo>
                  <a:cubicBezTo>
                    <a:pt x="227" y="7652"/>
                    <a:pt x="213" y="7642"/>
                    <a:pt x="213" y="7612"/>
                  </a:cubicBezTo>
                  <a:lnTo>
                    <a:pt x="213" y="7612"/>
                  </a:lnTo>
                  <a:cubicBezTo>
                    <a:pt x="169" y="7639"/>
                    <a:pt x="257" y="7700"/>
                    <a:pt x="275" y="7700"/>
                  </a:cubicBezTo>
                  <a:cubicBezTo>
                    <a:pt x="265" y="7727"/>
                    <a:pt x="253" y="7737"/>
                    <a:pt x="241" y="7737"/>
                  </a:cubicBezTo>
                  <a:cubicBezTo>
                    <a:pt x="213" y="7737"/>
                    <a:pt x="184" y="7688"/>
                    <a:pt x="172" y="7688"/>
                  </a:cubicBezTo>
                  <a:cubicBezTo>
                    <a:pt x="171" y="7688"/>
                    <a:pt x="169" y="7689"/>
                    <a:pt x="169" y="7692"/>
                  </a:cubicBezTo>
                  <a:lnTo>
                    <a:pt x="177" y="7727"/>
                  </a:lnTo>
                  <a:lnTo>
                    <a:pt x="186" y="7718"/>
                  </a:lnTo>
                  <a:cubicBezTo>
                    <a:pt x="222" y="7753"/>
                    <a:pt x="257" y="7753"/>
                    <a:pt x="257" y="7815"/>
                  </a:cubicBezTo>
                  <a:cubicBezTo>
                    <a:pt x="239" y="7851"/>
                    <a:pt x="204" y="7833"/>
                    <a:pt x="204" y="7851"/>
                  </a:cubicBezTo>
                  <a:cubicBezTo>
                    <a:pt x="195" y="7851"/>
                    <a:pt x="195" y="7851"/>
                    <a:pt x="195" y="7868"/>
                  </a:cubicBezTo>
                  <a:lnTo>
                    <a:pt x="186" y="7956"/>
                  </a:lnTo>
                  <a:lnTo>
                    <a:pt x="186" y="7956"/>
                  </a:lnTo>
                  <a:lnTo>
                    <a:pt x="257" y="7921"/>
                  </a:lnTo>
                  <a:cubicBezTo>
                    <a:pt x="282" y="7952"/>
                    <a:pt x="272" y="7984"/>
                    <a:pt x="291" y="7984"/>
                  </a:cubicBezTo>
                  <a:cubicBezTo>
                    <a:pt x="299" y="7984"/>
                    <a:pt x="311" y="7979"/>
                    <a:pt x="330" y="7969"/>
                  </a:cubicBezTo>
                  <a:lnTo>
                    <a:pt x="330" y="7969"/>
                  </a:lnTo>
                  <a:cubicBezTo>
                    <a:pt x="216" y="8037"/>
                    <a:pt x="292" y="8293"/>
                    <a:pt x="257" y="8327"/>
                  </a:cubicBezTo>
                  <a:cubicBezTo>
                    <a:pt x="301" y="8380"/>
                    <a:pt x="301" y="8433"/>
                    <a:pt x="292" y="8495"/>
                  </a:cubicBezTo>
                  <a:cubicBezTo>
                    <a:pt x="300" y="8488"/>
                    <a:pt x="317" y="8482"/>
                    <a:pt x="335" y="8482"/>
                  </a:cubicBezTo>
                  <a:cubicBezTo>
                    <a:pt x="360" y="8482"/>
                    <a:pt x="386" y="8494"/>
                    <a:pt x="381" y="8530"/>
                  </a:cubicBezTo>
                  <a:cubicBezTo>
                    <a:pt x="366" y="8528"/>
                    <a:pt x="354" y="8527"/>
                    <a:pt x="343" y="8527"/>
                  </a:cubicBezTo>
                  <a:cubicBezTo>
                    <a:pt x="241" y="8527"/>
                    <a:pt x="294" y="8630"/>
                    <a:pt x="208" y="8675"/>
                  </a:cubicBezTo>
                  <a:lnTo>
                    <a:pt x="208" y="8675"/>
                  </a:lnTo>
                  <a:cubicBezTo>
                    <a:pt x="210" y="8674"/>
                    <a:pt x="211" y="8674"/>
                    <a:pt x="213" y="8674"/>
                  </a:cubicBezTo>
                  <a:cubicBezTo>
                    <a:pt x="250" y="8674"/>
                    <a:pt x="232" y="8789"/>
                    <a:pt x="284" y="8789"/>
                  </a:cubicBezTo>
                  <a:cubicBezTo>
                    <a:pt x="293" y="8789"/>
                    <a:pt x="305" y="8786"/>
                    <a:pt x="319" y="8778"/>
                  </a:cubicBezTo>
                  <a:lnTo>
                    <a:pt x="319" y="8778"/>
                  </a:lnTo>
                  <a:cubicBezTo>
                    <a:pt x="315" y="8796"/>
                    <a:pt x="306" y="8799"/>
                    <a:pt x="293" y="8799"/>
                  </a:cubicBezTo>
                  <a:cubicBezTo>
                    <a:pt x="285" y="8799"/>
                    <a:pt x="277" y="8798"/>
                    <a:pt x="267" y="8798"/>
                  </a:cubicBezTo>
                  <a:cubicBezTo>
                    <a:pt x="253" y="8798"/>
                    <a:pt x="237" y="8800"/>
                    <a:pt x="222" y="8813"/>
                  </a:cubicBezTo>
                  <a:cubicBezTo>
                    <a:pt x="283" y="8928"/>
                    <a:pt x="186" y="9060"/>
                    <a:pt x="204" y="9201"/>
                  </a:cubicBezTo>
                  <a:cubicBezTo>
                    <a:pt x="219" y="9201"/>
                    <a:pt x="234" y="9196"/>
                    <a:pt x="251" y="9196"/>
                  </a:cubicBezTo>
                  <a:cubicBezTo>
                    <a:pt x="264" y="9196"/>
                    <a:pt x="277" y="9199"/>
                    <a:pt x="292" y="9210"/>
                  </a:cubicBezTo>
                  <a:lnTo>
                    <a:pt x="186" y="9281"/>
                  </a:lnTo>
                  <a:cubicBezTo>
                    <a:pt x="195" y="9316"/>
                    <a:pt x="310" y="9307"/>
                    <a:pt x="230" y="9360"/>
                  </a:cubicBezTo>
                  <a:cubicBezTo>
                    <a:pt x="241" y="9355"/>
                    <a:pt x="254" y="9350"/>
                    <a:pt x="265" y="9350"/>
                  </a:cubicBezTo>
                  <a:cubicBezTo>
                    <a:pt x="273" y="9350"/>
                    <a:pt x="280" y="9353"/>
                    <a:pt x="283" y="9360"/>
                  </a:cubicBezTo>
                  <a:cubicBezTo>
                    <a:pt x="186" y="9634"/>
                    <a:pt x="363" y="9917"/>
                    <a:pt x="177" y="10199"/>
                  </a:cubicBezTo>
                  <a:cubicBezTo>
                    <a:pt x="191" y="10182"/>
                    <a:pt x="201" y="10176"/>
                    <a:pt x="208" y="10176"/>
                  </a:cubicBezTo>
                  <a:cubicBezTo>
                    <a:pt x="218" y="10176"/>
                    <a:pt x="222" y="10192"/>
                    <a:pt x="222" y="10208"/>
                  </a:cubicBezTo>
                  <a:cubicBezTo>
                    <a:pt x="225" y="10202"/>
                    <a:pt x="231" y="10200"/>
                    <a:pt x="240" y="10200"/>
                  </a:cubicBezTo>
                  <a:cubicBezTo>
                    <a:pt x="258" y="10200"/>
                    <a:pt x="283" y="10208"/>
                    <a:pt x="301" y="10208"/>
                  </a:cubicBezTo>
                  <a:lnTo>
                    <a:pt x="222" y="10323"/>
                  </a:lnTo>
                  <a:cubicBezTo>
                    <a:pt x="301" y="10349"/>
                    <a:pt x="230" y="10446"/>
                    <a:pt x="301" y="10464"/>
                  </a:cubicBezTo>
                  <a:lnTo>
                    <a:pt x="292" y="10429"/>
                  </a:lnTo>
                  <a:lnTo>
                    <a:pt x="292" y="10429"/>
                  </a:lnTo>
                  <a:cubicBezTo>
                    <a:pt x="307" y="10436"/>
                    <a:pt x="321" y="10439"/>
                    <a:pt x="337" y="10439"/>
                  </a:cubicBezTo>
                  <a:cubicBezTo>
                    <a:pt x="412" y="10439"/>
                    <a:pt x="497" y="10366"/>
                    <a:pt x="588" y="10366"/>
                  </a:cubicBezTo>
                  <a:cubicBezTo>
                    <a:pt x="593" y="10366"/>
                    <a:pt x="597" y="10367"/>
                    <a:pt x="601" y="10367"/>
                  </a:cubicBezTo>
                  <a:cubicBezTo>
                    <a:pt x="495" y="10305"/>
                    <a:pt x="743" y="10217"/>
                    <a:pt x="601" y="10129"/>
                  </a:cubicBezTo>
                  <a:cubicBezTo>
                    <a:pt x="607" y="10125"/>
                    <a:pt x="611" y="10124"/>
                    <a:pt x="616" y="10124"/>
                  </a:cubicBezTo>
                  <a:cubicBezTo>
                    <a:pt x="630" y="10124"/>
                    <a:pt x="639" y="10139"/>
                    <a:pt x="655" y="10139"/>
                  </a:cubicBezTo>
                  <a:cubicBezTo>
                    <a:pt x="657" y="10139"/>
                    <a:pt x="660" y="10138"/>
                    <a:pt x="663" y="10137"/>
                  </a:cubicBezTo>
                  <a:cubicBezTo>
                    <a:pt x="619" y="10111"/>
                    <a:pt x="610" y="10084"/>
                    <a:pt x="628" y="10031"/>
                  </a:cubicBezTo>
                  <a:lnTo>
                    <a:pt x="628" y="10031"/>
                  </a:lnTo>
                  <a:lnTo>
                    <a:pt x="645" y="10040"/>
                  </a:lnTo>
                  <a:cubicBezTo>
                    <a:pt x="628" y="9899"/>
                    <a:pt x="681" y="9837"/>
                    <a:pt x="707" y="9678"/>
                  </a:cubicBezTo>
                  <a:lnTo>
                    <a:pt x="707" y="9678"/>
                  </a:lnTo>
                  <a:lnTo>
                    <a:pt x="654" y="9687"/>
                  </a:lnTo>
                  <a:cubicBezTo>
                    <a:pt x="663" y="9652"/>
                    <a:pt x="681" y="9643"/>
                    <a:pt x="690" y="9625"/>
                  </a:cubicBezTo>
                  <a:cubicBezTo>
                    <a:pt x="680" y="9621"/>
                    <a:pt x="673" y="9619"/>
                    <a:pt x="667" y="9619"/>
                  </a:cubicBezTo>
                  <a:cubicBezTo>
                    <a:pt x="632" y="9619"/>
                    <a:pt x="666" y="9693"/>
                    <a:pt x="620" y="9693"/>
                  </a:cubicBezTo>
                  <a:cubicBezTo>
                    <a:pt x="613" y="9693"/>
                    <a:pt x="604" y="9691"/>
                    <a:pt x="592" y="9687"/>
                  </a:cubicBezTo>
                  <a:cubicBezTo>
                    <a:pt x="707" y="9643"/>
                    <a:pt x="592" y="9449"/>
                    <a:pt x="725" y="9413"/>
                  </a:cubicBezTo>
                  <a:cubicBezTo>
                    <a:pt x="725" y="9397"/>
                    <a:pt x="719" y="9392"/>
                    <a:pt x="711" y="9392"/>
                  </a:cubicBezTo>
                  <a:cubicBezTo>
                    <a:pt x="701" y="9392"/>
                    <a:pt x="687" y="9399"/>
                    <a:pt x="677" y="9399"/>
                  </a:cubicBezTo>
                  <a:cubicBezTo>
                    <a:pt x="669" y="9399"/>
                    <a:pt x="663" y="9395"/>
                    <a:pt x="663" y="9378"/>
                  </a:cubicBezTo>
                  <a:lnTo>
                    <a:pt x="698" y="9360"/>
                  </a:lnTo>
                  <a:lnTo>
                    <a:pt x="654" y="9352"/>
                  </a:lnTo>
                  <a:cubicBezTo>
                    <a:pt x="663" y="9316"/>
                    <a:pt x="698" y="9299"/>
                    <a:pt x="734" y="9299"/>
                  </a:cubicBezTo>
                  <a:cubicBezTo>
                    <a:pt x="725" y="9307"/>
                    <a:pt x="743" y="9316"/>
                    <a:pt x="743" y="9325"/>
                  </a:cubicBezTo>
                  <a:cubicBezTo>
                    <a:pt x="783" y="9285"/>
                    <a:pt x="735" y="9215"/>
                    <a:pt x="740" y="9190"/>
                  </a:cubicBezTo>
                  <a:lnTo>
                    <a:pt x="740" y="9190"/>
                  </a:lnTo>
                  <a:lnTo>
                    <a:pt x="716" y="9237"/>
                  </a:lnTo>
                  <a:cubicBezTo>
                    <a:pt x="690" y="9095"/>
                    <a:pt x="734" y="8919"/>
                    <a:pt x="663" y="8778"/>
                  </a:cubicBezTo>
                  <a:lnTo>
                    <a:pt x="637" y="8786"/>
                  </a:lnTo>
                  <a:cubicBezTo>
                    <a:pt x="584" y="8680"/>
                    <a:pt x="663" y="8698"/>
                    <a:pt x="637" y="8583"/>
                  </a:cubicBezTo>
                  <a:lnTo>
                    <a:pt x="645" y="8583"/>
                  </a:lnTo>
                  <a:cubicBezTo>
                    <a:pt x="619" y="8566"/>
                    <a:pt x="610" y="8530"/>
                    <a:pt x="610" y="8504"/>
                  </a:cubicBezTo>
                  <a:lnTo>
                    <a:pt x="610" y="8504"/>
                  </a:lnTo>
                  <a:cubicBezTo>
                    <a:pt x="615" y="8507"/>
                    <a:pt x="620" y="8509"/>
                    <a:pt x="624" y="8509"/>
                  </a:cubicBezTo>
                  <a:cubicBezTo>
                    <a:pt x="646" y="8509"/>
                    <a:pt x="665" y="8474"/>
                    <a:pt x="686" y="8474"/>
                  </a:cubicBezTo>
                  <a:cubicBezTo>
                    <a:pt x="693" y="8474"/>
                    <a:pt x="700" y="8477"/>
                    <a:pt x="707" y="8486"/>
                  </a:cubicBezTo>
                  <a:cubicBezTo>
                    <a:pt x="654" y="8371"/>
                    <a:pt x="663" y="8424"/>
                    <a:pt x="566" y="8354"/>
                  </a:cubicBezTo>
                  <a:lnTo>
                    <a:pt x="610" y="8336"/>
                  </a:lnTo>
                  <a:cubicBezTo>
                    <a:pt x="566" y="8310"/>
                    <a:pt x="548" y="8301"/>
                    <a:pt x="539" y="8248"/>
                  </a:cubicBezTo>
                  <a:lnTo>
                    <a:pt x="539" y="8248"/>
                  </a:lnTo>
                  <a:cubicBezTo>
                    <a:pt x="547" y="8257"/>
                    <a:pt x="554" y="8261"/>
                    <a:pt x="562" y="8261"/>
                  </a:cubicBezTo>
                  <a:cubicBezTo>
                    <a:pt x="578" y="8261"/>
                    <a:pt x="595" y="8243"/>
                    <a:pt x="615" y="8243"/>
                  </a:cubicBezTo>
                  <a:cubicBezTo>
                    <a:pt x="627" y="8243"/>
                    <a:pt x="639" y="8248"/>
                    <a:pt x="654" y="8265"/>
                  </a:cubicBezTo>
                  <a:cubicBezTo>
                    <a:pt x="751" y="8142"/>
                    <a:pt x="557" y="8080"/>
                    <a:pt x="698" y="8018"/>
                  </a:cubicBezTo>
                  <a:cubicBezTo>
                    <a:pt x="681" y="8011"/>
                    <a:pt x="666" y="8007"/>
                    <a:pt x="655" y="8007"/>
                  </a:cubicBezTo>
                  <a:cubicBezTo>
                    <a:pt x="595" y="8007"/>
                    <a:pt x="618" y="8101"/>
                    <a:pt x="606" y="8101"/>
                  </a:cubicBezTo>
                  <a:cubicBezTo>
                    <a:pt x="605" y="8101"/>
                    <a:pt x="603" y="8100"/>
                    <a:pt x="601" y="8098"/>
                  </a:cubicBezTo>
                  <a:cubicBezTo>
                    <a:pt x="596" y="8102"/>
                    <a:pt x="590" y="8104"/>
                    <a:pt x="584" y="8104"/>
                  </a:cubicBezTo>
                  <a:cubicBezTo>
                    <a:pt x="551" y="8104"/>
                    <a:pt x="514" y="8047"/>
                    <a:pt x="522" y="8009"/>
                  </a:cubicBezTo>
                  <a:cubicBezTo>
                    <a:pt x="531" y="7974"/>
                    <a:pt x="681" y="7948"/>
                    <a:pt x="681" y="7851"/>
                  </a:cubicBezTo>
                  <a:cubicBezTo>
                    <a:pt x="681" y="7859"/>
                    <a:pt x="690" y="7859"/>
                    <a:pt x="690" y="7868"/>
                  </a:cubicBezTo>
                  <a:cubicBezTo>
                    <a:pt x="716" y="7833"/>
                    <a:pt x="645" y="7798"/>
                    <a:pt x="698" y="7745"/>
                  </a:cubicBezTo>
                  <a:cubicBezTo>
                    <a:pt x="619" y="7727"/>
                    <a:pt x="698" y="7692"/>
                    <a:pt x="601" y="7683"/>
                  </a:cubicBezTo>
                  <a:lnTo>
                    <a:pt x="601" y="7683"/>
                  </a:lnTo>
                  <a:lnTo>
                    <a:pt x="628" y="7771"/>
                  </a:lnTo>
                  <a:cubicBezTo>
                    <a:pt x="601" y="7718"/>
                    <a:pt x="495" y="7674"/>
                    <a:pt x="548" y="7586"/>
                  </a:cubicBezTo>
                  <a:lnTo>
                    <a:pt x="548" y="7586"/>
                  </a:lnTo>
                  <a:cubicBezTo>
                    <a:pt x="566" y="7594"/>
                    <a:pt x="592" y="7621"/>
                    <a:pt x="601" y="7639"/>
                  </a:cubicBezTo>
                  <a:cubicBezTo>
                    <a:pt x="628" y="7612"/>
                    <a:pt x="584" y="7594"/>
                    <a:pt x="610" y="7568"/>
                  </a:cubicBezTo>
                  <a:lnTo>
                    <a:pt x="610" y="7568"/>
                  </a:lnTo>
                  <a:cubicBezTo>
                    <a:pt x="707" y="7577"/>
                    <a:pt x="637" y="7674"/>
                    <a:pt x="707" y="7727"/>
                  </a:cubicBezTo>
                  <a:cubicBezTo>
                    <a:pt x="737" y="7704"/>
                    <a:pt x="666" y="7650"/>
                    <a:pt x="707" y="7650"/>
                  </a:cubicBezTo>
                  <a:cubicBezTo>
                    <a:pt x="715" y="7650"/>
                    <a:pt x="726" y="7652"/>
                    <a:pt x="743" y="7656"/>
                  </a:cubicBezTo>
                  <a:cubicBezTo>
                    <a:pt x="610" y="7612"/>
                    <a:pt x="751" y="7559"/>
                    <a:pt x="654" y="7488"/>
                  </a:cubicBezTo>
                  <a:lnTo>
                    <a:pt x="654" y="7488"/>
                  </a:lnTo>
                  <a:lnTo>
                    <a:pt x="716" y="7497"/>
                  </a:lnTo>
                  <a:cubicBezTo>
                    <a:pt x="707" y="7480"/>
                    <a:pt x="681" y="7462"/>
                    <a:pt x="681" y="7444"/>
                  </a:cubicBezTo>
                  <a:lnTo>
                    <a:pt x="681" y="7444"/>
                  </a:lnTo>
                  <a:lnTo>
                    <a:pt x="751" y="7480"/>
                  </a:lnTo>
                  <a:cubicBezTo>
                    <a:pt x="690" y="7427"/>
                    <a:pt x="804" y="7374"/>
                    <a:pt x="778" y="7321"/>
                  </a:cubicBezTo>
                  <a:lnTo>
                    <a:pt x="778" y="7321"/>
                  </a:lnTo>
                  <a:cubicBezTo>
                    <a:pt x="778" y="7370"/>
                    <a:pt x="762" y="7379"/>
                    <a:pt x="741" y="7379"/>
                  </a:cubicBezTo>
                  <a:cubicBezTo>
                    <a:pt x="730" y="7379"/>
                    <a:pt x="716" y="7377"/>
                    <a:pt x="703" y="7377"/>
                  </a:cubicBezTo>
                  <a:cubicBezTo>
                    <a:pt x="689" y="7377"/>
                    <a:pt x="675" y="7379"/>
                    <a:pt x="663" y="7391"/>
                  </a:cubicBezTo>
                  <a:cubicBezTo>
                    <a:pt x="594" y="7261"/>
                    <a:pt x="806" y="7310"/>
                    <a:pt x="788" y="7169"/>
                  </a:cubicBezTo>
                  <a:lnTo>
                    <a:pt x="788" y="7169"/>
                  </a:lnTo>
                  <a:cubicBezTo>
                    <a:pt x="788" y="7190"/>
                    <a:pt x="767" y="7218"/>
                    <a:pt x="746" y="7218"/>
                  </a:cubicBezTo>
                  <a:cubicBezTo>
                    <a:pt x="738" y="7218"/>
                    <a:pt x="731" y="7214"/>
                    <a:pt x="725" y="7206"/>
                  </a:cubicBezTo>
                  <a:cubicBezTo>
                    <a:pt x="734" y="7179"/>
                    <a:pt x="760" y="7144"/>
                    <a:pt x="787" y="7126"/>
                  </a:cubicBezTo>
                  <a:cubicBezTo>
                    <a:pt x="784" y="7096"/>
                    <a:pt x="778" y="7086"/>
                    <a:pt x="769" y="7086"/>
                  </a:cubicBezTo>
                  <a:cubicBezTo>
                    <a:pt x="755" y="7086"/>
                    <a:pt x="736" y="7111"/>
                    <a:pt x="717" y="7111"/>
                  </a:cubicBezTo>
                  <a:cubicBezTo>
                    <a:pt x="711" y="7111"/>
                    <a:pt x="705" y="7108"/>
                    <a:pt x="698" y="7100"/>
                  </a:cubicBezTo>
                  <a:cubicBezTo>
                    <a:pt x="769" y="7065"/>
                    <a:pt x="672" y="7047"/>
                    <a:pt x="645" y="7003"/>
                  </a:cubicBezTo>
                  <a:lnTo>
                    <a:pt x="707" y="7003"/>
                  </a:lnTo>
                  <a:cubicBezTo>
                    <a:pt x="743" y="6888"/>
                    <a:pt x="584" y="6976"/>
                    <a:pt x="628" y="6870"/>
                  </a:cubicBezTo>
                  <a:lnTo>
                    <a:pt x="628" y="6870"/>
                  </a:lnTo>
                  <a:lnTo>
                    <a:pt x="707" y="6915"/>
                  </a:lnTo>
                  <a:lnTo>
                    <a:pt x="707" y="6915"/>
                  </a:lnTo>
                  <a:lnTo>
                    <a:pt x="690" y="6862"/>
                  </a:lnTo>
                  <a:lnTo>
                    <a:pt x="751" y="6870"/>
                  </a:lnTo>
                  <a:cubicBezTo>
                    <a:pt x="707" y="6817"/>
                    <a:pt x="716" y="6800"/>
                    <a:pt x="734" y="6738"/>
                  </a:cubicBezTo>
                  <a:lnTo>
                    <a:pt x="734" y="6738"/>
                  </a:lnTo>
                  <a:cubicBezTo>
                    <a:pt x="726" y="6742"/>
                    <a:pt x="717" y="6743"/>
                    <a:pt x="708" y="6743"/>
                  </a:cubicBezTo>
                  <a:cubicBezTo>
                    <a:pt x="674" y="6743"/>
                    <a:pt x="635" y="6720"/>
                    <a:pt x="628" y="6685"/>
                  </a:cubicBezTo>
                  <a:cubicBezTo>
                    <a:pt x="640" y="6673"/>
                    <a:pt x="650" y="6671"/>
                    <a:pt x="659" y="6671"/>
                  </a:cubicBezTo>
                  <a:cubicBezTo>
                    <a:pt x="664" y="6671"/>
                    <a:pt x="668" y="6672"/>
                    <a:pt x="671" y="6672"/>
                  </a:cubicBezTo>
                  <a:cubicBezTo>
                    <a:pt x="681" y="6672"/>
                    <a:pt x="685" y="6667"/>
                    <a:pt x="681" y="6632"/>
                  </a:cubicBezTo>
                  <a:lnTo>
                    <a:pt x="681" y="6632"/>
                  </a:lnTo>
                  <a:cubicBezTo>
                    <a:pt x="716" y="6650"/>
                    <a:pt x="760" y="6667"/>
                    <a:pt x="707" y="6694"/>
                  </a:cubicBezTo>
                  <a:cubicBezTo>
                    <a:pt x="725" y="6703"/>
                    <a:pt x="743" y="6711"/>
                    <a:pt x="760" y="6711"/>
                  </a:cubicBezTo>
                  <a:cubicBezTo>
                    <a:pt x="796" y="6676"/>
                    <a:pt x="769" y="6623"/>
                    <a:pt x="769" y="6597"/>
                  </a:cubicBezTo>
                  <a:lnTo>
                    <a:pt x="769" y="6597"/>
                  </a:lnTo>
                  <a:cubicBezTo>
                    <a:pt x="769" y="6606"/>
                    <a:pt x="760" y="6623"/>
                    <a:pt x="751" y="6623"/>
                  </a:cubicBezTo>
                  <a:lnTo>
                    <a:pt x="672" y="6517"/>
                  </a:lnTo>
                  <a:cubicBezTo>
                    <a:pt x="677" y="6512"/>
                    <a:pt x="683" y="6510"/>
                    <a:pt x="688" y="6510"/>
                  </a:cubicBezTo>
                  <a:cubicBezTo>
                    <a:pt x="701" y="6510"/>
                    <a:pt x="713" y="6520"/>
                    <a:pt x="725" y="6526"/>
                  </a:cubicBezTo>
                  <a:cubicBezTo>
                    <a:pt x="725" y="6508"/>
                    <a:pt x="698" y="6491"/>
                    <a:pt x="690" y="6464"/>
                  </a:cubicBezTo>
                  <a:lnTo>
                    <a:pt x="690" y="6464"/>
                  </a:lnTo>
                  <a:cubicBezTo>
                    <a:pt x="729" y="6472"/>
                    <a:pt x="776" y="6466"/>
                    <a:pt x="798" y="6496"/>
                  </a:cubicBezTo>
                  <a:lnTo>
                    <a:pt x="798" y="6496"/>
                  </a:lnTo>
                  <a:lnTo>
                    <a:pt x="751" y="6411"/>
                  </a:lnTo>
                  <a:cubicBezTo>
                    <a:pt x="774" y="6404"/>
                    <a:pt x="802" y="6372"/>
                    <a:pt x="821" y="6372"/>
                  </a:cubicBezTo>
                  <a:cubicBezTo>
                    <a:pt x="825" y="6372"/>
                    <a:pt x="828" y="6373"/>
                    <a:pt x="831" y="6376"/>
                  </a:cubicBezTo>
                  <a:cubicBezTo>
                    <a:pt x="857" y="6323"/>
                    <a:pt x="734" y="6243"/>
                    <a:pt x="769" y="6173"/>
                  </a:cubicBezTo>
                  <a:cubicBezTo>
                    <a:pt x="760" y="6164"/>
                    <a:pt x="751" y="6155"/>
                    <a:pt x="751" y="6146"/>
                  </a:cubicBezTo>
                  <a:cubicBezTo>
                    <a:pt x="760" y="6076"/>
                    <a:pt x="813" y="6014"/>
                    <a:pt x="751" y="5934"/>
                  </a:cubicBezTo>
                  <a:lnTo>
                    <a:pt x="831" y="5890"/>
                  </a:lnTo>
                  <a:cubicBezTo>
                    <a:pt x="827" y="5877"/>
                    <a:pt x="820" y="5872"/>
                    <a:pt x="811" y="5872"/>
                  </a:cubicBezTo>
                  <a:cubicBezTo>
                    <a:pt x="793" y="5872"/>
                    <a:pt x="768" y="5891"/>
                    <a:pt x="744" y="5891"/>
                  </a:cubicBezTo>
                  <a:cubicBezTo>
                    <a:pt x="726" y="5891"/>
                    <a:pt x="710" y="5881"/>
                    <a:pt x="698" y="5846"/>
                  </a:cubicBezTo>
                  <a:cubicBezTo>
                    <a:pt x="683" y="5806"/>
                    <a:pt x="709" y="5803"/>
                    <a:pt x="738" y="5803"/>
                  </a:cubicBezTo>
                  <a:cubicBezTo>
                    <a:pt x="743" y="5803"/>
                    <a:pt x="748" y="5803"/>
                    <a:pt x="753" y="5803"/>
                  </a:cubicBezTo>
                  <a:cubicBezTo>
                    <a:pt x="770" y="5803"/>
                    <a:pt x="787" y="5802"/>
                    <a:pt x="796" y="5793"/>
                  </a:cubicBezTo>
                  <a:cubicBezTo>
                    <a:pt x="751" y="5758"/>
                    <a:pt x="663" y="5687"/>
                    <a:pt x="734" y="5625"/>
                  </a:cubicBezTo>
                  <a:lnTo>
                    <a:pt x="734" y="5625"/>
                  </a:lnTo>
                  <a:cubicBezTo>
                    <a:pt x="751" y="5643"/>
                    <a:pt x="734" y="5661"/>
                    <a:pt x="743" y="5687"/>
                  </a:cubicBezTo>
                  <a:lnTo>
                    <a:pt x="787" y="5634"/>
                  </a:lnTo>
                  <a:cubicBezTo>
                    <a:pt x="841" y="5677"/>
                    <a:pt x="846" y="5711"/>
                    <a:pt x="863" y="5711"/>
                  </a:cubicBezTo>
                  <a:cubicBezTo>
                    <a:pt x="871" y="5711"/>
                    <a:pt x="882" y="5704"/>
                    <a:pt x="902" y="5687"/>
                  </a:cubicBezTo>
                  <a:cubicBezTo>
                    <a:pt x="743" y="5687"/>
                    <a:pt x="884" y="5493"/>
                    <a:pt x="725" y="5484"/>
                  </a:cubicBezTo>
                  <a:lnTo>
                    <a:pt x="760" y="5449"/>
                  </a:lnTo>
                  <a:cubicBezTo>
                    <a:pt x="760" y="5458"/>
                    <a:pt x="769" y="5458"/>
                    <a:pt x="769" y="5466"/>
                  </a:cubicBezTo>
                  <a:cubicBezTo>
                    <a:pt x="849" y="5405"/>
                    <a:pt x="654" y="5422"/>
                    <a:pt x="672" y="5334"/>
                  </a:cubicBezTo>
                  <a:cubicBezTo>
                    <a:pt x="685" y="5308"/>
                    <a:pt x="698" y="5292"/>
                    <a:pt x="714" y="5292"/>
                  </a:cubicBezTo>
                  <a:cubicBezTo>
                    <a:pt x="720" y="5292"/>
                    <a:pt x="727" y="5294"/>
                    <a:pt x="734" y="5299"/>
                  </a:cubicBezTo>
                  <a:lnTo>
                    <a:pt x="690" y="5237"/>
                  </a:lnTo>
                  <a:cubicBezTo>
                    <a:pt x="690" y="5225"/>
                    <a:pt x="697" y="5220"/>
                    <a:pt x="704" y="5220"/>
                  </a:cubicBezTo>
                  <a:cubicBezTo>
                    <a:pt x="708" y="5220"/>
                    <a:pt x="712" y="5222"/>
                    <a:pt x="715" y="5225"/>
                  </a:cubicBezTo>
                  <a:lnTo>
                    <a:pt x="715" y="5225"/>
                  </a:lnTo>
                  <a:lnTo>
                    <a:pt x="707" y="5140"/>
                  </a:lnTo>
                  <a:cubicBezTo>
                    <a:pt x="681" y="5122"/>
                    <a:pt x="645" y="5087"/>
                    <a:pt x="628" y="5078"/>
                  </a:cubicBezTo>
                  <a:cubicBezTo>
                    <a:pt x="635" y="5070"/>
                    <a:pt x="640" y="5068"/>
                    <a:pt x="643" y="5068"/>
                  </a:cubicBezTo>
                  <a:cubicBezTo>
                    <a:pt x="650" y="5068"/>
                    <a:pt x="651" y="5079"/>
                    <a:pt x="658" y="5079"/>
                  </a:cubicBezTo>
                  <a:cubicBezTo>
                    <a:pt x="659" y="5079"/>
                    <a:pt x="661" y="5079"/>
                    <a:pt x="663" y="5078"/>
                  </a:cubicBezTo>
                  <a:lnTo>
                    <a:pt x="628" y="5025"/>
                  </a:lnTo>
                  <a:cubicBezTo>
                    <a:pt x="636" y="5020"/>
                    <a:pt x="644" y="5018"/>
                    <a:pt x="652" y="5018"/>
                  </a:cubicBezTo>
                  <a:cubicBezTo>
                    <a:pt x="684" y="5018"/>
                    <a:pt x="707" y="5058"/>
                    <a:pt x="707" y="5087"/>
                  </a:cubicBezTo>
                  <a:cubicBezTo>
                    <a:pt x="866" y="5034"/>
                    <a:pt x="663" y="5043"/>
                    <a:pt x="760" y="4928"/>
                  </a:cubicBezTo>
                  <a:lnTo>
                    <a:pt x="760" y="4928"/>
                  </a:lnTo>
                  <a:lnTo>
                    <a:pt x="778" y="4981"/>
                  </a:lnTo>
                  <a:cubicBezTo>
                    <a:pt x="866" y="4946"/>
                    <a:pt x="840" y="4901"/>
                    <a:pt x="893" y="4848"/>
                  </a:cubicBezTo>
                  <a:lnTo>
                    <a:pt x="893" y="4848"/>
                  </a:lnTo>
                  <a:cubicBezTo>
                    <a:pt x="872" y="4855"/>
                    <a:pt x="798" y="4921"/>
                    <a:pt x="746" y="4921"/>
                  </a:cubicBezTo>
                  <a:cubicBezTo>
                    <a:pt x="731" y="4921"/>
                    <a:pt x="717" y="4915"/>
                    <a:pt x="707" y="4901"/>
                  </a:cubicBezTo>
                  <a:cubicBezTo>
                    <a:pt x="725" y="4884"/>
                    <a:pt x="725" y="4866"/>
                    <a:pt x="698" y="4831"/>
                  </a:cubicBezTo>
                  <a:cubicBezTo>
                    <a:pt x="751" y="4831"/>
                    <a:pt x="734" y="4795"/>
                    <a:pt x="734" y="4760"/>
                  </a:cubicBezTo>
                  <a:lnTo>
                    <a:pt x="813" y="4760"/>
                  </a:lnTo>
                  <a:cubicBezTo>
                    <a:pt x="787" y="4716"/>
                    <a:pt x="751" y="4725"/>
                    <a:pt x="716" y="4698"/>
                  </a:cubicBezTo>
                  <a:cubicBezTo>
                    <a:pt x="725" y="4645"/>
                    <a:pt x="778" y="4636"/>
                    <a:pt x="831" y="4628"/>
                  </a:cubicBezTo>
                  <a:cubicBezTo>
                    <a:pt x="833" y="4607"/>
                    <a:pt x="828" y="4601"/>
                    <a:pt x="819" y="4601"/>
                  </a:cubicBezTo>
                  <a:cubicBezTo>
                    <a:pt x="803" y="4601"/>
                    <a:pt x="774" y="4621"/>
                    <a:pt x="753" y="4621"/>
                  </a:cubicBezTo>
                  <a:cubicBezTo>
                    <a:pt x="739" y="4621"/>
                    <a:pt x="728" y="4612"/>
                    <a:pt x="725" y="4583"/>
                  </a:cubicBezTo>
                  <a:cubicBezTo>
                    <a:pt x="751" y="4522"/>
                    <a:pt x="716" y="4478"/>
                    <a:pt x="672" y="4398"/>
                  </a:cubicBezTo>
                  <a:cubicBezTo>
                    <a:pt x="680" y="4384"/>
                    <a:pt x="688" y="4380"/>
                    <a:pt x="696" y="4380"/>
                  </a:cubicBezTo>
                  <a:cubicBezTo>
                    <a:pt x="710" y="4380"/>
                    <a:pt x="723" y="4393"/>
                    <a:pt x="734" y="4393"/>
                  </a:cubicBezTo>
                  <a:cubicBezTo>
                    <a:pt x="737" y="4393"/>
                    <a:pt x="740" y="4392"/>
                    <a:pt x="743" y="4389"/>
                  </a:cubicBezTo>
                  <a:lnTo>
                    <a:pt x="681" y="4345"/>
                  </a:lnTo>
                  <a:cubicBezTo>
                    <a:pt x="681" y="4342"/>
                    <a:pt x="683" y="4341"/>
                    <a:pt x="686" y="4341"/>
                  </a:cubicBezTo>
                  <a:cubicBezTo>
                    <a:pt x="692" y="4341"/>
                    <a:pt x="701" y="4345"/>
                    <a:pt x="707" y="4345"/>
                  </a:cubicBezTo>
                  <a:cubicBezTo>
                    <a:pt x="690" y="4310"/>
                    <a:pt x="637" y="4336"/>
                    <a:pt x="619" y="4283"/>
                  </a:cubicBezTo>
                  <a:cubicBezTo>
                    <a:pt x="531" y="4274"/>
                    <a:pt x="734" y="4177"/>
                    <a:pt x="645" y="4116"/>
                  </a:cubicBezTo>
                  <a:cubicBezTo>
                    <a:pt x="651" y="4110"/>
                    <a:pt x="658" y="4108"/>
                    <a:pt x="666" y="4108"/>
                  </a:cubicBezTo>
                  <a:cubicBezTo>
                    <a:pt x="681" y="4108"/>
                    <a:pt x="698" y="4116"/>
                    <a:pt x="716" y="4116"/>
                  </a:cubicBezTo>
                  <a:cubicBezTo>
                    <a:pt x="654" y="4027"/>
                    <a:pt x="672" y="4036"/>
                    <a:pt x="592" y="3965"/>
                  </a:cubicBezTo>
                  <a:lnTo>
                    <a:pt x="637" y="3904"/>
                  </a:lnTo>
                  <a:lnTo>
                    <a:pt x="637" y="3904"/>
                  </a:lnTo>
                  <a:cubicBezTo>
                    <a:pt x="624" y="3914"/>
                    <a:pt x="610" y="3919"/>
                    <a:pt x="596" y="3919"/>
                  </a:cubicBezTo>
                  <a:cubicBezTo>
                    <a:pt x="551" y="3919"/>
                    <a:pt x="500" y="3873"/>
                    <a:pt x="460" y="3833"/>
                  </a:cubicBezTo>
                  <a:cubicBezTo>
                    <a:pt x="434" y="3851"/>
                    <a:pt x="407" y="3868"/>
                    <a:pt x="398" y="3877"/>
                  </a:cubicBezTo>
                  <a:lnTo>
                    <a:pt x="354" y="3789"/>
                  </a:lnTo>
                  <a:cubicBezTo>
                    <a:pt x="359" y="3786"/>
                    <a:pt x="364" y="3785"/>
                    <a:pt x="370" y="3785"/>
                  </a:cubicBezTo>
                  <a:cubicBezTo>
                    <a:pt x="386" y="3785"/>
                    <a:pt x="405" y="3794"/>
                    <a:pt x="425" y="3806"/>
                  </a:cubicBezTo>
                  <a:cubicBezTo>
                    <a:pt x="416" y="3798"/>
                    <a:pt x="416" y="3798"/>
                    <a:pt x="407" y="3789"/>
                  </a:cubicBezTo>
                  <a:cubicBezTo>
                    <a:pt x="418" y="3778"/>
                    <a:pt x="432" y="3773"/>
                    <a:pt x="448" y="3773"/>
                  </a:cubicBezTo>
                  <a:cubicBezTo>
                    <a:pt x="471" y="3773"/>
                    <a:pt x="496" y="3782"/>
                    <a:pt x="522" y="3798"/>
                  </a:cubicBezTo>
                  <a:cubicBezTo>
                    <a:pt x="504" y="3806"/>
                    <a:pt x="495" y="3815"/>
                    <a:pt x="478" y="3824"/>
                  </a:cubicBezTo>
                  <a:cubicBezTo>
                    <a:pt x="514" y="3846"/>
                    <a:pt x="556" y="3862"/>
                    <a:pt x="595" y="3862"/>
                  </a:cubicBezTo>
                  <a:cubicBezTo>
                    <a:pt x="603" y="3862"/>
                    <a:pt x="611" y="3861"/>
                    <a:pt x="619" y="3859"/>
                  </a:cubicBezTo>
                  <a:cubicBezTo>
                    <a:pt x="610" y="3859"/>
                    <a:pt x="601" y="3842"/>
                    <a:pt x="601" y="3833"/>
                  </a:cubicBezTo>
                  <a:lnTo>
                    <a:pt x="601" y="3833"/>
                  </a:lnTo>
                  <a:cubicBezTo>
                    <a:pt x="610" y="3842"/>
                    <a:pt x="619" y="3842"/>
                    <a:pt x="628" y="3842"/>
                  </a:cubicBezTo>
                  <a:cubicBezTo>
                    <a:pt x="637" y="3833"/>
                    <a:pt x="619" y="3833"/>
                    <a:pt x="601" y="3815"/>
                  </a:cubicBezTo>
                  <a:lnTo>
                    <a:pt x="681" y="3798"/>
                  </a:lnTo>
                  <a:lnTo>
                    <a:pt x="654" y="3789"/>
                  </a:lnTo>
                  <a:lnTo>
                    <a:pt x="707" y="3683"/>
                  </a:lnTo>
                  <a:cubicBezTo>
                    <a:pt x="619" y="3603"/>
                    <a:pt x="495" y="3542"/>
                    <a:pt x="460" y="3418"/>
                  </a:cubicBezTo>
                  <a:lnTo>
                    <a:pt x="460" y="3418"/>
                  </a:lnTo>
                  <a:cubicBezTo>
                    <a:pt x="482" y="3427"/>
                    <a:pt x="501" y="3430"/>
                    <a:pt x="519" y="3430"/>
                  </a:cubicBezTo>
                  <a:cubicBezTo>
                    <a:pt x="544" y="3430"/>
                    <a:pt x="570" y="3425"/>
                    <a:pt x="603" y="3425"/>
                  </a:cubicBezTo>
                  <a:cubicBezTo>
                    <a:pt x="613" y="3425"/>
                    <a:pt x="624" y="3425"/>
                    <a:pt x="637" y="3427"/>
                  </a:cubicBezTo>
                  <a:cubicBezTo>
                    <a:pt x="557" y="3453"/>
                    <a:pt x="672" y="3515"/>
                    <a:pt x="654" y="3586"/>
                  </a:cubicBezTo>
                  <a:cubicBezTo>
                    <a:pt x="659" y="3566"/>
                    <a:pt x="672" y="3560"/>
                    <a:pt x="684" y="3560"/>
                  </a:cubicBezTo>
                  <a:cubicBezTo>
                    <a:pt x="694" y="3560"/>
                    <a:pt x="703" y="3564"/>
                    <a:pt x="707" y="3568"/>
                  </a:cubicBezTo>
                  <a:lnTo>
                    <a:pt x="637" y="3453"/>
                  </a:lnTo>
                  <a:cubicBezTo>
                    <a:pt x="698" y="3453"/>
                    <a:pt x="681" y="3427"/>
                    <a:pt x="707" y="3400"/>
                  </a:cubicBezTo>
                  <a:lnTo>
                    <a:pt x="707" y="3400"/>
                  </a:lnTo>
                  <a:cubicBezTo>
                    <a:pt x="699" y="3402"/>
                    <a:pt x="691" y="3402"/>
                    <a:pt x="684" y="3402"/>
                  </a:cubicBezTo>
                  <a:cubicBezTo>
                    <a:pt x="597" y="3402"/>
                    <a:pt x="625" y="3309"/>
                    <a:pt x="592" y="3268"/>
                  </a:cubicBezTo>
                  <a:cubicBezTo>
                    <a:pt x="598" y="3266"/>
                    <a:pt x="604" y="3266"/>
                    <a:pt x="610" y="3266"/>
                  </a:cubicBezTo>
                  <a:cubicBezTo>
                    <a:pt x="641" y="3266"/>
                    <a:pt x="671" y="3285"/>
                    <a:pt x="663" y="3330"/>
                  </a:cubicBezTo>
                  <a:cubicBezTo>
                    <a:pt x="751" y="3268"/>
                    <a:pt x="522" y="3250"/>
                    <a:pt x="601" y="3188"/>
                  </a:cubicBezTo>
                  <a:lnTo>
                    <a:pt x="601" y="3188"/>
                  </a:lnTo>
                  <a:cubicBezTo>
                    <a:pt x="601" y="3206"/>
                    <a:pt x="592" y="3206"/>
                    <a:pt x="619" y="3215"/>
                  </a:cubicBezTo>
                  <a:cubicBezTo>
                    <a:pt x="587" y="3183"/>
                    <a:pt x="606" y="3115"/>
                    <a:pt x="635" y="3115"/>
                  </a:cubicBezTo>
                  <a:cubicBezTo>
                    <a:pt x="639" y="3115"/>
                    <a:pt x="642" y="3116"/>
                    <a:pt x="645" y="3118"/>
                  </a:cubicBezTo>
                  <a:lnTo>
                    <a:pt x="645" y="3135"/>
                  </a:lnTo>
                  <a:cubicBezTo>
                    <a:pt x="654" y="3047"/>
                    <a:pt x="645" y="2853"/>
                    <a:pt x="548" y="2844"/>
                  </a:cubicBezTo>
                  <a:cubicBezTo>
                    <a:pt x="557" y="2844"/>
                    <a:pt x="663" y="2853"/>
                    <a:pt x="690" y="2862"/>
                  </a:cubicBezTo>
                  <a:lnTo>
                    <a:pt x="345" y="2694"/>
                  </a:lnTo>
                  <a:lnTo>
                    <a:pt x="345" y="2694"/>
                  </a:lnTo>
                  <a:cubicBezTo>
                    <a:pt x="359" y="2697"/>
                    <a:pt x="377" y="2698"/>
                    <a:pt x="395" y="2698"/>
                  </a:cubicBezTo>
                  <a:cubicBezTo>
                    <a:pt x="444" y="2698"/>
                    <a:pt x="504" y="2691"/>
                    <a:pt x="558" y="2691"/>
                  </a:cubicBezTo>
                  <a:cubicBezTo>
                    <a:pt x="616" y="2691"/>
                    <a:pt x="667" y="2699"/>
                    <a:pt x="690" y="2729"/>
                  </a:cubicBezTo>
                  <a:cubicBezTo>
                    <a:pt x="698" y="2712"/>
                    <a:pt x="716" y="2685"/>
                    <a:pt x="681" y="2641"/>
                  </a:cubicBezTo>
                  <a:cubicBezTo>
                    <a:pt x="675" y="2647"/>
                    <a:pt x="619" y="2661"/>
                    <a:pt x="582" y="2661"/>
                  </a:cubicBezTo>
                  <a:cubicBezTo>
                    <a:pt x="565" y="2661"/>
                    <a:pt x="551" y="2658"/>
                    <a:pt x="548" y="2650"/>
                  </a:cubicBezTo>
                  <a:cubicBezTo>
                    <a:pt x="644" y="2598"/>
                    <a:pt x="602" y="2614"/>
                    <a:pt x="686" y="2547"/>
                  </a:cubicBezTo>
                  <a:lnTo>
                    <a:pt x="686" y="2547"/>
                  </a:lnTo>
                  <a:cubicBezTo>
                    <a:pt x="678" y="2552"/>
                    <a:pt x="663" y="2555"/>
                    <a:pt x="647" y="2555"/>
                  </a:cubicBezTo>
                  <a:cubicBezTo>
                    <a:pt x="599" y="2555"/>
                    <a:pt x="533" y="2534"/>
                    <a:pt x="539" y="2508"/>
                  </a:cubicBezTo>
                  <a:lnTo>
                    <a:pt x="539" y="2508"/>
                  </a:lnTo>
                  <a:cubicBezTo>
                    <a:pt x="548" y="2513"/>
                    <a:pt x="581" y="2513"/>
                    <a:pt x="613" y="2513"/>
                  </a:cubicBezTo>
                  <a:cubicBezTo>
                    <a:pt x="643" y="2513"/>
                    <a:pt x="672" y="2513"/>
                    <a:pt x="680" y="2516"/>
                  </a:cubicBezTo>
                  <a:lnTo>
                    <a:pt x="680" y="2516"/>
                  </a:lnTo>
                  <a:lnTo>
                    <a:pt x="559" y="2436"/>
                  </a:lnTo>
                  <a:lnTo>
                    <a:pt x="559" y="2436"/>
                  </a:lnTo>
                  <a:cubicBezTo>
                    <a:pt x="568" y="2440"/>
                    <a:pt x="580" y="2442"/>
                    <a:pt x="594" y="2442"/>
                  </a:cubicBezTo>
                  <a:cubicBezTo>
                    <a:pt x="630" y="2442"/>
                    <a:pt x="675" y="2429"/>
                    <a:pt x="698" y="2411"/>
                  </a:cubicBezTo>
                  <a:lnTo>
                    <a:pt x="698" y="2411"/>
                  </a:lnTo>
                  <a:cubicBezTo>
                    <a:pt x="697" y="2412"/>
                    <a:pt x="696" y="2412"/>
                    <a:pt x="695" y="2412"/>
                  </a:cubicBezTo>
                  <a:cubicBezTo>
                    <a:pt x="675" y="2412"/>
                    <a:pt x="706" y="2339"/>
                    <a:pt x="690" y="2314"/>
                  </a:cubicBezTo>
                  <a:lnTo>
                    <a:pt x="690" y="2314"/>
                  </a:lnTo>
                  <a:lnTo>
                    <a:pt x="663" y="2350"/>
                  </a:lnTo>
                  <a:cubicBezTo>
                    <a:pt x="681" y="2252"/>
                    <a:pt x="478" y="2252"/>
                    <a:pt x="478" y="2155"/>
                  </a:cubicBezTo>
                  <a:lnTo>
                    <a:pt x="478" y="2155"/>
                  </a:lnTo>
                  <a:cubicBezTo>
                    <a:pt x="491" y="2160"/>
                    <a:pt x="533" y="2166"/>
                    <a:pt x="574" y="2166"/>
                  </a:cubicBezTo>
                  <a:cubicBezTo>
                    <a:pt x="615" y="2166"/>
                    <a:pt x="654" y="2160"/>
                    <a:pt x="663" y="2138"/>
                  </a:cubicBezTo>
                  <a:cubicBezTo>
                    <a:pt x="601" y="2111"/>
                    <a:pt x="336" y="2032"/>
                    <a:pt x="283" y="1943"/>
                  </a:cubicBezTo>
                  <a:lnTo>
                    <a:pt x="328" y="1926"/>
                  </a:lnTo>
                  <a:lnTo>
                    <a:pt x="283" y="1864"/>
                  </a:lnTo>
                  <a:lnTo>
                    <a:pt x="283" y="1864"/>
                  </a:lnTo>
                  <a:cubicBezTo>
                    <a:pt x="381" y="1908"/>
                    <a:pt x="601" y="2023"/>
                    <a:pt x="681" y="2085"/>
                  </a:cubicBezTo>
                  <a:cubicBezTo>
                    <a:pt x="716" y="2049"/>
                    <a:pt x="725" y="2076"/>
                    <a:pt x="725" y="2014"/>
                  </a:cubicBezTo>
                  <a:cubicBezTo>
                    <a:pt x="730" y="2012"/>
                    <a:pt x="734" y="2010"/>
                    <a:pt x="739" y="2010"/>
                  </a:cubicBezTo>
                  <a:cubicBezTo>
                    <a:pt x="765" y="2010"/>
                    <a:pt x="778" y="2052"/>
                    <a:pt x="778" y="2067"/>
                  </a:cubicBezTo>
                  <a:lnTo>
                    <a:pt x="804" y="1935"/>
                  </a:lnTo>
                  <a:lnTo>
                    <a:pt x="804" y="1935"/>
                  </a:lnTo>
                  <a:cubicBezTo>
                    <a:pt x="801" y="1935"/>
                    <a:pt x="798" y="1935"/>
                    <a:pt x="795" y="1935"/>
                  </a:cubicBezTo>
                  <a:cubicBezTo>
                    <a:pt x="725" y="1935"/>
                    <a:pt x="722" y="1837"/>
                    <a:pt x="663" y="1837"/>
                  </a:cubicBezTo>
                  <a:lnTo>
                    <a:pt x="743" y="1979"/>
                  </a:lnTo>
                  <a:cubicBezTo>
                    <a:pt x="739" y="1979"/>
                    <a:pt x="735" y="1979"/>
                    <a:pt x="731" y="1979"/>
                  </a:cubicBezTo>
                  <a:cubicBezTo>
                    <a:pt x="650" y="1979"/>
                    <a:pt x="514" y="1895"/>
                    <a:pt x="531" y="1811"/>
                  </a:cubicBezTo>
                  <a:cubicBezTo>
                    <a:pt x="539" y="1805"/>
                    <a:pt x="551" y="1802"/>
                    <a:pt x="566" y="1802"/>
                  </a:cubicBezTo>
                  <a:cubicBezTo>
                    <a:pt x="606" y="1802"/>
                    <a:pt x="662" y="1821"/>
                    <a:pt x="689" y="1821"/>
                  </a:cubicBezTo>
                  <a:cubicBezTo>
                    <a:pt x="693" y="1821"/>
                    <a:pt x="696" y="1821"/>
                    <a:pt x="698" y="1820"/>
                  </a:cubicBezTo>
                  <a:cubicBezTo>
                    <a:pt x="672" y="1811"/>
                    <a:pt x="645" y="1740"/>
                    <a:pt x="663" y="1731"/>
                  </a:cubicBezTo>
                  <a:lnTo>
                    <a:pt x="663" y="1731"/>
                  </a:lnTo>
                  <a:lnTo>
                    <a:pt x="707" y="1767"/>
                  </a:lnTo>
                  <a:cubicBezTo>
                    <a:pt x="734" y="1714"/>
                    <a:pt x="601" y="1687"/>
                    <a:pt x="681" y="1626"/>
                  </a:cubicBezTo>
                  <a:cubicBezTo>
                    <a:pt x="681" y="1599"/>
                    <a:pt x="778" y="1564"/>
                    <a:pt x="734" y="1555"/>
                  </a:cubicBezTo>
                  <a:lnTo>
                    <a:pt x="734" y="1555"/>
                  </a:lnTo>
                  <a:cubicBezTo>
                    <a:pt x="680" y="1576"/>
                    <a:pt x="556" y="1588"/>
                    <a:pt x="450" y="1588"/>
                  </a:cubicBezTo>
                  <a:cubicBezTo>
                    <a:pt x="381" y="1588"/>
                    <a:pt x="320" y="1583"/>
                    <a:pt x="292" y="1573"/>
                  </a:cubicBezTo>
                  <a:cubicBezTo>
                    <a:pt x="301" y="1564"/>
                    <a:pt x="381" y="1467"/>
                    <a:pt x="425" y="1440"/>
                  </a:cubicBezTo>
                  <a:cubicBezTo>
                    <a:pt x="437" y="1434"/>
                    <a:pt x="450" y="1432"/>
                    <a:pt x="463" y="1432"/>
                  </a:cubicBezTo>
                  <a:cubicBezTo>
                    <a:pt x="514" y="1432"/>
                    <a:pt x="572" y="1466"/>
                    <a:pt x="619" y="1466"/>
                  </a:cubicBezTo>
                  <a:cubicBezTo>
                    <a:pt x="632" y="1466"/>
                    <a:pt x="644" y="1464"/>
                    <a:pt x="654" y="1458"/>
                  </a:cubicBezTo>
                  <a:cubicBezTo>
                    <a:pt x="637" y="1458"/>
                    <a:pt x="610" y="1440"/>
                    <a:pt x="601" y="1431"/>
                  </a:cubicBezTo>
                  <a:cubicBezTo>
                    <a:pt x="619" y="1414"/>
                    <a:pt x="663" y="1440"/>
                    <a:pt x="654" y="1396"/>
                  </a:cubicBezTo>
                  <a:cubicBezTo>
                    <a:pt x="597" y="1390"/>
                    <a:pt x="627" y="1342"/>
                    <a:pt x="618" y="1342"/>
                  </a:cubicBezTo>
                  <a:cubicBezTo>
                    <a:pt x="615" y="1342"/>
                    <a:pt x="606" y="1350"/>
                    <a:pt x="584" y="1369"/>
                  </a:cubicBezTo>
                  <a:cubicBezTo>
                    <a:pt x="566" y="1325"/>
                    <a:pt x="601" y="1325"/>
                    <a:pt x="601" y="1264"/>
                  </a:cubicBezTo>
                  <a:lnTo>
                    <a:pt x="601" y="1264"/>
                  </a:lnTo>
                  <a:cubicBezTo>
                    <a:pt x="595" y="1266"/>
                    <a:pt x="588" y="1267"/>
                    <a:pt x="580" y="1267"/>
                  </a:cubicBezTo>
                  <a:cubicBezTo>
                    <a:pt x="520" y="1267"/>
                    <a:pt x="422" y="1213"/>
                    <a:pt x="398" y="1166"/>
                  </a:cubicBezTo>
                  <a:lnTo>
                    <a:pt x="398" y="1166"/>
                  </a:lnTo>
                  <a:cubicBezTo>
                    <a:pt x="404" y="1168"/>
                    <a:pt x="409" y="1169"/>
                    <a:pt x="414" y="1169"/>
                  </a:cubicBezTo>
                  <a:cubicBezTo>
                    <a:pt x="435" y="1169"/>
                    <a:pt x="453" y="1158"/>
                    <a:pt x="460" y="1158"/>
                  </a:cubicBezTo>
                  <a:cubicBezTo>
                    <a:pt x="469" y="1060"/>
                    <a:pt x="504" y="1007"/>
                    <a:pt x="504" y="919"/>
                  </a:cubicBezTo>
                  <a:cubicBezTo>
                    <a:pt x="519" y="912"/>
                    <a:pt x="540" y="880"/>
                    <a:pt x="567" y="880"/>
                  </a:cubicBezTo>
                  <a:cubicBezTo>
                    <a:pt x="572" y="880"/>
                    <a:pt x="578" y="881"/>
                    <a:pt x="584" y="884"/>
                  </a:cubicBezTo>
                  <a:cubicBezTo>
                    <a:pt x="566" y="866"/>
                    <a:pt x="539" y="857"/>
                    <a:pt x="539" y="831"/>
                  </a:cubicBezTo>
                  <a:cubicBezTo>
                    <a:pt x="553" y="821"/>
                    <a:pt x="562" y="817"/>
                    <a:pt x="568" y="817"/>
                  </a:cubicBezTo>
                  <a:cubicBezTo>
                    <a:pt x="587" y="817"/>
                    <a:pt x="574" y="859"/>
                    <a:pt x="604" y="859"/>
                  </a:cubicBezTo>
                  <a:cubicBezTo>
                    <a:pt x="611" y="859"/>
                    <a:pt x="622" y="856"/>
                    <a:pt x="637" y="849"/>
                  </a:cubicBezTo>
                  <a:cubicBezTo>
                    <a:pt x="584" y="849"/>
                    <a:pt x="566" y="778"/>
                    <a:pt x="539" y="743"/>
                  </a:cubicBezTo>
                  <a:lnTo>
                    <a:pt x="539" y="743"/>
                  </a:lnTo>
                  <a:cubicBezTo>
                    <a:pt x="469" y="751"/>
                    <a:pt x="522" y="831"/>
                    <a:pt x="557" y="866"/>
                  </a:cubicBezTo>
                  <a:cubicBezTo>
                    <a:pt x="460" y="866"/>
                    <a:pt x="354" y="804"/>
                    <a:pt x="301" y="707"/>
                  </a:cubicBezTo>
                  <a:cubicBezTo>
                    <a:pt x="292" y="667"/>
                    <a:pt x="310" y="659"/>
                    <a:pt x="328" y="659"/>
                  </a:cubicBezTo>
                  <a:cubicBezTo>
                    <a:pt x="342" y="659"/>
                    <a:pt x="356" y="664"/>
                    <a:pt x="356" y="664"/>
                  </a:cubicBezTo>
                  <a:cubicBezTo>
                    <a:pt x="357" y="664"/>
                    <a:pt x="356" y="664"/>
                    <a:pt x="354" y="663"/>
                  </a:cubicBezTo>
                  <a:cubicBezTo>
                    <a:pt x="372" y="522"/>
                    <a:pt x="177" y="539"/>
                    <a:pt x="257" y="425"/>
                  </a:cubicBezTo>
                  <a:cubicBezTo>
                    <a:pt x="278" y="409"/>
                    <a:pt x="300" y="405"/>
                    <a:pt x="320" y="405"/>
                  </a:cubicBezTo>
                  <a:cubicBezTo>
                    <a:pt x="354" y="405"/>
                    <a:pt x="385" y="417"/>
                    <a:pt x="412" y="417"/>
                  </a:cubicBezTo>
                  <a:cubicBezTo>
                    <a:pt x="416" y="417"/>
                    <a:pt x="420" y="417"/>
                    <a:pt x="425" y="416"/>
                  </a:cubicBezTo>
                  <a:lnTo>
                    <a:pt x="425" y="416"/>
                  </a:lnTo>
                  <a:cubicBezTo>
                    <a:pt x="451" y="469"/>
                    <a:pt x="381" y="504"/>
                    <a:pt x="389" y="548"/>
                  </a:cubicBezTo>
                  <a:lnTo>
                    <a:pt x="416" y="495"/>
                  </a:lnTo>
                  <a:cubicBezTo>
                    <a:pt x="434" y="513"/>
                    <a:pt x="451" y="557"/>
                    <a:pt x="434" y="584"/>
                  </a:cubicBezTo>
                  <a:cubicBezTo>
                    <a:pt x="495" y="539"/>
                    <a:pt x="442" y="345"/>
                    <a:pt x="495" y="230"/>
                  </a:cubicBezTo>
                  <a:cubicBezTo>
                    <a:pt x="481" y="216"/>
                    <a:pt x="467" y="190"/>
                    <a:pt x="448" y="190"/>
                  </a:cubicBezTo>
                  <a:cubicBezTo>
                    <a:pt x="443" y="190"/>
                    <a:pt x="439" y="192"/>
                    <a:pt x="434" y="195"/>
                  </a:cubicBezTo>
                  <a:lnTo>
                    <a:pt x="442" y="230"/>
                  </a:lnTo>
                  <a:cubicBezTo>
                    <a:pt x="434" y="236"/>
                    <a:pt x="426" y="238"/>
                    <a:pt x="420" y="238"/>
                  </a:cubicBezTo>
                  <a:cubicBezTo>
                    <a:pt x="392" y="238"/>
                    <a:pt x="376" y="201"/>
                    <a:pt x="360" y="201"/>
                  </a:cubicBezTo>
                  <a:cubicBezTo>
                    <a:pt x="355" y="201"/>
                    <a:pt x="350" y="204"/>
                    <a:pt x="345" y="213"/>
                  </a:cubicBezTo>
                  <a:cubicBezTo>
                    <a:pt x="310" y="160"/>
                    <a:pt x="248" y="116"/>
                    <a:pt x="283" y="45"/>
                  </a:cubicBezTo>
                  <a:lnTo>
                    <a:pt x="354" y="36"/>
                  </a:lnTo>
                  <a:lnTo>
                    <a:pt x="222" y="1"/>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187" name="Google Shape;2187;p7"/>
            <p:cNvSpPr/>
            <p:nvPr/>
          </p:nvSpPr>
          <p:spPr>
            <a:xfrm rot="-2551954">
              <a:off x="7064644" y="-119400"/>
              <a:ext cx="18682" cy="19555"/>
            </a:xfrm>
            <a:custGeom>
              <a:avLst/>
              <a:gdLst/>
              <a:ahLst/>
              <a:cxnLst/>
              <a:rect l="l" t="t" r="r" b="b"/>
              <a:pathLst>
                <a:path w="107" h="112" extrusionOk="0">
                  <a:moveTo>
                    <a:pt x="24" y="0"/>
                  </a:moveTo>
                  <a:cubicBezTo>
                    <a:pt x="18" y="0"/>
                    <a:pt x="10" y="2"/>
                    <a:pt x="1" y="5"/>
                  </a:cubicBezTo>
                  <a:lnTo>
                    <a:pt x="54" y="53"/>
                  </a:lnTo>
                  <a:lnTo>
                    <a:pt x="54" y="53"/>
                  </a:lnTo>
                  <a:cubicBezTo>
                    <a:pt x="53" y="26"/>
                    <a:pt x="51" y="0"/>
                    <a:pt x="24" y="0"/>
                  </a:cubicBezTo>
                  <a:close/>
                  <a:moveTo>
                    <a:pt x="54" y="53"/>
                  </a:moveTo>
                  <a:cubicBezTo>
                    <a:pt x="54" y="82"/>
                    <a:pt x="52" y="111"/>
                    <a:pt x="76" y="111"/>
                  </a:cubicBezTo>
                  <a:cubicBezTo>
                    <a:pt x="83" y="111"/>
                    <a:pt x="93" y="109"/>
                    <a:pt x="107" y="102"/>
                  </a:cubicBezTo>
                  <a:lnTo>
                    <a:pt x="54" y="53"/>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188" name="Google Shape;2188;p7"/>
            <p:cNvSpPr/>
            <p:nvPr/>
          </p:nvSpPr>
          <p:spPr>
            <a:xfrm rot="-2551954">
              <a:off x="7097213" y="-134347"/>
              <a:ext cx="21650" cy="23221"/>
            </a:xfrm>
            <a:custGeom>
              <a:avLst/>
              <a:gdLst/>
              <a:ahLst/>
              <a:cxnLst/>
              <a:rect l="l" t="t" r="r" b="b"/>
              <a:pathLst>
                <a:path w="124" h="133" extrusionOk="0">
                  <a:moveTo>
                    <a:pt x="35" y="1"/>
                  </a:moveTo>
                  <a:lnTo>
                    <a:pt x="53" y="71"/>
                  </a:lnTo>
                  <a:cubicBezTo>
                    <a:pt x="27" y="71"/>
                    <a:pt x="9" y="115"/>
                    <a:pt x="27" y="133"/>
                  </a:cubicBezTo>
                  <a:cubicBezTo>
                    <a:pt x="0" y="106"/>
                    <a:pt x="124" y="36"/>
                    <a:pt x="35"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189" name="Google Shape;2189;p7"/>
            <p:cNvSpPr/>
            <p:nvPr/>
          </p:nvSpPr>
          <p:spPr>
            <a:xfrm rot="-2551954">
              <a:off x="7721471" y="461665"/>
              <a:ext cx="18682" cy="10999"/>
            </a:xfrm>
            <a:custGeom>
              <a:avLst/>
              <a:gdLst/>
              <a:ahLst/>
              <a:cxnLst/>
              <a:rect l="l" t="t" r="r" b="b"/>
              <a:pathLst>
                <a:path w="107" h="63" extrusionOk="0">
                  <a:moveTo>
                    <a:pt x="53" y="0"/>
                  </a:moveTo>
                  <a:lnTo>
                    <a:pt x="53" y="0"/>
                  </a:lnTo>
                  <a:cubicBezTo>
                    <a:pt x="36" y="27"/>
                    <a:pt x="0" y="45"/>
                    <a:pt x="71" y="62"/>
                  </a:cubicBezTo>
                  <a:cubicBezTo>
                    <a:pt x="106" y="45"/>
                    <a:pt x="62" y="18"/>
                    <a:pt x="53"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190" name="Google Shape;2190;p7"/>
            <p:cNvSpPr/>
            <p:nvPr/>
          </p:nvSpPr>
          <p:spPr>
            <a:xfrm rot="-2551954">
              <a:off x="7570465" y="325306"/>
              <a:ext cx="6285" cy="9428"/>
            </a:xfrm>
            <a:custGeom>
              <a:avLst/>
              <a:gdLst/>
              <a:ahLst/>
              <a:cxnLst/>
              <a:rect l="l" t="t" r="r" b="b"/>
              <a:pathLst>
                <a:path w="36" h="54" extrusionOk="0">
                  <a:moveTo>
                    <a:pt x="18" y="0"/>
                  </a:moveTo>
                  <a:lnTo>
                    <a:pt x="18" y="0"/>
                  </a:lnTo>
                  <a:cubicBezTo>
                    <a:pt x="0" y="18"/>
                    <a:pt x="0" y="35"/>
                    <a:pt x="0" y="53"/>
                  </a:cubicBezTo>
                  <a:cubicBezTo>
                    <a:pt x="27" y="35"/>
                    <a:pt x="35" y="18"/>
                    <a:pt x="18"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191" name="Google Shape;2191;p7"/>
            <p:cNvSpPr/>
            <p:nvPr/>
          </p:nvSpPr>
          <p:spPr>
            <a:xfrm rot="-2551954">
              <a:off x="7129249" y="-49891"/>
              <a:ext cx="3143" cy="4190"/>
            </a:xfrm>
            <a:custGeom>
              <a:avLst/>
              <a:gdLst/>
              <a:ahLst/>
              <a:cxnLst/>
              <a:rect l="l" t="t" r="r" b="b"/>
              <a:pathLst>
                <a:path w="18" h="24" extrusionOk="0">
                  <a:moveTo>
                    <a:pt x="17" y="1"/>
                  </a:moveTo>
                  <a:cubicBezTo>
                    <a:pt x="5" y="17"/>
                    <a:pt x="0" y="24"/>
                    <a:pt x="1" y="24"/>
                  </a:cubicBezTo>
                  <a:cubicBezTo>
                    <a:pt x="1" y="24"/>
                    <a:pt x="8" y="15"/>
                    <a:pt x="17"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192" name="Google Shape;2192;p7"/>
            <p:cNvSpPr/>
            <p:nvPr/>
          </p:nvSpPr>
          <p:spPr>
            <a:xfrm rot="-2551954">
              <a:off x="7123056" y="-63303"/>
              <a:ext cx="6285" cy="7508"/>
            </a:xfrm>
            <a:custGeom>
              <a:avLst/>
              <a:gdLst/>
              <a:ahLst/>
              <a:cxnLst/>
              <a:rect l="l" t="t" r="r" b="b"/>
              <a:pathLst>
                <a:path w="36" h="43" extrusionOk="0">
                  <a:moveTo>
                    <a:pt x="13" y="0"/>
                  </a:moveTo>
                  <a:cubicBezTo>
                    <a:pt x="9" y="0"/>
                    <a:pt x="5" y="3"/>
                    <a:pt x="0" y="7"/>
                  </a:cubicBezTo>
                  <a:cubicBezTo>
                    <a:pt x="9" y="7"/>
                    <a:pt x="9" y="25"/>
                    <a:pt x="9" y="42"/>
                  </a:cubicBezTo>
                  <a:cubicBezTo>
                    <a:pt x="27" y="34"/>
                    <a:pt x="36" y="25"/>
                    <a:pt x="18" y="7"/>
                  </a:cubicBezTo>
                  <a:cubicBezTo>
                    <a:pt x="18" y="3"/>
                    <a:pt x="16" y="0"/>
                    <a:pt x="13"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193" name="Google Shape;2193;p7"/>
            <p:cNvSpPr/>
            <p:nvPr/>
          </p:nvSpPr>
          <p:spPr>
            <a:xfrm rot="-2551954">
              <a:off x="8012429" y="896460"/>
              <a:ext cx="5063" cy="4714"/>
            </a:xfrm>
            <a:custGeom>
              <a:avLst/>
              <a:gdLst/>
              <a:ahLst/>
              <a:cxnLst/>
              <a:rect l="l" t="t" r="r" b="b"/>
              <a:pathLst>
                <a:path w="29" h="27" extrusionOk="0">
                  <a:moveTo>
                    <a:pt x="18" y="1"/>
                  </a:moveTo>
                  <a:lnTo>
                    <a:pt x="1" y="18"/>
                  </a:lnTo>
                  <a:cubicBezTo>
                    <a:pt x="9" y="22"/>
                    <a:pt x="16" y="26"/>
                    <a:pt x="21" y="26"/>
                  </a:cubicBezTo>
                  <a:cubicBezTo>
                    <a:pt x="27" y="26"/>
                    <a:pt x="28" y="20"/>
                    <a:pt x="18"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194" name="Google Shape;2194;p7"/>
            <p:cNvSpPr/>
            <p:nvPr/>
          </p:nvSpPr>
          <p:spPr>
            <a:xfrm rot="-2551954">
              <a:off x="7591834" y="336434"/>
              <a:ext cx="4889" cy="2794"/>
            </a:xfrm>
            <a:custGeom>
              <a:avLst/>
              <a:gdLst/>
              <a:ahLst/>
              <a:cxnLst/>
              <a:rect l="l" t="t" r="r" b="b"/>
              <a:pathLst>
                <a:path w="28" h="16" extrusionOk="0">
                  <a:moveTo>
                    <a:pt x="27" y="1"/>
                  </a:moveTo>
                  <a:lnTo>
                    <a:pt x="27" y="1"/>
                  </a:lnTo>
                  <a:cubicBezTo>
                    <a:pt x="19" y="9"/>
                    <a:pt x="10" y="9"/>
                    <a:pt x="1" y="9"/>
                  </a:cubicBezTo>
                  <a:cubicBezTo>
                    <a:pt x="5" y="13"/>
                    <a:pt x="8" y="15"/>
                    <a:pt x="12" y="15"/>
                  </a:cubicBezTo>
                  <a:cubicBezTo>
                    <a:pt x="17" y="15"/>
                    <a:pt x="22" y="11"/>
                    <a:pt x="27"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195" name="Google Shape;2195;p7"/>
            <p:cNvSpPr/>
            <p:nvPr/>
          </p:nvSpPr>
          <p:spPr>
            <a:xfrm rot="-2551954">
              <a:off x="7885406" y="616609"/>
              <a:ext cx="1746" cy="1571"/>
            </a:xfrm>
            <a:custGeom>
              <a:avLst/>
              <a:gdLst/>
              <a:ahLst/>
              <a:cxnLst/>
              <a:rect l="l" t="t" r="r" b="b"/>
              <a:pathLst>
                <a:path w="10" h="9" extrusionOk="0">
                  <a:moveTo>
                    <a:pt x="1" y="0"/>
                  </a:moveTo>
                  <a:cubicBezTo>
                    <a:pt x="1" y="9"/>
                    <a:pt x="1" y="9"/>
                    <a:pt x="10" y="9"/>
                  </a:cubicBezTo>
                  <a:lnTo>
                    <a:pt x="1" y="0"/>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196" name="Google Shape;2196;p7"/>
            <p:cNvSpPr/>
            <p:nvPr/>
          </p:nvSpPr>
          <p:spPr>
            <a:xfrm rot="-2551954">
              <a:off x="7312692" y="21922"/>
              <a:ext cx="4714" cy="4714"/>
            </a:xfrm>
            <a:custGeom>
              <a:avLst/>
              <a:gdLst/>
              <a:ahLst/>
              <a:cxnLst/>
              <a:rect l="l" t="t" r="r" b="b"/>
              <a:pathLst>
                <a:path w="27" h="27" extrusionOk="0">
                  <a:moveTo>
                    <a:pt x="27" y="0"/>
                  </a:moveTo>
                  <a:cubicBezTo>
                    <a:pt x="18" y="9"/>
                    <a:pt x="9" y="18"/>
                    <a:pt x="0" y="27"/>
                  </a:cubicBezTo>
                  <a:cubicBezTo>
                    <a:pt x="9" y="27"/>
                    <a:pt x="27" y="18"/>
                    <a:pt x="27"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197" name="Google Shape;2197;p7"/>
            <p:cNvSpPr/>
            <p:nvPr/>
          </p:nvSpPr>
          <p:spPr>
            <a:xfrm rot="-2551954">
              <a:off x="7099101" y="-69236"/>
              <a:ext cx="15364" cy="8555"/>
            </a:xfrm>
            <a:custGeom>
              <a:avLst/>
              <a:gdLst/>
              <a:ahLst/>
              <a:cxnLst/>
              <a:rect l="l" t="t" r="r" b="b"/>
              <a:pathLst>
                <a:path w="88" h="49" extrusionOk="0">
                  <a:moveTo>
                    <a:pt x="24" y="0"/>
                  </a:moveTo>
                  <a:cubicBezTo>
                    <a:pt x="0" y="0"/>
                    <a:pt x="51" y="48"/>
                    <a:pt x="73" y="48"/>
                  </a:cubicBezTo>
                  <a:cubicBezTo>
                    <a:pt x="82" y="48"/>
                    <a:pt x="86" y="41"/>
                    <a:pt x="79" y="20"/>
                  </a:cubicBezTo>
                  <a:cubicBezTo>
                    <a:pt x="87" y="2"/>
                    <a:pt x="17" y="11"/>
                    <a:pt x="34" y="2"/>
                  </a:cubicBezTo>
                  <a:cubicBezTo>
                    <a:pt x="30" y="1"/>
                    <a:pt x="26" y="0"/>
                    <a:pt x="24"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198" name="Google Shape;2198;p7"/>
            <p:cNvSpPr/>
            <p:nvPr/>
          </p:nvSpPr>
          <p:spPr>
            <a:xfrm rot="-2551954">
              <a:off x="7122536" y="-121156"/>
              <a:ext cx="6285" cy="12571"/>
            </a:xfrm>
            <a:custGeom>
              <a:avLst/>
              <a:gdLst/>
              <a:ahLst/>
              <a:cxnLst/>
              <a:rect l="l" t="t" r="r" b="b"/>
              <a:pathLst>
                <a:path w="36" h="72" extrusionOk="0">
                  <a:moveTo>
                    <a:pt x="9" y="1"/>
                  </a:moveTo>
                  <a:cubicBezTo>
                    <a:pt x="9" y="36"/>
                    <a:pt x="0" y="72"/>
                    <a:pt x="18" y="72"/>
                  </a:cubicBezTo>
                  <a:lnTo>
                    <a:pt x="36" y="19"/>
                  </a:lnTo>
                  <a:cubicBezTo>
                    <a:pt x="27" y="19"/>
                    <a:pt x="18" y="10"/>
                    <a:pt x="9"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199" name="Google Shape;2199;p7"/>
            <p:cNvSpPr/>
            <p:nvPr/>
          </p:nvSpPr>
          <p:spPr>
            <a:xfrm rot="-2551954">
              <a:off x="7116671" y="-123829"/>
              <a:ext cx="3317" cy="6285"/>
            </a:xfrm>
            <a:custGeom>
              <a:avLst/>
              <a:gdLst/>
              <a:ahLst/>
              <a:cxnLst/>
              <a:rect l="l" t="t" r="r" b="b"/>
              <a:pathLst>
                <a:path w="19" h="36" extrusionOk="0">
                  <a:moveTo>
                    <a:pt x="0" y="1"/>
                  </a:moveTo>
                  <a:cubicBezTo>
                    <a:pt x="0" y="9"/>
                    <a:pt x="9" y="27"/>
                    <a:pt x="9" y="36"/>
                  </a:cubicBezTo>
                  <a:cubicBezTo>
                    <a:pt x="18" y="18"/>
                    <a:pt x="9" y="9"/>
                    <a:pt x="0"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00" name="Google Shape;2200;p7"/>
            <p:cNvSpPr/>
            <p:nvPr/>
          </p:nvSpPr>
          <p:spPr>
            <a:xfrm rot="-2551954">
              <a:off x="7194245" y="-44308"/>
              <a:ext cx="7857" cy="9952"/>
            </a:xfrm>
            <a:custGeom>
              <a:avLst/>
              <a:gdLst/>
              <a:ahLst/>
              <a:cxnLst/>
              <a:rect l="l" t="t" r="r" b="b"/>
              <a:pathLst>
                <a:path w="45" h="57" extrusionOk="0">
                  <a:moveTo>
                    <a:pt x="9" y="1"/>
                  </a:moveTo>
                  <a:cubicBezTo>
                    <a:pt x="7" y="1"/>
                    <a:pt x="4" y="2"/>
                    <a:pt x="0" y="3"/>
                  </a:cubicBezTo>
                  <a:lnTo>
                    <a:pt x="9" y="56"/>
                  </a:lnTo>
                  <a:cubicBezTo>
                    <a:pt x="36" y="56"/>
                    <a:pt x="44" y="47"/>
                    <a:pt x="36" y="21"/>
                  </a:cubicBezTo>
                  <a:cubicBezTo>
                    <a:pt x="28" y="14"/>
                    <a:pt x="21" y="1"/>
                    <a:pt x="9"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01" name="Google Shape;2201;p7"/>
            <p:cNvSpPr/>
            <p:nvPr/>
          </p:nvSpPr>
          <p:spPr>
            <a:xfrm rot="-2551954">
              <a:off x="7187198" y="-79956"/>
              <a:ext cx="12396" cy="4714"/>
            </a:xfrm>
            <a:custGeom>
              <a:avLst/>
              <a:gdLst/>
              <a:ahLst/>
              <a:cxnLst/>
              <a:rect l="l" t="t" r="r" b="b"/>
              <a:pathLst>
                <a:path w="71" h="27" extrusionOk="0">
                  <a:moveTo>
                    <a:pt x="44" y="0"/>
                  </a:moveTo>
                  <a:cubicBezTo>
                    <a:pt x="35" y="9"/>
                    <a:pt x="18" y="18"/>
                    <a:pt x="0" y="27"/>
                  </a:cubicBezTo>
                  <a:lnTo>
                    <a:pt x="71" y="27"/>
                  </a:lnTo>
                  <a:lnTo>
                    <a:pt x="44" y="0"/>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02" name="Google Shape;2202;p7"/>
            <p:cNvSpPr/>
            <p:nvPr/>
          </p:nvSpPr>
          <p:spPr>
            <a:xfrm rot="-2551954">
              <a:off x="7213672" y="-69504"/>
              <a:ext cx="9428" cy="11174"/>
            </a:xfrm>
            <a:custGeom>
              <a:avLst/>
              <a:gdLst/>
              <a:ahLst/>
              <a:cxnLst/>
              <a:rect l="l" t="t" r="r" b="b"/>
              <a:pathLst>
                <a:path w="54" h="64" extrusionOk="0">
                  <a:moveTo>
                    <a:pt x="18" y="0"/>
                  </a:moveTo>
                  <a:cubicBezTo>
                    <a:pt x="12" y="0"/>
                    <a:pt x="7" y="6"/>
                    <a:pt x="1" y="23"/>
                  </a:cubicBezTo>
                  <a:cubicBezTo>
                    <a:pt x="13" y="29"/>
                    <a:pt x="33" y="63"/>
                    <a:pt x="44" y="63"/>
                  </a:cubicBezTo>
                  <a:cubicBezTo>
                    <a:pt x="50" y="63"/>
                    <a:pt x="54" y="55"/>
                    <a:pt x="54" y="32"/>
                  </a:cubicBezTo>
                  <a:cubicBezTo>
                    <a:pt x="42" y="26"/>
                    <a:pt x="30" y="0"/>
                    <a:pt x="18"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03" name="Google Shape;2203;p7"/>
            <p:cNvSpPr/>
            <p:nvPr/>
          </p:nvSpPr>
          <p:spPr>
            <a:xfrm rot="-2551954">
              <a:off x="7280338" y="60530"/>
              <a:ext cx="20253" cy="1746"/>
            </a:xfrm>
            <a:custGeom>
              <a:avLst/>
              <a:gdLst/>
              <a:ahLst/>
              <a:cxnLst/>
              <a:rect l="l" t="t" r="r" b="b"/>
              <a:pathLst>
                <a:path w="116" h="10" extrusionOk="0">
                  <a:moveTo>
                    <a:pt x="1" y="1"/>
                  </a:moveTo>
                  <a:lnTo>
                    <a:pt x="116" y="10"/>
                  </a:lnTo>
                  <a:lnTo>
                    <a:pt x="116" y="1"/>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04" name="Google Shape;2204;p7"/>
            <p:cNvSpPr/>
            <p:nvPr/>
          </p:nvSpPr>
          <p:spPr>
            <a:xfrm rot="-2551954">
              <a:off x="7401916" y="106661"/>
              <a:ext cx="21824" cy="14317"/>
            </a:xfrm>
            <a:custGeom>
              <a:avLst/>
              <a:gdLst/>
              <a:ahLst/>
              <a:cxnLst/>
              <a:rect l="l" t="t" r="r" b="b"/>
              <a:pathLst>
                <a:path w="125" h="82" extrusionOk="0">
                  <a:moveTo>
                    <a:pt x="51" y="1"/>
                  </a:moveTo>
                  <a:cubicBezTo>
                    <a:pt x="29" y="1"/>
                    <a:pt x="25" y="40"/>
                    <a:pt x="6" y="40"/>
                  </a:cubicBezTo>
                  <a:cubicBezTo>
                    <a:pt x="4" y="40"/>
                    <a:pt x="3" y="40"/>
                    <a:pt x="1" y="39"/>
                  </a:cubicBezTo>
                  <a:lnTo>
                    <a:pt x="1" y="39"/>
                  </a:lnTo>
                  <a:cubicBezTo>
                    <a:pt x="27" y="65"/>
                    <a:pt x="24" y="82"/>
                    <a:pt x="52" y="82"/>
                  </a:cubicBezTo>
                  <a:cubicBezTo>
                    <a:pt x="62" y="82"/>
                    <a:pt x="77" y="79"/>
                    <a:pt x="98" y="75"/>
                  </a:cubicBezTo>
                  <a:cubicBezTo>
                    <a:pt x="125" y="13"/>
                    <a:pt x="27" y="66"/>
                    <a:pt x="63" y="4"/>
                  </a:cubicBezTo>
                  <a:cubicBezTo>
                    <a:pt x="58" y="2"/>
                    <a:pt x="54" y="1"/>
                    <a:pt x="51"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05" name="Google Shape;2205;p7"/>
            <p:cNvSpPr/>
            <p:nvPr/>
          </p:nvSpPr>
          <p:spPr>
            <a:xfrm rot="-2551954">
              <a:off x="7400416" y="117767"/>
              <a:ext cx="3143" cy="4889"/>
            </a:xfrm>
            <a:custGeom>
              <a:avLst/>
              <a:gdLst/>
              <a:ahLst/>
              <a:cxnLst/>
              <a:rect l="l" t="t" r="r" b="b"/>
              <a:pathLst>
                <a:path w="18" h="28" extrusionOk="0">
                  <a:moveTo>
                    <a:pt x="0" y="1"/>
                  </a:moveTo>
                  <a:cubicBezTo>
                    <a:pt x="9" y="18"/>
                    <a:pt x="18" y="18"/>
                    <a:pt x="18" y="27"/>
                  </a:cubicBezTo>
                  <a:cubicBezTo>
                    <a:pt x="18" y="18"/>
                    <a:pt x="9" y="10"/>
                    <a:pt x="0"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06" name="Google Shape;2206;p7"/>
            <p:cNvSpPr/>
            <p:nvPr/>
          </p:nvSpPr>
          <p:spPr>
            <a:xfrm rot="-2551954">
              <a:off x="8303538" y="1235192"/>
              <a:ext cx="7857" cy="6285"/>
            </a:xfrm>
            <a:custGeom>
              <a:avLst/>
              <a:gdLst/>
              <a:ahLst/>
              <a:cxnLst/>
              <a:rect l="l" t="t" r="r" b="b"/>
              <a:pathLst>
                <a:path w="45" h="36" extrusionOk="0">
                  <a:moveTo>
                    <a:pt x="27" y="0"/>
                  </a:moveTo>
                  <a:lnTo>
                    <a:pt x="0" y="36"/>
                  </a:lnTo>
                  <a:lnTo>
                    <a:pt x="0" y="36"/>
                  </a:lnTo>
                  <a:lnTo>
                    <a:pt x="44" y="9"/>
                  </a:lnTo>
                  <a:lnTo>
                    <a:pt x="27" y="0"/>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07" name="Google Shape;2207;p7"/>
            <p:cNvSpPr/>
            <p:nvPr/>
          </p:nvSpPr>
          <p:spPr>
            <a:xfrm rot="-2551954">
              <a:off x="8316597" y="1239078"/>
              <a:ext cx="14142" cy="6460"/>
            </a:xfrm>
            <a:custGeom>
              <a:avLst/>
              <a:gdLst/>
              <a:ahLst/>
              <a:cxnLst/>
              <a:rect l="l" t="t" r="r" b="b"/>
              <a:pathLst>
                <a:path w="81" h="37" extrusionOk="0">
                  <a:moveTo>
                    <a:pt x="80" y="1"/>
                  </a:moveTo>
                  <a:lnTo>
                    <a:pt x="1" y="10"/>
                  </a:lnTo>
                  <a:lnTo>
                    <a:pt x="71" y="36"/>
                  </a:lnTo>
                  <a:cubicBezTo>
                    <a:pt x="71" y="27"/>
                    <a:pt x="62" y="10"/>
                    <a:pt x="80"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08" name="Google Shape;2208;p7"/>
            <p:cNvSpPr/>
            <p:nvPr/>
          </p:nvSpPr>
          <p:spPr>
            <a:xfrm rot="-2551954">
              <a:off x="7729344" y="431319"/>
              <a:ext cx="7857" cy="6285"/>
            </a:xfrm>
            <a:custGeom>
              <a:avLst/>
              <a:gdLst/>
              <a:ahLst/>
              <a:cxnLst/>
              <a:rect l="l" t="t" r="r" b="b"/>
              <a:pathLst>
                <a:path w="45" h="36" extrusionOk="0">
                  <a:moveTo>
                    <a:pt x="18" y="1"/>
                  </a:moveTo>
                  <a:cubicBezTo>
                    <a:pt x="0" y="9"/>
                    <a:pt x="0" y="18"/>
                    <a:pt x="0" y="36"/>
                  </a:cubicBezTo>
                  <a:lnTo>
                    <a:pt x="44" y="1"/>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09" name="Google Shape;2209;p7"/>
            <p:cNvSpPr/>
            <p:nvPr/>
          </p:nvSpPr>
          <p:spPr>
            <a:xfrm rot="-2551954">
              <a:off x="7781893" y="512156"/>
              <a:ext cx="12571" cy="3317"/>
            </a:xfrm>
            <a:custGeom>
              <a:avLst/>
              <a:gdLst/>
              <a:ahLst/>
              <a:cxnLst/>
              <a:rect l="l" t="t" r="r" b="b"/>
              <a:pathLst>
                <a:path w="72" h="19" extrusionOk="0">
                  <a:moveTo>
                    <a:pt x="71" y="1"/>
                  </a:moveTo>
                  <a:lnTo>
                    <a:pt x="1" y="19"/>
                  </a:lnTo>
                  <a:lnTo>
                    <a:pt x="71" y="10"/>
                  </a:lnTo>
                  <a:lnTo>
                    <a:pt x="71" y="1"/>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10" name="Google Shape;2210;p7"/>
            <p:cNvSpPr/>
            <p:nvPr/>
          </p:nvSpPr>
          <p:spPr>
            <a:xfrm rot="-2551954">
              <a:off x="7844187" y="555959"/>
              <a:ext cx="14491" cy="10999"/>
            </a:xfrm>
            <a:custGeom>
              <a:avLst/>
              <a:gdLst/>
              <a:ahLst/>
              <a:cxnLst/>
              <a:rect l="l" t="t" r="r" b="b"/>
              <a:pathLst>
                <a:path w="83" h="63" extrusionOk="0">
                  <a:moveTo>
                    <a:pt x="74" y="1"/>
                  </a:moveTo>
                  <a:cubicBezTo>
                    <a:pt x="74" y="3"/>
                    <a:pt x="74" y="6"/>
                    <a:pt x="74" y="9"/>
                  </a:cubicBezTo>
                  <a:lnTo>
                    <a:pt x="74" y="9"/>
                  </a:lnTo>
                  <a:cubicBezTo>
                    <a:pt x="75" y="7"/>
                    <a:pt x="74" y="4"/>
                    <a:pt x="74" y="1"/>
                  </a:cubicBezTo>
                  <a:close/>
                  <a:moveTo>
                    <a:pt x="74" y="9"/>
                  </a:moveTo>
                  <a:cubicBezTo>
                    <a:pt x="72" y="47"/>
                    <a:pt x="0" y="62"/>
                    <a:pt x="83" y="62"/>
                  </a:cubicBezTo>
                  <a:cubicBezTo>
                    <a:pt x="83" y="47"/>
                    <a:pt x="76" y="26"/>
                    <a:pt x="74" y="9"/>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11" name="Google Shape;2211;p7"/>
            <p:cNvSpPr/>
            <p:nvPr/>
          </p:nvSpPr>
          <p:spPr>
            <a:xfrm rot="-2551954">
              <a:off x="8970588" y="452858"/>
              <a:ext cx="10301" cy="2968"/>
            </a:xfrm>
            <a:custGeom>
              <a:avLst/>
              <a:gdLst/>
              <a:ahLst/>
              <a:cxnLst/>
              <a:rect l="l" t="t" r="r" b="b"/>
              <a:pathLst>
                <a:path w="59" h="17" extrusionOk="0">
                  <a:moveTo>
                    <a:pt x="31" y="0"/>
                  </a:moveTo>
                  <a:cubicBezTo>
                    <a:pt x="16" y="0"/>
                    <a:pt x="0" y="6"/>
                    <a:pt x="5" y="6"/>
                  </a:cubicBezTo>
                  <a:cubicBezTo>
                    <a:pt x="5" y="15"/>
                    <a:pt x="17" y="17"/>
                    <a:pt x="29" y="17"/>
                  </a:cubicBezTo>
                  <a:cubicBezTo>
                    <a:pt x="41" y="17"/>
                    <a:pt x="54" y="15"/>
                    <a:pt x="58" y="15"/>
                  </a:cubicBezTo>
                  <a:cubicBezTo>
                    <a:pt x="55" y="3"/>
                    <a:pt x="43" y="0"/>
                    <a:pt x="31"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12" name="Google Shape;2212;p7"/>
            <p:cNvSpPr/>
            <p:nvPr/>
          </p:nvSpPr>
          <p:spPr>
            <a:xfrm rot="-2551954">
              <a:off x="8919412" y="433034"/>
              <a:ext cx="9428" cy="6285"/>
            </a:xfrm>
            <a:custGeom>
              <a:avLst/>
              <a:gdLst/>
              <a:ahLst/>
              <a:cxnLst/>
              <a:rect l="l" t="t" r="r" b="b"/>
              <a:pathLst>
                <a:path w="54" h="36" extrusionOk="0">
                  <a:moveTo>
                    <a:pt x="0" y="1"/>
                  </a:moveTo>
                  <a:lnTo>
                    <a:pt x="27" y="36"/>
                  </a:lnTo>
                  <a:lnTo>
                    <a:pt x="53" y="36"/>
                  </a:lnTo>
                  <a:lnTo>
                    <a:pt x="0" y="1"/>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13" name="Google Shape;2213;p7"/>
            <p:cNvSpPr/>
            <p:nvPr/>
          </p:nvSpPr>
          <p:spPr>
            <a:xfrm rot="-2551954">
              <a:off x="8892307" y="406569"/>
              <a:ext cx="20253" cy="27935"/>
            </a:xfrm>
            <a:custGeom>
              <a:avLst/>
              <a:gdLst/>
              <a:ahLst/>
              <a:cxnLst/>
              <a:rect l="l" t="t" r="r" b="b"/>
              <a:pathLst>
                <a:path w="116" h="160" extrusionOk="0">
                  <a:moveTo>
                    <a:pt x="80" y="1"/>
                  </a:moveTo>
                  <a:lnTo>
                    <a:pt x="80" y="1"/>
                  </a:lnTo>
                  <a:cubicBezTo>
                    <a:pt x="1" y="27"/>
                    <a:pt x="98" y="89"/>
                    <a:pt x="71" y="133"/>
                  </a:cubicBezTo>
                  <a:lnTo>
                    <a:pt x="54" y="142"/>
                  </a:lnTo>
                  <a:lnTo>
                    <a:pt x="115" y="160"/>
                  </a:lnTo>
                  <a:cubicBezTo>
                    <a:pt x="107" y="107"/>
                    <a:pt x="62" y="45"/>
                    <a:pt x="80"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14" name="Google Shape;2214;p7"/>
            <p:cNvSpPr/>
            <p:nvPr/>
          </p:nvSpPr>
          <p:spPr>
            <a:xfrm rot="-2551954">
              <a:off x="8900430" y="370082"/>
              <a:ext cx="4539" cy="5412"/>
            </a:xfrm>
            <a:custGeom>
              <a:avLst/>
              <a:gdLst/>
              <a:ahLst/>
              <a:cxnLst/>
              <a:rect l="l" t="t" r="r" b="b"/>
              <a:pathLst>
                <a:path w="26" h="31" extrusionOk="0">
                  <a:moveTo>
                    <a:pt x="2" y="1"/>
                  </a:moveTo>
                  <a:cubicBezTo>
                    <a:pt x="1" y="1"/>
                    <a:pt x="2" y="2"/>
                    <a:pt x="5" y="4"/>
                  </a:cubicBezTo>
                  <a:lnTo>
                    <a:pt x="5" y="4"/>
                  </a:lnTo>
                  <a:cubicBezTo>
                    <a:pt x="3" y="1"/>
                    <a:pt x="2" y="1"/>
                    <a:pt x="2" y="1"/>
                  </a:cubicBezTo>
                  <a:close/>
                  <a:moveTo>
                    <a:pt x="5" y="4"/>
                  </a:moveTo>
                  <a:cubicBezTo>
                    <a:pt x="7" y="7"/>
                    <a:pt x="12" y="15"/>
                    <a:pt x="17" y="31"/>
                  </a:cubicBezTo>
                  <a:lnTo>
                    <a:pt x="26" y="31"/>
                  </a:lnTo>
                  <a:cubicBezTo>
                    <a:pt x="26" y="22"/>
                    <a:pt x="26" y="13"/>
                    <a:pt x="26" y="4"/>
                  </a:cubicBezTo>
                  <a:cubicBezTo>
                    <a:pt x="21" y="5"/>
                    <a:pt x="18" y="6"/>
                    <a:pt x="15" y="6"/>
                  </a:cubicBezTo>
                  <a:cubicBezTo>
                    <a:pt x="10" y="6"/>
                    <a:pt x="7" y="5"/>
                    <a:pt x="5" y="4"/>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15" name="Google Shape;2215;p7"/>
            <p:cNvSpPr/>
            <p:nvPr/>
          </p:nvSpPr>
          <p:spPr>
            <a:xfrm rot="-2551954">
              <a:off x="8904857" y="370240"/>
              <a:ext cx="2968" cy="2444"/>
            </a:xfrm>
            <a:custGeom>
              <a:avLst/>
              <a:gdLst/>
              <a:ahLst/>
              <a:cxnLst/>
              <a:rect l="l" t="t" r="r" b="b"/>
              <a:pathLst>
                <a:path w="17" h="14" extrusionOk="0">
                  <a:moveTo>
                    <a:pt x="10" y="1"/>
                  </a:moveTo>
                  <a:cubicBezTo>
                    <a:pt x="8" y="1"/>
                    <a:pt x="5" y="2"/>
                    <a:pt x="1" y="5"/>
                  </a:cubicBezTo>
                  <a:cubicBezTo>
                    <a:pt x="1" y="11"/>
                    <a:pt x="2" y="14"/>
                    <a:pt x="4" y="14"/>
                  </a:cubicBezTo>
                  <a:cubicBezTo>
                    <a:pt x="9" y="14"/>
                    <a:pt x="16" y="1"/>
                    <a:pt x="10"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16" name="Google Shape;2216;p7"/>
            <p:cNvSpPr/>
            <p:nvPr/>
          </p:nvSpPr>
          <p:spPr>
            <a:xfrm rot="-2551954">
              <a:off x="8887642" y="353038"/>
              <a:ext cx="12396" cy="9079"/>
            </a:xfrm>
            <a:custGeom>
              <a:avLst/>
              <a:gdLst/>
              <a:ahLst/>
              <a:cxnLst/>
              <a:rect l="l" t="t" r="r" b="b"/>
              <a:pathLst>
                <a:path w="71" h="52" extrusionOk="0">
                  <a:moveTo>
                    <a:pt x="42" y="1"/>
                  </a:moveTo>
                  <a:cubicBezTo>
                    <a:pt x="31" y="1"/>
                    <a:pt x="18" y="7"/>
                    <a:pt x="0" y="16"/>
                  </a:cubicBezTo>
                  <a:lnTo>
                    <a:pt x="35" y="51"/>
                  </a:lnTo>
                  <a:cubicBezTo>
                    <a:pt x="50" y="44"/>
                    <a:pt x="52" y="20"/>
                    <a:pt x="62" y="20"/>
                  </a:cubicBezTo>
                  <a:cubicBezTo>
                    <a:pt x="65" y="20"/>
                    <a:pt x="67" y="21"/>
                    <a:pt x="71" y="25"/>
                  </a:cubicBezTo>
                  <a:cubicBezTo>
                    <a:pt x="62" y="7"/>
                    <a:pt x="53" y="1"/>
                    <a:pt x="42"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17" name="Google Shape;2217;p7"/>
            <p:cNvSpPr/>
            <p:nvPr/>
          </p:nvSpPr>
          <p:spPr>
            <a:xfrm rot="-2551954">
              <a:off x="8877430" y="362295"/>
              <a:ext cx="4714" cy="3317"/>
            </a:xfrm>
            <a:custGeom>
              <a:avLst/>
              <a:gdLst/>
              <a:ahLst/>
              <a:cxnLst/>
              <a:rect l="l" t="t" r="r" b="b"/>
              <a:pathLst>
                <a:path w="27" h="19" extrusionOk="0">
                  <a:moveTo>
                    <a:pt x="0" y="1"/>
                  </a:moveTo>
                  <a:lnTo>
                    <a:pt x="18" y="18"/>
                  </a:lnTo>
                  <a:cubicBezTo>
                    <a:pt x="27" y="9"/>
                    <a:pt x="27" y="9"/>
                    <a:pt x="0"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18" name="Google Shape;2218;p7"/>
            <p:cNvSpPr/>
            <p:nvPr/>
          </p:nvSpPr>
          <p:spPr>
            <a:xfrm rot="-2551954">
              <a:off x="8876051" y="364751"/>
              <a:ext cx="12571" cy="6285"/>
            </a:xfrm>
            <a:custGeom>
              <a:avLst/>
              <a:gdLst/>
              <a:ahLst/>
              <a:cxnLst/>
              <a:rect l="l" t="t" r="r" b="b"/>
              <a:pathLst>
                <a:path w="72" h="36" extrusionOk="0">
                  <a:moveTo>
                    <a:pt x="45" y="0"/>
                  </a:moveTo>
                  <a:cubicBezTo>
                    <a:pt x="27" y="0"/>
                    <a:pt x="1" y="0"/>
                    <a:pt x="54" y="18"/>
                  </a:cubicBezTo>
                  <a:cubicBezTo>
                    <a:pt x="47" y="16"/>
                    <a:pt x="43" y="14"/>
                    <a:pt x="43" y="14"/>
                  </a:cubicBezTo>
                  <a:lnTo>
                    <a:pt x="43" y="14"/>
                  </a:lnTo>
                  <a:cubicBezTo>
                    <a:pt x="41" y="14"/>
                    <a:pt x="59" y="23"/>
                    <a:pt x="71" y="36"/>
                  </a:cubicBezTo>
                  <a:lnTo>
                    <a:pt x="45" y="0"/>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19" name="Google Shape;2219;p7"/>
            <p:cNvSpPr/>
            <p:nvPr/>
          </p:nvSpPr>
          <p:spPr>
            <a:xfrm rot="-2551954">
              <a:off x="8883906" y="371491"/>
              <a:ext cx="11174" cy="10476"/>
            </a:xfrm>
            <a:custGeom>
              <a:avLst/>
              <a:gdLst/>
              <a:ahLst/>
              <a:cxnLst/>
              <a:rect l="l" t="t" r="r" b="b"/>
              <a:pathLst>
                <a:path w="64" h="60" extrusionOk="0">
                  <a:moveTo>
                    <a:pt x="54" y="0"/>
                  </a:moveTo>
                  <a:lnTo>
                    <a:pt x="54" y="0"/>
                  </a:lnTo>
                  <a:cubicBezTo>
                    <a:pt x="42" y="17"/>
                    <a:pt x="35" y="31"/>
                    <a:pt x="23" y="31"/>
                  </a:cubicBezTo>
                  <a:cubicBezTo>
                    <a:pt x="17" y="31"/>
                    <a:pt x="10" y="27"/>
                    <a:pt x="1" y="18"/>
                  </a:cubicBezTo>
                  <a:lnTo>
                    <a:pt x="1" y="18"/>
                  </a:lnTo>
                  <a:cubicBezTo>
                    <a:pt x="5" y="46"/>
                    <a:pt x="20" y="59"/>
                    <a:pt x="33" y="59"/>
                  </a:cubicBezTo>
                  <a:cubicBezTo>
                    <a:pt x="49" y="59"/>
                    <a:pt x="64" y="39"/>
                    <a:pt x="54"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20" name="Google Shape;2220;p7"/>
            <p:cNvSpPr/>
            <p:nvPr/>
          </p:nvSpPr>
          <p:spPr>
            <a:xfrm rot="-2551954">
              <a:off x="8881911" y="415636"/>
              <a:ext cx="9428" cy="9428"/>
            </a:xfrm>
            <a:custGeom>
              <a:avLst/>
              <a:gdLst/>
              <a:ahLst/>
              <a:cxnLst/>
              <a:rect l="l" t="t" r="r" b="b"/>
              <a:pathLst>
                <a:path w="54" h="54" extrusionOk="0">
                  <a:moveTo>
                    <a:pt x="27" y="1"/>
                  </a:moveTo>
                  <a:lnTo>
                    <a:pt x="0" y="27"/>
                  </a:lnTo>
                  <a:lnTo>
                    <a:pt x="36" y="54"/>
                  </a:lnTo>
                  <a:cubicBezTo>
                    <a:pt x="18" y="36"/>
                    <a:pt x="53" y="1"/>
                    <a:pt x="27"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21" name="Google Shape;2221;p7"/>
            <p:cNvSpPr/>
            <p:nvPr/>
          </p:nvSpPr>
          <p:spPr>
            <a:xfrm rot="-2551954">
              <a:off x="8859441" y="332171"/>
              <a:ext cx="12571" cy="7857"/>
            </a:xfrm>
            <a:custGeom>
              <a:avLst/>
              <a:gdLst/>
              <a:ahLst/>
              <a:cxnLst/>
              <a:rect l="l" t="t" r="r" b="b"/>
              <a:pathLst>
                <a:path w="72" h="45" extrusionOk="0">
                  <a:moveTo>
                    <a:pt x="71" y="0"/>
                  </a:moveTo>
                  <a:cubicBezTo>
                    <a:pt x="68" y="0"/>
                    <a:pt x="64" y="1"/>
                    <a:pt x="61" y="2"/>
                  </a:cubicBezTo>
                  <a:lnTo>
                    <a:pt x="61" y="2"/>
                  </a:lnTo>
                  <a:cubicBezTo>
                    <a:pt x="65" y="1"/>
                    <a:pt x="68" y="0"/>
                    <a:pt x="71" y="0"/>
                  </a:cubicBezTo>
                  <a:close/>
                  <a:moveTo>
                    <a:pt x="61" y="2"/>
                  </a:moveTo>
                  <a:cubicBezTo>
                    <a:pt x="44" y="6"/>
                    <a:pt x="23" y="18"/>
                    <a:pt x="1" y="18"/>
                  </a:cubicBezTo>
                  <a:lnTo>
                    <a:pt x="27" y="44"/>
                  </a:lnTo>
                  <a:cubicBezTo>
                    <a:pt x="35" y="29"/>
                    <a:pt x="43" y="7"/>
                    <a:pt x="61" y="2"/>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22" name="Google Shape;2222;p7"/>
            <p:cNvSpPr/>
            <p:nvPr/>
          </p:nvSpPr>
          <p:spPr>
            <a:xfrm rot="-2551954">
              <a:off x="8853109" y="336317"/>
              <a:ext cx="6285" cy="6285"/>
            </a:xfrm>
            <a:custGeom>
              <a:avLst/>
              <a:gdLst/>
              <a:ahLst/>
              <a:cxnLst/>
              <a:rect l="l" t="t" r="r" b="b"/>
              <a:pathLst>
                <a:path w="36" h="36" extrusionOk="0">
                  <a:moveTo>
                    <a:pt x="9" y="0"/>
                  </a:moveTo>
                  <a:lnTo>
                    <a:pt x="9" y="0"/>
                  </a:lnTo>
                  <a:cubicBezTo>
                    <a:pt x="1" y="36"/>
                    <a:pt x="18" y="36"/>
                    <a:pt x="36" y="36"/>
                  </a:cubicBezTo>
                  <a:lnTo>
                    <a:pt x="9" y="0"/>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23" name="Google Shape;2223;p7"/>
            <p:cNvSpPr/>
            <p:nvPr/>
          </p:nvSpPr>
          <p:spPr>
            <a:xfrm rot="-2551954">
              <a:off x="8864943" y="367613"/>
              <a:ext cx="12396" cy="12571"/>
            </a:xfrm>
            <a:custGeom>
              <a:avLst/>
              <a:gdLst/>
              <a:ahLst/>
              <a:cxnLst/>
              <a:rect l="l" t="t" r="r" b="b"/>
              <a:pathLst>
                <a:path w="71" h="72" extrusionOk="0">
                  <a:moveTo>
                    <a:pt x="0" y="1"/>
                  </a:moveTo>
                  <a:lnTo>
                    <a:pt x="9" y="19"/>
                  </a:lnTo>
                  <a:lnTo>
                    <a:pt x="71" y="72"/>
                  </a:lnTo>
                  <a:lnTo>
                    <a:pt x="0" y="1"/>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24" name="Google Shape;2224;p7"/>
            <p:cNvSpPr/>
            <p:nvPr/>
          </p:nvSpPr>
          <p:spPr>
            <a:xfrm rot="-2551954">
              <a:off x="8845805" y="306728"/>
              <a:ext cx="12571" cy="6285"/>
            </a:xfrm>
            <a:custGeom>
              <a:avLst/>
              <a:gdLst/>
              <a:ahLst/>
              <a:cxnLst/>
              <a:rect l="l" t="t" r="r" b="b"/>
              <a:pathLst>
                <a:path w="72" h="36" extrusionOk="0">
                  <a:moveTo>
                    <a:pt x="1" y="0"/>
                  </a:moveTo>
                  <a:lnTo>
                    <a:pt x="27" y="18"/>
                  </a:lnTo>
                  <a:lnTo>
                    <a:pt x="72" y="36"/>
                  </a:lnTo>
                  <a:lnTo>
                    <a:pt x="72" y="36"/>
                  </a:lnTo>
                  <a:lnTo>
                    <a:pt x="1" y="0"/>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25" name="Google Shape;2225;p7"/>
            <p:cNvSpPr/>
            <p:nvPr/>
          </p:nvSpPr>
          <p:spPr>
            <a:xfrm rot="-2551954">
              <a:off x="8831354" y="284940"/>
              <a:ext cx="14142" cy="13095"/>
            </a:xfrm>
            <a:custGeom>
              <a:avLst/>
              <a:gdLst/>
              <a:ahLst/>
              <a:cxnLst/>
              <a:rect l="l" t="t" r="r" b="b"/>
              <a:pathLst>
                <a:path w="81" h="75" extrusionOk="0">
                  <a:moveTo>
                    <a:pt x="18" y="0"/>
                  </a:moveTo>
                  <a:cubicBezTo>
                    <a:pt x="36" y="18"/>
                    <a:pt x="36" y="44"/>
                    <a:pt x="1" y="71"/>
                  </a:cubicBezTo>
                  <a:cubicBezTo>
                    <a:pt x="7" y="74"/>
                    <a:pt x="13" y="75"/>
                    <a:pt x="18" y="75"/>
                  </a:cubicBezTo>
                  <a:cubicBezTo>
                    <a:pt x="39" y="75"/>
                    <a:pt x="57" y="58"/>
                    <a:pt x="70" y="58"/>
                  </a:cubicBezTo>
                  <a:cubicBezTo>
                    <a:pt x="74" y="58"/>
                    <a:pt x="77" y="59"/>
                    <a:pt x="80" y="62"/>
                  </a:cubicBezTo>
                  <a:cubicBezTo>
                    <a:pt x="80" y="35"/>
                    <a:pt x="45" y="18"/>
                    <a:pt x="18"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26" name="Google Shape;2226;p7"/>
            <p:cNvSpPr/>
            <p:nvPr/>
          </p:nvSpPr>
          <p:spPr>
            <a:xfrm rot="-2551954">
              <a:off x="8823708" y="285843"/>
              <a:ext cx="6285" cy="6460"/>
            </a:xfrm>
            <a:custGeom>
              <a:avLst/>
              <a:gdLst/>
              <a:ahLst/>
              <a:cxnLst/>
              <a:rect l="l" t="t" r="r" b="b"/>
              <a:pathLst>
                <a:path w="36" h="37" extrusionOk="0">
                  <a:moveTo>
                    <a:pt x="0" y="1"/>
                  </a:moveTo>
                  <a:lnTo>
                    <a:pt x="0" y="1"/>
                  </a:lnTo>
                  <a:cubicBezTo>
                    <a:pt x="9" y="18"/>
                    <a:pt x="18" y="27"/>
                    <a:pt x="35" y="36"/>
                  </a:cubicBezTo>
                  <a:cubicBezTo>
                    <a:pt x="27" y="27"/>
                    <a:pt x="18" y="18"/>
                    <a:pt x="0"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27" name="Google Shape;2227;p7"/>
            <p:cNvSpPr/>
            <p:nvPr/>
          </p:nvSpPr>
          <p:spPr>
            <a:xfrm rot="-2551954">
              <a:off x="8842405" y="321713"/>
              <a:ext cx="9428" cy="6285"/>
            </a:xfrm>
            <a:custGeom>
              <a:avLst/>
              <a:gdLst/>
              <a:ahLst/>
              <a:cxnLst/>
              <a:rect l="l" t="t" r="r" b="b"/>
              <a:pathLst>
                <a:path w="54" h="36" extrusionOk="0">
                  <a:moveTo>
                    <a:pt x="53" y="0"/>
                  </a:moveTo>
                  <a:lnTo>
                    <a:pt x="0" y="18"/>
                  </a:lnTo>
                  <a:lnTo>
                    <a:pt x="0" y="36"/>
                  </a:lnTo>
                  <a:cubicBezTo>
                    <a:pt x="18" y="27"/>
                    <a:pt x="44" y="27"/>
                    <a:pt x="53"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28" name="Google Shape;2228;p7"/>
            <p:cNvSpPr/>
            <p:nvPr/>
          </p:nvSpPr>
          <p:spPr>
            <a:xfrm rot="-2551954">
              <a:off x="8841557" y="322502"/>
              <a:ext cx="175" cy="6460"/>
            </a:xfrm>
            <a:custGeom>
              <a:avLst/>
              <a:gdLst/>
              <a:ahLst/>
              <a:cxnLst/>
              <a:rect l="l" t="t" r="r" b="b"/>
              <a:pathLst>
                <a:path w="1" h="37" extrusionOk="0">
                  <a:moveTo>
                    <a:pt x="0" y="36"/>
                  </a:moveTo>
                  <a:lnTo>
                    <a:pt x="0" y="36"/>
                  </a:lnTo>
                  <a:cubicBezTo>
                    <a:pt x="0" y="18"/>
                    <a:pt x="0" y="10"/>
                    <a:pt x="0" y="1"/>
                  </a:cubicBezTo>
                  <a:cubicBezTo>
                    <a:pt x="0" y="10"/>
                    <a:pt x="0" y="18"/>
                    <a:pt x="0" y="36"/>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29" name="Google Shape;2229;p7"/>
            <p:cNvSpPr/>
            <p:nvPr/>
          </p:nvSpPr>
          <p:spPr>
            <a:xfrm rot="-2551954">
              <a:off x="8845688" y="330148"/>
              <a:ext cx="175" cy="175"/>
            </a:xfrm>
            <a:custGeom>
              <a:avLst/>
              <a:gdLst/>
              <a:ahLst/>
              <a:cxnLst/>
              <a:rect l="l" t="t" r="r" b="b"/>
              <a:pathLst>
                <a:path w="1" h="1" extrusionOk="0">
                  <a:moveTo>
                    <a:pt x="0" y="1"/>
                  </a:moveTo>
                  <a:lnTo>
                    <a:pt x="0" y="1"/>
                  </a:lnTo>
                  <a:cubicBezTo>
                    <a:pt x="0" y="1"/>
                    <a:pt x="0" y="1"/>
                    <a:pt x="0"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30" name="Google Shape;2230;p7"/>
            <p:cNvSpPr/>
            <p:nvPr/>
          </p:nvSpPr>
          <p:spPr>
            <a:xfrm rot="-2551954">
              <a:off x="8840744" y="356974"/>
              <a:ext cx="17110" cy="6635"/>
            </a:xfrm>
            <a:custGeom>
              <a:avLst/>
              <a:gdLst/>
              <a:ahLst/>
              <a:cxnLst/>
              <a:rect l="l" t="t" r="r" b="b"/>
              <a:pathLst>
                <a:path w="98" h="38" extrusionOk="0">
                  <a:moveTo>
                    <a:pt x="33" y="1"/>
                  </a:moveTo>
                  <a:cubicBezTo>
                    <a:pt x="22" y="1"/>
                    <a:pt x="11" y="6"/>
                    <a:pt x="0" y="20"/>
                  </a:cubicBezTo>
                  <a:cubicBezTo>
                    <a:pt x="11" y="25"/>
                    <a:pt x="20" y="27"/>
                    <a:pt x="28" y="27"/>
                  </a:cubicBezTo>
                  <a:cubicBezTo>
                    <a:pt x="37" y="27"/>
                    <a:pt x="46" y="25"/>
                    <a:pt x="55" y="25"/>
                  </a:cubicBezTo>
                  <a:cubicBezTo>
                    <a:pt x="67" y="25"/>
                    <a:pt x="80" y="27"/>
                    <a:pt x="97" y="38"/>
                  </a:cubicBezTo>
                  <a:cubicBezTo>
                    <a:pt x="79" y="25"/>
                    <a:pt x="57" y="1"/>
                    <a:pt x="33"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31" name="Google Shape;2231;p7"/>
            <p:cNvSpPr/>
            <p:nvPr/>
          </p:nvSpPr>
          <p:spPr>
            <a:xfrm rot="-2551954">
              <a:off x="8840264" y="337236"/>
              <a:ext cx="7857" cy="7857"/>
            </a:xfrm>
            <a:custGeom>
              <a:avLst/>
              <a:gdLst/>
              <a:ahLst/>
              <a:cxnLst/>
              <a:rect l="l" t="t" r="r" b="b"/>
              <a:pathLst>
                <a:path w="45" h="45" extrusionOk="0">
                  <a:moveTo>
                    <a:pt x="10" y="0"/>
                  </a:moveTo>
                  <a:lnTo>
                    <a:pt x="1" y="44"/>
                  </a:lnTo>
                  <a:cubicBezTo>
                    <a:pt x="12" y="44"/>
                    <a:pt x="24" y="41"/>
                    <a:pt x="33" y="41"/>
                  </a:cubicBezTo>
                  <a:cubicBezTo>
                    <a:pt x="38" y="41"/>
                    <a:pt x="42" y="42"/>
                    <a:pt x="45" y="44"/>
                  </a:cubicBezTo>
                  <a:lnTo>
                    <a:pt x="10" y="0"/>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32" name="Google Shape;2232;p7"/>
            <p:cNvSpPr/>
            <p:nvPr/>
          </p:nvSpPr>
          <p:spPr>
            <a:xfrm rot="-2551954">
              <a:off x="8835837" y="337583"/>
              <a:ext cx="4889" cy="3317"/>
            </a:xfrm>
            <a:custGeom>
              <a:avLst/>
              <a:gdLst/>
              <a:ahLst/>
              <a:cxnLst/>
              <a:rect l="l" t="t" r="r" b="b"/>
              <a:pathLst>
                <a:path w="28" h="19" extrusionOk="0">
                  <a:moveTo>
                    <a:pt x="1" y="1"/>
                  </a:moveTo>
                  <a:lnTo>
                    <a:pt x="19" y="18"/>
                  </a:lnTo>
                  <a:lnTo>
                    <a:pt x="27" y="9"/>
                  </a:lnTo>
                  <a:lnTo>
                    <a:pt x="1" y="1"/>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33" name="Google Shape;2233;p7"/>
            <p:cNvSpPr/>
            <p:nvPr/>
          </p:nvSpPr>
          <p:spPr>
            <a:xfrm rot="-2551954">
              <a:off x="8816300" y="297305"/>
              <a:ext cx="7857" cy="12745"/>
            </a:xfrm>
            <a:custGeom>
              <a:avLst/>
              <a:gdLst/>
              <a:ahLst/>
              <a:cxnLst/>
              <a:rect l="l" t="t" r="r" b="b"/>
              <a:pathLst>
                <a:path w="45" h="73" extrusionOk="0">
                  <a:moveTo>
                    <a:pt x="10" y="0"/>
                  </a:moveTo>
                  <a:cubicBezTo>
                    <a:pt x="1" y="27"/>
                    <a:pt x="1" y="45"/>
                    <a:pt x="1" y="71"/>
                  </a:cubicBezTo>
                  <a:cubicBezTo>
                    <a:pt x="8" y="71"/>
                    <a:pt x="16" y="72"/>
                    <a:pt x="24" y="72"/>
                  </a:cubicBezTo>
                  <a:cubicBezTo>
                    <a:pt x="35" y="72"/>
                    <a:pt x="45" y="69"/>
                    <a:pt x="45" y="53"/>
                  </a:cubicBezTo>
                  <a:cubicBezTo>
                    <a:pt x="19" y="36"/>
                    <a:pt x="19" y="18"/>
                    <a:pt x="10"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34" name="Google Shape;2234;p7"/>
            <p:cNvSpPr/>
            <p:nvPr/>
          </p:nvSpPr>
          <p:spPr>
            <a:xfrm rot="-2551954">
              <a:off x="8831813" y="317041"/>
              <a:ext cx="1746" cy="175"/>
            </a:xfrm>
            <a:custGeom>
              <a:avLst/>
              <a:gdLst/>
              <a:ahLst/>
              <a:cxnLst/>
              <a:rect l="l" t="t" r="r" b="b"/>
              <a:pathLst>
                <a:path w="10" h="1" extrusionOk="0">
                  <a:moveTo>
                    <a:pt x="9" y="1"/>
                  </a:moveTo>
                  <a:lnTo>
                    <a:pt x="9" y="1"/>
                  </a:lnTo>
                  <a:cubicBezTo>
                    <a:pt x="9" y="1"/>
                    <a:pt x="1" y="1"/>
                    <a:pt x="9"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35" name="Google Shape;2235;p7"/>
            <p:cNvSpPr/>
            <p:nvPr/>
          </p:nvSpPr>
          <p:spPr>
            <a:xfrm rot="-2551954">
              <a:off x="8787358" y="274545"/>
              <a:ext cx="1571" cy="1746"/>
            </a:xfrm>
            <a:custGeom>
              <a:avLst/>
              <a:gdLst/>
              <a:ahLst/>
              <a:cxnLst/>
              <a:rect l="l" t="t" r="r" b="b"/>
              <a:pathLst>
                <a:path w="9" h="10" extrusionOk="0">
                  <a:moveTo>
                    <a:pt x="9" y="1"/>
                  </a:moveTo>
                  <a:cubicBezTo>
                    <a:pt x="9" y="9"/>
                    <a:pt x="0" y="9"/>
                    <a:pt x="0" y="9"/>
                  </a:cubicBezTo>
                  <a:lnTo>
                    <a:pt x="9" y="9"/>
                  </a:lnTo>
                  <a:lnTo>
                    <a:pt x="9" y="1"/>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36" name="Google Shape;2236;p7"/>
            <p:cNvSpPr/>
            <p:nvPr/>
          </p:nvSpPr>
          <p:spPr>
            <a:xfrm rot="-2551954">
              <a:off x="8820723" y="310358"/>
              <a:ext cx="4714" cy="6285"/>
            </a:xfrm>
            <a:custGeom>
              <a:avLst/>
              <a:gdLst/>
              <a:ahLst/>
              <a:cxnLst/>
              <a:rect l="l" t="t" r="r" b="b"/>
              <a:pathLst>
                <a:path w="27" h="36" extrusionOk="0">
                  <a:moveTo>
                    <a:pt x="9" y="0"/>
                  </a:moveTo>
                  <a:cubicBezTo>
                    <a:pt x="0" y="18"/>
                    <a:pt x="9" y="27"/>
                    <a:pt x="27" y="35"/>
                  </a:cubicBezTo>
                  <a:cubicBezTo>
                    <a:pt x="18" y="27"/>
                    <a:pt x="18" y="18"/>
                    <a:pt x="18"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37" name="Google Shape;2237;p7"/>
            <p:cNvSpPr/>
            <p:nvPr/>
          </p:nvSpPr>
          <p:spPr>
            <a:xfrm rot="-2551954">
              <a:off x="8810103" y="285486"/>
              <a:ext cx="6285" cy="4889"/>
            </a:xfrm>
            <a:custGeom>
              <a:avLst/>
              <a:gdLst/>
              <a:ahLst/>
              <a:cxnLst/>
              <a:rect l="l" t="t" r="r" b="b"/>
              <a:pathLst>
                <a:path w="36" h="28" extrusionOk="0">
                  <a:moveTo>
                    <a:pt x="27" y="1"/>
                  </a:moveTo>
                  <a:lnTo>
                    <a:pt x="27" y="1"/>
                  </a:lnTo>
                  <a:cubicBezTo>
                    <a:pt x="9" y="10"/>
                    <a:pt x="0" y="18"/>
                    <a:pt x="0" y="27"/>
                  </a:cubicBezTo>
                  <a:cubicBezTo>
                    <a:pt x="9" y="18"/>
                    <a:pt x="35" y="1"/>
                    <a:pt x="27"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38" name="Google Shape;2238;p7"/>
            <p:cNvSpPr/>
            <p:nvPr/>
          </p:nvSpPr>
          <p:spPr>
            <a:xfrm rot="-2551954">
              <a:off x="8833623" y="311601"/>
              <a:ext cx="1746" cy="1571"/>
            </a:xfrm>
            <a:custGeom>
              <a:avLst/>
              <a:gdLst/>
              <a:ahLst/>
              <a:cxnLst/>
              <a:rect l="l" t="t" r="r" b="b"/>
              <a:pathLst>
                <a:path w="10" h="9" extrusionOk="0">
                  <a:moveTo>
                    <a:pt x="1" y="9"/>
                  </a:moveTo>
                  <a:cubicBezTo>
                    <a:pt x="1" y="9"/>
                    <a:pt x="1" y="9"/>
                    <a:pt x="1" y="9"/>
                  </a:cubicBezTo>
                  <a:cubicBezTo>
                    <a:pt x="10" y="0"/>
                    <a:pt x="1" y="9"/>
                    <a:pt x="1" y="9"/>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39" name="Google Shape;2239;p7"/>
            <p:cNvSpPr/>
            <p:nvPr/>
          </p:nvSpPr>
          <p:spPr>
            <a:xfrm rot="-2551954">
              <a:off x="8827992" y="311262"/>
              <a:ext cx="6285" cy="6285"/>
            </a:xfrm>
            <a:custGeom>
              <a:avLst/>
              <a:gdLst/>
              <a:ahLst/>
              <a:cxnLst/>
              <a:rect l="l" t="t" r="r" b="b"/>
              <a:pathLst>
                <a:path w="36" h="36" extrusionOk="0">
                  <a:moveTo>
                    <a:pt x="1" y="0"/>
                  </a:moveTo>
                  <a:cubicBezTo>
                    <a:pt x="1" y="18"/>
                    <a:pt x="10" y="27"/>
                    <a:pt x="18" y="36"/>
                  </a:cubicBezTo>
                  <a:cubicBezTo>
                    <a:pt x="18" y="27"/>
                    <a:pt x="27" y="27"/>
                    <a:pt x="36" y="27"/>
                  </a:cubicBezTo>
                  <a:cubicBezTo>
                    <a:pt x="27" y="18"/>
                    <a:pt x="10" y="9"/>
                    <a:pt x="1"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40" name="Google Shape;2240;p7"/>
            <p:cNvSpPr/>
            <p:nvPr/>
          </p:nvSpPr>
          <p:spPr>
            <a:xfrm rot="-2551954">
              <a:off x="8736728" y="278906"/>
              <a:ext cx="55696" cy="25840"/>
            </a:xfrm>
            <a:custGeom>
              <a:avLst/>
              <a:gdLst/>
              <a:ahLst/>
              <a:cxnLst/>
              <a:rect l="l" t="t" r="r" b="b"/>
              <a:pathLst>
                <a:path w="319" h="148" extrusionOk="0">
                  <a:moveTo>
                    <a:pt x="41" y="1"/>
                  </a:moveTo>
                  <a:cubicBezTo>
                    <a:pt x="34" y="1"/>
                    <a:pt x="26" y="2"/>
                    <a:pt x="18" y="3"/>
                  </a:cubicBezTo>
                  <a:lnTo>
                    <a:pt x="53" y="47"/>
                  </a:lnTo>
                  <a:cubicBezTo>
                    <a:pt x="41" y="47"/>
                    <a:pt x="30" y="40"/>
                    <a:pt x="18" y="40"/>
                  </a:cubicBezTo>
                  <a:cubicBezTo>
                    <a:pt x="12" y="40"/>
                    <a:pt x="6" y="41"/>
                    <a:pt x="0" y="47"/>
                  </a:cubicBezTo>
                  <a:cubicBezTo>
                    <a:pt x="44" y="47"/>
                    <a:pt x="97" y="92"/>
                    <a:pt x="44" y="127"/>
                  </a:cubicBezTo>
                  <a:cubicBezTo>
                    <a:pt x="56" y="142"/>
                    <a:pt x="81" y="147"/>
                    <a:pt x="111" y="147"/>
                  </a:cubicBezTo>
                  <a:cubicBezTo>
                    <a:pt x="173" y="147"/>
                    <a:pt x="259" y="124"/>
                    <a:pt x="318" y="100"/>
                  </a:cubicBezTo>
                  <a:cubicBezTo>
                    <a:pt x="300" y="100"/>
                    <a:pt x="283" y="100"/>
                    <a:pt x="247" y="65"/>
                  </a:cubicBezTo>
                  <a:cubicBezTo>
                    <a:pt x="226" y="72"/>
                    <a:pt x="204" y="127"/>
                    <a:pt x="172" y="127"/>
                  </a:cubicBezTo>
                  <a:cubicBezTo>
                    <a:pt x="166" y="127"/>
                    <a:pt x="158" y="124"/>
                    <a:pt x="150" y="118"/>
                  </a:cubicBezTo>
                  <a:cubicBezTo>
                    <a:pt x="124" y="65"/>
                    <a:pt x="168" y="74"/>
                    <a:pt x="186" y="47"/>
                  </a:cubicBezTo>
                  <a:lnTo>
                    <a:pt x="186" y="47"/>
                  </a:lnTo>
                  <a:cubicBezTo>
                    <a:pt x="179" y="51"/>
                    <a:pt x="172" y="52"/>
                    <a:pt x="166" y="52"/>
                  </a:cubicBezTo>
                  <a:cubicBezTo>
                    <a:pt x="129" y="52"/>
                    <a:pt x="101" y="1"/>
                    <a:pt x="41"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41" name="Google Shape;2241;p7"/>
            <p:cNvSpPr/>
            <p:nvPr/>
          </p:nvSpPr>
          <p:spPr>
            <a:xfrm rot="-2551954">
              <a:off x="8791865" y="270761"/>
              <a:ext cx="10825" cy="15539"/>
            </a:xfrm>
            <a:custGeom>
              <a:avLst/>
              <a:gdLst/>
              <a:ahLst/>
              <a:cxnLst/>
              <a:rect l="l" t="t" r="r" b="b"/>
              <a:pathLst>
                <a:path w="62" h="89" extrusionOk="0">
                  <a:moveTo>
                    <a:pt x="9" y="0"/>
                  </a:moveTo>
                  <a:lnTo>
                    <a:pt x="9" y="80"/>
                  </a:lnTo>
                  <a:lnTo>
                    <a:pt x="0" y="71"/>
                  </a:lnTo>
                  <a:lnTo>
                    <a:pt x="9" y="89"/>
                  </a:lnTo>
                  <a:cubicBezTo>
                    <a:pt x="18" y="71"/>
                    <a:pt x="27" y="53"/>
                    <a:pt x="62" y="27"/>
                  </a:cubicBezTo>
                  <a:cubicBezTo>
                    <a:pt x="44" y="9"/>
                    <a:pt x="27" y="0"/>
                    <a:pt x="9"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42" name="Google Shape;2242;p7"/>
            <p:cNvSpPr/>
            <p:nvPr/>
          </p:nvSpPr>
          <p:spPr>
            <a:xfrm rot="-2551954">
              <a:off x="8785640" y="290315"/>
              <a:ext cx="27935" cy="20253"/>
            </a:xfrm>
            <a:custGeom>
              <a:avLst/>
              <a:gdLst/>
              <a:ahLst/>
              <a:cxnLst/>
              <a:rect l="l" t="t" r="r" b="b"/>
              <a:pathLst>
                <a:path w="160" h="116" extrusionOk="0">
                  <a:moveTo>
                    <a:pt x="133" y="1"/>
                  </a:moveTo>
                  <a:cubicBezTo>
                    <a:pt x="124" y="18"/>
                    <a:pt x="124" y="36"/>
                    <a:pt x="133" y="71"/>
                  </a:cubicBezTo>
                  <a:cubicBezTo>
                    <a:pt x="136" y="66"/>
                    <a:pt x="138" y="64"/>
                    <a:pt x="141" y="64"/>
                  </a:cubicBezTo>
                  <a:cubicBezTo>
                    <a:pt x="146" y="64"/>
                    <a:pt x="151" y="74"/>
                    <a:pt x="151" y="80"/>
                  </a:cubicBezTo>
                  <a:cubicBezTo>
                    <a:pt x="151" y="80"/>
                    <a:pt x="142" y="71"/>
                    <a:pt x="133" y="71"/>
                  </a:cubicBezTo>
                  <a:cubicBezTo>
                    <a:pt x="94" y="65"/>
                    <a:pt x="74" y="44"/>
                    <a:pt x="42" y="44"/>
                  </a:cubicBezTo>
                  <a:cubicBezTo>
                    <a:pt x="30" y="44"/>
                    <a:pt x="17" y="47"/>
                    <a:pt x="0" y="54"/>
                  </a:cubicBezTo>
                  <a:cubicBezTo>
                    <a:pt x="9" y="98"/>
                    <a:pt x="45" y="80"/>
                    <a:pt x="71" y="107"/>
                  </a:cubicBezTo>
                  <a:cubicBezTo>
                    <a:pt x="66" y="86"/>
                    <a:pt x="66" y="80"/>
                    <a:pt x="70" y="80"/>
                  </a:cubicBezTo>
                  <a:cubicBezTo>
                    <a:pt x="75" y="80"/>
                    <a:pt x="87" y="93"/>
                    <a:pt x="100" y="93"/>
                  </a:cubicBezTo>
                  <a:cubicBezTo>
                    <a:pt x="109" y="93"/>
                    <a:pt x="117" y="88"/>
                    <a:pt x="124" y="71"/>
                  </a:cubicBezTo>
                  <a:cubicBezTo>
                    <a:pt x="133" y="89"/>
                    <a:pt x="142" y="107"/>
                    <a:pt x="142" y="115"/>
                  </a:cubicBezTo>
                  <a:cubicBezTo>
                    <a:pt x="150" y="99"/>
                    <a:pt x="150" y="90"/>
                    <a:pt x="158" y="75"/>
                  </a:cubicBezTo>
                  <a:lnTo>
                    <a:pt x="158" y="75"/>
                  </a:lnTo>
                  <a:lnTo>
                    <a:pt x="159" y="80"/>
                  </a:lnTo>
                  <a:cubicBezTo>
                    <a:pt x="159" y="80"/>
                    <a:pt x="159" y="80"/>
                    <a:pt x="159" y="71"/>
                  </a:cubicBezTo>
                  <a:cubicBezTo>
                    <a:pt x="159" y="73"/>
                    <a:pt x="158" y="74"/>
                    <a:pt x="158" y="75"/>
                  </a:cubicBezTo>
                  <a:lnTo>
                    <a:pt x="158" y="75"/>
                  </a:lnTo>
                  <a:lnTo>
                    <a:pt x="133" y="1"/>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43" name="Google Shape;2243;p7"/>
            <p:cNvSpPr/>
            <p:nvPr/>
          </p:nvSpPr>
          <p:spPr>
            <a:xfrm rot="-2551954">
              <a:off x="8823544" y="373622"/>
              <a:ext cx="1746" cy="1222"/>
            </a:xfrm>
            <a:custGeom>
              <a:avLst/>
              <a:gdLst/>
              <a:ahLst/>
              <a:cxnLst/>
              <a:rect l="l" t="t" r="r" b="b"/>
              <a:pathLst>
                <a:path w="10" h="7" extrusionOk="0">
                  <a:moveTo>
                    <a:pt x="5" y="0"/>
                  </a:moveTo>
                  <a:cubicBezTo>
                    <a:pt x="3" y="0"/>
                    <a:pt x="0" y="2"/>
                    <a:pt x="0" y="7"/>
                  </a:cubicBezTo>
                  <a:lnTo>
                    <a:pt x="9" y="7"/>
                  </a:lnTo>
                  <a:cubicBezTo>
                    <a:pt x="9" y="2"/>
                    <a:pt x="7" y="0"/>
                    <a:pt x="5"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44" name="Google Shape;2244;p7"/>
            <p:cNvSpPr/>
            <p:nvPr/>
          </p:nvSpPr>
          <p:spPr>
            <a:xfrm rot="-2551954">
              <a:off x="8818424" y="353287"/>
              <a:ext cx="24792" cy="17110"/>
            </a:xfrm>
            <a:custGeom>
              <a:avLst/>
              <a:gdLst/>
              <a:ahLst/>
              <a:cxnLst/>
              <a:rect l="l" t="t" r="r" b="b"/>
              <a:pathLst>
                <a:path w="142" h="98" extrusionOk="0">
                  <a:moveTo>
                    <a:pt x="142" y="0"/>
                  </a:moveTo>
                  <a:cubicBezTo>
                    <a:pt x="140" y="0"/>
                    <a:pt x="137" y="1"/>
                    <a:pt x="134" y="3"/>
                  </a:cubicBezTo>
                  <a:lnTo>
                    <a:pt x="134" y="3"/>
                  </a:lnTo>
                  <a:cubicBezTo>
                    <a:pt x="136" y="2"/>
                    <a:pt x="139" y="1"/>
                    <a:pt x="142" y="0"/>
                  </a:cubicBezTo>
                  <a:close/>
                  <a:moveTo>
                    <a:pt x="134" y="3"/>
                  </a:moveTo>
                  <a:cubicBezTo>
                    <a:pt x="93" y="19"/>
                    <a:pt x="59" y="28"/>
                    <a:pt x="18" y="44"/>
                  </a:cubicBezTo>
                  <a:cubicBezTo>
                    <a:pt x="27" y="53"/>
                    <a:pt x="53" y="53"/>
                    <a:pt x="44" y="71"/>
                  </a:cubicBezTo>
                  <a:cubicBezTo>
                    <a:pt x="38" y="77"/>
                    <a:pt x="33" y="79"/>
                    <a:pt x="28" y="79"/>
                  </a:cubicBezTo>
                  <a:cubicBezTo>
                    <a:pt x="22" y="79"/>
                    <a:pt x="17" y="77"/>
                    <a:pt x="11" y="77"/>
                  </a:cubicBezTo>
                  <a:cubicBezTo>
                    <a:pt x="8" y="77"/>
                    <a:pt x="4" y="78"/>
                    <a:pt x="0" y="80"/>
                  </a:cubicBezTo>
                  <a:cubicBezTo>
                    <a:pt x="11" y="85"/>
                    <a:pt x="26" y="97"/>
                    <a:pt x="39" y="97"/>
                  </a:cubicBezTo>
                  <a:cubicBezTo>
                    <a:pt x="48" y="97"/>
                    <a:pt x="55" y="93"/>
                    <a:pt x="62" y="80"/>
                  </a:cubicBezTo>
                  <a:lnTo>
                    <a:pt x="53" y="71"/>
                  </a:lnTo>
                  <a:cubicBezTo>
                    <a:pt x="68" y="48"/>
                    <a:pt x="114" y="14"/>
                    <a:pt x="134" y="3"/>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45" name="Google Shape;2245;p7"/>
            <p:cNvSpPr/>
            <p:nvPr/>
          </p:nvSpPr>
          <p:spPr>
            <a:xfrm rot="-2551954">
              <a:off x="8800140" y="326727"/>
              <a:ext cx="12571" cy="12396"/>
            </a:xfrm>
            <a:custGeom>
              <a:avLst/>
              <a:gdLst/>
              <a:ahLst/>
              <a:cxnLst/>
              <a:rect l="l" t="t" r="r" b="b"/>
              <a:pathLst>
                <a:path w="72" h="71" extrusionOk="0">
                  <a:moveTo>
                    <a:pt x="45" y="0"/>
                  </a:moveTo>
                  <a:lnTo>
                    <a:pt x="0" y="35"/>
                  </a:lnTo>
                  <a:lnTo>
                    <a:pt x="27" y="35"/>
                  </a:lnTo>
                  <a:cubicBezTo>
                    <a:pt x="18" y="71"/>
                    <a:pt x="45" y="62"/>
                    <a:pt x="71" y="71"/>
                  </a:cubicBezTo>
                  <a:lnTo>
                    <a:pt x="45" y="0"/>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46" name="Google Shape;2246;p7"/>
            <p:cNvSpPr/>
            <p:nvPr/>
          </p:nvSpPr>
          <p:spPr>
            <a:xfrm rot="-2551954">
              <a:off x="8784137" y="264251"/>
              <a:ext cx="14142" cy="6285"/>
            </a:xfrm>
            <a:custGeom>
              <a:avLst/>
              <a:gdLst/>
              <a:ahLst/>
              <a:cxnLst/>
              <a:rect l="l" t="t" r="r" b="b"/>
              <a:pathLst>
                <a:path w="81" h="36" extrusionOk="0">
                  <a:moveTo>
                    <a:pt x="1" y="0"/>
                  </a:moveTo>
                  <a:lnTo>
                    <a:pt x="27" y="27"/>
                  </a:lnTo>
                  <a:lnTo>
                    <a:pt x="80" y="36"/>
                  </a:lnTo>
                  <a:lnTo>
                    <a:pt x="1" y="0"/>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47" name="Google Shape;2247;p7"/>
            <p:cNvSpPr/>
            <p:nvPr/>
          </p:nvSpPr>
          <p:spPr>
            <a:xfrm rot="-2551954">
              <a:off x="8777897" y="255507"/>
              <a:ext cx="7857" cy="3317"/>
            </a:xfrm>
            <a:custGeom>
              <a:avLst/>
              <a:gdLst/>
              <a:ahLst/>
              <a:cxnLst/>
              <a:rect l="l" t="t" r="r" b="b"/>
              <a:pathLst>
                <a:path w="45" h="19" extrusionOk="0">
                  <a:moveTo>
                    <a:pt x="18" y="1"/>
                  </a:moveTo>
                  <a:lnTo>
                    <a:pt x="1" y="18"/>
                  </a:lnTo>
                  <a:lnTo>
                    <a:pt x="45" y="18"/>
                  </a:lnTo>
                  <a:lnTo>
                    <a:pt x="18" y="1"/>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48" name="Google Shape;2248;p7"/>
            <p:cNvSpPr/>
            <p:nvPr/>
          </p:nvSpPr>
          <p:spPr>
            <a:xfrm rot="-2551954">
              <a:off x="8128033" y="-246600"/>
              <a:ext cx="3317" cy="3143"/>
            </a:xfrm>
            <a:custGeom>
              <a:avLst/>
              <a:gdLst/>
              <a:ahLst/>
              <a:cxnLst/>
              <a:rect l="l" t="t" r="r" b="b"/>
              <a:pathLst>
                <a:path w="19" h="18" extrusionOk="0">
                  <a:moveTo>
                    <a:pt x="1" y="0"/>
                  </a:moveTo>
                  <a:cubicBezTo>
                    <a:pt x="1" y="9"/>
                    <a:pt x="10" y="9"/>
                    <a:pt x="18" y="18"/>
                  </a:cubicBezTo>
                  <a:lnTo>
                    <a:pt x="1" y="0"/>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49" name="Google Shape;2249;p7"/>
            <p:cNvSpPr/>
            <p:nvPr/>
          </p:nvSpPr>
          <p:spPr>
            <a:xfrm rot="-2551954">
              <a:off x="8146813" y="-229641"/>
              <a:ext cx="3317" cy="873"/>
            </a:xfrm>
            <a:custGeom>
              <a:avLst/>
              <a:gdLst/>
              <a:ahLst/>
              <a:cxnLst/>
              <a:rect l="l" t="t" r="r" b="b"/>
              <a:pathLst>
                <a:path w="19" h="5" extrusionOk="0">
                  <a:moveTo>
                    <a:pt x="3" y="0"/>
                  </a:moveTo>
                  <a:cubicBezTo>
                    <a:pt x="1" y="0"/>
                    <a:pt x="0" y="1"/>
                    <a:pt x="0" y="4"/>
                  </a:cubicBezTo>
                  <a:lnTo>
                    <a:pt x="18" y="4"/>
                  </a:lnTo>
                  <a:cubicBezTo>
                    <a:pt x="12" y="4"/>
                    <a:pt x="6" y="0"/>
                    <a:pt x="3"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50" name="Google Shape;2250;p7"/>
            <p:cNvSpPr/>
            <p:nvPr/>
          </p:nvSpPr>
          <p:spPr>
            <a:xfrm rot="-2551954">
              <a:off x="8521476" y="-5214"/>
              <a:ext cx="20253" cy="10999"/>
            </a:xfrm>
            <a:custGeom>
              <a:avLst/>
              <a:gdLst/>
              <a:ahLst/>
              <a:cxnLst/>
              <a:rect l="l" t="t" r="r" b="b"/>
              <a:pathLst>
                <a:path w="116" h="63" extrusionOk="0">
                  <a:moveTo>
                    <a:pt x="62" y="1"/>
                  </a:moveTo>
                  <a:lnTo>
                    <a:pt x="9" y="18"/>
                  </a:lnTo>
                  <a:cubicBezTo>
                    <a:pt x="18" y="36"/>
                    <a:pt x="18" y="45"/>
                    <a:pt x="0" y="62"/>
                  </a:cubicBezTo>
                  <a:cubicBezTo>
                    <a:pt x="45" y="36"/>
                    <a:pt x="115" y="1"/>
                    <a:pt x="62"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51" name="Google Shape;2251;p7"/>
            <p:cNvSpPr/>
            <p:nvPr/>
          </p:nvSpPr>
          <p:spPr>
            <a:xfrm rot="-2551954">
              <a:off x="8316089" y="-125010"/>
              <a:ext cx="9428" cy="3317"/>
            </a:xfrm>
            <a:custGeom>
              <a:avLst/>
              <a:gdLst/>
              <a:ahLst/>
              <a:cxnLst/>
              <a:rect l="l" t="t" r="r" b="b"/>
              <a:pathLst>
                <a:path w="54" h="19" extrusionOk="0">
                  <a:moveTo>
                    <a:pt x="18" y="1"/>
                  </a:moveTo>
                  <a:cubicBezTo>
                    <a:pt x="10" y="1"/>
                    <a:pt x="10" y="1"/>
                    <a:pt x="1" y="10"/>
                  </a:cubicBezTo>
                  <a:cubicBezTo>
                    <a:pt x="18" y="10"/>
                    <a:pt x="36" y="19"/>
                    <a:pt x="54" y="19"/>
                  </a:cubicBezTo>
                  <a:cubicBezTo>
                    <a:pt x="45" y="19"/>
                    <a:pt x="27" y="10"/>
                    <a:pt x="18"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52" name="Google Shape;2252;p7"/>
            <p:cNvSpPr/>
            <p:nvPr/>
          </p:nvSpPr>
          <p:spPr>
            <a:xfrm rot="-2551954">
              <a:off x="8286350" y="-108283"/>
              <a:ext cx="6285" cy="6460"/>
            </a:xfrm>
            <a:custGeom>
              <a:avLst/>
              <a:gdLst/>
              <a:ahLst/>
              <a:cxnLst/>
              <a:rect l="l" t="t" r="r" b="b"/>
              <a:pathLst>
                <a:path w="36" h="37" extrusionOk="0">
                  <a:moveTo>
                    <a:pt x="36" y="1"/>
                  </a:moveTo>
                  <a:cubicBezTo>
                    <a:pt x="18" y="10"/>
                    <a:pt x="9" y="27"/>
                    <a:pt x="0" y="36"/>
                  </a:cubicBezTo>
                  <a:lnTo>
                    <a:pt x="36" y="1"/>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53" name="Google Shape;2253;p7"/>
            <p:cNvSpPr/>
            <p:nvPr/>
          </p:nvSpPr>
          <p:spPr>
            <a:xfrm rot="-2551954">
              <a:off x="8024122" y="-329728"/>
              <a:ext cx="9428" cy="4016"/>
            </a:xfrm>
            <a:custGeom>
              <a:avLst/>
              <a:gdLst/>
              <a:ahLst/>
              <a:cxnLst/>
              <a:rect l="l" t="t" r="r" b="b"/>
              <a:pathLst>
                <a:path w="54" h="23" extrusionOk="0">
                  <a:moveTo>
                    <a:pt x="0" y="0"/>
                  </a:moveTo>
                  <a:cubicBezTo>
                    <a:pt x="0" y="18"/>
                    <a:pt x="7" y="22"/>
                    <a:pt x="17" y="22"/>
                  </a:cubicBezTo>
                  <a:cubicBezTo>
                    <a:pt x="27" y="22"/>
                    <a:pt x="40" y="18"/>
                    <a:pt x="53" y="18"/>
                  </a:cubicBezTo>
                  <a:lnTo>
                    <a:pt x="0" y="0"/>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54" name="Google Shape;2254;p7"/>
            <p:cNvSpPr/>
            <p:nvPr/>
          </p:nvSpPr>
          <p:spPr>
            <a:xfrm rot="-2551954">
              <a:off x="8662113" y="149587"/>
              <a:ext cx="12571" cy="10999"/>
            </a:xfrm>
            <a:custGeom>
              <a:avLst/>
              <a:gdLst/>
              <a:ahLst/>
              <a:cxnLst/>
              <a:rect l="l" t="t" r="r" b="b"/>
              <a:pathLst>
                <a:path w="72" h="63" extrusionOk="0">
                  <a:moveTo>
                    <a:pt x="71" y="1"/>
                  </a:moveTo>
                  <a:cubicBezTo>
                    <a:pt x="45" y="36"/>
                    <a:pt x="0" y="63"/>
                    <a:pt x="45" y="63"/>
                  </a:cubicBezTo>
                  <a:cubicBezTo>
                    <a:pt x="62" y="36"/>
                    <a:pt x="71" y="18"/>
                    <a:pt x="71"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55" name="Google Shape;2255;p7"/>
            <p:cNvSpPr/>
            <p:nvPr/>
          </p:nvSpPr>
          <p:spPr>
            <a:xfrm rot="-2551954">
              <a:off x="8199143" y="-306363"/>
              <a:ext cx="4889" cy="3317"/>
            </a:xfrm>
            <a:custGeom>
              <a:avLst/>
              <a:gdLst/>
              <a:ahLst/>
              <a:cxnLst/>
              <a:rect l="l" t="t" r="r" b="b"/>
              <a:pathLst>
                <a:path w="28" h="19" extrusionOk="0">
                  <a:moveTo>
                    <a:pt x="1" y="1"/>
                  </a:moveTo>
                  <a:cubicBezTo>
                    <a:pt x="9" y="18"/>
                    <a:pt x="18" y="18"/>
                    <a:pt x="27" y="18"/>
                  </a:cubicBezTo>
                  <a:cubicBezTo>
                    <a:pt x="18" y="9"/>
                    <a:pt x="9" y="1"/>
                    <a:pt x="1"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56" name="Google Shape;2256;p7"/>
            <p:cNvSpPr/>
            <p:nvPr/>
          </p:nvSpPr>
          <p:spPr>
            <a:xfrm rot="-2551954">
              <a:off x="8662027" y="136417"/>
              <a:ext cx="9428" cy="10999"/>
            </a:xfrm>
            <a:custGeom>
              <a:avLst/>
              <a:gdLst/>
              <a:ahLst/>
              <a:cxnLst/>
              <a:rect l="l" t="t" r="r" b="b"/>
              <a:pathLst>
                <a:path w="54" h="63" extrusionOk="0">
                  <a:moveTo>
                    <a:pt x="9" y="1"/>
                  </a:moveTo>
                  <a:cubicBezTo>
                    <a:pt x="9" y="1"/>
                    <a:pt x="9" y="10"/>
                    <a:pt x="0" y="10"/>
                  </a:cubicBezTo>
                  <a:cubicBezTo>
                    <a:pt x="9" y="27"/>
                    <a:pt x="18" y="45"/>
                    <a:pt x="18" y="63"/>
                  </a:cubicBezTo>
                  <a:cubicBezTo>
                    <a:pt x="36" y="45"/>
                    <a:pt x="53" y="19"/>
                    <a:pt x="9"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57" name="Google Shape;2257;p7"/>
            <p:cNvSpPr/>
            <p:nvPr/>
          </p:nvSpPr>
          <p:spPr>
            <a:xfrm rot="-2551954">
              <a:off x="7705051" y="-667940"/>
              <a:ext cx="1746" cy="1746"/>
            </a:xfrm>
            <a:custGeom>
              <a:avLst/>
              <a:gdLst/>
              <a:ahLst/>
              <a:cxnLst/>
              <a:rect l="l" t="t" r="r" b="b"/>
              <a:pathLst>
                <a:path w="10" h="10" extrusionOk="0">
                  <a:moveTo>
                    <a:pt x="10" y="1"/>
                  </a:moveTo>
                  <a:cubicBezTo>
                    <a:pt x="1" y="1"/>
                    <a:pt x="1" y="1"/>
                    <a:pt x="1" y="10"/>
                  </a:cubicBezTo>
                  <a:cubicBezTo>
                    <a:pt x="10" y="1"/>
                    <a:pt x="10" y="1"/>
                    <a:pt x="10"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58" name="Google Shape;2258;p7"/>
            <p:cNvSpPr/>
            <p:nvPr/>
          </p:nvSpPr>
          <p:spPr>
            <a:xfrm rot="-2551954">
              <a:off x="8742532" y="216128"/>
              <a:ext cx="175" cy="3317"/>
            </a:xfrm>
            <a:custGeom>
              <a:avLst/>
              <a:gdLst/>
              <a:ahLst/>
              <a:cxnLst/>
              <a:rect l="l" t="t" r="r" b="b"/>
              <a:pathLst>
                <a:path w="1" h="19" extrusionOk="0">
                  <a:moveTo>
                    <a:pt x="0" y="1"/>
                  </a:moveTo>
                  <a:cubicBezTo>
                    <a:pt x="0" y="18"/>
                    <a:pt x="0" y="10"/>
                    <a:pt x="0"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59" name="Google Shape;2259;p7"/>
            <p:cNvSpPr/>
            <p:nvPr/>
          </p:nvSpPr>
          <p:spPr>
            <a:xfrm rot="-2551954">
              <a:off x="8722176" y="253209"/>
              <a:ext cx="4889" cy="1746"/>
            </a:xfrm>
            <a:custGeom>
              <a:avLst/>
              <a:gdLst/>
              <a:ahLst/>
              <a:cxnLst/>
              <a:rect l="l" t="t" r="r" b="b"/>
              <a:pathLst>
                <a:path w="28" h="10" extrusionOk="0">
                  <a:moveTo>
                    <a:pt x="27" y="10"/>
                  </a:moveTo>
                  <a:cubicBezTo>
                    <a:pt x="27" y="10"/>
                    <a:pt x="18" y="1"/>
                    <a:pt x="1" y="1"/>
                  </a:cubicBezTo>
                  <a:cubicBezTo>
                    <a:pt x="18" y="1"/>
                    <a:pt x="27" y="10"/>
                    <a:pt x="27" y="1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60" name="Google Shape;2260;p7"/>
            <p:cNvSpPr/>
            <p:nvPr/>
          </p:nvSpPr>
          <p:spPr>
            <a:xfrm rot="-2551954">
              <a:off x="8598806" y="156464"/>
              <a:ext cx="2095" cy="1222"/>
            </a:xfrm>
            <a:custGeom>
              <a:avLst/>
              <a:gdLst/>
              <a:ahLst/>
              <a:cxnLst/>
              <a:rect l="l" t="t" r="r" b="b"/>
              <a:pathLst>
                <a:path w="12" h="7" extrusionOk="0">
                  <a:moveTo>
                    <a:pt x="11" y="0"/>
                  </a:moveTo>
                  <a:cubicBezTo>
                    <a:pt x="2" y="5"/>
                    <a:pt x="0" y="7"/>
                    <a:pt x="1" y="7"/>
                  </a:cubicBezTo>
                  <a:cubicBezTo>
                    <a:pt x="2" y="7"/>
                    <a:pt x="7" y="5"/>
                    <a:pt x="11"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61" name="Google Shape;2261;p7"/>
            <p:cNvSpPr/>
            <p:nvPr/>
          </p:nvSpPr>
          <p:spPr>
            <a:xfrm rot="-2551954">
              <a:off x="8739707" y="219410"/>
              <a:ext cx="3317" cy="3317"/>
            </a:xfrm>
            <a:custGeom>
              <a:avLst/>
              <a:gdLst/>
              <a:ahLst/>
              <a:cxnLst/>
              <a:rect l="l" t="t" r="r" b="b"/>
              <a:pathLst>
                <a:path w="19" h="19" extrusionOk="0">
                  <a:moveTo>
                    <a:pt x="19" y="1"/>
                  </a:moveTo>
                  <a:cubicBezTo>
                    <a:pt x="10" y="1"/>
                    <a:pt x="10" y="9"/>
                    <a:pt x="1" y="18"/>
                  </a:cubicBezTo>
                  <a:cubicBezTo>
                    <a:pt x="10" y="18"/>
                    <a:pt x="19" y="9"/>
                    <a:pt x="19"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62" name="Google Shape;2262;p7"/>
            <p:cNvSpPr/>
            <p:nvPr/>
          </p:nvSpPr>
          <p:spPr>
            <a:xfrm rot="-2551954">
              <a:off x="8744004" y="219929"/>
              <a:ext cx="2619" cy="2619"/>
            </a:xfrm>
            <a:custGeom>
              <a:avLst/>
              <a:gdLst/>
              <a:ahLst/>
              <a:cxnLst/>
              <a:rect l="l" t="t" r="r" b="b"/>
              <a:pathLst>
                <a:path w="15" h="15" extrusionOk="0">
                  <a:moveTo>
                    <a:pt x="9" y="0"/>
                  </a:moveTo>
                  <a:cubicBezTo>
                    <a:pt x="9" y="9"/>
                    <a:pt x="9" y="9"/>
                    <a:pt x="1" y="9"/>
                  </a:cubicBezTo>
                  <a:cubicBezTo>
                    <a:pt x="4" y="13"/>
                    <a:pt x="8" y="15"/>
                    <a:pt x="10" y="15"/>
                  </a:cubicBezTo>
                  <a:cubicBezTo>
                    <a:pt x="14" y="15"/>
                    <a:pt x="15" y="11"/>
                    <a:pt x="9"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63" name="Google Shape;2263;p7"/>
            <p:cNvSpPr/>
            <p:nvPr/>
          </p:nvSpPr>
          <p:spPr>
            <a:xfrm rot="-2551954">
              <a:off x="8739633" y="214288"/>
              <a:ext cx="1746" cy="4714"/>
            </a:xfrm>
            <a:custGeom>
              <a:avLst/>
              <a:gdLst/>
              <a:ahLst/>
              <a:cxnLst/>
              <a:rect l="l" t="t" r="r" b="b"/>
              <a:pathLst>
                <a:path w="10" h="27" extrusionOk="0">
                  <a:moveTo>
                    <a:pt x="1" y="0"/>
                  </a:moveTo>
                  <a:cubicBezTo>
                    <a:pt x="1" y="9"/>
                    <a:pt x="1" y="18"/>
                    <a:pt x="1" y="27"/>
                  </a:cubicBezTo>
                  <a:cubicBezTo>
                    <a:pt x="1" y="18"/>
                    <a:pt x="9" y="18"/>
                    <a:pt x="9" y="18"/>
                  </a:cubicBezTo>
                  <a:cubicBezTo>
                    <a:pt x="9" y="18"/>
                    <a:pt x="9" y="9"/>
                    <a:pt x="1"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64" name="Google Shape;2264;p7"/>
            <p:cNvSpPr/>
            <p:nvPr/>
          </p:nvSpPr>
          <p:spPr>
            <a:xfrm rot="-2551954">
              <a:off x="7898091" y="-506581"/>
              <a:ext cx="2619" cy="1921"/>
            </a:xfrm>
            <a:custGeom>
              <a:avLst/>
              <a:gdLst/>
              <a:ahLst/>
              <a:cxnLst/>
              <a:rect l="l" t="t" r="r" b="b"/>
              <a:pathLst>
                <a:path w="15" h="11" extrusionOk="0">
                  <a:moveTo>
                    <a:pt x="2" y="0"/>
                  </a:moveTo>
                  <a:cubicBezTo>
                    <a:pt x="0" y="0"/>
                    <a:pt x="5" y="5"/>
                    <a:pt x="15" y="10"/>
                  </a:cubicBezTo>
                  <a:cubicBezTo>
                    <a:pt x="7" y="3"/>
                    <a:pt x="3" y="0"/>
                    <a:pt x="2"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65" name="Google Shape;2265;p7"/>
            <p:cNvSpPr/>
            <p:nvPr/>
          </p:nvSpPr>
          <p:spPr>
            <a:xfrm rot="-2551954">
              <a:off x="8406165" y="19943"/>
              <a:ext cx="175" cy="175"/>
            </a:xfrm>
            <a:custGeom>
              <a:avLst/>
              <a:gdLst/>
              <a:ahLst/>
              <a:cxnLst/>
              <a:rect l="l" t="t" r="r" b="b"/>
              <a:pathLst>
                <a:path w="1" h="1" extrusionOk="0">
                  <a:moveTo>
                    <a:pt x="1" y="1"/>
                  </a:moveTo>
                  <a:cubicBezTo>
                    <a:pt x="1" y="1"/>
                    <a:pt x="1" y="1"/>
                    <a:pt x="1" y="1"/>
                  </a:cubicBezTo>
                  <a:cubicBezTo>
                    <a:pt x="1" y="1"/>
                    <a:pt x="1" y="1"/>
                    <a:pt x="1"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66" name="Google Shape;2266;p7"/>
            <p:cNvSpPr/>
            <p:nvPr/>
          </p:nvSpPr>
          <p:spPr>
            <a:xfrm rot="-2551954">
              <a:off x="8392367" y="4227"/>
              <a:ext cx="34221" cy="10999"/>
            </a:xfrm>
            <a:custGeom>
              <a:avLst/>
              <a:gdLst/>
              <a:ahLst/>
              <a:cxnLst/>
              <a:rect l="l" t="t" r="r" b="b"/>
              <a:pathLst>
                <a:path w="196" h="63" extrusionOk="0">
                  <a:moveTo>
                    <a:pt x="1" y="1"/>
                  </a:moveTo>
                  <a:cubicBezTo>
                    <a:pt x="71" y="19"/>
                    <a:pt x="63" y="36"/>
                    <a:pt x="45" y="63"/>
                  </a:cubicBezTo>
                  <a:lnTo>
                    <a:pt x="195" y="27"/>
                  </a:lnTo>
                  <a:lnTo>
                    <a:pt x="1" y="1"/>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67" name="Google Shape;2267;p7"/>
            <p:cNvSpPr/>
            <p:nvPr/>
          </p:nvSpPr>
          <p:spPr>
            <a:xfrm rot="-2551954">
              <a:off x="8148886" y="-916989"/>
              <a:ext cx="187340" cy="1410724"/>
            </a:xfrm>
            <a:custGeom>
              <a:avLst/>
              <a:gdLst/>
              <a:ahLst/>
              <a:cxnLst/>
              <a:rect l="l" t="t" r="r" b="b"/>
              <a:pathLst>
                <a:path w="1073" h="8080" extrusionOk="0">
                  <a:moveTo>
                    <a:pt x="43" y="160"/>
                  </a:moveTo>
                  <a:lnTo>
                    <a:pt x="40" y="168"/>
                  </a:lnTo>
                  <a:cubicBezTo>
                    <a:pt x="42" y="166"/>
                    <a:pt x="43" y="164"/>
                    <a:pt x="43" y="160"/>
                  </a:cubicBezTo>
                  <a:close/>
                  <a:moveTo>
                    <a:pt x="605" y="575"/>
                  </a:moveTo>
                  <a:lnTo>
                    <a:pt x="605" y="575"/>
                  </a:lnTo>
                  <a:cubicBezTo>
                    <a:pt x="603" y="575"/>
                    <a:pt x="601" y="576"/>
                    <a:pt x="599" y="577"/>
                  </a:cubicBezTo>
                  <a:lnTo>
                    <a:pt x="599" y="577"/>
                  </a:lnTo>
                  <a:cubicBezTo>
                    <a:pt x="601" y="576"/>
                    <a:pt x="603" y="576"/>
                    <a:pt x="605" y="575"/>
                  </a:cubicBezTo>
                  <a:close/>
                  <a:moveTo>
                    <a:pt x="74" y="1885"/>
                  </a:moveTo>
                  <a:lnTo>
                    <a:pt x="74" y="1885"/>
                  </a:lnTo>
                  <a:cubicBezTo>
                    <a:pt x="74" y="1887"/>
                    <a:pt x="74" y="1889"/>
                    <a:pt x="75" y="1890"/>
                  </a:cubicBezTo>
                  <a:cubicBezTo>
                    <a:pt x="74" y="1889"/>
                    <a:pt x="74" y="1887"/>
                    <a:pt x="74" y="1885"/>
                  </a:cubicBezTo>
                  <a:close/>
                  <a:moveTo>
                    <a:pt x="66" y="2447"/>
                  </a:moveTo>
                  <a:cubicBezTo>
                    <a:pt x="66" y="2447"/>
                    <a:pt x="67" y="2448"/>
                    <a:pt x="67" y="2448"/>
                  </a:cubicBezTo>
                  <a:lnTo>
                    <a:pt x="67" y="2448"/>
                  </a:lnTo>
                  <a:lnTo>
                    <a:pt x="66" y="2447"/>
                  </a:lnTo>
                  <a:close/>
                  <a:moveTo>
                    <a:pt x="207" y="3524"/>
                  </a:moveTo>
                  <a:lnTo>
                    <a:pt x="207" y="3524"/>
                  </a:lnTo>
                  <a:cubicBezTo>
                    <a:pt x="207" y="3526"/>
                    <a:pt x="208" y="3528"/>
                    <a:pt x="208" y="3530"/>
                  </a:cubicBezTo>
                  <a:lnTo>
                    <a:pt x="208" y="3530"/>
                  </a:lnTo>
                  <a:lnTo>
                    <a:pt x="207" y="3524"/>
                  </a:lnTo>
                  <a:close/>
                  <a:moveTo>
                    <a:pt x="342" y="5809"/>
                  </a:moveTo>
                  <a:cubicBezTo>
                    <a:pt x="341" y="5810"/>
                    <a:pt x="340" y="5810"/>
                    <a:pt x="340" y="5811"/>
                  </a:cubicBezTo>
                  <a:cubicBezTo>
                    <a:pt x="340" y="5810"/>
                    <a:pt x="341" y="5810"/>
                    <a:pt x="342" y="5809"/>
                  </a:cubicBezTo>
                  <a:close/>
                  <a:moveTo>
                    <a:pt x="543" y="1"/>
                  </a:moveTo>
                  <a:lnTo>
                    <a:pt x="128" y="18"/>
                  </a:lnTo>
                  <a:cubicBezTo>
                    <a:pt x="119" y="54"/>
                    <a:pt x="75" y="71"/>
                    <a:pt x="48" y="71"/>
                  </a:cubicBezTo>
                  <a:cubicBezTo>
                    <a:pt x="48" y="62"/>
                    <a:pt x="40" y="54"/>
                    <a:pt x="40" y="45"/>
                  </a:cubicBezTo>
                  <a:lnTo>
                    <a:pt x="40" y="45"/>
                  </a:lnTo>
                  <a:cubicBezTo>
                    <a:pt x="0" y="76"/>
                    <a:pt x="44" y="135"/>
                    <a:pt x="43" y="160"/>
                  </a:cubicBezTo>
                  <a:lnTo>
                    <a:pt x="43" y="160"/>
                  </a:lnTo>
                  <a:lnTo>
                    <a:pt x="57" y="124"/>
                  </a:lnTo>
                  <a:cubicBezTo>
                    <a:pt x="101" y="239"/>
                    <a:pt x="57" y="398"/>
                    <a:pt x="137" y="513"/>
                  </a:cubicBezTo>
                  <a:lnTo>
                    <a:pt x="163" y="504"/>
                  </a:lnTo>
                  <a:lnTo>
                    <a:pt x="163" y="504"/>
                  </a:lnTo>
                  <a:cubicBezTo>
                    <a:pt x="216" y="592"/>
                    <a:pt x="137" y="575"/>
                    <a:pt x="163" y="672"/>
                  </a:cubicBezTo>
                  <a:lnTo>
                    <a:pt x="154" y="672"/>
                  </a:lnTo>
                  <a:cubicBezTo>
                    <a:pt x="181" y="689"/>
                    <a:pt x="198" y="716"/>
                    <a:pt x="198" y="742"/>
                  </a:cubicBezTo>
                  <a:cubicBezTo>
                    <a:pt x="193" y="738"/>
                    <a:pt x="188" y="737"/>
                    <a:pt x="183" y="737"/>
                  </a:cubicBezTo>
                  <a:cubicBezTo>
                    <a:pt x="161" y="737"/>
                    <a:pt x="142" y="769"/>
                    <a:pt x="120" y="769"/>
                  </a:cubicBezTo>
                  <a:cubicBezTo>
                    <a:pt x="114" y="769"/>
                    <a:pt x="108" y="767"/>
                    <a:pt x="101" y="760"/>
                  </a:cubicBezTo>
                  <a:lnTo>
                    <a:pt x="101" y="760"/>
                  </a:lnTo>
                  <a:cubicBezTo>
                    <a:pt x="154" y="857"/>
                    <a:pt x="146" y="813"/>
                    <a:pt x="243" y="875"/>
                  </a:cubicBezTo>
                  <a:lnTo>
                    <a:pt x="198" y="884"/>
                  </a:lnTo>
                  <a:cubicBezTo>
                    <a:pt x="243" y="910"/>
                    <a:pt x="260" y="910"/>
                    <a:pt x="278" y="954"/>
                  </a:cubicBezTo>
                  <a:cubicBezTo>
                    <a:pt x="268" y="947"/>
                    <a:pt x="260" y="944"/>
                    <a:pt x="253" y="944"/>
                  </a:cubicBezTo>
                  <a:cubicBezTo>
                    <a:pt x="234" y="944"/>
                    <a:pt x="218" y="961"/>
                    <a:pt x="198" y="961"/>
                  </a:cubicBezTo>
                  <a:cubicBezTo>
                    <a:pt x="188" y="961"/>
                    <a:pt x="177" y="957"/>
                    <a:pt x="163" y="945"/>
                  </a:cubicBezTo>
                  <a:lnTo>
                    <a:pt x="163" y="945"/>
                  </a:lnTo>
                  <a:cubicBezTo>
                    <a:pt x="66" y="1060"/>
                    <a:pt x="260" y="1104"/>
                    <a:pt x="128" y="1157"/>
                  </a:cubicBezTo>
                  <a:cubicBezTo>
                    <a:pt x="145" y="1163"/>
                    <a:pt x="158" y="1166"/>
                    <a:pt x="169" y="1166"/>
                  </a:cubicBezTo>
                  <a:cubicBezTo>
                    <a:pt x="229" y="1166"/>
                    <a:pt x="201" y="1083"/>
                    <a:pt x="211" y="1083"/>
                  </a:cubicBezTo>
                  <a:lnTo>
                    <a:pt x="211" y="1083"/>
                  </a:lnTo>
                  <a:cubicBezTo>
                    <a:pt x="212" y="1083"/>
                    <a:pt x="214" y="1084"/>
                    <a:pt x="216" y="1087"/>
                  </a:cubicBezTo>
                  <a:cubicBezTo>
                    <a:pt x="224" y="1082"/>
                    <a:pt x="231" y="1080"/>
                    <a:pt x="239" y="1080"/>
                  </a:cubicBezTo>
                  <a:cubicBezTo>
                    <a:pt x="276" y="1080"/>
                    <a:pt x="310" y="1128"/>
                    <a:pt x="296" y="1157"/>
                  </a:cubicBezTo>
                  <a:cubicBezTo>
                    <a:pt x="296" y="1192"/>
                    <a:pt x="148" y="1219"/>
                    <a:pt x="154" y="1305"/>
                  </a:cubicBezTo>
                  <a:lnTo>
                    <a:pt x="154" y="1305"/>
                  </a:lnTo>
                  <a:cubicBezTo>
                    <a:pt x="153" y="1299"/>
                    <a:pt x="146" y="1298"/>
                    <a:pt x="146" y="1290"/>
                  </a:cubicBezTo>
                  <a:lnTo>
                    <a:pt x="146" y="1290"/>
                  </a:lnTo>
                  <a:cubicBezTo>
                    <a:pt x="110" y="1325"/>
                    <a:pt x="190" y="1352"/>
                    <a:pt x="137" y="1387"/>
                  </a:cubicBezTo>
                  <a:cubicBezTo>
                    <a:pt x="216" y="1405"/>
                    <a:pt x="137" y="1440"/>
                    <a:pt x="234" y="1440"/>
                  </a:cubicBezTo>
                  <a:lnTo>
                    <a:pt x="207" y="1369"/>
                  </a:lnTo>
                  <a:lnTo>
                    <a:pt x="207" y="1369"/>
                  </a:lnTo>
                  <a:cubicBezTo>
                    <a:pt x="234" y="1405"/>
                    <a:pt x="340" y="1449"/>
                    <a:pt x="296" y="1519"/>
                  </a:cubicBezTo>
                  <a:cubicBezTo>
                    <a:pt x="278" y="1511"/>
                    <a:pt x="251" y="1493"/>
                    <a:pt x="234" y="1475"/>
                  </a:cubicBezTo>
                  <a:lnTo>
                    <a:pt x="234" y="1475"/>
                  </a:lnTo>
                  <a:cubicBezTo>
                    <a:pt x="207" y="1502"/>
                    <a:pt x="251" y="1519"/>
                    <a:pt x="225" y="1546"/>
                  </a:cubicBezTo>
                  <a:cubicBezTo>
                    <a:pt x="128" y="1537"/>
                    <a:pt x="198" y="1449"/>
                    <a:pt x="128" y="1405"/>
                  </a:cubicBezTo>
                  <a:lnTo>
                    <a:pt x="128" y="1405"/>
                  </a:lnTo>
                  <a:cubicBezTo>
                    <a:pt x="97" y="1428"/>
                    <a:pt x="175" y="1478"/>
                    <a:pt x="122" y="1478"/>
                  </a:cubicBezTo>
                  <a:cubicBezTo>
                    <a:pt x="115" y="1478"/>
                    <a:pt x="105" y="1477"/>
                    <a:pt x="93" y="1475"/>
                  </a:cubicBezTo>
                  <a:lnTo>
                    <a:pt x="93" y="1475"/>
                  </a:lnTo>
                  <a:cubicBezTo>
                    <a:pt x="225" y="1502"/>
                    <a:pt x="84" y="1555"/>
                    <a:pt x="181" y="1608"/>
                  </a:cubicBezTo>
                  <a:lnTo>
                    <a:pt x="128" y="1608"/>
                  </a:lnTo>
                  <a:cubicBezTo>
                    <a:pt x="137" y="1617"/>
                    <a:pt x="163" y="1634"/>
                    <a:pt x="163" y="1652"/>
                  </a:cubicBezTo>
                  <a:lnTo>
                    <a:pt x="93" y="1625"/>
                  </a:lnTo>
                  <a:lnTo>
                    <a:pt x="93" y="1625"/>
                  </a:lnTo>
                  <a:cubicBezTo>
                    <a:pt x="154" y="1669"/>
                    <a:pt x="40" y="1714"/>
                    <a:pt x="75" y="1758"/>
                  </a:cubicBezTo>
                  <a:cubicBezTo>
                    <a:pt x="75" y="1709"/>
                    <a:pt x="93" y="1703"/>
                    <a:pt x="115" y="1703"/>
                  </a:cubicBezTo>
                  <a:cubicBezTo>
                    <a:pt x="123" y="1703"/>
                    <a:pt x="132" y="1704"/>
                    <a:pt x="141" y="1704"/>
                  </a:cubicBezTo>
                  <a:cubicBezTo>
                    <a:pt x="155" y="1704"/>
                    <a:pt x="170" y="1701"/>
                    <a:pt x="181" y="1687"/>
                  </a:cubicBezTo>
                  <a:lnTo>
                    <a:pt x="181" y="1687"/>
                  </a:lnTo>
                  <a:cubicBezTo>
                    <a:pt x="259" y="1800"/>
                    <a:pt x="46" y="1768"/>
                    <a:pt x="74" y="1885"/>
                  </a:cubicBezTo>
                  <a:lnTo>
                    <a:pt x="74" y="1885"/>
                  </a:lnTo>
                  <a:cubicBezTo>
                    <a:pt x="72" y="1869"/>
                    <a:pt x="92" y="1839"/>
                    <a:pt x="112" y="1839"/>
                  </a:cubicBezTo>
                  <a:cubicBezTo>
                    <a:pt x="117" y="1839"/>
                    <a:pt x="123" y="1841"/>
                    <a:pt x="128" y="1846"/>
                  </a:cubicBezTo>
                  <a:cubicBezTo>
                    <a:pt x="119" y="1873"/>
                    <a:pt x="101" y="1908"/>
                    <a:pt x="66" y="1926"/>
                  </a:cubicBezTo>
                  <a:cubicBezTo>
                    <a:pt x="71" y="1950"/>
                    <a:pt x="79" y="1958"/>
                    <a:pt x="89" y="1958"/>
                  </a:cubicBezTo>
                  <a:cubicBezTo>
                    <a:pt x="105" y="1958"/>
                    <a:pt x="125" y="1935"/>
                    <a:pt x="145" y="1935"/>
                  </a:cubicBezTo>
                  <a:cubicBezTo>
                    <a:pt x="151" y="1935"/>
                    <a:pt x="157" y="1937"/>
                    <a:pt x="163" y="1943"/>
                  </a:cubicBezTo>
                  <a:cubicBezTo>
                    <a:pt x="93" y="1970"/>
                    <a:pt x="190" y="1979"/>
                    <a:pt x="216" y="2014"/>
                  </a:cubicBezTo>
                  <a:lnTo>
                    <a:pt x="154" y="2023"/>
                  </a:lnTo>
                  <a:cubicBezTo>
                    <a:pt x="128" y="2120"/>
                    <a:pt x="278" y="2040"/>
                    <a:pt x="234" y="2129"/>
                  </a:cubicBezTo>
                  <a:lnTo>
                    <a:pt x="154" y="2093"/>
                  </a:lnTo>
                  <a:lnTo>
                    <a:pt x="181" y="2137"/>
                  </a:lnTo>
                  <a:lnTo>
                    <a:pt x="110" y="2137"/>
                  </a:lnTo>
                  <a:cubicBezTo>
                    <a:pt x="163" y="2182"/>
                    <a:pt x="154" y="2199"/>
                    <a:pt x="137" y="2243"/>
                  </a:cubicBezTo>
                  <a:cubicBezTo>
                    <a:pt x="143" y="2242"/>
                    <a:pt x="150" y="2241"/>
                    <a:pt x="157" y="2241"/>
                  </a:cubicBezTo>
                  <a:cubicBezTo>
                    <a:pt x="194" y="2241"/>
                    <a:pt x="243" y="2258"/>
                    <a:pt x="243" y="2288"/>
                  </a:cubicBezTo>
                  <a:cubicBezTo>
                    <a:pt x="207" y="2323"/>
                    <a:pt x="190" y="2279"/>
                    <a:pt x="198" y="2341"/>
                  </a:cubicBezTo>
                  <a:cubicBezTo>
                    <a:pt x="163" y="2323"/>
                    <a:pt x="119" y="2314"/>
                    <a:pt x="172" y="2279"/>
                  </a:cubicBezTo>
                  <a:cubicBezTo>
                    <a:pt x="146" y="2279"/>
                    <a:pt x="128" y="2270"/>
                    <a:pt x="110" y="2270"/>
                  </a:cubicBezTo>
                  <a:cubicBezTo>
                    <a:pt x="75" y="2305"/>
                    <a:pt x="110" y="2349"/>
                    <a:pt x="110" y="2367"/>
                  </a:cubicBezTo>
                  <a:cubicBezTo>
                    <a:pt x="110" y="2358"/>
                    <a:pt x="110" y="2349"/>
                    <a:pt x="119" y="2349"/>
                  </a:cubicBezTo>
                  <a:lnTo>
                    <a:pt x="207" y="2429"/>
                  </a:lnTo>
                  <a:cubicBezTo>
                    <a:pt x="196" y="2436"/>
                    <a:pt x="186" y="2439"/>
                    <a:pt x="178" y="2439"/>
                  </a:cubicBezTo>
                  <a:cubicBezTo>
                    <a:pt x="166" y="2439"/>
                    <a:pt x="156" y="2434"/>
                    <a:pt x="146" y="2429"/>
                  </a:cubicBezTo>
                  <a:lnTo>
                    <a:pt x="146" y="2429"/>
                  </a:lnTo>
                  <a:cubicBezTo>
                    <a:pt x="154" y="2447"/>
                    <a:pt x="181" y="2455"/>
                    <a:pt x="190" y="2482"/>
                  </a:cubicBezTo>
                  <a:cubicBezTo>
                    <a:pt x="146" y="2473"/>
                    <a:pt x="94" y="2482"/>
                    <a:pt x="67" y="2448"/>
                  </a:cubicBezTo>
                  <a:lnTo>
                    <a:pt x="67" y="2448"/>
                  </a:lnTo>
                  <a:lnTo>
                    <a:pt x="128" y="2526"/>
                  </a:lnTo>
                  <a:cubicBezTo>
                    <a:pt x="104" y="2534"/>
                    <a:pt x="81" y="2563"/>
                    <a:pt x="63" y="2563"/>
                  </a:cubicBezTo>
                  <a:cubicBezTo>
                    <a:pt x="61" y="2563"/>
                    <a:pt x="59" y="2562"/>
                    <a:pt x="57" y="2561"/>
                  </a:cubicBezTo>
                  <a:lnTo>
                    <a:pt x="57" y="2561"/>
                  </a:lnTo>
                  <a:cubicBezTo>
                    <a:pt x="31" y="2605"/>
                    <a:pt x="146" y="2667"/>
                    <a:pt x="119" y="2729"/>
                  </a:cubicBezTo>
                  <a:cubicBezTo>
                    <a:pt x="128" y="2738"/>
                    <a:pt x="137" y="2738"/>
                    <a:pt x="146" y="2756"/>
                  </a:cubicBezTo>
                  <a:cubicBezTo>
                    <a:pt x="137" y="2817"/>
                    <a:pt x="75" y="2870"/>
                    <a:pt x="146" y="2932"/>
                  </a:cubicBezTo>
                  <a:lnTo>
                    <a:pt x="66" y="2976"/>
                  </a:lnTo>
                  <a:cubicBezTo>
                    <a:pt x="70" y="2987"/>
                    <a:pt x="76" y="2991"/>
                    <a:pt x="84" y="2991"/>
                  </a:cubicBezTo>
                  <a:cubicBezTo>
                    <a:pt x="103" y="2991"/>
                    <a:pt x="132" y="2968"/>
                    <a:pt x="158" y="2968"/>
                  </a:cubicBezTo>
                  <a:cubicBezTo>
                    <a:pt x="173" y="2968"/>
                    <a:pt x="188" y="2976"/>
                    <a:pt x="198" y="3003"/>
                  </a:cubicBezTo>
                  <a:cubicBezTo>
                    <a:pt x="234" y="3065"/>
                    <a:pt x="128" y="3029"/>
                    <a:pt x="110" y="3056"/>
                  </a:cubicBezTo>
                  <a:cubicBezTo>
                    <a:pt x="154" y="3082"/>
                    <a:pt x="243" y="3135"/>
                    <a:pt x="172" y="3197"/>
                  </a:cubicBezTo>
                  <a:cubicBezTo>
                    <a:pt x="154" y="3179"/>
                    <a:pt x="172" y="3162"/>
                    <a:pt x="163" y="3144"/>
                  </a:cubicBezTo>
                  <a:lnTo>
                    <a:pt x="163" y="3144"/>
                  </a:lnTo>
                  <a:lnTo>
                    <a:pt x="119" y="3188"/>
                  </a:lnTo>
                  <a:cubicBezTo>
                    <a:pt x="63" y="3157"/>
                    <a:pt x="60" y="3126"/>
                    <a:pt x="41" y="3126"/>
                  </a:cubicBezTo>
                  <a:cubicBezTo>
                    <a:pt x="33" y="3126"/>
                    <a:pt x="22" y="3131"/>
                    <a:pt x="4" y="3144"/>
                  </a:cubicBezTo>
                  <a:cubicBezTo>
                    <a:pt x="163" y="3144"/>
                    <a:pt x="22" y="3321"/>
                    <a:pt x="190" y="3321"/>
                  </a:cubicBezTo>
                  <a:lnTo>
                    <a:pt x="154" y="3347"/>
                  </a:lnTo>
                  <a:cubicBezTo>
                    <a:pt x="154" y="3338"/>
                    <a:pt x="146" y="3338"/>
                    <a:pt x="146" y="3329"/>
                  </a:cubicBezTo>
                  <a:lnTo>
                    <a:pt x="146" y="3329"/>
                  </a:lnTo>
                  <a:cubicBezTo>
                    <a:pt x="75" y="3391"/>
                    <a:pt x="269" y="3365"/>
                    <a:pt x="243" y="3444"/>
                  </a:cubicBezTo>
                  <a:cubicBezTo>
                    <a:pt x="236" y="3463"/>
                    <a:pt x="221" y="3478"/>
                    <a:pt x="206" y="3478"/>
                  </a:cubicBezTo>
                  <a:cubicBezTo>
                    <a:pt x="200" y="3478"/>
                    <a:pt x="195" y="3476"/>
                    <a:pt x="190" y="3471"/>
                  </a:cubicBezTo>
                  <a:lnTo>
                    <a:pt x="190" y="3471"/>
                  </a:lnTo>
                  <a:lnTo>
                    <a:pt x="234" y="3524"/>
                  </a:lnTo>
                  <a:cubicBezTo>
                    <a:pt x="234" y="3533"/>
                    <a:pt x="227" y="3537"/>
                    <a:pt x="221" y="3537"/>
                  </a:cubicBezTo>
                  <a:cubicBezTo>
                    <a:pt x="216" y="3537"/>
                    <a:pt x="211" y="3535"/>
                    <a:pt x="208" y="3530"/>
                  </a:cubicBezTo>
                  <a:lnTo>
                    <a:pt x="208" y="3530"/>
                  </a:lnTo>
                  <a:lnTo>
                    <a:pt x="225" y="3612"/>
                  </a:lnTo>
                  <a:lnTo>
                    <a:pt x="216" y="3612"/>
                  </a:lnTo>
                  <a:cubicBezTo>
                    <a:pt x="243" y="3621"/>
                    <a:pt x="287" y="3647"/>
                    <a:pt x="304" y="3656"/>
                  </a:cubicBezTo>
                  <a:cubicBezTo>
                    <a:pt x="297" y="3664"/>
                    <a:pt x="292" y="3666"/>
                    <a:pt x="289" y="3666"/>
                  </a:cubicBezTo>
                  <a:cubicBezTo>
                    <a:pt x="282" y="3666"/>
                    <a:pt x="280" y="3655"/>
                    <a:pt x="268" y="3655"/>
                  </a:cubicBezTo>
                  <a:cubicBezTo>
                    <a:pt x="266" y="3655"/>
                    <a:pt x="263" y="3655"/>
                    <a:pt x="260" y="3656"/>
                  </a:cubicBezTo>
                  <a:lnTo>
                    <a:pt x="304" y="3700"/>
                  </a:lnTo>
                  <a:cubicBezTo>
                    <a:pt x="295" y="3706"/>
                    <a:pt x="286" y="3709"/>
                    <a:pt x="277" y="3709"/>
                  </a:cubicBezTo>
                  <a:cubicBezTo>
                    <a:pt x="247" y="3709"/>
                    <a:pt x="225" y="3677"/>
                    <a:pt x="225" y="3656"/>
                  </a:cubicBezTo>
                  <a:lnTo>
                    <a:pt x="225" y="3656"/>
                  </a:lnTo>
                  <a:cubicBezTo>
                    <a:pt x="66" y="3709"/>
                    <a:pt x="269" y="3692"/>
                    <a:pt x="181" y="3789"/>
                  </a:cubicBezTo>
                  <a:lnTo>
                    <a:pt x="154" y="3744"/>
                  </a:lnTo>
                  <a:cubicBezTo>
                    <a:pt x="66" y="3780"/>
                    <a:pt x="101" y="3815"/>
                    <a:pt x="48" y="3868"/>
                  </a:cubicBezTo>
                  <a:cubicBezTo>
                    <a:pt x="70" y="3861"/>
                    <a:pt x="150" y="3795"/>
                    <a:pt x="199" y="3795"/>
                  </a:cubicBezTo>
                  <a:cubicBezTo>
                    <a:pt x="209" y="3795"/>
                    <a:pt x="218" y="3798"/>
                    <a:pt x="225" y="3806"/>
                  </a:cubicBezTo>
                  <a:cubicBezTo>
                    <a:pt x="216" y="3824"/>
                    <a:pt x="216" y="3842"/>
                    <a:pt x="243" y="3868"/>
                  </a:cubicBezTo>
                  <a:cubicBezTo>
                    <a:pt x="190" y="3877"/>
                    <a:pt x="207" y="3903"/>
                    <a:pt x="207" y="3939"/>
                  </a:cubicBezTo>
                  <a:lnTo>
                    <a:pt x="128" y="3939"/>
                  </a:lnTo>
                  <a:cubicBezTo>
                    <a:pt x="154" y="3974"/>
                    <a:pt x="190" y="3965"/>
                    <a:pt x="225" y="3992"/>
                  </a:cubicBezTo>
                  <a:cubicBezTo>
                    <a:pt x="225" y="4027"/>
                    <a:pt x="163" y="4045"/>
                    <a:pt x="119" y="4054"/>
                  </a:cubicBezTo>
                  <a:cubicBezTo>
                    <a:pt x="117" y="4071"/>
                    <a:pt x="121" y="4076"/>
                    <a:pt x="129" y="4076"/>
                  </a:cubicBezTo>
                  <a:cubicBezTo>
                    <a:pt x="144" y="4076"/>
                    <a:pt x="175" y="4052"/>
                    <a:pt x="198" y="4052"/>
                  </a:cubicBezTo>
                  <a:cubicBezTo>
                    <a:pt x="210" y="4052"/>
                    <a:pt x="220" y="4059"/>
                    <a:pt x="225" y="4080"/>
                  </a:cubicBezTo>
                  <a:cubicBezTo>
                    <a:pt x="198" y="4142"/>
                    <a:pt x="234" y="4177"/>
                    <a:pt x="278" y="4239"/>
                  </a:cubicBezTo>
                  <a:cubicBezTo>
                    <a:pt x="269" y="4254"/>
                    <a:pt x="261" y="4259"/>
                    <a:pt x="253" y="4259"/>
                  </a:cubicBezTo>
                  <a:cubicBezTo>
                    <a:pt x="241" y="4259"/>
                    <a:pt x="231" y="4247"/>
                    <a:pt x="221" y="4247"/>
                  </a:cubicBezTo>
                  <a:cubicBezTo>
                    <a:pt x="220" y="4247"/>
                    <a:pt x="218" y="4247"/>
                    <a:pt x="216" y="4248"/>
                  </a:cubicBezTo>
                  <a:lnTo>
                    <a:pt x="278" y="4283"/>
                  </a:lnTo>
                  <a:cubicBezTo>
                    <a:pt x="274" y="4288"/>
                    <a:pt x="267" y="4290"/>
                    <a:pt x="260" y="4290"/>
                  </a:cubicBezTo>
                  <a:cubicBezTo>
                    <a:pt x="254" y="4290"/>
                    <a:pt x="247" y="4288"/>
                    <a:pt x="243" y="4283"/>
                  </a:cubicBezTo>
                  <a:lnTo>
                    <a:pt x="243" y="4283"/>
                  </a:lnTo>
                  <a:cubicBezTo>
                    <a:pt x="269" y="4318"/>
                    <a:pt x="322" y="4283"/>
                    <a:pt x="340" y="4327"/>
                  </a:cubicBezTo>
                  <a:cubicBezTo>
                    <a:pt x="428" y="4336"/>
                    <a:pt x="225" y="4424"/>
                    <a:pt x="322" y="4477"/>
                  </a:cubicBezTo>
                  <a:cubicBezTo>
                    <a:pt x="316" y="4483"/>
                    <a:pt x="309" y="4485"/>
                    <a:pt x="302" y="4485"/>
                  </a:cubicBezTo>
                  <a:cubicBezTo>
                    <a:pt x="287" y="4485"/>
                    <a:pt x="269" y="4477"/>
                    <a:pt x="251" y="4477"/>
                  </a:cubicBezTo>
                  <a:cubicBezTo>
                    <a:pt x="313" y="4557"/>
                    <a:pt x="296" y="4548"/>
                    <a:pt x="384" y="4601"/>
                  </a:cubicBezTo>
                  <a:lnTo>
                    <a:pt x="331" y="4663"/>
                  </a:lnTo>
                  <a:cubicBezTo>
                    <a:pt x="349" y="4650"/>
                    <a:pt x="367" y="4645"/>
                    <a:pt x="385" y="4645"/>
                  </a:cubicBezTo>
                  <a:cubicBezTo>
                    <a:pt x="429" y="4645"/>
                    <a:pt x="473" y="4676"/>
                    <a:pt x="516" y="4707"/>
                  </a:cubicBezTo>
                  <a:cubicBezTo>
                    <a:pt x="543" y="4689"/>
                    <a:pt x="561" y="4680"/>
                    <a:pt x="578" y="4672"/>
                  </a:cubicBezTo>
                  <a:lnTo>
                    <a:pt x="622" y="4742"/>
                  </a:lnTo>
                  <a:cubicBezTo>
                    <a:pt x="617" y="4745"/>
                    <a:pt x="611" y="4746"/>
                    <a:pt x="605" y="4746"/>
                  </a:cubicBezTo>
                  <a:cubicBezTo>
                    <a:pt x="589" y="4746"/>
                    <a:pt x="570" y="4740"/>
                    <a:pt x="552" y="4733"/>
                  </a:cubicBezTo>
                  <a:lnTo>
                    <a:pt x="552" y="4733"/>
                  </a:lnTo>
                  <a:cubicBezTo>
                    <a:pt x="552" y="4742"/>
                    <a:pt x="561" y="4742"/>
                    <a:pt x="569" y="4742"/>
                  </a:cubicBezTo>
                  <a:cubicBezTo>
                    <a:pt x="557" y="4754"/>
                    <a:pt x="542" y="4759"/>
                    <a:pt x="524" y="4759"/>
                  </a:cubicBezTo>
                  <a:cubicBezTo>
                    <a:pt x="503" y="4759"/>
                    <a:pt x="479" y="4752"/>
                    <a:pt x="455" y="4742"/>
                  </a:cubicBezTo>
                  <a:cubicBezTo>
                    <a:pt x="472" y="4733"/>
                    <a:pt x="481" y="4725"/>
                    <a:pt x="499" y="4716"/>
                  </a:cubicBezTo>
                  <a:cubicBezTo>
                    <a:pt x="455" y="4698"/>
                    <a:pt x="402" y="4689"/>
                    <a:pt x="357" y="4689"/>
                  </a:cubicBezTo>
                  <a:cubicBezTo>
                    <a:pt x="366" y="4698"/>
                    <a:pt x="375" y="4707"/>
                    <a:pt x="375" y="4716"/>
                  </a:cubicBezTo>
                  <a:cubicBezTo>
                    <a:pt x="366" y="4707"/>
                    <a:pt x="357" y="4707"/>
                    <a:pt x="349" y="4707"/>
                  </a:cubicBezTo>
                  <a:cubicBezTo>
                    <a:pt x="340" y="4716"/>
                    <a:pt x="357" y="4716"/>
                    <a:pt x="375" y="4733"/>
                  </a:cubicBezTo>
                  <a:lnTo>
                    <a:pt x="296" y="4751"/>
                  </a:lnTo>
                  <a:lnTo>
                    <a:pt x="322" y="4751"/>
                  </a:lnTo>
                  <a:lnTo>
                    <a:pt x="278" y="4848"/>
                  </a:lnTo>
                  <a:cubicBezTo>
                    <a:pt x="366" y="4910"/>
                    <a:pt x="490" y="4963"/>
                    <a:pt x="534" y="5069"/>
                  </a:cubicBezTo>
                  <a:cubicBezTo>
                    <a:pt x="506" y="5059"/>
                    <a:pt x="484" y="5055"/>
                    <a:pt x="463" y="5055"/>
                  </a:cubicBezTo>
                  <a:cubicBezTo>
                    <a:pt x="430" y="5055"/>
                    <a:pt x="400" y="5064"/>
                    <a:pt x="357" y="5069"/>
                  </a:cubicBezTo>
                  <a:cubicBezTo>
                    <a:pt x="428" y="5034"/>
                    <a:pt x="322" y="4989"/>
                    <a:pt x="331" y="4928"/>
                  </a:cubicBezTo>
                  <a:lnTo>
                    <a:pt x="331" y="4928"/>
                  </a:lnTo>
                  <a:cubicBezTo>
                    <a:pt x="326" y="4947"/>
                    <a:pt x="313" y="4953"/>
                    <a:pt x="301" y="4953"/>
                  </a:cubicBezTo>
                  <a:cubicBezTo>
                    <a:pt x="291" y="4953"/>
                    <a:pt x="282" y="4949"/>
                    <a:pt x="278" y="4945"/>
                  </a:cubicBezTo>
                  <a:lnTo>
                    <a:pt x="278" y="4945"/>
                  </a:lnTo>
                  <a:lnTo>
                    <a:pt x="349" y="5042"/>
                  </a:lnTo>
                  <a:cubicBezTo>
                    <a:pt x="296" y="5042"/>
                    <a:pt x="304" y="5060"/>
                    <a:pt x="287" y="5087"/>
                  </a:cubicBezTo>
                  <a:cubicBezTo>
                    <a:pt x="297" y="5085"/>
                    <a:pt x="306" y="5084"/>
                    <a:pt x="314" y="5084"/>
                  </a:cubicBezTo>
                  <a:cubicBezTo>
                    <a:pt x="396" y="5084"/>
                    <a:pt x="369" y="5161"/>
                    <a:pt x="402" y="5201"/>
                  </a:cubicBezTo>
                  <a:cubicBezTo>
                    <a:pt x="366" y="5201"/>
                    <a:pt x="322" y="5193"/>
                    <a:pt x="331" y="5148"/>
                  </a:cubicBezTo>
                  <a:lnTo>
                    <a:pt x="331" y="5148"/>
                  </a:lnTo>
                  <a:cubicBezTo>
                    <a:pt x="243" y="5201"/>
                    <a:pt x="472" y="5210"/>
                    <a:pt x="402" y="5263"/>
                  </a:cubicBezTo>
                  <a:cubicBezTo>
                    <a:pt x="402" y="5254"/>
                    <a:pt x="402" y="5246"/>
                    <a:pt x="384" y="5246"/>
                  </a:cubicBezTo>
                  <a:cubicBezTo>
                    <a:pt x="417" y="5262"/>
                    <a:pt x="396" y="5326"/>
                    <a:pt x="364" y="5326"/>
                  </a:cubicBezTo>
                  <a:cubicBezTo>
                    <a:pt x="362" y="5326"/>
                    <a:pt x="359" y="5326"/>
                    <a:pt x="357" y="5325"/>
                  </a:cubicBezTo>
                  <a:lnTo>
                    <a:pt x="357" y="5307"/>
                  </a:lnTo>
                  <a:lnTo>
                    <a:pt x="357" y="5307"/>
                  </a:lnTo>
                  <a:cubicBezTo>
                    <a:pt x="349" y="5387"/>
                    <a:pt x="366" y="5546"/>
                    <a:pt x="472" y="5555"/>
                  </a:cubicBezTo>
                  <a:cubicBezTo>
                    <a:pt x="455" y="5555"/>
                    <a:pt x="349" y="5546"/>
                    <a:pt x="331" y="5546"/>
                  </a:cubicBezTo>
                  <a:lnTo>
                    <a:pt x="675" y="5669"/>
                  </a:lnTo>
                  <a:cubicBezTo>
                    <a:pt x="668" y="5669"/>
                    <a:pt x="660" y="5668"/>
                    <a:pt x="652" y="5668"/>
                  </a:cubicBezTo>
                  <a:cubicBezTo>
                    <a:pt x="595" y="5668"/>
                    <a:pt x="512" y="5682"/>
                    <a:pt x="442" y="5682"/>
                  </a:cubicBezTo>
                  <a:cubicBezTo>
                    <a:pt x="393" y="5682"/>
                    <a:pt x="351" y="5675"/>
                    <a:pt x="331" y="5652"/>
                  </a:cubicBezTo>
                  <a:lnTo>
                    <a:pt x="331" y="5652"/>
                  </a:lnTo>
                  <a:cubicBezTo>
                    <a:pt x="322" y="5669"/>
                    <a:pt x="304" y="5696"/>
                    <a:pt x="340" y="5731"/>
                  </a:cubicBezTo>
                  <a:cubicBezTo>
                    <a:pt x="346" y="5724"/>
                    <a:pt x="414" y="5708"/>
                    <a:pt x="450" y="5708"/>
                  </a:cubicBezTo>
                  <a:cubicBezTo>
                    <a:pt x="462" y="5708"/>
                    <a:pt x="470" y="5709"/>
                    <a:pt x="472" y="5714"/>
                  </a:cubicBezTo>
                  <a:cubicBezTo>
                    <a:pt x="376" y="5766"/>
                    <a:pt x="418" y="5749"/>
                    <a:pt x="342" y="5809"/>
                  </a:cubicBezTo>
                  <a:lnTo>
                    <a:pt x="342" y="5809"/>
                  </a:lnTo>
                  <a:cubicBezTo>
                    <a:pt x="348" y="5805"/>
                    <a:pt x="361" y="5804"/>
                    <a:pt x="376" y="5804"/>
                  </a:cubicBezTo>
                  <a:cubicBezTo>
                    <a:pt x="421" y="5804"/>
                    <a:pt x="490" y="5818"/>
                    <a:pt x="490" y="5837"/>
                  </a:cubicBezTo>
                  <a:cubicBezTo>
                    <a:pt x="478" y="5837"/>
                    <a:pt x="423" y="5841"/>
                    <a:pt x="383" y="5841"/>
                  </a:cubicBezTo>
                  <a:cubicBezTo>
                    <a:pt x="362" y="5841"/>
                    <a:pt x="346" y="5840"/>
                    <a:pt x="340" y="5837"/>
                  </a:cubicBezTo>
                  <a:lnTo>
                    <a:pt x="340" y="5837"/>
                  </a:lnTo>
                  <a:lnTo>
                    <a:pt x="475" y="5905"/>
                  </a:lnTo>
                  <a:lnTo>
                    <a:pt x="475" y="5905"/>
                  </a:lnTo>
                  <a:cubicBezTo>
                    <a:pt x="467" y="5902"/>
                    <a:pt x="457" y="5900"/>
                    <a:pt x="445" y="5900"/>
                  </a:cubicBezTo>
                  <a:cubicBezTo>
                    <a:pt x="407" y="5900"/>
                    <a:pt x="356" y="5913"/>
                    <a:pt x="331" y="5925"/>
                  </a:cubicBezTo>
                  <a:cubicBezTo>
                    <a:pt x="332" y="5925"/>
                    <a:pt x="334" y="5925"/>
                    <a:pt x="335" y="5925"/>
                  </a:cubicBezTo>
                  <a:cubicBezTo>
                    <a:pt x="354" y="5925"/>
                    <a:pt x="332" y="5988"/>
                    <a:pt x="349" y="6005"/>
                  </a:cubicBezTo>
                  <a:lnTo>
                    <a:pt x="375" y="5978"/>
                  </a:lnTo>
                  <a:lnTo>
                    <a:pt x="375" y="5978"/>
                  </a:lnTo>
                  <a:cubicBezTo>
                    <a:pt x="357" y="6058"/>
                    <a:pt x="561" y="6049"/>
                    <a:pt x="561" y="6137"/>
                  </a:cubicBezTo>
                  <a:cubicBezTo>
                    <a:pt x="549" y="6133"/>
                    <a:pt x="514" y="6129"/>
                    <a:pt x="477" y="6129"/>
                  </a:cubicBezTo>
                  <a:cubicBezTo>
                    <a:pt x="432" y="6129"/>
                    <a:pt x="385" y="6135"/>
                    <a:pt x="375" y="6155"/>
                  </a:cubicBezTo>
                  <a:cubicBezTo>
                    <a:pt x="446" y="6173"/>
                    <a:pt x="711" y="6234"/>
                    <a:pt x="764" y="6305"/>
                  </a:cubicBezTo>
                  <a:lnTo>
                    <a:pt x="728" y="6323"/>
                  </a:lnTo>
                  <a:lnTo>
                    <a:pt x="772" y="6376"/>
                  </a:lnTo>
                  <a:cubicBezTo>
                    <a:pt x="666" y="6340"/>
                    <a:pt x="446" y="6252"/>
                    <a:pt x="357" y="6199"/>
                  </a:cubicBezTo>
                  <a:cubicBezTo>
                    <a:pt x="331" y="6234"/>
                    <a:pt x="313" y="6217"/>
                    <a:pt x="322" y="6261"/>
                  </a:cubicBezTo>
                  <a:cubicBezTo>
                    <a:pt x="316" y="6264"/>
                    <a:pt x="311" y="6265"/>
                    <a:pt x="306" y="6265"/>
                  </a:cubicBezTo>
                  <a:cubicBezTo>
                    <a:pt x="281" y="6265"/>
                    <a:pt x="268" y="6233"/>
                    <a:pt x="260" y="6226"/>
                  </a:cubicBezTo>
                  <a:lnTo>
                    <a:pt x="243" y="6332"/>
                  </a:lnTo>
                  <a:cubicBezTo>
                    <a:pt x="246" y="6331"/>
                    <a:pt x="250" y="6331"/>
                    <a:pt x="253" y="6331"/>
                  </a:cubicBezTo>
                  <a:cubicBezTo>
                    <a:pt x="322" y="6331"/>
                    <a:pt x="325" y="6411"/>
                    <a:pt x="393" y="6411"/>
                  </a:cubicBezTo>
                  <a:lnTo>
                    <a:pt x="304" y="6296"/>
                  </a:lnTo>
                  <a:cubicBezTo>
                    <a:pt x="310" y="6296"/>
                    <a:pt x="315" y="6295"/>
                    <a:pt x="321" y="6295"/>
                  </a:cubicBezTo>
                  <a:cubicBezTo>
                    <a:pt x="402" y="6295"/>
                    <a:pt x="533" y="6354"/>
                    <a:pt x="525" y="6429"/>
                  </a:cubicBezTo>
                  <a:cubicBezTo>
                    <a:pt x="515" y="6436"/>
                    <a:pt x="500" y="6439"/>
                    <a:pt x="482" y="6439"/>
                  </a:cubicBezTo>
                  <a:cubicBezTo>
                    <a:pt x="444" y="6439"/>
                    <a:pt x="395" y="6427"/>
                    <a:pt x="370" y="6427"/>
                  </a:cubicBezTo>
                  <a:cubicBezTo>
                    <a:pt x="365" y="6427"/>
                    <a:pt x="360" y="6428"/>
                    <a:pt x="357" y="6429"/>
                  </a:cubicBezTo>
                  <a:cubicBezTo>
                    <a:pt x="384" y="6438"/>
                    <a:pt x="410" y="6499"/>
                    <a:pt x="393" y="6508"/>
                  </a:cubicBezTo>
                  <a:lnTo>
                    <a:pt x="349" y="6473"/>
                  </a:lnTo>
                  <a:lnTo>
                    <a:pt x="349" y="6473"/>
                  </a:lnTo>
                  <a:cubicBezTo>
                    <a:pt x="322" y="6517"/>
                    <a:pt x="455" y="6544"/>
                    <a:pt x="384" y="6597"/>
                  </a:cubicBezTo>
                  <a:cubicBezTo>
                    <a:pt x="375" y="6614"/>
                    <a:pt x="278" y="6649"/>
                    <a:pt x="331" y="6658"/>
                  </a:cubicBezTo>
                  <a:cubicBezTo>
                    <a:pt x="396" y="6632"/>
                    <a:pt x="560" y="6616"/>
                    <a:pt x="671" y="6616"/>
                  </a:cubicBezTo>
                  <a:cubicBezTo>
                    <a:pt x="711" y="6616"/>
                    <a:pt x="745" y="6618"/>
                    <a:pt x="764" y="6623"/>
                  </a:cubicBezTo>
                  <a:cubicBezTo>
                    <a:pt x="764" y="6623"/>
                    <a:pt x="684" y="6720"/>
                    <a:pt x="640" y="6738"/>
                  </a:cubicBezTo>
                  <a:cubicBezTo>
                    <a:pt x="625" y="6745"/>
                    <a:pt x="609" y="6748"/>
                    <a:pt x="593" y="6748"/>
                  </a:cubicBezTo>
                  <a:cubicBezTo>
                    <a:pt x="543" y="6748"/>
                    <a:pt x="489" y="6723"/>
                    <a:pt x="444" y="6723"/>
                  </a:cubicBezTo>
                  <a:cubicBezTo>
                    <a:pt x="432" y="6723"/>
                    <a:pt x="421" y="6725"/>
                    <a:pt x="410" y="6729"/>
                  </a:cubicBezTo>
                  <a:cubicBezTo>
                    <a:pt x="428" y="6729"/>
                    <a:pt x="463" y="6747"/>
                    <a:pt x="472" y="6755"/>
                  </a:cubicBezTo>
                  <a:cubicBezTo>
                    <a:pt x="455" y="6773"/>
                    <a:pt x="402" y="6747"/>
                    <a:pt x="410" y="6791"/>
                  </a:cubicBezTo>
                  <a:cubicBezTo>
                    <a:pt x="468" y="6791"/>
                    <a:pt x="442" y="6832"/>
                    <a:pt x="450" y="6832"/>
                  </a:cubicBezTo>
                  <a:cubicBezTo>
                    <a:pt x="453" y="6832"/>
                    <a:pt x="461" y="6826"/>
                    <a:pt x="481" y="6808"/>
                  </a:cubicBezTo>
                  <a:lnTo>
                    <a:pt x="481" y="6808"/>
                  </a:lnTo>
                  <a:cubicBezTo>
                    <a:pt x="508" y="6844"/>
                    <a:pt x="463" y="6853"/>
                    <a:pt x="472" y="6897"/>
                  </a:cubicBezTo>
                  <a:cubicBezTo>
                    <a:pt x="479" y="6894"/>
                    <a:pt x="488" y="6893"/>
                    <a:pt x="497" y="6893"/>
                  </a:cubicBezTo>
                  <a:cubicBezTo>
                    <a:pt x="557" y="6893"/>
                    <a:pt x="652" y="6937"/>
                    <a:pt x="675" y="6967"/>
                  </a:cubicBezTo>
                  <a:cubicBezTo>
                    <a:pt x="658" y="6967"/>
                    <a:pt x="631" y="6976"/>
                    <a:pt x="613" y="6985"/>
                  </a:cubicBezTo>
                  <a:cubicBezTo>
                    <a:pt x="613" y="7064"/>
                    <a:pt x="578" y="7109"/>
                    <a:pt x="578" y="7188"/>
                  </a:cubicBezTo>
                  <a:cubicBezTo>
                    <a:pt x="562" y="7196"/>
                    <a:pt x="547" y="7225"/>
                    <a:pt x="519" y="7225"/>
                  </a:cubicBezTo>
                  <a:cubicBezTo>
                    <a:pt x="515" y="7225"/>
                    <a:pt x="511" y="7224"/>
                    <a:pt x="508" y="7223"/>
                  </a:cubicBezTo>
                  <a:lnTo>
                    <a:pt x="508" y="7223"/>
                  </a:lnTo>
                  <a:cubicBezTo>
                    <a:pt x="516" y="7232"/>
                    <a:pt x="543" y="7241"/>
                    <a:pt x="552" y="7268"/>
                  </a:cubicBezTo>
                  <a:cubicBezTo>
                    <a:pt x="538" y="7276"/>
                    <a:pt x="529" y="7279"/>
                    <a:pt x="523" y="7279"/>
                  </a:cubicBezTo>
                  <a:cubicBezTo>
                    <a:pt x="502" y="7279"/>
                    <a:pt x="512" y="7242"/>
                    <a:pt x="484" y="7242"/>
                  </a:cubicBezTo>
                  <a:cubicBezTo>
                    <a:pt x="477" y="7242"/>
                    <a:pt x="467" y="7244"/>
                    <a:pt x="455" y="7250"/>
                  </a:cubicBezTo>
                  <a:cubicBezTo>
                    <a:pt x="499" y="7250"/>
                    <a:pt x="525" y="7312"/>
                    <a:pt x="552" y="7338"/>
                  </a:cubicBezTo>
                  <a:cubicBezTo>
                    <a:pt x="622" y="7329"/>
                    <a:pt x="561" y="7259"/>
                    <a:pt x="534" y="7232"/>
                  </a:cubicBezTo>
                  <a:cubicBezTo>
                    <a:pt x="541" y="7232"/>
                    <a:pt x="548" y="7231"/>
                    <a:pt x="555" y="7231"/>
                  </a:cubicBezTo>
                  <a:cubicBezTo>
                    <a:pt x="646" y="7231"/>
                    <a:pt x="741" y="7282"/>
                    <a:pt x="790" y="7356"/>
                  </a:cubicBezTo>
                  <a:cubicBezTo>
                    <a:pt x="806" y="7394"/>
                    <a:pt x="779" y="7398"/>
                    <a:pt x="758" y="7398"/>
                  </a:cubicBezTo>
                  <a:cubicBezTo>
                    <a:pt x="751" y="7398"/>
                    <a:pt x="745" y="7398"/>
                    <a:pt x="741" y="7398"/>
                  </a:cubicBezTo>
                  <a:cubicBezTo>
                    <a:pt x="737" y="7398"/>
                    <a:pt x="735" y="7398"/>
                    <a:pt x="737" y="7400"/>
                  </a:cubicBezTo>
                  <a:cubicBezTo>
                    <a:pt x="728" y="7515"/>
                    <a:pt x="923" y="7488"/>
                    <a:pt x="852" y="7594"/>
                  </a:cubicBezTo>
                  <a:cubicBezTo>
                    <a:pt x="827" y="7612"/>
                    <a:pt x="802" y="7617"/>
                    <a:pt x="778" y="7617"/>
                  </a:cubicBezTo>
                  <a:cubicBezTo>
                    <a:pt x="750" y="7617"/>
                    <a:pt x="724" y="7610"/>
                    <a:pt x="701" y="7610"/>
                  </a:cubicBezTo>
                  <a:cubicBezTo>
                    <a:pt x="695" y="7610"/>
                    <a:pt x="689" y="7611"/>
                    <a:pt x="684" y="7612"/>
                  </a:cubicBezTo>
                  <a:cubicBezTo>
                    <a:pt x="658" y="7559"/>
                    <a:pt x="719" y="7532"/>
                    <a:pt x="711" y="7497"/>
                  </a:cubicBezTo>
                  <a:lnTo>
                    <a:pt x="711" y="7497"/>
                  </a:lnTo>
                  <a:lnTo>
                    <a:pt x="684" y="7541"/>
                  </a:lnTo>
                  <a:cubicBezTo>
                    <a:pt x="666" y="7524"/>
                    <a:pt x="649" y="7488"/>
                    <a:pt x="666" y="7471"/>
                  </a:cubicBezTo>
                  <a:lnTo>
                    <a:pt x="666" y="7471"/>
                  </a:lnTo>
                  <a:cubicBezTo>
                    <a:pt x="605" y="7506"/>
                    <a:pt x="658" y="7674"/>
                    <a:pt x="613" y="7771"/>
                  </a:cubicBezTo>
                  <a:cubicBezTo>
                    <a:pt x="628" y="7778"/>
                    <a:pt x="648" y="7802"/>
                    <a:pt x="669" y="7802"/>
                  </a:cubicBezTo>
                  <a:cubicBezTo>
                    <a:pt x="674" y="7802"/>
                    <a:pt x="679" y="7801"/>
                    <a:pt x="684" y="7797"/>
                  </a:cubicBezTo>
                  <a:lnTo>
                    <a:pt x="675" y="7771"/>
                  </a:lnTo>
                  <a:cubicBezTo>
                    <a:pt x="683" y="7765"/>
                    <a:pt x="690" y="7762"/>
                    <a:pt x="697" y="7762"/>
                  </a:cubicBezTo>
                  <a:cubicBezTo>
                    <a:pt x="720" y="7762"/>
                    <a:pt x="738" y="7792"/>
                    <a:pt x="751" y="7792"/>
                  </a:cubicBezTo>
                  <a:cubicBezTo>
                    <a:pt x="756" y="7792"/>
                    <a:pt x="760" y="7789"/>
                    <a:pt x="764" y="7780"/>
                  </a:cubicBezTo>
                  <a:cubicBezTo>
                    <a:pt x="808" y="7824"/>
                    <a:pt x="861" y="7859"/>
                    <a:pt x="834" y="7921"/>
                  </a:cubicBezTo>
                  <a:lnTo>
                    <a:pt x="771" y="7929"/>
                  </a:lnTo>
                  <a:lnTo>
                    <a:pt x="771" y="7929"/>
                  </a:lnTo>
                  <a:cubicBezTo>
                    <a:pt x="793" y="7923"/>
                    <a:pt x="805" y="7893"/>
                    <a:pt x="781" y="7877"/>
                  </a:cubicBezTo>
                  <a:lnTo>
                    <a:pt x="781" y="7877"/>
                  </a:lnTo>
                  <a:cubicBezTo>
                    <a:pt x="798" y="7889"/>
                    <a:pt x="780" y="7909"/>
                    <a:pt x="765" y="7930"/>
                  </a:cubicBezTo>
                  <a:lnTo>
                    <a:pt x="765" y="7930"/>
                  </a:lnTo>
                  <a:lnTo>
                    <a:pt x="764" y="7930"/>
                  </a:lnTo>
                  <a:cubicBezTo>
                    <a:pt x="764" y="7930"/>
                    <a:pt x="764" y="7930"/>
                    <a:pt x="765" y="7930"/>
                  </a:cubicBezTo>
                  <a:lnTo>
                    <a:pt x="765" y="7930"/>
                  </a:lnTo>
                  <a:cubicBezTo>
                    <a:pt x="747" y="7953"/>
                    <a:pt x="734" y="7977"/>
                    <a:pt x="781" y="7992"/>
                  </a:cubicBezTo>
                  <a:lnTo>
                    <a:pt x="834" y="7947"/>
                  </a:lnTo>
                  <a:cubicBezTo>
                    <a:pt x="870" y="7983"/>
                    <a:pt x="949" y="8027"/>
                    <a:pt x="931" y="8080"/>
                  </a:cubicBezTo>
                  <a:cubicBezTo>
                    <a:pt x="1002" y="8053"/>
                    <a:pt x="923" y="8071"/>
                    <a:pt x="1002" y="8036"/>
                  </a:cubicBezTo>
                  <a:lnTo>
                    <a:pt x="1002" y="8036"/>
                  </a:lnTo>
                  <a:cubicBezTo>
                    <a:pt x="994" y="8038"/>
                    <a:pt x="988" y="8039"/>
                    <a:pt x="983" y="8039"/>
                  </a:cubicBezTo>
                  <a:cubicBezTo>
                    <a:pt x="929" y="8039"/>
                    <a:pt x="974" y="7945"/>
                    <a:pt x="930" y="7945"/>
                  </a:cubicBezTo>
                  <a:cubicBezTo>
                    <a:pt x="927" y="7945"/>
                    <a:pt x="922" y="7946"/>
                    <a:pt x="917" y="7948"/>
                  </a:cubicBezTo>
                  <a:lnTo>
                    <a:pt x="917" y="7948"/>
                  </a:lnTo>
                  <a:cubicBezTo>
                    <a:pt x="984" y="7916"/>
                    <a:pt x="938" y="7891"/>
                    <a:pt x="1011" y="7850"/>
                  </a:cubicBezTo>
                  <a:cubicBezTo>
                    <a:pt x="1003" y="7850"/>
                    <a:pt x="993" y="7854"/>
                    <a:pt x="986" y="7854"/>
                  </a:cubicBezTo>
                  <a:cubicBezTo>
                    <a:pt x="977" y="7854"/>
                    <a:pt x="971" y="7848"/>
                    <a:pt x="976" y="7824"/>
                  </a:cubicBezTo>
                  <a:cubicBezTo>
                    <a:pt x="976" y="7824"/>
                    <a:pt x="967" y="7815"/>
                    <a:pt x="958" y="7815"/>
                  </a:cubicBezTo>
                  <a:cubicBezTo>
                    <a:pt x="949" y="7824"/>
                    <a:pt x="931" y="7833"/>
                    <a:pt x="923" y="7842"/>
                  </a:cubicBezTo>
                  <a:cubicBezTo>
                    <a:pt x="870" y="7824"/>
                    <a:pt x="861" y="7753"/>
                    <a:pt x="834" y="7736"/>
                  </a:cubicBezTo>
                  <a:cubicBezTo>
                    <a:pt x="837" y="7728"/>
                    <a:pt x="840" y="7725"/>
                    <a:pt x="844" y="7725"/>
                  </a:cubicBezTo>
                  <a:cubicBezTo>
                    <a:pt x="851" y="7725"/>
                    <a:pt x="860" y="7732"/>
                    <a:pt x="871" y="7732"/>
                  </a:cubicBezTo>
                  <a:cubicBezTo>
                    <a:pt x="876" y="7732"/>
                    <a:pt x="881" y="7731"/>
                    <a:pt x="887" y="7727"/>
                  </a:cubicBezTo>
                  <a:lnTo>
                    <a:pt x="843" y="7700"/>
                  </a:lnTo>
                  <a:cubicBezTo>
                    <a:pt x="880" y="7694"/>
                    <a:pt x="909" y="7661"/>
                    <a:pt x="935" y="7661"/>
                  </a:cubicBezTo>
                  <a:cubicBezTo>
                    <a:pt x="946" y="7661"/>
                    <a:pt x="956" y="7667"/>
                    <a:pt x="967" y="7683"/>
                  </a:cubicBezTo>
                  <a:lnTo>
                    <a:pt x="967" y="7630"/>
                  </a:lnTo>
                  <a:cubicBezTo>
                    <a:pt x="993" y="7603"/>
                    <a:pt x="1002" y="7559"/>
                    <a:pt x="976" y="7532"/>
                  </a:cubicBezTo>
                  <a:cubicBezTo>
                    <a:pt x="984" y="7519"/>
                    <a:pt x="969" y="7504"/>
                    <a:pt x="957" y="7495"/>
                  </a:cubicBezTo>
                  <a:lnTo>
                    <a:pt x="957" y="7495"/>
                  </a:lnTo>
                  <a:lnTo>
                    <a:pt x="923" y="7418"/>
                  </a:lnTo>
                  <a:lnTo>
                    <a:pt x="940" y="7409"/>
                  </a:lnTo>
                  <a:cubicBezTo>
                    <a:pt x="940" y="7329"/>
                    <a:pt x="843" y="7250"/>
                    <a:pt x="931" y="7153"/>
                  </a:cubicBezTo>
                  <a:cubicBezTo>
                    <a:pt x="923" y="7126"/>
                    <a:pt x="905" y="7100"/>
                    <a:pt x="914" y="7056"/>
                  </a:cubicBezTo>
                  <a:lnTo>
                    <a:pt x="958" y="7047"/>
                  </a:lnTo>
                  <a:cubicBezTo>
                    <a:pt x="940" y="7012"/>
                    <a:pt x="1002" y="6941"/>
                    <a:pt x="958" y="6923"/>
                  </a:cubicBezTo>
                  <a:cubicBezTo>
                    <a:pt x="1073" y="6888"/>
                    <a:pt x="976" y="6755"/>
                    <a:pt x="993" y="6694"/>
                  </a:cubicBezTo>
                  <a:lnTo>
                    <a:pt x="931" y="6694"/>
                  </a:lnTo>
                  <a:cubicBezTo>
                    <a:pt x="931" y="6658"/>
                    <a:pt x="914" y="6614"/>
                    <a:pt x="887" y="6561"/>
                  </a:cubicBezTo>
                  <a:lnTo>
                    <a:pt x="834" y="6570"/>
                  </a:lnTo>
                  <a:cubicBezTo>
                    <a:pt x="790" y="6526"/>
                    <a:pt x="870" y="6455"/>
                    <a:pt x="861" y="6385"/>
                  </a:cubicBezTo>
                  <a:cubicBezTo>
                    <a:pt x="878" y="6385"/>
                    <a:pt x="878" y="6402"/>
                    <a:pt x="870" y="6420"/>
                  </a:cubicBezTo>
                  <a:cubicBezTo>
                    <a:pt x="984" y="6332"/>
                    <a:pt x="772" y="6243"/>
                    <a:pt x="852" y="6164"/>
                  </a:cubicBezTo>
                  <a:cubicBezTo>
                    <a:pt x="834" y="6146"/>
                    <a:pt x="843" y="6129"/>
                    <a:pt x="852" y="6120"/>
                  </a:cubicBezTo>
                  <a:lnTo>
                    <a:pt x="861" y="6120"/>
                  </a:lnTo>
                  <a:cubicBezTo>
                    <a:pt x="861" y="6120"/>
                    <a:pt x="861" y="6120"/>
                    <a:pt x="861" y="6111"/>
                  </a:cubicBezTo>
                  <a:cubicBezTo>
                    <a:pt x="870" y="6102"/>
                    <a:pt x="878" y="6093"/>
                    <a:pt x="887" y="6084"/>
                  </a:cubicBezTo>
                  <a:lnTo>
                    <a:pt x="887" y="6084"/>
                  </a:lnTo>
                  <a:cubicBezTo>
                    <a:pt x="870" y="6093"/>
                    <a:pt x="861" y="6102"/>
                    <a:pt x="852" y="6111"/>
                  </a:cubicBezTo>
                  <a:cubicBezTo>
                    <a:pt x="852" y="6093"/>
                    <a:pt x="843" y="6076"/>
                    <a:pt x="834" y="6049"/>
                  </a:cubicBezTo>
                  <a:lnTo>
                    <a:pt x="887" y="6040"/>
                  </a:lnTo>
                  <a:cubicBezTo>
                    <a:pt x="887" y="6031"/>
                    <a:pt x="887" y="6031"/>
                    <a:pt x="887" y="6031"/>
                  </a:cubicBezTo>
                  <a:cubicBezTo>
                    <a:pt x="896" y="6023"/>
                    <a:pt x="889" y="6018"/>
                    <a:pt x="875" y="6018"/>
                  </a:cubicBezTo>
                  <a:cubicBezTo>
                    <a:pt x="861" y="6018"/>
                    <a:pt x="839" y="6023"/>
                    <a:pt x="817" y="6031"/>
                  </a:cubicBezTo>
                  <a:cubicBezTo>
                    <a:pt x="808" y="6014"/>
                    <a:pt x="799" y="6005"/>
                    <a:pt x="781" y="6005"/>
                  </a:cubicBezTo>
                  <a:cubicBezTo>
                    <a:pt x="870" y="5978"/>
                    <a:pt x="746" y="5943"/>
                    <a:pt x="843" y="5917"/>
                  </a:cubicBezTo>
                  <a:cubicBezTo>
                    <a:pt x="799" y="5908"/>
                    <a:pt x="808" y="5811"/>
                    <a:pt x="702" y="5802"/>
                  </a:cubicBezTo>
                  <a:cubicBezTo>
                    <a:pt x="714" y="5802"/>
                    <a:pt x="717" y="5798"/>
                    <a:pt x="721" y="5798"/>
                  </a:cubicBezTo>
                  <a:cubicBezTo>
                    <a:pt x="723" y="5798"/>
                    <a:pt x="725" y="5799"/>
                    <a:pt x="728" y="5802"/>
                  </a:cubicBezTo>
                  <a:cubicBezTo>
                    <a:pt x="737" y="5775"/>
                    <a:pt x="746" y="5758"/>
                    <a:pt x="719" y="5731"/>
                  </a:cubicBezTo>
                  <a:lnTo>
                    <a:pt x="790" y="5722"/>
                  </a:lnTo>
                  <a:lnTo>
                    <a:pt x="684" y="5669"/>
                  </a:lnTo>
                  <a:cubicBezTo>
                    <a:pt x="711" y="5648"/>
                    <a:pt x="731" y="5636"/>
                    <a:pt x="757" y="5636"/>
                  </a:cubicBezTo>
                  <a:cubicBezTo>
                    <a:pt x="773" y="5636"/>
                    <a:pt x="792" y="5641"/>
                    <a:pt x="817" y="5652"/>
                  </a:cubicBezTo>
                  <a:cubicBezTo>
                    <a:pt x="728" y="5581"/>
                    <a:pt x="772" y="5590"/>
                    <a:pt x="693" y="5528"/>
                  </a:cubicBezTo>
                  <a:lnTo>
                    <a:pt x="737" y="5528"/>
                  </a:lnTo>
                  <a:cubicBezTo>
                    <a:pt x="728" y="5502"/>
                    <a:pt x="666" y="5466"/>
                    <a:pt x="711" y="5457"/>
                  </a:cubicBezTo>
                  <a:cubicBezTo>
                    <a:pt x="790" y="5396"/>
                    <a:pt x="711" y="5193"/>
                    <a:pt x="781" y="5051"/>
                  </a:cubicBezTo>
                  <a:lnTo>
                    <a:pt x="781" y="5051"/>
                  </a:lnTo>
                  <a:cubicBezTo>
                    <a:pt x="761" y="5057"/>
                    <a:pt x="748" y="5059"/>
                    <a:pt x="741" y="5059"/>
                  </a:cubicBezTo>
                  <a:cubicBezTo>
                    <a:pt x="701" y="5059"/>
                    <a:pt x="827" y="4989"/>
                    <a:pt x="737" y="4989"/>
                  </a:cubicBezTo>
                  <a:cubicBezTo>
                    <a:pt x="761" y="4983"/>
                    <a:pt x="777" y="4969"/>
                    <a:pt x="793" y="4969"/>
                  </a:cubicBezTo>
                  <a:cubicBezTo>
                    <a:pt x="801" y="4969"/>
                    <a:pt x="808" y="4972"/>
                    <a:pt x="817" y="4981"/>
                  </a:cubicBezTo>
                  <a:cubicBezTo>
                    <a:pt x="781" y="4910"/>
                    <a:pt x="861" y="4875"/>
                    <a:pt x="772" y="4831"/>
                  </a:cubicBezTo>
                  <a:cubicBezTo>
                    <a:pt x="780" y="4829"/>
                    <a:pt x="786" y="4828"/>
                    <a:pt x="792" y="4828"/>
                  </a:cubicBezTo>
                  <a:cubicBezTo>
                    <a:pt x="807" y="4828"/>
                    <a:pt x="816" y="4833"/>
                    <a:pt x="828" y="4833"/>
                  </a:cubicBezTo>
                  <a:cubicBezTo>
                    <a:pt x="833" y="4833"/>
                    <a:pt x="837" y="4832"/>
                    <a:pt x="843" y="4831"/>
                  </a:cubicBezTo>
                  <a:cubicBezTo>
                    <a:pt x="834" y="4831"/>
                    <a:pt x="808" y="4813"/>
                    <a:pt x="825" y="4804"/>
                  </a:cubicBezTo>
                  <a:cubicBezTo>
                    <a:pt x="830" y="4802"/>
                    <a:pt x="835" y="4802"/>
                    <a:pt x="839" y="4802"/>
                  </a:cubicBezTo>
                  <a:cubicBezTo>
                    <a:pt x="855" y="4802"/>
                    <a:pt x="862" y="4815"/>
                    <a:pt x="870" y="4822"/>
                  </a:cubicBezTo>
                  <a:cubicBezTo>
                    <a:pt x="861" y="4751"/>
                    <a:pt x="764" y="4751"/>
                    <a:pt x="666" y="4751"/>
                  </a:cubicBezTo>
                  <a:cubicBezTo>
                    <a:pt x="711" y="4707"/>
                    <a:pt x="702" y="4689"/>
                    <a:pt x="640" y="4672"/>
                  </a:cubicBezTo>
                  <a:cubicBezTo>
                    <a:pt x="659" y="4662"/>
                    <a:pt x="675" y="4653"/>
                    <a:pt x="689" y="4653"/>
                  </a:cubicBezTo>
                  <a:cubicBezTo>
                    <a:pt x="701" y="4653"/>
                    <a:pt x="711" y="4660"/>
                    <a:pt x="719" y="4680"/>
                  </a:cubicBezTo>
                  <a:cubicBezTo>
                    <a:pt x="719" y="4654"/>
                    <a:pt x="755" y="4522"/>
                    <a:pt x="675" y="4522"/>
                  </a:cubicBezTo>
                  <a:cubicBezTo>
                    <a:pt x="693" y="4513"/>
                    <a:pt x="684" y="4486"/>
                    <a:pt x="675" y="4486"/>
                  </a:cubicBezTo>
                  <a:cubicBezTo>
                    <a:pt x="675" y="4433"/>
                    <a:pt x="684" y="4424"/>
                    <a:pt x="675" y="4371"/>
                  </a:cubicBezTo>
                  <a:lnTo>
                    <a:pt x="658" y="4389"/>
                  </a:lnTo>
                  <a:cubicBezTo>
                    <a:pt x="569" y="4371"/>
                    <a:pt x="640" y="4345"/>
                    <a:pt x="622" y="4301"/>
                  </a:cubicBezTo>
                  <a:lnTo>
                    <a:pt x="631" y="4301"/>
                  </a:lnTo>
                  <a:cubicBezTo>
                    <a:pt x="693" y="4195"/>
                    <a:pt x="605" y="4257"/>
                    <a:pt x="675" y="4151"/>
                  </a:cubicBezTo>
                  <a:lnTo>
                    <a:pt x="675" y="4151"/>
                  </a:lnTo>
                  <a:lnTo>
                    <a:pt x="613" y="4159"/>
                  </a:lnTo>
                  <a:cubicBezTo>
                    <a:pt x="499" y="4159"/>
                    <a:pt x="684" y="4071"/>
                    <a:pt x="631" y="4018"/>
                  </a:cubicBezTo>
                  <a:lnTo>
                    <a:pt x="631" y="4018"/>
                  </a:lnTo>
                  <a:lnTo>
                    <a:pt x="605" y="4036"/>
                  </a:lnTo>
                  <a:cubicBezTo>
                    <a:pt x="561" y="4009"/>
                    <a:pt x="764" y="3939"/>
                    <a:pt x="781" y="3912"/>
                  </a:cubicBezTo>
                  <a:cubicBezTo>
                    <a:pt x="783" y="3911"/>
                    <a:pt x="785" y="3910"/>
                    <a:pt x="786" y="3910"/>
                  </a:cubicBezTo>
                  <a:cubicBezTo>
                    <a:pt x="793" y="3910"/>
                    <a:pt x="801" y="3923"/>
                    <a:pt x="808" y="3930"/>
                  </a:cubicBezTo>
                  <a:cubicBezTo>
                    <a:pt x="839" y="3890"/>
                    <a:pt x="827" y="3884"/>
                    <a:pt x="802" y="3884"/>
                  </a:cubicBezTo>
                  <a:cubicBezTo>
                    <a:pt x="791" y="3884"/>
                    <a:pt x="778" y="3886"/>
                    <a:pt x="765" y="3886"/>
                  </a:cubicBezTo>
                  <a:cubicBezTo>
                    <a:pt x="741" y="3886"/>
                    <a:pt x="717" y="3882"/>
                    <a:pt x="711" y="3859"/>
                  </a:cubicBezTo>
                  <a:cubicBezTo>
                    <a:pt x="755" y="3850"/>
                    <a:pt x="817" y="3868"/>
                    <a:pt x="817" y="3824"/>
                  </a:cubicBezTo>
                  <a:cubicBezTo>
                    <a:pt x="852" y="3806"/>
                    <a:pt x="684" y="3709"/>
                    <a:pt x="755" y="3656"/>
                  </a:cubicBezTo>
                  <a:lnTo>
                    <a:pt x="755" y="3656"/>
                  </a:lnTo>
                  <a:cubicBezTo>
                    <a:pt x="739" y="3662"/>
                    <a:pt x="723" y="3670"/>
                    <a:pt x="706" y="3670"/>
                  </a:cubicBezTo>
                  <a:cubicBezTo>
                    <a:pt x="696" y="3670"/>
                    <a:pt x="686" y="3667"/>
                    <a:pt x="675" y="3656"/>
                  </a:cubicBezTo>
                  <a:cubicBezTo>
                    <a:pt x="658" y="3612"/>
                    <a:pt x="781" y="3533"/>
                    <a:pt x="684" y="3497"/>
                  </a:cubicBezTo>
                  <a:cubicBezTo>
                    <a:pt x="693" y="3488"/>
                    <a:pt x="702" y="3488"/>
                    <a:pt x="711" y="3488"/>
                  </a:cubicBezTo>
                  <a:cubicBezTo>
                    <a:pt x="684" y="3453"/>
                    <a:pt x="666" y="3374"/>
                    <a:pt x="613" y="3356"/>
                  </a:cubicBezTo>
                  <a:cubicBezTo>
                    <a:pt x="808" y="3321"/>
                    <a:pt x="508" y="3153"/>
                    <a:pt x="684" y="3144"/>
                  </a:cubicBezTo>
                  <a:lnTo>
                    <a:pt x="675" y="3047"/>
                  </a:lnTo>
                  <a:lnTo>
                    <a:pt x="693" y="3047"/>
                  </a:lnTo>
                  <a:cubicBezTo>
                    <a:pt x="702" y="2976"/>
                    <a:pt x="658" y="2959"/>
                    <a:pt x="613" y="2941"/>
                  </a:cubicBezTo>
                  <a:cubicBezTo>
                    <a:pt x="618" y="2932"/>
                    <a:pt x="625" y="2930"/>
                    <a:pt x="631" y="2930"/>
                  </a:cubicBezTo>
                  <a:cubicBezTo>
                    <a:pt x="638" y="2930"/>
                    <a:pt x="644" y="2932"/>
                    <a:pt x="649" y="2932"/>
                  </a:cubicBezTo>
                  <a:cubicBezTo>
                    <a:pt x="684" y="2835"/>
                    <a:pt x="675" y="2826"/>
                    <a:pt x="578" y="2747"/>
                  </a:cubicBezTo>
                  <a:lnTo>
                    <a:pt x="640" y="2738"/>
                  </a:lnTo>
                  <a:cubicBezTo>
                    <a:pt x="605" y="2720"/>
                    <a:pt x="728" y="2597"/>
                    <a:pt x="649" y="2499"/>
                  </a:cubicBezTo>
                  <a:cubicBezTo>
                    <a:pt x="658" y="2499"/>
                    <a:pt x="666" y="2508"/>
                    <a:pt x="675" y="2508"/>
                  </a:cubicBezTo>
                  <a:cubicBezTo>
                    <a:pt x="605" y="2411"/>
                    <a:pt x="834" y="2252"/>
                    <a:pt x="613" y="2217"/>
                  </a:cubicBezTo>
                  <a:lnTo>
                    <a:pt x="561" y="2146"/>
                  </a:lnTo>
                  <a:cubicBezTo>
                    <a:pt x="558" y="2179"/>
                    <a:pt x="546" y="2189"/>
                    <a:pt x="532" y="2189"/>
                  </a:cubicBezTo>
                  <a:cubicBezTo>
                    <a:pt x="511" y="2189"/>
                    <a:pt x="483" y="2170"/>
                    <a:pt x="461" y="2170"/>
                  </a:cubicBezTo>
                  <a:cubicBezTo>
                    <a:pt x="452" y="2170"/>
                    <a:pt x="444" y="2173"/>
                    <a:pt x="437" y="2182"/>
                  </a:cubicBezTo>
                  <a:cubicBezTo>
                    <a:pt x="424" y="2155"/>
                    <a:pt x="465" y="2113"/>
                    <a:pt x="491" y="2113"/>
                  </a:cubicBezTo>
                  <a:cubicBezTo>
                    <a:pt x="499" y="2113"/>
                    <a:pt x="505" y="2118"/>
                    <a:pt x="508" y="2129"/>
                  </a:cubicBezTo>
                  <a:lnTo>
                    <a:pt x="499" y="2137"/>
                  </a:lnTo>
                  <a:cubicBezTo>
                    <a:pt x="502" y="2138"/>
                    <a:pt x="506" y="2138"/>
                    <a:pt x="509" y="2138"/>
                  </a:cubicBezTo>
                  <a:cubicBezTo>
                    <a:pt x="600" y="2138"/>
                    <a:pt x="536" y="2023"/>
                    <a:pt x="605" y="2023"/>
                  </a:cubicBezTo>
                  <a:cubicBezTo>
                    <a:pt x="596" y="1837"/>
                    <a:pt x="649" y="1661"/>
                    <a:pt x="649" y="1493"/>
                  </a:cubicBezTo>
                  <a:lnTo>
                    <a:pt x="649" y="1493"/>
                  </a:lnTo>
                  <a:lnTo>
                    <a:pt x="561" y="1519"/>
                  </a:lnTo>
                  <a:lnTo>
                    <a:pt x="561" y="1458"/>
                  </a:lnTo>
                  <a:cubicBezTo>
                    <a:pt x="571" y="1450"/>
                    <a:pt x="585" y="1446"/>
                    <a:pt x="598" y="1446"/>
                  </a:cubicBezTo>
                  <a:cubicBezTo>
                    <a:pt x="616" y="1446"/>
                    <a:pt x="631" y="1455"/>
                    <a:pt x="631" y="1475"/>
                  </a:cubicBezTo>
                  <a:cubicBezTo>
                    <a:pt x="675" y="1458"/>
                    <a:pt x="587" y="1413"/>
                    <a:pt x="569" y="1413"/>
                  </a:cubicBezTo>
                  <a:cubicBezTo>
                    <a:pt x="577" y="1388"/>
                    <a:pt x="588" y="1379"/>
                    <a:pt x="600" y="1379"/>
                  </a:cubicBezTo>
                  <a:cubicBezTo>
                    <a:pt x="626" y="1379"/>
                    <a:pt x="656" y="1418"/>
                    <a:pt x="664" y="1418"/>
                  </a:cubicBezTo>
                  <a:cubicBezTo>
                    <a:pt x="666" y="1418"/>
                    <a:pt x="666" y="1416"/>
                    <a:pt x="666" y="1413"/>
                  </a:cubicBezTo>
                  <a:lnTo>
                    <a:pt x="658" y="1378"/>
                  </a:lnTo>
                  <a:lnTo>
                    <a:pt x="649" y="1387"/>
                  </a:lnTo>
                  <a:cubicBezTo>
                    <a:pt x="613" y="1360"/>
                    <a:pt x="578" y="1360"/>
                    <a:pt x="578" y="1307"/>
                  </a:cubicBezTo>
                  <a:cubicBezTo>
                    <a:pt x="596" y="1281"/>
                    <a:pt x="631" y="1290"/>
                    <a:pt x="631" y="1281"/>
                  </a:cubicBezTo>
                  <a:cubicBezTo>
                    <a:pt x="640" y="1281"/>
                    <a:pt x="640" y="1272"/>
                    <a:pt x="631" y="1263"/>
                  </a:cubicBezTo>
                  <a:lnTo>
                    <a:pt x="640" y="1184"/>
                  </a:lnTo>
                  <a:lnTo>
                    <a:pt x="640" y="1184"/>
                  </a:lnTo>
                  <a:lnTo>
                    <a:pt x="569" y="1219"/>
                  </a:lnTo>
                  <a:cubicBezTo>
                    <a:pt x="544" y="1194"/>
                    <a:pt x="555" y="1169"/>
                    <a:pt x="538" y="1169"/>
                  </a:cubicBezTo>
                  <a:cubicBezTo>
                    <a:pt x="532" y="1169"/>
                    <a:pt x="521" y="1173"/>
                    <a:pt x="503" y="1182"/>
                  </a:cubicBezTo>
                  <a:lnTo>
                    <a:pt x="503" y="1182"/>
                  </a:lnTo>
                  <a:cubicBezTo>
                    <a:pt x="611" y="1125"/>
                    <a:pt x="526" y="910"/>
                    <a:pt x="561" y="875"/>
                  </a:cubicBezTo>
                  <a:cubicBezTo>
                    <a:pt x="508" y="831"/>
                    <a:pt x="508" y="787"/>
                    <a:pt x="516" y="734"/>
                  </a:cubicBezTo>
                  <a:lnTo>
                    <a:pt x="516" y="734"/>
                  </a:lnTo>
                  <a:cubicBezTo>
                    <a:pt x="508" y="738"/>
                    <a:pt x="489" y="744"/>
                    <a:pt x="470" y="744"/>
                  </a:cubicBezTo>
                  <a:cubicBezTo>
                    <a:pt x="448" y="744"/>
                    <a:pt x="428" y="736"/>
                    <a:pt x="428" y="707"/>
                  </a:cubicBezTo>
                  <a:lnTo>
                    <a:pt x="428" y="707"/>
                  </a:lnTo>
                  <a:cubicBezTo>
                    <a:pt x="440" y="708"/>
                    <a:pt x="451" y="709"/>
                    <a:pt x="460" y="709"/>
                  </a:cubicBezTo>
                  <a:cubicBezTo>
                    <a:pt x="572" y="709"/>
                    <a:pt x="509" y="619"/>
                    <a:pt x="599" y="577"/>
                  </a:cubicBezTo>
                  <a:lnTo>
                    <a:pt x="599" y="577"/>
                  </a:lnTo>
                  <a:cubicBezTo>
                    <a:pt x="595" y="579"/>
                    <a:pt x="591" y="580"/>
                    <a:pt x="587" y="580"/>
                  </a:cubicBezTo>
                  <a:cubicBezTo>
                    <a:pt x="548" y="580"/>
                    <a:pt x="562" y="485"/>
                    <a:pt x="514" y="485"/>
                  </a:cubicBezTo>
                  <a:cubicBezTo>
                    <a:pt x="505" y="485"/>
                    <a:pt x="494" y="488"/>
                    <a:pt x="481" y="495"/>
                  </a:cubicBezTo>
                  <a:cubicBezTo>
                    <a:pt x="485" y="477"/>
                    <a:pt x="499" y="477"/>
                    <a:pt x="515" y="477"/>
                  </a:cubicBezTo>
                  <a:cubicBezTo>
                    <a:pt x="532" y="477"/>
                    <a:pt x="552" y="477"/>
                    <a:pt x="569" y="460"/>
                  </a:cubicBezTo>
                  <a:cubicBezTo>
                    <a:pt x="508" y="372"/>
                    <a:pt x="605" y="248"/>
                    <a:pt x="578" y="133"/>
                  </a:cubicBezTo>
                  <a:cubicBezTo>
                    <a:pt x="563" y="133"/>
                    <a:pt x="548" y="139"/>
                    <a:pt x="531" y="139"/>
                  </a:cubicBezTo>
                  <a:cubicBezTo>
                    <a:pt x="519" y="139"/>
                    <a:pt x="505" y="136"/>
                    <a:pt x="490" y="124"/>
                  </a:cubicBezTo>
                  <a:lnTo>
                    <a:pt x="596" y="62"/>
                  </a:lnTo>
                  <a:cubicBezTo>
                    <a:pt x="587" y="36"/>
                    <a:pt x="472" y="45"/>
                    <a:pt x="543"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68" name="Google Shape;2268;p7"/>
            <p:cNvSpPr/>
            <p:nvPr/>
          </p:nvSpPr>
          <p:spPr>
            <a:xfrm rot="-2551954">
              <a:off x="8163751" y="-213491"/>
              <a:ext cx="17110" cy="9428"/>
            </a:xfrm>
            <a:custGeom>
              <a:avLst/>
              <a:gdLst/>
              <a:ahLst/>
              <a:cxnLst/>
              <a:rect l="l" t="t" r="r" b="b"/>
              <a:pathLst>
                <a:path w="98" h="54" extrusionOk="0">
                  <a:moveTo>
                    <a:pt x="36" y="0"/>
                  </a:moveTo>
                  <a:cubicBezTo>
                    <a:pt x="1" y="18"/>
                    <a:pt x="36" y="36"/>
                    <a:pt x="54" y="53"/>
                  </a:cubicBezTo>
                  <a:cubicBezTo>
                    <a:pt x="71" y="27"/>
                    <a:pt x="98" y="18"/>
                    <a:pt x="36"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69" name="Google Shape;2269;p7"/>
            <p:cNvSpPr/>
            <p:nvPr/>
          </p:nvSpPr>
          <p:spPr>
            <a:xfrm rot="-2551954">
              <a:off x="8310691" y="-105297"/>
              <a:ext cx="6460" cy="8031"/>
            </a:xfrm>
            <a:custGeom>
              <a:avLst/>
              <a:gdLst/>
              <a:ahLst/>
              <a:cxnLst/>
              <a:rect l="l" t="t" r="r" b="b"/>
              <a:pathLst>
                <a:path w="37" h="46" extrusionOk="0">
                  <a:moveTo>
                    <a:pt x="27" y="1"/>
                  </a:moveTo>
                  <a:cubicBezTo>
                    <a:pt x="10" y="19"/>
                    <a:pt x="1" y="36"/>
                    <a:pt x="18" y="45"/>
                  </a:cubicBezTo>
                  <a:cubicBezTo>
                    <a:pt x="36" y="27"/>
                    <a:pt x="36" y="19"/>
                    <a:pt x="27"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70" name="Google Shape;2270;p7"/>
            <p:cNvSpPr/>
            <p:nvPr/>
          </p:nvSpPr>
          <p:spPr>
            <a:xfrm rot="-2551954">
              <a:off x="8709829" y="195355"/>
              <a:ext cx="3317" cy="4365"/>
            </a:xfrm>
            <a:custGeom>
              <a:avLst/>
              <a:gdLst/>
              <a:ahLst/>
              <a:cxnLst/>
              <a:rect l="l" t="t" r="r" b="b"/>
              <a:pathLst>
                <a:path w="19" h="25" extrusionOk="0">
                  <a:moveTo>
                    <a:pt x="18" y="1"/>
                  </a:moveTo>
                  <a:lnTo>
                    <a:pt x="18" y="1"/>
                  </a:lnTo>
                  <a:cubicBezTo>
                    <a:pt x="18" y="1"/>
                    <a:pt x="13" y="8"/>
                    <a:pt x="1" y="24"/>
                  </a:cubicBezTo>
                  <a:lnTo>
                    <a:pt x="9" y="24"/>
                  </a:lnTo>
                  <a:cubicBezTo>
                    <a:pt x="14" y="10"/>
                    <a:pt x="19" y="1"/>
                    <a:pt x="18"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71" name="Google Shape;2271;p7"/>
            <p:cNvSpPr/>
            <p:nvPr/>
          </p:nvSpPr>
          <p:spPr>
            <a:xfrm rot="-2551954">
              <a:off x="8712702" y="203578"/>
              <a:ext cx="6285" cy="6460"/>
            </a:xfrm>
            <a:custGeom>
              <a:avLst/>
              <a:gdLst/>
              <a:ahLst/>
              <a:cxnLst/>
              <a:rect l="l" t="t" r="r" b="b"/>
              <a:pathLst>
                <a:path w="36" h="37" extrusionOk="0">
                  <a:moveTo>
                    <a:pt x="18" y="1"/>
                  </a:moveTo>
                  <a:cubicBezTo>
                    <a:pt x="9" y="10"/>
                    <a:pt x="0" y="18"/>
                    <a:pt x="9" y="36"/>
                  </a:cubicBezTo>
                  <a:lnTo>
                    <a:pt x="35" y="36"/>
                  </a:lnTo>
                  <a:cubicBezTo>
                    <a:pt x="18" y="27"/>
                    <a:pt x="18" y="18"/>
                    <a:pt x="18"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72" name="Google Shape;2272;p7"/>
            <p:cNvSpPr/>
            <p:nvPr/>
          </p:nvSpPr>
          <p:spPr>
            <a:xfrm rot="-2551954">
              <a:off x="7921814" y="-575769"/>
              <a:ext cx="3492" cy="2619"/>
            </a:xfrm>
            <a:custGeom>
              <a:avLst/>
              <a:gdLst/>
              <a:ahLst/>
              <a:cxnLst/>
              <a:rect l="l" t="t" r="r" b="b"/>
              <a:pathLst>
                <a:path w="20" h="15" extrusionOk="0">
                  <a:moveTo>
                    <a:pt x="7" y="0"/>
                  </a:moveTo>
                  <a:cubicBezTo>
                    <a:pt x="2" y="0"/>
                    <a:pt x="0" y="5"/>
                    <a:pt x="11" y="15"/>
                  </a:cubicBezTo>
                  <a:lnTo>
                    <a:pt x="20" y="6"/>
                  </a:lnTo>
                  <a:cubicBezTo>
                    <a:pt x="16" y="3"/>
                    <a:pt x="11" y="0"/>
                    <a:pt x="7"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73" name="Google Shape;2273;p7"/>
            <p:cNvSpPr/>
            <p:nvPr/>
          </p:nvSpPr>
          <p:spPr>
            <a:xfrm rot="-2551954">
              <a:off x="8292180" y="-106538"/>
              <a:ext cx="4889" cy="2794"/>
            </a:xfrm>
            <a:custGeom>
              <a:avLst/>
              <a:gdLst/>
              <a:ahLst/>
              <a:cxnLst/>
              <a:rect l="l" t="t" r="r" b="b"/>
              <a:pathLst>
                <a:path w="28" h="16" extrusionOk="0">
                  <a:moveTo>
                    <a:pt x="16" y="0"/>
                  </a:moveTo>
                  <a:cubicBezTo>
                    <a:pt x="11" y="0"/>
                    <a:pt x="6" y="5"/>
                    <a:pt x="1" y="15"/>
                  </a:cubicBezTo>
                  <a:cubicBezTo>
                    <a:pt x="10" y="6"/>
                    <a:pt x="19" y="6"/>
                    <a:pt x="27" y="6"/>
                  </a:cubicBezTo>
                  <a:cubicBezTo>
                    <a:pt x="24" y="3"/>
                    <a:pt x="20" y="0"/>
                    <a:pt x="16"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74" name="Google Shape;2274;p7"/>
            <p:cNvSpPr/>
            <p:nvPr/>
          </p:nvSpPr>
          <p:spPr>
            <a:xfrm rot="-2551954">
              <a:off x="8033250" y="-330750"/>
              <a:ext cx="1746" cy="1571"/>
            </a:xfrm>
            <a:custGeom>
              <a:avLst/>
              <a:gdLst/>
              <a:ahLst/>
              <a:cxnLst/>
              <a:rect l="l" t="t" r="r" b="b"/>
              <a:pathLst>
                <a:path w="10" h="9" extrusionOk="0">
                  <a:moveTo>
                    <a:pt x="0" y="0"/>
                  </a:moveTo>
                  <a:lnTo>
                    <a:pt x="9" y="9"/>
                  </a:lnTo>
                  <a:cubicBezTo>
                    <a:pt x="9" y="0"/>
                    <a:pt x="9" y="0"/>
                    <a:pt x="9"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75" name="Google Shape;2275;p7"/>
            <p:cNvSpPr/>
            <p:nvPr/>
          </p:nvSpPr>
          <p:spPr>
            <a:xfrm rot="-2551954">
              <a:off x="8541073" y="150040"/>
              <a:ext cx="4889" cy="4889"/>
            </a:xfrm>
            <a:custGeom>
              <a:avLst/>
              <a:gdLst/>
              <a:ahLst/>
              <a:cxnLst/>
              <a:rect l="l" t="t" r="r" b="b"/>
              <a:pathLst>
                <a:path w="28" h="28" extrusionOk="0">
                  <a:moveTo>
                    <a:pt x="27" y="1"/>
                  </a:moveTo>
                  <a:lnTo>
                    <a:pt x="27" y="1"/>
                  </a:lnTo>
                  <a:cubicBezTo>
                    <a:pt x="19" y="1"/>
                    <a:pt x="1" y="10"/>
                    <a:pt x="1" y="27"/>
                  </a:cubicBezTo>
                  <a:cubicBezTo>
                    <a:pt x="10" y="10"/>
                    <a:pt x="19" y="1"/>
                    <a:pt x="27"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76" name="Google Shape;2276;p7"/>
            <p:cNvSpPr/>
            <p:nvPr/>
          </p:nvSpPr>
          <p:spPr>
            <a:xfrm rot="-2551954">
              <a:off x="8759964" y="231583"/>
              <a:ext cx="6285" cy="8031"/>
            </a:xfrm>
            <a:custGeom>
              <a:avLst/>
              <a:gdLst/>
              <a:ahLst/>
              <a:cxnLst/>
              <a:rect l="l" t="t" r="r" b="b"/>
              <a:pathLst>
                <a:path w="36" h="46" extrusionOk="0">
                  <a:moveTo>
                    <a:pt x="18" y="1"/>
                  </a:moveTo>
                  <a:cubicBezTo>
                    <a:pt x="18" y="27"/>
                    <a:pt x="9" y="27"/>
                    <a:pt x="0" y="36"/>
                  </a:cubicBezTo>
                  <a:cubicBezTo>
                    <a:pt x="5" y="36"/>
                    <a:pt x="11" y="34"/>
                    <a:pt x="18" y="34"/>
                  </a:cubicBezTo>
                  <a:cubicBezTo>
                    <a:pt x="25" y="34"/>
                    <a:pt x="31" y="36"/>
                    <a:pt x="36" y="45"/>
                  </a:cubicBezTo>
                  <a:lnTo>
                    <a:pt x="18" y="1"/>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77" name="Google Shape;2277;p7"/>
            <p:cNvSpPr/>
            <p:nvPr/>
          </p:nvSpPr>
          <p:spPr>
            <a:xfrm rot="-2551954">
              <a:off x="8763701" y="316599"/>
              <a:ext cx="6285" cy="5762"/>
            </a:xfrm>
            <a:custGeom>
              <a:avLst/>
              <a:gdLst/>
              <a:ahLst/>
              <a:cxnLst/>
              <a:rect l="l" t="t" r="r" b="b"/>
              <a:pathLst>
                <a:path w="36" h="33" extrusionOk="0">
                  <a:moveTo>
                    <a:pt x="15" y="1"/>
                  </a:moveTo>
                  <a:cubicBezTo>
                    <a:pt x="9" y="1"/>
                    <a:pt x="4" y="5"/>
                    <a:pt x="0" y="14"/>
                  </a:cubicBezTo>
                  <a:cubicBezTo>
                    <a:pt x="9" y="14"/>
                    <a:pt x="0" y="23"/>
                    <a:pt x="9" y="32"/>
                  </a:cubicBezTo>
                  <a:lnTo>
                    <a:pt x="36" y="23"/>
                  </a:lnTo>
                  <a:cubicBezTo>
                    <a:pt x="36" y="12"/>
                    <a:pt x="25" y="1"/>
                    <a:pt x="15"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78" name="Google Shape;2278;p7"/>
            <p:cNvSpPr/>
            <p:nvPr/>
          </p:nvSpPr>
          <p:spPr>
            <a:xfrm rot="-2551954">
              <a:off x="8743559" y="263564"/>
              <a:ext cx="15888" cy="9428"/>
            </a:xfrm>
            <a:custGeom>
              <a:avLst/>
              <a:gdLst/>
              <a:ahLst/>
              <a:cxnLst/>
              <a:rect l="l" t="t" r="r" b="b"/>
              <a:pathLst>
                <a:path w="91" h="54" extrusionOk="0">
                  <a:moveTo>
                    <a:pt x="44" y="0"/>
                  </a:moveTo>
                  <a:cubicBezTo>
                    <a:pt x="0" y="0"/>
                    <a:pt x="18" y="27"/>
                    <a:pt x="27" y="53"/>
                  </a:cubicBezTo>
                  <a:cubicBezTo>
                    <a:pt x="27" y="53"/>
                    <a:pt x="27" y="44"/>
                    <a:pt x="27" y="44"/>
                  </a:cubicBezTo>
                  <a:cubicBezTo>
                    <a:pt x="36" y="46"/>
                    <a:pt x="44" y="46"/>
                    <a:pt x="50" y="46"/>
                  </a:cubicBezTo>
                  <a:cubicBezTo>
                    <a:pt x="90" y="46"/>
                    <a:pt x="67" y="23"/>
                    <a:pt x="44"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79" name="Google Shape;2279;p7"/>
            <p:cNvSpPr/>
            <p:nvPr/>
          </p:nvSpPr>
          <p:spPr>
            <a:xfrm rot="-2551954">
              <a:off x="8753744" y="273007"/>
              <a:ext cx="4714" cy="3666"/>
            </a:xfrm>
            <a:custGeom>
              <a:avLst/>
              <a:gdLst/>
              <a:ahLst/>
              <a:cxnLst/>
              <a:rect l="l" t="t" r="r" b="b"/>
              <a:pathLst>
                <a:path w="27" h="21" extrusionOk="0">
                  <a:moveTo>
                    <a:pt x="1" y="0"/>
                  </a:moveTo>
                  <a:cubicBezTo>
                    <a:pt x="1" y="0"/>
                    <a:pt x="9" y="9"/>
                    <a:pt x="1" y="18"/>
                  </a:cubicBezTo>
                  <a:cubicBezTo>
                    <a:pt x="7" y="19"/>
                    <a:pt x="12" y="20"/>
                    <a:pt x="15" y="20"/>
                  </a:cubicBezTo>
                  <a:cubicBezTo>
                    <a:pt x="27" y="20"/>
                    <a:pt x="8" y="7"/>
                    <a:pt x="1"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80" name="Google Shape;2280;p7"/>
            <p:cNvSpPr/>
            <p:nvPr/>
          </p:nvSpPr>
          <p:spPr>
            <a:xfrm rot="-2551954">
              <a:off x="8725430" y="206884"/>
              <a:ext cx="15015" cy="6635"/>
            </a:xfrm>
            <a:custGeom>
              <a:avLst/>
              <a:gdLst/>
              <a:ahLst/>
              <a:cxnLst/>
              <a:rect l="l" t="t" r="r" b="b"/>
              <a:pathLst>
                <a:path w="86" h="38" extrusionOk="0">
                  <a:moveTo>
                    <a:pt x="13" y="1"/>
                  </a:moveTo>
                  <a:cubicBezTo>
                    <a:pt x="4" y="1"/>
                    <a:pt x="1" y="7"/>
                    <a:pt x="10" y="27"/>
                  </a:cubicBezTo>
                  <a:cubicBezTo>
                    <a:pt x="1" y="36"/>
                    <a:pt x="72" y="36"/>
                    <a:pt x="54" y="36"/>
                  </a:cubicBezTo>
                  <a:cubicBezTo>
                    <a:pt x="60" y="37"/>
                    <a:pt x="63" y="38"/>
                    <a:pt x="66" y="38"/>
                  </a:cubicBezTo>
                  <a:cubicBezTo>
                    <a:pt x="85" y="38"/>
                    <a:pt x="34" y="1"/>
                    <a:pt x="13"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81" name="Google Shape;2281;p7"/>
            <p:cNvSpPr/>
            <p:nvPr/>
          </p:nvSpPr>
          <p:spPr>
            <a:xfrm rot="-2551954">
              <a:off x="8729178" y="278878"/>
              <a:ext cx="9428" cy="4714"/>
            </a:xfrm>
            <a:custGeom>
              <a:avLst/>
              <a:gdLst/>
              <a:ahLst/>
              <a:cxnLst/>
              <a:rect l="l" t="t" r="r" b="b"/>
              <a:pathLst>
                <a:path w="54" h="27" extrusionOk="0">
                  <a:moveTo>
                    <a:pt x="9" y="0"/>
                  </a:moveTo>
                  <a:lnTo>
                    <a:pt x="0" y="27"/>
                  </a:lnTo>
                  <a:lnTo>
                    <a:pt x="53" y="9"/>
                  </a:lnTo>
                  <a:lnTo>
                    <a:pt x="9" y="0"/>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82" name="Google Shape;2282;p7"/>
            <p:cNvSpPr/>
            <p:nvPr/>
          </p:nvSpPr>
          <p:spPr>
            <a:xfrm rot="-2551954">
              <a:off x="8711602" y="253855"/>
              <a:ext cx="4889" cy="9428"/>
            </a:xfrm>
            <a:custGeom>
              <a:avLst/>
              <a:gdLst/>
              <a:ahLst/>
              <a:cxnLst/>
              <a:rect l="l" t="t" r="r" b="b"/>
              <a:pathLst>
                <a:path w="28" h="54" extrusionOk="0">
                  <a:moveTo>
                    <a:pt x="10" y="1"/>
                  </a:moveTo>
                  <a:lnTo>
                    <a:pt x="1" y="45"/>
                  </a:lnTo>
                  <a:cubicBezTo>
                    <a:pt x="10" y="45"/>
                    <a:pt x="19" y="45"/>
                    <a:pt x="19" y="54"/>
                  </a:cubicBezTo>
                  <a:cubicBezTo>
                    <a:pt x="19" y="27"/>
                    <a:pt x="27" y="1"/>
                    <a:pt x="10"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83" name="Google Shape;2283;p7"/>
            <p:cNvSpPr/>
            <p:nvPr/>
          </p:nvSpPr>
          <p:spPr>
            <a:xfrm rot="-2551954">
              <a:off x="8719584" y="260002"/>
              <a:ext cx="1746" cy="6460"/>
            </a:xfrm>
            <a:custGeom>
              <a:avLst/>
              <a:gdLst/>
              <a:ahLst/>
              <a:cxnLst/>
              <a:rect l="l" t="t" r="r" b="b"/>
              <a:pathLst>
                <a:path w="10" h="37" extrusionOk="0">
                  <a:moveTo>
                    <a:pt x="1" y="1"/>
                  </a:moveTo>
                  <a:cubicBezTo>
                    <a:pt x="1" y="10"/>
                    <a:pt x="1" y="27"/>
                    <a:pt x="9" y="36"/>
                  </a:cubicBezTo>
                  <a:cubicBezTo>
                    <a:pt x="9" y="27"/>
                    <a:pt x="9" y="10"/>
                    <a:pt x="1"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84" name="Google Shape;2284;p7"/>
            <p:cNvSpPr/>
            <p:nvPr/>
          </p:nvSpPr>
          <p:spPr>
            <a:xfrm rot="-2551954">
              <a:off x="8718128" y="273424"/>
              <a:ext cx="3317" cy="7857"/>
            </a:xfrm>
            <a:custGeom>
              <a:avLst/>
              <a:gdLst/>
              <a:ahLst/>
              <a:cxnLst/>
              <a:rect l="l" t="t" r="r" b="b"/>
              <a:pathLst>
                <a:path w="19" h="45" extrusionOk="0">
                  <a:moveTo>
                    <a:pt x="18" y="1"/>
                  </a:moveTo>
                  <a:lnTo>
                    <a:pt x="1" y="45"/>
                  </a:lnTo>
                  <a:lnTo>
                    <a:pt x="18" y="36"/>
                  </a:lnTo>
                  <a:lnTo>
                    <a:pt x="18" y="1"/>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85" name="Google Shape;2285;p7"/>
            <p:cNvSpPr/>
            <p:nvPr/>
          </p:nvSpPr>
          <p:spPr>
            <a:xfrm rot="-2551954">
              <a:off x="8645808" y="192515"/>
              <a:ext cx="9079" cy="8730"/>
            </a:xfrm>
            <a:custGeom>
              <a:avLst/>
              <a:gdLst/>
              <a:ahLst/>
              <a:cxnLst/>
              <a:rect l="l" t="t" r="r" b="b"/>
              <a:pathLst>
                <a:path w="52" h="50" extrusionOk="0">
                  <a:moveTo>
                    <a:pt x="17" y="0"/>
                  </a:moveTo>
                  <a:cubicBezTo>
                    <a:pt x="5" y="0"/>
                    <a:pt x="0" y="15"/>
                    <a:pt x="8" y="29"/>
                  </a:cubicBezTo>
                  <a:cubicBezTo>
                    <a:pt x="15" y="36"/>
                    <a:pt x="22" y="49"/>
                    <a:pt x="38" y="49"/>
                  </a:cubicBezTo>
                  <a:cubicBezTo>
                    <a:pt x="42" y="49"/>
                    <a:pt x="47" y="48"/>
                    <a:pt x="52" y="47"/>
                  </a:cubicBezTo>
                  <a:lnTo>
                    <a:pt x="25" y="3"/>
                  </a:lnTo>
                  <a:cubicBezTo>
                    <a:pt x="22" y="1"/>
                    <a:pt x="19" y="0"/>
                    <a:pt x="17"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86" name="Google Shape;2286;p7"/>
            <p:cNvSpPr/>
            <p:nvPr/>
          </p:nvSpPr>
          <p:spPr>
            <a:xfrm rot="-2551954">
              <a:off x="8646838" y="229610"/>
              <a:ext cx="12396" cy="4714"/>
            </a:xfrm>
            <a:custGeom>
              <a:avLst/>
              <a:gdLst/>
              <a:ahLst/>
              <a:cxnLst/>
              <a:rect l="l" t="t" r="r" b="b"/>
              <a:pathLst>
                <a:path w="71" h="27" extrusionOk="0">
                  <a:moveTo>
                    <a:pt x="0" y="0"/>
                  </a:moveTo>
                  <a:lnTo>
                    <a:pt x="27" y="27"/>
                  </a:lnTo>
                  <a:cubicBezTo>
                    <a:pt x="36" y="9"/>
                    <a:pt x="53" y="9"/>
                    <a:pt x="71"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87" name="Google Shape;2287;p7"/>
            <p:cNvSpPr/>
            <p:nvPr/>
          </p:nvSpPr>
          <p:spPr>
            <a:xfrm rot="-2551954">
              <a:off x="8624434" y="218293"/>
              <a:ext cx="9952" cy="8381"/>
            </a:xfrm>
            <a:custGeom>
              <a:avLst/>
              <a:gdLst/>
              <a:ahLst/>
              <a:cxnLst/>
              <a:rect l="l" t="t" r="r" b="b"/>
              <a:pathLst>
                <a:path w="57" h="48" extrusionOk="0">
                  <a:moveTo>
                    <a:pt x="9" y="0"/>
                  </a:moveTo>
                  <a:cubicBezTo>
                    <a:pt x="3" y="0"/>
                    <a:pt x="0" y="7"/>
                    <a:pt x="3" y="28"/>
                  </a:cubicBezTo>
                  <a:cubicBezTo>
                    <a:pt x="15" y="28"/>
                    <a:pt x="31" y="47"/>
                    <a:pt x="43" y="47"/>
                  </a:cubicBezTo>
                  <a:cubicBezTo>
                    <a:pt x="49" y="47"/>
                    <a:pt x="53" y="42"/>
                    <a:pt x="56" y="28"/>
                  </a:cubicBezTo>
                  <a:cubicBezTo>
                    <a:pt x="45" y="28"/>
                    <a:pt x="21" y="0"/>
                    <a:pt x="9"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88" name="Google Shape;2288;p7"/>
            <p:cNvSpPr/>
            <p:nvPr/>
          </p:nvSpPr>
          <p:spPr>
            <a:xfrm rot="-2551954">
              <a:off x="8556639" y="114954"/>
              <a:ext cx="21650" cy="1746"/>
            </a:xfrm>
            <a:custGeom>
              <a:avLst/>
              <a:gdLst/>
              <a:ahLst/>
              <a:cxnLst/>
              <a:rect l="l" t="t" r="r" b="b"/>
              <a:pathLst>
                <a:path w="124" h="10" extrusionOk="0">
                  <a:moveTo>
                    <a:pt x="0" y="1"/>
                  </a:moveTo>
                  <a:lnTo>
                    <a:pt x="9" y="10"/>
                  </a:lnTo>
                  <a:lnTo>
                    <a:pt x="124" y="1"/>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89" name="Google Shape;2289;p7"/>
            <p:cNvSpPr/>
            <p:nvPr/>
          </p:nvSpPr>
          <p:spPr>
            <a:xfrm rot="-2551954">
              <a:off x="8444488" y="74428"/>
              <a:ext cx="20253" cy="12396"/>
            </a:xfrm>
            <a:custGeom>
              <a:avLst/>
              <a:gdLst/>
              <a:ahLst/>
              <a:cxnLst/>
              <a:rect l="l" t="t" r="r" b="b"/>
              <a:pathLst>
                <a:path w="116" h="71" extrusionOk="0">
                  <a:moveTo>
                    <a:pt x="73" y="1"/>
                  </a:moveTo>
                  <a:cubicBezTo>
                    <a:pt x="63" y="1"/>
                    <a:pt x="48" y="3"/>
                    <a:pt x="27" y="8"/>
                  </a:cubicBezTo>
                  <a:cubicBezTo>
                    <a:pt x="1" y="61"/>
                    <a:pt x="98" y="17"/>
                    <a:pt x="62" y="70"/>
                  </a:cubicBezTo>
                  <a:cubicBezTo>
                    <a:pt x="65" y="70"/>
                    <a:pt x="68" y="71"/>
                    <a:pt x="70" y="71"/>
                  </a:cubicBezTo>
                  <a:cubicBezTo>
                    <a:pt x="94" y="71"/>
                    <a:pt x="98" y="39"/>
                    <a:pt x="109" y="39"/>
                  </a:cubicBezTo>
                  <a:cubicBezTo>
                    <a:pt x="111" y="39"/>
                    <a:pt x="113" y="40"/>
                    <a:pt x="115" y="43"/>
                  </a:cubicBezTo>
                  <a:cubicBezTo>
                    <a:pt x="96" y="17"/>
                    <a:pt x="100" y="1"/>
                    <a:pt x="73"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90" name="Google Shape;2290;p7"/>
            <p:cNvSpPr/>
            <p:nvPr/>
          </p:nvSpPr>
          <p:spPr>
            <a:xfrm rot="-2551954">
              <a:off x="8462744" y="73064"/>
              <a:ext cx="4714" cy="1571"/>
            </a:xfrm>
            <a:custGeom>
              <a:avLst/>
              <a:gdLst/>
              <a:ahLst/>
              <a:cxnLst/>
              <a:rect l="l" t="t" r="r" b="b"/>
              <a:pathLst>
                <a:path w="27" h="9" extrusionOk="0">
                  <a:moveTo>
                    <a:pt x="0" y="0"/>
                  </a:moveTo>
                  <a:cubicBezTo>
                    <a:pt x="9" y="0"/>
                    <a:pt x="18" y="9"/>
                    <a:pt x="27" y="9"/>
                  </a:cubicBezTo>
                  <a:cubicBezTo>
                    <a:pt x="18" y="0"/>
                    <a:pt x="9" y="0"/>
                    <a:pt x="0"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91" name="Google Shape;2291;p7"/>
            <p:cNvSpPr/>
            <p:nvPr/>
          </p:nvSpPr>
          <p:spPr>
            <a:xfrm rot="-2551954">
              <a:off x="8166186" y="-182227"/>
              <a:ext cx="6460" cy="6460"/>
            </a:xfrm>
            <a:custGeom>
              <a:avLst/>
              <a:gdLst/>
              <a:ahLst/>
              <a:cxnLst/>
              <a:rect l="l" t="t" r="r" b="b"/>
              <a:pathLst>
                <a:path w="37" h="37" extrusionOk="0">
                  <a:moveTo>
                    <a:pt x="36" y="1"/>
                  </a:moveTo>
                  <a:lnTo>
                    <a:pt x="1" y="36"/>
                  </a:lnTo>
                  <a:lnTo>
                    <a:pt x="18" y="36"/>
                  </a:lnTo>
                  <a:cubicBezTo>
                    <a:pt x="36" y="27"/>
                    <a:pt x="36" y="19"/>
                    <a:pt x="36"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92" name="Google Shape;2292;p7"/>
            <p:cNvSpPr/>
            <p:nvPr/>
          </p:nvSpPr>
          <p:spPr>
            <a:xfrm rot="-2551954">
              <a:off x="8115007" y="-246592"/>
              <a:ext cx="10825" cy="3317"/>
            </a:xfrm>
            <a:custGeom>
              <a:avLst/>
              <a:gdLst/>
              <a:ahLst/>
              <a:cxnLst/>
              <a:rect l="l" t="t" r="r" b="b"/>
              <a:pathLst>
                <a:path w="62" h="19" extrusionOk="0">
                  <a:moveTo>
                    <a:pt x="62" y="1"/>
                  </a:moveTo>
                  <a:lnTo>
                    <a:pt x="0" y="10"/>
                  </a:lnTo>
                  <a:lnTo>
                    <a:pt x="0" y="18"/>
                  </a:lnTo>
                  <a:lnTo>
                    <a:pt x="62" y="1"/>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93" name="Google Shape;2293;p7"/>
            <p:cNvSpPr/>
            <p:nvPr/>
          </p:nvSpPr>
          <p:spPr>
            <a:xfrm rot="-2551954">
              <a:off x="8057476" y="-285227"/>
              <a:ext cx="11174" cy="9777"/>
            </a:xfrm>
            <a:custGeom>
              <a:avLst/>
              <a:gdLst/>
              <a:ahLst/>
              <a:cxnLst/>
              <a:rect l="l" t="t" r="r" b="b"/>
              <a:pathLst>
                <a:path w="64" h="56" extrusionOk="0">
                  <a:moveTo>
                    <a:pt x="26" y="1"/>
                  </a:moveTo>
                  <a:cubicBezTo>
                    <a:pt x="20" y="1"/>
                    <a:pt x="12" y="1"/>
                    <a:pt x="0" y="2"/>
                  </a:cubicBezTo>
                  <a:cubicBezTo>
                    <a:pt x="0" y="17"/>
                    <a:pt x="7" y="33"/>
                    <a:pt x="8" y="48"/>
                  </a:cubicBezTo>
                  <a:lnTo>
                    <a:pt x="8" y="48"/>
                  </a:lnTo>
                  <a:cubicBezTo>
                    <a:pt x="11" y="21"/>
                    <a:pt x="63" y="1"/>
                    <a:pt x="26" y="1"/>
                  </a:cubicBezTo>
                  <a:close/>
                  <a:moveTo>
                    <a:pt x="8" y="48"/>
                  </a:moveTo>
                  <a:lnTo>
                    <a:pt x="8" y="48"/>
                  </a:lnTo>
                  <a:cubicBezTo>
                    <a:pt x="8" y="50"/>
                    <a:pt x="8" y="53"/>
                    <a:pt x="9" y="55"/>
                  </a:cubicBezTo>
                  <a:cubicBezTo>
                    <a:pt x="9" y="53"/>
                    <a:pt x="9" y="50"/>
                    <a:pt x="8" y="48"/>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94" name="Google Shape;2294;p7"/>
            <p:cNvSpPr/>
            <p:nvPr/>
          </p:nvSpPr>
          <p:spPr>
            <a:xfrm rot="-2551954">
              <a:off x="8491702" y="820453"/>
              <a:ext cx="15888" cy="3143"/>
            </a:xfrm>
            <a:custGeom>
              <a:avLst/>
              <a:gdLst/>
              <a:ahLst/>
              <a:cxnLst/>
              <a:rect l="l" t="t" r="r" b="b"/>
              <a:pathLst>
                <a:path w="91" h="18" extrusionOk="0">
                  <a:moveTo>
                    <a:pt x="46" y="1"/>
                  </a:moveTo>
                  <a:cubicBezTo>
                    <a:pt x="22" y="1"/>
                    <a:pt x="1" y="7"/>
                    <a:pt x="11" y="7"/>
                  </a:cubicBezTo>
                  <a:cubicBezTo>
                    <a:pt x="6" y="15"/>
                    <a:pt x="24" y="18"/>
                    <a:pt x="44" y="18"/>
                  </a:cubicBezTo>
                  <a:cubicBezTo>
                    <a:pt x="64" y="18"/>
                    <a:pt x="86" y="15"/>
                    <a:pt x="90" y="15"/>
                  </a:cubicBezTo>
                  <a:cubicBezTo>
                    <a:pt x="83" y="4"/>
                    <a:pt x="64" y="1"/>
                    <a:pt x="46"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95" name="Google Shape;2295;p7"/>
            <p:cNvSpPr/>
            <p:nvPr/>
          </p:nvSpPr>
          <p:spPr>
            <a:xfrm rot="-2551954">
              <a:off x="8427945" y="799088"/>
              <a:ext cx="12571" cy="7857"/>
            </a:xfrm>
            <a:custGeom>
              <a:avLst/>
              <a:gdLst/>
              <a:ahLst/>
              <a:cxnLst/>
              <a:rect l="l" t="t" r="r" b="b"/>
              <a:pathLst>
                <a:path w="72" h="45" extrusionOk="0">
                  <a:moveTo>
                    <a:pt x="1" y="0"/>
                  </a:moveTo>
                  <a:lnTo>
                    <a:pt x="36" y="44"/>
                  </a:lnTo>
                  <a:lnTo>
                    <a:pt x="71" y="44"/>
                  </a:lnTo>
                  <a:lnTo>
                    <a:pt x="1" y="0"/>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96" name="Google Shape;2296;p7"/>
            <p:cNvSpPr/>
            <p:nvPr/>
          </p:nvSpPr>
          <p:spPr>
            <a:xfrm rot="-2551954">
              <a:off x="8394721" y="767670"/>
              <a:ext cx="29506" cy="32475"/>
            </a:xfrm>
            <a:custGeom>
              <a:avLst/>
              <a:gdLst/>
              <a:ahLst/>
              <a:cxnLst/>
              <a:rect l="l" t="t" r="r" b="b"/>
              <a:pathLst>
                <a:path w="169" h="186" extrusionOk="0">
                  <a:moveTo>
                    <a:pt x="124" y="0"/>
                  </a:moveTo>
                  <a:cubicBezTo>
                    <a:pt x="0" y="27"/>
                    <a:pt x="142" y="106"/>
                    <a:pt x="97" y="159"/>
                  </a:cubicBezTo>
                  <a:lnTo>
                    <a:pt x="71" y="159"/>
                  </a:lnTo>
                  <a:lnTo>
                    <a:pt x="168" y="186"/>
                  </a:lnTo>
                  <a:cubicBezTo>
                    <a:pt x="159" y="124"/>
                    <a:pt x="89" y="44"/>
                    <a:pt x="124"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97" name="Google Shape;2297;p7"/>
            <p:cNvSpPr/>
            <p:nvPr/>
          </p:nvSpPr>
          <p:spPr>
            <a:xfrm rot="-2551954">
              <a:off x="8419109" y="716952"/>
              <a:ext cx="5587" cy="7333"/>
            </a:xfrm>
            <a:custGeom>
              <a:avLst/>
              <a:gdLst/>
              <a:ahLst/>
              <a:cxnLst/>
              <a:rect l="l" t="t" r="r" b="b"/>
              <a:pathLst>
                <a:path w="32" h="42" extrusionOk="0">
                  <a:moveTo>
                    <a:pt x="1" y="0"/>
                  </a:moveTo>
                  <a:cubicBezTo>
                    <a:pt x="0" y="0"/>
                    <a:pt x="1" y="2"/>
                    <a:pt x="4" y="3"/>
                  </a:cubicBezTo>
                  <a:lnTo>
                    <a:pt x="4" y="3"/>
                  </a:lnTo>
                  <a:cubicBezTo>
                    <a:pt x="2" y="1"/>
                    <a:pt x="1" y="0"/>
                    <a:pt x="1" y="0"/>
                  </a:cubicBezTo>
                  <a:close/>
                  <a:moveTo>
                    <a:pt x="4" y="3"/>
                  </a:moveTo>
                  <a:cubicBezTo>
                    <a:pt x="8" y="8"/>
                    <a:pt x="15" y="19"/>
                    <a:pt x="23" y="41"/>
                  </a:cubicBezTo>
                  <a:cubicBezTo>
                    <a:pt x="23" y="32"/>
                    <a:pt x="32" y="32"/>
                    <a:pt x="32" y="32"/>
                  </a:cubicBezTo>
                  <a:cubicBezTo>
                    <a:pt x="32" y="23"/>
                    <a:pt x="32" y="15"/>
                    <a:pt x="32" y="6"/>
                  </a:cubicBezTo>
                  <a:cubicBezTo>
                    <a:pt x="27" y="7"/>
                    <a:pt x="23" y="7"/>
                    <a:pt x="20" y="7"/>
                  </a:cubicBezTo>
                  <a:cubicBezTo>
                    <a:pt x="12" y="7"/>
                    <a:pt x="7" y="5"/>
                    <a:pt x="4" y="3"/>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98" name="Google Shape;2298;p7"/>
            <p:cNvSpPr/>
            <p:nvPr/>
          </p:nvSpPr>
          <p:spPr>
            <a:xfrm rot="-2551954">
              <a:off x="8424865" y="717834"/>
              <a:ext cx="4714" cy="2444"/>
            </a:xfrm>
            <a:custGeom>
              <a:avLst/>
              <a:gdLst/>
              <a:ahLst/>
              <a:cxnLst/>
              <a:rect l="l" t="t" r="r" b="b"/>
              <a:pathLst>
                <a:path w="27" h="14" extrusionOk="0">
                  <a:moveTo>
                    <a:pt x="16" y="0"/>
                  </a:moveTo>
                  <a:cubicBezTo>
                    <a:pt x="13" y="0"/>
                    <a:pt x="8" y="1"/>
                    <a:pt x="1" y="4"/>
                  </a:cubicBezTo>
                  <a:cubicBezTo>
                    <a:pt x="1" y="11"/>
                    <a:pt x="3" y="13"/>
                    <a:pt x="7" y="13"/>
                  </a:cubicBezTo>
                  <a:cubicBezTo>
                    <a:pt x="14" y="13"/>
                    <a:pt x="26" y="0"/>
                    <a:pt x="16"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99" name="Google Shape;2299;p7"/>
            <p:cNvSpPr/>
            <p:nvPr/>
          </p:nvSpPr>
          <p:spPr>
            <a:xfrm rot="-2551954">
              <a:off x="8404398" y="695417"/>
              <a:ext cx="18682" cy="10650"/>
            </a:xfrm>
            <a:custGeom>
              <a:avLst/>
              <a:gdLst/>
              <a:ahLst/>
              <a:cxnLst/>
              <a:rect l="l" t="t" r="r" b="b"/>
              <a:pathLst>
                <a:path w="107" h="61" extrusionOk="0">
                  <a:moveTo>
                    <a:pt x="63" y="1"/>
                  </a:moveTo>
                  <a:cubicBezTo>
                    <a:pt x="47" y="1"/>
                    <a:pt x="27" y="7"/>
                    <a:pt x="0" y="16"/>
                  </a:cubicBezTo>
                  <a:lnTo>
                    <a:pt x="44" y="60"/>
                  </a:lnTo>
                  <a:cubicBezTo>
                    <a:pt x="68" y="52"/>
                    <a:pt x="77" y="23"/>
                    <a:pt x="98" y="23"/>
                  </a:cubicBezTo>
                  <a:cubicBezTo>
                    <a:pt x="101" y="23"/>
                    <a:pt x="103" y="24"/>
                    <a:pt x="106" y="25"/>
                  </a:cubicBezTo>
                  <a:cubicBezTo>
                    <a:pt x="93" y="7"/>
                    <a:pt x="80" y="1"/>
                    <a:pt x="63"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00" name="Google Shape;2300;p7"/>
            <p:cNvSpPr/>
            <p:nvPr/>
          </p:nvSpPr>
          <p:spPr>
            <a:xfrm rot="-2551954">
              <a:off x="8389716" y="708444"/>
              <a:ext cx="6460" cy="3317"/>
            </a:xfrm>
            <a:custGeom>
              <a:avLst/>
              <a:gdLst/>
              <a:ahLst/>
              <a:cxnLst/>
              <a:rect l="l" t="t" r="r" b="b"/>
              <a:pathLst>
                <a:path w="37" h="19" extrusionOk="0">
                  <a:moveTo>
                    <a:pt x="1" y="1"/>
                  </a:moveTo>
                  <a:lnTo>
                    <a:pt x="19" y="18"/>
                  </a:lnTo>
                  <a:cubicBezTo>
                    <a:pt x="27" y="18"/>
                    <a:pt x="36" y="10"/>
                    <a:pt x="1"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01" name="Google Shape;2301;p7"/>
            <p:cNvSpPr/>
            <p:nvPr/>
          </p:nvSpPr>
          <p:spPr>
            <a:xfrm rot="-2551954">
              <a:off x="8386313" y="711756"/>
              <a:ext cx="17110" cy="7857"/>
            </a:xfrm>
            <a:custGeom>
              <a:avLst/>
              <a:gdLst/>
              <a:ahLst/>
              <a:cxnLst/>
              <a:rect l="l" t="t" r="r" b="b"/>
              <a:pathLst>
                <a:path w="98" h="45" extrusionOk="0">
                  <a:moveTo>
                    <a:pt x="63" y="0"/>
                  </a:moveTo>
                  <a:cubicBezTo>
                    <a:pt x="36" y="9"/>
                    <a:pt x="1" y="9"/>
                    <a:pt x="71" y="18"/>
                  </a:cubicBezTo>
                  <a:cubicBezTo>
                    <a:pt x="36" y="18"/>
                    <a:pt x="71" y="27"/>
                    <a:pt x="98" y="45"/>
                  </a:cubicBezTo>
                  <a:lnTo>
                    <a:pt x="63" y="0"/>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02" name="Google Shape;2302;p7"/>
            <p:cNvSpPr/>
            <p:nvPr/>
          </p:nvSpPr>
          <p:spPr>
            <a:xfrm rot="-2551954">
              <a:off x="8394692" y="721435"/>
              <a:ext cx="17285" cy="11349"/>
            </a:xfrm>
            <a:custGeom>
              <a:avLst/>
              <a:gdLst/>
              <a:ahLst/>
              <a:cxnLst/>
              <a:rect l="l" t="t" r="r" b="b"/>
              <a:pathLst>
                <a:path w="99" h="65" extrusionOk="0">
                  <a:moveTo>
                    <a:pt x="89" y="0"/>
                  </a:moveTo>
                  <a:lnTo>
                    <a:pt x="89" y="0"/>
                  </a:lnTo>
                  <a:cubicBezTo>
                    <a:pt x="72" y="11"/>
                    <a:pt x="59" y="26"/>
                    <a:pt x="40" y="26"/>
                  </a:cubicBezTo>
                  <a:cubicBezTo>
                    <a:pt x="29" y="26"/>
                    <a:pt x="17" y="22"/>
                    <a:pt x="1" y="9"/>
                  </a:cubicBezTo>
                  <a:lnTo>
                    <a:pt x="1" y="9"/>
                  </a:lnTo>
                  <a:cubicBezTo>
                    <a:pt x="9" y="46"/>
                    <a:pt x="33" y="64"/>
                    <a:pt x="55" y="64"/>
                  </a:cubicBezTo>
                  <a:cubicBezTo>
                    <a:pt x="78" y="64"/>
                    <a:pt x="98" y="42"/>
                    <a:pt x="89"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03" name="Google Shape;2303;p7"/>
            <p:cNvSpPr/>
            <p:nvPr/>
          </p:nvSpPr>
          <p:spPr>
            <a:xfrm rot="-2551954">
              <a:off x="8381721" y="778625"/>
              <a:ext cx="13968" cy="10999"/>
            </a:xfrm>
            <a:custGeom>
              <a:avLst/>
              <a:gdLst/>
              <a:ahLst/>
              <a:cxnLst/>
              <a:rect l="l" t="t" r="r" b="b"/>
              <a:pathLst>
                <a:path w="80" h="63" extrusionOk="0">
                  <a:moveTo>
                    <a:pt x="35" y="0"/>
                  </a:moveTo>
                  <a:lnTo>
                    <a:pt x="0" y="36"/>
                  </a:lnTo>
                  <a:lnTo>
                    <a:pt x="44" y="62"/>
                  </a:lnTo>
                  <a:cubicBezTo>
                    <a:pt x="27" y="45"/>
                    <a:pt x="80" y="0"/>
                    <a:pt x="35"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04" name="Google Shape;2304;p7"/>
            <p:cNvSpPr/>
            <p:nvPr/>
          </p:nvSpPr>
          <p:spPr>
            <a:xfrm rot="-2551954">
              <a:off x="8371440" y="670184"/>
              <a:ext cx="18682" cy="7857"/>
            </a:xfrm>
            <a:custGeom>
              <a:avLst/>
              <a:gdLst/>
              <a:ahLst/>
              <a:cxnLst/>
              <a:rect l="l" t="t" r="r" b="b"/>
              <a:pathLst>
                <a:path w="107" h="45" extrusionOk="0">
                  <a:moveTo>
                    <a:pt x="107" y="1"/>
                  </a:moveTo>
                  <a:cubicBezTo>
                    <a:pt x="80" y="1"/>
                    <a:pt x="36" y="18"/>
                    <a:pt x="1" y="18"/>
                  </a:cubicBezTo>
                  <a:lnTo>
                    <a:pt x="27" y="45"/>
                  </a:lnTo>
                  <a:cubicBezTo>
                    <a:pt x="54" y="36"/>
                    <a:pt x="71" y="10"/>
                    <a:pt x="107"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05" name="Google Shape;2305;p7"/>
            <p:cNvSpPr/>
            <p:nvPr/>
          </p:nvSpPr>
          <p:spPr>
            <a:xfrm rot="-2551954">
              <a:off x="8362769" y="676222"/>
              <a:ext cx="9428" cy="7857"/>
            </a:xfrm>
            <a:custGeom>
              <a:avLst/>
              <a:gdLst/>
              <a:ahLst/>
              <a:cxnLst/>
              <a:rect l="l" t="t" r="r" b="b"/>
              <a:pathLst>
                <a:path w="54" h="45" extrusionOk="0">
                  <a:moveTo>
                    <a:pt x="10" y="0"/>
                  </a:moveTo>
                  <a:lnTo>
                    <a:pt x="10" y="0"/>
                  </a:lnTo>
                  <a:cubicBezTo>
                    <a:pt x="1" y="36"/>
                    <a:pt x="27" y="44"/>
                    <a:pt x="54" y="44"/>
                  </a:cubicBezTo>
                  <a:lnTo>
                    <a:pt x="10" y="0"/>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06" name="Google Shape;2306;p7"/>
            <p:cNvSpPr/>
            <p:nvPr/>
          </p:nvSpPr>
          <p:spPr>
            <a:xfrm rot="-2551954">
              <a:off x="8371236" y="716533"/>
              <a:ext cx="17110" cy="15539"/>
            </a:xfrm>
            <a:custGeom>
              <a:avLst/>
              <a:gdLst/>
              <a:ahLst/>
              <a:cxnLst/>
              <a:rect l="l" t="t" r="r" b="b"/>
              <a:pathLst>
                <a:path w="98" h="89" extrusionOk="0">
                  <a:moveTo>
                    <a:pt x="1" y="0"/>
                  </a:moveTo>
                  <a:lnTo>
                    <a:pt x="1" y="18"/>
                  </a:lnTo>
                  <a:lnTo>
                    <a:pt x="98" y="89"/>
                  </a:lnTo>
                  <a:lnTo>
                    <a:pt x="1" y="0"/>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07" name="Google Shape;2307;p7"/>
            <p:cNvSpPr/>
            <p:nvPr/>
          </p:nvSpPr>
          <p:spPr>
            <a:xfrm rot="-2551954">
              <a:off x="8360104" y="637471"/>
              <a:ext cx="17110" cy="7857"/>
            </a:xfrm>
            <a:custGeom>
              <a:avLst/>
              <a:gdLst/>
              <a:ahLst/>
              <a:cxnLst/>
              <a:rect l="l" t="t" r="r" b="b"/>
              <a:pathLst>
                <a:path w="98" h="45" extrusionOk="0">
                  <a:moveTo>
                    <a:pt x="0" y="0"/>
                  </a:moveTo>
                  <a:lnTo>
                    <a:pt x="36" y="27"/>
                  </a:lnTo>
                  <a:lnTo>
                    <a:pt x="97" y="45"/>
                  </a:lnTo>
                  <a:lnTo>
                    <a:pt x="0" y="0"/>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08" name="Google Shape;2308;p7"/>
            <p:cNvSpPr/>
            <p:nvPr/>
          </p:nvSpPr>
          <p:spPr>
            <a:xfrm rot="-2551954">
              <a:off x="8345037" y="609442"/>
              <a:ext cx="20253" cy="16412"/>
            </a:xfrm>
            <a:custGeom>
              <a:avLst/>
              <a:gdLst/>
              <a:ahLst/>
              <a:cxnLst/>
              <a:rect l="l" t="t" r="r" b="b"/>
              <a:pathLst>
                <a:path w="116" h="94" extrusionOk="0">
                  <a:moveTo>
                    <a:pt x="27" y="1"/>
                  </a:moveTo>
                  <a:lnTo>
                    <a:pt x="27" y="1"/>
                  </a:lnTo>
                  <a:cubicBezTo>
                    <a:pt x="45" y="27"/>
                    <a:pt x="45" y="54"/>
                    <a:pt x="1" y="89"/>
                  </a:cubicBezTo>
                  <a:cubicBezTo>
                    <a:pt x="10" y="92"/>
                    <a:pt x="19" y="93"/>
                    <a:pt x="27" y="93"/>
                  </a:cubicBezTo>
                  <a:cubicBezTo>
                    <a:pt x="55" y="93"/>
                    <a:pt x="76" y="80"/>
                    <a:pt x="95" y="80"/>
                  </a:cubicBezTo>
                  <a:cubicBezTo>
                    <a:pt x="102" y="80"/>
                    <a:pt x="109" y="83"/>
                    <a:pt x="116" y="89"/>
                  </a:cubicBezTo>
                  <a:cubicBezTo>
                    <a:pt x="107" y="54"/>
                    <a:pt x="63" y="27"/>
                    <a:pt x="27"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09" name="Google Shape;2309;p7"/>
            <p:cNvSpPr/>
            <p:nvPr/>
          </p:nvSpPr>
          <p:spPr>
            <a:xfrm rot="-2551954">
              <a:off x="8334197" y="613530"/>
              <a:ext cx="10999" cy="6285"/>
            </a:xfrm>
            <a:custGeom>
              <a:avLst/>
              <a:gdLst/>
              <a:ahLst/>
              <a:cxnLst/>
              <a:rect l="l" t="t" r="r" b="b"/>
              <a:pathLst>
                <a:path w="63" h="36" extrusionOk="0">
                  <a:moveTo>
                    <a:pt x="0" y="0"/>
                  </a:moveTo>
                  <a:lnTo>
                    <a:pt x="0" y="0"/>
                  </a:lnTo>
                  <a:cubicBezTo>
                    <a:pt x="18" y="9"/>
                    <a:pt x="36" y="27"/>
                    <a:pt x="62" y="36"/>
                  </a:cubicBezTo>
                  <a:cubicBezTo>
                    <a:pt x="53" y="27"/>
                    <a:pt x="36" y="9"/>
                    <a:pt x="0"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10" name="Google Shape;2310;p7"/>
            <p:cNvSpPr/>
            <p:nvPr/>
          </p:nvSpPr>
          <p:spPr>
            <a:xfrm rot="-2551954">
              <a:off x="8352811" y="658601"/>
              <a:ext cx="12396" cy="6285"/>
            </a:xfrm>
            <a:custGeom>
              <a:avLst/>
              <a:gdLst/>
              <a:ahLst/>
              <a:cxnLst/>
              <a:rect l="l" t="t" r="r" b="b"/>
              <a:pathLst>
                <a:path w="71" h="36" extrusionOk="0">
                  <a:moveTo>
                    <a:pt x="71" y="0"/>
                  </a:moveTo>
                  <a:lnTo>
                    <a:pt x="0" y="18"/>
                  </a:lnTo>
                  <a:cubicBezTo>
                    <a:pt x="0" y="18"/>
                    <a:pt x="0" y="27"/>
                    <a:pt x="0" y="36"/>
                  </a:cubicBezTo>
                  <a:cubicBezTo>
                    <a:pt x="9" y="27"/>
                    <a:pt x="53" y="27"/>
                    <a:pt x="71"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11" name="Google Shape;2311;p7"/>
            <p:cNvSpPr/>
            <p:nvPr/>
          </p:nvSpPr>
          <p:spPr>
            <a:xfrm rot="-2551954">
              <a:off x="8350457" y="659560"/>
              <a:ext cx="1746" cy="8031"/>
            </a:xfrm>
            <a:custGeom>
              <a:avLst/>
              <a:gdLst/>
              <a:ahLst/>
              <a:cxnLst/>
              <a:rect l="l" t="t" r="r" b="b"/>
              <a:pathLst>
                <a:path w="10" h="46" extrusionOk="0">
                  <a:moveTo>
                    <a:pt x="9" y="1"/>
                  </a:moveTo>
                  <a:cubicBezTo>
                    <a:pt x="9" y="10"/>
                    <a:pt x="9" y="19"/>
                    <a:pt x="1" y="45"/>
                  </a:cubicBezTo>
                  <a:lnTo>
                    <a:pt x="9" y="45"/>
                  </a:lnTo>
                  <a:cubicBezTo>
                    <a:pt x="9" y="27"/>
                    <a:pt x="9" y="10"/>
                    <a:pt x="9"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12" name="Google Shape;2312;p7"/>
            <p:cNvSpPr/>
            <p:nvPr/>
          </p:nvSpPr>
          <p:spPr>
            <a:xfrm rot="-2551954">
              <a:off x="8353754" y="669101"/>
              <a:ext cx="3317" cy="175"/>
            </a:xfrm>
            <a:custGeom>
              <a:avLst/>
              <a:gdLst/>
              <a:ahLst/>
              <a:cxnLst/>
              <a:rect l="l" t="t" r="r" b="b"/>
              <a:pathLst>
                <a:path w="19" h="1" extrusionOk="0">
                  <a:moveTo>
                    <a:pt x="18" y="1"/>
                  </a:moveTo>
                  <a:lnTo>
                    <a:pt x="18" y="1"/>
                  </a:lnTo>
                  <a:cubicBezTo>
                    <a:pt x="10" y="1"/>
                    <a:pt x="1" y="1"/>
                    <a:pt x="18"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13" name="Google Shape;2313;p7"/>
            <p:cNvSpPr/>
            <p:nvPr/>
          </p:nvSpPr>
          <p:spPr>
            <a:xfrm rot="-2551954">
              <a:off x="8340085" y="704234"/>
              <a:ext cx="26364" cy="9428"/>
            </a:xfrm>
            <a:custGeom>
              <a:avLst/>
              <a:gdLst/>
              <a:ahLst/>
              <a:cxnLst/>
              <a:rect l="l" t="t" r="r" b="b"/>
              <a:pathLst>
                <a:path w="151" h="54" extrusionOk="0">
                  <a:moveTo>
                    <a:pt x="48" y="1"/>
                  </a:moveTo>
                  <a:cubicBezTo>
                    <a:pt x="33" y="1"/>
                    <a:pt x="17" y="6"/>
                    <a:pt x="0" y="18"/>
                  </a:cubicBezTo>
                  <a:cubicBezTo>
                    <a:pt x="20" y="28"/>
                    <a:pt x="37" y="29"/>
                    <a:pt x="55" y="29"/>
                  </a:cubicBezTo>
                  <a:cubicBezTo>
                    <a:pt x="60" y="29"/>
                    <a:pt x="66" y="29"/>
                    <a:pt x="72" y="29"/>
                  </a:cubicBezTo>
                  <a:cubicBezTo>
                    <a:pt x="92" y="29"/>
                    <a:pt x="113" y="30"/>
                    <a:pt x="138" y="45"/>
                  </a:cubicBezTo>
                  <a:lnTo>
                    <a:pt x="138" y="45"/>
                  </a:lnTo>
                  <a:cubicBezTo>
                    <a:pt x="110" y="26"/>
                    <a:pt x="81" y="1"/>
                    <a:pt x="48" y="1"/>
                  </a:cubicBezTo>
                  <a:close/>
                  <a:moveTo>
                    <a:pt x="138" y="45"/>
                  </a:moveTo>
                  <a:cubicBezTo>
                    <a:pt x="142" y="48"/>
                    <a:pt x="146" y="51"/>
                    <a:pt x="150" y="53"/>
                  </a:cubicBezTo>
                  <a:cubicBezTo>
                    <a:pt x="146" y="50"/>
                    <a:pt x="142" y="47"/>
                    <a:pt x="138" y="45"/>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14" name="Google Shape;2314;p7"/>
            <p:cNvSpPr/>
            <p:nvPr/>
          </p:nvSpPr>
          <p:spPr>
            <a:xfrm rot="-2551954">
              <a:off x="8345309" y="678521"/>
              <a:ext cx="12571" cy="9428"/>
            </a:xfrm>
            <a:custGeom>
              <a:avLst/>
              <a:gdLst/>
              <a:ahLst/>
              <a:cxnLst/>
              <a:rect l="l" t="t" r="r" b="b"/>
              <a:pathLst>
                <a:path w="72" h="54" extrusionOk="0">
                  <a:moveTo>
                    <a:pt x="18" y="0"/>
                  </a:moveTo>
                  <a:lnTo>
                    <a:pt x="1" y="44"/>
                  </a:lnTo>
                  <a:cubicBezTo>
                    <a:pt x="9" y="44"/>
                    <a:pt x="20" y="42"/>
                    <a:pt x="33" y="42"/>
                  </a:cubicBezTo>
                  <a:cubicBezTo>
                    <a:pt x="45" y="42"/>
                    <a:pt x="58" y="44"/>
                    <a:pt x="71" y="53"/>
                  </a:cubicBezTo>
                  <a:lnTo>
                    <a:pt x="18" y="0"/>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15" name="Google Shape;2315;p7"/>
            <p:cNvSpPr/>
            <p:nvPr/>
          </p:nvSpPr>
          <p:spPr>
            <a:xfrm rot="-2551954">
              <a:off x="8340765" y="680137"/>
              <a:ext cx="6460" cy="3317"/>
            </a:xfrm>
            <a:custGeom>
              <a:avLst/>
              <a:gdLst/>
              <a:ahLst/>
              <a:cxnLst/>
              <a:rect l="l" t="t" r="r" b="b"/>
              <a:pathLst>
                <a:path w="37" h="19" extrusionOk="0">
                  <a:moveTo>
                    <a:pt x="1" y="1"/>
                  </a:moveTo>
                  <a:lnTo>
                    <a:pt x="27" y="18"/>
                  </a:lnTo>
                  <a:lnTo>
                    <a:pt x="36" y="1"/>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16" name="Google Shape;2316;p7"/>
            <p:cNvSpPr/>
            <p:nvPr/>
          </p:nvSpPr>
          <p:spPr>
            <a:xfrm rot="-2551954">
              <a:off x="8321427" y="629109"/>
              <a:ext cx="10825" cy="15539"/>
            </a:xfrm>
            <a:custGeom>
              <a:avLst/>
              <a:gdLst/>
              <a:ahLst/>
              <a:cxnLst/>
              <a:rect l="l" t="t" r="r" b="b"/>
              <a:pathLst>
                <a:path w="62" h="89" extrusionOk="0">
                  <a:moveTo>
                    <a:pt x="27" y="0"/>
                  </a:moveTo>
                  <a:cubicBezTo>
                    <a:pt x="9" y="27"/>
                    <a:pt x="0" y="53"/>
                    <a:pt x="0" y="80"/>
                  </a:cubicBezTo>
                  <a:cubicBezTo>
                    <a:pt x="13" y="84"/>
                    <a:pt x="29" y="89"/>
                    <a:pt x="41" y="89"/>
                  </a:cubicBezTo>
                  <a:cubicBezTo>
                    <a:pt x="53" y="89"/>
                    <a:pt x="62" y="84"/>
                    <a:pt x="62" y="71"/>
                  </a:cubicBezTo>
                  <a:cubicBezTo>
                    <a:pt x="35" y="44"/>
                    <a:pt x="27" y="27"/>
                    <a:pt x="27"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17" name="Google Shape;2317;p7"/>
            <p:cNvSpPr/>
            <p:nvPr/>
          </p:nvSpPr>
          <p:spPr>
            <a:xfrm rot="-2551954">
              <a:off x="8339864" y="650849"/>
              <a:ext cx="3317" cy="1746"/>
            </a:xfrm>
            <a:custGeom>
              <a:avLst/>
              <a:gdLst/>
              <a:ahLst/>
              <a:cxnLst/>
              <a:rect l="l" t="t" r="r" b="b"/>
              <a:pathLst>
                <a:path w="19" h="10" extrusionOk="0">
                  <a:moveTo>
                    <a:pt x="9" y="0"/>
                  </a:moveTo>
                  <a:lnTo>
                    <a:pt x="9" y="0"/>
                  </a:lnTo>
                  <a:cubicBezTo>
                    <a:pt x="1" y="9"/>
                    <a:pt x="1" y="9"/>
                    <a:pt x="18" y="9"/>
                  </a:cubicBezTo>
                  <a:cubicBezTo>
                    <a:pt x="9" y="9"/>
                    <a:pt x="9" y="9"/>
                    <a:pt x="9"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18" name="Google Shape;2318;p7"/>
            <p:cNvSpPr/>
            <p:nvPr/>
          </p:nvSpPr>
          <p:spPr>
            <a:xfrm rot="-2551954">
              <a:off x="8291407" y="601443"/>
              <a:ext cx="1746" cy="175"/>
            </a:xfrm>
            <a:custGeom>
              <a:avLst/>
              <a:gdLst/>
              <a:ahLst/>
              <a:cxnLst/>
              <a:rect l="l" t="t" r="r" b="b"/>
              <a:pathLst>
                <a:path w="10" h="1" extrusionOk="0">
                  <a:moveTo>
                    <a:pt x="10" y="1"/>
                  </a:moveTo>
                  <a:cubicBezTo>
                    <a:pt x="10" y="1"/>
                    <a:pt x="1" y="1"/>
                    <a:pt x="1" y="1"/>
                  </a:cubicBezTo>
                  <a:cubicBezTo>
                    <a:pt x="1" y="1"/>
                    <a:pt x="10" y="1"/>
                    <a:pt x="10"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19" name="Google Shape;2319;p7"/>
            <p:cNvSpPr/>
            <p:nvPr/>
          </p:nvSpPr>
          <p:spPr>
            <a:xfrm rot="-2551954">
              <a:off x="8325809" y="644798"/>
              <a:ext cx="6285" cy="9428"/>
            </a:xfrm>
            <a:custGeom>
              <a:avLst/>
              <a:gdLst/>
              <a:ahLst/>
              <a:cxnLst/>
              <a:rect l="l" t="t" r="r" b="b"/>
              <a:pathLst>
                <a:path w="36" h="54" extrusionOk="0">
                  <a:moveTo>
                    <a:pt x="27" y="1"/>
                  </a:moveTo>
                  <a:cubicBezTo>
                    <a:pt x="18" y="1"/>
                    <a:pt x="9" y="1"/>
                    <a:pt x="9" y="10"/>
                  </a:cubicBezTo>
                  <a:cubicBezTo>
                    <a:pt x="1" y="27"/>
                    <a:pt x="18" y="36"/>
                    <a:pt x="36" y="54"/>
                  </a:cubicBezTo>
                  <a:cubicBezTo>
                    <a:pt x="27" y="36"/>
                    <a:pt x="27" y="18"/>
                    <a:pt x="27"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20" name="Google Shape;2320;p7"/>
            <p:cNvSpPr/>
            <p:nvPr/>
          </p:nvSpPr>
          <p:spPr>
            <a:xfrm rot="-2551954">
              <a:off x="8316741" y="612752"/>
              <a:ext cx="10999" cy="6460"/>
            </a:xfrm>
            <a:custGeom>
              <a:avLst/>
              <a:gdLst/>
              <a:ahLst/>
              <a:cxnLst/>
              <a:rect l="l" t="t" r="r" b="b"/>
              <a:pathLst>
                <a:path w="63" h="37" extrusionOk="0">
                  <a:moveTo>
                    <a:pt x="45" y="1"/>
                  </a:moveTo>
                  <a:cubicBezTo>
                    <a:pt x="27" y="10"/>
                    <a:pt x="10" y="27"/>
                    <a:pt x="1" y="36"/>
                  </a:cubicBezTo>
                  <a:cubicBezTo>
                    <a:pt x="18" y="27"/>
                    <a:pt x="63" y="10"/>
                    <a:pt x="45"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21" name="Google Shape;2321;p7"/>
            <p:cNvSpPr/>
            <p:nvPr/>
          </p:nvSpPr>
          <p:spPr>
            <a:xfrm rot="-2551954">
              <a:off x="8343584" y="646277"/>
              <a:ext cx="2095" cy="1397"/>
            </a:xfrm>
            <a:custGeom>
              <a:avLst/>
              <a:gdLst/>
              <a:ahLst/>
              <a:cxnLst/>
              <a:rect l="l" t="t" r="r" b="b"/>
              <a:pathLst>
                <a:path w="12" h="8" extrusionOk="0">
                  <a:moveTo>
                    <a:pt x="11" y="1"/>
                  </a:moveTo>
                  <a:lnTo>
                    <a:pt x="11" y="1"/>
                  </a:lnTo>
                  <a:cubicBezTo>
                    <a:pt x="10" y="1"/>
                    <a:pt x="5" y="3"/>
                    <a:pt x="1" y="7"/>
                  </a:cubicBezTo>
                  <a:cubicBezTo>
                    <a:pt x="10" y="3"/>
                    <a:pt x="12" y="1"/>
                    <a:pt x="11"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22" name="Google Shape;2322;p7"/>
            <p:cNvSpPr/>
            <p:nvPr/>
          </p:nvSpPr>
          <p:spPr>
            <a:xfrm rot="-2551954">
              <a:off x="8334620" y="647021"/>
              <a:ext cx="9428" cy="4889"/>
            </a:xfrm>
            <a:custGeom>
              <a:avLst/>
              <a:gdLst/>
              <a:ahLst/>
              <a:cxnLst/>
              <a:rect l="l" t="t" r="r" b="b"/>
              <a:pathLst>
                <a:path w="54" h="28" extrusionOk="0">
                  <a:moveTo>
                    <a:pt x="1" y="1"/>
                  </a:moveTo>
                  <a:cubicBezTo>
                    <a:pt x="10" y="10"/>
                    <a:pt x="19" y="18"/>
                    <a:pt x="27" y="27"/>
                  </a:cubicBezTo>
                  <a:lnTo>
                    <a:pt x="54" y="27"/>
                  </a:lnTo>
                  <a:cubicBezTo>
                    <a:pt x="36" y="10"/>
                    <a:pt x="19" y="10"/>
                    <a:pt x="1"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23" name="Google Shape;2323;p7"/>
            <p:cNvSpPr/>
            <p:nvPr/>
          </p:nvSpPr>
          <p:spPr>
            <a:xfrm rot="-2551954">
              <a:off x="8213799" y="608863"/>
              <a:ext cx="83456" cy="30729"/>
            </a:xfrm>
            <a:custGeom>
              <a:avLst/>
              <a:gdLst/>
              <a:ahLst/>
              <a:cxnLst/>
              <a:rect l="l" t="t" r="r" b="b"/>
              <a:pathLst>
                <a:path w="478" h="176" extrusionOk="0">
                  <a:moveTo>
                    <a:pt x="57" y="0"/>
                  </a:moveTo>
                  <a:cubicBezTo>
                    <a:pt x="47" y="0"/>
                    <a:pt x="38" y="1"/>
                    <a:pt x="27" y="2"/>
                  </a:cubicBezTo>
                  <a:lnTo>
                    <a:pt x="72" y="55"/>
                  </a:lnTo>
                  <a:cubicBezTo>
                    <a:pt x="57" y="55"/>
                    <a:pt x="32" y="44"/>
                    <a:pt x="13" y="44"/>
                  </a:cubicBezTo>
                  <a:cubicBezTo>
                    <a:pt x="9" y="44"/>
                    <a:pt x="4" y="45"/>
                    <a:pt x="1" y="47"/>
                  </a:cubicBezTo>
                  <a:cubicBezTo>
                    <a:pt x="72" y="55"/>
                    <a:pt x="133" y="108"/>
                    <a:pt x="63" y="153"/>
                  </a:cubicBezTo>
                  <a:cubicBezTo>
                    <a:pt x="82" y="169"/>
                    <a:pt x="127" y="176"/>
                    <a:pt x="182" y="176"/>
                  </a:cubicBezTo>
                  <a:cubicBezTo>
                    <a:pt x="274" y="176"/>
                    <a:pt x="395" y="157"/>
                    <a:pt x="478" y="135"/>
                  </a:cubicBezTo>
                  <a:cubicBezTo>
                    <a:pt x="442" y="135"/>
                    <a:pt x="416" y="135"/>
                    <a:pt x="372" y="82"/>
                  </a:cubicBezTo>
                  <a:cubicBezTo>
                    <a:pt x="343" y="96"/>
                    <a:pt x="304" y="156"/>
                    <a:pt x="257" y="156"/>
                  </a:cubicBezTo>
                  <a:cubicBezTo>
                    <a:pt x="246" y="156"/>
                    <a:pt x="234" y="152"/>
                    <a:pt x="222" y="144"/>
                  </a:cubicBezTo>
                  <a:cubicBezTo>
                    <a:pt x="186" y="82"/>
                    <a:pt x="248" y="100"/>
                    <a:pt x="283" y="64"/>
                  </a:cubicBezTo>
                  <a:lnTo>
                    <a:pt x="283" y="64"/>
                  </a:lnTo>
                  <a:cubicBezTo>
                    <a:pt x="274" y="67"/>
                    <a:pt x="264" y="69"/>
                    <a:pt x="256" y="69"/>
                  </a:cubicBezTo>
                  <a:cubicBezTo>
                    <a:pt x="192" y="69"/>
                    <a:pt x="152" y="0"/>
                    <a:pt x="57"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24" name="Google Shape;2324;p7"/>
            <p:cNvSpPr/>
            <p:nvPr/>
          </p:nvSpPr>
          <p:spPr>
            <a:xfrm rot="-2551954">
              <a:off x="8294276" y="594346"/>
              <a:ext cx="18682" cy="18682"/>
            </a:xfrm>
            <a:custGeom>
              <a:avLst/>
              <a:gdLst/>
              <a:ahLst/>
              <a:cxnLst/>
              <a:rect l="l" t="t" r="r" b="b"/>
              <a:pathLst>
                <a:path w="107" h="107" extrusionOk="0">
                  <a:moveTo>
                    <a:pt x="19" y="1"/>
                  </a:moveTo>
                  <a:lnTo>
                    <a:pt x="10" y="89"/>
                  </a:lnTo>
                  <a:lnTo>
                    <a:pt x="1" y="89"/>
                  </a:lnTo>
                  <a:lnTo>
                    <a:pt x="10" y="107"/>
                  </a:lnTo>
                  <a:cubicBezTo>
                    <a:pt x="19" y="89"/>
                    <a:pt x="45" y="72"/>
                    <a:pt x="107" y="45"/>
                  </a:cubicBezTo>
                  <a:cubicBezTo>
                    <a:pt x="71" y="10"/>
                    <a:pt x="45" y="1"/>
                    <a:pt x="19"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25" name="Google Shape;2325;p7"/>
            <p:cNvSpPr/>
            <p:nvPr/>
          </p:nvSpPr>
          <p:spPr>
            <a:xfrm rot="-2551954">
              <a:off x="8281547" y="621409"/>
              <a:ext cx="41728" cy="23396"/>
            </a:xfrm>
            <a:custGeom>
              <a:avLst/>
              <a:gdLst/>
              <a:ahLst/>
              <a:cxnLst/>
              <a:rect l="l" t="t" r="r" b="b"/>
              <a:pathLst>
                <a:path w="239" h="134" extrusionOk="0">
                  <a:moveTo>
                    <a:pt x="195" y="1"/>
                  </a:moveTo>
                  <a:cubicBezTo>
                    <a:pt x="177" y="19"/>
                    <a:pt x="186" y="45"/>
                    <a:pt x="186" y="89"/>
                  </a:cubicBezTo>
                  <a:cubicBezTo>
                    <a:pt x="131" y="75"/>
                    <a:pt x="97" y="46"/>
                    <a:pt x="48" y="46"/>
                  </a:cubicBezTo>
                  <a:cubicBezTo>
                    <a:pt x="33" y="46"/>
                    <a:pt x="18" y="48"/>
                    <a:pt x="0" y="54"/>
                  </a:cubicBezTo>
                  <a:cubicBezTo>
                    <a:pt x="0" y="107"/>
                    <a:pt x="62" y="89"/>
                    <a:pt x="98" y="124"/>
                  </a:cubicBezTo>
                  <a:cubicBezTo>
                    <a:pt x="92" y="98"/>
                    <a:pt x="93" y="90"/>
                    <a:pt x="99" y="90"/>
                  </a:cubicBezTo>
                  <a:cubicBezTo>
                    <a:pt x="107" y="90"/>
                    <a:pt x="125" y="108"/>
                    <a:pt x="146" y="108"/>
                  </a:cubicBezTo>
                  <a:cubicBezTo>
                    <a:pt x="156" y="108"/>
                    <a:pt x="167" y="104"/>
                    <a:pt x="177" y="89"/>
                  </a:cubicBezTo>
                  <a:cubicBezTo>
                    <a:pt x="195" y="107"/>
                    <a:pt x="195" y="124"/>
                    <a:pt x="204" y="133"/>
                  </a:cubicBezTo>
                  <a:cubicBezTo>
                    <a:pt x="212" y="116"/>
                    <a:pt x="221" y="107"/>
                    <a:pt x="239" y="89"/>
                  </a:cubicBezTo>
                  <a:lnTo>
                    <a:pt x="230" y="89"/>
                  </a:lnTo>
                  <a:cubicBezTo>
                    <a:pt x="226" y="94"/>
                    <a:pt x="221" y="96"/>
                    <a:pt x="219" y="96"/>
                  </a:cubicBezTo>
                  <a:cubicBezTo>
                    <a:pt x="217" y="96"/>
                    <a:pt x="217" y="94"/>
                    <a:pt x="221" y="89"/>
                  </a:cubicBezTo>
                  <a:lnTo>
                    <a:pt x="186" y="89"/>
                  </a:lnTo>
                  <a:cubicBezTo>
                    <a:pt x="193" y="79"/>
                    <a:pt x="198" y="75"/>
                    <a:pt x="203" y="75"/>
                  </a:cubicBezTo>
                  <a:cubicBezTo>
                    <a:pt x="210" y="75"/>
                    <a:pt x="216" y="84"/>
                    <a:pt x="221" y="89"/>
                  </a:cubicBezTo>
                  <a:lnTo>
                    <a:pt x="230" y="89"/>
                  </a:lnTo>
                  <a:lnTo>
                    <a:pt x="195" y="1"/>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26" name="Google Shape;2326;p7"/>
            <p:cNvSpPr/>
            <p:nvPr/>
          </p:nvSpPr>
          <p:spPr>
            <a:xfrm rot="-2551954">
              <a:off x="8314657" y="728231"/>
              <a:ext cx="3317" cy="1746"/>
            </a:xfrm>
            <a:custGeom>
              <a:avLst/>
              <a:gdLst/>
              <a:ahLst/>
              <a:cxnLst/>
              <a:rect l="l" t="t" r="r" b="b"/>
              <a:pathLst>
                <a:path w="19" h="10" extrusionOk="0">
                  <a:moveTo>
                    <a:pt x="18" y="1"/>
                  </a:moveTo>
                  <a:cubicBezTo>
                    <a:pt x="9" y="1"/>
                    <a:pt x="0" y="1"/>
                    <a:pt x="0" y="10"/>
                  </a:cubicBezTo>
                  <a:cubicBezTo>
                    <a:pt x="9" y="1"/>
                    <a:pt x="18" y="1"/>
                    <a:pt x="18"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27" name="Google Shape;2327;p7"/>
            <p:cNvSpPr/>
            <p:nvPr/>
          </p:nvSpPr>
          <p:spPr>
            <a:xfrm rot="-2551954">
              <a:off x="8309441" y="702915"/>
              <a:ext cx="38585" cy="17983"/>
            </a:xfrm>
            <a:custGeom>
              <a:avLst/>
              <a:gdLst/>
              <a:ahLst/>
              <a:cxnLst/>
              <a:rect l="l" t="t" r="r" b="b"/>
              <a:pathLst>
                <a:path w="221" h="103" extrusionOk="0">
                  <a:moveTo>
                    <a:pt x="216" y="0"/>
                  </a:moveTo>
                  <a:cubicBezTo>
                    <a:pt x="211" y="0"/>
                    <a:pt x="205" y="2"/>
                    <a:pt x="199" y="4"/>
                  </a:cubicBezTo>
                  <a:lnTo>
                    <a:pt x="199" y="4"/>
                  </a:lnTo>
                  <a:cubicBezTo>
                    <a:pt x="206" y="3"/>
                    <a:pt x="213" y="2"/>
                    <a:pt x="221" y="1"/>
                  </a:cubicBezTo>
                  <a:cubicBezTo>
                    <a:pt x="219" y="1"/>
                    <a:pt x="218" y="0"/>
                    <a:pt x="216" y="0"/>
                  </a:cubicBezTo>
                  <a:close/>
                  <a:moveTo>
                    <a:pt x="199" y="4"/>
                  </a:moveTo>
                  <a:cubicBezTo>
                    <a:pt x="139" y="12"/>
                    <a:pt x="91" y="22"/>
                    <a:pt x="35" y="45"/>
                  </a:cubicBezTo>
                  <a:cubicBezTo>
                    <a:pt x="44" y="45"/>
                    <a:pt x="71" y="54"/>
                    <a:pt x="62" y="81"/>
                  </a:cubicBezTo>
                  <a:cubicBezTo>
                    <a:pt x="57" y="85"/>
                    <a:pt x="53" y="87"/>
                    <a:pt x="48" y="87"/>
                  </a:cubicBezTo>
                  <a:cubicBezTo>
                    <a:pt x="37" y="87"/>
                    <a:pt x="26" y="79"/>
                    <a:pt x="11" y="79"/>
                  </a:cubicBezTo>
                  <a:cubicBezTo>
                    <a:pt x="8" y="79"/>
                    <a:pt x="4" y="79"/>
                    <a:pt x="0" y="81"/>
                  </a:cubicBezTo>
                  <a:cubicBezTo>
                    <a:pt x="17" y="86"/>
                    <a:pt x="33" y="102"/>
                    <a:pt x="55" y="102"/>
                  </a:cubicBezTo>
                  <a:cubicBezTo>
                    <a:pt x="67" y="102"/>
                    <a:pt x="81" y="97"/>
                    <a:pt x="97" y="81"/>
                  </a:cubicBezTo>
                  <a:lnTo>
                    <a:pt x="88" y="81"/>
                  </a:lnTo>
                  <a:cubicBezTo>
                    <a:pt x="109" y="54"/>
                    <a:pt x="165" y="16"/>
                    <a:pt x="199" y="4"/>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28" name="Google Shape;2328;p7"/>
            <p:cNvSpPr/>
            <p:nvPr/>
          </p:nvSpPr>
          <p:spPr>
            <a:xfrm rot="-2551954">
              <a:off x="8292363" y="670387"/>
              <a:ext cx="18682" cy="12745"/>
            </a:xfrm>
            <a:custGeom>
              <a:avLst/>
              <a:gdLst/>
              <a:ahLst/>
              <a:cxnLst/>
              <a:rect l="l" t="t" r="r" b="b"/>
              <a:pathLst>
                <a:path w="107" h="73" extrusionOk="0">
                  <a:moveTo>
                    <a:pt x="71" y="1"/>
                  </a:moveTo>
                  <a:lnTo>
                    <a:pt x="0" y="36"/>
                  </a:lnTo>
                  <a:lnTo>
                    <a:pt x="45" y="36"/>
                  </a:lnTo>
                  <a:cubicBezTo>
                    <a:pt x="32" y="68"/>
                    <a:pt x="51" y="72"/>
                    <a:pt x="76" y="72"/>
                  </a:cubicBezTo>
                  <a:cubicBezTo>
                    <a:pt x="86" y="72"/>
                    <a:pt x="96" y="71"/>
                    <a:pt x="106" y="71"/>
                  </a:cubicBezTo>
                  <a:lnTo>
                    <a:pt x="71" y="1"/>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29" name="Google Shape;2329;p7"/>
            <p:cNvSpPr/>
            <p:nvPr/>
          </p:nvSpPr>
          <p:spPr>
            <a:xfrm rot="-2551954">
              <a:off x="8288691" y="586391"/>
              <a:ext cx="20253" cy="7857"/>
            </a:xfrm>
            <a:custGeom>
              <a:avLst/>
              <a:gdLst/>
              <a:ahLst/>
              <a:cxnLst/>
              <a:rect l="l" t="t" r="r" b="b"/>
              <a:pathLst>
                <a:path w="116" h="45" extrusionOk="0">
                  <a:moveTo>
                    <a:pt x="0" y="1"/>
                  </a:moveTo>
                  <a:lnTo>
                    <a:pt x="36" y="36"/>
                  </a:lnTo>
                  <a:lnTo>
                    <a:pt x="115" y="45"/>
                  </a:lnTo>
                  <a:lnTo>
                    <a:pt x="0" y="1"/>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30" name="Google Shape;2330;p7"/>
            <p:cNvSpPr/>
            <p:nvPr/>
          </p:nvSpPr>
          <p:spPr>
            <a:xfrm rot="-2551954">
              <a:off x="8281599" y="575011"/>
              <a:ext cx="12571" cy="4714"/>
            </a:xfrm>
            <a:custGeom>
              <a:avLst/>
              <a:gdLst/>
              <a:ahLst/>
              <a:cxnLst/>
              <a:rect l="l" t="t" r="r" b="b"/>
              <a:pathLst>
                <a:path w="72" h="27" extrusionOk="0">
                  <a:moveTo>
                    <a:pt x="27" y="0"/>
                  </a:moveTo>
                  <a:lnTo>
                    <a:pt x="1" y="27"/>
                  </a:lnTo>
                  <a:lnTo>
                    <a:pt x="71" y="27"/>
                  </a:lnTo>
                  <a:lnTo>
                    <a:pt x="27" y="0"/>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31" name="Google Shape;2331;p7"/>
            <p:cNvSpPr/>
            <p:nvPr/>
          </p:nvSpPr>
          <p:spPr>
            <a:xfrm rot="-2551954">
              <a:off x="7533541" y="-33530"/>
              <a:ext cx="3143" cy="4714"/>
            </a:xfrm>
            <a:custGeom>
              <a:avLst/>
              <a:gdLst/>
              <a:ahLst/>
              <a:cxnLst/>
              <a:rect l="l" t="t" r="r" b="b"/>
              <a:pathLst>
                <a:path w="18" h="27" extrusionOk="0">
                  <a:moveTo>
                    <a:pt x="0" y="0"/>
                  </a:moveTo>
                  <a:lnTo>
                    <a:pt x="9" y="13"/>
                  </a:lnTo>
                  <a:lnTo>
                    <a:pt x="9" y="13"/>
                  </a:lnTo>
                  <a:cubicBezTo>
                    <a:pt x="7" y="9"/>
                    <a:pt x="5" y="5"/>
                    <a:pt x="0" y="0"/>
                  </a:cubicBezTo>
                  <a:close/>
                  <a:moveTo>
                    <a:pt x="9" y="13"/>
                  </a:moveTo>
                  <a:lnTo>
                    <a:pt x="9" y="13"/>
                  </a:lnTo>
                  <a:cubicBezTo>
                    <a:pt x="11" y="18"/>
                    <a:pt x="13" y="22"/>
                    <a:pt x="18" y="27"/>
                  </a:cubicBezTo>
                  <a:lnTo>
                    <a:pt x="9" y="13"/>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32" name="Google Shape;2332;p7"/>
            <p:cNvSpPr/>
            <p:nvPr/>
          </p:nvSpPr>
          <p:spPr>
            <a:xfrm rot="-2551954">
              <a:off x="7554021" y="-12258"/>
              <a:ext cx="6460" cy="1397"/>
            </a:xfrm>
            <a:custGeom>
              <a:avLst/>
              <a:gdLst/>
              <a:ahLst/>
              <a:cxnLst/>
              <a:rect l="l" t="t" r="r" b="b"/>
              <a:pathLst>
                <a:path w="37" h="8" extrusionOk="0">
                  <a:moveTo>
                    <a:pt x="12" y="1"/>
                  </a:moveTo>
                  <a:cubicBezTo>
                    <a:pt x="5" y="1"/>
                    <a:pt x="1" y="3"/>
                    <a:pt x="1" y="8"/>
                  </a:cubicBezTo>
                  <a:lnTo>
                    <a:pt x="36" y="8"/>
                  </a:lnTo>
                  <a:cubicBezTo>
                    <a:pt x="27" y="3"/>
                    <a:pt x="19" y="1"/>
                    <a:pt x="12"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33" name="Google Shape;2333;p7"/>
            <p:cNvSpPr/>
            <p:nvPr/>
          </p:nvSpPr>
          <p:spPr>
            <a:xfrm rot="-2551954">
              <a:off x="8000583" y="253065"/>
              <a:ext cx="29332" cy="10825"/>
            </a:xfrm>
            <a:custGeom>
              <a:avLst/>
              <a:gdLst/>
              <a:ahLst/>
              <a:cxnLst/>
              <a:rect l="l" t="t" r="r" b="b"/>
              <a:pathLst>
                <a:path w="168" h="62" extrusionOk="0">
                  <a:moveTo>
                    <a:pt x="88" y="0"/>
                  </a:moveTo>
                  <a:lnTo>
                    <a:pt x="9" y="9"/>
                  </a:lnTo>
                  <a:cubicBezTo>
                    <a:pt x="18" y="35"/>
                    <a:pt x="9" y="44"/>
                    <a:pt x="0" y="62"/>
                  </a:cubicBezTo>
                  <a:cubicBezTo>
                    <a:pt x="62" y="35"/>
                    <a:pt x="168" y="0"/>
                    <a:pt x="88"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34" name="Google Shape;2334;p7"/>
            <p:cNvSpPr/>
            <p:nvPr/>
          </p:nvSpPr>
          <p:spPr>
            <a:xfrm rot="-2551954">
              <a:off x="7756152" y="111514"/>
              <a:ext cx="12396" cy="4714"/>
            </a:xfrm>
            <a:custGeom>
              <a:avLst/>
              <a:gdLst/>
              <a:ahLst/>
              <a:cxnLst/>
              <a:rect l="l" t="t" r="r" b="b"/>
              <a:pathLst>
                <a:path w="71" h="27" extrusionOk="0">
                  <a:moveTo>
                    <a:pt x="26" y="0"/>
                  </a:moveTo>
                  <a:cubicBezTo>
                    <a:pt x="18" y="0"/>
                    <a:pt x="9" y="0"/>
                    <a:pt x="0" y="9"/>
                  </a:cubicBezTo>
                  <a:cubicBezTo>
                    <a:pt x="26" y="9"/>
                    <a:pt x="53" y="18"/>
                    <a:pt x="71" y="27"/>
                  </a:cubicBezTo>
                  <a:cubicBezTo>
                    <a:pt x="62" y="18"/>
                    <a:pt x="44" y="9"/>
                    <a:pt x="26"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35" name="Google Shape;2335;p7"/>
            <p:cNvSpPr/>
            <p:nvPr/>
          </p:nvSpPr>
          <p:spPr>
            <a:xfrm rot="-2551954">
              <a:off x="7711185" y="137617"/>
              <a:ext cx="9428" cy="6460"/>
            </a:xfrm>
            <a:custGeom>
              <a:avLst/>
              <a:gdLst/>
              <a:ahLst/>
              <a:cxnLst/>
              <a:rect l="l" t="t" r="r" b="b"/>
              <a:pathLst>
                <a:path w="54" h="37" extrusionOk="0">
                  <a:moveTo>
                    <a:pt x="54" y="1"/>
                  </a:moveTo>
                  <a:lnTo>
                    <a:pt x="54" y="1"/>
                  </a:lnTo>
                  <a:cubicBezTo>
                    <a:pt x="36" y="10"/>
                    <a:pt x="18" y="18"/>
                    <a:pt x="1" y="36"/>
                  </a:cubicBezTo>
                  <a:lnTo>
                    <a:pt x="54" y="1"/>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36" name="Google Shape;2336;p7"/>
            <p:cNvSpPr/>
            <p:nvPr/>
          </p:nvSpPr>
          <p:spPr>
            <a:xfrm rot="-2551954">
              <a:off x="7413220" y="-135153"/>
              <a:ext cx="14142" cy="5412"/>
            </a:xfrm>
            <a:custGeom>
              <a:avLst/>
              <a:gdLst/>
              <a:ahLst/>
              <a:cxnLst/>
              <a:rect l="l" t="t" r="r" b="b"/>
              <a:pathLst>
                <a:path w="81" h="31" extrusionOk="0">
                  <a:moveTo>
                    <a:pt x="1" y="0"/>
                  </a:moveTo>
                  <a:cubicBezTo>
                    <a:pt x="1" y="25"/>
                    <a:pt x="11" y="30"/>
                    <a:pt x="29" y="30"/>
                  </a:cubicBezTo>
                  <a:cubicBezTo>
                    <a:pt x="43" y="30"/>
                    <a:pt x="60" y="27"/>
                    <a:pt x="80" y="27"/>
                  </a:cubicBezTo>
                  <a:lnTo>
                    <a:pt x="1" y="0"/>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37" name="Google Shape;2337;p7"/>
            <p:cNvSpPr/>
            <p:nvPr/>
          </p:nvSpPr>
          <p:spPr>
            <a:xfrm rot="-2551954">
              <a:off x="8150095" y="446641"/>
              <a:ext cx="20253" cy="12571"/>
            </a:xfrm>
            <a:custGeom>
              <a:avLst/>
              <a:gdLst/>
              <a:ahLst/>
              <a:cxnLst/>
              <a:rect l="l" t="t" r="r" b="b"/>
              <a:pathLst>
                <a:path w="116" h="72" extrusionOk="0">
                  <a:moveTo>
                    <a:pt x="115" y="1"/>
                  </a:moveTo>
                  <a:lnTo>
                    <a:pt x="115" y="1"/>
                  </a:lnTo>
                  <a:cubicBezTo>
                    <a:pt x="71" y="36"/>
                    <a:pt x="0" y="62"/>
                    <a:pt x="62" y="71"/>
                  </a:cubicBezTo>
                  <a:cubicBezTo>
                    <a:pt x="97" y="45"/>
                    <a:pt x="106" y="27"/>
                    <a:pt x="115"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38" name="Google Shape;2338;p7"/>
            <p:cNvSpPr/>
            <p:nvPr/>
          </p:nvSpPr>
          <p:spPr>
            <a:xfrm rot="-2551954">
              <a:off x="7643076" y="-117614"/>
              <a:ext cx="7857" cy="3841"/>
            </a:xfrm>
            <a:custGeom>
              <a:avLst/>
              <a:gdLst/>
              <a:ahLst/>
              <a:cxnLst/>
              <a:rect l="l" t="t" r="r" b="b"/>
              <a:pathLst>
                <a:path w="45" h="22" extrusionOk="0">
                  <a:moveTo>
                    <a:pt x="0" y="1"/>
                  </a:moveTo>
                  <a:cubicBezTo>
                    <a:pt x="13" y="14"/>
                    <a:pt x="21" y="22"/>
                    <a:pt x="32" y="22"/>
                  </a:cubicBezTo>
                  <a:cubicBezTo>
                    <a:pt x="35" y="22"/>
                    <a:pt x="39" y="21"/>
                    <a:pt x="44" y="18"/>
                  </a:cubicBezTo>
                  <a:cubicBezTo>
                    <a:pt x="35" y="9"/>
                    <a:pt x="18" y="1"/>
                    <a:pt x="0"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39" name="Google Shape;2339;p7"/>
            <p:cNvSpPr/>
            <p:nvPr/>
          </p:nvSpPr>
          <p:spPr>
            <a:xfrm rot="-2551954">
              <a:off x="8155737" y="428448"/>
              <a:ext cx="12571" cy="14142"/>
            </a:xfrm>
            <a:custGeom>
              <a:avLst/>
              <a:gdLst/>
              <a:ahLst/>
              <a:cxnLst/>
              <a:rect l="l" t="t" r="r" b="b"/>
              <a:pathLst>
                <a:path w="72" h="81" extrusionOk="0">
                  <a:moveTo>
                    <a:pt x="18" y="1"/>
                  </a:moveTo>
                  <a:cubicBezTo>
                    <a:pt x="9" y="1"/>
                    <a:pt x="9" y="10"/>
                    <a:pt x="0" y="10"/>
                  </a:cubicBezTo>
                  <a:cubicBezTo>
                    <a:pt x="9" y="27"/>
                    <a:pt x="18" y="54"/>
                    <a:pt x="18" y="80"/>
                  </a:cubicBezTo>
                  <a:cubicBezTo>
                    <a:pt x="53" y="54"/>
                    <a:pt x="71" y="27"/>
                    <a:pt x="18"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40" name="Google Shape;2340;p7"/>
            <p:cNvSpPr/>
            <p:nvPr/>
          </p:nvSpPr>
          <p:spPr>
            <a:xfrm rot="-2551954">
              <a:off x="8243912" y="528377"/>
              <a:ext cx="1397" cy="1571"/>
            </a:xfrm>
            <a:custGeom>
              <a:avLst/>
              <a:gdLst/>
              <a:ahLst/>
              <a:cxnLst/>
              <a:rect l="l" t="t" r="r" b="b"/>
              <a:pathLst>
                <a:path w="8" h="9" extrusionOk="0">
                  <a:moveTo>
                    <a:pt x="0" y="0"/>
                  </a:moveTo>
                  <a:cubicBezTo>
                    <a:pt x="3" y="6"/>
                    <a:pt x="5" y="8"/>
                    <a:pt x="6" y="8"/>
                  </a:cubicBezTo>
                  <a:cubicBezTo>
                    <a:pt x="8" y="8"/>
                    <a:pt x="6" y="0"/>
                    <a:pt x="0"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41" name="Google Shape;2341;p7"/>
            <p:cNvSpPr/>
            <p:nvPr/>
          </p:nvSpPr>
          <p:spPr>
            <a:xfrm rot="-2551954">
              <a:off x="8208058" y="577054"/>
              <a:ext cx="7857" cy="1746"/>
            </a:xfrm>
            <a:custGeom>
              <a:avLst/>
              <a:gdLst/>
              <a:ahLst/>
              <a:cxnLst/>
              <a:rect l="l" t="t" r="r" b="b"/>
              <a:pathLst>
                <a:path w="45" h="10" extrusionOk="0">
                  <a:moveTo>
                    <a:pt x="1" y="1"/>
                  </a:moveTo>
                  <a:cubicBezTo>
                    <a:pt x="18" y="10"/>
                    <a:pt x="36" y="10"/>
                    <a:pt x="45" y="10"/>
                  </a:cubicBezTo>
                  <a:cubicBezTo>
                    <a:pt x="36" y="10"/>
                    <a:pt x="18" y="1"/>
                    <a:pt x="1"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42" name="Google Shape;2342;p7"/>
            <p:cNvSpPr/>
            <p:nvPr/>
          </p:nvSpPr>
          <p:spPr>
            <a:xfrm rot="-2551954">
              <a:off x="8066734" y="460692"/>
              <a:ext cx="1746" cy="1571"/>
            </a:xfrm>
            <a:custGeom>
              <a:avLst/>
              <a:gdLst/>
              <a:ahLst/>
              <a:cxnLst/>
              <a:rect l="l" t="t" r="r" b="b"/>
              <a:pathLst>
                <a:path w="10" h="9" extrusionOk="0">
                  <a:moveTo>
                    <a:pt x="9" y="0"/>
                  </a:moveTo>
                  <a:lnTo>
                    <a:pt x="9" y="0"/>
                  </a:lnTo>
                  <a:cubicBezTo>
                    <a:pt x="1" y="9"/>
                    <a:pt x="1" y="9"/>
                    <a:pt x="9"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43" name="Google Shape;2343;p7"/>
            <p:cNvSpPr/>
            <p:nvPr/>
          </p:nvSpPr>
          <p:spPr>
            <a:xfrm rot="-2551954">
              <a:off x="8239883" y="531032"/>
              <a:ext cx="4889" cy="4714"/>
            </a:xfrm>
            <a:custGeom>
              <a:avLst/>
              <a:gdLst/>
              <a:ahLst/>
              <a:cxnLst/>
              <a:rect l="l" t="t" r="r" b="b"/>
              <a:pathLst>
                <a:path w="28" h="27" extrusionOk="0">
                  <a:moveTo>
                    <a:pt x="27" y="0"/>
                  </a:moveTo>
                  <a:lnTo>
                    <a:pt x="27" y="0"/>
                  </a:lnTo>
                  <a:cubicBezTo>
                    <a:pt x="18" y="9"/>
                    <a:pt x="10" y="9"/>
                    <a:pt x="1" y="27"/>
                  </a:cubicBezTo>
                  <a:cubicBezTo>
                    <a:pt x="10" y="18"/>
                    <a:pt x="18" y="9"/>
                    <a:pt x="27"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44" name="Google Shape;2344;p7"/>
            <p:cNvSpPr/>
            <p:nvPr/>
          </p:nvSpPr>
          <p:spPr>
            <a:xfrm rot="-2551954">
              <a:off x="8245977" y="531434"/>
              <a:ext cx="4714" cy="3317"/>
            </a:xfrm>
            <a:custGeom>
              <a:avLst/>
              <a:gdLst/>
              <a:ahLst/>
              <a:cxnLst/>
              <a:rect l="l" t="t" r="r" b="b"/>
              <a:pathLst>
                <a:path w="27" h="19" extrusionOk="0">
                  <a:moveTo>
                    <a:pt x="9" y="1"/>
                  </a:moveTo>
                  <a:cubicBezTo>
                    <a:pt x="9" y="1"/>
                    <a:pt x="9" y="10"/>
                    <a:pt x="0" y="19"/>
                  </a:cubicBezTo>
                  <a:cubicBezTo>
                    <a:pt x="18" y="19"/>
                    <a:pt x="27" y="19"/>
                    <a:pt x="9"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45" name="Google Shape;2345;p7"/>
            <p:cNvSpPr/>
            <p:nvPr/>
          </p:nvSpPr>
          <p:spPr>
            <a:xfrm rot="-2551954">
              <a:off x="8240171" y="524198"/>
              <a:ext cx="1746" cy="6285"/>
            </a:xfrm>
            <a:custGeom>
              <a:avLst/>
              <a:gdLst/>
              <a:ahLst/>
              <a:cxnLst/>
              <a:rect l="l" t="t" r="r" b="b"/>
              <a:pathLst>
                <a:path w="10" h="36" extrusionOk="0">
                  <a:moveTo>
                    <a:pt x="9" y="0"/>
                  </a:moveTo>
                  <a:cubicBezTo>
                    <a:pt x="9" y="18"/>
                    <a:pt x="0" y="27"/>
                    <a:pt x="0" y="35"/>
                  </a:cubicBezTo>
                  <a:cubicBezTo>
                    <a:pt x="0" y="35"/>
                    <a:pt x="4" y="32"/>
                    <a:pt x="7" y="32"/>
                  </a:cubicBezTo>
                  <a:cubicBezTo>
                    <a:pt x="8" y="32"/>
                    <a:pt x="9" y="32"/>
                    <a:pt x="9" y="35"/>
                  </a:cubicBezTo>
                  <a:cubicBezTo>
                    <a:pt x="9" y="27"/>
                    <a:pt x="9" y="18"/>
                    <a:pt x="9"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46" name="Google Shape;2346;p7"/>
            <p:cNvSpPr/>
            <p:nvPr/>
          </p:nvSpPr>
          <p:spPr>
            <a:xfrm rot="-2551954">
              <a:off x="7840967" y="295093"/>
              <a:ext cx="1746" cy="175"/>
            </a:xfrm>
            <a:custGeom>
              <a:avLst/>
              <a:gdLst/>
              <a:ahLst/>
              <a:cxnLst/>
              <a:rect l="l" t="t" r="r" b="b"/>
              <a:pathLst>
                <a:path w="10" h="1" extrusionOk="0">
                  <a:moveTo>
                    <a:pt x="0" y="0"/>
                  </a:moveTo>
                  <a:cubicBezTo>
                    <a:pt x="0" y="0"/>
                    <a:pt x="9" y="0"/>
                    <a:pt x="9" y="0"/>
                  </a:cubicBezTo>
                  <a:lnTo>
                    <a:pt x="9" y="0"/>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47" name="Google Shape;2347;p7"/>
            <p:cNvSpPr/>
            <p:nvPr/>
          </p:nvSpPr>
          <p:spPr>
            <a:xfrm rot="-2551954">
              <a:off x="7823193" y="273200"/>
              <a:ext cx="49585" cy="13968"/>
            </a:xfrm>
            <a:custGeom>
              <a:avLst/>
              <a:gdLst/>
              <a:ahLst/>
              <a:cxnLst/>
              <a:rect l="l" t="t" r="r" b="b"/>
              <a:pathLst>
                <a:path w="284" h="80" extrusionOk="0">
                  <a:moveTo>
                    <a:pt x="0" y="0"/>
                  </a:moveTo>
                  <a:lnTo>
                    <a:pt x="0" y="0"/>
                  </a:lnTo>
                  <a:cubicBezTo>
                    <a:pt x="98" y="35"/>
                    <a:pt x="80" y="53"/>
                    <a:pt x="62" y="79"/>
                  </a:cubicBezTo>
                  <a:lnTo>
                    <a:pt x="283" y="53"/>
                  </a:lnTo>
                  <a:lnTo>
                    <a:pt x="0" y="0"/>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48" name="Google Shape;2348;p7"/>
            <p:cNvSpPr/>
            <p:nvPr/>
          </p:nvSpPr>
          <p:spPr>
            <a:xfrm rot="-2551954">
              <a:off x="7661335" y="-550062"/>
              <a:ext cx="228370" cy="1347520"/>
            </a:xfrm>
            <a:custGeom>
              <a:avLst/>
              <a:gdLst/>
              <a:ahLst/>
              <a:cxnLst/>
              <a:rect l="l" t="t" r="r" b="b"/>
              <a:pathLst>
                <a:path w="1308" h="7718" extrusionOk="0">
                  <a:moveTo>
                    <a:pt x="201" y="422"/>
                  </a:moveTo>
                  <a:cubicBezTo>
                    <a:pt x="201" y="426"/>
                    <a:pt x="201" y="430"/>
                    <a:pt x="204" y="433"/>
                  </a:cubicBezTo>
                  <a:cubicBezTo>
                    <a:pt x="203" y="430"/>
                    <a:pt x="202" y="426"/>
                    <a:pt x="201" y="422"/>
                  </a:cubicBezTo>
                  <a:close/>
                  <a:moveTo>
                    <a:pt x="265" y="2341"/>
                  </a:moveTo>
                  <a:lnTo>
                    <a:pt x="265" y="2341"/>
                  </a:lnTo>
                  <a:cubicBezTo>
                    <a:pt x="265" y="2343"/>
                    <a:pt x="266" y="2346"/>
                    <a:pt x="267" y="2348"/>
                  </a:cubicBezTo>
                  <a:lnTo>
                    <a:pt x="267" y="2348"/>
                  </a:lnTo>
                  <a:lnTo>
                    <a:pt x="265" y="2341"/>
                  </a:lnTo>
                  <a:close/>
                  <a:moveTo>
                    <a:pt x="283" y="5020"/>
                  </a:moveTo>
                  <a:cubicBezTo>
                    <a:pt x="279" y="5021"/>
                    <a:pt x="276" y="5023"/>
                    <a:pt x="274" y="5025"/>
                  </a:cubicBezTo>
                  <a:cubicBezTo>
                    <a:pt x="277" y="5023"/>
                    <a:pt x="280" y="5022"/>
                    <a:pt x="283" y="5020"/>
                  </a:cubicBezTo>
                  <a:close/>
                  <a:moveTo>
                    <a:pt x="833" y="5032"/>
                  </a:moveTo>
                  <a:cubicBezTo>
                    <a:pt x="836" y="5032"/>
                    <a:pt x="838" y="5033"/>
                    <a:pt x="839" y="5038"/>
                  </a:cubicBezTo>
                  <a:lnTo>
                    <a:pt x="839" y="5038"/>
                  </a:lnTo>
                  <a:cubicBezTo>
                    <a:pt x="831" y="5036"/>
                    <a:pt x="822" y="5035"/>
                    <a:pt x="813" y="5034"/>
                  </a:cubicBezTo>
                  <a:cubicBezTo>
                    <a:pt x="822" y="5034"/>
                    <a:pt x="828" y="5032"/>
                    <a:pt x="833" y="5032"/>
                  </a:cubicBezTo>
                  <a:close/>
                  <a:moveTo>
                    <a:pt x="274" y="5051"/>
                  </a:moveTo>
                  <a:cubicBezTo>
                    <a:pt x="276" y="5053"/>
                    <a:pt x="279" y="5054"/>
                    <a:pt x="282" y="5055"/>
                  </a:cubicBezTo>
                  <a:lnTo>
                    <a:pt x="282" y="5055"/>
                  </a:lnTo>
                  <a:lnTo>
                    <a:pt x="274" y="5051"/>
                  </a:lnTo>
                  <a:close/>
                  <a:moveTo>
                    <a:pt x="1010" y="5765"/>
                  </a:moveTo>
                  <a:cubicBezTo>
                    <a:pt x="1009" y="5766"/>
                    <a:pt x="1008" y="5766"/>
                    <a:pt x="1007" y="5767"/>
                  </a:cubicBezTo>
                  <a:cubicBezTo>
                    <a:pt x="1008" y="5766"/>
                    <a:pt x="1009" y="5766"/>
                    <a:pt x="1010" y="5765"/>
                  </a:cubicBezTo>
                  <a:close/>
                  <a:moveTo>
                    <a:pt x="1025" y="7400"/>
                  </a:moveTo>
                  <a:cubicBezTo>
                    <a:pt x="1016" y="7400"/>
                    <a:pt x="1016" y="7400"/>
                    <a:pt x="1025" y="7409"/>
                  </a:cubicBezTo>
                  <a:cubicBezTo>
                    <a:pt x="1025" y="7400"/>
                    <a:pt x="1025" y="7400"/>
                    <a:pt x="1034" y="7400"/>
                  </a:cubicBezTo>
                  <a:close/>
                  <a:moveTo>
                    <a:pt x="1087" y="1"/>
                  </a:moveTo>
                  <a:lnTo>
                    <a:pt x="380" y="204"/>
                  </a:lnTo>
                  <a:cubicBezTo>
                    <a:pt x="492" y="341"/>
                    <a:pt x="177" y="286"/>
                    <a:pt x="201" y="422"/>
                  </a:cubicBezTo>
                  <a:lnTo>
                    <a:pt x="201" y="422"/>
                  </a:lnTo>
                  <a:cubicBezTo>
                    <a:pt x="203" y="402"/>
                    <a:pt x="234" y="378"/>
                    <a:pt x="263" y="378"/>
                  </a:cubicBezTo>
                  <a:cubicBezTo>
                    <a:pt x="273" y="378"/>
                    <a:pt x="284" y="381"/>
                    <a:pt x="292" y="389"/>
                  </a:cubicBezTo>
                  <a:cubicBezTo>
                    <a:pt x="274" y="416"/>
                    <a:pt x="239" y="451"/>
                    <a:pt x="195" y="469"/>
                  </a:cubicBezTo>
                  <a:cubicBezTo>
                    <a:pt x="200" y="500"/>
                    <a:pt x="211" y="509"/>
                    <a:pt x="225" y="509"/>
                  </a:cubicBezTo>
                  <a:cubicBezTo>
                    <a:pt x="248" y="509"/>
                    <a:pt x="278" y="485"/>
                    <a:pt x="307" y="485"/>
                  </a:cubicBezTo>
                  <a:cubicBezTo>
                    <a:pt x="317" y="485"/>
                    <a:pt x="327" y="488"/>
                    <a:pt x="336" y="495"/>
                  </a:cubicBezTo>
                  <a:cubicBezTo>
                    <a:pt x="230" y="531"/>
                    <a:pt x="371" y="548"/>
                    <a:pt x="407" y="592"/>
                  </a:cubicBezTo>
                  <a:lnTo>
                    <a:pt x="318" y="592"/>
                  </a:lnTo>
                  <a:cubicBezTo>
                    <a:pt x="265" y="698"/>
                    <a:pt x="504" y="628"/>
                    <a:pt x="433" y="725"/>
                  </a:cubicBezTo>
                  <a:lnTo>
                    <a:pt x="310" y="681"/>
                  </a:lnTo>
                  <a:lnTo>
                    <a:pt x="310" y="681"/>
                  </a:lnTo>
                  <a:lnTo>
                    <a:pt x="345" y="734"/>
                  </a:lnTo>
                  <a:lnTo>
                    <a:pt x="248" y="725"/>
                  </a:lnTo>
                  <a:lnTo>
                    <a:pt x="248" y="725"/>
                  </a:lnTo>
                  <a:cubicBezTo>
                    <a:pt x="318" y="778"/>
                    <a:pt x="301" y="795"/>
                    <a:pt x="274" y="857"/>
                  </a:cubicBezTo>
                  <a:cubicBezTo>
                    <a:pt x="286" y="853"/>
                    <a:pt x="299" y="852"/>
                    <a:pt x="313" y="852"/>
                  </a:cubicBezTo>
                  <a:cubicBezTo>
                    <a:pt x="364" y="852"/>
                    <a:pt x="424" y="876"/>
                    <a:pt x="424" y="910"/>
                  </a:cubicBezTo>
                  <a:cubicBezTo>
                    <a:pt x="407" y="922"/>
                    <a:pt x="392" y="924"/>
                    <a:pt x="381" y="924"/>
                  </a:cubicBezTo>
                  <a:cubicBezTo>
                    <a:pt x="375" y="924"/>
                    <a:pt x="370" y="923"/>
                    <a:pt x="366" y="923"/>
                  </a:cubicBezTo>
                  <a:cubicBezTo>
                    <a:pt x="354" y="923"/>
                    <a:pt x="349" y="928"/>
                    <a:pt x="354" y="963"/>
                  </a:cubicBezTo>
                  <a:cubicBezTo>
                    <a:pt x="301" y="946"/>
                    <a:pt x="239" y="928"/>
                    <a:pt x="318" y="901"/>
                  </a:cubicBezTo>
                  <a:cubicBezTo>
                    <a:pt x="292" y="893"/>
                    <a:pt x="265" y="884"/>
                    <a:pt x="239" y="875"/>
                  </a:cubicBezTo>
                  <a:cubicBezTo>
                    <a:pt x="177" y="910"/>
                    <a:pt x="221" y="972"/>
                    <a:pt x="221" y="999"/>
                  </a:cubicBezTo>
                  <a:cubicBezTo>
                    <a:pt x="221" y="990"/>
                    <a:pt x="230" y="972"/>
                    <a:pt x="239" y="972"/>
                  </a:cubicBezTo>
                  <a:lnTo>
                    <a:pt x="363" y="1078"/>
                  </a:lnTo>
                  <a:cubicBezTo>
                    <a:pt x="353" y="1080"/>
                    <a:pt x="344" y="1081"/>
                    <a:pt x="336" y="1081"/>
                  </a:cubicBezTo>
                  <a:cubicBezTo>
                    <a:pt x="313" y="1081"/>
                    <a:pt x="294" y="1073"/>
                    <a:pt x="274" y="1060"/>
                  </a:cubicBezTo>
                  <a:lnTo>
                    <a:pt x="274" y="1060"/>
                  </a:lnTo>
                  <a:cubicBezTo>
                    <a:pt x="283" y="1087"/>
                    <a:pt x="327" y="1096"/>
                    <a:pt x="336" y="1131"/>
                  </a:cubicBezTo>
                  <a:cubicBezTo>
                    <a:pt x="265" y="1122"/>
                    <a:pt x="195" y="1122"/>
                    <a:pt x="160" y="1078"/>
                  </a:cubicBezTo>
                  <a:lnTo>
                    <a:pt x="160" y="1078"/>
                  </a:lnTo>
                  <a:lnTo>
                    <a:pt x="230" y="1175"/>
                  </a:lnTo>
                  <a:cubicBezTo>
                    <a:pt x="208" y="1183"/>
                    <a:pt x="167" y="1215"/>
                    <a:pt x="139" y="1215"/>
                  </a:cubicBezTo>
                  <a:cubicBezTo>
                    <a:pt x="134" y="1215"/>
                    <a:pt x="129" y="1213"/>
                    <a:pt x="124" y="1210"/>
                  </a:cubicBezTo>
                  <a:lnTo>
                    <a:pt x="124" y="1210"/>
                  </a:lnTo>
                  <a:cubicBezTo>
                    <a:pt x="80" y="1263"/>
                    <a:pt x="257" y="1352"/>
                    <a:pt x="204" y="1422"/>
                  </a:cubicBezTo>
                  <a:cubicBezTo>
                    <a:pt x="212" y="1422"/>
                    <a:pt x="230" y="1431"/>
                    <a:pt x="239" y="1449"/>
                  </a:cubicBezTo>
                  <a:cubicBezTo>
                    <a:pt x="221" y="1511"/>
                    <a:pt x="133" y="1572"/>
                    <a:pt x="230" y="1652"/>
                  </a:cubicBezTo>
                  <a:lnTo>
                    <a:pt x="107" y="1696"/>
                  </a:lnTo>
                  <a:cubicBezTo>
                    <a:pt x="112" y="1710"/>
                    <a:pt x="123" y="1714"/>
                    <a:pt x="137" y="1714"/>
                  </a:cubicBezTo>
                  <a:cubicBezTo>
                    <a:pt x="164" y="1714"/>
                    <a:pt x="204" y="1695"/>
                    <a:pt x="241" y="1695"/>
                  </a:cubicBezTo>
                  <a:cubicBezTo>
                    <a:pt x="267" y="1695"/>
                    <a:pt x="292" y="1705"/>
                    <a:pt x="310" y="1740"/>
                  </a:cubicBezTo>
                  <a:cubicBezTo>
                    <a:pt x="327" y="1780"/>
                    <a:pt x="299" y="1787"/>
                    <a:pt x="262" y="1787"/>
                  </a:cubicBezTo>
                  <a:cubicBezTo>
                    <a:pt x="244" y="1787"/>
                    <a:pt x="224" y="1785"/>
                    <a:pt x="207" y="1785"/>
                  </a:cubicBezTo>
                  <a:cubicBezTo>
                    <a:pt x="189" y="1785"/>
                    <a:pt x="175" y="1787"/>
                    <a:pt x="168" y="1793"/>
                  </a:cubicBezTo>
                  <a:cubicBezTo>
                    <a:pt x="230" y="1829"/>
                    <a:pt x="354" y="1899"/>
                    <a:pt x="248" y="1961"/>
                  </a:cubicBezTo>
                  <a:cubicBezTo>
                    <a:pt x="230" y="1943"/>
                    <a:pt x="248" y="1926"/>
                    <a:pt x="239" y="1899"/>
                  </a:cubicBezTo>
                  <a:lnTo>
                    <a:pt x="239" y="1899"/>
                  </a:lnTo>
                  <a:lnTo>
                    <a:pt x="168" y="1952"/>
                  </a:lnTo>
                  <a:cubicBezTo>
                    <a:pt x="86" y="1908"/>
                    <a:pt x="85" y="1872"/>
                    <a:pt x="56" y="1872"/>
                  </a:cubicBezTo>
                  <a:cubicBezTo>
                    <a:pt x="44" y="1872"/>
                    <a:pt x="28" y="1878"/>
                    <a:pt x="1" y="1890"/>
                  </a:cubicBezTo>
                  <a:cubicBezTo>
                    <a:pt x="239" y="1899"/>
                    <a:pt x="18" y="2093"/>
                    <a:pt x="257" y="2102"/>
                  </a:cubicBezTo>
                  <a:lnTo>
                    <a:pt x="212" y="2138"/>
                  </a:lnTo>
                  <a:cubicBezTo>
                    <a:pt x="212" y="2129"/>
                    <a:pt x="195" y="2129"/>
                    <a:pt x="195" y="2120"/>
                  </a:cubicBezTo>
                  <a:lnTo>
                    <a:pt x="195" y="2120"/>
                  </a:lnTo>
                  <a:cubicBezTo>
                    <a:pt x="80" y="2182"/>
                    <a:pt x="371" y="2173"/>
                    <a:pt x="336" y="2252"/>
                  </a:cubicBezTo>
                  <a:cubicBezTo>
                    <a:pt x="324" y="2276"/>
                    <a:pt x="305" y="2292"/>
                    <a:pt x="285" y="2292"/>
                  </a:cubicBezTo>
                  <a:cubicBezTo>
                    <a:pt x="275" y="2292"/>
                    <a:pt x="265" y="2288"/>
                    <a:pt x="257" y="2279"/>
                  </a:cubicBezTo>
                  <a:lnTo>
                    <a:pt x="257" y="2279"/>
                  </a:lnTo>
                  <a:lnTo>
                    <a:pt x="310" y="2349"/>
                  </a:lnTo>
                  <a:cubicBezTo>
                    <a:pt x="310" y="2357"/>
                    <a:pt x="301" y="2362"/>
                    <a:pt x="291" y="2362"/>
                  </a:cubicBezTo>
                  <a:cubicBezTo>
                    <a:pt x="281" y="2362"/>
                    <a:pt x="270" y="2357"/>
                    <a:pt x="267" y="2348"/>
                  </a:cubicBezTo>
                  <a:lnTo>
                    <a:pt x="267" y="2348"/>
                  </a:lnTo>
                  <a:lnTo>
                    <a:pt x="283" y="2447"/>
                  </a:lnTo>
                  <a:cubicBezTo>
                    <a:pt x="318" y="2464"/>
                    <a:pt x="380" y="2491"/>
                    <a:pt x="398" y="2508"/>
                  </a:cubicBezTo>
                  <a:cubicBezTo>
                    <a:pt x="388" y="2516"/>
                    <a:pt x="382" y="2518"/>
                    <a:pt x="377" y="2518"/>
                  </a:cubicBezTo>
                  <a:cubicBezTo>
                    <a:pt x="365" y="2518"/>
                    <a:pt x="364" y="2500"/>
                    <a:pt x="345" y="2500"/>
                  </a:cubicBezTo>
                  <a:lnTo>
                    <a:pt x="407" y="2561"/>
                  </a:lnTo>
                  <a:cubicBezTo>
                    <a:pt x="396" y="2564"/>
                    <a:pt x="385" y="2565"/>
                    <a:pt x="375" y="2565"/>
                  </a:cubicBezTo>
                  <a:cubicBezTo>
                    <a:pt x="321" y="2565"/>
                    <a:pt x="285" y="2529"/>
                    <a:pt x="292" y="2500"/>
                  </a:cubicBezTo>
                  <a:lnTo>
                    <a:pt x="292" y="2500"/>
                  </a:lnTo>
                  <a:cubicBezTo>
                    <a:pt x="54" y="2544"/>
                    <a:pt x="354" y="2544"/>
                    <a:pt x="204" y="2650"/>
                  </a:cubicBezTo>
                  <a:lnTo>
                    <a:pt x="177" y="2597"/>
                  </a:lnTo>
                  <a:cubicBezTo>
                    <a:pt x="45" y="2632"/>
                    <a:pt x="89" y="2676"/>
                    <a:pt x="1" y="2729"/>
                  </a:cubicBezTo>
                  <a:cubicBezTo>
                    <a:pt x="35" y="2722"/>
                    <a:pt x="149" y="2657"/>
                    <a:pt x="223" y="2657"/>
                  </a:cubicBezTo>
                  <a:cubicBezTo>
                    <a:pt x="244" y="2657"/>
                    <a:pt x="262" y="2662"/>
                    <a:pt x="274" y="2676"/>
                  </a:cubicBezTo>
                  <a:cubicBezTo>
                    <a:pt x="257" y="2694"/>
                    <a:pt x="248" y="2720"/>
                    <a:pt x="301" y="2747"/>
                  </a:cubicBezTo>
                  <a:cubicBezTo>
                    <a:pt x="212" y="2747"/>
                    <a:pt x="230" y="2782"/>
                    <a:pt x="239" y="2826"/>
                  </a:cubicBezTo>
                  <a:lnTo>
                    <a:pt x="124" y="2817"/>
                  </a:lnTo>
                  <a:lnTo>
                    <a:pt x="124" y="2817"/>
                  </a:lnTo>
                  <a:cubicBezTo>
                    <a:pt x="160" y="2862"/>
                    <a:pt x="212" y="2862"/>
                    <a:pt x="265" y="2888"/>
                  </a:cubicBezTo>
                  <a:cubicBezTo>
                    <a:pt x="248" y="2932"/>
                    <a:pt x="160" y="2941"/>
                    <a:pt x="89" y="2950"/>
                  </a:cubicBezTo>
                  <a:cubicBezTo>
                    <a:pt x="84" y="2971"/>
                    <a:pt x="92" y="2978"/>
                    <a:pt x="107" y="2978"/>
                  </a:cubicBezTo>
                  <a:cubicBezTo>
                    <a:pt x="131" y="2978"/>
                    <a:pt x="172" y="2961"/>
                    <a:pt x="204" y="2961"/>
                  </a:cubicBezTo>
                  <a:cubicBezTo>
                    <a:pt x="226" y="2961"/>
                    <a:pt x="243" y="2968"/>
                    <a:pt x="248" y="2994"/>
                  </a:cubicBezTo>
                  <a:cubicBezTo>
                    <a:pt x="204" y="3056"/>
                    <a:pt x="248" y="3100"/>
                    <a:pt x="318" y="3179"/>
                  </a:cubicBezTo>
                  <a:cubicBezTo>
                    <a:pt x="305" y="3193"/>
                    <a:pt x="293" y="3198"/>
                    <a:pt x="282" y="3198"/>
                  </a:cubicBezTo>
                  <a:cubicBezTo>
                    <a:pt x="262" y="3198"/>
                    <a:pt x="246" y="3185"/>
                    <a:pt x="228" y="3185"/>
                  </a:cubicBezTo>
                  <a:cubicBezTo>
                    <a:pt x="223" y="3185"/>
                    <a:pt x="218" y="3186"/>
                    <a:pt x="212" y="3188"/>
                  </a:cubicBezTo>
                  <a:lnTo>
                    <a:pt x="310" y="3232"/>
                  </a:lnTo>
                  <a:cubicBezTo>
                    <a:pt x="307" y="3235"/>
                    <a:pt x="302" y="3236"/>
                    <a:pt x="296" y="3236"/>
                  </a:cubicBezTo>
                  <a:cubicBezTo>
                    <a:pt x="285" y="3236"/>
                    <a:pt x="271" y="3232"/>
                    <a:pt x="265" y="3232"/>
                  </a:cubicBezTo>
                  <a:cubicBezTo>
                    <a:pt x="292" y="3268"/>
                    <a:pt x="371" y="3241"/>
                    <a:pt x="407" y="3294"/>
                  </a:cubicBezTo>
                  <a:cubicBezTo>
                    <a:pt x="530" y="3312"/>
                    <a:pt x="221" y="3400"/>
                    <a:pt x="363" y="3462"/>
                  </a:cubicBezTo>
                  <a:cubicBezTo>
                    <a:pt x="353" y="3467"/>
                    <a:pt x="344" y="3468"/>
                    <a:pt x="335" y="3468"/>
                  </a:cubicBezTo>
                  <a:cubicBezTo>
                    <a:pt x="314" y="3468"/>
                    <a:pt x="292" y="3460"/>
                    <a:pt x="267" y="3460"/>
                  </a:cubicBezTo>
                  <a:cubicBezTo>
                    <a:pt x="261" y="3460"/>
                    <a:pt x="254" y="3461"/>
                    <a:pt x="248" y="3462"/>
                  </a:cubicBezTo>
                  <a:cubicBezTo>
                    <a:pt x="336" y="3550"/>
                    <a:pt x="310" y="3541"/>
                    <a:pt x="433" y="3612"/>
                  </a:cubicBezTo>
                  <a:lnTo>
                    <a:pt x="363" y="3674"/>
                  </a:lnTo>
                  <a:cubicBezTo>
                    <a:pt x="384" y="3663"/>
                    <a:pt x="405" y="3659"/>
                    <a:pt x="427" y="3659"/>
                  </a:cubicBezTo>
                  <a:cubicBezTo>
                    <a:pt x="496" y="3659"/>
                    <a:pt x="567" y="3704"/>
                    <a:pt x="627" y="3745"/>
                  </a:cubicBezTo>
                  <a:cubicBezTo>
                    <a:pt x="672" y="3736"/>
                    <a:pt x="707" y="3718"/>
                    <a:pt x="725" y="3709"/>
                  </a:cubicBezTo>
                  <a:lnTo>
                    <a:pt x="786" y="3789"/>
                  </a:lnTo>
                  <a:cubicBezTo>
                    <a:pt x="780" y="3795"/>
                    <a:pt x="769" y="3798"/>
                    <a:pt x="756" y="3798"/>
                  </a:cubicBezTo>
                  <a:cubicBezTo>
                    <a:pt x="735" y="3798"/>
                    <a:pt x="708" y="3791"/>
                    <a:pt x="680" y="3780"/>
                  </a:cubicBezTo>
                  <a:lnTo>
                    <a:pt x="680" y="3780"/>
                  </a:lnTo>
                  <a:cubicBezTo>
                    <a:pt x="689" y="3789"/>
                    <a:pt x="698" y="3789"/>
                    <a:pt x="707" y="3798"/>
                  </a:cubicBezTo>
                  <a:cubicBezTo>
                    <a:pt x="691" y="3807"/>
                    <a:pt x="672" y="3811"/>
                    <a:pt x="652" y="3811"/>
                  </a:cubicBezTo>
                  <a:cubicBezTo>
                    <a:pt x="617" y="3811"/>
                    <a:pt x="578" y="3800"/>
                    <a:pt x="539" y="3789"/>
                  </a:cubicBezTo>
                  <a:cubicBezTo>
                    <a:pt x="557" y="3771"/>
                    <a:pt x="583" y="3762"/>
                    <a:pt x="610" y="3753"/>
                  </a:cubicBezTo>
                  <a:cubicBezTo>
                    <a:pt x="539" y="3736"/>
                    <a:pt x="460" y="3718"/>
                    <a:pt x="398" y="3718"/>
                  </a:cubicBezTo>
                  <a:cubicBezTo>
                    <a:pt x="407" y="3727"/>
                    <a:pt x="416" y="3736"/>
                    <a:pt x="424" y="3745"/>
                  </a:cubicBezTo>
                  <a:cubicBezTo>
                    <a:pt x="407" y="3736"/>
                    <a:pt x="389" y="3736"/>
                    <a:pt x="380" y="3736"/>
                  </a:cubicBezTo>
                  <a:cubicBezTo>
                    <a:pt x="363" y="3745"/>
                    <a:pt x="389" y="3753"/>
                    <a:pt x="424" y="3762"/>
                  </a:cubicBezTo>
                  <a:lnTo>
                    <a:pt x="292" y="3780"/>
                  </a:lnTo>
                  <a:lnTo>
                    <a:pt x="345" y="3789"/>
                  </a:lnTo>
                  <a:lnTo>
                    <a:pt x="265" y="3895"/>
                  </a:lnTo>
                  <a:cubicBezTo>
                    <a:pt x="389" y="3974"/>
                    <a:pt x="575" y="4045"/>
                    <a:pt x="627" y="4168"/>
                  </a:cubicBezTo>
                  <a:cubicBezTo>
                    <a:pt x="585" y="4153"/>
                    <a:pt x="552" y="4149"/>
                    <a:pt x="518" y="4149"/>
                  </a:cubicBezTo>
                  <a:cubicBezTo>
                    <a:pt x="486" y="4149"/>
                    <a:pt x="453" y="4153"/>
                    <a:pt x="413" y="4153"/>
                  </a:cubicBezTo>
                  <a:cubicBezTo>
                    <a:pt x="398" y="4153"/>
                    <a:pt x="381" y="4152"/>
                    <a:pt x="363" y="4151"/>
                  </a:cubicBezTo>
                  <a:cubicBezTo>
                    <a:pt x="477" y="4124"/>
                    <a:pt x="318" y="4054"/>
                    <a:pt x="345" y="3992"/>
                  </a:cubicBezTo>
                  <a:lnTo>
                    <a:pt x="345" y="3992"/>
                  </a:lnTo>
                  <a:cubicBezTo>
                    <a:pt x="335" y="4011"/>
                    <a:pt x="315" y="4017"/>
                    <a:pt x="295" y="4017"/>
                  </a:cubicBezTo>
                  <a:cubicBezTo>
                    <a:pt x="280" y="4017"/>
                    <a:pt x="265" y="4013"/>
                    <a:pt x="257" y="4009"/>
                  </a:cubicBezTo>
                  <a:lnTo>
                    <a:pt x="257" y="4009"/>
                  </a:lnTo>
                  <a:lnTo>
                    <a:pt x="363" y="4124"/>
                  </a:lnTo>
                  <a:cubicBezTo>
                    <a:pt x="274" y="4124"/>
                    <a:pt x="292" y="4151"/>
                    <a:pt x="257" y="4177"/>
                  </a:cubicBezTo>
                  <a:cubicBezTo>
                    <a:pt x="270" y="4176"/>
                    <a:pt x="282" y="4175"/>
                    <a:pt x="293" y="4175"/>
                  </a:cubicBezTo>
                  <a:cubicBezTo>
                    <a:pt x="425" y="4175"/>
                    <a:pt x="375" y="4269"/>
                    <a:pt x="424" y="4310"/>
                  </a:cubicBezTo>
                  <a:cubicBezTo>
                    <a:pt x="371" y="4310"/>
                    <a:pt x="310" y="4301"/>
                    <a:pt x="318" y="4248"/>
                  </a:cubicBezTo>
                  <a:lnTo>
                    <a:pt x="318" y="4248"/>
                  </a:lnTo>
                  <a:cubicBezTo>
                    <a:pt x="186" y="4301"/>
                    <a:pt x="530" y="4327"/>
                    <a:pt x="416" y="4389"/>
                  </a:cubicBezTo>
                  <a:cubicBezTo>
                    <a:pt x="416" y="4371"/>
                    <a:pt x="424" y="4363"/>
                    <a:pt x="389" y="4363"/>
                  </a:cubicBezTo>
                  <a:cubicBezTo>
                    <a:pt x="437" y="4387"/>
                    <a:pt x="406" y="4453"/>
                    <a:pt x="367" y="4453"/>
                  </a:cubicBezTo>
                  <a:cubicBezTo>
                    <a:pt x="362" y="4453"/>
                    <a:pt x="358" y="4453"/>
                    <a:pt x="354" y="4451"/>
                  </a:cubicBezTo>
                  <a:lnTo>
                    <a:pt x="345" y="4442"/>
                  </a:lnTo>
                  <a:lnTo>
                    <a:pt x="345" y="4442"/>
                  </a:lnTo>
                  <a:cubicBezTo>
                    <a:pt x="327" y="4530"/>
                    <a:pt x="345" y="4716"/>
                    <a:pt x="495" y="4734"/>
                  </a:cubicBezTo>
                  <a:cubicBezTo>
                    <a:pt x="477" y="4734"/>
                    <a:pt x="310" y="4716"/>
                    <a:pt x="283" y="4707"/>
                  </a:cubicBezTo>
                  <a:lnTo>
                    <a:pt x="283" y="4707"/>
                  </a:lnTo>
                  <a:lnTo>
                    <a:pt x="786" y="4884"/>
                  </a:lnTo>
                  <a:cubicBezTo>
                    <a:pt x="765" y="4881"/>
                    <a:pt x="738" y="4880"/>
                    <a:pt x="709" y="4880"/>
                  </a:cubicBezTo>
                  <a:cubicBezTo>
                    <a:pt x="643" y="4880"/>
                    <a:pt x="562" y="4885"/>
                    <a:pt x="487" y="4885"/>
                  </a:cubicBezTo>
                  <a:cubicBezTo>
                    <a:pt x="393" y="4885"/>
                    <a:pt x="307" y="4877"/>
                    <a:pt x="274" y="4839"/>
                  </a:cubicBezTo>
                  <a:lnTo>
                    <a:pt x="274" y="4839"/>
                  </a:lnTo>
                  <a:cubicBezTo>
                    <a:pt x="257" y="4857"/>
                    <a:pt x="239" y="4884"/>
                    <a:pt x="283" y="4937"/>
                  </a:cubicBezTo>
                  <a:cubicBezTo>
                    <a:pt x="296" y="4924"/>
                    <a:pt x="383" y="4912"/>
                    <a:pt x="436" y="4912"/>
                  </a:cubicBezTo>
                  <a:cubicBezTo>
                    <a:pt x="459" y="4912"/>
                    <a:pt x="475" y="4914"/>
                    <a:pt x="477" y="4919"/>
                  </a:cubicBezTo>
                  <a:cubicBezTo>
                    <a:pt x="339" y="4971"/>
                    <a:pt x="395" y="4955"/>
                    <a:pt x="283" y="5020"/>
                  </a:cubicBezTo>
                  <a:lnTo>
                    <a:pt x="283" y="5020"/>
                  </a:lnTo>
                  <a:cubicBezTo>
                    <a:pt x="291" y="5017"/>
                    <a:pt x="304" y="5016"/>
                    <a:pt x="320" y="5016"/>
                  </a:cubicBezTo>
                  <a:cubicBezTo>
                    <a:pt x="387" y="5016"/>
                    <a:pt x="502" y="5042"/>
                    <a:pt x="495" y="5069"/>
                  </a:cubicBezTo>
                  <a:cubicBezTo>
                    <a:pt x="471" y="5061"/>
                    <a:pt x="325" y="5068"/>
                    <a:pt x="282" y="5055"/>
                  </a:cubicBezTo>
                  <a:lnTo>
                    <a:pt x="282" y="5055"/>
                  </a:lnTo>
                  <a:lnTo>
                    <a:pt x="474" y="5138"/>
                  </a:lnTo>
                  <a:lnTo>
                    <a:pt x="474" y="5138"/>
                  </a:lnTo>
                  <a:cubicBezTo>
                    <a:pt x="463" y="5134"/>
                    <a:pt x="446" y="5132"/>
                    <a:pt x="426" y="5132"/>
                  </a:cubicBezTo>
                  <a:cubicBezTo>
                    <a:pt x="371" y="5132"/>
                    <a:pt x="292" y="5145"/>
                    <a:pt x="248" y="5157"/>
                  </a:cubicBezTo>
                  <a:cubicBezTo>
                    <a:pt x="250" y="5157"/>
                    <a:pt x="252" y="5157"/>
                    <a:pt x="254" y="5157"/>
                  </a:cubicBezTo>
                  <a:cubicBezTo>
                    <a:pt x="288" y="5157"/>
                    <a:pt x="249" y="5229"/>
                    <a:pt x="265" y="5254"/>
                  </a:cubicBezTo>
                  <a:lnTo>
                    <a:pt x="310" y="5219"/>
                  </a:lnTo>
                  <a:lnTo>
                    <a:pt x="310" y="5219"/>
                  </a:lnTo>
                  <a:cubicBezTo>
                    <a:pt x="283" y="5316"/>
                    <a:pt x="592" y="5316"/>
                    <a:pt x="575" y="5413"/>
                  </a:cubicBezTo>
                  <a:cubicBezTo>
                    <a:pt x="557" y="5409"/>
                    <a:pt x="495" y="5402"/>
                    <a:pt x="434" y="5402"/>
                  </a:cubicBezTo>
                  <a:cubicBezTo>
                    <a:pt x="374" y="5402"/>
                    <a:pt x="314" y="5409"/>
                    <a:pt x="301" y="5431"/>
                  </a:cubicBezTo>
                  <a:cubicBezTo>
                    <a:pt x="398" y="5458"/>
                    <a:pt x="786" y="5546"/>
                    <a:pt x="866" y="5634"/>
                  </a:cubicBezTo>
                  <a:lnTo>
                    <a:pt x="804" y="5643"/>
                  </a:lnTo>
                  <a:lnTo>
                    <a:pt x="875" y="5714"/>
                  </a:lnTo>
                  <a:cubicBezTo>
                    <a:pt x="716" y="5669"/>
                    <a:pt x="398" y="5546"/>
                    <a:pt x="274" y="5484"/>
                  </a:cubicBezTo>
                  <a:cubicBezTo>
                    <a:pt x="230" y="5519"/>
                    <a:pt x="204" y="5493"/>
                    <a:pt x="212" y="5546"/>
                  </a:cubicBezTo>
                  <a:cubicBezTo>
                    <a:pt x="204" y="5548"/>
                    <a:pt x="196" y="5549"/>
                    <a:pt x="188" y="5549"/>
                  </a:cubicBezTo>
                  <a:cubicBezTo>
                    <a:pt x="144" y="5549"/>
                    <a:pt x="124" y="5509"/>
                    <a:pt x="124" y="5502"/>
                  </a:cubicBezTo>
                  <a:lnTo>
                    <a:pt x="89" y="5625"/>
                  </a:lnTo>
                  <a:cubicBezTo>
                    <a:pt x="204" y="5625"/>
                    <a:pt x="204" y="5722"/>
                    <a:pt x="301" y="5722"/>
                  </a:cubicBezTo>
                  <a:lnTo>
                    <a:pt x="186" y="5581"/>
                  </a:lnTo>
                  <a:cubicBezTo>
                    <a:pt x="301" y="5581"/>
                    <a:pt x="522" y="5669"/>
                    <a:pt x="495" y="5758"/>
                  </a:cubicBezTo>
                  <a:cubicBezTo>
                    <a:pt x="485" y="5764"/>
                    <a:pt x="468" y="5766"/>
                    <a:pt x="448" y="5766"/>
                  </a:cubicBezTo>
                  <a:cubicBezTo>
                    <a:pt x="381" y="5766"/>
                    <a:pt x="275" y="5740"/>
                    <a:pt x="248" y="5740"/>
                  </a:cubicBezTo>
                  <a:cubicBezTo>
                    <a:pt x="283" y="5749"/>
                    <a:pt x="318" y="5828"/>
                    <a:pt x="292" y="5837"/>
                  </a:cubicBezTo>
                  <a:lnTo>
                    <a:pt x="230" y="5793"/>
                  </a:lnTo>
                  <a:lnTo>
                    <a:pt x="230" y="5793"/>
                  </a:lnTo>
                  <a:cubicBezTo>
                    <a:pt x="186" y="5846"/>
                    <a:pt x="389" y="5881"/>
                    <a:pt x="274" y="5943"/>
                  </a:cubicBezTo>
                  <a:cubicBezTo>
                    <a:pt x="265" y="5961"/>
                    <a:pt x="115" y="5996"/>
                    <a:pt x="186" y="6005"/>
                  </a:cubicBezTo>
                  <a:cubicBezTo>
                    <a:pt x="262" y="5986"/>
                    <a:pt x="416" y="5977"/>
                    <a:pt x="559" y="5977"/>
                  </a:cubicBezTo>
                  <a:cubicBezTo>
                    <a:pt x="683" y="5977"/>
                    <a:pt x="799" y="5984"/>
                    <a:pt x="848" y="5996"/>
                  </a:cubicBezTo>
                  <a:cubicBezTo>
                    <a:pt x="839" y="6005"/>
                    <a:pt x="716" y="6102"/>
                    <a:pt x="645" y="6129"/>
                  </a:cubicBezTo>
                  <a:cubicBezTo>
                    <a:pt x="627" y="6135"/>
                    <a:pt x="608" y="6137"/>
                    <a:pt x="587" y="6137"/>
                  </a:cubicBezTo>
                  <a:cubicBezTo>
                    <a:pt x="505" y="6137"/>
                    <a:pt x="411" y="6097"/>
                    <a:pt x="339" y="6097"/>
                  </a:cubicBezTo>
                  <a:cubicBezTo>
                    <a:pt x="326" y="6097"/>
                    <a:pt x="313" y="6099"/>
                    <a:pt x="301" y="6102"/>
                  </a:cubicBezTo>
                  <a:cubicBezTo>
                    <a:pt x="336" y="6102"/>
                    <a:pt x="371" y="6120"/>
                    <a:pt x="389" y="6129"/>
                  </a:cubicBezTo>
                  <a:cubicBezTo>
                    <a:pt x="376" y="6139"/>
                    <a:pt x="358" y="6140"/>
                    <a:pt x="341" y="6140"/>
                  </a:cubicBezTo>
                  <a:cubicBezTo>
                    <a:pt x="335" y="6140"/>
                    <a:pt x="330" y="6140"/>
                    <a:pt x="325" y="6140"/>
                  </a:cubicBezTo>
                  <a:cubicBezTo>
                    <a:pt x="305" y="6140"/>
                    <a:pt x="292" y="6142"/>
                    <a:pt x="301" y="6164"/>
                  </a:cubicBezTo>
                  <a:cubicBezTo>
                    <a:pt x="381" y="6176"/>
                    <a:pt x="340" y="6219"/>
                    <a:pt x="348" y="6219"/>
                  </a:cubicBezTo>
                  <a:cubicBezTo>
                    <a:pt x="351" y="6219"/>
                    <a:pt x="364" y="6211"/>
                    <a:pt x="398" y="6190"/>
                  </a:cubicBezTo>
                  <a:lnTo>
                    <a:pt x="398" y="6190"/>
                  </a:lnTo>
                  <a:cubicBezTo>
                    <a:pt x="433" y="6243"/>
                    <a:pt x="371" y="6243"/>
                    <a:pt x="380" y="6296"/>
                  </a:cubicBezTo>
                  <a:cubicBezTo>
                    <a:pt x="389" y="6294"/>
                    <a:pt x="398" y="6294"/>
                    <a:pt x="409" y="6294"/>
                  </a:cubicBezTo>
                  <a:cubicBezTo>
                    <a:pt x="498" y="6294"/>
                    <a:pt x="649" y="6355"/>
                    <a:pt x="680" y="6402"/>
                  </a:cubicBezTo>
                  <a:cubicBezTo>
                    <a:pt x="670" y="6400"/>
                    <a:pt x="660" y="6399"/>
                    <a:pt x="650" y="6399"/>
                  </a:cubicBezTo>
                  <a:cubicBezTo>
                    <a:pt x="625" y="6399"/>
                    <a:pt x="602" y="6405"/>
                    <a:pt x="583" y="6411"/>
                  </a:cubicBezTo>
                  <a:cubicBezTo>
                    <a:pt x="575" y="6508"/>
                    <a:pt x="522" y="6552"/>
                    <a:pt x="513" y="6650"/>
                  </a:cubicBezTo>
                  <a:cubicBezTo>
                    <a:pt x="491" y="6657"/>
                    <a:pt x="464" y="6681"/>
                    <a:pt x="427" y="6681"/>
                  </a:cubicBezTo>
                  <a:cubicBezTo>
                    <a:pt x="418" y="6681"/>
                    <a:pt x="408" y="6680"/>
                    <a:pt x="398" y="6676"/>
                  </a:cubicBezTo>
                  <a:lnTo>
                    <a:pt x="398" y="6676"/>
                  </a:lnTo>
                  <a:cubicBezTo>
                    <a:pt x="424" y="6694"/>
                    <a:pt x="460" y="6703"/>
                    <a:pt x="469" y="6729"/>
                  </a:cubicBezTo>
                  <a:cubicBezTo>
                    <a:pt x="448" y="6739"/>
                    <a:pt x="435" y="6743"/>
                    <a:pt x="426" y="6743"/>
                  </a:cubicBezTo>
                  <a:cubicBezTo>
                    <a:pt x="397" y="6743"/>
                    <a:pt x="414" y="6701"/>
                    <a:pt x="374" y="6701"/>
                  </a:cubicBezTo>
                  <a:cubicBezTo>
                    <a:pt x="363" y="6701"/>
                    <a:pt x="348" y="6704"/>
                    <a:pt x="327" y="6711"/>
                  </a:cubicBezTo>
                  <a:cubicBezTo>
                    <a:pt x="389" y="6711"/>
                    <a:pt x="416" y="6782"/>
                    <a:pt x="460" y="6826"/>
                  </a:cubicBezTo>
                  <a:cubicBezTo>
                    <a:pt x="575" y="6809"/>
                    <a:pt x="486" y="6729"/>
                    <a:pt x="442" y="6694"/>
                  </a:cubicBezTo>
                  <a:cubicBezTo>
                    <a:pt x="592" y="6694"/>
                    <a:pt x="742" y="6764"/>
                    <a:pt x="813" y="6861"/>
                  </a:cubicBezTo>
                  <a:cubicBezTo>
                    <a:pt x="831" y="6897"/>
                    <a:pt x="806" y="6903"/>
                    <a:pt x="780" y="6903"/>
                  </a:cubicBezTo>
                  <a:cubicBezTo>
                    <a:pt x="764" y="6903"/>
                    <a:pt x="747" y="6901"/>
                    <a:pt x="738" y="6901"/>
                  </a:cubicBezTo>
                  <a:cubicBezTo>
                    <a:pt x="732" y="6901"/>
                    <a:pt x="730" y="6902"/>
                    <a:pt x="733" y="6906"/>
                  </a:cubicBezTo>
                  <a:cubicBezTo>
                    <a:pt x="707" y="7047"/>
                    <a:pt x="998" y="7029"/>
                    <a:pt x="884" y="7144"/>
                  </a:cubicBezTo>
                  <a:cubicBezTo>
                    <a:pt x="850" y="7159"/>
                    <a:pt x="818" y="7164"/>
                    <a:pt x="786" y="7164"/>
                  </a:cubicBezTo>
                  <a:cubicBezTo>
                    <a:pt x="736" y="7164"/>
                    <a:pt x="690" y="7152"/>
                    <a:pt x="648" y="7152"/>
                  </a:cubicBezTo>
                  <a:cubicBezTo>
                    <a:pt x="641" y="7152"/>
                    <a:pt x="634" y="7152"/>
                    <a:pt x="627" y="7153"/>
                  </a:cubicBezTo>
                  <a:cubicBezTo>
                    <a:pt x="592" y="7091"/>
                    <a:pt x="689" y="7056"/>
                    <a:pt x="689" y="7020"/>
                  </a:cubicBezTo>
                  <a:lnTo>
                    <a:pt x="689" y="7020"/>
                  </a:lnTo>
                  <a:lnTo>
                    <a:pt x="636" y="7065"/>
                  </a:lnTo>
                  <a:cubicBezTo>
                    <a:pt x="610" y="7047"/>
                    <a:pt x="583" y="7003"/>
                    <a:pt x="610" y="6985"/>
                  </a:cubicBezTo>
                  <a:lnTo>
                    <a:pt x="610" y="6985"/>
                  </a:lnTo>
                  <a:cubicBezTo>
                    <a:pt x="530" y="7020"/>
                    <a:pt x="592" y="7215"/>
                    <a:pt x="513" y="7329"/>
                  </a:cubicBezTo>
                  <a:cubicBezTo>
                    <a:pt x="541" y="7344"/>
                    <a:pt x="564" y="7370"/>
                    <a:pt x="590" y="7370"/>
                  </a:cubicBezTo>
                  <a:cubicBezTo>
                    <a:pt x="597" y="7370"/>
                    <a:pt x="603" y="7368"/>
                    <a:pt x="610" y="7365"/>
                  </a:cubicBezTo>
                  <a:lnTo>
                    <a:pt x="601" y="7329"/>
                  </a:lnTo>
                  <a:cubicBezTo>
                    <a:pt x="611" y="7326"/>
                    <a:pt x="620" y="7325"/>
                    <a:pt x="628" y="7325"/>
                  </a:cubicBezTo>
                  <a:cubicBezTo>
                    <a:pt x="674" y="7325"/>
                    <a:pt x="699" y="7368"/>
                    <a:pt x="723" y="7368"/>
                  </a:cubicBezTo>
                  <a:cubicBezTo>
                    <a:pt x="729" y="7368"/>
                    <a:pt x="736" y="7364"/>
                    <a:pt x="742" y="7356"/>
                  </a:cubicBezTo>
                  <a:cubicBezTo>
                    <a:pt x="795" y="7400"/>
                    <a:pt x="884" y="7453"/>
                    <a:pt x="839" y="7515"/>
                  </a:cubicBezTo>
                  <a:lnTo>
                    <a:pt x="733" y="7523"/>
                  </a:lnTo>
                  <a:lnTo>
                    <a:pt x="733" y="7523"/>
                  </a:lnTo>
                  <a:cubicBezTo>
                    <a:pt x="765" y="7518"/>
                    <a:pt x="792" y="7487"/>
                    <a:pt x="760" y="7471"/>
                  </a:cubicBezTo>
                  <a:lnTo>
                    <a:pt x="760" y="7471"/>
                  </a:lnTo>
                  <a:cubicBezTo>
                    <a:pt x="779" y="7482"/>
                    <a:pt x="753" y="7502"/>
                    <a:pt x="729" y="7523"/>
                  </a:cubicBezTo>
                  <a:lnTo>
                    <a:pt x="729" y="7523"/>
                  </a:lnTo>
                  <a:lnTo>
                    <a:pt x="725" y="7524"/>
                  </a:lnTo>
                  <a:cubicBezTo>
                    <a:pt x="726" y="7524"/>
                    <a:pt x="728" y="7524"/>
                    <a:pt x="729" y="7524"/>
                  </a:cubicBezTo>
                  <a:lnTo>
                    <a:pt x="729" y="7524"/>
                  </a:lnTo>
                  <a:cubicBezTo>
                    <a:pt x="698" y="7551"/>
                    <a:pt x="672" y="7579"/>
                    <a:pt x="751" y="7594"/>
                  </a:cubicBezTo>
                  <a:lnTo>
                    <a:pt x="831" y="7550"/>
                  </a:lnTo>
                  <a:cubicBezTo>
                    <a:pt x="884" y="7603"/>
                    <a:pt x="998" y="7656"/>
                    <a:pt x="963" y="7718"/>
                  </a:cubicBezTo>
                  <a:cubicBezTo>
                    <a:pt x="1069" y="7691"/>
                    <a:pt x="954" y="7700"/>
                    <a:pt x="1078" y="7665"/>
                  </a:cubicBezTo>
                  <a:lnTo>
                    <a:pt x="1078" y="7665"/>
                  </a:lnTo>
                  <a:cubicBezTo>
                    <a:pt x="1067" y="7667"/>
                    <a:pt x="1057" y="7668"/>
                    <a:pt x="1049" y="7668"/>
                  </a:cubicBezTo>
                  <a:cubicBezTo>
                    <a:pt x="956" y="7668"/>
                    <a:pt x="1042" y="7558"/>
                    <a:pt x="969" y="7558"/>
                  </a:cubicBezTo>
                  <a:cubicBezTo>
                    <a:pt x="963" y="7558"/>
                    <a:pt x="956" y="7559"/>
                    <a:pt x="947" y="7560"/>
                  </a:cubicBezTo>
                  <a:lnTo>
                    <a:pt x="947" y="7560"/>
                  </a:lnTo>
                  <a:cubicBezTo>
                    <a:pt x="1058" y="7527"/>
                    <a:pt x="990" y="7493"/>
                    <a:pt x="1113" y="7444"/>
                  </a:cubicBezTo>
                  <a:cubicBezTo>
                    <a:pt x="1094" y="7444"/>
                    <a:pt x="1077" y="7448"/>
                    <a:pt x="1067" y="7448"/>
                  </a:cubicBezTo>
                  <a:cubicBezTo>
                    <a:pt x="1054" y="7448"/>
                    <a:pt x="1050" y="7442"/>
                    <a:pt x="1060" y="7418"/>
                  </a:cubicBezTo>
                  <a:cubicBezTo>
                    <a:pt x="1051" y="7418"/>
                    <a:pt x="1034" y="7409"/>
                    <a:pt x="1025" y="7409"/>
                  </a:cubicBezTo>
                  <a:cubicBezTo>
                    <a:pt x="1007" y="7418"/>
                    <a:pt x="990" y="7427"/>
                    <a:pt x="972" y="7427"/>
                  </a:cubicBezTo>
                  <a:cubicBezTo>
                    <a:pt x="884" y="7400"/>
                    <a:pt x="892" y="7329"/>
                    <a:pt x="848" y="7303"/>
                  </a:cubicBezTo>
                  <a:cubicBezTo>
                    <a:pt x="853" y="7295"/>
                    <a:pt x="859" y="7293"/>
                    <a:pt x="866" y="7293"/>
                  </a:cubicBezTo>
                  <a:cubicBezTo>
                    <a:pt x="877" y="7293"/>
                    <a:pt x="891" y="7299"/>
                    <a:pt x="906" y="7299"/>
                  </a:cubicBezTo>
                  <a:cubicBezTo>
                    <a:pt x="913" y="7299"/>
                    <a:pt x="920" y="7298"/>
                    <a:pt x="928" y="7294"/>
                  </a:cubicBezTo>
                  <a:lnTo>
                    <a:pt x="866" y="7259"/>
                  </a:lnTo>
                  <a:cubicBezTo>
                    <a:pt x="921" y="7259"/>
                    <a:pt x="964" y="7225"/>
                    <a:pt x="999" y="7225"/>
                  </a:cubicBezTo>
                  <a:cubicBezTo>
                    <a:pt x="1015" y="7225"/>
                    <a:pt x="1029" y="7231"/>
                    <a:pt x="1042" y="7250"/>
                  </a:cubicBezTo>
                  <a:lnTo>
                    <a:pt x="1051" y="7188"/>
                  </a:lnTo>
                  <a:cubicBezTo>
                    <a:pt x="1095" y="7153"/>
                    <a:pt x="1113" y="7109"/>
                    <a:pt x="1078" y="7073"/>
                  </a:cubicBezTo>
                  <a:cubicBezTo>
                    <a:pt x="1092" y="7053"/>
                    <a:pt x="1030" y="7021"/>
                    <a:pt x="1032" y="7021"/>
                  </a:cubicBezTo>
                  <a:lnTo>
                    <a:pt x="1032" y="7021"/>
                  </a:lnTo>
                  <a:cubicBezTo>
                    <a:pt x="1032" y="7021"/>
                    <a:pt x="1038" y="7024"/>
                    <a:pt x="1051" y="7029"/>
                  </a:cubicBezTo>
                  <a:lnTo>
                    <a:pt x="1007" y="6932"/>
                  </a:lnTo>
                  <a:lnTo>
                    <a:pt x="1025" y="6932"/>
                  </a:lnTo>
                  <a:cubicBezTo>
                    <a:pt x="1042" y="6844"/>
                    <a:pt x="901" y="6738"/>
                    <a:pt x="1042" y="6632"/>
                  </a:cubicBezTo>
                  <a:cubicBezTo>
                    <a:pt x="1025" y="6605"/>
                    <a:pt x="998" y="6570"/>
                    <a:pt x="1025" y="6517"/>
                  </a:cubicBezTo>
                  <a:lnTo>
                    <a:pt x="1095" y="6508"/>
                  </a:lnTo>
                  <a:cubicBezTo>
                    <a:pt x="1069" y="6464"/>
                    <a:pt x="1166" y="6385"/>
                    <a:pt x="1095" y="6367"/>
                  </a:cubicBezTo>
                  <a:cubicBezTo>
                    <a:pt x="1281" y="6332"/>
                    <a:pt x="1140" y="6173"/>
                    <a:pt x="1175" y="6102"/>
                  </a:cubicBezTo>
                  <a:lnTo>
                    <a:pt x="1078" y="6102"/>
                  </a:lnTo>
                  <a:cubicBezTo>
                    <a:pt x="1087" y="6049"/>
                    <a:pt x="1060" y="6005"/>
                    <a:pt x="1025" y="5943"/>
                  </a:cubicBezTo>
                  <a:lnTo>
                    <a:pt x="945" y="5943"/>
                  </a:lnTo>
                  <a:cubicBezTo>
                    <a:pt x="884" y="5890"/>
                    <a:pt x="1007" y="5811"/>
                    <a:pt x="998" y="5722"/>
                  </a:cubicBezTo>
                  <a:lnTo>
                    <a:pt x="998" y="5722"/>
                  </a:lnTo>
                  <a:cubicBezTo>
                    <a:pt x="1032" y="5731"/>
                    <a:pt x="1026" y="5755"/>
                    <a:pt x="1010" y="5765"/>
                  </a:cubicBezTo>
                  <a:lnTo>
                    <a:pt x="1010" y="5765"/>
                  </a:lnTo>
                  <a:cubicBezTo>
                    <a:pt x="1181" y="5668"/>
                    <a:pt x="875" y="5554"/>
                    <a:pt x="1007" y="5466"/>
                  </a:cubicBezTo>
                  <a:cubicBezTo>
                    <a:pt x="981" y="5449"/>
                    <a:pt x="990" y="5431"/>
                    <a:pt x="1007" y="5413"/>
                  </a:cubicBezTo>
                  <a:cubicBezTo>
                    <a:pt x="1007" y="5413"/>
                    <a:pt x="1016" y="5422"/>
                    <a:pt x="1016" y="5422"/>
                  </a:cubicBezTo>
                  <a:cubicBezTo>
                    <a:pt x="1016" y="5422"/>
                    <a:pt x="1016" y="5413"/>
                    <a:pt x="1016" y="5413"/>
                  </a:cubicBezTo>
                  <a:cubicBezTo>
                    <a:pt x="1034" y="5405"/>
                    <a:pt x="1042" y="5396"/>
                    <a:pt x="1060" y="5378"/>
                  </a:cubicBezTo>
                  <a:lnTo>
                    <a:pt x="1060" y="5378"/>
                  </a:lnTo>
                  <a:cubicBezTo>
                    <a:pt x="1042" y="5387"/>
                    <a:pt x="1025" y="5396"/>
                    <a:pt x="1016" y="5405"/>
                  </a:cubicBezTo>
                  <a:cubicBezTo>
                    <a:pt x="1016" y="5387"/>
                    <a:pt x="1007" y="5360"/>
                    <a:pt x="990" y="5334"/>
                  </a:cubicBezTo>
                  <a:lnTo>
                    <a:pt x="1069" y="5325"/>
                  </a:lnTo>
                  <a:cubicBezTo>
                    <a:pt x="1088" y="5311"/>
                    <a:pt x="1073" y="5304"/>
                    <a:pt x="1045" y="5304"/>
                  </a:cubicBezTo>
                  <a:cubicBezTo>
                    <a:pt x="1022" y="5304"/>
                    <a:pt x="991" y="5308"/>
                    <a:pt x="963" y="5316"/>
                  </a:cubicBezTo>
                  <a:cubicBezTo>
                    <a:pt x="945" y="5299"/>
                    <a:pt x="937" y="5290"/>
                    <a:pt x="910" y="5281"/>
                  </a:cubicBezTo>
                  <a:cubicBezTo>
                    <a:pt x="1051" y="5263"/>
                    <a:pt x="866" y="5210"/>
                    <a:pt x="1016" y="5184"/>
                  </a:cubicBezTo>
                  <a:cubicBezTo>
                    <a:pt x="950" y="5167"/>
                    <a:pt x="961" y="5067"/>
                    <a:pt x="842" y="5039"/>
                  </a:cubicBezTo>
                  <a:lnTo>
                    <a:pt x="842" y="5039"/>
                  </a:lnTo>
                  <a:cubicBezTo>
                    <a:pt x="859" y="5014"/>
                    <a:pt x="873" y="4988"/>
                    <a:pt x="839" y="4963"/>
                  </a:cubicBezTo>
                  <a:lnTo>
                    <a:pt x="945" y="4945"/>
                  </a:lnTo>
                  <a:lnTo>
                    <a:pt x="804" y="4884"/>
                  </a:lnTo>
                  <a:cubicBezTo>
                    <a:pt x="840" y="4863"/>
                    <a:pt x="870" y="4849"/>
                    <a:pt x="904" y="4849"/>
                  </a:cubicBezTo>
                  <a:cubicBezTo>
                    <a:pt x="929" y="4849"/>
                    <a:pt x="956" y="4856"/>
                    <a:pt x="990" y="4875"/>
                  </a:cubicBezTo>
                  <a:cubicBezTo>
                    <a:pt x="866" y="4778"/>
                    <a:pt x="945" y="4795"/>
                    <a:pt x="813" y="4716"/>
                  </a:cubicBezTo>
                  <a:lnTo>
                    <a:pt x="813" y="4716"/>
                  </a:lnTo>
                  <a:lnTo>
                    <a:pt x="884" y="4725"/>
                  </a:lnTo>
                  <a:cubicBezTo>
                    <a:pt x="884" y="4698"/>
                    <a:pt x="786" y="4645"/>
                    <a:pt x="848" y="4636"/>
                  </a:cubicBezTo>
                  <a:cubicBezTo>
                    <a:pt x="981" y="4575"/>
                    <a:pt x="875" y="4327"/>
                    <a:pt x="998" y="4168"/>
                  </a:cubicBezTo>
                  <a:lnTo>
                    <a:pt x="998" y="4168"/>
                  </a:lnTo>
                  <a:cubicBezTo>
                    <a:pt x="973" y="4172"/>
                    <a:pt x="955" y="4173"/>
                    <a:pt x="943" y="4173"/>
                  </a:cubicBezTo>
                  <a:cubicBezTo>
                    <a:pt x="853" y="4173"/>
                    <a:pt x="1075" y="4097"/>
                    <a:pt x="928" y="4089"/>
                  </a:cubicBezTo>
                  <a:cubicBezTo>
                    <a:pt x="960" y="4084"/>
                    <a:pt x="982" y="4075"/>
                    <a:pt x="1005" y="4075"/>
                  </a:cubicBezTo>
                  <a:cubicBezTo>
                    <a:pt x="1019" y="4075"/>
                    <a:pt x="1034" y="4079"/>
                    <a:pt x="1051" y="4089"/>
                  </a:cubicBezTo>
                  <a:cubicBezTo>
                    <a:pt x="1007" y="4001"/>
                    <a:pt x="1131" y="3965"/>
                    <a:pt x="998" y="3904"/>
                  </a:cubicBezTo>
                  <a:cubicBezTo>
                    <a:pt x="1005" y="3902"/>
                    <a:pt x="1011" y="3902"/>
                    <a:pt x="1016" y="3902"/>
                  </a:cubicBezTo>
                  <a:cubicBezTo>
                    <a:pt x="1050" y="3902"/>
                    <a:pt x="1073" y="3921"/>
                    <a:pt x="1095" y="3921"/>
                  </a:cubicBezTo>
                  <a:cubicBezTo>
                    <a:pt x="1087" y="3912"/>
                    <a:pt x="1051" y="3895"/>
                    <a:pt x="1087" y="3886"/>
                  </a:cubicBezTo>
                  <a:cubicBezTo>
                    <a:pt x="1092" y="3884"/>
                    <a:pt x="1096" y="3884"/>
                    <a:pt x="1100" y="3884"/>
                  </a:cubicBezTo>
                  <a:cubicBezTo>
                    <a:pt x="1117" y="3884"/>
                    <a:pt x="1127" y="3898"/>
                    <a:pt x="1148" y="3912"/>
                  </a:cubicBezTo>
                  <a:cubicBezTo>
                    <a:pt x="1140" y="3824"/>
                    <a:pt x="990" y="3815"/>
                    <a:pt x="848" y="3806"/>
                  </a:cubicBezTo>
                  <a:cubicBezTo>
                    <a:pt x="919" y="3762"/>
                    <a:pt x="910" y="3745"/>
                    <a:pt x="813" y="3709"/>
                  </a:cubicBezTo>
                  <a:cubicBezTo>
                    <a:pt x="841" y="3705"/>
                    <a:pt x="867" y="3695"/>
                    <a:pt x="888" y="3695"/>
                  </a:cubicBezTo>
                  <a:cubicBezTo>
                    <a:pt x="905" y="3695"/>
                    <a:pt x="919" y="3702"/>
                    <a:pt x="928" y="3727"/>
                  </a:cubicBezTo>
                  <a:cubicBezTo>
                    <a:pt x="937" y="3700"/>
                    <a:pt x="998" y="3550"/>
                    <a:pt x="884" y="3541"/>
                  </a:cubicBezTo>
                  <a:cubicBezTo>
                    <a:pt x="910" y="3533"/>
                    <a:pt x="892" y="3506"/>
                    <a:pt x="884" y="3497"/>
                  </a:cubicBezTo>
                  <a:cubicBezTo>
                    <a:pt x="892" y="3436"/>
                    <a:pt x="901" y="3427"/>
                    <a:pt x="892" y="3365"/>
                  </a:cubicBezTo>
                  <a:lnTo>
                    <a:pt x="892" y="3365"/>
                  </a:lnTo>
                  <a:lnTo>
                    <a:pt x="875" y="3383"/>
                  </a:lnTo>
                  <a:cubicBezTo>
                    <a:pt x="733" y="3356"/>
                    <a:pt x="839" y="3330"/>
                    <a:pt x="822" y="3277"/>
                  </a:cubicBezTo>
                  <a:lnTo>
                    <a:pt x="839" y="3277"/>
                  </a:lnTo>
                  <a:cubicBezTo>
                    <a:pt x="937" y="3162"/>
                    <a:pt x="795" y="3224"/>
                    <a:pt x="910" y="3109"/>
                  </a:cubicBezTo>
                  <a:lnTo>
                    <a:pt x="910" y="3109"/>
                  </a:lnTo>
                  <a:lnTo>
                    <a:pt x="822" y="3118"/>
                  </a:lnTo>
                  <a:cubicBezTo>
                    <a:pt x="645" y="3100"/>
                    <a:pt x="937" y="3012"/>
                    <a:pt x="866" y="2941"/>
                  </a:cubicBezTo>
                  <a:lnTo>
                    <a:pt x="866" y="2941"/>
                  </a:lnTo>
                  <a:lnTo>
                    <a:pt x="813" y="2968"/>
                  </a:lnTo>
                  <a:cubicBezTo>
                    <a:pt x="751" y="2932"/>
                    <a:pt x="1069" y="2870"/>
                    <a:pt x="1087" y="2835"/>
                  </a:cubicBezTo>
                  <a:cubicBezTo>
                    <a:pt x="1090" y="2833"/>
                    <a:pt x="1093" y="2833"/>
                    <a:pt x="1096" y="2833"/>
                  </a:cubicBezTo>
                  <a:cubicBezTo>
                    <a:pt x="1108" y="2833"/>
                    <a:pt x="1115" y="2846"/>
                    <a:pt x="1122" y="2853"/>
                  </a:cubicBezTo>
                  <a:cubicBezTo>
                    <a:pt x="1179" y="2809"/>
                    <a:pt x="1153" y="2806"/>
                    <a:pt x="1109" y="2806"/>
                  </a:cubicBezTo>
                  <a:cubicBezTo>
                    <a:pt x="1104" y="2806"/>
                    <a:pt x="1099" y="2806"/>
                    <a:pt x="1093" y="2806"/>
                  </a:cubicBezTo>
                  <a:cubicBezTo>
                    <a:pt x="1051" y="2806"/>
                    <a:pt x="1001" y="2805"/>
                    <a:pt x="990" y="2773"/>
                  </a:cubicBezTo>
                  <a:cubicBezTo>
                    <a:pt x="1005" y="2769"/>
                    <a:pt x="1022" y="2768"/>
                    <a:pt x="1039" y="2768"/>
                  </a:cubicBezTo>
                  <a:cubicBezTo>
                    <a:pt x="1057" y="2768"/>
                    <a:pt x="1074" y="2769"/>
                    <a:pt x="1090" y="2769"/>
                  </a:cubicBezTo>
                  <a:cubicBezTo>
                    <a:pt x="1122" y="2769"/>
                    <a:pt x="1148" y="2764"/>
                    <a:pt x="1157" y="2738"/>
                  </a:cubicBezTo>
                  <a:cubicBezTo>
                    <a:pt x="1201" y="2720"/>
                    <a:pt x="963" y="2597"/>
                    <a:pt x="1078" y="2535"/>
                  </a:cubicBezTo>
                  <a:lnTo>
                    <a:pt x="1078" y="2535"/>
                  </a:lnTo>
                  <a:cubicBezTo>
                    <a:pt x="1054" y="2540"/>
                    <a:pt x="1030" y="2547"/>
                    <a:pt x="1007" y="2547"/>
                  </a:cubicBezTo>
                  <a:cubicBezTo>
                    <a:pt x="988" y="2547"/>
                    <a:pt x="970" y="2542"/>
                    <a:pt x="954" y="2526"/>
                  </a:cubicBezTo>
                  <a:cubicBezTo>
                    <a:pt x="937" y="2473"/>
                    <a:pt x="1131" y="2394"/>
                    <a:pt x="981" y="2341"/>
                  </a:cubicBezTo>
                  <a:cubicBezTo>
                    <a:pt x="998" y="2332"/>
                    <a:pt x="1007" y="2332"/>
                    <a:pt x="1016" y="2332"/>
                  </a:cubicBezTo>
                  <a:cubicBezTo>
                    <a:pt x="981" y="2288"/>
                    <a:pt x="963" y="2199"/>
                    <a:pt x="884" y="2173"/>
                  </a:cubicBezTo>
                  <a:cubicBezTo>
                    <a:pt x="1169" y="2147"/>
                    <a:pt x="759" y="1934"/>
                    <a:pt x="1001" y="1934"/>
                  </a:cubicBezTo>
                  <a:cubicBezTo>
                    <a:pt x="1006" y="1934"/>
                    <a:pt x="1011" y="1934"/>
                    <a:pt x="1016" y="1934"/>
                  </a:cubicBezTo>
                  <a:lnTo>
                    <a:pt x="998" y="1811"/>
                  </a:lnTo>
                  <a:lnTo>
                    <a:pt x="1025" y="1820"/>
                  </a:lnTo>
                  <a:cubicBezTo>
                    <a:pt x="1051" y="1740"/>
                    <a:pt x="981" y="1714"/>
                    <a:pt x="919" y="1687"/>
                  </a:cubicBezTo>
                  <a:cubicBezTo>
                    <a:pt x="928" y="1678"/>
                    <a:pt x="939" y="1676"/>
                    <a:pt x="950" y="1676"/>
                  </a:cubicBezTo>
                  <a:cubicBezTo>
                    <a:pt x="961" y="1676"/>
                    <a:pt x="972" y="1678"/>
                    <a:pt x="981" y="1678"/>
                  </a:cubicBezTo>
                  <a:cubicBezTo>
                    <a:pt x="1034" y="1572"/>
                    <a:pt x="1025" y="1555"/>
                    <a:pt x="892" y="1458"/>
                  </a:cubicBezTo>
                  <a:lnTo>
                    <a:pt x="981" y="1449"/>
                  </a:lnTo>
                  <a:cubicBezTo>
                    <a:pt x="928" y="1422"/>
                    <a:pt x="1113" y="1290"/>
                    <a:pt x="1016" y="1175"/>
                  </a:cubicBezTo>
                  <a:cubicBezTo>
                    <a:pt x="1025" y="1175"/>
                    <a:pt x="1042" y="1184"/>
                    <a:pt x="1051" y="1193"/>
                  </a:cubicBezTo>
                  <a:cubicBezTo>
                    <a:pt x="954" y="1060"/>
                    <a:pt x="1307" y="893"/>
                    <a:pt x="990" y="848"/>
                  </a:cubicBezTo>
                  <a:lnTo>
                    <a:pt x="910" y="760"/>
                  </a:lnTo>
                  <a:cubicBezTo>
                    <a:pt x="902" y="794"/>
                    <a:pt x="884" y="804"/>
                    <a:pt x="863" y="804"/>
                  </a:cubicBezTo>
                  <a:cubicBezTo>
                    <a:pt x="828" y="804"/>
                    <a:pt x="782" y="777"/>
                    <a:pt x="746" y="777"/>
                  </a:cubicBezTo>
                  <a:cubicBezTo>
                    <a:pt x="735" y="777"/>
                    <a:pt x="724" y="779"/>
                    <a:pt x="716" y="787"/>
                  </a:cubicBezTo>
                  <a:cubicBezTo>
                    <a:pt x="703" y="755"/>
                    <a:pt x="760" y="713"/>
                    <a:pt x="799" y="713"/>
                  </a:cubicBezTo>
                  <a:cubicBezTo>
                    <a:pt x="814" y="713"/>
                    <a:pt x="826" y="719"/>
                    <a:pt x="831" y="734"/>
                  </a:cubicBezTo>
                  <a:lnTo>
                    <a:pt x="813" y="742"/>
                  </a:lnTo>
                  <a:cubicBezTo>
                    <a:pt x="822" y="743"/>
                    <a:pt x="831" y="744"/>
                    <a:pt x="838" y="744"/>
                  </a:cubicBezTo>
                  <a:cubicBezTo>
                    <a:pt x="970" y="744"/>
                    <a:pt x="881" y="610"/>
                    <a:pt x="990" y="610"/>
                  </a:cubicBezTo>
                  <a:cubicBezTo>
                    <a:pt x="981" y="407"/>
                    <a:pt x="1078" y="204"/>
                    <a:pt x="1087"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49" name="Google Shape;2349;p7"/>
            <p:cNvSpPr/>
            <p:nvPr/>
          </p:nvSpPr>
          <p:spPr>
            <a:xfrm rot="-2551954">
              <a:off x="7275647" y="-316879"/>
              <a:ext cx="37189" cy="27935"/>
            </a:xfrm>
            <a:custGeom>
              <a:avLst/>
              <a:gdLst/>
              <a:ahLst/>
              <a:cxnLst/>
              <a:rect l="l" t="t" r="r" b="b"/>
              <a:pathLst>
                <a:path w="213" h="160" extrusionOk="0">
                  <a:moveTo>
                    <a:pt x="89" y="1"/>
                  </a:moveTo>
                  <a:lnTo>
                    <a:pt x="91" y="2"/>
                  </a:lnTo>
                  <a:lnTo>
                    <a:pt x="91" y="2"/>
                  </a:lnTo>
                  <a:cubicBezTo>
                    <a:pt x="90" y="1"/>
                    <a:pt x="89" y="1"/>
                    <a:pt x="89" y="1"/>
                  </a:cubicBezTo>
                  <a:close/>
                  <a:moveTo>
                    <a:pt x="91" y="2"/>
                  </a:moveTo>
                  <a:cubicBezTo>
                    <a:pt x="174" y="63"/>
                    <a:pt x="1" y="107"/>
                    <a:pt x="53" y="159"/>
                  </a:cubicBezTo>
                  <a:cubicBezTo>
                    <a:pt x="53" y="113"/>
                    <a:pt x="72" y="104"/>
                    <a:pt x="98" y="104"/>
                  </a:cubicBezTo>
                  <a:cubicBezTo>
                    <a:pt x="115" y="104"/>
                    <a:pt x="135" y="107"/>
                    <a:pt x="155" y="107"/>
                  </a:cubicBezTo>
                  <a:cubicBezTo>
                    <a:pt x="175" y="107"/>
                    <a:pt x="195" y="104"/>
                    <a:pt x="212" y="89"/>
                  </a:cubicBezTo>
                  <a:lnTo>
                    <a:pt x="91" y="2"/>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50" name="Google Shape;2350;p7"/>
            <p:cNvSpPr/>
            <p:nvPr/>
          </p:nvSpPr>
          <p:spPr>
            <a:xfrm rot="-2551954">
              <a:off x="7571331" y="7762"/>
              <a:ext cx="26364" cy="9428"/>
            </a:xfrm>
            <a:custGeom>
              <a:avLst/>
              <a:gdLst/>
              <a:ahLst/>
              <a:cxnLst/>
              <a:rect l="l" t="t" r="r" b="b"/>
              <a:pathLst>
                <a:path w="151" h="54" extrusionOk="0">
                  <a:moveTo>
                    <a:pt x="54" y="0"/>
                  </a:moveTo>
                  <a:lnTo>
                    <a:pt x="54" y="0"/>
                  </a:lnTo>
                  <a:cubicBezTo>
                    <a:pt x="1" y="9"/>
                    <a:pt x="54" y="44"/>
                    <a:pt x="71" y="53"/>
                  </a:cubicBezTo>
                  <a:cubicBezTo>
                    <a:pt x="98" y="36"/>
                    <a:pt x="151" y="18"/>
                    <a:pt x="54"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51" name="Google Shape;2351;p7"/>
            <p:cNvSpPr/>
            <p:nvPr/>
          </p:nvSpPr>
          <p:spPr>
            <a:xfrm rot="-2551954">
              <a:off x="7743308" y="139909"/>
              <a:ext cx="9428" cy="7857"/>
            </a:xfrm>
            <a:custGeom>
              <a:avLst/>
              <a:gdLst/>
              <a:ahLst/>
              <a:cxnLst/>
              <a:rect l="l" t="t" r="r" b="b"/>
              <a:pathLst>
                <a:path w="54" h="45" extrusionOk="0">
                  <a:moveTo>
                    <a:pt x="44" y="0"/>
                  </a:moveTo>
                  <a:cubicBezTo>
                    <a:pt x="9" y="18"/>
                    <a:pt x="0" y="36"/>
                    <a:pt x="27" y="44"/>
                  </a:cubicBezTo>
                  <a:cubicBezTo>
                    <a:pt x="53" y="27"/>
                    <a:pt x="53" y="9"/>
                    <a:pt x="44"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52" name="Google Shape;2352;p7"/>
            <p:cNvSpPr/>
            <p:nvPr/>
          </p:nvSpPr>
          <p:spPr>
            <a:xfrm rot="-2551954">
              <a:off x="8205388" y="502799"/>
              <a:ext cx="4539" cy="4190"/>
            </a:xfrm>
            <a:custGeom>
              <a:avLst/>
              <a:gdLst/>
              <a:ahLst/>
              <a:cxnLst/>
              <a:rect l="l" t="t" r="r" b="b"/>
              <a:pathLst>
                <a:path w="26" h="24" extrusionOk="0">
                  <a:moveTo>
                    <a:pt x="25" y="1"/>
                  </a:moveTo>
                  <a:cubicBezTo>
                    <a:pt x="24" y="1"/>
                    <a:pt x="17" y="7"/>
                    <a:pt x="1" y="24"/>
                  </a:cubicBezTo>
                  <a:lnTo>
                    <a:pt x="9" y="24"/>
                  </a:lnTo>
                  <a:cubicBezTo>
                    <a:pt x="19" y="10"/>
                    <a:pt x="26" y="1"/>
                    <a:pt x="25"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53" name="Google Shape;2353;p7"/>
            <p:cNvSpPr/>
            <p:nvPr/>
          </p:nvSpPr>
          <p:spPr>
            <a:xfrm rot="-2551954">
              <a:off x="8205834" y="514626"/>
              <a:ext cx="9428" cy="6984"/>
            </a:xfrm>
            <a:custGeom>
              <a:avLst/>
              <a:gdLst/>
              <a:ahLst/>
              <a:cxnLst/>
              <a:rect l="l" t="t" r="r" b="b"/>
              <a:pathLst>
                <a:path w="54" h="40" extrusionOk="0">
                  <a:moveTo>
                    <a:pt x="45" y="0"/>
                  </a:moveTo>
                  <a:cubicBezTo>
                    <a:pt x="18" y="0"/>
                    <a:pt x="1" y="9"/>
                    <a:pt x="18" y="36"/>
                  </a:cubicBezTo>
                  <a:cubicBezTo>
                    <a:pt x="24" y="38"/>
                    <a:pt x="29" y="39"/>
                    <a:pt x="33" y="39"/>
                  </a:cubicBezTo>
                  <a:cubicBezTo>
                    <a:pt x="42" y="39"/>
                    <a:pt x="48" y="36"/>
                    <a:pt x="54" y="36"/>
                  </a:cubicBezTo>
                  <a:cubicBezTo>
                    <a:pt x="36" y="36"/>
                    <a:pt x="36" y="18"/>
                    <a:pt x="45"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54" name="Google Shape;2354;p7"/>
            <p:cNvSpPr/>
            <p:nvPr/>
          </p:nvSpPr>
          <p:spPr>
            <a:xfrm rot="-2551954">
              <a:off x="7718114" y="138323"/>
              <a:ext cx="8031" cy="2619"/>
            </a:xfrm>
            <a:custGeom>
              <a:avLst/>
              <a:gdLst/>
              <a:ahLst/>
              <a:cxnLst/>
              <a:rect l="l" t="t" r="r" b="b"/>
              <a:pathLst>
                <a:path w="46" h="15" extrusionOk="0">
                  <a:moveTo>
                    <a:pt x="30" y="0"/>
                  </a:moveTo>
                  <a:cubicBezTo>
                    <a:pt x="22" y="0"/>
                    <a:pt x="11" y="5"/>
                    <a:pt x="1" y="15"/>
                  </a:cubicBezTo>
                  <a:cubicBezTo>
                    <a:pt x="19" y="6"/>
                    <a:pt x="36" y="6"/>
                    <a:pt x="45" y="6"/>
                  </a:cubicBezTo>
                  <a:cubicBezTo>
                    <a:pt x="41" y="2"/>
                    <a:pt x="36" y="0"/>
                    <a:pt x="30"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55" name="Google Shape;2355;p7"/>
            <p:cNvSpPr/>
            <p:nvPr/>
          </p:nvSpPr>
          <p:spPr>
            <a:xfrm rot="-2551954">
              <a:off x="7426996" y="-136519"/>
              <a:ext cx="1571" cy="1746"/>
            </a:xfrm>
            <a:custGeom>
              <a:avLst/>
              <a:gdLst/>
              <a:ahLst/>
              <a:cxnLst/>
              <a:rect l="l" t="t" r="r" b="b"/>
              <a:pathLst>
                <a:path w="9" h="10" extrusionOk="0">
                  <a:moveTo>
                    <a:pt x="9" y="9"/>
                  </a:moveTo>
                  <a:cubicBezTo>
                    <a:pt x="9" y="9"/>
                    <a:pt x="9" y="9"/>
                    <a:pt x="9" y="9"/>
                  </a:cubicBezTo>
                  <a:cubicBezTo>
                    <a:pt x="9" y="9"/>
                    <a:pt x="0" y="1"/>
                    <a:pt x="0"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56" name="Google Shape;2356;p7"/>
            <p:cNvSpPr/>
            <p:nvPr/>
          </p:nvSpPr>
          <p:spPr>
            <a:xfrm rot="-2551954">
              <a:off x="7989608" y="455989"/>
              <a:ext cx="7857" cy="4714"/>
            </a:xfrm>
            <a:custGeom>
              <a:avLst/>
              <a:gdLst/>
              <a:ahLst/>
              <a:cxnLst/>
              <a:rect l="l" t="t" r="r" b="b"/>
              <a:pathLst>
                <a:path w="45" h="27" extrusionOk="0">
                  <a:moveTo>
                    <a:pt x="45" y="0"/>
                  </a:moveTo>
                  <a:cubicBezTo>
                    <a:pt x="18" y="0"/>
                    <a:pt x="1" y="9"/>
                    <a:pt x="1" y="27"/>
                  </a:cubicBezTo>
                  <a:cubicBezTo>
                    <a:pt x="9" y="18"/>
                    <a:pt x="27" y="9"/>
                    <a:pt x="45"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57" name="Google Shape;2357;p7"/>
            <p:cNvSpPr/>
            <p:nvPr/>
          </p:nvSpPr>
          <p:spPr>
            <a:xfrm rot="-2551954">
              <a:off x="8263857" y="548044"/>
              <a:ext cx="7857" cy="7857"/>
            </a:xfrm>
            <a:custGeom>
              <a:avLst/>
              <a:gdLst/>
              <a:ahLst/>
              <a:cxnLst/>
              <a:rect l="l" t="t" r="r" b="b"/>
              <a:pathLst>
                <a:path w="45" h="45" extrusionOk="0">
                  <a:moveTo>
                    <a:pt x="27" y="0"/>
                  </a:moveTo>
                  <a:cubicBezTo>
                    <a:pt x="27" y="18"/>
                    <a:pt x="9" y="27"/>
                    <a:pt x="0" y="36"/>
                  </a:cubicBezTo>
                  <a:cubicBezTo>
                    <a:pt x="9" y="36"/>
                    <a:pt x="20" y="33"/>
                    <a:pt x="29" y="33"/>
                  </a:cubicBezTo>
                  <a:cubicBezTo>
                    <a:pt x="34" y="33"/>
                    <a:pt x="39" y="34"/>
                    <a:pt x="41" y="36"/>
                  </a:cubicBezTo>
                  <a:lnTo>
                    <a:pt x="41" y="36"/>
                  </a:lnTo>
                  <a:lnTo>
                    <a:pt x="27" y="0"/>
                  </a:lnTo>
                  <a:close/>
                  <a:moveTo>
                    <a:pt x="41" y="36"/>
                  </a:moveTo>
                  <a:lnTo>
                    <a:pt x="44" y="44"/>
                  </a:lnTo>
                  <a:cubicBezTo>
                    <a:pt x="44" y="41"/>
                    <a:pt x="43" y="38"/>
                    <a:pt x="41" y="36"/>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58" name="Google Shape;2358;p7"/>
            <p:cNvSpPr/>
            <p:nvPr/>
          </p:nvSpPr>
          <p:spPr>
            <a:xfrm rot="-2551954">
              <a:off x="8248599" y="657544"/>
              <a:ext cx="7857" cy="6635"/>
            </a:xfrm>
            <a:custGeom>
              <a:avLst/>
              <a:gdLst/>
              <a:ahLst/>
              <a:cxnLst/>
              <a:rect l="l" t="t" r="r" b="b"/>
              <a:pathLst>
                <a:path w="45" h="38" extrusionOk="0">
                  <a:moveTo>
                    <a:pt x="14" y="0"/>
                  </a:moveTo>
                  <a:cubicBezTo>
                    <a:pt x="8" y="0"/>
                    <a:pt x="3" y="3"/>
                    <a:pt x="1" y="11"/>
                  </a:cubicBezTo>
                  <a:cubicBezTo>
                    <a:pt x="10" y="20"/>
                    <a:pt x="1" y="29"/>
                    <a:pt x="10" y="38"/>
                  </a:cubicBezTo>
                  <a:lnTo>
                    <a:pt x="45" y="38"/>
                  </a:lnTo>
                  <a:cubicBezTo>
                    <a:pt x="45" y="19"/>
                    <a:pt x="27" y="0"/>
                    <a:pt x="14"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59" name="Google Shape;2359;p7"/>
            <p:cNvSpPr/>
            <p:nvPr/>
          </p:nvSpPr>
          <p:spPr>
            <a:xfrm rot="-2551954">
              <a:off x="8232628" y="589485"/>
              <a:ext cx="21999" cy="10999"/>
            </a:xfrm>
            <a:custGeom>
              <a:avLst/>
              <a:gdLst/>
              <a:ahLst/>
              <a:cxnLst/>
              <a:rect l="l" t="t" r="r" b="b"/>
              <a:pathLst>
                <a:path w="126" h="63" extrusionOk="0">
                  <a:moveTo>
                    <a:pt x="71" y="1"/>
                  </a:moveTo>
                  <a:cubicBezTo>
                    <a:pt x="0" y="1"/>
                    <a:pt x="18" y="27"/>
                    <a:pt x="36" y="62"/>
                  </a:cubicBezTo>
                  <a:cubicBezTo>
                    <a:pt x="36" y="62"/>
                    <a:pt x="36" y="54"/>
                    <a:pt x="36" y="54"/>
                  </a:cubicBezTo>
                  <a:cubicBezTo>
                    <a:pt x="48" y="55"/>
                    <a:pt x="59" y="55"/>
                    <a:pt x="68" y="55"/>
                  </a:cubicBezTo>
                  <a:cubicBezTo>
                    <a:pt x="126" y="55"/>
                    <a:pt x="102" y="31"/>
                    <a:pt x="71"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60" name="Google Shape;2360;p7"/>
            <p:cNvSpPr/>
            <p:nvPr/>
          </p:nvSpPr>
          <p:spPr>
            <a:xfrm rot="-2551954">
              <a:off x="8245384" y="600450"/>
              <a:ext cx="6809" cy="4714"/>
            </a:xfrm>
            <a:custGeom>
              <a:avLst/>
              <a:gdLst/>
              <a:ahLst/>
              <a:cxnLst/>
              <a:rect l="l" t="t" r="r" b="b"/>
              <a:pathLst>
                <a:path w="39" h="27" extrusionOk="0">
                  <a:moveTo>
                    <a:pt x="1" y="0"/>
                  </a:moveTo>
                  <a:cubicBezTo>
                    <a:pt x="2" y="3"/>
                    <a:pt x="4" y="5"/>
                    <a:pt x="6" y="7"/>
                  </a:cubicBezTo>
                  <a:lnTo>
                    <a:pt x="6" y="7"/>
                  </a:lnTo>
                  <a:cubicBezTo>
                    <a:pt x="5" y="5"/>
                    <a:pt x="3" y="3"/>
                    <a:pt x="1" y="0"/>
                  </a:cubicBezTo>
                  <a:close/>
                  <a:moveTo>
                    <a:pt x="6" y="7"/>
                  </a:moveTo>
                  <a:cubicBezTo>
                    <a:pt x="9" y="14"/>
                    <a:pt x="7" y="20"/>
                    <a:pt x="1" y="27"/>
                  </a:cubicBezTo>
                  <a:cubicBezTo>
                    <a:pt x="38" y="27"/>
                    <a:pt x="18" y="20"/>
                    <a:pt x="6" y="7"/>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61" name="Google Shape;2361;p7"/>
            <p:cNvSpPr/>
            <p:nvPr/>
          </p:nvSpPr>
          <p:spPr>
            <a:xfrm rot="-2551954">
              <a:off x="8222697" y="516019"/>
              <a:ext cx="22348" cy="8555"/>
            </a:xfrm>
            <a:custGeom>
              <a:avLst/>
              <a:gdLst/>
              <a:ahLst/>
              <a:cxnLst/>
              <a:rect l="l" t="t" r="r" b="b"/>
              <a:pathLst>
                <a:path w="128" h="49" extrusionOk="0">
                  <a:moveTo>
                    <a:pt x="19" y="0"/>
                  </a:moveTo>
                  <a:cubicBezTo>
                    <a:pt x="8" y="0"/>
                    <a:pt x="4" y="8"/>
                    <a:pt x="18" y="29"/>
                  </a:cubicBezTo>
                  <a:cubicBezTo>
                    <a:pt x="1" y="38"/>
                    <a:pt x="106" y="38"/>
                    <a:pt x="80" y="46"/>
                  </a:cubicBezTo>
                  <a:cubicBezTo>
                    <a:pt x="86" y="48"/>
                    <a:pt x="91" y="48"/>
                    <a:pt x="95" y="48"/>
                  </a:cubicBezTo>
                  <a:cubicBezTo>
                    <a:pt x="127" y="48"/>
                    <a:pt x="49" y="0"/>
                    <a:pt x="19"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62" name="Google Shape;2362;p7"/>
            <p:cNvSpPr/>
            <p:nvPr/>
          </p:nvSpPr>
          <p:spPr>
            <a:xfrm rot="-2551954">
              <a:off x="8208735" y="611143"/>
              <a:ext cx="15539" cy="4889"/>
            </a:xfrm>
            <a:custGeom>
              <a:avLst/>
              <a:gdLst/>
              <a:ahLst/>
              <a:cxnLst/>
              <a:rect l="l" t="t" r="r" b="b"/>
              <a:pathLst>
                <a:path w="89" h="28" extrusionOk="0">
                  <a:moveTo>
                    <a:pt x="18" y="1"/>
                  </a:moveTo>
                  <a:lnTo>
                    <a:pt x="1" y="27"/>
                  </a:lnTo>
                  <a:lnTo>
                    <a:pt x="1" y="27"/>
                  </a:lnTo>
                  <a:lnTo>
                    <a:pt x="89" y="19"/>
                  </a:lnTo>
                  <a:lnTo>
                    <a:pt x="18" y="1"/>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63" name="Google Shape;2363;p7"/>
            <p:cNvSpPr/>
            <p:nvPr/>
          </p:nvSpPr>
          <p:spPr>
            <a:xfrm rot="-2551954">
              <a:off x="8191772" y="578722"/>
              <a:ext cx="9428" cy="12396"/>
            </a:xfrm>
            <a:custGeom>
              <a:avLst/>
              <a:gdLst/>
              <a:ahLst/>
              <a:cxnLst/>
              <a:rect l="l" t="t" r="r" b="b"/>
              <a:pathLst>
                <a:path w="54" h="71" extrusionOk="0">
                  <a:moveTo>
                    <a:pt x="27" y="0"/>
                  </a:moveTo>
                  <a:lnTo>
                    <a:pt x="1" y="53"/>
                  </a:lnTo>
                  <a:cubicBezTo>
                    <a:pt x="18" y="53"/>
                    <a:pt x="27" y="62"/>
                    <a:pt x="27" y="71"/>
                  </a:cubicBezTo>
                  <a:cubicBezTo>
                    <a:pt x="36" y="35"/>
                    <a:pt x="54" y="0"/>
                    <a:pt x="27"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64" name="Google Shape;2364;p7"/>
            <p:cNvSpPr/>
            <p:nvPr/>
          </p:nvSpPr>
          <p:spPr>
            <a:xfrm rot="-2551954">
              <a:off x="8202328" y="587447"/>
              <a:ext cx="3143" cy="6460"/>
            </a:xfrm>
            <a:custGeom>
              <a:avLst/>
              <a:gdLst/>
              <a:ahLst/>
              <a:cxnLst/>
              <a:rect l="l" t="t" r="r" b="b"/>
              <a:pathLst>
                <a:path w="18" h="37" extrusionOk="0">
                  <a:moveTo>
                    <a:pt x="0" y="1"/>
                  </a:moveTo>
                  <a:cubicBezTo>
                    <a:pt x="0" y="10"/>
                    <a:pt x="0" y="27"/>
                    <a:pt x="18" y="36"/>
                  </a:cubicBezTo>
                  <a:cubicBezTo>
                    <a:pt x="18" y="27"/>
                    <a:pt x="18" y="10"/>
                    <a:pt x="0"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65" name="Google Shape;2365;p7"/>
            <p:cNvSpPr/>
            <p:nvPr/>
          </p:nvSpPr>
          <p:spPr>
            <a:xfrm rot="-2551954">
              <a:off x="8197431" y="606158"/>
              <a:ext cx="4714" cy="7857"/>
            </a:xfrm>
            <a:custGeom>
              <a:avLst/>
              <a:gdLst/>
              <a:ahLst/>
              <a:cxnLst/>
              <a:rect l="l" t="t" r="r" b="b"/>
              <a:pathLst>
                <a:path w="27" h="45" extrusionOk="0">
                  <a:moveTo>
                    <a:pt x="27" y="1"/>
                  </a:moveTo>
                  <a:lnTo>
                    <a:pt x="0" y="45"/>
                  </a:lnTo>
                  <a:lnTo>
                    <a:pt x="18" y="36"/>
                  </a:lnTo>
                  <a:lnTo>
                    <a:pt x="27" y="1"/>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66" name="Google Shape;2366;p7"/>
            <p:cNvSpPr/>
            <p:nvPr/>
          </p:nvSpPr>
          <p:spPr>
            <a:xfrm rot="-2551954">
              <a:off x="8119473" y="504547"/>
              <a:ext cx="12222" cy="10301"/>
            </a:xfrm>
            <a:custGeom>
              <a:avLst/>
              <a:gdLst/>
              <a:ahLst/>
              <a:cxnLst/>
              <a:rect l="l" t="t" r="r" b="b"/>
              <a:pathLst>
                <a:path w="70" h="59" extrusionOk="0">
                  <a:moveTo>
                    <a:pt x="30" y="1"/>
                  </a:moveTo>
                  <a:cubicBezTo>
                    <a:pt x="11" y="1"/>
                    <a:pt x="1" y="15"/>
                    <a:pt x="8" y="30"/>
                  </a:cubicBezTo>
                  <a:cubicBezTo>
                    <a:pt x="23" y="37"/>
                    <a:pt x="38" y="58"/>
                    <a:pt x="59" y="58"/>
                  </a:cubicBezTo>
                  <a:cubicBezTo>
                    <a:pt x="62" y="58"/>
                    <a:pt x="66" y="58"/>
                    <a:pt x="70" y="56"/>
                  </a:cubicBezTo>
                  <a:lnTo>
                    <a:pt x="43" y="3"/>
                  </a:lnTo>
                  <a:cubicBezTo>
                    <a:pt x="38" y="2"/>
                    <a:pt x="34" y="1"/>
                    <a:pt x="30"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67" name="Google Shape;2367;p7"/>
            <p:cNvSpPr/>
            <p:nvPr/>
          </p:nvSpPr>
          <p:spPr>
            <a:xfrm rot="-2551954">
              <a:off x="8110214" y="552935"/>
              <a:ext cx="20253" cy="4889"/>
            </a:xfrm>
            <a:custGeom>
              <a:avLst/>
              <a:gdLst/>
              <a:ahLst/>
              <a:cxnLst/>
              <a:rect l="l" t="t" r="r" b="b"/>
              <a:pathLst>
                <a:path w="116" h="28" extrusionOk="0">
                  <a:moveTo>
                    <a:pt x="0" y="1"/>
                  </a:moveTo>
                  <a:lnTo>
                    <a:pt x="44" y="27"/>
                  </a:lnTo>
                  <a:cubicBezTo>
                    <a:pt x="62" y="10"/>
                    <a:pt x="80" y="10"/>
                    <a:pt x="115"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68" name="Google Shape;2368;p7"/>
            <p:cNvSpPr/>
            <p:nvPr/>
          </p:nvSpPr>
          <p:spPr>
            <a:xfrm rot="-2551954">
              <a:off x="8084563" y="538935"/>
              <a:ext cx="15539" cy="10825"/>
            </a:xfrm>
            <a:custGeom>
              <a:avLst/>
              <a:gdLst/>
              <a:ahLst/>
              <a:cxnLst/>
              <a:rect l="l" t="t" r="r" b="b"/>
              <a:pathLst>
                <a:path w="89" h="62" extrusionOk="0">
                  <a:moveTo>
                    <a:pt x="15" y="0"/>
                  </a:moveTo>
                  <a:cubicBezTo>
                    <a:pt x="6" y="0"/>
                    <a:pt x="0" y="8"/>
                    <a:pt x="0" y="31"/>
                  </a:cubicBezTo>
                  <a:cubicBezTo>
                    <a:pt x="25" y="31"/>
                    <a:pt x="46" y="62"/>
                    <a:pt x="65" y="62"/>
                  </a:cubicBezTo>
                  <a:cubicBezTo>
                    <a:pt x="73" y="62"/>
                    <a:pt x="81" y="56"/>
                    <a:pt x="89" y="40"/>
                  </a:cubicBezTo>
                  <a:cubicBezTo>
                    <a:pt x="65" y="34"/>
                    <a:pt x="33" y="0"/>
                    <a:pt x="15"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69" name="Google Shape;2369;p7"/>
            <p:cNvSpPr/>
            <p:nvPr/>
          </p:nvSpPr>
          <p:spPr>
            <a:xfrm rot="-2551954">
              <a:off x="8018364" y="406120"/>
              <a:ext cx="31078" cy="3143"/>
            </a:xfrm>
            <a:custGeom>
              <a:avLst/>
              <a:gdLst/>
              <a:ahLst/>
              <a:cxnLst/>
              <a:rect l="l" t="t" r="r" b="b"/>
              <a:pathLst>
                <a:path w="178" h="18" extrusionOk="0">
                  <a:moveTo>
                    <a:pt x="1" y="0"/>
                  </a:moveTo>
                  <a:lnTo>
                    <a:pt x="1" y="18"/>
                  </a:lnTo>
                  <a:lnTo>
                    <a:pt x="177" y="18"/>
                  </a:lnTo>
                  <a:lnTo>
                    <a:pt x="1" y="0"/>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70" name="Google Shape;2370;p7"/>
            <p:cNvSpPr/>
            <p:nvPr/>
          </p:nvSpPr>
          <p:spPr>
            <a:xfrm rot="-2551954">
              <a:off x="7876750" y="364797"/>
              <a:ext cx="31078" cy="14142"/>
            </a:xfrm>
            <a:custGeom>
              <a:avLst/>
              <a:gdLst/>
              <a:ahLst/>
              <a:cxnLst/>
              <a:rect l="l" t="t" r="r" b="b"/>
              <a:pathLst>
                <a:path w="178" h="81" extrusionOk="0">
                  <a:moveTo>
                    <a:pt x="109" y="0"/>
                  </a:moveTo>
                  <a:cubicBezTo>
                    <a:pt x="95" y="0"/>
                    <a:pt x="75" y="3"/>
                    <a:pt x="45" y="7"/>
                  </a:cubicBezTo>
                  <a:cubicBezTo>
                    <a:pt x="1" y="69"/>
                    <a:pt x="151" y="25"/>
                    <a:pt x="98" y="78"/>
                  </a:cubicBezTo>
                  <a:cubicBezTo>
                    <a:pt x="103" y="80"/>
                    <a:pt x="108" y="81"/>
                    <a:pt x="113" y="81"/>
                  </a:cubicBezTo>
                  <a:cubicBezTo>
                    <a:pt x="138" y="81"/>
                    <a:pt x="145" y="48"/>
                    <a:pt x="165" y="48"/>
                  </a:cubicBezTo>
                  <a:cubicBezTo>
                    <a:pt x="169" y="48"/>
                    <a:pt x="173" y="49"/>
                    <a:pt x="177" y="51"/>
                  </a:cubicBezTo>
                  <a:cubicBezTo>
                    <a:pt x="145" y="19"/>
                    <a:pt x="151" y="0"/>
                    <a:pt x="109"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71" name="Google Shape;2371;p7"/>
            <p:cNvSpPr/>
            <p:nvPr/>
          </p:nvSpPr>
          <p:spPr>
            <a:xfrm rot="-2551954">
              <a:off x="7905292" y="360826"/>
              <a:ext cx="4714" cy="3143"/>
            </a:xfrm>
            <a:custGeom>
              <a:avLst/>
              <a:gdLst/>
              <a:ahLst/>
              <a:cxnLst/>
              <a:rect l="l" t="t" r="r" b="b"/>
              <a:pathLst>
                <a:path w="27" h="18" extrusionOk="0">
                  <a:moveTo>
                    <a:pt x="0" y="0"/>
                  </a:moveTo>
                  <a:cubicBezTo>
                    <a:pt x="9" y="0"/>
                    <a:pt x="18" y="9"/>
                    <a:pt x="27" y="18"/>
                  </a:cubicBezTo>
                  <a:cubicBezTo>
                    <a:pt x="18" y="9"/>
                    <a:pt x="9" y="0"/>
                    <a:pt x="0"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72" name="Google Shape;2372;p7"/>
            <p:cNvSpPr/>
            <p:nvPr/>
          </p:nvSpPr>
          <p:spPr>
            <a:xfrm rot="-2551954">
              <a:off x="7567413" y="49118"/>
              <a:ext cx="10999" cy="6285"/>
            </a:xfrm>
            <a:custGeom>
              <a:avLst/>
              <a:gdLst/>
              <a:ahLst/>
              <a:cxnLst/>
              <a:rect l="l" t="t" r="r" b="b"/>
              <a:pathLst>
                <a:path w="63" h="36" extrusionOk="0">
                  <a:moveTo>
                    <a:pt x="63" y="1"/>
                  </a:moveTo>
                  <a:lnTo>
                    <a:pt x="1" y="36"/>
                  </a:lnTo>
                  <a:lnTo>
                    <a:pt x="27" y="36"/>
                  </a:lnTo>
                  <a:cubicBezTo>
                    <a:pt x="54" y="36"/>
                    <a:pt x="54" y="27"/>
                    <a:pt x="63"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73" name="Google Shape;2373;p7"/>
            <p:cNvSpPr/>
            <p:nvPr/>
          </p:nvSpPr>
          <p:spPr>
            <a:xfrm rot="-2551954">
              <a:off x="7513787" y="-31516"/>
              <a:ext cx="18507" cy="1746"/>
            </a:xfrm>
            <a:custGeom>
              <a:avLst/>
              <a:gdLst/>
              <a:ahLst/>
              <a:cxnLst/>
              <a:rect l="l" t="t" r="r" b="b"/>
              <a:pathLst>
                <a:path w="106" h="10" extrusionOk="0">
                  <a:moveTo>
                    <a:pt x="9" y="1"/>
                  </a:moveTo>
                  <a:lnTo>
                    <a:pt x="0" y="10"/>
                  </a:lnTo>
                  <a:lnTo>
                    <a:pt x="106" y="1"/>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74" name="Google Shape;2374;p7"/>
            <p:cNvSpPr/>
            <p:nvPr/>
          </p:nvSpPr>
          <p:spPr>
            <a:xfrm rot="-2551954">
              <a:off x="7445918" y="-77813"/>
              <a:ext cx="16586" cy="11174"/>
            </a:xfrm>
            <a:custGeom>
              <a:avLst/>
              <a:gdLst/>
              <a:ahLst/>
              <a:cxnLst/>
              <a:rect l="l" t="t" r="r" b="b"/>
              <a:pathLst>
                <a:path w="95" h="64" extrusionOk="0">
                  <a:moveTo>
                    <a:pt x="39" y="0"/>
                  </a:moveTo>
                  <a:cubicBezTo>
                    <a:pt x="30" y="0"/>
                    <a:pt x="18" y="1"/>
                    <a:pt x="0" y="2"/>
                  </a:cubicBezTo>
                  <a:cubicBezTo>
                    <a:pt x="0" y="17"/>
                    <a:pt x="13" y="31"/>
                    <a:pt x="17" y="51"/>
                  </a:cubicBezTo>
                  <a:lnTo>
                    <a:pt x="17" y="51"/>
                  </a:lnTo>
                  <a:cubicBezTo>
                    <a:pt x="23" y="20"/>
                    <a:pt x="94" y="0"/>
                    <a:pt x="39" y="0"/>
                  </a:cubicBezTo>
                  <a:close/>
                  <a:moveTo>
                    <a:pt x="17" y="51"/>
                  </a:moveTo>
                  <a:cubicBezTo>
                    <a:pt x="16" y="55"/>
                    <a:pt x="16" y="59"/>
                    <a:pt x="18" y="64"/>
                  </a:cubicBezTo>
                  <a:cubicBezTo>
                    <a:pt x="18" y="59"/>
                    <a:pt x="18" y="55"/>
                    <a:pt x="17" y="5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75" name="Google Shape;2375;p7"/>
            <p:cNvSpPr/>
            <p:nvPr/>
          </p:nvSpPr>
          <p:spPr>
            <a:xfrm rot="-2551954">
              <a:off x="6941008" y="33353"/>
              <a:ext cx="12571" cy="7857"/>
            </a:xfrm>
            <a:custGeom>
              <a:avLst/>
              <a:gdLst/>
              <a:ahLst/>
              <a:cxnLst/>
              <a:rect l="l" t="t" r="r" b="b"/>
              <a:pathLst>
                <a:path w="72" h="45" extrusionOk="0">
                  <a:moveTo>
                    <a:pt x="54" y="1"/>
                  </a:moveTo>
                  <a:cubicBezTo>
                    <a:pt x="36" y="18"/>
                    <a:pt x="27" y="45"/>
                    <a:pt x="1" y="45"/>
                  </a:cubicBezTo>
                  <a:cubicBezTo>
                    <a:pt x="18" y="45"/>
                    <a:pt x="45" y="36"/>
                    <a:pt x="71" y="27"/>
                  </a:cubicBezTo>
                  <a:lnTo>
                    <a:pt x="54" y="1"/>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76" name="Google Shape;2376;p7"/>
            <p:cNvSpPr/>
            <p:nvPr/>
          </p:nvSpPr>
          <p:spPr>
            <a:xfrm rot="-2551954">
              <a:off x="6954157" y="30571"/>
              <a:ext cx="6285" cy="7857"/>
            </a:xfrm>
            <a:custGeom>
              <a:avLst/>
              <a:gdLst/>
              <a:ahLst/>
              <a:cxnLst/>
              <a:rect l="l" t="t" r="r" b="b"/>
              <a:pathLst>
                <a:path w="36" h="45" extrusionOk="0">
                  <a:moveTo>
                    <a:pt x="0" y="0"/>
                  </a:moveTo>
                  <a:lnTo>
                    <a:pt x="27" y="44"/>
                  </a:lnTo>
                  <a:cubicBezTo>
                    <a:pt x="36" y="9"/>
                    <a:pt x="18" y="0"/>
                    <a:pt x="0"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77" name="Google Shape;2377;p7"/>
            <p:cNvSpPr/>
            <p:nvPr/>
          </p:nvSpPr>
          <p:spPr>
            <a:xfrm rot="-2551954">
              <a:off x="6955494" y="63443"/>
              <a:ext cx="9428" cy="7857"/>
            </a:xfrm>
            <a:custGeom>
              <a:avLst/>
              <a:gdLst/>
              <a:ahLst/>
              <a:cxnLst/>
              <a:rect l="l" t="t" r="r" b="b"/>
              <a:pathLst>
                <a:path w="54" h="45" extrusionOk="0">
                  <a:moveTo>
                    <a:pt x="1" y="0"/>
                  </a:moveTo>
                  <a:lnTo>
                    <a:pt x="54" y="44"/>
                  </a:lnTo>
                  <a:lnTo>
                    <a:pt x="36" y="27"/>
                  </a:lnTo>
                  <a:lnTo>
                    <a:pt x="1" y="0"/>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78" name="Google Shape;2378;p7"/>
            <p:cNvSpPr/>
            <p:nvPr/>
          </p:nvSpPr>
          <p:spPr>
            <a:xfrm rot="-2551954">
              <a:off x="6967176" y="82468"/>
              <a:ext cx="13968" cy="16237"/>
            </a:xfrm>
            <a:custGeom>
              <a:avLst/>
              <a:gdLst/>
              <a:ahLst/>
              <a:cxnLst/>
              <a:rect l="l" t="t" r="r" b="b"/>
              <a:pathLst>
                <a:path w="80" h="93" extrusionOk="0">
                  <a:moveTo>
                    <a:pt x="62" y="0"/>
                  </a:moveTo>
                  <a:cubicBezTo>
                    <a:pt x="43" y="0"/>
                    <a:pt x="28" y="13"/>
                    <a:pt x="15" y="13"/>
                  </a:cubicBezTo>
                  <a:cubicBezTo>
                    <a:pt x="10" y="13"/>
                    <a:pt x="5" y="11"/>
                    <a:pt x="0" y="5"/>
                  </a:cubicBezTo>
                  <a:lnTo>
                    <a:pt x="0" y="5"/>
                  </a:lnTo>
                  <a:cubicBezTo>
                    <a:pt x="9" y="40"/>
                    <a:pt x="36" y="67"/>
                    <a:pt x="62" y="93"/>
                  </a:cubicBezTo>
                  <a:cubicBezTo>
                    <a:pt x="45" y="67"/>
                    <a:pt x="53" y="40"/>
                    <a:pt x="80" y="5"/>
                  </a:cubicBezTo>
                  <a:cubicBezTo>
                    <a:pt x="74" y="2"/>
                    <a:pt x="68" y="0"/>
                    <a:pt x="62"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79" name="Google Shape;2379;p7"/>
            <p:cNvSpPr/>
            <p:nvPr/>
          </p:nvSpPr>
          <p:spPr>
            <a:xfrm rot="-2551954">
              <a:off x="6983776" y="91022"/>
              <a:ext cx="6285" cy="6285"/>
            </a:xfrm>
            <a:custGeom>
              <a:avLst/>
              <a:gdLst/>
              <a:ahLst/>
              <a:cxnLst/>
              <a:rect l="l" t="t" r="r" b="b"/>
              <a:pathLst>
                <a:path w="36" h="36" extrusionOk="0">
                  <a:moveTo>
                    <a:pt x="0" y="0"/>
                  </a:moveTo>
                  <a:lnTo>
                    <a:pt x="0" y="0"/>
                  </a:lnTo>
                  <a:cubicBezTo>
                    <a:pt x="9" y="9"/>
                    <a:pt x="18" y="26"/>
                    <a:pt x="36" y="35"/>
                  </a:cubicBezTo>
                  <a:cubicBezTo>
                    <a:pt x="27" y="26"/>
                    <a:pt x="9" y="9"/>
                    <a:pt x="0"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80" name="Google Shape;2380;p7"/>
            <p:cNvSpPr/>
            <p:nvPr/>
          </p:nvSpPr>
          <p:spPr>
            <a:xfrm rot="-2551954">
              <a:off x="6961596" y="50918"/>
              <a:ext cx="9428" cy="4889"/>
            </a:xfrm>
            <a:custGeom>
              <a:avLst/>
              <a:gdLst/>
              <a:ahLst/>
              <a:cxnLst/>
              <a:rect l="l" t="t" r="r" b="b"/>
              <a:pathLst>
                <a:path w="54" h="28" extrusionOk="0">
                  <a:moveTo>
                    <a:pt x="53" y="1"/>
                  </a:moveTo>
                  <a:cubicBezTo>
                    <a:pt x="44" y="1"/>
                    <a:pt x="18" y="10"/>
                    <a:pt x="0" y="27"/>
                  </a:cubicBezTo>
                  <a:lnTo>
                    <a:pt x="53" y="18"/>
                  </a:lnTo>
                  <a:cubicBezTo>
                    <a:pt x="53" y="10"/>
                    <a:pt x="53" y="1"/>
                    <a:pt x="53"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81" name="Google Shape;2381;p7"/>
            <p:cNvSpPr/>
            <p:nvPr/>
          </p:nvSpPr>
          <p:spPr>
            <a:xfrm rot="-2551954">
              <a:off x="6970865" y="50454"/>
              <a:ext cx="1746" cy="6285"/>
            </a:xfrm>
            <a:custGeom>
              <a:avLst/>
              <a:gdLst/>
              <a:ahLst/>
              <a:cxnLst/>
              <a:rect l="l" t="t" r="r" b="b"/>
              <a:pathLst>
                <a:path w="10" h="36" extrusionOk="0">
                  <a:moveTo>
                    <a:pt x="9" y="0"/>
                  </a:moveTo>
                  <a:lnTo>
                    <a:pt x="9" y="0"/>
                  </a:lnTo>
                  <a:cubicBezTo>
                    <a:pt x="9" y="18"/>
                    <a:pt x="9" y="27"/>
                    <a:pt x="0" y="36"/>
                  </a:cubicBezTo>
                  <a:cubicBezTo>
                    <a:pt x="9" y="27"/>
                    <a:pt x="9" y="18"/>
                    <a:pt x="9"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82" name="Google Shape;2382;p7"/>
            <p:cNvSpPr/>
            <p:nvPr/>
          </p:nvSpPr>
          <p:spPr>
            <a:xfrm rot="-2551954">
              <a:off x="6967324" y="46574"/>
              <a:ext cx="1571" cy="1746"/>
            </a:xfrm>
            <a:custGeom>
              <a:avLst/>
              <a:gdLst/>
              <a:ahLst/>
              <a:cxnLst/>
              <a:rect l="l" t="t" r="r" b="b"/>
              <a:pathLst>
                <a:path w="9" h="10" extrusionOk="0">
                  <a:moveTo>
                    <a:pt x="0" y="1"/>
                  </a:moveTo>
                  <a:lnTo>
                    <a:pt x="0" y="10"/>
                  </a:lnTo>
                  <a:cubicBezTo>
                    <a:pt x="9" y="1"/>
                    <a:pt x="9" y="1"/>
                    <a:pt x="0"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83" name="Google Shape;2383;p7"/>
            <p:cNvSpPr/>
            <p:nvPr/>
          </p:nvSpPr>
          <p:spPr>
            <a:xfrm rot="-2551954">
              <a:off x="6955844" y="8897"/>
              <a:ext cx="18682" cy="9254"/>
            </a:xfrm>
            <a:custGeom>
              <a:avLst/>
              <a:gdLst/>
              <a:ahLst/>
              <a:cxnLst/>
              <a:rect l="l" t="t" r="r" b="b"/>
              <a:pathLst>
                <a:path w="107" h="53" extrusionOk="0">
                  <a:moveTo>
                    <a:pt x="1" y="0"/>
                  </a:moveTo>
                  <a:cubicBezTo>
                    <a:pt x="20" y="20"/>
                    <a:pt x="44" y="53"/>
                    <a:pt x="72" y="53"/>
                  </a:cubicBezTo>
                  <a:cubicBezTo>
                    <a:pt x="83" y="53"/>
                    <a:pt x="94" y="48"/>
                    <a:pt x="107" y="36"/>
                  </a:cubicBezTo>
                  <a:cubicBezTo>
                    <a:pt x="71" y="18"/>
                    <a:pt x="45" y="44"/>
                    <a:pt x="1"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84" name="Google Shape;2384;p7"/>
            <p:cNvSpPr/>
            <p:nvPr/>
          </p:nvSpPr>
          <p:spPr>
            <a:xfrm rot="-2551954">
              <a:off x="6965335" y="30301"/>
              <a:ext cx="7857" cy="9428"/>
            </a:xfrm>
            <a:custGeom>
              <a:avLst/>
              <a:gdLst/>
              <a:ahLst/>
              <a:cxnLst/>
              <a:rect l="l" t="t" r="r" b="b"/>
              <a:pathLst>
                <a:path w="45" h="54" extrusionOk="0">
                  <a:moveTo>
                    <a:pt x="0" y="0"/>
                  </a:moveTo>
                  <a:lnTo>
                    <a:pt x="36" y="53"/>
                  </a:lnTo>
                  <a:lnTo>
                    <a:pt x="45" y="9"/>
                  </a:lnTo>
                  <a:cubicBezTo>
                    <a:pt x="40" y="9"/>
                    <a:pt x="33" y="11"/>
                    <a:pt x="26" y="11"/>
                  </a:cubicBezTo>
                  <a:cubicBezTo>
                    <a:pt x="18" y="11"/>
                    <a:pt x="9" y="9"/>
                    <a:pt x="0"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85" name="Google Shape;2385;p7"/>
            <p:cNvSpPr/>
            <p:nvPr/>
          </p:nvSpPr>
          <p:spPr>
            <a:xfrm rot="-2551954">
              <a:off x="6973940" y="36206"/>
              <a:ext cx="3317" cy="4714"/>
            </a:xfrm>
            <a:custGeom>
              <a:avLst/>
              <a:gdLst/>
              <a:ahLst/>
              <a:cxnLst/>
              <a:rect l="l" t="t" r="r" b="b"/>
              <a:pathLst>
                <a:path w="19" h="27" extrusionOk="0">
                  <a:moveTo>
                    <a:pt x="10" y="0"/>
                  </a:moveTo>
                  <a:lnTo>
                    <a:pt x="1" y="18"/>
                  </a:lnTo>
                  <a:lnTo>
                    <a:pt x="19" y="27"/>
                  </a:lnTo>
                  <a:lnTo>
                    <a:pt x="10" y="0"/>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86" name="Google Shape;2386;p7"/>
            <p:cNvSpPr/>
            <p:nvPr/>
          </p:nvSpPr>
          <p:spPr>
            <a:xfrm rot="-2551954">
              <a:off x="6991232" y="72275"/>
              <a:ext cx="7857" cy="13968"/>
            </a:xfrm>
            <a:custGeom>
              <a:avLst/>
              <a:gdLst/>
              <a:ahLst/>
              <a:cxnLst/>
              <a:rect l="l" t="t" r="r" b="b"/>
              <a:pathLst>
                <a:path w="45" h="80" extrusionOk="0">
                  <a:moveTo>
                    <a:pt x="16" y="0"/>
                  </a:moveTo>
                  <a:cubicBezTo>
                    <a:pt x="7" y="0"/>
                    <a:pt x="1" y="4"/>
                    <a:pt x="1" y="18"/>
                  </a:cubicBezTo>
                  <a:cubicBezTo>
                    <a:pt x="18" y="35"/>
                    <a:pt x="18" y="62"/>
                    <a:pt x="18" y="79"/>
                  </a:cubicBezTo>
                  <a:cubicBezTo>
                    <a:pt x="36" y="62"/>
                    <a:pt x="36" y="35"/>
                    <a:pt x="45" y="9"/>
                  </a:cubicBezTo>
                  <a:cubicBezTo>
                    <a:pt x="36" y="4"/>
                    <a:pt x="25" y="0"/>
                    <a:pt x="16"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87" name="Google Shape;2387;p7"/>
            <p:cNvSpPr/>
            <p:nvPr/>
          </p:nvSpPr>
          <p:spPr>
            <a:xfrm rot="-2551954">
              <a:off x="6980779" y="63531"/>
              <a:ext cx="1746" cy="1746"/>
            </a:xfrm>
            <a:custGeom>
              <a:avLst/>
              <a:gdLst/>
              <a:ahLst/>
              <a:cxnLst/>
              <a:rect l="l" t="t" r="r" b="b"/>
              <a:pathLst>
                <a:path w="10" h="10" extrusionOk="0">
                  <a:moveTo>
                    <a:pt x="0" y="1"/>
                  </a:moveTo>
                  <a:lnTo>
                    <a:pt x="0" y="9"/>
                  </a:lnTo>
                  <a:cubicBezTo>
                    <a:pt x="9" y="1"/>
                    <a:pt x="9" y="1"/>
                    <a:pt x="0"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88" name="Google Shape;2388;p7"/>
            <p:cNvSpPr/>
            <p:nvPr/>
          </p:nvSpPr>
          <p:spPr>
            <a:xfrm rot="-2551954">
              <a:off x="7024789" y="116940"/>
              <a:ext cx="1746" cy="175"/>
            </a:xfrm>
            <a:custGeom>
              <a:avLst/>
              <a:gdLst/>
              <a:ahLst/>
              <a:cxnLst/>
              <a:rect l="l" t="t" r="r" b="b"/>
              <a:pathLst>
                <a:path w="10" h="1" extrusionOk="0">
                  <a:moveTo>
                    <a:pt x="1" y="1"/>
                  </a:moveTo>
                  <a:lnTo>
                    <a:pt x="9" y="1"/>
                  </a:lnTo>
                  <a:lnTo>
                    <a:pt x="1" y="1"/>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89" name="Google Shape;2389;p7"/>
            <p:cNvSpPr/>
            <p:nvPr/>
          </p:nvSpPr>
          <p:spPr>
            <a:xfrm rot="-2551954">
              <a:off x="6989280" y="63954"/>
              <a:ext cx="4889" cy="9428"/>
            </a:xfrm>
            <a:custGeom>
              <a:avLst/>
              <a:gdLst/>
              <a:ahLst/>
              <a:cxnLst/>
              <a:rect l="l" t="t" r="r" b="b"/>
              <a:pathLst>
                <a:path w="28" h="54" extrusionOk="0">
                  <a:moveTo>
                    <a:pt x="1" y="1"/>
                  </a:moveTo>
                  <a:cubicBezTo>
                    <a:pt x="1" y="19"/>
                    <a:pt x="10" y="36"/>
                    <a:pt x="1" y="54"/>
                  </a:cubicBezTo>
                  <a:cubicBezTo>
                    <a:pt x="10" y="54"/>
                    <a:pt x="19" y="54"/>
                    <a:pt x="19" y="45"/>
                  </a:cubicBezTo>
                  <a:cubicBezTo>
                    <a:pt x="27" y="27"/>
                    <a:pt x="19" y="19"/>
                    <a:pt x="1"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90" name="Google Shape;2390;p7"/>
            <p:cNvSpPr/>
            <p:nvPr/>
          </p:nvSpPr>
          <p:spPr>
            <a:xfrm rot="-2551954">
              <a:off x="6996334" y="95366"/>
              <a:ext cx="7857" cy="6285"/>
            </a:xfrm>
            <a:custGeom>
              <a:avLst/>
              <a:gdLst/>
              <a:ahLst/>
              <a:cxnLst/>
              <a:rect l="l" t="t" r="r" b="b"/>
              <a:pathLst>
                <a:path w="45" h="36" extrusionOk="0">
                  <a:moveTo>
                    <a:pt x="45" y="1"/>
                  </a:moveTo>
                  <a:cubicBezTo>
                    <a:pt x="27" y="9"/>
                    <a:pt x="1" y="27"/>
                    <a:pt x="18" y="36"/>
                  </a:cubicBezTo>
                  <a:cubicBezTo>
                    <a:pt x="27" y="27"/>
                    <a:pt x="36" y="18"/>
                    <a:pt x="45"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91" name="Google Shape;2391;p7"/>
            <p:cNvSpPr/>
            <p:nvPr/>
          </p:nvSpPr>
          <p:spPr>
            <a:xfrm rot="-2551954">
              <a:off x="6977629" y="67551"/>
              <a:ext cx="3317" cy="175"/>
            </a:xfrm>
            <a:custGeom>
              <a:avLst/>
              <a:gdLst/>
              <a:ahLst/>
              <a:cxnLst/>
              <a:rect l="l" t="t" r="r" b="b"/>
              <a:pathLst>
                <a:path w="19" h="1" extrusionOk="0">
                  <a:moveTo>
                    <a:pt x="18" y="0"/>
                  </a:moveTo>
                  <a:cubicBezTo>
                    <a:pt x="18" y="0"/>
                    <a:pt x="10" y="0"/>
                    <a:pt x="10" y="0"/>
                  </a:cubicBezTo>
                  <a:cubicBezTo>
                    <a:pt x="1" y="0"/>
                    <a:pt x="10" y="0"/>
                    <a:pt x="18"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92" name="Google Shape;2392;p7"/>
            <p:cNvSpPr/>
            <p:nvPr/>
          </p:nvSpPr>
          <p:spPr>
            <a:xfrm rot="-2551954">
              <a:off x="6981296" y="64357"/>
              <a:ext cx="4714" cy="4714"/>
            </a:xfrm>
            <a:custGeom>
              <a:avLst/>
              <a:gdLst/>
              <a:ahLst/>
              <a:cxnLst/>
              <a:rect l="l" t="t" r="r" b="b"/>
              <a:pathLst>
                <a:path w="27" h="27" extrusionOk="0">
                  <a:moveTo>
                    <a:pt x="0" y="0"/>
                  </a:moveTo>
                  <a:cubicBezTo>
                    <a:pt x="0" y="9"/>
                    <a:pt x="18" y="18"/>
                    <a:pt x="27" y="27"/>
                  </a:cubicBezTo>
                  <a:cubicBezTo>
                    <a:pt x="27" y="18"/>
                    <a:pt x="18" y="9"/>
                    <a:pt x="9"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93" name="Google Shape;2393;p7"/>
            <p:cNvSpPr/>
            <p:nvPr/>
          </p:nvSpPr>
          <p:spPr>
            <a:xfrm rot="-2551954">
              <a:off x="7025961" y="89724"/>
              <a:ext cx="54124" cy="32125"/>
            </a:xfrm>
            <a:custGeom>
              <a:avLst/>
              <a:gdLst/>
              <a:ahLst/>
              <a:cxnLst/>
              <a:rect l="l" t="t" r="r" b="b"/>
              <a:pathLst>
                <a:path w="310" h="184" extrusionOk="0">
                  <a:moveTo>
                    <a:pt x="177" y="0"/>
                  </a:moveTo>
                  <a:cubicBezTo>
                    <a:pt x="119" y="0"/>
                    <a:pt x="49" y="15"/>
                    <a:pt x="0" y="34"/>
                  </a:cubicBezTo>
                  <a:cubicBezTo>
                    <a:pt x="27" y="34"/>
                    <a:pt x="45" y="34"/>
                    <a:pt x="62" y="87"/>
                  </a:cubicBezTo>
                  <a:cubicBezTo>
                    <a:pt x="83" y="73"/>
                    <a:pt x="115" y="21"/>
                    <a:pt x="145" y="21"/>
                  </a:cubicBezTo>
                  <a:cubicBezTo>
                    <a:pt x="153" y="21"/>
                    <a:pt x="161" y="25"/>
                    <a:pt x="168" y="34"/>
                  </a:cubicBezTo>
                  <a:cubicBezTo>
                    <a:pt x="195" y="96"/>
                    <a:pt x="151" y="78"/>
                    <a:pt x="124" y="105"/>
                  </a:cubicBezTo>
                  <a:cubicBezTo>
                    <a:pt x="129" y="103"/>
                    <a:pt x="134" y="102"/>
                    <a:pt x="139" y="102"/>
                  </a:cubicBezTo>
                  <a:cubicBezTo>
                    <a:pt x="189" y="102"/>
                    <a:pt x="211" y="184"/>
                    <a:pt x="292" y="184"/>
                  </a:cubicBezTo>
                  <a:lnTo>
                    <a:pt x="265" y="122"/>
                  </a:lnTo>
                  <a:lnTo>
                    <a:pt x="265" y="122"/>
                  </a:lnTo>
                  <a:cubicBezTo>
                    <a:pt x="277" y="128"/>
                    <a:pt x="290" y="139"/>
                    <a:pt x="299" y="139"/>
                  </a:cubicBezTo>
                  <a:cubicBezTo>
                    <a:pt x="303" y="139"/>
                    <a:pt x="307" y="136"/>
                    <a:pt x="309" y="131"/>
                  </a:cubicBezTo>
                  <a:cubicBezTo>
                    <a:pt x="265" y="131"/>
                    <a:pt x="230" y="69"/>
                    <a:pt x="283" y="34"/>
                  </a:cubicBezTo>
                  <a:cubicBezTo>
                    <a:pt x="267" y="10"/>
                    <a:pt x="226" y="0"/>
                    <a:pt x="177"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94" name="Google Shape;2394;p7"/>
            <p:cNvSpPr/>
            <p:nvPr/>
          </p:nvSpPr>
          <p:spPr>
            <a:xfrm rot="-2551954">
              <a:off x="7011448" y="102402"/>
              <a:ext cx="12571" cy="18682"/>
            </a:xfrm>
            <a:custGeom>
              <a:avLst/>
              <a:gdLst/>
              <a:ahLst/>
              <a:cxnLst/>
              <a:rect l="l" t="t" r="r" b="b"/>
              <a:pathLst>
                <a:path w="72" h="107" extrusionOk="0">
                  <a:moveTo>
                    <a:pt x="62" y="1"/>
                  </a:moveTo>
                  <a:cubicBezTo>
                    <a:pt x="53" y="27"/>
                    <a:pt x="36" y="36"/>
                    <a:pt x="0" y="63"/>
                  </a:cubicBezTo>
                  <a:cubicBezTo>
                    <a:pt x="18" y="98"/>
                    <a:pt x="36" y="107"/>
                    <a:pt x="53" y="107"/>
                  </a:cubicBezTo>
                  <a:lnTo>
                    <a:pt x="62" y="19"/>
                  </a:lnTo>
                  <a:lnTo>
                    <a:pt x="71" y="19"/>
                  </a:lnTo>
                  <a:lnTo>
                    <a:pt x="62" y="1"/>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95" name="Google Shape;2395;p7"/>
            <p:cNvSpPr/>
            <p:nvPr/>
          </p:nvSpPr>
          <p:spPr>
            <a:xfrm rot="-2551954">
              <a:off x="6999885" y="75497"/>
              <a:ext cx="27935" cy="23221"/>
            </a:xfrm>
            <a:custGeom>
              <a:avLst/>
              <a:gdLst/>
              <a:ahLst/>
              <a:cxnLst/>
              <a:rect l="l" t="t" r="r" b="b"/>
              <a:pathLst>
                <a:path w="160" h="133" extrusionOk="0">
                  <a:moveTo>
                    <a:pt x="98" y="18"/>
                  </a:moveTo>
                  <a:cubicBezTo>
                    <a:pt x="101" y="45"/>
                    <a:pt x="99" y="53"/>
                    <a:pt x="95" y="53"/>
                  </a:cubicBezTo>
                  <a:cubicBezTo>
                    <a:pt x="89" y="53"/>
                    <a:pt x="75" y="34"/>
                    <a:pt x="60" y="34"/>
                  </a:cubicBezTo>
                  <a:cubicBezTo>
                    <a:pt x="53" y="34"/>
                    <a:pt x="44" y="39"/>
                    <a:pt x="36" y="53"/>
                  </a:cubicBezTo>
                  <a:cubicBezTo>
                    <a:pt x="73" y="68"/>
                    <a:pt x="98" y="102"/>
                    <a:pt x="136" y="102"/>
                  </a:cubicBezTo>
                  <a:cubicBezTo>
                    <a:pt x="143" y="102"/>
                    <a:pt x="151" y="100"/>
                    <a:pt x="160" y="98"/>
                  </a:cubicBezTo>
                  <a:cubicBezTo>
                    <a:pt x="160" y="36"/>
                    <a:pt x="116" y="53"/>
                    <a:pt x="98" y="18"/>
                  </a:cubicBezTo>
                  <a:close/>
                  <a:moveTo>
                    <a:pt x="27" y="0"/>
                  </a:moveTo>
                  <a:cubicBezTo>
                    <a:pt x="18" y="18"/>
                    <a:pt x="10" y="36"/>
                    <a:pt x="1" y="45"/>
                  </a:cubicBezTo>
                  <a:lnTo>
                    <a:pt x="10" y="45"/>
                  </a:lnTo>
                  <a:lnTo>
                    <a:pt x="27" y="133"/>
                  </a:lnTo>
                  <a:cubicBezTo>
                    <a:pt x="36" y="115"/>
                    <a:pt x="36" y="98"/>
                    <a:pt x="36" y="53"/>
                  </a:cubicBezTo>
                  <a:lnTo>
                    <a:pt x="36" y="53"/>
                  </a:lnTo>
                  <a:cubicBezTo>
                    <a:pt x="30" y="62"/>
                    <a:pt x="27" y="65"/>
                    <a:pt x="24" y="65"/>
                  </a:cubicBezTo>
                  <a:cubicBezTo>
                    <a:pt x="18" y="65"/>
                    <a:pt x="18" y="51"/>
                    <a:pt x="18" y="45"/>
                  </a:cubicBezTo>
                  <a:lnTo>
                    <a:pt x="18" y="45"/>
                  </a:lnTo>
                  <a:cubicBezTo>
                    <a:pt x="18" y="45"/>
                    <a:pt x="27" y="53"/>
                    <a:pt x="36" y="53"/>
                  </a:cubicBezTo>
                  <a:cubicBezTo>
                    <a:pt x="36" y="36"/>
                    <a:pt x="27" y="18"/>
                    <a:pt x="27"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96" name="Google Shape;2396;p7"/>
            <p:cNvSpPr/>
            <p:nvPr/>
          </p:nvSpPr>
          <p:spPr>
            <a:xfrm rot="-2551954">
              <a:off x="6990556" y="3548"/>
              <a:ext cx="3317" cy="1397"/>
            </a:xfrm>
            <a:custGeom>
              <a:avLst/>
              <a:gdLst/>
              <a:ahLst/>
              <a:cxnLst/>
              <a:rect l="l" t="t" r="r" b="b"/>
              <a:pathLst>
                <a:path w="19" h="8" extrusionOk="0">
                  <a:moveTo>
                    <a:pt x="1" y="1"/>
                  </a:moveTo>
                  <a:cubicBezTo>
                    <a:pt x="5" y="5"/>
                    <a:pt x="10" y="7"/>
                    <a:pt x="13" y="7"/>
                  </a:cubicBezTo>
                  <a:cubicBezTo>
                    <a:pt x="16" y="7"/>
                    <a:pt x="19" y="5"/>
                    <a:pt x="19"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97" name="Google Shape;2397;p7"/>
            <p:cNvSpPr/>
            <p:nvPr/>
          </p:nvSpPr>
          <p:spPr>
            <a:xfrm rot="-2551954">
              <a:off x="6971833" y="7519"/>
              <a:ext cx="24792" cy="17110"/>
            </a:xfrm>
            <a:custGeom>
              <a:avLst/>
              <a:gdLst/>
              <a:ahLst/>
              <a:cxnLst/>
              <a:rect l="l" t="t" r="r" b="b"/>
              <a:pathLst>
                <a:path w="142" h="98" extrusionOk="0">
                  <a:moveTo>
                    <a:pt x="114" y="0"/>
                  </a:moveTo>
                  <a:cubicBezTo>
                    <a:pt x="107" y="0"/>
                    <a:pt x="99" y="5"/>
                    <a:pt x="89" y="18"/>
                  </a:cubicBezTo>
                  <a:lnTo>
                    <a:pt x="89" y="27"/>
                  </a:lnTo>
                  <a:cubicBezTo>
                    <a:pt x="73" y="59"/>
                    <a:pt x="18" y="92"/>
                    <a:pt x="3" y="97"/>
                  </a:cubicBezTo>
                  <a:lnTo>
                    <a:pt x="3" y="97"/>
                  </a:lnTo>
                  <a:cubicBezTo>
                    <a:pt x="46" y="88"/>
                    <a:pt x="81" y="79"/>
                    <a:pt x="124" y="62"/>
                  </a:cubicBezTo>
                  <a:cubicBezTo>
                    <a:pt x="115" y="53"/>
                    <a:pt x="98" y="44"/>
                    <a:pt x="107" y="27"/>
                  </a:cubicBezTo>
                  <a:cubicBezTo>
                    <a:pt x="113" y="21"/>
                    <a:pt x="117" y="19"/>
                    <a:pt x="122" y="19"/>
                  </a:cubicBezTo>
                  <a:cubicBezTo>
                    <a:pt x="130" y="19"/>
                    <a:pt x="136" y="27"/>
                    <a:pt x="142" y="27"/>
                  </a:cubicBezTo>
                  <a:cubicBezTo>
                    <a:pt x="136" y="15"/>
                    <a:pt x="127" y="0"/>
                    <a:pt x="114" y="0"/>
                  </a:cubicBezTo>
                  <a:close/>
                  <a:moveTo>
                    <a:pt x="3" y="97"/>
                  </a:moveTo>
                  <a:cubicBezTo>
                    <a:pt x="3" y="97"/>
                    <a:pt x="2" y="97"/>
                    <a:pt x="1" y="97"/>
                  </a:cubicBezTo>
                  <a:cubicBezTo>
                    <a:pt x="1" y="97"/>
                    <a:pt x="2" y="97"/>
                    <a:pt x="3" y="97"/>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98" name="Google Shape;2398;p7"/>
            <p:cNvSpPr/>
            <p:nvPr/>
          </p:nvSpPr>
          <p:spPr>
            <a:xfrm rot="-2551954">
              <a:off x="7003751" y="43938"/>
              <a:ext cx="12571" cy="13968"/>
            </a:xfrm>
            <a:custGeom>
              <a:avLst/>
              <a:gdLst/>
              <a:ahLst/>
              <a:cxnLst/>
              <a:rect l="l" t="t" r="r" b="b"/>
              <a:pathLst>
                <a:path w="72" h="80" extrusionOk="0">
                  <a:moveTo>
                    <a:pt x="1" y="0"/>
                  </a:moveTo>
                  <a:lnTo>
                    <a:pt x="27" y="80"/>
                  </a:lnTo>
                  <a:lnTo>
                    <a:pt x="71" y="44"/>
                  </a:lnTo>
                  <a:lnTo>
                    <a:pt x="45" y="44"/>
                  </a:lnTo>
                  <a:cubicBezTo>
                    <a:pt x="53" y="0"/>
                    <a:pt x="27" y="9"/>
                    <a:pt x="1"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99" name="Google Shape;2399;p7"/>
            <p:cNvSpPr/>
            <p:nvPr/>
          </p:nvSpPr>
          <p:spPr>
            <a:xfrm rot="-2551954">
              <a:off x="7015672" y="121099"/>
              <a:ext cx="13968" cy="8031"/>
            </a:xfrm>
            <a:custGeom>
              <a:avLst/>
              <a:gdLst/>
              <a:ahLst/>
              <a:cxnLst/>
              <a:rect l="l" t="t" r="r" b="b"/>
              <a:pathLst>
                <a:path w="80" h="46" extrusionOk="0">
                  <a:moveTo>
                    <a:pt x="0" y="1"/>
                  </a:moveTo>
                  <a:lnTo>
                    <a:pt x="80" y="45"/>
                  </a:lnTo>
                  <a:lnTo>
                    <a:pt x="80" y="45"/>
                  </a:lnTo>
                  <a:lnTo>
                    <a:pt x="53" y="10"/>
                  </a:lnTo>
                  <a:lnTo>
                    <a:pt x="0" y="1"/>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00" name="Google Shape;2400;p7"/>
            <p:cNvSpPr/>
            <p:nvPr/>
          </p:nvSpPr>
          <p:spPr>
            <a:xfrm rot="-2551954">
              <a:off x="7027928" y="135207"/>
              <a:ext cx="8031" cy="4714"/>
            </a:xfrm>
            <a:custGeom>
              <a:avLst/>
              <a:gdLst/>
              <a:ahLst/>
              <a:cxnLst/>
              <a:rect l="l" t="t" r="r" b="b"/>
              <a:pathLst>
                <a:path w="46" h="27" extrusionOk="0">
                  <a:moveTo>
                    <a:pt x="1" y="0"/>
                  </a:moveTo>
                  <a:lnTo>
                    <a:pt x="27" y="27"/>
                  </a:lnTo>
                  <a:lnTo>
                    <a:pt x="45" y="9"/>
                  </a:lnTo>
                  <a:lnTo>
                    <a:pt x="1" y="0"/>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01" name="Google Shape;2401;p7"/>
            <p:cNvSpPr/>
            <p:nvPr/>
          </p:nvSpPr>
          <p:spPr>
            <a:xfrm rot="-2551954">
              <a:off x="7688921" y="802607"/>
              <a:ext cx="3317" cy="3317"/>
            </a:xfrm>
            <a:custGeom>
              <a:avLst/>
              <a:gdLst/>
              <a:ahLst/>
              <a:cxnLst/>
              <a:rect l="l" t="t" r="r" b="b"/>
              <a:pathLst>
                <a:path w="19" h="19" extrusionOk="0">
                  <a:moveTo>
                    <a:pt x="1" y="1"/>
                  </a:moveTo>
                  <a:lnTo>
                    <a:pt x="19" y="18"/>
                  </a:lnTo>
                  <a:cubicBezTo>
                    <a:pt x="10" y="9"/>
                    <a:pt x="10" y="1"/>
                    <a:pt x="1"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02" name="Google Shape;2402;p7"/>
            <p:cNvSpPr/>
            <p:nvPr/>
          </p:nvSpPr>
          <p:spPr>
            <a:xfrm rot="-2551954">
              <a:off x="7664796" y="786003"/>
              <a:ext cx="4889" cy="1397"/>
            </a:xfrm>
            <a:custGeom>
              <a:avLst/>
              <a:gdLst/>
              <a:ahLst/>
              <a:cxnLst/>
              <a:rect l="l" t="t" r="r" b="b"/>
              <a:pathLst>
                <a:path w="28" h="8" extrusionOk="0">
                  <a:moveTo>
                    <a:pt x="1" y="1"/>
                  </a:moveTo>
                  <a:cubicBezTo>
                    <a:pt x="5" y="5"/>
                    <a:pt x="12" y="7"/>
                    <a:pt x="17" y="7"/>
                  </a:cubicBezTo>
                  <a:cubicBezTo>
                    <a:pt x="23" y="7"/>
                    <a:pt x="27" y="5"/>
                    <a:pt x="27"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03" name="Google Shape;2403;p7"/>
            <p:cNvSpPr/>
            <p:nvPr/>
          </p:nvSpPr>
          <p:spPr>
            <a:xfrm rot="-2551954">
              <a:off x="7268878" y="463671"/>
              <a:ext cx="20078" cy="9428"/>
            </a:xfrm>
            <a:custGeom>
              <a:avLst/>
              <a:gdLst/>
              <a:ahLst/>
              <a:cxnLst/>
              <a:rect l="l" t="t" r="r" b="b"/>
              <a:pathLst>
                <a:path w="115" h="54" extrusionOk="0">
                  <a:moveTo>
                    <a:pt x="115" y="1"/>
                  </a:moveTo>
                  <a:cubicBezTo>
                    <a:pt x="71" y="27"/>
                    <a:pt x="0" y="54"/>
                    <a:pt x="53" y="54"/>
                  </a:cubicBezTo>
                  <a:lnTo>
                    <a:pt x="106" y="54"/>
                  </a:lnTo>
                  <a:cubicBezTo>
                    <a:pt x="97" y="27"/>
                    <a:pt x="106" y="10"/>
                    <a:pt x="115"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04" name="Google Shape;2404;p7"/>
            <p:cNvSpPr/>
            <p:nvPr/>
          </p:nvSpPr>
          <p:spPr>
            <a:xfrm rot="-2551954">
              <a:off x="7479731" y="652011"/>
              <a:ext cx="7857" cy="6285"/>
            </a:xfrm>
            <a:custGeom>
              <a:avLst/>
              <a:gdLst/>
              <a:ahLst/>
              <a:cxnLst/>
              <a:rect l="l" t="t" r="r" b="b"/>
              <a:pathLst>
                <a:path w="45" h="36" extrusionOk="0">
                  <a:moveTo>
                    <a:pt x="1" y="0"/>
                  </a:moveTo>
                  <a:lnTo>
                    <a:pt x="1" y="0"/>
                  </a:lnTo>
                  <a:cubicBezTo>
                    <a:pt x="10" y="9"/>
                    <a:pt x="18" y="18"/>
                    <a:pt x="27" y="36"/>
                  </a:cubicBezTo>
                  <a:lnTo>
                    <a:pt x="45" y="27"/>
                  </a:lnTo>
                  <a:cubicBezTo>
                    <a:pt x="27" y="18"/>
                    <a:pt x="18" y="9"/>
                    <a:pt x="1"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05" name="Google Shape;2405;p7"/>
            <p:cNvSpPr/>
            <p:nvPr/>
          </p:nvSpPr>
          <p:spPr>
            <a:xfrm rot="-2551954">
              <a:off x="7515944" y="642214"/>
              <a:ext cx="6285" cy="4714"/>
            </a:xfrm>
            <a:custGeom>
              <a:avLst/>
              <a:gdLst/>
              <a:ahLst/>
              <a:cxnLst/>
              <a:rect l="l" t="t" r="r" b="b"/>
              <a:pathLst>
                <a:path w="36" h="27" extrusionOk="0">
                  <a:moveTo>
                    <a:pt x="35" y="0"/>
                  </a:moveTo>
                  <a:lnTo>
                    <a:pt x="0" y="27"/>
                  </a:lnTo>
                  <a:cubicBezTo>
                    <a:pt x="9" y="27"/>
                    <a:pt x="27" y="18"/>
                    <a:pt x="35"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06" name="Google Shape;2406;p7"/>
            <p:cNvSpPr/>
            <p:nvPr/>
          </p:nvSpPr>
          <p:spPr>
            <a:xfrm rot="-2551954">
              <a:off x="7804191" y="880745"/>
              <a:ext cx="9428" cy="4539"/>
            </a:xfrm>
            <a:custGeom>
              <a:avLst/>
              <a:gdLst/>
              <a:ahLst/>
              <a:cxnLst/>
              <a:rect l="l" t="t" r="r" b="b"/>
              <a:pathLst>
                <a:path w="54" h="26" extrusionOk="0">
                  <a:moveTo>
                    <a:pt x="36" y="0"/>
                  </a:moveTo>
                  <a:cubicBezTo>
                    <a:pt x="27" y="0"/>
                    <a:pt x="15" y="8"/>
                    <a:pt x="0" y="8"/>
                  </a:cubicBezTo>
                  <a:lnTo>
                    <a:pt x="53" y="26"/>
                  </a:lnTo>
                  <a:cubicBezTo>
                    <a:pt x="49" y="6"/>
                    <a:pt x="44" y="0"/>
                    <a:pt x="36"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07" name="Google Shape;2407;p7"/>
            <p:cNvSpPr/>
            <p:nvPr/>
          </p:nvSpPr>
          <p:spPr>
            <a:xfrm rot="-2551954">
              <a:off x="7138037" y="264679"/>
              <a:ext cx="14142" cy="10825"/>
            </a:xfrm>
            <a:custGeom>
              <a:avLst/>
              <a:gdLst/>
              <a:ahLst/>
              <a:cxnLst/>
              <a:rect l="l" t="t" r="r" b="b"/>
              <a:pathLst>
                <a:path w="81" h="62" extrusionOk="0">
                  <a:moveTo>
                    <a:pt x="45" y="0"/>
                  </a:moveTo>
                  <a:cubicBezTo>
                    <a:pt x="19" y="27"/>
                    <a:pt x="10" y="44"/>
                    <a:pt x="1" y="62"/>
                  </a:cubicBezTo>
                  <a:cubicBezTo>
                    <a:pt x="36" y="35"/>
                    <a:pt x="80" y="18"/>
                    <a:pt x="45"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08" name="Google Shape;2408;p7"/>
            <p:cNvSpPr/>
            <p:nvPr/>
          </p:nvSpPr>
          <p:spPr>
            <a:xfrm rot="-2551954">
              <a:off x="7617092" y="865007"/>
              <a:ext cx="6285" cy="3317"/>
            </a:xfrm>
            <a:custGeom>
              <a:avLst/>
              <a:gdLst/>
              <a:ahLst/>
              <a:cxnLst/>
              <a:rect l="l" t="t" r="r" b="b"/>
              <a:pathLst>
                <a:path w="36" h="19" extrusionOk="0">
                  <a:moveTo>
                    <a:pt x="0" y="1"/>
                  </a:moveTo>
                  <a:cubicBezTo>
                    <a:pt x="9" y="10"/>
                    <a:pt x="27" y="18"/>
                    <a:pt x="36" y="18"/>
                  </a:cubicBezTo>
                  <a:cubicBezTo>
                    <a:pt x="27" y="1"/>
                    <a:pt x="9" y="1"/>
                    <a:pt x="0"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09" name="Google Shape;2409;p7"/>
            <p:cNvSpPr/>
            <p:nvPr/>
          </p:nvSpPr>
          <p:spPr>
            <a:xfrm rot="-2551954">
              <a:off x="7142682" y="278346"/>
              <a:ext cx="7857" cy="14142"/>
            </a:xfrm>
            <a:custGeom>
              <a:avLst/>
              <a:gdLst/>
              <a:ahLst/>
              <a:cxnLst/>
              <a:rect l="l" t="t" r="r" b="b"/>
              <a:pathLst>
                <a:path w="45" h="81" extrusionOk="0">
                  <a:moveTo>
                    <a:pt x="36" y="1"/>
                  </a:moveTo>
                  <a:cubicBezTo>
                    <a:pt x="18" y="27"/>
                    <a:pt x="1" y="54"/>
                    <a:pt x="36" y="80"/>
                  </a:cubicBezTo>
                  <a:cubicBezTo>
                    <a:pt x="36" y="80"/>
                    <a:pt x="45" y="72"/>
                    <a:pt x="45" y="72"/>
                  </a:cubicBezTo>
                  <a:cubicBezTo>
                    <a:pt x="36" y="45"/>
                    <a:pt x="36" y="27"/>
                    <a:pt x="36"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10" name="Google Shape;2410;p7"/>
            <p:cNvSpPr/>
            <p:nvPr/>
          </p:nvSpPr>
          <p:spPr>
            <a:xfrm rot="-2551954">
              <a:off x="8232338" y="1227156"/>
              <a:ext cx="1746" cy="1746"/>
            </a:xfrm>
            <a:custGeom>
              <a:avLst/>
              <a:gdLst/>
              <a:ahLst/>
              <a:cxnLst/>
              <a:rect l="l" t="t" r="r" b="b"/>
              <a:pathLst>
                <a:path w="10" h="10" extrusionOk="0">
                  <a:moveTo>
                    <a:pt x="9" y="0"/>
                  </a:moveTo>
                  <a:lnTo>
                    <a:pt x="9" y="0"/>
                  </a:lnTo>
                  <a:cubicBezTo>
                    <a:pt x="9" y="0"/>
                    <a:pt x="0" y="0"/>
                    <a:pt x="0" y="9"/>
                  </a:cubicBezTo>
                  <a:cubicBezTo>
                    <a:pt x="9" y="9"/>
                    <a:pt x="9" y="0"/>
                    <a:pt x="9"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11" name="Google Shape;2411;p7"/>
            <p:cNvSpPr/>
            <p:nvPr/>
          </p:nvSpPr>
          <p:spPr>
            <a:xfrm rot="-2551954">
              <a:off x="8281127" y="1394554"/>
              <a:ext cx="1746" cy="6285"/>
            </a:xfrm>
            <a:custGeom>
              <a:avLst/>
              <a:gdLst/>
              <a:ahLst/>
              <a:cxnLst/>
              <a:rect l="l" t="t" r="r" b="b"/>
              <a:pathLst>
                <a:path w="10" h="36" extrusionOk="0">
                  <a:moveTo>
                    <a:pt x="1" y="1"/>
                  </a:moveTo>
                  <a:cubicBezTo>
                    <a:pt x="1" y="18"/>
                    <a:pt x="1" y="27"/>
                    <a:pt x="10" y="36"/>
                  </a:cubicBezTo>
                  <a:cubicBezTo>
                    <a:pt x="1" y="18"/>
                    <a:pt x="1" y="9"/>
                    <a:pt x="1"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12" name="Google Shape;2412;p7"/>
            <p:cNvSpPr/>
            <p:nvPr/>
          </p:nvSpPr>
          <p:spPr>
            <a:xfrm rot="-2551954">
              <a:off x="7071688" y="187579"/>
              <a:ext cx="1397" cy="1571"/>
            </a:xfrm>
            <a:custGeom>
              <a:avLst/>
              <a:gdLst/>
              <a:ahLst/>
              <a:cxnLst/>
              <a:rect l="l" t="t" r="r" b="b"/>
              <a:pathLst>
                <a:path w="8" h="9" extrusionOk="0">
                  <a:moveTo>
                    <a:pt x="2" y="1"/>
                  </a:moveTo>
                  <a:cubicBezTo>
                    <a:pt x="0" y="1"/>
                    <a:pt x="2" y="9"/>
                    <a:pt x="8" y="9"/>
                  </a:cubicBezTo>
                  <a:cubicBezTo>
                    <a:pt x="5" y="3"/>
                    <a:pt x="3" y="1"/>
                    <a:pt x="2"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13" name="Google Shape;2413;p7"/>
            <p:cNvSpPr/>
            <p:nvPr/>
          </p:nvSpPr>
          <p:spPr>
            <a:xfrm rot="-2551954">
              <a:off x="7090019" y="152420"/>
              <a:ext cx="4714" cy="1571"/>
            </a:xfrm>
            <a:custGeom>
              <a:avLst/>
              <a:gdLst/>
              <a:ahLst/>
              <a:cxnLst/>
              <a:rect l="l" t="t" r="r" b="b"/>
              <a:pathLst>
                <a:path w="27" h="9" extrusionOk="0">
                  <a:moveTo>
                    <a:pt x="0" y="0"/>
                  </a:moveTo>
                  <a:cubicBezTo>
                    <a:pt x="9" y="0"/>
                    <a:pt x="18" y="9"/>
                    <a:pt x="27" y="9"/>
                  </a:cubicBezTo>
                  <a:cubicBezTo>
                    <a:pt x="18" y="9"/>
                    <a:pt x="9" y="0"/>
                    <a:pt x="0"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14" name="Google Shape;2414;p7"/>
            <p:cNvSpPr/>
            <p:nvPr/>
          </p:nvSpPr>
          <p:spPr>
            <a:xfrm rot="-2551954">
              <a:off x="7219019" y="282201"/>
              <a:ext cx="1571" cy="1746"/>
            </a:xfrm>
            <a:custGeom>
              <a:avLst/>
              <a:gdLst/>
              <a:ahLst/>
              <a:cxnLst/>
              <a:rect l="l" t="t" r="r" b="b"/>
              <a:pathLst>
                <a:path w="9" h="10" extrusionOk="0">
                  <a:moveTo>
                    <a:pt x="0" y="1"/>
                  </a:moveTo>
                  <a:lnTo>
                    <a:pt x="0" y="10"/>
                  </a:lnTo>
                  <a:cubicBezTo>
                    <a:pt x="9" y="1"/>
                    <a:pt x="0" y="1"/>
                    <a:pt x="0"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15" name="Google Shape;2415;p7"/>
            <p:cNvSpPr/>
            <p:nvPr/>
          </p:nvSpPr>
          <p:spPr>
            <a:xfrm rot="-2551954">
              <a:off x="7071274" y="183375"/>
              <a:ext cx="3317" cy="4714"/>
            </a:xfrm>
            <a:custGeom>
              <a:avLst/>
              <a:gdLst/>
              <a:ahLst/>
              <a:cxnLst/>
              <a:rect l="l" t="t" r="r" b="b"/>
              <a:pathLst>
                <a:path w="19" h="27" extrusionOk="0">
                  <a:moveTo>
                    <a:pt x="19" y="0"/>
                  </a:moveTo>
                  <a:cubicBezTo>
                    <a:pt x="19" y="9"/>
                    <a:pt x="10" y="18"/>
                    <a:pt x="1" y="27"/>
                  </a:cubicBezTo>
                  <a:cubicBezTo>
                    <a:pt x="10" y="18"/>
                    <a:pt x="19" y="9"/>
                    <a:pt x="19"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16" name="Google Shape;2416;p7"/>
            <p:cNvSpPr/>
            <p:nvPr/>
          </p:nvSpPr>
          <p:spPr>
            <a:xfrm rot="-2551954">
              <a:off x="7067878" y="182777"/>
              <a:ext cx="1571" cy="3317"/>
            </a:xfrm>
            <a:custGeom>
              <a:avLst/>
              <a:gdLst/>
              <a:ahLst/>
              <a:cxnLst/>
              <a:rect l="l" t="t" r="r" b="b"/>
              <a:pathLst>
                <a:path w="9" h="19" extrusionOk="0">
                  <a:moveTo>
                    <a:pt x="9" y="0"/>
                  </a:moveTo>
                  <a:cubicBezTo>
                    <a:pt x="0" y="0"/>
                    <a:pt x="0" y="0"/>
                    <a:pt x="9" y="18"/>
                  </a:cubicBezTo>
                  <a:cubicBezTo>
                    <a:pt x="9" y="9"/>
                    <a:pt x="9" y="9"/>
                    <a:pt x="9"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17" name="Google Shape;2417;p7"/>
            <p:cNvSpPr/>
            <p:nvPr/>
          </p:nvSpPr>
          <p:spPr>
            <a:xfrm rot="-2551954">
              <a:off x="7073602" y="188231"/>
              <a:ext cx="1571" cy="4889"/>
            </a:xfrm>
            <a:custGeom>
              <a:avLst/>
              <a:gdLst/>
              <a:ahLst/>
              <a:cxnLst/>
              <a:rect l="l" t="t" r="r" b="b"/>
              <a:pathLst>
                <a:path w="9" h="28" extrusionOk="0">
                  <a:moveTo>
                    <a:pt x="0" y="1"/>
                  </a:moveTo>
                  <a:cubicBezTo>
                    <a:pt x="9" y="9"/>
                    <a:pt x="9" y="18"/>
                    <a:pt x="9" y="27"/>
                  </a:cubicBezTo>
                  <a:cubicBezTo>
                    <a:pt x="9" y="18"/>
                    <a:pt x="9" y="9"/>
                    <a:pt x="9"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18" name="Google Shape;2418;p7"/>
            <p:cNvSpPr/>
            <p:nvPr/>
          </p:nvSpPr>
          <p:spPr>
            <a:xfrm rot="-2551954">
              <a:off x="7990502" y="1061199"/>
              <a:ext cx="3317" cy="2095"/>
            </a:xfrm>
            <a:custGeom>
              <a:avLst/>
              <a:gdLst/>
              <a:ahLst/>
              <a:cxnLst/>
              <a:rect l="l" t="t" r="r" b="b"/>
              <a:pathLst>
                <a:path w="19" h="12" extrusionOk="0">
                  <a:moveTo>
                    <a:pt x="1" y="1"/>
                  </a:moveTo>
                  <a:cubicBezTo>
                    <a:pt x="12" y="8"/>
                    <a:pt x="17" y="11"/>
                    <a:pt x="17" y="11"/>
                  </a:cubicBezTo>
                  <a:cubicBezTo>
                    <a:pt x="18" y="11"/>
                    <a:pt x="11" y="6"/>
                    <a:pt x="1"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19" name="Google Shape;2419;p7"/>
            <p:cNvSpPr/>
            <p:nvPr/>
          </p:nvSpPr>
          <p:spPr>
            <a:xfrm rot="-2551954">
              <a:off x="7411851" y="477402"/>
              <a:ext cx="1746" cy="175"/>
            </a:xfrm>
            <a:custGeom>
              <a:avLst/>
              <a:gdLst/>
              <a:ahLst/>
              <a:cxnLst/>
              <a:rect l="l" t="t" r="r" b="b"/>
              <a:pathLst>
                <a:path w="10" h="1" extrusionOk="0">
                  <a:moveTo>
                    <a:pt x="10" y="1"/>
                  </a:moveTo>
                  <a:lnTo>
                    <a:pt x="1" y="1"/>
                  </a:lnTo>
                  <a:lnTo>
                    <a:pt x="1" y="1"/>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20" name="Google Shape;2420;p7"/>
            <p:cNvSpPr/>
            <p:nvPr/>
          </p:nvSpPr>
          <p:spPr>
            <a:xfrm rot="-2551954">
              <a:off x="7393208" y="482823"/>
              <a:ext cx="32649" cy="14142"/>
            </a:xfrm>
            <a:custGeom>
              <a:avLst/>
              <a:gdLst/>
              <a:ahLst/>
              <a:cxnLst/>
              <a:rect l="l" t="t" r="r" b="b"/>
              <a:pathLst>
                <a:path w="187" h="81" extrusionOk="0">
                  <a:moveTo>
                    <a:pt x="151" y="1"/>
                  </a:moveTo>
                  <a:lnTo>
                    <a:pt x="1" y="9"/>
                  </a:lnTo>
                  <a:lnTo>
                    <a:pt x="186" y="80"/>
                  </a:lnTo>
                  <a:cubicBezTo>
                    <a:pt x="124" y="36"/>
                    <a:pt x="133" y="18"/>
                    <a:pt x="151"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21" name="Google Shape;2421;p7"/>
            <p:cNvSpPr/>
            <p:nvPr/>
          </p:nvSpPr>
          <p:spPr>
            <a:xfrm rot="-2551954">
              <a:off x="7547330" y="-120424"/>
              <a:ext cx="245305" cy="1793086"/>
            </a:xfrm>
            <a:custGeom>
              <a:avLst/>
              <a:gdLst/>
              <a:ahLst/>
              <a:cxnLst/>
              <a:rect l="l" t="t" r="r" b="b"/>
              <a:pathLst>
                <a:path w="1405" h="10270" extrusionOk="0">
                  <a:moveTo>
                    <a:pt x="425" y="2627"/>
                  </a:moveTo>
                  <a:cubicBezTo>
                    <a:pt x="430" y="2629"/>
                    <a:pt x="436" y="2630"/>
                    <a:pt x="442" y="2631"/>
                  </a:cubicBezTo>
                  <a:cubicBezTo>
                    <a:pt x="433" y="2631"/>
                    <a:pt x="429" y="2634"/>
                    <a:pt x="427" y="2634"/>
                  </a:cubicBezTo>
                  <a:cubicBezTo>
                    <a:pt x="425" y="2634"/>
                    <a:pt x="425" y="2632"/>
                    <a:pt x="425" y="2627"/>
                  </a:cubicBezTo>
                  <a:close/>
                  <a:moveTo>
                    <a:pt x="786" y="2657"/>
                  </a:moveTo>
                  <a:lnTo>
                    <a:pt x="787" y="2658"/>
                  </a:lnTo>
                  <a:cubicBezTo>
                    <a:pt x="786" y="2658"/>
                    <a:pt x="786" y="2658"/>
                    <a:pt x="786" y="2657"/>
                  </a:cubicBezTo>
                  <a:close/>
                  <a:moveTo>
                    <a:pt x="787" y="2684"/>
                  </a:moveTo>
                  <a:cubicBezTo>
                    <a:pt x="786" y="2685"/>
                    <a:pt x="785" y="2686"/>
                    <a:pt x="784" y="2686"/>
                  </a:cubicBezTo>
                  <a:lnTo>
                    <a:pt x="784" y="2686"/>
                  </a:lnTo>
                  <a:cubicBezTo>
                    <a:pt x="785" y="2686"/>
                    <a:pt x="786" y="2685"/>
                    <a:pt x="787" y="2684"/>
                  </a:cubicBezTo>
                  <a:close/>
                  <a:moveTo>
                    <a:pt x="652" y="5255"/>
                  </a:moveTo>
                  <a:lnTo>
                    <a:pt x="654" y="5263"/>
                  </a:lnTo>
                  <a:cubicBezTo>
                    <a:pt x="654" y="5260"/>
                    <a:pt x="653" y="5257"/>
                    <a:pt x="652" y="5255"/>
                  </a:cubicBezTo>
                  <a:close/>
                  <a:moveTo>
                    <a:pt x="929" y="6438"/>
                  </a:moveTo>
                  <a:lnTo>
                    <a:pt x="937" y="6446"/>
                  </a:lnTo>
                  <a:cubicBezTo>
                    <a:pt x="934" y="6443"/>
                    <a:pt x="932" y="6440"/>
                    <a:pt x="929" y="6438"/>
                  </a:cubicBezTo>
                  <a:close/>
                  <a:moveTo>
                    <a:pt x="1043" y="7090"/>
                  </a:moveTo>
                  <a:lnTo>
                    <a:pt x="1043" y="7090"/>
                  </a:lnTo>
                  <a:cubicBezTo>
                    <a:pt x="1043" y="7091"/>
                    <a:pt x="1043" y="7092"/>
                    <a:pt x="1044" y="7093"/>
                  </a:cubicBezTo>
                  <a:lnTo>
                    <a:pt x="1044" y="7093"/>
                  </a:lnTo>
                  <a:cubicBezTo>
                    <a:pt x="1043" y="7092"/>
                    <a:pt x="1043" y="7091"/>
                    <a:pt x="1043" y="7090"/>
                  </a:cubicBezTo>
                  <a:close/>
                  <a:moveTo>
                    <a:pt x="1072" y="7567"/>
                  </a:moveTo>
                  <a:lnTo>
                    <a:pt x="1072" y="7567"/>
                  </a:lnTo>
                  <a:cubicBezTo>
                    <a:pt x="1074" y="7567"/>
                    <a:pt x="1076" y="7567"/>
                    <a:pt x="1078" y="7567"/>
                  </a:cubicBezTo>
                  <a:cubicBezTo>
                    <a:pt x="1076" y="7567"/>
                    <a:pt x="1074" y="7567"/>
                    <a:pt x="1072" y="7567"/>
                  </a:cubicBezTo>
                  <a:close/>
                  <a:moveTo>
                    <a:pt x="727" y="8637"/>
                  </a:moveTo>
                  <a:cubicBezTo>
                    <a:pt x="724" y="8638"/>
                    <a:pt x="720" y="8641"/>
                    <a:pt x="716" y="8644"/>
                  </a:cubicBezTo>
                  <a:cubicBezTo>
                    <a:pt x="720" y="8642"/>
                    <a:pt x="724" y="8640"/>
                    <a:pt x="727" y="8637"/>
                  </a:cubicBezTo>
                  <a:close/>
                  <a:moveTo>
                    <a:pt x="1316" y="9077"/>
                  </a:moveTo>
                  <a:cubicBezTo>
                    <a:pt x="1314" y="9079"/>
                    <a:pt x="1313" y="9082"/>
                    <a:pt x="1314" y="9086"/>
                  </a:cubicBezTo>
                  <a:lnTo>
                    <a:pt x="1314" y="9086"/>
                  </a:lnTo>
                  <a:lnTo>
                    <a:pt x="1316" y="9077"/>
                  </a:lnTo>
                  <a:close/>
                  <a:moveTo>
                    <a:pt x="548" y="0"/>
                  </a:moveTo>
                  <a:cubicBezTo>
                    <a:pt x="478" y="27"/>
                    <a:pt x="557" y="18"/>
                    <a:pt x="469" y="53"/>
                  </a:cubicBezTo>
                  <a:cubicBezTo>
                    <a:pt x="477" y="51"/>
                    <a:pt x="483" y="50"/>
                    <a:pt x="489" y="50"/>
                  </a:cubicBezTo>
                  <a:cubicBezTo>
                    <a:pt x="550" y="50"/>
                    <a:pt x="488" y="158"/>
                    <a:pt x="537" y="158"/>
                  </a:cubicBezTo>
                  <a:cubicBezTo>
                    <a:pt x="539" y="158"/>
                    <a:pt x="542" y="157"/>
                    <a:pt x="545" y="157"/>
                  </a:cubicBezTo>
                  <a:lnTo>
                    <a:pt x="545" y="157"/>
                  </a:lnTo>
                  <a:cubicBezTo>
                    <a:pt x="476" y="183"/>
                    <a:pt x="515" y="216"/>
                    <a:pt x="433" y="265"/>
                  </a:cubicBezTo>
                  <a:cubicBezTo>
                    <a:pt x="445" y="265"/>
                    <a:pt x="457" y="262"/>
                    <a:pt x="465" y="262"/>
                  </a:cubicBezTo>
                  <a:cubicBezTo>
                    <a:pt x="475" y="262"/>
                    <a:pt x="479" y="267"/>
                    <a:pt x="469" y="292"/>
                  </a:cubicBezTo>
                  <a:cubicBezTo>
                    <a:pt x="478" y="292"/>
                    <a:pt x="486" y="300"/>
                    <a:pt x="486" y="309"/>
                  </a:cubicBezTo>
                  <a:cubicBezTo>
                    <a:pt x="504" y="292"/>
                    <a:pt x="513" y="283"/>
                    <a:pt x="531" y="283"/>
                  </a:cubicBezTo>
                  <a:cubicBezTo>
                    <a:pt x="584" y="309"/>
                    <a:pt x="575" y="389"/>
                    <a:pt x="601" y="415"/>
                  </a:cubicBezTo>
                  <a:cubicBezTo>
                    <a:pt x="597" y="422"/>
                    <a:pt x="593" y="424"/>
                    <a:pt x="590" y="424"/>
                  </a:cubicBezTo>
                  <a:cubicBezTo>
                    <a:pt x="581" y="424"/>
                    <a:pt x="573" y="411"/>
                    <a:pt x="561" y="411"/>
                  </a:cubicBezTo>
                  <a:cubicBezTo>
                    <a:pt x="557" y="411"/>
                    <a:pt x="553" y="412"/>
                    <a:pt x="548" y="415"/>
                  </a:cubicBezTo>
                  <a:lnTo>
                    <a:pt x="584" y="450"/>
                  </a:lnTo>
                  <a:cubicBezTo>
                    <a:pt x="548" y="450"/>
                    <a:pt x="521" y="482"/>
                    <a:pt x="499" y="482"/>
                  </a:cubicBezTo>
                  <a:cubicBezTo>
                    <a:pt x="487" y="482"/>
                    <a:pt x="478" y="474"/>
                    <a:pt x="469" y="450"/>
                  </a:cubicBezTo>
                  <a:lnTo>
                    <a:pt x="460" y="512"/>
                  </a:lnTo>
                  <a:cubicBezTo>
                    <a:pt x="425" y="548"/>
                    <a:pt x="416" y="592"/>
                    <a:pt x="433" y="627"/>
                  </a:cubicBezTo>
                  <a:cubicBezTo>
                    <a:pt x="420" y="648"/>
                    <a:pt x="460" y="679"/>
                    <a:pt x="457" y="679"/>
                  </a:cubicBezTo>
                  <a:cubicBezTo>
                    <a:pt x="456" y="679"/>
                    <a:pt x="452" y="677"/>
                    <a:pt x="442" y="671"/>
                  </a:cubicBezTo>
                  <a:lnTo>
                    <a:pt x="442" y="671"/>
                  </a:lnTo>
                  <a:lnTo>
                    <a:pt x="469" y="768"/>
                  </a:lnTo>
                  <a:lnTo>
                    <a:pt x="460" y="768"/>
                  </a:lnTo>
                  <a:cubicBezTo>
                    <a:pt x="442" y="857"/>
                    <a:pt x="531" y="963"/>
                    <a:pt x="425" y="1060"/>
                  </a:cubicBezTo>
                  <a:cubicBezTo>
                    <a:pt x="433" y="1095"/>
                    <a:pt x="451" y="1122"/>
                    <a:pt x="425" y="1175"/>
                  </a:cubicBezTo>
                  <a:lnTo>
                    <a:pt x="380" y="1183"/>
                  </a:lnTo>
                  <a:cubicBezTo>
                    <a:pt x="398" y="1219"/>
                    <a:pt x="327" y="1298"/>
                    <a:pt x="372" y="1316"/>
                  </a:cubicBezTo>
                  <a:cubicBezTo>
                    <a:pt x="248" y="1351"/>
                    <a:pt x="327" y="1510"/>
                    <a:pt x="301" y="1572"/>
                  </a:cubicBezTo>
                  <a:lnTo>
                    <a:pt x="354" y="1581"/>
                  </a:lnTo>
                  <a:cubicBezTo>
                    <a:pt x="354" y="1634"/>
                    <a:pt x="363" y="1678"/>
                    <a:pt x="380" y="1740"/>
                  </a:cubicBezTo>
                  <a:lnTo>
                    <a:pt x="433" y="1740"/>
                  </a:lnTo>
                  <a:cubicBezTo>
                    <a:pt x="469" y="1793"/>
                    <a:pt x="380" y="1872"/>
                    <a:pt x="380" y="1952"/>
                  </a:cubicBezTo>
                  <a:cubicBezTo>
                    <a:pt x="363" y="1943"/>
                    <a:pt x="372" y="1925"/>
                    <a:pt x="380" y="1907"/>
                  </a:cubicBezTo>
                  <a:lnTo>
                    <a:pt x="380" y="1907"/>
                  </a:lnTo>
                  <a:cubicBezTo>
                    <a:pt x="248" y="1996"/>
                    <a:pt x="442" y="2119"/>
                    <a:pt x="354" y="2199"/>
                  </a:cubicBezTo>
                  <a:cubicBezTo>
                    <a:pt x="372" y="2225"/>
                    <a:pt x="363" y="2243"/>
                    <a:pt x="345" y="2252"/>
                  </a:cubicBezTo>
                  <a:cubicBezTo>
                    <a:pt x="345" y="2252"/>
                    <a:pt x="345" y="2252"/>
                    <a:pt x="345" y="2261"/>
                  </a:cubicBezTo>
                  <a:cubicBezTo>
                    <a:pt x="345" y="2261"/>
                    <a:pt x="345" y="2261"/>
                    <a:pt x="345" y="2261"/>
                  </a:cubicBezTo>
                  <a:lnTo>
                    <a:pt x="345" y="2261"/>
                  </a:lnTo>
                  <a:cubicBezTo>
                    <a:pt x="327" y="2269"/>
                    <a:pt x="319" y="2278"/>
                    <a:pt x="310" y="2287"/>
                  </a:cubicBezTo>
                  <a:cubicBezTo>
                    <a:pt x="327" y="2278"/>
                    <a:pt x="336" y="2269"/>
                    <a:pt x="345" y="2261"/>
                  </a:cubicBezTo>
                  <a:lnTo>
                    <a:pt x="345" y="2261"/>
                  </a:lnTo>
                  <a:cubicBezTo>
                    <a:pt x="336" y="2278"/>
                    <a:pt x="345" y="2305"/>
                    <a:pt x="354" y="2331"/>
                  </a:cubicBezTo>
                  <a:lnTo>
                    <a:pt x="301" y="2340"/>
                  </a:lnTo>
                  <a:cubicBezTo>
                    <a:pt x="284" y="2357"/>
                    <a:pt x="299" y="2363"/>
                    <a:pt x="324" y="2363"/>
                  </a:cubicBezTo>
                  <a:cubicBezTo>
                    <a:pt x="338" y="2363"/>
                    <a:pt x="355" y="2361"/>
                    <a:pt x="372" y="2358"/>
                  </a:cubicBezTo>
                  <a:cubicBezTo>
                    <a:pt x="372" y="2367"/>
                    <a:pt x="389" y="2384"/>
                    <a:pt x="398" y="2393"/>
                  </a:cubicBezTo>
                  <a:cubicBezTo>
                    <a:pt x="301" y="2402"/>
                    <a:pt x="425" y="2464"/>
                    <a:pt x="319" y="2481"/>
                  </a:cubicBezTo>
                  <a:cubicBezTo>
                    <a:pt x="360" y="2498"/>
                    <a:pt x="347" y="2597"/>
                    <a:pt x="422" y="2626"/>
                  </a:cubicBezTo>
                  <a:lnTo>
                    <a:pt x="422" y="2626"/>
                  </a:lnTo>
                  <a:cubicBezTo>
                    <a:pt x="406" y="2651"/>
                    <a:pt x="390" y="2677"/>
                    <a:pt x="416" y="2711"/>
                  </a:cubicBezTo>
                  <a:lnTo>
                    <a:pt x="345" y="2711"/>
                  </a:lnTo>
                  <a:lnTo>
                    <a:pt x="433" y="2782"/>
                  </a:lnTo>
                  <a:cubicBezTo>
                    <a:pt x="410" y="2800"/>
                    <a:pt x="392" y="2811"/>
                    <a:pt x="372" y="2811"/>
                  </a:cubicBezTo>
                  <a:cubicBezTo>
                    <a:pt x="354" y="2811"/>
                    <a:pt x="335" y="2802"/>
                    <a:pt x="310" y="2782"/>
                  </a:cubicBezTo>
                  <a:lnTo>
                    <a:pt x="310" y="2782"/>
                  </a:lnTo>
                  <a:cubicBezTo>
                    <a:pt x="380" y="2879"/>
                    <a:pt x="336" y="2861"/>
                    <a:pt x="407" y="2949"/>
                  </a:cubicBezTo>
                  <a:lnTo>
                    <a:pt x="363" y="2940"/>
                  </a:lnTo>
                  <a:lnTo>
                    <a:pt x="363" y="2940"/>
                  </a:lnTo>
                  <a:cubicBezTo>
                    <a:pt x="363" y="2967"/>
                    <a:pt x="416" y="3011"/>
                    <a:pt x="380" y="3029"/>
                  </a:cubicBezTo>
                  <a:cubicBezTo>
                    <a:pt x="283" y="3073"/>
                    <a:pt x="327" y="3320"/>
                    <a:pt x="222" y="3461"/>
                  </a:cubicBezTo>
                  <a:cubicBezTo>
                    <a:pt x="230" y="3461"/>
                    <a:pt x="237" y="3461"/>
                    <a:pt x="243" y="3461"/>
                  </a:cubicBezTo>
                  <a:cubicBezTo>
                    <a:pt x="339" y="3461"/>
                    <a:pt x="157" y="3525"/>
                    <a:pt x="257" y="3550"/>
                  </a:cubicBezTo>
                  <a:cubicBezTo>
                    <a:pt x="237" y="3550"/>
                    <a:pt x="222" y="3555"/>
                    <a:pt x="209" y="3555"/>
                  </a:cubicBezTo>
                  <a:cubicBezTo>
                    <a:pt x="198" y="3555"/>
                    <a:pt x="189" y="3552"/>
                    <a:pt x="177" y="3541"/>
                  </a:cubicBezTo>
                  <a:lnTo>
                    <a:pt x="177" y="3541"/>
                  </a:lnTo>
                  <a:cubicBezTo>
                    <a:pt x="195" y="3620"/>
                    <a:pt x="107" y="3647"/>
                    <a:pt x="186" y="3709"/>
                  </a:cubicBezTo>
                  <a:cubicBezTo>
                    <a:pt x="156" y="3709"/>
                    <a:pt x="145" y="3689"/>
                    <a:pt x="132" y="3689"/>
                  </a:cubicBezTo>
                  <a:cubicBezTo>
                    <a:pt x="129" y="3689"/>
                    <a:pt x="127" y="3690"/>
                    <a:pt x="124" y="3691"/>
                  </a:cubicBezTo>
                  <a:cubicBezTo>
                    <a:pt x="124" y="3691"/>
                    <a:pt x="142" y="3717"/>
                    <a:pt x="124" y="3717"/>
                  </a:cubicBezTo>
                  <a:cubicBezTo>
                    <a:pt x="107" y="3717"/>
                    <a:pt x="98" y="3700"/>
                    <a:pt x="89" y="3691"/>
                  </a:cubicBezTo>
                  <a:lnTo>
                    <a:pt x="89" y="3691"/>
                  </a:lnTo>
                  <a:cubicBezTo>
                    <a:pt x="80" y="3753"/>
                    <a:pt x="177" y="3797"/>
                    <a:pt x="266" y="3823"/>
                  </a:cubicBezTo>
                  <a:cubicBezTo>
                    <a:pt x="213" y="3850"/>
                    <a:pt x="213" y="3876"/>
                    <a:pt x="275" y="3921"/>
                  </a:cubicBezTo>
                  <a:cubicBezTo>
                    <a:pt x="258" y="3925"/>
                    <a:pt x="242" y="3931"/>
                    <a:pt x="229" y="3931"/>
                  </a:cubicBezTo>
                  <a:cubicBezTo>
                    <a:pt x="214" y="3931"/>
                    <a:pt x="204" y="3923"/>
                    <a:pt x="204" y="3894"/>
                  </a:cubicBezTo>
                  <a:cubicBezTo>
                    <a:pt x="186" y="3921"/>
                    <a:pt x="124" y="4071"/>
                    <a:pt x="204" y="4088"/>
                  </a:cubicBezTo>
                  <a:cubicBezTo>
                    <a:pt x="177" y="4097"/>
                    <a:pt x="195" y="4124"/>
                    <a:pt x="195" y="4132"/>
                  </a:cubicBezTo>
                  <a:cubicBezTo>
                    <a:pt x="186" y="4203"/>
                    <a:pt x="177" y="4212"/>
                    <a:pt x="186" y="4274"/>
                  </a:cubicBezTo>
                  <a:lnTo>
                    <a:pt x="195" y="4256"/>
                  </a:lnTo>
                  <a:cubicBezTo>
                    <a:pt x="292" y="4291"/>
                    <a:pt x="213" y="4309"/>
                    <a:pt x="222" y="4362"/>
                  </a:cubicBezTo>
                  <a:lnTo>
                    <a:pt x="213" y="4362"/>
                  </a:lnTo>
                  <a:cubicBezTo>
                    <a:pt x="151" y="4486"/>
                    <a:pt x="248" y="4415"/>
                    <a:pt x="169" y="4539"/>
                  </a:cubicBezTo>
                  <a:lnTo>
                    <a:pt x="230" y="4530"/>
                  </a:lnTo>
                  <a:lnTo>
                    <a:pt x="230" y="4530"/>
                  </a:lnTo>
                  <a:cubicBezTo>
                    <a:pt x="354" y="4539"/>
                    <a:pt x="160" y="4636"/>
                    <a:pt x="213" y="4698"/>
                  </a:cubicBezTo>
                  <a:lnTo>
                    <a:pt x="239" y="4671"/>
                  </a:lnTo>
                  <a:lnTo>
                    <a:pt x="239" y="4671"/>
                  </a:lnTo>
                  <a:cubicBezTo>
                    <a:pt x="283" y="4706"/>
                    <a:pt x="80" y="4786"/>
                    <a:pt x="71" y="4830"/>
                  </a:cubicBezTo>
                  <a:cubicBezTo>
                    <a:pt x="69" y="4831"/>
                    <a:pt x="67" y="4832"/>
                    <a:pt x="65" y="4832"/>
                  </a:cubicBezTo>
                  <a:cubicBezTo>
                    <a:pt x="54" y="4832"/>
                    <a:pt x="53" y="4811"/>
                    <a:pt x="45" y="4804"/>
                  </a:cubicBezTo>
                  <a:lnTo>
                    <a:pt x="45" y="4804"/>
                  </a:lnTo>
                  <a:cubicBezTo>
                    <a:pt x="15" y="4849"/>
                    <a:pt x="23" y="4857"/>
                    <a:pt x="45" y="4857"/>
                  </a:cubicBezTo>
                  <a:cubicBezTo>
                    <a:pt x="57" y="4857"/>
                    <a:pt x="74" y="4855"/>
                    <a:pt x="89" y="4855"/>
                  </a:cubicBezTo>
                  <a:cubicBezTo>
                    <a:pt x="112" y="4855"/>
                    <a:pt x="133" y="4859"/>
                    <a:pt x="142" y="4883"/>
                  </a:cubicBezTo>
                  <a:cubicBezTo>
                    <a:pt x="98" y="4901"/>
                    <a:pt x="36" y="4874"/>
                    <a:pt x="36" y="4927"/>
                  </a:cubicBezTo>
                  <a:cubicBezTo>
                    <a:pt x="1" y="4954"/>
                    <a:pt x="177" y="5060"/>
                    <a:pt x="107" y="5130"/>
                  </a:cubicBezTo>
                  <a:cubicBezTo>
                    <a:pt x="124" y="5119"/>
                    <a:pt x="140" y="5108"/>
                    <a:pt x="157" y="5108"/>
                  </a:cubicBezTo>
                  <a:cubicBezTo>
                    <a:pt x="167" y="5108"/>
                    <a:pt x="176" y="5112"/>
                    <a:pt x="186" y="5121"/>
                  </a:cubicBezTo>
                  <a:cubicBezTo>
                    <a:pt x="204" y="5174"/>
                    <a:pt x="89" y="5272"/>
                    <a:pt x="186" y="5307"/>
                  </a:cubicBezTo>
                  <a:cubicBezTo>
                    <a:pt x="177" y="5316"/>
                    <a:pt x="169" y="5325"/>
                    <a:pt x="169" y="5325"/>
                  </a:cubicBezTo>
                  <a:cubicBezTo>
                    <a:pt x="195" y="5360"/>
                    <a:pt x="222" y="5448"/>
                    <a:pt x="275" y="5466"/>
                  </a:cubicBezTo>
                  <a:cubicBezTo>
                    <a:pt x="80" y="5519"/>
                    <a:pt x="398" y="5695"/>
                    <a:pt x="222" y="5713"/>
                  </a:cubicBezTo>
                  <a:lnTo>
                    <a:pt x="248" y="5837"/>
                  </a:lnTo>
                  <a:lnTo>
                    <a:pt x="222" y="5837"/>
                  </a:lnTo>
                  <a:cubicBezTo>
                    <a:pt x="222" y="5916"/>
                    <a:pt x="275" y="5934"/>
                    <a:pt x="319" y="5960"/>
                  </a:cubicBezTo>
                  <a:cubicBezTo>
                    <a:pt x="314" y="5969"/>
                    <a:pt x="308" y="5971"/>
                    <a:pt x="301" y="5971"/>
                  </a:cubicBezTo>
                  <a:cubicBezTo>
                    <a:pt x="294" y="5971"/>
                    <a:pt x="288" y="5969"/>
                    <a:pt x="283" y="5969"/>
                  </a:cubicBezTo>
                  <a:cubicBezTo>
                    <a:pt x="266" y="6084"/>
                    <a:pt x="275" y="6102"/>
                    <a:pt x="389" y="6172"/>
                  </a:cubicBezTo>
                  <a:lnTo>
                    <a:pt x="327" y="6199"/>
                  </a:lnTo>
                  <a:cubicBezTo>
                    <a:pt x="372" y="6216"/>
                    <a:pt x="275" y="6366"/>
                    <a:pt x="363" y="6464"/>
                  </a:cubicBezTo>
                  <a:cubicBezTo>
                    <a:pt x="354" y="6464"/>
                    <a:pt x="345" y="6464"/>
                    <a:pt x="336" y="6455"/>
                  </a:cubicBezTo>
                  <a:lnTo>
                    <a:pt x="336" y="6455"/>
                  </a:lnTo>
                  <a:cubicBezTo>
                    <a:pt x="433" y="6561"/>
                    <a:pt x="239" y="6773"/>
                    <a:pt x="451" y="6773"/>
                  </a:cubicBezTo>
                  <a:lnTo>
                    <a:pt x="522" y="6843"/>
                  </a:lnTo>
                  <a:cubicBezTo>
                    <a:pt x="522" y="6804"/>
                    <a:pt x="535" y="6794"/>
                    <a:pt x="553" y="6794"/>
                  </a:cubicBezTo>
                  <a:cubicBezTo>
                    <a:pt x="573" y="6794"/>
                    <a:pt x="598" y="6806"/>
                    <a:pt x="618" y="6806"/>
                  </a:cubicBezTo>
                  <a:cubicBezTo>
                    <a:pt x="630" y="6806"/>
                    <a:pt x="639" y="6802"/>
                    <a:pt x="645" y="6790"/>
                  </a:cubicBezTo>
                  <a:lnTo>
                    <a:pt x="645" y="6790"/>
                  </a:lnTo>
                  <a:cubicBezTo>
                    <a:pt x="659" y="6824"/>
                    <a:pt x="626" y="6878"/>
                    <a:pt x="598" y="6878"/>
                  </a:cubicBezTo>
                  <a:cubicBezTo>
                    <a:pt x="589" y="6878"/>
                    <a:pt x="581" y="6873"/>
                    <a:pt x="575" y="6861"/>
                  </a:cubicBezTo>
                  <a:lnTo>
                    <a:pt x="584" y="6852"/>
                  </a:lnTo>
                  <a:lnTo>
                    <a:pt x="584" y="6852"/>
                  </a:lnTo>
                  <a:cubicBezTo>
                    <a:pt x="478" y="6861"/>
                    <a:pt x="575" y="6993"/>
                    <a:pt x="495" y="7002"/>
                  </a:cubicBezTo>
                  <a:cubicBezTo>
                    <a:pt x="539" y="7205"/>
                    <a:pt x="522" y="7408"/>
                    <a:pt x="548" y="7603"/>
                  </a:cubicBezTo>
                  <a:lnTo>
                    <a:pt x="628" y="7567"/>
                  </a:lnTo>
                  <a:lnTo>
                    <a:pt x="637" y="7629"/>
                  </a:lnTo>
                  <a:cubicBezTo>
                    <a:pt x="628" y="7642"/>
                    <a:pt x="612" y="7651"/>
                    <a:pt x="598" y="7651"/>
                  </a:cubicBezTo>
                  <a:cubicBezTo>
                    <a:pt x="584" y="7651"/>
                    <a:pt x="570" y="7642"/>
                    <a:pt x="566" y="7620"/>
                  </a:cubicBezTo>
                  <a:lnTo>
                    <a:pt x="566" y="7620"/>
                  </a:lnTo>
                  <a:cubicBezTo>
                    <a:pt x="522" y="7647"/>
                    <a:pt x="619" y="7691"/>
                    <a:pt x="637" y="7691"/>
                  </a:cubicBezTo>
                  <a:cubicBezTo>
                    <a:pt x="631" y="7721"/>
                    <a:pt x="620" y="7731"/>
                    <a:pt x="607" y="7731"/>
                  </a:cubicBezTo>
                  <a:cubicBezTo>
                    <a:pt x="582" y="7731"/>
                    <a:pt x="551" y="7696"/>
                    <a:pt x="542" y="7696"/>
                  </a:cubicBezTo>
                  <a:cubicBezTo>
                    <a:pt x="540" y="7696"/>
                    <a:pt x="539" y="7697"/>
                    <a:pt x="539" y="7700"/>
                  </a:cubicBezTo>
                  <a:lnTo>
                    <a:pt x="548" y="7735"/>
                  </a:lnTo>
                  <a:lnTo>
                    <a:pt x="557" y="7726"/>
                  </a:lnTo>
                  <a:cubicBezTo>
                    <a:pt x="601" y="7753"/>
                    <a:pt x="637" y="7744"/>
                    <a:pt x="645" y="7806"/>
                  </a:cubicBezTo>
                  <a:cubicBezTo>
                    <a:pt x="628" y="7841"/>
                    <a:pt x="592" y="7832"/>
                    <a:pt x="592" y="7850"/>
                  </a:cubicBezTo>
                  <a:cubicBezTo>
                    <a:pt x="584" y="7850"/>
                    <a:pt x="584" y="7850"/>
                    <a:pt x="592" y="7867"/>
                  </a:cubicBezTo>
                  <a:lnTo>
                    <a:pt x="601" y="7956"/>
                  </a:lnTo>
                  <a:lnTo>
                    <a:pt x="663" y="7912"/>
                  </a:lnTo>
                  <a:cubicBezTo>
                    <a:pt x="687" y="7930"/>
                    <a:pt x="682" y="7961"/>
                    <a:pt x="700" y="7961"/>
                  </a:cubicBezTo>
                  <a:cubicBezTo>
                    <a:pt x="708" y="7961"/>
                    <a:pt x="721" y="7955"/>
                    <a:pt x="742" y="7938"/>
                  </a:cubicBezTo>
                  <a:lnTo>
                    <a:pt x="742" y="7938"/>
                  </a:lnTo>
                  <a:cubicBezTo>
                    <a:pt x="637" y="8018"/>
                    <a:pt x="751" y="8256"/>
                    <a:pt x="716" y="8300"/>
                  </a:cubicBezTo>
                  <a:cubicBezTo>
                    <a:pt x="778" y="8344"/>
                    <a:pt x="787" y="8397"/>
                    <a:pt x="787" y="8459"/>
                  </a:cubicBezTo>
                  <a:cubicBezTo>
                    <a:pt x="791" y="8450"/>
                    <a:pt x="816" y="8438"/>
                    <a:pt x="837" y="8438"/>
                  </a:cubicBezTo>
                  <a:cubicBezTo>
                    <a:pt x="857" y="8438"/>
                    <a:pt x="875" y="8447"/>
                    <a:pt x="875" y="8477"/>
                  </a:cubicBezTo>
                  <a:cubicBezTo>
                    <a:pt x="722" y="8477"/>
                    <a:pt x="814" y="8575"/>
                    <a:pt x="727" y="8637"/>
                  </a:cubicBezTo>
                  <a:lnTo>
                    <a:pt x="727" y="8637"/>
                  </a:lnTo>
                  <a:cubicBezTo>
                    <a:pt x="730" y="8636"/>
                    <a:pt x="732" y="8636"/>
                    <a:pt x="735" y="8636"/>
                  </a:cubicBezTo>
                  <a:cubicBezTo>
                    <a:pt x="767" y="8636"/>
                    <a:pt x="765" y="8739"/>
                    <a:pt x="812" y="8739"/>
                  </a:cubicBezTo>
                  <a:cubicBezTo>
                    <a:pt x="822" y="8739"/>
                    <a:pt x="834" y="8735"/>
                    <a:pt x="848" y="8724"/>
                  </a:cubicBezTo>
                  <a:lnTo>
                    <a:pt x="848" y="8724"/>
                  </a:lnTo>
                  <a:cubicBezTo>
                    <a:pt x="840" y="8768"/>
                    <a:pt x="795" y="8733"/>
                    <a:pt x="760" y="8777"/>
                  </a:cubicBezTo>
                  <a:cubicBezTo>
                    <a:pt x="840" y="8874"/>
                    <a:pt x="751" y="9015"/>
                    <a:pt x="787" y="9148"/>
                  </a:cubicBezTo>
                  <a:cubicBezTo>
                    <a:pt x="804" y="9148"/>
                    <a:pt x="822" y="9136"/>
                    <a:pt x="842" y="9136"/>
                  </a:cubicBezTo>
                  <a:cubicBezTo>
                    <a:pt x="852" y="9136"/>
                    <a:pt x="863" y="9139"/>
                    <a:pt x="875" y="9148"/>
                  </a:cubicBezTo>
                  <a:lnTo>
                    <a:pt x="778" y="9227"/>
                  </a:lnTo>
                  <a:cubicBezTo>
                    <a:pt x="795" y="9254"/>
                    <a:pt x="901" y="9236"/>
                    <a:pt x="840" y="9298"/>
                  </a:cubicBezTo>
                  <a:cubicBezTo>
                    <a:pt x="846" y="9292"/>
                    <a:pt x="860" y="9282"/>
                    <a:pt x="872" y="9282"/>
                  </a:cubicBezTo>
                  <a:cubicBezTo>
                    <a:pt x="877" y="9282"/>
                    <a:pt x="881" y="9284"/>
                    <a:pt x="884" y="9289"/>
                  </a:cubicBezTo>
                  <a:cubicBezTo>
                    <a:pt x="813" y="9563"/>
                    <a:pt x="1025" y="9828"/>
                    <a:pt x="840" y="10093"/>
                  </a:cubicBezTo>
                  <a:cubicBezTo>
                    <a:pt x="852" y="10080"/>
                    <a:pt x="861" y="10076"/>
                    <a:pt x="867" y="10076"/>
                  </a:cubicBezTo>
                  <a:cubicBezTo>
                    <a:pt x="880" y="10076"/>
                    <a:pt x="884" y="10093"/>
                    <a:pt x="884" y="10110"/>
                  </a:cubicBezTo>
                  <a:cubicBezTo>
                    <a:pt x="887" y="10104"/>
                    <a:pt x="895" y="10102"/>
                    <a:pt x="905" y="10102"/>
                  </a:cubicBezTo>
                  <a:cubicBezTo>
                    <a:pt x="917" y="10102"/>
                    <a:pt x="930" y="10104"/>
                    <a:pt x="943" y="10104"/>
                  </a:cubicBezTo>
                  <a:cubicBezTo>
                    <a:pt x="950" y="10104"/>
                    <a:pt x="957" y="10103"/>
                    <a:pt x="963" y="10101"/>
                  </a:cubicBezTo>
                  <a:lnTo>
                    <a:pt x="963" y="10101"/>
                  </a:lnTo>
                  <a:lnTo>
                    <a:pt x="884" y="10207"/>
                  </a:lnTo>
                  <a:lnTo>
                    <a:pt x="1255" y="10269"/>
                  </a:lnTo>
                  <a:cubicBezTo>
                    <a:pt x="1149" y="10207"/>
                    <a:pt x="1405" y="10119"/>
                    <a:pt x="1255" y="10031"/>
                  </a:cubicBezTo>
                  <a:cubicBezTo>
                    <a:pt x="1261" y="10024"/>
                    <a:pt x="1267" y="10022"/>
                    <a:pt x="1272" y="10022"/>
                  </a:cubicBezTo>
                  <a:cubicBezTo>
                    <a:pt x="1286" y="10022"/>
                    <a:pt x="1297" y="10035"/>
                    <a:pt x="1307" y="10035"/>
                  </a:cubicBezTo>
                  <a:cubicBezTo>
                    <a:pt x="1310" y="10035"/>
                    <a:pt x="1313" y="10034"/>
                    <a:pt x="1316" y="10031"/>
                  </a:cubicBezTo>
                  <a:cubicBezTo>
                    <a:pt x="1272" y="10013"/>
                    <a:pt x="1263" y="9987"/>
                    <a:pt x="1281" y="9934"/>
                  </a:cubicBezTo>
                  <a:lnTo>
                    <a:pt x="1290" y="9934"/>
                  </a:lnTo>
                  <a:cubicBezTo>
                    <a:pt x="1272" y="9792"/>
                    <a:pt x="1316" y="9731"/>
                    <a:pt x="1334" y="9563"/>
                  </a:cubicBezTo>
                  <a:lnTo>
                    <a:pt x="1334" y="9563"/>
                  </a:lnTo>
                  <a:lnTo>
                    <a:pt x="1281" y="9580"/>
                  </a:lnTo>
                  <a:cubicBezTo>
                    <a:pt x="1281" y="9545"/>
                    <a:pt x="1299" y="9536"/>
                    <a:pt x="1316" y="9519"/>
                  </a:cubicBezTo>
                  <a:cubicBezTo>
                    <a:pt x="1306" y="9514"/>
                    <a:pt x="1298" y="9513"/>
                    <a:pt x="1292" y="9513"/>
                  </a:cubicBezTo>
                  <a:cubicBezTo>
                    <a:pt x="1251" y="9513"/>
                    <a:pt x="1294" y="9593"/>
                    <a:pt x="1242" y="9593"/>
                  </a:cubicBezTo>
                  <a:cubicBezTo>
                    <a:pt x="1236" y="9593"/>
                    <a:pt x="1228" y="9592"/>
                    <a:pt x="1219" y="9589"/>
                  </a:cubicBezTo>
                  <a:cubicBezTo>
                    <a:pt x="1334" y="9527"/>
                    <a:pt x="1193" y="9351"/>
                    <a:pt x="1325" y="9298"/>
                  </a:cubicBezTo>
                  <a:cubicBezTo>
                    <a:pt x="1323" y="9283"/>
                    <a:pt x="1317" y="9279"/>
                    <a:pt x="1310" y="9279"/>
                  </a:cubicBezTo>
                  <a:cubicBezTo>
                    <a:pt x="1298" y="9279"/>
                    <a:pt x="1282" y="9291"/>
                    <a:pt x="1270" y="9291"/>
                  </a:cubicBezTo>
                  <a:cubicBezTo>
                    <a:pt x="1263" y="9291"/>
                    <a:pt x="1257" y="9286"/>
                    <a:pt x="1255" y="9271"/>
                  </a:cubicBezTo>
                  <a:lnTo>
                    <a:pt x="1290" y="9254"/>
                  </a:lnTo>
                  <a:lnTo>
                    <a:pt x="1246" y="9245"/>
                  </a:lnTo>
                  <a:cubicBezTo>
                    <a:pt x="1246" y="9210"/>
                    <a:pt x="1290" y="9192"/>
                    <a:pt x="1316" y="9183"/>
                  </a:cubicBezTo>
                  <a:cubicBezTo>
                    <a:pt x="1316" y="9192"/>
                    <a:pt x="1325" y="9210"/>
                    <a:pt x="1334" y="9218"/>
                  </a:cubicBezTo>
                  <a:cubicBezTo>
                    <a:pt x="1365" y="9172"/>
                    <a:pt x="1314" y="9112"/>
                    <a:pt x="1314" y="9086"/>
                  </a:cubicBezTo>
                  <a:lnTo>
                    <a:pt x="1314" y="9086"/>
                  </a:lnTo>
                  <a:lnTo>
                    <a:pt x="1299" y="9130"/>
                  </a:lnTo>
                  <a:cubicBezTo>
                    <a:pt x="1246" y="8989"/>
                    <a:pt x="1272" y="8803"/>
                    <a:pt x="1184" y="8680"/>
                  </a:cubicBezTo>
                  <a:lnTo>
                    <a:pt x="1157" y="8697"/>
                  </a:lnTo>
                  <a:cubicBezTo>
                    <a:pt x="1096" y="8600"/>
                    <a:pt x="1175" y="8609"/>
                    <a:pt x="1131" y="8494"/>
                  </a:cubicBezTo>
                  <a:lnTo>
                    <a:pt x="1140" y="8494"/>
                  </a:lnTo>
                  <a:cubicBezTo>
                    <a:pt x="1113" y="8477"/>
                    <a:pt x="1096" y="8450"/>
                    <a:pt x="1096" y="8415"/>
                  </a:cubicBezTo>
                  <a:lnTo>
                    <a:pt x="1096" y="8415"/>
                  </a:lnTo>
                  <a:cubicBezTo>
                    <a:pt x="1100" y="8418"/>
                    <a:pt x="1105" y="8420"/>
                    <a:pt x="1109" y="8420"/>
                  </a:cubicBezTo>
                  <a:cubicBezTo>
                    <a:pt x="1129" y="8420"/>
                    <a:pt x="1141" y="8380"/>
                    <a:pt x="1164" y="8380"/>
                  </a:cubicBezTo>
                  <a:cubicBezTo>
                    <a:pt x="1170" y="8380"/>
                    <a:pt x="1176" y="8382"/>
                    <a:pt x="1184" y="8388"/>
                  </a:cubicBezTo>
                  <a:cubicBezTo>
                    <a:pt x="1113" y="8282"/>
                    <a:pt x="1131" y="8335"/>
                    <a:pt x="1025" y="8274"/>
                  </a:cubicBezTo>
                  <a:lnTo>
                    <a:pt x="1069" y="8256"/>
                  </a:lnTo>
                  <a:cubicBezTo>
                    <a:pt x="1025" y="8238"/>
                    <a:pt x="999" y="8238"/>
                    <a:pt x="981" y="8177"/>
                  </a:cubicBezTo>
                  <a:lnTo>
                    <a:pt x="981" y="8177"/>
                  </a:lnTo>
                  <a:cubicBezTo>
                    <a:pt x="990" y="8186"/>
                    <a:pt x="998" y="8189"/>
                    <a:pt x="1006" y="8189"/>
                  </a:cubicBezTo>
                  <a:cubicBezTo>
                    <a:pt x="1027" y="8189"/>
                    <a:pt x="1043" y="8164"/>
                    <a:pt x="1066" y="8164"/>
                  </a:cubicBezTo>
                  <a:cubicBezTo>
                    <a:pt x="1075" y="8164"/>
                    <a:pt x="1084" y="8167"/>
                    <a:pt x="1096" y="8177"/>
                  </a:cubicBezTo>
                  <a:cubicBezTo>
                    <a:pt x="1175" y="8044"/>
                    <a:pt x="972" y="8018"/>
                    <a:pt x="1105" y="7938"/>
                  </a:cubicBezTo>
                  <a:cubicBezTo>
                    <a:pt x="1090" y="7934"/>
                    <a:pt x="1079" y="7933"/>
                    <a:pt x="1069" y="7933"/>
                  </a:cubicBezTo>
                  <a:cubicBezTo>
                    <a:pt x="995" y="7933"/>
                    <a:pt x="1039" y="8030"/>
                    <a:pt x="1030" y="8030"/>
                  </a:cubicBezTo>
                  <a:cubicBezTo>
                    <a:pt x="1029" y="8030"/>
                    <a:pt x="1027" y="8029"/>
                    <a:pt x="1025" y="8026"/>
                  </a:cubicBezTo>
                  <a:cubicBezTo>
                    <a:pt x="1018" y="8033"/>
                    <a:pt x="1011" y="8036"/>
                    <a:pt x="1003" y="8036"/>
                  </a:cubicBezTo>
                  <a:cubicBezTo>
                    <a:pt x="968" y="8036"/>
                    <a:pt x="928" y="7984"/>
                    <a:pt x="928" y="7956"/>
                  </a:cubicBezTo>
                  <a:cubicBezTo>
                    <a:pt x="928" y="7920"/>
                    <a:pt x="1078" y="7867"/>
                    <a:pt x="1052" y="7770"/>
                  </a:cubicBezTo>
                  <a:lnTo>
                    <a:pt x="1052" y="7770"/>
                  </a:lnTo>
                  <a:cubicBezTo>
                    <a:pt x="1060" y="7779"/>
                    <a:pt x="1069" y="7779"/>
                    <a:pt x="1069" y="7788"/>
                  </a:cubicBezTo>
                  <a:cubicBezTo>
                    <a:pt x="1087" y="7744"/>
                    <a:pt x="1016" y="7726"/>
                    <a:pt x="1052" y="7673"/>
                  </a:cubicBezTo>
                  <a:cubicBezTo>
                    <a:pt x="987" y="7657"/>
                    <a:pt x="1040" y="7619"/>
                    <a:pt x="977" y="7619"/>
                  </a:cubicBezTo>
                  <a:cubicBezTo>
                    <a:pt x="970" y="7619"/>
                    <a:pt x="963" y="7619"/>
                    <a:pt x="954" y="7620"/>
                  </a:cubicBezTo>
                  <a:lnTo>
                    <a:pt x="990" y="7709"/>
                  </a:lnTo>
                  <a:cubicBezTo>
                    <a:pt x="963" y="7664"/>
                    <a:pt x="848" y="7638"/>
                    <a:pt x="884" y="7541"/>
                  </a:cubicBezTo>
                  <a:cubicBezTo>
                    <a:pt x="901" y="7541"/>
                    <a:pt x="928" y="7567"/>
                    <a:pt x="946" y="7576"/>
                  </a:cubicBezTo>
                  <a:cubicBezTo>
                    <a:pt x="972" y="7550"/>
                    <a:pt x="919" y="7541"/>
                    <a:pt x="946" y="7505"/>
                  </a:cubicBezTo>
                  <a:cubicBezTo>
                    <a:pt x="949" y="7505"/>
                    <a:pt x="953" y="7505"/>
                    <a:pt x="956" y="7505"/>
                  </a:cubicBezTo>
                  <a:cubicBezTo>
                    <a:pt x="1038" y="7505"/>
                    <a:pt x="984" y="7613"/>
                    <a:pt x="1060" y="7656"/>
                  </a:cubicBezTo>
                  <a:cubicBezTo>
                    <a:pt x="1093" y="7623"/>
                    <a:pt x="995" y="7566"/>
                    <a:pt x="1062" y="7566"/>
                  </a:cubicBezTo>
                  <a:cubicBezTo>
                    <a:pt x="1065" y="7566"/>
                    <a:pt x="1068" y="7567"/>
                    <a:pt x="1072" y="7567"/>
                  </a:cubicBezTo>
                  <a:lnTo>
                    <a:pt x="1072" y="7567"/>
                  </a:lnTo>
                  <a:cubicBezTo>
                    <a:pt x="950" y="7556"/>
                    <a:pt x="1076" y="7469"/>
                    <a:pt x="972" y="7426"/>
                  </a:cubicBezTo>
                  <a:lnTo>
                    <a:pt x="1025" y="7417"/>
                  </a:lnTo>
                  <a:cubicBezTo>
                    <a:pt x="1016" y="7408"/>
                    <a:pt x="990" y="7391"/>
                    <a:pt x="990" y="7373"/>
                  </a:cubicBezTo>
                  <a:lnTo>
                    <a:pt x="990" y="7373"/>
                  </a:lnTo>
                  <a:lnTo>
                    <a:pt x="1069" y="7399"/>
                  </a:lnTo>
                  <a:cubicBezTo>
                    <a:pt x="999" y="7355"/>
                    <a:pt x="1105" y="7285"/>
                    <a:pt x="1060" y="7241"/>
                  </a:cubicBezTo>
                  <a:lnTo>
                    <a:pt x="1060" y="7241"/>
                  </a:lnTo>
                  <a:cubicBezTo>
                    <a:pt x="1078" y="7347"/>
                    <a:pt x="999" y="7276"/>
                    <a:pt x="963" y="7329"/>
                  </a:cubicBezTo>
                  <a:cubicBezTo>
                    <a:pt x="867" y="7215"/>
                    <a:pt x="1093" y="7232"/>
                    <a:pt x="1044" y="7093"/>
                  </a:cubicBezTo>
                  <a:lnTo>
                    <a:pt x="1044" y="7093"/>
                  </a:lnTo>
                  <a:cubicBezTo>
                    <a:pt x="1048" y="7110"/>
                    <a:pt x="1032" y="7150"/>
                    <a:pt x="1007" y="7150"/>
                  </a:cubicBezTo>
                  <a:cubicBezTo>
                    <a:pt x="1002" y="7150"/>
                    <a:pt x="996" y="7148"/>
                    <a:pt x="990" y="7143"/>
                  </a:cubicBezTo>
                  <a:cubicBezTo>
                    <a:pt x="999" y="7108"/>
                    <a:pt x="1007" y="7073"/>
                    <a:pt x="1034" y="7046"/>
                  </a:cubicBezTo>
                  <a:cubicBezTo>
                    <a:pt x="1026" y="7018"/>
                    <a:pt x="1018" y="7008"/>
                    <a:pt x="1010" y="7008"/>
                  </a:cubicBezTo>
                  <a:cubicBezTo>
                    <a:pt x="994" y="7008"/>
                    <a:pt x="976" y="7044"/>
                    <a:pt x="953" y="7044"/>
                  </a:cubicBezTo>
                  <a:cubicBezTo>
                    <a:pt x="948" y="7044"/>
                    <a:pt x="943" y="7042"/>
                    <a:pt x="937" y="7037"/>
                  </a:cubicBezTo>
                  <a:cubicBezTo>
                    <a:pt x="999" y="6993"/>
                    <a:pt x="901" y="6993"/>
                    <a:pt x="875" y="6958"/>
                  </a:cubicBezTo>
                  <a:lnTo>
                    <a:pt x="928" y="6949"/>
                  </a:lnTo>
                  <a:cubicBezTo>
                    <a:pt x="946" y="6834"/>
                    <a:pt x="804" y="6940"/>
                    <a:pt x="831" y="6834"/>
                  </a:cubicBezTo>
                  <a:lnTo>
                    <a:pt x="831" y="6834"/>
                  </a:lnTo>
                  <a:lnTo>
                    <a:pt x="919" y="6861"/>
                  </a:lnTo>
                  <a:lnTo>
                    <a:pt x="893" y="6817"/>
                  </a:lnTo>
                  <a:lnTo>
                    <a:pt x="954" y="6808"/>
                  </a:lnTo>
                  <a:cubicBezTo>
                    <a:pt x="893" y="6764"/>
                    <a:pt x="910" y="6746"/>
                    <a:pt x="910" y="6684"/>
                  </a:cubicBezTo>
                  <a:lnTo>
                    <a:pt x="910" y="6684"/>
                  </a:lnTo>
                  <a:cubicBezTo>
                    <a:pt x="897" y="6691"/>
                    <a:pt x="881" y="6695"/>
                    <a:pt x="864" y="6695"/>
                  </a:cubicBezTo>
                  <a:cubicBezTo>
                    <a:pt x="836" y="6695"/>
                    <a:pt x="807" y="6683"/>
                    <a:pt x="795" y="6649"/>
                  </a:cubicBezTo>
                  <a:cubicBezTo>
                    <a:pt x="822" y="6614"/>
                    <a:pt x="857" y="6658"/>
                    <a:pt x="831" y="6587"/>
                  </a:cubicBezTo>
                  <a:lnTo>
                    <a:pt x="831" y="6587"/>
                  </a:lnTo>
                  <a:cubicBezTo>
                    <a:pt x="875" y="6596"/>
                    <a:pt x="919" y="6605"/>
                    <a:pt x="875" y="6649"/>
                  </a:cubicBezTo>
                  <a:cubicBezTo>
                    <a:pt x="893" y="6649"/>
                    <a:pt x="910" y="6658"/>
                    <a:pt x="928" y="6658"/>
                  </a:cubicBezTo>
                  <a:cubicBezTo>
                    <a:pt x="963" y="6614"/>
                    <a:pt x="919" y="6561"/>
                    <a:pt x="919" y="6534"/>
                  </a:cubicBezTo>
                  <a:cubicBezTo>
                    <a:pt x="919" y="6552"/>
                    <a:pt x="919" y="6561"/>
                    <a:pt x="910" y="6570"/>
                  </a:cubicBezTo>
                  <a:lnTo>
                    <a:pt x="813" y="6481"/>
                  </a:lnTo>
                  <a:cubicBezTo>
                    <a:pt x="821" y="6474"/>
                    <a:pt x="828" y="6471"/>
                    <a:pt x="836" y="6471"/>
                  </a:cubicBezTo>
                  <a:cubicBezTo>
                    <a:pt x="846" y="6471"/>
                    <a:pt x="856" y="6476"/>
                    <a:pt x="866" y="6481"/>
                  </a:cubicBezTo>
                  <a:cubicBezTo>
                    <a:pt x="857" y="6464"/>
                    <a:pt x="831" y="6455"/>
                    <a:pt x="813" y="6428"/>
                  </a:cubicBezTo>
                  <a:cubicBezTo>
                    <a:pt x="837" y="6424"/>
                    <a:pt x="859" y="6420"/>
                    <a:pt x="878" y="6420"/>
                  </a:cubicBezTo>
                  <a:cubicBezTo>
                    <a:pt x="898" y="6420"/>
                    <a:pt x="916" y="6425"/>
                    <a:pt x="929" y="6438"/>
                  </a:cubicBezTo>
                  <a:lnTo>
                    <a:pt x="929" y="6438"/>
                  </a:lnTo>
                  <a:lnTo>
                    <a:pt x="866" y="6366"/>
                  </a:lnTo>
                  <a:cubicBezTo>
                    <a:pt x="890" y="6350"/>
                    <a:pt x="907" y="6312"/>
                    <a:pt x="930" y="6312"/>
                  </a:cubicBezTo>
                  <a:cubicBezTo>
                    <a:pt x="932" y="6312"/>
                    <a:pt x="934" y="6313"/>
                    <a:pt x="937" y="6313"/>
                  </a:cubicBezTo>
                  <a:cubicBezTo>
                    <a:pt x="946" y="6252"/>
                    <a:pt x="822" y="6199"/>
                    <a:pt x="840" y="6119"/>
                  </a:cubicBezTo>
                  <a:cubicBezTo>
                    <a:pt x="822" y="6119"/>
                    <a:pt x="813" y="6110"/>
                    <a:pt x="804" y="6102"/>
                  </a:cubicBezTo>
                  <a:cubicBezTo>
                    <a:pt x="804" y="6040"/>
                    <a:pt x="848" y="5978"/>
                    <a:pt x="769" y="5916"/>
                  </a:cubicBezTo>
                  <a:lnTo>
                    <a:pt x="848" y="5854"/>
                  </a:lnTo>
                  <a:cubicBezTo>
                    <a:pt x="844" y="5845"/>
                    <a:pt x="838" y="5841"/>
                    <a:pt x="830" y="5841"/>
                  </a:cubicBezTo>
                  <a:cubicBezTo>
                    <a:pt x="809" y="5841"/>
                    <a:pt x="778" y="5873"/>
                    <a:pt x="750" y="5873"/>
                  </a:cubicBezTo>
                  <a:cubicBezTo>
                    <a:pt x="734" y="5873"/>
                    <a:pt x="720" y="5864"/>
                    <a:pt x="707" y="5837"/>
                  </a:cubicBezTo>
                  <a:cubicBezTo>
                    <a:pt x="672" y="5775"/>
                    <a:pt x="778" y="5801"/>
                    <a:pt x="795" y="5775"/>
                  </a:cubicBezTo>
                  <a:cubicBezTo>
                    <a:pt x="742" y="5748"/>
                    <a:pt x="654" y="5695"/>
                    <a:pt x="707" y="5625"/>
                  </a:cubicBezTo>
                  <a:lnTo>
                    <a:pt x="707" y="5625"/>
                  </a:lnTo>
                  <a:cubicBezTo>
                    <a:pt x="734" y="5642"/>
                    <a:pt x="716" y="5660"/>
                    <a:pt x="725" y="5687"/>
                  </a:cubicBezTo>
                  <a:lnTo>
                    <a:pt x="769" y="5625"/>
                  </a:lnTo>
                  <a:cubicBezTo>
                    <a:pt x="823" y="5661"/>
                    <a:pt x="832" y="5693"/>
                    <a:pt x="849" y="5693"/>
                  </a:cubicBezTo>
                  <a:cubicBezTo>
                    <a:pt x="857" y="5693"/>
                    <a:pt x="867" y="5686"/>
                    <a:pt x="884" y="5669"/>
                  </a:cubicBezTo>
                  <a:lnTo>
                    <a:pt x="884" y="5669"/>
                  </a:lnTo>
                  <a:cubicBezTo>
                    <a:pt x="877" y="5670"/>
                    <a:pt x="871" y="5670"/>
                    <a:pt x="865" y="5670"/>
                  </a:cubicBezTo>
                  <a:cubicBezTo>
                    <a:pt x="738" y="5670"/>
                    <a:pt x="837" y="5492"/>
                    <a:pt x="699" y="5492"/>
                  </a:cubicBezTo>
                  <a:cubicBezTo>
                    <a:pt x="696" y="5492"/>
                    <a:pt x="693" y="5492"/>
                    <a:pt x="690" y="5492"/>
                  </a:cubicBezTo>
                  <a:lnTo>
                    <a:pt x="716" y="5457"/>
                  </a:lnTo>
                  <a:cubicBezTo>
                    <a:pt x="716" y="5466"/>
                    <a:pt x="725" y="5466"/>
                    <a:pt x="725" y="5475"/>
                  </a:cubicBezTo>
                  <a:cubicBezTo>
                    <a:pt x="795" y="5404"/>
                    <a:pt x="610" y="5439"/>
                    <a:pt x="619" y="5360"/>
                  </a:cubicBezTo>
                  <a:cubicBezTo>
                    <a:pt x="625" y="5334"/>
                    <a:pt x="641" y="5318"/>
                    <a:pt x="656" y="5318"/>
                  </a:cubicBezTo>
                  <a:cubicBezTo>
                    <a:pt x="662" y="5318"/>
                    <a:pt x="667" y="5320"/>
                    <a:pt x="672" y="5325"/>
                  </a:cubicBezTo>
                  <a:lnTo>
                    <a:pt x="628" y="5263"/>
                  </a:lnTo>
                  <a:cubicBezTo>
                    <a:pt x="628" y="5254"/>
                    <a:pt x="634" y="5249"/>
                    <a:pt x="641" y="5249"/>
                  </a:cubicBezTo>
                  <a:cubicBezTo>
                    <a:pt x="645" y="5249"/>
                    <a:pt x="650" y="5251"/>
                    <a:pt x="652" y="5255"/>
                  </a:cubicBezTo>
                  <a:lnTo>
                    <a:pt x="652" y="5255"/>
                  </a:lnTo>
                  <a:lnTo>
                    <a:pt x="628" y="5166"/>
                  </a:lnTo>
                  <a:lnTo>
                    <a:pt x="637" y="5166"/>
                  </a:lnTo>
                  <a:cubicBezTo>
                    <a:pt x="610" y="5148"/>
                    <a:pt x="566" y="5121"/>
                    <a:pt x="548" y="5113"/>
                  </a:cubicBezTo>
                  <a:cubicBezTo>
                    <a:pt x="553" y="5105"/>
                    <a:pt x="557" y="5103"/>
                    <a:pt x="560" y="5103"/>
                  </a:cubicBezTo>
                  <a:cubicBezTo>
                    <a:pt x="566" y="5103"/>
                    <a:pt x="570" y="5114"/>
                    <a:pt x="578" y="5114"/>
                  </a:cubicBezTo>
                  <a:cubicBezTo>
                    <a:pt x="580" y="5114"/>
                    <a:pt x="582" y="5114"/>
                    <a:pt x="584" y="5113"/>
                  </a:cubicBezTo>
                  <a:lnTo>
                    <a:pt x="539" y="5060"/>
                  </a:lnTo>
                  <a:cubicBezTo>
                    <a:pt x="549" y="5054"/>
                    <a:pt x="558" y="5052"/>
                    <a:pt x="567" y="5052"/>
                  </a:cubicBezTo>
                  <a:cubicBezTo>
                    <a:pt x="600" y="5052"/>
                    <a:pt x="628" y="5085"/>
                    <a:pt x="628" y="5113"/>
                  </a:cubicBezTo>
                  <a:cubicBezTo>
                    <a:pt x="778" y="5051"/>
                    <a:pt x="575" y="5068"/>
                    <a:pt x="663" y="4954"/>
                  </a:cubicBezTo>
                  <a:lnTo>
                    <a:pt x="663" y="4954"/>
                  </a:lnTo>
                  <a:lnTo>
                    <a:pt x="690" y="5007"/>
                  </a:lnTo>
                  <a:cubicBezTo>
                    <a:pt x="778" y="4962"/>
                    <a:pt x="742" y="4927"/>
                    <a:pt x="787" y="4865"/>
                  </a:cubicBezTo>
                  <a:lnTo>
                    <a:pt x="787" y="4865"/>
                  </a:lnTo>
                  <a:cubicBezTo>
                    <a:pt x="765" y="4880"/>
                    <a:pt x="693" y="4951"/>
                    <a:pt x="642" y="4951"/>
                  </a:cubicBezTo>
                  <a:cubicBezTo>
                    <a:pt x="630" y="4951"/>
                    <a:pt x="619" y="4946"/>
                    <a:pt x="610" y="4936"/>
                  </a:cubicBezTo>
                  <a:cubicBezTo>
                    <a:pt x="628" y="4918"/>
                    <a:pt x="628" y="4901"/>
                    <a:pt x="592" y="4865"/>
                  </a:cubicBezTo>
                  <a:cubicBezTo>
                    <a:pt x="645" y="4865"/>
                    <a:pt x="637" y="4839"/>
                    <a:pt x="628" y="4795"/>
                  </a:cubicBezTo>
                  <a:lnTo>
                    <a:pt x="698" y="4795"/>
                  </a:lnTo>
                  <a:cubicBezTo>
                    <a:pt x="681" y="4759"/>
                    <a:pt x="637" y="4759"/>
                    <a:pt x="601" y="4742"/>
                  </a:cubicBezTo>
                  <a:cubicBezTo>
                    <a:pt x="610" y="4698"/>
                    <a:pt x="663" y="4680"/>
                    <a:pt x="716" y="4671"/>
                  </a:cubicBezTo>
                  <a:cubicBezTo>
                    <a:pt x="718" y="4654"/>
                    <a:pt x="714" y="4648"/>
                    <a:pt x="706" y="4648"/>
                  </a:cubicBezTo>
                  <a:cubicBezTo>
                    <a:pt x="691" y="4648"/>
                    <a:pt x="663" y="4669"/>
                    <a:pt x="641" y="4669"/>
                  </a:cubicBezTo>
                  <a:cubicBezTo>
                    <a:pt x="627" y="4669"/>
                    <a:pt x="615" y="4661"/>
                    <a:pt x="610" y="4636"/>
                  </a:cubicBezTo>
                  <a:cubicBezTo>
                    <a:pt x="637" y="4574"/>
                    <a:pt x="601" y="4539"/>
                    <a:pt x="557" y="4468"/>
                  </a:cubicBezTo>
                  <a:cubicBezTo>
                    <a:pt x="566" y="4453"/>
                    <a:pt x="574" y="4448"/>
                    <a:pt x="582" y="4448"/>
                  </a:cubicBezTo>
                  <a:cubicBezTo>
                    <a:pt x="594" y="4448"/>
                    <a:pt x="604" y="4460"/>
                    <a:pt x="614" y="4460"/>
                  </a:cubicBezTo>
                  <a:cubicBezTo>
                    <a:pt x="616" y="4460"/>
                    <a:pt x="617" y="4460"/>
                    <a:pt x="619" y="4459"/>
                  </a:cubicBezTo>
                  <a:lnTo>
                    <a:pt x="566" y="4415"/>
                  </a:lnTo>
                  <a:cubicBezTo>
                    <a:pt x="566" y="4412"/>
                    <a:pt x="568" y="4411"/>
                    <a:pt x="571" y="4411"/>
                  </a:cubicBezTo>
                  <a:cubicBezTo>
                    <a:pt x="577" y="4411"/>
                    <a:pt x="587" y="4415"/>
                    <a:pt x="592" y="4415"/>
                  </a:cubicBezTo>
                  <a:cubicBezTo>
                    <a:pt x="566" y="4380"/>
                    <a:pt x="522" y="4415"/>
                    <a:pt x="495" y="4362"/>
                  </a:cubicBezTo>
                  <a:cubicBezTo>
                    <a:pt x="416" y="4344"/>
                    <a:pt x="628" y="4265"/>
                    <a:pt x="531" y="4203"/>
                  </a:cubicBezTo>
                  <a:cubicBezTo>
                    <a:pt x="537" y="4199"/>
                    <a:pt x="544" y="4197"/>
                    <a:pt x="550" y="4197"/>
                  </a:cubicBezTo>
                  <a:cubicBezTo>
                    <a:pt x="570" y="4197"/>
                    <a:pt x="590" y="4212"/>
                    <a:pt x="610" y="4212"/>
                  </a:cubicBezTo>
                  <a:cubicBezTo>
                    <a:pt x="557" y="4124"/>
                    <a:pt x="566" y="4132"/>
                    <a:pt x="495" y="4062"/>
                  </a:cubicBezTo>
                  <a:cubicBezTo>
                    <a:pt x="513" y="4044"/>
                    <a:pt x="539" y="4027"/>
                    <a:pt x="557" y="4009"/>
                  </a:cubicBezTo>
                  <a:lnTo>
                    <a:pt x="557" y="4009"/>
                  </a:lnTo>
                  <a:cubicBezTo>
                    <a:pt x="546" y="4015"/>
                    <a:pt x="534" y="4018"/>
                    <a:pt x="523" y="4018"/>
                  </a:cubicBezTo>
                  <a:cubicBezTo>
                    <a:pt x="473" y="4018"/>
                    <a:pt x="425" y="3962"/>
                    <a:pt x="389" y="3912"/>
                  </a:cubicBezTo>
                  <a:cubicBezTo>
                    <a:pt x="363" y="3929"/>
                    <a:pt x="336" y="3938"/>
                    <a:pt x="319" y="3947"/>
                  </a:cubicBezTo>
                  <a:cubicBezTo>
                    <a:pt x="310" y="3912"/>
                    <a:pt x="310" y="3885"/>
                    <a:pt x="301" y="3850"/>
                  </a:cubicBezTo>
                  <a:cubicBezTo>
                    <a:pt x="303" y="3848"/>
                    <a:pt x="305" y="3848"/>
                    <a:pt x="308" y="3848"/>
                  </a:cubicBezTo>
                  <a:cubicBezTo>
                    <a:pt x="320" y="3848"/>
                    <a:pt x="341" y="3862"/>
                    <a:pt x="363" y="3876"/>
                  </a:cubicBezTo>
                  <a:cubicBezTo>
                    <a:pt x="363" y="3876"/>
                    <a:pt x="354" y="3868"/>
                    <a:pt x="354" y="3859"/>
                  </a:cubicBezTo>
                  <a:cubicBezTo>
                    <a:pt x="361" y="3854"/>
                    <a:pt x="369" y="3852"/>
                    <a:pt x="379" y="3852"/>
                  </a:cubicBezTo>
                  <a:cubicBezTo>
                    <a:pt x="403" y="3852"/>
                    <a:pt x="434" y="3868"/>
                    <a:pt x="460" y="3894"/>
                  </a:cubicBezTo>
                  <a:cubicBezTo>
                    <a:pt x="442" y="3894"/>
                    <a:pt x="425" y="3903"/>
                    <a:pt x="407" y="3912"/>
                  </a:cubicBezTo>
                  <a:cubicBezTo>
                    <a:pt x="451" y="3938"/>
                    <a:pt x="495" y="3965"/>
                    <a:pt x="539" y="3974"/>
                  </a:cubicBezTo>
                  <a:cubicBezTo>
                    <a:pt x="531" y="3965"/>
                    <a:pt x="531" y="3956"/>
                    <a:pt x="522" y="3938"/>
                  </a:cubicBezTo>
                  <a:lnTo>
                    <a:pt x="522" y="3938"/>
                  </a:lnTo>
                  <a:cubicBezTo>
                    <a:pt x="539" y="3947"/>
                    <a:pt x="548" y="3956"/>
                    <a:pt x="557" y="3956"/>
                  </a:cubicBezTo>
                  <a:cubicBezTo>
                    <a:pt x="566" y="3956"/>
                    <a:pt x="548" y="3938"/>
                    <a:pt x="531" y="3929"/>
                  </a:cubicBezTo>
                  <a:lnTo>
                    <a:pt x="619" y="3929"/>
                  </a:lnTo>
                  <a:lnTo>
                    <a:pt x="584" y="3912"/>
                  </a:lnTo>
                  <a:cubicBezTo>
                    <a:pt x="610" y="3894"/>
                    <a:pt x="637" y="3859"/>
                    <a:pt x="663" y="3823"/>
                  </a:cubicBezTo>
                  <a:cubicBezTo>
                    <a:pt x="592" y="3717"/>
                    <a:pt x="478" y="3638"/>
                    <a:pt x="460" y="3506"/>
                  </a:cubicBezTo>
                  <a:lnTo>
                    <a:pt x="460" y="3506"/>
                  </a:lnTo>
                  <a:cubicBezTo>
                    <a:pt x="522" y="3550"/>
                    <a:pt x="566" y="3532"/>
                    <a:pt x="637" y="3541"/>
                  </a:cubicBezTo>
                  <a:cubicBezTo>
                    <a:pt x="557" y="3567"/>
                    <a:pt x="654" y="3638"/>
                    <a:pt x="628" y="3700"/>
                  </a:cubicBezTo>
                  <a:cubicBezTo>
                    <a:pt x="637" y="3687"/>
                    <a:pt x="648" y="3682"/>
                    <a:pt x="659" y="3682"/>
                  </a:cubicBezTo>
                  <a:cubicBezTo>
                    <a:pt x="670" y="3682"/>
                    <a:pt x="681" y="3687"/>
                    <a:pt x="690" y="3691"/>
                  </a:cubicBezTo>
                  <a:lnTo>
                    <a:pt x="637" y="3567"/>
                  </a:lnTo>
                  <a:lnTo>
                    <a:pt x="637" y="3567"/>
                  </a:lnTo>
                  <a:cubicBezTo>
                    <a:pt x="644" y="3569"/>
                    <a:pt x="650" y="3569"/>
                    <a:pt x="655" y="3569"/>
                  </a:cubicBezTo>
                  <a:cubicBezTo>
                    <a:pt x="688" y="3569"/>
                    <a:pt x="684" y="3546"/>
                    <a:pt x="707" y="3523"/>
                  </a:cubicBezTo>
                  <a:lnTo>
                    <a:pt x="707" y="3523"/>
                  </a:lnTo>
                  <a:cubicBezTo>
                    <a:pt x="702" y="3524"/>
                    <a:pt x="698" y="3524"/>
                    <a:pt x="693" y="3524"/>
                  </a:cubicBezTo>
                  <a:cubicBezTo>
                    <a:pt x="597" y="3524"/>
                    <a:pt x="644" y="3433"/>
                    <a:pt x="610" y="3382"/>
                  </a:cubicBezTo>
                  <a:cubicBezTo>
                    <a:pt x="654" y="3382"/>
                    <a:pt x="690" y="3400"/>
                    <a:pt x="672" y="3453"/>
                  </a:cubicBezTo>
                  <a:cubicBezTo>
                    <a:pt x="769" y="3400"/>
                    <a:pt x="548" y="3355"/>
                    <a:pt x="628" y="3302"/>
                  </a:cubicBezTo>
                  <a:lnTo>
                    <a:pt x="628" y="3302"/>
                  </a:lnTo>
                  <a:cubicBezTo>
                    <a:pt x="628" y="3320"/>
                    <a:pt x="628" y="3329"/>
                    <a:pt x="645" y="3338"/>
                  </a:cubicBezTo>
                  <a:cubicBezTo>
                    <a:pt x="615" y="3300"/>
                    <a:pt x="636" y="3244"/>
                    <a:pt x="665" y="3244"/>
                  </a:cubicBezTo>
                  <a:cubicBezTo>
                    <a:pt x="670" y="3244"/>
                    <a:pt x="675" y="3246"/>
                    <a:pt x="681" y="3250"/>
                  </a:cubicBezTo>
                  <a:lnTo>
                    <a:pt x="681" y="3258"/>
                  </a:lnTo>
                  <a:cubicBezTo>
                    <a:pt x="707" y="3170"/>
                    <a:pt x="716" y="2985"/>
                    <a:pt x="619" y="2958"/>
                  </a:cubicBezTo>
                  <a:lnTo>
                    <a:pt x="619" y="2958"/>
                  </a:lnTo>
                  <a:cubicBezTo>
                    <a:pt x="628" y="2958"/>
                    <a:pt x="734" y="2985"/>
                    <a:pt x="751" y="2993"/>
                  </a:cubicBezTo>
                  <a:lnTo>
                    <a:pt x="433" y="2799"/>
                  </a:lnTo>
                  <a:lnTo>
                    <a:pt x="433" y="2799"/>
                  </a:lnTo>
                  <a:cubicBezTo>
                    <a:pt x="522" y="2817"/>
                    <a:pt x="734" y="2790"/>
                    <a:pt x="769" y="2870"/>
                  </a:cubicBezTo>
                  <a:cubicBezTo>
                    <a:pt x="787" y="2852"/>
                    <a:pt x="804" y="2826"/>
                    <a:pt x="778" y="2773"/>
                  </a:cubicBezTo>
                  <a:lnTo>
                    <a:pt x="778" y="2773"/>
                  </a:lnTo>
                  <a:cubicBezTo>
                    <a:pt x="768" y="2782"/>
                    <a:pt x="732" y="2789"/>
                    <a:pt x="700" y="2789"/>
                  </a:cubicBezTo>
                  <a:cubicBezTo>
                    <a:pt x="673" y="2789"/>
                    <a:pt x="649" y="2785"/>
                    <a:pt x="645" y="2773"/>
                  </a:cubicBezTo>
                  <a:cubicBezTo>
                    <a:pt x="741" y="2729"/>
                    <a:pt x="699" y="2746"/>
                    <a:pt x="784" y="2686"/>
                  </a:cubicBezTo>
                  <a:lnTo>
                    <a:pt x="784" y="2686"/>
                  </a:lnTo>
                  <a:cubicBezTo>
                    <a:pt x="780" y="2688"/>
                    <a:pt x="774" y="2689"/>
                    <a:pt x="767" y="2689"/>
                  </a:cubicBezTo>
                  <a:cubicBezTo>
                    <a:pt x="725" y="2689"/>
                    <a:pt x="638" y="2660"/>
                    <a:pt x="645" y="2631"/>
                  </a:cubicBezTo>
                  <a:lnTo>
                    <a:pt x="645" y="2631"/>
                  </a:lnTo>
                  <a:cubicBezTo>
                    <a:pt x="663" y="2640"/>
                    <a:pt x="773" y="2649"/>
                    <a:pt x="786" y="2657"/>
                  </a:cubicBezTo>
                  <a:lnTo>
                    <a:pt x="786" y="2657"/>
                  </a:lnTo>
                  <a:lnTo>
                    <a:pt x="669" y="2566"/>
                  </a:lnTo>
                  <a:lnTo>
                    <a:pt x="669" y="2566"/>
                  </a:lnTo>
                  <a:cubicBezTo>
                    <a:pt x="683" y="2574"/>
                    <a:pt x="704" y="2578"/>
                    <a:pt x="727" y="2578"/>
                  </a:cubicBezTo>
                  <a:cubicBezTo>
                    <a:pt x="760" y="2578"/>
                    <a:pt x="798" y="2570"/>
                    <a:pt x="822" y="2561"/>
                  </a:cubicBezTo>
                  <a:lnTo>
                    <a:pt x="822" y="2561"/>
                  </a:lnTo>
                  <a:cubicBezTo>
                    <a:pt x="821" y="2561"/>
                    <a:pt x="819" y="2561"/>
                    <a:pt x="818" y="2561"/>
                  </a:cubicBezTo>
                  <a:cubicBezTo>
                    <a:pt x="799" y="2561"/>
                    <a:pt x="830" y="2489"/>
                    <a:pt x="822" y="2464"/>
                  </a:cubicBezTo>
                  <a:lnTo>
                    <a:pt x="822" y="2464"/>
                  </a:lnTo>
                  <a:lnTo>
                    <a:pt x="787" y="2499"/>
                  </a:lnTo>
                  <a:cubicBezTo>
                    <a:pt x="813" y="2402"/>
                    <a:pt x="610" y="2375"/>
                    <a:pt x="628" y="2287"/>
                  </a:cubicBezTo>
                  <a:lnTo>
                    <a:pt x="628" y="2287"/>
                  </a:lnTo>
                  <a:cubicBezTo>
                    <a:pt x="644" y="2293"/>
                    <a:pt x="703" y="2309"/>
                    <a:pt x="751" y="2309"/>
                  </a:cubicBezTo>
                  <a:cubicBezTo>
                    <a:pt x="779" y="2309"/>
                    <a:pt x="803" y="2303"/>
                    <a:pt x="813" y="2287"/>
                  </a:cubicBezTo>
                  <a:cubicBezTo>
                    <a:pt x="751" y="2252"/>
                    <a:pt x="495" y="2146"/>
                    <a:pt x="451" y="2057"/>
                  </a:cubicBezTo>
                  <a:lnTo>
                    <a:pt x="495" y="2049"/>
                  </a:lnTo>
                  <a:lnTo>
                    <a:pt x="460" y="1978"/>
                  </a:lnTo>
                  <a:lnTo>
                    <a:pt x="460" y="1978"/>
                  </a:lnTo>
                  <a:cubicBezTo>
                    <a:pt x="557" y="2031"/>
                    <a:pt x="760" y="2163"/>
                    <a:pt x="831" y="2234"/>
                  </a:cubicBezTo>
                  <a:cubicBezTo>
                    <a:pt x="866" y="2208"/>
                    <a:pt x="884" y="2234"/>
                    <a:pt x="884" y="2172"/>
                  </a:cubicBezTo>
                  <a:cubicBezTo>
                    <a:pt x="887" y="2171"/>
                    <a:pt x="890" y="2171"/>
                    <a:pt x="893" y="2171"/>
                  </a:cubicBezTo>
                  <a:cubicBezTo>
                    <a:pt x="922" y="2171"/>
                    <a:pt x="937" y="2209"/>
                    <a:pt x="937" y="2225"/>
                  </a:cubicBezTo>
                  <a:lnTo>
                    <a:pt x="972" y="2102"/>
                  </a:lnTo>
                  <a:cubicBezTo>
                    <a:pt x="893" y="2102"/>
                    <a:pt x="901" y="1996"/>
                    <a:pt x="840" y="1996"/>
                  </a:cubicBezTo>
                  <a:lnTo>
                    <a:pt x="901" y="2146"/>
                  </a:lnTo>
                  <a:cubicBezTo>
                    <a:pt x="822" y="2137"/>
                    <a:pt x="690" y="2040"/>
                    <a:pt x="707" y="1952"/>
                  </a:cubicBezTo>
                  <a:cubicBezTo>
                    <a:pt x="713" y="1949"/>
                    <a:pt x="721" y="1947"/>
                    <a:pt x="730" y="1947"/>
                  </a:cubicBezTo>
                  <a:cubicBezTo>
                    <a:pt x="775" y="1947"/>
                    <a:pt x="853" y="1979"/>
                    <a:pt x="875" y="1987"/>
                  </a:cubicBezTo>
                  <a:cubicBezTo>
                    <a:pt x="848" y="1969"/>
                    <a:pt x="831" y="1890"/>
                    <a:pt x="857" y="1890"/>
                  </a:cubicBezTo>
                  <a:lnTo>
                    <a:pt x="893" y="1925"/>
                  </a:lnTo>
                  <a:cubicBezTo>
                    <a:pt x="928" y="1881"/>
                    <a:pt x="795" y="1837"/>
                    <a:pt x="875" y="1784"/>
                  </a:cubicBezTo>
                  <a:cubicBezTo>
                    <a:pt x="884" y="1766"/>
                    <a:pt x="981" y="1731"/>
                    <a:pt x="937" y="1722"/>
                  </a:cubicBezTo>
                  <a:lnTo>
                    <a:pt x="937" y="1722"/>
                  </a:lnTo>
                  <a:cubicBezTo>
                    <a:pt x="907" y="1731"/>
                    <a:pt x="856" y="1735"/>
                    <a:pt x="799" y="1735"/>
                  </a:cubicBezTo>
                  <a:cubicBezTo>
                    <a:pt x="685" y="1735"/>
                    <a:pt x="545" y="1719"/>
                    <a:pt x="504" y="1695"/>
                  </a:cubicBezTo>
                  <a:cubicBezTo>
                    <a:pt x="504" y="1695"/>
                    <a:pt x="601" y="1598"/>
                    <a:pt x="645" y="1581"/>
                  </a:cubicBezTo>
                  <a:cubicBezTo>
                    <a:pt x="655" y="1577"/>
                    <a:pt x="664" y="1576"/>
                    <a:pt x="674" y="1576"/>
                  </a:cubicBezTo>
                  <a:cubicBezTo>
                    <a:pt x="732" y="1576"/>
                    <a:pt x="797" y="1627"/>
                    <a:pt x="848" y="1627"/>
                  </a:cubicBezTo>
                  <a:cubicBezTo>
                    <a:pt x="854" y="1627"/>
                    <a:pt x="860" y="1626"/>
                    <a:pt x="866" y="1625"/>
                  </a:cubicBezTo>
                  <a:cubicBezTo>
                    <a:pt x="848" y="1616"/>
                    <a:pt x="822" y="1598"/>
                    <a:pt x="813" y="1590"/>
                  </a:cubicBezTo>
                  <a:cubicBezTo>
                    <a:pt x="820" y="1585"/>
                    <a:pt x="827" y="1584"/>
                    <a:pt x="835" y="1584"/>
                  </a:cubicBezTo>
                  <a:cubicBezTo>
                    <a:pt x="843" y="1584"/>
                    <a:pt x="851" y="1585"/>
                    <a:pt x="857" y="1585"/>
                  </a:cubicBezTo>
                  <a:cubicBezTo>
                    <a:pt x="871" y="1585"/>
                    <a:pt x="879" y="1581"/>
                    <a:pt x="875" y="1554"/>
                  </a:cubicBezTo>
                  <a:cubicBezTo>
                    <a:pt x="818" y="1548"/>
                    <a:pt x="852" y="1501"/>
                    <a:pt x="846" y="1501"/>
                  </a:cubicBezTo>
                  <a:lnTo>
                    <a:pt x="846" y="1501"/>
                  </a:lnTo>
                  <a:cubicBezTo>
                    <a:pt x="844" y="1501"/>
                    <a:pt x="836" y="1508"/>
                    <a:pt x="813" y="1528"/>
                  </a:cubicBezTo>
                  <a:cubicBezTo>
                    <a:pt x="795" y="1484"/>
                    <a:pt x="831" y="1484"/>
                    <a:pt x="831" y="1422"/>
                  </a:cubicBezTo>
                  <a:lnTo>
                    <a:pt x="831" y="1422"/>
                  </a:lnTo>
                  <a:cubicBezTo>
                    <a:pt x="826" y="1423"/>
                    <a:pt x="820" y="1424"/>
                    <a:pt x="814" y="1424"/>
                  </a:cubicBezTo>
                  <a:cubicBezTo>
                    <a:pt x="756" y="1424"/>
                    <a:pt x="661" y="1356"/>
                    <a:pt x="645" y="1316"/>
                  </a:cubicBezTo>
                  <a:cubicBezTo>
                    <a:pt x="663" y="1316"/>
                    <a:pt x="690" y="1307"/>
                    <a:pt x="707" y="1307"/>
                  </a:cubicBezTo>
                  <a:cubicBezTo>
                    <a:pt x="716" y="1210"/>
                    <a:pt x="760" y="1166"/>
                    <a:pt x="769" y="1077"/>
                  </a:cubicBezTo>
                  <a:cubicBezTo>
                    <a:pt x="783" y="1071"/>
                    <a:pt x="807" y="1043"/>
                    <a:pt x="829" y="1043"/>
                  </a:cubicBezTo>
                  <a:cubicBezTo>
                    <a:pt x="836" y="1043"/>
                    <a:pt x="842" y="1045"/>
                    <a:pt x="848" y="1051"/>
                  </a:cubicBezTo>
                  <a:cubicBezTo>
                    <a:pt x="840" y="1033"/>
                    <a:pt x="813" y="1024"/>
                    <a:pt x="813" y="998"/>
                  </a:cubicBezTo>
                  <a:cubicBezTo>
                    <a:pt x="827" y="988"/>
                    <a:pt x="835" y="984"/>
                    <a:pt x="841" y="984"/>
                  </a:cubicBezTo>
                  <a:cubicBezTo>
                    <a:pt x="861" y="984"/>
                    <a:pt x="845" y="1031"/>
                    <a:pt x="876" y="1031"/>
                  </a:cubicBezTo>
                  <a:cubicBezTo>
                    <a:pt x="882" y="1031"/>
                    <a:pt x="890" y="1029"/>
                    <a:pt x="901" y="1024"/>
                  </a:cubicBezTo>
                  <a:cubicBezTo>
                    <a:pt x="857" y="1016"/>
                    <a:pt x="848" y="945"/>
                    <a:pt x="822" y="901"/>
                  </a:cubicBezTo>
                  <a:cubicBezTo>
                    <a:pt x="751" y="910"/>
                    <a:pt x="804" y="989"/>
                    <a:pt x="822" y="1033"/>
                  </a:cubicBezTo>
                  <a:cubicBezTo>
                    <a:pt x="725" y="1024"/>
                    <a:pt x="628" y="954"/>
                    <a:pt x="592" y="857"/>
                  </a:cubicBezTo>
                  <a:cubicBezTo>
                    <a:pt x="584" y="819"/>
                    <a:pt x="597" y="811"/>
                    <a:pt x="612" y="811"/>
                  </a:cubicBezTo>
                  <a:cubicBezTo>
                    <a:pt x="624" y="811"/>
                    <a:pt x="638" y="816"/>
                    <a:pt x="643" y="816"/>
                  </a:cubicBezTo>
                  <a:cubicBezTo>
                    <a:pt x="646" y="816"/>
                    <a:pt x="647" y="815"/>
                    <a:pt x="645" y="812"/>
                  </a:cubicBezTo>
                  <a:cubicBezTo>
                    <a:pt x="672" y="680"/>
                    <a:pt x="478" y="680"/>
                    <a:pt x="566" y="574"/>
                  </a:cubicBezTo>
                  <a:cubicBezTo>
                    <a:pt x="585" y="561"/>
                    <a:pt x="603" y="556"/>
                    <a:pt x="621" y="556"/>
                  </a:cubicBezTo>
                  <a:cubicBezTo>
                    <a:pt x="659" y="556"/>
                    <a:pt x="694" y="575"/>
                    <a:pt x="723" y="575"/>
                  </a:cubicBezTo>
                  <a:cubicBezTo>
                    <a:pt x="727" y="575"/>
                    <a:pt x="730" y="575"/>
                    <a:pt x="734" y="574"/>
                  </a:cubicBezTo>
                  <a:lnTo>
                    <a:pt x="734" y="574"/>
                  </a:lnTo>
                  <a:cubicBezTo>
                    <a:pt x="751" y="636"/>
                    <a:pt x="690" y="662"/>
                    <a:pt x="690" y="707"/>
                  </a:cubicBezTo>
                  <a:lnTo>
                    <a:pt x="725" y="654"/>
                  </a:lnTo>
                  <a:cubicBezTo>
                    <a:pt x="742" y="680"/>
                    <a:pt x="751" y="715"/>
                    <a:pt x="734" y="742"/>
                  </a:cubicBezTo>
                  <a:cubicBezTo>
                    <a:pt x="795" y="707"/>
                    <a:pt x="760" y="503"/>
                    <a:pt x="822" y="406"/>
                  </a:cubicBezTo>
                  <a:cubicBezTo>
                    <a:pt x="808" y="385"/>
                    <a:pt x="793" y="357"/>
                    <a:pt x="774" y="357"/>
                  </a:cubicBezTo>
                  <a:cubicBezTo>
                    <a:pt x="770" y="357"/>
                    <a:pt x="765" y="359"/>
                    <a:pt x="760" y="362"/>
                  </a:cubicBezTo>
                  <a:lnTo>
                    <a:pt x="769" y="398"/>
                  </a:lnTo>
                  <a:cubicBezTo>
                    <a:pt x="762" y="401"/>
                    <a:pt x="756" y="402"/>
                    <a:pt x="751" y="402"/>
                  </a:cubicBezTo>
                  <a:cubicBezTo>
                    <a:pt x="720" y="402"/>
                    <a:pt x="703" y="359"/>
                    <a:pt x="686" y="359"/>
                  </a:cubicBezTo>
                  <a:cubicBezTo>
                    <a:pt x="682" y="359"/>
                    <a:pt x="677" y="363"/>
                    <a:pt x="672" y="371"/>
                  </a:cubicBezTo>
                  <a:cubicBezTo>
                    <a:pt x="637" y="318"/>
                    <a:pt x="584" y="265"/>
                    <a:pt x="619" y="203"/>
                  </a:cubicBezTo>
                  <a:lnTo>
                    <a:pt x="693" y="195"/>
                  </a:lnTo>
                  <a:lnTo>
                    <a:pt x="693" y="195"/>
                  </a:lnTo>
                  <a:cubicBezTo>
                    <a:pt x="668" y="200"/>
                    <a:pt x="647" y="240"/>
                    <a:pt x="672" y="256"/>
                  </a:cubicBezTo>
                  <a:cubicBezTo>
                    <a:pt x="637" y="221"/>
                    <a:pt x="778" y="168"/>
                    <a:pt x="681" y="124"/>
                  </a:cubicBezTo>
                  <a:lnTo>
                    <a:pt x="681" y="124"/>
                  </a:lnTo>
                  <a:lnTo>
                    <a:pt x="628" y="168"/>
                  </a:lnTo>
                  <a:cubicBezTo>
                    <a:pt x="592" y="124"/>
                    <a:pt x="522" y="62"/>
                    <a:pt x="548"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22" name="Google Shape;2422;p7"/>
            <p:cNvSpPr/>
            <p:nvPr/>
          </p:nvSpPr>
          <p:spPr>
            <a:xfrm rot="-2551954">
              <a:off x="7630130" y="760909"/>
              <a:ext cx="17285" cy="7857"/>
            </a:xfrm>
            <a:custGeom>
              <a:avLst/>
              <a:gdLst/>
              <a:ahLst/>
              <a:cxnLst/>
              <a:rect l="l" t="t" r="r" b="b"/>
              <a:pathLst>
                <a:path w="99" h="45" extrusionOk="0">
                  <a:moveTo>
                    <a:pt x="45" y="1"/>
                  </a:moveTo>
                  <a:lnTo>
                    <a:pt x="45" y="1"/>
                  </a:lnTo>
                  <a:cubicBezTo>
                    <a:pt x="27" y="18"/>
                    <a:pt x="1" y="36"/>
                    <a:pt x="63" y="45"/>
                  </a:cubicBezTo>
                  <a:cubicBezTo>
                    <a:pt x="98" y="36"/>
                    <a:pt x="63" y="10"/>
                    <a:pt x="45"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23" name="Google Shape;2423;p7"/>
            <p:cNvSpPr/>
            <p:nvPr/>
          </p:nvSpPr>
          <p:spPr>
            <a:xfrm rot="-2551954">
              <a:off x="7491118" y="629288"/>
              <a:ext cx="7857" cy="7857"/>
            </a:xfrm>
            <a:custGeom>
              <a:avLst/>
              <a:gdLst/>
              <a:ahLst/>
              <a:cxnLst/>
              <a:rect l="l" t="t" r="r" b="b"/>
              <a:pathLst>
                <a:path w="45" h="45" extrusionOk="0">
                  <a:moveTo>
                    <a:pt x="27" y="0"/>
                  </a:moveTo>
                  <a:lnTo>
                    <a:pt x="27" y="0"/>
                  </a:lnTo>
                  <a:cubicBezTo>
                    <a:pt x="9" y="18"/>
                    <a:pt x="0" y="36"/>
                    <a:pt x="9" y="44"/>
                  </a:cubicBezTo>
                  <a:cubicBezTo>
                    <a:pt x="27" y="36"/>
                    <a:pt x="44" y="18"/>
                    <a:pt x="27"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24" name="Google Shape;2424;p7"/>
            <p:cNvSpPr/>
            <p:nvPr/>
          </p:nvSpPr>
          <p:spPr>
            <a:xfrm rot="-2551954">
              <a:off x="7101526" y="214114"/>
              <a:ext cx="3317" cy="4539"/>
            </a:xfrm>
            <a:custGeom>
              <a:avLst/>
              <a:gdLst/>
              <a:ahLst/>
              <a:cxnLst/>
              <a:rect l="l" t="t" r="r" b="b"/>
              <a:pathLst>
                <a:path w="19" h="26" extrusionOk="0">
                  <a:moveTo>
                    <a:pt x="18" y="0"/>
                  </a:moveTo>
                  <a:cubicBezTo>
                    <a:pt x="8" y="16"/>
                    <a:pt x="1" y="25"/>
                    <a:pt x="2" y="25"/>
                  </a:cubicBezTo>
                  <a:cubicBezTo>
                    <a:pt x="2" y="25"/>
                    <a:pt x="7" y="20"/>
                    <a:pt x="18" y="9"/>
                  </a:cubicBezTo>
                  <a:lnTo>
                    <a:pt x="18" y="0"/>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25" name="Google Shape;2425;p7"/>
            <p:cNvSpPr/>
            <p:nvPr/>
          </p:nvSpPr>
          <p:spPr>
            <a:xfrm rot="-2551954">
              <a:off x="7097557" y="200884"/>
              <a:ext cx="4714" cy="7857"/>
            </a:xfrm>
            <a:custGeom>
              <a:avLst/>
              <a:gdLst/>
              <a:ahLst/>
              <a:cxnLst/>
              <a:rect l="l" t="t" r="r" b="b"/>
              <a:pathLst>
                <a:path w="27" h="45" extrusionOk="0">
                  <a:moveTo>
                    <a:pt x="0" y="1"/>
                  </a:moveTo>
                  <a:lnTo>
                    <a:pt x="0" y="1"/>
                  </a:lnTo>
                  <a:cubicBezTo>
                    <a:pt x="9" y="9"/>
                    <a:pt x="9" y="27"/>
                    <a:pt x="0" y="45"/>
                  </a:cubicBezTo>
                  <a:cubicBezTo>
                    <a:pt x="18" y="36"/>
                    <a:pt x="27" y="27"/>
                    <a:pt x="18" y="9"/>
                  </a:cubicBezTo>
                  <a:cubicBezTo>
                    <a:pt x="9" y="1"/>
                    <a:pt x="0" y="1"/>
                    <a:pt x="0"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26" name="Google Shape;2426;p7"/>
            <p:cNvSpPr/>
            <p:nvPr/>
          </p:nvSpPr>
          <p:spPr>
            <a:xfrm rot="-2551954">
              <a:off x="7978279" y="1133282"/>
              <a:ext cx="3666" cy="4190"/>
            </a:xfrm>
            <a:custGeom>
              <a:avLst/>
              <a:gdLst/>
              <a:ahLst/>
              <a:cxnLst/>
              <a:rect l="l" t="t" r="r" b="b"/>
              <a:pathLst>
                <a:path w="21" h="24" extrusionOk="0">
                  <a:moveTo>
                    <a:pt x="9" y="1"/>
                  </a:moveTo>
                  <a:lnTo>
                    <a:pt x="0" y="19"/>
                  </a:lnTo>
                  <a:cubicBezTo>
                    <a:pt x="7" y="22"/>
                    <a:pt x="12" y="24"/>
                    <a:pt x="15" y="24"/>
                  </a:cubicBezTo>
                  <a:cubicBezTo>
                    <a:pt x="21" y="24"/>
                    <a:pt x="20" y="18"/>
                    <a:pt x="9"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27" name="Google Shape;2427;p7"/>
            <p:cNvSpPr/>
            <p:nvPr/>
          </p:nvSpPr>
          <p:spPr>
            <a:xfrm rot="-2551954">
              <a:off x="7511444" y="643617"/>
              <a:ext cx="6285" cy="1397"/>
            </a:xfrm>
            <a:custGeom>
              <a:avLst/>
              <a:gdLst/>
              <a:ahLst/>
              <a:cxnLst/>
              <a:rect l="l" t="t" r="r" b="b"/>
              <a:pathLst>
                <a:path w="36" h="8" extrusionOk="0">
                  <a:moveTo>
                    <a:pt x="0" y="1"/>
                  </a:moveTo>
                  <a:cubicBezTo>
                    <a:pt x="5" y="5"/>
                    <a:pt x="9" y="7"/>
                    <a:pt x="15" y="7"/>
                  </a:cubicBezTo>
                  <a:cubicBezTo>
                    <a:pt x="20" y="7"/>
                    <a:pt x="27" y="5"/>
                    <a:pt x="36"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28" name="Google Shape;2428;p7"/>
            <p:cNvSpPr/>
            <p:nvPr/>
          </p:nvSpPr>
          <p:spPr>
            <a:xfrm rot="-2551954">
              <a:off x="7803512" y="886008"/>
              <a:ext cx="1746" cy="175"/>
            </a:xfrm>
            <a:custGeom>
              <a:avLst/>
              <a:gdLst/>
              <a:ahLst/>
              <a:cxnLst/>
              <a:rect l="l" t="t" r="r" b="b"/>
              <a:pathLst>
                <a:path w="10" h="1" extrusionOk="0">
                  <a:moveTo>
                    <a:pt x="1" y="0"/>
                  </a:moveTo>
                  <a:lnTo>
                    <a:pt x="1" y="0"/>
                  </a:lnTo>
                  <a:lnTo>
                    <a:pt x="9" y="0"/>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29" name="Google Shape;2429;p7"/>
            <p:cNvSpPr/>
            <p:nvPr/>
          </p:nvSpPr>
          <p:spPr>
            <a:xfrm rot="-2551954">
              <a:off x="7275090" y="300292"/>
              <a:ext cx="6285" cy="3841"/>
            </a:xfrm>
            <a:custGeom>
              <a:avLst/>
              <a:gdLst/>
              <a:ahLst/>
              <a:cxnLst/>
              <a:rect l="l" t="t" r="r" b="b"/>
              <a:pathLst>
                <a:path w="36" h="22" extrusionOk="0">
                  <a:moveTo>
                    <a:pt x="35" y="0"/>
                  </a:moveTo>
                  <a:lnTo>
                    <a:pt x="35" y="0"/>
                  </a:lnTo>
                  <a:cubicBezTo>
                    <a:pt x="27" y="9"/>
                    <a:pt x="18" y="18"/>
                    <a:pt x="0" y="18"/>
                  </a:cubicBezTo>
                  <a:cubicBezTo>
                    <a:pt x="5" y="20"/>
                    <a:pt x="9" y="21"/>
                    <a:pt x="13" y="21"/>
                  </a:cubicBezTo>
                  <a:cubicBezTo>
                    <a:pt x="23" y="21"/>
                    <a:pt x="29" y="13"/>
                    <a:pt x="35"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30" name="Google Shape;2430;p7"/>
            <p:cNvSpPr/>
            <p:nvPr/>
          </p:nvSpPr>
          <p:spPr>
            <a:xfrm rot="-2551954">
              <a:off x="7047805" y="160034"/>
              <a:ext cx="6285" cy="7857"/>
            </a:xfrm>
            <a:custGeom>
              <a:avLst/>
              <a:gdLst/>
              <a:ahLst/>
              <a:cxnLst/>
              <a:rect l="l" t="t" r="r" b="b"/>
              <a:pathLst>
                <a:path w="36" h="45" extrusionOk="0">
                  <a:moveTo>
                    <a:pt x="0" y="1"/>
                  </a:moveTo>
                  <a:cubicBezTo>
                    <a:pt x="0" y="4"/>
                    <a:pt x="2" y="7"/>
                    <a:pt x="4" y="9"/>
                  </a:cubicBezTo>
                  <a:lnTo>
                    <a:pt x="4" y="9"/>
                  </a:lnTo>
                  <a:lnTo>
                    <a:pt x="0" y="1"/>
                  </a:lnTo>
                  <a:close/>
                  <a:moveTo>
                    <a:pt x="4" y="9"/>
                  </a:moveTo>
                  <a:lnTo>
                    <a:pt x="18" y="45"/>
                  </a:lnTo>
                  <a:cubicBezTo>
                    <a:pt x="18" y="27"/>
                    <a:pt x="27" y="18"/>
                    <a:pt x="36" y="9"/>
                  </a:cubicBezTo>
                  <a:cubicBezTo>
                    <a:pt x="31" y="9"/>
                    <a:pt x="22" y="12"/>
                    <a:pt x="15" y="12"/>
                  </a:cubicBezTo>
                  <a:cubicBezTo>
                    <a:pt x="10" y="12"/>
                    <a:pt x="6" y="11"/>
                    <a:pt x="4" y="9"/>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31" name="Google Shape;2431;p7"/>
            <p:cNvSpPr/>
            <p:nvPr/>
          </p:nvSpPr>
          <p:spPr>
            <a:xfrm rot="-2551954">
              <a:off x="7048874" y="71467"/>
              <a:ext cx="4714" cy="5587"/>
            </a:xfrm>
            <a:custGeom>
              <a:avLst/>
              <a:gdLst/>
              <a:ahLst/>
              <a:cxnLst/>
              <a:rect l="l" t="t" r="r" b="b"/>
              <a:pathLst>
                <a:path w="27" h="32" extrusionOk="0">
                  <a:moveTo>
                    <a:pt x="0" y="1"/>
                  </a:moveTo>
                  <a:cubicBezTo>
                    <a:pt x="0" y="18"/>
                    <a:pt x="8" y="32"/>
                    <a:pt x="16" y="32"/>
                  </a:cubicBezTo>
                  <a:cubicBezTo>
                    <a:pt x="20" y="32"/>
                    <a:pt x="24" y="28"/>
                    <a:pt x="27" y="18"/>
                  </a:cubicBezTo>
                  <a:cubicBezTo>
                    <a:pt x="27" y="10"/>
                    <a:pt x="27" y="10"/>
                    <a:pt x="27"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32" name="Google Shape;2432;p7"/>
            <p:cNvSpPr/>
            <p:nvPr/>
          </p:nvSpPr>
          <p:spPr>
            <a:xfrm rot="-2551954">
              <a:off x="7058740" y="127230"/>
              <a:ext cx="14841" cy="9777"/>
            </a:xfrm>
            <a:custGeom>
              <a:avLst/>
              <a:gdLst/>
              <a:ahLst/>
              <a:cxnLst/>
              <a:rect l="l" t="t" r="r" b="b"/>
              <a:pathLst>
                <a:path w="85" h="56" extrusionOk="0">
                  <a:moveTo>
                    <a:pt x="38" y="0"/>
                  </a:moveTo>
                  <a:cubicBezTo>
                    <a:pt x="1" y="0"/>
                    <a:pt x="16" y="24"/>
                    <a:pt x="32" y="55"/>
                  </a:cubicBezTo>
                  <a:cubicBezTo>
                    <a:pt x="85" y="55"/>
                    <a:pt x="67" y="29"/>
                    <a:pt x="58" y="2"/>
                  </a:cubicBezTo>
                  <a:cubicBezTo>
                    <a:pt x="50" y="1"/>
                    <a:pt x="43" y="0"/>
                    <a:pt x="38"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33" name="Google Shape;2433;p7"/>
            <p:cNvSpPr/>
            <p:nvPr/>
          </p:nvSpPr>
          <p:spPr>
            <a:xfrm rot="-2551954">
              <a:off x="7057842" y="121839"/>
              <a:ext cx="4889" cy="6460"/>
            </a:xfrm>
            <a:custGeom>
              <a:avLst/>
              <a:gdLst/>
              <a:ahLst/>
              <a:cxnLst/>
              <a:rect l="l" t="t" r="r" b="b"/>
              <a:pathLst>
                <a:path w="28" h="37" extrusionOk="0">
                  <a:moveTo>
                    <a:pt x="27" y="1"/>
                  </a:moveTo>
                  <a:cubicBezTo>
                    <a:pt x="1" y="1"/>
                    <a:pt x="27" y="19"/>
                    <a:pt x="27" y="36"/>
                  </a:cubicBezTo>
                  <a:cubicBezTo>
                    <a:pt x="27" y="27"/>
                    <a:pt x="27" y="10"/>
                    <a:pt x="27"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34" name="Google Shape;2434;p7"/>
            <p:cNvSpPr/>
            <p:nvPr/>
          </p:nvSpPr>
          <p:spPr>
            <a:xfrm rot="-2551954">
              <a:off x="7074798" y="193263"/>
              <a:ext cx="15015" cy="8730"/>
            </a:xfrm>
            <a:custGeom>
              <a:avLst/>
              <a:gdLst/>
              <a:ahLst/>
              <a:cxnLst/>
              <a:rect l="l" t="t" r="r" b="b"/>
              <a:pathLst>
                <a:path w="86" h="50" extrusionOk="0">
                  <a:moveTo>
                    <a:pt x="19" y="1"/>
                  </a:moveTo>
                  <a:cubicBezTo>
                    <a:pt x="1" y="1"/>
                    <a:pt x="46" y="49"/>
                    <a:pt x="64" y="49"/>
                  </a:cubicBezTo>
                  <a:cubicBezTo>
                    <a:pt x="71" y="49"/>
                    <a:pt x="74" y="42"/>
                    <a:pt x="67" y="22"/>
                  </a:cubicBezTo>
                  <a:cubicBezTo>
                    <a:pt x="85" y="5"/>
                    <a:pt x="6" y="5"/>
                    <a:pt x="32" y="5"/>
                  </a:cubicBezTo>
                  <a:cubicBezTo>
                    <a:pt x="26" y="2"/>
                    <a:pt x="22" y="1"/>
                    <a:pt x="19"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35" name="Google Shape;2435;p7"/>
            <p:cNvSpPr/>
            <p:nvPr/>
          </p:nvSpPr>
          <p:spPr>
            <a:xfrm rot="-2551954">
              <a:off x="7079432" y="120005"/>
              <a:ext cx="10999" cy="4714"/>
            </a:xfrm>
            <a:custGeom>
              <a:avLst/>
              <a:gdLst/>
              <a:ahLst/>
              <a:cxnLst/>
              <a:rect l="l" t="t" r="r" b="b"/>
              <a:pathLst>
                <a:path w="63" h="27" extrusionOk="0">
                  <a:moveTo>
                    <a:pt x="62" y="0"/>
                  </a:moveTo>
                  <a:lnTo>
                    <a:pt x="1" y="9"/>
                  </a:lnTo>
                  <a:lnTo>
                    <a:pt x="54" y="27"/>
                  </a:lnTo>
                  <a:lnTo>
                    <a:pt x="62" y="0"/>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36" name="Google Shape;2436;p7"/>
            <p:cNvSpPr/>
            <p:nvPr/>
          </p:nvSpPr>
          <p:spPr>
            <a:xfrm rot="-2551954">
              <a:off x="7100762" y="145422"/>
              <a:ext cx="6285" cy="10999"/>
            </a:xfrm>
            <a:custGeom>
              <a:avLst/>
              <a:gdLst/>
              <a:ahLst/>
              <a:cxnLst/>
              <a:rect l="l" t="t" r="r" b="b"/>
              <a:pathLst>
                <a:path w="36" h="63" extrusionOk="0">
                  <a:moveTo>
                    <a:pt x="18" y="1"/>
                  </a:moveTo>
                  <a:cubicBezTo>
                    <a:pt x="18" y="27"/>
                    <a:pt x="0" y="63"/>
                    <a:pt x="18" y="63"/>
                  </a:cubicBezTo>
                  <a:lnTo>
                    <a:pt x="35" y="10"/>
                  </a:lnTo>
                  <a:cubicBezTo>
                    <a:pt x="26" y="10"/>
                    <a:pt x="26" y="10"/>
                    <a:pt x="18"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37" name="Google Shape;2437;p7"/>
            <p:cNvSpPr/>
            <p:nvPr/>
          </p:nvSpPr>
          <p:spPr>
            <a:xfrm rot="-2551954">
              <a:off x="7097291" y="139702"/>
              <a:ext cx="1746" cy="7857"/>
            </a:xfrm>
            <a:custGeom>
              <a:avLst/>
              <a:gdLst/>
              <a:ahLst/>
              <a:cxnLst/>
              <a:rect l="l" t="t" r="r" b="b"/>
              <a:pathLst>
                <a:path w="10" h="45" extrusionOk="0">
                  <a:moveTo>
                    <a:pt x="1" y="1"/>
                  </a:moveTo>
                  <a:cubicBezTo>
                    <a:pt x="1" y="10"/>
                    <a:pt x="1" y="27"/>
                    <a:pt x="1" y="45"/>
                  </a:cubicBezTo>
                  <a:cubicBezTo>
                    <a:pt x="9" y="27"/>
                    <a:pt x="9" y="10"/>
                    <a:pt x="1"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38" name="Google Shape;2438;p7"/>
            <p:cNvSpPr/>
            <p:nvPr/>
          </p:nvSpPr>
          <p:spPr>
            <a:xfrm rot="-2551954">
              <a:off x="7096438" y="124385"/>
              <a:ext cx="4889" cy="8031"/>
            </a:xfrm>
            <a:custGeom>
              <a:avLst/>
              <a:gdLst/>
              <a:ahLst/>
              <a:cxnLst/>
              <a:rect l="l" t="t" r="r" b="b"/>
              <a:pathLst>
                <a:path w="28" h="46" extrusionOk="0">
                  <a:moveTo>
                    <a:pt x="27" y="1"/>
                  </a:moveTo>
                  <a:lnTo>
                    <a:pt x="9" y="10"/>
                  </a:lnTo>
                  <a:lnTo>
                    <a:pt x="1" y="45"/>
                  </a:lnTo>
                  <a:lnTo>
                    <a:pt x="27" y="1"/>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39" name="Google Shape;2439;p7"/>
            <p:cNvSpPr/>
            <p:nvPr/>
          </p:nvSpPr>
          <p:spPr>
            <a:xfrm rot="-2551954">
              <a:off x="7164734" y="224149"/>
              <a:ext cx="7857" cy="10999"/>
            </a:xfrm>
            <a:custGeom>
              <a:avLst/>
              <a:gdLst/>
              <a:ahLst/>
              <a:cxnLst/>
              <a:rect l="l" t="t" r="r" b="b"/>
              <a:pathLst>
                <a:path w="45" h="63" extrusionOk="0">
                  <a:moveTo>
                    <a:pt x="1" y="1"/>
                  </a:moveTo>
                  <a:lnTo>
                    <a:pt x="10" y="62"/>
                  </a:lnTo>
                  <a:cubicBezTo>
                    <a:pt x="36" y="62"/>
                    <a:pt x="45" y="54"/>
                    <a:pt x="36" y="36"/>
                  </a:cubicBezTo>
                  <a:cubicBezTo>
                    <a:pt x="27" y="18"/>
                    <a:pt x="18" y="1"/>
                    <a:pt x="1"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40" name="Google Shape;2440;p7"/>
            <p:cNvSpPr/>
            <p:nvPr/>
          </p:nvSpPr>
          <p:spPr>
            <a:xfrm rot="-2551954">
              <a:off x="7162482" y="189603"/>
              <a:ext cx="12396" cy="4714"/>
            </a:xfrm>
            <a:custGeom>
              <a:avLst/>
              <a:gdLst/>
              <a:ahLst/>
              <a:cxnLst/>
              <a:rect l="l" t="t" r="r" b="b"/>
              <a:pathLst>
                <a:path w="71" h="27" extrusionOk="0">
                  <a:moveTo>
                    <a:pt x="44" y="0"/>
                  </a:moveTo>
                  <a:cubicBezTo>
                    <a:pt x="27" y="9"/>
                    <a:pt x="18" y="9"/>
                    <a:pt x="0" y="18"/>
                  </a:cubicBezTo>
                  <a:lnTo>
                    <a:pt x="71" y="27"/>
                  </a:lnTo>
                  <a:lnTo>
                    <a:pt x="44" y="0"/>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41" name="Google Shape;2441;p7"/>
            <p:cNvSpPr/>
            <p:nvPr/>
          </p:nvSpPr>
          <p:spPr>
            <a:xfrm rot="-2551954">
              <a:off x="7186473" y="201651"/>
              <a:ext cx="9428" cy="11349"/>
            </a:xfrm>
            <a:custGeom>
              <a:avLst/>
              <a:gdLst/>
              <a:ahLst/>
              <a:cxnLst/>
              <a:rect l="l" t="t" r="r" b="b"/>
              <a:pathLst>
                <a:path w="54" h="65" extrusionOk="0">
                  <a:moveTo>
                    <a:pt x="19" y="0"/>
                  </a:moveTo>
                  <a:cubicBezTo>
                    <a:pt x="14" y="0"/>
                    <a:pt x="8" y="5"/>
                    <a:pt x="0" y="17"/>
                  </a:cubicBezTo>
                  <a:cubicBezTo>
                    <a:pt x="13" y="24"/>
                    <a:pt x="34" y="64"/>
                    <a:pt x="45" y="64"/>
                  </a:cubicBezTo>
                  <a:cubicBezTo>
                    <a:pt x="50" y="64"/>
                    <a:pt x="53" y="57"/>
                    <a:pt x="53" y="35"/>
                  </a:cubicBezTo>
                  <a:cubicBezTo>
                    <a:pt x="41" y="29"/>
                    <a:pt x="33" y="0"/>
                    <a:pt x="19"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42" name="Google Shape;2442;p7"/>
            <p:cNvSpPr/>
            <p:nvPr/>
          </p:nvSpPr>
          <p:spPr>
            <a:xfrm rot="-2551954">
              <a:off x="7240110" y="334423"/>
              <a:ext cx="20253" cy="4714"/>
            </a:xfrm>
            <a:custGeom>
              <a:avLst/>
              <a:gdLst/>
              <a:ahLst/>
              <a:cxnLst/>
              <a:rect l="l" t="t" r="r" b="b"/>
              <a:pathLst>
                <a:path w="116" h="27" extrusionOk="0">
                  <a:moveTo>
                    <a:pt x="1" y="0"/>
                  </a:moveTo>
                  <a:lnTo>
                    <a:pt x="116" y="27"/>
                  </a:lnTo>
                  <a:lnTo>
                    <a:pt x="116" y="9"/>
                  </a:lnTo>
                  <a:lnTo>
                    <a:pt x="1" y="0"/>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43" name="Google Shape;2443;p7"/>
            <p:cNvSpPr/>
            <p:nvPr/>
          </p:nvSpPr>
          <p:spPr>
            <a:xfrm rot="-2551954">
              <a:off x="7356071" y="391667"/>
              <a:ext cx="21824" cy="14841"/>
            </a:xfrm>
            <a:custGeom>
              <a:avLst/>
              <a:gdLst/>
              <a:ahLst/>
              <a:cxnLst/>
              <a:rect l="l" t="t" r="r" b="b"/>
              <a:pathLst>
                <a:path w="125" h="85" extrusionOk="0">
                  <a:moveTo>
                    <a:pt x="45" y="0"/>
                  </a:moveTo>
                  <a:cubicBezTo>
                    <a:pt x="28" y="0"/>
                    <a:pt x="19" y="33"/>
                    <a:pt x="7" y="33"/>
                  </a:cubicBezTo>
                  <a:cubicBezTo>
                    <a:pt x="5" y="33"/>
                    <a:pt x="3" y="32"/>
                    <a:pt x="1" y="30"/>
                  </a:cubicBezTo>
                  <a:lnTo>
                    <a:pt x="1" y="30"/>
                  </a:lnTo>
                  <a:cubicBezTo>
                    <a:pt x="23" y="66"/>
                    <a:pt x="14" y="85"/>
                    <a:pt x="57" y="85"/>
                  </a:cubicBezTo>
                  <a:cubicBezTo>
                    <a:pt x="65" y="85"/>
                    <a:pt x="76" y="84"/>
                    <a:pt x="89" y="83"/>
                  </a:cubicBezTo>
                  <a:cubicBezTo>
                    <a:pt x="125" y="21"/>
                    <a:pt x="19" y="56"/>
                    <a:pt x="54" y="3"/>
                  </a:cubicBezTo>
                  <a:cubicBezTo>
                    <a:pt x="51" y="1"/>
                    <a:pt x="47" y="0"/>
                    <a:pt x="45"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44" name="Google Shape;2444;p7"/>
            <p:cNvSpPr/>
            <p:nvPr/>
          </p:nvSpPr>
          <p:spPr>
            <a:xfrm rot="-2551954">
              <a:off x="7353804" y="403071"/>
              <a:ext cx="3143" cy="3143"/>
            </a:xfrm>
            <a:custGeom>
              <a:avLst/>
              <a:gdLst/>
              <a:ahLst/>
              <a:cxnLst/>
              <a:rect l="l" t="t" r="r" b="b"/>
              <a:pathLst>
                <a:path w="18" h="18" extrusionOk="0">
                  <a:moveTo>
                    <a:pt x="0" y="0"/>
                  </a:moveTo>
                  <a:cubicBezTo>
                    <a:pt x="9" y="9"/>
                    <a:pt x="9" y="9"/>
                    <a:pt x="18" y="18"/>
                  </a:cubicBezTo>
                  <a:cubicBezTo>
                    <a:pt x="9" y="9"/>
                    <a:pt x="9" y="0"/>
                    <a:pt x="0"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45" name="Google Shape;2445;p7"/>
            <p:cNvSpPr/>
            <p:nvPr/>
          </p:nvSpPr>
          <p:spPr>
            <a:xfrm rot="-2551954">
              <a:off x="7635750" y="730655"/>
              <a:ext cx="7857" cy="6285"/>
            </a:xfrm>
            <a:custGeom>
              <a:avLst/>
              <a:gdLst/>
              <a:ahLst/>
              <a:cxnLst/>
              <a:rect l="l" t="t" r="r" b="b"/>
              <a:pathLst>
                <a:path w="45" h="36" extrusionOk="0">
                  <a:moveTo>
                    <a:pt x="26" y="0"/>
                  </a:moveTo>
                  <a:cubicBezTo>
                    <a:pt x="0" y="9"/>
                    <a:pt x="0" y="18"/>
                    <a:pt x="0" y="36"/>
                  </a:cubicBezTo>
                  <a:lnTo>
                    <a:pt x="44" y="0"/>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46" name="Google Shape;2446;p7"/>
            <p:cNvSpPr/>
            <p:nvPr/>
          </p:nvSpPr>
          <p:spPr>
            <a:xfrm rot="-2551954">
              <a:off x="7693827" y="801025"/>
              <a:ext cx="10999" cy="4889"/>
            </a:xfrm>
            <a:custGeom>
              <a:avLst/>
              <a:gdLst/>
              <a:ahLst/>
              <a:cxnLst/>
              <a:rect l="l" t="t" r="r" b="b"/>
              <a:pathLst>
                <a:path w="63" h="28" extrusionOk="0">
                  <a:moveTo>
                    <a:pt x="62" y="1"/>
                  </a:moveTo>
                  <a:lnTo>
                    <a:pt x="1" y="27"/>
                  </a:lnTo>
                  <a:lnTo>
                    <a:pt x="1" y="27"/>
                  </a:lnTo>
                  <a:lnTo>
                    <a:pt x="62" y="19"/>
                  </a:lnTo>
                  <a:lnTo>
                    <a:pt x="62" y="1"/>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47" name="Google Shape;2447;p7"/>
            <p:cNvSpPr/>
            <p:nvPr/>
          </p:nvSpPr>
          <p:spPr>
            <a:xfrm rot="-2551954">
              <a:off x="7761529" y="833011"/>
              <a:ext cx="8904" cy="10301"/>
            </a:xfrm>
            <a:custGeom>
              <a:avLst/>
              <a:gdLst/>
              <a:ahLst/>
              <a:cxnLst/>
              <a:rect l="l" t="t" r="r" b="b"/>
              <a:pathLst>
                <a:path w="51" h="59" extrusionOk="0">
                  <a:moveTo>
                    <a:pt x="33" y="1"/>
                  </a:moveTo>
                  <a:lnTo>
                    <a:pt x="33" y="1"/>
                  </a:lnTo>
                  <a:cubicBezTo>
                    <a:pt x="33" y="5"/>
                    <a:pt x="34" y="9"/>
                    <a:pt x="36" y="13"/>
                  </a:cubicBezTo>
                  <a:lnTo>
                    <a:pt x="36" y="13"/>
                  </a:lnTo>
                  <a:cubicBezTo>
                    <a:pt x="36" y="9"/>
                    <a:pt x="35" y="5"/>
                    <a:pt x="33" y="1"/>
                  </a:cubicBezTo>
                  <a:close/>
                  <a:moveTo>
                    <a:pt x="36" y="13"/>
                  </a:moveTo>
                  <a:lnTo>
                    <a:pt x="36" y="13"/>
                  </a:lnTo>
                  <a:cubicBezTo>
                    <a:pt x="34" y="37"/>
                    <a:pt x="1" y="58"/>
                    <a:pt x="21" y="58"/>
                  </a:cubicBezTo>
                  <a:cubicBezTo>
                    <a:pt x="27" y="58"/>
                    <a:pt x="36" y="57"/>
                    <a:pt x="51" y="53"/>
                  </a:cubicBezTo>
                  <a:cubicBezTo>
                    <a:pt x="51" y="40"/>
                    <a:pt x="40" y="27"/>
                    <a:pt x="36" y="13"/>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48" name="Google Shape;2448;p7"/>
            <p:cNvSpPr/>
            <p:nvPr/>
          </p:nvSpPr>
          <p:spPr>
            <a:xfrm rot="-2551954">
              <a:off x="8166695" y="-8782"/>
              <a:ext cx="4714" cy="3317"/>
            </a:xfrm>
            <a:custGeom>
              <a:avLst/>
              <a:gdLst/>
              <a:ahLst/>
              <a:cxnLst/>
              <a:rect l="l" t="t" r="r" b="b"/>
              <a:pathLst>
                <a:path w="27" h="19" extrusionOk="0">
                  <a:moveTo>
                    <a:pt x="0" y="1"/>
                  </a:moveTo>
                  <a:lnTo>
                    <a:pt x="27" y="18"/>
                  </a:lnTo>
                  <a:cubicBezTo>
                    <a:pt x="18" y="10"/>
                    <a:pt x="9" y="1"/>
                    <a:pt x="0"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49" name="Google Shape;2449;p7"/>
            <p:cNvSpPr/>
            <p:nvPr/>
          </p:nvSpPr>
          <p:spPr>
            <a:xfrm rot="-2551954">
              <a:off x="8144638" y="-25232"/>
              <a:ext cx="6460" cy="1397"/>
            </a:xfrm>
            <a:custGeom>
              <a:avLst/>
              <a:gdLst/>
              <a:ahLst/>
              <a:cxnLst/>
              <a:rect l="l" t="t" r="r" b="b"/>
              <a:pathLst>
                <a:path w="37" h="8" extrusionOk="0">
                  <a:moveTo>
                    <a:pt x="1" y="1"/>
                  </a:moveTo>
                  <a:cubicBezTo>
                    <a:pt x="10" y="5"/>
                    <a:pt x="19" y="7"/>
                    <a:pt x="25" y="7"/>
                  </a:cubicBezTo>
                  <a:cubicBezTo>
                    <a:pt x="32" y="7"/>
                    <a:pt x="36" y="5"/>
                    <a:pt x="36"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50" name="Google Shape;2450;p7"/>
            <p:cNvSpPr/>
            <p:nvPr/>
          </p:nvSpPr>
          <p:spPr>
            <a:xfrm rot="-2551954">
              <a:off x="7700975" y="-262938"/>
              <a:ext cx="29332" cy="10999"/>
            </a:xfrm>
            <a:custGeom>
              <a:avLst/>
              <a:gdLst/>
              <a:ahLst/>
              <a:cxnLst/>
              <a:rect l="l" t="t" r="r" b="b"/>
              <a:pathLst>
                <a:path w="168" h="63" extrusionOk="0">
                  <a:moveTo>
                    <a:pt x="168" y="0"/>
                  </a:moveTo>
                  <a:cubicBezTo>
                    <a:pt x="97" y="36"/>
                    <a:pt x="0" y="62"/>
                    <a:pt x="80" y="62"/>
                  </a:cubicBezTo>
                  <a:lnTo>
                    <a:pt x="159" y="53"/>
                  </a:lnTo>
                  <a:cubicBezTo>
                    <a:pt x="141" y="27"/>
                    <a:pt x="150" y="18"/>
                    <a:pt x="168"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51" name="Google Shape;2451;p7"/>
            <p:cNvSpPr/>
            <p:nvPr/>
          </p:nvSpPr>
          <p:spPr>
            <a:xfrm rot="-2551954">
              <a:off x="7947805" y="-135460"/>
              <a:ext cx="12571" cy="4714"/>
            </a:xfrm>
            <a:custGeom>
              <a:avLst/>
              <a:gdLst/>
              <a:ahLst/>
              <a:cxnLst/>
              <a:rect l="l" t="t" r="r" b="b"/>
              <a:pathLst>
                <a:path w="72" h="27" extrusionOk="0">
                  <a:moveTo>
                    <a:pt x="1" y="0"/>
                  </a:moveTo>
                  <a:cubicBezTo>
                    <a:pt x="19" y="9"/>
                    <a:pt x="36" y="18"/>
                    <a:pt x="54" y="27"/>
                  </a:cubicBezTo>
                  <a:lnTo>
                    <a:pt x="72" y="18"/>
                  </a:lnTo>
                  <a:cubicBezTo>
                    <a:pt x="45" y="9"/>
                    <a:pt x="27" y="0"/>
                    <a:pt x="1"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52" name="Google Shape;2452;p7"/>
            <p:cNvSpPr/>
            <p:nvPr/>
          </p:nvSpPr>
          <p:spPr>
            <a:xfrm rot="-2551954">
              <a:off x="7995918" y="-165318"/>
              <a:ext cx="9428" cy="6285"/>
            </a:xfrm>
            <a:custGeom>
              <a:avLst/>
              <a:gdLst/>
              <a:ahLst/>
              <a:cxnLst/>
              <a:rect l="l" t="t" r="r" b="b"/>
              <a:pathLst>
                <a:path w="54" h="36" extrusionOk="0">
                  <a:moveTo>
                    <a:pt x="54" y="0"/>
                  </a:moveTo>
                  <a:lnTo>
                    <a:pt x="1" y="35"/>
                  </a:lnTo>
                  <a:cubicBezTo>
                    <a:pt x="19" y="27"/>
                    <a:pt x="36" y="18"/>
                    <a:pt x="54"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53" name="Google Shape;2453;p7"/>
            <p:cNvSpPr/>
            <p:nvPr/>
          </p:nvSpPr>
          <p:spPr>
            <a:xfrm rot="-2551954">
              <a:off x="8269863" y="80656"/>
              <a:ext cx="14142" cy="4889"/>
            </a:xfrm>
            <a:custGeom>
              <a:avLst/>
              <a:gdLst/>
              <a:ahLst/>
              <a:cxnLst/>
              <a:rect l="l" t="t" r="r" b="b"/>
              <a:pathLst>
                <a:path w="81" h="28" extrusionOk="0">
                  <a:moveTo>
                    <a:pt x="35" y="1"/>
                  </a:moveTo>
                  <a:cubicBezTo>
                    <a:pt x="24" y="1"/>
                    <a:pt x="13" y="1"/>
                    <a:pt x="1" y="1"/>
                  </a:cubicBezTo>
                  <a:lnTo>
                    <a:pt x="80" y="28"/>
                  </a:lnTo>
                  <a:cubicBezTo>
                    <a:pt x="75" y="4"/>
                    <a:pt x="57" y="1"/>
                    <a:pt x="35"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54" name="Google Shape;2454;p7"/>
            <p:cNvSpPr/>
            <p:nvPr/>
          </p:nvSpPr>
          <p:spPr>
            <a:xfrm rot="-2551954">
              <a:off x="7570291" y="-437415"/>
              <a:ext cx="18682" cy="10999"/>
            </a:xfrm>
            <a:custGeom>
              <a:avLst/>
              <a:gdLst/>
              <a:ahLst/>
              <a:cxnLst/>
              <a:rect l="l" t="t" r="r" b="b"/>
              <a:pathLst>
                <a:path w="107" h="63" extrusionOk="0">
                  <a:moveTo>
                    <a:pt x="45" y="1"/>
                  </a:moveTo>
                  <a:lnTo>
                    <a:pt x="45" y="1"/>
                  </a:lnTo>
                  <a:cubicBezTo>
                    <a:pt x="18" y="18"/>
                    <a:pt x="0" y="45"/>
                    <a:pt x="0" y="63"/>
                  </a:cubicBezTo>
                  <a:cubicBezTo>
                    <a:pt x="45" y="27"/>
                    <a:pt x="106" y="10"/>
                    <a:pt x="45"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55" name="Google Shape;2455;p7"/>
            <p:cNvSpPr/>
            <p:nvPr/>
          </p:nvSpPr>
          <p:spPr>
            <a:xfrm rot="-2551954">
              <a:off x="8054315" y="77562"/>
              <a:ext cx="7857" cy="3841"/>
            </a:xfrm>
            <a:custGeom>
              <a:avLst/>
              <a:gdLst/>
              <a:ahLst/>
              <a:cxnLst/>
              <a:rect l="l" t="t" r="r" b="b"/>
              <a:pathLst>
                <a:path w="45" h="22" extrusionOk="0">
                  <a:moveTo>
                    <a:pt x="14" y="1"/>
                  </a:moveTo>
                  <a:cubicBezTo>
                    <a:pt x="10" y="1"/>
                    <a:pt x="5" y="2"/>
                    <a:pt x="0" y="4"/>
                  </a:cubicBezTo>
                  <a:cubicBezTo>
                    <a:pt x="18" y="13"/>
                    <a:pt x="27" y="22"/>
                    <a:pt x="44" y="22"/>
                  </a:cubicBezTo>
                  <a:cubicBezTo>
                    <a:pt x="38" y="9"/>
                    <a:pt x="27" y="1"/>
                    <a:pt x="14"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56" name="Google Shape;2456;p7"/>
            <p:cNvSpPr/>
            <p:nvPr/>
          </p:nvSpPr>
          <p:spPr>
            <a:xfrm rot="-2551954">
              <a:off x="7572124" y="-421324"/>
              <a:ext cx="12571" cy="12571"/>
            </a:xfrm>
            <a:custGeom>
              <a:avLst/>
              <a:gdLst/>
              <a:ahLst/>
              <a:cxnLst/>
              <a:rect l="l" t="t" r="r" b="b"/>
              <a:pathLst>
                <a:path w="72" h="72" extrusionOk="0">
                  <a:moveTo>
                    <a:pt x="53" y="1"/>
                  </a:moveTo>
                  <a:cubicBezTo>
                    <a:pt x="18" y="18"/>
                    <a:pt x="1" y="45"/>
                    <a:pt x="53" y="71"/>
                  </a:cubicBezTo>
                  <a:cubicBezTo>
                    <a:pt x="62" y="71"/>
                    <a:pt x="62" y="62"/>
                    <a:pt x="71" y="62"/>
                  </a:cubicBezTo>
                  <a:cubicBezTo>
                    <a:pt x="53" y="36"/>
                    <a:pt x="45" y="18"/>
                    <a:pt x="53"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57" name="Google Shape;2457;p7"/>
            <p:cNvSpPr/>
            <p:nvPr/>
          </p:nvSpPr>
          <p:spPr>
            <a:xfrm rot="-2551954">
              <a:off x="8594248" y="461761"/>
              <a:ext cx="1746" cy="175"/>
            </a:xfrm>
            <a:custGeom>
              <a:avLst/>
              <a:gdLst/>
              <a:ahLst/>
              <a:cxnLst/>
              <a:rect l="l" t="t" r="r" b="b"/>
              <a:pathLst>
                <a:path w="10" h="1" extrusionOk="0">
                  <a:moveTo>
                    <a:pt x="9" y="1"/>
                  </a:moveTo>
                  <a:cubicBezTo>
                    <a:pt x="9" y="1"/>
                    <a:pt x="9" y="1"/>
                    <a:pt x="1" y="1"/>
                  </a:cubicBezTo>
                  <a:cubicBezTo>
                    <a:pt x="9" y="1"/>
                    <a:pt x="9" y="1"/>
                    <a:pt x="9"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58" name="Google Shape;2458;p7"/>
            <p:cNvSpPr/>
            <p:nvPr/>
          </p:nvSpPr>
          <p:spPr>
            <a:xfrm rot="-2551954">
              <a:off x="8607372" y="655109"/>
              <a:ext cx="2619" cy="4889"/>
            </a:xfrm>
            <a:custGeom>
              <a:avLst/>
              <a:gdLst/>
              <a:ahLst/>
              <a:cxnLst/>
              <a:rect l="l" t="t" r="r" b="b"/>
              <a:pathLst>
                <a:path w="15" h="28" extrusionOk="0">
                  <a:moveTo>
                    <a:pt x="6" y="1"/>
                  </a:moveTo>
                  <a:cubicBezTo>
                    <a:pt x="0" y="1"/>
                    <a:pt x="2" y="5"/>
                    <a:pt x="6" y="12"/>
                  </a:cubicBezTo>
                  <a:lnTo>
                    <a:pt x="6" y="12"/>
                  </a:lnTo>
                  <a:cubicBezTo>
                    <a:pt x="6" y="8"/>
                    <a:pt x="6" y="4"/>
                    <a:pt x="6" y="1"/>
                  </a:cubicBezTo>
                  <a:close/>
                  <a:moveTo>
                    <a:pt x="6" y="12"/>
                  </a:moveTo>
                  <a:cubicBezTo>
                    <a:pt x="7" y="20"/>
                    <a:pt x="9" y="27"/>
                    <a:pt x="15" y="27"/>
                  </a:cubicBezTo>
                  <a:cubicBezTo>
                    <a:pt x="12" y="21"/>
                    <a:pt x="9" y="16"/>
                    <a:pt x="6" y="12"/>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59" name="Google Shape;2459;p7"/>
            <p:cNvSpPr/>
            <p:nvPr/>
          </p:nvSpPr>
          <p:spPr>
            <a:xfrm rot="-2551954">
              <a:off x="7667048" y="-447488"/>
              <a:ext cx="3143" cy="1746"/>
            </a:xfrm>
            <a:custGeom>
              <a:avLst/>
              <a:gdLst/>
              <a:ahLst/>
              <a:cxnLst/>
              <a:rect l="l" t="t" r="r" b="b"/>
              <a:pathLst>
                <a:path w="18" h="10" extrusionOk="0">
                  <a:moveTo>
                    <a:pt x="0" y="10"/>
                  </a:moveTo>
                  <a:lnTo>
                    <a:pt x="0" y="10"/>
                  </a:lnTo>
                  <a:cubicBezTo>
                    <a:pt x="18" y="1"/>
                    <a:pt x="18" y="1"/>
                    <a:pt x="0" y="1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60" name="Google Shape;2460;p7"/>
            <p:cNvSpPr/>
            <p:nvPr/>
          </p:nvSpPr>
          <p:spPr>
            <a:xfrm rot="-2551954">
              <a:off x="8389268" y="293333"/>
              <a:ext cx="4714" cy="3143"/>
            </a:xfrm>
            <a:custGeom>
              <a:avLst/>
              <a:gdLst/>
              <a:ahLst/>
              <a:cxnLst/>
              <a:rect l="l" t="t" r="r" b="b"/>
              <a:pathLst>
                <a:path w="27" h="18" extrusionOk="0">
                  <a:moveTo>
                    <a:pt x="1" y="1"/>
                  </a:moveTo>
                  <a:cubicBezTo>
                    <a:pt x="17" y="13"/>
                    <a:pt x="24" y="17"/>
                    <a:pt x="25" y="17"/>
                  </a:cubicBezTo>
                  <a:cubicBezTo>
                    <a:pt x="26" y="17"/>
                    <a:pt x="19" y="10"/>
                    <a:pt x="10"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61" name="Google Shape;2461;p7"/>
            <p:cNvSpPr/>
            <p:nvPr/>
          </p:nvSpPr>
          <p:spPr>
            <a:xfrm rot="-2551954">
              <a:off x="7882755" y="-302855"/>
              <a:ext cx="175" cy="1571"/>
            </a:xfrm>
            <a:custGeom>
              <a:avLst/>
              <a:gdLst/>
              <a:ahLst/>
              <a:cxnLst/>
              <a:rect l="l" t="t" r="r" b="b"/>
              <a:pathLst>
                <a:path w="1" h="9" extrusionOk="0">
                  <a:moveTo>
                    <a:pt x="0" y="9"/>
                  </a:moveTo>
                  <a:cubicBezTo>
                    <a:pt x="0" y="9"/>
                    <a:pt x="0" y="0"/>
                    <a:pt x="0" y="0"/>
                  </a:cubicBezTo>
                  <a:lnTo>
                    <a:pt x="0" y="9"/>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62" name="Google Shape;2462;p7"/>
            <p:cNvSpPr/>
            <p:nvPr/>
          </p:nvSpPr>
          <p:spPr>
            <a:xfrm rot="-2551954">
              <a:off x="7850116" y="-294365"/>
              <a:ext cx="51156" cy="12396"/>
            </a:xfrm>
            <a:custGeom>
              <a:avLst/>
              <a:gdLst/>
              <a:ahLst/>
              <a:cxnLst/>
              <a:rect l="l" t="t" r="r" b="b"/>
              <a:pathLst>
                <a:path w="293" h="71" extrusionOk="0">
                  <a:moveTo>
                    <a:pt x="230" y="0"/>
                  </a:moveTo>
                  <a:lnTo>
                    <a:pt x="1" y="27"/>
                  </a:lnTo>
                  <a:lnTo>
                    <a:pt x="292" y="71"/>
                  </a:lnTo>
                  <a:cubicBezTo>
                    <a:pt x="195" y="44"/>
                    <a:pt x="204" y="27"/>
                    <a:pt x="230"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63" name="Google Shape;2463;p7"/>
            <p:cNvSpPr/>
            <p:nvPr/>
          </p:nvSpPr>
          <p:spPr>
            <a:xfrm rot="-2551954">
              <a:off x="7999099" y="-766867"/>
              <a:ext cx="236052" cy="1629665"/>
            </a:xfrm>
            <a:custGeom>
              <a:avLst/>
              <a:gdLst/>
              <a:ahLst/>
              <a:cxnLst/>
              <a:rect l="l" t="t" r="r" b="b"/>
              <a:pathLst>
                <a:path w="1352" h="9334" extrusionOk="0">
                  <a:moveTo>
                    <a:pt x="292" y="1757"/>
                  </a:moveTo>
                  <a:cubicBezTo>
                    <a:pt x="283" y="1757"/>
                    <a:pt x="283" y="1766"/>
                    <a:pt x="283" y="1766"/>
                  </a:cubicBezTo>
                  <a:cubicBezTo>
                    <a:pt x="274" y="1775"/>
                    <a:pt x="257" y="1784"/>
                    <a:pt x="248" y="1792"/>
                  </a:cubicBezTo>
                  <a:cubicBezTo>
                    <a:pt x="265" y="1784"/>
                    <a:pt x="283" y="1775"/>
                    <a:pt x="292" y="1766"/>
                  </a:cubicBezTo>
                  <a:cubicBezTo>
                    <a:pt x="292" y="1757"/>
                    <a:pt x="292" y="1757"/>
                    <a:pt x="292" y="1757"/>
                  </a:cubicBezTo>
                  <a:close/>
                  <a:moveTo>
                    <a:pt x="1023" y="2080"/>
                  </a:moveTo>
                  <a:lnTo>
                    <a:pt x="1034" y="2084"/>
                  </a:lnTo>
                  <a:cubicBezTo>
                    <a:pt x="1031" y="2082"/>
                    <a:pt x="1027" y="2081"/>
                    <a:pt x="1023" y="2080"/>
                  </a:cubicBezTo>
                  <a:close/>
                  <a:moveTo>
                    <a:pt x="1034" y="2101"/>
                  </a:moveTo>
                  <a:cubicBezTo>
                    <a:pt x="1031" y="2103"/>
                    <a:pt x="1028" y="2105"/>
                    <a:pt x="1025" y="2107"/>
                  </a:cubicBezTo>
                  <a:lnTo>
                    <a:pt x="1025" y="2107"/>
                  </a:lnTo>
                  <a:cubicBezTo>
                    <a:pt x="1029" y="2105"/>
                    <a:pt x="1032" y="2104"/>
                    <a:pt x="1034" y="2101"/>
                  </a:cubicBezTo>
                  <a:close/>
                  <a:moveTo>
                    <a:pt x="649" y="3249"/>
                  </a:moveTo>
                  <a:lnTo>
                    <a:pt x="649" y="3249"/>
                  </a:lnTo>
                  <a:cubicBezTo>
                    <a:pt x="651" y="3249"/>
                    <a:pt x="652" y="3249"/>
                    <a:pt x="654" y="3249"/>
                  </a:cubicBezTo>
                  <a:cubicBezTo>
                    <a:pt x="652" y="3249"/>
                    <a:pt x="651" y="3249"/>
                    <a:pt x="649" y="3249"/>
                  </a:cubicBezTo>
                  <a:close/>
                  <a:moveTo>
                    <a:pt x="1076" y="4554"/>
                  </a:moveTo>
                  <a:lnTo>
                    <a:pt x="1078" y="4565"/>
                  </a:lnTo>
                  <a:cubicBezTo>
                    <a:pt x="1080" y="4561"/>
                    <a:pt x="1079" y="4557"/>
                    <a:pt x="1076" y="4554"/>
                  </a:cubicBezTo>
                  <a:close/>
                  <a:moveTo>
                    <a:pt x="1200" y="5729"/>
                  </a:moveTo>
                  <a:lnTo>
                    <a:pt x="1201" y="5731"/>
                  </a:lnTo>
                  <a:cubicBezTo>
                    <a:pt x="1201" y="5730"/>
                    <a:pt x="1201" y="5730"/>
                    <a:pt x="1200" y="5729"/>
                  </a:cubicBezTo>
                  <a:close/>
                  <a:moveTo>
                    <a:pt x="1157" y="6322"/>
                  </a:moveTo>
                  <a:cubicBezTo>
                    <a:pt x="1158" y="6323"/>
                    <a:pt x="1158" y="6325"/>
                    <a:pt x="1158" y="6326"/>
                  </a:cubicBezTo>
                  <a:lnTo>
                    <a:pt x="1158" y="6326"/>
                  </a:lnTo>
                  <a:cubicBezTo>
                    <a:pt x="1158" y="6324"/>
                    <a:pt x="1158" y="6323"/>
                    <a:pt x="1157" y="6322"/>
                  </a:cubicBezTo>
                  <a:close/>
                  <a:moveTo>
                    <a:pt x="1073" y="6780"/>
                  </a:moveTo>
                  <a:cubicBezTo>
                    <a:pt x="1075" y="6781"/>
                    <a:pt x="1076" y="6781"/>
                    <a:pt x="1078" y="6781"/>
                  </a:cubicBezTo>
                  <a:cubicBezTo>
                    <a:pt x="1076" y="6781"/>
                    <a:pt x="1075" y="6781"/>
                    <a:pt x="1073" y="6780"/>
                  </a:cubicBezTo>
                  <a:close/>
                  <a:moveTo>
                    <a:pt x="255" y="7698"/>
                  </a:moveTo>
                  <a:cubicBezTo>
                    <a:pt x="253" y="7698"/>
                    <a:pt x="250" y="7699"/>
                    <a:pt x="248" y="7700"/>
                  </a:cubicBezTo>
                  <a:cubicBezTo>
                    <a:pt x="250" y="7699"/>
                    <a:pt x="253" y="7698"/>
                    <a:pt x="255" y="7698"/>
                  </a:cubicBezTo>
                  <a:close/>
                  <a:moveTo>
                    <a:pt x="1087" y="8132"/>
                  </a:moveTo>
                  <a:cubicBezTo>
                    <a:pt x="1085" y="8133"/>
                    <a:pt x="1084" y="8134"/>
                    <a:pt x="1084" y="8136"/>
                  </a:cubicBezTo>
                  <a:lnTo>
                    <a:pt x="1084" y="8136"/>
                  </a:lnTo>
                  <a:lnTo>
                    <a:pt x="1087" y="8132"/>
                  </a:lnTo>
                  <a:close/>
                  <a:moveTo>
                    <a:pt x="733" y="0"/>
                  </a:moveTo>
                  <a:lnTo>
                    <a:pt x="327" y="44"/>
                  </a:lnTo>
                  <a:lnTo>
                    <a:pt x="389" y="79"/>
                  </a:lnTo>
                  <a:cubicBezTo>
                    <a:pt x="334" y="79"/>
                    <a:pt x="291" y="114"/>
                    <a:pt x="256" y="114"/>
                  </a:cubicBezTo>
                  <a:cubicBezTo>
                    <a:pt x="240" y="114"/>
                    <a:pt x="226" y="107"/>
                    <a:pt x="212" y="88"/>
                  </a:cubicBezTo>
                  <a:lnTo>
                    <a:pt x="212" y="141"/>
                  </a:lnTo>
                  <a:cubicBezTo>
                    <a:pt x="168" y="177"/>
                    <a:pt x="151" y="221"/>
                    <a:pt x="177" y="247"/>
                  </a:cubicBezTo>
                  <a:cubicBezTo>
                    <a:pt x="170" y="269"/>
                    <a:pt x="239" y="296"/>
                    <a:pt x="227" y="296"/>
                  </a:cubicBezTo>
                  <a:cubicBezTo>
                    <a:pt x="224" y="296"/>
                    <a:pt x="217" y="295"/>
                    <a:pt x="204" y="291"/>
                  </a:cubicBezTo>
                  <a:lnTo>
                    <a:pt x="204" y="291"/>
                  </a:lnTo>
                  <a:lnTo>
                    <a:pt x="257" y="371"/>
                  </a:lnTo>
                  <a:lnTo>
                    <a:pt x="239" y="380"/>
                  </a:lnTo>
                  <a:cubicBezTo>
                    <a:pt x="230" y="459"/>
                    <a:pt x="371" y="547"/>
                    <a:pt x="230" y="653"/>
                  </a:cubicBezTo>
                  <a:cubicBezTo>
                    <a:pt x="248" y="680"/>
                    <a:pt x="274" y="706"/>
                    <a:pt x="257" y="759"/>
                  </a:cubicBezTo>
                  <a:lnTo>
                    <a:pt x="186" y="768"/>
                  </a:lnTo>
                  <a:cubicBezTo>
                    <a:pt x="212" y="804"/>
                    <a:pt x="115" y="874"/>
                    <a:pt x="186" y="892"/>
                  </a:cubicBezTo>
                  <a:cubicBezTo>
                    <a:pt x="1" y="936"/>
                    <a:pt x="151" y="1068"/>
                    <a:pt x="115" y="1139"/>
                  </a:cubicBezTo>
                  <a:lnTo>
                    <a:pt x="204" y="1139"/>
                  </a:lnTo>
                  <a:cubicBezTo>
                    <a:pt x="204" y="1183"/>
                    <a:pt x="230" y="1227"/>
                    <a:pt x="265" y="1280"/>
                  </a:cubicBezTo>
                  <a:lnTo>
                    <a:pt x="345" y="1280"/>
                  </a:lnTo>
                  <a:cubicBezTo>
                    <a:pt x="407" y="1324"/>
                    <a:pt x="292" y="1404"/>
                    <a:pt x="301" y="1475"/>
                  </a:cubicBezTo>
                  <a:cubicBezTo>
                    <a:pt x="265" y="1475"/>
                    <a:pt x="274" y="1457"/>
                    <a:pt x="292" y="1439"/>
                  </a:cubicBezTo>
                  <a:lnTo>
                    <a:pt x="292" y="1439"/>
                  </a:lnTo>
                  <a:cubicBezTo>
                    <a:pt x="115" y="1536"/>
                    <a:pt x="424" y="1634"/>
                    <a:pt x="292" y="1713"/>
                  </a:cubicBezTo>
                  <a:cubicBezTo>
                    <a:pt x="318" y="1731"/>
                    <a:pt x="310" y="1748"/>
                    <a:pt x="292" y="1766"/>
                  </a:cubicBezTo>
                  <a:cubicBezTo>
                    <a:pt x="292" y="1784"/>
                    <a:pt x="301" y="1810"/>
                    <a:pt x="318" y="1837"/>
                  </a:cubicBezTo>
                  <a:lnTo>
                    <a:pt x="239" y="1845"/>
                  </a:lnTo>
                  <a:cubicBezTo>
                    <a:pt x="221" y="1859"/>
                    <a:pt x="230" y="1863"/>
                    <a:pt x="252" y="1863"/>
                  </a:cubicBezTo>
                  <a:cubicBezTo>
                    <a:pt x="274" y="1863"/>
                    <a:pt x="310" y="1859"/>
                    <a:pt x="345" y="1854"/>
                  </a:cubicBezTo>
                  <a:cubicBezTo>
                    <a:pt x="354" y="1863"/>
                    <a:pt x="371" y="1872"/>
                    <a:pt x="398" y="1890"/>
                  </a:cubicBezTo>
                  <a:cubicBezTo>
                    <a:pt x="257" y="1907"/>
                    <a:pt x="442" y="1951"/>
                    <a:pt x="292" y="1969"/>
                  </a:cubicBezTo>
                  <a:cubicBezTo>
                    <a:pt x="363" y="1987"/>
                    <a:pt x="345" y="2093"/>
                    <a:pt x="495" y="2101"/>
                  </a:cubicBezTo>
                  <a:cubicBezTo>
                    <a:pt x="483" y="2101"/>
                    <a:pt x="475" y="2105"/>
                    <a:pt x="471" y="2105"/>
                  </a:cubicBezTo>
                  <a:cubicBezTo>
                    <a:pt x="470" y="2105"/>
                    <a:pt x="469" y="2104"/>
                    <a:pt x="469" y="2101"/>
                  </a:cubicBezTo>
                  <a:lnTo>
                    <a:pt x="469" y="2101"/>
                  </a:lnTo>
                  <a:cubicBezTo>
                    <a:pt x="451" y="2128"/>
                    <a:pt x="433" y="2154"/>
                    <a:pt x="477" y="2172"/>
                  </a:cubicBezTo>
                  <a:lnTo>
                    <a:pt x="371" y="2181"/>
                  </a:lnTo>
                  <a:lnTo>
                    <a:pt x="513" y="2243"/>
                  </a:lnTo>
                  <a:cubicBezTo>
                    <a:pt x="474" y="2265"/>
                    <a:pt x="443" y="2280"/>
                    <a:pt x="406" y="2280"/>
                  </a:cubicBezTo>
                  <a:cubicBezTo>
                    <a:pt x="383" y="2280"/>
                    <a:pt x="358" y="2274"/>
                    <a:pt x="327" y="2260"/>
                  </a:cubicBezTo>
                  <a:lnTo>
                    <a:pt x="327" y="2260"/>
                  </a:lnTo>
                  <a:cubicBezTo>
                    <a:pt x="460" y="2340"/>
                    <a:pt x="380" y="2322"/>
                    <a:pt x="504" y="2393"/>
                  </a:cubicBezTo>
                  <a:lnTo>
                    <a:pt x="433" y="2393"/>
                  </a:lnTo>
                  <a:cubicBezTo>
                    <a:pt x="433" y="2419"/>
                    <a:pt x="530" y="2455"/>
                    <a:pt x="469" y="2472"/>
                  </a:cubicBezTo>
                  <a:cubicBezTo>
                    <a:pt x="336" y="2525"/>
                    <a:pt x="451" y="2755"/>
                    <a:pt x="327" y="2896"/>
                  </a:cubicBezTo>
                  <a:cubicBezTo>
                    <a:pt x="353" y="2893"/>
                    <a:pt x="371" y="2892"/>
                    <a:pt x="383" y="2892"/>
                  </a:cubicBezTo>
                  <a:cubicBezTo>
                    <a:pt x="474" y="2892"/>
                    <a:pt x="258" y="2967"/>
                    <a:pt x="398" y="2967"/>
                  </a:cubicBezTo>
                  <a:cubicBezTo>
                    <a:pt x="362" y="2973"/>
                    <a:pt x="338" y="2987"/>
                    <a:pt x="312" y="2987"/>
                  </a:cubicBezTo>
                  <a:cubicBezTo>
                    <a:pt x="301" y="2987"/>
                    <a:pt x="288" y="2984"/>
                    <a:pt x="274" y="2976"/>
                  </a:cubicBezTo>
                  <a:lnTo>
                    <a:pt x="274" y="2976"/>
                  </a:lnTo>
                  <a:cubicBezTo>
                    <a:pt x="327" y="3046"/>
                    <a:pt x="204" y="3090"/>
                    <a:pt x="336" y="3135"/>
                  </a:cubicBezTo>
                  <a:cubicBezTo>
                    <a:pt x="326" y="3136"/>
                    <a:pt x="316" y="3137"/>
                    <a:pt x="308" y="3137"/>
                  </a:cubicBezTo>
                  <a:cubicBezTo>
                    <a:pt x="275" y="3137"/>
                    <a:pt x="258" y="3126"/>
                    <a:pt x="230" y="3126"/>
                  </a:cubicBezTo>
                  <a:cubicBezTo>
                    <a:pt x="248" y="3135"/>
                    <a:pt x="274" y="3152"/>
                    <a:pt x="248" y="3161"/>
                  </a:cubicBezTo>
                  <a:cubicBezTo>
                    <a:pt x="243" y="3163"/>
                    <a:pt x="238" y="3163"/>
                    <a:pt x="234" y="3163"/>
                  </a:cubicBezTo>
                  <a:cubicBezTo>
                    <a:pt x="215" y="3163"/>
                    <a:pt x="200" y="3149"/>
                    <a:pt x="186" y="3135"/>
                  </a:cubicBezTo>
                  <a:lnTo>
                    <a:pt x="186" y="3135"/>
                  </a:lnTo>
                  <a:cubicBezTo>
                    <a:pt x="195" y="3214"/>
                    <a:pt x="345" y="3223"/>
                    <a:pt x="486" y="3223"/>
                  </a:cubicBezTo>
                  <a:cubicBezTo>
                    <a:pt x="416" y="3267"/>
                    <a:pt x="424" y="3285"/>
                    <a:pt x="522" y="3311"/>
                  </a:cubicBezTo>
                  <a:cubicBezTo>
                    <a:pt x="498" y="3321"/>
                    <a:pt x="472" y="3330"/>
                    <a:pt x="450" y="3330"/>
                  </a:cubicBezTo>
                  <a:cubicBezTo>
                    <a:pt x="431" y="3330"/>
                    <a:pt x="415" y="3323"/>
                    <a:pt x="407" y="3302"/>
                  </a:cubicBezTo>
                  <a:lnTo>
                    <a:pt x="407" y="3302"/>
                  </a:lnTo>
                  <a:cubicBezTo>
                    <a:pt x="398" y="3329"/>
                    <a:pt x="336" y="3461"/>
                    <a:pt x="451" y="3461"/>
                  </a:cubicBezTo>
                  <a:cubicBezTo>
                    <a:pt x="424" y="3470"/>
                    <a:pt x="442" y="3505"/>
                    <a:pt x="460" y="3505"/>
                  </a:cubicBezTo>
                  <a:cubicBezTo>
                    <a:pt x="451" y="3567"/>
                    <a:pt x="442" y="3576"/>
                    <a:pt x="451" y="3629"/>
                  </a:cubicBezTo>
                  <a:lnTo>
                    <a:pt x="469" y="3611"/>
                  </a:lnTo>
                  <a:cubicBezTo>
                    <a:pt x="610" y="3638"/>
                    <a:pt x="504" y="3664"/>
                    <a:pt x="513" y="3709"/>
                  </a:cubicBezTo>
                  <a:lnTo>
                    <a:pt x="504" y="3709"/>
                  </a:lnTo>
                  <a:cubicBezTo>
                    <a:pt x="407" y="3814"/>
                    <a:pt x="548" y="3753"/>
                    <a:pt x="433" y="3859"/>
                  </a:cubicBezTo>
                  <a:lnTo>
                    <a:pt x="522" y="3859"/>
                  </a:lnTo>
                  <a:cubicBezTo>
                    <a:pt x="707" y="3867"/>
                    <a:pt x="416" y="3947"/>
                    <a:pt x="486" y="4009"/>
                  </a:cubicBezTo>
                  <a:lnTo>
                    <a:pt x="530" y="3991"/>
                  </a:lnTo>
                  <a:lnTo>
                    <a:pt x="530" y="3991"/>
                  </a:lnTo>
                  <a:cubicBezTo>
                    <a:pt x="592" y="4026"/>
                    <a:pt x="283" y="4079"/>
                    <a:pt x="257" y="4115"/>
                  </a:cubicBezTo>
                  <a:cubicBezTo>
                    <a:pt x="253" y="4116"/>
                    <a:pt x="250" y="4117"/>
                    <a:pt x="247" y="4117"/>
                  </a:cubicBezTo>
                  <a:cubicBezTo>
                    <a:pt x="236" y="4117"/>
                    <a:pt x="228" y="4104"/>
                    <a:pt x="221" y="4097"/>
                  </a:cubicBezTo>
                  <a:lnTo>
                    <a:pt x="221" y="4097"/>
                  </a:lnTo>
                  <a:cubicBezTo>
                    <a:pt x="168" y="4141"/>
                    <a:pt x="197" y="4143"/>
                    <a:pt x="241" y="4143"/>
                  </a:cubicBezTo>
                  <a:cubicBezTo>
                    <a:pt x="246" y="4143"/>
                    <a:pt x="251" y="4143"/>
                    <a:pt x="256" y="4143"/>
                  </a:cubicBezTo>
                  <a:cubicBezTo>
                    <a:pt x="298" y="4143"/>
                    <a:pt x="346" y="4145"/>
                    <a:pt x="354" y="4176"/>
                  </a:cubicBezTo>
                  <a:cubicBezTo>
                    <a:pt x="345" y="4178"/>
                    <a:pt x="335" y="4178"/>
                    <a:pt x="324" y="4178"/>
                  </a:cubicBezTo>
                  <a:cubicBezTo>
                    <a:pt x="303" y="4178"/>
                    <a:pt x="279" y="4176"/>
                    <a:pt x="258" y="4176"/>
                  </a:cubicBezTo>
                  <a:cubicBezTo>
                    <a:pt x="226" y="4176"/>
                    <a:pt x="199" y="4181"/>
                    <a:pt x="195" y="4203"/>
                  </a:cubicBezTo>
                  <a:cubicBezTo>
                    <a:pt x="142" y="4221"/>
                    <a:pt x="389" y="4335"/>
                    <a:pt x="274" y="4388"/>
                  </a:cubicBezTo>
                  <a:cubicBezTo>
                    <a:pt x="298" y="4384"/>
                    <a:pt x="323" y="4376"/>
                    <a:pt x="345" y="4376"/>
                  </a:cubicBezTo>
                  <a:cubicBezTo>
                    <a:pt x="364" y="4376"/>
                    <a:pt x="382" y="4381"/>
                    <a:pt x="398" y="4397"/>
                  </a:cubicBezTo>
                  <a:cubicBezTo>
                    <a:pt x="416" y="4441"/>
                    <a:pt x="221" y="4521"/>
                    <a:pt x="371" y="4565"/>
                  </a:cubicBezTo>
                  <a:cubicBezTo>
                    <a:pt x="354" y="4574"/>
                    <a:pt x="345" y="4574"/>
                    <a:pt x="336" y="4574"/>
                  </a:cubicBezTo>
                  <a:cubicBezTo>
                    <a:pt x="371" y="4609"/>
                    <a:pt x="398" y="4689"/>
                    <a:pt x="469" y="4715"/>
                  </a:cubicBezTo>
                  <a:cubicBezTo>
                    <a:pt x="177" y="4742"/>
                    <a:pt x="610" y="4936"/>
                    <a:pt x="345" y="4936"/>
                  </a:cubicBezTo>
                  <a:lnTo>
                    <a:pt x="354" y="5051"/>
                  </a:lnTo>
                  <a:lnTo>
                    <a:pt x="327" y="5042"/>
                  </a:lnTo>
                  <a:lnTo>
                    <a:pt x="327" y="5042"/>
                  </a:lnTo>
                  <a:cubicBezTo>
                    <a:pt x="310" y="5112"/>
                    <a:pt x="371" y="5139"/>
                    <a:pt x="442" y="5165"/>
                  </a:cubicBezTo>
                  <a:cubicBezTo>
                    <a:pt x="433" y="5171"/>
                    <a:pt x="425" y="5173"/>
                    <a:pt x="418" y="5173"/>
                  </a:cubicBezTo>
                  <a:cubicBezTo>
                    <a:pt x="404" y="5173"/>
                    <a:pt x="392" y="5165"/>
                    <a:pt x="380" y="5165"/>
                  </a:cubicBezTo>
                  <a:cubicBezTo>
                    <a:pt x="327" y="5271"/>
                    <a:pt x="336" y="5280"/>
                    <a:pt x="469" y="5369"/>
                  </a:cubicBezTo>
                  <a:lnTo>
                    <a:pt x="380" y="5377"/>
                  </a:lnTo>
                  <a:cubicBezTo>
                    <a:pt x="433" y="5404"/>
                    <a:pt x="239" y="5527"/>
                    <a:pt x="345" y="5625"/>
                  </a:cubicBezTo>
                  <a:cubicBezTo>
                    <a:pt x="336" y="5625"/>
                    <a:pt x="318" y="5625"/>
                    <a:pt x="301" y="5616"/>
                  </a:cubicBezTo>
                  <a:lnTo>
                    <a:pt x="301" y="5616"/>
                  </a:lnTo>
                  <a:cubicBezTo>
                    <a:pt x="407" y="5731"/>
                    <a:pt x="54" y="5881"/>
                    <a:pt x="371" y="5934"/>
                  </a:cubicBezTo>
                  <a:lnTo>
                    <a:pt x="451" y="6004"/>
                  </a:lnTo>
                  <a:cubicBezTo>
                    <a:pt x="459" y="5974"/>
                    <a:pt x="476" y="5964"/>
                    <a:pt x="497" y="5964"/>
                  </a:cubicBezTo>
                  <a:cubicBezTo>
                    <a:pt x="534" y="5964"/>
                    <a:pt x="582" y="5994"/>
                    <a:pt x="619" y="5994"/>
                  </a:cubicBezTo>
                  <a:cubicBezTo>
                    <a:pt x="629" y="5994"/>
                    <a:pt x="638" y="5992"/>
                    <a:pt x="645" y="5987"/>
                  </a:cubicBezTo>
                  <a:lnTo>
                    <a:pt x="645" y="5987"/>
                  </a:lnTo>
                  <a:cubicBezTo>
                    <a:pt x="658" y="6012"/>
                    <a:pt x="602" y="6051"/>
                    <a:pt x="563" y="6051"/>
                  </a:cubicBezTo>
                  <a:cubicBezTo>
                    <a:pt x="548" y="6051"/>
                    <a:pt x="535" y="6045"/>
                    <a:pt x="530" y="6031"/>
                  </a:cubicBezTo>
                  <a:lnTo>
                    <a:pt x="548" y="6031"/>
                  </a:lnTo>
                  <a:cubicBezTo>
                    <a:pt x="534" y="6028"/>
                    <a:pt x="521" y="6027"/>
                    <a:pt x="511" y="6027"/>
                  </a:cubicBezTo>
                  <a:cubicBezTo>
                    <a:pt x="397" y="6027"/>
                    <a:pt x="476" y="6146"/>
                    <a:pt x="371" y="6146"/>
                  </a:cubicBezTo>
                  <a:cubicBezTo>
                    <a:pt x="380" y="6331"/>
                    <a:pt x="283" y="6525"/>
                    <a:pt x="265" y="6684"/>
                  </a:cubicBezTo>
                  <a:lnTo>
                    <a:pt x="398" y="6675"/>
                  </a:lnTo>
                  <a:lnTo>
                    <a:pt x="389" y="6737"/>
                  </a:lnTo>
                  <a:cubicBezTo>
                    <a:pt x="380" y="6740"/>
                    <a:pt x="367" y="6742"/>
                    <a:pt x="352" y="6742"/>
                  </a:cubicBezTo>
                  <a:cubicBezTo>
                    <a:pt x="323" y="6742"/>
                    <a:pt x="292" y="6734"/>
                    <a:pt x="292" y="6711"/>
                  </a:cubicBezTo>
                  <a:lnTo>
                    <a:pt x="292" y="6711"/>
                  </a:lnTo>
                  <a:cubicBezTo>
                    <a:pt x="221" y="6728"/>
                    <a:pt x="354" y="6781"/>
                    <a:pt x="380" y="6781"/>
                  </a:cubicBezTo>
                  <a:cubicBezTo>
                    <a:pt x="367" y="6804"/>
                    <a:pt x="350" y="6812"/>
                    <a:pt x="333" y="6812"/>
                  </a:cubicBezTo>
                  <a:cubicBezTo>
                    <a:pt x="290" y="6812"/>
                    <a:pt x="244" y="6760"/>
                    <a:pt x="233" y="6760"/>
                  </a:cubicBezTo>
                  <a:cubicBezTo>
                    <a:pt x="231" y="6760"/>
                    <a:pt x="230" y="6761"/>
                    <a:pt x="230" y="6764"/>
                  </a:cubicBezTo>
                  <a:lnTo>
                    <a:pt x="239" y="6808"/>
                  </a:lnTo>
                  <a:lnTo>
                    <a:pt x="248" y="6799"/>
                  </a:lnTo>
                  <a:cubicBezTo>
                    <a:pt x="301" y="6834"/>
                    <a:pt x="363" y="6834"/>
                    <a:pt x="345" y="6896"/>
                  </a:cubicBezTo>
                  <a:cubicBezTo>
                    <a:pt x="318" y="6923"/>
                    <a:pt x="265" y="6905"/>
                    <a:pt x="265" y="6923"/>
                  </a:cubicBezTo>
                  <a:cubicBezTo>
                    <a:pt x="257" y="6923"/>
                    <a:pt x="248" y="6923"/>
                    <a:pt x="257" y="6940"/>
                  </a:cubicBezTo>
                  <a:lnTo>
                    <a:pt x="248" y="7020"/>
                  </a:lnTo>
                  <a:lnTo>
                    <a:pt x="248" y="7020"/>
                  </a:lnTo>
                  <a:lnTo>
                    <a:pt x="345" y="6993"/>
                  </a:lnTo>
                  <a:cubicBezTo>
                    <a:pt x="384" y="7019"/>
                    <a:pt x="360" y="7050"/>
                    <a:pt x="396" y="7050"/>
                  </a:cubicBezTo>
                  <a:cubicBezTo>
                    <a:pt x="406" y="7050"/>
                    <a:pt x="422" y="7048"/>
                    <a:pt x="446" y="7041"/>
                  </a:cubicBezTo>
                  <a:lnTo>
                    <a:pt x="446" y="7041"/>
                  </a:lnTo>
                  <a:cubicBezTo>
                    <a:pt x="280" y="7094"/>
                    <a:pt x="388" y="7338"/>
                    <a:pt x="327" y="7373"/>
                  </a:cubicBezTo>
                  <a:cubicBezTo>
                    <a:pt x="407" y="7417"/>
                    <a:pt x="407" y="7470"/>
                    <a:pt x="398" y="7532"/>
                  </a:cubicBezTo>
                  <a:cubicBezTo>
                    <a:pt x="406" y="7524"/>
                    <a:pt x="432" y="7518"/>
                    <a:pt x="458" y="7518"/>
                  </a:cubicBezTo>
                  <a:cubicBezTo>
                    <a:pt x="492" y="7518"/>
                    <a:pt x="527" y="7528"/>
                    <a:pt x="522" y="7558"/>
                  </a:cubicBezTo>
                  <a:cubicBezTo>
                    <a:pt x="505" y="7557"/>
                    <a:pt x="490" y="7556"/>
                    <a:pt x="476" y="7556"/>
                  </a:cubicBezTo>
                  <a:cubicBezTo>
                    <a:pt x="303" y="7556"/>
                    <a:pt x="401" y="7655"/>
                    <a:pt x="255" y="7698"/>
                  </a:cubicBezTo>
                  <a:lnTo>
                    <a:pt x="255" y="7698"/>
                  </a:lnTo>
                  <a:cubicBezTo>
                    <a:pt x="262" y="7696"/>
                    <a:pt x="268" y="7695"/>
                    <a:pt x="274" y="7695"/>
                  </a:cubicBezTo>
                  <a:cubicBezTo>
                    <a:pt x="338" y="7695"/>
                    <a:pt x="311" y="7801"/>
                    <a:pt x="387" y="7801"/>
                  </a:cubicBezTo>
                  <a:cubicBezTo>
                    <a:pt x="401" y="7801"/>
                    <a:pt x="419" y="7797"/>
                    <a:pt x="442" y="7788"/>
                  </a:cubicBezTo>
                  <a:lnTo>
                    <a:pt x="442" y="7788"/>
                  </a:lnTo>
                  <a:cubicBezTo>
                    <a:pt x="424" y="7832"/>
                    <a:pt x="354" y="7797"/>
                    <a:pt x="292" y="7832"/>
                  </a:cubicBezTo>
                  <a:cubicBezTo>
                    <a:pt x="389" y="7929"/>
                    <a:pt x="248" y="8062"/>
                    <a:pt x="283" y="8194"/>
                  </a:cubicBezTo>
                  <a:cubicBezTo>
                    <a:pt x="307" y="8194"/>
                    <a:pt x="334" y="8182"/>
                    <a:pt x="366" y="8182"/>
                  </a:cubicBezTo>
                  <a:cubicBezTo>
                    <a:pt x="381" y="8182"/>
                    <a:pt x="398" y="8185"/>
                    <a:pt x="416" y="8194"/>
                  </a:cubicBezTo>
                  <a:lnTo>
                    <a:pt x="257" y="8273"/>
                  </a:lnTo>
                  <a:cubicBezTo>
                    <a:pt x="274" y="8291"/>
                    <a:pt x="442" y="8282"/>
                    <a:pt x="336" y="8335"/>
                  </a:cubicBezTo>
                  <a:cubicBezTo>
                    <a:pt x="351" y="8330"/>
                    <a:pt x="370" y="8325"/>
                    <a:pt x="386" y="8325"/>
                  </a:cubicBezTo>
                  <a:cubicBezTo>
                    <a:pt x="397" y="8325"/>
                    <a:pt x="408" y="8328"/>
                    <a:pt x="416" y="8335"/>
                  </a:cubicBezTo>
                  <a:cubicBezTo>
                    <a:pt x="274" y="8600"/>
                    <a:pt x="575" y="8830"/>
                    <a:pt x="318" y="9112"/>
                  </a:cubicBezTo>
                  <a:cubicBezTo>
                    <a:pt x="339" y="9095"/>
                    <a:pt x="353" y="9089"/>
                    <a:pt x="363" y="9089"/>
                  </a:cubicBezTo>
                  <a:cubicBezTo>
                    <a:pt x="378" y="9089"/>
                    <a:pt x="384" y="9105"/>
                    <a:pt x="389" y="9121"/>
                  </a:cubicBezTo>
                  <a:cubicBezTo>
                    <a:pt x="398" y="9103"/>
                    <a:pt x="469" y="9112"/>
                    <a:pt x="504" y="9103"/>
                  </a:cubicBezTo>
                  <a:lnTo>
                    <a:pt x="504" y="9103"/>
                  </a:lnTo>
                  <a:lnTo>
                    <a:pt x="398" y="9218"/>
                  </a:lnTo>
                  <a:cubicBezTo>
                    <a:pt x="522" y="9227"/>
                    <a:pt x="416" y="9333"/>
                    <a:pt x="530" y="9333"/>
                  </a:cubicBezTo>
                  <a:lnTo>
                    <a:pt x="513" y="9307"/>
                  </a:lnTo>
                  <a:lnTo>
                    <a:pt x="513" y="9307"/>
                  </a:lnTo>
                  <a:cubicBezTo>
                    <a:pt x="525" y="9309"/>
                    <a:pt x="538" y="9310"/>
                    <a:pt x="552" y="9310"/>
                  </a:cubicBezTo>
                  <a:cubicBezTo>
                    <a:pt x="674" y="9310"/>
                    <a:pt x="811" y="9209"/>
                    <a:pt x="963" y="9201"/>
                  </a:cubicBezTo>
                  <a:cubicBezTo>
                    <a:pt x="813" y="9165"/>
                    <a:pt x="1175" y="9051"/>
                    <a:pt x="954" y="8989"/>
                  </a:cubicBezTo>
                  <a:cubicBezTo>
                    <a:pt x="961" y="8984"/>
                    <a:pt x="968" y="8982"/>
                    <a:pt x="975" y="8982"/>
                  </a:cubicBezTo>
                  <a:cubicBezTo>
                    <a:pt x="991" y="8982"/>
                    <a:pt x="1008" y="8991"/>
                    <a:pt x="1027" y="8991"/>
                  </a:cubicBezTo>
                  <a:cubicBezTo>
                    <a:pt x="1032" y="8991"/>
                    <a:pt x="1037" y="8990"/>
                    <a:pt x="1042" y="8989"/>
                  </a:cubicBezTo>
                  <a:cubicBezTo>
                    <a:pt x="972" y="8971"/>
                    <a:pt x="954" y="8953"/>
                    <a:pt x="981" y="8900"/>
                  </a:cubicBezTo>
                  <a:lnTo>
                    <a:pt x="998" y="8900"/>
                  </a:lnTo>
                  <a:cubicBezTo>
                    <a:pt x="972" y="8777"/>
                    <a:pt x="1034" y="8715"/>
                    <a:pt x="1069" y="8565"/>
                  </a:cubicBezTo>
                  <a:lnTo>
                    <a:pt x="1069" y="8565"/>
                  </a:lnTo>
                  <a:lnTo>
                    <a:pt x="990" y="8583"/>
                  </a:lnTo>
                  <a:cubicBezTo>
                    <a:pt x="998" y="8556"/>
                    <a:pt x="1025" y="8547"/>
                    <a:pt x="1042" y="8530"/>
                  </a:cubicBezTo>
                  <a:cubicBezTo>
                    <a:pt x="1029" y="8527"/>
                    <a:pt x="1018" y="8526"/>
                    <a:pt x="1009" y="8526"/>
                  </a:cubicBezTo>
                  <a:cubicBezTo>
                    <a:pt x="943" y="8526"/>
                    <a:pt x="1008" y="8595"/>
                    <a:pt x="937" y="8595"/>
                  </a:cubicBezTo>
                  <a:cubicBezTo>
                    <a:pt x="928" y="8595"/>
                    <a:pt x="916" y="8594"/>
                    <a:pt x="901" y="8591"/>
                  </a:cubicBezTo>
                  <a:cubicBezTo>
                    <a:pt x="1069" y="8538"/>
                    <a:pt x="884" y="8371"/>
                    <a:pt x="1078" y="8335"/>
                  </a:cubicBezTo>
                  <a:cubicBezTo>
                    <a:pt x="1078" y="8319"/>
                    <a:pt x="1069" y="8315"/>
                    <a:pt x="1057" y="8315"/>
                  </a:cubicBezTo>
                  <a:cubicBezTo>
                    <a:pt x="1039" y="8315"/>
                    <a:pt x="1014" y="8324"/>
                    <a:pt x="998" y="8324"/>
                  </a:cubicBezTo>
                  <a:cubicBezTo>
                    <a:pt x="988" y="8324"/>
                    <a:pt x="981" y="8321"/>
                    <a:pt x="981" y="8309"/>
                  </a:cubicBezTo>
                  <a:lnTo>
                    <a:pt x="1034" y="8291"/>
                  </a:lnTo>
                  <a:lnTo>
                    <a:pt x="963" y="8282"/>
                  </a:lnTo>
                  <a:cubicBezTo>
                    <a:pt x="972" y="8247"/>
                    <a:pt x="1034" y="8229"/>
                    <a:pt x="1078" y="8229"/>
                  </a:cubicBezTo>
                  <a:cubicBezTo>
                    <a:pt x="1078" y="8238"/>
                    <a:pt x="1095" y="8247"/>
                    <a:pt x="1095" y="8256"/>
                  </a:cubicBezTo>
                  <a:cubicBezTo>
                    <a:pt x="1152" y="8216"/>
                    <a:pt x="1084" y="8154"/>
                    <a:pt x="1084" y="8136"/>
                  </a:cubicBezTo>
                  <a:lnTo>
                    <a:pt x="1084" y="8136"/>
                  </a:lnTo>
                  <a:lnTo>
                    <a:pt x="1060" y="8176"/>
                  </a:lnTo>
                  <a:cubicBezTo>
                    <a:pt x="998" y="8053"/>
                    <a:pt x="1060" y="7894"/>
                    <a:pt x="954" y="7770"/>
                  </a:cubicBezTo>
                  <a:lnTo>
                    <a:pt x="910" y="7779"/>
                  </a:lnTo>
                  <a:cubicBezTo>
                    <a:pt x="831" y="7691"/>
                    <a:pt x="954" y="7708"/>
                    <a:pt x="919" y="7602"/>
                  </a:cubicBezTo>
                  <a:lnTo>
                    <a:pt x="928" y="7602"/>
                  </a:lnTo>
                  <a:cubicBezTo>
                    <a:pt x="884" y="7585"/>
                    <a:pt x="866" y="7558"/>
                    <a:pt x="866" y="7532"/>
                  </a:cubicBezTo>
                  <a:lnTo>
                    <a:pt x="866" y="7532"/>
                  </a:lnTo>
                  <a:cubicBezTo>
                    <a:pt x="872" y="7534"/>
                    <a:pt x="878" y="7535"/>
                    <a:pt x="883" y="7535"/>
                  </a:cubicBezTo>
                  <a:cubicBezTo>
                    <a:pt x="917" y="7535"/>
                    <a:pt x="944" y="7504"/>
                    <a:pt x="976" y="7504"/>
                  </a:cubicBezTo>
                  <a:cubicBezTo>
                    <a:pt x="986" y="7504"/>
                    <a:pt x="996" y="7507"/>
                    <a:pt x="1007" y="7514"/>
                  </a:cubicBezTo>
                  <a:cubicBezTo>
                    <a:pt x="928" y="7408"/>
                    <a:pt x="945" y="7461"/>
                    <a:pt x="804" y="7391"/>
                  </a:cubicBezTo>
                  <a:lnTo>
                    <a:pt x="866" y="7382"/>
                  </a:lnTo>
                  <a:cubicBezTo>
                    <a:pt x="804" y="7355"/>
                    <a:pt x="778" y="7355"/>
                    <a:pt x="760" y="7302"/>
                  </a:cubicBezTo>
                  <a:lnTo>
                    <a:pt x="760" y="7302"/>
                  </a:lnTo>
                  <a:cubicBezTo>
                    <a:pt x="772" y="7313"/>
                    <a:pt x="784" y="7316"/>
                    <a:pt x="797" y="7316"/>
                  </a:cubicBezTo>
                  <a:cubicBezTo>
                    <a:pt x="822" y="7316"/>
                    <a:pt x="848" y="7301"/>
                    <a:pt x="879" y="7301"/>
                  </a:cubicBezTo>
                  <a:cubicBezTo>
                    <a:pt x="896" y="7301"/>
                    <a:pt x="915" y="7306"/>
                    <a:pt x="937" y="7320"/>
                  </a:cubicBezTo>
                  <a:cubicBezTo>
                    <a:pt x="1078" y="7214"/>
                    <a:pt x="786" y="7152"/>
                    <a:pt x="998" y="7108"/>
                  </a:cubicBezTo>
                  <a:cubicBezTo>
                    <a:pt x="970" y="7099"/>
                    <a:pt x="948" y="7096"/>
                    <a:pt x="932" y="7096"/>
                  </a:cubicBezTo>
                  <a:cubicBezTo>
                    <a:pt x="853" y="7096"/>
                    <a:pt x="885" y="7173"/>
                    <a:pt x="866" y="7173"/>
                  </a:cubicBezTo>
                  <a:cubicBezTo>
                    <a:pt x="864" y="7173"/>
                    <a:pt x="861" y="7172"/>
                    <a:pt x="857" y="7170"/>
                  </a:cubicBezTo>
                  <a:cubicBezTo>
                    <a:pt x="851" y="7172"/>
                    <a:pt x="844" y="7173"/>
                    <a:pt x="837" y="7173"/>
                  </a:cubicBezTo>
                  <a:cubicBezTo>
                    <a:pt x="786" y="7173"/>
                    <a:pt x="727" y="7121"/>
                    <a:pt x="742" y="7090"/>
                  </a:cubicBezTo>
                  <a:cubicBezTo>
                    <a:pt x="751" y="7055"/>
                    <a:pt x="981" y="7037"/>
                    <a:pt x="981" y="6949"/>
                  </a:cubicBezTo>
                  <a:cubicBezTo>
                    <a:pt x="981" y="6958"/>
                    <a:pt x="990" y="6958"/>
                    <a:pt x="990" y="6967"/>
                  </a:cubicBezTo>
                  <a:cubicBezTo>
                    <a:pt x="1042" y="6940"/>
                    <a:pt x="928" y="6905"/>
                    <a:pt x="1007" y="6870"/>
                  </a:cubicBezTo>
                  <a:cubicBezTo>
                    <a:pt x="901" y="6843"/>
                    <a:pt x="1016" y="6817"/>
                    <a:pt x="875" y="6799"/>
                  </a:cubicBezTo>
                  <a:lnTo>
                    <a:pt x="875" y="6799"/>
                  </a:lnTo>
                  <a:lnTo>
                    <a:pt x="910" y="6887"/>
                  </a:lnTo>
                  <a:cubicBezTo>
                    <a:pt x="875" y="6834"/>
                    <a:pt x="707" y="6781"/>
                    <a:pt x="795" y="6711"/>
                  </a:cubicBezTo>
                  <a:lnTo>
                    <a:pt x="795" y="6711"/>
                  </a:lnTo>
                  <a:cubicBezTo>
                    <a:pt x="822" y="6719"/>
                    <a:pt x="857" y="6737"/>
                    <a:pt x="875" y="6755"/>
                  </a:cubicBezTo>
                  <a:cubicBezTo>
                    <a:pt x="919" y="6737"/>
                    <a:pt x="848" y="6711"/>
                    <a:pt x="892" y="6693"/>
                  </a:cubicBezTo>
                  <a:lnTo>
                    <a:pt x="892" y="6693"/>
                  </a:lnTo>
                  <a:cubicBezTo>
                    <a:pt x="1034" y="6702"/>
                    <a:pt x="919" y="6799"/>
                    <a:pt x="1025" y="6852"/>
                  </a:cubicBezTo>
                  <a:cubicBezTo>
                    <a:pt x="1076" y="6837"/>
                    <a:pt x="974" y="6773"/>
                    <a:pt x="1027" y="6773"/>
                  </a:cubicBezTo>
                  <a:cubicBezTo>
                    <a:pt x="1036" y="6773"/>
                    <a:pt x="1051" y="6775"/>
                    <a:pt x="1073" y="6780"/>
                  </a:cubicBezTo>
                  <a:lnTo>
                    <a:pt x="1073" y="6780"/>
                  </a:lnTo>
                  <a:cubicBezTo>
                    <a:pt x="887" y="6736"/>
                    <a:pt x="1103" y="6684"/>
                    <a:pt x="963" y="6622"/>
                  </a:cubicBezTo>
                  <a:lnTo>
                    <a:pt x="1042" y="6622"/>
                  </a:lnTo>
                  <a:cubicBezTo>
                    <a:pt x="1034" y="6614"/>
                    <a:pt x="990" y="6596"/>
                    <a:pt x="998" y="6578"/>
                  </a:cubicBezTo>
                  <a:lnTo>
                    <a:pt x="998" y="6578"/>
                  </a:lnTo>
                  <a:lnTo>
                    <a:pt x="1104" y="6614"/>
                  </a:lnTo>
                  <a:cubicBezTo>
                    <a:pt x="1007" y="6561"/>
                    <a:pt x="1184" y="6516"/>
                    <a:pt x="1140" y="6463"/>
                  </a:cubicBezTo>
                  <a:lnTo>
                    <a:pt x="1140" y="6463"/>
                  </a:lnTo>
                  <a:cubicBezTo>
                    <a:pt x="1140" y="6511"/>
                    <a:pt x="1118" y="6521"/>
                    <a:pt x="1089" y="6521"/>
                  </a:cubicBezTo>
                  <a:cubicBezTo>
                    <a:pt x="1067" y="6521"/>
                    <a:pt x="1041" y="6515"/>
                    <a:pt x="1016" y="6515"/>
                  </a:cubicBezTo>
                  <a:cubicBezTo>
                    <a:pt x="1000" y="6515"/>
                    <a:pt x="985" y="6518"/>
                    <a:pt x="972" y="6525"/>
                  </a:cubicBezTo>
                  <a:cubicBezTo>
                    <a:pt x="867" y="6403"/>
                    <a:pt x="1187" y="6462"/>
                    <a:pt x="1158" y="6326"/>
                  </a:cubicBezTo>
                  <a:lnTo>
                    <a:pt x="1158" y="6326"/>
                  </a:lnTo>
                  <a:cubicBezTo>
                    <a:pt x="1158" y="6342"/>
                    <a:pt x="1123" y="6374"/>
                    <a:pt x="1092" y="6374"/>
                  </a:cubicBezTo>
                  <a:cubicBezTo>
                    <a:pt x="1084" y="6374"/>
                    <a:pt x="1076" y="6371"/>
                    <a:pt x="1069" y="6366"/>
                  </a:cubicBezTo>
                  <a:cubicBezTo>
                    <a:pt x="1087" y="6340"/>
                    <a:pt x="1113" y="6304"/>
                    <a:pt x="1157" y="6287"/>
                  </a:cubicBezTo>
                  <a:cubicBezTo>
                    <a:pt x="1154" y="6259"/>
                    <a:pt x="1146" y="6250"/>
                    <a:pt x="1133" y="6250"/>
                  </a:cubicBezTo>
                  <a:cubicBezTo>
                    <a:pt x="1113" y="6250"/>
                    <a:pt x="1084" y="6272"/>
                    <a:pt x="1056" y="6272"/>
                  </a:cubicBezTo>
                  <a:cubicBezTo>
                    <a:pt x="1045" y="6272"/>
                    <a:pt x="1035" y="6269"/>
                    <a:pt x="1025" y="6260"/>
                  </a:cubicBezTo>
                  <a:cubicBezTo>
                    <a:pt x="1122" y="6234"/>
                    <a:pt x="981" y="6216"/>
                    <a:pt x="954" y="6172"/>
                  </a:cubicBezTo>
                  <a:lnTo>
                    <a:pt x="1034" y="6172"/>
                  </a:lnTo>
                  <a:cubicBezTo>
                    <a:pt x="1095" y="6075"/>
                    <a:pt x="857" y="6146"/>
                    <a:pt x="928" y="6048"/>
                  </a:cubicBezTo>
                  <a:lnTo>
                    <a:pt x="928" y="6048"/>
                  </a:lnTo>
                  <a:lnTo>
                    <a:pt x="1042" y="6093"/>
                  </a:lnTo>
                  <a:lnTo>
                    <a:pt x="1042" y="6093"/>
                  </a:lnTo>
                  <a:lnTo>
                    <a:pt x="1016" y="6048"/>
                  </a:lnTo>
                  <a:lnTo>
                    <a:pt x="1113" y="6057"/>
                  </a:lnTo>
                  <a:cubicBezTo>
                    <a:pt x="1042" y="6004"/>
                    <a:pt x="1060" y="5987"/>
                    <a:pt x="1087" y="5934"/>
                  </a:cubicBezTo>
                  <a:lnTo>
                    <a:pt x="1087" y="5934"/>
                  </a:lnTo>
                  <a:cubicBezTo>
                    <a:pt x="1076" y="5935"/>
                    <a:pt x="1065" y="5936"/>
                    <a:pt x="1054" y="5936"/>
                  </a:cubicBezTo>
                  <a:cubicBezTo>
                    <a:pt x="998" y="5936"/>
                    <a:pt x="935" y="5917"/>
                    <a:pt x="928" y="5881"/>
                  </a:cubicBezTo>
                  <a:cubicBezTo>
                    <a:pt x="944" y="5870"/>
                    <a:pt x="958" y="5867"/>
                    <a:pt x="969" y="5867"/>
                  </a:cubicBezTo>
                  <a:cubicBezTo>
                    <a:pt x="978" y="5867"/>
                    <a:pt x="985" y="5869"/>
                    <a:pt x="990" y="5869"/>
                  </a:cubicBezTo>
                  <a:cubicBezTo>
                    <a:pt x="999" y="5869"/>
                    <a:pt x="1002" y="5864"/>
                    <a:pt x="998" y="5836"/>
                  </a:cubicBezTo>
                  <a:lnTo>
                    <a:pt x="998" y="5836"/>
                  </a:lnTo>
                  <a:cubicBezTo>
                    <a:pt x="1051" y="5845"/>
                    <a:pt x="1122" y="5863"/>
                    <a:pt x="1042" y="5889"/>
                  </a:cubicBezTo>
                  <a:cubicBezTo>
                    <a:pt x="1069" y="5898"/>
                    <a:pt x="1095" y="5907"/>
                    <a:pt x="1122" y="5907"/>
                  </a:cubicBezTo>
                  <a:cubicBezTo>
                    <a:pt x="1184" y="5881"/>
                    <a:pt x="1140" y="5828"/>
                    <a:pt x="1140" y="5801"/>
                  </a:cubicBezTo>
                  <a:lnTo>
                    <a:pt x="1140" y="5801"/>
                  </a:lnTo>
                  <a:cubicBezTo>
                    <a:pt x="1131" y="5810"/>
                    <a:pt x="1131" y="5819"/>
                    <a:pt x="1113" y="5828"/>
                  </a:cubicBezTo>
                  <a:lnTo>
                    <a:pt x="998" y="5731"/>
                  </a:lnTo>
                  <a:cubicBezTo>
                    <a:pt x="1009" y="5728"/>
                    <a:pt x="1018" y="5727"/>
                    <a:pt x="1027" y="5727"/>
                  </a:cubicBezTo>
                  <a:cubicBezTo>
                    <a:pt x="1048" y="5727"/>
                    <a:pt x="1065" y="5733"/>
                    <a:pt x="1078" y="5739"/>
                  </a:cubicBezTo>
                  <a:cubicBezTo>
                    <a:pt x="1069" y="5722"/>
                    <a:pt x="1034" y="5713"/>
                    <a:pt x="1025" y="5678"/>
                  </a:cubicBezTo>
                  <a:lnTo>
                    <a:pt x="1025" y="5678"/>
                  </a:lnTo>
                  <a:cubicBezTo>
                    <a:pt x="1095" y="5686"/>
                    <a:pt x="1165" y="5686"/>
                    <a:pt x="1200" y="5729"/>
                  </a:cubicBezTo>
                  <a:lnTo>
                    <a:pt x="1200" y="5729"/>
                  </a:lnTo>
                  <a:lnTo>
                    <a:pt x="1122" y="5633"/>
                  </a:lnTo>
                  <a:cubicBezTo>
                    <a:pt x="1151" y="5633"/>
                    <a:pt x="1193" y="5603"/>
                    <a:pt x="1221" y="5603"/>
                  </a:cubicBezTo>
                  <a:cubicBezTo>
                    <a:pt x="1227" y="5603"/>
                    <a:pt x="1232" y="5604"/>
                    <a:pt x="1237" y="5607"/>
                  </a:cubicBezTo>
                  <a:cubicBezTo>
                    <a:pt x="1272" y="5554"/>
                    <a:pt x="1095" y="5483"/>
                    <a:pt x="1157" y="5413"/>
                  </a:cubicBezTo>
                  <a:cubicBezTo>
                    <a:pt x="1140" y="5413"/>
                    <a:pt x="1131" y="5404"/>
                    <a:pt x="1122" y="5386"/>
                  </a:cubicBezTo>
                  <a:cubicBezTo>
                    <a:pt x="1131" y="5324"/>
                    <a:pt x="1219" y="5271"/>
                    <a:pt x="1122" y="5201"/>
                  </a:cubicBezTo>
                  <a:lnTo>
                    <a:pt x="1254" y="5157"/>
                  </a:lnTo>
                  <a:cubicBezTo>
                    <a:pt x="1246" y="5145"/>
                    <a:pt x="1234" y="5141"/>
                    <a:pt x="1219" y="5141"/>
                  </a:cubicBezTo>
                  <a:cubicBezTo>
                    <a:pt x="1191" y="5141"/>
                    <a:pt x="1153" y="5155"/>
                    <a:pt x="1119" y="5155"/>
                  </a:cubicBezTo>
                  <a:cubicBezTo>
                    <a:pt x="1091" y="5155"/>
                    <a:pt x="1067" y="5146"/>
                    <a:pt x="1051" y="5112"/>
                  </a:cubicBezTo>
                  <a:cubicBezTo>
                    <a:pt x="1029" y="5082"/>
                    <a:pt x="1056" y="5077"/>
                    <a:pt x="1092" y="5077"/>
                  </a:cubicBezTo>
                  <a:cubicBezTo>
                    <a:pt x="1107" y="5077"/>
                    <a:pt x="1123" y="5078"/>
                    <a:pt x="1138" y="5078"/>
                  </a:cubicBezTo>
                  <a:cubicBezTo>
                    <a:pt x="1161" y="5078"/>
                    <a:pt x="1182" y="5076"/>
                    <a:pt x="1193" y="5068"/>
                  </a:cubicBezTo>
                  <a:cubicBezTo>
                    <a:pt x="1131" y="5033"/>
                    <a:pt x="998" y="4971"/>
                    <a:pt x="1104" y="4909"/>
                  </a:cubicBezTo>
                  <a:lnTo>
                    <a:pt x="1104" y="4909"/>
                  </a:lnTo>
                  <a:cubicBezTo>
                    <a:pt x="1122" y="4936"/>
                    <a:pt x="1104" y="4954"/>
                    <a:pt x="1113" y="4971"/>
                  </a:cubicBezTo>
                  <a:lnTo>
                    <a:pt x="1184" y="4927"/>
                  </a:lnTo>
                  <a:cubicBezTo>
                    <a:pt x="1266" y="4965"/>
                    <a:pt x="1267" y="4998"/>
                    <a:pt x="1296" y="4998"/>
                  </a:cubicBezTo>
                  <a:cubicBezTo>
                    <a:pt x="1307" y="4998"/>
                    <a:pt x="1324" y="4993"/>
                    <a:pt x="1352" y="4980"/>
                  </a:cubicBezTo>
                  <a:cubicBezTo>
                    <a:pt x="1113" y="4971"/>
                    <a:pt x="1334" y="4795"/>
                    <a:pt x="1095" y="4786"/>
                  </a:cubicBezTo>
                  <a:lnTo>
                    <a:pt x="1140" y="4750"/>
                  </a:lnTo>
                  <a:cubicBezTo>
                    <a:pt x="1140" y="4759"/>
                    <a:pt x="1157" y="4768"/>
                    <a:pt x="1148" y="4777"/>
                  </a:cubicBezTo>
                  <a:cubicBezTo>
                    <a:pt x="1272" y="4715"/>
                    <a:pt x="981" y="4724"/>
                    <a:pt x="1016" y="4653"/>
                  </a:cubicBezTo>
                  <a:cubicBezTo>
                    <a:pt x="1029" y="4627"/>
                    <a:pt x="1051" y="4611"/>
                    <a:pt x="1073" y="4611"/>
                  </a:cubicBezTo>
                  <a:cubicBezTo>
                    <a:pt x="1081" y="4611"/>
                    <a:pt x="1088" y="4613"/>
                    <a:pt x="1095" y="4618"/>
                  </a:cubicBezTo>
                  <a:lnTo>
                    <a:pt x="1034" y="4556"/>
                  </a:lnTo>
                  <a:cubicBezTo>
                    <a:pt x="1037" y="4549"/>
                    <a:pt x="1046" y="4547"/>
                    <a:pt x="1054" y="4547"/>
                  </a:cubicBezTo>
                  <a:cubicBezTo>
                    <a:pt x="1063" y="4547"/>
                    <a:pt x="1071" y="4549"/>
                    <a:pt x="1076" y="4554"/>
                  </a:cubicBezTo>
                  <a:lnTo>
                    <a:pt x="1076" y="4554"/>
                  </a:lnTo>
                  <a:lnTo>
                    <a:pt x="1061" y="4473"/>
                  </a:lnTo>
                  <a:lnTo>
                    <a:pt x="1061" y="4473"/>
                  </a:lnTo>
                  <a:cubicBezTo>
                    <a:pt x="1064" y="4474"/>
                    <a:pt x="1066" y="4475"/>
                    <a:pt x="1069" y="4477"/>
                  </a:cubicBezTo>
                  <a:lnTo>
                    <a:pt x="1060" y="4468"/>
                  </a:lnTo>
                  <a:lnTo>
                    <a:pt x="1061" y="4473"/>
                  </a:lnTo>
                  <a:lnTo>
                    <a:pt x="1061" y="4473"/>
                  </a:lnTo>
                  <a:cubicBezTo>
                    <a:pt x="1025" y="4455"/>
                    <a:pt x="970" y="4431"/>
                    <a:pt x="945" y="4415"/>
                  </a:cubicBezTo>
                  <a:cubicBezTo>
                    <a:pt x="955" y="4408"/>
                    <a:pt x="961" y="4405"/>
                    <a:pt x="966" y="4405"/>
                  </a:cubicBezTo>
                  <a:cubicBezTo>
                    <a:pt x="978" y="4405"/>
                    <a:pt x="979" y="4424"/>
                    <a:pt x="998" y="4424"/>
                  </a:cubicBezTo>
                  <a:lnTo>
                    <a:pt x="945" y="4371"/>
                  </a:lnTo>
                  <a:cubicBezTo>
                    <a:pt x="959" y="4365"/>
                    <a:pt x="972" y="4363"/>
                    <a:pt x="984" y="4363"/>
                  </a:cubicBezTo>
                  <a:cubicBezTo>
                    <a:pt x="1030" y="4363"/>
                    <a:pt x="1067" y="4396"/>
                    <a:pt x="1060" y="4424"/>
                  </a:cubicBezTo>
                  <a:cubicBezTo>
                    <a:pt x="1299" y="4380"/>
                    <a:pt x="998" y="4388"/>
                    <a:pt x="1140" y="4282"/>
                  </a:cubicBezTo>
                  <a:lnTo>
                    <a:pt x="1140" y="4282"/>
                  </a:lnTo>
                  <a:lnTo>
                    <a:pt x="1166" y="4327"/>
                  </a:lnTo>
                  <a:cubicBezTo>
                    <a:pt x="1307" y="4300"/>
                    <a:pt x="1254" y="4265"/>
                    <a:pt x="1343" y="4203"/>
                  </a:cubicBezTo>
                  <a:lnTo>
                    <a:pt x="1343" y="4203"/>
                  </a:lnTo>
                  <a:cubicBezTo>
                    <a:pt x="1309" y="4216"/>
                    <a:pt x="1203" y="4276"/>
                    <a:pt x="1128" y="4276"/>
                  </a:cubicBezTo>
                  <a:cubicBezTo>
                    <a:pt x="1104" y="4276"/>
                    <a:pt x="1084" y="4271"/>
                    <a:pt x="1069" y="4256"/>
                  </a:cubicBezTo>
                  <a:cubicBezTo>
                    <a:pt x="1087" y="4247"/>
                    <a:pt x="1095" y="4221"/>
                    <a:pt x="1042" y="4194"/>
                  </a:cubicBezTo>
                  <a:cubicBezTo>
                    <a:pt x="1131" y="4194"/>
                    <a:pt x="1113" y="4159"/>
                    <a:pt x="1104" y="4124"/>
                  </a:cubicBezTo>
                  <a:lnTo>
                    <a:pt x="1104" y="4124"/>
                  </a:lnTo>
                  <a:lnTo>
                    <a:pt x="1219" y="4132"/>
                  </a:lnTo>
                  <a:cubicBezTo>
                    <a:pt x="1184" y="4088"/>
                    <a:pt x="1131" y="4088"/>
                    <a:pt x="1078" y="4071"/>
                  </a:cubicBezTo>
                  <a:cubicBezTo>
                    <a:pt x="1087" y="4026"/>
                    <a:pt x="1175" y="4018"/>
                    <a:pt x="1254" y="4009"/>
                  </a:cubicBezTo>
                  <a:cubicBezTo>
                    <a:pt x="1259" y="3990"/>
                    <a:pt x="1251" y="3984"/>
                    <a:pt x="1237" y="3984"/>
                  </a:cubicBezTo>
                  <a:cubicBezTo>
                    <a:pt x="1214" y="3984"/>
                    <a:pt x="1174" y="4000"/>
                    <a:pt x="1140" y="4000"/>
                  </a:cubicBezTo>
                  <a:cubicBezTo>
                    <a:pt x="1116" y="4000"/>
                    <a:pt x="1095" y="3992"/>
                    <a:pt x="1087" y="3965"/>
                  </a:cubicBezTo>
                  <a:cubicBezTo>
                    <a:pt x="1131" y="3912"/>
                    <a:pt x="1087" y="3867"/>
                    <a:pt x="1016" y="3797"/>
                  </a:cubicBezTo>
                  <a:cubicBezTo>
                    <a:pt x="1030" y="3783"/>
                    <a:pt x="1042" y="3779"/>
                    <a:pt x="1053" y="3779"/>
                  </a:cubicBezTo>
                  <a:cubicBezTo>
                    <a:pt x="1072" y="3779"/>
                    <a:pt x="1088" y="3792"/>
                    <a:pt x="1106" y="3792"/>
                  </a:cubicBezTo>
                  <a:cubicBezTo>
                    <a:pt x="1111" y="3792"/>
                    <a:pt x="1117" y="3791"/>
                    <a:pt x="1122" y="3788"/>
                  </a:cubicBezTo>
                  <a:lnTo>
                    <a:pt x="1034" y="3753"/>
                  </a:lnTo>
                  <a:cubicBezTo>
                    <a:pt x="1034" y="3744"/>
                    <a:pt x="1060" y="3744"/>
                    <a:pt x="1078" y="3744"/>
                  </a:cubicBezTo>
                  <a:cubicBezTo>
                    <a:pt x="1042" y="3717"/>
                    <a:pt x="963" y="3744"/>
                    <a:pt x="928" y="3700"/>
                  </a:cubicBezTo>
                  <a:cubicBezTo>
                    <a:pt x="804" y="3682"/>
                    <a:pt x="1113" y="3594"/>
                    <a:pt x="972" y="3532"/>
                  </a:cubicBezTo>
                  <a:cubicBezTo>
                    <a:pt x="979" y="3530"/>
                    <a:pt x="986" y="3529"/>
                    <a:pt x="993" y="3529"/>
                  </a:cubicBezTo>
                  <a:cubicBezTo>
                    <a:pt x="1022" y="3529"/>
                    <a:pt x="1051" y="3541"/>
                    <a:pt x="1087" y="3541"/>
                  </a:cubicBezTo>
                  <a:cubicBezTo>
                    <a:pt x="998" y="3452"/>
                    <a:pt x="1016" y="3470"/>
                    <a:pt x="892" y="3399"/>
                  </a:cubicBezTo>
                  <a:lnTo>
                    <a:pt x="972" y="3346"/>
                  </a:lnTo>
                  <a:lnTo>
                    <a:pt x="972" y="3346"/>
                  </a:lnTo>
                  <a:cubicBezTo>
                    <a:pt x="952" y="3355"/>
                    <a:pt x="931" y="3358"/>
                    <a:pt x="910" y="3358"/>
                  </a:cubicBezTo>
                  <a:cubicBezTo>
                    <a:pt x="840" y="3358"/>
                    <a:pt x="766" y="3319"/>
                    <a:pt x="698" y="3285"/>
                  </a:cubicBezTo>
                  <a:cubicBezTo>
                    <a:pt x="663" y="3294"/>
                    <a:pt x="627" y="3311"/>
                    <a:pt x="610" y="3320"/>
                  </a:cubicBezTo>
                  <a:lnTo>
                    <a:pt x="548" y="3241"/>
                  </a:lnTo>
                  <a:cubicBezTo>
                    <a:pt x="553" y="3238"/>
                    <a:pt x="560" y="3237"/>
                    <a:pt x="568" y="3237"/>
                  </a:cubicBezTo>
                  <a:cubicBezTo>
                    <a:pt x="587" y="3237"/>
                    <a:pt x="614" y="3243"/>
                    <a:pt x="649" y="3249"/>
                  </a:cubicBezTo>
                  <a:lnTo>
                    <a:pt x="649" y="3249"/>
                  </a:lnTo>
                  <a:cubicBezTo>
                    <a:pt x="642" y="3246"/>
                    <a:pt x="635" y="3241"/>
                    <a:pt x="627" y="3241"/>
                  </a:cubicBezTo>
                  <a:cubicBezTo>
                    <a:pt x="642" y="3229"/>
                    <a:pt x="663" y="3225"/>
                    <a:pt x="687" y="3225"/>
                  </a:cubicBezTo>
                  <a:cubicBezTo>
                    <a:pt x="720" y="3225"/>
                    <a:pt x="759" y="3234"/>
                    <a:pt x="795" y="3249"/>
                  </a:cubicBezTo>
                  <a:cubicBezTo>
                    <a:pt x="769" y="3258"/>
                    <a:pt x="751" y="3267"/>
                    <a:pt x="725" y="3276"/>
                  </a:cubicBezTo>
                  <a:cubicBezTo>
                    <a:pt x="782" y="3290"/>
                    <a:pt x="840" y="3305"/>
                    <a:pt x="898" y="3305"/>
                  </a:cubicBezTo>
                  <a:cubicBezTo>
                    <a:pt x="911" y="3305"/>
                    <a:pt x="924" y="3304"/>
                    <a:pt x="937" y="3302"/>
                  </a:cubicBezTo>
                  <a:cubicBezTo>
                    <a:pt x="919" y="3302"/>
                    <a:pt x="910" y="3294"/>
                    <a:pt x="901" y="3276"/>
                  </a:cubicBezTo>
                  <a:lnTo>
                    <a:pt x="901" y="3276"/>
                  </a:lnTo>
                  <a:cubicBezTo>
                    <a:pt x="928" y="3285"/>
                    <a:pt x="937" y="3285"/>
                    <a:pt x="954" y="3285"/>
                  </a:cubicBezTo>
                  <a:cubicBezTo>
                    <a:pt x="963" y="3285"/>
                    <a:pt x="937" y="3276"/>
                    <a:pt x="910" y="3258"/>
                  </a:cubicBezTo>
                  <a:lnTo>
                    <a:pt x="1034" y="3249"/>
                  </a:lnTo>
                  <a:lnTo>
                    <a:pt x="990" y="3241"/>
                  </a:lnTo>
                  <a:lnTo>
                    <a:pt x="1069" y="3143"/>
                  </a:lnTo>
                  <a:cubicBezTo>
                    <a:pt x="937" y="3073"/>
                    <a:pt x="751" y="3011"/>
                    <a:pt x="698" y="2896"/>
                  </a:cubicBezTo>
                  <a:lnTo>
                    <a:pt x="698" y="2896"/>
                  </a:lnTo>
                  <a:cubicBezTo>
                    <a:pt x="740" y="2908"/>
                    <a:pt x="773" y="2911"/>
                    <a:pt x="807" y="2911"/>
                  </a:cubicBezTo>
                  <a:cubicBezTo>
                    <a:pt x="852" y="2911"/>
                    <a:pt x="897" y="2905"/>
                    <a:pt x="963" y="2905"/>
                  </a:cubicBezTo>
                  <a:cubicBezTo>
                    <a:pt x="839" y="2931"/>
                    <a:pt x="1007" y="2993"/>
                    <a:pt x="981" y="3046"/>
                  </a:cubicBezTo>
                  <a:cubicBezTo>
                    <a:pt x="990" y="3033"/>
                    <a:pt x="1007" y="3029"/>
                    <a:pt x="1025" y="3029"/>
                  </a:cubicBezTo>
                  <a:cubicBezTo>
                    <a:pt x="1042" y="3029"/>
                    <a:pt x="1060" y="3033"/>
                    <a:pt x="1069" y="3037"/>
                  </a:cubicBezTo>
                  <a:lnTo>
                    <a:pt x="963" y="2931"/>
                  </a:lnTo>
                  <a:cubicBezTo>
                    <a:pt x="1051" y="2931"/>
                    <a:pt x="1025" y="2905"/>
                    <a:pt x="1069" y="2879"/>
                  </a:cubicBezTo>
                  <a:lnTo>
                    <a:pt x="1069" y="2879"/>
                  </a:lnTo>
                  <a:cubicBezTo>
                    <a:pt x="1048" y="2882"/>
                    <a:pt x="1031" y="2883"/>
                    <a:pt x="1016" y="2883"/>
                  </a:cubicBezTo>
                  <a:cubicBezTo>
                    <a:pt x="903" y="2883"/>
                    <a:pt x="939" y="2803"/>
                    <a:pt x="892" y="2764"/>
                  </a:cubicBezTo>
                  <a:cubicBezTo>
                    <a:pt x="903" y="2762"/>
                    <a:pt x="913" y="2762"/>
                    <a:pt x="923" y="2762"/>
                  </a:cubicBezTo>
                  <a:cubicBezTo>
                    <a:pt x="973" y="2762"/>
                    <a:pt x="1013" y="2780"/>
                    <a:pt x="998" y="2817"/>
                  </a:cubicBezTo>
                  <a:cubicBezTo>
                    <a:pt x="1131" y="2764"/>
                    <a:pt x="795" y="2746"/>
                    <a:pt x="901" y="2693"/>
                  </a:cubicBezTo>
                  <a:lnTo>
                    <a:pt x="901" y="2693"/>
                  </a:lnTo>
                  <a:cubicBezTo>
                    <a:pt x="910" y="2702"/>
                    <a:pt x="901" y="2711"/>
                    <a:pt x="928" y="2720"/>
                  </a:cubicBezTo>
                  <a:cubicBezTo>
                    <a:pt x="880" y="2688"/>
                    <a:pt x="910" y="2628"/>
                    <a:pt x="955" y="2628"/>
                  </a:cubicBezTo>
                  <a:cubicBezTo>
                    <a:pt x="960" y="2628"/>
                    <a:pt x="966" y="2629"/>
                    <a:pt x="972" y="2631"/>
                  </a:cubicBezTo>
                  <a:lnTo>
                    <a:pt x="972" y="2640"/>
                  </a:lnTo>
                  <a:cubicBezTo>
                    <a:pt x="990" y="2561"/>
                    <a:pt x="972" y="2384"/>
                    <a:pt x="822" y="2375"/>
                  </a:cubicBezTo>
                  <a:cubicBezTo>
                    <a:pt x="839" y="2375"/>
                    <a:pt x="998" y="2384"/>
                    <a:pt x="1034" y="2393"/>
                  </a:cubicBezTo>
                  <a:lnTo>
                    <a:pt x="522" y="2243"/>
                  </a:lnTo>
                  <a:lnTo>
                    <a:pt x="522" y="2243"/>
                  </a:lnTo>
                  <a:cubicBezTo>
                    <a:pt x="535" y="2244"/>
                    <a:pt x="549" y="2244"/>
                    <a:pt x="566" y="2244"/>
                  </a:cubicBezTo>
                  <a:cubicBezTo>
                    <a:pt x="636" y="2244"/>
                    <a:pt x="733" y="2237"/>
                    <a:pt x="821" y="2237"/>
                  </a:cubicBezTo>
                  <a:cubicBezTo>
                    <a:pt x="916" y="2237"/>
                    <a:pt x="1001" y="2245"/>
                    <a:pt x="1034" y="2278"/>
                  </a:cubicBezTo>
                  <a:cubicBezTo>
                    <a:pt x="1051" y="2252"/>
                    <a:pt x="1078" y="2234"/>
                    <a:pt x="1034" y="2190"/>
                  </a:cubicBezTo>
                  <a:cubicBezTo>
                    <a:pt x="1020" y="2197"/>
                    <a:pt x="915" y="2213"/>
                    <a:pt x="861" y="2213"/>
                  </a:cubicBezTo>
                  <a:cubicBezTo>
                    <a:pt x="845" y="2213"/>
                    <a:pt x="833" y="2212"/>
                    <a:pt x="831" y="2207"/>
                  </a:cubicBezTo>
                  <a:cubicBezTo>
                    <a:pt x="968" y="2156"/>
                    <a:pt x="913" y="2171"/>
                    <a:pt x="1025" y="2107"/>
                  </a:cubicBezTo>
                  <a:lnTo>
                    <a:pt x="1025" y="2107"/>
                  </a:lnTo>
                  <a:cubicBezTo>
                    <a:pt x="1014" y="2111"/>
                    <a:pt x="996" y="2112"/>
                    <a:pt x="974" y="2112"/>
                  </a:cubicBezTo>
                  <a:cubicBezTo>
                    <a:pt x="906" y="2112"/>
                    <a:pt x="804" y="2094"/>
                    <a:pt x="804" y="2075"/>
                  </a:cubicBezTo>
                  <a:cubicBezTo>
                    <a:pt x="822" y="2075"/>
                    <a:pt x="873" y="2073"/>
                    <a:pt x="922" y="2073"/>
                  </a:cubicBezTo>
                  <a:cubicBezTo>
                    <a:pt x="962" y="2073"/>
                    <a:pt x="1002" y="2074"/>
                    <a:pt x="1023" y="2080"/>
                  </a:cubicBezTo>
                  <a:lnTo>
                    <a:pt x="1023" y="2080"/>
                  </a:lnTo>
                  <a:lnTo>
                    <a:pt x="837" y="2007"/>
                  </a:lnTo>
                  <a:lnTo>
                    <a:pt x="837" y="2007"/>
                  </a:lnTo>
                  <a:cubicBezTo>
                    <a:pt x="848" y="2010"/>
                    <a:pt x="864" y="2012"/>
                    <a:pt x="882" y="2012"/>
                  </a:cubicBezTo>
                  <a:cubicBezTo>
                    <a:pt x="937" y="2012"/>
                    <a:pt x="1014" y="1999"/>
                    <a:pt x="1051" y="1987"/>
                  </a:cubicBezTo>
                  <a:lnTo>
                    <a:pt x="1051" y="1987"/>
                  </a:lnTo>
                  <a:cubicBezTo>
                    <a:pt x="1049" y="1987"/>
                    <a:pt x="1048" y="1987"/>
                    <a:pt x="1046" y="1987"/>
                  </a:cubicBezTo>
                  <a:cubicBezTo>
                    <a:pt x="1020" y="1987"/>
                    <a:pt x="1059" y="1915"/>
                    <a:pt x="1042" y="1898"/>
                  </a:cubicBezTo>
                  <a:lnTo>
                    <a:pt x="1042" y="1898"/>
                  </a:lnTo>
                  <a:lnTo>
                    <a:pt x="990" y="1934"/>
                  </a:lnTo>
                  <a:cubicBezTo>
                    <a:pt x="1025" y="1837"/>
                    <a:pt x="716" y="1837"/>
                    <a:pt x="725" y="1748"/>
                  </a:cubicBezTo>
                  <a:lnTo>
                    <a:pt x="725" y="1748"/>
                  </a:lnTo>
                  <a:cubicBezTo>
                    <a:pt x="742" y="1753"/>
                    <a:pt x="804" y="1759"/>
                    <a:pt x="865" y="1759"/>
                  </a:cubicBezTo>
                  <a:cubicBezTo>
                    <a:pt x="925" y="1759"/>
                    <a:pt x="985" y="1753"/>
                    <a:pt x="998" y="1731"/>
                  </a:cubicBezTo>
                  <a:cubicBezTo>
                    <a:pt x="901" y="1713"/>
                    <a:pt x="513" y="1642"/>
                    <a:pt x="433" y="1563"/>
                  </a:cubicBezTo>
                  <a:lnTo>
                    <a:pt x="486" y="1545"/>
                  </a:lnTo>
                  <a:lnTo>
                    <a:pt x="424" y="1483"/>
                  </a:lnTo>
                  <a:lnTo>
                    <a:pt x="424" y="1483"/>
                  </a:lnTo>
                  <a:cubicBezTo>
                    <a:pt x="575" y="1519"/>
                    <a:pt x="901" y="1625"/>
                    <a:pt x="1025" y="1686"/>
                  </a:cubicBezTo>
                  <a:cubicBezTo>
                    <a:pt x="1069" y="1651"/>
                    <a:pt x="1095" y="1678"/>
                    <a:pt x="1087" y="1625"/>
                  </a:cubicBezTo>
                  <a:cubicBezTo>
                    <a:pt x="1095" y="1622"/>
                    <a:pt x="1103" y="1621"/>
                    <a:pt x="1110" y="1621"/>
                  </a:cubicBezTo>
                  <a:cubicBezTo>
                    <a:pt x="1148" y="1621"/>
                    <a:pt x="1168" y="1654"/>
                    <a:pt x="1175" y="1669"/>
                  </a:cubicBezTo>
                  <a:lnTo>
                    <a:pt x="1210" y="1545"/>
                  </a:lnTo>
                  <a:lnTo>
                    <a:pt x="1210" y="1545"/>
                  </a:lnTo>
                  <a:cubicBezTo>
                    <a:pt x="1205" y="1546"/>
                    <a:pt x="1200" y="1546"/>
                    <a:pt x="1195" y="1546"/>
                  </a:cubicBezTo>
                  <a:cubicBezTo>
                    <a:pt x="1091" y="1546"/>
                    <a:pt x="1083" y="1465"/>
                    <a:pt x="1002" y="1465"/>
                  </a:cubicBezTo>
                  <a:cubicBezTo>
                    <a:pt x="998" y="1465"/>
                    <a:pt x="994" y="1465"/>
                    <a:pt x="990" y="1466"/>
                  </a:cubicBezTo>
                  <a:lnTo>
                    <a:pt x="1113" y="1589"/>
                  </a:lnTo>
                  <a:cubicBezTo>
                    <a:pt x="1107" y="1590"/>
                    <a:pt x="1100" y="1590"/>
                    <a:pt x="1093" y="1590"/>
                  </a:cubicBezTo>
                  <a:cubicBezTo>
                    <a:pt x="968" y="1590"/>
                    <a:pt x="778" y="1514"/>
                    <a:pt x="795" y="1430"/>
                  </a:cubicBezTo>
                  <a:cubicBezTo>
                    <a:pt x="804" y="1427"/>
                    <a:pt x="818" y="1425"/>
                    <a:pt x="835" y="1425"/>
                  </a:cubicBezTo>
                  <a:cubicBezTo>
                    <a:pt x="901" y="1425"/>
                    <a:pt x="1014" y="1448"/>
                    <a:pt x="1042" y="1448"/>
                  </a:cubicBezTo>
                  <a:cubicBezTo>
                    <a:pt x="1007" y="1439"/>
                    <a:pt x="972" y="1369"/>
                    <a:pt x="998" y="1360"/>
                  </a:cubicBezTo>
                  <a:lnTo>
                    <a:pt x="998" y="1360"/>
                  </a:lnTo>
                  <a:lnTo>
                    <a:pt x="1060" y="1395"/>
                  </a:lnTo>
                  <a:cubicBezTo>
                    <a:pt x="1104" y="1351"/>
                    <a:pt x="901" y="1316"/>
                    <a:pt x="1016" y="1263"/>
                  </a:cubicBezTo>
                  <a:cubicBezTo>
                    <a:pt x="1025" y="1245"/>
                    <a:pt x="1166" y="1210"/>
                    <a:pt x="1095" y="1201"/>
                  </a:cubicBezTo>
                  <a:lnTo>
                    <a:pt x="1095" y="1201"/>
                  </a:lnTo>
                  <a:cubicBezTo>
                    <a:pt x="1007" y="1224"/>
                    <a:pt x="789" y="1236"/>
                    <a:pt x="625" y="1236"/>
                  </a:cubicBezTo>
                  <a:cubicBezTo>
                    <a:pt x="543" y="1236"/>
                    <a:pt x="474" y="1233"/>
                    <a:pt x="442" y="1227"/>
                  </a:cubicBezTo>
                  <a:cubicBezTo>
                    <a:pt x="451" y="1219"/>
                    <a:pt x="566" y="1121"/>
                    <a:pt x="636" y="1095"/>
                  </a:cubicBezTo>
                  <a:cubicBezTo>
                    <a:pt x="652" y="1091"/>
                    <a:pt x="669" y="1089"/>
                    <a:pt x="686" y="1089"/>
                  </a:cubicBezTo>
                  <a:cubicBezTo>
                    <a:pt x="763" y="1089"/>
                    <a:pt x="853" y="1122"/>
                    <a:pt x="925" y="1122"/>
                  </a:cubicBezTo>
                  <a:cubicBezTo>
                    <a:pt x="945" y="1122"/>
                    <a:pt x="964" y="1119"/>
                    <a:pt x="981" y="1113"/>
                  </a:cubicBezTo>
                  <a:cubicBezTo>
                    <a:pt x="954" y="1113"/>
                    <a:pt x="910" y="1095"/>
                    <a:pt x="892" y="1095"/>
                  </a:cubicBezTo>
                  <a:cubicBezTo>
                    <a:pt x="928" y="1068"/>
                    <a:pt x="998" y="1095"/>
                    <a:pt x="981" y="1051"/>
                  </a:cubicBezTo>
                  <a:cubicBezTo>
                    <a:pt x="899" y="1051"/>
                    <a:pt x="938" y="1006"/>
                    <a:pt x="929" y="1006"/>
                  </a:cubicBezTo>
                  <a:cubicBezTo>
                    <a:pt x="925" y="1006"/>
                    <a:pt x="914" y="1013"/>
                    <a:pt x="884" y="1033"/>
                  </a:cubicBezTo>
                  <a:cubicBezTo>
                    <a:pt x="848" y="989"/>
                    <a:pt x="901" y="989"/>
                    <a:pt x="901" y="936"/>
                  </a:cubicBezTo>
                  <a:lnTo>
                    <a:pt x="901" y="936"/>
                  </a:lnTo>
                  <a:cubicBezTo>
                    <a:pt x="892" y="938"/>
                    <a:pt x="881" y="939"/>
                    <a:pt x="868" y="939"/>
                  </a:cubicBezTo>
                  <a:cubicBezTo>
                    <a:pt x="779" y="939"/>
                    <a:pt x="632" y="887"/>
                    <a:pt x="601" y="848"/>
                  </a:cubicBezTo>
                  <a:lnTo>
                    <a:pt x="601" y="848"/>
                  </a:lnTo>
                  <a:cubicBezTo>
                    <a:pt x="609" y="850"/>
                    <a:pt x="618" y="851"/>
                    <a:pt x="628" y="851"/>
                  </a:cubicBezTo>
                  <a:cubicBezTo>
                    <a:pt x="651" y="851"/>
                    <a:pt x="677" y="845"/>
                    <a:pt x="689" y="839"/>
                  </a:cubicBezTo>
                  <a:cubicBezTo>
                    <a:pt x="698" y="751"/>
                    <a:pt x="751" y="698"/>
                    <a:pt x="751" y="618"/>
                  </a:cubicBezTo>
                  <a:cubicBezTo>
                    <a:pt x="772" y="611"/>
                    <a:pt x="799" y="587"/>
                    <a:pt x="837" y="587"/>
                  </a:cubicBezTo>
                  <a:cubicBezTo>
                    <a:pt x="846" y="587"/>
                    <a:pt x="856" y="588"/>
                    <a:pt x="866" y="592"/>
                  </a:cubicBezTo>
                  <a:cubicBezTo>
                    <a:pt x="848" y="574"/>
                    <a:pt x="804" y="565"/>
                    <a:pt x="804" y="539"/>
                  </a:cubicBezTo>
                  <a:cubicBezTo>
                    <a:pt x="823" y="528"/>
                    <a:pt x="835" y="524"/>
                    <a:pt x="843" y="524"/>
                  </a:cubicBezTo>
                  <a:cubicBezTo>
                    <a:pt x="868" y="524"/>
                    <a:pt x="851" y="567"/>
                    <a:pt x="895" y="567"/>
                  </a:cubicBezTo>
                  <a:cubicBezTo>
                    <a:pt x="907" y="567"/>
                    <a:pt x="923" y="564"/>
                    <a:pt x="945" y="556"/>
                  </a:cubicBezTo>
                  <a:cubicBezTo>
                    <a:pt x="875" y="556"/>
                    <a:pt x="848" y="494"/>
                    <a:pt x="804" y="459"/>
                  </a:cubicBezTo>
                  <a:lnTo>
                    <a:pt x="804" y="459"/>
                  </a:lnTo>
                  <a:cubicBezTo>
                    <a:pt x="689" y="468"/>
                    <a:pt x="778" y="539"/>
                    <a:pt x="822" y="574"/>
                  </a:cubicBezTo>
                  <a:cubicBezTo>
                    <a:pt x="812" y="575"/>
                    <a:pt x="803" y="575"/>
                    <a:pt x="793" y="575"/>
                  </a:cubicBezTo>
                  <a:cubicBezTo>
                    <a:pt x="653" y="575"/>
                    <a:pt x="517" y="515"/>
                    <a:pt x="451" y="433"/>
                  </a:cubicBezTo>
                  <a:cubicBezTo>
                    <a:pt x="429" y="397"/>
                    <a:pt x="451" y="391"/>
                    <a:pt x="476" y="391"/>
                  </a:cubicBezTo>
                  <a:cubicBezTo>
                    <a:pt x="492" y="391"/>
                    <a:pt x="508" y="393"/>
                    <a:pt x="517" y="393"/>
                  </a:cubicBezTo>
                  <a:cubicBezTo>
                    <a:pt x="523" y="393"/>
                    <a:pt x="525" y="392"/>
                    <a:pt x="522" y="389"/>
                  </a:cubicBezTo>
                  <a:cubicBezTo>
                    <a:pt x="548" y="265"/>
                    <a:pt x="257" y="283"/>
                    <a:pt x="363" y="177"/>
                  </a:cubicBezTo>
                  <a:cubicBezTo>
                    <a:pt x="398" y="161"/>
                    <a:pt x="433" y="156"/>
                    <a:pt x="466" y="156"/>
                  </a:cubicBezTo>
                  <a:cubicBezTo>
                    <a:pt x="509" y="156"/>
                    <a:pt x="550" y="163"/>
                    <a:pt x="586" y="163"/>
                  </a:cubicBezTo>
                  <a:cubicBezTo>
                    <a:pt x="601" y="163"/>
                    <a:pt x="614" y="162"/>
                    <a:pt x="627" y="159"/>
                  </a:cubicBezTo>
                  <a:lnTo>
                    <a:pt x="627" y="159"/>
                  </a:lnTo>
                  <a:cubicBezTo>
                    <a:pt x="663" y="221"/>
                    <a:pt x="566" y="247"/>
                    <a:pt x="566" y="283"/>
                  </a:cubicBezTo>
                  <a:lnTo>
                    <a:pt x="610" y="238"/>
                  </a:lnTo>
                  <a:cubicBezTo>
                    <a:pt x="645" y="256"/>
                    <a:pt x="672" y="291"/>
                    <a:pt x="645" y="318"/>
                  </a:cubicBezTo>
                  <a:cubicBezTo>
                    <a:pt x="725" y="274"/>
                    <a:pt x="654" y="97"/>
                    <a:pt x="733"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64" name="Google Shape;2464;p7"/>
            <p:cNvSpPr/>
            <p:nvPr/>
          </p:nvSpPr>
          <p:spPr>
            <a:xfrm rot="-2551954">
              <a:off x="7524332" y="-511758"/>
              <a:ext cx="13968" cy="1921"/>
            </a:xfrm>
            <a:custGeom>
              <a:avLst/>
              <a:gdLst/>
              <a:ahLst/>
              <a:cxnLst/>
              <a:rect l="l" t="t" r="r" b="b"/>
              <a:pathLst>
                <a:path w="80" h="11" extrusionOk="0">
                  <a:moveTo>
                    <a:pt x="80" y="0"/>
                  </a:moveTo>
                  <a:lnTo>
                    <a:pt x="35" y="5"/>
                  </a:lnTo>
                  <a:lnTo>
                    <a:pt x="35" y="5"/>
                  </a:lnTo>
                  <a:cubicBezTo>
                    <a:pt x="31" y="5"/>
                    <a:pt x="27" y="4"/>
                    <a:pt x="22" y="4"/>
                  </a:cubicBezTo>
                  <a:cubicBezTo>
                    <a:pt x="15" y="4"/>
                    <a:pt x="8" y="5"/>
                    <a:pt x="0" y="9"/>
                  </a:cubicBezTo>
                  <a:lnTo>
                    <a:pt x="35" y="5"/>
                  </a:lnTo>
                  <a:lnTo>
                    <a:pt x="35" y="5"/>
                  </a:lnTo>
                  <a:cubicBezTo>
                    <a:pt x="45" y="7"/>
                    <a:pt x="54" y="11"/>
                    <a:pt x="62" y="11"/>
                  </a:cubicBezTo>
                  <a:cubicBezTo>
                    <a:pt x="69" y="11"/>
                    <a:pt x="75" y="8"/>
                    <a:pt x="80"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65" name="Google Shape;2465;p7"/>
            <p:cNvSpPr/>
            <p:nvPr/>
          </p:nvSpPr>
          <p:spPr>
            <a:xfrm rot="-2551954">
              <a:off x="8109548" y="-50968"/>
              <a:ext cx="26364" cy="9428"/>
            </a:xfrm>
            <a:custGeom>
              <a:avLst/>
              <a:gdLst/>
              <a:ahLst/>
              <a:cxnLst/>
              <a:rect l="l" t="t" r="r" b="b"/>
              <a:pathLst>
                <a:path w="151" h="54" extrusionOk="0">
                  <a:moveTo>
                    <a:pt x="80" y="1"/>
                  </a:moveTo>
                  <a:lnTo>
                    <a:pt x="80" y="1"/>
                  </a:lnTo>
                  <a:cubicBezTo>
                    <a:pt x="53" y="18"/>
                    <a:pt x="1" y="36"/>
                    <a:pt x="98" y="54"/>
                  </a:cubicBezTo>
                  <a:cubicBezTo>
                    <a:pt x="151" y="45"/>
                    <a:pt x="98" y="10"/>
                    <a:pt x="80"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66" name="Google Shape;2466;p7"/>
            <p:cNvSpPr/>
            <p:nvPr/>
          </p:nvSpPr>
          <p:spPr>
            <a:xfrm rot="-2551954">
              <a:off x="7963562" y="-167588"/>
              <a:ext cx="10999" cy="7857"/>
            </a:xfrm>
            <a:custGeom>
              <a:avLst/>
              <a:gdLst/>
              <a:ahLst/>
              <a:cxnLst/>
              <a:rect l="l" t="t" r="r" b="b"/>
              <a:pathLst>
                <a:path w="63" h="45" extrusionOk="0">
                  <a:moveTo>
                    <a:pt x="27" y="1"/>
                  </a:moveTo>
                  <a:lnTo>
                    <a:pt x="27" y="1"/>
                  </a:lnTo>
                  <a:cubicBezTo>
                    <a:pt x="9" y="18"/>
                    <a:pt x="0" y="36"/>
                    <a:pt x="9" y="45"/>
                  </a:cubicBezTo>
                  <a:cubicBezTo>
                    <a:pt x="45" y="27"/>
                    <a:pt x="62" y="10"/>
                    <a:pt x="27"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67" name="Google Shape;2467;p7"/>
            <p:cNvSpPr/>
            <p:nvPr/>
          </p:nvSpPr>
          <p:spPr>
            <a:xfrm rot="-2551954">
              <a:off x="7533103" y="-479401"/>
              <a:ext cx="3841" cy="3143"/>
            </a:xfrm>
            <a:custGeom>
              <a:avLst/>
              <a:gdLst/>
              <a:ahLst/>
              <a:cxnLst/>
              <a:rect l="l" t="t" r="r" b="b"/>
              <a:pathLst>
                <a:path w="22" h="18" extrusionOk="0">
                  <a:moveTo>
                    <a:pt x="13" y="0"/>
                  </a:moveTo>
                  <a:cubicBezTo>
                    <a:pt x="8" y="10"/>
                    <a:pt x="0" y="17"/>
                    <a:pt x="0" y="17"/>
                  </a:cubicBezTo>
                  <a:cubicBezTo>
                    <a:pt x="0" y="17"/>
                    <a:pt x="6" y="12"/>
                    <a:pt x="21"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68" name="Google Shape;2468;p7"/>
            <p:cNvSpPr/>
            <p:nvPr/>
          </p:nvSpPr>
          <p:spPr>
            <a:xfrm rot="-2551954">
              <a:off x="7526447" y="-492808"/>
              <a:ext cx="10999" cy="6460"/>
            </a:xfrm>
            <a:custGeom>
              <a:avLst/>
              <a:gdLst/>
              <a:ahLst/>
              <a:cxnLst/>
              <a:rect l="l" t="t" r="r" b="b"/>
              <a:pathLst>
                <a:path w="63" h="37" extrusionOk="0">
                  <a:moveTo>
                    <a:pt x="1" y="1"/>
                  </a:moveTo>
                  <a:cubicBezTo>
                    <a:pt x="27" y="10"/>
                    <a:pt x="27" y="18"/>
                    <a:pt x="18" y="36"/>
                  </a:cubicBezTo>
                  <a:cubicBezTo>
                    <a:pt x="45" y="36"/>
                    <a:pt x="62" y="18"/>
                    <a:pt x="36"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69" name="Google Shape;2469;p7"/>
            <p:cNvSpPr/>
            <p:nvPr/>
          </p:nvSpPr>
          <p:spPr>
            <a:xfrm rot="-2551954">
              <a:off x="8334190" y="380855"/>
              <a:ext cx="6460" cy="3841"/>
            </a:xfrm>
            <a:custGeom>
              <a:avLst/>
              <a:gdLst/>
              <a:ahLst/>
              <a:cxnLst/>
              <a:rect l="l" t="t" r="r" b="b"/>
              <a:pathLst>
                <a:path w="37" h="22" extrusionOk="0">
                  <a:moveTo>
                    <a:pt x="27" y="1"/>
                  </a:moveTo>
                  <a:lnTo>
                    <a:pt x="1" y="9"/>
                  </a:lnTo>
                  <a:cubicBezTo>
                    <a:pt x="15" y="14"/>
                    <a:pt x="27" y="22"/>
                    <a:pt x="32" y="22"/>
                  </a:cubicBezTo>
                  <a:cubicBezTo>
                    <a:pt x="36" y="22"/>
                    <a:pt x="35" y="17"/>
                    <a:pt x="27"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70" name="Google Shape;2470;p7"/>
            <p:cNvSpPr/>
            <p:nvPr/>
          </p:nvSpPr>
          <p:spPr>
            <a:xfrm rot="-2551954">
              <a:off x="7989114" y="-161863"/>
              <a:ext cx="9428" cy="2619"/>
            </a:xfrm>
            <a:custGeom>
              <a:avLst/>
              <a:gdLst/>
              <a:ahLst/>
              <a:cxnLst/>
              <a:rect l="l" t="t" r="r" b="b"/>
              <a:pathLst>
                <a:path w="54" h="15" extrusionOk="0">
                  <a:moveTo>
                    <a:pt x="54" y="0"/>
                  </a:moveTo>
                  <a:cubicBezTo>
                    <a:pt x="36" y="9"/>
                    <a:pt x="18" y="9"/>
                    <a:pt x="1" y="9"/>
                  </a:cubicBezTo>
                  <a:cubicBezTo>
                    <a:pt x="8" y="13"/>
                    <a:pt x="15" y="15"/>
                    <a:pt x="22" y="15"/>
                  </a:cubicBezTo>
                  <a:cubicBezTo>
                    <a:pt x="33" y="15"/>
                    <a:pt x="43" y="11"/>
                    <a:pt x="54"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71" name="Google Shape;2471;p7"/>
            <p:cNvSpPr/>
            <p:nvPr/>
          </p:nvSpPr>
          <p:spPr>
            <a:xfrm rot="-2551954">
              <a:off x="8267117" y="85765"/>
              <a:ext cx="3143" cy="1746"/>
            </a:xfrm>
            <a:custGeom>
              <a:avLst/>
              <a:gdLst/>
              <a:ahLst/>
              <a:cxnLst/>
              <a:rect l="l" t="t" r="r" b="b"/>
              <a:pathLst>
                <a:path w="18" h="10" extrusionOk="0">
                  <a:moveTo>
                    <a:pt x="0" y="1"/>
                  </a:moveTo>
                  <a:lnTo>
                    <a:pt x="0" y="9"/>
                  </a:lnTo>
                  <a:lnTo>
                    <a:pt x="18" y="9"/>
                  </a:lnTo>
                  <a:lnTo>
                    <a:pt x="0" y="1"/>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72" name="Google Shape;2472;p7"/>
            <p:cNvSpPr/>
            <p:nvPr/>
          </p:nvSpPr>
          <p:spPr>
            <a:xfrm rot="-2551954">
              <a:off x="7736303" y="-451966"/>
              <a:ext cx="7857" cy="4889"/>
            </a:xfrm>
            <a:custGeom>
              <a:avLst/>
              <a:gdLst/>
              <a:ahLst/>
              <a:cxnLst/>
              <a:rect l="l" t="t" r="r" b="b"/>
              <a:pathLst>
                <a:path w="45" h="28" extrusionOk="0">
                  <a:moveTo>
                    <a:pt x="45" y="1"/>
                  </a:moveTo>
                  <a:cubicBezTo>
                    <a:pt x="27" y="19"/>
                    <a:pt x="18" y="27"/>
                    <a:pt x="1" y="27"/>
                  </a:cubicBezTo>
                  <a:cubicBezTo>
                    <a:pt x="18" y="27"/>
                    <a:pt x="36" y="19"/>
                    <a:pt x="45"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73" name="Google Shape;2473;p7"/>
            <p:cNvSpPr/>
            <p:nvPr/>
          </p:nvSpPr>
          <p:spPr>
            <a:xfrm rot="-2551954">
              <a:off x="7498955" y="-493949"/>
              <a:ext cx="22523" cy="7857"/>
            </a:xfrm>
            <a:custGeom>
              <a:avLst/>
              <a:gdLst/>
              <a:ahLst/>
              <a:cxnLst/>
              <a:rect l="l" t="t" r="r" b="b"/>
              <a:pathLst>
                <a:path w="129" h="45" extrusionOk="0">
                  <a:moveTo>
                    <a:pt x="35" y="0"/>
                  </a:moveTo>
                  <a:cubicBezTo>
                    <a:pt x="1" y="0"/>
                    <a:pt x="83" y="45"/>
                    <a:pt x="113" y="45"/>
                  </a:cubicBezTo>
                  <a:cubicBezTo>
                    <a:pt x="125" y="45"/>
                    <a:pt x="128" y="38"/>
                    <a:pt x="115" y="20"/>
                  </a:cubicBezTo>
                  <a:lnTo>
                    <a:pt x="53" y="3"/>
                  </a:lnTo>
                  <a:cubicBezTo>
                    <a:pt x="45" y="1"/>
                    <a:pt x="40" y="0"/>
                    <a:pt x="35"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74" name="Google Shape;2474;p7"/>
            <p:cNvSpPr/>
            <p:nvPr/>
          </p:nvSpPr>
          <p:spPr>
            <a:xfrm rot="-2551954">
              <a:off x="7607703" y="-493248"/>
              <a:ext cx="13968" cy="9777"/>
            </a:xfrm>
            <a:custGeom>
              <a:avLst/>
              <a:gdLst/>
              <a:ahLst/>
              <a:cxnLst/>
              <a:rect l="l" t="t" r="r" b="b"/>
              <a:pathLst>
                <a:path w="80" h="56" extrusionOk="0">
                  <a:moveTo>
                    <a:pt x="14" y="0"/>
                  </a:moveTo>
                  <a:cubicBezTo>
                    <a:pt x="10" y="0"/>
                    <a:pt x="5" y="1"/>
                    <a:pt x="0" y="3"/>
                  </a:cubicBezTo>
                  <a:lnTo>
                    <a:pt x="27" y="56"/>
                  </a:lnTo>
                  <a:cubicBezTo>
                    <a:pt x="62" y="56"/>
                    <a:pt x="80" y="38"/>
                    <a:pt x="62" y="20"/>
                  </a:cubicBezTo>
                  <a:cubicBezTo>
                    <a:pt x="48" y="13"/>
                    <a:pt x="33" y="0"/>
                    <a:pt x="14"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75" name="Google Shape;2475;p7"/>
            <p:cNvSpPr/>
            <p:nvPr/>
          </p:nvSpPr>
          <p:spPr>
            <a:xfrm rot="-2551954">
              <a:off x="7609545" y="-535171"/>
              <a:ext cx="18682" cy="4889"/>
            </a:xfrm>
            <a:custGeom>
              <a:avLst/>
              <a:gdLst/>
              <a:ahLst/>
              <a:cxnLst/>
              <a:rect l="l" t="t" r="r" b="b"/>
              <a:pathLst>
                <a:path w="107" h="28" extrusionOk="0">
                  <a:moveTo>
                    <a:pt x="63" y="1"/>
                  </a:moveTo>
                  <a:cubicBezTo>
                    <a:pt x="45" y="18"/>
                    <a:pt x="27" y="18"/>
                    <a:pt x="1" y="27"/>
                  </a:cubicBezTo>
                  <a:lnTo>
                    <a:pt x="107" y="27"/>
                  </a:lnTo>
                  <a:lnTo>
                    <a:pt x="63" y="1"/>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76" name="Google Shape;2476;p7"/>
            <p:cNvSpPr/>
            <p:nvPr/>
          </p:nvSpPr>
          <p:spPr>
            <a:xfrm rot="-2551954">
              <a:off x="7639608" y="-529028"/>
              <a:ext cx="14666" cy="9603"/>
            </a:xfrm>
            <a:custGeom>
              <a:avLst/>
              <a:gdLst/>
              <a:ahLst/>
              <a:cxnLst/>
              <a:rect l="l" t="t" r="r" b="b"/>
              <a:pathLst>
                <a:path w="84" h="55" extrusionOk="0">
                  <a:moveTo>
                    <a:pt x="21" y="1"/>
                  </a:moveTo>
                  <a:cubicBezTo>
                    <a:pt x="13" y="1"/>
                    <a:pt x="7" y="6"/>
                    <a:pt x="1" y="20"/>
                  </a:cubicBezTo>
                  <a:cubicBezTo>
                    <a:pt x="19" y="20"/>
                    <a:pt x="55" y="54"/>
                    <a:pt x="72" y="54"/>
                  </a:cubicBezTo>
                  <a:cubicBezTo>
                    <a:pt x="79" y="54"/>
                    <a:pt x="83" y="47"/>
                    <a:pt x="80" y="29"/>
                  </a:cubicBezTo>
                  <a:cubicBezTo>
                    <a:pt x="56" y="23"/>
                    <a:pt x="37" y="1"/>
                    <a:pt x="21"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77" name="Google Shape;2477;p7"/>
            <p:cNvSpPr/>
            <p:nvPr/>
          </p:nvSpPr>
          <p:spPr>
            <a:xfrm rot="-2551954">
              <a:off x="7683643" y="-398689"/>
              <a:ext cx="32475" cy="1746"/>
            </a:xfrm>
            <a:custGeom>
              <a:avLst/>
              <a:gdLst/>
              <a:ahLst/>
              <a:cxnLst/>
              <a:rect l="l" t="t" r="r" b="b"/>
              <a:pathLst>
                <a:path w="186" h="10" extrusionOk="0">
                  <a:moveTo>
                    <a:pt x="0" y="1"/>
                  </a:moveTo>
                  <a:lnTo>
                    <a:pt x="185" y="9"/>
                  </a:lnTo>
                  <a:lnTo>
                    <a:pt x="177" y="1"/>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78" name="Google Shape;2478;p7"/>
            <p:cNvSpPr/>
            <p:nvPr/>
          </p:nvSpPr>
          <p:spPr>
            <a:xfrm rot="-2551954">
              <a:off x="7819691" y="-379469"/>
              <a:ext cx="32649" cy="13968"/>
            </a:xfrm>
            <a:custGeom>
              <a:avLst/>
              <a:gdLst/>
              <a:ahLst/>
              <a:cxnLst/>
              <a:rect l="l" t="t" r="r" b="b"/>
              <a:pathLst>
                <a:path w="187" h="80" extrusionOk="0">
                  <a:moveTo>
                    <a:pt x="73" y="1"/>
                  </a:moveTo>
                  <a:cubicBezTo>
                    <a:pt x="46" y="1"/>
                    <a:pt x="35" y="38"/>
                    <a:pt x="9" y="38"/>
                  </a:cubicBezTo>
                  <a:cubicBezTo>
                    <a:pt x="6" y="38"/>
                    <a:pt x="4" y="38"/>
                    <a:pt x="1" y="37"/>
                  </a:cubicBezTo>
                  <a:lnTo>
                    <a:pt x="1" y="37"/>
                  </a:lnTo>
                  <a:cubicBezTo>
                    <a:pt x="33" y="63"/>
                    <a:pt x="28" y="80"/>
                    <a:pt x="71" y="80"/>
                  </a:cubicBezTo>
                  <a:cubicBezTo>
                    <a:pt x="87" y="80"/>
                    <a:pt x="109" y="77"/>
                    <a:pt x="142" y="73"/>
                  </a:cubicBezTo>
                  <a:cubicBezTo>
                    <a:pt x="186" y="11"/>
                    <a:pt x="27" y="55"/>
                    <a:pt x="80" y="2"/>
                  </a:cubicBezTo>
                  <a:cubicBezTo>
                    <a:pt x="78" y="1"/>
                    <a:pt x="75" y="1"/>
                    <a:pt x="73"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79" name="Google Shape;2479;p7"/>
            <p:cNvSpPr/>
            <p:nvPr/>
          </p:nvSpPr>
          <p:spPr>
            <a:xfrm rot="-2551954">
              <a:off x="7818664" y="-363113"/>
              <a:ext cx="4714" cy="3317"/>
            </a:xfrm>
            <a:custGeom>
              <a:avLst/>
              <a:gdLst/>
              <a:ahLst/>
              <a:cxnLst/>
              <a:rect l="l" t="t" r="r" b="b"/>
              <a:pathLst>
                <a:path w="27" h="19" extrusionOk="0">
                  <a:moveTo>
                    <a:pt x="0" y="1"/>
                  </a:moveTo>
                  <a:cubicBezTo>
                    <a:pt x="9" y="9"/>
                    <a:pt x="18" y="9"/>
                    <a:pt x="27" y="18"/>
                  </a:cubicBezTo>
                  <a:cubicBezTo>
                    <a:pt x="27" y="9"/>
                    <a:pt x="18" y="1"/>
                    <a:pt x="0"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80" name="Google Shape;2480;p7"/>
            <p:cNvSpPr/>
            <p:nvPr/>
          </p:nvSpPr>
          <p:spPr>
            <a:xfrm rot="-2551954">
              <a:off x="8615505" y="686992"/>
              <a:ext cx="9428" cy="7857"/>
            </a:xfrm>
            <a:custGeom>
              <a:avLst/>
              <a:gdLst/>
              <a:ahLst/>
              <a:cxnLst/>
              <a:rect l="l" t="t" r="r" b="b"/>
              <a:pathLst>
                <a:path w="54" h="45" extrusionOk="0">
                  <a:moveTo>
                    <a:pt x="35" y="1"/>
                  </a:moveTo>
                  <a:lnTo>
                    <a:pt x="0" y="45"/>
                  </a:lnTo>
                  <a:lnTo>
                    <a:pt x="0" y="45"/>
                  </a:lnTo>
                  <a:lnTo>
                    <a:pt x="53" y="9"/>
                  </a:lnTo>
                  <a:lnTo>
                    <a:pt x="35" y="1"/>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81" name="Google Shape;2481;p7"/>
            <p:cNvSpPr/>
            <p:nvPr/>
          </p:nvSpPr>
          <p:spPr>
            <a:xfrm rot="-2551954">
              <a:off x="8628715" y="684318"/>
              <a:ext cx="20253" cy="6285"/>
            </a:xfrm>
            <a:custGeom>
              <a:avLst/>
              <a:gdLst/>
              <a:ahLst/>
              <a:cxnLst/>
              <a:rect l="l" t="t" r="r" b="b"/>
              <a:pathLst>
                <a:path w="116" h="36" extrusionOk="0">
                  <a:moveTo>
                    <a:pt x="116" y="0"/>
                  </a:moveTo>
                  <a:lnTo>
                    <a:pt x="1" y="18"/>
                  </a:lnTo>
                  <a:lnTo>
                    <a:pt x="107" y="36"/>
                  </a:lnTo>
                  <a:cubicBezTo>
                    <a:pt x="98" y="27"/>
                    <a:pt x="89" y="9"/>
                    <a:pt x="116"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82" name="Google Shape;2482;p7"/>
            <p:cNvSpPr/>
            <p:nvPr/>
          </p:nvSpPr>
          <p:spPr>
            <a:xfrm rot="-2551954">
              <a:off x="8129303" y="-87968"/>
              <a:ext cx="10999" cy="4889"/>
            </a:xfrm>
            <a:custGeom>
              <a:avLst/>
              <a:gdLst/>
              <a:ahLst/>
              <a:cxnLst/>
              <a:rect l="l" t="t" r="r" b="b"/>
              <a:pathLst>
                <a:path w="63" h="28" extrusionOk="0">
                  <a:moveTo>
                    <a:pt x="36" y="1"/>
                  </a:moveTo>
                  <a:cubicBezTo>
                    <a:pt x="10" y="1"/>
                    <a:pt x="10" y="10"/>
                    <a:pt x="1" y="27"/>
                  </a:cubicBezTo>
                  <a:lnTo>
                    <a:pt x="63" y="1"/>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83" name="Google Shape;2483;p7"/>
            <p:cNvSpPr/>
            <p:nvPr/>
          </p:nvSpPr>
          <p:spPr>
            <a:xfrm rot="-2551954">
              <a:off x="8171570" y="-10442"/>
              <a:ext cx="17110" cy="3143"/>
            </a:xfrm>
            <a:custGeom>
              <a:avLst/>
              <a:gdLst/>
              <a:ahLst/>
              <a:cxnLst/>
              <a:rect l="l" t="t" r="r" b="b"/>
              <a:pathLst>
                <a:path w="98" h="18" extrusionOk="0">
                  <a:moveTo>
                    <a:pt x="97" y="0"/>
                  </a:moveTo>
                  <a:lnTo>
                    <a:pt x="0" y="18"/>
                  </a:lnTo>
                  <a:lnTo>
                    <a:pt x="97" y="9"/>
                  </a:lnTo>
                  <a:lnTo>
                    <a:pt x="97" y="0"/>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84" name="Google Shape;2484;p7"/>
            <p:cNvSpPr/>
            <p:nvPr/>
          </p:nvSpPr>
          <p:spPr>
            <a:xfrm rot="-2551954">
              <a:off x="8234425" y="23868"/>
              <a:ext cx="20078" cy="10999"/>
            </a:xfrm>
            <a:custGeom>
              <a:avLst/>
              <a:gdLst/>
              <a:ahLst/>
              <a:cxnLst/>
              <a:rect l="l" t="t" r="r" b="b"/>
              <a:pathLst>
                <a:path w="115" h="63" extrusionOk="0">
                  <a:moveTo>
                    <a:pt x="97" y="1"/>
                  </a:moveTo>
                  <a:cubicBezTo>
                    <a:pt x="94" y="6"/>
                    <a:pt x="95" y="12"/>
                    <a:pt x="97" y="18"/>
                  </a:cubicBezTo>
                  <a:lnTo>
                    <a:pt x="97" y="18"/>
                  </a:lnTo>
                  <a:cubicBezTo>
                    <a:pt x="99" y="13"/>
                    <a:pt x="100" y="7"/>
                    <a:pt x="97" y="1"/>
                  </a:cubicBezTo>
                  <a:close/>
                  <a:moveTo>
                    <a:pt x="97" y="18"/>
                  </a:moveTo>
                  <a:cubicBezTo>
                    <a:pt x="83" y="49"/>
                    <a:pt x="1" y="62"/>
                    <a:pt x="115" y="62"/>
                  </a:cubicBezTo>
                  <a:cubicBezTo>
                    <a:pt x="115" y="50"/>
                    <a:pt x="101" y="33"/>
                    <a:pt x="97" y="18"/>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grpSp>
      <p:grpSp>
        <p:nvGrpSpPr>
          <p:cNvPr id="2485" name="Google Shape;2485;p7"/>
          <p:cNvGrpSpPr/>
          <p:nvPr/>
        </p:nvGrpSpPr>
        <p:grpSpPr>
          <a:xfrm>
            <a:off x="15091984" y="12185080"/>
            <a:ext cx="4586453" cy="3326555"/>
            <a:chOff x="5659125" y="4568875"/>
            <a:chExt cx="1719808" cy="1247314"/>
          </a:xfrm>
        </p:grpSpPr>
        <p:sp>
          <p:nvSpPr>
            <p:cNvPr id="2486" name="Google Shape;2486;p7"/>
            <p:cNvSpPr/>
            <p:nvPr/>
          </p:nvSpPr>
          <p:spPr>
            <a:xfrm>
              <a:off x="5724426" y="4654771"/>
              <a:ext cx="1621231" cy="1114638"/>
            </a:xfrm>
            <a:custGeom>
              <a:avLst/>
              <a:gdLst/>
              <a:ahLst/>
              <a:cxnLst/>
              <a:rect l="l" t="t" r="r" b="b"/>
              <a:pathLst>
                <a:path w="14226" h="11056" extrusionOk="0">
                  <a:moveTo>
                    <a:pt x="5925" y="1"/>
                  </a:moveTo>
                  <a:cubicBezTo>
                    <a:pt x="4566" y="1"/>
                    <a:pt x="3388" y="462"/>
                    <a:pt x="2341" y="1630"/>
                  </a:cubicBezTo>
                  <a:cubicBezTo>
                    <a:pt x="1237" y="2848"/>
                    <a:pt x="98" y="4482"/>
                    <a:pt x="36" y="6186"/>
                  </a:cubicBezTo>
                  <a:cubicBezTo>
                    <a:pt x="1" y="7113"/>
                    <a:pt x="345" y="8093"/>
                    <a:pt x="1096" y="8641"/>
                  </a:cubicBezTo>
                  <a:cubicBezTo>
                    <a:pt x="1705" y="9100"/>
                    <a:pt x="2500" y="9214"/>
                    <a:pt x="3241" y="9382"/>
                  </a:cubicBezTo>
                  <a:cubicBezTo>
                    <a:pt x="5027" y="9779"/>
                    <a:pt x="7602" y="11056"/>
                    <a:pt x="9796" y="11056"/>
                  </a:cubicBezTo>
                  <a:cubicBezTo>
                    <a:pt x="10726" y="11056"/>
                    <a:pt x="11588" y="10826"/>
                    <a:pt x="12292" y="10203"/>
                  </a:cubicBezTo>
                  <a:cubicBezTo>
                    <a:pt x="12557" y="9974"/>
                    <a:pt x="12795" y="9674"/>
                    <a:pt x="12981" y="9303"/>
                  </a:cubicBezTo>
                  <a:cubicBezTo>
                    <a:pt x="14208" y="6919"/>
                    <a:pt x="14226" y="2354"/>
                    <a:pt x="11330" y="1118"/>
                  </a:cubicBezTo>
                  <a:cubicBezTo>
                    <a:pt x="10102" y="597"/>
                    <a:pt x="8610" y="376"/>
                    <a:pt x="7303" y="137"/>
                  </a:cubicBezTo>
                  <a:cubicBezTo>
                    <a:pt x="6824" y="49"/>
                    <a:pt x="6365" y="1"/>
                    <a:pt x="5925"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87" name="Google Shape;2487;p7"/>
            <p:cNvSpPr/>
            <p:nvPr/>
          </p:nvSpPr>
          <p:spPr>
            <a:xfrm>
              <a:off x="5659125" y="4568875"/>
              <a:ext cx="1719808" cy="1247314"/>
            </a:xfrm>
            <a:custGeom>
              <a:avLst/>
              <a:gdLst/>
              <a:ahLst/>
              <a:cxnLst/>
              <a:rect l="l" t="t" r="r" b="b"/>
              <a:pathLst>
                <a:path w="15091" h="12372" extrusionOk="0">
                  <a:moveTo>
                    <a:pt x="918" y="4018"/>
                  </a:moveTo>
                  <a:cubicBezTo>
                    <a:pt x="892" y="4000"/>
                    <a:pt x="927" y="3965"/>
                    <a:pt x="883" y="3956"/>
                  </a:cubicBezTo>
                  <a:lnTo>
                    <a:pt x="909" y="3903"/>
                  </a:lnTo>
                  <a:cubicBezTo>
                    <a:pt x="936" y="3903"/>
                    <a:pt x="909" y="3992"/>
                    <a:pt x="945" y="3947"/>
                  </a:cubicBezTo>
                  <a:cubicBezTo>
                    <a:pt x="954" y="3965"/>
                    <a:pt x="927" y="3992"/>
                    <a:pt x="918" y="4018"/>
                  </a:cubicBezTo>
                  <a:close/>
                  <a:moveTo>
                    <a:pt x="883" y="4283"/>
                  </a:moveTo>
                  <a:cubicBezTo>
                    <a:pt x="865" y="4274"/>
                    <a:pt x="892" y="4248"/>
                    <a:pt x="874" y="4239"/>
                  </a:cubicBezTo>
                  <a:cubicBezTo>
                    <a:pt x="874" y="4195"/>
                    <a:pt x="909" y="4230"/>
                    <a:pt x="918" y="4221"/>
                  </a:cubicBezTo>
                  <a:cubicBezTo>
                    <a:pt x="945" y="4204"/>
                    <a:pt x="954" y="4115"/>
                    <a:pt x="989" y="4159"/>
                  </a:cubicBezTo>
                  <a:cubicBezTo>
                    <a:pt x="962" y="4230"/>
                    <a:pt x="918" y="4265"/>
                    <a:pt x="883" y="4283"/>
                  </a:cubicBezTo>
                  <a:close/>
                  <a:moveTo>
                    <a:pt x="892" y="4000"/>
                  </a:moveTo>
                  <a:lnTo>
                    <a:pt x="839" y="4089"/>
                  </a:lnTo>
                  <a:cubicBezTo>
                    <a:pt x="804" y="4062"/>
                    <a:pt x="848" y="3956"/>
                    <a:pt x="892" y="4000"/>
                  </a:cubicBezTo>
                  <a:close/>
                  <a:moveTo>
                    <a:pt x="592" y="5051"/>
                  </a:moveTo>
                  <a:cubicBezTo>
                    <a:pt x="583" y="5007"/>
                    <a:pt x="574" y="5007"/>
                    <a:pt x="609" y="4963"/>
                  </a:cubicBezTo>
                  <a:cubicBezTo>
                    <a:pt x="627" y="4928"/>
                    <a:pt x="574" y="4928"/>
                    <a:pt x="574" y="4901"/>
                  </a:cubicBezTo>
                  <a:lnTo>
                    <a:pt x="662" y="4733"/>
                  </a:lnTo>
                  <a:cubicBezTo>
                    <a:pt x="698" y="4680"/>
                    <a:pt x="662" y="4769"/>
                    <a:pt x="645" y="4786"/>
                  </a:cubicBezTo>
                  <a:cubicBezTo>
                    <a:pt x="680" y="4795"/>
                    <a:pt x="698" y="4742"/>
                    <a:pt x="742" y="4769"/>
                  </a:cubicBezTo>
                  <a:cubicBezTo>
                    <a:pt x="751" y="4742"/>
                    <a:pt x="698" y="4733"/>
                    <a:pt x="698" y="4707"/>
                  </a:cubicBezTo>
                  <a:cubicBezTo>
                    <a:pt x="742" y="4601"/>
                    <a:pt x="804" y="4619"/>
                    <a:pt x="857" y="4601"/>
                  </a:cubicBezTo>
                  <a:cubicBezTo>
                    <a:pt x="865" y="4539"/>
                    <a:pt x="901" y="4495"/>
                    <a:pt x="945" y="4477"/>
                  </a:cubicBezTo>
                  <a:cubicBezTo>
                    <a:pt x="936" y="4566"/>
                    <a:pt x="812" y="4654"/>
                    <a:pt x="768" y="4724"/>
                  </a:cubicBezTo>
                  <a:cubicBezTo>
                    <a:pt x="786" y="4716"/>
                    <a:pt x="795" y="4689"/>
                    <a:pt x="821" y="4707"/>
                  </a:cubicBezTo>
                  <a:cubicBezTo>
                    <a:pt x="786" y="4769"/>
                    <a:pt x="751" y="4839"/>
                    <a:pt x="698" y="4813"/>
                  </a:cubicBezTo>
                  <a:cubicBezTo>
                    <a:pt x="618" y="4892"/>
                    <a:pt x="671" y="4998"/>
                    <a:pt x="627" y="5078"/>
                  </a:cubicBezTo>
                  <a:cubicBezTo>
                    <a:pt x="636" y="5069"/>
                    <a:pt x="583" y="5069"/>
                    <a:pt x="583" y="5095"/>
                  </a:cubicBezTo>
                  <a:cubicBezTo>
                    <a:pt x="627" y="5122"/>
                    <a:pt x="636" y="5051"/>
                    <a:pt x="689" y="5104"/>
                  </a:cubicBezTo>
                  <a:cubicBezTo>
                    <a:pt x="636" y="5139"/>
                    <a:pt x="662" y="5184"/>
                    <a:pt x="645" y="5228"/>
                  </a:cubicBezTo>
                  <a:cubicBezTo>
                    <a:pt x="636" y="5254"/>
                    <a:pt x="592" y="5272"/>
                    <a:pt x="592" y="5325"/>
                  </a:cubicBezTo>
                  <a:cubicBezTo>
                    <a:pt x="574" y="5316"/>
                    <a:pt x="583" y="5298"/>
                    <a:pt x="592" y="5281"/>
                  </a:cubicBezTo>
                  <a:cubicBezTo>
                    <a:pt x="574" y="5210"/>
                    <a:pt x="477" y="5184"/>
                    <a:pt x="512" y="5086"/>
                  </a:cubicBezTo>
                  <a:cubicBezTo>
                    <a:pt x="512" y="5131"/>
                    <a:pt x="574" y="5148"/>
                    <a:pt x="574" y="5192"/>
                  </a:cubicBezTo>
                  <a:cubicBezTo>
                    <a:pt x="592" y="5201"/>
                    <a:pt x="600" y="5166"/>
                    <a:pt x="618" y="5148"/>
                  </a:cubicBezTo>
                  <a:cubicBezTo>
                    <a:pt x="583" y="5122"/>
                    <a:pt x="583" y="5113"/>
                    <a:pt x="530" y="5069"/>
                  </a:cubicBezTo>
                  <a:cubicBezTo>
                    <a:pt x="539" y="5034"/>
                    <a:pt x="565" y="5051"/>
                    <a:pt x="592" y="5051"/>
                  </a:cubicBezTo>
                  <a:close/>
                  <a:moveTo>
                    <a:pt x="706" y="4345"/>
                  </a:moveTo>
                  <a:cubicBezTo>
                    <a:pt x="653" y="4327"/>
                    <a:pt x="698" y="4256"/>
                    <a:pt x="733" y="4248"/>
                  </a:cubicBezTo>
                  <a:cubicBezTo>
                    <a:pt x="759" y="4265"/>
                    <a:pt x="733" y="4301"/>
                    <a:pt x="706" y="4345"/>
                  </a:cubicBezTo>
                  <a:close/>
                  <a:moveTo>
                    <a:pt x="512" y="4716"/>
                  </a:moveTo>
                  <a:lnTo>
                    <a:pt x="530" y="4680"/>
                  </a:lnTo>
                  <a:cubicBezTo>
                    <a:pt x="547" y="4619"/>
                    <a:pt x="574" y="4645"/>
                    <a:pt x="600" y="4610"/>
                  </a:cubicBezTo>
                  <a:cubicBezTo>
                    <a:pt x="689" y="4468"/>
                    <a:pt x="592" y="4636"/>
                    <a:pt x="600" y="4680"/>
                  </a:cubicBezTo>
                  <a:cubicBezTo>
                    <a:pt x="574" y="4689"/>
                    <a:pt x="547" y="4742"/>
                    <a:pt x="512" y="4716"/>
                  </a:cubicBezTo>
                  <a:close/>
                  <a:moveTo>
                    <a:pt x="618" y="4451"/>
                  </a:moveTo>
                  <a:cubicBezTo>
                    <a:pt x="636" y="4407"/>
                    <a:pt x="653" y="4407"/>
                    <a:pt x="671" y="4389"/>
                  </a:cubicBezTo>
                  <a:cubicBezTo>
                    <a:pt x="680" y="4415"/>
                    <a:pt x="627" y="4477"/>
                    <a:pt x="698" y="4486"/>
                  </a:cubicBezTo>
                  <a:cubicBezTo>
                    <a:pt x="671" y="4521"/>
                    <a:pt x="618" y="4468"/>
                    <a:pt x="618" y="4451"/>
                  </a:cubicBezTo>
                  <a:close/>
                  <a:moveTo>
                    <a:pt x="857" y="4318"/>
                  </a:moveTo>
                  <a:cubicBezTo>
                    <a:pt x="892" y="4274"/>
                    <a:pt x="901" y="4345"/>
                    <a:pt x="865" y="4371"/>
                  </a:cubicBezTo>
                  <a:cubicBezTo>
                    <a:pt x="909" y="4371"/>
                    <a:pt x="927" y="4256"/>
                    <a:pt x="971" y="4256"/>
                  </a:cubicBezTo>
                  <a:cubicBezTo>
                    <a:pt x="971" y="4309"/>
                    <a:pt x="927" y="4309"/>
                    <a:pt x="918" y="4371"/>
                  </a:cubicBezTo>
                  <a:cubicBezTo>
                    <a:pt x="883" y="4362"/>
                    <a:pt x="857" y="4415"/>
                    <a:pt x="821" y="4389"/>
                  </a:cubicBezTo>
                  <a:cubicBezTo>
                    <a:pt x="830" y="4345"/>
                    <a:pt x="892" y="4354"/>
                    <a:pt x="857" y="4318"/>
                  </a:cubicBezTo>
                  <a:close/>
                  <a:moveTo>
                    <a:pt x="1042" y="3965"/>
                  </a:moveTo>
                  <a:cubicBezTo>
                    <a:pt x="1104" y="3983"/>
                    <a:pt x="1015" y="4133"/>
                    <a:pt x="971" y="4080"/>
                  </a:cubicBezTo>
                  <a:cubicBezTo>
                    <a:pt x="1007" y="4036"/>
                    <a:pt x="1024" y="4018"/>
                    <a:pt x="1042" y="3965"/>
                  </a:cubicBezTo>
                  <a:close/>
                  <a:moveTo>
                    <a:pt x="11329" y="1581"/>
                  </a:moveTo>
                  <a:cubicBezTo>
                    <a:pt x="11293" y="1625"/>
                    <a:pt x="11373" y="1616"/>
                    <a:pt x="11408" y="1634"/>
                  </a:cubicBezTo>
                  <a:cubicBezTo>
                    <a:pt x="11382" y="1661"/>
                    <a:pt x="11311" y="1652"/>
                    <a:pt x="11320" y="1608"/>
                  </a:cubicBezTo>
                  <a:cubicBezTo>
                    <a:pt x="11285" y="1599"/>
                    <a:pt x="11293" y="1652"/>
                    <a:pt x="11267" y="1652"/>
                  </a:cubicBezTo>
                  <a:cubicBezTo>
                    <a:pt x="11232" y="1616"/>
                    <a:pt x="11170" y="1625"/>
                    <a:pt x="11134" y="1590"/>
                  </a:cubicBezTo>
                  <a:cubicBezTo>
                    <a:pt x="11134" y="1590"/>
                    <a:pt x="11152" y="1555"/>
                    <a:pt x="11152" y="1555"/>
                  </a:cubicBezTo>
                  <a:cubicBezTo>
                    <a:pt x="11143" y="1537"/>
                    <a:pt x="11028" y="1519"/>
                    <a:pt x="11090" y="1502"/>
                  </a:cubicBezTo>
                  <a:cubicBezTo>
                    <a:pt x="11170" y="1510"/>
                    <a:pt x="11161" y="1546"/>
                    <a:pt x="11179" y="1572"/>
                  </a:cubicBezTo>
                  <a:cubicBezTo>
                    <a:pt x="11223" y="1590"/>
                    <a:pt x="11267" y="1599"/>
                    <a:pt x="11293" y="1581"/>
                  </a:cubicBezTo>
                  <a:cubicBezTo>
                    <a:pt x="11293" y="1510"/>
                    <a:pt x="11232" y="1563"/>
                    <a:pt x="11187" y="1546"/>
                  </a:cubicBezTo>
                  <a:cubicBezTo>
                    <a:pt x="11170" y="1502"/>
                    <a:pt x="11090" y="1475"/>
                    <a:pt x="11011" y="1457"/>
                  </a:cubicBezTo>
                  <a:cubicBezTo>
                    <a:pt x="10922" y="1431"/>
                    <a:pt x="10825" y="1413"/>
                    <a:pt x="10772" y="1369"/>
                  </a:cubicBezTo>
                  <a:cubicBezTo>
                    <a:pt x="11028" y="1422"/>
                    <a:pt x="11346" y="1537"/>
                    <a:pt x="11576" y="1634"/>
                  </a:cubicBezTo>
                  <a:cubicBezTo>
                    <a:pt x="11523" y="1661"/>
                    <a:pt x="11382" y="1555"/>
                    <a:pt x="11329" y="1581"/>
                  </a:cubicBezTo>
                  <a:close/>
                  <a:moveTo>
                    <a:pt x="11947" y="1608"/>
                  </a:moveTo>
                  <a:cubicBezTo>
                    <a:pt x="12000" y="1555"/>
                    <a:pt x="12044" y="1625"/>
                    <a:pt x="12106" y="1625"/>
                  </a:cubicBezTo>
                  <a:cubicBezTo>
                    <a:pt x="12141" y="1625"/>
                    <a:pt x="12123" y="1625"/>
                    <a:pt x="12176" y="1661"/>
                  </a:cubicBezTo>
                  <a:cubicBezTo>
                    <a:pt x="12167" y="1722"/>
                    <a:pt x="12115" y="1705"/>
                    <a:pt x="12062" y="1678"/>
                  </a:cubicBezTo>
                  <a:cubicBezTo>
                    <a:pt x="12009" y="1652"/>
                    <a:pt x="11956" y="1608"/>
                    <a:pt x="11947" y="1608"/>
                  </a:cubicBezTo>
                  <a:close/>
                  <a:moveTo>
                    <a:pt x="11814" y="1502"/>
                  </a:moveTo>
                  <a:cubicBezTo>
                    <a:pt x="11797" y="1510"/>
                    <a:pt x="11770" y="1528"/>
                    <a:pt x="11797" y="1546"/>
                  </a:cubicBezTo>
                  <a:cubicBezTo>
                    <a:pt x="11823" y="1563"/>
                    <a:pt x="11850" y="1528"/>
                    <a:pt x="11823" y="1519"/>
                  </a:cubicBezTo>
                  <a:cubicBezTo>
                    <a:pt x="11876" y="1493"/>
                    <a:pt x="11894" y="1572"/>
                    <a:pt x="11956" y="1581"/>
                  </a:cubicBezTo>
                  <a:lnTo>
                    <a:pt x="11947" y="1608"/>
                  </a:lnTo>
                  <a:cubicBezTo>
                    <a:pt x="11814" y="1563"/>
                    <a:pt x="11673" y="1563"/>
                    <a:pt x="11567" y="1519"/>
                  </a:cubicBezTo>
                  <a:cubicBezTo>
                    <a:pt x="11505" y="1493"/>
                    <a:pt x="11514" y="1449"/>
                    <a:pt x="11435" y="1457"/>
                  </a:cubicBezTo>
                  <a:cubicBezTo>
                    <a:pt x="11417" y="1431"/>
                    <a:pt x="11435" y="1431"/>
                    <a:pt x="11452" y="1413"/>
                  </a:cubicBezTo>
                  <a:cubicBezTo>
                    <a:pt x="11443" y="1369"/>
                    <a:pt x="11373" y="1352"/>
                    <a:pt x="11329" y="1316"/>
                  </a:cubicBezTo>
                  <a:cubicBezTo>
                    <a:pt x="11329" y="1254"/>
                    <a:pt x="11461" y="1387"/>
                    <a:pt x="11443" y="1325"/>
                  </a:cubicBezTo>
                  <a:cubicBezTo>
                    <a:pt x="11488" y="1299"/>
                    <a:pt x="11479" y="1387"/>
                    <a:pt x="11488" y="1413"/>
                  </a:cubicBezTo>
                  <a:cubicBezTo>
                    <a:pt x="11541" y="1404"/>
                    <a:pt x="11523" y="1449"/>
                    <a:pt x="11532" y="1457"/>
                  </a:cubicBezTo>
                  <a:cubicBezTo>
                    <a:pt x="11549" y="1466"/>
                    <a:pt x="11585" y="1466"/>
                    <a:pt x="11602" y="1484"/>
                  </a:cubicBezTo>
                  <a:cubicBezTo>
                    <a:pt x="11602" y="1484"/>
                    <a:pt x="11585" y="1528"/>
                    <a:pt x="11620" y="1528"/>
                  </a:cubicBezTo>
                  <a:cubicBezTo>
                    <a:pt x="11638" y="1528"/>
                    <a:pt x="11638" y="1510"/>
                    <a:pt x="11629" y="1493"/>
                  </a:cubicBezTo>
                  <a:cubicBezTo>
                    <a:pt x="11620" y="1449"/>
                    <a:pt x="11594" y="1484"/>
                    <a:pt x="11558" y="1431"/>
                  </a:cubicBezTo>
                  <a:cubicBezTo>
                    <a:pt x="11558" y="1431"/>
                    <a:pt x="11594" y="1422"/>
                    <a:pt x="11585" y="1413"/>
                  </a:cubicBezTo>
                  <a:cubicBezTo>
                    <a:pt x="11558" y="1387"/>
                    <a:pt x="11479" y="1396"/>
                    <a:pt x="11505" y="1352"/>
                  </a:cubicBezTo>
                  <a:cubicBezTo>
                    <a:pt x="11647" y="1404"/>
                    <a:pt x="11717" y="1457"/>
                    <a:pt x="11814" y="1502"/>
                  </a:cubicBezTo>
                  <a:close/>
                  <a:moveTo>
                    <a:pt x="11761" y="1528"/>
                  </a:moveTo>
                  <a:cubicBezTo>
                    <a:pt x="11726" y="1510"/>
                    <a:pt x="11744" y="1475"/>
                    <a:pt x="11682" y="1466"/>
                  </a:cubicBezTo>
                  <a:cubicBezTo>
                    <a:pt x="11647" y="1502"/>
                    <a:pt x="11735" y="1555"/>
                    <a:pt x="11761" y="1528"/>
                  </a:cubicBezTo>
                  <a:close/>
                  <a:moveTo>
                    <a:pt x="989" y="4221"/>
                  </a:moveTo>
                  <a:cubicBezTo>
                    <a:pt x="1024" y="4151"/>
                    <a:pt x="1077" y="4186"/>
                    <a:pt x="1113" y="4098"/>
                  </a:cubicBezTo>
                  <a:cubicBezTo>
                    <a:pt x="1130" y="4168"/>
                    <a:pt x="1104" y="4212"/>
                    <a:pt x="1033" y="4230"/>
                  </a:cubicBezTo>
                  <a:cubicBezTo>
                    <a:pt x="1051" y="4283"/>
                    <a:pt x="1033" y="4362"/>
                    <a:pt x="962" y="4380"/>
                  </a:cubicBezTo>
                  <a:cubicBezTo>
                    <a:pt x="909" y="4398"/>
                    <a:pt x="998" y="4345"/>
                    <a:pt x="1007" y="4301"/>
                  </a:cubicBezTo>
                  <a:cubicBezTo>
                    <a:pt x="1024" y="4265"/>
                    <a:pt x="998" y="4248"/>
                    <a:pt x="989" y="4221"/>
                  </a:cubicBezTo>
                  <a:close/>
                  <a:moveTo>
                    <a:pt x="12335" y="1696"/>
                  </a:moveTo>
                  <a:cubicBezTo>
                    <a:pt x="12415" y="1714"/>
                    <a:pt x="12459" y="1846"/>
                    <a:pt x="12353" y="1784"/>
                  </a:cubicBezTo>
                  <a:cubicBezTo>
                    <a:pt x="12397" y="1784"/>
                    <a:pt x="12388" y="1767"/>
                    <a:pt x="12362" y="1749"/>
                  </a:cubicBezTo>
                  <a:cubicBezTo>
                    <a:pt x="12344" y="1731"/>
                    <a:pt x="12318" y="1714"/>
                    <a:pt x="12335" y="1696"/>
                  </a:cubicBezTo>
                  <a:close/>
                  <a:moveTo>
                    <a:pt x="12150" y="1714"/>
                  </a:moveTo>
                  <a:lnTo>
                    <a:pt x="12238" y="1758"/>
                  </a:lnTo>
                  <a:cubicBezTo>
                    <a:pt x="12238" y="1811"/>
                    <a:pt x="12097" y="1749"/>
                    <a:pt x="12150" y="1714"/>
                  </a:cubicBezTo>
                  <a:close/>
                  <a:moveTo>
                    <a:pt x="989" y="3868"/>
                  </a:moveTo>
                  <a:lnTo>
                    <a:pt x="962" y="3912"/>
                  </a:lnTo>
                  <a:lnTo>
                    <a:pt x="909" y="3886"/>
                  </a:lnTo>
                  <a:lnTo>
                    <a:pt x="945" y="3833"/>
                  </a:lnTo>
                  <a:cubicBezTo>
                    <a:pt x="954" y="3877"/>
                    <a:pt x="962" y="3842"/>
                    <a:pt x="989" y="3868"/>
                  </a:cubicBezTo>
                  <a:close/>
                  <a:moveTo>
                    <a:pt x="11285" y="1263"/>
                  </a:moveTo>
                  <a:cubicBezTo>
                    <a:pt x="11311" y="1228"/>
                    <a:pt x="11382" y="1254"/>
                    <a:pt x="11399" y="1219"/>
                  </a:cubicBezTo>
                  <a:cubicBezTo>
                    <a:pt x="11461" y="1246"/>
                    <a:pt x="11532" y="1263"/>
                    <a:pt x="11594" y="1290"/>
                  </a:cubicBezTo>
                  <a:cubicBezTo>
                    <a:pt x="11664" y="1307"/>
                    <a:pt x="11726" y="1334"/>
                    <a:pt x="11761" y="1369"/>
                  </a:cubicBezTo>
                  <a:cubicBezTo>
                    <a:pt x="11708" y="1369"/>
                    <a:pt x="11647" y="1343"/>
                    <a:pt x="11594" y="1316"/>
                  </a:cubicBezTo>
                  <a:cubicBezTo>
                    <a:pt x="11532" y="1290"/>
                    <a:pt x="11479" y="1263"/>
                    <a:pt x="11426" y="1263"/>
                  </a:cubicBezTo>
                  <a:cubicBezTo>
                    <a:pt x="11364" y="1254"/>
                    <a:pt x="11337" y="1272"/>
                    <a:pt x="11285" y="1263"/>
                  </a:cubicBezTo>
                  <a:close/>
                  <a:moveTo>
                    <a:pt x="5395" y="107"/>
                  </a:moveTo>
                  <a:cubicBezTo>
                    <a:pt x="5448" y="18"/>
                    <a:pt x="5572" y="27"/>
                    <a:pt x="5722" y="9"/>
                  </a:cubicBezTo>
                  <a:cubicBezTo>
                    <a:pt x="5704" y="62"/>
                    <a:pt x="5616" y="36"/>
                    <a:pt x="5554" y="54"/>
                  </a:cubicBezTo>
                  <a:cubicBezTo>
                    <a:pt x="5492" y="62"/>
                    <a:pt x="5448" y="98"/>
                    <a:pt x="5395" y="107"/>
                  </a:cubicBezTo>
                  <a:close/>
                  <a:moveTo>
                    <a:pt x="433" y="5219"/>
                  </a:moveTo>
                  <a:cubicBezTo>
                    <a:pt x="468" y="5139"/>
                    <a:pt x="362" y="5219"/>
                    <a:pt x="406" y="5139"/>
                  </a:cubicBezTo>
                  <a:cubicBezTo>
                    <a:pt x="380" y="5148"/>
                    <a:pt x="371" y="5175"/>
                    <a:pt x="344" y="5157"/>
                  </a:cubicBezTo>
                  <a:cubicBezTo>
                    <a:pt x="344" y="5122"/>
                    <a:pt x="380" y="5104"/>
                    <a:pt x="397" y="5078"/>
                  </a:cubicBezTo>
                  <a:cubicBezTo>
                    <a:pt x="415" y="5042"/>
                    <a:pt x="424" y="4963"/>
                    <a:pt x="468" y="4998"/>
                  </a:cubicBezTo>
                  <a:cubicBezTo>
                    <a:pt x="450" y="5042"/>
                    <a:pt x="433" y="5060"/>
                    <a:pt x="415" y="5078"/>
                  </a:cubicBezTo>
                  <a:cubicBezTo>
                    <a:pt x="397" y="5122"/>
                    <a:pt x="459" y="5104"/>
                    <a:pt x="450" y="5095"/>
                  </a:cubicBezTo>
                  <a:cubicBezTo>
                    <a:pt x="477" y="5122"/>
                    <a:pt x="424" y="5175"/>
                    <a:pt x="486" y="5175"/>
                  </a:cubicBezTo>
                  <a:cubicBezTo>
                    <a:pt x="415" y="5245"/>
                    <a:pt x="477" y="5290"/>
                    <a:pt x="424" y="5334"/>
                  </a:cubicBezTo>
                  <a:cubicBezTo>
                    <a:pt x="415" y="5325"/>
                    <a:pt x="406" y="5307"/>
                    <a:pt x="389" y="5298"/>
                  </a:cubicBezTo>
                  <a:cubicBezTo>
                    <a:pt x="397" y="5281"/>
                    <a:pt x="406" y="5201"/>
                    <a:pt x="433" y="5219"/>
                  </a:cubicBezTo>
                  <a:close/>
                  <a:moveTo>
                    <a:pt x="10967" y="1095"/>
                  </a:moveTo>
                  <a:cubicBezTo>
                    <a:pt x="11011" y="1069"/>
                    <a:pt x="11055" y="1095"/>
                    <a:pt x="11073" y="1131"/>
                  </a:cubicBezTo>
                  <a:cubicBezTo>
                    <a:pt x="11090" y="1131"/>
                    <a:pt x="11099" y="1113"/>
                    <a:pt x="11099" y="1104"/>
                  </a:cubicBezTo>
                  <a:cubicBezTo>
                    <a:pt x="11134" y="1148"/>
                    <a:pt x="11187" y="1122"/>
                    <a:pt x="11232" y="1131"/>
                  </a:cubicBezTo>
                  <a:cubicBezTo>
                    <a:pt x="11249" y="1140"/>
                    <a:pt x="11320" y="1140"/>
                    <a:pt x="11293" y="1184"/>
                  </a:cubicBezTo>
                  <a:cubicBezTo>
                    <a:pt x="11223" y="1140"/>
                    <a:pt x="11161" y="1184"/>
                    <a:pt x="11117" y="1175"/>
                  </a:cubicBezTo>
                  <a:cubicBezTo>
                    <a:pt x="11064" y="1157"/>
                    <a:pt x="11046" y="1113"/>
                    <a:pt x="10967" y="1095"/>
                  </a:cubicBezTo>
                  <a:close/>
                  <a:moveTo>
                    <a:pt x="14251" y="8124"/>
                  </a:moveTo>
                  <a:cubicBezTo>
                    <a:pt x="14225" y="8133"/>
                    <a:pt x="14207" y="8089"/>
                    <a:pt x="14207" y="8044"/>
                  </a:cubicBezTo>
                  <a:cubicBezTo>
                    <a:pt x="14207" y="8009"/>
                    <a:pt x="14225" y="7965"/>
                    <a:pt x="14260" y="7983"/>
                  </a:cubicBezTo>
                  <a:cubicBezTo>
                    <a:pt x="14260" y="8018"/>
                    <a:pt x="14216" y="8000"/>
                    <a:pt x="14225" y="8044"/>
                  </a:cubicBezTo>
                  <a:cubicBezTo>
                    <a:pt x="14225" y="8089"/>
                    <a:pt x="14269" y="8036"/>
                    <a:pt x="14278" y="8018"/>
                  </a:cubicBezTo>
                  <a:cubicBezTo>
                    <a:pt x="14295" y="7947"/>
                    <a:pt x="14198" y="7965"/>
                    <a:pt x="14216" y="7886"/>
                  </a:cubicBezTo>
                  <a:cubicBezTo>
                    <a:pt x="14269" y="7903"/>
                    <a:pt x="14313" y="7974"/>
                    <a:pt x="14304" y="8044"/>
                  </a:cubicBezTo>
                  <a:cubicBezTo>
                    <a:pt x="14295" y="8089"/>
                    <a:pt x="14260" y="8080"/>
                    <a:pt x="14251" y="8124"/>
                  </a:cubicBezTo>
                  <a:close/>
                  <a:moveTo>
                    <a:pt x="14454" y="6658"/>
                  </a:moveTo>
                  <a:cubicBezTo>
                    <a:pt x="14446" y="6614"/>
                    <a:pt x="14419" y="6543"/>
                    <a:pt x="14481" y="6552"/>
                  </a:cubicBezTo>
                  <a:cubicBezTo>
                    <a:pt x="14481" y="6579"/>
                    <a:pt x="14437" y="6579"/>
                    <a:pt x="14454" y="6641"/>
                  </a:cubicBezTo>
                  <a:cubicBezTo>
                    <a:pt x="14507" y="6649"/>
                    <a:pt x="14472" y="6561"/>
                    <a:pt x="14534" y="6588"/>
                  </a:cubicBezTo>
                  <a:cubicBezTo>
                    <a:pt x="14525" y="6632"/>
                    <a:pt x="14463" y="6755"/>
                    <a:pt x="14525" y="6729"/>
                  </a:cubicBezTo>
                  <a:cubicBezTo>
                    <a:pt x="14569" y="6755"/>
                    <a:pt x="14516" y="6826"/>
                    <a:pt x="14481" y="6817"/>
                  </a:cubicBezTo>
                  <a:cubicBezTo>
                    <a:pt x="14472" y="6799"/>
                    <a:pt x="14490" y="6764"/>
                    <a:pt x="14481" y="6746"/>
                  </a:cubicBezTo>
                  <a:cubicBezTo>
                    <a:pt x="14481" y="6738"/>
                    <a:pt x="14454" y="6729"/>
                    <a:pt x="14454" y="6729"/>
                  </a:cubicBezTo>
                  <a:cubicBezTo>
                    <a:pt x="14446" y="6702"/>
                    <a:pt x="14454" y="6676"/>
                    <a:pt x="14454" y="6658"/>
                  </a:cubicBezTo>
                  <a:close/>
                  <a:moveTo>
                    <a:pt x="14242" y="6914"/>
                  </a:moveTo>
                  <a:cubicBezTo>
                    <a:pt x="14216" y="6861"/>
                    <a:pt x="14251" y="6729"/>
                    <a:pt x="14242" y="6649"/>
                  </a:cubicBezTo>
                  <a:cubicBezTo>
                    <a:pt x="14260" y="6676"/>
                    <a:pt x="14287" y="6702"/>
                    <a:pt x="14348" y="6685"/>
                  </a:cubicBezTo>
                  <a:cubicBezTo>
                    <a:pt x="14357" y="6746"/>
                    <a:pt x="14295" y="6711"/>
                    <a:pt x="14269" y="6720"/>
                  </a:cubicBezTo>
                  <a:cubicBezTo>
                    <a:pt x="14251" y="6764"/>
                    <a:pt x="14295" y="6746"/>
                    <a:pt x="14313" y="6755"/>
                  </a:cubicBezTo>
                  <a:cubicBezTo>
                    <a:pt x="14322" y="6764"/>
                    <a:pt x="14331" y="6799"/>
                    <a:pt x="14313" y="6791"/>
                  </a:cubicBezTo>
                  <a:cubicBezTo>
                    <a:pt x="14331" y="6799"/>
                    <a:pt x="14348" y="6799"/>
                    <a:pt x="14375" y="6782"/>
                  </a:cubicBezTo>
                  <a:cubicBezTo>
                    <a:pt x="14384" y="6764"/>
                    <a:pt x="14357" y="6755"/>
                    <a:pt x="14357" y="6755"/>
                  </a:cubicBezTo>
                  <a:cubicBezTo>
                    <a:pt x="14366" y="6738"/>
                    <a:pt x="14428" y="6694"/>
                    <a:pt x="14401" y="6658"/>
                  </a:cubicBezTo>
                  <a:cubicBezTo>
                    <a:pt x="14446" y="6676"/>
                    <a:pt x="14446" y="6746"/>
                    <a:pt x="14401" y="6764"/>
                  </a:cubicBezTo>
                  <a:cubicBezTo>
                    <a:pt x="14401" y="6852"/>
                    <a:pt x="14446" y="6852"/>
                    <a:pt x="14410" y="6941"/>
                  </a:cubicBezTo>
                  <a:cubicBezTo>
                    <a:pt x="14375" y="6932"/>
                    <a:pt x="14384" y="6879"/>
                    <a:pt x="14384" y="6835"/>
                  </a:cubicBezTo>
                  <a:lnTo>
                    <a:pt x="14340" y="6826"/>
                  </a:lnTo>
                  <a:cubicBezTo>
                    <a:pt x="14340" y="6897"/>
                    <a:pt x="14393" y="6905"/>
                    <a:pt x="14348" y="6976"/>
                  </a:cubicBezTo>
                  <a:cubicBezTo>
                    <a:pt x="14348" y="6994"/>
                    <a:pt x="14375" y="6985"/>
                    <a:pt x="14393" y="6994"/>
                  </a:cubicBezTo>
                  <a:cubicBezTo>
                    <a:pt x="14401" y="7047"/>
                    <a:pt x="14357" y="7029"/>
                    <a:pt x="14357" y="7064"/>
                  </a:cubicBezTo>
                  <a:cubicBezTo>
                    <a:pt x="14357" y="7109"/>
                    <a:pt x="14410" y="7100"/>
                    <a:pt x="14384" y="7170"/>
                  </a:cubicBezTo>
                  <a:cubicBezTo>
                    <a:pt x="14331" y="7170"/>
                    <a:pt x="14331" y="7117"/>
                    <a:pt x="14331" y="7064"/>
                  </a:cubicBezTo>
                  <a:cubicBezTo>
                    <a:pt x="14295" y="6994"/>
                    <a:pt x="14278" y="7003"/>
                    <a:pt x="14225" y="6985"/>
                  </a:cubicBezTo>
                  <a:cubicBezTo>
                    <a:pt x="14207" y="6914"/>
                    <a:pt x="14295" y="6985"/>
                    <a:pt x="14278" y="6914"/>
                  </a:cubicBezTo>
                  <a:cubicBezTo>
                    <a:pt x="14278" y="6897"/>
                    <a:pt x="14251" y="6897"/>
                    <a:pt x="14242" y="6914"/>
                  </a:cubicBezTo>
                  <a:close/>
                  <a:moveTo>
                    <a:pt x="14454" y="7921"/>
                  </a:moveTo>
                  <a:cubicBezTo>
                    <a:pt x="14481" y="7956"/>
                    <a:pt x="14437" y="7956"/>
                    <a:pt x="14428" y="7991"/>
                  </a:cubicBezTo>
                  <a:cubicBezTo>
                    <a:pt x="14428" y="8027"/>
                    <a:pt x="14446" y="8053"/>
                    <a:pt x="14437" y="8062"/>
                  </a:cubicBezTo>
                  <a:cubicBezTo>
                    <a:pt x="14419" y="8115"/>
                    <a:pt x="14375" y="8133"/>
                    <a:pt x="14366" y="8186"/>
                  </a:cubicBezTo>
                  <a:cubicBezTo>
                    <a:pt x="14295" y="8124"/>
                    <a:pt x="14428" y="8062"/>
                    <a:pt x="14384" y="7983"/>
                  </a:cubicBezTo>
                  <a:cubicBezTo>
                    <a:pt x="14419" y="7974"/>
                    <a:pt x="14437" y="7956"/>
                    <a:pt x="14454" y="7921"/>
                  </a:cubicBezTo>
                  <a:close/>
                  <a:moveTo>
                    <a:pt x="14454" y="7665"/>
                  </a:moveTo>
                  <a:cubicBezTo>
                    <a:pt x="14481" y="7665"/>
                    <a:pt x="14490" y="7753"/>
                    <a:pt x="14454" y="7762"/>
                  </a:cubicBezTo>
                  <a:cubicBezTo>
                    <a:pt x="14463" y="7806"/>
                    <a:pt x="14499" y="7833"/>
                    <a:pt x="14472" y="7912"/>
                  </a:cubicBezTo>
                  <a:cubicBezTo>
                    <a:pt x="14463" y="7815"/>
                    <a:pt x="14419" y="7868"/>
                    <a:pt x="14393" y="7930"/>
                  </a:cubicBezTo>
                  <a:cubicBezTo>
                    <a:pt x="14331" y="7841"/>
                    <a:pt x="14446" y="7788"/>
                    <a:pt x="14419" y="7682"/>
                  </a:cubicBezTo>
                  <a:cubicBezTo>
                    <a:pt x="14437" y="7682"/>
                    <a:pt x="14446" y="7682"/>
                    <a:pt x="14454" y="7665"/>
                  </a:cubicBezTo>
                  <a:close/>
                  <a:moveTo>
                    <a:pt x="14437" y="6067"/>
                  </a:moveTo>
                  <a:lnTo>
                    <a:pt x="14446" y="6120"/>
                  </a:lnTo>
                  <a:cubicBezTo>
                    <a:pt x="14410" y="6111"/>
                    <a:pt x="14366" y="6102"/>
                    <a:pt x="14366" y="6049"/>
                  </a:cubicBezTo>
                  <a:cubicBezTo>
                    <a:pt x="14410" y="6031"/>
                    <a:pt x="14401" y="6075"/>
                    <a:pt x="14437" y="6067"/>
                  </a:cubicBezTo>
                  <a:close/>
                  <a:moveTo>
                    <a:pt x="14242" y="6093"/>
                  </a:moveTo>
                  <a:cubicBezTo>
                    <a:pt x="14242" y="6120"/>
                    <a:pt x="14198" y="6120"/>
                    <a:pt x="14216" y="6181"/>
                  </a:cubicBezTo>
                  <a:cubicBezTo>
                    <a:pt x="14234" y="6199"/>
                    <a:pt x="14251" y="6190"/>
                    <a:pt x="14251" y="6234"/>
                  </a:cubicBezTo>
                  <a:cubicBezTo>
                    <a:pt x="14234" y="6226"/>
                    <a:pt x="14207" y="6226"/>
                    <a:pt x="14207" y="6252"/>
                  </a:cubicBezTo>
                  <a:cubicBezTo>
                    <a:pt x="14190" y="6208"/>
                    <a:pt x="14163" y="6102"/>
                    <a:pt x="14242" y="6093"/>
                  </a:cubicBezTo>
                  <a:close/>
                  <a:moveTo>
                    <a:pt x="14225" y="6270"/>
                  </a:moveTo>
                  <a:cubicBezTo>
                    <a:pt x="14287" y="6287"/>
                    <a:pt x="14216" y="6349"/>
                    <a:pt x="14242" y="6420"/>
                  </a:cubicBezTo>
                  <a:cubicBezTo>
                    <a:pt x="14304" y="6393"/>
                    <a:pt x="14234" y="6543"/>
                    <a:pt x="14269" y="6596"/>
                  </a:cubicBezTo>
                  <a:cubicBezTo>
                    <a:pt x="14207" y="6614"/>
                    <a:pt x="14234" y="6508"/>
                    <a:pt x="14225" y="6455"/>
                  </a:cubicBezTo>
                  <a:cubicBezTo>
                    <a:pt x="14216" y="6384"/>
                    <a:pt x="14190" y="6314"/>
                    <a:pt x="14225" y="6270"/>
                  </a:cubicBezTo>
                  <a:close/>
                  <a:moveTo>
                    <a:pt x="14295" y="6226"/>
                  </a:moveTo>
                  <a:cubicBezTo>
                    <a:pt x="14313" y="6226"/>
                    <a:pt x="14304" y="6252"/>
                    <a:pt x="14313" y="6261"/>
                  </a:cubicBezTo>
                  <a:cubicBezTo>
                    <a:pt x="14340" y="6261"/>
                    <a:pt x="14348" y="6252"/>
                    <a:pt x="14357" y="6226"/>
                  </a:cubicBezTo>
                  <a:cubicBezTo>
                    <a:pt x="14375" y="6226"/>
                    <a:pt x="14375" y="6331"/>
                    <a:pt x="14401" y="6261"/>
                  </a:cubicBezTo>
                  <a:cubicBezTo>
                    <a:pt x="14454" y="6270"/>
                    <a:pt x="14393" y="6323"/>
                    <a:pt x="14393" y="6331"/>
                  </a:cubicBezTo>
                  <a:cubicBezTo>
                    <a:pt x="14384" y="6358"/>
                    <a:pt x="14393" y="6384"/>
                    <a:pt x="14393" y="6402"/>
                  </a:cubicBezTo>
                  <a:cubicBezTo>
                    <a:pt x="14384" y="6411"/>
                    <a:pt x="14366" y="6420"/>
                    <a:pt x="14357" y="6420"/>
                  </a:cubicBezTo>
                  <a:cubicBezTo>
                    <a:pt x="14348" y="6446"/>
                    <a:pt x="14366" y="6482"/>
                    <a:pt x="14331" y="6473"/>
                  </a:cubicBezTo>
                  <a:cubicBezTo>
                    <a:pt x="14331" y="6508"/>
                    <a:pt x="14348" y="6561"/>
                    <a:pt x="14304" y="6543"/>
                  </a:cubicBezTo>
                  <a:cubicBezTo>
                    <a:pt x="14322" y="6499"/>
                    <a:pt x="14313" y="6437"/>
                    <a:pt x="14331" y="6384"/>
                  </a:cubicBezTo>
                  <a:cubicBezTo>
                    <a:pt x="14340" y="6358"/>
                    <a:pt x="14419" y="6323"/>
                    <a:pt x="14357" y="6279"/>
                  </a:cubicBezTo>
                  <a:cubicBezTo>
                    <a:pt x="14331" y="6314"/>
                    <a:pt x="14348" y="6393"/>
                    <a:pt x="14287" y="6384"/>
                  </a:cubicBezTo>
                  <a:cubicBezTo>
                    <a:pt x="14269" y="6296"/>
                    <a:pt x="14340" y="6305"/>
                    <a:pt x="14295" y="6226"/>
                  </a:cubicBezTo>
                  <a:close/>
                  <a:moveTo>
                    <a:pt x="14393" y="8150"/>
                  </a:moveTo>
                  <a:cubicBezTo>
                    <a:pt x="14401" y="8142"/>
                    <a:pt x="14419" y="8133"/>
                    <a:pt x="14419" y="8159"/>
                  </a:cubicBezTo>
                  <a:cubicBezTo>
                    <a:pt x="14419" y="8230"/>
                    <a:pt x="14366" y="8398"/>
                    <a:pt x="14340" y="8530"/>
                  </a:cubicBezTo>
                  <a:cubicBezTo>
                    <a:pt x="14331" y="8592"/>
                    <a:pt x="14295" y="8583"/>
                    <a:pt x="14322" y="8530"/>
                  </a:cubicBezTo>
                  <a:cubicBezTo>
                    <a:pt x="14340" y="8398"/>
                    <a:pt x="14348" y="8265"/>
                    <a:pt x="14393" y="8150"/>
                  </a:cubicBezTo>
                  <a:close/>
                  <a:moveTo>
                    <a:pt x="14499" y="6331"/>
                  </a:moveTo>
                  <a:cubicBezTo>
                    <a:pt x="14516" y="6367"/>
                    <a:pt x="14578" y="6349"/>
                    <a:pt x="14569" y="6420"/>
                  </a:cubicBezTo>
                  <a:cubicBezTo>
                    <a:pt x="14552" y="6367"/>
                    <a:pt x="14499" y="6473"/>
                    <a:pt x="14499" y="6384"/>
                  </a:cubicBezTo>
                  <a:cubicBezTo>
                    <a:pt x="14463" y="6402"/>
                    <a:pt x="14490" y="6482"/>
                    <a:pt x="14437" y="6455"/>
                  </a:cubicBezTo>
                  <a:cubicBezTo>
                    <a:pt x="14481" y="6393"/>
                    <a:pt x="14437" y="6305"/>
                    <a:pt x="14463" y="6208"/>
                  </a:cubicBezTo>
                  <a:cubicBezTo>
                    <a:pt x="14507" y="6252"/>
                    <a:pt x="14472" y="6173"/>
                    <a:pt x="14525" y="6190"/>
                  </a:cubicBezTo>
                  <a:cubicBezTo>
                    <a:pt x="14543" y="6270"/>
                    <a:pt x="14481" y="6261"/>
                    <a:pt x="14499" y="6331"/>
                  </a:cubicBezTo>
                  <a:close/>
                  <a:moveTo>
                    <a:pt x="14649" y="6367"/>
                  </a:moveTo>
                  <a:cubicBezTo>
                    <a:pt x="14684" y="6305"/>
                    <a:pt x="14640" y="6499"/>
                    <a:pt x="14684" y="6499"/>
                  </a:cubicBezTo>
                  <a:cubicBezTo>
                    <a:pt x="14657" y="6552"/>
                    <a:pt x="14693" y="6579"/>
                    <a:pt x="14666" y="6623"/>
                  </a:cubicBezTo>
                  <a:cubicBezTo>
                    <a:pt x="14657" y="6552"/>
                    <a:pt x="14605" y="6464"/>
                    <a:pt x="14613" y="6420"/>
                  </a:cubicBezTo>
                  <a:cubicBezTo>
                    <a:pt x="14649" y="6482"/>
                    <a:pt x="14649" y="6437"/>
                    <a:pt x="14649" y="6367"/>
                  </a:cubicBezTo>
                  <a:close/>
                  <a:moveTo>
                    <a:pt x="14331" y="7612"/>
                  </a:moveTo>
                  <a:cubicBezTo>
                    <a:pt x="14322" y="7647"/>
                    <a:pt x="14357" y="7656"/>
                    <a:pt x="14357" y="7674"/>
                  </a:cubicBezTo>
                  <a:cubicBezTo>
                    <a:pt x="14357" y="7718"/>
                    <a:pt x="14313" y="7691"/>
                    <a:pt x="14304" y="7735"/>
                  </a:cubicBezTo>
                  <a:cubicBezTo>
                    <a:pt x="14260" y="7691"/>
                    <a:pt x="14225" y="7727"/>
                    <a:pt x="14225" y="7656"/>
                  </a:cubicBezTo>
                  <a:cubicBezTo>
                    <a:pt x="14269" y="7647"/>
                    <a:pt x="14260" y="7691"/>
                    <a:pt x="14313" y="7682"/>
                  </a:cubicBezTo>
                  <a:cubicBezTo>
                    <a:pt x="14322" y="7638"/>
                    <a:pt x="14269" y="7576"/>
                    <a:pt x="14242" y="7621"/>
                  </a:cubicBezTo>
                  <a:cubicBezTo>
                    <a:pt x="14225" y="7612"/>
                    <a:pt x="14234" y="7603"/>
                    <a:pt x="14242" y="7603"/>
                  </a:cubicBezTo>
                  <a:lnTo>
                    <a:pt x="14251" y="7568"/>
                  </a:lnTo>
                  <a:cubicBezTo>
                    <a:pt x="14295" y="7559"/>
                    <a:pt x="14269" y="7621"/>
                    <a:pt x="14322" y="7612"/>
                  </a:cubicBezTo>
                  <a:cubicBezTo>
                    <a:pt x="14313" y="7532"/>
                    <a:pt x="14287" y="7515"/>
                    <a:pt x="14322" y="7453"/>
                  </a:cubicBezTo>
                  <a:cubicBezTo>
                    <a:pt x="14366" y="7462"/>
                    <a:pt x="14375" y="7497"/>
                    <a:pt x="14393" y="7532"/>
                  </a:cubicBezTo>
                  <a:cubicBezTo>
                    <a:pt x="14384" y="7594"/>
                    <a:pt x="14348" y="7576"/>
                    <a:pt x="14331" y="7612"/>
                  </a:cubicBezTo>
                  <a:close/>
                  <a:moveTo>
                    <a:pt x="13942" y="9713"/>
                  </a:moveTo>
                  <a:cubicBezTo>
                    <a:pt x="13986" y="9696"/>
                    <a:pt x="13898" y="9855"/>
                    <a:pt x="13880" y="9908"/>
                  </a:cubicBezTo>
                  <a:cubicBezTo>
                    <a:pt x="13827" y="9846"/>
                    <a:pt x="13933" y="9793"/>
                    <a:pt x="13942" y="9713"/>
                  </a:cubicBezTo>
                  <a:close/>
                  <a:moveTo>
                    <a:pt x="13889" y="8963"/>
                  </a:moveTo>
                  <a:cubicBezTo>
                    <a:pt x="13863" y="8980"/>
                    <a:pt x="13836" y="9016"/>
                    <a:pt x="13819" y="9086"/>
                  </a:cubicBezTo>
                  <a:cubicBezTo>
                    <a:pt x="13775" y="9060"/>
                    <a:pt x="13810" y="8954"/>
                    <a:pt x="13845" y="8963"/>
                  </a:cubicBezTo>
                  <a:cubicBezTo>
                    <a:pt x="13810" y="8945"/>
                    <a:pt x="13845" y="8892"/>
                    <a:pt x="13827" y="8866"/>
                  </a:cubicBezTo>
                  <a:cubicBezTo>
                    <a:pt x="13766" y="8901"/>
                    <a:pt x="13783" y="9025"/>
                    <a:pt x="13783" y="9051"/>
                  </a:cubicBezTo>
                  <a:cubicBezTo>
                    <a:pt x="13783" y="9051"/>
                    <a:pt x="13757" y="9042"/>
                    <a:pt x="13757" y="9042"/>
                  </a:cubicBezTo>
                  <a:cubicBezTo>
                    <a:pt x="13757" y="9078"/>
                    <a:pt x="13775" y="9104"/>
                    <a:pt x="13792" y="9131"/>
                  </a:cubicBezTo>
                  <a:cubicBezTo>
                    <a:pt x="13783" y="9157"/>
                    <a:pt x="13766" y="9166"/>
                    <a:pt x="13748" y="9166"/>
                  </a:cubicBezTo>
                  <a:cubicBezTo>
                    <a:pt x="13739" y="9210"/>
                    <a:pt x="13739" y="9263"/>
                    <a:pt x="13722" y="9281"/>
                  </a:cubicBezTo>
                  <a:cubicBezTo>
                    <a:pt x="13722" y="9351"/>
                    <a:pt x="13651" y="9263"/>
                    <a:pt x="13651" y="9334"/>
                  </a:cubicBezTo>
                  <a:cubicBezTo>
                    <a:pt x="13651" y="9360"/>
                    <a:pt x="13677" y="9342"/>
                    <a:pt x="13686" y="9325"/>
                  </a:cubicBezTo>
                  <a:cubicBezTo>
                    <a:pt x="13722" y="9351"/>
                    <a:pt x="13660" y="9422"/>
                    <a:pt x="13651" y="9466"/>
                  </a:cubicBezTo>
                  <a:cubicBezTo>
                    <a:pt x="13642" y="9431"/>
                    <a:pt x="13660" y="9395"/>
                    <a:pt x="13642" y="9369"/>
                  </a:cubicBezTo>
                  <a:cubicBezTo>
                    <a:pt x="13633" y="9369"/>
                    <a:pt x="13624" y="9378"/>
                    <a:pt x="13607" y="9369"/>
                  </a:cubicBezTo>
                  <a:cubicBezTo>
                    <a:pt x="13598" y="9404"/>
                    <a:pt x="13616" y="9431"/>
                    <a:pt x="13624" y="9466"/>
                  </a:cubicBezTo>
                  <a:cubicBezTo>
                    <a:pt x="13580" y="9431"/>
                    <a:pt x="13536" y="9572"/>
                    <a:pt x="13518" y="9607"/>
                  </a:cubicBezTo>
                  <a:cubicBezTo>
                    <a:pt x="13510" y="9572"/>
                    <a:pt x="13501" y="9537"/>
                    <a:pt x="13510" y="9493"/>
                  </a:cubicBezTo>
                  <a:cubicBezTo>
                    <a:pt x="13492" y="9493"/>
                    <a:pt x="13483" y="9528"/>
                    <a:pt x="13474" y="9554"/>
                  </a:cubicBezTo>
                  <a:cubicBezTo>
                    <a:pt x="13448" y="9484"/>
                    <a:pt x="13510" y="9298"/>
                    <a:pt x="13545" y="9201"/>
                  </a:cubicBezTo>
                  <a:cubicBezTo>
                    <a:pt x="13554" y="9175"/>
                    <a:pt x="13563" y="9175"/>
                    <a:pt x="13580" y="9184"/>
                  </a:cubicBezTo>
                  <a:cubicBezTo>
                    <a:pt x="13580" y="9157"/>
                    <a:pt x="13563" y="9157"/>
                    <a:pt x="13563" y="9139"/>
                  </a:cubicBezTo>
                  <a:cubicBezTo>
                    <a:pt x="13571" y="9104"/>
                    <a:pt x="13607" y="9122"/>
                    <a:pt x="13607" y="9113"/>
                  </a:cubicBezTo>
                  <a:cubicBezTo>
                    <a:pt x="13616" y="9095"/>
                    <a:pt x="13589" y="9078"/>
                    <a:pt x="13589" y="9060"/>
                  </a:cubicBezTo>
                  <a:cubicBezTo>
                    <a:pt x="13598" y="9025"/>
                    <a:pt x="13651" y="8980"/>
                    <a:pt x="13660" y="8936"/>
                  </a:cubicBezTo>
                  <a:cubicBezTo>
                    <a:pt x="13686" y="8866"/>
                    <a:pt x="13686" y="8795"/>
                    <a:pt x="13713" y="8724"/>
                  </a:cubicBezTo>
                  <a:cubicBezTo>
                    <a:pt x="13730" y="8663"/>
                    <a:pt x="13783" y="8610"/>
                    <a:pt x="13810" y="8539"/>
                  </a:cubicBezTo>
                  <a:cubicBezTo>
                    <a:pt x="13819" y="8512"/>
                    <a:pt x="13801" y="8495"/>
                    <a:pt x="13801" y="8486"/>
                  </a:cubicBezTo>
                  <a:cubicBezTo>
                    <a:pt x="13827" y="8371"/>
                    <a:pt x="13907" y="8274"/>
                    <a:pt x="13872" y="8168"/>
                  </a:cubicBezTo>
                  <a:cubicBezTo>
                    <a:pt x="13889" y="8159"/>
                    <a:pt x="13907" y="8142"/>
                    <a:pt x="13916" y="8124"/>
                  </a:cubicBezTo>
                  <a:cubicBezTo>
                    <a:pt x="13942" y="8142"/>
                    <a:pt x="13889" y="8230"/>
                    <a:pt x="13960" y="8221"/>
                  </a:cubicBezTo>
                  <a:cubicBezTo>
                    <a:pt x="13942" y="8168"/>
                    <a:pt x="13933" y="8115"/>
                    <a:pt x="13907" y="8071"/>
                  </a:cubicBezTo>
                  <a:cubicBezTo>
                    <a:pt x="13978" y="8000"/>
                    <a:pt x="13960" y="7850"/>
                    <a:pt x="13995" y="7735"/>
                  </a:cubicBezTo>
                  <a:cubicBezTo>
                    <a:pt x="14013" y="7700"/>
                    <a:pt x="14031" y="7709"/>
                    <a:pt x="14048" y="7682"/>
                  </a:cubicBezTo>
                  <a:cubicBezTo>
                    <a:pt x="14075" y="7638"/>
                    <a:pt x="14075" y="7576"/>
                    <a:pt x="14110" y="7568"/>
                  </a:cubicBezTo>
                  <a:cubicBezTo>
                    <a:pt x="14181" y="7585"/>
                    <a:pt x="14119" y="7665"/>
                    <a:pt x="14110" y="7709"/>
                  </a:cubicBezTo>
                  <a:cubicBezTo>
                    <a:pt x="14101" y="7762"/>
                    <a:pt x="14101" y="7824"/>
                    <a:pt x="14084" y="7859"/>
                  </a:cubicBezTo>
                  <a:cubicBezTo>
                    <a:pt x="14084" y="7877"/>
                    <a:pt x="14092" y="7894"/>
                    <a:pt x="14092" y="7894"/>
                  </a:cubicBezTo>
                  <a:cubicBezTo>
                    <a:pt x="14092" y="7912"/>
                    <a:pt x="14057" y="7939"/>
                    <a:pt x="14057" y="7939"/>
                  </a:cubicBezTo>
                  <a:cubicBezTo>
                    <a:pt x="14048" y="7965"/>
                    <a:pt x="14066" y="8009"/>
                    <a:pt x="14057" y="8027"/>
                  </a:cubicBezTo>
                  <a:cubicBezTo>
                    <a:pt x="14039" y="8089"/>
                    <a:pt x="14022" y="8106"/>
                    <a:pt x="14048" y="8168"/>
                  </a:cubicBezTo>
                  <a:cubicBezTo>
                    <a:pt x="14004" y="8168"/>
                    <a:pt x="14004" y="8089"/>
                    <a:pt x="13969" y="8150"/>
                  </a:cubicBezTo>
                  <a:cubicBezTo>
                    <a:pt x="13969" y="8177"/>
                    <a:pt x="13995" y="8150"/>
                    <a:pt x="14013" y="8159"/>
                  </a:cubicBezTo>
                  <a:cubicBezTo>
                    <a:pt x="14022" y="8203"/>
                    <a:pt x="14013" y="8256"/>
                    <a:pt x="14057" y="8274"/>
                  </a:cubicBezTo>
                  <a:cubicBezTo>
                    <a:pt x="14004" y="8406"/>
                    <a:pt x="13995" y="8495"/>
                    <a:pt x="13933" y="8592"/>
                  </a:cubicBezTo>
                  <a:cubicBezTo>
                    <a:pt x="13933" y="8654"/>
                    <a:pt x="13942" y="8707"/>
                    <a:pt x="13986" y="8742"/>
                  </a:cubicBezTo>
                  <a:cubicBezTo>
                    <a:pt x="13960" y="8786"/>
                    <a:pt x="13942" y="8830"/>
                    <a:pt x="13933" y="8892"/>
                  </a:cubicBezTo>
                  <a:lnTo>
                    <a:pt x="13872" y="8874"/>
                  </a:lnTo>
                  <a:cubicBezTo>
                    <a:pt x="13854" y="8919"/>
                    <a:pt x="13854" y="8954"/>
                    <a:pt x="13889" y="8963"/>
                  </a:cubicBezTo>
                  <a:close/>
                  <a:moveTo>
                    <a:pt x="14013" y="8345"/>
                  </a:moveTo>
                  <a:cubicBezTo>
                    <a:pt x="13995" y="8345"/>
                    <a:pt x="13986" y="8354"/>
                    <a:pt x="13969" y="8371"/>
                  </a:cubicBezTo>
                  <a:cubicBezTo>
                    <a:pt x="14039" y="8389"/>
                    <a:pt x="14013" y="8327"/>
                    <a:pt x="14022" y="8274"/>
                  </a:cubicBezTo>
                  <a:cubicBezTo>
                    <a:pt x="13995" y="8283"/>
                    <a:pt x="13951" y="8265"/>
                    <a:pt x="13925" y="8292"/>
                  </a:cubicBezTo>
                  <a:cubicBezTo>
                    <a:pt x="13951" y="8336"/>
                    <a:pt x="13995" y="8283"/>
                    <a:pt x="14013" y="8345"/>
                  </a:cubicBezTo>
                  <a:close/>
                  <a:moveTo>
                    <a:pt x="13951" y="8451"/>
                  </a:moveTo>
                  <a:cubicBezTo>
                    <a:pt x="13969" y="8398"/>
                    <a:pt x="13925" y="8398"/>
                    <a:pt x="13925" y="8362"/>
                  </a:cubicBezTo>
                  <a:cubicBezTo>
                    <a:pt x="13942" y="8362"/>
                    <a:pt x="13951" y="8336"/>
                    <a:pt x="13933" y="8327"/>
                  </a:cubicBezTo>
                  <a:cubicBezTo>
                    <a:pt x="13933" y="8389"/>
                    <a:pt x="13872" y="8336"/>
                    <a:pt x="13872" y="8398"/>
                  </a:cubicBezTo>
                  <a:cubicBezTo>
                    <a:pt x="13933" y="8398"/>
                    <a:pt x="13907" y="8451"/>
                    <a:pt x="13951" y="8451"/>
                  </a:cubicBezTo>
                  <a:close/>
                  <a:moveTo>
                    <a:pt x="13898" y="8565"/>
                  </a:moveTo>
                  <a:cubicBezTo>
                    <a:pt x="13942" y="8565"/>
                    <a:pt x="13951" y="8512"/>
                    <a:pt x="13978" y="8477"/>
                  </a:cubicBezTo>
                  <a:cubicBezTo>
                    <a:pt x="13942" y="8451"/>
                    <a:pt x="13933" y="8495"/>
                    <a:pt x="13898" y="8477"/>
                  </a:cubicBezTo>
                  <a:cubicBezTo>
                    <a:pt x="13889" y="8512"/>
                    <a:pt x="13916" y="8521"/>
                    <a:pt x="13898" y="8565"/>
                  </a:cubicBezTo>
                  <a:close/>
                  <a:moveTo>
                    <a:pt x="13589" y="9236"/>
                  </a:moveTo>
                  <a:cubicBezTo>
                    <a:pt x="13589" y="9254"/>
                    <a:pt x="13571" y="9254"/>
                    <a:pt x="13563" y="9245"/>
                  </a:cubicBezTo>
                  <a:cubicBezTo>
                    <a:pt x="13554" y="9289"/>
                    <a:pt x="13545" y="9334"/>
                    <a:pt x="13589" y="9342"/>
                  </a:cubicBezTo>
                  <a:cubicBezTo>
                    <a:pt x="13607" y="9298"/>
                    <a:pt x="13616" y="9263"/>
                    <a:pt x="13589" y="9236"/>
                  </a:cubicBezTo>
                  <a:close/>
                  <a:moveTo>
                    <a:pt x="13792" y="8769"/>
                  </a:moveTo>
                  <a:cubicBezTo>
                    <a:pt x="13792" y="8707"/>
                    <a:pt x="13872" y="8610"/>
                    <a:pt x="13827" y="8636"/>
                  </a:cubicBezTo>
                  <a:cubicBezTo>
                    <a:pt x="13810" y="8654"/>
                    <a:pt x="13757" y="8795"/>
                    <a:pt x="13792" y="8769"/>
                  </a:cubicBezTo>
                  <a:close/>
                  <a:moveTo>
                    <a:pt x="13880" y="8848"/>
                  </a:moveTo>
                  <a:cubicBezTo>
                    <a:pt x="13969" y="8857"/>
                    <a:pt x="13933" y="8680"/>
                    <a:pt x="13889" y="8654"/>
                  </a:cubicBezTo>
                  <a:cubicBezTo>
                    <a:pt x="13845" y="8742"/>
                    <a:pt x="13933" y="8751"/>
                    <a:pt x="13880" y="8848"/>
                  </a:cubicBezTo>
                  <a:close/>
                  <a:moveTo>
                    <a:pt x="12441" y="1784"/>
                  </a:moveTo>
                  <a:cubicBezTo>
                    <a:pt x="12494" y="1828"/>
                    <a:pt x="12494" y="1749"/>
                    <a:pt x="12556" y="1802"/>
                  </a:cubicBezTo>
                  <a:cubicBezTo>
                    <a:pt x="12521" y="1837"/>
                    <a:pt x="12468" y="1793"/>
                    <a:pt x="12450" y="1855"/>
                  </a:cubicBezTo>
                  <a:cubicBezTo>
                    <a:pt x="12424" y="1837"/>
                    <a:pt x="12424" y="1811"/>
                    <a:pt x="12441" y="1784"/>
                  </a:cubicBezTo>
                  <a:close/>
                  <a:moveTo>
                    <a:pt x="12865" y="11055"/>
                  </a:moveTo>
                  <a:cubicBezTo>
                    <a:pt x="12839" y="10994"/>
                    <a:pt x="12927" y="11002"/>
                    <a:pt x="12971" y="10941"/>
                  </a:cubicBezTo>
                  <a:cubicBezTo>
                    <a:pt x="13024" y="10932"/>
                    <a:pt x="12892" y="11029"/>
                    <a:pt x="12865" y="11055"/>
                  </a:cubicBezTo>
                  <a:close/>
                  <a:moveTo>
                    <a:pt x="14234" y="8159"/>
                  </a:moveTo>
                  <a:cubicBezTo>
                    <a:pt x="14242" y="8230"/>
                    <a:pt x="14190" y="8186"/>
                    <a:pt x="14190" y="8239"/>
                  </a:cubicBezTo>
                  <a:cubicBezTo>
                    <a:pt x="14145" y="8203"/>
                    <a:pt x="14225" y="8159"/>
                    <a:pt x="14190" y="8133"/>
                  </a:cubicBezTo>
                  <a:cubicBezTo>
                    <a:pt x="14216" y="8071"/>
                    <a:pt x="14190" y="8177"/>
                    <a:pt x="14234" y="8159"/>
                  </a:cubicBezTo>
                  <a:close/>
                  <a:moveTo>
                    <a:pt x="14075" y="8248"/>
                  </a:moveTo>
                  <a:cubicBezTo>
                    <a:pt x="14039" y="8256"/>
                    <a:pt x="14057" y="8212"/>
                    <a:pt x="14039" y="8203"/>
                  </a:cubicBezTo>
                  <a:cubicBezTo>
                    <a:pt x="14066" y="8159"/>
                    <a:pt x="14066" y="8142"/>
                    <a:pt x="14057" y="8089"/>
                  </a:cubicBezTo>
                  <a:cubicBezTo>
                    <a:pt x="14128" y="8124"/>
                    <a:pt x="14075" y="8168"/>
                    <a:pt x="14075" y="8248"/>
                  </a:cubicBezTo>
                  <a:close/>
                  <a:moveTo>
                    <a:pt x="14295" y="8707"/>
                  </a:moveTo>
                  <a:lnTo>
                    <a:pt x="14278" y="8777"/>
                  </a:lnTo>
                  <a:cubicBezTo>
                    <a:pt x="14269" y="8760"/>
                    <a:pt x="14260" y="8751"/>
                    <a:pt x="14242" y="8742"/>
                  </a:cubicBezTo>
                  <a:lnTo>
                    <a:pt x="14234" y="8777"/>
                  </a:lnTo>
                  <a:cubicBezTo>
                    <a:pt x="14225" y="8804"/>
                    <a:pt x="14251" y="8804"/>
                    <a:pt x="14260" y="8786"/>
                  </a:cubicBezTo>
                  <a:cubicBezTo>
                    <a:pt x="14295" y="8821"/>
                    <a:pt x="14234" y="8857"/>
                    <a:pt x="14216" y="8874"/>
                  </a:cubicBezTo>
                  <a:cubicBezTo>
                    <a:pt x="14242" y="8883"/>
                    <a:pt x="14260" y="8857"/>
                    <a:pt x="14287" y="8874"/>
                  </a:cubicBezTo>
                  <a:cubicBezTo>
                    <a:pt x="14225" y="8901"/>
                    <a:pt x="14225" y="8954"/>
                    <a:pt x="14207" y="9033"/>
                  </a:cubicBezTo>
                  <a:cubicBezTo>
                    <a:pt x="14172" y="9025"/>
                    <a:pt x="14216" y="8954"/>
                    <a:pt x="14163" y="8945"/>
                  </a:cubicBezTo>
                  <a:cubicBezTo>
                    <a:pt x="14172" y="8936"/>
                    <a:pt x="14207" y="8910"/>
                    <a:pt x="14207" y="8910"/>
                  </a:cubicBezTo>
                  <a:cubicBezTo>
                    <a:pt x="14216" y="8892"/>
                    <a:pt x="14190" y="8883"/>
                    <a:pt x="14190" y="8883"/>
                  </a:cubicBezTo>
                  <a:cubicBezTo>
                    <a:pt x="14198" y="8839"/>
                    <a:pt x="14225" y="8813"/>
                    <a:pt x="14234" y="8724"/>
                  </a:cubicBezTo>
                  <a:cubicBezTo>
                    <a:pt x="14260" y="8733"/>
                    <a:pt x="14260" y="8680"/>
                    <a:pt x="14295" y="8707"/>
                  </a:cubicBezTo>
                  <a:close/>
                  <a:moveTo>
                    <a:pt x="265" y="5528"/>
                  </a:moveTo>
                  <a:cubicBezTo>
                    <a:pt x="221" y="5519"/>
                    <a:pt x="247" y="5449"/>
                    <a:pt x="274" y="5431"/>
                  </a:cubicBezTo>
                  <a:cubicBezTo>
                    <a:pt x="300" y="5440"/>
                    <a:pt x="291" y="5484"/>
                    <a:pt x="265" y="5528"/>
                  </a:cubicBezTo>
                  <a:close/>
                  <a:moveTo>
                    <a:pt x="14198" y="8548"/>
                  </a:moveTo>
                  <a:cubicBezTo>
                    <a:pt x="14181" y="8618"/>
                    <a:pt x="14101" y="8663"/>
                    <a:pt x="14172" y="8707"/>
                  </a:cubicBezTo>
                  <a:cubicBezTo>
                    <a:pt x="14172" y="8777"/>
                    <a:pt x="14119" y="8751"/>
                    <a:pt x="14110" y="8804"/>
                  </a:cubicBezTo>
                  <a:cubicBezTo>
                    <a:pt x="14084" y="8866"/>
                    <a:pt x="14145" y="8910"/>
                    <a:pt x="14084" y="8945"/>
                  </a:cubicBezTo>
                  <a:cubicBezTo>
                    <a:pt x="14066" y="8919"/>
                    <a:pt x="14066" y="8866"/>
                    <a:pt x="14084" y="8795"/>
                  </a:cubicBezTo>
                  <a:cubicBezTo>
                    <a:pt x="14092" y="8751"/>
                    <a:pt x="14101" y="8689"/>
                    <a:pt x="14119" y="8636"/>
                  </a:cubicBezTo>
                  <a:cubicBezTo>
                    <a:pt x="14137" y="8592"/>
                    <a:pt x="14154" y="8548"/>
                    <a:pt x="14198" y="8548"/>
                  </a:cubicBezTo>
                  <a:close/>
                  <a:moveTo>
                    <a:pt x="14190" y="8512"/>
                  </a:moveTo>
                  <a:cubicBezTo>
                    <a:pt x="14075" y="8468"/>
                    <a:pt x="14216" y="8362"/>
                    <a:pt x="14181" y="8274"/>
                  </a:cubicBezTo>
                  <a:cubicBezTo>
                    <a:pt x="14242" y="8309"/>
                    <a:pt x="14198" y="8283"/>
                    <a:pt x="14234" y="8248"/>
                  </a:cubicBezTo>
                  <a:cubicBezTo>
                    <a:pt x="14295" y="8327"/>
                    <a:pt x="14154" y="8406"/>
                    <a:pt x="14190" y="8512"/>
                  </a:cubicBezTo>
                  <a:close/>
                  <a:moveTo>
                    <a:pt x="14022" y="8618"/>
                  </a:moveTo>
                  <a:cubicBezTo>
                    <a:pt x="14013" y="8645"/>
                    <a:pt x="14031" y="8654"/>
                    <a:pt x="14022" y="8689"/>
                  </a:cubicBezTo>
                  <a:cubicBezTo>
                    <a:pt x="13951" y="8698"/>
                    <a:pt x="14031" y="8610"/>
                    <a:pt x="13995" y="8610"/>
                  </a:cubicBezTo>
                  <a:cubicBezTo>
                    <a:pt x="14031" y="8530"/>
                    <a:pt x="14066" y="8459"/>
                    <a:pt x="14084" y="8354"/>
                  </a:cubicBezTo>
                  <a:cubicBezTo>
                    <a:pt x="14128" y="8336"/>
                    <a:pt x="14031" y="8565"/>
                    <a:pt x="14022" y="8618"/>
                  </a:cubicBezTo>
                  <a:close/>
                  <a:moveTo>
                    <a:pt x="13695" y="11824"/>
                  </a:moveTo>
                  <a:cubicBezTo>
                    <a:pt x="13695" y="11726"/>
                    <a:pt x="13651" y="11647"/>
                    <a:pt x="13695" y="11541"/>
                  </a:cubicBezTo>
                  <a:cubicBezTo>
                    <a:pt x="13704" y="11523"/>
                    <a:pt x="13748" y="11479"/>
                    <a:pt x="13766" y="11444"/>
                  </a:cubicBezTo>
                  <a:cubicBezTo>
                    <a:pt x="13783" y="11409"/>
                    <a:pt x="13810" y="11311"/>
                    <a:pt x="13880" y="11267"/>
                  </a:cubicBezTo>
                  <a:cubicBezTo>
                    <a:pt x="13907" y="11223"/>
                    <a:pt x="13907" y="11188"/>
                    <a:pt x="13916" y="11153"/>
                  </a:cubicBezTo>
                  <a:cubicBezTo>
                    <a:pt x="14128" y="10896"/>
                    <a:pt x="14190" y="10702"/>
                    <a:pt x="14313" y="10534"/>
                  </a:cubicBezTo>
                  <a:cubicBezTo>
                    <a:pt x="14322" y="10552"/>
                    <a:pt x="14313" y="10579"/>
                    <a:pt x="14304" y="10605"/>
                  </a:cubicBezTo>
                  <a:cubicBezTo>
                    <a:pt x="14357" y="10614"/>
                    <a:pt x="14357" y="10561"/>
                    <a:pt x="14375" y="10517"/>
                  </a:cubicBezTo>
                  <a:cubicBezTo>
                    <a:pt x="14419" y="10526"/>
                    <a:pt x="14499" y="10446"/>
                    <a:pt x="14499" y="10402"/>
                  </a:cubicBezTo>
                  <a:cubicBezTo>
                    <a:pt x="14437" y="10437"/>
                    <a:pt x="14366" y="10464"/>
                    <a:pt x="14340" y="10526"/>
                  </a:cubicBezTo>
                  <a:cubicBezTo>
                    <a:pt x="14340" y="10437"/>
                    <a:pt x="14419" y="10393"/>
                    <a:pt x="14428" y="10296"/>
                  </a:cubicBezTo>
                  <a:cubicBezTo>
                    <a:pt x="14463" y="10349"/>
                    <a:pt x="14507" y="10261"/>
                    <a:pt x="14472" y="10358"/>
                  </a:cubicBezTo>
                  <a:cubicBezTo>
                    <a:pt x="14499" y="10340"/>
                    <a:pt x="14543" y="10287"/>
                    <a:pt x="14534" y="10252"/>
                  </a:cubicBezTo>
                  <a:cubicBezTo>
                    <a:pt x="14490" y="10243"/>
                    <a:pt x="14463" y="10314"/>
                    <a:pt x="14410" y="10270"/>
                  </a:cubicBezTo>
                  <a:lnTo>
                    <a:pt x="14454" y="10172"/>
                  </a:lnTo>
                  <a:cubicBezTo>
                    <a:pt x="14419" y="10305"/>
                    <a:pt x="14552" y="10190"/>
                    <a:pt x="14543" y="10128"/>
                  </a:cubicBezTo>
                  <a:cubicBezTo>
                    <a:pt x="14525" y="10111"/>
                    <a:pt x="14516" y="10164"/>
                    <a:pt x="14507" y="10172"/>
                  </a:cubicBezTo>
                  <a:cubicBezTo>
                    <a:pt x="14463" y="10208"/>
                    <a:pt x="14543" y="10066"/>
                    <a:pt x="14543" y="10014"/>
                  </a:cubicBezTo>
                  <a:cubicBezTo>
                    <a:pt x="14560" y="10005"/>
                    <a:pt x="14578" y="9978"/>
                    <a:pt x="14596" y="9996"/>
                  </a:cubicBezTo>
                  <a:cubicBezTo>
                    <a:pt x="14587" y="9925"/>
                    <a:pt x="14675" y="9863"/>
                    <a:pt x="14719" y="9810"/>
                  </a:cubicBezTo>
                  <a:cubicBezTo>
                    <a:pt x="14710" y="9908"/>
                    <a:pt x="14666" y="10031"/>
                    <a:pt x="14746" y="10084"/>
                  </a:cubicBezTo>
                  <a:cubicBezTo>
                    <a:pt x="14737" y="10102"/>
                    <a:pt x="14710" y="10084"/>
                    <a:pt x="14702" y="10102"/>
                  </a:cubicBezTo>
                  <a:cubicBezTo>
                    <a:pt x="14684" y="10164"/>
                    <a:pt x="14737" y="10102"/>
                    <a:pt x="14755" y="10128"/>
                  </a:cubicBezTo>
                  <a:cubicBezTo>
                    <a:pt x="14710" y="10199"/>
                    <a:pt x="14737" y="10225"/>
                    <a:pt x="14702" y="10287"/>
                  </a:cubicBezTo>
                  <a:cubicBezTo>
                    <a:pt x="14649" y="10287"/>
                    <a:pt x="14693" y="10234"/>
                    <a:pt x="14710" y="10199"/>
                  </a:cubicBezTo>
                  <a:cubicBezTo>
                    <a:pt x="14649" y="10155"/>
                    <a:pt x="14622" y="10323"/>
                    <a:pt x="14640" y="10349"/>
                  </a:cubicBezTo>
                  <a:cubicBezTo>
                    <a:pt x="14622" y="10411"/>
                    <a:pt x="14578" y="10376"/>
                    <a:pt x="14560" y="10455"/>
                  </a:cubicBezTo>
                  <a:cubicBezTo>
                    <a:pt x="14560" y="10481"/>
                    <a:pt x="14569" y="10499"/>
                    <a:pt x="14569" y="10526"/>
                  </a:cubicBezTo>
                  <a:cubicBezTo>
                    <a:pt x="14605" y="10543"/>
                    <a:pt x="14605" y="10464"/>
                    <a:pt x="14596" y="10473"/>
                  </a:cubicBezTo>
                  <a:cubicBezTo>
                    <a:pt x="14613" y="10446"/>
                    <a:pt x="14640" y="10455"/>
                    <a:pt x="14657" y="10429"/>
                  </a:cubicBezTo>
                  <a:cubicBezTo>
                    <a:pt x="14675" y="10402"/>
                    <a:pt x="14675" y="10331"/>
                    <a:pt x="14728" y="10278"/>
                  </a:cubicBezTo>
                  <a:cubicBezTo>
                    <a:pt x="14702" y="10367"/>
                    <a:pt x="14666" y="10455"/>
                    <a:pt x="14622" y="10543"/>
                  </a:cubicBezTo>
                  <a:lnTo>
                    <a:pt x="14569" y="10676"/>
                  </a:lnTo>
                  <a:cubicBezTo>
                    <a:pt x="14543" y="10729"/>
                    <a:pt x="14525" y="10773"/>
                    <a:pt x="14499" y="10826"/>
                  </a:cubicBezTo>
                  <a:cubicBezTo>
                    <a:pt x="14463" y="10764"/>
                    <a:pt x="14419" y="10746"/>
                    <a:pt x="14375" y="10746"/>
                  </a:cubicBezTo>
                  <a:cubicBezTo>
                    <a:pt x="14331" y="10799"/>
                    <a:pt x="14357" y="10817"/>
                    <a:pt x="14313" y="10870"/>
                  </a:cubicBezTo>
                  <a:cubicBezTo>
                    <a:pt x="14295" y="10932"/>
                    <a:pt x="14366" y="10835"/>
                    <a:pt x="14393" y="10888"/>
                  </a:cubicBezTo>
                  <a:cubicBezTo>
                    <a:pt x="14375" y="10923"/>
                    <a:pt x="14348" y="10958"/>
                    <a:pt x="14331" y="10994"/>
                  </a:cubicBezTo>
                  <a:cubicBezTo>
                    <a:pt x="14393" y="11020"/>
                    <a:pt x="14419" y="10958"/>
                    <a:pt x="14454" y="10879"/>
                  </a:cubicBezTo>
                  <a:cubicBezTo>
                    <a:pt x="14472" y="10958"/>
                    <a:pt x="14357" y="11100"/>
                    <a:pt x="14304" y="11214"/>
                  </a:cubicBezTo>
                  <a:cubicBezTo>
                    <a:pt x="14304" y="11197"/>
                    <a:pt x="14304" y="11179"/>
                    <a:pt x="14287" y="11161"/>
                  </a:cubicBezTo>
                  <a:cubicBezTo>
                    <a:pt x="14251" y="11214"/>
                    <a:pt x="14260" y="11241"/>
                    <a:pt x="14242" y="11285"/>
                  </a:cubicBezTo>
                  <a:cubicBezTo>
                    <a:pt x="14260" y="11285"/>
                    <a:pt x="14269" y="11276"/>
                    <a:pt x="14295" y="11259"/>
                  </a:cubicBezTo>
                  <a:cubicBezTo>
                    <a:pt x="14269" y="11373"/>
                    <a:pt x="14145" y="11523"/>
                    <a:pt x="14057" y="11647"/>
                  </a:cubicBezTo>
                  <a:cubicBezTo>
                    <a:pt x="14057" y="11612"/>
                    <a:pt x="14048" y="11603"/>
                    <a:pt x="14004" y="11638"/>
                  </a:cubicBezTo>
                  <a:cubicBezTo>
                    <a:pt x="13960" y="11674"/>
                    <a:pt x="13969" y="11753"/>
                    <a:pt x="14013" y="11718"/>
                  </a:cubicBezTo>
                  <a:cubicBezTo>
                    <a:pt x="14039" y="11744"/>
                    <a:pt x="13942" y="11797"/>
                    <a:pt x="13916" y="11841"/>
                  </a:cubicBezTo>
                  <a:cubicBezTo>
                    <a:pt x="13836" y="11850"/>
                    <a:pt x="13775" y="11797"/>
                    <a:pt x="13695" y="11824"/>
                  </a:cubicBezTo>
                  <a:close/>
                  <a:moveTo>
                    <a:pt x="14525" y="10384"/>
                  </a:moveTo>
                  <a:cubicBezTo>
                    <a:pt x="14569" y="10411"/>
                    <a:pt x="14649" y="10278"/>
                    <a:pt x="14605" y="10243"/>
                  </a:cubicBezTo>
                  <a:cubicBezTo>
                    <a:pt x="14560" y="10287"/>
                    <a:pt x="14578" y="10323"/>
                    <a:pt x="14525" y="10384"/>
                  </a:cubicBezTo>
                  <a:close/>
                  <a:moveTo>
                    <a:pt x="14357" y="10738"/>
                  </a:moveTo>
                  <a:cubicBezTo>
                    <a:pt x="14428" y="10693"/>
                    <a:pt x="14437" y="10676"/>
                    <a:pt x="14499" y="10738"/>
                  </a:cubicBezTo>
                  <a:cubicBezTo>
                    <a:pt x="14569" y="10640"/>
                    <a:pt x="14437" y="10667"/>
                    <a:pt x="14446" y="10632"/>
                  </a:cubicBezTo>
                  <a:cubicBezTo>
                    <a:pt x="14499" y="10623"/>
                    <a:pt x="14578" y="10481"/>
                    <a:pt x="14507" y="10446"/>
                  </a:cubicBezTo>
                  <a:cubicBezTo>
                    <a:pt x="14463" y="10499"/>
                    <a:pt x="14507" y="10508"/>
                    <a:pt x="14499" y="10534"/>
                  </a:cubicBezTo>
                  <a:cubicBezTo>
                    <a:pt x="14446" y="10605"/>
                    <a:pt x="14348" y="10640"/>
                    <a:pt x="14357" y="10738"/>
                  </a:cubicBezTo>
                  <a:close/>
                  <a:moveTo>
                    <a:pt x="14172" y="11197"/>
                  </a:moveTo>
                  <a:cubicBezTo>
                    <a:pt x="14242" y="11135"/>
                    <a:pt x="14234" y="11100"/>
                    <a:pt x="14251" y="11055"/>
                  </a:cubicBezTo>
                  <a:cubicBezTo>
                    <a:pt x="14260" y="11020"/>
                    <a:pt x="14348" y="10932"/>
                    <a:pt x="14287" y="10941"/>
                  </a:cubicBezTo>
                  <a:cubicBezTo>
                    <a:pt x="14260" y="10923"/>
                    <a:pt x="14234" y="11020"/>
                    <a:pt x="14198" y="11020"/>
                  </a:cubicBezTo>
                  <a:cubicBezTo>
                    <a:pt x="14242" y="11091"/>
                    <a:pt x="14172" y="11126"/>
                    <a:pt x="14172" y="11197"/>
                  </a:cubicBezTo>
                  <a:close/>
                  <a:moveTo>
                    <a:pt x="14119" y="11108"/>
                  </a:moveTo>
                  <a:cubicBezTo>
                    <a:pt x="14092" y="11073"/>
                    <a:pt x="14066" y="11117"/>
                    <a:pt x="14031" y="11153"/>
                  </a:cubicBezTo>
                  <a:cubicBezTo>
                    <a:pt x="14057" y="11197"/>
                    <a:pt x="14092" y="11161"/>
                    <a:pt x="14119" y="11108"/>
                  </a:cubicBezTo>
                  <a:close/>
                  <a:moveTo>
                    <a:pt x="14119" y="11311"/>
                  </a:moveTo>
                  <a:cubicBezTo>
                    <a:pt x="14154" y="11267"/>
                    <a:pt x="14145" y="11241"/>
                    <a:pt x="14145" y="11206"/>
                  </a:cubicBezTo>
                  <a:cubicBezTo>
                    <a:pt x="14119" y="11232"/>
                    <a:pt x="14101" y="11232"/>
                    <a:pt x="14075" y="11276"/>
                  </a:cubicBezTo>
                  <a:close/>
                  <a:moveTo>
                    <a:pt x="14110" y="11400"/>
                  </a:moveTo>
                  <a:cubicBezTo>
                    <a:pt x="14110" y="11373"/>
                    <a:pt x="14066" y="11285"/>
                    <a:pt x="14022" y="11356"/>
                  </a:cubicBezTo>
                  <a:cubicBezTo>
                    <a:pt x="14004" y="11391"/>
                    <a:pt x="14075" y="11470"/>
                    <a:pt x="14110" y="11400"/>
                  </a:cubicBezTo>
                  <a:close/>
                  <a:moveTo>
                    <a:pt x="13925" y="11700"/>
                  </a:moveTo>
                  <a:cubicBezTo>
                    <a:pt x="13907" y="11718"/>
                    <a:pt x="13925" y="11726"/>
                    <a:pt x="13951" y="11691"/>
                  </a:cubicBezTo>
                  <a:cubicBezTo>
                    <a:pt x="13925" y="11656"/>
                    <a:pt x="13880" y="11665"/>
                    <a:pt x="13827" y="11709"/>
                  </a:cubicBezTo>
                  <a:cubicBezTo>
                    <a:pt x="13845" y="11762"/>
                    <a:pt x="13898" y="11665"/>
                    <a:pt x="13925" y="11700"/>
                  </a:cubicBezTo>
                  <a:close/>
                  <a:moveTo>
                    <a:pt x="13554" y="2755"/>
                  </a:moveTo>
                  <a:cubicBezTo>
                    <a:pt x="13536" y="2702"/>
                    <a:pt x="13448" y="2641"/>
                    <a:pt x="13483" y="2605"/>
                  </a:cubicBezTo>
                  <a:cubicBezTo>
                    <a:pt x="13545" y="2667"/>
                    <a:pt x="13536" y="2702"/>
                    <a:pt x="13598" y="2764"/>
                  </a:cubicBezTo>
                  <a:cubicBezTo>
                    <a:pt x="13580" y="2773"/>
                    <a:pt x="13571" y="2738"/>
                    <a:pt x="13554" y="2755"/>
                  </a:cubicBezTo>
                  <a:close/>
                  <a:moveTo>
                    <a:pt x="13563" y="2667"/>
                  </a:moveTo>
                  <a:cubicBezTo>
                    <a:pt x="13554" y="2632"/>
                    <a:pt x="13580" y="2641"/>
                    <a:pt x="13607" y="2667"/>
                  </a:cubicBezTo>
                  <a:cubicBezTo>
                    <a:pt x="13642" y="2685"/>
                    <a:pt x="13669" y="2729"/>
                    <a:pt x="13660" y="2747"/>
                  </a:cubicBezTo>
                  <a:cubicBezTo>
                    <a:pt x="13616" y="2747"/>
                    <a:pt x="13616" y="2649"/>
                    <a:pt x="13563" y="2667"/>
                  </a:cubicBezTo>
                  <a:close/>
                  <a:moveTo>
                    <a:pt x="13960" y="3188"/>
                  </a:moveTo>
                  <a:cubicBezTo>
                    <a:pt x="13925" y="3197"/>
                    <a:pt x="13775" y="3100"/>
                    <a:pt x="13810" y="3003"/>
                  </a:cubicBezTo>
                  <a:cubicBezTo>
                    <a:pt x="13775" y="2985"/>
                    <a:pt x="13748" y="2959"/>
                    <a:pt x="13713" y="2923"/>
                  </a:cubicBezTo>
                  <a:cubicBezTo>
                    <a:pt x="13722" y="2914"/>
                    <a:pt x="13730" y="2923"/>
                    <a:pt x="13739" y="2932"/>
                  </a:cubicBezTo>
                  <a:cubicBezTo>
                    <a:pt x="13757" y="2932"/>
                    <a:pt x="13748" y="2914"/>
                    <a:pt x="13739" y="2906"/>
                  </a:cubicBezTo>
                  <a:cubicBezTo>
                    <a:pt x="13836" y="2914"/>
                    <a:pt x="13827" y="3162"/>
                    <a:pt x="13916" y="3100"/>
                  </a:cubicBezTo>
                  <a:cubicBezTo>
                    <a:pt x="13960" y="3135"/>
                    <a:pt x="13925" y="3153"/>
                    <a:pt x="13960" y="3188"/>
                  </a:cubicBezTo>
                  <a:close/>
                  <a:moveTo>
                    <a:pt x="13439" y="2570"/>
                  </a:moveTo>
                  <a:cubicBezTo>
                    <a:pt x="13386" y="2491"/>
                    <a:pt x="13342" y="2517"/>
                    <a:pt x="13280" y="2446"/>
                  </a:cubicBezTo>
                  <a:cubicBezTo>
                    <a:pt x="13307" y="2420"/>
                    <a:pt x="13333" y="2438"/>
                    <a:pt x="13360" y="2455"/>
                  </a:cubicBezTo>
                  <a:cubicBezTo>
                    <a:pt x="13395" y="2482"/>
                    <a:pt x="13421" y="2508"/>
                    <a:pt x="13448" y="2508"/>
                  </a:cubicBezTo>
                  <a:cubicBezTo>
                    <a:pt x="13457" y="2544"/>
                    <a:pt x="13474" y="2641"/>
                    <a:pt x="13412" y="2614"/>
                  </a:cubicBezTo>
                  <a:cubicBezTo>
                    <a:pt x="13377" y="2641"/>
                    <a:pt x="13501" y="2641"/>
                    <a:pt x="13465" y="2676"/>
                  </a:cubicBezTo>
                  <a:cubicBezTo>
                    <a:pt x="13412" y="2711"/>
                    <a:pt x="13377" y="2632"/>
                    <a:pt x="13351" y="2588"/>
                  </a:cubicBezTo>
                  <a:cubicBezTo>
                    <a:pt x="13377" y="2544"/>
                    <a:pt x="13412" y="2579"/>
                    <a:pt x="13439" y="2570"/>
                  </a:cubicBezTo>
                  <a:close/>
                  <a:moveTo>
                    <a:pt x="13686" y="3038"/>
                  </a:moveTo>
                  <a:cubicBezTo>
                    <a:pt x="13624" y="2932"/>
                    <a:pt x="13580" y="2897"/>
                    <a:pt x="13518" y="2782"/>
                  </a:cubicBezTo>
                  <a:cubicBezTo>
                    <a:pt x="13580" y="2755"/>
                    <a:pt x="13642" y="2800"/>
                    <a:pt x="13704" y="2888"/>
                  </a:cubicBezTo>
                  <a:cubicBezTo>
                    <a:pt x="13677" y="2941"/>
                    <a:pt x="13651" y="2817"/>
                    <a:pt x="13624" y="2853"/>
                  </a:cubicBezTo>
                  <a:cubicBezTo>
                    <a:pt x="13616" y="2923"/>
                    <a:pt x="13730" y="2967"/>
                    <a:pt x="13686" y="3038"/>
                  </a:cubicBezTo>
                  <a:close/>
                  <a:moveTo>
                    <a:pt x="14631" y="6844"/>
                  </a:moveTo>
                  <a:cubicBezTo>
                    <a:pt x="14657" y="6844"/>
                    <a:pt x="14666" y="6879"/>
                    <a:pt x="14675" y="6844"/>
                  </a:cubicBezTo>
                  <a:cubicBezTo>
                    <a:pt x="14719" y="6879"/>
                    <a:pt x="14657" y="6923"/>
                    <a:pt x="14622" y="6914"/>
                  </a:cubicBezTo>
                  <a:close/>
                  <a:moveTo>
                    <a:pt x="13165" y="2367"/>
                  </a:moveTo>
                  <a:cubicBezTo>
                    <a:pt x="13209" y="2393"/>
                    <a:pt x="13209" y="2455"/>
                    <a:pt x="13298" y="2508"/>
                  </a:cubicBezTo>
                  <a:cubicBezTo>
                    <a:pt x="13271" y="2526"/>
                    <a:pt x="13227" y="2446"/>
                    <a:pt x="13201" y="2491"/>
                  </a:cubicBezTo>
                  <a:cubicBezTo>
                    <a:pt x="13183" y="2446"/>
                    <a:pt x="13121" y="2402"/>
                    <a:pt x="13165" y="2367"/>
                  </a:cubicBezTo>
                  <a:close/>
                  <a:moveTo>
                    <a:pt x="12653" y="1758"/>
                  </a:moveTo>
                  <a:cubicBezTo>
                    <a:pt x="12688" y="1731"/>
                    <a:pt x="12856" y="1837"/>
                    <a:pt x="12874" y="1908"/>
                  </a:cubicBezTo>
                  <a:cubicBezTo>
                    <a:pt x="12856" y="1961"/>
                    <a:pt x="12847" y="1890"/>
                    <a:pt x="12821" y="1872"/>
                  </a:cubicBezTo>
                  <a:cubicBezTo>
                    <a:pt x="12777" y="1828"/>
                    <a:pt x="12688" y="1793"/>
                    <a:pt x="12653" y="1758"/>
                  </a:cubicBezTo>
                  <a:close/>
                  <a:moveTo>
                    <a:pt x="13810" y="3206"/>
                  </a:moveTo>
                  <a:cubicBezTo>
                    <a:pt x="13872" y="3312"/>
                    <a:pt x="13898" y="3170"/>
                    <a:pt x="13951" y="3285"/>
                  </a:cubicBezTo>
                  <a:cubicBezTo>
                    <a:pt x="13916" y="3294"/>
                    <a:pt x="13880" y="3250"/>
                    <a:pt x="13836" y="3285"/>
                  </a:cubicBezTo>
                  <a:cubicBezTo>
                    <a:pt x="13792" y="3215"/>
                    <a:pt x="13713" y="3162"/>
                    <a:pt x="13757" y="3109"/>
                  </a:cubicBezTo>
                  <a:cubicBezTo>
                    <a:pt x="13783" y="3162"/>
                    <a:pt x="13889" y="3215"/>
                    <a:pt x="13810" y="3206"/>
                  </a:cubicBezTo>
                  <a:close/>
                  <a:moveTo>
                    <a:pt x="12980" y="1943"/>
                  </a:moveTo>
                  <a:cubicBezTo>
                    <a:pt x="13033" y="1943"/>
                    <a:pt x="13121" y="2058"/>
                    <a:pt x="13192" y="2102"/>
                  </a:cubicBezTo>
                  <a:cubicBezTo>
                    <a:pt x="13103" y="2067"/>
                    <a:pt x="13024" y="2014"/>
                    <a:pt x="12980" y="1943"/>
                  </a:cubicBezTo>
                  <a:close/>
                  <a:moveTo>
                    <a:pt x="13059" y="2190"/>
                  </a:moveTo>
                  <a:cubicBezTo>
                    <a:pt x="13077" y="2243"/>
                    <a:pt x="13112" y="2226"/>
                    <a:pt x="13139" y="2279"/>
                  </a:cubicBezTo>
                  <a:cubicBezTo>
                    <a:pt x="13112" y="2296"/>
                    <a:pt x="13077" y="2243"/>
                    <a:pt x="13050" y="2261"/>
                  </a:cubicBezTo>
                  <a:cubicBezTo>
                    <a:pt x="13033" y="2234"/>
                    <a:pt x="13042" y="2217"/>
                    <a:pt x="13059" y="2190"/>
                  </a:cubicBezTo>
                  <a:close/>
                  <a:moveTo>
                    <a:pt x="12627" y="1908"/>
                  </a:moveTo>
                  <a:cubicBezTo>
                    <a:pt x="12653" y="1881"/>
                    <a:pt x="12627" y="1855"/>
                    <a:pt x="12582" y="1828"/>
                  </a:cubicBezTo>
                  <a:cubicBezTo>
                    <a:pt x="12618" y="1819"/>
                    <a:pt x="12653" y="1837"/>
                    <a:pt x="12688" y="1864"/>
                  </a:cubicBezTo>
                  <a:cubicBezTo>
                    <a:pt x="12715" y="1899"/>
                    <a:pt x="12750" y="1934"/>
                    <a:pt x="12794" y="1943"/>
                  </a:cubicBezTo>
                  <a:cubicBezTo>
                    <a:pt x="12803" y="1970"/>
                    <a:pt x="12777" y="1996"/>
                    <a:pt x="12803" y="2023"/>
                  </a:cubicBezTo>
                  <a:cubicBezTo>
                    <a:pt x="12865" y="2049"/>
                    <a:pt x="12812" y="1987"/>
                    <a:pt x="12847" y="1978"/>
                  </a:cubicBezTo>
                  <a:cubicBezTo>
                    <a:pt x="12847" y="1996"/>
                    <a:pt x="12874" y="2014"/>
                    <a:pt x="12900" y="2040"/>
                  </a:cubicBezTo>
                  <a:cubicBezTo>
                    <a:pt x="12900" y="2067"/>
                    <a:pt x="12821" y="2040"/>
                    <a:pt x="12865" y="2084"/>
                  </a:cubicBezTo>
                  <a:cubicBezTo>
                    <a:pt x="12839" y="2093"/>
                    <a:pt x="12750" y="2067"/>
                    <a:pt x="12759" y="2023"/>
                  </a:cubicBezTo>
                  <a:cubicBezTo>
                    <a:pt x="12724" y="2005"/>
                    <a:pt x="12715" y="2049"/>
                    <a:pt x="12671" y="2005"/>
                  </a:cubicBezTo>
                  <a:cubicBezTo>
                    <a:pt x="12688" y="1970"/>
                    <a:pt x="12715" y="1996"/>
                    <a:pt x="12741" y="2014"/>
                  </a:cubicBezTo>
                  <a:cubicBezTo>
                    <a:pt x="12759" y="1996"/>
                    <a:pt x="12741" y="1987"/>
                    <a:pt x="12750" y="1970"/>
                  </a:cubicBezTo>
                  <a:cubicBezTo>
                    <a:pt x="12715" y="1952"/>
                    <a:pt x="12680" y="1961"/>
                    <a:pt x="12644" y="1961"/>
                  </a:cubicBezTo>
                  <a:cubicBezTo>
                    <a:pt x="12618" y="1961"/>
                    <a:pt x="12582" y="1952"/>
                    <a:pt x="12538" y="1934"/>
                  </a:cubicBezTo>
                  <a:cubicBezTo>
                    <a:pt x="12618" y="1899"/>
                    <a:pt x="12530" y="1890"/>
                    <a:pt x="12477" y="1881"/>
                  </a:cubicBezTo>
                  <a:cubicBezTo>
                    <a:pt x="12494" y="1855"/>
                    <a:pt x="12512" y="1864"/>
                    <a:pt x="12530" y="1837"/>
                  </a:cubicBezTo>
                  <a:cubicBezTo>
                    <a:pt x="12591" y="1864"/>
                    <a:pt x="12565" y="1890"/>
                    <a:pt x="12627" y="1908"/>
                  </a:cubicBezTo>
                  <a:close/>
                  <a:moveTo>
                    <a:pt x="13360" y="2226"/>
                  </a:moveTo>
                  <a:cubicBezTo>
                    <a:pt x="13368" y="2279"/>
                    <a:pt x="13448" y="2314"/>
                    <a:pt x="13510" y="2376"/>
                  </a:cubicBezTo>
                  <a:cubicBezTo>
                    <a:pt x="13536" y="2402"/>
                    <a:pt x="13527" y="2420"/>
                    <a:pt x="13545" y="2446"/>
                  </a:cubicBezTo>
                  <a:cubicBezTo>
                    <a:pt x="13571" y="2473"/>
                    <a:pt x="13589" y="2464"/>
                    <a:pt x="13616" y="2499"/>
                  </a:cubicBezTo>
                  <a:cubicBezTo>
                    <a:pt x="13642" y="2526"/>
                    <a:pt x="13669" y="2561"/>
                    <a:pt x="13695" y="2597"/>
                  </a:cubicBezTo>
                  <a:cubicBezTo>
                    <a:pt x="13722" y="2632"/>
                    <a:pt x="13748" y="2676"/>
                    <a:pt x="13775" y="2711"/>
                  </a:cubicBezTo>
                  <a:cubicBezTo>
                    <a:pt x="13836" y="2791"/>
                    <a:pt x="13898" y="2879"/>
                    <a:pt x="13951" y="2959"/>
                  </a:cubicBezTo>
                  <a:cubicBezTo>
                    <a:pt x="13880" y="3003"/>
                    <a:pt x="13863" y="2861"/>
                    <a:pt x="13827" y="2826"/>
                  </a:cubicBezTo>
                  <a:cubicBezTo>
                    <a:pt x="13792" y="2782"/>
                    <a:pt x="13739" y="2773"/>
                    <a:pt x="13730" y="2720"/>
                  </a:cubicBezTo>
                  <a:cubicBezTo>
                    <a:pt x="13713" y="2702"/>
                    <a:pt x="13695" y="2720"/>
                    <a:pt x="13704" y="2738"/>
                  </a:cubicBezTo>
                  <a:cubicBezTo>
                    <a:pt x="13660" y="2738"/>
                    <a:pt x="13660" y="2658"/>
                    <a:pt x="13695" y="2641"/>
                  </a:cubicBezTo>
                  <a:cubicBezTo>
                    <a:pt x="13633" y="2579"/>
                    <a:pt x="13589" y="2526"/>
                    <a:pt x="13536" y="2473"/>
                  </a:cubicBezTo>
                  <a:cubicBezTo>
                    <a:pt x="13518" y="2446"/>
                    <a:pt x="13492" y="2420"/>
                    <a:pt x="13474" y="2393"/>
                  </a:cubicBezTo>
                  <a:cubicBezTo>
                    <a:pt x="13448" y="2376"/>
                    <a:pt x="13421" y="2358"/>
                    <a:pt x="13395" y="2340"/>
                  </a:cubicBezTo>
                  <a:cubicBezTo>
                    <a:pt x="13377" y="2305"/>
                    <a:pt x="13342" y="2261"/>
                    <a:pt x="13360" y="2226"/>
                  </a:cubicBezTo>
                  <a:close/>
                  <a:moveTo>
                    <a:pt x="14649" y="7011"/>
                  </a:moveTo>
                  <a:cubicBezTo>
                    <a:pt x="14693" y="6967"/>
                    <a:pt x="14702" y="7126"/>
                    <a:pt x="14675" y="7161"/>
                  </a:cubicBezTo>
                  <a:cubicBezTo>
                    <a:pt x="14631" y="7144"/>
                    <a:pt x="14693" y="7020"/>
                    <a:pt x="14649" y="7011"/>
                  </a:cubicBezTo>
                  <a:close/>
                  <a:moveTo>
                    <a:pt x="14260" y="7197"/>
                  </a:moveTo>
                  <a:cubicBezTo>
                    <a:pt x="14269" y="7161"/>
                    <a:pt x="14304" y="7126"/>
                    <a:pt x="14295" y="7091"/>
                  </a:cubicBezTo>
                  <a:cubicBezTo>
                    <a:pt x="14357" y="7091"/>
                    <a:pt x="14269" y="7214"/>
                    <a:pt x="14278" y="7197"/>
                  </a:cubicBezTo>
                  <a:cubicBezTo>
                    <a:pt x="14269" y="7214"/>
                    <a:pt x="14278" y="7285"/>
                    <a:pt x="14278" y="7338"/>
                  </a:cubicBezTo>
                  <a:cubicBezTo>
                    <a:pt x="14269" y="7391"/>
                    <a:pt x="14251" y="7435"/>
                    <a:pt x="14260" y="7479"/>
                  </a:cubicBezTo>
                  <a:cubicBezTo>
                    <a:pt x="14234" y="7479"/>
                    <a:pt x="14225" y="7506"/>
                    <a:pt x="14225" y="7550"/>
                  </a:cubicBezTo>
                  <a:cubicBezTo>
                    <a:pt x="14190" y="7488"/>
                    <a:pt x="14251" y="7426"/>
                    <a:pt x="14260" y="7338"/>
                  </a:cubicBezTo>
                  <a:cubicBezTo>
                    <a:pt x="14269" y="7285"/>
                    <a:pt x="14251" y="7241"/>
                    <a:pt x="14260" y="7197"/>
                  </a:cubicBezTo>
                  <a:close/>
                  <a:moveTo>
                    <a:pt x="14552" y="7056"/>
                  </a:moveTo>
                  <a:cubicBezTo>
                    <a:pt x="14507" y="7064"/>
                    <a:pt x="14543" y="6994"/>
                    <a:pt x="14481" y="7020"/>
                  </a:cubicBezTo>
                  <a:cubicBezTo>
                    <a:pt x="14481" y="6985"/>
                    <a:pt x="14499" y="6976"/>
                    <a:pt x="14516" y="6967"/>
                  </a:cubicBezTo>
                  <a:cubicBezTo>
                    <a:pt x="14525" y="6994"/>
                    <a:pt x="14578" y="6994"/>
                    <a:pt x="14552" y="7056"/>
                  </a:cubicBezTo>
                  <a:close/>
                  <a:moveTo>
                    <a:pt x="14516" y="6967"/>
                  </a:moveTo>
                  <a:cubicBezTo>
                    <a:pt x="14525" y="6914"/>
                    <a:pt x="14419" y="6985"/>
                    <a:pt x="14446" y="6905"/>
                  </a:cubicBezTo>
                  <a:cubicBezTo>
                    <a:pt x="14481" y="6888"/>
                    <a:pt x="14499" y="6967"/>
                    <a:pt x="14516" y="6914"/>
                  </a:cubicBezTo>
                  <a:cubicBezTo>
                    <a:pt x="14552" y="6914"/>
                    <a:pt x="14552" y="6958"/>
                    <a:pt x="14516" y="6967"/>
                  </a:cubicBezTo>
                  <a:close/>
                  <a:moveTo>
                    <a:pt x="14269" y="7020"/>
                  </a:moveTo>
                  <a:cubicBezTo>
                    <a:pt x="14269" y="7073"/>
                    <a:pt x="14216" y="7082"/>
                    <a:pt x="14251" y="7126"/>
                  </a:cubicBezTo>
                  <a:cubicBezTo>
                    <a:pt x="14234" y="7179"/>
                    <a:pt x="14181" y="6976"/>
                    <a:pt x="14269" y="7020"/>
                  </a:cubicBezTo>
                  <a:close/>
                  <a:moveTo>
                    <a:pt x="14578" y="3956"/>
                  </a:moveTo>
                  <a:cubicBezTo>
                    <a:pt x="14613" y="4027"/>
                    <a:pt x="14587" y="4036"/>
                    <a:pt x="14622" y="4089"/>
                  </a:cubicBezTo>
                  <a:cubicBezTo>
                    <a:pt x="14543" y="4115"/>
                    <a:pt x="14605" y="3965"/>
                    <a:pt x="14516" y="4018"/>
                  </a:cubicBezTo>
                  <a:cubicBezTo>
                    <a:pt x="14490" y="3956"/>
                    <a:pt x="14552" y="3974"/>
                    <a:pt x="14578" y="3956"/>
                  </a:cubicBezTo>
                  <a:close/>
                  <a:moveTo>
                    <a:pt x="15020" y="6058"/>
                  </a:moveTo>
                  <a:cubicBezTo>
                    <a:pt x="15046" y="6102"/>
                    <a:pt x="15046" y="6164"/>
                    <a:pt x="15037" y="6226"/>
                  </a:cubicBezTo>
                  <a:cubicBezTo>
                    <a:pt x="15037" y="6287"/>
                    <a:pt x="15028" y="6349"/>
                    <a:pt x="15028" y="6402"/>
                  </a:cubicBezTo>
                  <a:cubicBezTo>
                    <a:pt x="15037" y="6482"/>
                    <a:pt x="15090" y="6535"/>
                    <a:pt x="15055" y="6596"/>
                  </a:cubicBezTo>
                  <a:cubicBezTo>
                    <a:pt x="15020" y="6596"/>
                    <a:pt x="15037" y="6517"/>
                    <a:pt x="15028" y="6482"/>
                  </a:cubicBezTo>
                  <a:cubicBezTo>
                    <a:pt x="15020" y="6437"/>
                    <a:pt x="15002" y="6411"/>
                    <a:pt x="14993" y="6384"/>
                  </a:cubicBezTo>
                  <a:cubicBezTo>
                    <a:pt x="14993" y="6358"/>
                    <a:pt x="15011" y="6349"/>
                    <a:pt x="15011" y="6340"/>
                  </a:cubicBezTo>
                  <a:cubicBezTo>
                    <a:pt x="15011" y="6323"/>
                    <a:pt x="14975" y="6270"/>
                    <a:pt x="15028" y="6243"/>
                  </a:cubicBezTo>
                  <a:cubicBezTo>
                    <a:pt x="14993" y="6155"/>
                    <a:pt x="14993" y="6155"/>
                    <a:pt x="15020" y="6058"/>
                  </a:cubicBezTo>
                  <a:close/>
                  <a:moveTo>
                    <a:pt x="14340" y="7294"/>
                  </a:moveTo>
                  <a:cubicBezTo>
                    <a:pt x="14322" y="7276"/>
                    <a:pt x="14322" y="7232"/>
                    <a:pt x="14322" y="7197"/>
                  </a:cubicBezTo>
                  <a:cubicBezTo>
                    <a:pt x="14375" y="7197"/>
                    <a:pt x="14366" y="7267"/>
                    <a:pt x="14340" y="7294"/>
                  </a:cubicBezTo>
                  <a:close/>
                  <a:moveTo>
                    <a:pt x="14534" y="7497"/>
                  </a:moveTo>
                  <a:cubicBezTo>
                    <a:pt x="14507" y="7524"/>
                    <a:pt x="14490" y="7559"/>
                    <a:pt x="14472" y="7594"/>
                  </a:cubicBezTo>
                  <a:cubicBezTo>
                    <a:pt x="14419" y="7559"/>
                    <a:pt x="14419" y="7506"/>
                    <a:pt x="14419" y="7444"/>
                  </a:cubicBezTo>
                  <a:cubicBezTo>
                    <a:pt x="14428" y="7382"/>
                    <a:pt x="14446" y="7312"/>
                    <a:pt x="14454" y="7250"/>
                  </a:cubicBezTo>
                  <a:cubicBezTo>
                    <a:pt x="14454" y="7223"/>
                    <a:pt x="14428" y="7232"/>
                    <a:pt x="14410" y="7223"/>
                  </a:cubicBezTo>
                  <a:cubicBezTo>
                    <a:pt x="14472" y="7179"/>
                    <a:pt x="14410" y="7126"/>
                    <a:pt x="14401" y="7064"/>
                  </a:cubicBezTo>
                  <a:cubicBezTo>
                    <a:pt x="14401" y="7011"/>
                    <a:pt x="14446" y="7020"/>
                    <a:pt x="14454" y="6976"/>
                  </a:cubicBezTo>
                  <a:cubicBezTo>
                    <a:pt x="14490" y="7038"/>
                    <a:pt x="14428" y="7100"/>
                    <a:pt x="14454" y="7179"/>
                  </a:cubicBezTo>
                  <a:cubicBezTo>
                    <a:pt x="14481" y="7214"/>
                    <a:pt x="14525" y="7214"/>
                    <a:pt x="14525" y="7276"/>
                  </a:cubicBezTo>
                  <a:cubicBezTo>
                    <a:pt x="14499" y="7276"/>
                    <a:pt x="14499" y="7259"/>
                    <a:pt x="14481" y="7250"/>
                  </a:cubicBezTo>
                  <a:cubicBezTo>
                    <a:pt x="14499" y="7365"/>
                    <a:pt x="14410" y="7479"/>
                    <a:pt x="14534" y="7497"/>
                  </a:cubicBezTo>
                  <a:close/>
                  <a:moveTo>
                    <a:pt x="14896" y="7197"/>
                  </a:moveTo>
                  <a:cubicBezTo>
                    <a:pt x="14958" y="7223"/>
                    <a:pt x="14949" y="7294"/>
                    <a:pt x="14922" y="7373"/>
                  </a:cubicBezTo>
                  <a:cubicBezTo>
                    <a:pt x="14958" y="7391"/>
                    <a:pt x="14967" y="7541"/>
                    <a:pt x="14896" y="7515"/>
                  </a:cubicBezTo>
                  <a:cubicBezTo>
                    <a:pt x="14905" y="7409"/>
                    <a:pt x="14878" y="7259"/>
                    <a:pt x="14896" y="7197"/>
                  </a:cubicBezTo>
                  <a:close/>
                  <a:moveTo>
                    <a:pt x="5722" y="11329"/>
                  </a:moveTo>
                  <a:cubicBezTo>
                    <a:pt x="5633" y="11329"/>
                    <a:pt x="5501" y="11267"/>
                    <a:pt x="5413" y="11250"/>
                  </a:cubicBezTo>
                  <a:cubicBezTo>
                    <a:pt x="5501" y="11250"/>
                    <a:pt x="5633" y="11285"/>
                    <a:pt x="5722" y="11329"/>
                  </a:cubicBezTo>
                  <a:close/>
                  <a:moveTo>
                    <a:pt x="11055" y="2252"/>
                  </a:moveTo>
                  <a:cubicBezTo>
                    <a:pt x="11081" y="2208"/>
                    <a:pt x="11126" y="2252"/>
                    <a:pt x="11152" y="2270"/>
                  </a:cubicBezTo>
                  <a:cubicBezTo>
                    <a:pt x="11134" y="2314"/>
                    <a:pt x="11090" y="2270"/>
                    <a:pt x="11055" y="2252"/>
                  </a:cubicBezTo>
                  <a:close/>
                  <a:moveTo>
                    <a:pt x="11187" y="2226"/>
                  </a:moveTo>
                  <a:lnTo>
                    <a:pt x="11046" y="2173"/>
                  </a:lnTo>
                  <a:cubicBezTo>
                    <a:pt x="11055" y="2129"/>
                    <a:pt x="11214" y="2173"/>
                    <a:pt x="11187" y="2226"/>
                  </a:cubicBezTo>
                  <a:close/>
                  <a:moveTo>
                    <a:pt x="11126" y="2358"/>
                  </a:moveTo>
                  <a:cubicBezTo>
                    <a:pt x="11099" y="2402"/>
                    <a:pt x="11073" y="2367"/>
                    <a:pt x="11046" y="2349"/>
                  </a:cubicBezTo>
                  <a:cubicBezTo>
                    <a:pt x="11055" y="2305"/>
                    <a:pt x="11117" y="2332"/>
                    <a:pt x="11126" y="2358"/>
                  </a:cubicBezTo>
                  <a:close/>
                  <a:moveTo>
                    <a:pt x="10190" y="1899"/>
                  </a:moveTo>
                  <a:cubicBezTo>
                    <a:pt x="10172" y="1934"/>
                    <a:pt x="10101" y="1890"/>
                    <a:pt x="10066" y="1890"/>
                  </a:cubicBezTo>
                  <a:cubicBezTo>
                    <a:pt x="10101" y="1837"/>
                    <a:pt x="10137" y="1890"/>
                    <a:pt x="10190" y="1899"/>
                  </a:cubicBezTo>
                  <a:close/>
                  <a:moveTo>
                    <a:pt x="11108" y="2499"/>
                  </a:moveTo>
                  <a:cubicBezTo>
                    <a:pt x="11223" y="2517"/>
                    <a:pt x="11267" y="2570"/>
                    <a:pt x="11346" y="2588"/>
                  </a:cubicBezTo>
                  <a:cubicBezTo>
                    <a:pt x="11302" y="2632"/>
                    <a:pt x="11417" y="2614"/>
                    <a:pt x="11373" y="2667"/>
                  </a:cubicBezTo>
                  <a:cubicBezTo>
                    <a:pt x="11329" y="2623"/>
                    <a:pt x="11276" y="2623"/>
                    <a:pt x="11240" y="2597"/>
                  </a:cubicBezTo>
                  <a:cubicBezTo>
                    <a:pt x="11240" y="2597"/>
                    <a:pt x="11258" y="2570"/>
                    <a:pt x="11258" y="2570"/>
                  </a:cubicBezTo>
                  <a:cubicBezTo>
                    <a:pt x="11249" y="2552"/>
                    <a:pt x="11196" y="2552"/>
                    <a:pt x="11179" y="2544"/>
                  </a:cubicBezTo>
                  <a:cubicBezTo>
                    <a:pt x="11152" y="2544"/>
                    <a:pt x="11179" y="2561"/>
                    <a:pt x="11143" y="2588"/>
                  </a:cubicBezTo>
                  <a:cubicBezTo>
                    <a:pt x="11126" y="2535"/>
                    <a:pt x="11064" y="2561"/>
                    <a:pt x="11020" y="2517"/>
                  </a:cubicBezTo>
                  <a:cubicBezTo>
                    <a:pt x="11002" y="2508"/>
                    <a:pt x="11002" y="2526"/>
                    <a:pt x="11011" y="2526"/>
                  </a:cubicBezTo>
                  <a:cubicBezTo>
                    <a:pt x="10984" y="2570"/>
                    <a:pt x="10975" y="2499"/>
                    <a:pt x="10958" y="2491"/>
                  </a:cubicBezTo>
                  <a:cubicBezTo>
                    <a:pt x="10958" y="2455"/>
                    <a:pt x="11055" y="2491"/>
                    <a:pt x="11020" y="2455"/>
                  </a:cubicBezTo>
                  <a:cubicBezTo>
                    <a:pt x="11064" y="2429"/>
                    <a:pt x="11090" y="2499"/>
                    <a:pt x="11046" y="2526"/>
                  </a:cubicBezTo>
                  <a:cubicBezTo>
                    <a:pt x="11064" y="2517"/>
                    <a:pt x="11108" y="2544"/>
                    <a:pt x="11108" y="2499"/>
                  </a:cubicBezTo>
                  <a:close/>
                  <a:moveTo>
                    <a:pt x="11532" y="2314"/>
                  </a:moveTo>
                  <a:cubicBezTo>
                    <a:pt x="11496" y="2367"/>
                    <a:pt x="11408" y="2296"/>
                    <a:pt x="11346" y="2279"/>
                  </a:cubicBezTo>
                  <a:cubicBezTo>
                    <a:pt x="11408" y="2234"/>
                    <a:pt x="11461" y="2332"/>
                    <a:pt x="11532" y="2314"/>
                  </a:cubicBezTo>
                  <a:close/>
                  <a:moveTo>
                    <a:pt x="9872" y="2040"/>
                  </a:moveTo>
                  <a:cubicBezTo>
                    <a:pt x="9881" y="2005"/>
                    <a:pt x="9854" y="1987"/>
                    <a:pt x="9836" y="1970"/>
                  </a:cubicBezTo>
                  <a:cubicBezTo>
                    <a:pt x="9819" y="1978"/>
                    <a:pt x="9801" y="1996"/>
                    <a:pt x="9792" y="2005"/>
                  </a:cubicBezTo>
                  <a:cubicBezTo>
                    <a:pt x="9757" y="1996"/>
                    <a:pt x="9730" y="1970"/>
                    <a:pt x="9677" y="1970"/>
                  </a:cubicBezTo>
                  <a:cubicBezTo>
                    <a:pt x="9722" y="1934"/>
                    <a:pt x="9695" y="1917"/>
                    <a:pt x="9748" y="1908"/>
                  </a:cubicBezTo>
                  <a:cubicBezTo>
                    <a:pt x="9801" y="1943"/>
                    <a:pt x="9739" y="1917"/>
                    <a:pt x="9730" y="1961"/>
                  </a:cubicBezTo>
                  <a:cubicBezTo>
                    <a:pt x="9792" y="1970"/>
                    <a:pt x="9801" y="1908"/>
                    <a:pt x="9889" y="1952"/>
                  </a:cubicBezTo>
                  <a:cubicBezTo>
                    <a:pt x="9863" y="2031"/>
                    <a:pt x="9916" y="2005"/>
                    <a:pt x="9978" y="2023"/>
                  </a:cubicBezTo>
                  <a:cubicBezTo>
                    <a:pt x="9960" y="2084"/>
                    <a:pt x="9898" y="2084"/>
                    <a:pt x="9828" y="2067"/>
                  </a:cubicBezTo>
                  <a:cubicBezTo>
                    <a:pt x="9828" y="2040"/>
                    <a:pt x="9854" y="2040"/>
                    <a:pt x="9872" y="2040"/>
                  </a:cubicBezTo>
                  <a:close/>
                  <a:moveTo>
                    <a:pt x="11399" y="2508"/>
                  </a:moveTo>
                  <a:cubicBezTo>
                    <a:pt x="11426" y="2491"/>
                    <a:pt x="11470" y="2561"/>
                    <a:pt x="11532" y="2570"/>
                  </a:cubicBezTo>
                  <a:cubicBezTo>
                    <a:pt x="11514" y="2605"/>
                    <a:pt x="11435" y="2535"/>
                    <a:pt x="11399" y="2508"/>
                  </a:cubicBezTo>
                  <a:close/>
                  <a:moveTo>
                    <a:pt x="11170" y="2649"/>
                  </a:moveTo>
                  <a:cubicBezTo>
                    <a:pt x="11161" y="2685"/>
                    <a:pt x="11117" y="2632"/>
                    <a:pt x="11090" y="2632"/>
                  </a:cubicBezTo>
                  <a:cubicBezTo>
                    <a:pt x="11117" y="2579"/>
                    <a:pt x="11161" y="2614"/>
                    <a:pt x="11170" y="2649"/>
                  </a:cubicBezTo>
                  <a:close/>
                  <a:moveTo>
                    <a:pt x="9545" y="1996"/>
                  </a:moveTo>
                  <a:cubicBezTo>
                    <a:pt x="9510" y="2014"/>
                    <a:pt x="9492" y="2040"/>
                    <a:pt x="9439" y="2023"/>
                  </a:cubicBezTo>
                  <a:cubicBezTo>
                    <a:pt x="9448" y="1978"/>
                    <a:pt x="9501" y="1996"/>
                    <a:pt x="9545" y="1996"/>
                  </a:cubicBezTo>
                  <a:close/>
                  <a:moveTo>
                    <a:pt x="9077" y="1881"/>
                  </a:moveTo>
                  <a:cubicBezTo>
                    <a:pt x="9086" y="1890"/>
                    <a:pt x="9104" y="1908"/>
                    <a:pt x="9121" y="1908"/>
                  </a:cubicBezTo>
                  <a:cubicBezTo>
                    <a:pt x="9086" y="1925"/>
                    <a:pt x="9068" y="1952"/>
                    <a:pt x="9015" y="1934"/>
                  </a:cubicBezTo>
                  <a:cubicBezTo>
                    <a:pt x="9024" y="1899"/>
                    <a:pt x="9068" y="1908"/>
                    <a:pt x="9077" y="1881"/>
                  </a:cubicBezTo>
                  <a:close/>
                  <a:moveTo>
                    <a:pt x="11594" y="2340"/>
                  </a:moveTo>
                  <a:cubicBezTo>
                    <a:pt x="11647" y="2367"/>
                    <a:pt x="11682" y="2385"/>
                    <a:pt x="11726" y="2402"/>
                  </a:cubicBezTo>
                  <a:cubicBezTo>
                    <a:pt x="11761" y="2420"/>
                    <a:pt x="11788" y="2438"/>
                    <a:pt x="11814" y="2455"/>
                  </a:cubicBezTo>
                  <a:cubicBezTo>
                    <a:pt x="11876" y="2482"/>
                    <a:pt x="11938" y="2508"/>
                    <a:pt x="12017" y="2570"/>
                  </a:cubicBezTo>
                  <a:cubicBezTo>
                    <a:pt x="12044" y="2614"/>
                    <a:pt x="11964" y="2561"/>
                    <a:pt x="11938" y="2544"/>
                  </a:cubicBezTo>
                  <a:cubicBezTo>
                    <a:pt x="11885" y="2517"/>
                    <a:pt x="11823" y="2482"/>
                    <a:pt x="11752" y="2446"/>
                  </a:cubicBezTo>
                  <a:cubicBezTo>
                    <a:pt x="11726" y="2429"/>
                    <a:pt x="11682" y="2420"/>
                    <a:pt x="11647" y="2402"/>
                  </a:cubicBezTo>
                  <a:cubicBezTo>
                    <a:pt x="11611" y="2385"/>
                    <a:pt x="11576" y="2376"/>
                    <a:pt x="11549" y="2358"/>
                  </a:cubicBezTo>
                  <a:cubicBezTo>
                    <a:pt x="11558" y="2332"/>
                    <a:pt x="11576" y="2340"/>
                    <a:pt x="11594" y="2340"/>
                  </a:cubicBezTo>
                  <a:close/>
                  <a:moveTo>
                    <a:pt x="8362" y="1784"/>
                  </a:moveTo>
                  <a:cubicBezTo>
                    <a:pt x="8282" y="1775"/>
                    <a:pt x="8300" y="1740"/>
                    <a:pt x="8327" y="1705"/>
                  </a:cubicBezTo>
                  <a:cubicBezTo>
                    <a:pt x="8379" y="1705"/>
                    <a:pt x="8353" y="1758"/>
                    <a:pt x="8362" y="1784"/>
                  </a:cubicBezTo>
                  <a:close/>
                  <a:moveTo>
                    <a:pt x="7558" y="1819"/>
                  </a:moveTo>
                  <a:cubicBezTo>
                    <a:pt x="7514" y="1811"/>
                    <a:pt x="7488" y="1802"/>
                    <a:pt x="7497" y="1758"/>
                  </a:cubicBezTo>
                  <a:cubicBezTo>
                    <a:pt x="7541" y="1767"/>
                    <a:pt x="7567" y="1784"/>
                    <a:pt x="7558" y="1819"/>
                  </a:cubicBezTo>
                  <a:close/>
                  <a:moveTo>
                    <a:pt x="8229" y="1934"/>
                  </a:moveTo>
                  <a:cubicBezTo>
                    <a:pt x="8115" y="1934"/>
                    <a:pt x="7991" y="1899"/>
                    <a:pt x="7876" y="1846"/>
                  </a:cubicBezTo>
                  <a:cubicBezTo>
                    <a:pt x="7823" y="1828"/>
                    <a:pt x="7832" y="1881"/>
                    <a:pt x="7770" y="1855"/>
                  </a:cubicBezTo>
                  <a:cubicBezTo>
                    <a:pt x="7770" y="1846"/>
                    <a:pt x="7788" y="1846"/>
                    <a:pt x="7788" y="1828"/>
                  </a:cubicBezTo>
                  <a:cubicBezTo>
                    <a:pt x="7744" y="1811"/>
                    <a:pt x="7708" y="1811"/>
                    <a:pt x="7682" y="1811"/>
                  </a:cubicBezTo>
                  <a:cubicBezTo>
                    <a:pt x="7655" y="1819"/>
                    <a:pt x="7629" y="1828"/>
                    <a:pt x="7602" y="1828"/>
                  </a:cubicBezTo>
                  <a:cubicBezTo>
                    <a:pt x="7638" y="1758"/>
                    <a:pt x="7576" y="1749"/>
                    <a:pt x="7541" y="1722"/>
                  </a:cubicBezTo>
                  <a:cubicBezTo>
                    <a:pt x="7594" y="1661"/>
                    <a:pt x="7682" y="1749"/>
                    <a:pt x="7708" y="1784"/>
                  </a:cubicBezTo>
                  <a:cubicBezTo>
                    <a:pt x="7726" y="1731"/>
                    <a:pt x="7823" y="1687"/>
                    <a:pt x="7867" y="1722"/>
                  </a:cubicBezTo>
                  <a:cubicBezTo>
                    <a:pt x="7867" y="1767"/>
                    <a:pt x="7797" y="1722"/>
                    <a:pt x="7788" y="1749"/>
                  </a:cubicBezTo>
                  <a:cubicBezTo>
                    <a:pt x="7797" y="1802"/>
                    <a:pt x="7850" y="1758"/>
                    <a:pt x="7859" y="1749"/>
                  </a:cubicBezTo>
                  <a:cubicBezTo>
                    <a:pt x="7876" y="1767"/>
                    <a:pt x="7947" y="1749"/>
                    <a:pt x="7964" y="1775"/>
                  </a:cubicBezTo>
                  <a:cubicBezTo>
                    <a:pt x="7964" y="1775"/>
                    <a:pt x="7956" y="1802"/>
                    <a:pt x="7956" y="1802"/>
                  </a:cubicBezTo>
                  <a:cubicBezTo>
                    <a:pt x="7982" y="1811"/>
                    <a:pt x="8009" y="1784"/>
                    <a:pt x="8035" y="1784"/>
                  </a:cubicBezTo>
                  <a:cubicBezTo>
                    <a:pt x="8062" y="1784"/>
                    <a:pt x="8062" y="1802"/>
                    <a:pt x="8070" y="1811"/>
                  </a:cubicBezTo>
                  <a:cubicBezTo>
                    <a:pt x="8088" y="1811"/>
                    <a:pt x="8123" y="1784"/>
                    <a:pt x="8159" y="1828"/>
                  </a:cubicBezTo>
                  <a:cubicBezTo>
                    <a:pt x="8159" y="1828"/>
                    <a:pt x="8185" y="1837"/>
                    <a:pt x="8185" y="1846"/>
                  </a:cubicBezTo>
                  <a:cubicBezTo>
                    <a:pt x="8203" y="1872"/>
                    <a:pt x="8132" y="1917"/>
                    <a:pt x="8229" y="1934"/>
                  </a:cubicBezTo>
                  <a:close/>
                  <a:moveTo>
                    <a:pt x="8168" y="1872"/>
                  </a:moveTo>
                  <a:cubicBezTo>
                    <a:pt x="8088" y="1872"/>
                    <a:pt x="8044" y="1767"/>
                    <a:pt x="8017" y="1872"/>
                  </a:cubicBezTo>
                  <a:cubicBezTo>
                    <a:pt x="8070" y="1881"/>
                    <a:pt x="8150" y="1917"/>
                    <a:pt x="8168" y="1872"/>
                  </a:cubicBezTo>
                  <a:close/>
                  <a:moveTo>
                    <a:pt x="9669" y="1793"/>
                  </a:moveTo>
                  <a:cubicBezTo>
                    <a:pt x="9686" y="1740"/>
                    <a:pt x="9748" y="1784"/>
                    <a:pt x="9783" y="1802"/>
                  </a:cubicBezTo>
                  <a:cubicBezTo>
                    <a:pt x="9775" y="1837"/>
                    <a:pt x="9704" y="1793"/>
                    <a:pt x="9669" y="1793"/>
                  </a:cubicBezTo>
                  <a:close/>
                  <a:moveTo>
                    <a:pt x="9616" y="1855"/>
                  </a:moveTo>
                  <a:cubicBezTo>
                    <a:pt x="9660" y="1837"/>
                    <a:pt x="9757" y="1881"/>
                    <a:pt x="9819" y="1890"/>
                  </a:cubicBezTo>
                  <a:cubicBezTo>
                    <a:pt x="9775" y="1917"/>
                    <a:pt x="9677" y="1864"/>
                    <a:pt x="9616" y="1855"/>
                  </a:cubicBezTo>
                  <a:close/>
                  <a:moveTo>
                    <a:pt x="7302" y="1334"/>
                  </a:moveTo>
                  <a:cubicBezTo>
                    <a:pt x="7267" y="1378"/>
                    <a:pt x="7232" y="1334"/>
                    <a:pt x="7170" y="1334"/>
                  </a:cubicBezTo>
                  <a:cubicBezTo>
                    <a:pt x="7126" y="1299"/>
                    <a:pt x="7267" y="1334"/>
                    <a:pt x="7302" y="1334"/>
                  </a:cubicBezTo>
                  <a:close/>
                  <a:moveTo>
                    <a:pt x="7876" y="1431"/>
                  </a:moveTo>
                  <a:cubicBezTo>
                    <a:pt x="7806" y="1440"/>
                    <a:pt x="7726" y="1413"/>
                    <a:pt x="7629" y="1404"/>
                  </a:cubicBezTo>
                  <a:cubicBezTo>
                    <a:pt x="7594" y="1396"/>
                    <a:pt x="7505" y="1378"/>
                    <a:pt x="7452" y="1369"/>
                  </a:cubicBezTo>
                  <a:cubicBezTo>
                    <a:pt x="7391" y="1352"/>
                    <a:pt x="7364" y="1343"/>
                    <a:pt x="7435" y="1352"/>
                  </a:cubicBezTo>
                  <a:cubicBezTo>
                    <a:pt x="7488" y="1360"/>
                    <a:pt x="7567" y="1369"/>
                    <a:pt x="7647" y="1387"/>
                  </a:cubicBezTo>
                  <a:cubicBezTo>
                    <a:pt x="7726" y="1404"/>
                    <a:pt x="7806" y="1422"/>
                    <a:pt x="7876" y="1431"/>
                  </a:cubicBezTo>
                  <a:close/>
                  <a:moveTo>
                    <a:pt x="2596" y="2579"/>
                  </a:moveTo>
                  <a:cubicBezTo>
                    <a:pt x="2508" y="2570"/>
                    <a:pt x="2684" y="2473"/>
                    <a:pt x="2702" y="2411"/>
                  </a:cubicBezTo>
                  <a:cubicBezTo>
                    <a:pt x="2702" y="2464"/>
                    <a:pt x="2675" y="2526"/>
                    <a:pt x="2622" y="2526"/>
                  </a:cubicBezTo>
                  <a:cubicBezTo>
                    <a:pt x="2596" y="2544"/>
                    <a:pt x="2578" y="2561"/>
                    <a:pt x="2596" y="2579"/>
                  </a:cubicBezTo>
                  <a:close/>
                  <a:moveTo>
                    <a:pt x="2384" y="2747"/>
                  </a:moveTo>
                  <a:cubicBezTo>
                    <a:pt x="2428" y="2711"/>
                    <a:pt x="2481" y="2667"/>
                    <a:pt x="2534" y="2597"/>
                  </a:cubicBezTo>
                  <a:cubicBezTo>
                    <a:pt x="2534" y="2658"/>
                    <a:pt x="2437" y="2791"/>
                    <a:pt x="2384" y="2747"/>
                  </a:cubicBezTo>
                  <a:close/>
                  <a:moveTo>
                    <a:pt x="2207" y="2764"/>
                  </a:moveTo>
                  <a:cubicBezTo>
                    <a:pt x="2181" y="2800"/>
                    <a:pt x="2163" y="2738"/>
                    <a:pt x="2163" y="2729"/>
                  </a:cubicBezTo>
                  <a:cubicBezTo>
                    <a:pt x="2190" y="2694"/>
                    <a:pt x="2216" y="2702"/>
                    <a:pt x="2243" y="2676"/>
                  </a:cubicBezTo>
                  <a:cubicBezTo>
                    <a:pt x="2260" y="2711"/>
                    <a:pt x="2163" y="2720"/>
                    <a:pt x="2207" y="2764"/>
                  </a:cubicBezTo>
                  <a:close/>
                  <a:moveTo>
                    <a:pt x="12115" y="2649"/>
                  </a:moveTo>
                  <a:cubicBezTo>
                    <a:pt x="12167" y="2649"/>
                    <a:pt x="12273" y="2738"/>
                    <a:pt x="12300" y="2782"/>
                  </a:cubicBezTo>
                  <a:cubicBezTo>
                    <a:pt x="12220" y="2773"/>
                    <a:pt x="12159" y="2667"/>
                    <a:pt x="12115" y="2649"/>
                  </a:cubicBezTo>
                  <a:close/>
                  <a:moveTo>
                    <a:pt x="7532" y="1678"/>
                  </a:moveTo>
                  <a:cubicBezTo>
                    <a:pt x="7505" y="1802"/>
                    <a:pt x="7373" y="1775"/>
                    <a:pt x="7285" y="1714"/>
                  </a:cubicBezTo>
                  <a:cubicBezTo>
                    <a:pt x="7258" y="1714"/>
                    <a:pt x="7276" y="1740"/>
                    <a:pt x="7293" y="1740"/>
                  </a:cubicBezTo>
                  <a:cubicBezTo>
                    <a:pt x="7240" y="1784"/>
                    <a:pt x="7187" y="1705"/>
                    <a:pt x="7152" y="1696"/>
                  </a:cubicBezTo>
                  <a:cubicBezTo>
                    <a:pt x="7134" y="1696"/>
                    <a:pt x="7143" y="1714"/>
                    <a:pt x="7152" y="1705"/>
                  </a:cubicBezTo>
                  <a:cubicBezTo>
                    <a:pt x="7134" y="1714"/>
                    <a:pt x="7099" y="1714"/>
                    <a:pt x="7064" y="1705"/>
                  </a:cubicBezTo>
                  <a:cubicBezTo>
                    <a:pt x="7029" y="1705"/>
                    <a:pt x="6993" y="1696"/>
                    <a:pt x="6984" y="1678"/>
                  </a:cubicBezTo>
                  <a:cubicBezTo>
                    <a:pt x="6958" y="1696"/>
                    <a:pt x="6887" y="1669"/>
                    <a:pt x="6896" y="1731"/>
                  </a:cubicBezTo>
                  <a:cubicBezTo>
                    <a:pt x="6843" y="1678"/>
                    <a:pt x="6764" y="1696"/>
                    <a:pt x="6684" y="1696"/>
                  </a:cubicBezTo>
                  <a:cubicBezTo>
                    <a:pt x="6649" y="1678"/>
                    <a:pt x="6649" y="1616"/>
                    <a:pt x="6596" y="1616"/>
                  </a:cubicBezTo>
                  <a:cubicBezTo>
                    <a:pt x="6552" y="1652"/>
                    <a:pt x="6675" y="1652"/>
                    <a:pt x="6622" y="1714"/>
                  </a:cubicBezTo>
                  <a:cubicBezTo>
                    <a:pt x="6587" y="1714"/>
                    <a:pt x="6569" y="1705"/>
                    <a:pt x="6578" y="1678"/>
                  </a:cubicBezTo>
                  <a:cubicBezTo>
                    <a:pt x="6472" y="1678"/>
                    <a:pt x="6331" y="1661"/>
                    <a:pt x="6252" y="1696"/>
                  </a:cubicBezTo>
                  <a:cubicBezTo>
                    <a:pt x="6225" y="1696"/>
                    <a:pt x="6207" y="1678"/>
                    <a:pt x="6207" y="1652"/>
                  </a:cubicBezTo>
                  <a:cubicBezTo>
                    <a:pt x="6190" y="1705"/>
                    <a:pt x="6101" y="1714"/>
                    <a:pt x="6031" y="1687"/>
                  </a:cubicBezTo>
                  <a:cubicBezTo>
                    <a:pt x="6022" y="1731"/>
                    <a:pt x="5951" y="1722"/>
                    <a:pt x="5916" y="1740"/>
                  </a:cubicBezTo>
                  <a:cubicBezTo>
                    <a:pt x="5907" y="1714"/>
                    <a:pt x="5934" y="1714"/>
                    <a:pt x="5960" y="1714"/>
                  </a:cubicBezTo>
                  <a:cubicBezTo>
                    <a:pt x="5916" y="1669"/>
                    <a:pt x="5863" y="1740"/>
                    <a:pt x="5819" y="1714"/>
                  </a:cubicBezTo>
                  <a:cubicBezTo>
                    <a:pt x="5810" y="1714"/>
                    <a:pt x="5819" y="1731"/>
                    <a:pt x="5828" y="1731"/>
                  </a:cubicBezTo>
                  <a:cubicBezTo>
                    <a:pt x="5819" y="1784"/>
                    <a:pt x="5801" y="1722"/>
                    <a:pt x="5784" y="1722"/>
                  </a:cubicBezTo>
                  <a:cubicBezTo>
                    <a:pt x="5784" y="1722"/>
                    <a:pt x="5713" y="1731"/>
                    <a:pt x="5704" y="1731"/>
                  </a:cubicBezTo>
                  <a:cubicBezTo>
                    <a:pt x="5686" y="1731"/>
                    <a:pt x="5660" y="1740"/>
                    <a:pt x="5633" y="1740"/>
                  </a:cubicBezTo>
                  <a:cubicBezTo>
                    <a:pt x="5616" y="1740"/>
                    <a:pt x="5589" y="1722"/>
                    <a:pt x="5589" y="1722"/>
                  </a:cubicBezTo>
                  <a:cubicBezTo>
                    <a:pt x="5572" y="1722"/>
                    <a:pt x="5554" y="1767"/>
                    <a:pt x="5536" y="1775"/>
                  </a:cubicBezTo>
                  <a:cubicBezTo>
                    <a:pt x="5519" y="1784"/>
                    <a:pt x="5510" y="1767"/>
                    <a:pt x="5492" y="1775"/>
                  </a:cubicBezTo>
                  <a:cubicBezTo>
                    <a:pt x="5483" y="1775"/>
                    <a:pt x="5483" y="1793"/>
                    <a:pt x="5466" y="1793"/>
                  </a:cubicBezTo>
                  <a:cubicBezTo>
                    <a:pt x="5439" y="1793"/>
                    <a:pt x="5413" y="1793"/>
                    <a:pt x="5395" y="1793"/>
                  </a:cubicBezTo>
                  <a:cubicBezTo>
                    <a:pt x="5369" y="1793"/>
                    <a:pt x="5351" y="1793"/>
                    <a:pt x="5333" y="1811"/>
                  </a:cubicBezTo>
                  <a:cubicBezTo>
                    <a:pt x="5333" y="1811"/>
                    <a:pt x="5360" y="1819"/>
                    <a:pt x="5377" y="1819"/>
                  </a:cubicBezTo>
                  <a:cubicBezTo>
                    <a:pt x="5324" y="1855"/>
                    <a:pt x="5245" y="1837"/>
                    <a:pt x="5183" y="1855"/>
                  </a:cubicBezTo>
                  <a:cubicBezTo>
                    <a:pt x="5165" y="1864"/>
                    <a:pt x="5148" y="1881"/>
                    <a:pt x="5121" y="1890"/>
                  </a:cubicBezTo>
                  <a:cubicBezTo>
                    <a:pt x="5112" y="1890"/>
                    <a:pt x="5086" y="1881"/>
                    <a:pt x="5059" y="1899"/>
                  </a:cubicBezTo>
                  <a:cubicBezTo>
                    <a:pt x="5042" y="1908"/>
                    <a:pt x="5068" y="1917"/>
                    <a:pt x="5059" y="1934"/>
                  </a:cubicBezTo>
                  <a:cubicBezTo>
                    <a:pt x="5042" y="1952"/>
                    <a:pt x="4989" y="1943"/>
                    <a:pt x="4962" y="1970"/>
                  </a:cubicBezTo>
                  <a:cubicBezTo>
                    <a:pt x="4962" y="1943"/>
                    <a:pt x="4980" y="1925"/>
                    <a:pt x="5007" y="1917"/>
                  </a:cubicBezTo>
                  <a:cubicBezTo>
                    <a:pt x="4945" y="1917"/>
                    <a:pt x="5007" y="1855"/>
                    <a:pt x="4962" y="1837"/>
                  </a:cubicBezTo>
                  <a:cubicBezTo>
                    <a:pt x="4954" y="1846"/>
                    <a:pt x="4954" y="1855"/>
                    <a:pt x="4936" y="1864"/>
                  </a:cubicBezTo>
                  <a:cubicBezTo>
                    <a:pt x="4901" y="1890"/>
                    <a:pt x="4962" y="1890"/>
                    <a:pt x="4962" y="1917"/>
                  </a:cubicBezTo>
                  <a:cubicBezTo>
                    <a:pt x="4962" y="1943"/>
                    <a:pt x="4927" y="1925"/>
                    <a:pt x="4909" y="1934"/>
                  </a:cubicBezTo>
                  <a:cubicBezTo>
                    <a:pt x="4901" y="1943"/>
                    <a:pt x="4883" y="1978"/>
                    <a:pt x="4883" y="1978"/>
                  </a:cubicBezTo>
                  <a:cubicBezTo>
                    <a:pt x="4874" y="1987"/>
                    <a:pt x="4803" y="1970"/>
                    <a:pt x="4830" y="2023"/>
                  </a:cubicBezTo>
                  <a:cubicBezTo>
                    <a:pt x="4803" y="2040"/>
                    <a:pt x="4803" y="2005"/>
                    <a:pt x="4777" y="2014"/>
                  </a:cubicBezTo>
                  <a:cubicBezTo>
                    <a:pt x="4759" y="2014"/>
                    <a:pt x="4759" y="2031"/>
                    <a:pt x="4768" y="2049"/>
                  </a:cubicBezTo>
                  <a:cubicBezTo>
                    <a:pt x="4697" y="2049"/>
                    <a:pt x="4644" y="2058"/>
                    <a:pt x="4609" y="2129"/>
                  </a:cubicBezTo>
                  <a:cubicBezTo>
                    <a:pt x="4574" y="2129"/>
                    <a:pt x="4539" y="2120"/>
                    <a:pt x="4486" y="2146"/>
                  </a:cubicBezTo>
                  <a:cubicBezTo>
                    <a:pt x="4494" y="2173"/>
                    <a:pt x="4512" y="2164"/>
                    <a:pt x="4530" y="2155"/>
                  </a:cubicBezTo>
                  <a:cubicBezTo>
                    <a:pt x="4521" y="2190"/>
                    <a:pt x="4486" y="2182"/>
                    <a:pt x="4450" y="2217"/>
                  </a:cubicBezTo>
                  <a:cubicBezTo>
                    <a:pt x="4424" y="2234"/>
                    <a:pt x="4468" y="2270"/>
                    <a:pt x="4459" y="2287"/>
                  </a:cubicBezTo>
                  <a:cubicBezTo>
                    <a:pt x="4406" y="2296"/>
                    <a:pt x="4424" y="2349"/>
                    <a:pt x="4406" y="2376"/>
                  </a:cubicBezTo>
                  <a:cubicBezTo>
                    <a:pt x="4397" y="2385"/>
                    <a:pt x="4362" y="2393"/>
                    <a:pt x="4353" y="2411"/>
                  </a:cubicBezTo>
                  <a:cubicBezTo>
                    <a:pt x="4335" y="2429"/>
                    <a:pt x="4309" y="2455"/>
                    <a:pt x="4282" y="2473"/>
                  </a:cubicBezTo>
                  <a:cubicBezTo>
                    <a:pt x="4247" y="2491"/>
                    <a:pt x="4221" y="2517"/>
                    <a:pt x="4185" y="2544"/>
                  </a:cubicBezTo>
                  <a:cubicBezTo>
                    <a:pt x="4150" y="2570"/>
                    <a:pt x="4115" y="2588"/>
                    <a:pt x="4079" y="2614"/>
                  </a:cubicBezTo>
                  <a:lnTo>
                    <a:pt x="4026" y="2649"/>
                  </a:lnTo>
                  <a:cubicBezTo>
                    <a:pt x="4009" y="2667"/>
                    <a:pt x="4000" y="2676"/>
                    <a:pt x="3982" y="2694"/>
                  </a:cubicBezTo>
                  <a:cubicBezTo>
                    <a:pt x="3956" y="2711"/>
                    <a:pt x="3947" y="2773"/>
                    <a:pt x="3894" y="2747"/>
                  </a:cubicBezTo>
                  <a:cubicBezTo>
                    <a:pt x="3867" y="2764"/>
                    <a:pt x="3894" y="2782"/>
                    <a:pt x="3876" y="2800"/>
                  </a:cubicBezTo>
                  <a:cubicBezTo>
                    <a:pt x="3814" y="2853"/>
                    <a:pt x="3762" y="2906"/>
                    <a:pt x="3717" y="2959"/>
                  </a:cubicBezTo>
                  <a:cubicBezTo>
                    <a:pt x="3664" y="3003"/>
                    <a:pt x="3620" y="3047"/>
                    <a:pt x="3558" y="3073"/>
                  </a:cubicBezTo>
                  <a:cubicBezTo>
                    <a:pt x="3567" y="3003"/>
                    <a:pt x="3656" y="3003"/>
                    <a:pt x="3673" y="2932"/>
                  </a:cubicBezTo>
                  <a:cubicBezTo>
                    <a:pt x="3656" y="2879"/>
                    <a:pt x="3611" y="2950"/>
                    <a:pt x="3594" y="2976"/>
                  </a:cubicBezTo>
                  <a:cubicBezTo>
                    <a:pt x="3576" y="2994"/>
                    <a:pt x="3541" y="3003"/>
                    <a:pt x="3550" y="3003"/>
                  </a:cubicBezTo>
                  <a:cubicBezTo>
                    <a:pt x="3523" y="3029"/>
                    <a:pt x="3541" y="3064"/>
                    <a:pt x="3514" y="3082"/>
                  </a:cubicBezTo>
                  <a:cubicBezTo>
                    <a:pt x="3426" y="3126"/>
                    <a:pt x="3347" y="3197"/>
                    <a:pt x="3355" y="3276"/>
                  </a:cubicBezTo>
                  <a:cubicBezTo>
                    <a:pt x="3241" y="3374"/>
                    <a:pt x="3196" y="3497"/>
                    <a:pt x="3090" y="3532"/>
                  </a:cubicBezTo>
                  <a:cubicBezTo>
                    <a:pt x="3073" y="3638"/>
                    <a:pt x="2923" y="3753"/>
                    <a:pt x="2843" y="3842"/>
                  </a:cubicBezTo>
                  <a:cubicBezTo>
                    <a:pt x="2870" y="3912"/>
                    <a:pt x="2746" y="3974"/>
                    <a:pt x="2675" y="4071"/>
                  </a:cubicBezTo>
                  <a:cubicBezTo>
                    <a:pt x="2631" y="4142"/>
                    <a:pt x="2596" y="4230"/>
                    <a:pt x="2561" y="4283"/>
                  </a:cubicBezTo>
                  <a:cubicBezTo>
                    <a:pt x="2499" y="4371"/>
                    <a:pt x="2437" y="4451"/>
                    <a:pt x="2393" y="4530"/>
                  </a:cubicBezTo>
                  <a:cubicBezTo>
                    <a:pt x="2349" y="4601"/>
                    <a:pt x="2260" y="4654"/>
                    <a:pt x="2269" y="4733"/>
                  </a:cubicBezTo>
                  <a:cubicBezTo>
                    <a:pt x="2207" y="4751"/>
                    <a:pt x="2234" y="4804"/>
                    <a:pt x="2207" y="4848"/>
                  </a:cubicBezTo>
                  <a:cubicBezTo>
                    <a:pt x="2190" y="4866"/>
                    <a:pt x="2181" y="4866"/>
                    <a:pt x="2163" y="4883"/>
                  </a:cubicBezTo>
                  <a:cubicBezTo>
                    <a:pt x="2146" y="4919"/>
                    <a:pt x="2119" y="4963"/>
                    <a:pt x="2102" y="5007"/>
                  </a:cubicBezTo>
                  <a:cubicBezTo>
                    <a:pt x="2084" y="5060"/>
                    <a:pt x="2066" y="5113"/>
                    <a:pt x="2040" y="5157"/>
                  </a:cubicBezTo>
                  <a:cubicBezTo>
                    <a:pt x="2022" y="5210"/>
                    <a:pt x="1978" y="5245"/>
                    <a:pt x="1951" y="5290"/>
                  </a:cubicBezTo>
                  <a:cubicBezTo>
                    <a:pt x="1943" y="5316"/>
                    <a:pt x="1951" y="5351"/>
                    <a:pt x="1943" y="5387"/>
                  </a:cubicBezTo>
                  <a:cubicBezTo>
                    <a:pt x="1925" y="5422"/>
                    <a:pt x="1890" y="5440"/>
                    <a:pt x="1881" y="5475"/>
                  </a:cubicBezTo>
                  <a:cubicBezTo>
                    <a:pt x="1854" y="5528"/>
                    <a:pt x="1872" y="5590"/>
                    <a:pt x="1828" y="5625"/>
                  </a:cubicBezTo>
                  <a:cubicBezTo>
                    <a:pt x="1819" y="5634"/>
                    <a:pt x="1837" y="5643"/>
                    <a:pt x="1854" y="5652"/>
                  </a:cubicBezTo>
                  <a:cubicBezTo>
                    <a:pt x="1828" y="5678"/>
                    <a:pt x="1801" y="5705"/>
                    <a:pt x="1784" y="5758"/>
                  </a:cubicBezTo>
                  <a:cubicBezTo>
                    <a:pt x="1739" y="5784"/>
                    <a:pt x="1678" y="5793"/>
                    <a:pt x="1660" y="5881"/>
                  </a:cubicBezTo>
                  <a:cubicBezTo>
                    <a:pt x="1607" y="5899"/>
                    <a:pt x="1607" y="5802"/>
                    <a:pt x="1528" y="5784"/>
                  </a:cubicBezTo>
                  <a:cubicBezTo>
                    <a:pt x="1483" y="5784"/>
                    <a:pt x="1501" y="5864"/>
                    <a:pt x="1492" y="5890"/>
                  </a:cubicBezTo>
                  <a:cubicBezTo>
                    <a:pt x="1501" y="5916"/>
                    <a:pt x="1519" y="5890"/>
                    <a:pt x="1545" y="5925"/>
                  </a:cubicBezTo>
                  <a:cubicBezTo>
                    <a:pt x="1536" y="5978"/>
                    <a:pt x="1475" y="5934"/>
                    <a:pt x="1457" y="5978"/>
                  </a:cubicBezTo>
                  <a:cubicBezTo>
                    <a:pt x="1422" y="6022"/>
                    <a:pt x="1483" y="6031"/>
                    <a:pt x="1457" y="6075"/>
                  </a:cubicBezTo>
                  <a:cubicBezTo>
                    <a:pt x="1439" y="6067"/>
                    <a:pt x="1422" y="6084"/>
                    <a:pt x="1395" y="6067"/>
                  </a:cubicBezTo>
                  <a:cubicBezTo>
                    <a:pt x="1369" y="6120"/>
                    <a:pt x="1404" y="6137"/>
                    <a:pt x="1377" y="6181"/>
                  </a:cubicBezTo>
                  <a:cubicBezTo>
                    <a:pt x="1360" y="6181"/>
                    <a:pt x="1360" y="6155"/>
                    <a:pt x="1342" y="6155"/>
                  </a:cubicBezTo>
                  <a:cubicBezTo>
                    <a:pt x="1333" y="6208"/>
                    <a:pt x="1333" y="6261"/>
                    <a:pt x="1289" y="6287"/>
                  </a:cubicBezTo>
                  <a:cubicBezTo>
                    <a:pt x="1289" y="6305"/>
                    <a:pt x="1307" y="6296"/>
                    <a:pt x="1307" y="6287"/>
                  </a:cubicBezTo>
                  <a:cubicBezTo>
                    <a:pt x="1307" y="6340"/>
                    <a:pt x="1280" y="6437"/>
                    <a:pt x="1245" y="6464"/>
                  </a:cubicBezTo>
                  <a:cubicBezTo>
                    <a:pt x="1245" y="6499"/>
                    <a:pt x="1289" y="6490"/>
                    <a:pt x="1245" y="6517"/>
                  </a:cubicBezTo>
                  <a:cubicBezTo>
                    <a:pt x="1254" y="6561"/>
                    <a:pt x="1263" y="6596"/>
                    <a:pt x="1289" y="6614"/>
                  </a:cubicBezTo>
                  <a:cubicBezTo>
                    <a:pt x="1272" y="6632"/>
                    <a:pt x="1236" y="6632"/>
                    <a:pt x="1227" y="6649"/>
                  </a:cubicBezTo>
                  <a:cubicBezTo>
                    <a:pt x="1227" y="6667"/>
                    <a:pt x="1236" y="6676"/>
                    <a:pt x="1236" y="6702"/>
                  </a:cubicBezTo>
                  <a:cubicBezTo>
                    <a:pt x="1272" y="6702"/>
                    <a:pt x="1280" y="6685"/>
                    <a:pt x="1324" y="6702"/>
                  </a:cubicBezTo>
                  <a:cubicBezTo>
                    <a:pt x="1316" y="6738"/>
                    <a:pt x="1307" y="6720"/>
                    <a:pt x="1289" y="6711"/>
                  </a:cubicBezTo>
                  <a:cubicBezTo>
                    <a:pt x="1272" y="6746"/>
                    <a:pt x="1307" y="6755"/>
                    <a:pt x="1298" y="6791"/>
                  </a:cubicBezTo>
                  <a:cubicBezTo>
                    <a:pt x="1280" y="6826"/>
                    <a:pt x="1166" y="6844"/>
                    <a:pt x="1254" y="6888"/>
                  </a:cubicBezTo>
                  <a:cubicBezTo>
                    <a:pt x="1272" y="6888"/>
                    <a:pt x="1280" y="6844"/>
                    <a:pt x="1263" y="6844"/>
                  </a:cubicBezTo>
                  <a:cubicBezTo>
                    <a:pt x="1280" y="6817"/>
                    <a:pt x="1324" y="6835"/>
                    <a:pt x="1351" y="6826"/>
                  </a:cubicBezTo>
                  <a:cubicBezTo>
                    <a:pt x="1360" y="6861"/>
                    <a:pt x="1369" y="6888"/>
                    <a:pt x="1360" y="6941"/>
                  </a:cubicBezTo>
                  <a:cubicBezTo>
                    <a:pt x="1324" y="6932"/>
                    <a:pt x="1369" y="6861"/>
                    <a:pt x="1316" y="6861"/>
                  </a:cubicBezTo>
                  <a:cubicBezTo>
                    <a:pt x="1280" y="6914"/>
                    <a:pt x="1298" y="7029"/>
                    <a:pt x="1342" y="7056"/>
                  </a:cubicBezTo>
                  <a:cubicBezTo>
                    <a:pt x="1324" y="7109"/>
                    <a:pt x="1351" y="7188"/>
                    <a:pt x="1280" y="7179"/>
                  </a:cubicBezTo>
                  <a:cubicBezTo>
                    <a:pt x="1263" y="7232"/>
                    <a:pt x="1316" y="7223"/>
                    <a:pt x="1307" y="7267"/>
                  </a:cubicBezTo>
                  <a:cubicBezTo>
                    <a:pt x="1298" y="7294"/>
                    <a:pt x="1289" y="7259"/>
                    <a:pt x="1289" y="7241"/>
                  </a:cubicBezTo>
                  <a:cubicBezTo>
                    <a:pt x="1245" y="7250"/>
                    <a:pt x="1236" y="7329"/>
                    <a:pt x="1174" y="7285"/>
                  </a:cubicBezTo>
                  <a:cubicBezTo>
                    <a:pt x="1148" y="7303"/>
                    <a:pt x="1148" y="7373"/>
                    <a:pt x="1174" y="7391"/>
                  </a:cubicBezTo>
                  <a:cubicBezTo>
                    <a:pt x="1201" y="7373"/>
                    <a:pt x="1192" y="7338"/>
                    <a:pt x="1201" y="7312"/>
                  </a:cubicBezTo>
                  <a:cubicBezTo>
                    <a:pt x="1227" y="7338"/>
                    <a:pt x="1289" y="7285"/>
                    <a:pt x="1298" y="7356"/>
                  </a:cubicBezTo>
                  <a:cubicBezTo>
                    <a:pt x="1298" y="7418"/>
                    <a:pt x="1272" y="7338"/>
                    <a:pt x="1236" y="7356"/>
                  </a:cubicBezTo>
                  <a:cubicBezTo>
                    <a:pt x="1245" y="7409"/>
                    <a:pt x="1289" y="7418"/>
                    <a:pt x="1245" y="7444"/>
                  </a:cubicBezTo>
                  <a:cubicBezTo>
                    <a:pt x="1254" y="7488"/>
                    <a:pt x="1272" y="7426"/>
                    <a:pt x="1298" y="7435"/>
                  </a:cubicBezTo>
                  <a:cubicBezTo>
                    <a:pt x="1289" y="7453"/>
                    <a:pt x="1289" y="7479"/>
                    <a:pt x="1289" y="7506"/>
                  </a:cubicBezTo>
                  <a:cubicBezTo>
                    <a:pt x="1298" y="7524"/>
                    <a:pt x="1298" y="7559"/>
                    <a:pt x="1298" y="7576"/>
                  </a:cubicBezTo>
                  <a:cubicBezTo>
                    <a:pt x="1280" y="7612"/>
                    <a:pt x="1236" y="7568"/>
                    <a:pt x="1227" y="7621"/>
                  </a:cubicBezTo>
                  <a:cubicBezTo>
                    <a:pt x="1236" y="7647"/>
                    <a:pt x="1245" y="7656"/>
                    <a:pt x="1263" y="7656"/>
                  </a:cubicBezTo>
                  <a:cubicBezTo>
                    <a:pt x="1289" y="7647"/>
                    <a:pt x="1263" y="7612"/>
                    <a:pt x="1289" y="7612"/>
                  </a:cubicBezTo>
                  <a:cubicBezTo>
                    <a:pt x="1342" y="7585"/>
                    <a:pt x="1316" y="7647"/>
                    <a:pt x="1333" y="7674"/>
                  </a:cubicBezTo>
                  <a:cubicBezTo>
                    <a:pt x="1386" y="7656"/>
                    <a:pt x="1333" y="7621"/>
                    <a:pt x="1333" y="7576"/>
                  </a:cubicBezTo>
                  <a:cubicBezTo>
                    <a:pt x="1413" y="7585"/>
                    <a:pt x="1360" y="7665"/>
                    <a:pt x="1386" y="7735"/>
                  </a:cubicBezTo>
                  <a:cubicBezTo>
                    <a:pt x="1369" y="7735"/>
                    <a:pt x="1360" y="7718"/>
                    <a:pt x="1342" y="7718"/>
                  </a:cubicBezTo>
                  <a:cubicBezTo>
                    <a:pt x="1377" y="7806"/>
                    <a:pt x="1316" y="7815"/>
                    <a:pt x="1289" y="7859"/>
                  </a:cubicBezTo>
                  <a:cubicBezTo>
                    <a:pt x="1298" y="7868"/>
                    <a:pt x="1307" y="7868"/>
                    <a:pt x="1316" y="7886"/>
                  </a:cubicBezTo>
                  <a:cubicBezTo>
                    <a:pt x="1351" y="7850"/>
                    <a:pt x="1369" y="7806"/>
                    <a:pt x="1430" y="7780"/>
                  </a:cubicBezTo>
                  <a:cubicBezTo>
                    <a:pt x="1422" y="7815"/>
                    <a:pt x="1413" y="7841"/>
                    <a:pt x="1369" y="7850"/>
                  </a:cubicBezTo>
                  <a:cubicBezTo>
                    <a:pt x="1369" y="7903"/>
                    <a:pt x="1395" y="7903"/>
                    <a:pt x="1430" y="7912"/>
                  </a:cubicBezTo>
                  <a:cubicBezTo>
                    <a:pt x="1422" y="7930"/>
                    <a:pt x="1404" y="7947"/>
                    <a:pt x="1377" y="7956"/>
                  </a:cubicBezTo>
                  <a:cubicBezTo>
                    <a:pt x="1395" y="7991"/>
                    <a:pt x="1413" y="7956"/>
                    <a:pt x="1413" y="8027"/>
                  </a:cubicBezTo>
                  <a:cubicBezTo>
                    <a:pt x="1413" y="8053"/>
                    <a:pt x="1430" y="8089"/>
                    <a:pt x="1404" y="8089"/>
                  </a:cubicBezTo>
                  <a:cubicBezTo>
                    <a:pt x="1430" y="8133"/>
                    <a:pt x="1448" y="8071"/>
                    <a:pt x="1483" y="8089"/>
                  </a:cubicBezTo>
                  <a:lnTo>
                    <a:pt x="1475" y="8053"/>
                  </a:lnTo>
                  <a:cubicBezTo>
                    <a:pt x="1501" y="8053"/>
                    <a:pt x="1519" y="8142"/>
                    <a:pt x="1457" y="8142"/>
                  </a:cubicBezTo>
                  <a:cubicBezTo>
                    <a:pt x="1492" y="8195"/>
                    <a:pt x="1475" y="8230"/>
                    <a:pt x="1492" y="8274"/>
                  </a:cubicBezTo>
                  <a:cubicBezTo>
                    <a:pt x="1510" y="8239"/>
                    <a:pt x="1466" y="8133"/>
                    <a:pt x="1536" y="8142"/>
                  </a:cubicBezTo>
                  <a:cubicBezTo>
                    <a:pt x="1554" y="8177"/>
                    <a:pt x="1510" y="8186"/>
                    <a:pt x="1519" y="8221"/>
                  </a:cubicBezTo>
                  <a:cubicBezTo>
                    <a:pt x="1528" y="8230"/>
                    <a:pt x="1545" y="8230"/>
                    <a:pt x="1545" y="8239"/>
                  </a:cubicBezTo>
                  <a:cubicBezTo>
                    <a:pt x="1572" y="8230"/>
                    <a:pt x="1572" y="8212"/>
                    <a:pt x="1598" y="8203"/>
                  </a:cubicBezTo>
                  <a:cubicBezTo>
                    <a:pt x="1589" y="8177"/>
                    <a:pt x="1572" y="8177"/>
                    <a:pt x="1563" y="8159"/>
                  </a:cubicBezTo>
                  <a:cubicBezTo>
                    <a:pt x="1589" y="8124"/>
                    <a:pt x="1625" y="8221"/>
                    <a:pt x="1607" y="8256"/>
                  </a:cubicBezTo>
                  <a:cubicBezTo>
                    <a:pt x="1581" y="8274"/>
                    <a:pt x="1572" y="8256"/>
                    <a:pt x="1545" y="8274"/>
                  </a:cubicBezTo>
                  <a:cubicBezTo>
                    <a:pt x="1589" y="8309"/>
                    <a:pt x="1625" y="8389"/>
                    <a:pt x="1589" y="8433"/>
                  </a:cubicBezTo>
                  <a:cubicBezTo>
                    <a:pt x="1625" y="8442"/>
                    <a:pt x="1625" y="8398"/>
                    <a:pt x="1642" y="8371"/>
                  </a:cubicBezTo>
                  <a:cubicBezTo>
                    <a:pt x="1678" y="8389"/>
                    <a:pt x="1678" y="8424"/>
                    <a:pt x="1678" y="8468"/>
                  </a:cubicBezTo>
                  <a:cubicBezTo>
                    <a:pt x="1678" y="8512"/>
                    <a:pt x="1687" y="8548"/>
                    <a:pt x="1731" y="8574"/>
                  </a:cubicBezTo>
                  <a:cubicBezTo>
                    <a:pt x="1766" y="8601"/>
                    <a:pt x="1695" y="8618"/>
                    <a:pt x="1748" y="8645"/>
                  </a:cubicBezTo>
                  <a:cubicBezTo>
                    <a:pt x="1757" y="8680"/>
                    <a:pt x="1792" y="8636"/>
                    <a:pt x="1810" y="8654"/>
                  </a:cubicBezTo>
                  <a:cubicBezTo>
                    <a:pt x="1828" y="8724"/>
                    <a:pt x="1872" y="8733"/>
                    <a:pt x="1863" y="8786"/>
                  </a:cubicBezTo>
                  <a:cubicBezTo>
                    <a:pt x="1881" y="8795"/>
                    <a:pt x="1898" y="8777"/>
                    <a:pt x="1916" y="8795"/>
                  </a:cubicBezTo>
                  <a:cubicBezTo>
                    <a:pt x="1934" y="8795"/>
                    <a:pt x="1960" y="8769"/>
                    <a:pt x="1987" y="8777"/>
                  </a:cubicBezTo>
                  <a:cubicBezTo>
                    <a:pt x="1987" y="8760"/>
                    <a:pt x="1996" y="8751"/>
                    <a:pt x="2013" y="8769"/>
                  </a:cubicBezTo>
                  <a:cubicBezTo>
                    <a:pt x="1987" y="8804"/>
                    <a:pt x="1925" y="8804"/>
                    <a:pt x="1951" y="8848"/>
                  </a:cubicBezTo>
                  <a:cubicBezTo>
                    <a:pt x="1978" y="8874"/>
                    <a:pt x="1951" y="8821"/>
                    <a:pt x="1987" y="8804"/>
                  </a:cubicBezTo>
                  <a:cubicBezTo>
                    <a:pt x="2013" y="8848"/>
                    <a:pt x="2066" y="8830"/>
                    <a:pt x="2093" y="8857"/>
                  </a:cubicBezTo>
                  <a:cubicBezTo>
                    <a:pt x="2119" y="8883"/>
                    <a:pt x="2119" y="8945"/>
                    <a:pt x="2172" y="8972"/>
                  </a:cubicBezTo>
                  <a:cubicBezTo>
                    <a:pt x="2190" y="8989"/>
                    <a:pt x="2199" y="8910"/>
                    <a:pt x="2225" y="8954"/>
                  </a:cubicBezTo>
                  <a:cubicBezTo>
                    <a:pt x="2260" y="8972"/>
                    <a:pt x="2216" y="8972"/>
                    <a:pt x="2216" y="8989"/>
                  </a:cubicBezTo>
                  <a:cubicBezTo>
                    <a:pt x="2216" y="9007"/>
                    <a:pt x="2252" y="9016"/>
                    <a:pt x="2225" y="9042"/>
                  </a:cubicBezTo>
                  <a:cubicBezTo>
                    <a:pt x="2278" y="9060"/>
                    <a:pt x="2269" y="9007"/>
                    <a:pt x="2305" y="8989"/>
                  </a:cubicBezTo>
                  <a:cubicBezTo>
                    <a:pt x="2331" y="9025"/>
                    <a:pt x="2384" y="9060"/>
                    <a:pt x="2428" y="9060"/>
                  </a:cubicBezTo>
                  <a:cubicBezTo>
                    <a:pt x="2446" y="9095"/>
                    <a:pt x="2411" y="9095"/>
                    <a:pt x="2384" y="9122"/>
                  </a:cubicBezTo>
                  <a:cubicBezTo>
                    <a:pt x="2393" y="9157"/>
                    <a:pt x="2464" y="9157"/>
                    <a:pt x="2517" y="9166"/>
                  </a:cubicBezTo>
                  <a:cubicBezTo>
                    <a:pt x="2481" y="9210"/>
                    <a:pt x="2499" y="9228"/>
                    <a:pt x="2437" y="9228"/>
                  </a:cubicBezTo>
                  <a:cubicBezTo>
                    <a:pt x="2437" y="9245"/>
                    <a:pt x="2464" y="9254"/>
                    <a:pt x="2481" y="9263"/>
                  </a:cubicBezTo>
                  <a:cubicBezTo>
                    <a:pt x="2517" y="9281"/>
                    <a:pt x="2517" y="9210"/>
                    <a:pt x="2534" y="9192"/>
                  </a:cubicBezTo>
                  <a:cubicBezTo>
                    <a:pt x="2569" y="9210"/>
                    <a:pt x="2587" y="9148"/>
                    <a:pt x="2631" y="9175"/>
                  </a:cubicBezTo>
                  <a:cubicBezTo>
                    <a:pt x="2649" y="9184"/>
                    <a:pt x="2649" y="9157"/>
                    <a:pt x="2658" y="9139"/>
                  </a:cubicBezTo>
                  <a:cubicBezTo>
                    <a:pt x="2737" y="9192"/>
                    <a:pt x="2834" y="9201"/>
                    <a:pt x="2905" y="9245"/>
                  </a:cubicBezTo>
                  <a:cubicBezTo>
                    <a:pt x="2923" y="9245"/>
                    <a:pt x="2923" y="9228"/>
                    <a:pt x="2932" y="9219"/>
                  </a:cubicBezTo>
                  <a:cubicBezTo>
                    <a:pt x="2984" y="9245"/>
                    <a:pt x="3037" y="9245"/>
                    <a:pt x="3073" y="9263"/>
                  </a:cubicBezTo>
                  <a:cubicBezTo>
                    <a:pt x="3082" y="9263"/>
                    <a:pt x="3064" y="9289"/>
                    <a:pt x="3073" y="9289"/>
                  </a:cubicBezTo>
                  <a:cubicBezTo>
                    <a:pt x="3082" y="9307"/>
                    <a:pt x="3135" y="9298"/>
                    <a:pt x="3143" y="9316"/>
                  </a:cubicBezTo>
                  <a:cubicBezTo>
                    <a:pt x="3161" y="9316"/>
                    <a:pt x="3161" y="9289"/>
                    <a:pt x="3188" y="9289"/>
                  </a:cubicBezTo>
                  <a:cubicBezTo>
                    <a:pt x="3214" y="9245"/>
                    <a:pt x="3135" y="9263"/>
                    <a:pt x="3170" y="9228"/>
                  </a:cubicBezTo>
                  <a:cubicBezTo>
                    <a:pt x="3249" y="9201"/>
                    <a:pt x="3188" y="9325"/>
                    <a:pt x="3285" y="9289"/>
                  </a:cubicBezTo>
                  <a:cubicBezTo>
                    <a:pt x="3285" y="9316"/>
                    <a:pt x="3267" y="9307"/>
                    <a:pt x="3258" y="9325"/>
                  </a:cubicBezTo>
                  <a:cubicBezTo>
                    <a:pt x="3302" y="9360"/>
                    <a:pt x="3364" y="9307"/>
                    <a:pt x="3373" y="9351"/>
                  </a:cubicBezTo>
                  <a:cubicBezTo>
                    <a:pt x="3399" y="9360"/>
                    <a:pt x="3399" y="9334"/>
                    <a:pt x="3399" y="9316"/>
                  </a:cubicBezTo>
                  <a:cubicBezTo>
                    <a:pt x="3497" y="9360"/>
                    <a:pt x="3558" y="9351"/>
                    <a:pt x="3656" y="9360"/>
                  </a:cubicBezTo>
                  <a:cubicBezTo>
                    <a:pt x="3647" y="9378"/>
                    <a:pt x="3603" y="9351"/>
                    <a:pt x="3603" y="9378"/>
                  </a:cubicBezTo>
                  <a:cubicBezTo>
                    <a:pt x="3611" y="9431"/>
                    <a:pt x="3797" y="9360"/>
                    <a:pt x="3673" y="9351"/>
                  </a:cubicBezTo>
                  <a:cubicBezTo>
                    <a:pt x="3691" y="9316"/>
                    <a:pt x="3762" y="9360"/>
                    <a:pt x="3806" y="9360"/>
                  </a:cubicBezTo>
                  <a:cubicBezTo>
                    <a:pt x="3788" y="9387"/>
                    <a:pt x="3806" y="9404"/>
                    <a:pt x="3806" y="9422"/>
                  </a:cubicBezTo>
                  <a:cubicBezTo>
                    <a:pt x="3823" y="9422"/>
                    <a:pt x="3823" y="9413"/>
                    <a:pt x="3806" y="9413"/>
                  </a:cubicBezTo>
                  <a:cubicBezTo>
                    <a:pt x="3867" y="9369"/>
                    <a:pt x="3973" y="9501"/>
                    <a:pt x="4018" y="9422"/>
                  </a:cubicBezTo>
                  <a:cubicBezTo>
                    <a:pt x="4079" y="9431"/>
                    <a:pt x="4044" y="9484"/>
                    <a:pt x="4124" y="9484"/>
                  </a:cubicBezTo>
                  <a:cubicBezTo>
                    <a:pt x="4132" y="9457"/>
                    <a:pt x="4097" y="9448"/>
                    <a:pt x="4071" y="9440"/>
                  </a:cubicBezTo>
                  <a:cubicBezTo>
                    <a:pt x="4097" y="9413"/>
                    <a:pt x="4177" y="9466"/>
                    <a:pt x="4203" y="9493"/>
                  </a:cubicBezTo>
                  <a:cubicBezTo>
                    <a:pt x="4229" y="9493"/>
                    <a:pt x="4185" y="9431"/>
                    <a:pt x="4265" y="9457"/>
                  </a:cubicBezTo>
                  <a:cubicBezTo>
                    <a:pt x="4309" y="9466"/>
                    <a:pt x="4300" y="9493"/>
                    <a:pt x="4291" y="9510"/>
                  </a:cubicBezTo>
                  <a:cubicBezTo>
                    <a:pt x="4353" y="9537"/>
                    <a:pt x="4415" y="9510"/>
                    <a:pt x="4486" y="9519"/>
                  </a:cubicBezTo>
                  <a:cubicBezTo>
                    <a:pt x="4503" y="9528"/>
                    <a:pt x="4503" y="9546"/>
                    <a:pt x="4521" y="9546"/>
                  </a:cubicBezTo>
                  <a:cubicBezTo>
                    <a:pt x="4547" y="9554"/>
                    <a:pt x="4556" y="9546"/>
                    <a:pt x="4565" y="9546"/>
                  </a:cubicBezTo>
                  <a:cubicBezTo>
                    <a:pt x="4609" y="9554"/>
                    <a:pt x="4680" y="9590"/>
                    <a:pt x="4759" y="9607"/>
                  </a:cubicBezTo>
                  <a:cubicBezTo>
                    <a:pt x="4795" y="9607"/>
                    <a:pt x="4848" y="9634"/>
                    <a:pt x="4883" y="9643"/>
                  </a:cubicBezTo>
                  <a:cubicBezTo>
                    <a:pt x="4927" y="9660"/>
                    <a:pt x="4980" y="9634"/>
                    <a:pt x="5007" y="9687"/>
                  </a:cubicBezTo>
                  <a:cubicBezTo>
                    <a:pt x="5015" y="9696"/>
                    <a:pt x="5042" y="9722"/>
                    <a:pt x="5068" y="9722"/>
                  </a:cubicBezTo>
                  <a:cubicBezTo>
                    <a:pt x="5077" y="9722"/>
                    <a:pt x="5095" y="9696"/>
                    <a:pt x="5095" y="9696"/>
                  </a:cubicBezTo>
                  <a:cubicBezTo>
                    <a:pt x="5104" y="9696"/>
                    <a:pt x="5201" y="9802"/>
                    <a:pt x="5245" y="9731"/>
                  </a:cubicBezTo>
                  <a:cubicBezTo>
                    <a:pt x="5316" y="9749"/>
                    <a:pt x="5351" y="9757"/>
                    <a:pt x="5457" y="9784"/>
                  </a:cubicBezTo>
                  <a:cubicBezTo>
                    <a:pt x="5474" y="9793"/>
                    <a:pt x="5536" y="9802"/>
                    <a:pt x="5527" y="9793"/>
                  </a:cubicBezTo>
                  <a:cubicBezTo>
                    <a:pt x="5545" y="9810"/>
                    <a:pt x="5545" y="9837"/>
                    <a:pt x="5572" y="9846"/>
                  </a:cubicBezTo>
                  <a:cubicBezTo>
                    <a:pt x="5625" y="9863"/>
                    <a:pt x="5633" y="9810"/>
                    <a:pt x="5651" y="9872"/>
                  </a:cubicBezTo>
                  <a:cubicBezTo>
                    <a:pt x="5678" y="9863"/>
                    <a:pt x="5695" y="9855"/>
                    <a:pt x="5722" y="9846"/>
                  </a:cubicBezTo>
                  <a:cubicBezTo>
                    <a:pt x="5969" y="9925"/>
                    <a:pt x="6216" y="10005"/>
                    <a:pt x="6446" y="10040"/>
                  </a:cubicBezTo>
                  <a:cubicBezTo>
                    <a:pt x="6455" y="10058"/>
                    <a:pt x="6455" y="10075"/>
                    <a:pt x="6463" y="10093"/>
                  </a:cubicBezTo>
                  <a:cubicBezTo>
                    <a:pt x="6649" y="10084"/>
                    <a:pt x="6808" y="10146"/>
                    <a:pt x="6967" y="10181"/>
                  </a:cubicBezTo>
                  <a:cubicBezTo>
                    <a:pt x="7011" y="10199"/>
                    <a:pt x="7002" y="10128"/>
                    <a:pt x="7046" y="10164"/>
                  </a:cubicBezTo>
                  <a:cubicBezTo>
                    <a:pt x="7029" y="10199"/>
                    <a:pt x="7046" y="10225"/>
                    <a:pt x="7073" y="10252"/>
                  </a:cubicBezTo>
                  <a:cubicBezTo>
                    <a:pt x="7099" y="10208"/>
                    <a:pt x="7037" y="10208"/>
                    <a:pt x="7064" y="10164"/>
                  </a:cubicBezTo>
                  <a:cubicBezTo>
                    <a:pt x="7108" y="10181"/>
                    <a:pt x="7143" y="10190"/>
                    <a:pt x="7134" y="10225"/>
                  </a:cubicBezTo>
                  <a:cubicBezTo>
                    <a:pt x="7161" y="10225"/>
                    <a:pt x="7179" y="10208"/>
                    <a:pt x="7187" y="10181"/>
                  </a:cubicBezTo>
                  <a:cubicBezTo>
                    <a:pt x="7302" y="10208"/>
                    <a:pt x="7338" y="10234"/>
                    <a:pt x="7470" y="10270"/>
                  </a:cubicBezTo>
                  <a:cubicBezTo>
                    <a:pt x="7399" y="10323"/>
                    <a:pt x="7399" y="10331"/>
                    <a:pt x="7364" y="10411"/>
                  </a:cubicBezTo>
                  <a:cubicBezTo>
                    <a:pt x="7399" y="10429"/>
                    <a:pt x="7399" y="10402"/>
                    <a:pt x="7408" y="10384"/>
                  </a:cubicBezTo>
                  <a:cubicBezTo>
                    <a:pt x="7452" y="10402"/>
                    <a:pt x="7435" y="10455"/>
                    <a:pt x="7444" y="10490"/>
                  </a:cubicBezTo>
                  <a:cubicBezTo>
                    <a:pt x="7532" y="10490"/>
                    <a:pt x="7594" y="10561"/>
                    <a:pt x="7655" y="10526"/>
                  </a:cubicBezTo>
                  <a:cubicBezTo>
                    <a:pt x="7691" y="10526"/>
                    <a:pt x="7664" y="10561"/>
                    <a:pt x="7691" y="10570"/>
                  </a:cubicBezTo>
                  <a:cubicBezTo>
                    <a:pt x="7708" y="10570"/>
                    <a:pt x="7708" y="10543"/>
                    <a:pt x="7735" y="10552"/>
                  </a:cubicBezTo>
                  <a:cubicBezTo>
                    <a:pt x="7797" y="10552"/>
                    <a:pt x="7788" y="10587"/>
                    <a:pt x="7841" y="10596"/>
                  </a:cubicBezTo>
                  <a:cubicBezTo>
                    <a:pt x="7841" y="10632"/>
                    <a:pt x="7850" y="10667"/>
                    <a:pt x="7912" y="10667"/>
                  </a:cubicBezTo>
                  <a:cubicBezTo>
                    <a:pt x="7964" y="10632"/>
                    <a:pt x="7779" y="10614"/>
                    <a:pt x="7894" y="10614"/>
                  </a:cubicBezTo>
                  <a:cubicBezTo>
                    <a:pt x="7920" y="10614"/>
                    <a:pt x="7947" y="10632"/>
                    <a:pt x="7956" y="10632"/>
                  </a:cubicBezTo>
                  <a:cubicBezTo>
                    <a:pt x="8000" y="10640"/>
                    <a:pt x="8009" y="10623"/>
                    <a:pt x="8026" y="10623"/>
                  </a:cubicBezTo>
                  <a:cubicBezTo>
                    <a:pt x="8062" y="10632"/>
                    <a:pt x="8062" y="10649"/>
                    <a:pt x="8088" y="10658"/>
                  </a:cubicBezTo>
                  <a:cubicBezTo>
                    <a:pt x="8212" y="10693"/>
                    <a:pt x="8379" y="10711"/>
                    <a:pt x="8450" y="10746"/>
                  </a:cubicBezTo>
                  <a:cubicBezTo>
                    <a:pt x="8468" y="10746"/>
                    <a:pt x="8468" y="10720"/>
                    <a:pt x="8477" y="10702"/>
                  </a:cubicBezTo>
                  <a:cubicBezTo>
                    <a:pt x="8512" y="10729"/>
                    <a:pt x="8565" y="10746"/>
                    <a:pt x="8618" y="10755"/>
                  </a:cubicBezTo>
                  <a:cubicBezTo>
                    <a:pt x="8671" y="10755"/>
                    <a:pt x="8733" y="10755"/>
                    <a:pt x="8777" y="10738"/>
                  </a:cubicBezTo>
                  <a:cubicBezTo>
                    <a:pt x="8803" y="10738"/>
                    <a:pt x="8821" y="10764"/>
                    <a:pt x="8847" y="10773"/>
                  </a:cubicBezTo>
                  <a:cubicBezTo>
                    <a:pt x="8883" y="10782"/>
                    <a:pt x="8892" y="10755"/>
                    <a:pt x="8900" y="10755"/>
                  </a:cubicBezTo>
                  <a:cubicBezTo>
                    <a:pt x="8927" y="10755"/>
                    <a:pt x="8918" y="10782"/>
                    <a:pt x="8927" y="10791"/>
                  </a:cubicBezTo>
                  <a:cubicBezTo>
                    <a:pt x="8936" y="10799"/>
                    <a:pt x="9006" y="10791"/>
                    <a:pt x="9006" y="10791"/>
                  </a:cubicBezTo>
                  <a:cubicBezTo>
                    <a:pt x="9042" y="10799"/>
                    <a:pt x="9059" y="10782"/>
                    <a:pt x="9104" y="10799"/>
                  </a:cubicBezTo>
                  <a:cubicBezTo>
                    <a:pt x="9104" y="10782"/>
                    <a:pt x="9068" y="10782"/>
                    <a:pt x="9051" y="10773"/>
                  </a:cubicBezTo>
                  <a:cubicBezTo>
                    <a:pt x="9015" y="10738"/>
                    <a:pt x="9157" y="10782"/>
                    <a:pt x="9192" y="10791"/>
                  </a:cubicBezTo>
                  <a:cubicBezTo>
                    <a:pt x="9148" y="10817"/>
                    <a:pt x="9227" y="10844"/>
                    <a:pt x="9165" y="10861"/>
                  </a:cubicBezTo>
                  <a:cubicBezTo>
                    <a:pt x="9165" y="10896"/>
                    <a:pt x="9201" y="10826"/>
                    <a:pt x="9245" y="10861"/>
                  </a:cubicBezTo>
                  <a:cubicBezTo>
                    <a:pt x="9271" y="10826"/>
                    <a:pt x="9218" y="10799"/>
                    <a:pt x="9254" y="10799"/>
                  </a:cubicBezTo>
                  <a:cubicBezTo>
                    <a:pt x="9315" y="10808"/>
                    <a:pt x="9245" y="10817"/>
                    <a:pt x="9280" y="10852"/>
                  </a:cubicBezTo>
                  <a:cubicBezTo>
                    <a:pt x="9307" y="10861"/>
                    <a:pt x="9307" y="10817"/>
                    <a:pt x="9315" y="10808"/>
                  </a:cubicBezTo>
                  <a:cubicBezTo>
                    <a:pt x="9333" y="10808"/>
                    <a:pt x="9395" y="10844"/>
                    <a:pt x="9386" y="10791"/>
                  </a:cubicBezTo>
                  <a:cubicBezTo>
                    <a:pt x="9474" y="10799"/>
                    <a:pt x="9527" y="10826"/>
                    <a:pt x="9598" y="10844"/>
                  </a:cubicBezTo>
                  <a:cubicBezTo>
                    <a:pt x="9580" y="10888"/>
                    <a:pt x="9624" y="10905"/>
                    <a:pt x="9580" y="10932"/>
                  </a:cubicBezTo>
                  <a:cubicBezTo>
                    <a:pt x="9616" y="10949"/>
                    <a:pt x="9669" y="10967"/>
                    <a:pt x="9722" y="10976"/>
                  </a:cubicBezTo>
                  <a:cubicBezTo>
                    <a:pt x="9775" y="10976"/>
                    <a:pt x="9828" y="10976"/>
                    <a:pt x="9863" y="10967"/>
                  </a:cubicBezTo>
                  <a:cubicBezTo>
                    <a:pt x="9872" y="10967"/>
                    <a:pt x="9872" y="10958"/>
                    <a:pt x="9881" y="10941"/>
                  </a:cubicBezTo>
                  <a:cubicBezTo>
                    <a:pt x="10013" y="10941"/>
                    <a:pt x="10145" y="11002"/>
                    <a:pt x="10216" y="10958"/>
                  </a:cubicBezTo>
                  <a:cubicBezTo>
                    <a:pt x="10278" y="10976"/>
                    <a:pt x="10375" y="11002"/>
                    <a:pt x="10375" y="10932"/>
                  </a:cubicBezTo>
                  <a:cubicBezTo>
                    <a:pt x="10419" y="10949"/>
                    <a:pt x="10454" y="10914"/>
                    <a:pt x="10490" y="10914"/>
                  </a:cubicBezTo>
                  <a:cubicBezTo>
                    <a:pt x="10525" y="10914"/>
                    <a:pt x="10560" y="10932"/>
                    <a:pt x="10578" y="10932"/>
                  </a:cubicBezTo>
                  <a:cubicBezTo>
                    <a:pt x="10596" y="10923"/>
                    <a:pt x="10613" y="10896"/>
                    <a:pt x="10622" y="10896"/>
                  </a:cubicBezTo>
                  <a:cubicBezTo>
                    <a:pt x="10675" y="10879"/>
                    <a:pt x="10746" y="10888"/>
                    <a:pt x="10799" y="10870"/>
                  </a:cubicBezTo>
                  <a:cubicBezTo>
                    <a:pt x="10825" y="10870"/>
                    <a:pt x="10852" y="10861"/>
                    <a:pt x="10887" y="10861"/>
                  </a:cubicBezTo>
                  <a:cubicBezTo>
                    <a:pt x="10905" y="10861"/>
                    <a:pt x="10931" y="10852"/>
                    <a:pt x="10949" y="10852"/>
                  </a:cubicBezTo>
                  <a:cubicBezTo>
                    <a:pt x="10967" y="10844"/>
                    <a:pt x="10984" y="10844"/>
                    <a:pt x="11002" y="10835"/>
                  </a:cubicBezTo>
                  <a:cubicBezTo>
                    <a:pt x="11037" y="10817"/>
                    <a:pt x="11064" y="10782"/>
                    <a:pt x="11108" y="10773"/>
                  </a:cubicBezTo>
                  <a:cubicBezTo>
                    <a:pt x="11152" y="10764"/>
                    <a:pt x="11196" y="10755"/>
                    <a:pt x="11240" y="10729"/>
                  </a:cubicBezTo>
                  <a:cubicBezTo>
                    <a:pt x="11240" y="10773"/>
                    <a:pt x="11267" y="10773"/>
                    <a:pt x="11276" y="10808"/>
                  </a:cubicBezTo>
                  <a:cubicBezTo>
                    <a:pt x="11223" y="10808"/>
                    <a:pt x="11258" y="10870"/>
                    <a:pt x="11223" y="10888"/>
                  </a:cubicBezTo>
                  <a:cubicBezTo>
                    <a:pt x="11240" y="10923"/>
                    <a:pt x="11258" y="10852"/>
                    <a:pt x="11302" y="10861"/>
                  </a:cubicBezTo>
                  <a:cubicBezTo>
                    <a:pt x="11285" y="10923"/>
                    <a:pt x="11293" y="11002"/>
                    <a:pt x="11355" y="11020"/>
                  </a:cubicBezTo>
                  <a:cubicBezTo>
                    <a:pt x="11364" y="11029"/>
                    <a:pt x="11382" y="10985"/>
                    <a:pt x="11390" y="10985"/>
                  </a:cubicBezTo>
                  <a:cubicBezTo>
                    <a:pt x="11417" y="10976"/>
                    <a:pt x="11479" y="10967"/>
                    <a:pt x="11532" y="10941"/>
                  </a:cubicBezTo>
                  <a:cubicBezTo>
                    <a:pt x="11576" y="10914"/>
                    <a:pt x="11585" y="10879"/>
                    <a:pt x="11638" y="10888"/>
                  </a:cubicBezTo>
                  <a:cubicBezTo>
                    <a:pt x="11647" y="10852"/>
                    <a:pt x="11682" y="10826"/>
                    <a:pt x="11726" y="10808"/>
                  </a:cubicBezTo>
                  <a:cubicBezTo>
                    <a:pt x="11744" y="10791"/>
                    <a:pt x="11770" y="10782"/>
                    <a:pt x="11788" y="10773"/>
                  </a:cubicBezTo>
                  <a:cubicBezTo>
                    <a:pt x="11805" y="10755"/>
                    <a:pt x="11832" y="10738"/>
                    <a:pt x="11841" y="10729"/>
                  </a:cubicBezTo>
                  <a:cubicBezTo>
                    <a:pt x="11867" y="10711"/>
                    <a:pt x="11858" y="10676"/>
                    <a:pt x="11876" y="10658"/>
                  </a:cubicBezTo>
                  <a:cubicBezTo>
                    <a:pt x="11894" y="10640"/>
                    <a:pt x="11911" y="10632"/>
                    <a:pt x="11920" y="10623"/>
                  </a:cubicBezTo>
                  <a:cubicBezTo>
                    <a:pt x="11938" y="10614"/>
                    <a:pt x="11956" y="10605"/>
                    <a:pt x="11973" y="10596"/>
                  </a:cubicBezTo>
                  <a:cubicBezTo>
                    <a:pt x="12009" y="10587"/>
                    <a:pt x="12044" y="10579"/>
                    <a:pt x="12070" y="10561"/>
                  </a:cubicBezTo>
                  <a:cubicBezTo>
                    <a:pt x="12097" y="10614"/>
                    <a:pt x="12132" y="10596"/>
                    <a:pt x="12167" y="10623"/>
                  </a:cubicBezTo>
                  <a:cubicBezTo>
                    <a:pt x="12238" y="10605"/>
                    <a:pt x="12300" y="10676"/>
                    <a:pt x="12379" y="10658"/>
                  </a:cubicBezTo>
                  <a:cubicBezTo>
                    <a:pt x="12388" y="10720"/>
                    <a:pt x="12415" y="10702"/>
                    <a:pt x="12459" y="10685"/>
                  </a:cubicBezTo>
                  <a:cubicBezTo>
                    <a:pt x="12459" y="10782"/>
                    <a:pt x="12556" y="10746"/>
                    <a:pt x="12600" y="10791"/>
                  </a:cubicBezTo>
                  <a:cubicBezTo>
                    <a:pt x="12574" y="10799"/>
                    <a:pt x="12591" y="10817"/>
                    <a:pt x="12574" y="10826"/>
                  </a:cubicBezTo>
                  <a:cubicBezTo>
                    <a:pt x="12591" y="10844"/>
                    <a:pt x="12609" y="10817"/>
                    <a:pt x="12635" y="10799"/>
                  </a:cubicBezTo>
                  <a:cubicBezTo>
                    <a:pt x="12627" y="10852"/>
                    <a:pt x="12662" y="10844"/>
                    <a:pt x="12644" y="10888"/>
                  </a:cubicBezTo>
                  <a:cubicBezTo>
                    <a:pt x="12653" y="10914"/>
                    <a:pt x="12671" y="10905"/>
                    <a:pt x="12688" y="10896"/>
                  </a:cubicBezTo>
                  <a:cubicBezTo>
                    <a:pt x="12680" y="10914"/>
                    <a:pt x="12706" y="10932"/>
                    <a:pt x="12697" y="10958"/>
                  </a:cubicBezTo>
                  <a:cubicBezTo>
                    <a:pt x="12697" y="10967"/>
                    <a:pt x="12671" y="10976"/>
                    <a:pt x="12671" y="10985"/>
                  </a:cubicBezTo>
                  <a:cubicBezTo>
                    <a:pt x="12680" y="11011"/>
                    <a:pt x="12724" y="11029"/>
                    <a:pt x="12706" y="11047"/>
                  </a:cubicBezTo>
                  <a:cubicBezTo>
                    <a:pt x="12697" y="11055"/>
                    <a:pt x="12680" y="11047"/>
                    <a:pt x="12671" y="11055"/>
                  </a:cubicBezTo>
                  <a:cubicBezTo>
                    <a:pt x="12653" y="11091"/>
                    <a:pt x="12653" y="11108"/>
                    <a:pt x="12662" y="11161"/>
                  </a:cubicBezTo>
                  <a:cubicBezTo>
                    <a:pt x="12609" y="11188"/>
                    <a:pt x="12627" y="11223"/>
                    <a:pt x="12574" y="11250"/>
                  </a:cubicBezTo>
                  <a:cubicBezTo>
                    <a:pt x="12556" y="11259"/>
                    <a:pt x="12574" y="11276"/>
                    <a:pt x="12582" y="11294"/>
                  </a:cubicBezTo>
                  <a:cubicBezTo>
                    <a:pt x="12530" y="11294"/>
                    <a:pt x="12477" y="11320"/>
                    <a:pt x="12415" y="11338"/>
                  </a:cubicBezTo>
                  <a:cubicBezTo>
                    <a:pt x="12362" y="11364"/>
                    <a:pt x="12300" y="11364"/>
                    <a:pt x="12256" y="11347"/>
                  </a:cubicBezTo>
                  <a:lnTo>
                    <a:pt x="12132" y="11417"/>
                  </a:lnTo>
                  <a:cubicBezTo>
                    <a:pt x="12167" y="11497"/>
                    <a:pt x="12238" y="11497"/>
                    <a:pt x="12282" y="11559"/>
                  </a:cubicBezTo>
                  <a:cubicBezTo>
                    <a:pt x="12185" y="11621"/>
                    <a:pt x="12335" y="11638"/>
                    <a:pt x="12309" y="11700"/>
                  </a:cubicBezTo>
                  <a:lnTo>
                    <a:pt x="12247" y="11726"/>
                  </a:lnTo>
                  <a:cubicBezTo>
                    <a:pt x="12265" y="11762"/>
                    <a:pt x="12291" y="11753"/>
                    <a:pt x="12300" y="11806"/>
                  </a:cubicBezTo>
                  <a:cubicBezTo>
                    <a:pt x="12203" y="11841"/>
                    <a:pt x="12185" y="11841"/>
                    <a:pt x="12097" y="11877"/>
                  </a:cubicBezTo>
                  <a:cubicBezTo>
                    <a:pt x="12079" y="11850"/>
                    <a:pt x="12044" y="11841"/>
                    <a:pt x="12009" y="11850"/>
                  </a:cubicBezTo>
                  <a:cubicBezTo>
                    <a:pt x="11947" y="11877"/>
                    <a:pt x="12026" y="11885"/>
                    <a:pt x="11991" y="11903"/>
                  </a:cubicBezTo>
                  <a:lnTo>
                    <a:pt x="11920" y="11930"/>
                  </a:lnTo>
                  <a:lnTo>
                    <a:pt x="11894" y="11868"/>
                  </a:lnTo>
                  <a:cubicBezTo>
                    <a:pt x="11832" y="11912"/>
                    <a:pt x="11761" y="11868"/>
                    <a:pt x="11761" y="11930"/>
                  </a:cubicBezTo>
                  <a:cubicBezTo>
                    <a:pt x="11770" y="11956"/>
                    <a:pt x="11858" y="11868"/>
                    <a:pt x="11858" y="11947"/>
                  </a:cubicBezTo>
                  <a:lnTo>
                    <a:pt x="11726" y="11991"/>
                  </a:lnTo>
                  <a:lnTo>
                    <a:pt x="11576" y="12027"/>
                  </a:lnTo>
                  <a:lnTo>
                    <a:pt x="11435" y="12062"/>
                  </a:lnTo>
                  <a:cubicBezTo>
                    <a:pt x="11390" y="12071"/>
                    <a:pt x="11337" y="12080"/>
                    <a:pt x="11293" y="12088"/>
                  </a:cubicBezTo>
                  <a:cubicBezTo>
                    <a:pt x="11267" y="12097"/>
                    <a:pt x="11267" y="12115"/>
                    <a:pt x="11240" y="12124"/>
                  </a:cubicBezTo>
                  <a:cubicBezTo>
                    <a:pt x="11249" y="12159"/>
                    <a:pt x="11285" y="12168"/>
                    <a:pt x="11276" y="12212"/>
                  </a:cubicBezTo>
                  <a:cubicBezTo>
                    <a:pt x="11187" y="12239"/>
                    <a:pt x="11205" y="12283"/>
                    <a:pt x="11090" y="12274"/>
                  </a:cubicBezTo>
                  <a:cubicBezTo>
                    <a:pt x="11073" y="12318"/>
                    <a:pt x="11134" y="12292"/>
                    <a:pt x="11170" y="12292"/>
                  </a:cubicBezTo>
                  <a:cubicBezTo>
                    <a:pt x="11232" y="12292"/>
                    <a:pt x="11134" y="12318"/>
                    <a:pt x="11117" y="12318"/>
                  </a:cubicBezTo>
                  <a:cubicBezTo>
                    <a:pt x="11046" y="12309"/>
                    <a:pt x="10958" y="12336"/>
                    <a:pt x="10878" y="12345"/>
                  </a:cubicBezTo>
                  <a:cubicBezTo>
                    <a:pt x="10799" y="12353"/>
                    <a:pt x="10728" y="12345"/>
                    <a:pt x="10711" y="12300"/>
                  </a:cubicBezTo>
                  <a:cubicBezTo>
                    <a:pt x="10666" y="12327"/>
                    <a:pt x="10649" y="12371"/>
                    <a:pt x="10552" y="12353"/>
                  </a:cubicBezTo>
                  <a:cubicBezTo>
                    <a:pt x="10560" y="12336"/>
                    <a:pt x="10613" y="12345"/>
                    <a:pt x="10613" y="12318"/>
                  </a:cubicBezTo>
                  <a:cubicBezTo>
                    <a:pt x="10605" y="12309"/>
                    <a:pt x="10596" y="12309"/>
                    <a:pt x="10596" y="12292"/>
                  </a:cubicBezTo>
                  <a:cubicBezTo>
                    <a:pt x="10543" y="12300"/>
                    <a:pt x="10507" y="12309"/>
                    <a:pt x="10499" y="12353"/>
                  </a:cubicBezTo>
                  <a:cubicBezTo>
                    <a:pt x="10366" y="12362"/>
                    <a:pt x="10260" y="12318"/>
                    <a:pt x="10154" y="12345"/>
                  </a:cubicBezTo>
                  <a:cubicBezTo>
                    <a:pt x="10251" y="12309"/>
                    <a:pt x="10075" y="12300"/>
                    <a:pt x="10057" y="12336"/>
                  </a:cubicBezTo>
                  <a:cubicBezTo>
                    <a:pt x="10004" y="12336"/>
                    <a:pt x="9934" y="12327"/>
                    <a:pt x="9881" y="12327"/>
                  </a:cubicBezTo>
                  <a:cubicBezTo>
                    <a:pt x="9819" y="12318"/>
                    <a:pt x="9757" y="12309"/>
                    <a:pt x="9704" y="12309"/>
                  </a:cubicBezTo>
                  <a:cubicBezTo>
                    <a:pt x="9572" y="12309"/>
                    <a:pt x="9413" y="12274"/>
                    <a:pt x="9271" y="12247"/>
                  </a:cubicBezTo>
                  <a:cubicBezTo>
                    <a:pt x="9130" y="12212"/>
                    <a:pt x="8998" y="12194"/>
                    <a:pt x="8892" y="12212"/>
                  </a:cubicBezTo>
                  <a:cubicBezTo>
                    <a:pt x="8865" y="12194"/>
                    <a:pt x="8900" y="12177"/>
                    <a:pt x="8900" y="12168"/>
                  </a:cubicBezTo>
                  <a:cubicBezTo>
                    <a:pt x="8883" y="12159"/>
                    <a:pt x="8874" y="12150"/>
                    <a:pt x="8874" y="12141"/>
                  </a:cubicBezTo>
                  <a:cubicBezTo>
                    <a:pt x="8821" y="12133"/>
                    <a:pt x="8821" y="12159"/>
                    <a:pt x="8777" y="12150"/>
                  </a:cubicBezTo>
                  <a:cubicBezTo>
                    <a:pt x="8742" y="12141"/>
                    <a:pt x="8706" y="12106"/>
                    <a:pt x="8671" y="12097"/>
                  </a:cubicBezTo>
                  <a:cubicBezTo>
                    <a:pt x="8636" y="12088"/>
                    <a:pt x="8618" y="12124"/>
                    <a:pt x="8574" y="12106"/>
                  </a:cubicBezTo>
                  <a:cubicBezTo>
                    <a:pt x="8538" y="12097"/>
                    <a:pt x="8521" y="12080"/>
                    <a:pt x="8538" y="12053"/>
                  </a:cubicBezTo>
                  <a:cubicBezTo>
                    <a:pt x="8494" y="12053"/>
                    <a:pt x="8477" y="12097"/>
                    <a:pt x="8397" y="12062"/>
                  </a:cubicBezTo>
                  <a:cubicBezTo>
                    <a:pt x="8406" y="12044"/>
                    <a:pt x="8441" y="12062"/>
                    <a:pt x="8441" y="12044"/>
                  </a:cubicBezTo>
                  <a:cubicBezTo>
                    <a:pt x="8432" y="12009"/>
                    <a:pt x="8371" y="12027"/>
                    <a:pt x="8327" y="12000"/>
                  </a:cubicBezTo>
                  <a:cubicBezTo>
                    <a:pt x="8318" y="11991"/>
                    <a:pt x="8300" y="11956"/>
                    <a:pt x="8300" y="11956"/>
                  </a:cubicBezTo>
                  <a:cubicBezTo>
                    <a:pt x="8176" y="11912"/>
                    <a:pt x="8017" y="11912"/>
                    <a:pt x="7947" y="11877"/>
                  </a:cubicBezTo>
                  <a:cubicBezTo>
                    <a:pt x="7920" y="11885"/>
                    <a:pt x="7912" y="11894"/>
                    <a:pt x="7894" y="11912"/>
                  </a:cubicBezTo>
                  <a:cubicBezTo>
                    <a:pt x="7841" y="11841"/>
                    <a:pt x="7708" y="11841"/>
                    <a:pt x="7620" y="11832"/>
                  </a:cubicBezTo>
                  <a:lnTo>
                    <a:pt x="7629" y="11788"/>
                  </a:lnTo>
                  <a:cubicBezTo>
                    <a:pt x="7594" y="11788"/>
                    <a:pt x="7532" y="11762"/>
                    <a:pt x="7514" y="11797"/>
                  </a:cubicBezTo>
                  <a:cubicBezTo>
                    <a:pt x="7470" y="11762"/>
                    <a:pt x="7549" y="11762"/>
                    <a:pt x="7549" y="11744"/>
                  </a:cubicBezTo>
                  <a:cubicBezTo>
                    <a:pt x="7488" y="11726"/>
                    <a:pt x="7461" y="11744"/>
                    <a:pt x="7417" y="11753"/>
                  </a:cubicBezTo>
                  <a:cubicBezTo>
                    <a:pt x="7346" y="11709"/>
                    <a:pt x="7240" y="11682"/>
                    <a:pt x="7170" y="11700"/>
                  </a:cubicBezTo>
                  <a:cubicBezTo>
                    <a:pt x="7143" y="11682"/>
                    <a:pt x="7134" y="11665"/>
                    <a:pt x="7108" y="11647"/>
                  </a:cubicBezTo>
                  <a:cubicBezTo>
                    <a:pt x="6843" y="11638"/>
                    <a:pt x="6561" y="11559"/>
                    <a:pt x="6296" y="11435"/>
                  </a:cubicBezTo>
                  <a:cubicBezTo>
                    <a:pt x="6252" y="11435"/>
                    <a:pt x="6207" y="11426"/>
                    <a:pt x="6163" y="11435"/>
                  </a:cubicBezTo>
                  <a:cubicBezTo>
                    <a:pt x="6101" y="11400"/>
                    <a:pt x="6057" y="11364"/>
                    <a:pt x="5969" y="11338"/>
                  </a:cubicBezTo>
                  <a:lnTo>
                    <a:pt x="5995" y="11276"/>
                  </a:lnTo>
                  <a:cubicBezTo>
                    <a:pt x="5925" y="11276"/>
                    <a:pt x="5801" y="11303"/>
                    <a:pt x="5766" y="11223"/>
                  </a:cubicBezTo>
                  <a:cubicBezTo>
                    <a:pt x="5801" y="11197"/>
                    <a:pt x="5854" y="11259"/>
                    <a:pt x="5881" y="11267"/>
                  </a:cubicBezTo>
                  <a:cubicBezTo>
                    <a:pt x="5925" y="11267"/>
                    <a:pt x="5942" y="11223"/>
                    <a:pt x="6004" y="11250"/>
                  </a:cubicBezTo>
                  <a:cubicBezTo>
                    <a:pt x="6004" y="11223"/>
                    <a:pt x="5978" y="11206"/>
                    <a:pt x="5951" y="11197"/>
                  </a:cubicBezTo>
                  <a:cubicBezTo>
                    <a:pt x="6013" y="11188"/>
                    <a:pt x="6004" y="11117"/>
                    <a:pt x="6040" y="11100"/>
                  </a:cubicBezTo>
                  <a:cubicBezTo>
                    <a:pt x="6119" y="11064"/>
                    <a:pt x="6199" y="11135"/>
                    <a:pt x="6296" y="11126"/>
                  </a:cubicBezTo>
                  <a:cubicBezTo>
                    <a:pt x="6322" y="11144"/>
                    <a:pt x="6366" y="11161"/>
                    <a:pt x="6349" y="11197"/>
                  </a:cubicBezTo>
                  <a:cubicBezTo>
                    <a:pt x="6375" y="11197"/>
                    <a:pt x="6393" y="11188"/>
                    <a:pt x="6419" y="11188"/>
                  </a:cubicBezTo>
                  <a:cubicBezTo>
                    <a:pt x="6428" y="11161"/>
                    <a:pt x="6410" y="11144"/>
                    <a:pt x="6366" y="11135"/>
                  </a:cubicBezTo>
                  <a:cubicBezTo>
                    <a:pt x="6419" y="11117"/>
                    <a:pt x="6525" y="11179"/>
                    <a:pt x="6569" y="11206"/>
                  </a:cubicBezTo>
                  <a:cubicBezTo>
                    <a:pt x="6534" y="11250"/>
                    <a:pt x="6543" y="11241"/>
                    <a:pt x="6561" y="11285"/>
                  </a:cubicBezTo>
                  <a:cubicBezTo>
                    <a:pt x="6605" y="11294"/>
                    <a:pt x="6631" y="11250"/>
                    <a:pt x="6667" y="11303"/>
                  </a:cubicBezTo>
                  <a:cubicBezTo>
                    <a:pt x="6667" y="11285"/>
                    <a:pt x="6675" y="11285"/>
                    <a:pt x="6693" y="11285"/>
                  </a:cubicBezTo>
                  <a:cubicBezTo>
                    <a:pt x="6702" y="11241"/>
                    <a:pt x="6543" y="11259"/>
                    <a:pt x="6587" y="11197"/>
                  </a:cubicBezTo>
                  <a:cubicBezTo>
                    <a:pt x="6667" y="11223"/>
                    <a:pt x="6746" y="11250"/>
                    <a:pt x="6790" y="11285"/>
                  </a:cubicBezTo>
                  <a:cubicBezTo>
                    <a:pt x="6852" y="11294"/>
                    <a:pt x="6808" y="11232"/>
                    <a:pt x="6843" y="11223"/>
                  </a:cubicBezTo>
                  <a:cubicBezTo>
                    <a:pt x="6790" y="11206"/>
                    <a:pt x="6737" y="11223"/>
                    <a:pt x="6711" y="11179"/>
                  </a:cubicBezTo>
                  <a:cubicBezTo>
                    <a:pt x="6719" y="11153"/>
                    <a:pt x="6737" y="11135"/>
                    <a:pt x="6764" y="11135"/>
                  </a:cubicBezTo>
                  <a:cubicBezTo>
                    <a:pt x="6764" y="11108"/>
                    <a:pt x="6755" y="11091"/>
                    <a:pt x="6728" y="11073"/>
                  </a:cubicBezTo>
                  <a:cubicBezTo>
                    <a:pt x="6658" y="11073"/>
                    <a:pt x="6746" y="11117"/>
                    <a:pt x="6719" y="11144"/>
                  </a:cubicBezTo>
                  <a:cubicBezTo>
                    <a:pt x="6684" y="11126"/>
                    <a:pt x="6684" y="11153"/>
                    <a:pt x="6675" y="11179"/>
                  </a:cubicBezTo>
                  <a:cubicBezTo>
                    <a:pt x="6614" y="11170"/>
                    <a:pt x="6614" y="11144"/>
                    <a:pt x="6578" y="11126"/>
                  </a:cubicBezTo>
                  <a:cubicBezTo>
                    <a:pt x="6587" y="11108"/>
                    <a:pt x="6622" y="11135"/>
                    <a:pt x="6649" y="11135"/>
                  </a:cubicBezTo>
                  <a:cubicBezTo>
                    <a:pt x="6649" y="11064"/>
                    <a:pt x="6561" y="11117"/>
                    <a:pt x="6525" y="11126"/>
                  </a:cubicBezTo>
                  <a:cubicBezTo>
                    <a:pt x="6463" y="11108"/>
                    <a:pt x="6455" y="11064"/>
                    <a:pt x="6428" y="11029"/>
                  </a:cubicBezTo>
                  <a:cubicBezTo>
                    <a:pt x="6393" y="11020"/>
                    <a:pt x="6393" y="11100"/>
                    <a:pt x="6340" y="11064"/>
                  </a:cubicBezTo>
                  <a:cubicBezTo>
                    <a:pt x="6313" y="11038"/>
                    <a:pt x="6322" y="11002"/>
                    <a:pt x="6313" y="10967"/>
                  </a:cubicBezTo>
                  <a:cubicBezTo>
                    <a:pt x="6287" y="10976"/>
                    <a:pt x="6278" y="11011"/>
                    <a:pt x="6243" y="11011"/>
                  </a:cubicBezTo>
                  <a:cubicBezTo>
                    <a:pt x="6084" y="10967"/>
                    <a:pt x="5881" y="10870"/>
                    <a:pt x="5678" y="10808"/>
                  </a:cubicBezTo>
                  <a:cubicBezTo>
                    <a:pt x="5642" y="10791"/>
                    <a:pt x="5642" y="10844"/>
                    <a:pt x="5616" y="10835"/>
                  </a:cubicBezTo>
                  <a:cubicBezTo>
                    <a:pt x="5616" y="10852"/>
                    <a:pt x="5642" y="10870"/>
                    <a:pt x="5669" y="10888"/>
                  </a:cubicBezTo>
                  <a:cubicBezTo>
                    <a:pt x="5607" y="10914"/>
                    <a:pt x="5660" y="10976"/>
                    <a:pt x="5660" y="11020"/>
                  </a:cubicBezTo>
                  <a:lnTo>
                    <a:pt x="5625" y="11011"/>
                  </a:lnTo>
                  <a:lnTo>
                    <a:pt x="5589" y="11002"/>
                  </a:lnTo>
                  <a:cubicBezTo>
                    <a:pt x="5633" y="10967"/>
                    <a:pt x="5633" y="10923"/>
                    <a:pt x="5572" y="10896"/>
                  </a:cubicBezTo>
                  <a:cubicBezTo>
                    <a:pt x="5545" y="10941"/>
                    <a:pt x="5625" y="10932"/>
                    <a:pt x="5580" y="10976"/>
                  </a:cubicBezTo>
                  <a:cubicBezTo>
                    <a:pt x="5527" y="10914"/>
                    <a:pt x="5474" y="10923"/>
                    <a:pt x="5404" y="10932"/>
                  </a:cubicBezTo>
                  <a:cubicBezTo>
                    <a:pt x="5430" y="10976"/>
                    <a:pt x="5474" y="10958"/>
                    <a:pt x="5510" y="10967"/>
                  </a:cubicBezTo>
                  <a:cubicBezTo>
                    <a:pt x="5572" y="11002"/>
                    <a:pt x="5589" y="11047"/>
                    <a:pt x="5633" y="11082"/>
                  </a:cubicBezTo>
                  <a:cubicBezTo>
                    <a:pt x="5607" y="11091"/>
                    <a:pt x="5545" y="11135"/>
                    <a:pt x="5607" y="11161"/>
                  </a:cubicBezTo>
                  <a:cubicBezTo>
                    <a:pt x="5545" y="11161"/>
                    <a:pt x="5483" y="11170"/>
                    <a:pt x="5430" y="11179"/>
                  </a:cubicBezTo>
                  <a:cubicBezTo>
                    <a:pt x="5377" y="11179"/>
                    <a:pt x="5404" y="11144"/>
                    <a:pt x="5377" y="11135"/>
                  </a:cubicBezTo>
                  <a:cubicBezTo>
                    <a:pt x="5333" y="11100"/>
                    <a:pt x="5289" y="11108"/>
                    <a:pt x="5236" y="11100"/>
                  </a:cubicBezTo>
                  <a:cubicBezTo>
                    <a:pt x="5210" y="11091"/>
                    <a:pt x="5210" y="11073"/>
                    <a:pt x="5192" y="11064"/>
                  </a:cubicBezTo>
                  <a:cubicBezTo>
                    <a:pt x="5130" y="11047"/>
                    <a:pt x="5086" y="11055"/>
                    <a:pt x="5042" y="11029"/>
                  </a:cubicBezTo>
                  <a:cubicBezTo>
                    <a:pt x="4945" y="10985"/>
                    <a:pt x="4733" y="10923"/>
                    <a:pt x="4627" y="10888"/>
                  </a:cubicBezTo>
                  <a:cubicBezTo>
                    <a:pt x="4592" y="10879"/>
                    <a:pt x="4556" y="10826"/>
                    <a:pt x="4521" y="10870"/>
                  </a:cubicBezTo>
                  <a:cubicBezTo>
                    <a:pt x="4477" y="10870"/>
                    <a:pt x="4494" y="10835"/>
                    <a:pt x="4468" y="10817"/>
                  </a:cubicBezTo>
                  <a:cubicBezTo>
                    <a:pt x="4441" y="10808"/>
                    <a:pt x="4433" y="10826"/>
                    <a:pt x="4424" y="10844"/>
                  </a:cubicBezTo>
                  <a:cubicBezTo>
                    <a:pt x="4371" y="10835"/>
                    <a:pt x="4415" y="10782"/>
                    <a:pt x="4371" y="10773"/>
                  </a:cubicBezTo>
                  <a:cubicBezTo>
                    <a:pt x="4318" y="10746"/>
                    <a:pt x="4265" y="10782"/>
                    <a:pt x="4238" y="10738"/>
                  </a:cubicBezTo>
                  <a:cubicBezTo>
                    <a:pt x="4221" y="10729"/>
                    <a:pt x="4221" y="10755"/>
                    <a:pt x="4212" y="10773"/>
                  </a:cubicBezTo>
                  <a:cubicBezTo>
                    <a:pt x="4168" y="10729"/>
                    <a:pt x="4097" y="10702"/>
                    <a:pt x="4009" y="10685"/>
                  </a:cubicBezTo>
                  <a:cubicBezTo>
                    <a:pt x="3991" y="10693"/>
                    <a:pt x="3973" y="10702"/>
                    <a:pt x="3965" y="10720"/>
                  </a:cubicBezTo>
                  <a:cubicBezTo>
                    <a:pt x="3867" y="10693"/>
                    <a:pt x="3717" y="10649"/>
                    <a:pt x="3541" y="10614"/>
                  </a:cubicBezTo>
                  <a:cubicBezTo>
                    <a:pt x="3355" y="10570"/>
                    <a:pt x="3152" y="10534"/>
                    <a:pt x="2984" y="10499"/>
                  </a:cubicBezTo>
                  <a:cubicBezTo>
                    <a:pt x="2932" y="10490"/>
                    <a:pt x="2887" y="10499"/>
                    <a:pt x="2834" y="10490"/>
                  </a:cubicBezTo>
                  <a:cubicBezTo>
                    <a:pt x="2711" y="10473"/>
                    <a:pt x="2605" y="10411"/>
                    <a:pt x="2499" y="10411"/>
                  </a:cubicBezTo>
                  <a:cubicBezTo>
                    <a:pt x="2587" y="10455"/>
                    <a:pt x="2552" y="10473"/>
                    <a:pt x="2446" y="10446"/>
                  </a:cubicBezTo>
                  <a:cubicBezTo>
                    <a:pt x="2481" y="10455"/>
                    <a:pt x="2384" y="10420"/>
                    <a:pt x="2260" y="10376"/>
                  </a:cubicBezTo>
                  <a:cubicBezTo>
                    <a:pt x="2137" y="10323"/>
                    <a:pt x="1987" y="10261"/>
                    <a:pt x="1907" y="10225"/>
                  </a:cubicBezTo>
                  <a:cubicBezTo>
                    <a:pt x="1872" y="10217"/>
                    <a:pt x="1881" y="10199"/>
                    <a:pt x="1854" y="10181"/>
                  </a:cubicBezTo>
                  <a:cubicBezTo>
                    <a:pt x="1828" y="10172"/>
                    <a:pt x="1766" y="10155"/>
                    <a:pt x="1722" y="10128"/>
                  </a:cubicBezTo>
                  <a:cubicBezTo>
                    <a:pt x="1687" y="10102"/>
                    <a:pt x="1660" y="10075"/>
                    <a:pt x="1642" y="10066"/>
                  </a:cubicBezTo>
                  <a:cubicBezTo>
                    <a:pt x="1598" y="10040"/>
                    <a:pt x="1545" y="10058"/>
                    <a:pt x="1466" y="9987"/>
                  </a:cubicBezTo>
                  <a:cubicBezTo>
                    <a:pt x="1448" y="9969"/>
                    <a:pt x="1422" y="9916"/>
                    <a:pt x="1430" y="9925"/>
                  </a:cubicBezTo>
                  <a:cubicBezTo>
                    <a:pt x="1404" y="9908"/>
                    <a:pt x="1351" y="9916"/>
                    <a:pt x="1316" y="9890"/>
                  </a:cubicBezTo>
                  <a:cubicBezTo>
                    <a:pt x="1307" y="9890"/>
                    <a:pt x="1298" y="9855"/>
                    <a:pt x="1272" y="9837"/>
                  </a:cubicBezTo>
                  <a:cubicBezTo>
                    <a:pt x="1254" y="9819"/>
                    <a:pt x="1227" y="9810"/>
                    <a:pt x="1201" y="9793"/>
                  </a:cubicBezTo>
                  <a:cubicBezTo>
                    <a:pt x="1174" y="9784"/>
                    <a:pt x="1148" y="9766"/>
                    <a:pt x="1121" y="9749"/>
                  </a:cubicBezTo>
                  <a:cubicBezTo>
                    <a:pt x="1104" y="9722"/>
                    <a:pt x="1051" y="9678"/>
                    <a:pt x="998" y="9616"/>
                  </a:cubicBezTo>
                  <a:cubicBezTo>
                    <a:pt x="954" y="9563"/>
                    <a:pt x="901" y="9501"/>
                    <a:pt x="865" y="9475"/>
                  </a:cubicBezTo>
                  <a:cubicBezTo>
                    <a:pt x="848" y="9457"/>
                    <a:pt x="821" y="9484"/>
                    <a:pt x="804" y="9440"/>
                  </a:cubicBezTo>
                  <a:cubicBezTo>
                    <a:pt x="821" y="9422"/>
                    <a:pt x="839" y="9440"/>
                    <a:pt x="857" y="9431"/>
                  </a:cubicBezTo>
                  <a:cubicBezTo>
                    <a:pt x="830" y="9404"/>
                    <a:pt x="812" y="9404"/>
                    <a:pt x="786" y="9378"/>
                  </a:cubicBezTo>
                  <a:cubicBezTo>
                    <a:pt x="777" y="9378"/>
                    <a:pt x="768" y="9395"/>
                    <a:pt x="777" y="9413"/>
                  </a:cubicBezTo>
                  <a:cubicBezTo>
                    <a:pt x="742" y="9431"/>
                    <a:pt x="733" y="9351"/>
                    <a:pt x="777" y="9360"/>
                  </a:cubicBezTo>
                  <a:cubicBezTo>
                    <a:pt x="724" y="9334"/>
                    <a:pt x="715" y="9307"/>
                    <a:pt x="689" y="9263"/>
                  </a:cubicBezTo>
                  <a:cubicBezTo>
                    <a:pt x="680" y="9245"/>
                    <a:pt x="600" y="9175"/>
                    <a:pt x="583" y="9148"/>
                  </a:cubicBezTo>
                  <a:cubicBezTo>
                    <a:pt x="565" y="9113"/>
                    <a:pt x="556" y="9069"/>
                    <a:pt x="530" y="9033"/>
                  </a:cubicBezTo>
                  <a:cubicBezTo>
                    <a:pt x="494" y="8980"/>
                    <a:pt x="459" y="8910"/>
                    <a:pt x="424" y="8848"/>
                  </a:cubicBezTo>
                  <a:cubicBezTo>
                    <a:pt x="389" y="8786"/>
                    <a:pt x="362" y="8724"/>
                    <a:pt x="344" y="8671"/>
                  </a:cubicBezTo>
                  <a:cubicBezTo>
                    <a:pt x="318" y="8618"/>
                    <a:pt x="274" y="8574"/>
                    <a:pt x="256" y="8521"/>
                  </a:cubicBezTo>
                  <a:cubicBezTo>
                    <a:pt x="238" y="8495"/>
                    <a:pt x="256" y="8486"/>
                    <a:pt x="247" y="8459"/>
                  </a:cubicBezTo>
                  <a:cubicBezTo>
                    <a:pt x="238" y="8398"/>
                    <a:pt x="194" y="8354"/>
                    <a:pt x="185" y="8301"/>
                  </a:cubicBezTo>
                  <a:cubicBezTo>
                    <a:pt x="177" y="8265"/>
                    <a:pt x="185" y="8221"/>
                    <a:pt x="185" y="8195"/>
                  </a:cubicBezTo>
                  <a:cubicBezTo>
                    <a:pt x="177" y="8159"/>
                    <a:pt x="177" y="8097"/>
                    <a:pt x="168" y="8071"/>
                  </a:cubicBezTo>
                  <a:cubicBezTo>
                    <a:pt x="168" y="8053"/>
                    <a:pt x="124" y="8027"/>
                    <a:pt x="124" y="8018"/>
                  </a:cubicBezTo>
                  <a:cubicBezTo>
                    <a:pt x="115" y="7983"/>
                    <a:pt x="132" y="7983"/>
                    <a:pt x="132" y="7956"/>
                  </a:cubicBezTo>
                  <a:cubicBezTo>
                    <a:pt x="124" y="7912"/>
                    <a:pt x="106" y="7912"/>
                    <a:pt x="97" y="7877"/>
                  </a:cubicBezTo>
                  <a:cubicBezTo>
                    <a:pt x="88" y="7833"/>
                    <a:pt x="106" y="7788"/>
                    <a:pt x="97" y="7744"/>
                  </a:cubicBezTo>
                  <a:cubicBezTo>
                    <a:pt x="88" y="7718"/>
                    <a:pt x="71" y="7665"/>
                    <a:pt x="53" y="7603"/>
                  </a:cubicBezTo>
                  <a:cubicBezTo>
                    <a:pt x="35" y="7541"/>
                    <a:pt x="27" y="7479"/>
                    <a:pt x="53" y="7418"/>
                  </a:cubicBezTo>
                  <a:cubicBezTo>
                    <a:pt x="27" y="7409"/>
                    <a:pt x="0" y="7250"/>
                    <a:pt x="0" y="7126"/>
                  </a:cubicBezTo>
                  <a:cubicBezTo>
                    <a:pt x="0" y="7100"/>
                    <a:pt x="18" y="7056"/>
                    <a:pt x="18" y="7029"/>
                  </a:cubicBezTo>
                  <a:cubicBezTo>
                    <a:pt x="27" y="6914"/>
                    <a:pt x="18" y="6808"/>
                    <a:pt x="18" y="6702"/>
                  </a:cubicBezTo>
                  <a:cubicBezTo>
                    <a:pt x="27" y="6588"/>
                    <a:pt x="35" y="6490"/>
                    <a:pt x="62" y="6402"/>
                  </a:cubicBezTo>
                  <a:cubicBezTo>
                    <a:pt x="79" y="6367"/>
                    <a:pt x="124" y="6331"/>
                    <a:pt x="97" y="6287"/>
                  </a:cubicBezTo>
                  <a:cubicBezTo>
                    <a:pt x="79" y="6287"/>
                    <a:pt x="79" y="6314"/>
                    <a:pt x="71" y="6340"/>
                  </a:cubicBezTo>
                  <a:cubicBezTo>
                    <a:pt x="53" y="6287"/>
                    <a:pt x="97" y="6111"/>
                    <a:pt x="150" y="6137"/>
                  </a:cubicBezTo>
                  <a:cubicBezTo>
                    <a:pt x="115" y="6111"/>
                    <a:pt x="150" y="6084"/>
                    <a:pt x="150" y="6014"/>
                  </a:cubicBezTo>
                  <a:cubicBezTo>
                    <a:pt x="150" y="5996"/>
                    <a:pt x="141" y="5969"/>
                    <a:pt x="141" y="5934"/>
                  </a:cubicBezTo>
                  <a:cubicBezTo>
                    <a:pt x="141" y="5908"/>
                    <a:pt x="141" y="5872"/>
                    <a:pt x="168" y="5828"/>
                  </a:cubicBezTo>
                  <a:cubicBezTo>
                    <a:pt x="203" y="5828"/>
                    <a:pt x="185" y="5864"/>
                    <a:pt x="177" y="5890"/>
                  </a:cubicBezTo>
                  <a:cubicBezTo>
                    <a:pt x="194" y="5890"/>
                    <a:pt x="247" y="5864"/>
                    <a:pt x="221" y="5925"/>
                  </a:cubicBezTo>
                  <a:cubicBezTo>
                    <a:pt x="265" y="5925"/>
                    <a:pt x="212" y="5881"/>
                    <a:pt x="238" y="5846"/>
                  </a:cubicBezTo>
                  <a:cubicBezTo>
                    <a:pt x="247" y="5872"/>
                    <a:pt x="265" y="5881"/>
                    <a:pt x="291" y="5890"/>
                  </a:cubicBezTo>
                  <a:cubicBezTo>
                    <a:pt x="318" y="5837"/>
                    <a:pt x="291" y="5828"/>
                    <a:pt x="309" y="5793"/>
                  </a:cubicBezTo>
                  <a:cubicBezTo>
                    <a:pt x="362" y="5828"/>
                    <a:pt x="397" y="5758"/>
                    <a:pt x="380" y="5713"/>
                  </a:cubicBezTo>
                  <a:cubicBezTo>
                    <a:pt x="327" y="5713"/>
                    <a:pt x="291" y="5793"/>
                    <a:pt x="230" y="5784"/>
                  </a:cubicBezTo>
                  <a:cubicBezTo>
                    <a:pt x="221" y="5749"/>
                    <a:pt x="230" y="5696"/>
                    <a:pt x="203" y="5669"/>
                  </a:cubicBezTo>
                  <a:cubicBezTo>
                    <a:pt x="230" y="5652"/>
                    <a:pt x="265" y="5660"/>
                    <a:pt x="291" y="5643"/>
                  </a:cubicBezTo>
                  <a:cubicBezTo>
                    <a:pt x="309" y="5581"/>
                    <a:pt x="238" y="5572"/>
                    <a:pt x="230" y="5643"/>
                  </a:cubicBezTo>
                  <a:cubicBezTo>
                    <a:pt x="194" y="5554"/>
                    <a:pt x="300" y="5528"/>
                    <a:pt x="344" y="5537"/>
                  </a:cubicBezTo>
                  <a:cubicBezTo>
                    <a:pt x="327" y="5493"/>
                    <a:pt x="353" y="5413"/>
                    <a:pt x="283" y="5404"/>
                  </a:cubicBezTo>
                  <a:cubicBezTo>
                    <a:pt x="291" y="5378"/>
                    <a:pt x="300" y="5351"/>
                    <a:pt x="283" y="5343"/>
                  </a:cubicBezTo>
                  <a:cubicBezTo>
                    <a:pt x="327" y="5316"/>
                    <a:pt x="353" y="5228"/>
                    <a:pt x="406" y="5245"/>
                  </a:cubicBezTo>
                  <a:cubicBezTo>
                    <a:pt x="389" y="5290"/>
                    <a:pt x="371" y="5334"/>
                    <a:pt x="336" y="5298"/>
                  </a:cubicBezTo>
                  <a:lnTo>
                    <a:pt x="300" y="5396"/>
                  </a:lnTo>
                  <a:cubicBezTo>
                    <a:pt x="344" y="5431"/>
                    <a:pt x="353" y="5307"/>
                    <a:pt x="397" y="5343"/>
                  </a:cubicBezTo>
                  <a:cubicBezTo>
                    <a:pt x="389" y="5413"/>
                    <a:pt x="389" y="5396"/>
                    <a:pt x="353" y="5431"/>
                  </a:cubicBezTo>
                  <a:cubicBezTo>
                    <a:pt x="397" y="5449"/>
                    <a:pt x="424" y="5369"/>
                    <a:pt x="468" y="5378"/>
                  </a:cubicBezTo>
                  <a:cubicBezTo>
                    <a:pt x="494" y="5325"/>
                    <a:pt x="450" y="5272"/>
                    <a:pt x="503" y="5245"/>
                  </a:cubicBezTo>
                  <a:cubicBezTo>
                    <a:pt x="565" y="5272"/>
                    <a:pt x="556" y="5413"/>
                    <a:pt x="600" y="5404"/>
                  </a:cubicBezTo>
                  <a:cubicBezTo>
                    <a:pt x="618" y="5457"/>
                    <a:pt x="556" y="5501"/>
                    <a:pt x="556" y="5572"/>
                  </a:cubicBezTo>
                  <a:cubicBezTo>
                    <a:pt x="539" y="5528"/>
                    <a:pt x="539" y="5563"/>
                    <a:pt x="503" y="5554"/>
                  </a:cubicBezTo>
                  <a:cubicBezTo>
                    <a:pt x="468" y="5634"/>
                    <a:pt x="583" y="5616"/>
                    <a:pt x="539" y="5705"/>
                  </a:cubicBezTo>
                  <a:cubicBezTo>
                    <a:pt x="530" y="5749"/>
                    <a:pt x="521" y="5722"/>
                    <a:pt x="503" y="5713"/>
                  </a:cubicBezTo>
                  <a:cubicBezTo>
                    <a:pt x="486" y="5749"/>
                    <a:pt x="530" y="5749"/>
                    <a:pt x="521" y="5775"/>
                  </a:cubicBezTo>
                  <a:cubicBezTo>
                    <a:pt x="512" y="5864"/>
                    <a:pt x="459" y="5837"/>
                    <a:pt x="450" y="5908"/>
                  </a:cubicBezTo>
                  <a:cubicBezTo>
                    <a:pt x="450" y="5978"/>
                    <a:pt x="494" y="5881"/>
                    <a:pt x="521" y="5916"/>
                  </a:cubicBezTo>
                  <a:cubicBezTo>
                    <a:pt x="494" y="5916"/>
                    <a:pt x="503" y="6005"/>
                    <a:pt x="468" y="5996"/>
                  </a:cubicBezTo>
                  <a:cubicBezTo>
                    <a:pt x="459" y="6040"/>
                    <a:pt x="512" y="5987"/>
                    <a:pt x="521" y="5969"/>
                  </a:cubicBezTo>
                  <a:cubicBezTo>
                    <a:pt x="530" y="6022"/>
                    <a:pt x="477" y="6102"/>
                    <a:pt x="503" y="6164"/>
                  </a:cubicBezTo>
                  <a:cubicBezTo>
                    <a:pt x="565" y="6137"/>
                    <a:pt x="494" y="6093"/>
                    <a:pt x="512" y="6049"/>
                  </a:cubicBezTo>
                  <a:cubicBezTo>
                    <a:pt x="547" y="6049"/>
                    <a:pt x="574" y="5978"/>
                    <a:pt x="600" y="6031"/>
                  </a:cubicBezTo>
                  <a:cubicBezTo>
                    <a:pt x="645" y="5961"/>
                    <a:pt x="583" y="5952"/>
                    <a:pt x="609" y="5881"/>
                  </a:cubicBezTo>
                  <a:cubicBezTo>
                    <a:pt x="636" y="5828"/>
                    <a:pt x="653" y="5881"/>
                    <a:pt x="653" y="5802"/>
                  </a:cubicBezTo>
                  <a:cubicBezTo>
                    <a:pt x="653" y="5766"/>
                    <a:pt x="645" y="5740"/>
                    <a:pt x="653" y="5705"/>
                  </a:cubicBezTo>
                  <a:cubicBezTo>
                    <a:pt x="689" y="5678"/>
                    <a:pt x="715" y="5643"/>
                    <a:pt x="742" y="5599"/>
                  </a:cubicBezTo>
                  <a:cubicBezTo>
                    <a:pt x="751" y="5537"/>
                    <a:pt x="715" y="5643"/>
                    <a:pt x="689" y="5599"/>
                  </a:cubicBezTo>
                  <a:cubicBezTo>
                    <a:pt x="671" y="5519"/>
                    <a:pt x="795" y="5396"/>
                    <a:pt x="759" y="5351"/>
                  </a:cubicBezTo>
                  <a:cubicBezTo>
                    <a:pt x="786" y="5325"/>
                    <a:pt x="812" y="5307"/>
                    <a:pt x="830" y="5245"/>
                  </a:cubicBezTo>
                  <a:cubicBezTo>
                    <a:pt x="892" y="5307"/>
                    <a:pt x="759" y="5325"/>
                    <a:pt x="786" y="5387"/>
                  </a:cubicBezTo>
                  <a:cubicBezTo>
                    <a:pt x="865" y="5351"/>
                    <a:pt x="936" y="5281"/>
                    <a:pt x="1015" y="5245"/>
                  </a:cubicBezTo>
                  <a:cubicBezTo>
                    <a:pt x="998" y="5166"/>
                    <a:pt x="927" y="5254"/>
                    <a:pt x="892" y="5290"/>
                  </a:cubicBezTo>
                  <a:cubicBezTo>
                    <a:pt x="848" y="5263"/>
                    <a:pt x="945" y="5157"/>
                    <a:pt x="857" y="5157"/>
                  </a:cubicBezTo>
                  <a:cubicBezTo>
                    <a:pt x="865" y="5122"/>
                    <a:pt x="883" y="5113"/>
                    <a:pt x="909" y="5113"/>
                  </a:cubicBezTo>
                  <a:cubicBezTo>
                    <a:pt x="883" y="5069"/>
                    <a:pt x="927" y="4989"/>
                    <a:pt x="962" y="4919"/>
                  </a:cubicBezTo>
                  <a:cubicBezTo>
                    <a:pt x="989" y="4945"/>
                    <a:pt x="936" y="4998"/>
                    <a:pt x="971" y="5007"/>
                  </a:cubicBezTo>
                  <a:cubicBezTo>
                    <a:pt x="1007" y="4981"/>
                    <a:pt x="1042" y="4945"/>
                    <a:pt x="1068" y="4919"/>
                  </a:cubicBezTo>
                  <a:cubicBezTo>
                    <a:pt x="1086" y="4875"/>
                    <a:pt x="1042" y="4857"/>
                    <a:pt x="1007" y="4839"/>
                  </a:cubicBezTo>
                  <a:cubicBezTo>
                    <a:pt x="1033" y="4804"/>
                    <a:pt x="1051" y="4716"/>
                    <a:pt x="1086" y="4716"/>
                  </a:cubicBezTo>
                  <a:cubicBezTo>
                    <a:pt x="1148" y="4751"/>
                    <a:pt x="1033" y="4777"/>
                    <a:pt x="1060" y="4830"/>
                  </a:cubicBezTo>
                  <a:cubicBezTo>
                    <a:pt x="1148" y="4813"/>
                    <a:pt x="1095" y="4733"/>
                    <a:pt x="1157" y="4698"/>
                  </a:cubicBezTo>
                  <a:cubicBezTo>
                    <a:pt x="1130" y="4680"/>
                    <a:pt x="1113" y="4698"/>
                    <a:pt x="1095" y="4680"/>
                  </a:cubicBezTo>
                  <a:lnTo>
                    <a:pt x="1166" y="4539"/>
                  </a:lnTo>
                  <a:cubicBezTo>
                    <a:pt x="1227" y="4504"/>
                    <a:pt x="1095" y="4645"/>
                    <a:pt x="1157" y="4654"/>
                  </a:cubicBezTo>
                  <a:cubicBezTo>
                    <a:pt x="1210" y="4636"/>
                    <a:pt x="1201" y="4530"/>
                    <a:pt x="1245" y="4477"/>
                  </a:cubicBezTo>
                  <a:cubicBezTo>
                    <a:pt x="1148" y="4530"/>
                    <a:pt x="1272" y="4380"/>
                    <a:pt x="1298" y="4318"/>
                  </a:cubicBezTo>
                  <a:cubicBezTo>
                    <a:pt x="1351" y="4292"/>
                    <a:pt x="1263" y="4407"/>
                    <a:pt x="1245" y="4433"/>
                  </a:cubicBezTo>
                  <a:cubicBezTo>
                    <a:pt x="1316" y="4442"/>
                    <a:pt x="1333" y="4327"/>
                    <a:pt x="1342" y="4283"/>
                  </a:cubicBezTo>
                  <a:cubicBezTo>
                    <a:pt x="1395" y="4256"/>
                    <a:pt x="1492" y="4159"/>
                    <a:pt x="1475" y="4089"/>
                  </a:cubicBezTo>
                  <a:cubicBezTo>
                    <a:pt x="1439" y="4089"/>
                    <a:pt x="1404" y="4195"/>
                    <a:pt x="1369" y="4230"/>
                  </a:cubicBezTo>
                  <a:cubicBezTo>
                    <a:pt x="1342" y="4221"/>
                    <a:pt x="1395" y="4177"/>
                    <a:pt x="1404" y="4151"/>
                  </a:cubicBezTo>
                  <a:cubicBezTo>
                    <a:pt x="1439" y="4098"/>
                    <a:pt x="1492" y="4036"/>
                    <a:pt x="1466" y="3992"/>
                  </a:cubicBezTo>
                  <a:cubicBezTo>
                    <a:pt x="1563" y="3930"/>
                    <a:pt x="1581" y="3859"/>
                    <a:pt x="1669" y="3762"/>
                  </a:cubicBezTo>
                  <a:cubicBezTo>
                    <a:pt x="1669" y="3744"/>
                    <a:pt x="1651" y="3736"/>
                    <a:pt x="1660" y="3709"/>
                  </a:cubicBezTo>
                  <a:cubicBezTo>
                    <a:pt x="1687" y="3674"/>
                    <a:pt x="1713" y="3674"/>
                    <a:pt x="1739" y="3700"/>
                  </a:cubicBezTo>
                  <a:cubicBezTo>
                    <a:pt x="1775" y="3577"/>
                    <a:pt x="1881" y="3559"/>
                    <a:pt x="1925" y="3453"/>
                  </a:cubicBezTo>
                  <a:cubicBezTo>
                    <a:pt x="1969" y="3444"/>
                    <a:pt x="1943" y="3479"/>
                    <a:pt x="1960" y="3506"/>
                  </a:cubicBezTo>
                  <a:cubicBezTo>
                    <a:pt x="1978" y="3479"/>
                    <a:pt x="1987" y="3488"/>
                    <a:pt x="2004" y="3471"/>
                  </a:cubicBezTo>
                  <a:cubicBezTo>
                    <a:pt x="2013" y="3453"/>
                    <a:pt x="1978" y="3427"/>
                    <a:pt x="1969" y="3444"/>
                  </a:cubicBezTo>
                  <a:cubicBezTo>
                    <a:pt x="1951" y="3374"/>
                    <a:pt x="2022" y="3329"/>
                    <a:pt x="2049" y="3268"/>
                  </a:cubicBezTo>
                  <a:cubicBezTo>
                    <a:pt x="2040" y="3250"/>
                    <a:pt x="2022" y="3232"/>
                    <a:pt x="2004" y="3250"/>
                  </a:cubicBezTo>
                  <a:cubicBezTo>
                    <a:pt x="2013" y="3197"/>
                    <a:pt x="2075" y="3179"/>
                    <a:pt x="2093" y="3109"/>
                  </a:cubicBezTo>
                  <a:cubicBezTo>
                    <a:pt x="2093" y="3162"/>
                    <a:pt x="2154" y="3170"/>
                    <a:pt x="2190" y="3144"/>
                  </a:cubicBezTo>
                  <a:cubicBezTo>
                    <a:pt x="2216" y="3179"/>
                    <a:pt x="2154" y="3162"/>
                    <a:pt x="2146" y="3197"/>
                  </a:cubicBezTo>
                  <a:cubicBezTo>
                    <a:pt x="2163" y="3223"/>
                    <a:pt x="2190" y="3215"/>
                    <a:pt x="2216" y="3188"/>
                  </a:cubicBezTo>
                  <a:cubicBezTo>
                    <a:pt x="2252" y="3117"/>
                    <a:pt x="2146" y="3144"/>
                    <a:pt x="2154" y="3091"/>
                  </a:cubicBezTo>
                  <a:cubicBezTo>
                    <a:pt x="2225" y="3047"/>
                    <a:pt x="2225" y="3038"/>
                    <a:pt x="2305" y="2959"/>
                  </a:cubicBezTo>
                  <a:lnTo>
                    <a:pt x="2340" y="2985"/>
                  </a:lnTo>
                  <a:cubicBezTo>
                    <a:pt x="2393" y="2923"/>
                    <a:pt x="2366" y="2861"/>
                    <a:pt x="2437" y="2791"/>
                  </a:cubicBezTo>
                  <a:cubicBezTo>
                    <a:pt x="2455" y="2844"/>
                    <a:pt x="2490" y="2800"/>
                    <a:pt x="2499" y="2800"/>
                  </a:cubicBezTo>
                  <a:cubicBezTo>
                    <a:pt x="2517" y="2800"/>
                    <a:pt x="2534" y="2853"/>
                    <a:pt x="2569" y="2808"/>
                  </a:cubicBezTo>
                  <a:cubicBezTo>
                    <a:pt x="2578" y="2747"/>
                    <a:pt x="2490" y="2826"/>
                    <a:pt x="2464" y="2764"/>
                  </a:cubicBezTo>
                  <a:cubicBezTo>
                    <a:pt x="2508" y="2711"/>
                    <a:pt x="2543" y="2764"/>
                    <a:pt x="2578" y="2702"/>
                  </a:cubicBezTo>
                  <a:cubicBezTo>
                    <a:pt x="2596" y="2685"/>
                    <a:pt x="2561" y="2685"/>
                    <a:pt x="2543" y="2694"/>
                  </a:cubicBezTo>
                  <a:cubicBezTo>
                    <a:pt x="2543" y="2641"/>
                    <a:pt x="2605" y="2649"/>
                    <a:pt x="2640" y="2614"/>
                  </a:cubicBezTo>
                  <a:cubicBezTo>
                    <a:pt x="2667" y="2579"/>
                    <a:pt x="2684" y="2526"/>
                    <a:pt x="2711" y="2491"/>
                  </a:cubicBezTo>
                  <a:cubicBezTo>
                    <a:pt x="2746" y="2455"/>
                    <a:pt x="2790" y="2438"/>
                    <a:pt x="2799" y="2393"/>
                  </a:cubicBezTo>
                  <a:cubicBezTo>
                    <a:pt x="2817" y="2411"/>
                    <a:pt x="2808" y="2429"/>
                    <a:pt x="2817" y="2438"/>
                  </a:cubicBezTo>
                  <a:cubicBezTo>
                    <a:pt x="2861" y="2402"/>
                    <a:pt x="2834" y="2358"/>
                    <a:pt x="2879" y="2349"/>
                  </a:cubicBezTo>
                  <a:cubicBezTo>
                    <a:pt x="2914" y="2367"/>
                    <a:pt x="2861" y="2402"/>
                    <a:pt x="2879" y="2420"/>
                  </a:cubicBezTo>
                  <a:cubicBezTo>
                    <a:pt x="2932" y="2385"/>
                    <a:pt x="2887" y="2358"/>
                    <a:pt x="2932" y="2323"/>
                  </a:cubicBezTo>
                  <a:cubicBezTo>
                    <a:pt x="2896" y="2305"/>
                    <a:pt x="2852" y="2349"/>
                    <a:pt x="2817" y="2314"/>
                  </a:cubicBezTo>
                  <a:cubicBezTo>
                    <a:pt x="2834" y="2305"/>
                    <a:pt x="2852" y="2261"/>
                    <a:pt x="2870" y="2261"/>
                  </a:cubicBezTo>
                  <a:cubicBezTo>
                    <a:pt x="2870" y="2261"/>
                    <a:pt x="2861" y="2296"/>
                    <a:pt x="2879" y="2296"/>
                  </a:cubicBezTo>
                  <a:cubicBezTo>
                    <a:pt x="2932" y="2287"/>
                    <a:pt x="2976" y="2279"/>
                    <a:pt x="3055" y="2217"/>
                  </a:cubicBezTo>
                  <a:cubicBezTo>
                    <a:pt x="3082" y="2173"/>
                    <a:pt x="2993" y="2234"/>
                    <a:pt x="3011" y="2173"/>
                  </a:cubicBezTo>
                  <a:cubicBezTo>
                    <a:pt x="3055" y="2146"/>
                    <a:pt x="3090" y="2120"/>
                    <a:pt x="3135" y="2093"/>
                  </a:cubicBezTo>
                  <a:lnTo>
                    <a:pt x="3170" y="2129"/>
                  </a:lnTo>
                  <a:cubicBezTo>
                    <a:pt x="3214" y="2120"/>
                    <a:pt x="3196" y="2102"/>
                    <a:pt x="3223" y="2084"/>
                  </a:cubicBezTo>
                  <a:cubicBezTo>
                    <a:pt x="3276" y="2049"/>
                    <a:pt x="3311" y="2076"/>
                    <a:pt x="3294" y="1996"/>
                  </a:cubicBezTo>
                  <a:cubicBezTo>
                    <a:pt x="3258" y="2014"/>
                    <a:pt x="3170" y="2040"/>
                    <a:pt x="3241" y="1970"/>
                  </a:cubicBezTo>
                  <a:cubicBezTo>
                    <a:pt x="3196" y="1961"/>
                    <a:pt x="3135" y="2058"/>
                    <a:pt x="3082" y="2084"/>
                  </a:cubicBezTo>
                  <a:cubicBezTo>
                    <a:pt x="3037" y="2058"/>
                    <a:pt x="3126" y="2014"/>
                    <a:pt x="3152" y="1978"/>
                  </a:cubicBezTo>
                  <a:cubicBezTo>
                    <a:pt x="3196" y="1943"/>
                    <a:pt x="3249" y="1899"/>
                    <a:pt x="3276" y="1872"/>
                  </a:cubicBezTo>
                  <a:lnTo>
                    <a:pt x="3329" y="1925"/>
                  </a:lnTo>
                  <a:cubicBezTo>
                    <a:pt x="3382" y="1881"/>
                    <a:pt x="3382" y="1846"/>
                    <a:pt x="3329" y="1819"/>
                  </a:cubicBezTo>
                  <a:cubicBezTo>
                    <a:pt x="3364" y="1802"/>
                    <a:pt x="3391" y="1775"/>
                    <a:pt x="3417" y="1758"/>
                  </a:cubicBezTo>
                  <a:cubicBezTo>
                    <a:pt x="3426" y="1775"/>
                    <a:pt x="3408" y="1793"/>
                    <a:pt x="3417" y="1811"/>
                  </a:cubicBezTo>
                  <a:cubicBezTo>
                    <a:pt x="3479" y="1758"/>
                    <a:pt x="3523" y="1767"/>
                    <a:pt x="3585" y="1705"/>
                  </a:cubicBezTo>
                  <a:cubicBezTo>
                    <a:pt x="3594" y="1714"/>
                    <a:pt x="3576" y="1731"/>
                    <a:pt x="3585" y="1740"/>
                  </a:cubicBezTo>
                  <a:cubicBezTo>
                    <a:pt x="3709" y="1669"/>
                    <a:pt x="3762" y="1616"/>
                    <a:pt x="3876" y="1555"/>
                  </a:cubicBezTo>
                  <a:cubicBezTo>
                    <a:pt x="3859" y="1502"/>
                    <a:pt x="3894" y="1449"/>
                    <a:pt x="3982" y="1413"/>
                  </a:cubicBezTo>
                  <a:cubicBezTo>
                    <a:pt x="3965" y="1396"/>
                    <a:pt x="3947" y="1404"/>
                    <a:pt x="3920" y="1431"/>
                  </a:cubicBezTo>
                  <a:cubicBezTo>
                    <a:pt x="3903" y="1449"/>
                    <a:pt x="3876" y="1475"/>
                    <a:pt x="3841" y="1466"/>
                  </a:cubicBezTo>
                  <a:cubicBezTo>
                    <a:pt x="3850" y="1449"/>
                    <a:pt x="3876" y="1422"/>
                    <a:pt x="3912" y="1404"/>
                  </a:cubicBezTo>
                  <a:cubicBezTo>
                    <a:pt x="3947" y="1387"/>
                    <a:pt x="3982" y="1369"/>
                    <a:pt x="4009" y="1352"/>
                  </a:cubicBezTo>
                  <a:cubicBezTo>
                    <a:pt x="4026" y="1369"/>
                    <a:pt x="4009" y="1378"/>
                    <a:pt x="3991" y="1396"/>
                  </a:cubicBezTo>
                  <a:cubicBezTo>
                    <a:pt x="4053" y="1378"/>
                    <a:pt x="4018" y="1440"/>
                    <a:pt x="4062" y="1440"/>
                  </a:cubicBezTo>
                  <a:cubicBezTo>
                    <a:pt x="4141" y="1413"/>
                    <a:pt x="4018" y="1422"/>
                    <a:pt x="4071" y="1387"/>
                  </a:cubicBezTo>
                  <a:cubicBezTo>
                    <a:pt x="4132" y="1325"/>
                    <a:pt x="4141" y="1422"/>
                    <a:pt x="4203" y="1360"/>
                  </a:cubicBezTo>
                  <a:cubicBezTo>
                    <a:pt x="4229" y="1343"/>
                    <a:pt x="4150" y="1325"/>
                    <a:pt x="4185" y="1290"/>
                  </a:cubicBezTo>
                  <a:cubicBezTo>
                    <a:pt x="4238" y="1299"/>
                    <a:pt x="4309" y="1193"/>
                    <a:pt x="4291" y="1263"/>
                  </a:cubicBezTo>
                  <a:cubicBezTo>
                    <a:pt x="4362" y="1201"/>
                    <a:pt x="4441" y="1166"/>
                    <a:pt x="4521" y="1140"/>
                  </a:cubicBezTo>
                  <a:cubicBezTo>
                    <a:pt x="4512" y="1060"/>
                    <a:pt x="4433" y="1140"/>
                    <a:pt x="4380" y="1157"/>
                  </a:cubicBezTo>
                  <a:cubicBezTo>
                    <a:pt x="4371" y="1095"/>
                    <a:pt x="4450" y="1113"/>
                    <a:pt x="4494" y="1087"/>
                  </a:cubicBezTo>
                  <a:cubicBezTo>
                    <a:pt x="4530" y="1060"/>
                    <a:pt x="4539" y="1025"/>
                    <a:pt x="4583" y="1016"/>
                  </a:cubicBezTo>
                  <a:cubicBezTo>
                    <a:pt x="4618" y="1060"/>
                    <a:pt x="4583" y="1069"/>
                    <a:pt x="4530" y="1087"/>
                  </a:cubicBezTo>
                  <a:cubicBezTo>
                    <a:pt x="4547" y="1113"/>
                    <a:pt x="4592" y="1095"/>
                    <a:pt x="4627" y="1078"/>
                  </a:cubicBezTo>
                  <a:cubicBezTo>
                    <a:pt x="4636" y="1122"/>
                    <a:pt x="4627" y="1140"/>
                    <a:pt x="4671" y="1148"/>
                  </a:cubicBezTo>
                  <a:cubicBezTo>
                    <a:pt x="4697" y="1131"/>
                    <a:pt x="4627" y="1095"/>
                    <a:pt x="4680" y="1060"/>
                  </a:cubicBezTo>
                  <a:cubicBezTo>
                    <a:pt x="4689" y="1016"/>
                    <a:pt x="4592" y="1042"/>
                    <a:pt x="4636" y="998"/>
                  </a:cubicBezTo>
                  <a:cubicBezTo>
                    <a:pt x="4680" y="981"/>
                    <a:pt x="4662" y="998"/>
                    <a:pt x="4662" y="1016"/>
                  </a:cubicBezTo>
                  <a:cubicBezTo>
                    <a:pt x="4750" y="972"/>
                    <a:pt x="4777" y="972"/>
                    <a:pt x="4874" y="945"/>
                  </a:cubicBezTo>
                  <a:cubicBezTo>
                    <a:pt x="4883" y="981"/>
                    <a:pt x="4865" y="981"/>
                    <a:pt x="4839" y="981"/>
                  </a:cubicBezTo>
                  <a:cubicBezTo>
                    <a:pt x="4812" y="981"/>
                    <a:pt x="4786" y="981"/>
                    <a:pt x="4803" y="1016"/>
                  </a:cubicBezTo>
                  <a:cubicBezTo>
                    <a:pt x="4848" y="1042"/>
                    <a:pt x="4856" y="1007"/>
                    <a:pt x="4909" y="1007"/>
                  </a:cubicBezTo>
                  <a:cubicBezTo>
                    <a:pt x="4954" y="998"/>
                    <a:pt x="4901" y="963"/>
                    <a:pt x="4901" y="963"/>
                  </a:cubicBezTo>
                  <a:cubicBezTo>
                    <a:pt x="4901" y="910"/>
                    <a:pt x="4962" y="963"/>
                    <a:pt x="4936" y="892"/>
                  </a:cubicBezTo>
                  <a:cubicBezTo>
                    <a:pt x="5007" y="884"/>
                    <a:pt x="5033" y="822"/>
                    <a:pt x="5095" y="848"/>
                  </a:cubicBezTo>
                  <a:cubicBezTo>
                    <a:pt x="5121" y="786"/>
                    <a:pt x="5298" y="778"/>
                    <a:pt x="5430" y="733"/>
                  </a:cubicBezTo>
                  <a:cubicBezTo>
                    <a:pt x="5510" y="716"/>
                    <a:pt x="5510" y="707"/>
                    <a:pt x="5580" y="725"/>
                  </a:cubicBezTo>
                  <a:cubicBezTo>
                    <a:pt x="5598" y="725"/>
                    <a:pt x="5589" y="698"/>
                    <a:pt x="5616" y="689"/>
                  </a:cubicBezTo>
                  <a:cubicBezTo>
                    <a:pt x="5669" y="689"/>
                    <a:pt x="5722" y="680"/>
                    <a:pt x="5775" y="672"/>
                  </a:cubicBezTo>
                  <a:cubicBezTo>
                    <a:pt x="5819" y="663"/>
                    <a:pt x="5872" y="654"/>
                    <a:pt x="5916" y="645"/>
                  </a:cubicBezTo>
                  <a:cubicBezTo>
                    <a:pt x="6004" y="636"/>
                    <a:pt x="6084" y="619"/>
                    <a:pt x="6181" y="636"/>
                  </a:cubicBezTo>
                  <a:cubicBezTo>
                    <a:pt x="6207" y="636"/>
                    <a:pt x="6199" y="610"/>
                    <a:pt x="6225" y="610"/>
                  </a:cubicBezTo>
                  <a:cubicBezTo>
                    <a:pt x="6269" y="601"/>
                    <a:pt x="6260" y="636"/>
                    <a:pt x="6313" y="619"/>
                  </a:cubicBezTo>
                  <a:cubicBezTo>
                    <a:pt x="6331" y="680"/>
                    <a:pt x="6278" y="672"/>
                    <a:pt x="6260" y="698"/>
                  </a:cubicBezTo>
                  <a:cubicBezTo>
                    <a:pt x="6225" y="672"/>
                    <a:pt x="6154" y="627"/>
                    <a:pt x="6093" y="672"/>
                  </a:cubicBezTo>
                  <a:cubicBezTo>
                    <a:pt x="6110" y="716"/>
                    <a:pt x="6163" y="672"/>
                    <a:pt x="6207" y="698"/>
                  </a:cubicBezTo>
                  <a:cubicBezTo>
                    <a:pt x="6216" y="707"/>
                    <a:pt x="6216" y="742"/>
                    <a:pt x="6225" y="742"/>
                  </a:cubicBezTo>
                  <a:cubicBezTo>
                    <a:pt x="6252" y="760"/>
                    <a:pt x="6296" y="751"/>
                    <a:pt x="6331" y="760"/>
                  </a:cubicBezTo>
                  <a:cubicBezTo>
                    <a:pt x="6357" y="707"/>
                    <a:pt x="6278" y="742"/>
                    <a:pt x="6296" y="698"/>
                  </a:cubicBezTo>
                  <a:cubicBezTo>
                    <a:pt x="6322" y="672"/>
                    <a:pt x="6437" y="645"/>
                    <a:pt x="6349" y="619"/>
                  </a:cubicBezTo>
                  <a:cubicBezTo>
                    <a:pt x="6357" y="601"/>
                    <a:pt x="6516" y="583"/>
                    <a:pt x="6499" y="636"/>
                  </a:cubicBezTo>
                  <a:cubicBezTo>
                    <a:pt x="6587" y="583"/>
                    <a:pt x="6728" y="627"/>
                    <a:pt x="6878" y="636"/>
                  </a:cubicBezTo>
                  <a:cubicBezTo>
                    <a:pt x="6967" y="645"/>
                    <a:pt x="7064" y="645"/>
                    <a:pt x="7152" y="645"/>
                  </a:cubicBezTo>
                  <a:cubicBezTo>
                    <a:pt x="7240" y="654"/>
                    <a:pt x="7329" y="654"/>
                    <a:pt x="7391" y="663"/>
                  </a:cubicBezTo>
                  <a:cubicBezTo>
                    <a:pt x="7444" y="654"/>
                    <a:pt x="7426" y="698"/>
                    <a:pt x="7461" y="698"/>
                  </a:cubicBezTo>
                  <a:cubicBezTo>
                    <a:pt x="7505" y="689"/>
                    <a:pt x="7549" y="716"/>
                    <a:pt x="7549" y="716"/>
                  </a:cubicBezTo>
                  <a:cubicBezTo>
                    <a:pt x="7585" y="716"/>
                    <a:pt x="7585" y="663"/>
                    <a:pt x="7647" y="698"/>
                  </a:cubicBezTo>
                  <a:cubicBezTo>
                    <a:pt x="7673" y="751"/>
                    <a:pt x="7611" y="725"/>
                    <a:pt x="7585" y="733"/>
                  </a:cubicBezTo>
                  <a:cubicBezTo>
                    <a:pt x="7576" y="742"/>
                    <a:pt x="7558" y="769"/>
                    <a:pt x="7541" y="769"/>
                  </a:cubicBezTo>
                  <a:cubicBezTo>
                    <a:pt x="7514" y="778"/>
                    <a:pt x="7452" y="716"/>
                    <a:pt x="7452" y="778"/>
                  </a:cubicBezTo>
                  <a:cubicBezTo>
                    <a:pt x="7452" y="804"/>
                    <a:pt x="7479" y="769"/>
                    <a:pt x="7505" y="786"/>
                  </a:cubicBezTo>
                  <a:cubicBezTo>
                    <a:pt x="7514" y="786"/>
                    <a:pt x="7505" y="857"/>
                    <a:pt x="7567" y="839"/>
                  </a:cubicBezTo>
                  <a:cubicBezTo>
                    <a:pt x="7585" y="804"/>
                    <a:pt x="7488" y="831"/>
                    <a:pt x="7523" y="786"/>
                  </a:cubicBezTo>
                  <a:cubicBezTo>
                    <a:pt x="7611" y="778"/>
                    <a:pt x="7708" y="857"/>
                    <a:pt x="7779" y="866"/>
                  </a:cubicBezTo>
                  <a:cubicBezTo>
                    <a:pt x="7788" y="804"/>
                    <a:pt x="7673" y="831"/>
                    <a:pt x="7647" y="795"/>
                  </a:cubicBezTo>
                  <a:cubicBezTo>
                    <a:pt x="7638" y="725"/>
                    <a:pt x="7700" y="751"/>
                    <a:pt x="7700" y="707"/>
                  </a:cubicBezTo>
                  <a:cubicBezTo>
                    <a:pt x="7797" y="716"/>
                    <a:pt x="7876" y="725"/>
                    <a:pt x="7947" y="751"/>
                  </a:cubicBezTo>
                  <a:cubicBezTo>
                    <a:pt x="8026" y="769"/>
                    <a:pt x="8088" y="804"/>
                    <a:pt x="8150" y="822"/>
                  </a:cubicBezTo>
                  <a:cubicBezTo>
                    <a:pt x="8265" y="804"/>
                    <a:pt x="8379" y="813"/>
                    <a:pt x="8485" y="857"/>
                  </a:cubicBezTo>
                  <a:cubicBezTo>
                    <a:pt x="8512" y="804"/>
                    <a:pt x="8485" y="786"/>
                    <a:pt x="8432" y="769"/>
                  </a:cubicBezTo>
                  <a:cubicBezTo>
                    <a:pt x="8441" y="742"/>
                    <a:pt x="8512" y="769"/>
                    <a:pt x="8530" y="742"/>
                  </a:cubicBezTo>
                  <a:cubicBezTo>
                    <a:pt x="8538" y="689"/>
                    <a:pt x="8477" y="733"/>
                    <a:pt x="8459" y="733"/>
                  </a:cubicBezTo>
                  <a:cubicBezTo>
                    <a:pt x="8406" y="725"/>
                    <a:pt x="8344" y="689"/>
                    <a:pt x="8274" y="680"/>
                  </a:cubicBezTo>
                  <a:cubicBezTo>
                    <a:pt x="8256" y="680"/>
                    <a:pt x="8256" y="707"/>
                    <a:pt x="8229" y="707"/>
                  </a:cubicBezTo>
                  <a:cubicBezTo>
                    <a:pt x="8168" y="698"/>
                    <a:pt x="8150" y="672"/>
                    <a:pt x="8115" y="654"/>
                  </a:cubicBezTo>
                  <a:cubicBezTo>
                    <a:pt x="8079" y="654"/>
                    <a:pt x="8132" y="680"/>
                    <a:pt x="8088" y="689"/>
                  </a:cubicBezTo>
                  <a:cubicBezTo>
                    <a:pt x="7982" y="636"/>
                    <a:pt x="7832" y="663"/>
                    <a:pt x="7717" y="610"/>
                  </a:cubicBezTo>
                  <a:cubicBezTo>
                    <a:pt x="7779" y="566"/>
                    <a:pt x="7629" y="548"/>
                    <a:pt x="7629" y="495"/>
                  </a:cubicBezTo>
                  <a:cubicBezTo>
                    <a:pt x="7576" y="486"/>
                    <a:pt x="7629" y="583"/>
                    <a:pt x="7558" y="548"/>
                  </a:cubicBezTo>
                  <a:cubicBezTo>
                    <a:pt x="7558" y="566"/>
                    <a:pt x="7594" y="566"/>
                    <a:pt x="7611" y="574"/>
                  </a:cubicBezTo>
                  <a:cubicBezTo>
                    <a:pt x="7664" y="592"/>
                    <a:pt x="7576" y="583"/>
                    <a:pt x="7558" y="574"/>
                  </a:cubicBezTo>
                  <a:cubicBezTo>
                    <a:pt x="7514" y="557"/>
                    <a:pt x="7497" y="522"/>
                    <a:pt x="7435" y="513"/>
                  </a:cubicBezTo>
                  <a:cubicBezTo>
                    <a:pt x="7408" y="557"/>
                    <a:pt x="7470" y="548"/>
                    <a:pt x="7505" y="557"/>
                  </a:cubicBezTo>
                  <a:cubicBezTo>
                    <a:pt x="7497" y="601"/>
                    <a:pt x="7452" y="557"/>
                    <a:pt x="7408" y="557"/>
                  </a:cubicBezTo>
                  <a:cubicBezTo>
                    <a:pt x="7329" y="557"/>
                    <a:pt x="7214" y="557"/>
                    <a:pt x="7117" y="539"/>
                  </a:cubicBezTo>
                  <a:cubicBezTo>
                    <a:pt x="7108" y="504"/>
                    <a:pt x="7143" y="513"/>
                    <a:pt x="7170" y="513"/>
                  </a:cubicBezTo>
                  <a:cubicBezTo>
                    <a:pt x="7143" y="433"/>
                    <a:pt x="7064" y="504"/>
                    <a:pt x="7037" y="530"/>
                  </a:cubicBezTo>
                  <a:cubicBezTo>
                    <a:pt x="6887" y="513"/>
                    <a:pt x="6887" y="442"/>
                    <a:pt x="6746" y="451"/>
                  </a:cubicBezTo>
                  <a:cubicBezTo>
                    <a:pt x="6728" y="504"/>
                    <a:pt x="6834" y="469"/>
                    <a:pt x="6878" y="486"/>
                  </a:cubicBezTo>
                  <a:cubicBezTo>
                    <a:pt x="6799" y="513"/>
                    <a:pt x="6719" y="513"/>
                    <a:pt x="6640" y="504"/>
                  </a:cubicBezTo>
                  <a:cubicBezTo>
                    <a:pt x="6561" y="495"/>
                    <a:pt x="6481" y="469"/>
                    <a:pt x="6428" y="486"/>
                  </a:cubicBezTo>
                  <a:cubicBezTo>
                    <a:pt x="6410" y="486"/>
                    <a:pt x="6393" y="513"/>
                    <a:pt x="6384" y="513"/>
                  </a:cubicBezTo>
                  <a:cubicBezTo>
                    <a:pt x="6357" y="513"/>
                    <a:pt x="6393" y="486"/>
                    <a:pt x="6384" y="486"/>
                  </a:cubicBezTo>
                  <a:cubicBezTo>
                    <a:pt x="6349" y="486"/>
                    <a:pt x="6304" y="513"/>
                    <a:pt x="6278" y="513"/>
                  </a:cubicBezTo>
                  <a:cubicBezTo>
                    <a:pt x="6199" y="522"/>
                    <a:pt x="6181" y="469"/>
                    <a:pt x="6119" y="477"/>
                  </a:cubicBezTo>
                  <a:cubicBezTo>
                    <a:pt x="6101" y="477"/>
                    <a:pt x="6110" y="504"/>
                    <a:pt x="6101" y="522"/>
                  </a:cubicBezTo>
                  <a:cubicBezTo>
                    <a:pt x="5925" y="522"/>
                    <a:pt x="5775" y="583"/>
                    <a:pt x="5651" y="548"/>
                  </a:cubicBezTo>
                  <a:cubicBezTo>
                    <a:pt x="5625" y="548"/>
                    <a:pt x="5642" y="566"/>
                    <a:pt x="5651" y="566"/>
                  </a:cubicBezTo>
                  <a:cubicBezTo>
                    <a:pt x="5589" y="601"/>
                    <a:pt x="5422" y="619"/>
                    <a:pt x="5369" y="592"/>
                  </a:cubicBezTo>
                  <a:cubicBezTo>
                    <a:pt x="5333" y="619"/>
                    <a:pt x="5289" y="636"/>
                    <a:pt x="5263" y="663"/>
                  </a:cubicBezTo>
                  <a:cubicBezTo>
                    <a:pt x="5112" y="680"/>
                    <a:pt x="4901" y="716"/>
                    <a:pt x="4724" y="733"/>
                  </a:cubicBezTo>
                  <a:cubicBezTo>
                    <a:pt x="4680" y="672"/>
                    <a:pt x="4618" y="672"/>
                    <a:pt x="4600" y="619"/>
                  </a:cubicBezTo>
                  <a:cubicBezTo>
                    <a:pt x="4450" y="698"/>
                    <a:pt x="4362" y="707"/>
                    <a:pt x="4212" y="778"/>
                  </a:cubicBezTo>
                  <a:cubicBezTo>
                    <a:pt x="4203" y="795"/>
                    <a:pt x="4194" y="813"/>
                    <a:pt x="4194" y="839"/>
                  </a:cubicBezTo>
                  <a:cubicBezTo>
                    <a:pt x="4159" y="857"/>
                    <a:pt x="4124" y="866"/>
                    <a:pt x="4097" y="866"/>
                  </a:cubicBezTo>
                  <a:cubicBezTo>
                    <a:pt x="4062" y="892"/>
                    <a:pt x="4141" y="892"/>
                    <a:pt x="4159" y="892"/>
                  </a:cubicBezTo>
                  <a:cubicBezTo>
                    <a:pt x="4247" y="866"/>
                    <a:pt x="4229" y="786"/>
                    <a:pt x="4309" y="804"/>
                  </a:cubicBezTo>
                  <a:cubicBezTo>
                    <a:pt x="4291" y="848"/>
                    <a:pt x="4238" y="884"/>
                    <a:pt x="4168" y="919"/>
                  </a:cubicBezTo>
                  <a:cubicBezTo>
                    <a:pt x="4185" y="928"/>
                    <a:pt x="4194" y="937"/>
                    <a:pt x="4221" y="928"/>
                  </a:cubicBezTo>
                  <a:cubicBezTo>
                    <a:pt x="4221" y="954"/>
                    <a:pt x="4194" y="945"/>
                    <a:pt x="4185" y="945"/>
                  </a:cubicBezTo>
                  <a:cubicBezTo>
                    <a:pt x="4168" y="945"/>
                    <a:pt x="4124" y="954"/>
                    <a:pt x="4124" y="910"/>
                  </a:cubicBezTo>
                  <a:cubicBezTo>
                    <a:pt x="4097" y="919"/>
                    <a:pt x="4071" y="937"/>
                    <a:pt x="4053" y="945"/>
                  </a:cubicBezTo>
                  <a:cubicBezTo>
                    <a:pt x="4026" y="954"/>
                    <a:pt x="3982" y="945"/>
                    <a:pt x="3982" y="945"/>
                  </a:cubicBezTo>
                  <a:cubicBezTo>
                    <a:pt x="3956" y="963"/>
                    <a:pt x="3973" y="1007"/>
                    <a:pt x="3912" y="1016"/>
                  </a:cubicBezTo>
                  <a:cubicBezTo>
                    <a:pt x="3876" y="972"/>
                    <a:pt x="3797" y="1042"/>
                    <a:pt x="3762" y="998"/>
                  </a:cubicBezTo>
                  <a:cubicBezTo>
                    <a:pt x="3717" y="1042"/>
                    <a:pt x="3814" y="1034"/>
                    <a:pt x="3788" y="1078"/>
                  </a:cubicBezTo>
                  <a:cubicBezTo>
                    <a:pt x="3735" y="1113"/>
                    <a:pt x="3691" y="1104"/>
                    <a:pt x="3709" y="1060"/>
                  </a:cubicBezTo>
                  <a:cubicBezTo>
                    <a:pt x="3691" y="1131"/>
                    <a:pt x="3567" y="1113"/>
                    <a:pt x="3620" y="1175"/>
                  </a:cubicBezTo>
                  <a:cubicBezTo>
                    <a:pt x="3656" y="1219"/>
                    <a:pt x="3673" y="1087"/>
                    <a:pt x="3700" y="1122"/>
                  </a:cubicBezTo>
                  <a:cubicBezTo>
                    <a:pt x="3744" y="1157"/>
                    <a:pt x="3638" y="1193"/>
                    <a:pt x="3620" y="1219"/>
                  </a:cubicBezTo>
                  <a:cubicBezTo>
                    <a:pt x="3603" y="1228"/>
                    <a:pt x="3594" y="1263"/>
                    <a:pt x="3585" y="1272"/>
                  </a:cubicBezTo>
                  <a:cubicBezTo>
                    <a:pt x="3550" y="1307"/>
                    <a:pt x="3497" y="1343"/>
                    <a:pt x="3444" y="1378"/>
                  </a:cubicBezTo>
                  <a:cubicBezTo>
                    <a:pt x="3399" y="1413"/>
                    <a:pt x="3347" y="1431"/>
                    <a:pt x="3311" y="1431"/>
                  </a:cubicBezTo>
                  <a:cubicBezTo>
                    <a:pt x="3285" y="1484"/>
                    <a:pt x="3196" y="1510"/>
                    <a:pt x="3143" y="1563"/>
                  </a:cubicBezTo>
                  <a:cubicBezTo>
                    <a:pt x="3117" y="1599"/>
                    <a:pt x="3099" y="1643"/>
                    <a:pt x="3090" y="1669"/>
                  </a:cubicBezTo>
                  <a:cubicBezTo>
                    <a:pt x="3179" y="1652"/>
                    <a:pt x="3188" y="1555"/>
                    <a:pt x="3267" y="1528"/>
                  </a:cubicBezTo>
                  <a:cubicBezTo>
                    <a:pt x="3276" y="1590"/>
                    <a:pt x="3205" y="1625"/>
                    <a:pt x="3161" y="1669"/>
                  </a:cubicBezTo>
                  <a:cubicBezTo>
                    <a:pt x="3117" y="1714"/>
                    <a:pt x="3037" y="1740"/>
                    <a:pt x="2976" y="1811"/>
                  </a:cubicBezTo>
                  <a:cubicBezTo>
                    <a:pt x="2932" y="1784"/>
                    <a:pt x="2993" y="1758"/>
                    <a:pt x="2984" y="1722"/>
                  </a:cubicBezTo>
                  <a:cubicBezTo>
                    <a:pt x="2949" y="1775"/>
                    <a:pt x="2940" y="1828"/>
                    <a:pt x="2905" y="1872"/>
                  </a:cubicBezTo>
                  <a:cubicBezTo>
                    <a:pt x="2843" y="1864"/>
                    <a:pt x="2843" y="1925"/>
                    <a:pt x="2764" y="1970"/>
                  </a:cubicBezTo>
                  <a:cubicBezTo>
                    <a:pt x="2790" y="2005"/>
                    <a:pt x="2834" y="1890"/>
                    <a:pt x="2852" y="1952"/>
                  </a:cubicBezTo>
                  <a:cubicBezTo>
                    <a:pt x="2817" y="1996"/>
                    <a:pt x="2737" y="2040"/>
                    <a:pt x="2764" y="2084"/>
                  </a:cubicBezTo>
                  <a:cubicBezTo>
                    <a:pt x="2720" y="2093"/>
                    <a:pt x="2667" y="2137"/>
                    <a:pt x="2622" y="2120"/>
                  </a:cubicBezTo>
                  <a:cubicBezTo>
                    <a:pt x="2605" y="2155"/>
                    <a:pt x="2578" y="2182"/>
                    <a:pt x="2622" y="2208"/>
                  </a:cubicBezTo>
                  <a:cubicBezTo>
                    <a:pt x="2605" y="2252"/>
                    <a:pt x="2534" y="2234"/>
                    <a:pt x="2587" y="2270"/>
                  </a:cubicBezTo>
                  <a:cubicBezTo>
                    <a:pt x="2543" y="2323"/>
                    <a:pt x="2499" y="2287"/>
                    <a:pt x="2455" y="2296"/>
                  </a:cubicBezTo>
                  <a:cubicBezTo>
                    <a:pt x="2437" y="2349"/>
                    <a:pt x="2508" y="2279"/>
                    <a:pt x="2525" y="2340"/>
                  </a:cubicBezTo>
                  <a:cubicBezTo>
                    <a:pt x="2402" y="2393"/>
                    <a:pt x="2375" y="2517"/>
                    <a:pt x="2287" y="2588"/>
                  </a:cubicBezTo>
                  <a:cubicBezTo>
                    <a:pt x="2278" y="2605"/>
                    <a:pt x="2296" y="2623"/>
                    <a:pt x="2269" y="2649"/>
                  </a:cubicBezTo>
                  <a:cubicBezTo>
                    <a:pt x="2252" y="2570"/>
                    <a:pt x="2225" y="2658"/>
                    <a:pt x="2181" y="2641"/>
                  </a:cubicBezTo>
                  <a:cubicBezTo>
                    <a:pt x="2181" y="2667"/>
                    <a:pt x="2119" y="2782"/>
                    <a:pt x="2163" y="2773"/>
                  </a:cubicBezTo>
                  <a:cubicBezTo>
                    <a:pt x="2190" y="2817"/>
                    <a:pt x="2128" y="2791"/>
                    <a:pt x="2119" y="2800"/>
                  </a:cubicBezTo>
                  <a:cubicBezTo>
                    <a:pt x="2102" y="2853"/>
                    <a:pt x="2163" y="2808"/>
                    <a:pt x="2154" y="2853"/>
                  </a:cubicBezTo>
                  <a:cubicBezTo>
                    <a:pt x="2031" y="2985"/>
                    <a:pt x="1951" y="3117"/>
                    <a:pt x="1872" y="3232"/>
                  </a:cubicBezTo>
                  <a:cubicBezTo>
                    <a:pt x="1854" y="3259"/>
                    <a:pt x="1837" y="3250"/>
                    <a:pt x="1819" y="3268"/>
                  </a:cubicBezTo>
                  <a:cubicBezTo>
                    <a:pt x="1792" y="3303"/>
                    <a:pt x="1801" y="3356"/>
                    <a:pt x="1757" y="3400"/>
                  </a:cubicBezTo>
                  <a:cubicBezTo>
                    <a:pt x="1748" y="3418"/>
                    <a:pt x="1722" y="3444"/>
                    <a:pt x="1695" y="3444"/>
                  </a:cubicBezTo>
                  <a:cubicBezTo>
                    <a:pt x="1660" y="3497"/>
                    <a:pt x="1607" y="3568"/>
                    <a:pt x="1572" y="3630"/>
                  </a:cubicBezTo>
                  <a:cubicBezTo>
                    <a:pt x="1528" y="3718"/>
                    <a:pt x="1475" y="3789"/>
                    <a:pt x="1422" y="3842"/>
                  </a:cubicBezTo>
                  <a:cubicBezTo>
                    <a:pt x="1369" y="3903"/>
                    <a:pt x="1307" y="3939"/>
                    <a:pt x="1227" y="3947"/>
                  </a:cubicBezTo>
                  <a:cubicBezTo>
                    <a:pt x="1183" y="3912"/>
                    <a:pt x="1139" y="3886"/>
                    <a:pt x="1095" y="3930"/>
                  </a:cubicBezTo>
                  <a:cubicBezTo>
                    <a:pt x="1077" y="3912"/>
                    <a:pt x="1086" y="3886"/>
                    <a:pt x="1113" y="3850"/>
                  </a:cubicBezTo>
                  <a:cubicBezTo>
                    <a:pt x="1068" y="3868"/>
                    <a:pt x="1042" y="3744"/>
                    <a:pt x="980" y="3833"/>
                  </a:cubicBezTo>
                  <a:cubicBezTo>
                    <a:pt x="1007" y="3771"/>
                    <a:pt x="954" y="3736"/>
                    <a:pt x="945" y="3691"/>
                  </a:cubicBezTo>
                  <a:cubicBezTo>
                    <a:pt x="945" y="3674"/>
                    <a:pt x="998" y="3630"/>
                    <a:pt x="954" y="3630"/>
                  </a:cubicBezTo>
                  <a:cubicBezTo>
                    <a:pt x="1015" y="3550"/>
                    <a:pt x="1086" y="3471"/>
                    <a:pt x="1148" y="3391"/>
                  </a:cubicBezTo>
                  <a:cubicBezTo>
                    <a:pt x="1174" y="3347"/>
                    <a:pt x="1210" y="3303"/>
                    <a:pt x="1245" y="3268"/>
                  </a:cubicBezTo>
                  <a:cubicBezTo>
                    <a:pt x="1272" y="3223"/>
                    <a:pt x="1307" y="3188"/>
                    <a:pt x="1342" y="3153"/>
                  </a:cubicBezTo>
                  <a:cubicBezTo>
                    <a:pt x="1360" y="3126"/>
                    <a:pt x="1395" y="3117"/>
                    <a:pt x="1422" y="3091"/>
                  </a:cubicBezTo>
                  <a:cubicBezTo>
                    <a:pt x="1448" y="3056"/>
                    <a:pt x="1466" y="3003"/>
                    <a:pt x="1501" y="2967"/>
                  </a:cubicBezTo>
                  <a:cubicBezTo>
                    <a:pt x="1519" y="2941"/>
                    <a:pt x="1536" y="2941"/>
                    <a:pt x="1554" y="2914"/>
                  </a:cubicBezTo>
                  <a:cubicBezTo>
                    <a:pt x="1598" y="2861"/>
                    <a:pt x="1581" y="2800"/>
                    <a:pt x="1651" y="2800"/>
                  </a:cubicBezTo>
                  <a:cubicBezTo>
                    <a:pt x="1660" y="2782"/>
                    <a:pt x="1634" y="2773"/>
                    <a:pt x="1651" y="2747"/>
                  </a:cubicBezTo>
                  <a:cubicBezTo>
                    <a:pt x="1687" y="2711"/>
                    <a:pt x="1713" y="2667"/>
                    <a:pt x="1748" y="2632"/>
                  </a:cubicBezTo>
                  <a:cubicBezTo>
                    <a:pt x="1757" y="2623"/>
                    <a:pt x="1766" y="2623"/>
                    <a:pt x="1784" y="2614"/>
                  </a:cubicBezTo>
                  <a:cubicBezTo>
                    <a:pt x="1792" y="2614"/>
                    <a:pt x="1801" y="2614"/>
                    <a:pt x="1801" y="2614"/>
                  </a:cubicBezTo>
                  <a:cubicBezTo>
                    <a:pt x="1819" y="2597"/>
                    <a:pt x="1810" y="2570"/>
                    <a:pt x="1819" y="2544"/>
                  </a:cubicBezTo>
                  <a:cubicBezTo>
                    <a:pt x="1837" y="2508"/>
                    <a:pt x="1890" y="2491"/>
                    <a:pt x="1916" y="2455"/>
                  </a:cubicBezTo>
                  <a:cubicBezTo>
                    <a:pt x="1934" y="2429"/>
                    <a:pt x="1925" y="2411"/>
                    <a:pt x="1943" y="2385"/>
                  </a:cubicBezTo>
                  <a:cubicBezTo>
                    <a:pt x="1969" y="2332"/>
                    <a:pt x="2013" y="2287"/>
                    <a:pt x="2075" y="2252"/>
                  </a:cubicBezTo>
                  <a:cubicBezTo>
                    <a:pt x="2102" y="2234"/>
                    <a:pt x="2084" y="2217"/>
                    <a:pt x="2075" y="2199"/>
                  </a:cubicBezTo>
                  <a:cubicBezTo>
                    <a:pt x="2119" y="2173"/>
                    <a:pt x="2163" y="2120"/>
                    <a:pt x="2216" y="2067"/>
                  </a:cubicBezTo>
                  <a:cubicBezTo>
                    <a:pt x="2260" y="2014"/>
                    <a:pt x="2305" y="1952"/>
                    <a:pt x="2366" y="1881"/>
                  </a:cubicBezTo>
                  <a:cubicBezTo>
                    <a:pt x="2411" y="1872"/>
                    <a:pt x="2393" y="1952"/>
                    <a:pt x="2455" y="1908"/>
                  </a:cubicBezTo>
                  <a:cubicBezTo>
                    <a:pt x="2481" y="1855"/>
                    <a:pt x="2393" y="1890"/>
                    <a:pt x="2411" y="1837"/>
                  </a:cubicBezTo>
                  <a:cubicBezTo>
                    <a:pt x="2464" y="1784"/>
                    <a:pt x="2508" y="1749"/>
                    <a:pt x="2543" y="1714"/>
                  </a:cubicBezTo>
                  <a:cubicBezTo>
                    <a:pt x="2578" y="1678"/>
                    <a:pt x="2614" y="1643"/>
                    <a:pt x="2667" y="1581"/>
                  </a:cubicBezTo>
                  <a:cubicBezTo>
                    <a:pt x="2675" y="1608"/>
                    <a:pt x="2667" y="1625"/>
                    <a:pt x="2640" y="1652"/>
                  </a:cubicBezTo>
                  <a:cubicBezTo>
                    <a:pt x="2728" y="1643"/>
                    <a:pt x="2693" y="1555"/>
                    <a:pt x="2684" y="1546"/>
                  </a:cubicBezTo>
                  <a:cubicBezTo>
                    <a:pt x="2746" y="1475"/>
                    <a:pt x="2693" y="1590"/>
                    <a:pt x="2746" y="1555"/>
                  </a:cubicBezTo>
                  <a:cubicBezTo>
                    <a:pt x="2781" y="1528"/>
                    <a:pt x="2764" y="1510"/>
                    <a:pt x="2746" y="1493"/>
                  </a:cubicBezTo>
                  <a:lnTo>
                    <a:pt x="2852" y="1396"/>
                  </a:lnTo>
                  <a:cubicBezTo>
                    <a:pt x="2896" y="1396"/>
                    <a:pt x="2861" y="1413"/>
                    <a:pt x="2896" y="1440"/>
                  </a:cubicBezTo>
                  <a:lnTo>
                    <a:pt x="2940" y="1404"/>
                  </a:lnTo>
                  <a:cubicBezTo>
                    <a:pt x="2967" y="1369"/>
                    <a:pt x="2843" y="1404"/>
                    <a:pt x="2932" y="1334"/>
                  </a:cubicBezTo>
                  <a:cubicBezTo>
                    <a:pt x="2993" y="1272"/>
                    <a:pt x="2940" y="1352"/>
                    <a:pt x="2984" y="1369"/>
                  </a:cubicBezTo>
                  <a:cubicBezTo>
                    <a:pt x="3029" y="1334"/>
                    <a:pt x="3029" y="1360"/>
                    <a:pt x="3046" y="1316"/>
                  </a:cubicBezTo>
                  <a:cubicBezTo>
                    <a:pt x="3082" y="1281"/>
                    <a:pt x="3011" y="1254"/>
                    <a:pt x="3011" y="1228"/>
                  </a:cubicBezTo>
                  <a:lnTo>
                    <a:pt x="3126" y="1140"/>
                  </a:lnTo>
                  <a:cubicBezTo>
                    <a:pt x="3117" y="1166"/>
                    <a:pt x="3126" y="1184"/>
                    <a:pt x="3143" y="1201"/>
                  </a:cubicBezTo>
                  <a:cubicBezTo>
                    <a:pt x="3152" y="1166"/>
                    <a:pt x="3232" y="1131"/>
                    <a:pt x="3170" y="1104"/>
                  </a:cubicBezTo>
                  <a:cubicBezTo>
                    <a:pt x="3214" y="1060"/>
                    <a:pt x="3249" y="1042"/>
                    <a:pt x="3285" y="1034"/>
                  </a:cubicBezTo>
                  <a:cubicBezTo>
                    <a:pt x="3320" y="1016"/>
                    <a:pt x="3347" y="1025"/>
                    <a:pt x="3373" y="1034"/>
                  </a:cubicBezTo>
                  <a:cubicBezTo>
                    <a:pt x="3408" y="1016"/>
                    <a:pt x="3417" y="919"/>
                    <a:pt x="3461" y="972"/>
                  </a:cubicBezTo>
                  <a:cubicBezTo>
                    <a:pt x="3505" y="937"/>
                    <a:pt x="3391" y="954"/>
                    <a:pt x="3488" y="901"/>
                  </a:cubicBezTo>
                  <a:cubicBezTo>
                    <a:pt x="3479" y="892"/>
                    <a:pt x="3461" y="892"/>
                    <a:pt x="3435" y="901"/>
                  </a:cubicBezTo>
                  <a:cubicBezTo>
                    <a:pt x="3444" y="892"/>
                    <a:pt x="3576" y="751"/>
                    <a:pt x="3576" y="848"/>
                  </a:cubicBezTo>
                  <a:cubicBezTo>
                    <a:pt x="3629" y="813"/>
                    <a:pt x="3594" y="778"/>
                    <a:pt x="3664" y="742"/>
                  </a:cubicBezTo>
                  <a:lnTo>
                    <a:pt x="3682" y="786"/>
                  </a:lnTo>
                  <a:cubicBezTo>
                    <a:pt x="3682" y="751"/>
                    <a:pt x="3726" y="733"/>
                    <a:pt x="3735" y="698"/>
                  </a:cubicBezTo>
                  <a:cubicBezTo>
                    <a:pt x="3788" y="672"/>
                    <a:pt x="3823" y="698"/>
                    <a:pt x="3859" y="707"/>
                  </a:cubicBezTo>
                  <a:cubicBezTo>
                    <a:pt x="3841" y="672"/>
                    <a:pt x="3876" y="645"/>
                    <a:pt x="3912" y="627"/>
                  </a:cubicBezTo>
                  <a:cubicBezTo>
                    <a:pt x="3947" y="601"/>
                    <a:pt x="3991" y="592"/>
                    <a:pt x="4009" y="574"/>
                  </a:cubicBezTo>
                  <a:cubicBezTo>
                    <a:pt x="4009" y="574"/>
                    <a:pt x="3956" y="574"/>
                    <a:pt x="3947" y="592"/>
                  </a:cubicBezTo>
                  <a:cubicBezTo>
                    <a:pt x="3982" y="548"/>
                    <a:pt x="4044" y="522"/>
                    <a:pt x="4115" y="495"/>
                  </a:cubicBezTo>
                  <a:cubicBezTo>
                    <a:pt x="4177" y="477"/>
                    <a:pt x="4247" y="451"/>
                    <a:pt x="4309" y="424"/>
                  </a:cubicBezTo>
                  <a:cubicBezTo>
                    <a:pt x="4362" y="460"/>
                    <a:pt x="4397" y="486"/>
                    <a:pt x="4494" y="495"/>
                  </a:cubicBezTo>
                  <a:cubicBezTo>
                    <a:pt x="4556" y="486"/>
                    <a:pt x="4521" y="442"/>
                    <a:pt x="4583" y="433"/>
                  </a:cubicBezTo>
                  <a:cubicBezTo>
                    <a:pt x="4503" y="407"/>
                    <a:pt x="4627" y="345"/>
                    <a:pt x="4539" y="354"/>
                  </a:cubicBezTo>
                  <a:cubicBezTo>
                    <a:pt x="4539" y="336"/>
                    <a:pt x="4574" y="327"/>
                    <a:pt x="4600" y="310"/>
                  </a:cubicBezTo>
                  <a:cubicBezTo>
                    <a:pt x="4627" y="301"/>
                    <a:pt x="4644" y="283"/>
                    <a:pt x="4609" y="248"/>
                  </a:cubicBezTo>
                  <a:cubicBezTo>
                    <a:pt x="4724" y="195"/>
                    <a:pt x="4865" y="151"/>
                    <a:pt x="5007" y="115"/>
                  </a:cubicBezTo>
                  <a:cubicBezTo>
                    <a:pt x="5077" y="107"/>
                    <a:pt x="5148" y="89"/>
                    <a:pt x="5210" y="80"/>
                  </a:cubicBezTo>
                  <a:cubicBezTo>
                    <a:pt x="5280" y="62"/>
                    <a:pt x="5342" y="54"/>
                    <a:pt x="5395" y="36"/>
                  </a:cubicBezTo>
                  <a:cubicBezTo>
                    <a:pt x="5395" y="71"/>
                    <a:pt x="5360" y="80"/>
                    <a:pt x="5324" y="89"/>
                  </a:cubicBezTo>
                  <a:cubicBezTo>
                    <a:pt x="5280" y="98"/>
                    <a:pt x="5236" y="98"/>
                    <a:pt x="5192" y="107"/>
                  </a:cubicBezTo>
                  <a:cubicBezTo>
                    <a:pt x="5121" y="124"/>
                    <a:pt x="5033" y="142"/>
                    <a:pt x="4989" y="168"/>
                  </a:cubicBezTo>
                  <a:cubicBezTo>
                    <a:pt x="5033" y="177"/>
                    <a:pt x="5095" y="168"/>
                    <a:pt x="5121" y="204"/>
                  </a:cubicBezTo>
                  <a:cubicBezTo>
                    <a:pt x="5210" y="195"/>
                    <a:pt x="5165" y="124"/>
                    <a:pt x="5236" y="115"/>
                  </a:cubicBezTo>
                  <a:lnTo>
                    <a:pt x="5245" y="142"/>
                  </a:lnTo>
                  <a:cubicBezTo>
                    <a:pt x="5342" y="115"/>
                    <a:pt x="5395" y="133"/>
                    <a:pt x="5457" y="151"/>
                  </a:cubicBezTo>
                  <a:cubicBezTo>
                    <a:pt x="5474" y="142"/>
                    <a:pt x="5466" y="124"/>
                    <a:pt x="5492" y="115"/>
                  </a:cubicBezTo>
                  <a:lnTo>
                    <a:pt x="5633" y="98"/>
                  </a:lnTo>
                  <a:cubicBezTo>
                    <a:pt x="5686" y="107"/>
                    <a:pt x="5651" y="124"/>
                    <a:pt x="5678" y="133"/>
                  </a:cubicBezTo>
                  <a:cubicBezTo>
                    <a:pt x="5766" y="124"/>
                    <a:pt x="5669" y="115"/>
                    <a:pt x="5722" y="80"/>
                  </a:cubicBezTo>
                  <a:cubicBezTo>
                    <a:pt x="5775" y="80"/>
                    <a:pt x="5845" y="89"/>
                    <a:pt x="5819" y="27"/>
                  </a:cubicBezTo>
                  <a:cubicBezTo>
                    <a:pt x="5942" y="54"/>
                    <a:pt x="6128" y="1"/>
                    <a:pt x="6225" y="18"/>
                  </a:cubicBezTo>
                  <a:cubicBezTo>
                    <a:pt x="6190" y="36"/>
                    <a:pt x="6137" y="36"/>
                    <a:pt x="6075" y="45"/>
                  </a:cubicBezTo>
                  <a:cubicBezTo>
                    <a:pt x="6013" y="45"/>
                    <a:pt x="5951" y="45"/>
                    <a:pt x="5898" y="54"/>
                  </a:cubicBezTo>
                  <a:cubicBezTo>
                    <a:pt x="5881" y="80"/>
                    <a:pt x="5845" y="98"/>
                    <a:pt x="5845" y="133"/>
                  </a:cubicBezTo>
                  <a:cubicBezTo>
                    <a:pt x="5898" y="133"/>
                    <a:pt x="5934" y="124"/>
                    <a:pt x="5925" y="80"/>
                  </a:cubicBezTo>
                  <a:cubicBezTo>
                    <a:pt x="5960" y="98"/>
                    <a:pt x="5995" y="89"/>
                    <a:pt x="6031" y="80"/>
                  </a:cubicBezTo>
                  <a:cubicBezTo>
                    <a:pt x="6075" y="71"/>
                    <a:pt x="6110" y="62"/>
                    <a:pt x="6172" y="62"/>
                  </a:cubicBezTo>
                  <a:cubicBezTo>
                    <a:pt x="6146" y="89"/>
                    <a:pt x="6163" y="89"/>
                    <a:pt x="6172" y="115"/>
                  </a:cubicBezTo>
                  <a:cubicBezTo>
                    <a:pt x="6252" y="98"/>
                    <a:pt x="6340" y="98"/>
                    <a:pt x="6428" y="89"/>
                  </a:cubicBezTo>
                  <a:cubicBezTo>
                    <a:pt x="6525" y="80"/>
                    <a:pt x="6614" y="80"/>
                    <a:pt x="6728" y="89"/>
                  </a:cubicBezTo>
                  <a:cubicBezTo>
                    <a:pt x="6772" y="107"/>
                    <a:pt x="6693" y="133"/>
                    <a:pt x="6746" y="142"/>
                  </a:cubicBezTo>
                  <a:cubicBezTo>
                    <a:pt x="6834" y="151"/>
                    <a:pt x="6719" y="62"/>
                    <a:pt x="6852" y="89"/>
                  </a:cubicBezTo>
                  <a:cubicBezTo>
                    <a:pt x="6887" y="124"/>
                    <a:pt x="6817" y="168"/>
                    <a:pt x="6764" y="177"/>
                  </a:cubicBezTo>
                  <a:cubicBezTo>
                    <a:pt x="6772" y="230"/>
                    <a:pt x="6887" y="204"/>
                    <a:pt x="6861" y="133"/>
                  </a:cubicBezTo>
                  <a:cubicBezTo>
                    <a:pt x="6905" y="142"/>
                    <a:pt x="6931" y="133"/>
                    <a:pt x="6905" y="124"/>
                  </a:cubicBezTo>
                  <a:cubicBezTo>
                    <a:pt x="7002" y="133"/>
                    <a:pt x="7108" y="142"/>
                    <a:pt x="7214" y="151"/>
                  </a:cubicBezTo>
                  <a:cubicBezTo>
                    <a:pt x="7329" y="159"/>
                    <a:pt x="7444" y="177"/>
                    <a:pt x="7558" y="195"/>
                  </a:cubicBezTo>
                  <a:cubicBezTo>
                    <a:pt x="7673" y="212"/>
                    <a:pt x="7779" y="239"/>
                    <a:pt x="7885" y="257"/>
                  </a:cubicBezTo>
                  <a:cubicBezTo>
                    <a:pt x="7938" y="257"/>
                    <a:pt x="7991" y="265"/>
                    <a:pt x="8035" y="274"/>
                  </a:cubicBezTo>
                  <a:cubicBezTo>
                    <a:pt x="8088" y="283"/>
                    <a:pt x="8132" y="283"/>
                    <a:pt x="8168" y="292"/>
                  </a:cubicBezTo>
                  <a:cubicBezTo>
                    <a:pt x="8194" y="292"/>
                    <a:pt x="8185" y="274"/>
                    <a:pt x="8176" y="274"/>
                  </a:cubicBezTo>
                  <a:cubicBezTo>
                    <a:pt x="8212" y="274"/>
                    <a:pt x="8282" y="292"/>
                    <a:pt x="8362" y="301"/>
                  </a:cubicBezTo>
                  <a:cubicBezTo>
                    <a:pt x="8371" y="345"/>
                    <a:pt x="8300" y="310"/>
                    <a:pt x="8335" y="354"/>
                  </a:cubicBezTo>
                  <a:cubicBezTo>
                    <a:pt x="8379" y="398"/>
                    <a:pt x="8406" y="380"/>
                    <a:pt x="8424" y="389"/>
                  </a:cubicBezTo>
                  <a:cubicBezTo>
                    <a:pt x="8459" y="416"/>
                    <a:pt x="8362" y="380"/>
                    <a:pt x="8327" y="398"/>
                  </a:cubicBezTo>
                  <a:cubicBezTo>
                    <a:pt x="8388" y="433"/>
                    <a:pt x="8441" y="469"/>
                    <a:pt x="8503" y="495"/>
                  </a:cubicBezTo>
                  <a:cubicBezTo>
                    <a:pt x="8538" y="433"/>
                    <a:pt x="8609" y="416"/>
                    <a:pt x="8671" y="389"/>
                  </a:cubicBezTo>
                  <a:cubicBezTo>
                    <a:pt x="8715" y="407"/>
                    <a:pt x="8759" y="416"/>
                    <a:pt x="8750" y="469"/>
                  </a:cubicBezTo>
                  <a:cubicBezTo>
                    <a:pt x="8839" y="433"/>
                    <a:pt x="8927" y="495"/>
                    <a:pt x="9104" y="522"/>
                  </a:cubicBezTo>
                  <a:cubicBezTo>
                    <a:pt x="9112" y="530"/>
                    <a:pt x="9112" y="557"/>
                    <a:pt x="9104" y="583"/>
                  </a:cubicBezTo>
                  <a:cubicBezTo>
                    <a:pt x="9139" y="592"/>
                    <a:pt x="9148" y="566"/>
                    <a:pt x="9148" y="548"/>
                  </a:cubicBezTo>
                  <a:cubicBezTo>
                    <a:pt x="9227" y="574"/>
                    <a:pt x="9324" y="583"/>
                    <a:pt x="9430" y="601"/>
                  </a:cubicBezTo>
                  <a:cubicBezTo>
                    <a:pt x="9589" y="636"/>
                    <a:pt x="9739" y="698"/>
                    <a:pt x="9863" y="742"/>
                  </a:cubicBezTo>
                  <a:cubicBezTo>
                    <a:pt x="9925" y="760"/>
                    <a:pt x="9995" y="742"/>
                    <a:pt x="10022" y="795"/>
                  </a:cubicBezTo>
                  <a:cubicBezTo>
                    <a:pt x="10048" y="795"/>
                    <a:pt x="10057" y="769"/>
                    <a:pt x="10084" y="778"/>
                  </a:cubicBezTo>
                  <a:cubicBezTo>
                    <a:pt x="10128" y="786"/>
                    <a:pt x="10137" y="813"/>
                    <a:pt x="10163" y="839"/>
                  </a:cubicBezTo>
                  <a:cubicBezTo>
                    <a:pt x="10313" y="813"/>
                    <a:pt x="10481" y="919"/>
                    <a:pt x="10719" y="963"/>
                  </a:cubicBezTo>
                  <a:cubicBezTo>
                    <a:pt x="10746" y="1007"/>
                    <a:pt x="10684" y="981"/>
                    <a:pt x="10675" y="1034"/>
                  </a:cubicBezTo>
                  <a:cubicBezTo>
                    <a:pt x="10764" y="1051"/>
                    <a:pt x="10772" y="963"/>
                    <a:pt x="10878" y="1007"/>
                  </a:cubicBezTo>
                  <a:cubicBezTo>
                    <a:pt x="10852" y="1034"/>
                    <a:pt x="10817" y="1034"/>
                    <a:pt x="10817" y="1087"/>
                  </a:cubicBezTo>
                  <a:cubicBezTo>
                    <a:pt x="10878" y="1113"/>
                    <a:pt x="10905" y="1051"/>
                    <a:pt x="10940" y="1113"/>
                  </a:cubicBezTo>
                  <a:cubicBezTo>
                    <a:pt x="10922" y="1140"/>
                    <a:pt x="10861" y="1095"/>
                    <a:pt x="10843" y="1131"/>
                  </a:cubicBezTo>
                  <a:cubicBezTo>
                    <a:pt x="10870" y="1175"/>
                    <a:pt x="10949" y="1104"/>
                    <a:pt x="11028" y="1148"/>
                  </a:cubicBezTo>
                  <a:cubicBezTo>
                    <a:pt x="11020" y="1193"/>
                    <a:pt x="10984" y="1193"/>
                    <a:pt x="10940" y="1175"/>
                  </a:cubicBezTo>
                  <a:cubicBezTo>
                    <a:pt x="10958" y="1228"/>
                    <a:pt x="11011" y="1166"/>
                    <a:pt x="11055" y="1193"/>
                  </a:cubicBezTo>
                  <a:cubicBezTo>
                    <a:pt x="11046" y="1219"/>
                    <a:pt x="11126" y="1219"/>
                    <a:pt x="11134" y="1246"/>
                  </a:cubicBezTo>
                  <a:cubicBezTo>
                    <a:pt x="11187" y="1237"/>
                    <a:pt x="11276" y="1184"/>
                    <a:pt x="11311" y="1228"/>
                  </a:cubicBezTo>
                  <a:cubicBezTo>
                    <a:pt x="11293" y="1237"/>
                    <a:pt x="11276" y="1272"/>
                    <a:pt x="11258" y="1281"/>
                  </a:cubicBezTo>
                  <a:cubicBezTo>
                    <a:pt x="11223" y="1272"/>
                    <a:pt x="11223" y="1254"/>
                    <a:pt x="11187" y="1246"/>
                  </a:cubicBezTo>
                  <a:cubicBezTo>
                    <a:pt x="11161" y="1316"/>
                    <a:pt x="11276" y="1316"/>
                    <a:pt x="11320" y="1325"/>
                  </a:cubicBezTo>
                  <a:cubicBezTo>
                    <a:pt x="11311" y="1360"/>
                    <a:pt x="11267" y="1352"/>
                    <a:pt x="11258" y="1396"/>
                  </a:cubicBezTo>
                  <a:cubicBezTo>
                    <a:pt x="11285" y="1387"/>
                    <a:pt x="11311" y="1369"/>
                    <a:pt x="11346" y="1360"/>
                  </a:cubicBezTo>
                  <a:cubicBezTo>
                    <a:pt x="11408" y="1378"/>
                    <a:pt x="11390" y="1422"/>
                    <a:pt x="11408" y="1449"/>
                  </a:cubicBezTo>
                  <a:cubicBezTo>
                    <a:pt x="11329" y="1422"/>
                    <a:pt x="11117" y="1413"/>
                    <a:pt x="11073" y="1316"/>
                  </a:cubicBezTo>
                  <a:cubicBezTo>
                    <a:pt x="11028" y="1316"/>
                    <a:pt x="11081" y="1352"/>
                    <a:pt x="11037" y="1360"/>
                  </a:cubicBezTo>
                  <a:cubicBezTo>
                    <a:pt x="10967" y="1334"/>
                    <a:pt x="10852" y="1316"/>
                    <a:pt x="10817" y="1272"/>
                  </a:cubicBezTo>
                  <a:cubicBezTo>
                    <a:pt x="10799" y="1272"/>
                    <a:pt x="10799" y="1290"/>
                    <a:pt x="10790" y="1299"/>
                  </a:cubicBezTo>
                  <a:cubicBezTo>
                    <a:pt x="10693" y="1272"/>
                    <a:pt x="10631" y="1210"/>
                    <a:pt x="10543" y="1246"/>
                  </a:cubicBezTo>
                  <a:cubicBezTo>
                    <a:pt x="10507" y="1193"/>
                    <a:pt x="10322" y="1175"/>
                    <a:pt x="10243" y="1184"/>
                  </a:cubicBezTo>
                  <a:cubicBezTo>
                    <a:pt x="10225" y="1140"/>
                    <a:pt x="10154" y="1131"/>
                    <a:pt x="10092" y="1104"/>
                  </a:cubicBezTo>
                  <a:cubicBezTo>
                    <a:pt x="10084" y="1157"/>
                    <a:pt x="10154" y="1166"/>
                    <a:pt x="10181" y="1201"/>
                  </a:cubicBezTo>
                  <a:cubicBezTo>
                    <a:pt x="10145" y="1254"/>
                    <a:pt x="10145" y="1193"/>
                    <a:pt x="10092" y="1184"/>
                  </a:cubicBezTo>
                  <a:cubicBezTo>
                    <a:pt x="10057" y="1166"/>
                    <a:pt x="10075" y="1228"/>
                    <a:pt x="10057" y="1254"/>
                  </a:cubicBezTo>
                  <a:cubicBezTo>
                    <a:pt x="10163" y="1290"/>
                    <a:pt x="10207" y="1246"/>
                    <a:pt x="10269" y="1219"/>
                  </a:cubicBezTo>
                  <a:cubicBezTo>
                    <a:pt x="10481" y="1290"/>
                    <a:pt x="10613" y="1307"/>
                    <a:pt x="10772" y="1369"/>
                  </a:cubicBezTo>
                  <a:cubicBezTo>
                    <a:pt x="10719" y="1378"/>
                    <a:pt x="10711" y="1440"/>
                    <a:pt x="10658" y="1431"/>
                  </a:cubicBezTo>
                  <a:cubicBezTo>
                    <a:pt x="10658" y="1466"/>
                    <a:pt x="10746" y="1457"/>
                    <a:pt x="10755" y="1493"/>
                  </a:cubicBezTo>
                  <a:cubicBezTo>
                    <a:pt x="10764" y="1466"/>
                    <a:pt x="10764" y="1449"/>
                    <a:pt x="10728" y="1440"/>
                  </a:cubicBezTo>
                  <a:cubicBezTo>
                    <a:pt x="10746" y="1396"/>
                    <a:pt x="10825" y="1440"/>
                    <a:pt x="10878" y="1449"/>
                  </a:cubicBezTo>
                  <a:cubicBezTo>
                    <a:pt x="10870" y="1475"/>
                    <a:pt x="10852" y="1502"/>
                    <a:pt x="10878" y="1510"/>
                  </a:cubicBezTo>
                  <a:cubicBezTo>
                    <a:pt x="10931" y="1546"/>
                    <a:pt x="10905" y="1449"/>
                    <a:pt x="10975" y="1493"/>
                  </a:cubicBezTo>
                  <a:cubicBezTo>
                    <a:pt x="10931" y="1537"/>
                    <a:pt x="10931" y="1519"/>
                    <a:pt x="10967" y="1572"/>
                  </a:cubicBezTo>
                  <a:cubicBezTo>
                    <a:pt x="11002" y="1572"/>
                    <a:pt x="10993" y="1546"/>
                    <a:pt x="10958" y="1537"/>
                  </a:cubicBezTo>
                  <a:cubicBezTo>
                    <a:pt x="10975" y="1519"/>
                    <a:pt x="11011" y="1555"/>
                    <a:pt x="11020" y="1528"/>
                  </a:cubicBezTo>
                  <a:cubicBezTo>
                    <a:pt x="11055" y="1563"/>
                    <a:pt x="11090" y="1590"/>
                    <a:pt x="11046" y="1625"/>
                  </a:cubicBezTo>
                  <a:cubicBezTo>
                    <a:pt x="11117" y="1661"/>
                    <a:pt x="11126" y="1608"/>
                    <a:pt x="11205" y="1652"/>
                  </a:cubicBezTo>
                  <a:cubicBezTo>
                    <a:pt x="11276" y="1669"/>
                    <a:pt x="11240" y="1731"/>
                    <a:pt x="11302" y="1749"/>
                  </a:cubicBezTo>
                  <a:cubicBezTo>
                    <a:pt x="11355" y="1749"/>
                    <a:pt x="11417" y="1749"/>
                    <a:pt x="11399" y="1687"/>
                  </a:cubicBezTo>
                  <a:cubicBezTo>
                    <a:pt x="11496" y="1722"/>
                    <a:pt x="11549" y="1714"/>
                    <a:pt x="11567" y="1669"/>
                  </a:cubicBezTo>
                  <a:cubicBezTo>
                    <a:pt x="11620" y="1669"/>
                    <a:pt x="11602" y="1705"/>
                    <a:pt x="11647" y="1714"/>
                  </a:cubicBezTo>
                  <a:cubicBezTo>
                    <a:pt x="11638" y="1749"/>
                    <a:pt x="11611" y="1731"/>
                    <a:pt x="11585" y="1722"/>
                  </a:cubicBezTo>
                  <a:cubicBezTo>
                    <a:pt x="11567" y="1767"/>
                    <a:pt x="11602" y="1784"/>
                    <a:pt x="11620" y="1819"/>
                  </a:cubicBezTo>
                  <a:cubicBezTo>
                    <a:pt x="11691" y="1819"/>
                    <a:pt x="11682" y="1811"/>
                    <a:pt x="11735" y="1864"/>
                  </a:cubicBezTo>
                  <a:cubicBezTo>
                    <a:pt x="11735" y="1917"/>
                    <a:pt x="11682" y="1855"/>
                    <a:pt x="11682" y="1908"/>
                  </a:cubicBezTo>
                  <a:cubicBezTo>
                    <a:pt x="11664" y="1934"/>
                    <a:pt x="11726" y="1917"/>
                    <a:pt x="11726" y="1890"/>
                  </a:cubicBezTo>
                  <a:cubicBezTo>
                    <a:pt x="11779" y="1917"/>
                    <a:pt x="11814" y="1899"/>
                    <a:pt x="11876" y="1943"/>
                  </a:cubicBezTo>
                  <a:cubicBezTo>
                    <a:pt x="11894" y="1908"/>
                    <a:pt x="11894" y="1881"/>
                    <a:pt x="11894" y="1864"/>
                  </a:cubicBezTo>
                  <a:cubicBezTo>
                    <a:pt x="11858" y="1872"/>
                    <a:pt x="11814" y="1846"/>
                    <a:pt x="11770" y="1828"/>
                  </a:cubicBezTo>
                  <a:cubicBezTo>
                    <a:pt x="11805" y="1767"/>
                    <a:pt x="11700" y="1740"/>
                    <a:pt x="11735" y="1678"/>
                  </a:cubicBezTo>
                  <a:cubicBezTo>
                    <a:pt x="11779" y="1705"/>
                    <a:pt x="11832" y="1731"/>
                    <a:pt x="11894" y="1758"/>
                  </a:cubicBezTo>
                  <a:cubicBezTo>
                    <a:pt x="11929" y="1767"/>
                    <a:pt x="11964" y="1775"/>
                    <a:pt x="11991" y="1793"/>
                  </a:cubicBezTo>
                  <a:cubicBezTo>
                    <a:pt x="12026" y="1811"/>
                    <a:pt x="12062" y="1819"/>
                    <a:pt x="12088" y="1837"/>
                  </a:cubicBezTo>
                  <a:cubicBezTo>
                    <a:pt x="12159" y="1872"/>
                    <a:pt x="12220" y="1899"/>
                    <a:pt x="12282" y="1934"/>
                  </a:cubicBezTo>
                  <a:cubicBezTo>
                    <a:pt x="12335" y="1970"/>
                    <a:pt x="12388" y="2005"/>
                    <a:pt x="12424" y="2040"/>
                  </a:cubicBezTo>
                  <a:cubicBezTo>
                    <a:pt x="12379" y="2093"/>
                    <a:pt x="12379" y="2031"/>
                    <a:pt x="12353" y="2014"/>
                  </a:cubicBezTo>
                  <a:cubicBezTo>
                    <a:pt x="12318" y="1987"/>
                    <a:pt x="12282" y="1970"/>
                    <a:pt x="12238" y="1943"/>
                  </a:cubicBezTo>
                  <a:cubicBezTo>
                    <a:pt x="12194" y="1925"/>
                    <a:pt x="12150" y="1908"/>
                    <a:pt x="12106" y="1881"/>
                  </a:cubicBezTo>
                  <a:cubicBezTo>
                    <a:pt x="12062" y="1864"/>
                    <a:pt x="12017" y="1837"/>
                    <a:pt x="11973" y="1819"/>
                  </a:cubicBezTo>
                  <a:cubicBezTo>
                    <a:pt x="11929" y="1802"/>
                    <a:pt x="11894" y="1784"/>
                    <a:pt x="11858" y="1767"/>
                  </a:cubicBezTo>
                  <a:cubicBezTo>
                    <a:pt x="11894" y="1811"/>
                    <a:pt x="11982" y="1837"/>
                    <a:pt x="11973" y="1899"/>
                  </a:cubicBezTo>
                  <a:cubicBezTo>
                    <a:pt x="12026" y="1934"/>
                    <a:pt x="12017" y="1855"/>
                    <a:pt x="12079" y="1899"/>
                  </a:cubicBezTo>
                  <a:cubicBezTo>
                    <a:pt x="12115" y="1908"/>
                    <a:pt x="12088" y="1934"/>
                    <a:pt x="12115" y="1952"/>
                  </a:cubicBezTo>
                  <a:cubicBezTo>
                    <a:pt x="12141" y="1987"/>
                    <a:pt x="12167" y="1943"/>
                    <a:pt x="12176" y="1952"/>
                  </a:cubicBezTo>
                  <a:cubicBezTo>
                    <a:pt x="12185" y="1952"/>
                    <a:pt x="12185" y="1970"/>
                    <a:pt x="12203" y="1978"/>
                  </a:cubicBezTo>
                  <a:cubicBezTo>
                    <a:pt x="12220" y="1987"/>
                    <a:pt x="12238" y="1978"/>
                    <a:pt x="12238" y="1978"/>
                  </a:cubicBezTo>
                  <a:cubicBezTo>
                    <a:pt x="12309" y="2023"/>
                    <a:pt x="12344" y="2084"/>
                    <a:pt x="12441" y="2102"/>
                  </a:cubicBezTo>
                  <a:cubicBezTo>
                    <a:pt x="12477" y="2120"/>
                    <a:pt x="12468" y="2129"/>
                    <a:pt x="12459" y="2146"/>
                  </a:cubicBezTo>
                  <a:cubicBezTo>
                    <a:pt x="12512" y="2173"/>
                    <a:pt x="12459" y="2111"/>
                    <a:pt x="12494" y="2102"/>
                  </a:cubicBezTo>
                  <a:cubicBezTo>
                    <a:pt x="12530" y="2120"/>
                    <a:pt x="12512" y="2155"/>
                    <a:pt x="12530" y="2182"/>
                  </a:cubicBezTo>
                  <a:cubicBezTo>
                    <a:pt x="12556" y="2199"/>
                    <a:pt x="12565" y="2137"/>
                    <a:pt x="12582" y="2129"/>
                  </a:cubicBezTo>
                  <a:cubicBezTo>
                    <a:pt x="12653" y="2164"/>
                    <a:pt x="12715" y="2199"/>
                    <a:pt x="12768" y="2234"/>
                  </a:cubicBezTo>
                  <a:cubicBezTo>
                    <a:pt x="12830" y="2270"/>
                    <a:pt x="12883" y="2314"/>
                    <a:pt x="12927" y="2358"/>
                  </a:cubicBezTo>
                  <a:cubicBezTo>
                    <a:pt x="12945" y="2367"/>
                    <a:pt x="12927" y="2393"/>
                    <a:pt x="12936" y="2402"/>
                  </a:cubicBezTo>
                  <a:cubicBezTo>
                    <a:pt x="12953" y="2420"/>
                    <a:pt x="13006" y="2446"/>
                    <a:pt x="13033" y="2464"/>
                  </a:cubicBezTo>
                  <a:cubicBezTo>
                    <a:pt x="13059" y="2491"/>
                    <a:pt x="13086" y="2544"/>
                    <a:pt x="13121" y="2535"/>
                  </a:cubicBezTo>
                  <a:cubicBezTo>
                    <a:pt x="13121" y="2561"/>
                    <a:pt x="13148" y="2579"/>
                    <a:pt x="13139" y="2597"/>
                  </a:cubicBezTo>
                  <a:cubicBezTo>
                    <a:pt x="13165" y="2605"/>
                    <a:pt x="13183" y="2623"/>
                    <a:pt x="13209" y="2649"/>
                  </a:cubicBezTo>
                  <a:cubicBezTo>
                    <a:pt x="13236" y="2676"/>
                    <a:pt x="13262" y="2702"/>
                    <a:pt x="13289" y="2738"/>
                  </a:cubicBezTo>
                  <a:cubicBezTo>
                    <a:pt x="13342" y="2800"/>
                    <a:pt x="13395" y="2870"/>
                    <a:pt x="13448" y="2914"/>
                  </a:cubicBezTo>
                  <a:cubicBezTo>
                    <a:pt x="13421" y="2959"/>
                    <a:pt x="13395" y="2897"/>
                    <a:pt x="13368" y="2914"/>
                  </a:cubicBezTo>
                  <a:cubicBezTo>
                    <a:pt x="13333" y="2844"/>
                    <a:pt x="13307" y="2817"/>
                    <a:pt x="13254" y="2773"/>
                  </a:cubicBezTo>
                  <a:cubicBezTo>
                    <a:pt x="13227" y="2747"/>
                    <a:pt x="13201" y="2800"/>
                    <a:pt x="13174" y="2747"/>
                  </a:cubicBezTo>
                  <a:cubicBezTo>
                    <a:pt x="13165" y="2817"/>
                    <a:pt x="13262" y="2808"/>
                    <a:pt x="13298" y="2853"/>
                  </a:cubicBezTo>
                  <a:cubicBezTo>
                    <a:pt x="13289" y="2870"/>
                    <a:pt x="13315" y="2888"/>
                    <a:pt x="13324" y="2914"/>
                  </a:cubicBezTo>
                  <a:cubicBezTo>
                    <a:pt x="13342" y="2932"/>
                    <a:pt x="13351" y="2959"/>
                    <a:pt x="13324" y="2967"/>
                  </a:cubicBezTo>
                  <a:cubicBezTo>
                    <a:pt x="13360" y="2985"/>
                    <a:pt x="13360" y="2914"/>
                    <a:pt x="13412" y="2950"/>
                  </a:cubicBezTo>
                  <a:cubicBezTo>
                    <a:pt x="13457" y="2976"/>
                    <a:pt x="13430" y="2994"/>
                    <a:pt x="13457" y="3029"/>
                  </a:cubicBezTo>
                  <a:cubicBezTo>
                    <a:pt x="13510" y="3020"/>
                    <a:pt x="13457" y="2976"/>
                    <a:pt x="13439" y="2950"/>
                  </a:cubicBezTo>
                  <a:cubicBezTo>
                    <a:pt x="13483" y="2950"/>
                    <a:pt x="13545" y="3029"/>
                    <a:pt x="13589" y="3073"/>
                  </a:cubicBezTo>
                  <a:cubicBezTo>
                    <a:pt x="13616" y="3117"/>
                    <a:pt x="13651" y="3162"/>
                    <a:pt x="13669" y="3197"/>
                  </a:cubicBezTo>
                  <a:cubicBezTo>
                    <a:pt x="13677" y="3223"/>
                    <a:pt x="13669" y="3268"/>
                    <a:pt x="13669" y="3268"/>
                  </a:cubicBezTo>
                  <a:cubicBezTo>
                    <a:pt x="13686" y="3285"/>
                    <a:pt x="13704" y="3268"/>
                    <a:pt x="13713" y="3276"/>
                  </a:cubicBezTo>
                  <a:cubicBezTo>
                    <a:pt x="13748" y="3312"/>
                    <a:pt x="13722" y="3356"/>
                    <a:pt x="13783" y="3365"/>
                  </a:cubicBezTo>
                  <a:cubicBezTo>
                    <a:pt x="13810" y="3391"/>
                    <a:pt x="13792" y="3400"/>
                    <a:pt x="13775" y="3418"/>
                  </a:cubicBezTo>
                  <a:cubicBezTo>
                    <a:pt x="13801" y="3462"/>
                    <a:pt x="13836" y="3453"/>
                    <a:pt x="13854" y="3497"/>
                  </a:cubicBezTo>
                  <a:cubicBezTo>
                    <a:pt x="13827" y="3506"/>
                    <a:pt x="13810" y="3488"/>
                    <a:pt x="13792" y="3444"/>
                  </a:cubicBezTo>
                  <a:cubicBezTo>
                    <a:pt x="13775" y="3471"/>
                    <a:pt x="13792" y="3515"/>
                    <a:pt x="13775" y="3541"/>
                  </a:cubicBezTo>
                  <a:cubicBezTo>
                    <a:pt x="13801" y="3577"/>
                    <a:pt x="13827" y="3612"/>
                    <a:pt x="13863" y="3577"/>
                  </a:cubicBezTo>
                  <a:cubicBezTo>
                    <a:pt x="13863" y="3594"/>
                    <a:pt x="13880" y="3691"/>
                    <a:pt x="13916" y="3656"/>
                  </a:cubicBezTo>
                  <a:cubicBezTo>
                    <a:pt x="13942" y="3621"/>
                    <a:pt x="13872" y="3603"/>
                    <a:pt x="13863" y="3541"/>
                  </a:cubicBezTo>
                  <a:cubicBezTo>
                    <a:pt x="13889" y="3541"/>
                    <a:pt x="13907" y="3577"/>
                    <a:pt x="13933" y="3612"/>
                  </a:cubicBezTo>
                  <a:cubicBezTo>
                    <a:pt x="13969" y="3577"/>
                    <a:pt x="13907" y="3506"/>
                    <a:pt x="13942" y="3471"/>
                  </a:cubicBezTo>
                  <a:cubicBezTo>
                    <a:pt x="13889" y="3409"/>
                    <a:pt x="13898" y="3391"/>
                    <a:pt x="13898" y="3329"/>
                  </a:cubicBezTo>
                  <a:cubicBezTo>
                    <a:pt x="13933" y="3321"/>
                    <a:pt x="13889" y="3427"/>
                    <a:pt x="13960" y="3400"/>
                  </a:cubicBezTo>
                  <a:cubicBezTo>
                    <a:pt x="13969" y="3391"/>
                    <a:pt x="13951" y="3365"/>
                    <a:pt x="13942" y="3374"/>
                  </a:cubicBezTo>
                  <a:cubicBezTo>
                    <a:pt x="13942" y="3303"/>
                    <a:pt x="14066" y="3400"/>
                    <a:pt x="13995" y="3276"/>
                  </a:cubicBezTo>
                  <a:cubicBezTo>
                    <a:pt x="14057" y="3250"/>
                    <a:pt x="14039" y="3427"/>
                    <a:pt x="14119" y="3409"/>
                  </a:cubicBezTo>
                  <a:cubicBezTo>
                    <a:pt x="14092" y="3338"/>
                    <a:pt x="14101" y="3285"/>
                    <a:pt x="14048" y="3197"/>
                  </a:cubicBezTo>
                  <a:cubicBezTo>
                    <a:pt x="14013" y="3153"/>
                    <a:pt x="14031" y="3241"/>
                    <a:pt x="13986" y="3232"/>
                  </a:cubicBezTo>
                  <a:cubicBezTo>
                    <a:pt x="13978" y="3188"/>
                    <a:pt x="14013" y="3162"/>
                    <a:pt x="14022" y="3117"/>
                  </a:cubicBezTo>
                  <a:cubicBezTo>
                    <a:pt x="13995" y="3082"/>
                    <a:pt x="13951" y="3064"/>
                    <a:pt x="13960" y="3020"/>
                  </a:cubicBezTo>
                  <a:cubicBezTo>
                    <a:pt x="14013" y="3029"/>
                    <a:pt x="14048" y="3073"/>
                    <a:pt x="14075" y="3126"/>
                  </a:cubicBezTo>
                  <a:cubicBezTo>
                    <a:pt x="14101" y="3179"/>
                    <a:pt x="14128" y="3241"/>
                    <a:pt x="14172" y="3294"/>
                  </a:cubicBezTo>
                  <a:cubicBezTo>
                    <a:pt x="14145" y="3294"/>
                    <a:pt x="14128" y="3241"/>
                    <a:pt x="14101" y="3285"/>
                  </a:cubicBezTo>
                  <a:cubicBezTo>
                    <a:pt x="14128" y="3356"/>
                    <a:pt x="14172" y="3285"/>
                    <a:pt x="14198" y="3365"/>
                  </a:cubicBezTo>
                  <a:cubicBezTo>
                    <a:pt x="14216" y="3365"/>
                    <a:pt x="14216" y="3347"/>
                    <a:pt x="14216" y="3338"/>
                  </a:cubicBezTo>
                  <a:cubicBezTo>
                    <a:pt x="14278" y="3382"/>
                    <a:pt x="14322" y="3444"/>
                    <a:pt x="14393" y="3427"/>
                  </a:cubicBezTo>
                  <a:cubicBezTo>
                    <a:pt x="14437" y="3479"/>
                    <a:pt x="14401" y="3497"/>
                    <a:pt x="14410" y="3532"/>
                  </a:cubicBezTo>
                  <a:cubicBezTo>
                    <a:pt x="14437" y="3621"/>
                    <a:pt x="14481" y="3638"/>
                    <a:pt x="14507" y="3709"/>
                  </a:cubicBezTo>
                  <a:cubicBezTo>
                    <a:pt x="14481" y="3727"/>
                    <a:pt x="14454" y="3718"/>
                    <a:pt x="14446" y="3674"/>
                  </a:cubicBezTo>
                  <a:cubicBezTo>
                    <a:pt x="14401" y="3753"/>
                    <a:pt x="14525" y="3868"/>
                    <a:pt x="14437" y="3912"/>
                  </a:cubicBezTo>
                  <a:cubicBezTo>
                    <a:pt x="14490" y="3983"/>
                    <a:pt x="14525" y="3877"/>
                    <a:pt x="14525" y="3833"/>
                  </a:cubicBezTo>
                  <a:cubicBezTo>
                    <a:pt x="14552" y="3824"/>
                    <a:pt x="14560" y="3903"/>
                    <a:pt x="14578" y="3921"/>
                  </a:cubicBezTo>
                  <a:cubicBezTo>
                    <a:pt x="14507" y="3886"/>
                    <a:pt x="14525" y="3974"/>
                    <a:pt x="14490" y="4000"/>
                  </a:cubicBezTo>
                  <a:cubicBezTo>
                    <a:pt x="14552" y="4080"/>
                    <a:pt x="14622" y="4098"/>
                    <a:pt x="14666" y="4230"/>
                  </a:cubicBezTo>
                  <a:cubicBezTo>
                    <a:pt x="14693" y="4274"/>
                    <a:pt x="14649" y="4274"/>
                    <a:pt x="14640" y="4301"/>
                  </a:cubicBezTo>
                  <a:cubicBezTo>
                    <a:pt x="14649" y="4318"/>
                    <a:pt x="14657" y="4318"/>
                    <a:pt x="14666" y="4336"/>
                  </a:cubicBezTo>
                  <a:cubicBezTo>
                    <a:pt x="14693" y="4371"/>
                    <a:pt x="14684" y="4265"/>
                    <a:pt x="14728" y="4336"/>
                  </a:cubicBezTo>
                  <a:cubicBezTo>
                    <a:pt x="14746" y="4371"/>
                    <a:pt x="14719" y="4380"/>
                    <a:pt x="14693" y="4389"/>
                  </a:cubicBezTo>
                  <a:cubicBezTo>
                    <a:pt x="14728" y="4442"/>
                    <a:pt x="14772" y="4477"/>
                    <a:pt x="14790" y="4566"/>
                  </a:cubicBezTo>
                  <a:cubicBezTo>
                    <a:pt x="14799" y="4619"/>
                    <a:pt x="14763" y="4627"/>
                    <a:pt x="14799" y="4707"/>
                  </a:cubicBezTo>
                  <a:cubicBezTo>
                    <a:pt x="14816" y="4698"/>
                    <a:pt x="14799" y="4671"/>
                    <a:pt x="14799" y="4645"/>
                  </a:cubicBezTo>
                  <a:cubicBezTo>
                    <a:pt x="14852" y="4689"/>
                    <a:pt x="14852" y="4919"/>
                    <a:pt x="14914" y="5025"/>
                  </a:cubicBezTo>
                  <a:cubicBezTo>
                    <a:pt x="14905" y="5069"/>
                    <a:pt x="14834" y="5051"/>
                    <a:pt x="14852" y="5113"/>
                  </a:cubicBezTo>
                  <a:cubicBezTo>
                    <a:pt x="14861" y="5139"/>
                    <a:pt x="14869" y="5104"/>
                    <a:pt x="14896" y="5104"/>
                  </a:cubicBezTo>
                  <a:cubicBezTo>
                    <a:pt x="14914" y="5219"/>
                    <a:pt x="14922" y="5325"/>
                    <a:pt x="14958" y="5413"/>
                  </a:cubicBezTo>
                  <a:cubicBezTo>
                    <a:pt x="14914" y="5422"/>
                    <a:pt x="14887" y="5449"/>
                    <a:pt x="14905" y="5510"/>
                  </a:cubicBezTo>
                  <a:cubicBezTo>
                    <a:pt x="14922" y="5501"/>
                    <a:pt x="14922" y="5466"/>
                    <a:pt x="14949" y="5475"/>
                  </a:cubicBezTo>
                  <a:cubicBezTo>
                    <a:pt x="14975" y="5510"/>
                    <a:pt x="14922" y="5501"/>
                    <a:pt x="14922" y="5510"/>
                  </a:cubicBezTo>
                  <a:cubicBezTo>
                    <a:pt x="14922" y="5554"/>
                    <a:pt x="14975" y="5599"/>
                    <a:pt x="14940" y="5643"/>
                  </a:cubicBezTo>
                  <a:cubicBezTo>
                    <a:pt x="14878" y="5590"/>
                    <a:pt x="14914" y="5519"/>
                    <a:pt x="14878" y="5422"/>
                  </a:cubicBezTo>
                  <a:cubicBezTo>
                    <a:pt x="14869" y="5378"/>
                    <a:pt x="14825" y="5396"/>
                    <a:pt x="14825" y="5334"/>
                  </a:cubicBezTo>
                  <a:cubicBezTo>
                    <a:pt x="14887" y="5378"/>
                    <a:pt x="14816" y="5192"/>
                    <a:pt x="14843" y="5157"/>
                  </a:cubicBezTo>
                  <a:cubicBezTo>
                    <a:pt x="14825" y="5139"/>
                    <a:pt x="14808" y="5122"/>
                    <a:pt x="14781" y="5104"/>
                  </a:cubicBezTo>
                  <a:cubicBezTo>
                    <a:pt x="14790" y="5051"/>
                    <a:pt x="14834" y="5042"/>
                    <a:pt x="14861" y="5016"/>
                  </a:cubicBezTo>
                  <a:cubicBezTo>
                    <a:pt x="14808" y="4963"/>
                    <a:pt x="14887" y="4936"/>
                    <a:pt x="14843" y="4857"/>
                  </a:cubicBezTo>
                  <a:cubicBezTo>
                    <a:pt x="14755" y="4848"/>
                    <a:pt x="14808" y="4981"/>
                    <a:pt x="14728" y="4936"/>
                  </a:cubicBezTo>
                  <a:cubicBezTo>
                    <a:pt x="14737" y="4883"/>
                    <a:pt x="14755" y="4830"/>
                    <a:pt x="14825" y="4822"/>
                  </a:cubicBezTo>
                  <a:cubicBezTo>
                    <a:pt x="14816" y="4733"/>
                    <a:pt x="14763" y="4742"/>
                    <a:pt x="14755" y="4795"/>
                  </a:cubicBezTo>
                  <a:cubicBezTo>
                    <a:pt x="14728" y="4786"/>
                    <a:pt x="14737" y="4751"/>
                    <a:pt x="14763" y="4751"/>
                  </a:cubicBezTo>
                  <a:cubicBezTo>
                    <a:pt x="14737" y="4689"/>
                    <a:pt x="14755" y="4663"/>
                    <a:pt x="14763" y="4619"/>
                  </a:cubicBezTo>
                  <a:cubicBezTo>
                    <a:pt x="14755" y="4574"/>
                    <a:pt x="14684" y="4601"/>
                    <a:pt x="14719" y="4645"/>
                  </a:cubicBezTo>
                  <a:cubicBezTo>
                    <a:pt x="14675" y="4627"/>
                    <a:pt x="14728" y="4557"/>
                    <a:pt x="14675" y="4539"/>
                  </a:cubicBezTo>
                  <a:cubicBezTo>
                    <a:pt x="14649" y="4539"/>
                    <a:pt x="14657" y="4557"/>
                    <a:pt x="14640" y="4566"/>
                  </a:cubicBezTo>
                  <a:cubicBezTo>
                    <a:pt x="14666" y="4592"/>
                    <a:pt x="14666" y="4689"/>
                    <a:pt x="14710" y="4663"/>
                  </a:cubicBezTo>
                  <a:cubicBezTo>
                    <a:pt x="14746" y="4742"/>
                    <a:pt x="14684" y="4733"/>
                    <a:pt x="14710" y="4804"/>
                  </a:cubicBezTo>
                  <a:cubicBezTo>
                    <a:pt x="14684" y="4822"/>
                    <a:pt x="14684" y="4777"/>
                    <a:pt x="14657" y="4777"/>
                  </a:cubicBezTo>
                  <a:cubicBezTo>
                    <a:pt x="14622" y="4795"/>
                    <a:pt x="14684" y="4804"/>
                    <a:pt x="14684" y="4813"/>
                  </a:cubicBezTo>
                  <a:cubicBezTo>
                    <a:pt x="14684" y="4839"/>
                    <a:pt x="14657" y="4848"/>
                    <a:pt x="14666" y="4875"/>
                  </a:cubicBezTo>
                  <a:cubicBezTo>
                    <a:pt x="14675" y="4901"/>
                    <a:pt x="14710" y="4919"/>
                    <a:pt x="14710" y="4963"/>
                  </a:cubicBezTo>
                  <a:cubicBezTo>
                    <a:pt x="14719" y="4989"/>
                    <a:pt x="14755" y="4972"/>
                    <a:pt x="14781" y="4972"/>
                  </a:cubicBezTo>
                  <a:cubicBezTo>
                    <a:pt x="14799" y="5042"/>
                    <a:pt x="14755" y="5060"/>
                    <a:pt x="14737" y="5113"/>
                  </a:cubicBezTo>
                  <a:cubicBezTo>
                    <a:pt x="14746" y="5175"/>
                    <a:pt x="14790" y="5157"/>
                    <a:pt x="14816" y="5175"/>
                  </a:cubicBezTo>
                  <a:cubicBezTo>
                    <a:pt x="14799" y="5228"/>
                    <a:pt x="14763" y="5245"/>
                    <a:pt x="14737" y="5290"/>
                  </a:cubicBezTo>
                  <a:cubicBezTo>
                    <a:pt x="14808" y="5316"/>
                    <a:pt x="14816" y="5431"/>
                    <a:pt x="14852" y="5519"/>
                  </a:cubicBezTo>
                  <a:cubicBezTo>
                    <a:pt x="14790" y="5510"/>
                    <a:pt x="14834" y="5599"/>
                    <a:pt x="14834" y="5634"/>
                  </a:cubicBezTo>
                  <a:cubicBezTo>
                    <a:pt x="14843" y="5696"/>
                    <a:pt x="14914" y="5669"/>
                    <a:pt x="14905" y="5766"/>
                  </a:cubicBezTo>
                  <a:cubicBezTo>
                    <a:pt x="14887" y="5749"/>
                    <a:pt x="14878" y="5731"/>
                    <a:pt x="14869" y="5713"/>
                  </a:cubicBezTo>
                  <a:cubicBezTo>
                    <a:pt x="14834" y="5722"/>
                    <a:pt x="14869" y="5793"/>
                    <a:pt x="14878" y="5802"/>
                  </a:cubicBezTo>
                  <a:cubicBezTo>
                    <a:pt x="14887" y="5793"/>
                    <a:pt x="14905" y="5784"/>
                    <a:pt x="14922" y="5766"/>
                  </a:cubicBezTo>
                  <a:cubicBezTo>
                    <a:pt x="14958" y="5705"/>
                    <a:pt x="14922" y="5669"/>
                    <a:pt x="14975" y="5705"/>
                  </a:cubicBezTo>
                  <a:cubicBezTo>
                    <a:pt x="14967" y="5643"/>
                    <a:pt x="14967" y="5590"/>
                    <a:pt x="14958" y="5528"/>
                  </a:cubicBezTo>
                  <a:cubicBezTo>
                    <a:pt x="15011" y="5554"/>
                    <a:pt x="14975" y="5652"/>
                    <a:pt x="14993" y="5740"/>
                  </a:cubicBezTo>
                  <a:cubicBezTo>
                    <a:pt x="15002" y="5775"/>
                    <a:pt x="15011" y="5819"/>
                    <a:pt x="15011" y="5872"/>
                  </a:cubicBezTo>
                  <a:cubicBezTo>
                    <a:pt x="15020" y="5925"/>
                    <a:pt x="15020" y="5987"/>
                    <a:pt x="15011" y="6049"/>
                  </a:cubicBezTo>
                  <a:cubicBezTo>
                    <a:pt x="14967" y="6031"/>
                    <a:pt x="14958" y="6067"/>
                    <a:pt x="14922" y="6067"/>
                  </a:cubicBezTo>
                  <a:cubicBezTo>
                    <a:pt x="14914" y="6173"/>
                    <a:pt x="14940" y="6208"/>
                    <a:pt x="14922" y="6296"/>
                  </a:cubicBezTo>
                  <a:cubicBezTo>
                    <a:pt x="14887" y="6287"/>
                    <a:pt x="14861" y="6261"/>
                    <a:pt x="14861" y="6226"/>
                  </a:cubicBezTo>
                  <a:cubicBezTo>
                    <a:pt x="14808" y="6279"/>
                    <a:pt x="14914" y="6305"/>
                    <a:pt x="14922" y="6358"/>
                  </a:cubicBezTo>
                  <a:cubicBezTo>
                    <a:pt x="14931" y="6420"/>
                    <a:pt x="14869" y="6402"/>
                    <a:pt x="14878" y="6464"/>
                  </a:cubicBezTo>
                  <a:cubicBezTo>
                    <a:pt x="14878" y="6499"/>
                    <a:pt x="14940" y="6464"/>
                    <a:pt x="14922" y="6411"/>
                  </a:cubicBezTo>
                  <a:cubicBezTo>
                    <a:pt x="14993" y="6446"/>
                    <a:pt x="14896" y="6482"/>
                    <a:pt x="14887" y="6526"/>
                  </a:cubicBezTo>
                  <a:cubicBezTo>
                    <a:pt x="14905" y="6605"/>
                    <a:pt x="14940" y="6552"/>
                    <a:pt x="14984" y="6588"/>
                  </a:cubicBezTo>
                  <a:cubicBezTo>
                    <a:pt x="14975" y="6658"/>
                    <a:pt x="14914" y="6561"/>
                    <a:pt x="14905" y="6641"/>
                  </a:cubicBezTo>
                  <a:cubicBezTo>
                    <a:pt x="14940" y="6649"/>
                    <a:pt x="14914" y="6738"/>
                    <a:pt x="14975" y="6720"/>
                  </a:cubicBezTo>
                  <a:cubicBezTo>
                    <a:pt x="14949" y="6773"/>
                    <a:pt x="14993" y="6879"/>
                    <a:pt x="14949" y="6826"/>
                  </a:cubicBezTo>
                  <a:cubicBezTo>
                    <a:pt x="14958" y="6879"/>
                    <a:pt x="14922" y="6976"/>
                    <a:pt x="14949" y="7003"/>
                  </a:cubicBezTo>
                  <a:cubicBezTo>
                    <a:pt x="14940" y="7029"/>
                    <a:pt x="14922" y="7003"/>
                    <a:pt x="14905" y="6994"/>
                  </a:cubicBezTo>
                  <a:cubicBezTo>
                    <a:pt x="14887" y="7056"/>
                    <a:pt x="14958" y="7029"/>
                    <a:pt x="14967" y="7056"/>
                  </a:cubicBezTo>
                  <a:cubicBezTo>
                    <a:pt x="14905" y="7082"/>
                    <a:pt x="14984" y="7109"/>
                    <a:pt x="14958" y="7206"/>
                  </a:cubicBezTo>
                  <a:cubicBezTo>
                    <a:pt x="14922" y="7197"/>
                    <a:pt x="14905" y="7161"/>
                    <a:pt x="14887" y="7144"/>
                  </a:cubicBezTo>
                  <a:cubicBezTo>
                    <a:pt x="14905" y="6967"/>
                    <a:pt x="14896" y="6844"/>
                    <a:pt x="14878" y="6729"/>
                  </a:cubicBezTo>
                  <a:cubicBezTo>
                    <a:pt x="14878" y="6667"/>
                    <a:pt x="14869" y="6605"/>
                    <a:pt x="14861" y="6543"/>
                  </a:cubicBezTo>
                  <a:cubicBezTo>
                    <a:pt x="14852" y="6482"/>
                    <a:pt x="14843" y="6411"/>
                    <a:pt x="14843" y="6331"/>
                  </a:cubicBezTo>
                  <a:cubicBezTo>
                    <a:pt x="14834" y="6305"/>
                    <a:pt x="14816" y="6331"/>
                    <a:pt x="14816" y="6358"/>
                  </a:cubicBezTo>
                  <a:cubicBezTo>
                    <a:pt x="14799" y="6287"/>
                    <a:pt x="14781" y="6217"/>
                    <a:pt x="14781" y="6164"/>
                  </a:cubicBezTo>
                  <a:cubicBezTo>
                    <a:pt x="14781" y="6155"/>
                    <a:pt x="14808" y="6137"/>
                    <a:pt x="14808" y="6111"/>
                  </a:cubicBezTo>
                  <a:cubicBezTo>
                    <a:pt x="14808" y="6093"/>
                    <a:pt x="14790" y="6067"/>
                    <a:pt x="14790" y="6075"/>
                  </a:cubicBezTo>
                  <a:cubicBezTo>
                    <a:pt x="14790" y="6040"/>
                    <a:pt x="14834" y="6093"/>
                    <a:pt x="14816" y="5996"/>
                  </a:cubicBezTo>
                  <a:cubicBezTo>
                    <a:pt x="14914" y="6022"/>
                    <a:pt x="14843" y="6128"/>
                    <a:pt x="14869" y="6181"/>
                  </a:cubicBezTo>
                  <a:cubicBezTo>
                    <a:pt x="14922" y="6102"/>
                    <a:pt x="14940" y="5978"/>
                    <a:pt x="14940" y="5837"/>
                  </a:cubicBezTo>
                  <a:cubicBezTo>
                    <a:pt x="14949" y="5846"/>
                    <a:pt x="14967" y="5855"/>
                    <a:pt x="14984" y="5855"/>
                  </a:cubicBezTo>
                  <a:cubicBezTo>
                    <a:pt x="14967" y="5775"/>
                    <a:pt x="14914" y="5819"/>
                    <a:pt x="14861" y="5846"/>
                  </a:cubicBezTo>
                  <a:cubicBezTo>
                    <a:pt x="14861" y="5925"/>
                    <a:pt x="14922" y="5899"/>
                    <a:pt x="14922" y="5969"/>
                  </a:cubicBezTo>
                  <a:cubicBezTo>
                    <a:pt x="14852" y="5969"/>
                    <a:pt x="14772" y="5899"/>
                    <a:pt x="14772" y="6022"/>
                  </a:cubicBezTo>
                  <a:cubicBezTo>
                    <a:pt x="14763" y="5978"/>
                    <a:pt x="14763" y="5943"/>
                    <a:pt x="14755" y="5899"/>
                  </a:cubicBezTo>
                  <a:cubicBezTo>
                    <a:pt x="14737" y="5855"/>
                    <a:pt x="14728" y="5811"/>
                    <a:pt x="14719" y="5758"/>
                  </a:cubicBezTo>
                  <a:cubicBezTo>
                    <a:pt x="14702" y="5669"/>
                    <a:pt x="14693" y="5572"/>
                    <a:pt x="14702" y="5475"/>
                  </a:cubicBezTo>
                  <a:cubicBezTo>
                    <a:pt x="14649" y="5431"/>
                    <a:pt x="14657" y="5290"/>
                    <a:pt x="14631" y="5184"/>
                  </a:cubicBezTo>
                  <a:cubicBezTo>
                    <a:pt x="14622" y="5148"/>
                    <a:pt x="14569" y="5184"/>
                    <a:pt x="14569" y="5122"/>
                  </a:cubicBezTo>
                  <a:cubicBezTo>
                    <a:pt x="14605" y="5069"/>
                    <a:pt x="14631" y="5060"/>
                    <a:pt x="14666" y="5042"/>
                  </a:cubicBezTo>
                  <a:cubicBezTo>
                    <a:pt x="14640" y="4963"/>
                    <a:pt x="14649" y="4972"/>
                    <a:pt x="14613" y="4866"/>
                  </a:cubicBezTo>
                  <a:cubicBezTo>
                    <a:pt x="14578" y="4866"/>
                    <a:pt x="14578" y="4883"/>
                    <a:pt x="14560" y="4892"/>
                  </a:cubicBezTo>
                  <a:cubicBezTo>
                    <a:pt x="14596" y="4919"/>
                    <a:pt x="14605" y="4989"/>
                    <a:pt x="14649" y="5016"/>
                  </a:cubicBezTo>
                  <a:cubicBezTo>
                    <a:pt x="14569" y="5139"/>
                    <a:pt x="14507" y="4963"/>
                    <a:pt x="14507" y="4866"/>
                  </a:cubicBezTo>
                  <a:cubicBezTo>
                    <a:pt x="14507" y="4866"/>
                    <a:pt x="14543" y="4883"/>
                    <a:pt x="14543" y="4875"/>
                  </a:cubicBezTo>
                  <a:cubicBezTo>
                    <a:pt x="14543" y="4866"/>
                    <a:pt x="14516" y="4769"/>
                    <a:pt x="14490" y="4795"/>
                  </a:cubicBezTo>
                  <a:cubicBezTo>
                    <a:pt x="14481" y="4742"/>
                    <a:pt x="14463" y="4654"/>
                    <a:pt x="14428" y="4574"/>
                  </a:cubicBezTo>
                  <a:cubicBezTo>
                    <a:pt x="14401" y="4486"/>
                    <a:pt x="14366" y="4389"/>
                    <a:pt x="14331" y="4309"/>
                  </a:cubicBezTo>
                  <a:cubicBezTo>
                    <a:pt x="14278" y="4212"/>
                    <a:pt x="14269" y="4080"/>
                    <a:pt x="14216" y="3992"/>
                  </a:cubicBezTo>
                  <a:cubicBezTo>
                    <a:pt x="14198" y="3947"/>
                    <a:pt x="14137" y="3903"/>
                    <a:pt x="14110" y="3850"/>
                  </a:cubicBezTo>
                  <a:cubicBezTo>
                    <a:pt x="14075" y="3789"/>
                    <a:pt x="14048" y="3718"/>
                    <a:pt x="13995" y="3700"/>
                  </a:cubicBezTo>
                  <a:cubicBezTo>
                    <a:pt x="13951" y="3736"/>
                    <a:pt x="14004" y="3815"/>
                    <a:pt x="13960" y="3842"/>
                  </a:cubicBezTo>
                  <a:cubicBezTo>
                    <a:pt x="14022" y="3903"/>
                    <a:pt x="14057" y="4036"/>
                    <a:pt x="14004" y="4071"/>
                  </a:cubicBezTo>
                  <a:cubicBezTo>
                    <a:pt x="14057" y="4071"/>
                    <a:pt x="14110" y="4115"/>
                    <a:pt x="14137" y="4177"/>
                  </a:cubicBezTo>
                  <a:cubicBezTo>
                    <a:pt x="14190" y="4177"/>
                    <a:pt x="14172" y="4142"/>
                    <a:pt x="14207" y="4142"/>
                  </a:cubicBezTo>
                  <a:cubicBezTo>
                    <a:pt x="14260" y="4239"/>
                    <a:pt x="14145" y="4221"/>
                    <a:pt x="14101" y="4212"/>
                  </a:cubicBezTo>
                  <a:cubicBezTo>
                    <a:pt x="14101" y="4230"/>
                    <a:pt x="14137" y="4301"/>
                    <a:pt x="14137" y="4354"/>
                  </a:cubicBezTo>
                  <a:cubicBezTo>
                    <a:pt x="14145" y="4389"/>
                    <a:pt x="14181" y="4309"/>
                    <a:pt x="14216" y="4354"/>
                  </a:cubicBezTo>
                  <a:cubicBezTo>
                    <a:pt x="14234" y="4336"/>
                    <a:pt x="14137" y="4283"/>
                    <a:pt x="14172" y="4230"/>
                  </a:cubicBezTo>
                  <a:cubicBezTo>
                    <a:pt x="14198" y="4239"/>
                    <a:pt x="14216" y="4265"/>
                    <a:pt x="14251" y="4265"/>
                  </a:cubicBezTo>
                  <a:cubicBezTo>
                    <a:pt x="14278" y="4398"/>
                    <a:pt x="14340" y="4539"/>
                    <a:pt x="14384" y="4742"/>
                  </a:cubicBezTo>
                  <a:cubicBezTo>
                    <a:pt x="14375" y="4777"/>
                    <a:pt x="14375" y="4742"/>
                    <a:pt x="14366" y="4716"/>
                  </a:cubicBezTo>
                  <a:cubicBezTo>
                    <a:pt x="14357" y="4680"/>
                    <a:pt x="14340" y="4645"/>
                    <a:pt x="14322" y="4663"/>
                  </a:cubicBezTo>
                  <a:cubicBezTo>
                    <a:pt x="14287" y="4671"/>
                    <a:pt x="14304" y="4733"/>
                    <a:pt x="14313" y="4777"/>
                  </a:cubicBezTo>
                  <a:cubicBezTo>
                    <a:pt x="14322" y="4822"/>
                    <a:pt x="14375" y="4777"/>
                    <a:pt x="14375" y="4839"/>
                  </a:cubicBezTo>
                  <a:cubicBezTo>
                    <a:pt x="14322" y="4804"/>
                    <a:pt x="14322" y="4875"/>
                    <a:pt x="14348" y="4901"/>
                  </a:cubicBezTo>
                  <a:cubicBezTo>
                    <a:pt x="14366" y="4936"/>
                    <a:pt x="14410" y="4883"/>
                    <a:pt x="14366" y="4936"/>
                  </a:cubicBezTo>
                  <a:cubicBezTo>
                    <a:pt x="14331" y="4972"/>
                    <a:pt x="14331" y="5025"/>
                    <a:pt x="14366" y="5060"/>
                  </a:cubicBezTo>
                  <a:cubicBezTo>
                    <a:pt x="14393" y="5042"/>
                    <a:pt x="14375" y="4981"/>
                    <a:pt x="14428" y="4981"/>
                  </a:cubicBezTo>
                  <a:cubicBezTo>
                    <a:pt x="14446" y="5034"/>
                    <a:pt x="14393" y="5034"/>
                    <a:pt x="14401" y="5078"/>
                  </a:cubicBezTo>
                  <a:cubicBezTo>
                    <a:pt x="14401" y="5086"/>
                    <a:pt x="14419" y="5095"/>
                    <a:pt x="14419" y="5113"/>
                  </a:cubicBezTo>
                  <a:cubicBezTo>
                    <a:pt x="14463" y="5113"/>
                    <a:pt x="14437" y="5069"/>
                    <a:pt x="14454" y="5051"/>
                  </a:cubicBezTo>
                  <a:cubicBezTo>
                    <a:pt x="14481" y="5025"/>
                    <a:pt x="14481" y="5095"/>
                    <a:pt x="14481" y="5095"/>
                  </a:cubicBezTo>
                  <a:cubicBezTo>
                    <a:pt x="14499" y="5139"/>
                    <a:pt x="14516" y="5139"/>
                    <a:pt x="14525" y="5166"/>
                  </a:cubicBezTo>
                  <a:cubicBezTo>
                    <a:pt x="14534" y="5210"/>
                    <a:pt x="14543" y="5254"/>
                    <a:pt x="14543" y="5307"/>
                  </a:cubicBezTo>
                  <a:cubicBezTo>
                    <a:pt x="14552" y="5351"/>
                    <a:pt x="14560" y="5404"/>
                    <a:pt x="14569" y="5457"/>
                  </a:cubicBezTo>
                  <a:cubicBezTo>
                    <a:pt x="14516" y="5413"/>
                    <a:pt x="14543" y="5387"/>
                    <a:pt x="14534" y="5316"/>
                  </a:cubicBezTo>
                  <a:cubicBezTo>
                    <a:pt x="14499" y="5325"/>
                    <a:pt x="14507" y="5378"/>
                    <a:pt x="14516" y="5431"/>
                  </a:cubicBezTo>
                  <a:cubicBezTo>
                    <a:pt x="14472" y="5431"/>
                    <a:pt x="14463" y="5475"/>
                    <a:pt x="14454" y="5510"/>
                  </a:cubicBezTo>
                  <a:cubicBezTo>
                    <a:pt x="14490" y="5563"/>
                    <a:pt x="14481" y="5457"/>
                    <a:pt x="14543" y="5484"/>
                  </a:cubicBezTo>
                  <a:cubicBezTo>
                    <a:pt x="14569" y="5581"/>
                    <a:pt x="14463" y="5563"/>
                    <a:pt x="14437" y="5616"/>
                  </a:cubicBezTo>
                  <a:cubicBezTo>
                    <a:pt x="14446" y="5687"/>
                    <a:pt x="14428" y="5731"/>
                    <a:pt x="14419" y="5784"/>
                  </a:cubicBezTo>
                  <a:cubicBezTo>
                    <a:pt x="14428" y="5819"/>
                    <a:pt x="14472" y="5793"/>
                    <a:pt x="14481" y="5819"/>
                  </a:cubicBezTo>
                  <a:cubicBezTo>
                    <a:pt x="14507" y="5908"/>
                    <a:pt x="14428" y="5899"/>
                    <a:pt x="14454" y="5996"/>
                  </a:cubicBezTo>
                  <a:cubicBezTo>
                    <a:pt x="14384" y="5996"/>
                    <a:pt x="14393" y="6067"/>
                    <a:pt x="14322" y="6058"/>
                  </a:cubicBezTo>
                  <a:cubicBezTo>
                    <a:pt x="14357" y="5996"/>
                    <a:pt x="14295" y="5934"/>
                    <a:pt x="14260" y="5908"/>
                  </a:cubicBezTo>
                  <a:cubicBezTo>
                    <a:pt x="14242" y="5908"/>
                    <a:pt x="14260" y="5952"/>
                    <a:pt x="14251" y="5978"/>
                  </a:cubicBezTo>
                  <a:cubicBezTo>
                    <a:pt x="14242" y="5961"/>
                    <a:pt x="14216" y="5961"/>
                    <a:pt x="14190" y="5961"/>
                  </a:cubicBezTo>
                  <a:cubicBezTo>
                    <a:pt x="14190" y="5925"/>
                    <a:pt x="14198" y="5908"/>
                    <a:pt x="14234" y="5908"/>
                  </a:cubicBezTo>
                  <a:cubicBezTo>
                    <a:pt x="14242" y="5881"/>
                    <a:pt x="14172" y="5872"/>
                    <a:pt x="14216" y="5855"/>
                  </a:cubicBezTo>
                  <a:cubicBezTo>
                    <a:pt x="14234" y="5828"/>
                    <a:pt x="14242" y="5837"/>
                    <a:pt x="14242" y="5890"/>
                  </a:cubicBezTo>
                  <a:cubicBezTo>
                    <a:pt x="14269" y="5855"/>
                    <a:pt x="14322" y="5864"/>
                    <a:pt x="14340" y="5899"/>
                  </a:cubicBezTo>
                  <a:cubicBezTo>
                    <a:pt x="14384" y="5872"/>
                    <a:pt x="14304" y="5837"/>
                    <a:pt x="14313" y="5793"/>
                  </a:cubicBezTo>
                  <a:cubicBezTo>
                    <a:pt x="14348" y="5784"/>
                    <a:pt x="14366" y="5758"/>
                    <a:pt x="14419" y="5766"/>
                  </a:cubicBezTo>
                  <a:cubicBezTo>
                    <a:pt x="14410" y="5713"/>
                    <a:pt x="14340" y="5758"/>
                    <a:pt x="14340" y="5705"/>
                  </a:cubicBezTo>
                  <a:cubicBezTo>
                    <a:pt x="14295" y="5705"/>
                    <a:pt x="14331" y="5775"/>
                    <a:pt x="14278" y="5758"/>
                  </a:cubicBezTo>
                  <a:cubicBezTo>
                    <a:pt x="14287" y="5731"/>
                    <a:pt x="14260" y="5669"/>
                    <a:pt x="14287" y="5669"/>
                  </a:cubicBezTo>
                  <a:cubicBezTo>
                    <a:pt x="14269" y="5643"/>
                    <a:pt x="14234" y="5634"/>
                    <a:pt x="14234" y="5572"/>
                  </a:cubicBezTo>
                  <a:cubicBezTo>
                    <a:pt x="14287" y="5599"/>
                    <a:pt x="14331" y="5581"/>
                    <a:pt x="14295" y="5493"/>
                  </a:cubicBezTo>
                  <a:cubicBezTo>
                    <a:pt x="14322" y="5440"/>
                    <a:pt x="14340" y="5537"/>
                    <a:pt x="14375" y="5484"/>
                  </a:cubicBezTo>
                  <a:cubicBezTo>
                    <a:pt x="14348" y="5466"/>
                    <a:pt x="14322" y="5457"/>
                    <a:pt x="14331" y="5396"/>
                  </a:cubicBezTo>
                  <a:cubicBezTo>
                    <a:pt x="14357" y="5404"/>
                    <a:pt x="14357" y="5378"/>
                    <a:pt x="14357" y="5360"/>
                  </a:cubicBezTo>
                  <a:cubicBezTo>
                    <a:pt x="14393" y="5360"/>
                    <a:pt x="14454" y="5378"/>
                    <a:pt x="14472" y="5343"/>
                  </a:cubicBezTo>
                  <a:cubicBezTo>
                    <a:pt x="14454" y="5307"/>
                    <a:pt x="14410" y="5325"/>
                    <a:pt x="14419" y="5254"/>
                  </a:cubicBezTo>
                  <a:cubicBezTo>
                    <a:pt x="14472" y="5228"/>
                    <a:pt x="14454" y="5307"/>
                    <a:pt x="14516" y="5281"/>
                  </a:cubicBezTo>
                  <a:cubicBezTo>
                    <a:pt x="14516" y="5201"/>
                    <a:pt x="14463" y="5237"/>
                    <a:pt x="14437" y="5219"/>
                  </a:cubicBezTo>
                  <a:cubicBezTo>
                    <a:pt x="14437" y="5184"/>
                    <a:pt x="14507" y="5201"/>
                    <a:pt x="14472" y="5139"/>
                  </a:cubicBezTo>
                  <a:cubicBezTo>
                    <a:pt x="14454" y="5131"/>
                    <a:pt x="14410" y="5139"/>
                    <a:pt x="14384" y="5095"/>
                  </a:cubicBezTo>
                  <a:cubicBezTo>
                    <a:pt x="14357" y="5113"/>
                    <a:pt x="14437" y="5131"/>
                    <a:pt x="14419" y="5201"/>
                  </a:cubicBezTo>
                  <a:cubicBezTo>
                    <a:pt x="14375" y="5184"/>
                    <a:pt x="14401" y="5245"/>
                    <a:pt x="14384" y="5263"/>
                  </a:cubicBezTo>
                  <a:cubicBezTo>
                    <a:pt x="14375" y="5272"/>
                    <a:pt x="14348" y="5263"/>
                    <a:pt x="14340" y="5272"/>
                  </a:cubicBezTo>
                  <a:cubicBezTo>
                    <a:pt x="14322" y="5281"/>
                    <a:pt x="14331" y="5316"/>
                    <a:pt x="14304" y="5307"/>
                  </a:cubicBezTo>
                  <a:cubicBezTo>
                    <a:pt x="14287" y="5290"/>
                    <a:pt x="14278" y="5263"/>
                    <a:pt x="14269" y="5228"/>
                  </a:cubicBezTo>
                  <a:cubicBezTo>
                    <a:pt x="14295" y="5228"/>
                    <a:pt x="14304" y="5254"/>
                    <a:pt x="14322" y="5254"/>
                  </a:cubicBezTo>
                  <a:cubicBezTo>
                    <a:pt x="14313" y="5210"/>
                    <a:pt x="14304" y="5184"/>
                    <a:pt x="14278" y="5166"/>
                  </a:cubicBezTo>
                  <a:cubicBezTo>
                    <a:pt x="14207" y="5192"/>
                    <a:pt x="14234" y="5272"/>
                    <a:pt x="14260" y="5334"/>
                  </a:cubicBezTo>
                  <a:cubicBezTo>
                    <a:pt x="14216" y="5360"/>
                    <a:pt x="14225" y="5298"/>
                    <a:pt x="14216" y="5272"/>
                  </a:cubicBezTo>
                  <a:cubicBezTo>
                    <a:pt x="14190" y="5307"/>
                    <a:pt x="14154" y="5334"/>
                    <a:pt x="14110" y="5290"/>
                  </a:cubicBezTo>
                  <a:cubicBezTo>
                    <a:pt x="14101" y="5290"/>
                    <a:pt x="14110" y="5325"/>
                    <a:pt x="14092" y="5325"/>
                  </a:cubicBezTo>
                  <a:cubicBezTo>
                    <a:pt x="14101" y="5369"/>
                    <a:pt x="14154" y="5369"/>
                    <a:pt x="14119" y="5422"/>
                  </a:cubicBezTo>
                  <a:cubicBezTo>
                    <a:pt x="14057" y="5422"/>
                    <a:pt x="14057" y="5272"/>
                    <a:pt x="14031" y="5175"/>
                  </a:cubicBezTo>
                  <a:cubicBezTo>
                    <a:pt x="14022" y="5122"/>
                    <a:pt x="13986" y="5078"/>
                    <a:pt x="13986" y="5025"/>
                  </a:cubicBezTo>
                  <a:cubicBezTo>
                    <a:pt x="13995" y="5025"/>
                    <a:pt x="14022" y="5078"/>
                    <a:pt x="14022" y="5095"/>
                  </a:cubicBezTo>
                  <a:cubicBezTo>
                    <a:pt x="14039" y="5034"/>
                    <a:pt x="13995" y="5034"/>
                    <a:pt x="13978" y="4998"/>
                  </a:cubicBezTo>
                  <a:cubicBezTo>
                    <a:pt x="13978" y="4972"/>
                    <a:pt x="13995" y="4936"/>
                    <a:pt x="13995" y="4936"/>
                  </a:cubicBezTo>
                  <a:cubicBezTo>
                    <a:pt x="13986" y="4910"/>
                    <a:pt x="13951" y="4892"/>
                    <a:pt x="13933" y="4866"/>
                  </a:cubicBezTo>
                  <a:cubicBezTo>
                    <a:pt x="13925" y="4839"/>
                    <a:pt x="13942" y="4822"/>
                    <a:pt x="13933" y="4795"/>
                  </a:cubicBezTo>
                  <a:cubicBezTo>
                    <a:pt x="13916" y="4742"/>
                    <a:pt x="13863" y="4680"/>
                    <a:pt x="13889" y="4627"/>
                  </a:cubicBezTo>
                  <a:cubicBezTo>
                    <a:pt x="13969" y="4619"/>
                    <a:pt x="14013" y="4680"/>
                    <a:pt x="14013" y="4777"/>
                  </a:cubicBezTo>
                  <a:cubicBezTo>
                    <a:pt x="14057" y="4760"/>
                    <a:pt x="14031" y="4689"/>
                    <a:pt x="14013" y="4627"/>
                  </a:cubicBezTo>
                  <a:cubicBezTo>
                    <a:pt x="13986" y="4583"/>
                    <a:pt x="13986" y="4619"/>
                    <a:pt x="13951" y="4627"/>
                  </a:cubicBezTo>
                  <a:cubicBezTo>
                    <a:pt x="13951" y="4592"/>
                    <a:pt x="13933" y="4574"/>
                    <a:pt x="13907" y="4583"/>
                  </a:cubicBezTo>
                  <a:cubicBezTo>
                    <a:pt x="13898" y="4557"/>
                    <a:pt x="13898" y="4495"/>
                    <a:pt x="13863" y="4530"/>
                  </a:cubicBezTo>
                  <a:cubicBezTo>
                    <a:pt x="13836" y="4539"/>
                    <a:pt x="13898" y="4583"/>
                    <a:pt x="13872" y="4619"/>
                  </a:cubicBezTo>
                  <a:cubicBezTo>
                    <a:pt x="13810" y="4548"/>
                    <a:pt x="13819" y="4451"/>
                    <a:pt x="13775" y="4362"/>
                  </a:cubicBezTo>
                  <a:cubicBezTo>
                    <a:pt x="13766" y="4336"/>
                    <a:pt x="13739" y="4327"/>
                    <a:pt x="13722" y="4301"/>
                  </a:cubicBezTo>
                  <a:cubicBezTo>
                    <a:pt x="13695" y="4239"/>
                    <a:pt x="13651" y="4142"/>
                    <a:pt x="13616" y="4071"/>
                  </a:cubicBezTo>
                  <a:cubicBezTo>
                    <a:pt x="13589" y="4018"/>
                    <a:pt x="13563" y="3956"/>
                    <a:pt x="13536" y="3903"/>
                  </a:cubicBezTo>
                  <a:cubicBezTo>
                    <a:pt x="13510" y="3850"/>
                    <a:pt x="13483" y="3797"/>
                    <a:pt x="13474" y="3753"/>
                  </a:cubicBezTo>
                  <a:cubicBezTo>
                    <a:pt x="13465" y="3753"/>
                    <a:pt x="13501" y="3744"/>
                    <a:pt x="13501" y="3744"/>
                  </a:cubicBezTo>
                  <a:cubicBezTo>
                    <a:pt x="13501" y="3718"/>
                    <a:pt x="13448" y="3718"/>
                    <a:pt x="13448" y="3691"/>
                  </a:cubicBezTo>
                  <a:cubicBezTo>
                    <a:pt x="13554" y="3674"/>
                    <a:pt x="13412" y="3674"/>
                    <a:pt x="13395" y="3585"/>
                  </a:cubicBezTo>
                  <a:cubicBezTo>
                    <a:pt x="13386" y="3568"/>
                    <a:pt x="13368" y="3585"/>
                    <a:pt x="13351" y="3594"/>
                  </a:cubicBezTo>
                  <a:cubicBezTo>
                    <a:pt x="13315" y="3532"/>
                    <a:pt x="13254" y="3471"/>
                    <a:pt x="13280" y="3427"/>
                  </a:cubicBezTo>
                  <a:cubicBezTo>
                    <a:pt x="13254" y="3374"/>
                    <a:pt x="13218" y="3418"/>
                    <a:pt x="13201" y="3356"/>
                  </a:cubicBezTo>
                  <a:cubicBezTo>
                    <a:pt x="13236" y="3321"/>
                    <a:pt x="13262" y="3321"/>
                    <a:pt x="13289" y="3382"/>
                  </a:cubicBezTo>
                  <a:cubicBezTo>
                    <a:pt x="13324" y="3356"/>
                    <a:pt x="13298" y="3312"/>
                    <a:pt x="13271" y="3268"/>
                  </a:cubicBezTo>
                  <a:cubicBezTo>
                    <a:pt x="13218" y="3285"/>
                    <a:pt x="13236" y="3312"/>
                    <a:pt x="13201" y="3338"/>
                  </a:cubicBezTo>
                  <a:cubicBezTo>
                    <a:pt x="12953" y="3029"/>
                    <a:pt x="12671" y="2755"/>
                    <a:pt x="12362" y="2526"/>
                  </a:cubicBezTo>
                  <a:cubicBezTo>
                    <a:pt x="12203" y="2411"/>
                    <a:pt x="12035" y="2323"/>
                    <a:pt x="11858" y="2234"/>
                  </a:cubicBezTo>
                  <a:cubicBezTo>
                    <a:pt x="11770" y="2190"/>
                    <a:pt x="11682" y="2155"/>
                    <a:pt x="11585" y="2111"/>
                  </a:cubicBezTo>
                  <a:cubicBezTo>
                    <a:pt x="11496" y="2076"/>
                    <a:pt x="11399" y="2040"/>
                    <a:pt x="11311" y="2005"/>
                  </a:cubicBezTo>
                  <a:cubicBezTo>
                    <a:pt x="11249" y="1987"/>
                    <a:pt x="11187" y="1961"/>
                    <a:pt x="11126" y="1943"/>
                  </a:cubicBezTo>
                  <a:cubicBezTo>
                    <a:pt x="11073" y="1925"/>
                    <a:pt x="11011" y="1908"/>
                    <a:pt x="10949" y="1881"/>
                  </a:cubicBezTo>
                  <a:cubicBezTo>
                    <a:pt x="10922" y="1872"/>
                    <a:pt x="10914" y="1890"/>
                    <a:pt x="10896" y="1881"/>
                  </a:cubicBezTo>
                  <a:cubicBezTo>
                    <a:pt x="10843" y="1864"/>
                    <a:pt x="10737" y="1819"/>
                    <a:pt x="10631" y="1784"/>
                  </a:cubicBezTo>
                  <a:cubicBezTo>
                    <a:pt x="10578" y="1775"/>
                    <a:pt x="10516" y="1775"/>
                    <a:pt x="10463" y="1758"/>
                  </a:cubicBezTo>
                  <a:cubicBezTo>
                    <a:pt x="10384" y="1722"/>
                    <a:pt x="10145" y="1652"/>
                    <a:pt x="10004" y="1643"/>
                  </a:cubicBezTo>
                  <a:cubicBezTo>
                    <a:pt x="9925" y="1634"/>
                    <a:pt x="9810" y="1652"/>
                    <a:pt x="9713" y="1572"/>
                  </a:cubicBezTo>
                  <a:cubicBezTo>
                    <a:pt x="9624" y="1572"/>
                    <a:pt x="9554" y="1572"/>
                    <a:pt x="9492" y="1528"/>
                  </a:cubicBezTo>
                  <a:cubicBezTo>
                    <a:pt x="9501" y="1546"/>
                    <a:pt x="9527" y="1546"/>
                    <a:pt x="9519" y="1572"/>
                  </a:cubicBezTo>
                  <a:cubicBezTo>
                    <a:pt x="9395" y="1528"/>
                    <a:pt x="9289" y="1537"/>
                    <a:pt x="9139" y="1493"/>
                  </a:cubicBezTo>
                  <a:cubicBezTo>
                    <a:pt x="9148" y="1475"/>
                    <a:pt x="9174" y="1484"/>
                    <a:pt x="9183" y="1457"/>
                  </a:cubicBezTo>
                  <a:cubicBezTo>
                    <a:pt x="9121" y="1431"/>
                    <a:pt x="9130" y="1502"/>
                    <a:pt x="9086" y="1502"/>
                  </a:cubicBezTo>
                  <a:cubicBezTo>
                    <a:pt x="9051" y="1493"/>
                    <a:pt x="9086" y="1431"/>
                    <a:pt x="9104" y="1431"/>
                  </a:cubicBezTo>
                  <a:cubicBezTo>
                    <a:pt x="9051" y="1422"/>
                    <a:pt x="9024" y="1449"/>
                    <a:pt x="8971" y="1449"/>
                  </a:cubicBezTo>
                  <a:cubicBezTo>
                    <a:pt x="8918" y="1413"/>
                    <a:pt x="8883" y="1431"/>
                    <a:pt x="8812" y="1413"/>
                  </a:cubicBezTo>
                  <a:cubicBezTo>
                    <a:pt x="8786" y="1413"/>
                    <a:pt x="8759" y="1387"/>
                    <a:pt x="8733" y="1387"/>
                  </a:cubicBezTo>
                  <a:cubicBezTo>
                    <a:pt x="8689" y="1378"/>
                    <a:pt x="8609" y="1404"/>
                    <a:pt x="8521" y="1369"/>
                  </a:cubicBezTo>
                  <a:cubicBezTo>
                    <a:pt x="8494" y="1360"/>
                    <a:pt x="8477" y="1334"/>
                    <a:pt x="8468" y="1334"/>
                  </a:cubicBezTo>
                  <a:cubicBezTo>
                    <a:pt x="8441" y="1325"/>
                    <a:pt x="8415" y="1378"/>
                    <a:pt x="8388" y="1316"/>
                  </a:cubicBezTo>
                  <a:cubicBezTo>
                    <a:pt x="8327" y="1316"/>
                    <a:pt x="8176" y="1334"/>
                    <a:pt x="8097" y="1325"/>
                  </a:cubicBezTo>
                  <a:cubicBezTo>
                    <a:pt x="8062" y="1316"/>
                    <a:pt x="8035" y="1299"/>
                    <a:pt x="8026" y="1290"/>
                  </a:cubicBezTo>
                  <a:cubicBezTo>
                    <a:pt x="8000" y="1290"/>
                    <a:pt x="7991" y="1299"/>
                    <a:pt x="7956" y="1299"/>
                  </a:cubicBezTo>
                  <a:cubicBezTo>
                    <a:pt x="7920" y="1290"/>
                    <a:pt x="7920" y="1263"/>
                    <a:pt x="7912" y="1254"/>
                  </a:cubicBezTo>
                  <a:cubicBezTo>
                    <a:pt x="7903" y="1254"/>
                    <a:pt x="7876" y="1263"/>
                    <a:pt x="7850" y="1263"/>
                  </a:cubicBezTo>
                  <a:cubicBezTo>
                    <a:pt x="7779" y="1246"/>
                    <a:pt x="7673" y="1201"/>
                    <a:pt x="7602" y="1201"/>
                  </a:cubicBezTo>
                  <a:cubicBezTo>
                    <a:pt x="7567" y="1201"/>
                    <a:pt x="7549" y="1219"/>
                    <a:pt x="7514" y="1210"/>
                  </a:cubicBezTo>
                  <a:cubicBezTo>
                    <a:pt x="7505" y="1193"/>
                    <a:pt x="7488" y="1184"/>
                    <a:pt x="7461" y="1175"/>
                  </a:cubicBezTo>
                  <a:cubicBezTo>
                    <a:pt x="7426" y="1201"/>
                    <a:pt x="7364" y="1175"/>
                    <a:pt x="7311" y="1166"/>
                  </a:cubicBezTo>
                  <a:cubicBezTo>
                    <a:pt x="7276" y="1166"/>
                    <a:pt x="7223" y="1184"/>
                    <a:pt x="7187" y="1184"/>
                  </a:cubicBezTo>
                  <a:cubicBezTo>
                    <a:pt x="7152" y="1184"/>
                    <a:pt x="7152" y="1157"/>
                    <a:pt x="7117" y="1157"/>
                  </a:cubicBezTo>
                  <a:cubicBezTo>
                    <a:pt x="7064" y="1157"/>
                    <a:pt x="6993" y="1157"/>
                    <a:pt x="6931" y="1157"/>
                  </a:cubicBezTo>
                  <a:cubicBezTo>
                    <a:pt x="6861" y="1157"/>
                    <a:pt x="6790" y="1157"/>
                    <a:pt x="6728" y="1157"/>
                  </a:cubicBezTo>
                  <a:cubicBezTo>
                    <a:pt x="6702" y="1157"/>
                    <a:pt x="6702" y="1140"/>
                    <a:pt x="6675" y="1140"/>
                  </a:cubicBezTo>
                  <a:cubicBezTo>
                    <a:pt x="6561" y="1140"/>
                    <a:pt x="6463" y="1166"/>
                    <a:pt x="6393" y="1166"/>
                  </a:cubicBezTo>
                  <a:cubicBezTo>
                    <a:pt x="6357" y="1166"/>
                    <a:pt x="6366" y="1148"/>
                    <a:pt x="6340" y="1140"/>
                  </a:cubicBezTo>
                  <a:cubicBezTo>
                    <a:pt x="6252" y="1148"/>
                    <a:pt x="6172" y="1166"/>
                    <a:pt x="6075" y="1175"/>
                  </a:cubicBezTo>
                  <a:cubicBezTo>
                    <a:pt x="6066" y="1166"/>
                    <a:pt x="6031" y="1166"/>
                    <a:pt x="6040" y="1131"/>
                  </a:cubicBezTo>
                  <a:cubicBezTo>
                    <a:pt x="6022" y="1140"/>
                    <a:pt x="6022" y="1166"/>
                    <a:pt x="6022" y="1184"/>
                  </a:cubicBezTo>
                  <a:cubicBezTo>
                    <a:pt x="5969" y="1184"/>
                    <a:pt x="5925" y="1201"/>
                    <a:pt x="5881" y="1219"/>
                  </a:cubicBezTo>
                  <a:cubicBezTo>
                    <a:pt x="5845" y="1228"/>
                    <a:pt x="5801" y="1237"/>
                    <a:pt x="5757" y="1210"/>
                  </a:cubicBezTo>
                  <a:cubicBezTo>
                    <a:pt x="5704" y="1228"/>
                    <a:pt x="5704" y="1219"/>
                    <a:pt x="5633" y="1246"/>
                  </a:cubicBezTo>
                  <a:cubicBezTo>
                    <a:pt x="5607" y="1228"/>
                    <a:pt x="5580" y="1219"/>
                    <a:pt x="5589" y="1175"/>
                  </a:cubicBezTo>
                  <a:cubicBezTo>
                    <a:pt x="5510" y="1184"/>
                    <a:pt x="5572" y="1210"/>
                    <a:pt x="5545" y="1246"/>
                  </a:cubicBezTo>
                  <a:cubicBezTo>
                    <a:pt x="5474" y="1272"/>
                    <a:pt x="5466" y="1219"/>
                    <a:pt x="5395" y="1246"/>
                  </a:cubicBezTo>
                  <a:cubicBezTo>
                    <a:pt x="5369" y="1254"/>
                    <a:pt x="5395" y="1299"/>
                    <a:pt x="5377" y="1307"/>
                  </a:cubicBezTo>
                  <a:cubicBezTo>
                    <a:pt x="5289" y="1299"/>
                    <a:pt x="5192" y="1369"/>
                    <a:pt x="5077" y="1387"/>
                  </a:cubicBezTo>
                  <a:cubicBezTo>
                    <a:pt x="5042" y="1396"/>
                    <a:pt x="4989" y="1387"/>
                    <a:pt x="4954" y="1396"/>
                  </a:cubicBezTo>
                  <a:cubicBezTo>
                    <a:pt x="4856" y="1431"/>
                    <a:pt x="4706" y="1546"/>
                    <a:pt x="4627" y="1510"/>
                  </a:cubicBezTo>
                  <a:cubicBezTo>
                    <a:pt x="4618" y="1528"/>
                    <a:pt x="4618" y="1546"/>
                    <a:pt x="4618" y="1563"/>
                  </a:cubicBezTo>
                  <a:cubicBezTo>
                    <a:pt x="4503" y="1581"/>
                    <a:pt x="4477" y="1669"/>
                    <a:pt x="4353" y="1696"/>
                  </a:cubicBezTo>
                  <a:cubicBezTo>
                    <a:pt x="4362" y="1767"/>
                    <a:pt x="4309" y="1758"/>
                    <a:pt x="4256" y="1802"/>
                  </a:cubicBezTo>
                  <a:cubicBezTo>
                    <a:pt x="4265" y="1819"/>
                    <a:pt x="4300" y="1828"/>
                    <a:pt x="4309" y="1828"/>
                  </a:cubicBezTo>
                  <a:cubicBezTo>
                    <a:pt x="4327" y="1819"/>
                    <a:pt x="4318" y="1784"/>
                    <a:pt x="4335" y="1775"/>
                  </a:cubicBezTo>
                  <a:cubicBezTo>
                    <a:pt x="4362" y="1758"/>
                    <a:pt x="4371" y="1775"/>
                    <a:pt x="4388" y="1767"/>
                  </a:cubicBezTo>
                  <a:cubicBezTo>
                    <a:pt x="4406" y="1749"/>
                    <a:pt x="4415" y="1722"/>
                    <a:pt x="4433" y="1705"/>
                  </a:cubicBezTo>
                  <a:cubicBezTo>
                    <a:pt x="4459" y="1687"/>
                    <a:pt x="4486" y="1687"/>
                    <a:pt x="4521" y="1678"/>
                  </a:cubicBezTo>
                  <a:cubicBezTo>
                    <a:pt x="4556" y="1661"/>
                    <a:pt x="4600" y="1625"/>
                    <a:pt x="4671" y="1608"/>
                  </a:cubicBezTo>
                  <a:cubicBezTo>
                    <a:pt x="4689" y="1599"/>
                    <a:pt x="4724" y="1616"/>
                    <a:pt x="4724" y="1616"/>
                  </a:cubicBezTo>
                  <a:cubicBezTo>
                    <a:pt x="4742" y="1608"/>
                    <a:pt x="4786" y="1572"/>
                    <a:pt x="4821" y="1555"/>
                  </a:cubicBezTo>
                  <a:cubicBezTo>
                    <a:pt x="4874" y="1546"/>
                    <a:pt x="4883" y="1537"/>
                    <a:pt x="4945" y="1510"/>
                  </a:cubicBezTo>
                  <a:cubicBezTo>
                    <a:pt x="4971" y="1502"/>
                    <a:pt x="5007" y="1493"/>
                    <a:pt x="5042" y="1484"/>
                  </a:cubicBezTo>
                  <a:cubicBezTo>
                    <a:pt x="5077" y="1475"/>
                    <a:pt x="5121" y="1457"/>
                    <a:pt x="5157" y="1449"/>
                  </a:cubicBezTo>
                  <a:cubicBezTo>
                    <a:pt x="5174" y="1466"/>
                    <a:pt x="5157" y="1475"/>
                    <a:pt x="5157" y="1493"/>
                  </a:cubicBezTo>
                  <a:cubicBezTo>
                    <a:pt x="5201" y="1475"/>
                    <a:pt x="5254" y="1457"/>
                    <a:pt x="5263" y="1510"/>
                  </a:cubicBezTo>
                  <a:cubicBezTo>
                    <a:pt x="5280" y="1502"/>
                    <a:pt x="5271" y="1475"/>
                    <a:pt x="5263" y="1457"/>
                  </a:cubicBezTo>
                  <a:cubicBezTo>
                    <a:pt x="5263" y="1431"/>
                    <a:pt x="5210" y="1475"/>
                    <a:pt x="5183" y="1466"/>
                  </a:cubicBezTo>
                  <a:cubicBezTo>
                    <a:pt x="5201" y="1440"/>
                    <a:pt x="5236" y="1413"/>
                    <a:pt x="5280" y="1404"/>
                  </a:cubicBezTo>
                  <a:cubicBezTo>
                    <a:pt x="5324" y="1387"/>
                    <a:pt x="5369" y="1396"/>
                    <a:pt x="5413" y="1396"/>
                  </a:cubicBezTo>
                  <a:cubicBezTo>
                    <a:pt x="5457" y="1404"/>
                    <a:pt x="5448" y="1325"/>
                    <a:pt x="5474" y="1369"/>
                  </a:cubicBezTo>
                  <a:cubicBezTo>
                    <a:pt x="5510" y="1387"/>
                    <a:pt x="5474" y="1396"/>
                    <a:pt x="5448" y="1413"/>
                  </a:cubicBezTo>
                  <a:cubicBezTo>
                    <a:pt x="5439" y="1431"/>
                    <a:pt x="5466" y="1449"/>
                    <a:pt x="5430" y="1457"/>
                  </a:cubicBezTo>
                  <a:cubicBezTo>
                    <a:pt x="5413" y="1457"/>
                    <a:pt x="5413" y="1440"/>
                    <a:pt x="5395" y="1449"/>
                  </a:cubicBezTo>
                  <a:cubicBezTo>
                    <a:pt x="5395" y="1431"/>
                    <a:pt x="5422" y="1431"/>
                    <a:pt x="5439" y="1422"/>
                  </a:cubicBezTo>
                  <a:cubicBezTo>
                    <a:pt x="5377" y="1396"/>
                    <a:pt x="5333" y="1449"/>
                    <a:pt x="5280" y="1440"/>
                  </a:cubicBezTo>
                  <a:cubicBezTo>
                    <a:pt x="5280" y="1484"/>
                    <a:pt x="5307" y="1475"/>
                    <a:pt x="5333" y="1475"/>
                  </a:cubicBezTo>
                  <a:cubicBezTo>
                    <a:pt x="5369" y="1466"/>
                    <a:pt x="5395" y="1466"/>
                    <a:pt x="5395" y="1510"/>
                  </a:cubicBezTo>
                  <a:cubicBezTo>
                    <a:pt x="5474" y="1466"/>
                    <a:pt x="5483" y="1396"/>
                    <a:pt x="5598" y="1404"/>
                  </a:cubicBezTo>
                  <a:cubicBezTo>
                    <a:pt x="5607" y="1334"/>
                    <a:pt x="5519" y="1404"/>
                    <a:pt x="5519" y="1343"/>
                  </a:cubicBezTo>
                  <a:cubicBezTo>
                    <a:pt x="5589" y="1316"/>
                    <a:pt x="5660" y="1316"/>
                    <a:pt x="5704" y="1343"/>
                  </a:cubicBezTo>
                  <a:cubicBezTo>
                    <a:pt x="5678" y="1369"/>
                    <a:pt x="5589" y="1378"/>
                    <a:pt x="5651" y="1422"/>
                  </a:cubicBezTo>
                  <a:cubicBezTo>
                    <a:pt x="5678" y="1413"/>
                    <a:pt x="5651" y="1369"/>
                    <a:pt x="5704" y="1369"/>
                  </a:cubicBezTo>
                  <a:cubicBezTo>
                    <a:pt x="5704" y="1457"/>
                    <a:pt x="5819" y="1413"/>
                    <a:pt x="5837" y="1369"/>
                  </a:cubicBezTo>
                  <a:cubicBezTo>
                    <a:pt x="5819" y="1343"/>
                    <a:pt x="5784" y="1343"/>
                    <a:pt x="5731" y="1352"/>
                  </a:cubicBezTo>
                  <a:cubicBezTo>
                    <a:pt x="5739" y="1290"/>
                    <a:pt x="5810" y="1325"/>
                    <a:pt x="5863" y="1316"/>
                  </a:cubicBezTo>
                  <a:cubicBezTo>
                    <a:pt x="5828" y="1387"/>
                    <a:pt x="5898" y="1369"/>
                    <a:pt x="5934" y="1404"/>
                  </a:cubicBezTo>
                  <a:cubicBezTo>
                    <a:pt x="5942" y="1343"/>
                    <a:pt x="5872" y="1352"/>
                    <a:pt x="5907" y="1316"/>
                  </a:cubicBezTo>
                  <a:cubicBezTo>
                    <a:pt x="5951" y="1316"/>
                    <a:pt x="5951" y="1369"/>
                    <a:pt x="6013" y="1369"/>
                  </a:cubicBezTo>
                  <a:cubicBezTo>
                    <a:pt x="6057" y="1352"/>
                    <a:pt x="5987" y="1343"/>
                    <a:pt x="5978" y="1343"/>
                  </a:cubicBezTo>
                  <a:cubicBezTo>
                    <a:pt x="6128" y="1290"/>
                    <a:pt x="6366" y="1290"/>
                    <a:pt x="6578" y="1290"/>
                  </a:cubicBezTo>
                  <a:cubicBezTo>
                    <a:pt x="6596" y="1290"/>
                    <a:pt x="6667" y="1334"/>
                    <a:pt x="6693" y="1281"/>
                  </a:cubicBezTo>
                  <a:cubicBezTo>
                    <a:pt x="6790" y="1307"/>
                    <a:pt x="6967" y="1325"/>
                    <a:pt x="7046" y="1325"/>
                  </a:cubicBezTo>
                  <a:cubicBezTo>
                    <a:pt x="7011" y="1369"/>
                    <a:pt x="6931" y="1343"/>
                    <a:pt x="6861" y="1334"/>
                  </a:cubicBezTo>
                  <a:cubicBezTo>
                    <a:pt x="6755" y="1325"/>
                    <a:pt x="6667" y="1316"/>
                    <a:pt x="6596" y="1334"/>
                  </a:cubicBezTo>
                  <a:cubicBezTo>
                    <a:pt x="6596" y="1387"/>
                    <a:pt x="6640" y="1378"/>
                    <a:pt x="6605" y="1431"/>
                  </a:cubicBezTo>
                  <a:cubicBezTo>
                    <a:pt x="6667" y="1413"/>
                    <a:pt x="6693" y="1457"/>
                    <a:pt x="6719" y="1431"/>
                  </a:cubicBezTo>
                  <a:cubicBezTo>
                    <a:pt x="6702" y="1422"/>
                    <a:pt x="6684" y="1413"/>
                    <a:pt x="6640" y="1396"/>
                  </a:cubicBezTo>
                  <a:cubicBezTo>
                    <a:pt x="6684" y="1325"/>
                    <a:pt x="6737" y="1413"/>
                    <a:pt x="6799" y="1404"/>
                  </a:cubicBezTo>
                  <a:cubicBezTo>
                    <a:pt x="6808" y="1369"/>
                    <a:pt x="6728" y="1413"/>
                    <a:pt x="6755" y="1360"/>
                  </a:cubicBezTo>
                  <a:cubicBezTo>
                    <a:pt x="6852" y="1360"/>
                    <a:pt x="6958" y="1378"/>
                    <a:pt x="7064" y="1387"/>
                  </a:cubicBezTo>
                  <a:cubicBezTo>
                    <a:pt x="7170" y="1396"/>
                    <a:pt x="7285" y="1422"/>
                    <a:pt x="7408" y="1431"/>
                  </a:cubicBezTo>
                  <a:cubicBezTo>
                    <a:pt x="7523" y="1449"/>
                    <a:pt x="7638" y="1475"/>
                    <a:pt x="7753" y="1493"/>
                  </a:cubicBezTo>
                  <a:cubicBezTo>
                    <a:pt x="7867" y="1510"/>
                    <a:pt x="7982" y="1537"/>
                    <a:pt x="8088" y="1555"/>
                  </a:cubicBezTo>
                  <a:cubicBezTo>
                    <a:pt x="8115" y="1555"/>
                    <a:pt x="8141" y="1581"/>
                    <a:pt x="8176" y="1581"/>
                  </a:cubicBezTo>
                  <a:cubicBezTo>
                    <a:pt x="8212" y="1590"/>
                    <a:pt x="8247" y="1581"/>
                    <a:pt x="8282" y="1590"/>
                  </a:cubicBezTo>
                  <a:cubicBezTo>
                    <a:pt x="8335" y="1608"/>
                    <a:pt x="8397" y="1687"/>
                    <a:pt x="8450" y="1634"/>
                  </a:cubicBezTo>
                  <a:cubicBezTo>
                    <a:pt x="8450" y="1669"/>
                    <a:pt x="8512" y="1669"/>
                    <a:pt x="8530" y="1696"/>
                  </a:cubicBezTo>
                  <a:cubicBezTo>
                    <a:pt x="8547" y="1705"/>
                    <a:pt x="8556" y="1669"/>
                    <a:pt x="8538" y="1669"/>
                  </a:cubicBezTo>
                  <a:cubicBezTo>
                    <a:pt x="8856" y="1652"/>
                    <a:pt x="9165" y="1811"/>
                    <a:pt x="9421" y="1802"/>
                  </a:cubicBezTo>
                  <a:cubicBezTo>
                    <a:pt x="9439" y="1811"/>
                    <a:pt x="9413" y="1811"/>
                    <a:pt x="9413" y="1828"/>
                  </a:cubicBezTo>
                  <a:cubicBezTo>
                    <a:pt x="9474" y="1828"/>
                    <a:pt x="9545" y="1828"/>
                    <a:pt x="9624" y="1846"/>
                  </a:cubicBezTo>
                  <a:cubicBezTo>
                    <a:pt x="9616" y="1881"/>
                    <a:pt x="9554" y="1855"/>
                    <a:pt x="9545" y="1890"/>
                  </a:cubicBezTo>
                  <a:cubicBezTo>
                    <a:pt x="9598" y="1908"/>
                    <a:pt x="9677" y="1864"/>
                    <a:pt x="9713" y="1917"/>
                  </a:cubicBezTo>
                  <a:cubicBezTo>
                    <a:pt x="9695" y="1978"/>
                    <a:pt x="9642" y="1881"/>
                    <a:pt x="9616" y="1943"/>
                  </a:cubicBezTo>
                  <a:cubicBezTo>
                    <a:pt x="9563" y="1934"/>
                    <a:pt x="9563" y="1899"/>
                    <a:pt x="9501" y="1899"/>
                  </a:cubicBezTo>
                  <a:cubicBezTo>
                    <a:pt x="9492" y="1899"/>
                    <a:pt x="9483" y="1908"/>
                    <a:pt x="9466" y="1908"/>
                  </a:cubicBezTo>
                  <a:cubicBezTo>
                    <a:pt x="9457" y="1943"/>
                    <a:pt x="9457" y="1961"/>
                    <a:pt x="9492" y="1970"/>
                  </a:cubicBezTo>
                  <a:cubicBezTo>
                    <a:pt x="9430" y="1978"/>
                    <a:pt x="9404" y="2040"/>
                    <a:pt x="9395" y="2058"/>
                  </a:cubicBezTo>
                  <a:cubicBezTo>
                    <a:pt x="9413" y="2129"/>
                    <a:pt x="9501" y="2084"/>
                    <a:pt x="9527" y="2120"/>
                  </a:cubicBezTo>
                  <a:cubicBezTo>
                    <a:pt x="9527" y="2173"/>
                    <a:pt x="9466" y="2120"/>
                    <a:pt x="9457" y="2120"/>
                  </a:cubicBezTo>
                  <a:cubicBezTo>
                    <a:pt x="9439" y="2120"/>
                    <a:pt x="9439" y="2146"/>
                    <a:pt x="9430" y="2146"/>
                  </a:cubicBezTo>
                  <a:cubicBezTo>
                    <a:pt x="9377" y="2146"/>
                    <a:pt x="9315" y="2129"/>
                    <a:pt x="9245" y="2120"/>
                  </a:cubicBezTo>
                  <a:cubicBezTo>
                    <a:pt x="9218" y="2084"/>
                    <a:pt x="9245" y="2005"/>
                    <a:pt x="9289" y="2005"/>
                  </a:cubicBezTo>
                  <a:cubicBezTo>
                    <a:pt x="9307" y="1978"/>
                    <a:pt x="9236" y="1934"/>
                    <a:pt x="9227" y="1961"/>
                  </a:cubicBezTo>
                  <a:cubicBezTo>
                    <a:pt x="9174" y="1925"/>
                    <a:pt x="9271" y="1925"/>
                    <a:pt x="9271" y="1899"/>
                  </a:cubicBezTo>
                  <a:cubicBezTo>
                    <a:pt x="9236" y="1881"/>
                    <a:pt x="9218" y="1899"/>
                    <a:pt x="9209" y="1925"/>
                  </a:cubicBezTo>
                  <a:cubicBezTo>
                    <a:pt x="9157" y="1925"/>
                    <a:pt x="9183" y="1872"/>
                    <a:pt x="9121" y="1881"/>
                  </a:cubicBezTo>
                  <a:cubicBezTo>
                    <a:pt x="9157" y="1828"/>
                    <a:pt x="9227" y="1917"/>
                    <a:pt x="9262" y="1864"/>
                  </a:cubicBezTo>
                  <a:cubicBezTo>
                    <a:pt x="9324" y="1872"/>
                    <a:pt x="9377" y="1952"/>
                    <a:pt x="9448" y="1917"/>
                  </a:cubicBezTo>
                  <a:cubicBezTo>
                    <a:pt x="9483" y="1855"/>
                    <a:pt x="9315" y="1890"/>
                    <a:pt x="9395" y="1846"/>
                  </a:cubicBezTo>
                  <a:cubicBezTo>
                    <a:pt x="9315" y="1864"/>
                    <a:pt x="9271" y="1819"/>
                    <a:pt x="9209" y="1855"/>
                  </a:cubicBezTo>
                  <a:cubicBezTo>
                    <a:pt x="9183" y="1837"/>
                    <a:pt x="9139" y="1828"/>
                    <a:pt x="9157" y="1793"/>
                  </a:cubicBezTo>
                  <a:cubicBezTo>
                    <a:pt x="9077" y="1819"/>
                    <a:pt x="8936" y="1767"/>
                    <a:pt x="8812" y="1722"/>
                  </a:cubicBezTo>
                  <a:cubicBezTo>
                    <a:pt x="8742" y="1749"/>
                    <a:pt x="8644" y="1749"/>
                    <a:pt x="8600" y="1714"/>
                  </a:cubicBezTo>
                  <a:cubicBezTo>
                    <a:pt x="8547" y="1722"/>
                    <a:pt x="8503" y="1740"/>
                    <a:pt x="8432" y="1722"/>
                  </a:cubicBezTo>
                  <a:cubicBezTo>
                    <a:pt x="8432" y="1696"/>
                    <a:pt x="8459" y="1696"/>
                    <a:pt x="8459" y="1669"/>
                  </a:cubicBezTo>
                  <a:cubicBezTo>
                    <a:pt x="8415" y="1661"/>
                    <a:pt x="8415" y="1696"/>
                    <a:pt x="8379" y="1705"/>
                  </a:cubicBezTo>
                  <a:cubicBezTo>
                    <a:pt x="8327" y="1696"/>
                    <a:pt x="8247" y="1661"/>
                    <a:pt x="8203" y="1678"/>
                  </a:cubicBezTo>
                  <a:cubicBezTo>
                    <a:pt x="8212" y="1705"/>
                    <a:pt x="8238" y="1714"/>
                    <a:pt x="8274" y="1722"/>
                  </a:cubicBezTo>
                  <a:cubicBezTo>
                    <a:pt x="8229" y="1749"/>
                    <a:pt x="8159" y="1714"/>
                    <a:pt x="8123" y="1740"/>
                  </a:cubicBezTo>
                  <a:cubicBezTo>
                    <a:pt x="8044" y="1722"/>
                    <a:pt x="8035" y="1669"/>
                    <a:pt x="7956" y="1652"/>
                  </a:cubicBezTo>
                  <a:cubicBezTo>
                    <a:pt x="7929" y="1652"/>
                    <a:pt x="7964" y="1669"/>
                    <a:pt x="7947" y="1696"/>
                  </a:cubicBezTo>
                  <a:cubicBezTo>
                    <a:pt x="7876" y="1678"/>
                    <a:pt x="7867" y="1634"/>
                    <a:pt x="7779" y="1625"/>
                  </a:cubicBezTo>
                  <a:cubicBezTo>
                    <a:pt x="7761" y="1634"/>
                    <a:pt x="7761" y="1661"/>
                    <a:pt x="7726" y="1652"/>
                  </a:cubicBezTo>
                  <a:cubicBezTo>
                    <a:pt x="7717" y="1678"/>
                    <a:pt x="7735" y="1678"/>
                    <a:pt x="7753" y="1687"/>
                  </a:cubicBezTo>
                  <a:cubicBezTo>
                    <a:pt x="7691" y="1705"/>
                    <a:pt x="7655" y="1678"/>
                    <a:pt x="7629" y="1652"/>
                  </a:cubicBezTo>
                  <a:cubicBezTo>
                    <a:pt x="7594" y="1652"/>
                    <a:pt x="7647" y="1678"/>
                    <a:pt x="7602" y="1687"/>
                  </a:cubicBezTo>
                  <a:cubicBezTo>
                    <a:pt x="7549" y="1669"/>
                    <a:pt x="7602" y="1590"/>
                    <a:pt x="7505" y="1599"/>
                  </a:cubicBezTo>
                  <a:cubicBezTo>
                    <a:pt x="7514" y="1608"/>
                    <a:pt x="7541" y="1616"/>
                    <a:pt x="7532" y="1643"/>
                  </a:cubicBezTo>
                  <a:cubicBezTo>
                    <a:pt x="7479" y="1608"/>
                    <a:pt x="7461" y="1669"/>
                    <a:pt x="7426" y="1643"/>
                  </a:cubicBezTo>
                  <a:cubicBezTo>
                    <a:pt x="7435" y="1643"/>
                    <a:pt x="7452" y="1608"/>
                    <a:pt x="7435" y="1599"/>
                  </a:cubicBezTo>
                  <a:cubicBezTo>
                    <a:pt x="7426" y="1590"/>
                    <a:pt x="7391" y="1625"/>
                    <a:pt x="7417" y="1625"/>
                  </a:cubicBezTo>
                  <a:cubicBezTo>
                    <a:pt x="7417" y="1669"/>
                    <a:pt x="7329" y="1599"/>
                    <a:pt x="7329" y="1643"/>
                  </a:cubicBezTo>
                  <a:cubicBezTo>
                    <a:pt x="7346" y="1687"/>
                    <a:pt x="7479" y="1643"/>
                    <a:pt x="7452" y="1722"/>
                  </a:cubicBezTo>
                  <a:cubicBezTo>
                    <a:pt x="7470" y="1722"/>
                    <a:pt x="7470" y="1687"/>
                    <a:pt x="7479" y="1669"/>
                  </a:cubicBezTo>
                  <a:close/>
                  <a:moveTo>
                    <a:pt x="9307" y="2120"/>
                  </a:moveTo>
                  <a:cubicBezTo>
                    <a:pt x="9315" y="2067"/>
                    <a:pt x="9315" y="2023"/>
                    <a:pt x="9262" y="2014"/>
                  </a:cubicBezTo>
                  <a:lnTo>
                    <a:pt x="9245" y="2102"/>
                  </a:lnTo>
                  <a:close/>
                  <a:moveTo>
                    <a:pt x="9333" y="1925"/>
                  </a:moveTo>
                  <a:lnTo>
                    <a:pt x="9280" y="1908"/>
                  </a:lnTo>
                  <a:cubicBezTo>
                    <a:pt x="9289" y="1961"/>
                    <a:pt x="9280" y="2014"/>
                    <a:pt x="9368" y="2023"/>
                  </a:cubicBezTo>
                  <a:cubicBezTo>
                    <a:pt x="9413" y="1961"/>
                    <a:pt x="9289" y="1987"/>
                    <a:pt x="9333" y="1925"/>
                  </a:cubicBezTo>
                  <a:close/>
                  <a:moveTo>
                    <a:pt x="8035" y="1634"/>
                  </a:moveTo>
                  <a:cubicBezTo>
                    <a:pt x="8079" y="1643"/>
                    <a:pt x="8026" y="1722"/>
                    <a:pt x="8123" y="1714"/>
                  </a:cubicBezTo>
                  <a:cubicBezTo>
                    <a:pt x="8150" y="1669"/>
                    <a:pt x="8106" y="1669"/>
                    <a:pt x="8097" y="1643"/>
                  </a:cubicBezTo>
                  <a:cubicBezTo>
                    <a:pt x="8115" y="1625"/>
                    <a:pt x="8026" y="1608"/>
                    <a:pt x="8035" y="1634"/>
                  </a:cubicBezTo>
                  <a:close/>
                  <a:moveTo>
                    <a:pt x="14295" y="5590"/>
                  </a:moveTo>
                  <a:cubicBezTo>
                    <a:pt x="14322" y="5625"/>
                    <a:pt x="14322" y="5705"/>
                    <a:pt x="14384" y="5687"/>
                  </a:cubicBezTo>
                  <a:cubicBezTo>
                    <a:pt x="14393" y="5634"/>
                    <a:pt x="14340" y="5660"/>
                    <a:pt x="14331" y="5625"/>
                  </a:cubicBezTo>
                  <a:cubicBezTo>
                    <a:pt x="14366" y="5625"/>
                    <a:pt x="14401" y="5616"/>
                    <a:pt x="14401" y="5581"/>
                  </a:cubicBezTo>
                  <a:cubicBezTo>
                    <a:pt x="14366" y="5581"/>
                    <a:pt x="14331" y="5590"/>
                    <a:pt x="14295" y="5590"/>
                  </a:cubicBezTo>
                  <a:close/>
                  <a:moveTo>
                    <a:pt x="14181" y="4760"/>
                  </a:moveTo>
                  <a:cubicBezTo>
                    <a:pt x="14172" y="4742"/>
                    <a:pt x="14172" y="4724"/>
                    <a:pt x="14163" y="4707"/>
                  </a:cubicBezTo>
                  <a:cubicBezTo>
                    <a:pt x="14119" y="4733"/>
                    <a:pt x="14101" y="4707"/>
                    <a:pt x="14075" y="4716"/>
                  </a:cubicBezTo>
                  <a:cubicBezTo>
                    <a:pt x="14084" y="4777"/>
                    <a:pt x="14137" y="4751"/>
                    <a:pt x="14181" y="4760"/>
                  </a:cubicBezTo>
                  <a:close/>
                  <a:moveTo>
                    <a:pt x="14048" y="4830"/>
                  </a:moveTo>
                  <a:cubicBezTo>
                    <a:pt x="13995" y="4804"/>
                    <a:pt x="13978" y="4822"/>
                    <a:pt x="13925" y="4769"/>
                  </a:cubicBezTo>
                  <a:cubicBezTo>
                    <a:pt x="13951" y="4822"/>
                    <a:pt x="14039" y="4910"/>
                    <a:pt x="14048" y="4830"/>
                  </a:cubicBezTo>
                  <a:close/>
                  <a:moveTo>
                    <a:pt x="14190" y="5122"/>
                  </a:moveTo>
                  <a:cubicBezTo>
                    <a:pt x="14145" y="5131"/>
                    <a:pt x="14092" y="5069"/>
                    <a:pt x="14110" y="5157"/>
                  </a:cubicBezTo>
                  <a:cubicBezTo>
                    <a:pt x="14154" y="5131"/>
                    <a:pt x="14163" y="5184"/>
                    <a:pt x="14190" y="5192"/>
                  </a:cubicBezTo>
                  <a:cubicBezTo>
                    <a:pt x="14181" y="5166"/>
                    <a:pt x="14198" y="5157"/>
                    <a:pt x="14190" y="5122"/>
                  </a:cubicBezTo>
                  <a:close/>
                  <a:moveTo>
                    <a:pt x="14278" y="5086"/>
                  </a:moveTo>
                  <a:cubicBezTo>
                    <a:pt x="14304" y="5086"/>
                    <a:pt x="14304" y="5113"/>
                    <a:pt x="14331" y="5113"/>
                  </a:cubicBezTo>
                  <a:cubicBezTo>
                    <a:pt x="14331" y="5086"/>
                    <a:pt x="14348" y="5078"/>
                    <a:pt x="14331" y="5042"/>
                  </a:cubicBezTo>
                  <a:cubicBezTo>
                    <a:pt x="14295" y="5042"/>
                    <a:pt x="14278" y="5060"/>
                    <a:pt x="14278" y="5086"/>
                  </a:cubicBezTo>
                  <a:close/>
                  <a:moveTo>
                    <a:pt x="14101" y="5034"/>
                  </a:moveTo>
                  <a:cubicBezTo>
                    <a:pt x="14075" y="5034"/>
                    <a:pt x="14066" y="5016"/>
                    <a:pt x="14039" y="5025"/>
                  </a:cubicBezTo>
                  <a:cubicBezTo>
                    <a:pt x="14039" y="5060"/>
                    <a:pt x="14048" y="5078"/>
                    <a:pt x="14031" y="5095"/>
                  </a:cubicBezTo>
                  <a:cubicBezTo>
                    <a:pt x="14075" y="5095"/>
                    <a:pt x="14119" y="5086"/>
                    <a:pt x="14101" y="5034"/>
                  </a:cubicBezTo>
                  <a:close/>
                  <a:moveTo>
                    <a:pt x="14216" y="4663"/>
                  </a:moveTo>
                  <a:cubicBezTo>
                    <a:pt x="14190" y="4724"/>
                    <a:pt x="14260" y="4769"/>
                    <a:pt x="14260" y="4857"/>
                  </a:cubicBezTo>
                  <a:cubicBezTo>
                    <a:pt x="14242" y="4866"/>
                    <a:pt x="14242" y="4883"/>
                    <a:pt x="14225" y="4901"/>
                  </a:cubicBezTo>
                  <a:cubicBezTo>
                    <a:pt x="14207" y="4901"/>
                    <a:pt x="14198" y="4875"/>
                    <a:pt x="14190" y="4866"/>
                  </a:cubicBezTo>
                  <a:cubicBezTo>
                    <a:pt x="14181" y="4919"/>
                    <a:pt x="14128" y="4919"/>
                    <a:pt x="14154" y="4989"/>
                  </a:cubicBezTo>
                  <a:cubicBezTo>
                    <a:pt x="14163" y="5016"/>
                    <a:pt x="14190" y="5025"/>
                    <a:pt x="14207" y="5042"/>
                  </a:cubicBezTo>
                  <a:cubicBezTo>
                    <a:pt x="14287" y="5025"/>
                    <a:pt x="14322" y="4981"/>
                    <a:pt x="14313" y="4892"/>
                  </a:cubicBezTo>
                  <a:cubicBezTo>
                    <a:pt x="14287" y="4892"/>
                    <a:pt x="14304" y="4928"/>
                    <a:pt x="14295" y="4936"/>
                  </a:cubicBezTo>
                  <a:cubicBezTo>
                    <a:pt x="14287" y="4963"/>
                    <a:pt x="14242" y="5007"/>
                    <a:pt x="14225" y="4972"/>
                  </a:cubicBezTo>
                  <a:cubicBezTo>
                    <a:pt x="14225" y="4928"/>
                    <a:pt x="14242" y="4892"/>
                    <a:pt x="14295" y="4883"/>
                  </a:cubicBezTo>
                  <a:cubicBezTo>
                    <a:pt x="14278" y="4795"/>
                    <a:pt x="14251" y="4716"/>
                    <a:pt x="14216" y="4663"/>
                  </a:cubicBezTo>
                  <a:close/>
                  <a:moveTo>
                    <a:pt x="14481" y="4557"/>
                  </a:moveTo>
                  <a:cubicBezTo>
                    <a:pt x="14490" y="4610"/>
                    <a:pt x="14507" y="4645"/>
                    <a:pt x="14543" y="4654"/>
                  </a:cubicBezTo>
                  <a:cubicBezTo>
                    <a:pt x="14499" y="4592"/>
                    <a:pt x="14525" y="4601"/>
                    <a:pt x="14525" y="4539"/>
                  </a:cubicBezTo>
                  <a:close/>
                  <a:moveTo>
                    <a:pt x="14543" y="4115"/>
                  </a:moveTo>
                  <a:cubicBezTo>
                    <a:pt x="14534" y="4133"/>
                    <a:pt x="14552" y="4274"/>
                    <a:pt x="14596" y="4239"/>
                  </a:cubicBezTo>
                  <a:cubicBezTo>
                    <a:pt x="14622" y="4221"/>
                    <a:pt x="14569" y="4098"/>
                    <a:pt x="14543" y="4115"/>
                  </a:cubicBezTo>
                  <a:close/>
                  <a:moveTo>
                    <a:pt x="14313" y="3983"/>
                  </a:moveTo>
                  <a:cubicBezTo>
                    <a:pt x="14366" y="4071"/>
                    <a:pt x="14313" y="4159"/>
                    <a:pt x="14384" y="4221"/>
                  </a:cubicBezTo>
                  <a:cubicBezTo>
                    <a:pt x="14463" y="4221"/>
                    <a:pt x="14419" y="4124"/>
                    <a:pt x="14375" y="4106"/>
                  </a:cubicBezTo>
                  <a:cubicBezTo>
                    <a:pt x="14348" y="4036"/>
                    <a:pt x="14375" y="4000"/>
                    <a:pt x="14313" y="3983"/>
                  </a:cubicBezTo>
                  <a:close/>
                  <a:moveTo>
                    <a:pt x="14216" y="3736"/>
                  </a:moveTo>
                  <a:cubicBezTo>
                    <a:pt x="14198" y="3815"/>
                    <a:pt x="14313" y="3850"/>
                    <a:pt x="14295" y="3930"/>
                  </a:cubicBezTo>
                  <a:cubicBezTo>
                    <a:pt x="14357" y="3868"/>
                    <a:pt x="14260" y="3780"/>
                    <a:pt x="14216" y="3736"/>
                  </a:cubicBezTo>
                  <a:close/>
                  <a:moveTo>
                    <a:pt x="14331" y="3594"/>
                  </a:moveTo>
                  <a:cubicBezTo>
                    <a:pt x="14375" y="3683"/>
                    <a:pt x="14348" y="3806"/>
                    <a:pt x="14437" y="3833"/>
                  </a:cubicBezTo>
                  <a:cubicBezTo>
                    <a:pt x="14410" y="3797"/>
                    <a:pt x="14401" y="3744"/>
                    <a:pt x="14393" y="3700"/>
                  </a:cubicBezTo>
                  <a:cubicBezTo>
                    <a:pt x="14384" y="3656"/>
                    <a:pt x="14366" y="3621"/>
                    <a:pt x="14331" y="3594"/>
                  </a:cubicBezTo>
                  <a:close/>
                  <a:moveTo>
                    <a:pt x="13960" y="4486"/>
                  </a:moveTo>
                  <a:cubicBezTo>
                    <a:pt x="13951" y="4495"/>
                    <a:pt x="13942" y="4495"/>
                    <a:pt x="13942" y="4477"/>
                  </a:cubicBezTo>
                  <a:cubicBezTo>
                    <a:pt x="13898" y="4486"/>
                    <a:pt x="13898" y="4513"/>
                    <a:pt x="13916" y="4557"/>
                  </a:cubicBezTo>
                  <a:cubicBezTo>
                    <a:pt x="13960" y="4548"/>
                    <a:pt x="13978" y="4530"/>
                    <a:pt x="13960" y="4486"/>
                  </a:cubicBezTo>
                  <a:close/>
                  <a:moveTo>
                    <a:pt x="14216" y="4398"/>
                  </a:moveTo>
                  <a:cubicBezTo>
                    <a:pt x="14154" y="4398"/>
                    <a:pt x="14225" y="4495"/>
                    <a:pt x="14225" y="4539"/>
                  </a:cubicBezTo>
                  <a:cubicBezTo>
                    <a:pt x="14172" y="4530"/>
                    <a:pt x="14172" y="4566"/>
                    <a:pt x="14190" y="4627"/>
                  </a:cubicBezTo>
                  <a:cubicBezTo>
                    <a:pt x="14287" y="4619"/>
                    <a:pt x="14242" y="4442"/>
                    <a:pt x="14216" y="4398"/>
                  </a:cubicBezTo>
                  <a:close/>
                  <a:moveTo>
                    <a:pt x="14110" y="4424"/>
                  </a:moveTo>
                  <a:cubicBezTo>
                    <a:pt x="14145" y="4477"/>
                    <a:pt x="14110" y="4486"/>
                    <a:pt x="14092" y="4504"/>
                  </a:cubicBezTo>
                  <a:cubicBezTo>
                    <a:pt x="14101" y="4539"/>
                    <a:pt x="14119" y="4566"/>
                    <a:pt x="14137" y="4566"/>
                  </a:cubicBezTo>
                  <a:cubicBezTo>
                    <a:pt x="14128" y="4495"/>
                    <a:pt x="14145" y="4486"/>
                    <a:pt x="14190" y="4513"/>
                  </a:cubicBezTo>
                  <a:cubicBezTo>
                    <a:pt x="14181" y="4468"/>
                    <a:pt x="14110" y="4398"/>
                    <a:pt x="14110" y="4424"/>
                  </a:cubicBezTo>
                  <a:close/>
                  <a:moveTo>
                    <a:pt x="13889" y="4477"/>
                  </a:moveTo>
                  <a:cubicBezTo>
                    <a:pt x="13889" y="4424"/>
                    <a:pt x="13969" y="4415"/>
                    <a:pt x="13925" y="4336"/>
                  </a:cubicBezTo>
                  <a:cubicBezTo>
                    <a:pt x="13889" y="4327"/>
                    <a:pt x="13907" y="4371"/>
                    <a:pt x="13880" y="4389"/>
                  </a:cubicBezTo>
                  <a:cubicBezTo>
                    <a:pt x="13872" y="4389"/>
                    <a:pt x="13845" y="4354"/>
                    <a:pt x="13827" y="4371"/>
                  </a:cubicBezTo>
                  <a:cubicBezTo>
                    <a:pt x="13810" y="4380"/>
                    <a:pt x="13792" y="4389"/>
                    <a:pt x="13819" y="4442"/>
                  </a:cubicBezTo>
                  <a:cubicBezTo>
                    <a:pt x="13889" y="4398"/>
                    <a:pt x="13854" y="4460"/>
                    <a:pt x="13889" y="4477"/>
                  </a:cubicBezTo>
                  <a:close/>
                  <a:moveTo>
                    <a:pt x="13845" y="4062"/>
                  </a:moveTo>
                  <a:cubicBezTo>
                    <a:pt x="13925" y="4018"/>
                    <a:pt x="13872" y="4212"/>
                    <a:pt x="13951" y="4124"/>
                  </a:cubicBezTo>
                  <a:cubicBezTo>
                    <a:pt x="13960" y="4186"/>
                    <a:pt x="13986" y="4186"/>
                    <a:pt x="14013" y="4212"/>
                  </a:cubicBezTo>
                  <a:cubicBezTo>
                    <a:pt x="14004" y="4283"/>
                    <a:pt x="13995" y="4345"/>
                    <a:pt x="14004" y="4424"/>
                  </a:cubicBezTo>
                  <a:lnTo>
                    <a:pt x="14057" y="4407"/>
                  </a:lnTo>
                  <a:cubicBezTo>
                    <a:pt x="14031" y="4327"/>
                    <a:pt x="14031" y="4283"/>
                    <a:pt x="14092" y="4301"/>
                  </a:cubicBezTo>
                  <a:cubicBezTo>
                    <a:pt x="14057" y="4212"/>
                    <a:pt x="14004" y="4159"/>
                    <a:pt x="13960" y="4080"/>
                  </a:cubicBezTo>
                  <a:cubicBezTo>
                    <a:pt x="13907" y="4124"/>
                    <a:pt x="13854" y="3939"/>
                    <a:pt x="13845" y="4062"/>
                  </a:cubicBezTo>
                  <a:close/>
                  <a:moveTo>
                    <a:pt x="13571" y="3974"/>
                  </a:moveTo>
                  <a:cubicBezTo>
                    <a:pt x="13616" y="4027"/>
                    <a:pt x="13651" y="4062"/>
                    <a:pt x="13695" y="4106"/>
                  </a:cubicBezTo>
                  <a:cubicBezTo>
                    <a:pt x="13695" y="4177"/>
                    <a:pt x="13722" y="4248"/>
                    <a:pt x="13748" y="4336"/>
                  </a:cubicBezTo>
                  <a:cubicBezTo>
                    <a:pt x="13783" y="4336"/>
                    <a:pt x="13801" y="4318"/>
                    <a:pt x="13819" y="4301"/>
                  </a:cubicBezTo>
                  <a:cubicBezTo>
                    <a:pt x="13792" y="4274"/>
                    <a:pt x="13783" y="4204"/>
                    <a:pt x="13748" y="4195"/>
                  </a:cubicBezTo>
                  <a:cubicBezTo>
                    <a:pt x="13739" y="4248"/>
                    <a:pt x="13783" y="4248"/>
                    <a:pt x="13766" y="4283"/>
                  </a:cubicBezTo>
                  <a:cubicBezTo>
                    <a:pt x="13713" y="4248"/>
                    <a:pt x="13722" y="4177"/>
                    <a:pt x="13739" y="4142"/>
                  </a:cubicBezTo>
                  <a:cubicBezTo>
                    <a:pt x="13801" y="4221"/>
                    <a:pt x="13810" y="4151"/>
                    <a:pt x="13863" y="4195"/>
                  </a:cubicBezTo>
                  <a:cubicBezTo>
                    <a:pt x="13872" y="4221"/>
                    <a:pt x="13854" y="4230"/>
                    <a:pt x="13872" y="4265"/>
                  </a:cubicBezTo>
                  <a:cubicBezTo>
                    <a:pt x="13907" y="4248"/>
                    <a:pt x="13889" y="4204"/>
                    <a:pt x="13925" y="4186"/>
                  </a:cubicBezTo>
                  <a:cubicBezTo>
                    <a:pt x="13933" y="4195"/>
                    <a:pt x="13969" y="4265"/>
                    <a:pt x="13960" y="4212"/>
                  </a:cubicBezTo>
                  <a:cubicBezTo>
                    <a:pt x="13933" y="4159"/>
                    <a:pt x="13863" y="4186"/>
                    <a:pt x="13845" y="4106"/>
                  </a:cubicBezTo>
                  <a:cubicBezTo>
                    <a:pt x="13792" y="4168"/>
                    <a:pt x="13766" y="4106"/>
                    <a:pt x="13757" y="4080"/>
                  </a:cubicBezTo>
                  <a:cubicBezTo>
                    <a:pt x="13766" y="4115"/>
                    <a:pt x="13695" y="4098"/>
                    <a:pt x="13686" y="4071"/>
                  </a:cubicBezTo>
                  <a:cubicBezTo>
                    <a:pt x="13722" y="4062"/>
                    <a:pt x="13722" y="4027"/>
                    <a:pt x="13713" y="4000"/>
                  </a:cubicBezTo>
                  <a:cubicBezTo>
                    <a:pt x="13704" y="3965"/>
                    <a:pt x="13695" y="3930"/>
                    <a:pt x="13713" y="3912"/>
                  </a:cubicBezTo>
                  <a:lnTo>
                    <a:pt x="13642" y="3939"/>
                  </a:lnTo>
                  <a:cubicBezTo>
                    <a:pt x="13669" y="3983"/>
                    <a:pt x="13695" y="4027"/>
                    <a:pt x="13660" y="4045"/>
                  </a:cubicBezTo>
                  <a:cubicBezTo>
                    <a:pt x="13642" y="4009"/>
                    <a:pt x="13624" y="3921"/>
                    <a:pt x="13571" y="3974"/>
                  </a:cubicBezTo>
                  <a:close/>
                  <a:moveTo>
                    <a:pt x="13783" y="3780"/>
                  </a:moveTo>
                  <a:cubicBezTo>
                    <a:pt x="13757" y="3744"/>
                    <a:pt x="13783" y="3736"/>
                    <a:pt x="13766" y="3691"/>
                  </a:cubicBezTo>
                  <a:cubicBezTo>
                    <a:pt x="13686" y="3700"/>
                    <a:pt x="13757" y="3806"/>
                    <a:pt x="13783" y="3780"/>
                  </a:cubicBezTo>
                  <a:close/>
                  <a:moveTo>
                    <a:pt x="13607" y="3753"/>
                  </a:moveTo>
                  <a:cubicBezTo>
                    <a:pt x="13633" y="3824"/>
                    <a:pt x="13651" y="3753"/>
                    <a:pt x="13669" y="3780"/>
                  </a:cubicBezTo>
                  <a:cubicBezTo>
                    <a:pt x="13686" y="3824"/>
                    <a:pt x="13704" y="3877"/>
                    <a:pt x="13739" y="3859"/>
                  </a:cubicBezTo>
                  <a:cubicBezTo>
                    <a:pt x="13722" y="3797"/>
                    <a:pt x="13669" y="3771"/>
                    <a:pt x="13686" y="3736"/>
                  </a:cubicBezTo>
                  <a:cubicBezTo>
                    <a:pt x="13651" y="3762"/>
                    <a:pt x="13633" y="3727"/>
                    <a:pt x="13607" y="3753"/>
                  </a:cubicBezTo>
                  <a:close/>
                  <a:moveTo>
                    <a:pt x="13492" y="3691"/>
                  </a:moveTo>
                  <a:cubicBezTo>
                    <a:pt x="13510" y="3718"/>
                    <a:pt x="13492" y="3789"/>
                    <a:pt x="13536" y="3789"/>
                  </a:cubicBezTo>
                  <a:cubicBezTo>
                    <a:pt x="13536" y="3771"/>
                    <a:pt x="13545" y="3762"/>
                    <a:pt x="13554" y="3753"/>
                  </a:cubicBezTo>
                  <a:cubicBezTo>
                    <a:pt x="13536" y="3718"/>
                    <a:pt x="13518" y="3683"/>
                    <a:pt x="13492" y="3691"/>
                  </a:cubicBezTo>
                  <a:close/>
                  <a:moveTo>
                    <a:pt x="13457" y="3577"/>
                  </a:moveTo>
                  <a:cubicBezTo>
                    <a:pt x="13421" y="3532"/>
                    <a:pt x="13501" y="3541"/>
                    <a:pt x="13457" y="3497"/>
                  </a:cubicBezTo>
                  <a:cubicBezTo>
                    <a:pt x="13430" y="3479"/>
                    <a:pt x="13404" y="3515"/>
                    <a:pt x="13395" y="3453"/>
                  </a:cubicBezTo>
                  <a:cubicBezTo>
                    <a:pt x="13342" y="3462"/>
                    <a:pt x="13412" y="3506"/>
                    <a:pt x="13360" y="3515"/>
                  </a:cubicBezTo>
                  <a:cubicBezTo>
                    <a:pt x="13324" y="3479"/>
                    <a:pt x="13360" y="3418"/>
                    <a:pt x="13307" y="3435"/>
                  </a:cubicBezTo>
                  <a:cubicBezTo>
                    <a:pt x="13333" y="3471"/>
                    <a:pt x="13298" y="3497"/>
                    <a:pt x="13333" y="3532"/>
                  </a:cubicBezTo>
                  <a:cubicBezTo>
                    <a:pt x="13386" y="3568"/>
                    <a:pt x="13439" y="3585"/>
                    <a:pt x="13483" y="3656"/>
                  </a:cubicBezTo>
                  <a:cubicBezTo>
                    <a:pt x="13501" y="3647"/>
                    <a:pt x="13518" y="3630"/>
                    <a:pt x="13536" y="3647"/>
                  </a:cubicBezTo>
                  <a:cubicBezTo>
                    <a:pt x="13589" y="3718"/>
                    <a:pt x="13527" y="3603"/>
                    <a:pt x="13501" y="3612"/>
                  </a:cubicBezTo>
                  <a:cubicBezTo>
                    <a:pt x="13483" y="3594"/>
                    <a:pt x="13527" y="3541"/>
                    <a:pt x="13474" y="3541"/>
                  </a:cubicBezTo>
                  <a:cubicBezTo>
                    <a:pt x="13483" y="3568"/>
                    <a:pt x="13474" y="3594"/>
                    <a:pt x="13457" y="3577"/>
                  </a:cubicBezTo>
                  <a:close/>
                  <a:moveTo>
                    <a:pt x="13448" y="3347"/>
                  </a:moveTo>
                  <a:cubicBezTo>
                    <a:pt x="13439" y="3374"/>
                    <a:pt x="13465" y="3400"/>
                    <a:pt x="13492" y="3444"/>
                  </a:cubicBezTo>
                  <a:cubicBezTo>
                    <a:pt x="13545" y="3435"/>
                    <a:pt x="13465" y="3382"/>
                    <a:pt x="13518" y="3382"/>
                  </a:cubicBezTo>
                  <a:cubicBezTo>
                    <a:pt x="13563" y="3418"/>
                    <a:pt x="13545" y="3444"/>
                    <a:pt x="13563" y="3479"/>
                  </a:cubicBezTo>
                  <a:cubicBezTo>
                    <a:pt x="13598" y="3488"/>
                    <a:pt x="13580" y="3471"/>
                    <a:pt x="13616" y="3444"/>
                  </a:cubicBezTo>
                  <a:cubicBezTo>
                    <a:pt x="13580" y="3409"/>
                    <a:pt x="13536" y="3329"/>
                    <a:pt x="13492" y="3338"/>
                  </a:cubicBezTo>
                  <a:cubicBezTo>
                    <a:pt x="13536" y="3409"/>
                    <a:pt x="13465" y="3338"/>
                    <a:pt x="13448" y="3347"/>
                  </a:cubicBezTo>
                  <a:close/>
                  <a:moveTo>
                    <a:pt x="13333" y="3329"/>
                  </a:moveTo>
                  <a:cubicBezTo>
                    <a:pt x="13351" y="3303"/>
                    <a:pt x="13430" y="3223"/>
                    <a:pt x="13360" y="3215"/>
                  </a:cubicBezTo>
                  <a:cubicBezTo>
                    <a:pt x="13377" y="3241"/>
                    <a:pt x="13360" y="3259"/>
                    <a:pt x="13333" y="3276"/>
                  </a:cubicBezTo>
                  <a:cubicBezTo>
                    <a:pt x="13315" y="3250"/>
                    <a:pt x="13289" y="3197"/>
                    <a:pt x="13262" y="3232"/>
                  </a:cubicBezTo>
                  <a:cubicBezTo>
                    <a:pt x="13307" y="3276"/>
                    <a:pt x="13315" y="3321"/>
                    <a:pt x="13324" y="3356"/>
                  </a:cubicBezTo>
                  <a:cubicBezTo>
                    <a:pt x="13342" y="3374"/>
                    <a:pt x="13395" y="3462"/>
                    <a:pt x="13377" y="3409"/>
                  </a:cubicBezTo>
                  <a:close/>
                  <a:moveTo>
                    <a:pt x="13527" y="3276"/>
                  </a:moveTo>
                  <a:cubicBezTo>
                    <a:pt x="13527" y="3250"/>
                    <a:pt x="13465" y="3100"/>
                    <a:pt x="13474" y="3162"/>
                  </a:cubicBezTo>
                  <a:cubicBezTo>
                    <a:pt x="13448" y="3179"/>
                    <a:pt x="13483" y="3276"/>
                    <a:pt x="13527" y="3276"/>
                  </a:cubicBezTo>
                  <a:close/>
                  <a:moveTo>
                    <a:pt x="13501" y="3117"/>
                  </a:moveTo>
                  <a:cubicBezTo>
                    <a:pt x="13518" y="3179"/>
                    <a:pt x="13545" y="3100"/>
                    <a:pt x="13563" y="3162"/>
                  </a:cubicBezTo>
                  <a:cubicBezTo>
                    <a:pt x="13580" y="3188"/>
                    <a:pt x="13536" y="3197"/>
                    <a:pt x="13571" y="3223"/>
                  </a:cubicBezTo>
                  <a:lnTo>
                    <a:pt x="13616" y="3197"/>
                  </a:lnTo>
                  <a:cubicBezTo>
                    <a:pt x="13571" y="3144"/>
                    <a:pt x="13589" y="3109"/>
                    <a:pt x="13554" y="3064"/>
                  </a:cubicBezTo>
                  <a:cubicBezTo>
                    <a:pt x="13510" y="3082"/>
                    <a:pt x="13554" y="3135"/>
                    <a:pt x="13501" y="3117"/>
                  </a:cubicBezTo>
                  <a:close/>
                  <a:moveTo>
                    <a:pt x="13289" y="3091"/>
                  </a:moveTo>
                  <a:cubicBezTo>
                    <a:pt x="13236" y="3100"/>
                    <a:pt x="13333" y="3241"/>
                    <a:pt x="13324" y="3188"/>
                  </a:cubicBezTo>
                  <a:cubicBezTo>
                    <a:pt x="13271" y="3144"/>
                    <a:pt x="13351" y="3135"/>
                    <a:pt x="13289" y="3091"/>
                  </a:cubicBezTo>
                  <a:close/>
                  <a:moveTo>
                    <a:pt x="13360" y="2950"/>
                  </a:moveTo>
                  <a:cubicBezTo>
                    <a:pt x="13377" y="3003"/>
                    <a:pt x="13360" y="3038"/>
                    <a:pt x="13404" y="3091"/>
                  </a:cubicBezTo>
                  <a:cubicBezTo>
                    <a:pt x="13457" y="3073"/>
                    <a:pt x="13412" y="2959"/>
                    <a:pt x="13360" y="2950"/>
                  </a:cubicBezTo>
                  <a:close/>
                  <a:moveTo>
                    <a:pt x="13192" y="2826"/>
                  </a:moveTo>
                  <a:cubicBezTo>
                    <a:pt x="13218" y="2861"/>
                    <a:pt x="13245" y="2967"/>
                    <a:pt x="13298" y="2950"/>
                  </a:cubicBezTo>
                  <a:cubicBezTo>
                    <a:pt x="13280" y="2906"/>
                    <a:pt x="13236" y="2800"/>
                    <a:pt x="13192" y="2826"/>
                  </a:cubicBezTo>
                  <a:close/>
                  <a:moveTo>
                    <a:pt x="13033" y="2870"/>
                  </a:moveTo>
                  <a:cubicBezTo>
                    <a:pt x="13068" y="2897"/>
                    <a:pt x="13033" y="2976"/>
                    <a:pt x="13077" y="2967"/>
                  </a:cubicBezTo>
                  <a:cubicBezTo>
                    <a:pt x="13086" y="2932"/>
                    <a:pt x="13095" y="2844"/>
                    <a:pt x="13033" y="2870"/>
                  </a:cubicBezTo>
                  <a:close/>
                  <a:moveTo>
                    <a:pt x="12936" y="2959"/>
                  </a:moveTo>
                  <a:cubicBezTo>
                    <a:pt x="12936" y="3012"/>
                    <a:pt x="13015" y="3064"/>
                    <a:pt x="13050" y="3117"/>
                  </a:cubicBezTo>
                  <a:cubicBezTo>
                    <a:pt x="13103" y="3100"/>
                    <a:pt x="12997" y="3047"/>
                    <a:pt x="13042" y="3020"/>
                  </a:cubicBezTo>
                  <a:cubicBezTo>
                    <a:pt x="13059" y="3038"/>
                    <a:pt x="13086" y="3012"/>
                    <a:pt x="13059" y="2985"/>
                  </a:cubicBezTo>
                  <a:cubicBezTo>
                    <a:pt x="13033" y="2994"/>
                    <a:pt x="13006" y="3056"/>
                    <a:pt x="12989" y="3020"/>
                  </a:cubicBezTo>
                  <a:cubicBezTo>
                    <a:pt x="13006" y="2985"/>
                    <a:pt x="12971" y="2950"/>
                    <a:pt x="12936" y="2959"/>
                  </a:cubicBezTo>
                  <a:close/>
                  <a:moveTo>
                    <a:pt x="12494" y="2526"/>
                  </a:moveTo>
                  <a:cubicBezTo>
                    <a:pt x="12459" y="2508"/>
                    <a:pt x="12468" y="2482"/>
                    <a:pt x="12424" y="2455"/>
                  </a:cubicBezTo>
                  <a:cubicBezTo>
                    <a:pt x="12371" y="2482"/>
                    <a:pt x="12477" y="2544"/>
                    <a:pt x="12494" y="2526"/>
                  </a:cubicBezTo>
                  <a:close/>
                  <a:moveTo>
                    <a:pt x="13139" y="2711"/>
                  </a:moveTo>
                  <a:cubicBezTo>
                    <a:pt x="13121" y="2702"/>
                    <a:pt x="13112" y="2685"/>
                    <a:pt x="13103" y="2694"/>
                  </a:cubicBezTo>
                  <a:cubicBezTo>
                    <a:pt x="13139" y="2755"/>
                    <a:pt x="13174" y="2702"/>
                    <a:pt x="13209" y="2694"/>
                  </a:cubicBezTo>
                  <a:cubicBezTo>
                    <a:pt x="13192" y="2676"/>
                    <a:pt x="13174" y="2658"/>
                    <a:pt x="13156" y="2641"/>
                  </a:cubicBezTo>
                  <a:cubicBezTo>
                    <a:pt x="13112" y="2658"/>
                    <a:pt x="13156" y="2685"/>
                    <a:pt x="13139" y="2711"/>
                  </a:cubicBezTo>
                  <a:close/>
                  <a:moveTo>
                    <a:pt x="12892" y="2861"/>
                  </a:moveTo>
                  <a:cubicBezTo>
                    <a:pt x="12856" y="2888"/>
                    <a:pt x="12874" y="2914"/>
                    <a:pt x="12874" y="2941"/>
                  </a:cubicBezTo>
                  <a:cubicBezTo>
                    <a:pt x="12900" y="2932"/>
                    <a:pt x="12918" y="2941"/>
                    <a:pt x="12936" y="2914"/>
                  </a:cubicBezTo>
                  <a:cubicBezTo>
                    <a:pt x="12918" y="2897"/>
                    <a:pt x="12900" y="2879"/>
                    <a:pt x="12892" y="2861"/>
                  </a:cubicBezTo>
                  <a:close/>
                  <a:moveTo>
                    <a:pt x="12918" y="2491"/>
                  </a:moveTo>
                  <a:cubicBezTo>
                    <a:pt x="12971" y="2570"/>
                    <a:pt x="13015" y="2552"/>
                    <a:pt x="13068" y="2597"/>
                  </a:cubicBezTo>
                  <a:cubicBezTo>
                    <a:pt x="13042" y="2623"/>
                    <a:pt x="13006" y="2588"/>
                    <a:pt x="12971" y="2588"/>
                  </a:cubicBezTo>
                  <a:cubicBezTo>
                    <a:pt x="12980" y="2649"/>
                    <a:pt x="13059" y="2632"/>
                    <a:pt x="13103" y="2632"/>
                  </a:cubicBezTo>
                  <a:cubicBezTo>
                    <a:pt x="13050" y="2552"/>
                    <a:pt x="12989" y="2535"/>
                    <a:pt x="12980" y="2446"/>
                  </a:cubicBezTo>
                  <a:cubicBezTo>
                    <a:pt x="12962" y="2482"/>
                    <a:pt x="12936" y="2455"/>
                    <a:pt x="12918" y="2491"/>
                  </a:cubicBezTo>
                  <a:close/>
                  <a:moveTo>
                    <a:pt x="12803" y="2694"/>
                  </a:moveTo>
                  <a:cubicBezTo>
                    <a:pt x="12733" y="2632"/>
                    <a:pt x="12733" y="2658"/>
                    <a:pt x="12768" y="2685"/>
                  </a:cubicBezTo>
                  <a:cubicBezTo>
                    <a:pt x="12794" y="2711"/>
                    <a:pt x="12839" y="2747"/>
                    <a:pt x="12856" y="2729"/>
                  </a:cubicBezTo>
                  <a:cubicBezTo>
                    <a:pt x="12839" y="2702"/>
                    <a:pt x="12821" y="2711"/>
                    <a:pt x="12803" y="2694"/>
                  </a:cubicBezTo>
                  <a:close/>
                  <a:moveTo>
                    <a:pt x="12644" y="2535"/>
                  </a:moveTo>
                  <a:lnTo>
                    <a:pt x="12591" y="2588"/>
                  </a:lnTo>
                  <a:cubicBezTo>
                    <a:pt x="12574" y="2605"/>
                    <a:pt x="12494" y="2517"/>
                    <a:pt x="12521" y="2570"/>
                  </a:cubicBezTo>
                  <a:cubicBezTo>
                    <a:pt x="12574" y="2605"/>
                    <a:pt x="12618" y="2649"/>
                    <a:pt x="12635" y="2694"/>
                  </a:cubicBezTo>
                  <a:cubicBezTo>
                    <a:pt x="12706" y="2649"/>
                    <a:pt x="12591" y="2614"/>
                    <a:pt x="12644" y="2579"/>
                  </a:cubicBezTo>
                  <a:cubicBezTo>
                    <a:pt x="12671" y="2597"/>
                    <a:pt x="12688" y="2588"/>
                    <a:pt x="12706" y="2614"/>
                  </a:cubicBezTo>
                  <a:cubicBezTo>
                    <a:pt x="12680" y="2641"/>
                    <a:pt x="12688" y="2685"/>
                    <a:pt x="12715" y="2729"/>
                  </a:cubicBezTo>
                  <a:cubicBezTo>
                    <a:pt x="12733" y="2764"/>
                    <a:pt x="12777" y="2791"/>
                    <a:pt x="12812" y="2773"/>
                  </a:cubicBezTo>
                  <a:cubicBezTo>
                    <a:pt x="12794" y="2747"/>
                    <a:pt x="12768" y="2720"/>
                    <a:pt x="12750" y="2702"/>
                  </a:cubicBezTo>
                  <a:cubicBezTo>
                    <a:pt x="12733" y="2676"/>
                    <a:pt x="12724" y="2667"/>
                    <a:pt x="12715" y="2658"/>
                  </a:cubicBezTo>
                  <a:cubicBezTo>
                    <a:pt x="12741" y="2579"/>
                    <a:pt x="12786" y="2658"/>
                    <a:pt x="12821" y="2623"/>
                  </a:cubicBezTo>
                  <a:cubicBezTo>
                    <a:pt x="12750" y="2570"/>
                    <a:pt x="12706" y="2605"/>
                    <a:pt x="12644" y="2535"/>
                  </a:cubicBezTo>
                  <a:close/>
                  <a:moveTo>
                    <a:pt x="12556" y="2199"/>
                  </a:moveTo>
                  <a:cubicBezTo>
                    <a:pt x="12609" y="2226"/>
                    <a:pt x="12574" y="2252"/>
                    <a:pt x="12600" y="2270"/>
                  </a:cubicBezTo>
                  <a:cubicBezTo>
                    <a:pt x="12644" y="2279"/>
                    <a:pt x="12600" y="2226"/>
                    <a:pt x="12644" y="2243"/>
                  </a:cubicBezTo>
                  <a:cubicBezTo>
                    <a:pt x="12635" y="2270"/>
                    <a:pt x="12662" y="2252"/>
                    <a:pt x="12688" y="2279"/>
                  </a:cubicBezTo>
                  <a:cubicBezTo>
                    <a:pt x="12662" y="2323"/>
                    <a:pt x="12627" y="2296"/>
                    <a:pt x="12644" y="2332"/>
                  </a:cubicBezTo>
                  <a:cubicBezTo>
                    <a:pt x="12662" y="2349"/>
                    <a:pt x="12688" y="2376"/>
                    <a:pt x="12706" y="2367"/>
                  </a:cubicBezTo>
                  <a:cubicBezTo>
                    <a:pt x="12697" y="2358"/>
                    <a:pt x="12697" y="2340"/>
                    <a:pt x="12715" y="2358"/>
                  </a:cubicBezTo>
                  <a:cubicBezTo>
                    <a:pt x="12803" y="2402"/>
                    <a:pt x="12741" y="2438"/>
                    <a:pt x="12768" y="2482"/>
                  </a:cubicBezTo>
                  <a:cubicBezTo>
                    <a:pt x="12803" y="2429"/>
                    <a:pt x="12847" y="2438"/>
                    <a:pt x="12883" y="2385"/>
                  </a:cubicBezTo>
                  <a:cubicBezTo>
                    <a:pt x="12812" y="2340"/>
                    <a:pt x="12821" y="2323"/>
                    <a:pt x="12768" y="2261"/>
                  </a:cubicBezTo>
                  <a:cubicBezTo>
                    <a:pt x="12759" y="2270"/>
                    <a:pt x="12741" y="2287"/>
                    <a:pt x="12715" y="2261"/>
                  </a:cubicBezTo>
                  <a:cubicBezTo>
                    <a:pt x="12671" y="2234"/>
                    <a:pt x="12706" y="2190"/>
                    <a:pt x="12635" y="2164"/>
                  </a:cubicBezTo>
                  <a:cubicBezTo>
                    <a:pt x="12609" y="2182"/>
                    <a:pt x="12574" y="2155"/>
                    <a:pt x="12556" y="2199"/>
                  </a:cubicBezTo>
                  <a:close/>
                  <a:moveTo>
                    <a:pt x="12521" y="2287"/>
                  </a:moveTo>
                  <a:cubicBezTo>
                    <a:pt x="12556" y="2358"/>
                    <a:pt x="12521" y="2349"/>
                    <a:pt x="12582" y="2349"/>
                  </a:cubicBezTo>
                  <a:cubicBezTo>
                    <a:pt x="12538" y="2385"/>
                    <a:pt x="12591" y="2411"/>
                    <a:pt x="12556" y="2446"/>
                  </a:cubicBezTo>
                  <a:cubicBezTo>
                    <a:pt x="12582" y="2473"/>
                    <a:pt x="12644" y="2446"/>
                    <a:pt x="12618" y="2429"/>
                  </a:cubicBezTo>
                  <a:cubicBezTo>
                    <a:pt x="12609" y="2438"/>
                    <a:pt x="12582" y="2429"/>
                    <a:pt x="12582" y="2411"/>
                  </a:cubicBezTo>
                  <a:lnTo>
                    <a:pt x="12609" y="2385"/>
                  </a:lnTo>
                  <a:cubicBezTo>
                    <a:pt x="12644" y="2393"/>
                    <a:pt x="12680" y="2473"/>
                    <a:pt x="12715" y="2446"/>
                  </a:cubicBezTo>
                  <a:cubicBezTo>
                    <a:pt x="12706" y="2402"/>
                    <a:pt x="12653" y="2385"/>
                    <a:pt x="12618" y="2367"/>
                  </a:cubicBezTo>
                  <a:cubicBezTo>
                    <a:pt x="12609" y="2296"/>
                    <a:pt x="12547" y="2287"/>
                    <a:pt x="12494" y="2226"/>
                  </a:cubicBezTo>
                  <a:cubicBezTo>
                    <a:pt x="12459" y="2252"/>
                    <a:pt x="12512" y="2261"/>
                    <a:pt x="12521" y="2287"/>
                  </a:cubicBezTo>
                  <a:close/>
                  <a:moveTo>
                    <a:pt x="12291" y="2279"/>
                  </a:moveTo>
                  <a:cubicBezTo>
                    <a:pt x="12318" y="2305"/>
                    <a:pt x="12353" y="2323"/>
                    <a:pt x="12353" y="2349"/>
                  </a:cubicBezTo>
                  <a:lnTo>
                    <a:pt x="12247" y="2287"/>
                  </a:lnTo>
                  <a:cubicBezTo>
                    <a:pt x="12229" y="2296"/>
                    <a:pt x="12212" y="2314"/>
                    <a:pt x="12194" y="2340"/>
                  </a:cubicBezTo>
                  <a:cubicBezTo>
                    <a:pt x="12265" y="2411"/>
                    <a:pt x="12309" y="2349"/>
                    <a:pt x="12371" y="2402"/>
                  </a:cubicBezTo>
                  <a:cubicBezTo>
                    <a:pt x="12397" y="2385"/>
                    <a:pt x="12371" y="2358"/>
                    <a:pt x="12371" y="2349"/>
                  </a:cubicBezTo>
                  <a:cubicBezTo>
                    <a:pt x="12371" y="2349"/>
                    <a:pt x="12415" y="2349"/>
                    <a:pt x="12415" y="2340"/>
                  </a:cubicBezTo>
                  <a:cubicBezTo>
                    <a:pt x="12415" y="2349"/>
                    <a:pt x="12397" y="2314"/>
                    <a:pt x="12397" y="2305"/>
                  </a:cubicBezTo>
                  <a:cubicBezTo>
                    <a:pt x="12397" y="2296"/>
                    <a:pt x="12450" y="2305"/>
                    <a:pt x="12397" y="2270"/>
                  </a:cubicBezTo>
                  <a:cubicBezTo>
                    <a:pt x="12388" y="2358"/>
                    <a:pt x="12318" y="2252"/>
                    <a:pt x="12291" y="2279"/>
                  </a:cubicBezTo>
                  <a:close/>
                  <a:moveTo>
                    <a:pt x="12220" y="2093"/>
                  </a:moveTo>
                  <a:cubicBezTo>
                    <a:pt x="12238" y="2137"/>
                    <a:pt x="12318" y="2164"/>
                    <a:pt x="12371" y="2199"/>
                  </a:cubicBezTo>
                  <a:cubicBezTo>
                    <a:pt x="12406" y="2120"/>
                    <a:pt x="12282" y="2093"/>
                    <a:pt x="12220" y="2093"/>
                  </a:cubicBezTo>
                  <a:close/>
                  <a:moveTo>
                    <a:pt x="12141" y="2129"/>
                  </a:moveTo>
                  <a:cubicBezTo>
                    <a:pt x="12132" y="2120"/>
                    <a:pt x="12123" y="2111"/>
                    <a:pt x="12115" y="2102"/>
                  </a:cubicBezTo>
                  <a:cubicBezTo>
                    <a:pt x="12097" y="2084"/>
                    <a:pt x="12115" y="2076"/>
                    <a:pt x="12079" y="2049"/>
                  </a:cubicBezTo>
                  <a:cubicBezTo>
                    <a:pt x="12070" y="2049"/>
                    <a:pt x="12026" y="2014"/>
                    <a:pt x="12000" y="2049"/>
                  </a:cubicBezTo>
                  <a:cubicBezTo>
                    <a:pt x="12026" y="2067"/>
                    <a:pt x="12106" y="2076"/>
                    <a:pt x="12088" y="2111"/>
                  </a:cubicBezTo>
                  <a:cubicBezTo>
                    <a:pt x="12026" y="2058"/>
                    <a:pt x="12026" y="2120"/>
                    <a:pt x="12009" y="2120"/>
                  </a:cubicBezTo>
                  <a:cubicBezTo>
                    <a:pt x="12000" y="2093"/>
                    <a:pt x="11964" y="2076"/>
                    <a:pt x="11920" y="2058"/>
                  </a:cubicBezTo>
                  <a:cubicBezTo>
                    <a:pt x="11903" y="2129"/>
                    <a:pt x="12026" y="2146"/>
                    <a:pt x="12062" y="2199"/>
                  </a:cubicBezTo>
                  <a:cubicBezTo>
                    <a:pt x="12062" y="2208"/>
                    <a:pt x="12044" y="2208"/>
                    <a:pt x="12035" y="2217"/>
                  </a:cubicBezTo>
                  <a:cubicBezTo>
                    <a:pt x="12070" y="2252"/>
                    <a:pt x="12062" y="2234"/>
                    <a:pt x="12106" y="2252"/>
                  </a:cubicBezTo>
                  <a:cubicBezTo>
                    <a:pt x="12132" y="2234"/>
                    <a:pt x="12115" y="2226"/>
                    <a:pt x="12106" y="2217"/>
                  </a:cubicBezTo>
                  <a:cubicBezTo>
                    <a:pt x="12088" y="2208"/>
                    <a:pt x="12070" y="2199"/>
                    <a:pt x="12097" y="2173"/>
                  </a:cubicBezTo>
                  <a:cubicBezTo>
                    <a:pt x="12123" y="2190"/>
                    <a:pt x="12141" y="2208"/>
                    <a:pt x="12167" y="2217"/>
                  </a:cubicBezTo>
                  <a:cubicBezTo>
                    <a:pt x="12212" y="2173"/>
                    <a:pt x="12106" y="2173"/>
                    <a:pt x="12115" y="2137"/>
                  </a:cubicBezTo>
                  <a:cubicBezTo>
                    <a:pt x="12123" y="2120"/>
                    <a:pt x="12132" y="2120"/>
                    <a:pt x="12141" y="2129"/>
                  </a:cubicBezTo>
                  <a:cubicBezTo>
                    <a:pt x="12150" y="2137"/>
                    <a:pt x="12150" y="2129"/>
                    <a:pt x="12141" y="2129"/>
                  </a:cubicBezTo>
                  <a:close/>
                  <a:moveTo>
                    <a:pt x="11911" y="1952"/>
                  </a:moveTo>
                  <a:cubicBezTo>
                    <a:pt x="11991" y="2005"/>
                    <a:pt x="11964" y="1952"/>
                    <a:pt x="11991" y="1961"/>
                  </a:cubicBezTo>
                  <a:cubicBezTo>
                    <a:pt x="12062" y="1978"/>
                    <a:pt x="12115" y="2058"/>
                    <a:pt x="12176" y="2067"/>
                  </a:cubicBezTo>
                  <a:cubicBezTo>
                    <a:pt x="12150" y="2049"/>
                    <a:pt x="12176" y="2031"/>
                    <a:pt x="12185" y="2005"/>
                  </a:cubicBezTo>
                  <a:cubicBezTo>
                    <a:pt x="12097" y="2005"/>
                    <a:pt x="12053" y="1952"/>
                    <a:pt x="11938" y="1899"/>
                  </a:cubicBezTo>
                  <a:close/>
                  <a:moveTo>
                    <a:pt x="11479" y="1749"/>
                  </a:moveTo>
                  <a:cubicBezTo>
                    <a:pt x="11470" y="1767"/>
                    <a:pt x="11479" y="1784"/>
                    <a:pt x="11479" y="1793"/>
                  </a:cubicBezTo>
                  <a:cubicBezTo>
                    <a:pt x="11523" y="1811"/>
                    <a:pt x="11541" y="1793"/>
                    <a:pt x="11558" y="1775"/>
                  </a:cubicBezTo>
                  <a:cubicBezTo>
                    <a:pt x="11549" y="1749"/>
                    <a:pt x="11505" y="1740"/>
                    <a:pt x="11479" y="1749"/>
                  </a:cubicBezTo>
                  <a:close/>
                  <a:moveTo>
                    <a:pt x="11249" y="1811"/>
                  </a:moveTo>
                  <a:cubicBezTo>
                    <a:pt x="11285" y="1811"/>
                    <a:pt x="11337" y="1864"/>
                    <a:pt x="11355" y="1828"/>
                  </a:cubicBezTo>
                  <a:cubicBezTo>
                    <a:pt x="11337" y="1802"/>
                    <a:pt x="11267" y="1767"/>
                    <a:pt x="11249" y="1811"/>
                  </a:cubicBezTo>
                  <a:close/>
                  <a:moveTo>
                    <a:pt x="10852" y="1793"/>
                  </a:moveTo>
                  <a:cubicBezTo>
                    <a:pt x="10878" y="1819"/>
                    <a:pt x="10870" y="1793"/>
                    <a:pt x="10914" y="1811"/>
                  </a:cubicBezTo>
                  <a:cubicBezTo>
                    <a:pt x="10949" y="1758"/>
                    <a:pt x="10852" y="1731"/>
                    <a:pt x="10852" y="1793"/>
                  </a:cubicBezTo>
                  <a:close/>
                  <a:moveTo>
                    <a:pt x="10878" y="1643"/>
                  </a:moveTo>
                  <a:cubicBezTo>
                    <a:pt x="10914" y="1661"/>
                    <a:pt x="10984" y="1731"/>
                    <a:pt x="11046" y="1705"/>
                  </a:cubicBezTo>
                  <a:cubicBezTo>
                    <a:pt x="11002" y="1687"/>
                    <a:pt x="10914" y="1616"/>
                    <a:pt x="10878" y="1643"/>
                  </a:cubicBezTo>
                  <a:close/>
                  <a:moveTo>
                    <a:pt x="10613" y="1360"/>
                  </a:moveTo>
                  <a:cubicBezTo>
                    <a:pt x="10631" y="1369"/>
                    <a:pt x="10613" y="1404"/>
                    <a:pt x="10666" y="1404"/>
                  </a:cubicBezTo>
                  <a:lnTo>
                    <a:pt x="10684" y="1360"/>
                  </a:lnTo>
                  <a:cubicBezTo>
                    <a:pt x="10658" y="1360"/>
                    <a:pt x="10622" y="1343"/>
                    <a:pt x="10613" y="1360"/>
                  </a:cubicBezTo>
                  <a:close/>
                  <a:moveTo>
                    <a:pt x="10454" y="1378"/>
                  </a:moveTo>
                  <a:cubicBezTo>
                    <a:pt x="10507" y="1422"/>
                    <a:pt x="10578" y="1431"/>
                    <a:pt x="10596" y="1352"/>
                  </a:cubicBezTo>
                  <a:cubicBezTo>
                    <a:pt x="10578" y="1343"/>
                    <a:pt x="10534" y="1299"/>
                    <a:pt x="10525" y="1334"/>
                  </a:cubicBezTo>
                  <a:cubicBezTo>
                    <a:pt x="10534" y="1334"/>
                    <a:pt x="10543" y="1343"/>
                    <a:pt x="10534" y="1352"/>
                  </a:cubicBezTo>
                  <a:cubicBezTo>
                    <a:pt x="10481" y="1325"/>
                    <a:pt x="10472" y="1360"/>
                    <a:pt x="10454" y="1378"/>
                  </a:cubicBezTo>
                  <a:close/>
                  <a:moveTo>
                    <a:pt x="10225" y="1254"/>
                  </a:moveTo>
                  <a:cubicBezTo>
                    <a:pt x="10207" y="1325"/>
                    <a:pt x="10296" y="1281"/>
                    <a:pt x="10331" y="1281"/>
                  </a:cubicBezTo>
                  <a:cubicBezTo>
                    <a:pt x="10375" y="1290"/>
                    <a:pt x="10446" y="1352"/>
                    <a:pt x="10472" y="1307"/>
                  </a:cubicBezTo>
                  <a:cubicBezTo>
                    <a:pt x="10393" y="1290"/>
                    <a:pt x="10287" y="1237"/>
                    <a:pt x="10225" y="1254"/>
                  </a:cubicBezTo>
                  <a:close/>
                  <a:moveTo>
                    <a:pt x="10048" y="1387"/>
                  </a:moveTo>
                  <a:cubicBezTo>
                    <a:pt x="10066" y="1413"/>
                    <a:pt x="10145" y="1431"/>
                    <a:pt x="10154" y="1396"/>
                  </a:cubicBezTo>
                  <a:cubicBezTo>
                    <a:pt x="10128" y="1396"/>
                    <a:pt x="10057" y="1352"/>
                    <a:pt x="10048" y="1387"/>
                  </a:cubicBezTo>
                  <a:close/>
                  <a:moveTo>
                    <a:pt x="11099" y="1307"/>
                  </a:moveTo>
                  <a:cubicBezTo>
                    <a:pt x="11152" y="1325"/>
                    <a:pt x="11152" y="1369"/>
                    <a:pt x="11223" y="1387"/>
                  </a:cubicBezTo>
                  <a:cubicBezTo>
                    <a:pt x="11249" y="1316"/>
                    <a:pt x="11152" y="1299"/>
                    <a:pt x="11099" y="1307"/>
                  </a:cubicBezTo>
                  <a:close/>
                  <a:moveTo>
                    <a:pt x="10905" y="1237"/>
                  </a:moveTo>
                  <a:cubicBezTo>
                    <a:pt x="10975" y="1237"/>
                    <a:pt x="10984" y="1325"/>
                    <a:pt x="11028" y="1290"/>
                  </a:cubicBezTo>
                  <a:cubicBezTo>
                    <a:pt x="10958" y="1254"/>
                    <a:pt x="10993" y="1246"/>
                    <a:pt x="11046" y="1228"/>
                  </a:cubicBezTo>
                  <a:cubicBezTo>
                    <a:pt x="10993" y="1219"/>
                    <a:pt x="10931" y="1210"/>
                    <a:pt x="10905" y="1237"/>
                  </a:cubicBezTo>
                  <a:close/>
                  <a:moveTo>
                    <a:pt x="10737" y="1042"/>
                  </a:moveTo>
                  <a:cubicBezTo>
                    <a:pt x="10746" y="1087"/>
                    <a:pt x="10711" y="1140"/>
                    <a:pt x="10781" y="1148"/>
                  </a:cubicBezTo>
                  <a:cubicBezTo>
                    <a:pt x="10808" y="1104"/>
                    <a:pt x="10764" y="1078"/>
                    <a:pt x="10737" y="1042"/>
                  </a:cubicBezTo>
                  <a:close/>
                  <a:moveTo>
                    <a:pt x="10666" y="1104"/>
                  </a:moveTo>
                  <a:cubicBezTo>
                    <a:pt x="10755" y="1148"/>
                    <a:pt x="10569" y="1175"/>
                    <a:pt x="10693" y="1201"/>
                  </a:cubicBezTo>
                  <a:cubicBezTo>
                    <a:pt x="10728" y="1166"/>
                    <a:pt x="10711" y="1087"/>
                    <a:pt x="10666" y="1104"/>
                  </a:cubicBezTo>
                  <a:close/>
                  <a:moveTo>
                    <a:pt x="10172" y="1042"/>
                  </a:moveTo>
                  <a:cubicBezTo>
                    <a:pt x="10154" y="1034"/>
                    <a:pt x="10154" y="1016"/>
                    <a:pt x="10163" y="989"/>
                  </a:cubicBezTo>
                  <a:cubicBezTo>
                    <a:pt x="10137" y="981"/>
                    <a:pt x="10110" y="981"/>
                    <a:pt x="10092" y="989"/>
                  </a:cubicBezTo>
                  <a:cubicBezTo>
                    <a:pt x="10066" y="1025"/>
                    <a:pt x="10154" y="1069"/>
                    <a:pt x="10172" y="1042"/>
                  </a:cubicBezTo>
                  <a:close/>
                  <a:moveTo>
                    <a:pt x="10075" y="813"/>
                  </a:moveTo>
                  <a:cubicBezTo>
                    <a:pt x="10075" y="839"/>
                    <a:pt x="10057" y="866"/>
                    <a:pt x="10084" y="875"/>
                  </a:cubicBezTo>
                  <a:cubicBezTo>
                    <a:pt x="10084" y="848"/>
                    <a:pt x="10128" y="892"/>
                    <a:pt x="10128" y="901"/>
                  </a:cubicBezTo>
                  <a:cubicBezTo>
                    <a:pt x="10119" y="928"/>
                    <a:pt x="10084" y="910"/>
                    <a:pt x="10084" y="937"/>
                  </a:cubicBezTo>
                  <a:cubicBezTo>
                    <a:pt x="10163" y="963"/>
                    <a:pt x="10278" y="954"/>
                    <a:pt x="10349" y="989"/>
                  </a:cubicBezTo>
                  <a:cubicBezTo>
                    <a:pt x="10393" y="1007"/>
                    <a:pt x="10402" y="1060"/>
                    <a:pt x="10446" y="1078"/>
                  </a:cubicBezTo>
                  <a:cubicBezTo>
                    <a:pt x="10384" y="1069"/>
                    <a:pt x="10278" y="1087"/>
                    <a:pt x="10304" y="1122"/>
                  </a:cubicBezTo>
                  <a:cubicBezTo>
                    <a:pt x="10349" y="1078"/>
                    <a:pt x="10463" y="1113"/>
                    <a:pt x="10499" y="1078"/>
                  </a:cubicBezTo>
                  <a:cubicBezTo>
                    <a:pt x="10499" y="1078"/>
                    <a:pt x="10446" y="1051"/>
                    <a:pt x="10472" y="1034"/>
                  </a:cubicBezTo>
                  <a:cubicBezTo>
                    <a:pt x="10499" y="1051"/>
                    <a:pt x="10552" y="1016"/>
                    <a:pt x="10560" y="1060"/>
                  </a:cubicBezTo>
                  <a:cubicBezTo>
                    <a:pt x="10534" y="1060"/>
                    <a:pt x="10507" y="1042"/>
                    <a:pt x="10499" y="1060"/>
                  </a:cubicBezTo>
                  <a:cubicBezTo>
                    <a:pt x="10525" y="1087"/>
                    <a:pt x="10569" y="1095"/>
                    <a:pt x="10578" y="1131"/>
                  </a:cubicBezTo>
                  <a:cubicBezTo>
                    <a:pt x="10552" y="1140"/>
                    <a:pt x="10552" y="1157"/>
                    <a:pt x="10587" y="1175"/>
                  </a:cubicBezTo>
                  <a:cubicBezTo>
                    <a:pt x="10587" y="1131"/>
                    <a:pt x="10649" y="1175"/>
                    <a:pt x="10640" y="1113"/>
                  </a:cubicBezTo>
                  <a:cubicBezTo>
                    <a:pt x="10596" y="1104"/>
                    <a:pt x="10578" y="1131"/>
                    <a:pt x="10578" y="1078"/>
                  </a:cubicBezTo>
                  <a:cubicBezTo>
                    <a:pt x="10605" y="1042"/>
                    <a:pt x="10631" y="998"/>
                    <a:pt x="10666" y="963"/>
                  </a:cubicBezTo>
                  <a:lnTo>
                    <a:pt x="10596" y="945"/>
                  </a:lnTo>
                  <a:cubicBezTo>
                    <a:pt x="10560" y="972"/>
                    <a:pt x="10649" y="1007"/>
                    <a:pt x="10596" y="1007"/>
                  </a:cubicBezTo>
                  <a:cubicBezTo>
                    <a:pt x="10578" y="998"/>
                    <a:pt x="10516" y="989"/>
                    <a:pt x="10525" y="972"/>
                  </a:cubicBezTo>
                  <a:cubicBezTo>
                    <a:pt x="10525" y="972"/>
                    <a:pt x="10578" y="972"/>
                    <a:pt x="10569" y="963"/>
                  </a:cubicBezTo>
                  <a:cubicBezTo>
                    <a:pt x="10525" y="937"/>
                    <a:pt x="10463" y="937"/>
                    <a:pt x="10410" y="928"/>
                  </a:cubicBezTo>
                  <a:cubicBezTo>
                    <a:pt x="10366" y="919"/>
                    <a:pt x="10313" y="857"/>
                    <a:pt x="10296" y="910"/>
                  </a:cubicBezTo>
                  <a:cubicBezTo>
                    <a:pt x="10384" y="937"/>
                    <a:pt x="10393" y="989"/>
                    <a:pt x="10454" y="1016"/>
                  </a:cubicBezTo>
                  <a:cubicBezTo>
                    <a:pt x="10393" y="1051"/>
                    <a:pt x="10366" y="963"/>
                    <a:pt x="10331" y="937"/>
                  </a:cubicBezTo>
                  <a:cubicBezTo>
                    <a:pt x="10287" y="937"/>
                    <a:pt x="10190" y="945"/>
                    <a:pt x="10172" y="901"/>
                  </a:cubicBezTo>
                  <a:cubicBezTo>
                    <a:pt x="10172" y="857"/>
                    <a:pt x="10278" y="945"/>
                    <a:pt x="10269" y="875"/>
                  </a:cubicBezTo>
                  <a:cubicBezTo>
                    <a:pt x="10181" y="884"/>
                    <a:pt x="10163" y="839"/>
                    <a:pt x="10075" y="813"/>
                  </a:cubicBezTo>
                  <a:close/>
                  <a:moveTo>
                    <a:pt x="9669" y="1078"/>
                  </a:moveTo>
                  <a:cubicBezTo>
                    <a:pt x="9660" y="1122"/>
                    <a:pt x="9695" y="1219"/>
                    <a:pt x="9766" y="1175"/>
                  </a:cubicBezTo>
                  <a:cubicBezTo>
                    <a:pt x="9748" y="1166"/>
                    <a:pt x="9748" y="1157"/>
                    <a:pt x="9739" y="1140"/>
                  </a:cubicBezTo>
                  <a:cubicBezTo>
                    <a:pt x="9766" y="1122"/>
                    <a:pt x="9819" y="1140"/>
                    <a:pt x="9872" y="1157"/>
                  </a:cubicBezTo>
                  <a:cubicBezTo>
                    <a:pt x="9836" y="1193"/>
                    <a:pt x="9889" y="1193"/>
                    <a:pt x="9889" y="1219"/>
                  </a:cubicBezTo>
                  <a:cubicBezTo>
                    <a:pt x="9942" y="1246"/>
                    <a:pt x="9960" y="1219"/>
                    <a:pt x="10013" y="1237"/>
                  </a:cubicBezTo>
                  <a:cubicBezTo>
                    <a:pt x="10013" y="1184"/>
                    <a:pt x="10004" y="1201"/>
                    <a:pt x="10031" y="1157"/>
                  </a:cubicBezTo>
                  <a:cubicBezTo>
                    <a:pt x="9907" y="1131"/>
                    <a:pt x="9783" y="1104"/>
                    <a:pt x="9669" y="1078"/>
                  </a:cubicBezTo>
                  <a:close/>
                  <a:moveTo>
                    <a:pt x="9165" y="1034"/>
                  </a:moveTo>
                  <a:cubicBezTo>
                    <a:pt x="9227" y="1051"/>
                    <a:pt x="9280" y="1060"/>
                    <a:pt x="9324" y="1051"/>
                  </a:cubicBezTo>
                  <a:cubicBezTo>
                    <a:pt x="9324" y="1087"/>
                    <a:pt x="9271" y="1060"/>
                    <a:pt x="9262" y="1087"/>
                  </a:cubicBezTo>
                  <a:cubicBezTo>
                    <a:pt x="9271" y="1095"/>
                    <a:pt x="9298" y="1095"/>
                    <a:pt x="9298" y="1113"/>
                  </a:cubicBezTo>
                  <a:lnTo>
                    <a:pt x="9324" y="1113"/>
                  </a:lnTo>
                  <a:cubicBezTo>
                    <a:pt x="9333" y="1095"/>
                    <a:pt x="9333" y="1060"/>
                    <a:pt x="9360" y="1060"/>
                  </a:cubicBezTo>
                  <a:cubicBezTo>
                    <a:pt x="9368" y="1131"/>
                    <a:pt x="9448" y="1078"/>
                    <a:pt x="9501" y="1087"/>
                  </a:cubicBezTo>
                  <a:lnTo>
                    <a:pt x="9483" y="1131"/>
                  </a:lnTo>
                  <a:cubicBezTo>
                    <a:pt x="9572" y="1104"/>
                    <a:pt x="9660" y="1228"/>
                    <a:pt x="9677" y="1157"/>
                  </a:cubicBezTo>
                  <a:cubicBezTo>
                    <a:pt x="9607" y="1157"/>
                    <a:pt x="9563" y="1095"/>
                    <a:pt x="9607" y="1069"/>
                  </a:cubicBezTo>
                  <a:cubicBezTo>
                    <a:pt x="9545" y="1051"/>
                    <a:pt x="9483" y="1051"/>
                    <a:pt x="9448" y="1078"/>
                  </a:cubicBezTo>
                  <a:cubicBezTo>
                    <a:pt x="9351" y="1069"/>
                    <a:pt x="9218" y="937"/>
                    <a:pt x="9165" y="1034"/>
                  </a:cubicBezTo>
                  <a:close/>
                  <a:moveTo>
                    <a:pt x="8883" y="530"/>
                  </a:moveTo>
                  <a:cubicBezTo>
                    <a:pt x="8945" y="522"/>
                    <a:pt x="8945" y="566"/>
                    <a:pt x="8980" y="522"/>
                  </a:cubicBezTo>
                  <a:cubicBezTo>
                    <a:pt x="8945" y="495"/>
                    <a:pt x="8945" y="513"/>
                    <a:pt x="8892" y="486"/>
                  </a:cubicBezTo>
                  <a:close/>
                  <a:moveTo>
                    <a:pt x="8724" y="795"/>
                  </a:moveTo>
                  <a:cubicBezTo>
                    <a:pt x="8742" y="813"/>
                    <a:pt x="8786" y="822"/>
                    <a:pt x="8821" y="831"/>
                  </a:cubicBezTo>
                  <a:cubicBezTo>
                    <a:pt x="8856" y="786"/>
                    <a:pt x="8724" y="769"/>
                    <a:pt x="8724" y="795"/>
                  </a:cubicBezTo>
                  <a:close/>
                  <a:moveTo>
                    <a:pt x="8680" y="928"/>
                  </a:moveTo>
                  <a:cubicBezTo>
                    <a:pt x="8794" y="937"/>
                    <a:pt x="8653" y="972"/>
                    <a:pt x="8697" y="1007"/>
                  </a:cubicBezTo>
                  <a:cubicBezTo>
                    <a:pt x="8777" y="1025"/>
                    <a:pt x="8830" y="1025"/>
                    <a:pt x="8892" y="1025"/>
                  </a:cubicBezTo>
                  <a:cubicBezTo>
                    <a:pt x="8936" y="1016"/>
                    <a:pt x="8874" y="981"/>
                    <a:pt x="8927" y="972"/>
                  </a:cubicBezTo>
                  <a:cubicBezTo>
                    <a:pt x="8953" y="1007"/>
                    <a:pt x="8989" y="1051"/>
                    <a:pt x="9042" y="1069"/>
                  </a:cubicBezTo>
                  <a:cubicBezTo>
                    <a:pt x="9077" y="1060"/>
                    <a:pt x="9104" y="1034"/>
                    <a:pt x="9121" y="998"/>
                  </a:cubicBezTo>
                  <a:cubicBezTo>
                    <a:pt x="9051" y="981"/>
                    <a:pt x="8980" y="963"/>
                    <a:pt x="9042" y="1007"/>
                  </a:cubicBezTo>
                  <a:cubicBezTo>
                    <a:pt x="8980" y="989"/>
                    <a:pt x="8953" y="954"/>
                    <a:pt x="8892" y="937"/>
                  </a:cubicBezTo>
                  <a:cubicBezTo>
                    <a:pt x="8839" y="998"/>
                    <a:pt x="8742" y="892"/>
                    <a:pt x="8680" y="928"/>
                  </a:cubicBezTo>
                  <a:close/>
                  <a:moveTo>
                    <a:pt x="8644" y="998"/>
                  </a:moveTo>
                  <a:cubicBezTo>
                    <a:pt x="8627" y="989"/>
                    <a:pt x="8636" y="972"/>
                    <a:pt x="8653" y="963"/>
                  </a:cubicBezTo>
                  <a:cubicBezTo>
                    <a:pt x="8600" y="954"/>
                    <a:pt x="8627" y="910"/>
                    <a:pt x="8574" y="901"/>
                  </a:cubicBezTo>
                  <a:cubicBezTo>
                    <a:pt x="8538" y="919"/>
                    <a:pt x="8600" y="1034"/>
                    <a:pt x="8644" y="998"/>
                  </a:cubicBezTo>
                  <a:close/>
                  <a:moveTo>
                    <a:pt x="1219" y="3347"/>
                  </a:moveTo>
                  <a:cubicBezTo>
                    <a:pt x="1201" y="3374"/>
                    <a:pt x="1183" y="3391"/>
                    <a:pt x="1192" y="3409"/>
                  </a:cubicBezTo>
                  <a:cubicBezTo>
                    <a:pt x="1245" y="3356"/>
                    <a:pt x="1227" y="3488"/>
                    <a:pt x="1263" y="3409"/>
                  </a:cubicBezTo>
                  <a:cubicBezTo>
                    <a:pt x="1263" y="3382"/>
                    <a:pt x="1245" y="3391"/>
                    <a:pt x="1219" y="3347"/>
                  </a:cubicBezTo>
                  <a:close/>
                  <a:moveTo>
                    <a:pt x="2084" y="2853"/>
                  </a:moveTo>
                  <a:cubicBezTo>
                    <a:pt x="2022" y="2906"/>
                    <a:pt x="1978" y="2932"/>
                    <a:pt x="1978" y="3003"/>
                  </a:cubicBezTo>
                  <a:cubicBezTo>
                    <a:pt x="1996" y="2985"/>
                    <a:pt x="2075" y="2897"/>
                    <a:pt x="2084" y="2853"/>
                  </a:cubicBezTo>
                  <a:close/>
                  <a:moveTo>
                    <a:pt x="2358" y="1934"/>
                  </a:moveTo>
                  <a:cubicBezTo>
                    <a:pt x="2322" y="1987"/>
                    <a:pt x="2305" y="1978"/>
                    <a:pt x="2269" y="2014"/>
                  </a:cubicBezTo>
                  <a:cubicBezTo>
                    <a:pt x="2305" y="2040"/>
                    <a:pt x="2384" y="1970"/>
                    <a:pt x="2358" y="1934"/>
                  </a:cubicBezTo>
                  <a:close/>
                  <a:moveTo>
                    <a:pt x="2561" y="1714"/>
                  </a:moveTo>
                  <a:cubicBezTo>
                    <a:pt x="2543" y="1775"/>
                    <a:pt x="2455" y="1775"/>
                    <a:pt x="2455" y="1837"/>
                  </a:cubicBezTo>
                  <a:cubicBezTo>
                    <a:pt x="2481" y="1828"/>
                    <a:pt x="2605" y="1749"/>
                    <a:pt x="2561" y="1714"/>
                  </a:cubicBezTo>
                  <a:close/>
                  <a:moveTo>
                    <a:pt x="4168" y="592"/>
                  </a:moveTo>
                  <a:cubicBezTo>
                    <a:pt x="4150" y="619"/>
                    <a:pt x="4168" y="654"/>
                    <a:pt x="4159" y="680"/>
                  </a:cubicBezTo>
                  <a:lnTo>
                    <a:pt x="4229" y="645"/>
                  </a:lnTo>
                  <a:cubicBezTo>
                    <a:pt x="4221" y="610"/>
                    <a:pt x="4203" y="574"/>
                    <a:pt x="4168" y="592"/>
                  </a:cubicBezTo>
                  <a:close/>
                  <a:moveTo>
                    <a:pt x="5139" y="592"/>
                  </a:moveTo>
                  <a:cubicBezTo>
                    <a:pt x="5068" y="619"/>
                    <a:pt x="5086" y="530"/>
                    <a:pt x="4998" y="583"/>
                  </a:cubicBezTo>
                  <a:cubicBezTo>
                    <a:pt x="4998" y="627"/>
                    <a:pt x="5068" y="601"/>
                    <a:pt x="5033" y="645"/>
                  </a:cubicBezTo>
                  <a:cubicBezTo>
                    <a:pt x="5086" y="636"/>
                    <a:pt x="5130" y="619"/>
                    <a:pt x="5139" y="592"/>
                  </a:cubicBezTo>
                  <a:close/>
                  <a:moveTo>
                    <a:pt x="5377" y="151"/>
                  </a:moveTo>
                  <a:cubicBezTo>
                    <a:pt x="5316" y="177"/>
                    <a:pt x="5324" y="142"/>
                    <a:pt x="5298" y="142"/>
                  </a:cubicBezTo>
                  <a:cubicBezTo>
                    <a:pt x="5298" y="186"/>
                    <a:pt x="5342" y="177"/>
                    <a:pt x="5369" y="204"/>
                  </a:cubicBezTo>
                  <a:cubicBezTo>
                    <a:pt x="5369" y="230"/>
                    <a:pt x="5316" y="230"/>
                    <a:pt x="5342" y="265"/>
                  </a:cubicBezTo>
                  <a:cubicBezTo>
                    <a:pt x="5457" y="257"/>
                    <a:pt x="5377" y="221"/>
                    <a:pt x="5377" y="151"/>
                  </a:cubicBezTo>
                  <a:close/>
                  <a:moveTo>
                    <a:pt x="6534" y="115"/>
                  </a:moveTo>
                  <a:cubicBezTo>
                    <a:pt x="6481" y="107"/>
                    <a:pt x="6437" y="115"/>
                    <a:pt x="6419" y="142"/>
                  </a:cubicBezTo>
                  <a:cubicBezTo>
                    <a:pt x="6490" y="133"/>
                    <a:pt x="6534" y="186"/>
                    <a:pt x="6534" y="115"/>
                  </a:cubicBezTo>
                  <a:close/>
                  <a:moveTo>
                    <a:pt x="7020" y="451"/>
                  </a:moveTo>
                  <a:lnTo>
                    <a:pt x="6923" y="442"/>
                  </a:lnTo>
                  <a:cubicBezTo>
                    <a:pt x="6896" y="495"/>
                    <a:pt x="7029" y="513"/>
                    <a:pt x="7020" y="451"/>
                  </a:cubicBezTo>
                  <a:close/>
                  <a:moveTo>
                    <a:pt x="7196" y="230"/>
                  </a:moveTo>
                  <a:cubicBezTo>
                    <a:pt x="7143" y="230"/>
                    <a:pt x="7082" y="212"/>
                    <a:pt x="7073" y="257"/>
                  </a:cubicBezTo>
                  <a:cubicBezTo>
                    <a:pt x="7117" y="248"/>
                    <a:pt x="7205" y="292"/>
                    <a:pt x="7196" y="230"/>
                  </a:cubicBezTo>
                  <a:close/>
                  <a:moveTo>
                    <a:pt x="7488" y="318"/>
                  </a:moveTo>
                  <a:cubicBezTo>
                    <a:pt x="7426" y="301"/>
                    <a:pt x="7329" y="327"/>
                    <a:pt x="7364" y="363"/>
                  </a:cubicBezTo>
                  <a:cubicBezTo>
                    <a:pt x="7382" y="345"/>
                    <a:pt x="7505" y="416"/>
                    <a:pt x="7488" y="318"/>
                  </a:cubicBezTo>
                  <a:close/>
                  <a:moveTo>
                    <a:pt x="7876" y="610"/>
                  </a:moveTo>
                  <a:cubicBezTo>
                    <a:pt x="7867" y="566"/>
                    <a:pt x="7832" y="539"/>
                    <a:pt x="7761" y="530"/>
                  </a:cubicBezTo>
                  <a:cubicBezTo>
                    <a:pt x="7708" y="610"/>
                    <a:pt x="7806" y="601"/>
                    <a:pt x="7876" y="610"/>
                  </a:cubicBezTo>
                  <a:close/>
                  <a:moveTo>
                    <a:pt x="8265" y="380"/>
                  </a:moveTo>
                  <a:cubicBezTo>
                    <a:pt x="8221" y="327"/>
                    <a:pt x="8150" y="363"/>
                    <a:pt x="8097" y="301"/>
                  </a:cubicBezTo>
                  <a:cubicBezTo>
                    <a:pt x="8079" y="336"/>
                    <a:pt x="8123" y="327"/>
                    <a:pt x="8150" y="345"/>
                  </a:cubicBezTo>
                  <a:cubicBezTo>
                    <a:pt x="8185" y="371"/>
                    <a:pt x="8238" y="433"/>
                    <a:pt x="8265" y="380"/>
                  </a:cubicBezTo>
                  <a:close/>
                  <a:moveTo>
                    <a:pt x="8459" y="866"/>
                  </a:moveTo>
                  <a:cubicBezTo>
                    <a:pt x="8379" y="857"/>
                    <a:pt x="8327" y="892"/>
                    <a:pt x="8282" y="928"/>
                  </a:cubicBezTo>
                  <a:cubicBezTo>
                    <a:pt x="8327" y="928"/>
                    <a:pt x="8397" y="989"/>
                    <a:pt x="8441" y="954"/>
                  </a:cubicBezTo>
                  <a:cubicBezTo>
                    <a:pt x="8397" y="937"/>
                    <a:pt x="8441" y="875"/>
                    <a:pt x="8459" y="866"/>
                  </a:cubicBezTo>
                  <a:close/>
                  <a:moveTo>
                    <a:pt x="8009" y="839"/>
                  </a:moveTo>
                  <a:cubicBezTo>
                    <a:pt x="7991" y="892"/>
                    <a:pt x="8097" y="875"/>
                    <a:pt x="8141" y="901"/>
                  </a:cubicBezTo>
                  <a:cubicBezTo>
                    <a:pt x="8168" y="901"/>
                    <a:pt x="8176" y="884"/>
                    <a:pt x="8212" y="892"/>
                  </a:cubicBezTo>
                  <a:cubicBezTo>
                    <a:pt x="8194" y="937"/>
                    <a:pt x="8212" y="954"/>
                    <a:pt x="8256" y="954"/>
                  </a:cubicBezTo>
                  <a:cubicBezTo>
                    <a:pt x="8282" y="910"/>
                    <a:pt x="8221" y="910"/>
                    <a:pt x="8238" y="875"/>
                  </a:cubicBezTo>
                  <a:cubicBezTo>
                    <a:pt x="8300" y="901"/>
                    <a:pt x="8318" y="857"/>
                    <a:pt x="8353" y="848"/>
                  </a:cubicBezTo>
                  <a:cubicBezTo>
                    <a:pt x="8238" y="839"/>
                    <a:pt x="8097" y="884"/>
                    <a:pt x="8009" y="839"/>
                  </a:cubicBezTo>
                  <a:close/>
                  <a:moveTo>
                    <a:pt x="7064" y="680"/>
                  </a:moveTo>
                  <a:cubicBezTo>
                    <a:pt x="7082" y="680"/>
                    <a:pt x="7090" y="689"/>
                    <a:pt x="7082" y="707"/>
                  </a:cubicBezTo>
                  <a:cubicBezTo>
                    <a:pt x="7143" y="707"/>
                    <a:pt x="7117" y="698"/>
                    <a:pt x="7170" y="716"/>
                  </a:cubicBezTo>
                  <a:cubicBezTo>
                    <a:pt x="7196" y="672"/>
                    <a:pt x="7055" y="672"/>
                    <a:pt x="7064" y="680"/>
                  </a:cubicBezTo>
                  <a:close/>
                  <a:moveTo>
                    <a:pt x="6719" y="680"/>
                  </a:moveTo>
                  <a:cubicBezTo>
                    <a:pt x="6764" y="689"/>
                    <a:pt x="6790" y="680"/>
                    <a:pt x="6799" y="654"/>
                  </a:cubicBezTo>
                  <a:cubicBezTo>
                    <a:pt x="6772" y="654"/>
                    <a:pt x="6764" y="627"/>
                    <a:pt x="6719" y="636"/>
                  </a:cubicBezTo>
                  <a:close/>
                  <a:moveTo>
                    <a:pt x="6596" y="663"/>
                  </a:moveTo>
                  <a:cubicBezTo>
                    <a:pt x="6614" y="707"/>
                    <a:pt x="6622" y="760"/>
                    <a:pt x="6702" y="760"/>
                  </a:cubicBezTo>
                  <a:cubicBezTo>
                    <a:pt x="6719" y="707"/>
                    <a:pt x="6675" y="725"/>
                    <a:pt x="6667" y="698"/>
                  </a:cubicBezTo>
                  <a:cubicBezTo>
                    <a:pt x="6667" y="698"/>
                    <a:pt x="6693" y="672"/>
                    <a:pt x="6667" y="663"/>
                  </a:cubicBezTo>
                  <a:close/>
                  <a:moveTo>
                    <a:pt x="5386" y="848"/>
                  </a:moveTo>
                  <a:cubicBezTo>
                    <a:pt x="5439" y="839"/>
                    <a:pt x="5474" y="822"/>
                    <a:pt x="5483" y="795"/>
                  </a:cubicBezTo>
                  <a:cubicBezTo>
                    <a:pt x="5439" y="804"/>
                    <a:pt x="5430" y="769"/>
                    <a:pt x="5377" y="786"/>
                  </a:cubicBezTo>
                  <a:close/>
                  <a:moveTo>
                    <a:pt x="539" y="5449"/>
                  </a:moveTo>
                  <a:cubicBezTo>
                    <a:pt x="512" y="5440"/>
                    <a:pt x="521" y="5396"/>
                    <a:pt x="521" y="5334"/>
                  </a:cubicBezTo>
                  <a:cubicBezTo>
                    <a:pt x="503" y="5369"/>
                    <a:pt x="468" y="5343"/>
                    <a:pt x="459" y="5396"/>
                  </a:cubicBezTo>
                  <a:cubicBezTo>
                    <a:pt x="477" y="5413"/>
                    <a:pt x="521" y="5519"/>
                    <a:pt x="539" y="5449"/>
                  </a:cubicBezTo>
                  <a:close/>
                  <a:moveTo>
                    <a:pt x="433" y="5846"/>
                  </a:moveTo>
                  <a:cubicBezTo>
                    <a:pt x="442" y="5837"/>
                    <a:pt x="450" y="5828"/>
                    <a:pt x="468" y="5837"/>
                  </a:cubicBezTo>
                  <a:cubicBezTo>
                    <a:pt x="494" y="5784"/>
                    <a:pt x="459" y="5775"/>
                    <a:pt x="450" y="5731"/>
                  </a:cubicBezTo>
                  <a:cubicBezTo>
                    <a:pt x="450" y="5775"/>
                    <a:pt x="406" y="5837"/>
                    <a:pt x="433" y="5846"/>
                  </a:cubicBezTo>
                  <a:close/>
                  <a:moveTo>
                    <a:pt x="6225" y="11179"/>
                  </a:moveTo>
                  <a:cubicBezTo>
                    <a:pt x="6181" y="11170"/>
                    <a:pt x="6181" y="11091"/>
                    <a:pt x="6137" y="11126"/>
                  </a:cubicBezTo>
                  <a:cubicBezTo>
                    <a:pt x="6146" y="11144"/>
                    <a:pt x="6190" y="11214"/>
                    <a:pt x="6225" y="11179"/>
                  </a:cubicBezTo>
                  <a:close/>
                  <a:moveTo>
                    <a:pt x="6446" y="11364"/>
                  </a:moveTo>
                  <a:cubicBezTo>
                    <a:pt x="6410" y="11356"/>
                    <a:pt x="6410" y="11338"/>
                    <a:pt x="6428" y="11311"/>
                  </a:cubicBezTo>
                  <a:cubicBezTo>
                    <a:pt x="6375" y="11285"/>
                    <a:pt x="6357" y="11311"/>
                    <a:pt x="6304" y="11285"/>
                  </a:cubicBezTo>
                  <a:cubicBezTo>
                    <a:pt x="6287" y="11311"/>
                    <a:pt x="6366" y="11373"/>
                    <a:pt x="6384" y="11373"/>
                  </a:cubicBezTo>
                  <a:cubicBezTo>
                    <a:pt x="6393" y="11373"/>
                    <a:pt x="6393" y="11338"/>
                    <a:pt x="6410" y="11356"/>
                  </a:cubicBezTo>
                  <a:cubicBezTo>
                    <a:pt x="6402" y="11373"/>
                    <a:pt x="6437" y="11417"/>
                    <a:pt x="6446" y="11364"/>
                  </a:cubicBezTo>
                  <a:close/>
                  <a:moveTo>
                    <a:pt x="6764" y="11382"/>
                  </a:moveTo>
                  <a:cubicBezTo>
                    <a:pt x="6781" y="11347"/>
                    <a:pt x="6693" y="11294"/>
                    <a:pt x="6667" y="11320"/>
                  </a:cubicBezTo>
                  <a:cubicBezTo>
                    <a:pt x="6693" y="11338"/>
                    <a:pt x="6719" y="11364"/>
                    <a:pt x="6764" y="11382"/>
                  </a:cubicBezTo>
                  <a:close/>
                  <a:moveTo>
                    <a:pt x="11982" y="11779"/>
                  </a:moveTo>
                  <a:cubicBezTo>
                    <a:pt x="12053" y="11762"/>
                    <a:pt x="12026" y="11682"/>
                    <a:pt x="11964" y="11726"/>
                  </a:cubicBezTo>
                  <a:close/>
                  <a:moveTo>
                    <a:pt x="11514" y="11956"/>
                  </a:moveTo>
                  <a:cubicBezTo>
                    <a:pt x="11523" y="12000"/>
                    <a:pt x="11576" y="11983"/>
                    <a:pt x="11629" y="11974"/>
                  </a:cubicBezTo>
                  <a:cubicBezTo>
                    <a:pt x="11629" y="11912"/>
                    <a:pt x="11567" y="11938"/>
                    <a:pt x="11514" y="11956"/>
                  </a:cubicBezTo>
                  <a:close/>
                  <a:moveTo>
                    <a:pt x="11099" y="10861"/>
                  </a:moveTo>
                  <a:cubicBezTo>
                    <a:pt x="11117" y="10888"/>
                    <a:pt x="11108" y="10958"/>
                    <a:pt x="11152" y="10949"/>
                  </a:cubicBezTo>
                  <a:cubicBezTo>
                    <a:pt x="11161" y="10932"/>
                    <a:pt x="11161" y="10905"/>
                    <a:pt x="11152" y="10870"/>
                  </a:cubicBezTo>
                  <a:cubicBezTo>
                    <a:pt x="11126" y="10879"/>
                    <a:pt x="11117" y="10861"/>
                    <a:pt x="11099" y="10861"/>
                  </a:cubicBezTo>
                  <a:close/>
                  <a:moveTo>
                    <a:pt x="10746" y="10879"/>
                  </a:moveTo>
                  <a:cubicBezTo>
                    <a:pt x="10737" y="10905"/>
                    <a:pt x="10764" y="10905"/>
                    <a:pt x="10772" y="10923"/>
                  </a:cubicBezTo>
                  <a:cubicBezTo>
                    <a:pt x="10772" y="10958"/>
                    <a:pt x="10755" y="11002"/>
                    <a:pt x="10808" y="10994"/>
                  </a:cubicBezTo>
                  <a:cubicBezTo>
                    <a:pt x="10808" y="10976"/>
                    <a:pt x="10799" y="10967"/>
                    <a:pt x="10790" y="10949"/>
                  </a:cubicBezTo>
                  <a:cubicBezTo>
                    <a:pt x="10817" y="10949"/>
                    <a:pt x="10834" y="10932"/>
                    <a:pt x="10825" y="10905"/>
                  </a:cubicBezTo>
                  <a:cubicBezTo>
                    <a:pt x="10781" y="10914"/>
                    <a:pt x="10764" y="10888"/>
                    <a:pt x="10746" y="10879"/>
                  </a:cubicBezTo>
                  <a:close/>
                  <a:moveTo>
                    <a:pt x="10781" y="12283"/>
                  </a:moveTo>
                  <a:cubicBezTo>
                    <a:pt x="10834" y="12274"/>
                    <a:pt x="10958" y="12300"/>
                    <a:pt x="10949" y="12239"/>
                  </a:cubicBezTo>
                  <a:cubicBezTo>
                    <a:pt x="10931" y="12194"/>
                    <a:pt x="10922" y="12283"/>
                    <a:pt x="10870" y="12265"/>
                  </a:cubicBezTo>
                  <a:cubicBezTo>
                    <a:pt x="10870" y="12247"/>
                    <a:pt x="10870" y="12230"/>
                    <a:pt x="10834" y="12239"/>
                  </a:cubicBezTo>
                  <a:cubicBezTo>
                    <a:pt x="10870" y="12292"/>
                    <a:pt x="10772" y="12247"/>
                    <a:pt x="10781" y="12283"/>
                  </a:cubicBezTo>
                  <a:close/>
                  <a:moveTo>
                    <a:pt x="10622" y="11002"/>
                  </a:moveTo>
                  <a:cubicBezTo>
                    <a:pt x="10658" y="11002"/>
                    <a:pt x="10711" y="10967"/>
                    <a:pt x="10693" y="10923"/>
                  </a:cubicBezTo>
                  <a:cubicBezTo>
                    <a:pt x="10640" y="10932"/>
                    <a:pt x="10613" y="11020"/>
                    <a:pt x="10552" y="10976"/>
                  </a:cubicBezTo>
                  <a:cubicBezTo>
                    <a:pt x="10534" y="11020"/>
                    <a:pt x="10596" y="11011"/>
                    <a:pt x="10622" y="11002"/>
                  </a:cubicBezTo>
                  <a:close/>
                  <a:moveTo>
                    <a:pt x="10446" y="11082"/>
                  </a:moveTo>
                  <a:cubicBezTo>
                    <a:pt x="10472" y="11055"/>
                    <a:pt x="10516" y="11047"/>
                    <a:pt x="10516" y="10994"/>
                  </a:cubicBezTo>
                  <a:cubicBezTo>
                    <a:pt x="10454" y="10976"/>
                    <a:pt x="10384" y="11055"/>
                    <a:pt x="10446" y="11082"/>
                  </a:cubicBezTo>
                  <a:close/>
                  <a:moveTo>
                    <a:pt x="9324" y="12203"/>
                  </a:moveTo>
                  <a:cubicBezTo>
                    <a:pt x="9280" y="12186"/>
                    <a:pt x="9298" y="12141"/>
                    <a:pt x="9236" y="12141"/>
                  </a:cubicBezTo>
                  <a:cubicBezTo>
                    <a:pt x="9218" y="12177"/>
                    <a:pt x="9298" y="12230"/>
                    <a:pt x="9324" y="12203"/>
                  </a:cubicBezTo>
                  <a:close/>
                  <a:moveTo>
                    <a:pt x="8097" y="11506"/>
                  </a:moveTo>
                  <a:lnTo>
                    <a:pt x="8115" y="11444"/>
                  </a:lnTo>
                  <a:lnTo>
                    <a:pt x="8070" y="11426"/>
                  </a:lnTo>
                  <a:cubicBezTo>
                    <a:pt x="8053" y="11470"/>
                    <a:pt x="8053" y="11497"/>
                    <a:pt x="8097" y="11506"/>
                  </a:cubicBezTo>
                  <a:close/>
                  <a:moveTo>
                    <a:pt x="5960" y="10870"/>
                  </a:moveTo>
                  <a:cubicBezTo>
                    <a:pt x="6013" y="10896"/>
                    <a:pt x="6128" y="10914"/>
                    <a:pt x="6110" y="10896"/>
                  </a:cubicBezTo>
                  <a:cubicBezTo>
                    <a:pt x="6075" y="10896"/>
                    <a:pt x="5934" y="10844"/>
                    <a:pt x="5960" y="10870"/>
                  </a:cubicBezTo>
                  <a:close/>
                  <a:moveTo>
                    <a:pt x="5784" y="10693"/>
                  </a:moveTo>
                  <a:cubicBezTo>
                    <a:pt x="5819" y="10720"/>
                    <a:pt x="5801" y="10764"/>
                    <a:pt x="5863" y="10773"/>
                  </a:cubicBezTo>
                  <a:cubicBezTo>
                    <a:pt x="5881" y="10738"/>
                    <a:pt x="5819" y="10667"/>
                    <a:pt x="5784" y="10693"/>
                  </a:cubicBezTo>
                  <a:close/>
                  <a:moveTo>
                    <a:pt x="5563" y="10844"/>
                  </a:moveTo>
                  <a:cubicBezTo>
                    <a:pt x="5589" y="10782"/>
                    <a:pt x="5466" y="10799"/>
                    <a:pt x="5439" y="10799"/>
                  </a:cubicBezTo>
                  <a:cubicBezTo>
                    <a:pt x="5474" y="10817"/>
                    <a:pt x="5519" y="10861"/>
                    <a:pt x="5563" y="10844"/>
                  </a:cubicBezTo>
                  <a:close/>
                  <a:moveTo>
                    <a:pt x="4989" y="10481"/>
                  </a:moveTo>
                  <a:cubicBezTo>
                    <a:pt x="5042" y="10490"/>
                    <a:pt x="5015" y="10526"/>
                    <a:pt x="5024" y="10543"/>
                  </a:cubicBezTo>
                  <a:cubicBezTo>
                    <a:pt x="5095" y="10570"/>
                    <a:pt x="5148" y="10587"/>
                    <a:pt x="5192" y="10561"/>
                  </a:cubicBezTo>
                  <a:cubicBezTo>
                    <a:pt x="5183" y="10587"/>
                    <a:pt x="5218" y="10596"/>
                    <a:pt x="5227" y="10614"/>
                  </a:cubicBezTo>
                  <a:cubicBezTo>
                    <a:pt x="5333" y="10596"/>
                    <a:pt x="5457" y="10667"/>
                    <a:pt x="5554" y="10711"/>
                  </a:cubicBezTo>
                  <a:cubicBezTo>
                    <a:pt x="5545" y="10676"/>
                    <a:pt x="5651" y="10738"/>
                    <a:pt x="5598" y="10693"/>
                  </a:cubicBezTo>
                  <a:cubicBezTo>
                    <a:pt x="5563" y="10676"/>
                    <a:pt x="5554" y="10693"/>
                    <a:pt x="5527" y="10685"/>
                  </a:cubicBezTo>
                  <a:cubicBezTo>
                    <a:pt x="5527" y="10649"/>
                    <a:pt x="5474" y="10614"/>
                    <a:pt x="5448" y="10587"/>
                  </a:cubicBezTo>
                  <a:cubicBezTo>
                    <a:pt x="5413" y="10579"/>
                    <a:pt x="5395" y="10587"/>
                    <a:pt x="5351" y="10579"/>
                  </a:cubicBezTo>
                  <a:cubicBezTo>
                    <a:pt x="5316" y="10561"/>
                    <a:pt x="5271" y="10517"/>
                    <a:pt x="5227" y="10499"/>
                  </a:cubicBezTo>
                  <a:cubicBezTo>
                    <a:pt x="5210" y="10490"/>
                    <a:pt x="5201" y="10508"/>
                    <a:pt x="5174" y="10499"/>
                  </a:cubicBezTo>
                  <a:cubicBezTo>
                    <a:pt x="5130" y="10473"/>
                    <a:pt x="5015" y="10420"/>
                    <a:pt x="4989" y="10481"/>
                  </a:cubicBezTo>
                  <a:close/>
                  <a:moveTo>
                    <a:pt x="2905" y="9978"/>
                  </a:moveTo>
                  <a:cubicBezTo>
                    <a:pt x="2949" y="9996"/>
                    <a:pt x="2976" y="10040"/>
                    <a:pt x="3011" y="10049"/>
                  </a:cubicBezTo>
                  <a:cubicBezTo>
                    <a:pt x="3055" y="10066"/>
                    <a:pt x="3073" y="10040"/>
                    <a:pt x="3108" y="10040"/>
                  </a:cubicBezTo>
                  <a:cubicBezTo>
                    <a:pt x="3126" y="10049"/>
                    <a:pt x="3117" y="10058"/>
                    <a:pt x="3117" y="10066"/>
                  </a:cubicBezTo>
                  <a:cubicBezTo>
                    <a:pt x="3135" y="10066"/>
                    <a:pt x="3143" y="10049"/>
                    <a:pt x="3143" y="10049"/>
                  </a:cubicBezTo>
                  <a:cubicBezTo>
                    <a:pt x="3232" y="10066"/>
                    <a:pt x="3276" y="10066"/>
                    <a:pt x="3311" y="10031"/>
                  </a:cubicBezTo>
                  <a:cubicBezTo>
                    <a:pt x="3249" y="10005"/>
                    <a:pt x="3143" y="10014"/>
                    <a:pt x="3046" y="9996"/>
                  </a:cubicBezTo>
                  <a:cubicBezTo>
                    <a:pt x="2993" y="9987"/>
                    <a:pt x="2940" y="9916"/>
                    <a:pt x="2905" y="9978"/>
                  </a:cubicBezTo>
                  <a:close/>
                  <a:moveTo>
                    <a:pt x="477" y="8883"/>
                  </a:moveTo>
                  <a:cubicBezTo>
                    <a:pt x="494" y="8927"/>
                    <a:pt x="494" y="8972"/>
                    <a:pt x="539" y="8998"/>
                  </a:cubicBezTo>
                  <a:cubicBezTo>
                    <a:pt x="592" y="8989"/>
                    <a:pt x="503" y="8857"/>
                    <a:pt x="477" y="8883"/>
                  </a:cubicBezTo>
                  <a:close/>
                  <a:moveTo>
                    <a:pt x="759" y="9157"/>
                  </a:moveTo>
                  <a:cubicBezTo>
                    <a:pt x="742" y="9078"/>
                    <a:pt x="653" y="9122"/>
                    <a:pt x="671" y="9157"/>
                  </a:cubicBezTo>
                  <a:cubicBezTo>
                    <a:pt x="698" y="9122"/>
                    <a:pt x="724" y="9210"/>
                    <a:pt x="759" y="9157"/>
                  </a:cubicBezTo>
                  <a:close/>
                  <a:moveTo>
                    <a:pt x="768" y="9033"/>
                  </a:moveTo>
                  <a:cubicBezTo>
                    <a:pt x="786" y="9069"/>
                    <a:pt x="742" y="9086"/>
                    <a:pt x="786" y="9139"/>
                  </a:cubicBezTo>
                  <a:cubicBezTo>
                    <a:pt x="874" y="9201"/>
                    <a:pt x="848" y="9025"/>
                    <a:pt x="768" y="9033"/>
                  </a:cubicBezTo>
                  <a:close/>
                  <a:moveTo>
                    <a:pt x="2861" y="10022"/>
                  </a:moveTo>
                  <a:cubicBezTo>
                    <a:pt x="2870" y="9987"/>
                    <a:pt x="2834" y="9969"/>
                    <a:pt x="2852" y="9925"/>
                  </a:cubicBezTo>
                  <a:cubicBezTo>
                    <a:pt x="2861" y="9925"/>
                    <a:pt x="2879" y="9934"/>
                    <a:pt x="2887" y="9925"/>
                  </a:cubicBezTo>
                  <a:cubicBezTo>
                    <a:pt x="2790" y="9899"/>
                    <a:pt x="2755" y="9996"/>
                    <a:pt x="2861" y="10022"/>
                  </a:cubicBezTo>
                  <a:close/>
                  <a:moveTo>
                    <a:pt x="2278" y="9033"/>
                  </a:moveTo>
                  <a:cubicBezTo>
                    <a:pt x="2287" y="9078"/>
                    <a:pt x="2349" y="9086"/>
                    <a:pt x="2384" y="9078"/>
                  </a:cubicBezTo>
                  <a:cubicBezTo>
                    <a:pt x="2331" y="9060"/>
                    <a:pt x="2331" y="9007"/>
                    <a:pt x="2278" y="9033"/>
                  </a:cubicBezTo>
                  <a:close/>
                  <a:moveTo>
                    <a:pt x="1996" y="8866"/>
                  </a:moveTo>
                  <a:cubicBezTo>
                    <a:pt x="2049" y="8866"/>
                    <a:pt x="2013" y="8910"/>
                    <a:pt x="2040" y="8945"/>
                  </a:cubicBezTo>
                  <a:cubicBezTo>
                    <a:pt x="2066" y="8919"/>
                    <a:pt x="2084" y="8919"/>
                    <a:pt x="2084" y="8883"/>
                  </a:cubicBezTo>
                  <a:cubicBezTo>
                    <a:pt x="2057" y="8892"/>
                    <a:pt x="2022" y="8821"/>
                    <a:pt x="1996" y="8866"/>
                  </a:cubicBezTo>
                  <a:close/>
                  <a:moveTo>
                    <a:pt x="1528" y="8301"/>
                  </a:moveTo>
                  <a:cubicBezTo>
                    <a:pt x="1510" y="8327"/>
                    <a:pt x="1536" y="8371"/>
                    <a:pt x="1572" y="8354"/>
                  </a:cubicBezTo>
                  <a:cubicBezTo>
                    <a:pt x="1581" y="8327"/>
                    <a:pt x="1563" y="8283"/>
                    <a:pt x="1528" y="8301"/>
                  </a:cubicBezTo>
                  <a:close/>
                  <a:moveTo>
                    <a:pt x="839" y="8724"/>
                  </a:moveTo>
                  <a:cubicBezTo>
                    <a:pt x="848" y="8795"/>
                    <a:pt x="883" y="8795"/>
                    <a:pt x="927" y="8848"/>
                  </a:cubicBezTo>
                  <a:cubicBezTo>
                    <a:pt x="865" y="8866"/>
                    <a:pt x="945" y="8919"/>
                    <a:pt x="945" y="8919"/>
                  </a:cubicBezTo>
                  <a:cubicBezTo>
                    <a:pt x="962" y="8954"/>
                    <a:pt x="936" y="8980"/>
                    <a:pt x="962" y="9025"/>
                  </a:cubicBezTo>
                  <a:cubicBezTo>
                    <a:pt x="1007" y="8972"/>
                    <a:pt x="1042" y="9095"/>
                    <a:pt x="1086" y="9078"/>
                  </a:cubicBezTo>
                  <a:cubicBezTo>
                    <a:pt x="1104" y="9104"/>
                    <a:pt x="1157" y="9139"/>
                    <a:pt x="1104" y="9148"/>
                  </a:cubicBezTo>
                  <a:cubicBezTo>
                    <a:pt x="1068" y="9113"/>
                    <a:pt x="1086" y="9069"/>
                    <a:pt x="1042" y="9086"/>
                  </a:cubicBezTo>
                  <a:cubicBezTo>
                    <a:pt x="1042" y="9122"/>
                    <a:pt x="1060" y="9148"/>
                    <a:pt x="1086" y="9166"/>
                  </a:cubicBezTo>
                  <a:cubicBezTo>
                    <a:pt x="1095" y="9184"/>
                    <a:pt x="1139" y="9192"/>
                    <a:pt x="1174" y="9210"/>
                  </a:cubicBezTo>
                  <a:cubicBezTo>
                    <a:pt x="1210" y="9228"/>
                    <a:pt x="1236" y="9254"/>
                    <a:pt x="1219" y="9281"/>
                  </a:cubicBezTo>
                  <a:cubicBezTo>
                    <a:pt x="1210" y="9272"/>
                    <a:pt x="1192" y="9272"/>
                    <a:pt x="1201" y="9289"/>
                  </a:cubicBezTo>
                  <a:cubicBezTo>
                    <a:pt x="1254" y="9281"/>
                    <a:pt x="1227" y="9422"/>
                    <a:pt x="1307" y="9378"/>
                  </a:cubicBezTo>
                  <a:cubicBezTo>
                    <a:pt x="1307" y="9351"/>
                    <a:pt x="1254" y="9325"/>
                    <a:pt x="1272" y="9298"/>
                  </a:cubicBezTo>
                  <a:cubicBezTo>
                    <a:pt x="1333" y="9369"/>
                    <a:pt x="1360" y="9440"/>
                    <a:pt x="1430" y="9440"/>
                  </a:cubicBezTo>
                  <a:cubicBezTo>
                    <a:pt x="1439" y="9448"/>
                    <a:pt x="1422" y="9493"/>
                    <a:pt x="1430" y="9493"/>
                  </a:cubicBezTo>
                  <a:cubicBezTo>
                    <a:pt x="1430" y="9510"/>
                    <a:pt x="1528" y="9572"/>
                    <a:pt x="1528" y="9581"/>
                  </a:cubicBezTo>
                  <a:cubicBezTo>
                    <a:pt x="1528" y="9581"/>
                    <a:pt x="1510" y="9599"/>
                    <a:pt x="1510" y="9607"/>
                  </a:cubicBezTo>
                  <a:cubicBezTo>
                    <a:pt x="1536" y="9634"/>
                    <a:pt x="1589" y="9625"/>
                    <a:pt x="1607" y="9660"/>
                  </a:cubicBezTo>
                  <a:cubicBezTo>
                    <a:pt x="1598" y="9678"/>
                    <a:pt x="1581" y="9696"/>
                    <a:pt x="1598" y="9704"/>
                  </a:cubicBezTo>
                  <a:cubicBezTo>
                    <a:pt x="1651" y="9704"/>
                    <a:pt x="1625" y="9669"/>
                    <a:pt x="1625" y="9634"/>
                  </a:cubicBezTo>
                  <a:cubicBezTo>
                    <a:pt x="1704" y="9669"/>
                    <a:pt x="1678" y="9599"/>
                    <a:pt x="1766" y="9643"/>
                  </a:cubicBezTo>
                  <a:cubicBezTo>
                    <a:pt x="1792" y="9660"/>
                    <a:pt x="1757" y="9687"/>
                    <a:pt x="1810" y="9704"/>
                  </a:cubicBezTo>
                  <a:cubicBezTo>
                    <a:pt x="1837" y="9687"/>
                    <a:pt x="1863" y="9704"/>
                    <a:pt x="1890" y="9713"/>
                  </a:cubicBezTo>
                  <a:cubicBezTo>
                    <a:pt x="1987" y="9757"/>
                    <a:pt x="2102" y="9810"/>
                    <a:pt x="2207" y="9881"/>
                  </a:cubicBezTo>
                  <a:cubicBezTo>
                    <a:pt x="2234" y="9863"/>
                    <a:pt x="2252" y="9846"/>
                    <a:pt x="2296" y="9863"/>
                  </a:cubicBezTo>
                  <a:cubicBezTo>
                    <a:pt x="2481" y="9925"/>
                    <a:pt x="2561" y="9943"/>
                    <a:pt x="2755" y="9996"/>
                  </a:cubicBezTo>
                  <a:cubicBezTo>
                    <a:pt x="2799" y="9899"/>
                    <a:pt x="2640" y="9925"/>
                    <a:pt x="2578" y="9908"/>
                  </a:cubicBezTo>
                  <a:cubicBezTo>
                    <a:pt x="2534" y="9890"/>
                    <a:pt x="2481" y="9863"/>
                    <a:pt x="2437" y="9846"/>
                  </a:cubicBezTo>
                  <a:cubicBezTo>
                    <a:pt x="2393" y="9819"/>
                    <a:pt x="2358" y="9793"/>
                    <a:pt x="2313" y="9775"/>
                  </a:cubicBezTo>
                  <a:cubicBezTo>
                    <a:pt x="2305" y="9802"/>
                    <a:pt x="2287" y="9802"/>
                    <a:pt x="2260" y="9802"/>
                  </a:cubicBezTo>
                  <a:cubicBezTo>
                    <a:pt x="2199" y="9757"/>
                    <a:pt x="2146" y="9740"/>
                    <a:pt x="2093" y="9722"/>
                  </a:cubicBezTo>
                  <a:cubicBezTo>
                    <a:pt x="2040" y="9704"/>
                    <a:pt x="1987" y="9687"/>
                    <a:pt x="1916" y="9660"/>
                  </a:cubicBezTo>
                  <a:cubicBezTo>
                    <a:pt x="1925" y="9634"/>
                    <a:pt x="1987" y="9643"/>
                    <a:pt x="1925" y="9616"/>
                  </a:cubicBezTo>
                  <a:cubicBezTo>
                    <a:pt x="1890" y="9634"/>
                    <a:pt x="1854" y="9607"/>
                    <a:pt x="1819" y="9625"/>
                  </a:cubicBezTo>
                  <a:cubicBezTo>
                    <a:pt x="1766" y="9581"/>
                    <a:pt x="1713" y="9546"/>
                    <a:pt x="1660" y="9519"/>
                  </a:cubicBezTo>
                  <a:cubicBezTo>
                    <a:pt x="1616" y="9484"/>
                    <a:pt x="1581" y="9457"/>
                    <a:pt x="1572" y="9422"/>
                  </a:cubicBezTo>
                  <a:cubicBezTo>
                    <a:pt x="1501" y="9395"/>
                    <a:pt x="1448" y="9342"/>
                    <a:pt x="1430" y="9289"/>
                  </a:cubicBezTo>
                  <a:cubicBezTo>
                    <a:pt x="1413" y="9316"/>
                    <a:pt x="1386" y="9307"/>
                    <a:pt x="1369" y="9289"/>
                  </a:cubicBezTo>
                  <a:cubicBezTo>
                    <a:pt x="1342" y="9272"/>
                    <a:pt x="1324" y="9236"/>
                    <a:pt x="1298" y="9236"/>
                  </a:cubicBezTo>
                  <a:cubicBezTo>
                    <a:pt x="1324" y="9219"/>
                    <a:pt x="1351" y="9254"/>
                    <a:pt x="1377" y="9236"/>
                  </a:cubicBezTo>
                  <a:cubicBezTo>
                    <a:pt x="1316" y="9210"/>
                    <a:pt x="1324" y="9175"/>
                    <a:pt x="1272" y="9113"/>
                  </a:cubicBezTo>
                  <a:cubicBezTo>
                    <a:pt x="1245" y="9122"/>
                    <a:pt x="1254" y="9139"/>
                    <a:pt x="1272" y="9157"/>
                  </a:cubicBezTo>
                  <a:cubicBezTo>
                    <a:pt x="1280" y="9166"/>
                    <a:pt x="1307" y="9184"/>
                    <a:pt x="1289" y="9192"/>
                  </a:cubicBezTo>
                  <a:cubicBezTo>
                    <a:pt x="1236" y="9228"/>
                    <a:pt x="1236" y="9131"/>
                    <a:pt x="1174" y="9078"/>
                  </a:cubicBezTo>
                  <a:cubicBezTo>
                    <a:pt x="1157" y="9086"/>
                    <a:pt x="1139" y="9095"/>
                    <a:pt x="1121" y="9069"/>
                  </a:cubicBezTo>
                  <a:cubicBezTo>
                    <a:pt x="1183" y="9069"/>
                    <a:pt x="1130" y="9060"/>
                    <a:pt x="1104" y="9016"/>
                  </a:cubicBezTo>
                  <a:cubicBezTo>
                    <a:pt x="1068" y="8945"/>
                    <a:pt x="1042" y="8901"/>
                    <a:pt x="989" y="8892"/>
                  </a:cubicBezTo>
                  <a:cubicBezTo>
                    <a:pt x="1015" y="8883"/>
                    <a:pt x="1033" y="8874"/>
                    <a:pt x="1051" y="8883"/>
                  </a:cubicBezTo>
                  <a:cubicBezTo>
                    <a:pt x="1033" y="8813"/>
                    <a:pt x="998" y="8848"/>
                    <a:pt x="962" y="8821"/>
                  </a:cubicBezTo>
                  <a:cubicBezTo>
                    <a:pt x="945" y="8769"/>
                    <a:pt x="918" y="8724"/>
                    <a:pt x="901" y="8680"/>
                  </a:cubicBezTo>
                  <a:cubicBezTo>
                    <a:pt x="883" y="8636"/>
                    <a:pt x="874" y="8601"/>
                    <a:pt x="892" y="8583"/>
                  </a:cubicBezTo>
                  <a:cubicBezTo>
                    <a:pt x="909" y="8574"/>
                    <a:pt x="936" y="8592"/>
                    <a:pt x="927" y="8565"/>
                  </a:cubicBezTo>
                  <a:cubicBezTo>
                    <a:pt x="901" y="8548"/>
                    <a:pt x="865" y="8557"/>
                    <a:pt x="839" y="8539"/>
                  </a:cubicBezTo>
                  <a:cubicBezTo>
                    <a:pt x="821" y="8495"/>
                    <a:pt x="865" y="8442"/>
                    <a:pt x="795" y="8442"/>
                  </a:cubicBezTo>
                  <a:cubicBezTo>
                    <a:pt x="812" y="8521"/>
                    <a:pt x="865" y="8565"/>
                    <a:pt x="830" y="8610"/>
                  </a:cubicBezTo>
                  <a:cubicBezTo>
                    <a:pt x="812" y="8583"/>
                    <a:pt x="786" y="8539"/>
                    <a:pt x="759" y="8504"/>
                  </a:cubicBezTo>
                  <a:cubicBezTo>
                    <a:pt x="706" y="8433"/>
                    <a:pt x="751" y="8468"/>
                    <a:pt x="733" y="8406"/>
                  </a:cubicBezTo>
                  <a:cubicBezTo>
                    <a:pt x="671" y="8380"/>
                    <a:pt x="680" y="8468"/>
                    <a:pt x="724" y="8557"/>
                  </a:cubicBezTo>
                  <a:cubicBezTo>
                    <a:pt x="759" y="8654"/>
                    <a:pt x="821" y="8733"/>
                    <a:pt x="839" y="8724"/>
                  </a:cubicBezTo>
                  <a:close/>
                  <a:moveTo>
                    <a:pt x="486" y="7921"/>
                  </a:moveTo>
                  <a:cubicBezTo>
                    <a:pt x="539" y="7921"/>
                    <a:pt x="530" y="7850"/>
                    <a:pt x="494" y="7824"/>
                  </a:cubicBezTo>
                  <a:cubicBezTo>
                    <a:pt x="442" y="7824"/>
                    <a:pt x="450" y="7894"/>
                    <a:pt x="486" y="7921"/>
                  </a:cubicBezTo>
                  <a:close/>
                  <a:moveTo>
                    <a:pt x="97" y="7373"/>
                  </a:moveTo>
                  <a:cubicBezTo>
                    <a:pt x="97" y="7435"/>
                    <a:pt x="115" y="7506"/>
                    <a:pt x="97" y="7541"/>
                  </a:cubicBezTo>
                  <a:cubicBezTo>
                    <a:pt x="115" y="7524"/>
                    <a:pt x="185" y="7462"/>
                    <a:pt x="150" y="7435"/>
                  </a:cubicBezTo>
                  <a:cubicBezTo>
                    <a:pt x="150" y="7444"/>
                    <a:pt x="150" y="7453"/>
                    <a:pt x="132" y="7453"/>
                  </a:cubicBezTo>
                  <a:cubicBezTo>
                    <a:pt x="124" y="7418"/>
                    <a:pt x="124" y="7382"/>
                    <a:pt x="97" y="7373"/>
                  </a:cubicBezTo>
                  <a:close/>
                  <a:moveTo>
                    <a:pt x="247" y="7232"/>
                  </a:moveTo>
                  <a:cubicBezTo>
                    <a:pt x="221" y="7259"/>
                    <a:pt x="238" y="7329"/>
                    <a:pt x="265" y="7347"/>
                  </a:cubicBezTo>
                  <a:cubicBezTo>
                    <a:pt x="291" y="7320"/>
                    <a:pt x="274" y="7250"/>
                    <a:pt x="247" y="7232"/>
                  </a:cubicBezTo>
                  <a:close/>
                  <a:moveTo>
                    <a:pt x="327" y="7179"/>
                  </a:moveTo>
                  <a:cubicBezTo>
                    <a:pt x="265" y="7170"/>
                    <a:pt x="283" y="7223"/>
                    <a:pt x="291" y="7267"/>
                  </a:cubicBezTo>
                  <a:cubicBezTo>
                    <a:pt x="344" y="7294"/>
                    <a:pt x="318" y="7214"/>
                    <a:pt x="327" y="7179"/>
                  </a:cubicBezTo>
                  <a:close/>
                  <a:moveTo>
                    <a:pt x="1192" y="7144"/>
                  </a:moveTo>
                  <a:cubicBezTo>
                    <a:pt x="1148" y="7188"/>
                    <a:pt x="1210" y="7214"/>
                    <a:pt x="1236" y="7250"/>
                  </a:cubicBezTo>
                  <a:cubicBezTo>
                    <a:pt x="1236" y="7197"/>
                    <a:pt x="1227" y="7161"/>
                    <a:pt x="1192" y="7144"/>
                  </a:cubicBezTo>
                  <a:close/>
                  <a:moveTo>
                    <a:pt x="1280" y="7117"/>
                  </a:moveTo>
                  <a:cubicBezTo>
                    <a:pt x="1324" y="7126"/>
                    <a:pt x="1324" y="7091"/>
                    <a:pt x="1324" y="7047"/>
                  </a:cubicBezTo>
                  <a:cubicBezTo>
                    <a:pt x="1280" y="7038"/>
                    <a:pt x="1280" y="7082"/>
                    <a:pt x="1280" y="7117"/>
                  </a:cubicBezTo>
                  <a:close/>
                  <a:moveTo>
                    <a:pt x="1210" y="6905"/>
                  </a:moveTo>
                  <a:cubicBezTo>
                    <a:pt x="1201" y="6941"/>
                    <a:pt x="1192" y="6976"/>
                    <a:pt x="1227" y="6985"/>
                  </a:cubicBezTo>
                  <a:cubicBezTo>
                    <a:pt x="1254" y="6958"/>
                    <a:pt x="1263" y="6897"/>
                    <a:pt x="1210" y="6905"/>
                  </a:cubicBezTo>
                  <a:close/>
                  <a:moveTo>
                    <a:pt x="494" y="6632"/>
                  </a:moveTo>
                  <a:cubicBezTo>
                    <a:pt x="459" y="6694"/>
                    <a:pt x="521" y="6667"/>
                    <a:pt x="503" y="6720"/>
                  </a:cubicBezTo>
                  <a:cubicBezTo>
                    <a:pt x="494" y="6755"/>
                    <a:pt x="424" y="6897"/>
                    <a:pt x="486" y="6923"/>
                  </a:cubicBezTo>
                  <a:cubicBezTo>
                    <a:pt x="503" y="6861"/>
                    <a:pt x="477" y="6782"/>
                    <a:pt x="521" y="6764"/>
                  </a:cubicBezTo>
                  <a:cubicBezTo>
                    <a:pt x="512" y="6764"/>
                    <a:pt x="521" y="6817"/>
                    <a:pt x="530" y="6782"/>
                  </a:cubicBezTo>
                  <a:cubicBezTo>
                    <a:pt x="512" y="6764"/>
                    <a:pt x="521" y="6720"/>
                    <a:pt x="530" y="6685"/>
                  </a:cubicBezTo>
                  <a:cubicBezTo>
                    <a:pt x="530" y="6658"/>
                    <a:pt x="530" y="6623"/>
                    <a:pt x="494" y="6632"/>
                  </a:cubicBezTo>
                  <a:close/>
                  <a:moveTo>
                    <a:pt x="1227" y="6711"/>
                  </a:moveTo>
                  <a:cubicBezTo>
                    <a:pt x="1236" y="6755"/>
                    <a:pt x="1201" y="6746"/>
                    <a:pt x="1201" y="6782"/>
                  </a:cubicBezTo>
                  <a:cubicBezTo>
                    <a:pt x="1227" y="6782"/>
                    <a:pt x="1245" y="6782"/>
                    <a:pt x="1263" y="6773"/>
                  </a:cubicBezTo>
                  <a:cubicBezTo>
                    <a:pt x="1272" y="6738"/>
                    <a:pt x="1254" y="6729"/>
                    <a:pt x="1227" y="6711"/>
                  </a:cubicBezTo>
                  <a:close/>
                  <a:moveTo>
                    <a:pt x="565" y="6058"/>
                  </a:moveTo>
                  <a:cubicBezTo>
                    <a:pt x="574" y="6164"/>
                    <a:pt x="486" y="6199"/>
                    <a:pt x="530" y="6243"/>
                  </a:cubicBezTo>
                  <a:cubicBezTo>
                    <a:pt x="556" y="6190"/>
                    <a:pt x="618" y="6208"/>
                    <a:pt x="636" y="6137"/>
                  </a:cubicBezTo>
                  <a:cubicBezTo>
                    <a:pt x="618" y="6111"/>
                    <a:pt x="600" y="6111"/>
                    <a:pt x="574" y="6120"/>
                  </a:cubicBezTo>
                  <a:cubicBezTo>
                    <a:pt x="583" y="6093"/>
                    <a:pt x="574" y="6075"/>
                    <a:pt x="565" y="6058"/>
                  </a:cubicBezTo>
                  <a:close/>
                  <a:moveTo>
                    <a:pt x="715" y="5916"/>
                  </a:moveTo>
                  <a:cubicBezTo>
                    <a:pt x="698" y="5961"/>
                    <a:pt x="715" y="5978"/>
                    <a:pt x="759" y="5987"/>
                  </a:cubicBezTo>
                  <a:cubicBezTo>
                    <a:pt x="768" y="5943"/>
                    <a:pt x="751" y="5899"/>
                    <a:pt x="715" y="5916"/>
                  </a:cubicBezTo>
                  <a:close/>
                  <a:moveTo>
                    <a:pt x="1095" y="5007"/>
                  </a:moveTo>
                  <a:cubicBezTo>
                    <a:pt x="1086" y="5025"/>
                    <a:pt x="1077" y="5025"/>
                    <a:pt x="1060" y="5016"/>
                  </a:cubicBezTo>
                  <a:cubicBezTo>
                    <a:pt x="1024" y="5051"/>
                    <a:pt x="1024" y="5131"/>
                    <a:pt x="1007" y="5122"/>
                  </a:cubicBezTo>
                  <a:cubicBezTo>
                    <a:pt x="980" y="5104"/>
                    <a:pt x="1033" y="5051"/>
                    <a:pt x="998" y="5042"/>
                  </a:cubicBezTo>
                  <a:cubicBezTo>
                    <a:pt x="936" y="5086"/>
                    <a:pt x="971" y="5104"/>
                    <a:pt x="954" y="5166"/>
                  </a:cubicBezTo>
                  <a:cubicBezTo>
                    <a:pt x="1007" y="5157"/>
                    <a:pt x="1007" y="5192"/>
                    <a:pt x="1042" y="5184"/>
                  </a:cubicBezTo>
                  <a:cubicBezTo>
                    <a:pt x="1051" y="5113"/>
                    <a:pt x="1077" y="5051"/>
                    <a:pt x="1095" y="5007"/>
                  </a:cubicBezTo>
                  <a:close/>
                  <a:moveTo>
                    <a:pt x="1528" y="4018"/>
                  </a:moveTo>
                  <a:cubicBezTo>
                    <a:pt x="1510" y="4053"/>
                    <a:pt x="1492" y="4045"/>
                    <a:pt x="1475" y="4071"/>
                  </a:cubicBezTo>
                  <a:cubicBezTo>
                    <a:pt x="1519" y="4080"/>
                    <a:pt x="1492" y="4115"/>
                    <a:pt x="1528" y="4124"/>
                  </a:cubicBezTo>
                  <a:cubicBezTo>
                    <a:pt x="1554" y="4080"/>
                    <a:pt x="1536" y="4053"/>
                    <a:pt x="1528" y="4018"/>
                  </a:cubicBezTo>
                  <a:close/>
                  <a:moveTo>
                    <a:pt x="1669" y="3815"/>
                  </a:moveTo>
                  <a:cubicBezTo>
                    <a:pt x="1634" y="3842"/>
                    <a:pt x="1581" y="3842"/>
                    <a:pt x="1581" y="3886"/>
                  </a:cubicBezTo>
                  <a:cubicBezTo>
                    <a:pt x="1598" y="3894"/>
                    <a:pt x="1616" y="3894"/>
                    <a:pt x="1625" y="3894"/>
                  </a:cubicBezTo>
                  <a:cubicBezTo>
                    <a:pt x="1625" y="3965"/>
                    <a:pt x="1536" y="3965"/>
                    <a:pt x="1545" y="4009"/>
                  </a:cubicBezTo>
                  <a:cubicBezTo>
                    <a:pt x="1598" y="4018"/>
                    <a:pt x="1634" y="3930"/>
                    <a:pt x="1678" y="3903"/>
                  </a:cubicBezTo>
                  <a:cubicBezTo>
                    <a:pt x="1660" y="3886"/>
                    <a:pt x="1625" y="3877"/>
                    <a:pt x="1634" y="3850"/>
                  </a:cubicBezTo>
                  <a:cubicBezTo>
                    <a:pt x="1660" y="3868"/>
                    <a:pt x="1678" y="3806"/>
                    <a:pt x="1704" y="3815"/>
                  </a:cubicBezTo>
                  <a:cubicBezTo>
                    <a:pt x="1731" y="3691"/>
                    <a:pt x="1713" y="3771"/>
                    <a:pt x="1669" y="3815"/>
                  </a:cubicBezTo>
                  <a:close/>
                  <a:moveTo>
                    <a:pt x="3841" y="2729"/>
                  </a:moveTo>
                  <a:cubicBezTo>
                    <a:pt x="3797" y="2773"/>
                    <a:pt x="3762" y="2764"/>
                    <a:pt x="3762" y="2817"/>
                  </a:cubicBezTo>
                  <a:cubicBezTo>
                    <a:pt x="3779" y="2808"/>
                    <a:pt x="3779" y="2826"/>
                    <a:pt x="3788" y="2844"/>
                  </a:cubicBezTo>
                  <a:cubicBezTo>
                    <a:pt x="3806" y="2791"/>
                    <a:pt x="3894" y="2808"/>
                    <a:pt x="3841" y="2729"/>
                  </a:cubicBezTo>
                  <a:close/>
                  <a:moveTo>
                    <a:pt x="3841" y="2685"/>
                  </a:moveTo>
                  <a:cubicBezTo>
                    <a:pt x="3832" y="2676"/>
                    <a:pt x="3814" y="2694"/>
                    <a:pt x="3823" y="2702"/>
                  </a:cubicBezTo>
                  <a:cubicBezTo>
                    <a:pt x="3850" y="2694"/>
                    <a:pt x="3885" y="2729"/>
                    <a:pt x="3920" y="2702"/>
                  </a:cubicBezTo>
                  <a:cubicBezTo>
                    <a:pt x="3894" y="2658"/>
                    <a:pt x="3867" y="2702"/>
                    <a:pt x="3841" y="2685"/>
                  </a:cubicBezTo>
                  <a:close/>
                  <a:moveTo>
                    <a:pt x="4026" y="2570"/>
                  </a:moveTo>
                  <a:cubicBezTo>
                    <a:pt x="3991" y="2570"/>
                    <a:pt x="3947" y="2614"/>
                    <a:pt x="3973" y="2649"/>
                  </a:cubicBezTo>
                  <a:cubicBezTo>
                    <a:pt x="3991" y="2605"/>
                    <a:pt x="4044" y="2623"/>
                    <a:pt x="4026" y="2570"/>
                  </a:cubicBezTo>
                  <a:close/>
                  <a:moveTo>
                    <a:pt x="3938" y="1970"/>
                  </a:moveTo>
                  <a:cubicBezTo>
                    <a:pt x="3912" y="2005"/>
                    <a:pt x="3876" y="2040"/>
                    <a:pt x="3876" y="2076"/>
                  </a:cubicBezTo>
                  <a:cubicBezTo>
                    <a:pt x="3938" y="2049"/>
                    <a:pt x="3938" y="2023"/>
                    <a:pt x="3938" y="1970"/>
                  </a:cubicBezTo>
                  <a:close/>
                  <a:moveTo>
                    <a:pt x="4300" y="2349"/>
                  </a:moveTo>
                  <a:cubicBezTo>
                    <a:pt x="4247" y="2376"/>
                    <a:pt x="4229" y="2376"/>
                    <a:pt x="4238" y="2420"/>
                  </a:cubicBezTo>
                  <a:cubicBezTo>
                    <a:pt x="4282" y="2429"/>
                    <a:pt x="4309" y="2385"/>
                    <a:pt x="4300" y="2349"/>
                  </a:cubicBezTo>
                  <a:close/>
                  <a:moveTo>
                    <a:pt x="5024" y="1502"/>
                  </a:moveTo>
                  <a:cubicBezTo>
                    <a:pt x="4989" y="1510"/>
                    <a:pt x="4954" y="1528"/>
                    <a:pt x="4936" y="1546"/>
                  </a:cubicBezTo>
                  <a:cubicBezTo>
                    <a:pt x="4954" y="1572"/>
                    <a:pt x="4962" y="1590"/>
                    <a:pt x="4989" y="1599"/>
                  </a:cubicBezTo>
                  <a:cubicBezTo>
                    <a:pt x="4954" y="1546"/>
                    <a:pt x="5015" y="1537"/>
                    <a:pt x="5024" y="1502"/>
                  </a:cubicBezTo>
                  <a:close/>
                  <a:moveTo>
                    <a:pt x="5130" y="1502"/>
                  </a:moveTo>
                  <a:cubicBezTo>
                    <a:pt x="5112" y="1502"/>
                    <a:pt x="5059" y="1457"/>
                    <a:pt x="5059" y="1510"/>
                  </a:cubicBezTo>
                  <a:cubicBezTo>
                    <a:pt x="5121" y="1563"/>
                    <a:pt x="5024" y="1528"/>
                    <a:pt x="5007" y="1555"/>
                  </a:cubicBezTo>
                  <a:cubicBezTo>
                    <a:pt x="5042" y="1634"/>
                    <a:pt x="5121" y="1546"/>
                    <a:pt x="5130" y="1502"/>
                  </a:cubicBezTo>
                  <a:close/>
                  <a:moveTo>
                    <a:pt x="5810" y="1608"/>
                  </a:moveTo>
                  <a:cubicBezTo>
                    <a:pt x="5784" y="1590"/>
                    <a:pt x="5704" y="1590"/>
                    <a:pt x="5704" y="1634"/>
                  </a:cubicBezTo>
                  <a:cubicBezTo>
                    <a:pt x="5739" y="1599"/>
                    <a:pt x="5784" y="1643"/>
                    <a:pt x="5810" y="1608"/>
                  </a:cubicBezTo>
                  <a:close/>
                  <a:moveTo>
                    <a:pt x="6393" y="1555"/>
                  </a:moveTo>
                  <a:cubicBezTo>
                    <a:pt x="6384" y="1572"/>
                    <a:pt x="6366" y="1581"/>
                    <a:pt x="6340" y="1581"/>
                  </a:cubicBezTo>
                  <a:cubicBezTo>
                    <a:pt x="6340" y="1634"/>
                    <a:pt x="6366" y="1643"/>
                    <a:pt x="6393" y="1661"/>
                  </a:cubicBezTo>
                  <a:cubicBezTo>
                    <a:pt x="6384" y="1634"/>
                    <a:pt x="6410" y="1625"/>
                    <a:pt x="6437" y="1625"/>
                  </a:cubicBezTo>
                  <a:cubicBezTo>
                    <a:pt x="6446" y="1581"/>
                    <a:pt x="6419" y="1563"/>
                    <a:pt x="6393" y="1555"/>
                  </a:cubicBezTo>
                  <a:close/>
                  <a:moveTo>
                    <a:pt x="6525" y="1634"/>
                  </a:moveTo>
                  <a:cubicBezTo>
                    <a:pt x="6525" y="1590"/>
                    <a:pt x="6499" y="1563"/>
                    <a:pt x="6481" y="1537"/>
                  </a:cubicBezTo>
                  <a:cubicBezTo>
                    <a:pt x="6490" y="1581"/>
                    <a:pt x="6463" y="1652"/>
                    <a:pt x="6525" y="1634"/>
                  </a:cubicBezTo>
                  <a:close/>
                  <a:moveTo>
                    <a:pt x="6534" y="1325"/>
                  </a:moveTo>
                  <a:cubicBezTo>
                    <a:pt x="6472" y="1343"/>
                    <a:pt x="6357" y="1325"/>
                    <a:pt x="6340" y="1387"/>
                  </a:cubicBezTo>
                  <a:cubicBezTo>
                    <a:pt x="6366" y="1413"/>
                    <a:pt x="6357" y="1378"/>
                    <a:pt x="6393" y="1369"/>
                  </a:cubicBezTo>
                  <a:cubicBezTo>
                    <a:pt x="6437" y="1360"/>
                    <a:pt x="6543" y="1396"/>
                    <a:pt x="6534" y="1325"/>
                  </a:cubicBezTo>
                  <a:close/>
                  <a:moveTo>
                    <a:pt x="7082" y="1484"/>
                  </a:moveTo>
                  <a:cubicBezTo>
                    <a:pt x="7117" y="1475"/>
                    <a:pt x="7161" y="1475"/>
                    <a:pt x="7170" y="1440"/>
                  </a:cubicBezTo>
                  <a:cubicBezTo>
                    <a:pt x="7126" y="1440"/>
                    <a:pt x="7134" y="1413"/>
                    <a:pt x="7090" y="1413"/>
                  </a:cubicBezTo>
                  <a:close/>
                  <a:moveTo>
                    <a:pt x="6993" y="1572"/>
                  </a:moveTo>
                  <a:cubicBezTo>
                    <a:pt x="6958" y="1563"/>
                    <a:pt x="6931" y="1563"/>
                    <a:pt x="6914" y="1581"/>
                  </a:cubicBezTo>
                  <a:cubicBezTo>
                    <a:pt x="6896" y="1608"/>
                    <a:pt x="6923" y="1678"/>
                    <a:pt x="6940" y="1643"/>
                  </a:cubicBezTo>
                  <a:cubicBezTo>
                    <a:pt x="6905" y="1616"/>
                    <a:pt x="6976" y="1581"/>
                    <a:pt x="6993" y="1572"/>
                  </a:cubicBezTo>
                  <a:close/>
                  <a:moveTo>
                    <a:pt x="7240" y="1643"/>
                  </a:moveTo>
                  <a:cubicBezTo>
                    <a:pt x="7196" y="1652"/>
                    <a:pt x="7108" y="1599"/>
                    <a:pt x="7108" y="1661"/>
                  </a:cubicBezTo>
                  <a:cubicBezTo>
                    <a:pt x="7152" y="1652"/>
                    <a:pt x="7240" y="1705"/>
                    <a:pt x="7240" y="1643"/>
                  </a:cubicBezTo>
                  <a:close/>
                  <a:moveTo>
                    <a:pt x="7240" y="1634"/>
                  </a:moveTo>
                  <a:cubicBezTo>
                    <a:pt x="7249" y="1563"/>
                    <a:pt x="7108" y="1599"/>
                    <a:pt x="7055" y="1572"/>
                  </a:cubicBezTo>
                  <a:cubicBezTo>
                    <a:pt x="7046" y="1608"/>
                    <a:pt x="7002" y="1581"/>
                    <a:pt x="7002" y="1616"/>
                  </a:cubicBezTo>
                  <a:cubicBezTo>
                    <a:pt x="7108" y="1616"/>
                    <a:pt x="7134" y="1590"/>
                    <a:pt x="7240" y="1634"/>
                  </a:cubicBezTo>
                  <a:close/>
                  <a:moveTo>
                    <a:pt x="1536" y="9572"/>
                  </a:moveTo>
                  <a:cubicBezTo>
                    <a:pt x="1572" y="9546"/>
                    <a:pt x="1616" y="9554"/>
                    <a:pt x="1660" y="9590"/>
                  </a:cubicBezTo>
                  <a:cubicBezTo>
                    <a:pt x="1642" y="9599"/>
                    <a:pt x="1625" y="9599"/>
                    <a:pt x="1598" y="9581"/>
                  </a:cubicBezTo>
                  <a:cubicBezTo>
                    <a:pt x="1589" y="9590"/>
                    <a:pt x="1598" y="9599"/>
                    <a:pt x="1607" y="9607"/>
                  </a:cubicBezTo>
                  <a:cubicBezTo>
                    <a:pt x="1589" y="9616"/>
                    <a:pt x="1563" y="9590"/>
                    <a:pt x="1536" y="9572"/>
                  </a:cubicBezTo>
                  <a:close/>
                  <a:moveTo>
                    <a:pt x="14428" y="4892"/>
                  </a:moveTo>
                  <a:cubicBezTo>
                    <a:pt x="14375" y="4892"/>
                    <a:pt x="14384" y="4830"/>
                    <a:pt x="14384" y="4786"/>
                  </a:cubicBezTo>
                  <a:cubicBezTo>
                    <a:pt x="14428" y="4795"/>
                    <a:pt x="14419" y="4857"/>
                    <a:pt x="14428" y="4892"/>
                  </a:cubicBezTo>
                  <a:close/>
                  <a:moveTo>
                    <a:pt x="1801" y="3524"/>
                  </a:moveTo>
                  <a:cubicBezTo>
                    <a:pt x="1801" y="3471"/>
                    <a:pt x="1872" y="3338"/>
                    <a:pt x="1934" y="3321"/>
                  </a:cubicBezTo>
                  <a:cubicBezTo>
                    <a:pt x="1987" y="3356"/>
                    <a:pt x="1916" y="3338"/>
                    <a:pt x="1907" y="3356"/>
                  </a:cubicBezTo>
                  <a:cubicBezTo>
                    <a:pt x="1898" y="3418"/>
                    <a:pt x="1828" y="3488"/>
                    <a:pt x="1801" y="3524"/>
                  </a:cubicBezTo>
                  <a:close/>
                  <a:moveTo>
                    <a:pt x="3532" y="1669"/>
                  </a:moveTo>
                  <a:cubicBezTo>
                    <a:pt x="3550" y="1643"/>
                    <a:pt x="3567" y="1625"/>
                    <a:pt x="3603" y="1599"/>
                  </a:cubicBezTo>
                  <a:cubicBezTo>
                    <a:pt x="3629" y="1572"/>
                    <a:pt x="3673" y="1555"/>
                    <a:pt x="3717" y="1519"/>
                  </a:cubicBezTo>
                  <a:cubicBezTo>
                    <a:pt x="3691" y="1546"/>
                    <a:pt x="3664" y="1581"/>
                    <a:pt x="3629" y="1608"/>
                  </a:cubicBezTo>
                  <a:cubicBezTo>
                    <a:pt x="3594" y="1634"/>
                    <a:pt x="3558" y="1661"/>
                    <a:pt x="3532" y="1669"/>
                  </a:cubicBezTo>
                  <a:close/>
                  <a:moveTo>
                    <a:pt x="13121" y="3771"/>
                  </a:moveTo>
                  <a:cubicBezTo>
                    <a:pt x="13033" y="3789"/>
                    <a:pt x="13015" y="3665"/>
                    <a:pt x="12989" y="3612"/>
                  </a:cubicBezTo>
                  <a:cubicBezTo>
                    <a:pt x="12971" y="3577"/>
                    <a:pt x="12900" y="3532"/>
                    <a:pt x="12945" y="3488"/>
                  </a:cubicBezTo>
                  <a:cubicBezTo>
                    <a:pt x="12962" y="3541"/>
                    <a:pt x="12997" y="3603"/>
                    <a:pt x="13024" y="3647"/>
                  </a:cubicBezTo>
                  <a:cubicBezTo>
                    <a:pt x="13059" y="3691"/>
                    <a:pt x="13095" y="3736"/>
                    <a:pt x="13121" y="3771"/>
                  </a:cubicBezTo>
                  <a:close/>
                  <a:moveTo>
                    <a:pt x="14172" y="5501"/>
                  </a:moveTo>
                  <a:cubicBezTo>
                    <a:pt x="14172" y="5466"/>
                    <a:pt x="14154" y="5466"/>
                    <a:pt x="14154" y="5431"/>
                  </a:cubicBezTo>
                  <a:cubicBezTo>
                    <a:pt x="14181" y="5413"/>
                    <a:pt x="14225" y="5387"/>
                    <a:pt x="14269" y="5378"/>
                  </a:cubicBezTo>
                  <a:cubicBezTo>
                    <a:pt x="14251" y="5440"/>
                    <a:pt x="14234" y="5484"/>
                    <a:pt x="14172" y="5501"/>
                  </a:cubicBezTo>
                  <a:close/>
                  <a:moveTo>
                    <a:pt x="13218" y="4062"/>
                  </a:moveTo>
                  <a:cubicBezTo>
                    <a:pt x="13174" y="4045"/>
                    <a:pt x="13156" y="3939"/>
                    <a:pt x="13112" y="3894"/>
                  </a:cubicBezTo>
                  <a:cubicBezTo>
                    <a:pt x="13139" y="3903"/>
                    <a:pt x="13165" y="3930"/>
                    <a:pt x="13174" y="3965"/>
                  </a:cubicBezTo>
                  <a:cubicBezTo>
                    <a:pt x="13192" y="4000"/>
                    <a:pt x="13201" y="4036"/>
                    <a:pt x="13218" y="4062"/>
                  </a:cubicBezTo>
                  <a:close/>
                  <a:moveTo>
                    <a:pt x="12485" y="2932"/>
                  </a:moveTo>
                  <a:cubicBezTo>
                    <a:pt x="12512" y="2959"/>
                    <a:pt x="12547" y="2994"/>
                    <a:pt x="12582" y="3029"/>
                  </a:cubicBezTo>
                  <a:cubicBezTo>
                    <a:pt x="12609" y="3056"/>
                    <a:pt x="12644" y="3091"/>
                    <a:pt x="12662" y="3117"/>
                  </a:cubicBezTo>
                  <a:cubicBezTo>
                    <a:pt x="12591" y="3091"/>
                    <a:pt x="12547" y="3038"/>
                    <a:pt x="12503" y="2985"/>
                  </a:cubicBezTo>
                  <a:cubicBezTo>
                    <a:pt x="12450" y="2932"/>
                    <a:pt x="12397" y="2861"/>
                    <a:pt x="12318" y="2808"/>
                  </a:cubicBezTo>
                  <a:cubicBezTo>
                    <a:pt x="12309" y="2764"/>
                    <a:pt x="12432" y="2897"/>
                    <a:pt x="12485" y="2932"/>
                  </a:cubicBezTo>
                  <a:close/>
                  <a:moveTo>
                    <a:pt x="14110" y="5607"/>
                  </a:moveTo>
                  <a:lnTo>
                    <a:pt x="14092" y="5440"/>
                  </a:lnTo>
                  <a:cubicBezTo>
                    <a:pt x="14110" y="5475"/>
                    <a:pt x="14181" y="5599"/>
                    <a:pt x="14110" y="5607"/>
                  </a:cubicBezTo>
                  <a:close/>
                  <a:moveTo>
                    <a:pt x="14198" y="6093"/>
                  </a:moveTo>
                  <a:cubicBezTo>
                    <a:pt x="14163" y="6067"/>
                    <a:pt x="14172" y="6031"/>
                    <a:pt x="14181" y="5987"/>
                  </a:cubicBezTo>
                  <a:cubicBezTo>
                    <a:pt x="14216" y="6014"/>
                    <a:pt x="14207" y="6049"/>
                    <a:pt x="14198" y="6093"/>
                  </a:cubicBezTo>
                  <a:close/>
                  <a:moveTo>
                    <a:pt x="14154" y="5819"/>
                  </a:moveTo>
                  <a:cubicBezTo>
                    <a:pt x="14110" y="5749"/>
                    <a:pt x="14137" y="5713"/>
                    <a:pt x="14145" y="5643"/>
                  </a:cubicBezTo>
                  <a:cubicBezTo>
                    <a:pt x="14181" y="5669"/>
                    <a:pt x="14190" y="5713"/>
                    <a:pt x="14190" y="5775"/>
                  </a:cubicBezTo>
                  <a:cubicBezTo>
                    <a:pt x="14163" y="5784"/>
                    <a:pt x="14154" y="5793"/>
                    <a:pt x="14154" y="5819"/>
                  </a:cubicBezTo>
                  <a:close/>
                  <a:moveTo>
                    <a:pt x="14119" y="4098"/>
                  </a:moveTo>
                  <a:cubicBezTo>
                    <a:pt x="14101" y="4018"/>
                    <a:pt x="14057" y="4045"/>
                    <a:pt x="14039" y="3992"/>
                  </a:cubicBezTo>
                  <a:cubicBezTo>
                    <a:pt x="14110" y="3912"/>
                    <a:pt x="13986" y="3877"/>
                    <a:pt x="13995" y="3833"/>
                  </a:cubicBezTo>
                  <a:cubicBezTo>
                    <a:pt x="14004" y="3833"/>
                    <a:pt x="14022" y="3842"/>
                    <a:pt x="14039" y="3833"/>
                  </a:cubicBezTo>
                  <a:cubicBezTo>
                    <a:pt x="14048" y="3868"/>
                    <a:pt x="14101" y="3939"/>
                    <a:pt x="14075" y="3956"/>
                  </a:cubicBezTo>
                  <a:cubicBezTo>
                    <a:pt x="14101" y="3992"/>
                    <a:pt x="14190" y="4071"/>
                    <a:pt x="14119" y="4098"/>
                  </a:cubicBezTo>
                  <a:close/>
                  <a:moveTo>
                    <a:pt x="4344" y="10923"/>
                  </a:moveTo>
                  <a:cubicBezTo>
                    <a:pt x="4238" y="10905"/>
                    <a:pt x="4132" y="10870"/>
                    <a:pt x="4009" y="10826"/>
                  </a:cubicBezTo>
                  <a:cubicBezTo>
                    <a:pt x="4097" y="10826"/>
                    <a:pt x="4212" y="10844"/>
                    <a:pt x="4327" y="10888"/>
                  </a:cubicBezTo>
                  <a:cubicBezTo>
                    <a:pt x="4353" y="10888"/>
                    <a:pt x="4353" y="10905"/>
                    <a:pt x="4344" y="10923"/>
                  </a:cubicBezTo>
                  <a:close/>
                  <a:moveTo>
                    <a:pt x="1801" y="5802"/>
                  </a:moveTo>
                  <a:lnTo>
                    <a:pt x="1766" y="5899"/>
                  </a:lnTo>
                  <a:cubicBezTo>
                    <a:pt x="1739" y="5890"/>
                    <a:pt x="1748" y="5775"/>
                    <a:pt x="1801" y="5802"/>
                  </a:cubicBezTo>
                  <a:close/>
                  <a:moveTo>
                    <a:pt x="7814" y="10499"/>
                  </a:moveTo>
                  <a:cubicBezTo>
                    <a:pt x="7823" y="10481"/>
                    <a:pt x="7894" y="10481"/>
                    <a:pt x="7920" y="10490"/>
                  </a:cubicBezTo>
                  <a:cubicBezTo>
                    <a:pt x="7947" y="10499"/>
                    <a:pt x="8009" y="10526"/>
                    <a:pt x="7991" y="10552"/>
                  </a:cubicBezTo>
                  <a:cubicBezTo>
                    <a:pt x="7920" y="10517"/>
                    <a:pt x="7894" y="10534"/>
                    <a:pt x="7814" y="10499"/>
                  </a:cubicBezTo>
                  <a:close/>
                  <a:moveTo>
                    <a:pt x="1598" y="6490"/>
                  </a:moveTo>
                  <a:cubicBezTo>
                    <a:pt x="1563" y="6517"/>
                    <a:pt x="1563" y="6588"/>
                    <a:pt x="1545" y="6641"/>
                  </a:cubicBezTo>
                  <a:cubicBezTo>
                    <a:pt x="1536" y="6694"/>
                    <a:pt x="1554" y="6773"/>
                    <a:pt x="1492" y="6773"/>
                  </a:cubicBezTo>
                  <a:cubicBezTo>
                    <a:pt x="1510" y="6729"/>
                    <a:pt x="1510" y="6667"/>
                    <a:pt x="1519" y="6605"/>
                  </a:cubicBezTo>
                  <a:cubicBezTo>
                    <a:pt x="1528" y="6543"/>
                    <a:pt x="1545" y="6490"/>
                    <a:pt x="1598" y="6490"/>
                  </a:cubicBezTo>
                  <a:close/>
                  <a:moveTo>
                    <a:pt x="2737" y="9113"/>
                  </a:moveTo>
                  <a:cubicBezTo>
                    <a:pt x="2711" y="9051"/>
                    <a:pt x="2843" y="9139"/>
                    <a:pt x="2879" y="9113"/>
                  </a:cubicBezTo>
                  <a:cubicBezTo>
                    <a:pt x="2870" y="9131"/>
                    <a:pt x="2896" y="9131"/>
                    <a:pt x="2914" y="9139"/>
                  </a:cubicBezTo>
                  <a:cubicBezTo>
                    <a:pt x="2896" y="9166"/>
                    <a:pt x="2861" y="9157"/>
                    <a:pt x="2817" y="9139"/>
                  </a:cubicBezTo>
                  <a:cubicBezTo>
                    <a:pt x="2781" y="9131"/>
                    <a:pt x="2755" y="9104"/>
                    <a:pt x="2737" y="9113"/>
                  </a:cubicBezTo>
                  <a:close/>
                  <a:moveTo>
                    <a:pt x="1351" y="7338"/>
                  </a:moveTo>
                  <a:cubicBezTo>
                    <a:pt x="1360" y="7373"/>
                    <a:pt x="1360" y="7409"/>
                    <a:pt x="1316" y="7418"/>
                  </a:cubicBezTo>
                  <a:cubicBezTo>
                    <a:pt x="1307" y="7373"/>
                    <a:pt x="1307" y="7338"/>
                    <a:pt x="1351" y="7338"/>
                  </a:cubicBezTo>
                  <a:close/>
                  <a:moveTo>
                    <a:pt x="1483" y="6358"/>
                  </a:moveTo>
                  <a:cubicBezTo>
                    <a:pt x="1528" y="6367"/>
                    <a:pt x="1457" y="6437"/>
                    <a:pt x="1501" y="6437"/>
                  </a:cubicBezTo>
                  <a:cubicBezTo>
                    <a:pt x="1457" y="6446"/>
                    <a:pt x="1492" y="6552"/>
                    <a:pt x="1430" y="6535"/>
                  </a:cubicBezTo>
                  <a:cubicBezTo>
                    <a:pt x="1448" y="6473"/>
                    <a:pt x="1483" y="6437"/>
                    <a:pt x="1483" y="6358"/>
                  </a:cubicBezTo>
                  <a:close/>
                  <a:moveTo>
                    <a:pt x="1634" y="5899"/>
                  </a:moveTo>
                  <a:cubicBezTo>
                    <a:pt x="1616" y="5969"/>
                    <a:pt x="1572" y="5969"/>
                    <a:pt x="1545" y="6014"/>
                  </a:cubicBezTo>
                  <a:cubicBezTo>
                    <a:pt x="1536" y="6014"/>
                    <a:pt x="1572" y="5855"/>
                    <a:pt x="1634" y="5899"/>
                  </a:cubicBezTo>
                  <a:close/>
                  <a:moveTo>
                    <a:pt x="1422" y="6393"/>
                  </a:moveTo>
                  <a:cubicBezTo>
                    <a:pt x="1404" y="6437"/>
                    <a:pt x="1395" y="6490"/>
                    <a:pt x="1351" y="6482"/>
                  </a:cubicBezTo>
                  <a:cubicBezTo>
                    <a:pt x="1377" y="6464"/>
                    <a:pt x="1369" y="6376"/>
                    <a:pt x="1422" y="6393"/>
                  </a:cubicBezTo>
                  <a:close/>
                  <a:moveTo>
                    <a:pt x="1333" y="6570"/>
                  </a:moveTo>
                  <a:cubicBezTo>
                    <a:pt x="1377" y="6588"/>
                    <a:pt x="1360" y="6517"/>
                    <a:pt x="1413" y="6543"/>
                  </a:cubicBezTo>
                  <a:cubicBezTo>
                    <a:pt x="1404" y="6588"/>
                    <a:pt x="1351" y="6579"/>
                    <a:pt x="1351" y="6632"/>
                  </a:cubicBezTo>
                  <a:cubicBezTo>
                    <a:pt x="1324" y="6632"/>
                    <a:pt x="1324" y="6605"/>
                    <a:pt x="1333" y="6570"/>
                  </a:cubicBezTo>
                  <a:close/>
                  <a:moveTo>
                    <a:pt x="5165" y="11153"/>
                  </a:moveTo>
                  <a:cubicBezTo>
                    <a:pt x="5121" y="11188"/>
                    <a:pt x="5033" y="11135"/>
                    <a:pt x="4971" y="11117"/>
                  </a:cubicBezTo>
                  <a:cubicBezTo>
                    <a:pt x="4821" y="11064"/>
                    <a:pt x="4697" y="11020"/>
                    <a:pt x="4565" y="10976"/>
                  </a:cubicBezTo>
                  <a:cubicBezTo>
                    <a:pt x="4494" y="10958"/>
                    <a:pt x="4388" y="10985"/>
                    <a:pt x="4388" y="10905"/>
                  </a:cubicBezTo>
                  <a:cubicBezTo>
                    <a:pt x="4512" y="10976"/>
                    <a:pt x="4662" y="10976"/>
                    <a:pt x="4803" y="11029"/>
                  </a:cubicBezTo>
                  <a:cubicBezTo>
                    <a:pt x="4909" y="11064"/>
                    <a:pt x="5033" y="11117"/>
                    <a:pt x="5165" y="11153"/>
                  </a:cubicBezTo>
                  <a:close/>
                  <a:moveTo>
                    <a:pt x="3735" y="10755"/>
                  </a:moveTo>
                  <a:cubicBezTo>
                    <a:pt x="3709" y="10746"/>
                    <a:pt x="3603" y="10738"/>
                    <a:pt x="3567" y="10711"/>
                  </a:cubicBezTo>
                  <a:cubicBezTo>
                    <a:pt x="3620" y="10676"/>
                    <a:pt x="3691" y="10720"/>
                    <a:pt x="3735" y="10755"/>
                  </a:cubicBezTo>
                  <a:close/>
                  <a:moveTo>
                    <a:pt x="2720" y="10490"/>
                  </a:moveTo>
                  <a:cubicBezTo>
                    <a:pt x="2693" y="10508"/>
                    <a:pt x="2640" y="10490"/>
                    <a:pt x="2587" y="10481"/>
                  </a:cubicBezTo>
                  <a:cubicBezTo>
                    <a:pt x="2587" y="10420"/>
                    <a:pt x="2675" y="10490"/>
                    <a:pt x="2720" y="10490"/>
                  </a:cubicBezTo>
                  <a:close/>
                  <a:moveTo>
                    <a:pt x="3541" y="10685"/>
                  </a:moveTo>
                  <a:cubicBezTo>
                    <a:pt x="3532" y="10746"/>
                    <a:pt x="3347" y="10676"/>
                    <a:pt x="3311" y="10649"/>
                  </a:cubicBezTo>
                  <a:cubicBezTo>
                    <a:pt x="3355" y="10632"/>
                    <a:pt x="3470" y="10685"/>
                    <a:pt x="3541" y="10685"/>
                  </a:cubicBezTo>
                  <a:close/>
                  <a:moveTo>
                    <a:pt x="6437" y="11559"/>
                  </a:moveTo>
                  <a:cubicBezTo>
                    <a:pt x="6366" y="11576"/>
                    <a:pt x="6331" y="11541"/>
                    <a:pt x="6260" y="11506"/>
                  </a:cubicBezTo>
                  <a:cubicBezTo>
                    <a:pt x="6296" y="11488"/>
                    <a:pt x="6375" y="11550"/>
                    <a:pt x="6437" y="11559"/>
                  </a:cubicBezTo>
                  <a:close/>
                  <a:moveTo>
                    <a:pt x="7823" y="11930"/>
                  </a:moveTo>
                  <a:cubicBezTo>
                    <a:pt x="7797" y="11974"/>
                    <a:pt x="7761" y="11921"/>
                    <a:pt x="7717" y="11912"/>
                  </a:cubicBezTo>
                  <a:cubicBezTo>
                    <a:pt x="7567" y="11877"/>
                    <a:pt x="7355" y="11832"/>
                    <a:pt x="7205" y="11788"/>
                  </a:cubicBezTo>
                  <a:cubicBezTo>
                    <a:pt x="7258" y="11709"/>
                    <a:pt x="7329" y="11797"/>
                    <a:pt x="7373" y="11806"/>
                  </a:cubicBezTo>
                  <a:cubicBezTo>
                    <a:pt x="7497" y="11841"/>
                    <a:pt x="7629" y="11868"/>
                    <a:pt x="7823" y="11930"/>
                  </a:cubicBezTo>
                  <a:close/>
                  <a:moveTo>
                    <a:pt x="5386" y="11223"/>
                  </a:moveTo>
                  <a:cubicBezTo>
                    <a:pt x="5342" y="11267"/>
                    <a:pt x="5165" y="11197"/>
                    <a:pt x="5201" y="11161"/>
                  </a:cubicBezTo>
                  <a:cubicBezTo>
                    <a:pt x="5245" y="11197"/>
                    <a:pt x="5307" y="11188"/>
                    <a:pt x="5386" y="11223"/>
                  </a:cubicBezTo>
                  <a:close/>
                  <a:moveTo>
                    <a:pt x="6234" y="11488"/>
                  </a:moveTo>
                  <a:cubicBezTo>
                    <a:pt x="6216" y="11523"/>
                    <a:pt x="6137" y="11488"/>
                    <a:pt x="6128" y="11462"/>
                  </a:cubicBezTo>
                  <a:cubicBezTo>
                    <a:pt x="6137" y="11435"/>
                    <a:pt x="6199" y="11479"/>
                    <a:pt x="6234" y="11488"/>
                  </a:cubicBezTo>
                  <a:close/>
                  <a:moveTo>
                    <a:pt x="2437" y="4530"/>
                  </a:moveTo>
                  <a:cubicBezTo>
                    <a:pt x="2455" y="4574"/>
                    <a:pt x="2375" y="4645"/>
                    <a:pt x="2349" y="4698"/>
                  </a:cubicBezTo>
                  <a:cubicBezTo>
                    <a:pt x="2331" y="4654"/>
                    <a:pt x="2419" y="4583"/>
                    <a:pt x="2437" y="4530"/>
                  </a:cubicBezTo>
                  <a:close/>
                  <a:moveTo>
                    <a:pt x="9889" y="2111"/>
                  </a:moveTo>
                  <a:cubicBezTo>
                    <a:pt x="9863" y="2129"/>
                    <a:pt x="9810" y="2111"/>
                    <a:pt x="9775" y="2129"/>
                  </a:cubicBezTo>
                  <a:cubicBezTo>
                    <a:pt x="9783" y="2146"/>
                    <a:pt x="9783" y="2155"/>
                    <a:pt x="9801" y="2164"/>
                  </a:cubicBezTo>
                  <a:cubicBezTo>
                    <a:pt x="9766" y="2217"/>
                    <a:pt x="9783" y="2129"/>
                    <a:pt x="9739" y="2137"/>
                  </a:cubicBezTo>
                  <a:cubicBezTo>
                    <a:pt x="9783" y="2111"/>
                    <a:pt x="9863" y="2076"/>
                    <a:pt x="9889" y="2111"/>
                  </a:cubicBezTo>
                  <a:close/>
                  <a:moveTo>
                    <a:pt x="10278" y="2234"/>
                  </a:moveTo>
                  <a:cubicBezTo>
                    <a:pt x="10243" y="2305"/>
                    <a:pt x="10190" y="2243"/>
                    <a:pt x="10137" y="2217"/>
                  </a:cubicBezTo>
                  <a:cubicBezTo>
                    <a:pt x="10163" y="2190"/>
                    <a:pt x="10234" y="2234"/>
                    <a:pt x="10278" y="2234"/>
                  </a:cubicBezTo>
                  <a:close/>
                  <a:moveTo>
                    <a:pt x="9695" y="2279"/>
                  </a:moveTo>
                  <a:cubicBezTo>
                    <a:pt x="9642" y="2270"/>
                    <a:pt x="9589" y="2261"/>
                    <a:pt x="9598" y="2208"/>
                  </a:cubicBezTo>
                  <a:cubicBezTo>
                    <a:pt x="9607" y="2252"/>
                    <a:pt x="9722" y="2226"/>
                    <a:pt x="9695" y="2279"/>
                  </a:cubicBezTo>
                  <a:close/>
                  <a:moveTo>
                    <a:pt x="10075" y="2332"/>
                  </a:moveTo>
                  <a:cubicBezTo>
                    <a:pt x="10039" y="2358"/>
                    <a:pt x="9978" y="2305"/>
                    <a:pt x="9969" y="2287"/>
                  </a:cubicBezTo>
                  <a:cubicBezTo>
                    <a:pt x="9925" y="2279"/>
                    <a:pt x="9907" y="2296"/>
                    <a:pt x="9889" y="2261"/>
                  </a:cubicBezTo>
                  <a:cubicBezTo>
                    <a:pt x="9951" y="2234"/>
                    <a:pt x="10031" y="2305"/>
                    <a:pt x="10075" y="2332"/>
                  </a:cubicBezTo>
                  <a:close/>
                  <a:moveTo>
                    <a:pt x="9739" y="2164"/>
                  </a:moveTo>
                  <a:cubicBezTo>
                    <a:pt x="9713" y="2199"/>
                    <a:pt x="9677" y="2155"/>
                    <a:pt x="9651" y="2164"/>
                  </a:cubicBezTo>
                  <a:cubicBezTo>
                    <a:pt x="9633" y="2164"/>
                    <a:pt x="9624" y="2190"/>
                    <a:pt x="9624" y="2190"/>
                  </a:cubicBezTo>
                  <a:cubicBezTo>
                    <a:pt x="9598" y="2190"/>
                    <a:pt x="9598" y="2164"/>
                    <a:pt x="9580" y="2164"/>
                  </a:cubicBezTo>
                  <a:cubicBezTo>
                    <a:pt x="9563" y="2155"/>
                    <a:pt x="9519" y="2208"/>
                    <a:pt x="9466" y="2182"/>
                  </a:cubicBezTo>
                  <a:cubicBezTo>
                    <a:pt x="9466" y="2137"/>
                    <a:pt x="9510" y="2164"/>
                    <a:pt x="9545" y="2164"/>
                  </a:cubicBezTo>
                  <a:cubicBezTo>
                    <a:pt x="9545" y="2120"/>
                    <a:pt x="9598" y="2120"/>
                    <a:pt x="9545" y="2093"/>
                  </a:cubicBezTo>
                  <a:cubicBezTo>
                    <a:pt x="9572" y="2040"/>
                    <a:pt x="9572" y="2111"/>
                    <a:pt x="9589" y="2120"/>
                  </a:cubicBezTo>
                  <a:cubicBezTo>
                    <a:pt x="9607" y="2120"/>
                    <a:pt x="9598" y="2093"/>
                    <a:pt x="9607" y="2093"/>
                  </a:cubicBezTo>
                  <a:cubicBezTo>
                    <a:pt x="9642" y="2084"/>
                    <a:pt x="9669" y="2137"/>
                    <a:pt x="9722" y="2129"/>
                  </a:cubicBezTo>
                  <a:cubicBezTo>
                    <a:pt x="9722" y="2146"/>
                    <a:pt x="9722" y="2155"/>
                    <a:pt x="9739" y="2164"/>
                  </a:cubicBezTo>
                  <a:close/>
                  <a:moveTo>
                    <a:pt x="8786" y="1978"/>
                  </a:moveTo>
                  <a:cubicBezTo>
                    <a:pt x="8706" y="1952"/>
                    <a:pt x="8680" y="2005"/>
                    <a:pt x="8574" y="1970"/>
                  </a:cubicBezTo>
                  <a:cubicBezTo>
                    <a:pt x="8591" y="1934"/>
                    <a:pt x="8556" y="1934"/>
                    <a:pt x="8530" y="1925"/>
                  </a:cubicBezTo>
                  <a:cubicBezTo>
                    <a:pt x="8583" y="1872"/>
                    <a:pt x="8689" y="1890"/>
                    <a:pt x="8742" y="1952"/>
                  </a:cubicBezTo>
                  <a:cubicBezTo>
                    <a:pt x="8742" y="1917"/>
                    <a:pt x="8715" y="1899"/>
                    <a:pt x="8759" y="1881"/>
                  </a:cubicBezTo>
                  <a:cubicBezTo>
                    <a:pt x="8680" y="1872"/>
                    <a:pt x="8477" y="1837"/>
                    <a:pt x="8477" y="1749"/>
                  </a:cubicBezTo>
                  <a:cubicBezTo>
                    <a:pt x="8547" y="1767"/>
                    <a:pt x="8574" y="1811"/>
                    <a:pt x="8644" y="1828"/>
                  </a:cubicBezTo>
                  <a:cubicBezTo>
                    <a:pt x="8662" y="1837"/>
                    <a:pt x="8706" y="1793"/>
                    <a:pt x="8671" y="1784"/>
                  </a:cubicBezTo>
                  <a:cubicBezTo>
                    <a:pt x="8786" y="1758"/>
                    <a:pt x="8962" y="1864"/>
                    <a:pt x="9068" y="1846"/>
                  </a:cubicBezTo>
                  <a:cubicBezTo>
                    <a:pt x="9024" y="1899"/>
                    <a:pt x="8936" y="1872"/>
                    <a:pt x="8900" y="1881"/>
                  </a:cubicBezTo>
                  <a:cubicBezTo>
                    <a:pt x="8874" y="1908"/>
                    <a:pt x="8953" y="1952"/>
                    <a:pt x="8962" y="1925"/>
                  </a:cubicBezTo>
                  <a:cubicBezTo>
                    <a:pt x="9015" y="1970"/>
                    <a:pt x="8892" y="1943"/>
                    <a:pt x="8847" y="1934"/>
                  </a:cubicBezTo>
                  <a:cubicBezTo>
                    <a:pt x="8821" y="1899"/>
                    <a:pt x="8865" y="1890"/>
                    <a:pt x="8883" y="1864"/>
                  </a:cubicBezTo>
                  <a:cubicBezTo>
                    <a:pt x="8812" y="1855"/>
                    <a:pt x="8786" y="1828"/>
                    <a:pt x="8733" y="1811"/>
                  </a:cubicBezTo>
                  <a:cubicBezTo>
                    <a:pt x="8706" y="1872"/>
                    <a:pt x="8777" y="1855"/>
                    <a:pt x="8794" y="1872"/>
                  </a:cubicBezTo>
                  <a:cubicBezTo>
                    <a:pt x="8794" y="1881"/>
                    <a:pt x="8759" y="1890"/>
                    <a:pt x="8768" y="1899"/>
                  </a:cubicBezTo>
                  <a:cubicBezTo>
                    <a:pt x="8777" y="1908"/>
                    <a:pt x="8830" y="1908"/>
                    <a:pt x="8812" y="1952"/>
                  </a:cubicBezTo>
                  <a:cubicBezTo>
                    <a:pt x="8794" y="1952"/>
                    <a:pt x="8794" y="1970"/>
                    <a:pt x="8786" y="1978"/>
                  </a:cubicBezTo>
                  <a:close/>
                  <a:moveTo>
                    <a:pt x="9686" y="2385"/>
                  </a:moveTo>
                  <a:cubicBezTo>
                    <a:pt x="9616" y="2376"/>
                    <a:pt x="9545" y="2411"/>
                    <a:pt x="9483" y="2420"/>
                  </a:cubicBezTo>
                  <a:cubicBezTo>
                    <a:pt x="9439" y="2420"/>
                    <a:pt x="9466" y="2385"/>
                    <a:pt x="9421" y="2402"/>
                  </a:cubicBezTo>
                  <a:cubicBezTo>
                    <a:pt x="9324" y="2438"/>
                    <a:pt x="9174" y="2411"/>
                    <a:pt x="8989" y="2393"/>
                  </a:cubicBezTo>
                  <a:cubicBezTo>
                    <a:pt x="8971" y="2367"/>
                    <a:pt x="8936" y="2358"/>
                    <a:pt x="8927" y="2332"/>
                  </a:cubicBezTo>
                  <a:cubicBezTo>
                    <a:pt x="8936" y="2261"/>
                    <a:pt x="9033" y="2314"/>
                    <a:pt x="8998" y="2234"/>
                  </a:cubicBezTo>
                  <a:cubicBezTo>
                    <a:pt x="9068" y="2226"/>
                    <a:pt x="9077" y="2261"/>
                    <a:pt x="9139" y="2252"/>
                  </a:cubicBezTo>
                  <a:cubicBezTo>
                    <a:pt x="9157" y="2190"/>
                    <a:pt x="9051" y="2190"/>
                    <a:pt x="8980" y="2173"/>
                  </a:cubicBezTo>
                  <a:cubicBezTo>
                    <a:pt x="8980" y="2146"/>
                    <a:pt x="9006" y="2146"/>
                    <a:pt x="9006" y="2120"/>
                  </a:cubicBezTo>
                  <a:cubicBezTo>
                    <a:pt x="9086" y="2190"/>
                    <a:pt x="9209" y="2164"/>
                    <a:pt x="9324" y="2199"/>
                  </a:cubicBezTo>
                  <a:cubicBezTo>
                    <a:pt x="9324" y="2234"/>
                    <a:pt x="9298" y="2226"/>
                    <a:pt x="9271" y="2217"/>
                  </a:cubicBezTo>
                  <a:cubicBezTo>
                    <a:pt x="9227" y="2217"/>
                    <a:pt x="9209" y="2252"/>
                    <a:pt x="9192" y="2279"/>
                  </a:cubicBezTo>
                  <a:cubicBezTo>
                    <a:pt x="9236" y="2332"/>
                    <a:pt x="9245" y="2279"/>
                    <a:pt x="9280" y="2261"/>
                  </a:cubicBezTo>
                  <a:cubicBezTo>
                    <a:pt x="9413" y="2296"/>
                    <a:pt x="9519" y="2367"/>
                    <a:pt x="9624" y="2340"/>
                  </a:cubicBezTo>
                  <a:cubicBezTo>
                    <a:pt x="9633" y="2367"/>
                    <a:pt x="9651" y="2376"/>
                    <a:pt x="9686" y="2385"/>
                  </a:cubicBezTo>
                  <a:close/>
                  <a:moveTo>
                    <a:pt x="9360" y="2349"/>
                  </a:moveTo>
                  <a:cubicBezTo>
                    <a:pt x="9360" y="2323"/>
                    <a:pt x="9333" y="2323"/>
                    <a:pt x="9315" y="2305"/>
                  </a:cubicBezTo>
                  <a:cubicBezTo>
                    <a:pt x="9298" y="2358"/>
                    <a:pt x="9377" y="2358"/>
                    <a:pt x="9421" y="2376"/>
                  </a:cubicBezTo>
                  <a:cubicBezTo>
                    <a:pt x="9536" y="2393"/>
                    <a:pt x="9413" y="2349"/>
                    <a:pt x="9360" y="2349"/>
                  </a:cubicBezTo>
                  <a:close/>
                  <a:moveTo>
                    <a:pt x="8936" y="2040"/>
                  </a:moveTo>
                  <a:cubicBezTo>
                    <a:pt x="8945" y="2023"/>
                    <a:pt x="8971" y="2040"/>
                    <a:pt x="8980" y="2014"/>
                  </a:cubicBezTo>
                  <a:cubicBezTo>
                    <a:pt x="8980" y="1987"/>
                    <a:pt x="8909" y="1996"/>
                    <a:pt x="8874" y="1978"/>
                  </a:cubicBezTo>
                  <a:cubicBezTo>
                    <a:pt x="8874" y="1996"/>
                    <a:pt x="8900" y="1996"/>
                    <a:pt x="8909" y="2005"/>
                  </a:cubicBezTo>
                  <a:cubicBezTo>
                    <a:pt x="8909" y="2049"/>
                    <a:pt x="8847" y="2058"/>
                    <a:pt x="8927" y="2067"/>
                  </a:cubicBezTo>
                  <a:cubicBezTo>
                    <a:pt x="8883" y="2102"/>
                    <a:pt x="8874" y="2084"/>
                    <a:pt x="8821" y="2067"/>
                  </a:cubicBezTo>
                  <a:cubicBezTo>
                    <a:pt x="8812" y="2058"/>
                    <a:pt x="8865" y="2049"/>
                    <a:pt x="8865" y="2058"/>
                  </a:cubicBezTo>
                  <a:cubicBezTo>
                    <a:pt x="8874" y="2040"/>
                    <a:pt x="8759" y="2040"/>
                    <a:pt x="8742" y="2031"/>
                  </a:cubicBezTo>
                  <a:cubicBezTo>
                    <a:pt x="8742" y="1996"/>
                    <a:pt x="8768" y="2005"/>
                    <a:pt x="8803" y="2014"/>
                  </a:cubicBezTo>
                  <a:cubicBezTo>
                    <a:pt x="8856" y="1961"/>
                    <a:pt x="8945" y="1943"/>
                    <a:pt x="9059" y="1970"/>
                  </a:cubicBezTo>
                  <a:cubicBezTo>
                    <a:pt x="9042" y="1978"/>
                    <a:pt x="9033" y="1987"/>
                    <a:pt x="9033" y="2014"/>
                  </a:cubicBezTo>
                  <a:cubicBezTo>
                    <a:pt x="9068" y="1996"/>
                    <a:pt x="9077" y="1943"/>
                    <a:pt x="9148" y="1970"/>
                  </a:cubicBezTo>
                  <a:cubicBezTo>
                    <a:pt x="9130" y="2014"/>
                    <a:pt x="9139" y="2040"/>
                    <a:pt x="9183" y="2040"/>
                  </a:cubicBezTo>
                  <a:cubicBezTo>
                    <a:pt x="9148" y="2129"/>
                    <a:pt x="9068" y="2076"/>
                    <a:pt x="8998" y="2084"/>
                  </a:cubicBezTo>
                  <a:cubicBezTo>
                    <a:pt x="9006" y="2040"/>
                    <a:pt x="9033" y="2058"/>
                    <a:pt x="9006" y="2023"/>
                  </a:cubicBezTo>
                  <a:cubicBezTo>
                    <a:pt x="8980" y="2023"/>
                    <a:pt x="8989" y="2067"/>
                    <a:pt x="8936" y="2040"/>
                  </a:cubicBezTo>
                  <a:close/>
                  <a:moveTo>
                    <a:pt x="10349" y="2146"/>
                  </a:moveTo>
                  <a:cubicBezTo>
                    <a:pt x="10340" y="2173"/>
                    <a:pt x="10304" y="2137"/>
                    <a:pt x="10296" y="2164"/>
                  </a:cubicBezTo>
                  <a:cubicBezTo>
                    <a:pt x="10251" y="2155"/>
                    <a:pt x="10198" y="2137"/>
                    <a:pt x="10163" y="2129"/>
                  </a:cubicBezTo>
                  <a:cubicBezTo>
                    <a:pt x="10110" y="2111"/>
                    <a:pt x="10039" y="2102"/>
                    <a:pt x="10039" y="2049"/>
                  </a:cubicBezTo>
                  <a:cubicBezTo>
                    <a:pt x="10084" y="2058"/>
                    <a:pt x="10075" y="2084"/>
                    <a:pt x="10119" y="2084"/>
                  </a:cubicBezTo>
                  <a:lnTo>
                    <a:pt x="10137" y="2040"/>
                  </a:lnTo>
                  <a:cubicBezTo>
                    <a:pt x="10101" y="1987"/>
                    <a:pt x="10039" y="2014"/>
                    <a:pt x="9951" y="1987"/>
                  </a:cubicBezTo>
                  <a:cubicBezTo>
                    <a:pt x="9951" y="1925"/>
                    <a:pt x="10013" y="1970"/>
                    <a:pt x="10048" y="1978"/>
                  </a:cubicBezTo>
                  <a:cubicBezTo>
                    <a:pt x="10075" y="1978"/>
                    <a:pt x="10110" y="1961"/>
                    <a:pt x="10137" y="1970"/>
                  </a:cubicBezTo>
                  <a:cubicBezTo>
                    <a:pt x="10225" y="1978"/>
                    <a:pt x="10304" y="2014"/>
                    <a:pt x="10366" y="2014"/>
                  </a:cubicBezTo>
                  <a:cubicBezTo>
                    <a:pt x="10402" y="2058"/>
                    <a:pt x="10340" y="2031"/>
                    <a:pt x="10331" y="2084"/>
                  </a:cubicBezTo>
                  <a:cubicBezTo>
                    <a:pt x="10340" y="2014"/>
                    <a:pt x="10207" y="1996"/>
                    <a:pt x="10145" y="2005"/>
                  </a:cubicBezTo>
                  <a:cubicBezTo>
                    <a:pt x="10145" y="2049"/>
                    <a:pt x="10172" y="2076"/>
                    <a:pt x="10225" y="2102"/>
                  </a:cubicBezTo>
                  <a:cubicBezTo>
                    <a:pt x="10243" y="2067"/>
                    <a:pt x="10234" y="2049"/>
                    <a:pt x="10190" y="2040"/>
                  </a:cubicBezTo>
                  <a:cubicBezTo>
                    <a:pt x="10260" y="2023"/>
                    <a:pt x="10296" y="2120"/>
                    <a:pt x="10349" y="2146"/>
                  </a:cubicBezTo>
                  <a:close/>
                  <a:moveTo>
                    <a:pt x="8530" y="1961"/>
                  </a:moveTo>
                  <a:cubicBezTo>
                    <a:pt x="8441" y="2014"/>
                    <a:pt x="8441" y="1908"/>
                    <a:pt x="8335" y="1908"/>
                  </a:cubicBezTo>
                  <a:cubicBezTo>
                    <a:pt x="8406" y="1943"/>
                    <a:pt x="8362" y="1961"/>
                    <a:pt x="8291" y="1961"/>
                  </a:cubicBezTo>
                  <a:cubicBezTo>
                    <a:pt x="8318" y="1890"/>
                    <a:pt x="8229" y="1925"/>
                    <a:pt x="8203" y="1864"/>
                  </a:cubicBezTo>
                  <a:cubicBezTo>
                    <a:pt x="8221" y="1855"/>
                    <a:pt x="8282" y="1828"/>
                    <a:pt x="8212" y="1819"/>
                  </a:cubicBezTo>
                  <a:cubicBezTo>
                    <a:pt x="8238" y="1767"/>
                    <a:pt x="8300" y="1828"/>
                    <a:pt x="8353" y="1828"/>
                  </a:cubicBezTo>
                  <a:cubicBezTo>
                    <a:pt x="8335" y="1864"/>
                    <a:pt x="8256" y="1828"/>
                    <a:pt x="8265" y="1890"/>
                  </a:cubicBezTo>
                  <a:cubicBezTo>
                    <a:pt x="8282" y="1899"/>
                    <a:pt x="8282" y="1881"/>
                    <a:pt x="8291" y="1864"/>
                  </a:cubicBezTo>
                  <a:lnTo>
                    <a:pt x="8415" y="1890"/>
                  </a:lnTo>
                  <a:cubicBezTo>
                    <a:pt x="8441" y="1890"/>
                    <a:pt x="8397" y="1811"/>
                    <a:pt x="8477" y="1837"/>
                  </a:cubicBezTo>
                  <a:cubicBezTo>
                    <a:pt x="8503" y="1890"/>
                    <a:pt x="8388" y="1934"/>
                    <a:pt x="8530" y="1961"/>
                  </a:cubicBezTo>
                  <a:close/>
                  <a:moveTo>
                    <a:pt x="10790" y="2420"/>
                  </a:moveTo>
                  <a:cubicBezTo>
                    <a:pt x="10843" y="2446"/>
                    <a:pt x="10817" y="2473"/>
                    <a:pt x="10878" y="2464"/>
                  </a:cubicBezTo>
                  <a:cubicBezTo>
                    <a:pt x="10870" y="2526"/>
                    <a:pt x="10772" y="2455"/>
                    <a:pt x="10790" y="2420"/>
                  </a:cubicBezTo>
                  <a:close/>
                  <a:moveTo>
                    <a:pt x="13333" y="10552"/>
                  </a:moveTo>
                  <a:cubicBezTo>
                    <a:pt x="13333" y="10605"/>
                    <a:pt x="13236" y="10676"/>
                    <a:pt x="13201" y="10738"/>
                  </a:cubicBezTo>
                  <a:cubicBezTo>
                    <a:pt x="13201" y="10685"/>
                    <a:pt x="13298" y="10614"/>
                    <a:pt x="13333" y="10552"/>
                  </a:cubicBezTo>
                  <a:close/>
                  <a:moveTo>
                    <a:pt x="10817" y="2393"/>
                  </a:moveTo>
                  <a:cubicBezTo>
                    <a:pt x="10781" y="2411"/>
                    <a:pt x="10737" y="2402"/>
                    <a:pt x="10719" y="2446"/>
                  </a:cubicBezTo>
                  <a:cubicBezTo>
                    <a:pt x="10666" y="2420"/>
                    <a:pt x="10596" y="2411"/>
                    <a:pt x="10605" y="2358"/>
                  </a:cubicBezTo>
                  <a:cubicBezTo>
                    <a:pt x="10631" y="2402"/>
                    <a:pt x="10702" y="2402"/>
                    <a:pt x="10746" y="2402"/>
                  </a:cubicBezTo>
                  <a:cubicBezTo>
                    <a:pt x="10746" y="2393"/>
                    <a:pt x="10728" y="2385"/>
                    <a:pt x="10719" y="2385"/>
                  </a:cubicBezTo>
                  <a:cubicBezTo>
                    <a:pt x="10737" y="2358"/>
                    <a:pt x="10799" y="2367"/>
                    <a:pt x="10817" y="2393"/>
                  </a:cubicBezTo>
                  <a:close/>
                  <a:moveTo>
                    <a:pt x="12582" y="10270"/>
                  </a:moveTo>
                  <a:cubicBezTo>
                    <a:pt x="12565" y="10252"/>
                    <a:pt x="12574" y="10234"/>
                    <a:pt x="12591" y="10208"/>
                  </a:cubicBezTo>
                  <a:cubicBezTo>
                    <a:pt x="12565" y="10181"/>
                    <a:pt x="12556" y="10208"/>
                    <a:pt x="12547" y="10172"/>
                  </a:cubicBezTo>
                  <a:cubicBezTo>
                    <a:pt x="12556" y="10119"/>
                    <a:pt x="12591" y="10084"/>
                    <a:pt x="12618" y="10031"/>
                  </a:cubicBezTo>
                  <a:cubicBezTo>
                    <a:pt x="12653" y="9961"/>
                    <a:pt x="12680" y="9872"/>
                    <a:pt x="12724" y="9793"/>
                  </a:cubicBezTo>
                  <a:cubicBezTo>
                    <a:pt x="12733" y="9775"/>
                    <a:pt x="12750" y="9766"/>
                    <a:pt x="12750" y="9766"/>
                  </a:cubicBezTo>
                  <a:cubicBezTo>
                    <a:pt x="12786" y="9704"/>
                    <a:pt x="12812" y="9625"/>
                    <a:pt x="12830" y="9554"/>
                  </a:cubicBezTo>
                  <a:cubicBezTo>
                    <a:pt x="12847" y="9484"/>
                    <a:pt x="12865" y="9404"/>
                    <a:pt x="12892" y="9342"/>
                  </a:cubicBezTo>
                  <a:cubicBezTo>
                    <a:pt x="12900" y="9316"/>
                    <a:pt x="12927" y="9289"/>
                    <a:pt x="12936" y="9263"/>
                  </a:cubicBezTo>
                  <a:cubicBezTo>
                    <a:pt x="12945" y="9245"/>
                    <a:pt x="12927" y="9210"/>
                    <a:pt x="12936" y="9192"/>
                  </a:cubicBezTo>
                  <a:cubicBezTo>
                    <a:pt x="12945" y="9175"/>
                    <a:pt x="12971" y="9148"/>
                    <a:pt x="12971" y="9131"/>
                  </a:cubicBezTo>
                  <a:cubicBezTo>
                    <a:pt x="13006" y="9025"/>
                    <a:pt x="13033" y="8892"/>
                    <a:pt x="13077" y="8786"/>
                  </a:cubicBezTo>
                  <a:cubicBezTo>
                    <a:pt x="13112" y="8813"/>
                    <a:pt x="13121" y="8777"/>
                    <a:pt x="13156" y="8795"/>
                  </a:cubicBezTo>
                  <a:cubicBezTo>
                    <a:pt x="13156" y="8733"/>
                    <a:pt x="13121" y="8786"/>
                    <a:pt x="13086" y="8769"/>
                  </a:cubicBezTo>
                  <a:cubicBezTo>
                    <a:pt x="13103" y="8663"/>
                    <a:pt x="13130" y="8610"/>
                    <a:pt x="13103" y="8548"/>
                  </a:cubicBezTo>
                  <a:cubicBezTo>
                    <a:pt x="13077" y="8512"/>
                    <a:pt x="13130" y="8512"/>
                    <a:pt x="13130" y="8495"/>
                  </a:cubicBezTo>
                  <a:cubicBezTo>
                    <a:pt x="13139" y="8459"/>
                    <a:pt x="13103" y="8424"/>
                    <a:pt x="13156" y="8389"/>
                  </a:cubicBezTo>
                  <a:cubicBezTo>
                    <a:pt x="13059" y="8389"/>
                    <a:pt x="13148" y="8336"/>
                    <a:pt x="13121" y="8301"/>
                  </a:cubicBezTo>
                  <a:cubicBezTo>
                    <a:pt x="13095" y="8327"/>
                    <a:pt x="13059" y="8327"/>
                    <a:pt x="13033" y="8345"/>
                  </a:cubicBezTo>
                  <a:cubicBezTo>
                    <a:pt x="13050" y="8371"/>
                    <a:pt x="13086" y="8345"/>
                    <a:pt x="13112" y="8398"/>
                  </a:cubicBezTo>
                  <a:cubicBezTo>
                    <a:pt x="13103" y="8442"/>
                    <a:pt x="13068" y="8442"/>
                    <a:pt x="13068" y="8495"/>
                  </a:cubicBezTo>
                  <a:lnTo>
                    <a:pt x="13015" y="8477"/>
                  </a:lnTo>
                  <a:cubicBezTo>
                    <a:pt x="12989" y="8530"/>
                    <a:pt x="13086" y="8512"/>
                    <a:pt x="13077" y="8574"/>
                  </a:cubicBezTo>
                  <a:cubicBezTo>
                    <a:pt x="13050" y="8574"/>
                    <a:pt x="13050" y="8548"/>
                    <a:pt x="13024" y="8548"/>
                  </a:cubicBezTo>
                  <a:cubicBezTo>
                    <a:pt x="12997" y="8601"/>
                    <a:pt x="13059" y="8636"/>
                    <a:pt x="13006" y="8671"/>
                  </a:cubicBezTo>
                  <a:cubicBezTo>
                    <a:pt x="13024" y="8716"/>
                    <a:pt x="13042" y="8769"/>
                    <a:pt x="13015" y="8848"/>
                  </a:cubicBezTo>
                  <a:cubicBezTo>
                    <a:pt x="12997" y="8821"/>
                    <a:pt x="12989" y="8786"/>
                    <a:pt x="12997" y="8742"/>
                  </a:cubicBezTo>
                  <a:cubicBezTo>
                    <a:pt x="12971" y="8751"/>
                    <a:pt x="12953" y="8777"/>
                    <a:pt x="12936" y="8786"/>
                  </a:cubicBezTo>
                  <a:cubicBezTo>
                    <a:pt x="12927" y="8821"/>
                    <a:pt x="12971" y="8786"/>
                    <a:pt x="12971" y="8786"/>
                  </a:cubicBezTo>
                  <a:cubicBezTo>
                    <a:pt x="12989" y="8795"/>
                    <a:pt x="12962" y="8813"/>
                    <a:pt x="12971" y="8830"/>
                  </a:cubicBezTo>
                  <a:cubicBezTo>
                    <a:pt x="12980" y="8857"/>
                    <a:pt x="13033" y="8883"/>
                    <a:pt x="12971" y="8910"/>
                  </a:cubicBezTo>
                  <a:cubicBezTo>
                    <a:pt x="12927" y="8919"/>
                    <a:pt x="12971" y="8874"/>
                    <a:pt x="12962" y="8857"/>
                  </a:cubicBezTo>
                  <a:cubicBezTo>
                    <a:pt x="12953" y="8848"/>
                    <a:pt x="12909" y="8848"/>
                    <a:pt x="12909" y="8813"/>
                  </a:cubicBezTo>
                  <a:cubicBezTo>
                    <a:pt x="12839" y="8848"/>
                    <a:pt x="12865" y="8892"/>
                    <a:pt x="12830" y="8945"/>
                  </a:cubicBezTo>
                  <a:cubicBezTo>
                    <a:pt x="12900" y="8972"/>
                    <a:pt x="12865" y="8892"/>
                    <a:pt x="12900" y="8892"/>
                  </a:cubicBezTo>
                  <a:cubicBezTo>
                    <a:pt x="12971" y="8892"/>
                    <a:pt x="12927" y="8945"/>
                    <a:pt x="12953" y="8972"/>
                  </a:cubicBezTo>
                  <a:cubicBezTo>
                    <a:pt x="12927" y="9016"/>
                    <a:pt x="12927" y="8972"/>
                    <a:pt x="12874" y="8963"/>
                  </a:cubicBezTo>
                  <a:cubicBezTo>
                    <a:pt x="12839" y="8972"/>
                    <a:pt x="12794" y="8972"/>
                    <a:pt x="12786" y="9033"/>
                  </a:cubicBezTo>
                  <a:cubicBezTo>
                    <a:pt x="12733" y="9016"/>
                    <a:pt x="12706" y="8954"/>
                    <a:pt x="12768" y="8954"/>
                  </a:cubicBezTo>
                  <a:cubicBezTo>
                    <a:pt x="12768" y="8910"/>
                    <a:pt x="12724" y="8980"/>
                    <a:pt x="12688" y="8936"/>
                  </a:cubicBezTo>
                  <a:cubicBezTo>
                    <a:pt x="12662" y="8901"/>
                    <a:pt x="12715" y="8874"/>
                    <a:pt x="12724" y="8839"/>
                  </a:cubicBezTo>
                  <a:cubicBezTo>
                    <a:pt x="12733" y="8830"/>
                    <a:pt x="12724" y="8804"/>
                    <a:pt x="12733" y="8786"/>
                  </a:cubicBezTo>
                  <a:cubicBezTo>
                    <a:pt x="12750" y="8716"/>
                    <a:pt x="12803" y="8654"/>
                    <a:pt x="12821" y="8583"/>
                  </a:cubicBezTo>
                  <a:cubicBezTo>
                    <a:pt x="12830" y="8557"/>
                    <a:pt x="12821" y="8539"/>
                    <a:pt x="12830" y="8521"/>
                  </a:cubicBezTo>
                  <a:cubicBezTo>
                    <a:pt x="12839" y="8468"/>
                    <a:pt x="12865" y="8415"/>
                    <a:pt x="12883" y="8354"/>
                  </a:cubicBezTo>
                  <a:cubicBezTo>
                    <a:pt x="12900" y="8301"/>
                    <a:pt x="12918" y="8239"/>
                    <a:pt x="12927" y="8186"/>
                  </a:cubicBezTo>
                  <a:cubicBezTo>
                    <a:pt x="12936" y="8142"/>
                    <a:pt x="12953" y="8115"/>
                    <a:pt x="12971" y="8080"/>
                  </a:cubicBezTo>
                  <a:cubicBezTo>
                    <a:pt x="13050" y="7833"/>
                    <a:pt x="13095" y="7568"/>
                    <a:pt x="13165" y="7320"/>
                  </a:cubicBezTo>
                  <a:cubicBezTo>
                    <a:pt x="13174" y="7294"/>
                    <a:pt x="13201" y="7285"/>
                    <a:pt x="13209" y="7259"/>
                  </a:cubicBezTo>
                  <a:cubicBezTo>
                    <a:pt x="13227" y="7206"/>
                    <a:pt x="13218" y="7153"/>
                    <a:pt x="13218" y="7091"/>
                  </a:cubicBezTo>
                  <a:cubicBezTo>
                    <a:pt x="13227" y="7047"/>
                    <a:pt x="13254" y="7020"/>
                    <a:pt x="13227" y="6967"/>
                  </a:cubicBezTo>
                  <a:cubicBezTo>
                    <a:pt x="13227" y="6923"/>
                    <a:pt x="13271" y="6932"/>
                    <a:pt x="13280" y="6897"/>
                  </a:cubicBezTo>
                  <a:cubicBezTo>
                    <a:pt x="13254" y="6817"/>
                    <a:pt x="13307" y="6729"/>
                    <a:pt x="13271" y="6641"/>
                  </a:cubicBezTo>
                  <a:cubicBezTo>
                    <a:pt x="13271" y="6614"/>
                    <a:pt x="13333" y="6641"/>
                    <a:pt x="13315" y="6676"/>
                  </a:cubicBezTo>
                  <a:cubicBezTo>
                    <a:pt x="13368" y="6623"/>
                    <a:pt x="13298" y="6535"/>
                    <a:pt x="13271" y="6552"/>
                  </a:cubicBezTo>
                  <a:cubicBezTo>
                    <a:pt x="13289" y="6499"/>
                    <a:pt x="13289" y="6420"/>
                    <a:pt x="13351" y="6411"/>
                  </a:cubicBezTo>
                  <a:cubicBezTo>
                    <a:pt x="13315" y="6376"/>
                    <a:pt x="13324" y="6323"/>
                    <a:pt x="13333" y="6279"/>
                  </a:cubicBezTo>
                  <a:cubicBezTo>
                    <a:pt x="13342" y="6226"/>
                    <a:pt x="13351" y="6181"/>
                    <a:pt x="13315" y="6146"/>
                  </a:cubicBezTo>
                  <a:cubicBezTo>
                    <a:pt x="13298" y="6120"/>
                    <a:pt x="13342" y="6111"/>
                    <a:pt x="13342" y="6102"/>
                  </a:cubicBezTo>
                  <a:cubicBezTo>
                    <a:pt x="13342" y="6093"/>
                    <a:pt x="13315" y="6075"/>
                    <a:pt x="13324" y="6058"/>
                  </a:cubicBezTo>
                  <a:cubicBezTo>
                    <a:pt x="13333" y="5987"/>
                    <a:pt x="13351" y="5872"/>
                    <a:pt x="13342" y="5775"/>
                  </a:cubicBezTo>
                  <a:cubicBezTo>
                    <a:pt x="13342" y="5758"/>
                    <a:pt x="13324" y="5705"/>
                    <a:pt x="13307" y="5705"/>
                  </a:cubicBezTo>
                  <a:cubicBezTo>
                    <a:pt x="13307" y="5687"/>
                    <a:pt x="13333" y="5687"/>
                    <a:pt x="13351" y="5687"/>
                  </a:cubicBezTo>
                  <a:cubicBezTo>
                    <a:pt x="13324" y="5599"/>
                    <a:pt x="13315" y="5537"/>
                    <a:pt x="13315" y="5466"/>
                  </a:cubicBezTo>
                  <a:cubicBezTo>
                    <a:pt x="13315" y="5457"/>
                    <a:pt x="13298" y="5457"/>
                    <a:pt x="13289" y="5457"/>
                  </a:cubicBezTo>
                  <a:cubicBezTo>
                    <a:pt x="13307" y="5396"/>
                    <a:pt x="13262" y="5378"/>
                    <a:pt x="13298" y="5334"/>
                  </a:cubicBezTo>
                  <a:cubicBezTo>
                    <a:pt x="13298" y="5298"/>
                    <a:pt x="13262" y="5316"/>
                    <a:pt x="13254" y="5298"/>
                  </a:cubicBezTo>
                  <a:cubicBezTo>
                    <a:pt x="13271" y="5254"/>
                    <a:pt x="13262" y="5192"/>
                    <a:pt x="13254" y="5131"/>
                  </a:cubicBezTo>
                  <a:cubicBezTo>
                    <a:pt x="13245" y="5086"/>
                    <a:pt x="13218" y="5016"/>
                    <a:pt x="13209" y="4998"/>
                  </a:cubicBezTo>
                  <a:cubicBezTo>
                    <a:pt x="13192" y="4972"/>
                    <a:pt x="13165" y="4945"/>
                    <a:pt x="13156" y="4919"/>
                  </a:cubicBezTo>
                  <a:cubicBezTo>
                    <a:pt x="13139" y="4866"/>
                    <a:pt x="13121" y="4813"/>
                    <a:pt x="13103" y="4769"/>
                  </a:cubicBezTo>
                  <a:cubicBezTo>
                    <a:pt x="13095" y="4716"/>
                    <a:pt x="13077" y="4671"/>
                    <a:pt x="13068" y="4627"/>
                  </a:cubicBezTo>
                  <a:cubicBezTo>
                    <a:pt x="13042" y="4539"/>
                    <a:pt x="12953" y="4477"/>
                    <a:pt x="12989" y="4407"/>
                  </a:cubicBezTo>
                  <a:cubicBezTo>
                    <a:pt x="12971" y="4389"/>
                    <a:pt x="12953" y="4389"/>
                    <a:pt x="12936" y="4362"/>
                  </a:cubicBezTo>
                  <a:cubicBezTo>
                    <a:pt x="12927" y="4345"/>
                    <a:pt x="12945" y="4336"/>
                    <a:pt x="12936" y="4318"/>
                  </a:cubicBezTo>
                  <a:cubicBezTo>
                    <a:pt x="12918" y="4292"/>
                    <a:pt x="12874" y="4256"/>
                    <a:pt x="12865" y="4230"/>
                  </a:cubicBezTo>
                  <a:cubicBezTo>
                    <a:pt x="12847" y="4195"/>
                    <a:pt x="12839" y="4159"/>
                    <a:pt x="12821" y="4115"/>
                  </a:cubicBezTo>
                  <a:cubicBezTo>
                    <a:pt x="12812" y="4080"/>
                    <a:pt x="12794" y="4045"/>
                    <a:pt x="12768" y="4009"/>
                  </a:cubicBezTo>
                  <a:cubicBezTo>
                    <a:pt x="12759" y="3992"/>
                    <a:pt x="12750" y="4000"/>
                    <a:pt x="12741" y="3983"/>
                  </a:cubicBezTo>
                  <a:cubicBezTo>
                    <a:pt x="12724" y="3965"/>
                    <a:pt x="12733" y="3939"/>
                    <a:pt x="12715" y="3912"/>
                  </a:cubicBezTo>
                  <a:cubicBezTo>
                    <a:pt x="12706" y="3903"/>
                    <a:pt x="12671" y="3894"/>
                    <a:pt x="12662" y="3886"/>
                  </a:cubicBezTo>
                  <a:cubicBezTo>
                    <a:pt x="12653" y="3877"/>
                    <a:pt x="12662" y="3859"/>
                    <a:pt x="12653" y="3842"/>
                  </a:cubicBezTo>
                  <a:cubicBezTo>
                    <a:pt x="12644" y="3824"/>
                    <a:pt x="12627" y="3833"/>
                    <a:pt x="12609" y="3806"/>
                  </a:cubicBezTo>
                  <a:cubicBezTo>
                    <a:pt x="12582" y="3762"/>
                    <a:pt x="12556" y="3718"/>
                    <a:pt x="12530" y="3674"/>
                  </a:cubicBezTo>
                  <a:cubicBezTo>
                    <a:pt x="12512" y="3656"/>
                    <a:pt x="12494" y="3630"/>
                    <a:pt x="12485" y="3612"/>
                  </a:cubicBezTo>
                  <a:cubicBezTo>
                    <a:pt x="12468" y="3594"/>
                    <a:pt x="12450" y="3577"/>
                    <a:pt x="12432" y="3559"/>
                  </a:cubicBezTo>
                  <a:cubicBezTo>
                    <a:pt x="12415" y="3550"/>
                    <a:pt x="12432" y="3532"/>
                    <a:pt x="12415" y="3524"/>
                  </a:cubicBezTo>
                  <a:cubicBezTo>
                    <a:pt x="12379" y="3488"/>
                    <a:pt x="12309" y="3479"/>
                    <a:pt x="12291" y="3400"/>
                  </a:cubicBezTo>
                  <a:cubicBezTo>
                    <a:pt x="12220" y="3400"/>
                    <a:pt x="12203" y="3312"/>
                    <a:pt x="12123" y="3259"/>
                  </a:cubicBezTo>
                  <a:cubicBezTo>
                    <a:pt x="12141" y="3241"/>
                    <a:pt x="12159" y="3285"/>
                    <a:pt x="12176" y="3250"/>
                  </a:cubicBezTo>
                  <a:cubicBezTo>
                    <a:pt x="12159" y="3232"/>
                    <a:pt x="12132" y="3241"/>
                    <a:pt x="12115" y="3250"/>
                  </a:cubicBezTo>
                  <a:cubicBezTo>
                    <a:pt x="12115" y="3232"/>
                    <a:pt x="12097" y="3223"/>
                    <a:pt x="12079" y="3206"/>
                  </a:cubicBezTo>
                  <a:cubicBezTo>
                    <a:pt x="12070" y="3197"/>
                    <a:pt x="12062" y="3188"/>
                    <a:pt x="12053" y="3179"/>
                  </a:cubicBezTo>
                  <a:cubicBezTo>
                    <a:pt x="12044" y="3170"/>
                    <a:pt x="12035" y="3170"/>
                    <a:pt x="12026" y="3162"/>
                  </a:cubicBezTo>
                  <a:cubicBezTo>
                    <a:pt x="12000" y="3144"/>
                    <a:pt x="11982" y="3188"/>
                    <a:pt x="11964" y="3179"/>
                  </a:cubicBezTo>
                  <a:cubicBezTo>
                    <a:pt x="11858" y="3109"/>
                    <a:pt x="11779" y="3029"/>
                    <a:pt x="11673" y="2985"/>
                  </a:cubicBezTo>
                  <a:cubicBezTo>
                    <a:pt x="11647" y="2976"/>
                    <a:pt x="11620" y="2994"/>
                    <a:pt x="11594" y="2976"/>
                  </a:cubicBezTo>
                  <a:cubicBezTo>
                    <a:pt x="11558" y="2967"/>
                    <a:pt x="11532" y="2950"/>
                    <a:pt x="11488" y="2923"/>
                  </a:cubicBezTo>
                  <a:cubicBezTo>
                    <a:pt x="11443" y="2897"/>
                    <a:pt x="11408" y="2879"/>
                    <a:pt x="11364" y="2853"/>
                  </a:cubicBezTo>
                  <a:cubicBezTo>
                    <a:pt x="11337" y="2844"/>
                    <a:pt x="11293" y="2844"/>
                    <a:pt x="11267" y="2835"/>
                  </a:cubicBezTo>
                  <a:cubicBezTo>
                    <a:pt x="11240" y="2826"/>
                    <a:pt x="11240" y="2791"/>
                    <a:pt x="11205" y="2782"/>
                  </a:cubicBezTo>
                  <a:cubicBezTo>
                    <a:pt x="11187" y="2764"/>
                    <a:pt x="11161" y="2773"/>
                    <a:pt x="11134" y="2764"/>
                  </a:cubicBezTo>
                  <a:cubicBezTo>
                    <a:pt x="11020" y="2720"/>
                    <a:pt x="10896" y="2658"/>
                    <a:pt x="10781" y="2614"/>
                  </a:cubicBezTo>
                  <a:cubicBezTo>
                    <a:pt x="10790" y="2561"/>
                    <a:pt x="10843" y="2623"/>
                    <a:pt x="10896" y="2632"/>
                  </a:cubicBezTo>
                  <a:cubicBezTo>
                    <a:pt x="10922" y="2632"/>
                    <a:pt x="11011" y="2597"/>
                    <a:pt x="11002" y="2667"/>
                  </a:cubicBezTo>
                  <a:cubicBezTo>
                    <a:pt x="11046" y="2694"/>
                    <a:pt x="11055" y="2632"/>
                    <a:pt x="11099" y="2658"/>
                  </a:cubicBezTo>
                  <a:cubicBezTo>
                    <a:pt x="11090" y="2685"/>
                    <a:pt x="11099" y="2694"/>
                    <a:pt x="11117" y="2711"/>
                  </a:cubicBezTo>
                  <a:cubicBezTo>
                    <a:pt x="11126" y="2676"/>
                    <a:pt x="11187" y="2667"/>
                    <a:pt x="11214" y="2729"/>
                  </a:cubicBezTo>
                  <a:cubicBezTo>
                    <a:pt x="11249" y="2685"/>
                    <a:pt x="11161" y="2685"/>
                    <a:pt x="11196" y="2641"/>
                  </a:cubicBezTo>
                  <a:cubicBezTo>
                    <a:pt x="11293" y="2667"/>
                    <a:pt x="11337" y="2694"/>
                    <a:pt x="11417" y="2711"/>
                  </a:cubicBezTo>
                  <a:cubicBezTo>
                    <a:pt x="11452" y="2667"/>
                    <a:pt x="11364" y="2667"/>
                    <a:pt x="11408" y="2614"/>
                  </a:cubicBezTo>
                  <a:cubicBezTo>
                    <a:pt x="11452" y="2649"/>
                    <a:pt x="11505" y="2658"/>
                    <a:pt x="11549" y="2667"/>
                  </a:cubicBezTo>
                  <a:cubicBezTo>
                    <a:pt x="11567" y="2667"/>
                    <a:pt x="11585" y="2676"/>
                    <a:pt x="11602" y="2685"/>
                  </a:cubicBezTo>
                  <a:cubicBezTo>
                    <a:pt x="11620" y="2694"/>
                    <a:pt x="11629" y="2711"/>
                    <a:pt x="11638" y="2729"/>
                  </a:cubicBezTo>
                  <a:cubicBezTo>
                    <a:pt x="11673" y="2738"/>
                    <a:pt x="11682" y="2720"/>
                    <a:pt x="11673" y="2694"/>
                  </a:cubicBezTo>
                  <a:cubicBezTo>
                    <a:pt x="11708" y="2694"/>
                    <a:pt x="11700" y="2755"/>
                    <a:pt x="11726" y="2720"/>
                  </a:cubicBezTo>
                  <a:cubicBezTo>
                    <a:pt x="11752" y="2738"/>
                    <a:pt x="11691" y="2755"/>
                    <a:pt x="11682" y="2773"/>
                  </a:cubicBezTo>
                  <a:cubicBezTo>
                    <a:pt x="11735" y="2773"/>
                    <a:pt x="11779" y="2782"/>
                    <a:pt x="11814" y="2800"/>
                  </a:cubicBezTo>
                  <a:cubicBezTo>
                    <a:pt x="11850" y="2808"/>
                    <a:pt x="11885" y="2835"/>
                    <a:pt x="11920" y="2870"/>
                  </a:cubicBezTo>
                  <a:cubicBezTo>
                    <a:pt x="11929" y="2861"/>
                    <a:pt x="11911" y="2853"/>
                    <a:pt x="11911" y="2844"/>
                  </a:cubicBezTo>
                  <a:cubicBezTo>
                    <a:pt x="11929" y="2861"/>
                    <a:pt x="11973" y="2870"/>
                    <a:pt x="12009" y="2897"/>
                  </a:cubicBezTo>
                  <a:cubicBezTo>
                    <a:pt x="12053" y="2914"/>
                    <a:pt x="12088" y="2950"/>
                    <a:pt x="12115" y="2985"/>
                  </a:cubicBezTo>
                  <a:cubicBezTo>
                    <a:pt x="12141" y="3020"/>
                    <a:pt x="12167" y="2959"/>
                    <a:pt x="12203" y="2994"/>
                  </a:cubicBezTo>
                  <a:cubicBezTo>
                    <a:pt x="12203" y="3020"/>
                    <a:pt x="12220" y="3047"/>
                    <a:pt x="12247" y="3073"/>
                  </a:cubicBezTo>
                  <a:cubicBezTo>
                    <a:pt x="12265" y="3091"/>
                    <a:pt x="12273" y="3082"/>
                    <a:pt x="12291" y="3073"/>
                  </a:cubicBezTo>
                  <a:cubicBezTo>
                    <a:pt x="12309" y="3091"/>
                    <a:pt x="12318" y="3144"/>
                    <a:pt x="12362" y="3109"/>
                  </a:cubicBezTo>
                  <a:cubicBezTo>
                    <a:pt x="12379" y="3082"/>
                    <a:pt x="12309" y="3056"/>
                    <a:pt x="12291" y="3029"/>
                  </a:cubicBezTo>
                  <a:cubicBezTo>
                    <a:pt x="12318" y="3003"/>
                    <a:pt x="12326" y="2976"/>
                    <a:pt x="12291" y="2959"/>
                  </a:cubicBezTo>
                  <a:cubicBezTo>
                    <a:pt x="12282" y="2950"/>
                    <a:pt x="12273" y="2959"/>
                    <a:pt x="12265" y="2950"/>
                  </a:cubicBezTo>
                  <a:cubicBezTo>
                    <a:pt x="12265" y="2967"/>
                    <a:pt x="12273" y="2985"/>
                    <a:pt x="12256" y="3003"/>
                  </a:cubicBezTo>
                  <a:cubicBezTo>
                    <a:pt x="12132" y="2879"/>
                    <a:pt x="12026" y="2808"/>
                    <a:pt x="11911" y="2755"/>
                  </a:cubicBezTo>
                  <a:cubicBezTo>
                    <a:pt x="11885" y="2738"/>
                    <a:pt x="11858" y="2720"/>
                    <a:pt x="11832" y="2702"/>
                  </a:cubicBezTo>
                  <a:cubicBezTo>
                    <a:pt x="11805" y="2694"/>
                    <a:pt x="11779" y="2676"/>
                    <a:pt x="11744" y="2667"/>
                  </a:cubicBezTo>
                  <a:cubicBezTo>
                    <a:pt x="11717" y="2649"/>
                    <a:pt x="11691" y="2632"/>
                    <a:pt x="11655" y="2614"/>
                  </a:cubicBezTo>
                  <a:cubicBezTo>
                    <a:pt x="11620" y="2597"/>
                    <a:pt x="11576" y="2579"/>
                    <a:pt x="11541" y="2552"/>
                  </a:cubicBezTo>
                  <a:cubicBezTo>
                    <a:pt x="11532" y="2535"/>
                    <a:pt x="11541" y="2535"/>
                    <a:pt x="11558" y="2517"/>
                  </a:cubicBezTo>
                  <a:cubicBezTo>
                    <a:pt x="11461" y="2473"/>
                    <a:pt x="11373" y="2455"/>
                    <a:pt x="11302" y="2411"/>
                  </a:cubicBezTo>
                  <a:cubicBezTo>
                    <a:pt x="11285" y="2411"/>
                    <a:pt x="11276" y="2438"/>
                    <a:pt x="11258" y="2429"/>
                  </a:cubicBezTo>
                  <a:cubicBezTo>
                    <a:pt x="11223" y="2402"/>
                    <a:pt x="11179" y="2385"/>
                    <a:pt x="11205" y="2332"/>
                  </a:cubicBezTo>
                  <a:cubicBezTo>
                    <a:pt x="11161" y="2332"/>
                    <a:pt x="11152" y="2323"/>
                    <a:pt x="11152" y="2376"/>
                  </a:cubicBezTo>
                  <a:cubicBezTo>
                    <a:pt x="11143" y="2358"/>
                    <a:pt x="11152" y="2332"/>
                    <a:pt x="11117" y="2332"/>
                  </a:cubicBezTo>
                  <a:cubicBezTo>
                    <a:pt x="11143" y="2279"/>
                    <a:pt x="11205" y="2296"/>
                    <a:pt x="11240" y="2279"/>
                  </a:cubicBezTo>
                  <a:cubicBezTo>
                    <a:pt x="11293" y="2323"/>
                    <a:pt x="11293" y="2314"/>
                    <a:pt x="11382" y="2340"/>
                  </a:cubicBezTo>
                  <a:cubicBezTo>
                    <a:pt x="11382" y="2402"/>
                    <a:pt x="11320" y="2332"/>
                    <a:pt x="11311" y="2367"/>
                  </a:cubicBezTo>
                  <a:cubicBezTo>
                    <a:pt x="11329" y="2411"/>
                    <a:pt x="11435" y="2420"/>
                    <a:pt x="11408" y="2358"/>
                  </a:cubicBezTo>
                  <a:cubicBezTo>
                    <a:pt x="11461" y="2393"/>
                    <a:pt x="11514" y="2358"/>
                    <a:pt x="11532" y="2402"/>
                  </a:cubicBezTo>
                  <a:cubicBezTo>
                    <a:pt x="11523" y="2438"/>
                    <a:pt x="11496" y="2420"/>
                    <a:pt x="11479" y="2411"/>
                  </a:cubicBezTo>
                  <a:cubicBezTo>
                    <a:pt x="11479" y="2464"/>
                    <a:pt x="11567" y="2464"/>
                    <a:pt x="11576" y="2429"/>
                  </a:cubicBezTo>
                  <a:cubicBezTo>
                    <a:pt x="11611" y="2446"/>
                    <a:pt x="11655" y="2473"/>
                    <a:pt x="11691" y="2491"/>
                  </a:cubicBezTo>
                  <a:cubicBezTo>
                    <a:pt x="11735" y="2508"/>
                    <a:pt x="11770" y="2526"/>
                    <a:pt x="11814" y="2535"/>
                  </a:cubicBezTo>
                  <a:cubicBezTo>
                    <a:pt x="11850" y="2561"/>
                    <a:pt x="11858" y="2597"/>
                    <a:pt x="11885" y="2623"/>
                  </a:cubicBezTo>
                  <a:cubicBezTo>
                    <a:pt x="11903" y="2632"/>
                    <a:pt x="11911" y="2605"/>
                    <a:pt x="11929" y="2614"/>
                  </a:cubicBezTo>
                  <a:cubicBezTo>
                    <a:pt x="11982" y="2649"/>
                    <a:pt x="12053" y="2685"/>
                    <a:pt x="12123" y="2729"/>
                  </a:cubicBezTo>
                  <a:cubicBezTo>
                    <a:pt x="12185" y="2773"/>
                    <a:pt x="12238" y="2817"/>
                    <a:pt x="12273" y="2861"/>
                  </a:cubicBezTo>
                  <a:cubicBezTo>
                    <a:pt x="12256" y="2914"/>
                    <a:pt x="12220" y="2853"/>
                    <a:pt x="12194" y="2844"/>
                  </a:cubicBezTo>
                  <a:cubicBezTo>
                    <a:pt x="12203" y="2914"/>
                    <a:pt x="12291" y="2888"/>
                    <a:pt x="12326" y="2888"/>
                  </a:cubicBezTo>
                  <a:cubicBezTo>
                    <a:pt x="12450" y="3038"/>
                    <a:pt x="12547" y="3117"/>
                    <a:pt x="12680" y="3250"/>
                  </a:cubicBezTo>
                  <a:cubicBezTo>
                    <a:pt x="12662" y="3276"/>
                    <a:pt x="12697" y="3294"/>
                    <a:pt x="12653" y="3294"/>
                  </a:cubicBezTo>
                  <a:cubicBezTo>
                    <a:pt x="12671" y="3338"/>
                    <a:pt x="12688" y="3303"/>
                    <a:pt x="12715" y="3312"/>
                  </a:cubicBezTo>
                  <a:cubicBezTo>
                    <a:pt x="12724" y="3338"/>
                    <a:pt x="12741" y="3365"/>
                    <a:pt x="12759" y="3391"/>
                  </a:cubicBezTo>
                  <a:cubicBezTo>
                    <a:pt x="12777" y="3418"/>
                    <a:pt x="12794" y="3444"/>
                    <a:pt x="12812" y="3471"/>
                  </a:cubicBezTo>
                  <a:cubicBezTo>
                    <a:pt x="12839" y="3524"/>
                    <a:pt x="12883" y="3568"/>
                    <a:pt x="12909" y="3612"/>
                  </a:cubicBezTo>
                  <a:cubicBezTo>
                    <a:pt x="12945" y="3656"/>
                    <a:pt x="12989" y="3709"/>
                    <a:pt x="13024" y="3753"/>
                  </a:cubicBezTo>
                  <a:cubicBezTo>
                    <a:pt x="13042" y="3797"/>
                    <a:pt x="13042" y="3833"/>
                    <a:pt x="13068" y="3868"/>
                  </a:cubicBezTo>
                  <a:cubicBezTo>
                    <a:pt x="13077" y="3894"/>
                    <a:pt x="13103" y="3912"/>
                    <a:pt x="13112" y="3930"/>
                  </a:cubicBezTo>
                  <a:cubicBezTo>
                    <a:pt x="13121" y="3947"/>
                    <a:pt x="13103" y="3974"/>
                    <a:pt x="13112" y="4000"/>
                  </a:cubicBezTo>
                  <a:cubicBezTo>
                    <a:pt x="13121" y="4018"/>
                    <a:pt x="13192" y="4124"/>
                    <a:pt x="13218" y="4151"/>
                  </a:cubicBezTo>
                  <a:cubicBezTo>
                    <a:pt x="13227" y="4159"/>
                    <a:pt x="13254" y="4151"/>
                    <a:pt x="13262" y="4168"/>
                  </a:cubicBezTo>
                  <a:cubicBezTo>
                    <a:pt x="13254" y="4212"/>
                    <a:pt x="13262" y="4221"/>
                    <a:pt x="13289" y="4274"/>
                  </a:cubicBezTo>
                  <a:cubicBezTo>
                    <a:pt x="13307" y="4318"/>
                    <a:pt x="13280" y="4345"/>
                    <a:pt x="13333" y="4354"/>
                  </a:cubicBezTo>
                  <a:cubicBezTo>
                    <a:pt x="13351" y="4398"/>
                    <a:pt x="13315" y="4415"/>
                    <a:pt x="13342" y="4468"/>
                  </a:cubicBezTo>
                  <a:cubicBezTo>
                    <a:pt x="13360" y="4460"/>
                    <a:pt x="13351" y="4433"/>
                    <a:pt x="13342" y="4415"/>
                  </a:cubicBezTo>
                  <a:cubicBezTo>
                    <a:pt x="13404" y="4415"/>
                    <a:pt x="13377" y="4468"/>
                    <a:pt x="13386" y="4504"/>
                  </a:cubicBezTo>
                  <a:cubicBezTo>
                    <a:pt x="13421" y="4592"/>
                    <a:pt x="13457" y="4680"/>
                    <a:pt x="13483" y="4777"/>
                  </a:cubicBezTo>
                  <a:cubicBezTo>
                    <a:pt x="13492" y="4822"/>
                    <a:pt x="13510" y="4875"/>
                    <a:pt x="13527" y="4928"/>
                  </a:cubicBezTo>
                  <a:cubicBezTo>
                    <a:pt x="13536" y="4981"/>
                    <a:pt x="13545" y="5034"/>
                    <a:pt x="13554" y="5095"/>
                  </a:cubicBezTo>
                  <a:cubicBezTo>
                    <a:pt x="13563" y="5175"/>
                    <a:pt x="13589" y="5307"/>
                    <a:pt x="13616" y="5413"/>
                  </a:cubicBezTo>
                  <a:cubicBezTo>
                    <a:pt x="13616" y="5440"/>
                    <a:pt x="13598" y="5449"/>
                    <a:pt x="13607" y="5475"/>
                  </a:cubicBezTo>
                  <a:cubicBezTo>
                    <a:pt x="13616" y="5546"/>
                    <a:pt x="13669" y="5616"/>
                    <a:pt x="13616" y="5660"/>
                  </a:cubicBezTo>
                  <a:cubicBezTo>
                    <a:pt x="13651" y="5669"/>
                    <a:pt x="13686" y="5811"/>
                    <a:pt x="13660" y="5846"/>
                  </a:cubicBezTo>
                  <a:cubicBezTo>
                    <a:pt x="13660" y="5855"/>
                    <a:pt x="13642" y="5811"/>
                    <a:pt x="13642" y="5802"/>
                  </a:cubicBezTo>
                  <a:cubicBezTo>
                    <a:pt x="13616" y="5793"/>
                    <a:pt x="13624" y="5890"/>
                    <a:pt x="13669" y="5864"/>
                  </a:cubicBezTo>
                  <a:cubicBezTo>
                    <a:pt x="13642" y="5890"/>
                    <a:pt x="13633" y="5934"/>
                    <a:pt x="13642" y="5996"/>
                  </a:cubicBezTo>
                  <a:cubicBezTo>
                    <a:pt x="13660" y="5996"/>
                    <a:pt x="13660" y="5969"/>
                    <a:pt x="13660" y="5961"/>
                  </a:cubicBezTo>
                  <a:cubicBezTo>
                    <a:pt x="13695" y="6022"/>
                    <a:pt x="13677" y="6164"/>
                    <a:pt x="13686" y="6252"/>
                  </a:cubicBezTo>
                  <a:cubicBezTo>
                    <a:pt x="13651" y="6314"/>
                    <a:pt x="13616" y="6384"/>
                    <a:pt x="13633" y="6499"/>
                  </a:cubicBezTo>
                  <a:cubicBezTo>
                    <a:pt x="13660" y="6490"/>
                    <a:pt x="13633" y="6411"/>
                    <a:pt x="13695" y="6429"/>
                  </a:cubicBezTo>
                  <a:cubicBezTo>
                    <a:pt x="13677" y="6526"/>
                    <a:pt x="13739" y="6543"/>
                    <a:pt x="13722" y="6641"/>
                  </a:cubicBezTo>
                  <a:cubicBezTo>
                    <a:pt x="13713" y="6702"/>
                    <a:pt x="13686" y="6773"/>
                    <a:pt x="13686" y="6844"/>
                  </a:cubicBezTo>
                  <a:cubicBezTo>
                    <a:pt x="13669" y="6835"/>
                    <a:pt x="13677" y="6808"/>
                    <a:pt x="13669" y="6791"/>
                  </a:cubicBezTo>
                  <a:cubicBezTo>
                    <a:pt x="13633" y="6826"/>
                    <a:pt x="13669" y="6897"/>
                    <a:pt x="13713" y="6861"/>
                  </a:cubicBezTo>
                  <a:cubicBezTo>
                    <a:pt x="13722" y="6897"/>
                    <a:pt x="13704" y="6923"/>
                    <a:pt x="13677" y="6923"/>
                  </a:cubicBezTo>
                  <a:cubicBezTo>
                    <a:pt x="13704" y="6967"/>
                    <a:pt x="13695" y="7038"/>
                    <a:pt x="13695" y="7100"/>
                  </a:cubicBezTo>
                  <a:cubicBezTo>
                    <a:pt x="13686" y="7170"/>
                    <a:pt x="13677" y="7241"/>
                    <a:pt x="13686" y="7303"/>
                  </a:cubicBezTo>
                  <a:cubicBezTo>
                    <a:pt x="13642" y="7241"/>
                    <a:pt x="13616" y="7365"/>
                    <a:pt x="13642" y="7400"/>
                  </a:cubicBezTo>
                  <a:cubicBezTo>
                    <a:pt x="13695" y="7391"/>
                    <a:pt x="13607" y="7312"/>
                    <a:pt x="13677" y="7338"/>
                  </a:cubicBezTo>
                  <a:cubicBezTo>
                    <a:pt x="13669" y="7488"/>
                    <a:pt x="13633" y="7682"/>
                    <a:pt x="13616" y="7788"/>
                  </a:cubicBezTo>
                  <a:cubicBezTo>
                    <a:pt x="13598" y="7780"/>
                    <a:pt x="13589" y="7797"/>
                    <a:pt x="13571" y="7797"/>
                  </a:cubicBezTo>
                  <a:lnTo>
                    <a:pt x="13607" y="7859"/>
                  </a:lnTo>
                  <a:cubicBezTo>
                    <a:pt x="13598" y="7921"/>
                    <a:pt x="13580" y="8000"/>
                    <a:pt x="13571" y="8062"/>
                  </a:cubicBezTo>
                  <a:cubicBezTo>
                    <a:pt x="13563" y="8124"/>
                    <a:pt x="13545" y="8186"/>
                    <a:pt x="13527" y="8248"/>
                  </a:cubicBezTo>
                  <a:cubicBezTo>
                    <a:pt x="13510" y="8309"/>
                    <a:pt x="13492" y="8362"/>
                    <a:pt x="13474" y="8433"/>
                  </a:cubicBezTo>
                  <a:cubicBezTo>
                    <a:pt x="13465" y="8459"/>
                    <a:pt x="13474" y="8495"/>
                    <a:pt x="13465" y="8530"/>
                  </a:cubicBezTo>
                  <a:cubicBezTo>
                    <a:pt x="13430" y="8663"/>
                    <a:pt x="13351" y="8892"/>
                    <a:pt x="13307" y="9051"/>
                  </a:cubicBezTo>
                  <a:cubicBezTo>
                    <a:pt x="13289" y="9104"/>
                    <a:pt x="13298" y="9157"/>
                    <a:pt x="13280" y="9201"/>
                  </a:cubicBezTo>
                  <a:cubicBezTo>
                    <a:pt x="13254" y="9307"/>
                    <a:pt x="13209" y="9387"/>
                    <a:pt x="13174" y="9484"/>
                  </a:cubicBezTo>
                  <a:cubicBezTo>
                    <a:pt x="13148" y="9546"/>
                    <a:pt x="13130" y="9599"/>
                    <a:pt x="13112" y="9660"/>
                  </a:cubicBezTo>
                  <a:cubicBezTo>
                    <a:pt x="13086" y="9722"/>
                    <a:pt x="13068" y="9775"/>
                    <a:pt x="13042" y="9828"/>
                  </a:cubicBezTo>
                  <a:cubicBezTo>
                    <a:pt x="13033" y="9855"/>
                    <a:pt x="13015" y="9846"/>
                    <a:pt x="12997" y="9872"/>
                  </a:cubicBezTo>
                  <a:cubicBezTo>
                    <a:pt x="12989" y="9899"/>
                    <a:pt x="12997" y="9916"/>
                    <a:pt x="12989" y="9934"/>
                  </a:cubicBezTo>
                  <a:cubicBezTo>
                    <a:pt x="12962" y="9969"/>
                    <a:pt x="12918" y="9987"/>
                    <a:pt x="12936" y="10040"/>
                  </a:cubicBezTo>
                  <a:cubicBezTo>
                    <a:pt x="12839" y="10190"/>
                    <a:pt x="12839" y="10217"/>
                    <a:pt x="12724" y="10349"/>
                  </a:cubicBezTo>
                  <a:cubicBezTo>
                    <a:pt x="12697" y="10331"/>
                    <a:pt x="12706" y="10314"/>
                    <a:pt x="12680" y="10296"/>
                  </a:cubicBezTo>
                  <a:cubicBezTo>
                    <a:pt x="12706" y="10270"/>
                    <a:pt x="12733" y="10234"/>
                    <a:pt x="12750" y="10208"/>
                  </a:cubicBezTo>
                  <a:cubicBezTo>
                    <a:pt x="12768" y="10190"/>
                    <a:pt x="12715" y="10172"/>
                    <a:pt x="12697" y="10155"/>
                  </a:cubicBezTo>
                  <a:cubicBezTo>
                    <a:pt x="12671" y="10172"/>
                    <a:pt x="12706" y="10181"/>
                    <a:pt x="12697" y="10208"/>
                  </a:cubicBezTo>
                  <a:cubicBezTo>
                    <a:pt x="12680" y="10234"/>
                    <a:pt x="12671" y="10199"/>
                    <a:pt x="12662" y="10208"/>
                  </a:cubicBezTo>
                  <a:cubicBezTo>
                    <a:pt x="12635" y="10217"/>
                    <a:pt x="12644" y="10243"/>
                    <a:pt x="12644" y="10243"/>
                  </a:cubicBezTo>
                  <a:cubicBezTo>
                    <a:pt x="12627" y="10270"/>
                    <a:pt x="12582" y="10234"/>
                    <a:pt x="12582" y="10270"/>
                  </a:cubicBezTo>
                  <a:close/>
                  <a:moveTo>
                    <a:pt x="12167" y="2835"/>
                  </a:moveTo>
                  <a:cubicBezTo>
                    <a:pt x="12141" y="2817"/>
                    <a:pt x="12159" y="2738"/>
                    <a:pt x="12106" y="2764"/>
                  </a:cubicBezTo>
                  <a:cubicBezTo>
                    <a:pt x="12132" y="2782"/>
                    <a:pt x="12115" y="2861"/>
                    <a:pt x="12167" y="2835"/>
                  </a:cubicBezTo>
                  <a:close/>
                  <a:moveTo>
                    <a:pt x="11549" y="2738"/>
                  </a:moveTo>
                  <a:cubicBezTo>
                    <a:pt x="11523" y="2711"/>
                    <a:pt x="11488" y="2694"/>
                    <a:pt x="11452" y="2667"/>
                  </a:cubicBezTo>
                  <a:cubicBezTo>
                    <a:pt x="11426" y="2711"/>
                    <a:pt x="11496" y="2782"/>
                    <a:pt x="11514" y="2773"/>
                  </a:cubicBezTo>
                  <a:cubicBezTo>
                    <a:pt x="11479" y="2747"/>
                    <a:pt x="11541" y="2755"/>
                    <a:pt x="11549" y="2738"/>
                  </a:cubicBezTo>
                  <a:close/>
                  <a:moveTo>
                    <a:pt x="11594" y="2950"/>
                  </a:moveTo>
                  <a:cubicBezTo>
                    <a:pt x="11611" y="2906"/>
                    <a:pt x="11549" y="2853"/>
                    <a:pt x="11514" y="2870"/>
                  </a:cubicBezTo>
                  <a:cubicBezTo>
                    <a:pt x="11541" y="2906"/>
                    <a:pt x="11549" y="2932"/>
                    <a:pt x="11594" y="2950"/>
                  </a:cubicBezTo>
                  <a:close/>
                  <a:moveTo>
                    <a:pt x="11982" y="3126"/>
                  </a:moveTo>
                  <a:cubicBezTo>
                    <a:pt x="11964" y="3109"/>
                    <a:pt x="11920" y="3038"/>
                    <a:pt x="11885" y="3073"/>
                  </a:cubicBezTo>
                  <a:cubicBezTo>
                    <a:pt x="11929" y="3082"/>
                    <a:pt x="11929" y="3144"/>
                    <a:pt x="11982" y="3126"/>
                  </a:cubicBezTo>
                  <a:close/>
                  <a:moveTo>
                    <a:pt x="12450" y="3091"/>
                  </a:moveTo>
                  <a:cubicBezTo>
                    <a:pt x="12459" y="3056"/>
                    <a:pt x="12344" y="3020"/>
                    <a:pt x="12362" y="3047"/>
                  </a:cubicBezTo>
                  <a:cubicBezTo>
                    <a:pt x="12379" y="3038"/>
                    <a:pt x="12388" y="3056"/>
                    <a:pt x="12406" y="3073"/>
                  </a:cubicBezTo>
                  <a:cubicBezTo>
                    <a:pt x="12424" y="3091"/>
                    <a:pt x="12441" y="3100"/>
                    <a:pt x="12450" y="3091"/>
                  </a:cubicBezTo>
                  <a:close/>
                  <a:moveTo>
                    <a:pt x="12821" y="4018"/>
                  </a:moveTo>
                  <a:cubicBezTo>
                    <a:pt x="12812" y="3974"/>
                    <a:pt x="12803" y="3947"/>
                    <a:pt x="12759" y="3939"/>
                  </a:cubicBezTo>
                  <a:cubicBezTo>
                    <a:pt x="12768" y="3965"/>
                    <a:pt x="12768" y="4036"/>
                    <a:pt x="12821" y="4018"/>
                  </a:cubicBezTo>
                  <a:close/>
                  <a:moveTo>
                    <a:pt x="13024" y="4389"/>
                  </a:moveTo>
                  <a:cubicBezTo>
                    <a:pt x="13059" y="4371"/>
                    <a:pt x="12997" y="4362"/>
                    <a:pt x="12980" y="4362"/>
                  </a:cubicBezTo>
                  <a:lnTo>
                    <a:pt x="13033" y="4486"/>
                  </a:lnTo>
                  <a:cubicBezTo>
                    <a:pt x="13086" y="4477"/>
                    <a:pt x="13033" y="4424"/>
                    <a:pt x="13024" y="4389"/>
                  </a:cubicBezTo>
                  <a:close/>
                  <a:moveTo>
                    <a:pt x="13518" y="6173"/>
                  </a:moveTo>
                  <a:cubicBezTo>
                    <a:pt x="13527" y="6120"/>
                    <a:pt x="13501" y="6111"/>
                    <a:pt x="13474" y="6093"/>
                  </a:cubicBezTo>
                  <a:cubicBezTo>
                    <a:pt x="13474" y="6137"/>
                    <a:pt x="13483" y="6181"/>
                    <a:pt x="13518" y="6173"/>
                  </a:cubicBezTo>
                  <a:close/>
                  <a:moveTo>
                    <a:pt x="13660" y="6252"/>
                  </a:moveTo>
                  <a:cubicBezTo>
                    <a:pt x="13642" y="6190"/>
                    <a:pt x="13713" y="6049"/>
                    <a:pt x="13633" y="6040"/>
                  </a:cubicBezTo>
                  <a:cubicBezTo>
                    <a:pt x="13616" y="6102"/>
                    <a:pt x="13633" y="6067"/>
                    <a:pt x="13651" y="6084"/>
                  </a:cubicBezTo>
                  <a:cubicBezTo>
                    <a:pt x="13704" y="6137"/>
                    <a:pt x="13563" y="6243"/>
                    <a:pt x="13660" y="6252"/>
                  </a:cubicBezTo>
                  <a:close/>
                  <a:moveTo>
                    <a:pt x="13695" y="6605"/>
                  </a:moveTo>
                  <a:cubicBezTo>
                    <a:pt x="13722" y="6579"/>
                    <a:pt x="13704" y="6508"/>
                    <a:pt x="13651" y="6508"/>
                  </a:cubicBezTo>
                  <a:cubicBezTo>
                    <a:pt x="13642" y="6570"/>
                    <a:pt x="13677" y="6579"/>
                    <a:pt x="13695" y="6605"/>
                  </a:cubicBezTo>
                  <a:close/>
                  <a:moveTo>
                    <a:pt x="13669" y="6641"/>
                  </a:moveTo>
                  <a:cubicBezTo>
                    <a:pt x="13669" y="6685"/>
                    <a:pt x="13633" y="6685"/>
                    <a:pt x="13633" y="6738"/>
                  </a:cubicBezTo>
                  <a:cubicBezTo>
                    <a:pt x="13686" y="6755"/>
                    <a:pt x="13695" y="6658"/>
                    <a:pt x="13669" y="6641"/>
                  </a:cubicBezTo>
                  <a:close/>
                  <a:moveTo>
                    <a:pt x="13271" y="7303"/>
                  </a:moveTo>
                  <a:lnTo>
                    <a:pt x="13280" y="7241"/>
                  </a:lnTo>
                  <a:cubicBezTo>
                    <a:pt x="13209" y="7206"/>
                    <a:pt x="13218" y="7312"/>
                    <a:pt x="13271" y="7303"/>
                  </a:cubicBezTo>
                  <a:close/>
                  <a:moveTo>
                    <a:pt x="13262" y="7532"/>
                  </a:moveTo>
                  <a:cubicBezTo>
                    <a:pt x="13254" y="7453"/>
                    <a:pt x="13342" y="7497"/>
                    <a:pt x="13342" y="7418"/>
                  </a:cubicBezTo>
                  <a:cubicBezTo>
                    <a:pt x="13289" y="7418"/>
                    <a:pt x="13280" y="7471"/>
                    <a:pt x="13254" y="7488"/>
                  </a:cubicBezTo>
                  <a:cubicBezTo>
                    <a:pt x="13201" y="7497"/>
                    <a:pt x="13245" y="7435"/>
                    <a:pt x="13201" y="7453"/>
                  </a:cubicBezTo>
                  <a:cubicBezTo>
                    <a:pt x="13192" y="7497"/>
                    <a:pt x="13236" y="7515"/>
                    <a:pt x="13262" y="7532"/>
                  </a:cubicBezTo>
                  <a:close/>
                  <a:moveTo>
                    <a:pt x="13033" y="8000"/>
                  </a:moveTo>
                  <a:lnTo>
                    <a:pt x="13015" y="8053"/>
                  </a:lnTo>
                  <a:cubicBezTo>
                    <a:pt x="13068" y="8080"/>
                    <a:pt x="13086" y="8000"/>
                    <a:pt x="13033" y="8000"/>
                  </a:cubicBezTo>
                  <a:close/>
                  <a:moveTo>
                    <a:pt x="13156" y="8124"/>
                  </a:moveTo>
                  <a:cubicBezTo>
                    <a:pt x="13174" y="8080"/>
                    <a:pt x="13174" y="8044"/>
                    <a:pt x="13148" y="8018"/>
                  </a:cubicBezTo>
                  <a:cubicBezTo>
                    <a:pt x="13139" y="8036"/>
                    <a:pt x="13130" y="8044"/>
                    <a:pt x="13112" y="8044"/>
                  </a:cubicBezTo>
                  <a:cubicBezTo>
                    <a:pt x="13103" y="8089"/>
                    <a:pt x="13121" y="8106"/>
                    <a:pt x="13156" y="8124"/>
                  </a:cubicBezTo>
                  <a:close/>
                  <a:moveTo>
                    <a:pt x="12830" y="8848"/>
                  </a:moveTo>
                  <a:cubicBezTo>
                    <a:pt x="12794" y="8874"/>
                    <a:pt x="12741" y="8866"/>
                    <a:pt x="12715" y="8901"/>
                  </a:cubicBezTo>
                  <a:cubicBezTo>
                    <a:pt x="12759" y="8945"/>
                    <a:pt x="12777" y="8883"/>
                    <a:pt x="12794" y="8866"/>
                  </a:cubicBezTo>
                  <a:cubicBezTo>
                    <a:pt x="12794" y="8866"/>
                    <a:pt x="12812" y="8883"/>
                    <a:pt x="12821" y="8883"/>
                  </a:cubicBezTo>
                  <a:cubicBezTo>
                    <a:pt x="12821" y="8883"/>
                    <a:pt x="12847" y="8857"/>
                    <a:pt x="12847" y="8857"/>
                  </a:cubicBezTo>
                  <a:cubicBezTo>
                    <a:pt x="12865" y="8839"/>
                    <a:pt x="12865" y="8821"/>
                    <a:pt x="12883" y="8804"/>
                  </a:cubicBezTo>
                  <a:cubicBezTo>
                    <a:pt x="12839" y="8777"/>
                    <a:pt x="12847" y="8830"/>
                    <a:pt x="12830" y="8848"/>
                  </a:cubicBezTo>
                  <a:close/>
                  <a:moveTo>
                    <a:pt x="12821" y="8742"/>
                  </a:moveTo>
                  <a:lnTo>
                    <a:pt x="12847" y="8671"/>
                  </a:lnTo>
                  <a:cubicBezTo>
                    <a:pt x="12803" y="8636"/>
                    <a:pt x="12768" y="8742"/>
                    <a:pt x="12821" y="8742"/>
                  </a:cubicBezTo>
                  <a:close/>
                  <a:moveTo>
                    <a:pt x="12962" y="8645"/>
                  </a:moveTo>
                  <a:cubicBezTo>
                    <a:pt x="12883" y="8627"/>
                    <a:pt x="12927" y="8716"/>
                    <a:pt x="12874" y="8724"/>
                  </a:cubicBezTo>
                  <a:cubicBezTo>
                    <a:pt x="12909" y="8733"/>
                    <a:pt x="12874" y="8769"/>
                    <a:pt x="12900" y="8777"/>
                  </a:cubicBezTo>
                  <a:cubicBezTo>
                    <a:pt x="12936" y="8733"/>
                    <a:pt x="12918" y="8698"/>
                    <a:pt x="12962" y="8645"/>
                  </a:cubicBezTo>
                  <a:close/>
                  <a:moveTo>
                    <a:pt x="12865" y="8486"/>
                  </a:moveTo>
                  <a:cubicBezTo>
                    <a:pt x="12839" y="8521"/>
                    <a:pt x="12874" y="8539"/>
                    <a:pt x="12874" y="8565"/>
                  </a:cubicBezTo>
                  <a:cubicBezTo>
                    <a:pt x="12874" y="8583"/>
                    <a:pt x="12803" y="8627"/>
                    <a:pt x="12865" y="8645"/>
                  </a:cubicBezTo>
                  <a:cubicBezTo>
                    <a:pt x="12900" y="8627"/>
                    <a:pt x="12927" y="8504"/>
                    <a:pt x="12865" y="8486"/>
                  </a:cubicBezTo>
                  <a:close/>
                  <a:moveTo>
                    <a:pt x="12953" y="8265"/>
                  </a:moveTo>
                  <a:cubicBezTo>
                    <a:pt x="12953" y="8301"/>
                    <a:pt x="12953" y="8345"/>
                    <a:pt x="12997" y="8354"/>
                  </a:cubicBezTo>
                  <a:cubicBezTo>
                    <a:pt x="12997" y="8309"/>
                    <a:pt x="13006" y="8274"/>
                    <a:pt x="12953" y="8265"/>
                  </a:cubicBezTo>
                  <a:close/>
                  <a:moveTo>
                    <a:pt x="12847" y="9863"/>
                  </a:moveTo>
                  <a:cubicBezTo>
                    <a:pt x="12874" y="9872"/>
                    <a:pt x="12909" y="9899"/>
                    <a:pt x="12927" y="9863"/>
                  </a:cubicBezTo>
                  <a:cubicBezTo>
                    <a:pt x="12909" y="9819"/>
                    <a:pt x="12900" y="9810"/>
                    <a:pt x="12847" y="9802"/>
                  </a:cubicBezTo>
                  <a:cubicBezTo>
                    <a:pt x="12821" y="9828"/>
                    <a:pt x="12865" y="9846"/>
                    <a:pt x="12847" y="9863"/>
                  </a:cubicBezTo>
                  <a:close/>
                  <a:moveTo>
                    <a:pt x="12830" y="10084"/>
                  </a:moveTo>
                  <a:cubicBezTo>
                    <a:pt x="12839" y="10066"/>
                    <a:pt x="12856" y="10075"/>
                    <a:pt x="12865" y="10075"/>
                  </a:cubicBezTo>
                  <a:cubicBezTo>
                    <a:pt x="12856" y="10084"/>
                    <a:pt x="12847" y="10111"/>
                    <a:pt x="12874" y="10093"/>
                  </a:cubicBezTo>
                  <a:cubicBezTo>
                    <a:pt x="12856" y="10049"/>
                    <a:pt x="12909" y="10058"/>
                    <a:pt x="12927" y="10005"/>
                  </a:cubicBezTo>
                  <a:cubicBezTo>
                    <a:pt x="12874" y="9969"/>
                    <a:pt x="12865" y="10031"/>
                    <a:pt x="12856" y="10066"/>
                  </a:cubicBezTo>
                  <a:cubicBezTo>
                    <a:pt x="12839" y="10049"/>
                    <a:pt x="12812" y="10058"/>
                    <a:pt x="12830" y="10084"/>
                  </a:cubicBezTo>
                  <a:close/>
                  <a:moveTo>
                    <a:pt x="10613" y="2208"/>
                  </a:moveTo>
                  <a:cubicBezTo>
                    <a:pt x="10534" y="2190"/>
                    <a:pt x="10516" y="2217"/>
                    <a:pt x="10437" y="2217"/>
                  </a:cubicBezTo>
                  <a:cubicBezTo>
                    <a:pt x="10402" y="2182"/>
                    <a:pt x="10375" y="2146"/>
                    <a:pt x="10349" y="2102"/>
                  </a:cubicBezTo>
                  <a:cubicBezTo>
                    <a:pt x="10393" y="2058"/>
                    <a:pt x="10472" y="2067"/>
                    <a:pt x="10552" y="2067"/>
                  </a:cubicBezTo>
                  <a:cubicBezTo>
                    <a:pt x="10516" y="2084"/>
                    <a:pt x="10481" y="2102"/>
                    <a:pt x="10419" y="2093"/>
                  </a:cubicBezTo>
                  <a:cubicBezTo>
                    <a:pt x="10402" y="2129"/>
                    <a:pt x="10428" y="2146"/>
                    <a:pt x="10472" y="2146"/>
                  </a:cubicBezTo>
                  <a:cubicBezTo>
                    <a:pt x="10507" y="2076"/>
                    <a:pt x="10719" y="2049"/>
                    <a:pt x="10711" y="2173"/>
                  </a:cubicBezTo>
                  <a:cubicBezTo>
                    <a:pt x="10675" y="2164"/>
                    <a:pt x="10666" y="2129"/>
                    <a:pt x="10631" y="2146"/>
                  </a:cubicBezTo>
                  <a:cubicBezTo>
                    <a:pt x="10684" y="2234"/>
                    <a:pt x="10834" y="2182"/>
                    <a:pt x="10861" y="2252"/>
                  </a:cubicBezTo>
                  <a:lnTo>
                    <a:pt x="10878" y="2199"/>
                  </a:lnTo>
                  <a:cubicBezTo>
                    <a:pt x="10825" y="2164"/>
                    <a:pt x="10799" y="2190"/>
                    <a:pt x="10746" y="2173"/>
                  </a:cubicBezTo>
                  <a:cubicBezTo>
                    <a:pt x="10746" y="2076"/>
                    <a:pt x="10922" y="2146"/>
                    <a:pt x="10914" y="2190"/>
                  </a:cubicBezTo>
                  <a:cubicBezTo>
                    <a:pt x="10967" y="2190"/>
                    <a:pt x="11011" y="2199"/>
                    <a:pt x="11046" y="2234"/>
                  </a:cubicBezTo>
                  <a:cubicBezTo>
                    <a:pt x="11020" y="2252"/>
                    <a:pt x="10975" y="2234"/>
                    <a:pt x="10967" y="2270"/>
                  </a:cubicBezTo>
                  <a:cubicBezTo>
                    <a:pt x="10931" y="2261"/>
                    <a:pt x="10967" y="2217"/>
                    <a:pt x="10931" y="2208"/>
                  </a:cubicBezTo>
                  <a:cubicBezTo>
                    <a:pt x="10905" y="2208"/>
                    <a:pt x="10914" y="2252"/>
                    <a:pt x="10887" y="2243"/>
                  </a:cubicBezTo>
                  <a:cubicBezTo>
                    <a:pt x="10878" y="2270"/>
                    <a:pt x="10922" y="2270"/>
                    <a:pt x="10940" y="2279"/>
                  </a:cubicBezTo>
                  <a:cubicBezTo>
                    <a:pt x="10905" y="2332"/>
                    <a:pt x="10834" y="2323"/>
                    <a:pt x="10772" y="2305"/>
                  </a:cubicBezTo>
                  <a:cubicBezTo>
                    <a:pt x="10719" y="2287"/>
                    <a:pt x="10675" y="2226"/>
                    <a:pt x="10613" y="2208"/>
                  </a:cubicBezTo>
                  <a:close/>
                  <a:moveTo>
                    <a:pt x="10578" y="2402"/>
                  </a:moveTo>
                  <a:lnTo>
                    <a:pt x="10525" y="2385"/>
                  </a:lnTo>
                  <a:cubicBezTo>
                    <a:pt x="10578" y="2367"/>
                    <a:pt x="10507" y="2349"/>
                    <a:pt x="10534" y="2314"/>
                  </a:cubicBezTo>
                  <a:cubicBezTo>
                    <a:pt x="10578" y="2323"/>
                    <a:pt x="10578" y="2367"/>
                    <a:pt x="10578" y="2402"/>
                  </a:cubicBezTo>
                  <a:close/>
                  <a:moveTo>
                    <a:pt x="10870" y="2402"/>
                  </a:moveTo>
                  <a:cubicBezTo>
                    <a:pt x="10922" y="2429"/>
                    <a:pt x="10922" y="2420"/>
                    <a:pt x="10958" y="2446"/>
                  </a:cubicBezTo>
                  <a:cubicBezTo>
                    <a:pt x="10949" y="2464"/>
                    <a:pt x="10834" y="2438"/>
                    <a:pt x="10870" y="2402"/>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grpSp>
      <p:grpSp>
        <p:nvGrpSpPr>
          <p:cNvPr id="2488" name="Google Shape;2488;p7"/>
          <p:cNvGrpSpPr/>
          <p:nvPr/>
        </p:nvGrpSpPr>
        <p:grpSpPr>
          <a:xfrm>
            <a:off x="16352460" y="12527352"/>
            <a:ext cx="2456162" cy="2642034"/>
            <a:chOff x="6131772" y="4697213"/>
            <a:chExt cx="921001" cy="990648"/>
          </a:xfrm>
        </p:grpSpPr>
        <p:sp>
          <p:nvSpPr>
            <p:cNvPr id="2489" name="Google Shape;2489;p7"/>
            <p:cNvSpPr/>
            <p:nvPr/>
          </p:nvSpPr>
          <p:spPr>
            <a:xfrm rot="-3130557">
              <a:off x="6676143" y="5328372"/>
              <a:ext cx="123915" cy="114225"/>
            </a:xfrm>
            <a:custGeom>
              <a:avLst/>
              <a:gdLst/>
              <a:ahLst/>
              <a:cxnLst/>
              <a:rect l="l" t="t" r="r" b="b"/>
              <a:pathLst>
                <a:path w="1199" h="943" extrusionOk="0">
                  <a:moveTo>
                    <a:pt x="278" y="1"/>
                  </a:moveTo>
                  <a:cubicBezTo>
                    <a:pt x="82" y="1"/>
                    <a:pt x="0" y="333"/>
                    <a:pt x="229" y="404"/>
                  </a:cubicBezTo>
                  <a:cubicBezTo>
                    <a:pt x="362" y="440"/>
                    <a:pt x="467" y="554"/>
                    <a:pt x="582" y="634"/>
                  </a:cubicBezTo>
                  <a:cubicBezTo>
                    <a:pt x="715" y="731"/>
                    <a:pt x="856" y="837"/>
                    <a:pt x="1006" y="925"/>
                  </a:cubicBezTo>
                  <a:cubicBezTo>
                    <a:pt x="1027" y="937"/>
                    <a:pt x="1049" y="942"/>
                    <a:pt x="1069" y="942"/>
                  </a:cubicBezTo>
                  <a:cubicBezTo>
                    <a:pt x="1141" y="942"/>
                    <a:pt x="1198" y="875"/>
                    <a:pt x="1192" y="793"/>
                  </a:cubicBezTo>
                  <a:cubicBezTo>
                    <a:pt x="1174" y="598"/>
                    <a:pt x="935" y="466"/>
                    <a:pt x="803" y="342"/>
                  </a:cubicBezTo>
                  <a:cubicBezTo>
                    <a:pt x="653" y="219"/>
                    <a:pt x="538" y="86"/>
                    <a:pt x="353" y="16"/>
                  </a:cubicBezTo>
                  <a:cubicBezTo>
                    <a:pt x="327" y="5"/>
                    <a:pt x="302" y="1"/>
                    <a:pt x="278"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90" name="Google Shape;2490;p7"/>
            <p:cNvSpPr/>
            <p:nvPr/>
          </p:nvSpPr>
          <p:spPr>
            <a:xfrm rot="-3130557">
              <a:off x="6691453" y="5109234"/>
              <a:ext cx="126189" cy="91695"/>
            </a:xfrm>
            <a:custGeom>
              <a:avLst/>
              <a:gdLst/>
              <a:ahLst/>
              <a:cxnLst/>
              <a:rect l="l" t="t" r="r" b="b"/>
              <a:pathLst>
                <a:path w="1221" h="757" extrusionOk="0">
                  <a:moveTo>
                    <a:pt x="247" y="0"/>
                  </a:moveTo>
                  <a:cubicBezTo>
                    <a:pt x="172" y="0"/>
                    <a:pt x="92" y="46"/>
                    <a:pt x="54" y="110"/>
                  </a:cubicBezTo>
                  <a:cubicBezTo>
                    <a:pt x="1" y="216"/>
                    <a:pt x="54" y="322"/>
                    <a:pt x="142" y="383"/>
                  </a:cubicBezTo>
                  <a:cubicBezTo>
                    <a:pt x="265" y="463"/>
                    <a:pt x="416" y="507"/>
                    <a:pt x="548" y="569"/>
                  </a:cubicBezTo>
                  <a:cubicBezTo>
                    <a:pt x="680" y="631"/>
                    <a:pt x="813" y="728"/>
                    <a:pt x="963" y="754"/>
                  </a:cubicBezTo>
                  <a:cubicBezTo>
                    <a:pt x="972" y="756"/>
                    <a:pt x="982" y="757"/>
                    <a:pt x="991" y="757"/>
                  </a:cubicBezTo>
                  <a:cubicBezTo>
                    <a:pt x="1127" y="757"/>
                    <a:pt x="1220" y="580"/>
                    <a:pt x="1104" y="480"/>
                  </a:cubicBezTo>
                  <a:cubicBezTo>
                    <a:pt x="875" y="286"/>
                    <a:pt x="574" y="189"/>
                    <a:pt x="327" y="21"/>
                  </a:cubicBezTo>
                  <a:cubicBezTo>
                    <a:pt x="303" y="7"/>
                    <a:pt x="275" y="0"/>
                    <a:pt x="247"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91" name="Google Shape;2491;p7"/>
            <p:cNvSpPr/>
            <p:nvPr/>
          </p:nvSpPr>
          <p:spPr>
            <a:xfrm rot="-3130557">
              <a:off x="6824069" y="4882790"/>
              <a:ext cx="152026" cy="112893"/>
            </a:xfrm>
            <a:custGeom>
              <a:avLst/>
              <a:gdLst/>
              <a:ahLst/>
              <a:cxnLst/>
              <a:rect l="l" t="t" r="r" b="b"/>
              <a:pathLst>
                <a:path w="1471" h="932" extrusionOk="0">
                  <a:moveTo>
                    <a:pt x="366" y="0"/>
                  </a:moveTo>
                  <a:cubicBezTo>
                    <a:pt x="144" y="0"/>
                    <a:pt x="0" y="345"/>
                    <a:pt x="269" y="469"/>
                  </a:cubicBezTo>
                  <a:cubicBezTo>
                    <a:pt x="358" y="513"/>
                    <a:pt x="437" y="566"/>
                    <a:pt x="534" y="601"/>
                  </a:cubicBezTo>
                  <a:cubicBezTo>
                    <a:pt x="640" y="645"/>
                    <a:pt x="746" y="698"/>
                    <a:pt x="843" y="751"/>
                  </a:cubicBezTo>
                  <a:cubicBezTo>
                    <a:pt x="977" y="825"/>
                    <a:pt x="1129" y="931"/>
                    <a:pt x="1285" y="931"/>
                  </a:cubicBezTo>
                  <a:cubicBezTo>
                    <a:pt x="1314" y="931"/>
                    <a:pt x="1344" y="927"/>
                    <a:pt x="1373" y="919"/>
                  </a:cubicBezTo>
                  <a:cubicBezTo>
                    <a:pt x="1461" y="892"/>
                    <a:pt x="1470" y="751"/>
                    <a:pt x="1399" y="698"/>
                  </a:cubicBezTo>
                  <a:cubicBezTo>
                    <a:pt x="1099" y="486"/>
                    <a:pt x="817" y="257"/>
                    <a:pt x="516" y="54"/>
                  </a:cubicBezTo>
                  <a:cubicBezTo>
                    <a:pt x="465" y="16"/>
                    <a:pt x="414" y="0"/>
                    <a:pt x="366"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92" name="Google Shape;2492;p7"/>
            <p:cNvSpPr/>
            <p:nvPr/>
          </p:nvSpPr>
          <p:spPr>
            <a:xfrm rot="-3130557">
              <a:off x="6621677" y="5530442"/>
              <a:ext cx="126499" cy="111682"/>
            </a:xfrm>
            <a:custGeom>
              <a:avLst/>
              <a:gdLst/>
              <a:ahLst/>
              <a:cxnLst/>
              <a:rect l="l" t="t" r="r" b="b"/>
              <a:pathLst>
                <a:path w="1224" h="922" extrusionOk="0">
                  <a:moveTo>
                    <a:pt x="181" y="1"/>
                  </a:moveTo>
                  <a:cubicBezTo>
                    <a:pt x="171" y="1"/>
                    <a:pt x="161" y="1"/>
                    <a:pt x="151" y="2"/>
                  </a:cubicBezTo>
                  <a:cubicBezTo>
                    <a:pt x="63" y="11"/>
                    <a:pt x="1" y="108"/>
                    <a:pt x="10" y="187"/>
                  </a:cubicBezTo>
                  <a:cubicBezTo>
                    <a:pt x="63" y="435"/>
                    <a:pt x="336" y="549"/>
                    <a:pt x="539" y="664"/>
                  </a:cubicBezTo>
                  <a:cubicBezTo>
                    <a:pt x="689" y="744"/>
                    <a:pt x="866" y="903"/>
                    <a:pt x="1034" y="920"/>
                  </a:cubicBezTo>
                  <a:cubicBezTo>
                    <a:pt x="1041" y="921"/>
                    <a:pt x="1048" y="922"/>
                    <a:pt x="1054" y="922"/>
                  </a:cubicBezTo>
                  <a:cubicBezTo>
                    <a:pt x="1180" y="922"/>
                    <a:pt x="1223" y="766"/>
                    <a:pt x="1131" y="691"/>
                  </a:cubicBezTo>
                  <a:cubicBezTo>
                    <a:pt x="990" y="567"/>
                    <a:pt x="848" y="435"/>
                    <a:pt x="698" y="320"/>
                  </a:cubicBezTo>
                  <a:cubicBezTo>
                    <a:pt x="529" y="185"/>
                    <a:pt x="401" y="1"/>
                    <a:pt x="181"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93" name="Google Shape;2493;p7"/>
            <p:cNvSpPr/>
            <p:nvPr/>
          </p:nvSpPr>
          <p:spPr>
            <a:xfrm rot="-3130557">
              <a:off x="6465294" y="5363130"/>
              <a:ext cx="123812" cy="117980"/>
            </a:xfrm>
            <a:custGeom>
              <a:avLst/>
              <a:gdLst/>
              <a:ahLst/>
              <a:cxnLst/>
              <a:rect l="l" t="t" r="r" b="b"/>
              <a:pathLst>
                <a:path w="1198" h="974" extrusionOk="0">
                  <a:moveTo>
                    <a:pt x="315" y="1"/>
                  </a:moveTo>
                  <a:cubicBezTo>
                    <a:pt x="155" y="1"/>
                    <a:pt x="0" y="209"/>
                    <a:pt x="147" y="342"/>
                  </a:cubicBezTo>
                  <a:cubicBezTo>
                    <a:pt x="314" y="501"/>
                    <a:pt x="500" y="642"/>
                    <a:pt x="694" y="757"/>
                  </a:cubicBezTo>
                  <a:cubicBezTo>
                    <a:pt x="782" y="810"/>
                    <a:pt x="959" y="872"/>
                    <a:pt x="1012" y="960"/>
                  </a:cubicBezTo>
                  <a:cubicBezTo>
                    <a:pt x="1021" y="969"/>
                    <a:pt x="1034" y="973"/>
                    <a:pt x="1047" y="973"/>
                  </a:cubicBezTo>
                  <a:cubicBezTo>
                    <a:pt x="1060" y="973"/>
                    <a:pt x="1074" y="969"/>
                    <a:pt x="1083" y="960"/>
                  </a:cubicBezTo>
                  <a:cubicBezTo>
                    <a:pt x="1197" y="872"/>
                    <a:pt x="1074" y="713"/>
                    <a:pt x="994" y="642"/>
                  </a:cubicBezTo>
                  <a:cubicBezTo>
                    <a:pt x="818" y="457"/>
                    <a:pt x="632" y="280"/>
                    <a:pt x="464" y="77"/>
                  </a:cubicBezTo>
                  <a:cubicBezTo>
                    <a:pt x="421" y="23"/>
                    <a:pt x="368" y="1"/>
                    <a:pt x="315"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94" name="Google Shape;2494;p7"/>
            <p:cNvSpPr/>
            <p:nvPr/>
          </p:nvSpPr>
          <p:spPr>
            <a:xfrm rot="-3130557">
              <a:off x="6474960" y="5043617"/>
              <a:ext cx="109136" cy="132274"/>
            </a:xfrm>
            <a:custGeom>
              <a:avLst/>
              <a:gdLst/>
              <a:ahLst/>
              <a:cxnLst/>
              <a:rect l="l" t="t" r="r" b="b"/>
              <a:pathLst>
                <a:path w="1056" h="1092" extrusionOk="0">
                  <a:moveTo>
                    <a:pt x="222" y="0"/>
                  </a:moveTo>
                  <a:cubicBezTo>
                    <a:pt x="108" y="0"/>
                    <a:pt x="0" y="80"/>
                    <a:pt x="13" y="218"/>
                  </a:cubicBezTo>
                  <a:cubicBezTo>
                    <a:pt x="30" y="430"/>
                    <a:pt x="233" y="528"/>
                    <a:pt x="375" y="660"/>
                  </a:cubicBezTo>
                  <a:cubicBezTo>
                    <a:pt x="516" y="801"/>
                    <a:pt x="693" y="1022"/>
                    <a:pt x="887" y="1084"/>
                  </a:cubicBezTo>
                  <a:cubicBezTo>
                    <a:pt x="901" y="1089"/>
                    <a:pt x="915" y="1091"/>
                    <a:pt x="928" y="1091"/>
                  </a:cubicBezTo>
                  <a:cubicBezTo>
                    <a:pt x="1004" y="1091"/>
                    <a:pt x="1056" y="1009"/>
                    <a:pt x="1010" y="934"/>
                  </a:cubicBezTo>
                  <a:cubicBezTo>
                    <a:pt x="913" y="748"/>
                    <a:pt x="816" y="589"/>
                    <a:pt x="693" y="422"/>
                  </a:cubicBezTo>
                  <a:cubicBezTo>
                    <a:pt x="595" y="298"/>
                    <a:pt x="490" y="139"/>
                    <a:pt x="357" y="42"/>
                  </a:cubicBezTo>
                  <a:cubicBezTo>
                    <a:pt x="316" y="14"/>
                    <a:pt x="269" y="0"/>
                    <a:pt x="222"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95" name="Google Shape;2495;p7"/>
            <p:cNvSpPr/>
            <p:nvPr/>
          </p:nvSpPr>
          <p:spPr>
            <a:xfrm rot="-3130557">
              <a:off x="6458675" y="4756145"/>
              <a:ext cx="160914" cy="122220"/>
            </a:xfrm>
            <a:custGeom>
              <a:avLst/>
              <a:gdLst/>
              <a:ahLst/>
              <a:cxnLst/>
              <a:rect l="l" t="t" r="r" b="b"/>
              <a:pathLst>
                <a:path w="1557" h="1009" extrusionOk="0">
                  <a:moveTo>
                    <a:pt x="401" y="0"/>
                  </a:moveTo>
                  <a:cubicBezTo>
                    <a:pt x="171" y="0"/>
                    <a:pt x="1" y="398"/>
                    <a:pt x="325" y="504"/>
                  </a:cubicBezTo>
                  <a:cubicBezTo>
                    <a:pt x="695" y="627"/>
                    <a:pt x="1005" y="936"/>
                    <a:pt x="1393" y="1007"/>
                  </a:cubicBezTo>
                  <a:cubicBezTo>
                    <a:pt x="1401" y="1008"/>
                    <a:pt x="1409" y="1009"/>
                    <a:pt x="1416" y="1009"/>
                  </a:cubicBezTo>
                  <a:cubicBezTo>
                    <a:pt x="1508" y="1009"/>
                    <a:pt x="1556" y="912"/>
                    <a:pt x="1499" y="830"/>
                  </a:cubicBezTo>
                  <a:cubicBezTo>
                    <a:pt x="1269" y="512"/>
                    <a:pt x="854" y="371"/>
                    <a:pt x="581" y="89"/>
                  </a:cubicBezTo>
                  <a:cubicBezTo>
                    <a:pt x="522" y="26"/>
                    <a:pt x="459" y="0"/>
                    <a:pt x="401"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96" name="Google Shape;2496;p7"/>
            <p:cNvSpPr/>
            <p:nvPr/>
          </p:nvSpPr>
          <p:spPr>
            <a:xfrm rot="-3130557">
              <a:off x="6917594" y="5200297"/>
              <a:ext cx="143241" cy="102960"/>
            </a:xfrm>
            <a:custGeom>
              <a:avLst/>
              <a:gdLst/>
              <a:ahLst/>
              <a:cxnLst/>
              <a:rect l="l" t="t" r="r" b="b"/>
              <a:pathLst>
                <a:path w="1386" h="850" extrusionOk="0">
                  <a:moveTo>
                    <a:pt x="260" y="1"/>
                  </a:moveTo>
                  <a:cubicBezTo>
                    <a:pt x="18" y="1"/>
                    <a:pt x="1" y="382"/>
                    <a:pt x="258" y="408"/>
                  </a:cubicBezTo>
                  <a:cubicBezTo>
                    <a:pt x="293" y="417"/>
                    <a:pt x="355" y="461"/>
                    <a:pt x="390" y="479"/>
                  </a:cubicBezTo>
                  <a:cubicBezTo>
                    <a:pt x="496" y="532"/>
                    <a:pt x="602" y="576"/>
                    <a:pt x="708" y="629"/>
                  </a:cubicBezTo>
                  <a:cubicBezTo>
                    <a:pt x="858" y="699"/>
                    <a:pt x="1008" y="849"/>
                    <a:pt x="1185" y="849"/>
                  </a:cubicBezTo>
                  <a:cubicBezTo>
                    <a:pt x="1188" y="850"/>
                    <a:pt x="1192" y="850"/>
                    <a:pt x="1195" y="850"/>
                  </a:cubicBezTo>
                  <a:cubicBezTo>
                    <a:pt x="1313" y="850"/>
                    <a:pt x="1385" y="705"/>
                    <a:pt x="1299" y="602"/>
                  </a:cubicBezTo>
                  <a:cubicBezTo>
                    <a:pt x="1167" y="452"/>
                    <a:pt x="982" y="320"/>
                    <a:pt x="796" y="231"/>
                  </a:cubicBezTo>
                  <a:cubicBezTo>
                    <a:pt x="646" y="161"/>
                    <a:pt x="461" y="28"/>
                    <a:pt x="284" y="2"/>
                  </a:cubicBezTo>
                  <a:cubicBezTo>
                    <a:pt x="276" y="1"/>
                    <a:pt x="268" y="1"/>
                    <a:pt x="26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97" name="Google Shape;2497;p7"/>
            <p:cNvSpPr/>
            <p:nvPr/>
          </p:nvSpPr>
          <p:spPr>
            <a:xfrm rot="-3130557">
              <a:off x="6641707" y="4859376"/>
              <a:ext cx="106449" cy="81157"/>
            </a:xfrm>
            <a:custGeom>
              <a:avLst/>
              <a:gdLst/>
              <a:ahLst/>
              <a:cxnLst/>
              <a:rect l="l" t="t" r="r" b="b"/>
              <a:pathLst>
                <a:path w="1030" h="670" extrusionOk="0">
                  <a:moveTo>
                    <a:pt x="282" y="1"/>
                  </a:moveTo>
                  <a:cubicBezTo>
                    <a:pt x="114" y="1"/>
                    <a:pt x="0" y="279"/>
                    <a:pt x="194" y="368"/>
                  </a:cubicBezTo>
                  <a:cubicBezTo>
                    <a:pt x="291" y="412"/>
                    <a:pt x="371" y="483"/>
                    <a:pt x="468" y="518"/>
                  </a:cubicBezTo>
                  <a:cubicBezTo>
                    <a:pt x="565" y="562"/>
                    <a:pt x="688" y="580"/>
                    <a:pt x="777" y="642"/>
                  </a:cubicBezTo>
                  <a:cubicBezTo>
                    <a:pt x="800" y="661"/>
                    <a:pt x="828" y="669"/>
                    <a:pt x="856" y="669"/>
                  </a:cubicBezTo>
                  <a:cubicBezTo>
                    <a:pt x="943" y="669"/>
                    <a:pt x="1029" y="586"/>
                    <a:pt x="962" y="492"/>
                  </a:cubicBezTo>
                  <a:cubicBezTo>
                    <a:pt x="891" y="395"/>
                    <a:pt x="794" y="324"/>
                    <a:pt x="688" y="262"/>
                  </a:cubicBezTo>
                  <a:cubicBezTo>
                    <a:pt x="574" y="192"/>
                    <a:pt x="485" y="103"/>
                    <a:pt x="379" y="33"/>
                  </a:cubicBezTo>
                  <a:cubicBezTo>
                    <a:pt x="346" y="10"/>
                    <a:pt x="313" y="1"/>
                    <a:pt x="282"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98" name="Google Shape;2498;p7"/>
            <p:cNvSpPr/>
            <p:nvPr/>
          </p:nvSpPr>
          <p:spPr>
            <a:xfrm rot="-3130557">
              <a:off x="6291582" y="4823455"/>
              <a:ext cx="115131" cy="115194"/>
            </a:xfrm>
            <a:custGeom>
              <a:avLst/>
              <a:gdLst/>
              <a:ahLst/>
              <a:cxnLst/>
              <a:rect l="l" t="t" r="r" b="b"/>
              <a:pathLst>
                <a:path w="1114" h="951" extrusionOk="0">
                  <a:moveTo>
                    <a:pt x="279" y="1"/>
                  </a:moveTo>
                  <a:cubicBezTo>
                    <a:pt x="192" y="1"/>
                    <a:pt x="108" y="44"/>
                    <a:pt x="62" y="126"/>
                  </a:cubicBezTo>
                  <a:cubicBezTo>
                    <a:pt x="54" y="135"/>
                    <a:pt x="54" y="135"/>
                    <a:pt x="54" y="143"/>
                  </a:cubicBezTo>
                  <a:cubicBezTo>
                    <a:pt x="9" y="223"/>
                    <a:pt x="1" y="338"/>
                    <a:pt x="62" y="408"/>
                  </a:cubicBezTo>
                  <a:cubicBezTo>
                    <a:pt x="151" y="541"/>
                    <a:pt x="274" y="594"/>
                    <a:pt x="407" y="647"/>
                  </a:cubicBezTo>
                  <a:cubicBezTo>
                    <a:pt x="583" y="717"/>
                    <a:pt x="742" y="823"/>
                    <a:pt x="892" y="929"/>
                  </a:cubicBezTo>
                  <a:cubicBezTo>
                    <a:pt x="910" y="944"/>
                    <a:pt x="932" y="951"/>
                    <a:pt x="955" y="951"/>
                  </a:cubicBezTo>
                  <a:cubicBezTo>
                    <a:pt x="1014" y="951"/>
                    <a:pt x="1080" y="907"/>
                    <a:pt x="1087" y="850"/>
                  </a:cubicBezTo>
                  <a:cubicBezTo>
                    <a:pt x="1113" y="629"/>
                    <a:pt x="901" y="488"/>
                    <a:pt x="751" y="355"/>
                  </a:cubicBezTo>
                  <a:cubicBezTo>
                    <a:pt x="689" y="311"/>
                    <a:pt x="636" y="267"/>
                    <a:pt x="583" y="223"/>
                  </a:cubicBezTo>
                  <a:lnTo>
                    <a:pt x="583" y="223"/>
                  </a:lnTo>
                  <a:cubicBezTo>
                    <a:pt x="578" y="218"/>
                    <a:pt x="549" y="188"/>
                    <a:pt x="539" y="179"/>
                  </a:cubicBezTo>
                  <a:lnTo>
                    <a:pt x="539" y="179"/>
                  </a:lnTo>
                  <a:cubicBezTo>
                    <a:pt x="543" y="185"/>
                    <a:pt x="544" y="187"/>
                    <a:pt x="544" y="187"/>
                  </a:cubicBezTo>
                  <a:cubicBezTo>
                    <a:pt x="541" y="187"/>
                    <a:pt x="467" y="80"/>
                    <a:pt x="460" y="73"/>
                  </a:cubicBezTo>
                  <a:cubicBezTo>
                    <a:pt x="407" y="24"/>
                    <a:pt x="343" y="1"/>
                    <a:pt x="279"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99" name="Google Shape;2499;p7"/>
            <p:cNvSpPr/>
            <p:nvPr/>
          </p:nvSpPr>
          <p:spPr>
            <a:xfrm rot="-3130557">
              <a:off x="6313481" y="5179761"/>
              <a:ext cx="114200" cy="114952"/>
            </a:xfrm>
            <a:custGeom>
              <a:avLst/>
              <a:gdLst/>
              <a:ahLst/>
              <a:cxnLst/>
              <a:rect l="l" t="t" r="r" b="b"/>
              <a:pathLst>
                <a:path w="1105" h="949" extrusionOk="0">
                  <a:moveTo>
                    <a:pt x="279" y="0"/>
                  </a:moveTo>
                  <a:cubicBezTo>
                    <a:pt x="191" y="0"/>
                    <a:pt x="104" y="43"/>
                    <a:pt x="53" y="129"/>
                  </a:cubicBezTo>
                  <a:cubicBezTo>
                    <a:pt x="53" y="129"/>
                    <a:pt x="53" y="138"/>
                    <a:pt x="45" y="138"/>
                  </a:cubicBezTo>
                  <a:cubicBezTo>
                    <a:pt x="9" y="218"/>
                    <a:pt x="0" y="333"/>
                    <a:pt x="53" y="412"/>
                  </a:cubicBezTo>
                  <a:cubicBezTo>
                    <a:pt x="151" y="536"/>
                    <a:pt x="265" y="589"/>
                    <a:pt x="407" y="642"/>
                  </a:cubicBezTo>
                  <a:cubicBezTo>
                    <a:pt x="574" y="721"/>
                    <a:pt x="733" y="818"/>
                    <a:pt x="883" y="933"/>
                  </a:cubicBezTo>
                  <a:cubicBezTo>
                    <a:pt x="901" y="944"/>
                    <a:pt x="922" y="949"/>
                    <a:pt x="944" y="949"/>
                  </a:cubicBezTo>
                  <a:cubicBezTo>
                    <a:pt x="1009" y="949"/>
                    <a:pt x="1080" y="904"/>
                    <a:pt x="1086" y="845"/>
                  </a:cubicBezTo>
                  <a:cubicBezTo>
                    <a:pt x="1104" y="624"/>
                    <a:pt x="892" y="483"/>
                    <a:pt x="742" y="359"/>
                  </a:cubicBezTo>
                  <a:cubicBezTo>
                    <a:pt x="689" y="306"/>
                    <a:pt x="627" y="262"/>
                    <a:pt x="574" y="218"/>
                  </a:cubicBezTo>
                  <a:lnTo>
                    <a:pt x="574" y="218"/>
                  </a:lnTo>
                  <a:cubicBezTo>
                    <a:pt x="570" y="214"/>
                    <a:pt x="550" y="193"/>
                    <a:pt x="538" y="181"/>
                  </a:cubicBezTo>
                  <a:lnTo>
                    <a:pt x="538" y="181"/>
                  </a:lnTo>
                  <a:cubicBezTo>
                    <a:pt x="532" y="169"/>
                    <a:pt x="467" y="75"/>
                    <a:pt x="460" y="68"/>
                  </a:cubicBezTo>
                  <a:cubicBezTo>
                    <a:pt x="407" y="23"/>
                    <a:pt x="343" y="0"/>
                    <a:pt x="279"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00" name="Google Shape;2500;p7"/>
            <p:cNvSpPr/>
            <p:nvPr/>
          </p:nvSpPr>
          <p:spPr>
            <a:xfrm rot="-3130557">
              <a:off x="6131572" y="5010802"/>
              <a:ext cx="115131" cy="115679"/>
            </a:xfrm>
            <a:custGeom>
              <a:avLst/>
              <a:gdLst/>
              <a:ahLst/>
              <a:cxnLst/>
              <a:rect l="l" t="t" r="r" b="b"/>
              <a:pathLst>
                <a:path w="1114" h="955" extrusionOk="0">
                  <a:moveTo>
                    <a:pt x="279" y="1"/>
                  </a:moveTo>
                  <a:cubicBezTo>
                    <a:pt x="193" y="1"/>
                    <a:pt x="108" y="43"/>
                    <a:pt x="63" y="130"/>
                  </a:cubicBezTo>
                  <a:cubicBezTo>
                    <a:pt x="54" y="139"/>
                    <a:pt x="54" y="139"/>
                    <a:pt x="54" y="147"/>
                  </a:cubicBezTo>
                  <a:cubicBezTo>
                    <a:pt x="10" y="227"/>
                    <a:pt x="1" y="342"/>
                    <a:pt x="54" y="412"/>
                  </a:cubicBezTo>
                  <a:cubicBezTo>
                    <a:pt x="151" y="536"/>
                    <a:pt x="266" y="589"/>
                    <a:pt x="407" y="651"/>
                  </a:cubicBezTo>
                  <a:cubicBezTo>
                    <a:pt x="583" y="721"/>
                    <a:pt x="734" y="827"/>
                    <a:pt x="893" y="933"/>
                  </a:cubicBezTo>
                  <a:cubicBezTo>
                    <a:pt x="910" y="948"/>
                    <a:pt x="931" y="954"/>
                    <a:pt x="954" y="954"/>
                  </a:cubicBezTo>
                  <a:cubicBezTo>
                    <a:pt x="1014" y="954"/>
                    <a:pt x="1080" y="909"/>
                    <a:pt x="1087" y="845"/>
                  </a:cubicBezTo>
                  <a:cubicBezTo>
                    <a:pt x="1113" y="624"/>
                    <a:pt x="901" y="492"/>
                    <a:pt x="742" y="359"/>
                  </a:cubicBezTo>
                  <a:cubicBezTo>
                    <a:pt x="689" y="315"/>
                    <a:pt x="636" y="271"/>
                    <a:pt x="583" y="227"/>
                  </a:cubicBezTo>
                  <a:lnTo>
                    <a:pt x="583" y="227"/>
                  </a:lnTo>
                  <a:cubicBezTo>
                    <a:pt x="584" y="227"/>
                    <a:pt x="584" y="228"/>
                    <a:pt x="584" y="228"/>
                  </a:cubicBezTo>
                  <a:cubicBezTo>
                    <a:pt x="584" y="228"/>
                    <a:pt x="551" y="194"/>
                    <a:pt x="536" y="182"/>
                  </a:cubicBezTo>
                  <a:lnTo>
                    <a:pt x="536" y="182"/>
                  </a:lnTo>
                  <a:cubicBezTo>
                    <a:pt x="522" y="159"/>
                    <a:pt x="466" y="81"/>
                    <a:pt x="460" y="68"/>
                  </a:cubicBezTo>
                  <a:cubicBezTo>
                    <a:pt x="408" y="23"/>
                    <a:pt x="343" y="1"/>
                    <a:pt x="279"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grpSp>
      <p:grpSp>
        <p:nvGrpSpPr>
          <p:cNvPr id="2501" name="Google Shape;2501;p7"/>
          <p:cNvGrpSpPr/>
          <p:nvPr/>
        </p:nvGrpSpPr>
        <p:grpSpPr>
          <a:xfrm>
            <a:off x="-3336612" y="-2349720"/>
            <a:ext cx="7074059" cy="4951709"/>
            <a:chOff x="-1251149" y="-881043"/>
            <a:chExt cx="2652599" cy="1856676"/>
          </a:xfrm>
        </p:grpSpPr>
        <p:sp>
          <p:nvSpPr>
            <p:cNvPr id="2502" name="Google Shape;2502;p7"/>
            <p:cNvSpPr/>
            <p:nvPr/>
          </p:nvSpPr>
          <p:spPr>
            <a:xfrm rot="6027211">
              <a:off x="-296313" y="-561430"/>
              <a:ext cx="205507" cy="224897"/>
            </a:xfrm>
            <a:custGeom>
              <a:avLst/>
              <a:gdLst/>
              <a:ahLst/>
              <a:cxnLst/>
              <a:rect l="l" t="t" r="r" b="b"/>
              <a:pathLst>
                <a:path w="1187" h="1299" extrusionOk="0">
                  <a:moveTo>
                    <a:pt x="293" y="1"/>
                  </a:moveTo>
                  <a:cubicBezTo>
                    <a:pt x="144" y="1"/>
                    <a:pt x="0" y="134"/>
                    <a:pt x="75" y="333"/>
                  </a:cubicBezTo>
                  <a:cubicBezTo>
                    <a:pt x="111" y="422"/>
                    <a:pt x="172" y="457"/>
                    <a:pt x="234" y="528"/>
                  </a:cubicBezTo>
                  <a:cubicBezTo>
                    <a:pt x="314" y="607"/>
                    <a:pt x="393" y="704"/>
                    <a:pt x="473" y="792"/>
                  </a:cubicBezTo>
                  <a:cubicBezTo>
                    <a:pt x="543" y="881"/>
                    <a:pt x="605" y="987"/>
                    <a:pt x="676" y="1066"/>
                  </a:cubicBezTo>
                  <a:cubicBezTo>
                    <a:pt x="738" y="1128"/>
                    <a:pt x="808" y="1172"/>
                    <a:pt x="861" y="1243"/>
                  </a:cubicBezTo>
                  <a:cubicBezTo>
                    <a:pt x="890" y="1282"/>
                    <a:pt x="931" y="1299"/>
                    <a:pt x="974" y="1299"/>
                  </a:cubicBezTo>
                  <a:cubicBezTo>
                    <a:pt x="1076" y="1299"/>
                    <a:pt x="1186" y="1204"/>
                    <a:pt x="1161" y="1093"/>
                  </a:cubicBezTo>
                  <a:cubicBezTo>
                    <a:pt x="1117" y="916"/>
                    <a:pt x="958" y="775"/>
                    <a:pt x="861" y="625"/>
                  </a:cubicBezTo>
                  <a:cubicBezTo>
                    <a:pt x="808" y="536"/>
                    <a:pt x="746" y="448"/>
                    <a:pt x="685" y="360"/>
                  </a:cubicBezTo>
                  <a:cubicBezTo>
                    <a:pt x="658" y="324"/>
                    <a:pt x="632" y="289"/>
                    <a:pt x="596" y="245"/>
                  </a:cubicBezTo>
                  <a:lnTo>
                    <a:pt x="596" y="245"/>
                  </a:lnTo>
                  <a:cubicBezTo>
                    <a:pt x="597" y="245"/>
                    <a:pt x="597" y="245"/>
                    <a:pt x="597" y="245"/>
                  </a:cubicBezTo>
                  <a:cubicBezTo>
                    <a:pt x="598" y="245"/>
                    <a:pt x="537" y="163"/>
                    <a:pt x="524" y="163"/>
                  </a:cubicBezTo>
                  <a:cubicBezTo>
                    <a:pt x="521" y="163"/>
                    <a:pt x="521" y="167"/>
                    <a:pt x="523" y="175"/>
                  </a:cubicBezTo>
                  <a:lnTo>
                    <a:pt x="523" y="175"/>
                  </a:lnTo>
                  <a:cubicBezTo>
                    <a:pt x="480" y="53"/>
                    <a:pt x="386" y="1"/>
                    <a:pt x="293"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03" name="Google Shape;2503;p7"/>
            <p:cNvSpPr/>
            <p:nvPr/>
          </p:nvSpPr>
          <p:spPr>
            <a:xfrm rot="6027211">
              <a:off x="-799862" y="-703150"/>
              <a:ext cx="185943" cy="193041"/>
            </a:xfrm>
            <a:custGeom>
              <a:avLst/>
              <a:gdLst/>
              <a:ahLst/>
              <a:cxnLst/>
              <a:rect l="l" t="t" r="r" b="b"/>
              <a:pathLst>
                <a:path w="1074" h="1115" extrusionOk="0">
                  <a:moveTo>
                    <a:pt x="286" y="0"/>
                  </a:moveTo>
                  <a:cubicBezTo>
                    <a:pt x="147" y="0"/>
                    <a:pt x="1" y="115"/>
                    <a:pt x="50" y="268"/>
                  </a:cubicBezTo>
                  <a:cubicBezTo>
                    <a:pt x="85" y="383"/>
                    <a:pt x="147" y="410"/>
                    <a:pt x="235" y="480"/>
                  </a:cubicBezTo>
                  <a:cubicBezTo>
                    <a:pt x="306" y="533"/>
                    <a:pt x="376" y="613"/>
                    <a:pt x="438" y="683"/>
                  </a:cubicBezTo>
                  <a:cubicBezTo>
                    <a:pt x="588" y="816"/>
                    <a:pt x="756" y="939"/>
                    <a:pt x="888" y="1081"/>
                  </a:cubicBezTo>
                  <a:cubicBezTo>
                    <a:pt x="908" y="1104"/>
                    <a:pt x="937" y="1114"/>
                    <a:pt x="967" y="1114"/>
                  </a:cubicBezTo>
                  <a:cubicBezTo>
                    <a:pt x="1017" y="1114"/>
                    <a:pt x="1068" y="1083"/>
                    <a:pt x="1074" y="1028"/>
                  </a:cubicBezTo>
                  <a:cubicBezTo>
                    <a:pt x="1074" y="851"/>
                    <a:pt x="915" y="675"/>
                    <a:pt x="827" y="542"/>
                  </a:cubicBezTo>
                  <a:cubicBezTo>
                    <a:pt x="765" y="445"/>
                    <a:pt x="685" y="357"/>
                    <a:pt x="615" y="260"/>
                  </a:cubicBezTo>
                  <a:cubicBezTo>
                    <a:pt x="562" y="198"/>
                    <a:pt x="482" y="127"/>
                    <a:pt x="447" y="74"/>
                  </a:cubicBezTo>
                  <a:cubicBezTo>
                    <a:pt x="406" y="23"/>
                    <a:pt x="347" y="0"/>
                    <a:pt x="286"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04" name="Google Shape;2504;p7"/>
            <p:cNvSpPr/>
            <p:nvPr/>
          </p:nvSpPr>
          <p:spPr>
            <a:xfrm rot="6027211">
              <a:off x="-370288" y="-785263"/>
              <a:ext cx="170707" cy="180229"/>
            </a:xfrm>
            <a:custGeom>
              <a:avLst/>
              <a:gdLst/>
              <a:ahLst/>
              <a:cxnLst/>
              <a:rect l="l" t="t" r="r" b="b"/>
              <a:pathLst>
                <a:path w="986" h="1041" extrusionOk="0">
                  <a:moveTo>
                    <a:pt x="280" y="1"/>
                  </a:moveTo>
                  <a:cubicBezTo>
                    <a:pt x="136" y="1"/>
                    <a:pt x="1" y="139"/>
                    <a:pt x="77" y="319"/>
                  </a:cubicBezTo>
                  <a:cubicBezTo>
                    <a:pt x="147" y="496"/>
                    <a:pt x="350" y="655"/>
                    <a:pt x="474" y="796"/>
                  </a:cubicBezTo>
                  <a:cubicBezTo>
                    <a:pt x="544" y="887"/>
                    <a:pt x="665" y="1041"/>
                    <a:pt x="792" y="1041"/>
                  </a:cubicBezTo>
                  <a:cubicBezTo>
                    <a:pt x="824" y="1041"/>
                    <a:pt x="857" y="1031"/>
                    <a:pt x="889" y="1008"/>
                  </a:cubicBezTo>
                  <a:cubicBezTo>
                    <a:pt x="898" y="1008"/>
                    <a:pt x="898" y="999"/>
                    <a:pt x="907" y="999"/>
                  </a:cubicBezTo>
                  <a:cubicBezTo>
                    <a:pt x="951" y="964"/>
                    <a:pt x="986" y="884"/>
                    <a:pt x="968" y="831"/>
                  </a:cubicBezTo>
                  <a:cubicBezTo>
                    <a:pt x="924" y="690"/>
                    <a:pt x="818" y="575"/>
                    <a:pt x="739" y="460"/>
                  </a:cubicBezTo>
                  <a:cubicBezTo>
                    <a:pt x="659" y="346"/>
                    <a:pt x="562" y="240"/>
                    <a:pt x="483" y="125"/>
                  </a:cubicBezTo>
                  <a:cubicBezTo>
                    <a:pt x="431" y="38"/>
                    <a:pt x="355" y="1"/>
                    <a:pt x="28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05" name="Google Shape;2505;p7"/>
            <p:cNvSpPr/>
            <p:nvPr/>
          </p:nvSpPr>
          <p:spPr>
            <a:xfrm rot="6027211">
              <a:off x="162849" y="-621326"/>
              <a:ext cx="177113" cy="193041"/>
            </a:xfrm>
            <a:custGeom>
              <a:avLst/>
              <a:gdLst/>
              <a:ahLst/>
              <a:cxnLst/>
              <a:rect l="l" t="t" r="r" b="b"/>
              <a:pathLst>
                <a:path w="1023" h="1115" extrusionOk="0">
                  <a:moveTo>
                    <a:pt x="296" y="0"/>
                  </a:moveTo>
                  <a:cubicBezTo>
                    <a:pt x="131" y="0"/>
                    <a:pt x="1" y="258"/>
                    <a:pt x="175" y="367"/>
                  </a:cubicBezTo>
                  <a:cubicBezTo>
                    <a:pt x="299" y="447"/>
                    <a:pt x="361" y="579"/>
                    <a:pt x="449" y="694"/>
                  </a:cubicBezTo>
                  <a:cubicBezTo>
                    <a:pt x="546" y="817"/>
                    <a:pt x="661" y="959"/>
                    <a:pt x="767" y="1073"/>
                  </a:cubicBezTo>
                  <a:cubicBezTo>
                    <a:pt x="795" y="1101"/>
                    <a:pt x="827" y="1114"/>
                    <a:pt x="858" y="1114"/>
                  </a:cubicBezTo>
                  <a:cubicBezTo>
                    <a:pt x="915" y="1114"/>
                    <a:pt x="967" y="1071"/>
                    <a:pt x="979" y="1003"/>
                  </a:cubicBezTo>
                  <a:cubicBezTo>
                    <a:pt x="1023" y="817"/>
                    <a:pt x="829" y="623"/>
                    <a:pt x="731" y="473"/>
                  </a:cubicBezTo>
                  <a:cubicBezTo>
                    <a:pt x="634" y="314"/>
                    <a:pt x="564" y="155"/>
                    <a:pt x="405" y="40"/>
                  </a:cubicBezTo>
                  <a:cubicBezTo>
                    <a:pt x="369" y="12"/>
                    <a:pt x="331" y="0"/>
                    <a:pt x="296"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06" name="Google Shape;2506;p7"/>
            <p:cNvSpPr/>
            <p:nvPr/>
          </p:nvSpPr>
          <p:spPr>
            <a:xfrm rot="6027211">
              <a:off x="261600" y="-338393"/>
              <a:ext cx="181095" cy="162051"/>
            </a:xfrm>
            <a:custGeom>
              <a:avLst/>
              <a:gdLst/>
              <a:ahLst/>
              <a:cxnLst/>
              <a:rect l="l" t="t" r="r" b="b"/>
              <a:pathLst>
                <a:path w="1046" h="936" extrusionOk="0">
                  <a:moveTo>
                    <a:pt x="235" y="1"/>
                  </a:moveTo>
                  <a:cubicBezTo>
                    <a:pt x="178" y="1"/>
                    <a:pt x="118" y="23"/>
                    <a:pt x="80" y="62"/>
                  </a:cubicBezTo>
                  <a:cubicBezTo>
                    <a:pt x="0" y="141"/>
                    <a:pt x="18" y="256"/>
                    <a:pt x="89" y="335"/>
                  </a:cubicBezTo>
                  <a:cubicBezTo>
                    <a:pt x="177" y="450"/>
                    <a:pt x="310" y="530"/>
                    <a:pt x="415" y="627"/>
                  </a:cubicBezTo>
                  <a:cubicBezTo>
                    <a:pt x="521" y="724"/>
                    <a:pt x="627" y="848"/>
                    <a:pt x="760" y="918"/>
                  </a:cubicBezTo>
                  <a:cubicBezTo>
                    <a:pt x="782" y="930"/>
                    <a:pt x="806" y="936"/>
                    <a:pt x="829" y="936"/>
                  </a:cubicBezTo>
                  <a:cubicBezTo>
                    <a:pt x="942" y="936"/>
                    <a:pt x="1045" y="807"/>
                    <a:pt x="972" y="697"/>
                  </a:cubicBezTo>
                  <a:cubicBezTo>
                    <a:pt x="804" y="450"/>
                    <a:pt x="548" y="274"/>
                    <a:pt x="363" y="53"/>
                  </a:cubicBezTo>
                  <a:cubicBezTo>
                    <a:pt x="330" y="17"/>
                    <a:pt x="283" y="1"/>
                    <a:pt x="235"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07" name="Google Shape;2507;p7"/>
            <p:cNvSpPr/>
            <p:nvPr/>
          </p:nvSpPr>
          <p:spPr>
            <a:xfrm rot="6027211">
              <a:off x="63663" y="49037"/>
              <a:ext cx="255888" cy="149412"/>
            </a:xfrm>
            <a:custGeom>
              <a:avLst/>
              <a:gdLst/>
              <a:ahLst/>
              <a:cxnLst/>
              <a:rect l="l" t="t" r="r" b="b"/>
              <a:pathLst>
                <a:path w="1478" h="863" extrusionOk="0">
                  <a:moveTo>
                    <a:pt x="362" y="1"/>
                  </a:moveTo>
                  <a:cubicBezTo>
                    <a:pt x="133" y="1"/>
                    <a:pt x="1" y="363"/>
                    <a:pt x="276" y="475"/>
                  </a:cubicBezTo>
                  <a:cubicBezTo>
                    <a:pt x="365" y="510"/>
                    <a:pt x="444" y="555"/>
                    <a:pt x="541" y="581"/>
                  </a:cubicBezTo>
                  <a:cubicBezTo>
                    <a:pt x="656" y="616"/>
                    <a:pt x="753" y="661"/>
                    <a:pt x="859" y="714"/>
                  </a:cubicBezTo>
                  <a:cubicBezTo>
                    <a:pt x="988" y="771"/>
                    <a:pt x="1140" y="863"/>
                    <a:pt x="1287" y="863"/>
                  </a:cubicBezTo>
                  <a:cubicBezTo>
                    <a:pt x="1321" y="863"/>
                    <a:pt x="1355" y="858"/>
                    <a:pt x="1389" y="846"/>
                  </a:cubicBezTo>
                  <a:cubicBezTo>
                    <a:pt x="1477" y="811"/>
                    <a:pt x="1477" y="678"/>
                    <a:pt x="1407" y="634"/>
                  </a:cubicBezTo>
                  <a:cubicBezTo>
                    <a:pt x="1098" y="440"/>
                    <a:pt x="806" y="228"/>
                    <a:pt x="497" y="42"/>
                  </a:cubicBezTo>
                  <a:cubicBezTo>
                    <a:pt x="450" y="13"/>
                    <a:pt x="404" y="1"/>
                    <a:pt x="362"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08" name="Google Shape;2508;p7"/>
            <p:cNvSpPr/>
            <p:nvPr/>
          </p:nvSpPr>
          <p:spPr>
            <a:xfrm rot="6027211">
              <a:off x="-360272" y="153653"/>
              <a:ext cx="205853" cy="133138"/>
            </a:xfrm>
            <a:custGeom>
              <a:avLst/>
              <a:gdLst/>
              <a:ahLst/>
              <a:cxnLst/>
              <a:rect l="l" t="t" r="r" b="b"/>
              <a:pathLst>
                <a:path w="1189" h="769" extrusionOk="0">
                  <a:moveTo>
                    <a:pt x="296" y="1"/>
                  </a:moveTo>
                  <a:cubicBezTo>
                    <a:pt x="63" y="1"/>
                    <a:pt x="1" y="403"/>
                    <a:pt x="261" y="451"/>
                  </a:cubicBezTo>
                  <a:cubicBezTo>
                    <a:pt x="520" y="492"/>
                    <a:pt x="734" y="768"/>
                    <a:pt x="998" y="768"/>
                  </a:cubicBezTo>
                  <a:cubicBezTo>
                    <a:pt x="1023" y="768"/>
                    <a:pt x="1048" y="766"/>
                    <a:pt x="1074" y="760"/>
                  </a:cubicBezTo>
                  <a:cubicBezTo>
                    <a:pt x="1144" y="743"/>
                    <a:pt x="1188" y="646"/>
                    <a:pt x="1162" y="584"/>
                  </a:cubicBezTo>
                  <a:cubicBezTo>
                    <a:pt x="1100" y="443"/>
                    <a:pt x="932" y="319"/>
                    <a:pt x="800" y="240"/>
                  </a:cubicBezTo>
                  <a:cubicBezTo>
                    <a:pt x="650" y="160"/>
                    <a:pt x="526" y="54"/>
                    <a:pt x="358" y="10"/>
                  </a:cubicBezTo>
                  <a:cubicBezTo>
                    <a:pt x="336" y="4"/>
                    <a:pt x="315" y="1"/>
                    <a:pt x="296"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09" name="Google Shape;2509;p7"/>
            <p:cNvSpPr/>
            <p:nvPr/>
          </p:nvSpPr>
          <p:spPr>
            <a:xfrm rot="6027211">
              <a:off x="-780288" y="429586"/>
              <a:ext cx="235285" cy="103532"/>
            </a:xfrm>
            <a:custGeom>
              <a:avLst/>
              <a:gdLst/>
              <a:ahLst/>
              <a:cxnLst/>
              <a:rect l="l" t="t" r="r" b="b"/>
              <a:pathLst>
                <a:path w="1359" h="598" extrusionOk="0">
                  <a:moveTo>
                    <a:pt x="290" y="0"/>
                  </a:moveTo>
                  <a:cubicBezTo>
                    <a:pt x="91" y="0"/>
                    <a:pt x="0" y="339"/>
                    <a:pt x="222" y="395"/>
                  </a:cubicBezTo>
                  <a:cubicBezTo>
                    <a:pt x="451" y="457"/>
                    <a:pt x="672" y="510"/>
                    <a:pt x="902" y="554"/>
                  </a:cubicBezTo>
                  <a:cubicBezTo>
                    <a:pt x="982" y="569"/>
                    <a:pt x="1062" y="598"/>
                    <a:pt x="1137" y="598"/>
                  </a:cubicBezTo>
                  <a:cubicBezTo>
                    <a:pt x="1195" y="598"/>
                    <a:pt x="1249" y="581"/>
                    <a:pt x="1299" y="527"/>
                  </a:cubicBezTo>
                  <a:cubicBezTo>
                    <a:pt x="1358" y="460"/>
                    <a:pt x="1280" y="368"/>
                    <a:pt x="1203" y="368"/>
                  </a:cubicBezTo>
                  <a:cubicBezTo>
                    <a:pt x="1200" y="368"/>
                    <a:pt x="1197" y="368"/>
                    <a:pt x="1193" y="368"/>
                  </a:cubicBezTo>
                  <a:cubicBezTo>
                    <a:pt x="1228" y="359"/>
                    <a:pt x="1123" y="324"/>
                    <a:pt x="1096" y="306"/>
                  </a:cubicBezTo>
                  <a:cubicBezTo>
                    <a:pt x="1017" y="280"/>
                    <a:pt x="937" y="245"/>
                    <a:pt x="858" y="218"/>
                  </a:cubicBezTo>
                  <a:cubicBezTo>
                    <a:pt x="690" y="165"/>
                    <a:pt x="531" y="77"/>
                    <a:pt x="363" y="15"/>
                  </a:cubicBezTo>
                  <a:cubicBezTo>
                    <a:pt x="337" y="5"/>
                    <a:pt x="313" y="0"/>
                    <a:pt x="290"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10" name="Google Shape;2510;p7"/>
            <p:cNvSpPr/>
            <p:nvPr/>
          </p:nvSpPr>
          <p:spPr>
            <a:xfrm rot="6027211">
              <a:off x="-1050898" y="371942"/>
              <a:ext cx="217106" cy="97127"/>
            </a:xfrm>
            <a:custGeom>
              <a:avLst/>
              <a:gdLst/>
              <a:ahLst/>
              <a:cxnLst/>
              <a:rect l="l" t="t" r="r" b="b"/>
              <a:pathLst>
                <a:path w="1254" h="561" extrusionOk="0">
                  <a:moveTo>
                    <a:pt x="266" y="1"/>
                  </a:moveTo>
                  <a:cubicBezTo>
                    <a:pt x="137" y="1"/>
                    <a:pt x="1" y="110"/>
                    <a:pt x="45" y="251"/>
                  </a:cubicBezTo>
                  <a:cubicBezTo>
                    <a:pt x="142" y="560"/>
                    <a:pt x="504" y="481"/>
                    <a:pt x="760" y="525"/>
                  </a:cubicBezTo>
                  <a:cubicBezTo>
                    <a:pt x="784" y="528"/>
                    <a:pt x="867" y="538"/>
                    <a:pt x="955" y="538"/>
                  </a:cubicBezTo>
                  <a:cubicBezTo>
                    <a:pt x="1098" y="538"/>
                    <a:pt x="1253" y="513"/>
                    <a:pt x="1193" y="393"/>
                  </a:cubicBezTo>
                  <a:cubicBezTo>
                    <a:pt x="1140" y="278"/>
                    <a:pt x="919" y="216"/>
                    <a:pt x="813" y="181"/>
                  </a:cubicBezTo>
                  <a:cubicBezTo>
                    <a:pt x="716" y="145"/>
                    <a:pt x="628" y="119"/>
                    <a:pt x="531" y="92"/>
                  </a:cubicBezTo>
                  <a:cubicBezTo>
                    <a:pt x="531" y="92"/>
                    <a:pt x="454" y="71"/>
                    <a:pt x="426" y="67"/>
                  </a:cubicBezTo>
                  <a:lnTo>
                    <a:pt x="426" y="67"/>
                  </a:lnTo>
                  <a:cubicBezTo>
                    <a:pt x="398" y="46"/>
                    <a:pt x="370" y="20"/>
                    <a:pt x="337" y="13"/>
                  </a:cubicBezTo>
                  <a:cubicBezTo>
                    <a:pt x="314" y="4"/>
                    <a:pt x="290" y="1"/>
                    <a:pt x="266"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11" name="Google Shape;2511;p7"/>
            <p:cNvSpPr/>
            <p:nvPr/>
          </p:nvSpPr>
          <p:spPr>
            <a:xfrm rot="6027211">
              <a:off x="-681910" y="61430"/>
              <a:ext cx="202390" cy="154952"/>
            </a:xfrm>
            <a:custGeom>
              <a:avLst/>
              <a:gdLst/>
              <a:ahLst/>
              <a:cxnLst/>
              <a:rect l="l" t="t" r="r" b="b"/>
              <a:pathLst>
                <a:path w="1169" h="895" extrusionOk="0">
                  <a:moveTo>
                    <a:pt x="258" y="1"/>
                  </a:moveTo>
                  <a:cubicBezTo>
                    <a:pt x="100" y="1"/>
                    <a:pt x="1" y="210"/>
                    <a:pt x="153" y="341"/>
                  </a:cubicBezTo>
                  <a:cubicBezTo>
                    <a:pt x="242" y="411"/>
                    <a:pt x="339" y="464"/>
                    <a:pt x="436" y="526"/>
                  </a:cubicBezTo>
                  <a:cubicBezTo>
                    <a:pt x="542" y="597"/>
                    <a:pt x="639" y="676"/>
                    <a:pt x="736" y="747"/>
                  </a:cubicBezTo>
                  <a:cubicBezTo>
                    <a:pt x="817" y="800"/>
                    <a:pt x="922" y="895"/>
                    <a:pt x="1027" y="895"/>
                  </a:cubicBezTo>
                  <a:cubicBezTo>
                    <a:pt x="1060" y="895"/>
                    <a:pt x="1093" y="885"/>
                    <a:pt x="1125" y="862"/>
                  </a:cubicBezTo>
                  <a:cubicBezTo>
                    <a:pt x="1169" y="826"/>
                    <a:pt x="1151" y="765"/>
                    <a:pt x="1116" y="738"/>
                  </a:cubicBezTo>
                  <a:cubicBezTo>
                    <a:pt x="1089" y="712"/>
                    <a:pt x="1063" y="659"/>
                    <a:pt x="1036" y="632"/>
                  </a:cubicBezTo>
                  <a:cubicBezTo>
                    <a:pt x="975" y="544"/>
                    <a:pt x="895" y="464"/>
                    <a:pt x="816" y="394"/>
                  </a:cubicBezTo>
                  <a:cubicBezTo>
                    <a:pt x="674" y="270"/>
                    <a:pt x="533" y="120"/>
                    <a:pt x="365" y="32"/>
                  </a:cubicBezTo>
                  <a:cubicBezTo>
                    <a:pt x="328" y="10"/>
                    <a:pt x="292" y="1"/>
                    <a:pt x="258"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12" name="Google Shape;2512;p7"/>
            <p:cNvSpPr/>
            <p:nvPr/>
          </p:nvSpPr>
          <p:spPr>
            <a:xfrm rot="6027211">
              <a:off x="-1011482" y="48174"/>
              <a:ext cx="184385" cy="72023"/>
            </a:xfrm>
            <a:custGeom>
              <a:avLst/>
              <a:gdLst/>
              <a:ahLst/>
              <a:cxnLst/>
              <a:rect l="l" t="t" r="r" b="b"/>
              <a:pathLst>
                <a:path w="1065" h="416" extrusionOk="0">
                  <a:moveTo>
                    <a:pt x="241" y="0"/>
                  </a:moveTo>
                  <a:cubicBezTo>
                    <a:pt x="93" y="0"/>
                    <a:pt x="0" y="192"/>
                    <a:pt x="102" y="311"/>
                  </a:cubicBezTo>
                  <a:cubicBezTo>
                    <a:pt x="176" y="390"/>
                    <a:pt x="266" y="415"/>
                    <a:pt x="360" y="415"/>
                  </a:cubicBezTo>
                  <a:cubicBezTo>
                    <a:pt x="423" y="415"/>
                    <a:pt x="488" y="404"/>
                    <a:pt x="552" y="390"/>
                  </a:cubicBezTo>
                  <a:cubicBezTo>
                    <a:pt x="702" y="355"/>
                    <a:pt x="896" y="355"/>
                    <a:pt x="1020" y="266"/>
                  </a:cubicBezTo>
                  <a:cubicBezTo>
                    <a:pt x="1064" y="240"/>
                    <a:pt x="1046" y="169"/>
                    <a:pt x="993" y="152"/>
                  </a:cubicBezTo>
                  <a:cubicBezTo>
                    <a:pt x="861" y="107"/>
                    <a:pt x="737" y="90"/>
                    <a:pt x="596" y="72"/>
                  </a:cubicBezTo>
                  <a:cubicBezTo>
                    <a:pt x="481" y="63"/>
                    <a:pt x="375" y="10"/>
                    <a:pt x="261" y="1"/>
                  </a:cubicBezTo>
                  <a:cubicBezTo>
                    <a:pt x="254" y="1"/>
                    <a:pt x="248" y="0"/>
                    <a:pt x="241"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13" name="Google Shape;2513;p7"/>
            <p:cNvSpPr/>
            <p:nvPr/>
          </p:nvSpPr>
          <p:spPr>
            <a:xfrm rot="6027211">
              <a:off x="192496" y="-923330"/>
              <a:ext cx="105091" cy="229572"/>
            </a:xfrm>
            <a:custGeom>
              <a:avLst/>
              <a:gdLst/>
              <a:ahLst/>
              <a:cxnLst/>
              <a:rect l="l" t="t" r="r" b="b"/>
              <a:pathLst>
                <a:path w="607" h="1326" extrusionOk="0">
                  <a:moveTo>
                    <a:pt x="262" y="0"/>
                  </a:moveTo>
                  <a:cubicBezTo>
                    <a:pt x="208" y="0"/>
                    <a:pt x="152" y="24"/>
                    <a:pt x="124" y="68"/>
                  </a:cubicBezTo>
                  <a:cubicBezTo>
                    <a:pt x="0" y="280"/>
                    <a:pt x="124" y="545"/>
                    <a:pt x="186" y="766"/>
                  </a:cubicBezTo>
                  <a:cubicBezTo>
                    <a:pt x="239" y="925"/>
                    <a:pt x="265" y="1154"/>
                    <a:pt x="371" y="1278"/>
                  </a:cubicBezTo>
                  <a:cubicBezTo>
                    <a:pt x="399" y="1311"/>
                    <a:pt x="433" y="1325"/>
                    <a:pt x="466" y="1325"/>
                  </a:cubicBezTo>
                  <a:cubicBezTo>
                    <a:pt x="538" y="1325"/>
                    <a:pt x="607" y="1257"/>
                    <a:pt x="601" y="1172"/>
                  </a:cubicBezTo>
                  <a:cubicBezTo>
                    <a:pt x="574" y="987"/>
                    <a:pt x="557" y="810"/>
                    <a:pt x="530" y="616"/>
                  </a:cubicBezTo>
                  <a:cubicBezTo>
                    <a:pt x="495" y="404"/>
                    <a:pt x="530" y="174"/>
                    <a:pt x="345" y="24"/>
                  </a:cubicBezTo>
                  <a:cubicBezTo>
                    <a:pt x="322" y="8"/>
                    <a:pt x="292" y="0"/>
                    <a:pt x="262"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14" name="Google Shape;2514;p7"/>
            <p:cNvSpPr/>
            <p:nvPr/>
          </p:nvSpPr>
          <p:spPr>
            <a:xfrm rot="6027211">
              <a:off x="716748" y="-779892"/>
              <a:ext cx="75139" cy="219876"/>
            </a:xfrm>
            <a:custGeom>
              <a:avLst/>
              <a:gdLst/>
              <a:ahLst/>
              <a:cxnLst/>
              <a:rect l="l" t="t" r="r" b="b"/>
              <a:pathLst>
                <a:path w="434" h="1270" extrusionOk="0">
                  <a:moveTo>
                    <a:pt x="203" y="1"/>
                  </a:moveTo>
                  <a:cubicBezTo>
                    <a:pt x="100" y="1"/>
                    <a:pt x="1" y="61"/>
                    <a:pt x="5" y="182"/>
                  </a:cubicBezTo>
                  <a:cubicBezTo>
                    <a:pt x="22" y="403"/>
                    <a:pt x="49" y="633"/>
                    <a:pt x="102" y="853"/>
                  </a:cubicBezTo>
                  <a:cubicBezTo>
                    <a:pt x="128" y="950"/>
                    <a:pt x="208" y="1118"/>
                    <a:pt x="190" y="1215"/>
                  </a:cubicBezTo>
                  <a:cubicBezTo>
                    <a:pt x="181" y="1242"/>
                    <a:pt x="208" y="1259"/>
                    <a:pt x="226" y="1268"/>
                  </a:cubicBezTo>
                  <a:cubicBezTo>
                    <a:pt x="232" y="1269"/>
                    <a:pt x="238" y="1269"/>
                    <a:pt x="243" y="1269"/>
                  </a:cubicBezTo>
                  <a:cubicBezTo>
                    <a:pt x="377" y="1269"/>
                    <a:pt x="393" y="1079"/>
                    <a:pt x="393" y="977"/>
                  </a:cubicBezTo>
                  <a:cubicBezTo>
                    <a:pt x="393" y="721"/>
                    <a:pt x="393" y="474"/>
                    <a:pt x="420" y="218"/>
                  </a:cubicBezTo>
                  <a:cubicBezTo>
                    <a:pt x="434" y="74"/>
                    <a:pt x="316" y="1"/>
                    <a:pt x="203"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15" name="Google Shape;2515;p7"/>
            <p:cNvSpPr/>
            <p:nvPr/>
          </p:nvSpPr>
          <p:spPr>
            <a:xfrm rot="6027211">
              <a:off x="767357" y="-552712"/>
              <a:ext cx="91933" cy="231822"/>
            </a:xfrm>
            <a:custGeom>
              <a:avLst/>
              <a:gdLst/>
              <a:ahLst/>
              <a:cxnLst/>
              <a:rect l="l" t="t" r="r" b="b"/>
              <a:pathLst>
                <a:path w="531" h="1339" extrusionOk="0">
                  <a:moveTo>
                    <a:pt x="275" y="1"/>
                  </a:moveTo>
                  <a:cubicBezTo>
                    <a:pt x="215" y="1"/>
                    <a:pt x="157" y="28"/>
                    <a:pt x="115" y="90"/>
                  </a:cubicBezTo>
                  <a:cubicBezTo>
                    <a:pt x="0" y="258"/>
                    <a:pt x="89" y="461"/>
                    <a:pt x="115" y="646"/>
                  </a:cubicBezTo>
                  <a:cubicBezTo>
                    <a:pt x="142" y="840"/>
                    <a:pt x="133" y="1114"/>
                    <a:pt x="239" y="1282"/>
                  </a:cubicBezTo>
                  <a:cubicBezTo>
                    <a:pt x="266" y="1320"/>
                    <a:pt x="302" y="1338"/>
                    <a:pt x="337" y="1338"/>
                  </a:cubicBezTo>
                  <a:cubicBezTo>
                    <a:pt x="382" y="1338"/>
                    <a:pt x="423" y="1307"/>
                    <a:pt x="433" y="1247"/>
                  </a:cubicBezTo>
                  <a:cubicBezTo>
                    <a:pt x="477" y="1052"/>
                    <a:pt x="504" y="867"/>
                    <a:pt x="513" y="664"/>
                  </a:cubicBezTo>
                  <a:cubicBezTo>
                    <a:pt x="513" y="514"/>
                    <a:pt x="530" y="319"/>
                    <a:pt x="495" y="169"/>
                  </a:cubicBezTo>
                  <a:cubicBezTo>
                    <a:pt x="463" y="67"/>
                    <a:pt x="368" y="1"/>
                    <a:pt x="275"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16" name="Google Shape;2516;p7"/>
            <p:cNvSpPr/>
            <p:nvPr/>
          </p:nvSpPr>
          <p:spPr>
            <a:xfrm rot="6027211">
              <a:off x="920941" y="-319128"/>
              <a:ext cx="126039" cy="262294"/>
            </a:xfrm>
            <a:custGeom>
              <a:avLst/>
              <a:gdLst/>
              <a:ahLst/>
              <a:cxnLst/>
              <a:rect l="l" t="t" r="r" b="b"/>
              <a:pathLst>
                <a:path w="728" h="1515" extrusionOk="0">
                  <a:moveTo>
                    <a:pt x="340" y="1"/>
                  </a:moveTo>
                  <a:cubicBezTo>
                    <a:pt x="175" y="1"/>
                    <a:pt x="1" y="134"/>
                    <a:pt x="101" y="348"/>
                  </a:cubicBezTo>
                  <a:cubicBezTo>
                    <a:pt x="260" y="702"/>
                    <a:pt x="242" y="1125"/>
                    <a:pt x="454" y="1461"/>
                  </a:cubicBezTo>
                  <a:cubicBezTo>
                    <a:pt x="476" y="1498"/>
                    <a:pt x="509" y="1515"/>
                    <a:pt x="541" y="1515"/>
                  </a:cubicBezTo>
                  <a:cubicBezTo>
                    <a:pt x="586" y="1515"/>
                    <a:pt x="629" y="1482"/>
                    <a:pt x="639" y="1426"/>
                  </a:cubicBezTo>
                  <a:cubicBezTo>
                    <a:pt x="728" y="1037"/>
                    <a:pt x="551" y="649"/>
                    <a:pt x="577" y="260"/>
                  </a:cubicBezTo>
                  <a:cubicBezTo>
                    <a:pt x="589" y="80"/>
                    <a:pt x="467" y="1"/>
                    <a:pt x="34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17" name="Google Shape;2517;p7"/>
            <p:cNvSpPr/>
            <p:nvPr/>
          </p:nvSpPr>
          <p:spPr>
            <a:xfrm rot="6027211">
              <a:off x="-247286" y="417180"/>
              <a:ext cx="206545" cy="135215"/>
            </a:xfrm>
            <a:custGeom>
              <a:avLst/>
              <a:gdLst/>
              <a:ahLst/>
              <a:cxnLst/>
              <a:rect l="l" t="t" r="r" b="b"/>
              <a:pathLst>
                <a:path w="1193" h="781" extrusionOk="0">
                  <a:moveTo>
                    <a:pt x="124" y="1"/>
                  </a:moveTo>
                  <a:cubicBezTo>
                    <a:pt x="62" y="1"/>
                    <a:pt x="1" y="45"/>
                    <a:pt x="18" y="116"/>
                  </a:cubicBezTo>
                  <a:cubicBezTo>
                    <a:pt x="36" y="186"/>
                    <a:pt x="71" y="222"/>
                    <a:pt x="124" y="266"/>
                  </a:cubicBezTo>
                  <a:cubicBezTo>
                    <a:pt x="221" y="337"/>
                    <a:pt x="301" y="416"/>
                    <a:pt x="398" y="487"/>
                  </a:cubicBezTo>
                  <a:cubicBezTo>
                    <a:pt x="548" y="601"/>
                    <a:pt x="698" y="672"/>
                    <a:pt x="866" y="760"/>
                  </a:cubicBezTo>
                  <a:cubicBezTo>
                    <a:pt x="893" y="774"/>
                    <a:pt x="920" y="780"/>
                    <a:pt x="945" y="780"/>
                  </a:cubicBezTo>
                  <a:cubicBezTo>
                    <a:pt x="1097" y="780"/>
                    <a:pt x="1193" y="555"/>
                    <a:pt x="1087" y="434"/>
                  </a:cubicBezTo>
                  <a:cubicBezTo>
                    <a:pt x="1034" y="363"/>
                    <a:pt x="981" y="354"/>
                    <a:pt x="892" y="328"/>
                  </a:cubicBezTo>
                  <a:cubicBezTo>
                    <a:pt x="795" y="301"/>
                    <a:pt x="707" y="257"/>
                    <a:pt x="619" y="204"/>
                  </a:cubicBezTo>
                  <a:cubicBezTo>
                    <a:pt x="469" y="125"/>
                    <a:pt x="292" y="1"/>
                    <a:pt x="124"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18" name="Google Shape;2518;p7"/>
            <p:cNvSpPr/>
            <p:nvPr/>
          </p:nvSpPr>
          <p:spPr>
            <a:xfrm rot="6027211">
              <a:off x="-513566" y="649848"/>
              <a:ext cx="221088" cy="83449"/>
            </a:xfrm>
            <a:custGeom>
              <a:avLst/>
              <a:gdLst/>
              <a:ahLst/>
              <a:cxnLst/>
              <a:rect l="l" t="t" r="r" b="b"/>
              <a:pathLst>
                <a:path w="1277" h="482" extrusionOk="0">
                  <a:moveTo>
                    <a:pt x="980" y="1"/>
                  </a:moveTo>
                  <a:cubicBezTo>
                    <a:pt x="960" y="1"/>
                    <a:pt x="940" y="4"/>
                    <a:pt x="919" y="10"/>
                  </a:cubicBezTo>
                  <a:cubicBezTo>
                    <a:pt x="733" y="63"/>
                    <a:pt x="548" y="107"/>
                    <a:pt x="354" y="133"/>
                  </a:cubicBezTo>
                  <a:cubicBezTo>
                    <a:pt x="248" y="142"/>
                    <a:pt x="80" y="151"/>
                    <a:pt x="27" y="257"/>
                  </a:cubicBezTo>
                  <a:cubicBezTo>
                    <a:pt x="9" y="283"/>
                    <a:pt x="1" y="319"/>
                    <a:pt x="36" y="345"/>
                  </a:cubicBezTo>
                  <a:cubicBezTo>
                    <a:pt x="133" y="442"/>
                    <a:pt x="265" y="451"/>
                    <a:pt x="398" y="469"/>
                  </a:cubicBezTo>
                  <a:cubicBezTo>
                    <a:pt x="472" y="478"/>
                    <a:pt x="542" y="482"/>
                    <a:pt x="612" y="482"/>
                  </a:cubicBezTo>
                  <a:cubicBezTo>
                    <a:pt x="742" y="482"/>
                    <a:pt x="869" y="468"/>
                    <a:pt x="1007" y="451"/>
                  </a:cubicBezTo>
                  <a:cubicBezTo>
                    <a:pt x="1277" y="419"/>
                    <a:pt x="1214" y="1"/>
                    <a:pt x="98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19" name="Google Shape;2519;p7"/>
            <p:cNvSpPr/>
            <p:nvPr/>
          </p:nvSpPr>
          <p:spPr>
            <a:xfrm rot="6027211">
              <a:off x="-875470" y="786361"/>
              <a:ext cx="210008" cy="145603"/>
            </a:xfrm>
            <a:custGeom>
              <a:avLst/>
              <a:gdLst/>
              <a:ahLst/>
              <a:cxnLst/>
              <a:rect l="l" t="t" r="r" b="b"/>
              <a:pathLst>
                <a:path w="1213" h="841" extrusionOk="0">
                  <a:moveTo>
                    <a:pt x="803" y="0"/>
                  </a:moveTo>
                  <a:cubicBezTo>
                    <a:pt x="734" y="0"/>
                    <a:pt x="669" y="33"/>
                    <a:pt x="627" y="114"/>
                  </a:cubicBezTo>
                  <a:cubicBezTo>
                    <a:pt x="565" y="220"/>
                    <a:pt x="486" y="282"/>
                    <a:pt x="398" y="353"/>
                  </a:cubicBezTo>
                  <a:cubicBezTo>
                    <a:pt x="345" y="388"/>
                    <a:pt x="283" y="423"/>
                    <a:pt x="230" y="468"/>
                  </a:cubicBezTo>
                  <a:cubicBezTo>
                    <a:pt x="177" y="512"/>
                    <a:pt x="141" y="573"/>
                    <a:pt x="88" y="609"/>
                  </a:cubicBezTo>
                  <a:cubicBezTo>
                    <a:pt x="0" y="688"/>
                    <a:pt x="53" y="821"/>
                    <a:pt x="159" y="838"/>
                  </a:cubicBezTo>
                  <a:cubicBezTo>
                    <a:pt x="169" y="840"/>
                    <a:pt x="179" y="840"/>
                    <a:pt x="189" y="840"/>
                  </a:cubicBezTo>
                  <a:cubicBezTo>
                    <a:pt x="331" y="840"/>
                    <a:pt x="486" y="728"/>
                    <a:pt x="609" y="671"/>
                  </a:cubicBezTo>
                  <a:cubicBezTo>
                    <a:pt x="742" y="618"/>
                    <a:pt x="883" y="556"/>
                    <a:pt x="998" y="450"/>
                  </a:cubicBezTo>
                  <a:cubicBezTo>
                    <a:pt x="1213" y="261"/>
                    <a:pt x="996" y="0"/>
                    <a:pt x="803"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20" name="Google Shape;2520;p7"/>
            <p:cNvSpPr/>
            <p:nvPr/>
          </p:nvSpPr>
          <p:spPr>
            <a:xfrm rot="6027211">
              <a:off x="-1293971" y="52661"/>
              <a:ext cx="235458" cy="108899"/>
            </a:xfrm>
            <a:custGeom>
              <a:avLst/>
              <a:gdLst/>
              <a:ahLst/>
              <a:cxnLst/>
              <a:rect l="l" t="t" r="r" b="b"/>
              <a:pathLst>
                <a:path w="1360" h="629" extrusionOk="0">
                  <a:moveTo>
                    <a:pt x="329" y="1"/>
                  </a:moveTo>
                  <a:cubicBezTo>
                    <a:pt x="39" y="1"/>
                    <a:pt x="0" y="503"/>
                    <a:pt x="326" y="544"/>
                  </a:cubicBezTo>
                  <a:cubicBezTo>
                    <a:pt x="485" y="562"/>
                    <a:pt x="644" y="571"/>
                    <a:pt x="794" y="580"/>
                  </a:cubicBezTo>
                  <a:cubicBezTo>
                    <a:pt x="890" y="592"/>
                    <a:pt x="982" y="628"/>
                    <a:pt x="1073" y="628"/>
                  </a:cubicBezTo>
                  <a:cubicBezTo>
                    <a:pt x="1116" y="628"/>
                    <a:pt x="1158" y="620"/>
                    <a:pt x="1201" y="597"/>
                  </a:cubicBezTo>
                  <a:cubicBezTo>
                    <a:pt x="1315" y="536"/>
                    <a:pt x="1360" y="341"/>
                    <a:pt x="1227" y="271"/>
                  </a:cubicBezTo>
                  <a:cubicBezTo>
                    <a:pt x="1103" y="200"/>
                    <a:pt x="989" y="138"/>
                    <a:pt x="847" y="103"/>
                  </a:cubicBezTo>
                  <a:cubicBezTo>
                    <a:pt x="688" y="68"/>
                    <a:pt x="530" y="41"/>
                    <a:pt x="379" y="6"/>
                  </a:cubicBezTo>
                  <a:cubicBezTo>
                    <a:pt x="362" y="3"/>
                    <a:pt x="345" y="1"/>
                    <a:pt x="329"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21" name="Google Shape;2521;p7"/>
            <p:cNvSpPr/>
            <p:nvPr/>
          </p:nvSpPr>
          <p:spPr>
            <a:xfrm rot="6027211">
              <a:off x="-1097399" y="-356380"/>
              <a:ext cx="217626" cy="128463"/>
            </a:xfrm>
            <a:custGeom>
              <a:avLst/>
              <a:gdLst/>
              <a:ahLst/>
              <a:cxnLst/>
              <a:rect l="l" t="t" r="r" b="b"/>
              <a:pathLst>
                <a:path w="1257" h="742" extrusionOk="0">
                  <a:moveTo>
                    <a:pt x="370" y="0"/>
                  </a:moveTo>
                  <a:cubicBezTo>
                    <a:pt x="163" y="0"/>
                    <a:pt x="0" y="320"/>
                    <a:pt x="223" y="471"/>
                  </a:cubicBezTo>
                  <a:cubicBezTo>
                    <a:pt x="285" y="516"/>
                    <a:pt x="355" y="542"/>
                    <a:pt x="426" y="568"/>
                  </a:cubicBezTo>
                  <a:cubicBezTo>
                    <a:pt x="514" y="595"/>
                    <a:pt x="594" y="639"/>
                    <a:pt x="673" y="666"/>
                  </a:cubicBezTo>
                  <a:cubicBezTo>
                    <a:pt x="781" y="702"/>
                    <a:pt x="885" y="742"/>
                    <a:pt x="990" y="742"/>
                  </a:cubicBezTo>
                  <a:cubicBezTo>
                    <a:pt x="1040" y="742"/>
                    <a:pt x="1090" y="733"/>
                    <a:pt x="1141" y="710"/>
                  </a:cubicBezTo>
                  <a:cubicBezTo>
                    <a:pt x="1247" y="666"/>
                    <a:pt x="1256" y="507"/>
                    <a:pt x="1159" y="454"/>
                  </a:cubicBezTo>
                  <a:cubicBezTo>
                    <a:pt x="1053" y="383"/>
                    <a:pt x="965" y="295"/>
                    <a:pt x="850" y="233"/>
                  </a:cubicBezTo>
                  <a:cubicBezTo>
                    <a:pt x="744" y="180"/>
                    <a:pt x="603" y="127"/>
                    <a:pt x="514" y="56"/>
                  </a:cubicBezTo>
                  <a:cubicBezTo>
                    <a:pt x="467" y="17"/>
                    <a:pt x="417" y="0"/>
                    <a:pt x="370"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22" name="Google Shape;2522;p7"/>
            <p:cNvSpPr/>
            <p:nvPr/>
          </p:nvSpPr>
          <p:spPr>
            <a:xfrm rot="6027211">
              <a:off x="-259049" y="-225730"/>
              <a:ext cx="206718" cy="185943"/>
            </a:xfrm>
            <a:custGeom>
              <a:avLst/>
              <a:gdLst/>
              <a:ahLst/>
              <a:cxnLst/>
              <a:rect l="l" t="t" r="r" b="b"/>
              <a:pathLst>
                <a:path w="1194" h="1074" extrusionOk="0">
                  <a:moveTo>
                    <a:pt x="269" y="1"/>
                  </a:moveTo>
                  <a:cubicBezTo>
                    <a:pt x="81" y="1"/>
                    <a:pt x="0" y="310"/>
                    <a:pt x="212" y="396"/>
                  </a:cubicBezTo>
                  <a:cubicBezTo>
                    <a:pt x="247" y="405"/>
                    <a:pt x="283" y="476"/>
                    <a:pt x="318" y="494"/>
                  </a:cubicBezTo>
                  <a:cubicBezTo>
                    <a:pt x="397" y="573"/>
                    <a:pt x="494" y="644"/>
                    <a:pt x="574" y="723"/>
                  </a:cubicBezTo>
                  <a:cubicBezTo>
                    <a:pt x="698" y="838"/>
                    <a:pt x="795" y="1015"/>
                    <a:pt x="962" y="1067"/>
                  </a:cubicBezTo>
                  <a:cubicBezTo>
                    <a:pt x="977" y="1072"/>
                    <a:pt x="991" y="1074"/>
                    <a:pt x="1006" y="1074"/>
                  </a:cubicBezTo>
                  <a:cubicBezTo>
                    <a:pt x="1105" y="1074"/>
                    <a:pt x="1193" y="973"/>
                    <a:pt x="1139" y="864"/>
                  </a:cubicBezTo>
                  <a:cubicBezTo>
                    <a:pt x="1060" y="688"/>
                    <a:pt x="918" y="511"/>
                    <a:pt x="768" y="379"/>
                  </a:cubicBezTo>
                  <a:cubicBezTo>
                    <a:pt x="645" y="264"/>
                    <a:pt x="503" y="87"/>
                    <a:pt x="344" y="17"/>
                  </a:cubicBezTo>
                  <a:cubicBezTo>
                    <a:pt x="318" y="6"/>
                    <a:pt x="292" y="1"/>
                    <a:pt x="269"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23" name="Google Shape;2523;p7"/>
            <p:cNvSpPr/>
            <p:nvPr/>
          </p:nvSpPr>
          <p:spPr>
            <a:xfrm rot="6027211">
              <a:off x="-718849" y="-269516"/>
              <a:ext cx="211393" cy="127424"/>
            </a:xfrm>
            <a:custGeom>
              <a:avLst/>
              <a:gdLst/>
              <a:ahLst/>
              <a:cxnLst/>
              <a:rect l="l" t="t" r="r" b="b"/>
              <a:pathLst>
                <a:path w="1221" h="736" extrusionOk="0">
                  <a:moveTo>
                    <a:pt x="274" y="0"/>
                  </a:moveTo>
                  <a:cubicBezTo>
                    <a:pt x="105" y="0"/>
                    <a:pt x="1" y="222"/>
                    <a:pt x="161" y="360"/>
                  </a:cubicBezTo>
                  <a:cubicBezTo>
                    <a:pt x="311" y="484"/>
                    <a:pt x="523" y="581"/>
                    <a:pt x="708" y="643"/>
                  </a:cubicBezTo>
                  <a:cubicBezTo>
                    <a:pt x="802" y="674"/>
                    <a:pt x="925" y="736"/>
                    <a:pt x="1034" y="736"/>
                  </a:cubicBezTo>
                  <a:cubicBezTo>
                    <a:pt x="1079" y="736"/>
                    <a:pt x="1122" y="725"/>
                    <a:pt x="1159" y="696"/>
                  </a:cubicBezTo>
                  <a:cubicBezTo>
                    <a:pt x="1221" y="652"/>
                    <a:pt x="1194" y="563"/>
                    <a:pt x="1132" y="537"/>
                  </a:cubicBezTo>
                  <a:cubicBezTo>
                    <a:pt x="1070" y="510"/>
                    <a:pt x="1026" y="457"/>
                    <a:pt x="973" y="413"/>
                  </a:cubicBezTo>
                  <a:cubicBezTo>
                    <a:pt x="911" y="369"/>
                    <a:pt x="841" y="343"/>
                    <a:pt x="779" y="307"/>
                  </a:cubicBezTo>
                  <a:cubicBezTo>
                    <a:pt x="638" y="228"/>
                    <a:pt x="523" y="104"/>
                    <a:pt x="391" y="34"/>
                  </a:cubicBezTo>
                  <a:cubicBezTo>
                    <a:pt x="350" y="10"/>
                    <a:pt x="311" y="0"/>
                    <a:pt x="274"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24" name="Google Shape;2524;p7"/>
            <p:cNvSpPr/>
            <p:nvPr/>
          </p:nvSpPr>
          <p:spPr>
            <a:xfrm rot="6027211">
              <a:off x="517520" y="-198616"/>
              <a:ext cx="109246" cy="159973"/>
            </a:xfrm>
            <a:custGeom>
              <a:avLst/>
              <a:gdLst/>
              <a:ahLst/>
              <a:cxnLst/>
              <a:rect l="l" t="t" r="r" b="b"/>
              <a:pathLst>
                <a:path w="631" h="924" extrusionOk="0">
                  <a:moveTo>
                    <a:pt x="273" y="1"/>
                  </a:moveTo>
                  <a:cubicBezTo>
                    <a:pt x="143" y="1"/>
                    <a:pt x="1" y="129"/>
                    <a:pt x="83" y="276"/>
                  </a:cubicBezTo>
                  <a:cubicBezTo>
                    <a:pt x="136" y="365"/>
                    <a:pt x="163" y="471"/>
                    <a:pt x="216" y="559"/>
                  </a:cubicBezTo>
                  <a:cubicBezTo>
                    <a:pt x="269" y="647"/>
                    <a:pt x="357" y="727"/>
                    <a:pt x="392" y="833"/>
                  </a:cubicBezTo>
                  <a:cubicBezTo>
                    <a:pt x="410" y="890"/>
                    <a:pt x="469" y="923"/>
                    <a:pt x="525" y="923"/>
                  </a:cubicBezTo>
                  <a:cubicBezTo>
                    <a:pt x="580" y="923"/>
                    <a:pt x="631" y="890"/>
                    <a:pt x="631" y="815"/>
                  </a:cubicBezTo>
                  <a:cubicBezTo>
                    <a:pt x="631" y="691"/>
                    <a:pt x="595" y="585"/>
                    <a:pt x="542" y="471"/>
                  </a:cubicBezTo>
                  <a:cubicBezTo>
                    <a:pt x="489" y="356"/>
                    <a:pt x="472" y="232"/>
                    <a:pt x="428" y="109"/>
                  </a:cubicBezTo>
                  <a:cubicBezTo>
                    <a:pt x="398" y="32"/>
                    <a:pt x="337" y="1"/>
                    <a:pt x="273"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25" name="Google Shape;2525;p7"/>
            <p:cNvSpPr/>
            <p:nvPr/>
          </p:nvSpPr>
          <p:spPr>
            <a:xfrm rot="6027211">
              <a:off x="1229326" y="-457603"/>
              <a:ext cx="115998" cy="210700"/>
            </a:xfrm>
            <a:custGeom>
              <a:avLst/>
              <a:gdLst/>
              <a:ahLst/>
              <a:cxnLst/>
              <a:rect l="l" t="t" r="r" b="b"/>
              <a:pathLst>
                <a:path w="670" h="1217" extrusionOk="0">
                  <a:moveTo>
                    <a:pt x="369" y="1"/>
                  </a:moveTo>
                  <a:cubicBezTo>
                    <a:pt x="287" y="1"/>
                    <a:pt x="197" y="36"/>
                    <a:pt x="157" y="108"/>
                  </a:cubicBezTo>
                  <a:cubicBezTo>
                    <a:pt x="78" y="249"/>
                    <a:pt x="78" y="373"/>
                    <a:pt x="78" y="523"/>
                  </a:cubicBezTo>
                  <a:cubicBezTo>
                    <a:pt x="86" y="708"/>
                    <a:pt x="51" y="885"/>
                    <a:pt x="16" y="1070"/>
                  </a:cubicBezTo>
                  <a:cubicBezTo>
                    <a:pt x="0" y="1140"/>
                    <a:pt x="73" y="1216"/>
                    <a:pt x="145" y="1216"/>
                  </a:cubicBezTo>
                  <a:cubicBezTo>
                    <a:pt x="155" y="1216"/>
                    <a:pt x="165" y="1215"/>
                    <a:pt x="175" y="1212"/>
                  </a:cubicBezTo>
                  <a:cubicBezTo>
                    <a:pt x="387" y="1141"/>
                    <a:pt x="422" y="903"/>
                    <a:pt x="475" y="708"/>
                  </a:cubicBezTo>
                  <a:cubicBezTo>
                    <a:pt x="501" y="647"/>
                    <a:pt x="510" y="576"/>
                    <a:pt x="537" y="505"/>
                  </a:cubicBezTo>
                  <a:lnTo>
                    <a:pt x="537" y="505"/>
                  </a:lnTo>
                  <a:cubicBezTo>
                    <a:pt x="536" y="506"/>
                    <a:pt x="536" y="506"/>
                    <a:pt x="536" y="506"/>
                  </a:cubicBezTo>
                  <a:cubicBezTo>
                    <a:pt x="533" y="506"/>
                    <a:pt x="545" y="472"/>
                    <a:pt x="552" y="453"/>
                  </a:cubicBezTo>
                  <a:lnTo>
                    <a:pt x="552" y="453"/>
                  </a:lnTo>
                  <a:cubicBezTo>
                    <a:pt x="564" y="438"/>
                    <a:pt x="618" y="351"/>
                    <a:pt x="625" y="338"/>
                  </a:cubicBezTo>
                  <a:cubicBezTo>
                    <a:pt x="669" y="179"/>
                    <a:pt x="572" y="11"/>
                    <a:pt x="404" y="2"/>
                  </a:cubicBezTo>
                  <a:lnTo>
                    <a:pt x="396" y="2"/>
                  </a:lnTo>
                  <a:cubicBezTo>
                    <a:pt x="387" y="1"/>
                    <a:pt x="378" y="1"/>
                    <a:pt x="369"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26" name="Google Shape;2526;p7"/>
            <p:cNvSpPr/>
            <p:nvPr/>
          </p:nvSpPr>
          <p:spPr>
            <a:xfrm rot="6027211">
              <a:off x="-1186958" y="592756"/>
              <a:ext cx="179710" cy="137466"/>
            </a:xfrm>
            <a:custGeom>
              <a:avLst/>
              <a:gdLst/>
              <a:ahLst/>
              <a:cxnLst/>
              <a:rect l="l" t="t" r="r" b="b"/>
              <a:pathLst>
                <a:path w="1038" h="794" extrusionOk="0">
                  <a:moveTo>
                    <a:pt x="782" y="0"/>
                  </a:moveTo>
                  <a:cubicBezTo>
                    <a:pt x="754" y="0"/>
                    <a:pt x="727" y="5"/>
                    <a:pt x="702" y="15"/>
                  </a:cubicBezTo>
                  <a:cubicBezTo>
                    <a:pt x="623" y="42"/>
                    <a:pt x="605" y="103"/>
                    <a:pt x="552" y="156"/>
                  </a:cubicBezTo>
                  <a:cubicBezTo>
                    <a:pt x="517" y="200"/>
                    <a:pt x="464" y="236"/>
                    <a:pt x="419" y="271"/>
                  </a:cubicBezTo>
                  <a:lnTo>
                    <a:pt x="261" y="404"/>
                  </a:lnTo>
                  <a:cubicBezTo>
                    <a:pt x="190" y="457"/>
                    <a:pt x="137" y="518"/>
                    <a:pt x="75" y="580"/>
                  </a:cubicBezTo>
                  <a:cubicBezTo>
                    <a:pt x="0" y="663"/>
                    <a:pt x="51" y="794"/>
                    <a:pt x="160" y="794"/>
                  </a:cubicBezTo>
                  <a:cubicBezTo>
                    <a:pt x="167" y="794"/>
                    <a:pt x="174" y="793"/>
                    <a:pt x="181" y="792"/>
                  </a:cubicBezTo>
                  <a:cubicBezTo>
                    <a:pt x="358" y="766"/>
                    <a:pt x="552" y="660"/>
                    <a:pt x="702" y="562"/>
                  </a:cubicBezTo>
                  <a:cubicBezTo>
                    <a:pt x="870" y="465"/>
                    <a:pt x="1038" y="315"/>
                    <a:pt x="958" y="103"/>
                  </a:cubicBezTo>
                  <a:cubicBezTo>
                    <a:pt x="926" y="33"/>
                    <a:pt x="853" y="0"/>
                    <a:pt x="782"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grpSp>
    </p:spTree>
    <p:extLst>
      <p:ext uri="{BB962C8B-B14F-4D97-AF65-F5344CB8AC3E}">
        <p14:creationId xmlns:p14="http://schemas.microsoft.com/office/powerpoint/2010/main" val="248281631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2527"/>
        <p:cNvGrpSpPr/>
        <p:nvPr/>
      </p:nvGrpSpPr>
      <p:grpSpPr>
        <a:xfrm>
          <a:off x="0" y="0"/>
          <a:ext cx="0" cy="0"/>
          <a:chOff x="0" y="0"/>
          <a:chExt cx="0" cy="0"/>
        </a:xfrm>
      </p:grpSpPr>
      <p:sp>
        <p:nvSpPr>
          <p:cNvPr id="2528" name="Google Shape;2528;p8"/>
          <p:cNvSpPr/>
          <p:nvPr/>
        </p:nvSpPr>
        <p:spPr>
          <a:xfrm rot="8100048" flipH="1">
            <a:off x="-2523191" y="294762"/>
            <a:ext cx="9704794" cy="17940029"/>
          </a:xfrm>
          <a:custGeom>
            <a:avLst/>
            <a:gdLst/>
            <a:ahLst/>
            <a:cxnLst/>
            <a:rect l="l" t="t" r="r" b="b"/>
            <a:pathLst>
              <a:path w="28672" h="22676" extrusionOk="0">
                <a:moveTo>
                  <a:pt x="14097" y="0"/>
                </a:moveTo>
                <a:cubicBezTo>
                  <a:pt x="13879" y="0"/>
                  <a:pt x="13643" y="35"/>
                  <a:pt x="13387" y="112"/>
                </a:cubicBezTo>
                <a:cubicBezTo>
                  <a:pt x="11965" y="545"/>
                  <a:pt x="10923" y="1728"/>
                  <a:pt x="9722" y="2541"/>
                </a:cubicBezTo>
                <a:cubicBezTo>
                  <a:pt x="8274" y="3530"/>
                  <a:pt x="6835" y="4554"/>
                  <a:pt x="5572" y="5781"/>
                </a:cubicBezTo>
                <a:cubicBezTo>
                  <a:pt x="5546" y="5808"/>
                  <a:pt x="5519" y="5834"/>
                  <a:pt x="5484" y="5869"/>
                </a:cubicBezTo>
                <a:cubicBezTo>
                  <a:pt x="4248" y="7132"/>
                  <a:pt x="3683" y="8819"/>
                  <a:pt x="3082" y="10434"/>
                </a:cubicBezTo>
                <a:cubicBezTo>
                  <a:pt x="2482" y="12094"/>
                  <a:pt x="1440" y="13534"/>
                  <a:pt x="751" y="15149"/>
                </a:cubicBezTo>
                <a:cubicBezTo>
                  <a:pt x="1" y="16898"/>
                  <a:pt x="257" y="18637"/>
                  <a:pt x="1573" y="20041"/>
                </a:cubicBezTo>
                <a:cubicBezTo>
                  <a:pt x="3753" y="22355"/>
                  <a:pt x="7118" y="21904"/>
                  <a:pt x="9952" y="22116"/>
                </a:cubicBezTo>
                <a:cubicBezTo>
                  <a:pt x="12332" y="22295"/>
                  <a:pt x="15048" y="22675"/>
                  <a:pt x="17706" y="22675"/>
                </a:cubicBezTo>
                <a:cubicBezTo>
                  <a:pt x="21231" y="22675"/>
                  <a:pt x="24657" y="22006"/>
                  <a:pt x="27073" y="19308"/>
                </a:cubicBezTo>
                <a:cubicBezTo>
                  <a:pt x="27753" y="18549"/>
                  <a:pt x="28283" y="17657"/>
                  <a:pt x="28477" y="16668"/>
                </a:cubicBezTo>
                <a:cubicBezTo>
                  <a:pt x="28671" y="15617"/>
                  <a:pt x="28468" y="14523"/>
                  <a:pt x="28088" y="13525"/>
                </a:cubicBezTo>
                <a:cubicBezTo>
                  <a:pt x="27188" y="11194"/>
                  <a:pt x="25334" y="9366"/>
                  <a:pt x="23356" y="7830"/>
                </a:cubicBezTo>
                <a:cubicBezTo>
                  <a:pt x="21095" y="6081"/>
                  <a:pt x="18199" y="4660"/>
                  <a:pt x="16654" y="2187"/>
                </a:cubicBezTo>
                <a:cubicBezTo>
                  <a:pt x="15986" y="1122"/>
                  <a:pt x="15325" y="0"/>
                  <a:pt x="14097" y="0"/>
                </a:cubicBezTo>
                <a:close/>
              </a:path>
            </a:pathLst>
          </a:custGeom>
          <a:solidFill>
            <a:srgbClr val="FFFFFF"/>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29" name="Google Shape;2529;p8"/>
          <p:cNvSpPr txBox="1">
            <a:spLocks noGrp="1"/>
          </p:cNvSpPr>
          <p:nvPr>
            <p:ph type="title"/>
          </p:nvPr>
        </p:nvSpPr>
        <p:spPr>
          <a:xfrm>
            <a:off x="2640172" y="3790439"/>
            <a:ext cx="19105244" cy="6136710"/>
          </a:xfrm>
          <a:prstGeom prst="rect">
            <a:avLst/>
          </a:prstGeom>
        </p:spPr>
        <p:txBody>
          <a:bodyPr spcFirstLastPara="1" wrap="square" lIns="91425" tIns="91425" rIns="91425" bIns="91425" anchor="ctr" anchorCtr="0">
            <a:noAutofit/>
          </a:bodyPr>
          <a:lstStyle>
            <a:lvl1pPr lvl="0" algn="ctr">
              <a:spcBef>
                <a:spcPts val="0"/>
              </a:spcBef>
              <a:spcAft>
                <a:spcPts val="0"/>
              </a:spcAft>
              <a:buSzPts val="4800"/>
              <a:buNone/>
              <a:defRPr>
                <a:latin typeface="Sue Ellen Francisco"/>
                <a:ea typeface="Sue Ellen Francisco"/>
                <a:cs typeface="Sue Ellen Francisco"/>
                <a:sym typeface="Sue Ellen Francisco"/>
              </a:defRPr>
            </a:lvl1pPr>
            <a:lvl2pPr lvl="1">
              <a:spcBef>
                <a:spcPts val="0"/>
              </a:spcBef>
              <a:spcAft>
                <a:spcPts val="0"/>
              </a:spcAft>
              <a:buSzPts val="4800"/>
              <a:buNone/>
              <a:defRPr sz="12801"/>
            </a:lvl2pPr>
            <a:lvl3pPr lvl="2">
              <a:spcBef>
                <a:spcPts val="0"/>
              </a:spcBef>
              <a:spcAft>
                <a:spcPts val="0"/>
              </a:spcAft>
              <a:buSzPts val="4800"/>
              <a:buNone/>
              <a:defRPr sz="12801"/>
            </a:lvl3pPr>
            <a:lvl4pPr lvl="3">
              <a:spcBef>
                <a:spcPts val="0"/>
              </a:spcBef>
              <a:spcAft>
                <a:spcPts val="0"/>
              </a:spcAft>
              <a:buSzPts val="4800"/>
              <a:buNone/>
              <a:defRPr sz="12801"/>
            </a:lvl4pPr>
            <a:lvl5pPr lvl="4">
              <a:spcBef>
                <a:spcPts val="0"/>
              </a:spcBef>
              <a:spcAft>
                <a:spcPts val="0"/>
              </a:spcAft>
              <a:buSzPts val="4800"/>
              <a:buNone/>
              <a:defRPr sz="12801"/>
            </a:lvl5pPr>
            <a:lvl6pPr lvl="5">
              <a:spcBef>
                <a:spcPts val="0"/>
              </a:spcBef>
              <a:spcAft>
                <a:spcPts val="0"/>
              </a:spcAft>
              <a:buSzPts val="4800"/>
              <a:buNone/>
              <a:defRPr sz="12801"/>
            </a:lvl6pPr>
            <a:lvl7pPr lvl="6">
              <a:spcBef>
                <a:spcPts val="0"/>
              </a:spcBef>
              <a:spcAft>
                <a:spcPts val="0"/>
              </a:spcAft>
              <a:buSzPts val="4800"/>
              <a:buNone/>
              <a:defRPr sz="12801"/>
            </a:lvl7pPr>
            <a:lvl8pPr lvl="7">
              <a:spcBef>
                <a:spcPts val="0"/>
              </a:spcBef>
              <a:spcAft>
                <a:spcPts val="0"/>
              </a:spcAft>
              <a:buSzPts val="4800"/>
              <a:buNone/>
              <a:defRPr sz="12801"/>
            </a:lvl8pPr>
            <a:lvl9pPr lvl="8">
              <a:spcBef>
                <a:spcPts val="0"/>
              </a:spcBef>
              <a:spcAft>
                <a:spcPts val="0"/>
              </a:spcAft>
              <a:buSzPts val="4800"/>
              <a:buNone/>
              <a:defRPr sz="12801"/>
            </a:lvl9pPr>
          </a:lstStyle>
          <a:p>
            <a:endParaRPr/>
          </a:p>
        </p:txBody>
      </p:sp>
      <p:grpSp>
        <p:nvGrpSpPr>
          <p:cNvPr id="2530" name="Google Shape;2530;p8"/>
          <p:cNvGrpSpPr/>
          <p:nvPr/>
        </p:nvGrpSpPr>
        <p:grpSpPr>
          <a:xfrm>
            <a:off x="-2212301" y="10403807"/>
            <a:ext cx="7612070" cy="6454205"/>
            <a:chOff x="-829559" y="3900975"/>
            <a:chExt cx="2854340" cy="2420047"/>
          </a:xfrm>
        </p:grpSpPr>
        <p:sp>
          <p:nvSpPr>
            <p:cNvPr id="2531" name="Google Shape;2531;p8"/>
            <p:cNvSpPr/>
            <p:nvPr/>
          </p:nvSpPr>
          <p:spPr>
            <a:xfrm rot="3039008">
              <a:off x="-321587" y="4203126"/>
              <a:ext cx="1802185" cy="1820703"/>
            </a:xfrm>
            <a:custGeom>
              <a:avLst/>
              <a:gdLst/>
              <a:ahLst/>
              <a:cxnLst/>
              <a:rect l="l" t="t" r="r" b="b"/>
              <a:pathLst>
                <a:path w="11488" h="10900" extrusionOk="0">
                  <a:moveTo>
                    <a:pt x="7916" y="0"/>
                  </a:moveTo>
                  <a:cubicBezTo>
                    <a:pt x="7813" y="0"/>
                    <a:pt x="7705" y="9"/>
                    <a:pt x="7594" y="30"/>
                  </a:cubicBezTo>
                  <a:cubicBezTo>
                    <a:pt x="7170" y="110"/>
                    <a:pt x="6826" y="366"/>
                    <a:pt x="6640" y="728"/>
                  </a:cubicBezTo>
                  <a:cubicBezTo>
                    <a:pt x="6287" y="1399"/>
                    <a:pt x="6685" y="1973"/>
                    <a:pt x="6835" y="2194"/>
                  </a:cubicBezTo>
                  <a:lnTo>
                    <a:pt x="8353" y="4392"/>
                  </a:lnTo>
                  <a:cubicBezTo>
                    <a:pt x="8398" y="4454"/>
                    <a:pt x="8477" y="4569"/>
                    <a:pt x="8521" y="4657"/>
                  </a:cubicBezTo>
                  <a:lnTo>
                    <a:pt x="4830" y="4569"/>
                  </a:lnTo>
                  <a:cubicBezTo>
                    <a:pt x="4754" y="4567"/>
                    <a:pt x="4679" y="4567"/>
                    <a:pt x="4607" y="4567"/>
                  </a:cubicBezTo>
                  <a:cubicBezTo>
                    <a:pt x="4245" y="4567"/>
                    <a:pt x="3933" y="4585"/>
                    <a:pt x="3638" y="4622"/>
                  </a:cubicBezTo>
                  <a:cubicBezTo>
                    <a:pt x="3418" y="4648"/>
                    <a:pt x="3082" y="4701"/>
                    <a:pt x="2782" y="4922"/>
                  </a:cubicBezTo>
                  <a:cubicBezTo>
                    <a:pt x="2270" y="5293"/>
                    <a:pt x="2093" y="6043"/>
                    <a:pt x="2393" y="6626"/>
                  </a:cubicBezTo>
                  <a:cubicBezTo>
                    <a:pt x="2852" y="7518"/>
                    <a:pt x="3515" y="8313"/>
                    <a:pt x="4327" y="8922"/>
                  </a:cubicBezTo>
                  <a:cubicBezTo>
                    <a:pt x="3886" y="9160"/>
                    <a:pt x="3391" y="9293"/>
                    <a:pt x="2888" y="9310"/>
                  </a:cubicBezTo>
                  <a:cubicBezTo>
                    <a:pt x="2839" y="9313"/>
                    <a:pt x="2788" y="9314"/>
                    <a:pt x="2736" y="9314"/>
                  </a:cubicBezTo>
                  <a:cubicBezTo>
                    <a:pt x="2611" y="9314"/>
                    <a:pt x="2478" y="9308"/>
                    <a:pt x="2340" y="9301"/>
                  </a:cubicBezTo>
                  <a:cubicBezTo>
                    <a:pt x="2203" y="9297"/>
                    <a:pt x="2067" y="9293"/>
                    <a:pt x="1928" y="9293"/>
                  </a:cubicBezTo>
                  <a:cubicBezTo>
                    <a:pt x="1788" y="9293"/>
                    <a:pt x="1647" y="9297"/>
                    <a:pt x="1501" y="9310"/>
                  </a:cubicBezTo>
                  <a:cubicBezTo>
                    <a:pt x="1387" y="9319"/>
                    <a:pt x="1272" y="9328"/>
                    <a:pt x="1157" y="9346"/>
                  </a:cubicBezTo>
                  <a:cubicBezTo>
                    <a:pt x="998" y="9362"/>
                    <a:pt x="846" y="9382"/>
                    <a:pt x="722" y="9382"/>
                  </a:cubicBezTo>
                  <a:cubicBezTo>
                    <a:pt x="646" y="9382"/>
                    <a:pt x="580" y="9375"/>
                    <a:pt x="530" y="9354"/>
                  </a:cubicBezTo>
                  <a:lnTo>
                    <a:pt x="0" y="10776"/>
                  </a:lnTo>
                  <a:cubicBezTo>
                    <a:pt x="256" y="10864"/>
                    <a:pt x="504" y="10900"/>
                    <a:pt x="733" y="10900"/>
                  </a:cubicBezTo>
                  <a:cubicBezTo>
                    <a:pt x="954" y="10900"/>
                    <a:pt x="1157" y="10873"/>
                    <a:pt x="1343" y="10847"/>
                  </a:cubicBezTo>
                  <a:cubicBezTo>
                    <a:pt x="1431" y="10838"/>
                    <a:pt x="1528" y="10829"/>
                    <a:pt x="1616" y="10820"/>
                  </a:cubicBezTo>
                  <a:cubicBezTo>
                    <a:pt x="1706" y="10813"/>
                    <a:pt x="1797" y="10810"/>
                    <a:pt x="1890" y="10810"/>
                  </a:cubicBezTo>
                  <a:cubicBezTo>
                    <a:pt x="2018" y="10810"/>
                    <a:pt x="2150" y="10815"/>
                    <a:pt x="2287" y="10820"/>
                  </a:cubicBezTo>
                  <a:cubicBezTo>
                    <a:pt x="2437" y="10826"/>
                    <a:pt x="2591" y="10833"/>
                    <a:pt x="2750" y="10833"/>
                  </a:cubicBezTo>
                  <a:cubicBezTo>
                    <a:pt x="2816" y="10833"/>
                    <a:pt x="2882" y="10832"/>
                    <a:pt x="2950" y="10829"/>
                  </a:cubicBezTo>
                  <a:cubicBezTo>
                    <a:pt x="3753" y="10794"/>
                    <a:pt x="4539" y="10564"/>
                    <a:pt x="5237" y="10158"/>
                  </a:cubicBezTo>
                  <a:lnTo>
                    <a:pt x="5245" y="10149"/>
                  </a:lnTo>
                  <a:cubicBezTo>
                    <a:pt x="5652" y="9902"/>
                    <a:pt x="5908" y="9478"/>
                    <a:pt x="5934" y="9001"/>
                  </a:cubicBezTo>
                  <a:cubicBezTo>
                    <a:pt x="5952" y="8524"/>
                    <a:pt x="5731" y="8074"/>
                    <a:pt x="5351" y="7792"/>
                  </a:cubicBezTo>
                  <a:cubicBezTo>
                    <a:pt x="4733" y="7350"/>
                    <a:pt x="4212" y="6776"/>
                    <a:pt x="3841" y="6123"/>
                  </a:cubicBezTo>
                  <a:cubicBezTo>
                    <a:pt x="4050" y="6096"/>
                    <a:pt x="4280" y="6084"/>
                    <a:pt x="4542" y="6084"/>
                  </a:cubicBezTo>
                  <a:cubicBezTo>
                    <a:pt x="4623" y="6084"/>
                    <a:pt x="4707" y="6085"/>
                    <a:pt x="4795" y="6087"/>
                  </a:cubicBezTo>
                  <a:lnTo>
                    <a:pt x="8592" y="6176"/>
                  </a:lnTo>
                  <a:cubicBezTo>
                    <a:pt x="8602" y="6176"/>
                    <a:pt x="8613" y="6176"/>
                    <a:pt x="8623" y="6176"/>
                  </a:cubicBezTo>
                  <a:cubicBezTo>
                    <a:pt x="9027" y="6176"/>
                    <a:pt x="9411" y="6009"/>
                    <a:pt x="9687" y="5725"/>
                  </a:cubicBezTo>
                  <a:cubicBezTo>
                    <a:pt x="9960" y="5434"/>
                    <a:pt x="10102" y="5046"/>
                    <a:pt x="10075" y="4648"/>
                  </a:cubicBezTo>
                  <a:cubicBezTo>
                    <a:pt x="10040" y="4154"/>
                    <a:pt x="9775" y="3774"/>
                    <a:pt x="9598" y="3527"/>
                  </a:cubicBezTo>
                  <a:lnTo>
                    <a:pt x="8274" y="1611"/>
                  </a:lnTo>
                  <a:lnTo>
                    <a:pt x="8274" y="1611"/>
                  </a:lnTo>
                  <a:cubicBezTo>
                    <a:pt x="8300" y="1620"/>
                    <a:pt x="8318" y="1628"/>
                    <a:pt x="8345" y="1628"/>
                  </a:cubicBezTo>
                  <a:cubicBezTo>
                    <a:pt x="8424" y="1664"/>
                    <a:pt x="8504" y="1690"/>
                    <a:pt x="8592" y="1717"/>
                  </a:cubicBezTo>
                  <a:cubicBezTo>
                    <a:pt x="9162" y="1900"/>
                    <a:pt x="9741" y="1938"/>
                    <a:pt x="10284" y="1938"/>
                  </a:cubicBezTo>
                  <a:cubicBezTo>
                    <a:pt x="10472" y="1938"/>
                    <a:pt x="10657" y="1933"/>
                    <a:pt x="10835" y="1929"/>
                  </a:cubicBezTo>
                  <a:lnTo>
                    <a:pt x="11488" y="1920"/>
                  </a:lnTo>
                  <a:lnTo>
                    <a:pt x="11453" y="401"/>
                  </a:lnTo>
                  <a:lnTo>
                    <a:pt x="10799" y="419"/>
                  </a:lnTo>
                  <a:cubicBezTo>
                    <a:pt x="10641" y="421"/>
                    <a:pt x="10482" y="424"/>
                    <a:pt x="10323" y="424"/>
                  </a:cubicBezTo>
                  <a:cubicBezTo>
                    <a:pt x="9879" y="424"/>
                    <a:pt x="9441" y="401"/>
                    <a:pt x="9051" y="277"/>
                  </a:cubicBezTo>
                  <a:cubicBezTo>
                    <a:pt x="8989" y="260"/>
                    <a:pt x="8927" y="233"/>
                    <a:pt x="8857" y="207"/>
                  </a:cubicBezTo>
                  <a:cubicBezTo>
                    <a:pt x="8608" y="117"/>
                    <a:pt x="8289" y="0"/>
                    <a:pt x="7916"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32" name="Google Shape;2532;p8"/>
            <p:cNvSpPr/>
            <p:nvPr/>
          </p:nvSpPr>
          <p:spPr>
            <a:xfrm rot="3039008">
              <a:off x="-321587" y="4203126"/>
              <a:ext cx="1802185" cy="1820703"/>
            </a:xfrm>
            <a:custGeom>
              <a:avLst/>
              <a:gdLst/>
              <a:ahLst/>
              <a:cxnLst/>
              <a:rect l="l" t="t" r="r" b="b"/>
              <a:pathLst>
                <a:path w="11488" h="10900" extrusionOk="0">
                  <a:moveTo>
                    <a:pt x="7916" y="0"/>
                  </a:moveTo>
                  <a:cubicBezTo>
                    <a:pt x="7813" y="0"/>
                    <a:pt x="7705" y="9"/>
                    <a:pt x="7594" y="30"/>
                  </a:cubicBezTo>
                  <a:cubicBezTo>
                    <a:pt x="7170" y="110"/>
                    <a:pt x="6826" y="366"/>
                    <a:pt x="6640" y="728"/>
                  </a:cubicBezTo>
                  <a:cubicBezTo>
                    <a:pt x="6287" y="1399"/>
                    <a:pt x="6685" y="1973"/>
                    <a:pt x="6835" y="2194"/>
                  </a:cubicBezTo>
                  <a:lnTo>
                    <a:pt x="8353" y="4392"/>
                  </a:lnTo>
                  <a:cubicBezTo>
                    <a:pt x="8398" y="4454"/>
                    <a:pt x="8477" y="4569"/>
                    <a:pt x="8521" y="4657"/>
                  </a:cubicBezTo>
                  <a:lnTo>
                    <a:pt x="4830" y="4569"/>
                  </a:lnTo>
                  <a:cubicBezTo>
                    <a:pt x="4754" y="4567"/>
                    <a:pt x="4679" y="4567"/>
                    <a:pt x="4607" y="4567"/>
                  </a:cubicBezTo>
                  <a:cubicBezTo>
                    <a:pt x="4245" y="4567"/>
                    <a:pt x="3933" y="4585"/>
                    <a:pt x="3638" y="4622"/>
                  </a:cubicBezTo>
                  <a:cubicBezTo>
                    <a:pt x="3418" y="4648"/>
                    <a:pt x="3082" y="4701"/>
                    <a:pt x="2782" y="4922"/>
                  </a:cubicBezTo>
                  <a:cubicBezTo>
                    <a:pt x="2270" y="5293"/>
                    <a:pt x="2093" y="6043"/>
                    <a:pt x="2393" y="6626"/>
                  </a:cubicBezTo>
                  <a:cubicBezTo>
                    <a:pt x="2852" y="7518"/>
                    <a:pt x="3515" y="8313"/>
                    <a:pt x="4327" y="8922"/>
                  </a:cubicBezTo>
                  <a:cubicBezTo>
                    <a:pt x="3886" y="9160"/>
                    <a:pt x="3391" y="9293"/>
                    <a:pt x="2888" y="9310"/>
                  </a:cubicBezTo>
                  <a:cubicBezTo>
                    <a:pt x="2839" y="9313"/>
                    <a:pt x="2788" y="9314"/>
                    <a:pt x="2736" y="9314"/>
                  </a:cubicBezTo>
                  <a:cubicBezTo>
                    <a:pt x="2611" y="9314"/>
                    <a:pt x="2478" y="9308"/>
                    <a:pt x="2340" y="9301"/>
                  </a:cubicBezTo>
                  <a:cubicBezTo>
                    <a:pt x="2203" y="9297"/>
                    <a:pt x="2067" y="9293"/>
                    <a:pt x="1928" y="9293"/>
                  </a:cubicBezTo>
                  <a:cubicBezTo>
                    <a:pt x="1788" y="9293"/>
                    <a:pt x="1647" y="9297"/>
                    <a:pt x="1501" y="9310"/>
                  </a:cubicBezTo>
                  <a:cubicBezTo>
                    <a:pt x="1387" y="9319"/>
                    <a:pt x="1272" y="9328"/>
                    <a:pt x="1157" y="9346"/>
                  </a:cubicBezTo>
                  <a:cubicBezTo>
                    <a:pt x="998" y="9362"/>
                    <a:pt x="846" y="9382"/>
                    <a:pt x="722" y="9382"/>
                  </a:cubicBezTo>
                  <a:cubicBezTo>
                    <a:pt x="646" y="9382"/>
                    <a:pt x="580" y="9375"/>
                    <a:pt x="530" y="9354"/>
                  </a:cubicBezTo>
                  <a:lnTo>
                    <a:pt x="0" y="10776"/>
                  </a:lnTo>
                  <a:cubicBezTo>
                    <a:pt x="256" y="10864"/>
                    <a:pt x="504" y="10900"/>
                    <a:pt x="733" y="10900"/>
                  </a:cubicBezTo>
                  <a:cubicBezTo>
                    <a:pt x="954" y="10900"/>
                    <a:pt x="1157" y="10873"/>
                    <a:pt x="1343" y="10847"/>
                  </a:cubicBezTo>
                  <a:cubicBezTo>
                    <a:pt x="1431" y="10838"/>
                    <a:pt x="1528" y="10829"/>
                    <a:pt x="1616" y="10820"/>
                  </a:cubicBezTo>
                  <a:cubicBezTo>
                    <a:pt x="1706" y="10813"/>
                    <a:pt x="1797" y="10810"/>
                    <a:pt x="1890" y="10810"/>
                  </a:cubicBezTo>
                  <a:cubicBezTo>
                    <a:pt x="2018" y="10810"/>
                    <a:pt x="2150" y="10815"/>
                    <a:pt x="2287" y="10820"/>
                  </a:cubicBezTo>
                  <a:cubicBezTo>
                    <a:pt x="2437" y="10826"/>
                    <a:pt x="2591" y="10833"/>
                    <a:pt x="2750" y="10833"/>
                  </a:cubicBezTo>
                  <a:cubicBezTo>
                    <a:pt x="2816" y="10833"/>
                    <a:pt x="2882" y="10832"/>
                    <a:pt x="2950" y="10829"/>
                  </a:cubicBezTo>
                  <a:cubicBezTo>
                    <a:pt x="3753" y="10794"/>
                    <a:pt x="4539" y="10564"/>
                    <a:pt x="5237" y="10158"/>
                  </a:cubicBezTo>
                  <a:lnTo>
                    <a:pt x="5245" y="10149"/>
                  </a:lnTo>
                  <a:cubicBezTo>
                    <a:pt x="5652" y="9902"/>
                    <a:pt x="5908" y="9478"/>
                    <a:pt x="5934" y="9001"/>
                  </a:cubicBezTo>
                  <a:cubicBezTo>
                    <a:pt x="5952" y="8524"/>
                    <a:pt x="5731" y="8074"/>
                    <a:pt x="5351" y="7792"/>
                  </a:cubicBezTo>
                  <a:cubicBezTo>
                    <a:pt x="4733" y="7350"/>
                    <a:pt x="4212" y="6776"/>
                    <a:pt x="3841" y="6123"/>
                  </a:cubicBezTo>
                  <a:cubicBezTo>
                    <a:pt x="4050" y="6096"/>
                    <a:pt x="4280" y="6084"/>
                    <a:pt x="4542" y="6084"/>
                  </a:cubicBezTo>
                  <a:cubicBezTo>
                    <a:pt x="4623" y="6084"/>
                    <a:pt x="4707" y="6085"/>
                    <a:pt x="4795" y="6087"/>
                  </a:cubicBezTo>
                  <a:lnTo>
                    <a:pt x="8592" y="6176"/>
                  </a:lnTo>
                  <a:cubicBezTo>
                    <a:pt x="8602" y="6176"/>
                    <a:pt x="8613" y="6176"/>
                    <a:pt x="8623" y="6176"/>
                  </a:cubicBezTo>
                  <a:cubicBezTo>
                    <a:pt x="9027" y="6176"/>
                    <a:pt x="9411" y="6009"/>
                    <a:pt x="9687" y="5725"/>
                  </a:cubicBezTo>
                  <a:cubicBezTo>
                    <a:pt x="9960" y="5434"/>
                    <a:pt x="10102" y="5046"/>
                    <a:pt x="10075" y="4648"/>
                  </a:cubicBezTo>
                  <a:cubicBezTo>
                    <a:pt x="10040" y="4154"/>
                    <a:pt x="9775" y="3774"/>
                    <a:pt x="9598" y="3527"/>
                  </a:cubicBezTo>
                  <a:lnTo>
                    <a:pt x="8274" y="1611"/>
                  </a:lnTo>
                  <a:lnTo>
                    <a:pt x="8274" y="1611"/>
                  </a:lnTo>
                  <a:cubicBezTo>
                    <a:pt x="8300" y="1620"/>
                    <a:pt x="8318" y="1628"/>
                    <a:pt x="8345" y="1628"/>
                  </a:cubicBezTo>
                  <a:cubicBezTo>
                    <a:pt x="8424" y="1664"/>
                    <a:pt x="8504" y="1690"/>
                    <a:pt x="8592" y="1717"/>
                  </a:cubicBezTo>
                  <a:cubicBezTo>
                    <a:pt x="9162" y="1900"/>
                    <a:pt x="9741" y="1938"/>
                    <a:pt x="10284" y="1938"/>
                  </a:cubicBezTo>
                  <a:cubicBezTo>
                    <a:pt x="10472" y="1938"/>
                    <a:pt x="10657" y="1933"/>
                    <a:pt x="10835" y="1929"/>
                  </a:cubicBezTo>
                  <a:lnTo>
                    <a:pt x="11488" y="1920"/>
                  </a:lnTo>
                  <a:lnTo>
                    <a:pt x="11453" y="401"/>
                  </a:lnTo>
                  <a:lnTo>
                    <a:pt x="10799" y="419"/>
                  </a:lnTo>
                  <a:cubicBezTo>
                    <a:pt x="10641" y="421"/>
                    <a:pt x="10482" y="424"/>
                    <a:pt x="10323" y="424"/>
                  </a:cubicBezTo>
                  <a:cubicBezTo>
                    <a:pt x="9879" y="424"/>
                    <a:pt x="9441" y="401"/>
                    <a:pt x="9051" y="277"/>
                  </a:cubicBezTo>
                  <a:cubicBezTo>
                    <a:pt x="8989" y="260"/>
                    <a:pt x="8927" y="233"/>
                    <a:pt x="8857" y="207"/>
                  </a:cubicBezTo>
                  <a:cubicBezTo>
                    <a:pt x="8608" y="117"/>
                    <a:pt x="8289" y="0"/>
                    <a:pt x="7916"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33" name="Google Shape;2533;p8"/>
            <p:cNvSpPr/>
            <p:nvPr/>
          </p:nvSpPr>
          <p:spPr>
            <a:xfrm rot="3039008">
              <a:off x="258794" y="4880167"/>
              <a:ext cx="8471" cy="3174"/>
            </a:xfrm>
            <a:custGeom>
              <a:avLst/>
              <a:gdLst/>
              <a:ahLst/>
              <a:cxnLst/>
              <a:rect l="l" t="t" r="r" b="b"/>
              <a:pathLst>
                <a:path w="54" h="19" extrusionOk="0">
                  <a:moveTo>
                    <a:pt x="54" y="0"/>
                  </a:moveTo>
                  <a:cubicBezTo>
                    <a:pt x="45" y="0"/>
                    <a:pt x="10" y="18"/>
                    <a:pt x="1" y="18"/>
                  </a:cubicBezTo>
                  <a:cubicBezTo>
                    <a:pt x="10" y="18"/>
                    <a:pt x="54" y="0"/>
                    <a:pt x="54"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34" name="Google Shape;2534;p8"/>
            <p:cNvSpPr/>
            <p:nvPr/>
          </p:nvSpPr>
          <p:spPr>
            <a:xfrm rot="3039008">
              <a:off x="281743" y="4893521"/>
              <a:ext cx="7059" cy="3174"/>
            </a:xfrm>
            <a:custGeom>
              <a:avLst/>
              <a:gdLst/>
              <a:ahLst/>
              <a:cxnLst/>
              <a:rect l="l" t="t" r="r" b="b"/>
              <a:pathLst>
                <a:path w="45" h="19" extrusionOk="0">
                  <a:moveTo>
                    <a:pt x="44" y="0"/>
                  </a:moveTo>
                  <a:lnTo>
                    <a:pt x="0" y="18"/>
                  </a:lnTo>
                  <a:lnTo>
                    <a:pt x="18" y="18"/>
                  </a:lnTo>
                  <a:lnTo>
                    <a:pt x="44" y="0"/>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35" name="Google Shape;2535;p8"/>
            <p:cNvSpPr/>
            <p:nvPr/>
          </p:nvSpPr>
          <p:spPr>
            <a:xfrm rot="3039008">
              <a:off x="278627" y="4892579"/>
              <a:ext cx="11138" cy="4510"/>
            </a:xfrm>
            <a:custGeom>
              <a:avLst/>
              <a:gdLst/>
              <a:ahLst/>
              <a:cxnLst/>
              <a:rect l="l" t="t" r="r" b="b"/>
              <a:pathLst>
                <a:path w="71" h="27" extrusionOk="0">
                  <a:moveTo>
                    <a:pt x="71" y="0"/>
                  </a:moveTo>
                  <a:lnTo>
                    <a:pt x="0" y="27"/>
                  </a:lnTo>
                  <a:cubicBezTo>
                    <a:pt x="9" y="27"/>
                    <a:pt x="18" y="18"/>
                    <a:pt x="36" y="18"/>
                  </a:cubicBezTo>
                  <a:cubicBezTo>
                    <a:pt x="53" y="9"/>
                    <a:pt x="44" y="9"/>
                    <a:pt x="53" y="9"/>
                  </a:cubicBezTo>
                  <a:lnTo>
                    <a:pt x="71" y="0"/>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36" name="Google Shape;2536;p8"/>
            <p:cNvSpPr/>
            <p:nvPr/>
          </p:nvSpPr>
          <p:spPr>
            <a:xfrm rot="3039008">
              <a:off x="256484" y="4877355"/>
              <a:ext cx="1569" cy="1503"/>
            </a:xfrm>
            <a:custGeom>
              <a:avLst/>
              <a:gdLst/>
              <a:ahLst/>
              <a:cxnLst/>
              <a:rect l="l" t="t" r="r" b="b"/>
              <a:pathLst>
                <a:path w="10" h="9" extrusionOk="0">
                  <a:moveTo>
                    <a:pt x="0" y="9"/>
                  </a:moveTo>
                  <a:cubicBezTo>
                    <a:pt x="9" y="0"/>
                    <a:pt x="9" y="0"/>
                    <a:pt x="9" y="0"/>
                  </a:cubicBezTo>
                  <a:cubicBezTo>
                    <a:pt x="9" y="0"/>
                    <a:pt x="9" y="0"/>
                    <a:pt x="0" y="9"/>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37" name="Google Shape;2537;p8"/>
            <p:cNvSpPr/>
            <p:nvPr/>
          </p:nvSpPr>
          <p:spPr>
            <a:xfrm rot="3039008">
              <a:off x="256163" y="4877810"/>
              <a:ext cx="157" cy="167"/>
            </a:xfrm>
            <a:custGeom>
              <a:avLst/>
              <a:gdLst/>
              <a:ahLst/>
              <a:cxnLst/>
              <a:rect l="l" t="t" r="r" b="b"/>
              <a:pathLst>
                <a:path w="1" h="1" extrusionOk="0">
                  <a:moveTo>
                    <a:pt x="0" y="1"/>
                  </a:move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38" name="Google Shape;2538;p8"/>
            <p:cNvSpPr/>
            <p:nvPr/>
          </p:nvSpPr>
          <p:spPr>
            <a:xfrm rot="3039008">
              <a:off x="249963" y="4874794"/>
              <a:ext cx="9726" cy="3007"/>
            </a:xfrm>
            <a:custGeom>
              <a:avLst/>
              <a:gdLst/>
              <a:ahLst/>
              <a:cxnLst/>
              <a:rect l="l" t="t" r="r" b="b"/>
              <a:pathLst>
                <a:path w="62" h="18" extrusionOk="0">
                  <a:moveTo>
                    <a:pt x="62" y="0"/>
                  </a:moveTo>
                  <a:lnTo>
                    <a:pt x="35" y="9"/>
                  </a:lnTo>
                  <a:cubicBezTo>
                    <a:pt x="34" y="10"/>
                    <a:pt x="32" y="11"/>
                    <a:pt x="30" y="11"/>
                  </a:cubicBezTo>
                  <a:lnTo>
                    <a:pt x="30" y="11"/>
                  </a:lnTo>
                  <a:cubicBezTo>
                    <a:pt x="40" y="8"/>
                    <a:pt x="50" y="4"/>
                    <a:pt x="62" y="0"/>
                  </a:cubicBezTo>
                  <a:close/>
                  <a:moveTo>
                    <a:pt x="30" y="11"/>
                  </a:moveTo>
                  <a:cubicBezTo>
                    <a:pt x="19" y="15"/>
                    <a:pt x="10" y="18"/>
                    <a:pt x="0" y="18"/>
                  </a:cubicBezTo>
                  <a:cubicBezTo>
                    <a:pt x="8" y="18"/>
                    <a:pt x="16" y="18"/>
                    <a:pt x="30" y="1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39" name="Google Shape;2539;p8"/>
            <p:cNvSpPr/>
            <p:nvPr/>
          </p:nvSpPr>
          <p:spPr>
            <a:xfrm rot="3039008">
              <a:off x="267282" y="4883554"/>
              <a:ext cx="1569" cy="1670"/>
            </a:xfrm>
            <a:custGeom>
              <a:avLst/>
              <a:gdLst/>
              <a:ahLst/>
              <a:cxnLst/>
              <a:rect l="l" t="t" r="r" b="b"/>
              <a:pathLst>
                <a:path w="10" h="10" extrusionOk="0">
                  <a:moveTo>
                    <a:pt x="10" y="1"/>
                  </a:moveTo>
                  <a:lnTo>
                    <a:pt x="1" y="9"/>
                  </a:lnTo>
                  <a:cubicBezTo>
                    <a:pt x="10" y="9"/>
                    <a:pt x="1" y="9"/>
                    <a:pt x="10"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40" name="Google Shape;2540;p8"/>
            <p:cNvSpPr/>
            <p:nvPr/>
          </p:nvSpPr>
          <p:spPr>
            <a:xfrm rot="3039008">
              <a:off x="262906" y="4882181"/>
              <a:ext cx="4236" cy="1670"/>
            </a:xfrm>
            <a:custGeom>
              <a:avLst/>
              <a:gdLst/>
              <a:ahLst/>
              <a:cxnLst/>
              <a:rect l="l" t="t" r="r" b="b"/>
              <a:pathLst>
                <a:path w="27" h="10" extrusionOk="0">
                  <a:moveTo>
                    <a:pt x="18" y="0"/>
                  </a:moveTo>
                  <a:cubicBezTo>
                    <a:pt x="16" y="2"/>
                    <a:pt x="15" y="4"/>
                    <a:pt x="14" y="5"/>
                  </a:cubicBezTo>
                  <a:lnTo>
                    <a:pt x="14" y="5"/>
                  </a:lnTo>
                  <a:lnTo>
                    <a:pt x="27" y="0"/>
                  </a:lnTo>
                  <a:close/>
                  <a:moveTo>
                    <a:pt x="14" y="5"/>
                  </a:moveTo>
                  <a:lnTo>
                    <a:pt x="0" y="9"/>
                  </a:lnTo>
                  <a:cubicBezTo>
                    <a:pt x="7" y="9"/>
                    <a:pt x="9" y="9"/>
                    <a:pt x="14" y="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41" name="Google Shape;2541;p8"/>
            <p:cNvSpPr/>
            <p:nvPr/>
          </p:nvSpPr>
          <p:spPr>
            <a:xfrm rot="3039008">
              <a:off x="265875" y="4884125"/>
              <a:ext cx="8471" cy="3174"/>
            </a:xfrm>
            <a:custGeom>
              <a:avLst/>
              <a:gdLst/>
              <a:ahLst/>
              <a:cxnLst/>
              <a:rect l="l" t="t" r="r" b="b"/>
              <a:pathLst>
                <a:path w="54" h="19" extrusionOk="0">
                  <a:moveTo>
                    <a:pt x="53" y="1"/>
                  </a:moveTo>
                  <a:cubicBezTo>
                    <a:pt x="35" y="7"/>
                    <a:pt x="26" y="13"/>
                    <a:pt x="16" y="16"/>
                  </a:cubicBezTo>
                  <a:lnTo>
                    <a:pt x="16" y="16"/>
                  </a:lnTo>
                  <a:cubicBezTo>
                    <a:pt x="29" y="13"/>
                    <a:pt x="47" y="7"/>
                    <a:pt x="53" y="1"/>
                  </a:cubicBezTo>
                  <a:close/>
                  <a:moveTo>
                    <a:pt x="16" y="16"/>
                  </a:moveTo>
                  <a:cubicBezTo>
                    <a:pt x="9" y="17"/>
                    <a:pt x="3" y="18"/>
                    <a:pt x="0" y="18"/>
                  </a:cubicBezTo>
                  <a:cubicBezTo>
                    <a:pt x="6" y="18"/>
                    <a:pt x="11" y="17"/>
                    <a:pt x="16" y="1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42" name="Google Shape;2542;p8"/>
            <p:cNvSpPr/>
            <p:nvPr/>
          </p:nvSpPr>
          <p:spPr>
            <a:xfrm rot="3039008">
              <a:off x="297162" y="4903478"/>
              <a:ext cx="4393" cy="1503"/>
            </a:xfrm>
            <a:custGeom>
              <a:avLst/>
              <a:gdLst/>
              <a:ahLst/>
              <a:cxnLst/>
              <a:rect l="l" t="t" r="r" b="b"/>
              <a:pathLst>
                <a:path w="28" h="9" extrusionOk="0">
                  <a:moveTo>
                    <a:pt x="1" y="9"/>
                  </a:moveTo>
                  <a:lnTo>
                    <a:pt x="27" y="0"/>
                  </a:lnTo>
                  <a:lnTo>
                    <a:pt x="1" y="9"/>
                  </a:lnTo>
                  <a:cubicBezTo>
                    <a:pt x="1" y="9"/>
                    <a:pt x="1" y="9"/>
                    <a:pt x="1" y="9"/>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43" name="Google Shape;2543;p8"/>
            <p:cNvSpPr/>
            <p:nvPr/>
          </p:nvSpPr>
          <p:spPr>
            <a:xfrm rot="3039008">
              <a:off x="252412" y="4877259"/>
              <a:ext cx="12707" cy="3007"/>
            </a:xfrm>
            <a:custGeom>
              <a:avLst/>
              <a:gdLst/>
              <a:ahLst/>
              <a:cxnLst/>
              <a:rect l="l" t="t" r="r" b="b"/>
              <a:pathLst>
                <a:path w="81" h="18" extrusionOk="0">
                  <a:moveTo>
                    <a:pt x="54" y="0"/>
                  </a:moveTo>
                  <a:cubicBezTo>
                    <a:pt x="45" y="9"/>
                    <a:pt x="27" y="9"/>
                    <a:pt x="1" y="18"/>
                  </a:cubicBezTo>
                  <a:cubicBezTo>
                    <a:pt x="27" y="18"/>
                    <a:pt x="54" y="9"/>
                    <a:pt x="80"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44" name="Google Shape;2544;p8"/>
            <p:cNvSpPr/>
            <p:nvPr/>
          </p:nvSpPr>
          <p:spPr>
            <a:xfrm rot="3039008">
              <a:off x="263801" y="4883273"/>
              <a:ext cx="4236" cy="1670"/>
            </a:xfrm>
            <a:custGeom>
              <a:avLst/>
              <a:gdLst/>
              <a:ahLst/>
              <a:cxnLst/>
              <a:rect l="l" t="t" r="r" b="b"/>
              <a:pathLst>
                <a:path w="27" h="10" extrusionOk="0">
                  <a:moveTo>
                    <a:pt x="27" y="0"/>
                  </a:moveTo>
                  <a:cubicBezTo>
                    <a:pt x="27" y="0"/>
                    <a:pt x="18" y="0"/>
                    <a:pt x="0" y="9"/>
                  </a:cubicBezTo>
                  <a:lnTo>
                    <a:pt x="27" y="0"/>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45" name="Google Shape;2545;p8"/>
            <p:cNvSpPr/>
            <p:nvPr/>
          </p:nvSpPr>
          <p:spPr>
            <a:xfrm rot="3039008">
              <a:off x="273450" y="4889665"/>
              <a:ext cx="9726" cy="3007"/>
            </a:xfrm>
            <a:custGeom>
              <a:avLst/>
              <a:gdLst/>
              <a:ahLst/>
              <a:cxnLst/>
              <a:rect l="l" t="t" r="r" b="b"/>
              <a:pathLst>
                <a:path w="62" h="18" extrusionOk="0">
                  <a:moveTo>
                    <a:pt x="62" y="0"/>
                  </a:moveTo>
                  <a:lnTo>
                    <a:pt x="0" y="18"/>
                  </a:lnTo>
                  <a:lnTo>
                    <a:pt x="62" y="0"/>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46" name="Google Shape;2546;p8"/>
            <p:cNvSpPr/>
            <p:nvPr/>
          </p:nvSpPr>
          <p:spPr>
            <a:xfrm rot="3039008">
              <a:off x="245760" y="4872751"/>
              <a:ext cx="11295" cy="3174"/>
            </a:xfrm>
            <a:custGeom>
              <a:avLst/>
              <a:gdLst/>
              <a:ahLst/>
              <a:cxnLst/>
              <a:rect l="l" t="t" r="r" b="b"/>
              <a:pathLst>
                <a:path w="72" h="19" extrusionOk="0">
                  <a:moveTo>
                    <a:pt x="71" y="1"/>
                  </a:moveTo>
                  <a:lnTo>
                    <a:pt x="1" y="19"/>
                  </a:lnTo>
                  <a:lnTo>
                    <a:pt x="45" y="10"/>
                  </a:lnTo>
                  <a:lnTo>
                    <a:pt x="71" y="1"/>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47" name="Google Shape;2547;p8"/>
            <p:cNvSpPr/>
            <p:nvPr/>
          </p:nvSpPr>
          <p:spPr>
            <a:xfrm rot="3039008">
              <a:off x="242293" y="4869705"/>
              <a:ext cx="12550" cy="4677"/>
            </a:xfrm>
            <a:custGeom>
              <a:avLst/>
              <a:gdLst/>
              <a:ahLst/>
              <a:cxnLst/>
              <a:rect l="l" t="t" r="r" b="b"/>
              <a:pathLst>
                <a:path w="80" h="28" extrusionOk="0">
                  <a:moveTo>
                    <a:pt x="80" y="1"/>
                  </a:moveTo>
                  <a:cubicBezTo>
                    <a:pt x="72" y="5"/>
                    <a:pt x="66" y="8"/>
                    <a:pt x="59" y="10"/>
                  </a:cubicBezTo>
                  <a:lnTo>
                    <a:pt x="59" y="10"/>
                  </a:lnTo>
                  <a:lnTo>
                    <a:pt x="62" y="10"/>
                  </a:lnTo>
                  <a:cubicBezTo>
                    <a:pt x="71" y="10"/>
                    <a:pt x="62" y="10"/>
                    <a:pt x="80" y="1"/>
                  </a:cubicBezTo>
                  <a:close/>
                  <a:moveTo>
                    <a:pt x="59" y="10"/>
                  </a:moveTo>
                  <a:lnTo>
                    <a:pt x="0" y="27"/>
                  </a:lnTo>
                  <a:cubicBezTo>
                    <a:pt x="14" y="27"/>
                    <a:pt x="34" y="22"/>
                    <a:pt x="59" y="1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48" name="Google Shape;2548;p8"/>
            <p:cNvSpPr/>
            <p:nvPr/>
          </p:nvSpPr>
          <p:spPr>
            <a:xfrm rot="3039008">
              <a:off x="251477" y="4874249"/>
              <a:ext cx="5804" cy="3007"/>
            </a:xfrm>
            <a:custGeom>
              <a:avLst/>
              <a:gdLst/>
              <a:ahLst/>
              <a:cxnLst/>
              <a:rect l="l" t="t" r="r" b="b"/>
              <a:pathLst>
                <a:path w="37" h="18" extrusionOk="0">
                  <a:moveTo>
                    <a:pt x="36" y="0"/>
                  </a:moveTo>
                  <a:cubicBezTo>
                    <a:pt x="29" y="4"/>
                    <a:pt x="23" y="7"/>
                    <a:pt x="19" y="10"/>
                  </a:cubicBezTo>
                  <a:lnTo>
                    <a:pt x="19" y="10"/>
                  </a:lnTo>
                  <a:cubicBezTo>
                    <a:pt x="26" y="8"/>
                    <a:pt x="31" y="5"/>
                    <a:pt x="36" y="0"/>
                  </a:cubicBezTo>
                  <a:close/>
                  <a:moveTo>
                    <a:pt x="19" y="10"/>
                  </a:moveTo>
                  <a:cubicBezTo>
                    <a:pt x="14" y="12"/>
                    <a:pt x="8" y="14"/>
                    <a:pt x="1" y="18"/>
                  </a:cubicBezTo>
                  <a:cubicBezTo>
                    <a:pt x="6" y="18"/>
                    <a:pt x="11" y="15"/>
                    <a:pt x="19" y="1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49" name="Google Shape;2549;p8"/>
            <p:cNvSpPr/>
            <p:nvPr/>
          </p:nvSpPr>
          <p:spPr>
            <a:xfrm rot="3039008">
              <a:off x="258794" y="4880167"/>
              <a:ext cx="8471" cy="3174"/>
            </a:xfrm>
            <a:custGeom>
              <a:avLst/>
              <a:gdLst/>
              <a:ahLst/>
              <a:cxnLst/>
              <a:rect l="l" t="t" r="r" b="b"/>
              <a:pathLst>
                <a:path w="54" h="19" extrusionOk="0">
                  <a:moveTo>
                    <a:pt x="54" y="0"/>
                  </a:moveTo>
                  <a:cubicBezTo>
                    <a:pt x="45" y="0"/>
                    <a:pt x="10" y="9"/>
                    <a:pt x="1" y="18"/>
                  </a:cubicBezTo>
                  <a:lnTo>
                    <a:pt x="54" y="0"/>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50" name="Google Shape;2550;p8"/>
            <p:cNvSpPr/>
            <p:nvPr/>
          </p:nvSpPr>
          <p:spPr>
            <a:xfrm rot="3039008">
              <a:off x="266889" y="4884135"/>
              <a:ext cx="157" cy="167"/>
            </a:xfrm>
            <a:custGeom>
              <a:avLst/>
              <a:gdLst/>
              <a:ahLst/>
              <a:cxnLst/>
              <a:rect l="l" t="t" r="r" b="b"/>
              <a:pathLst>
                <a:path w="1" h="1" extrusionOk="0">
                  <a:moveTo>
                    <a:pt x="1" y="0"/>
                  </a:moveTo>
                  <a:lnTo>
                    <a:pt x="1" y="0"/>
                  </a:lnTo>
                  <a:cubicBezTo>
                    <a:pt x="1" y="0"/>
                    <a:pt x="1" y="0"/>
                    <a:pt x="1" y="0"/>
                  </a:cubicBezTo>
                  <a:cubicBezTo>
                    <a:pt x="1" y="0"/>
                    <a:pt x="1" y="0"/>
                    <a:pt x="1"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51" name="Google Shape;2551;p8"/>
            <p:cNvSpPr/>
            <p:nvPr/>
          </p:nvSpPr>
          <p:spPr>
            <a:xfrm rot="3039008">
              <a:off x="266889" y="4884135"/>
              <a:ext cx="157" cy="167"/>
            </a:xfrm>
            <a:custGeom>
              <a:avLst/>
              <a:gdLst/>
              <a:ahLst/>
              <a:cxnLst/>
              <a:rect l="l" t="t" r="r" b="b"/>
              <a:pathLst>
                <a:path w="1" h="1" extrusionOk="0">
                  <a:moveTo>
                    <a:pt x="1" y="0"/>
                  </a:move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52" name="Google Shape;2552;p8"/>
            <p:cNvSpPr/>
            <p:nvPr/>
          </p:nvSpPr>
          <p:spPr>
            <a:xfrm rot="3039008">
              <a:off x="275152" y="4892203"/>
              <a:ext cx="16786" cy="6013"/>
            </a:xfrm>
            <a:custGeom>
              <a:avLst/>
              <a:gdLst/>
              <a:ahLst/>
              <a:cxnLst/>
              <a:rect l="l" t="t" r="r" b="b"/>
              <a:pathLst>
                <a:path w="107" h="36" extrusionOk="0">
                  <a:moveTo>
                    <a:pt x="107" y="0"/>
                  </a:moveTo>
                  <a:cubicBezTo>
                    <a:pt x="62" y="9"/>
                    <a:pt x="27" y="18"/>
                    <a:pt x="1" y="36"/>
                  </a:cubicBezTo>
                  <a:cubicBezTo>
                    <a:pt x="45" y="18"/>
                    <a:pt x="71" y="9"/>
                    <a:pt x="107"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53" name="Google Shape;2553;p8"/>
            <p:cNvSpPr/>
            <p:nvPr/>
          </p:nvSpPr>
          <p:spPr>
            <a:xfrm rot="3039008">
              <a:off x="270659" y="4887621"/>
              <a:ext cx="8471" cy="3174"/>
            </a:xfrm>
            <a:custGeom>
              <a:avLst/>
              <a:gdLst/>
              <a:ahLst/>
              <a:cxnLst/>
              <a:rect l="l" t="t" r="r" b="b"/>
              <a:pathLst>
                <a:path w="54" h="19" extrusionOk="0">
                  <a:moveTo>
                    <a:pt x="53" y="1"/>
                  </a:moveTo>
                  <a:lnTo>
                    <a:pt x="53" y="1"/>
                  </a:lnTo>
                  <a:cubicBezTo>
                    <a:pt x="36" y="10"/>
                    <a:pt x="18" y="10"/>
                    <a:pt x="0" y="19"/>
                  </a:cubicBezTo>
                  <a:lnTo>
                    <a:pt x="36" y="10"/>
                  </a:lnTo>
                  <a:lnTo>
                    <a:pt x="53" y="1"/>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54" name="Google Shape;2554;p8"/>
            <p:cNvSpPr/>
            <p:nvPr/>
          </p:nvSpPr>
          <p:spPr>
            <a:xfrm rot="3039008">
              <a:off x="275797" y="4890120"/>
              <a:ext cx="2981" cy="1670"/>
            </a:xfrm>
            <a:custGeom>
              <a:avLst/>
              <a:gdLst/>
              <a:ahLst/>
              <a:cxnLst/>
              <a:rect l="l" t="t" r="r" b="b"/>
              <a:pathLst>
                <a:path w="19" h="10" extrusionOk="0">
                  <a:moveTo>
                    <a:pt x="18" y="1"/>
                  </a:moveTo>
                  <a:lnTo>
                    <a:pt x="1" y="10"/>
                  </a:lnTo>
                  <a:lnTo>
                    <a:pt x="1" y="10"/>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55" name="Google Shape;2555;p8"/>
            <p:cNvSpPr/>
            <p:nvPr/>
          </p:nvSpPr>
          <p:spPr>
            <a:xfrm rot="3039008">
              <a:off x="263936" y="4883238"/>
              <a:ext cx="7059" cy="3174"/>
            </a:xfrm>
            <a:custGeom>
              <a:avLst/>
              <a:gdLst/>
              <a:ahLst/>
              <a:cxnLst/>
              <a:rect l="l" t="t" r="r" b="b"/>
              <a:pathLst>
                <a:path w="45" h="19" extrusionOk="0">
                  <a:moveTo>
                    <a:pt x="44" y="1"/>
                  </a:moveTo>
                  <a:cubicBezTo>
                    <a:pt x="44" y="1"/>
                    <a:pt x="37" y="1"/>
                    <a:pt x="29" y="8"/>
                  </a:cubicBezTo>
                  <a:lnTo>
                    <a:pt x="29" y="8"/>
                  </a:lnTo>
                  <a:cubicBezTo>
                    <a:pt x="34" y="5"/>
                    <a:pt x="40" y="3"/>
                    <a:pt x="44" y="1"/>
                  </a:cubicBezTo>
                  <a:close/>
                  <a:moveTo>
                    <a:pt x="29" y="8"/>
                  </a:moveTo>
                  <a:cubicBezTo>
                    <a:pt x="27" y="8"/>
                    <a:pt x="25" y="9"/>
                    <a:pt x="23" y="10"/>
                  </a:cubicBezTo>
                  <a:lnTo>
                    <a:pt x="23" y="10"/>
                  </a:lnTo>
                  <a:cubicBezTo>
                    <a:pt x="26" y="9"/>
                    <a:pt x="27" y="9"/>
                    <a:pt x="27" y="9"/>
                  </a:cubicBezTo>
                  <a:cubicBezTo>
                    <a:pt x="27" y="9"/>
                    <a:pt x="28" y="8"/>
                    <a:pt x="29" y="8"/>
                  </a:cubicBezTo>
                  <a:close/>
                  <a:moveTo>
                    <a:pt x="23" y="10"/>
                  </a:moveTo>
                  <a:cubicBezTo>
                    <a:pt x="19" y="11"/>
                    <a:pt x="11" y="13"/>
                    <a:pt x="0" y="18"/>
                  </a:cubicBezTo>
                  <a:cubicBezTo>
                    <a:pt x="0" y="18"/>
                    <a:pt x="11" y="15"/>
                    <a:pt x="23" y="1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56" name="Google Shape;2556;p8"/>
            <p:cNvSpPr/>
            <p:nvPr/>
          </p:nvSpPr>
          <p:spPr>
            <a:xfrm rot="3039008">
              <a:off x="265864" y="4883649"/>
              <a:ext cx="1412" cy="167"/>
            </a:xfrm>
            <a:custGeom>
              <a:avLst/>
              <a:gdLst/>
              <a:ahLst/>
              <a:cxnLst/>
              <a:rect l="l" t="t" r="r" b="b"/>
              <a:pathLst>
                <a:path w="9" h="1" extrusionOk="0">
                  <a:moveTo>
                    <a:pt x="0" y="0"/>
                  </a:moveTo>
                  <a:cubicBezTo>
                    <a:pt x="9" y="0"/>
                    <a:pt x="9" y="0"/>
                    <a:pt x="9" y="0"/>
                  </a:cubicBezTo>
                  <a:cubicBezTo>
                    <a:pt x="9" y="0"/>
                    <a:pt x="9" y="0"/>
                    <a:pt x="0"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57" name="Google Shape;2557;p8"/>
            <p:cNvSpPr/>
            <p:nvPr/>
          </p:nvSpPr>
          <p:spPr>
            <a:xfrm rot="3039008">
              <a:off x="268178" y="4884645"/>
              <a:ext cx="1569" cy="1670"/>
            </a:xfrm>
            <a:custGeom>
              <a:avLst/>
              <a:gdLst/>
              <a:ahLst/>
              <a:cxnLst/>
              <a:rect l="l" t="t" r="r" b="b"/>
              <a:pathLst>
                <a:path w="10" h="10" extrusionOk="0">
                  <a:moveTo>
                    <a:pt x="1" y="9"/>
                  </a:moveTo>
                  <a:cubicBezTo>
                    <a:pt x="1" y="9"/>
                    <a:pt x="10" y="1"/>
                    <a:pt x="10"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58" name="Google Shape;2558;p8"/>
            <p:cNvSpPr/>
            <p:nvPr/>
          </p:nvSpPr>
          <p:spPr>
            <a:xfrm rot="3039008">
              <a:off x="269466" y="4886660"/>
              <a:ext cx="2981" cy="167"/>
            </a:xfrm>
            <a:custGeom>
              <a:avLst/>
              <a:gdLst/>
              <a:ahLst/>
              <a:cxnLst/>
              <a:rect l="l" t="t" r="r" b="b"/>
              <a:pathLst>
                <a:path w="19" h="1" extrusionOk="0">
                  <a:moveTo>
                    <a:pt x="18" y="1"/>
                  </a:moveTo>
                  <a:cubicBezTo>
                    <a:pt x="9" y="1"/>
                    <a:pt x="9" y="1"/>
                    <a:pt x="1" y="1"/>
                  </a:cubicBezTo>
                  <a:cubicBezTo>
                    <a:pt x="1" y="1"/>
                    <a:pt x="9" y="1"/>
                    <a:pt x="9" y="1"/>
                  </a:cubicBezTo>
                  <a:cubicBezTo>
                    <a:pt x="18" y="1"/>
                    <a:pt x="18" y="1"/>
                    <a:pt x="18"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59" name="Google Shape;2559;p8"/>
            <p:cNvSpPr/>
            <p:nvPr/>
          </p:nvSpPr>
          <p:spPr>
            <a:xfrm rot="3039008">
              <a:off x="260435" y="4879682"/>
              <a:ext cx="4393" cy="3174"/>
            </a:xfrm>
            <a:custGeom>
              <a:avLst/>
              <a:gdLst/>
              <a:ahLst/>
              <a:cxnLst/>
              <a:rect l="l" t="t" r="r" b="b"/>
              <a:pathLst>
                <a:path w="28" h="19" extrusionOk="0">
                  <a:moveTo>
                    <a:pt x="1" y="18"/>
                  </a:moveTo>
                  <a:cubicBezTo>
                    <a:pt x="10" y="9"/>
                    <a:pt x="18" y="9"/>
                    <a:pt x="27" y="0"/>
                  </a:cubicBezTo>
                  <a:cubicBezTo>
                    <a:pt x="18" y="9"/>
                    <a:pt x="10" y="9"/>
                    <a:pt x="1" y="18"/>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60" name="Google Shape;2560;p8"/>
            <p:cNvSpPr/>
            <p:nvPr/>
          </p:nvSpPr>
          <p:spPr>
            <a:xfrm rot="3039008">
              <a:off x="263896" y="4882822"/>
              <a:ext cx="157" cy="167"/>
            </a:xfrm>
            <a:custGeom>
              <a:avLst/>
              <a:gdLst/>
              <a:ahLst/>
              <a:cxnLst/>
              <a:rect l="l" t="t" r="r" b="b"/>
              <a:pathLst>
                <a:path w="1" h="1" extrusionOk="0">
                  <a:moveTo>
                    <a:pt x="0" y="0"/>
                  </a:moveTo>
                  <a:cubicBezTo>
                    <a:pt x="0" y="0"/>
                    <a:pt x="0" y="0"/>
                    <a:pt x="0" y="0"/>
                  </a:cubicBezTo>
                  <a:cubicBezTo>
                    <a:pt x="0" y="0"/>
                    <a:pt x="0" y="0"/>
                    <a:pt x="0"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61" name="Google Shape;2561;p8"/>
            <p:cNvSpPr/>
            <p:nvPr/>
          </p:nvSpPr>
          <p:spPr>
            <a:xfrm rot="3039008">
              <a:off x="264194" y="4882692"/>
              <a:ext cx="5648" cy="3174"/>
            </a:xfrm>
            <a:custGeom>
              <a:avLst/>
              <a:gdLst/>
              <a:ahLst/>
              <a:cxnLst/>
              <a:rect l="l" t="t" r="r" b="b"/>
              <a:pathLst>
                <a:path w="36" h="19" extrusionOk="0">
                  <a:moveTo>
                    <a:pt x="36" y="1"/>
                  </a:moveTo>
                  <a:cubicBezTo>
                    <a:pt x="27" y="5"/>
                    <a:pt x="20" y="7"/>
                    <a:pt x="14" y="9"/>
                  </a:cubicBezTo>
                  <a:lnTo>
                    <a:pt x="14" y="9"/>
                  </a:lnTo>
                  <a:cubicBezTo>
                    <a:pt x="15" y="9"/>
                    <a:pt x="17" y="9"/>
                    <a:pt x="18" y="9"/>
                  </a:cubicBezTo>
                  <a:cubicBezTo>
                    <a:pt x="27" y="9"/>
                    <a:pt x="27" y="9"/>
                    <a:pt x="36" y="1"/>
                  </a:cubicBezTo>
                  <a:close/>
                  <a:moveTo>
                    <a:pt x="14" y="9"/>
                  </a:moveTo>
                  <a:cubicBezTo>
                    <a:pt x="9" y="10"/>
                    <a:pt x="8" y="11"/>
                    <a:pt x="0" y="18"/>
                  </a:cubicBezTo>
                  <a:cubicBezTo>
                    <a:pt x="5" y="14"/>
                    <a:pt x="9" y="12"/>
                    <a:pt x="14" y="9"/>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62" name="Google Shape;2562;p8"/>
            <p:cNvSpPr/>
            <p:nvPr/>
          </p:nvSpPr>
          <p:spPr>
            <a:xfrm rot="3039008">
              <a:off x="268527" y="4891585"/>
              <a:ext cx="50043" cy="17873"/>
            </a:xfrm>
            <a:custGeom>
              <a:avLst/>
              <a:gdLst/>
              <a:ahLst/>
              <a:cxnLst/>
              <a:rect l="l" t="t" r="r" b="b"/>
              <a:pathLst>
                <a:path w="319" h="107" extrusionOk="0">
                  <a:moveTo>
                    <a:pt x="318" y="1"/>
                  </a:moveTo>
                  <a:cubicBezTo>
                    <a:pt x="310" y="5"/>
                    <a:pt x="305" y="7"/>
                    <a:pt x="301" y="10"/>
                  </a:cubicBezTo>
                  <a:lnTo>
                    <a:pt x="301" y="10"/>
                  </a:lnTo>
                  <a:cubicBezTo>
                    <a:pt x="301" y="10"/>
                    <a:pt x="301" y="10"/>
                    <a:pt x="301" y="10"/>
                  </a:cubicBezTo>
                  <a:lnTo>
                    <a:pt x="301" y="10"/>
                  </a:lnTo>
                  <a:cubicBezTo>
                    <a:pt x="298" y="11"/>
                    <a:pt x="294" y="13"/>
                    <a:pt x="289" y="15"/>
                  </a:cubicBezTo>
                  <a:lnTo>
                    <a:pt x="289" y="15"/>
                  </a:lnTo>
                  <a:cubicBezTo>
                    <a:pt x="300" y="12"/>
                    <a:pt x="313" y="6"/>
                    <a:pt x="318" y="1"/>
                  </a:cubicBezTo>
                  <a:close/>
                  <a:moveTo>
                    <a:pt x="168" y="54"/>
                  </a:moveTo>
                  <a:cubicBezTo>
                    <a:pt x="163" y="55"/>
                    <a:pt x="157" y="56"/>
                    <a:pt x="152" y="57"/>
                  </a:cubicBezTo>
                  <a:lnTo>
                    <a:pt x="152" y="57"/>
                  </a:lnTo>
                  <a:cubicBezTo>
                    <a:pt x="156" y="55"/>
                    <a:pt x="160" y="54"/>
                    <a:pt x="168" y="54"/>
                  </a:cubicBezTo>
                  <a:close/>
                  <a:moveTo>
                    <a:pt x="301" y="10"/>
                  </a:moveTo>
                  <a:cubicBezTo>
                    <a:pt x="212" y="36"/>
                    <a:pt x="186" y="45"/>
                    <a:pt x="133" y="62"/>
                  </a:cubicBezTo>
                  <a:cubicBezTo>
                    <a:pt x="133" y="62"/>
                    <a:pt x="134" y="62"/>
                    <a:pt x="134" y="62"/>
                  </a:cubicBezTo>
                  <a:lnTo>
                    <a:pt x="134" y="62"/>
                  </a:lnTo>
                  <a:cubicBezTo>
                    <a:pt x="121" y="67"/>
                    <a:pt x="109" y="72"/>
                    <a:pt x="98" y="76"/>
                  </a:cubicBezTo>
                  <a:lnTo>
                    <a:pt x="98" y="76"/>
                  </a:lnTo>
                  <a:cubicBezTo>
                    <a:pt x="176" y="51"/>
                    <a:pt x="259" y="24"/>
                    <a:pt x="283" y="18"/>
                  </a:cubicBezTo>
                  <a:cubicBezTo>
                    <a:pt x="285" y="17"/>
                    <a:pt x="288" y="16"/>
                    <a:pt x="289" y="15"/>
                  </a:cubicBezTo>
                  <a:lnTo>
                    <a:pt x="289" y="15"/>
                  </a:lnTo>
                  <a:cubicBezTo>
                    <a:pt x="283" y="17"/>
                    <a:pt x="277" y="18"/>
                    <a:pt x="274" y="18"/>
                  </a:cubicBezTo>
                  <a:lnTo>
                    <a:pt x="301" y="10"/>
                  </a:lnTo>
                  <a:close/>
                  <a:moveTo>
                    <a:pt x="98" y="76"/>
                  </a:moveTo>
                  <a:cubicBezTo>
                    <a:pt x="74" y="84"/>
                    <a:pt x="51" y="91"/>
                    <a:pt x="30" y="98"/>
                  </a:cubicBezTo>
                  <a:lnTo>
                    <a:pt x="30" y="98"/>
                  </a:lnTo>
                  <a:cubicBezTo>
                    <a:pt x="41" y="96"/>
                    <a:pt x="54" y="93"/>
                    <a:pt x="71" y="89"/>
                  </a:cubicBezTo>
                  <a:cubicBezTo>
                    <a:pt x="78" y="86"/>
                    <a:pt x="87" y="81"/>
                    <a:pt x="98" y="76"/>
                  </a:cubicBezTo>
                  <a:close/>
                  <a:moveTo>
                    <a:pt x="30" y="98"/>
                  </a:moveTo>
                  <a:lnTo>
                    <a:pt x="30" y="98"/>
                  </a:lnTo>
                  <a:cubicBezTo>
                    <a:pt x="19" y="100"/>
                    <a:pt x="10" y="102"/>
                    <a:pt x="1" y="107"/>
                  </a:cubicBezTo>
                  <a:cubicBezTo>
                    <a:pt x="10" y="104"/>
                    <a:pt x="19" y="101"/>
                    <a:pt x="30" y="98"/>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63" name="Google Shape;2563;p8"/>
            <p:cNvSpPr/>
            <p:nvPr/>
          </p:nvSpPr>
          <p:spPr>
            <a:xfrm rot="3039008">
              <a:off x="260082" y="4880678"/>
              <a:ext cx="9883" cy="4677"/>
            </a:xfrm>
            <a:custGeom>
              <a:avLst/>
              <a:gdLst/>
              <a:ahLst/>
              <a:cxnLst/>
              <a:rect l="l" t="t" r="r" b="b"/>
              <a:pathLst>
                <a:path w="63" h="28" extrusionOk="0">
                  <a:moveTo>
                    <a:pt x="63" y="1"/>
                  </a:moveTo>
                  <a:cubicBezTo>
                    <a:pt x="58" y="5"/>
                    <a:pt x="51" y="7"/>
                    <a:pt x="40" y="11"/>
                  </a:cubicBezTo>
                  <a:lnTo>
                    <a:pt x="40" y="11"/>
                  </a:lnTo>
                  <a:cubicBezTo>
                    <a:pt x="45" y="10"/>
                    <a:pt x="49" y="9"/>
                    <a:pt x="54" y="9"/>
                  </a:cubicBezTo>
                  <a:lnTo>
                    <a:pt x="63" y="1"/>
                  </a:lnTo>
                  <a:close/>
                  <a:moveTo>
                    <a:pt x="40" y="11"/>
                  </a:moveTo>
                  <a:lnTo>
                    <a:pt x="40" y="11"/>
                  </a:lnTo>
                  <a:cubicBezTo>
                    <a:pt x="27" y="14"/>
                    <a:pt x="14" y="21"/>
                    <a:pt x="1" y="27"/>
                  </a:cubicBezTo>
                  <a:cubicBezTo>
                    <a:pt x="18" y="19"/>
                    <a:pt x="30" y="14"/>
                    <a:pt x="40" y="1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64" name="Google Shape;2564;p8"/>
            <p:cNvSpPr/>
            <p:nvPr/>
          </p:nvSpPr>
          <p:spPr>
            <a:xfrm rot="3039008">
              <a:off x="263589" y="4885190"/>
              <a:ext cx="26355" cy="10523"/>
            </a:xfrm>
            <a:custGeom>
              <a:avLst/>
              <a:gdLst/>
              <a:ahLst/>
              <a:cxnLst/>
              <a:rect l="l" t="t" r="r" b="b"/>
              <a:pathLst>
                <a:path w="168" h="63" extrusionOk="0">
                  <a:moveTo>
                    <a:pt x="168" y="0"/>
                  </a:moveTo>
                  <a:cubicBezTo>
                    <a:pt x="134" y="15"/>
                    <a:pt x="113" y="22"/>
                    <a:pt x="93" y="28"/>
                  </a:cubicBezTo>
                  <a:lnTo>
                    <a:pt x="93" y="28"/>
                  </a:lnTo>
                  <a:cubicBezTo>
                    <a:pt x="94" y="27"/>
                    <a:pt x="96" y="27"/>
                    <a:pt x="97" y="27"/>
                  </a:cubicBezTo>
                  <a:cubicBezTo>
                    <a:pt x="124" y="18"/>
                    <a:pt x="159" y="9"/>
                    <a:pt x="168" y="0"/>
                  </a:cubicBezTo>
                  <a:close/>
                  <a:moveTo>
                    <a:pt x="93" y="28"/>
                  </a:moveTo>
                  <a:lnTo>
                    <a:pt x="93" y="28"/>
                  </a:lnTo>
                  <a:cubicBezTo>
                    <a:pt x="90" y="28"/>
                    <a:pt x="87" y="29"/>
                    <a:pt x="83" y="30"/>
                  </a:cubicBezTo>
                  <a:lnTo>
                    <a:pt x="83" y="30"/>
                  </a:lnTo>
                  <a:cubicBezTo>
                    <a:pt x="86" y="29"/>
                    <a:pt x="90" y="28"/>
                    <a:pt x="93" y="28"/>
                  </a:cubicBezTo>
                  <a:close/>
                  <a:moveTo>
                    <a:pt x="83" y="30"/>
                  </a:moveTo>
                  <a:cubicBezTo>
                    <a:pt x="70" y="34"/>
                    <a:pt x="55" y="38"/>
                    <a:pt x="36" y="45"/>
                  </a:cubicBezTo>
                  <a:cubicBezTo>
                    <a:pt x="58" y="39"/>
                    <a:pt x="73" y="34"/>
                    <a:pt x="83" y="30"/>
                  </a:cubicBezTo>
                  <a:close/>
                  <a:moveTo>
                    <a:pt x="36" y="45"/>
                  </a:moveTo>
                  <a:lnTo>
                    <a:pt x="9" y="53"/>
                  </a:lnTo>
                  <a:lnTo>
                    <a:pt x="0" y="62"/>
                  </a:lnTo>
                  <a:cubicBezTo>
                    <a:pt x="9" y="53"/>
                    <a:pt x="18" y="53"/>
                    <a:pt x="27" y="53"/>
                  </a:cubicBezTo>
                  <a:cubicBezTo>
                    <a:pt x="27" y="53"/>
                    <a:pt x="27" y="53"/>
                    <a:pt x="36" y="4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65" name="Google Shape;2565;p8"/>
            <p:cNvSpPr/>
            <p:nvPr/>
          </p:nvSpPr>
          <p:spPr>
            <a:xfrm rot="3039008">
              <a:off x="305728" y="4909492"/>
              <a:ext cx="1569" cy="167"/>
            </a:xfrm>
            <a:custGeom>
              <a:avLst/>
              <a:gdLst/>
              <a:ahLst/>
              <a:cxnLst/>
              <a:rect l="l" t="t" r="r" b="b"/>
              <a:pathLst>
                <a:path w="10" h="1" extrusionOk="0">
                  <a:moveTo>
                    <a:pt x="10" y="0"/>
                  </a:moveTo>
                  <a:cubicBezTo>
                    <a:pt x="10" y="0"/>
                    <a:pt x="1" y="0"/>
                    <a:pt x="1" y="0"/>
                  </a:cubicBezTo>
                  <a:cubicBezTo>
                    <a:pt x="10" y="0"/>
                    <a:pt x="10" y="0"/>
                    <a:pt x="10"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66" name="Google Shape;2566;p8"/>
            <p:cNvSpPr/>
            <p:nvPr/>
          </p:nvSpPr>
          <p:spPr>
            <a:xfrm rot="3039008">
              <a:off x="284730" y="4898553"/>
              <a:ext cx="22276" cy="7517"/>
            </a:xfrm>
            <a:custGeom>
              <a:avLst/>
              <a:gdLst/>
              <a:ahLst/>
              <a:cxnLst/>
              <a:rect l="l" t="t" r="r" b="b"/>
              <a:pathLst>
                <a:path w="142" h="45" extrusionOk="0">
                  <a:moveTo>
                    <a:pt x="142" y="0"/>
                  </a:moveTo>
                  <a:cubicBezTo>
                    <a:pt x="124" y="0"/>
                    <a:pt x="106" y="9"/>
                    <a:pt x="80" y="18"/>
                  </a:cubicBezTo>
                  <a:lnTo>
                    <a:pt x="89" y="18"/>
                  </a:lnTo>
                  <a:cubicBezTo>
                    <a:pt x="88" y="18"/>
                    <a:pt x="88" y="18"/>
                    <a:pt x="87" y="19"/>
                  </a:cubicBezTo>
                  <a:lnTo>
                    <a:pt x="87" y="19"/>
                  </a:lnTo>
                  <a:cubicBezTo>
                    <a:pt x="92" y="17"/>
                    <a:pt x="97" y="16"/>
                    <a:pt x="102" y="14"/>
                  </a:cubicBezTo>
                  <a:lnTo>
                    <a:pt x="102" y="14"/>
                  </a:lnTo>
                  <a:cubicBezTo>
                    <a:pt x="100" y="15"/>
                    <a:pt x="99" y="16"/>
                    <a:pt x="98" y="18"/>
                  </a:cubicBezTo>
                  <a:cubicBezTo>
                    <a:pt x="103" y="15"/>
                    <a:pt x="108" y="13"/>
                    <a:pt x="112" y="12"/>
                  </a:cubicBezTo>
                  <a:lnTo>
                    <a:pt x="112" y="12"/>
                  </a:lnTo>
                  <a:cubicBezTo>
                    <a:pt x="116" y="11"/>
                    <a:pt x="120" y="10"/>
                    <a:pt x="124" y="9"/>
                  </a:cubicBezTo>
                  <a:cubicBezTo>
                    <a:pt x="123" y="9"/>
                    <a:pt x="121" y="9"/>
                    <a:pt x="120" y="9"/>
                  </a:cubicBezTo>
                  <a:lnTo>
                    <a:pt x="120" y="9"/>
                  </a:lnTo>
                  <a:cubicBezTo>
                    <a:pt x="126" y="7"/>
                    <a:pt x="133" y="5"/>
                    <a:pt x="142" y="0"/>
                  </a:cubicBezTo>
                  <a:close/>
                  <a:moveTo>
                    <a:pt x="87" y="19"/>
                  </a:moveTo>
                  <a:cubicBezTo>
                    <a:pt x="72" y="23"/>
                    <a:pt x="58" y="28"/>
                    <a:pt x="43" y="33"/>
                  </a:cubicBezTo>
                  <a:lnTo>
                    <a:pt x="43" y="33"/>
                  </a:lnTo>
                  <a:cubicBezTo>
                    <a:pt x="60" y="28"/>
                    <a:pt x="79" y="23"/>
                    <a:pt x="87" y="19"/>
                  </a:cubicBezTo>
                  <a:close/>
                  <a:moveTo>
                    <a:pt x="43" y="33"/>
                  </a:moveTo>
                  <a:cubicBezTo>
                    <a:pt x="21" y="39"/>
                    <a:pt x="0" y="44"/>
                    <a:pt x="0" y="44"/>
                  </a:cubicBezTo>
                  <a:cubicBezTo>
                    <a:pt x="15" y="41"/>
                    <a:pt x="29" y="37"/>
                    <a:pt x="43" y="3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67" name="Google Shape;2567;p8"/>
            <p:cNvSpPr/>
            <p:nvPr/>
          </p:nvSpPr>
          <p:spPr>
            <a:xfrm rot="3039008">
              <a:off x="287328" y="4898558"/>
              <a:ext cx="11138" cy="4677"/>
            </a:xfrm>
            <a:custGeom>
              <a:avLst/>
              <a:gdLst/>
              <a:ahLst/>
              <a:cxnLst/>
              <a:rect l="l" t="t" r="r" b="b"/>
              <a:pathLst>
                <a:path w="71" h="28" extrusionOk="0">
                  <a:moveTo>
                    <a:pt x="71" y="1"/>
                  </a:moveTo>
                  <a:lnTo>
                    <a:pt x="44" y="10"/>
                  </a:lnTo>
                  <a:cubicBezTo>
                    <a:pt x="35" y="10"/>
                    <a:pt x="18" y="18"/>
                    <a:pt x="0" y="27"/>
                  </a:cubicBezTo>
                  <a:lnTo>
                    <a:pt x="27" y="18"/>
                  </a:lnTo>
                  <a:lnTo>
                    <a:pt x="71" y="1"/>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68" name="Google Shape;2568;p8"/>
            <p:cNvSpPr/>
            <p:nvPr/>
          </p:nvSpPr>
          <p:spPr>
            <a:xfrm rot="3039008">
              <a:off x="256586" y="4879242"/>
              <a:ext cx="7687" cy="2840"/>
            </a:xfrm>
            <a:custGeom>
              <a:avLst/>
              <a:gdLst/>
              <a:ahLst/>
              <a:cxnLst/>
              <a:rect l="l" t="t" r="r" b="b"/>
              <a:pathLst>
                <a:path w="49" h="17" extrusionOk="0">
                  <a:moveTo>
                    <a:pt x="48" y="0"/>
                  </a:moveTo>
                  <a:lnTo>
                    <a:pt x="0" y="16"/>
                  </a:lnTo>
                  <a:lnTo>
                    <a:pt x="48" y="0"/>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69" name="Google Shape;2569;p8"/>
            <p:cNvSpPr/>
            <p:nvPr/>
          </p:nvSpPr>
          <p:spPr>
            <a:xfrm rot="3039008">
              <a:off x="257998" y="4879196"/>
              <a:ext cx="8471" cy="3174"/>
            </a:xfrm>
            <a:custGeom>
              <a:avLst/>
              <a:gdLst/>
              <a:ahLst/>
              <a:cxnLst/>
              <a:rect l="l" t="t" r="r" b="b"/>
              <a:pathLst>
                <a:path w="54" h="19" extrusionOk="0">
                  <a:moveTo>
                    <a:pt x="53" y="0"/>
                  </a:moveTo>
                  <a:lnTo>
                    <a:pt x="0" y="18"/>
                  </a:lnTo>
                  <a:lnTo>
                    <a:pt x="35" y="9"/>
                  </a:lnTo>
                  <a:lnTo>
                    <a:pt x="53" y="0"/>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70" name="Google Shape;2570;p8"/>
            <p:cNvSpPr/>
            <p:nvPr/>
          </p:nvSpPr>
          <p:spPr>
            <a:xfrm rot="3039008">
              <a:off x="266631" y="4884680"/>
              <a:ext cx="1569" cy="167"/>
            </a:xfrm>
            <a:custGeom>
              <a:avLst/>
              <a:gdLst/>
              <a:ahLst/>
              <a:cxnLst/>
              <a:rect l="l" t="t" r="r" b="b"/>
              <a:pathLst>
                <a:path w="10" h="1" extrusionOk="0">
                  <a:moveTo>
                    <a:pt x="10" y="0"/>
                  </a:moveTo>
                  <a:lnTo>
                    <a:pt x="1" y="0"/>
                  </a:lnTo>
                  <a:cubicBezTo>
                    <a:pt x="1" y="0"/>
                    <a:pt x="1" y="0"/>
                    <a:pt x="10"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71" name="Google Shape;2571;p8"/>
            <p:cNvSpPr/>
            <p:nvPr/>
          </p:nvSpPr>
          <p:spPr>
            <a:xfrm rot="3039008">
              <a:off x="267919" y="4885191"/>
              <a:ext cx="2981" cy="1670"/>
            </a:xfrm>
            <a:custGeom>
              <a:avLst/>
              <a:gdLst/>
              <a:ahLst/>
              <a:cxnLst/>
              <a:rect l="l" t="t" r="r" b="b"/>
              <a:pathLst>
                <a:path w="19" h="10" extrusionOk="0">
                  <a:moveTo>
                    <a:pt x="18" y="1"/>
                  </a:moveTo>
                  <a:cubicBezTo>
                    <a:pt x="10" y="1"/>
                    <a:pt x="1" y="9"/>
                    <a:pt x="1" y="9"/>
                  </a:cubicBezTo>
                  <a:lnTo>
                    <a:pt x="18" y="1"/>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72" name="Google Shape;2572;p8"/>
            <p:cNvSpPr/>
            <p:nvPr/>
          </p:nvSpPr>
          <p:spPr>
            <a:xfrm rot="3039008">
              <a:off x="257998" y="4879196"/>
              <a:ext cx="8471" cy="3174"/>
            </a:xfrm>
            <a:custGeom>
              <a:avLst/>
              <a:gdLst/>
              <a:ahLst/>
              <a:cxnLst/>
              <a:rect l="l" t="t" r="r" b="b"/>
              <a:pathLst>
                <a:path w="54" h="19" extrusionOk="0">
                  <a:moveTo>
                    <a:pt x="53" y="0"/>
                  </a:moveTo>
                  <a:cubicBezTo>
                    <a:pt x="27" y="9"/>
                    <a:pt x="27" y="9"/>
                    <a:pt x="0" y="18"/>
                  </a:cubicBezTo>
                  <a:lnTo>
                    <a:pt x="53" y="0"/>
                  </a:lnTo>
                  <a:cubicBezTo>
                    <a:pt x="53" y="0"/>
                    <a:pt x="53" y="0"/>
                    <a:pt x="53"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73" name="Google Shape;2573;p8"/>
            <p:cNvSpPr/>
            <p:nvPr/>
          </p:nvSpPr>
          <p:spPr>
            <a:xfrm rot="3039008">
              <a:off x="306921" y="4910453"/>
              <a:ext cx="7059" cy="3174"/>
            </a:xfrm>
            <a:custGeom>
              <a:avLst/>
              <a:gdLst/>
              <a:ahLst/>
              <a:cxnLst/>
              <a:rect l="l" t="t" r="r" b="b"/>
              <a:pathLst>
                <a:path w="45" h="19" extrusionOk="0">
                  <a:moveTo>
                    <a:pt x="45" y="1"/>
                  </a:moveTo>
                  <a:cubicBezTo>
                    <a:pt x="45" y="1"/>
                    <a:pt x="40" y="1"/>
                    <a:pt x="38" y="4"/>
                  </a:cubicBezTo>
                  <a:lnTo>
                    <a:pt x="38" y="4"/>
                  </a:lnTo>
                  <a:cubicBezTo>
                    <a:pt x="40" y="3"/>
                    <a:pt x="42" y="2"/>
                    <a:pt x="45" y="1"/>
                  </a:cubicBezTo>
                  <a:close/>
                  <a:moveTo>
                    <a:pt x="38" y="4"/>
                  </a:moveTo>
                  <a:cubicBezTo>
                    <a:pt x="30" y="7"/>
                    <a:pt x="23" y="8"/>
                    <a:pt x="17" y="10"/>
                  </a:cubicBezTo>
                  <a:lnTo>
                    <a:pt x="17" y="10"/>
                  </a:lnTo>
                  <a:cubicBezTo>
                    <a:pt x="22" y="9"/>
                    <a:pt x="28" y="9"/>
                    <a:pt x="36" y="9"/>
                  </a:cubicBezTo>
                  <a:cubicBezTo>
                    <a:pt x="36" y="7"/>
                    <a:pt x="37" y="5"/>
                    <a:pt x="38" y="4"/>
                  </a:cubicBezTo>
                  <a:close/>
                  <a:moveTo>
                    <a:pt x="17" y="10"/>
                  </a:moveTo>
                  <a:cubicBezTo>
                    <a:pt x="10" y="11"/>
                    <a:pt x="5" y="13"/>
                    <a:pt x="1" y="18"/>
                  </a:cubicBezTo>
                  <a:cubicBezTo>
                    <a:pt x="4" y="14"/>
                    <a:pt x="10" y="12"/>
                    <a:pt x="17" y="1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74" name="Google Shape;2574;p8"/>
            <p:cNvSpPr/>
            <p:nvPr/>
          </p:nvSpPr>
          <p:spPr>
            <a:xfrm rot="3039008">
              <a:off x="338544" y="4929706"/>
              <a:ext cx="5648" cy="3174"/>
            </a:xfrm>
            <a:custGeom>
              <a:avLst/>
              <a:gdLst/>
              <a:ahLst/>
              <a:cxnLst/>
              <a:rect l="l" t="t" r="r" b="b"/>
              <a:pathLst>
                <a:path w="36" h="19" extrusionOk="0">
                  <a:moveTo>
                    <a:pt x="36" y="1"/>
                  </a:moveTo>
                  <a:lnTo>
                    <a:pt x="1" y="19"/>
                  </a:lnTo>
                  <a:cubicBezTo>
                    <a:pt x="18" y="10"/>
                    <a:pt x="27" y="10"/>
                    <a:pt x="36"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75" name="Google Shape;2575;p8"/>
            <p:cNvSpPr/>
            <p:nvPr/>
          </p:nvSpPr>
          <p:spPr>
            <a:xfrm rot="3039008">
              <a:off x="251884" y="4876371"/>
              <a:ext cx="8471" cy="3007"/>
            </a:xfrm>
            <a:custGeom>
              <a:avLst/>
              <a:gdLst/>
              <a:ahLst/>
              <a:cxnLst/>
              <a:rect l="l" t="t" r="r" b="b"/>
              <a:pathLst>
                <a:path w="54" h="18" extrusionOk="0">
                  <a:moveTo>
                    <a:pt x="54" y="0"/>
                  </a:moveTo>
                  <a:lnTo>
                    <a:pt x="1" y="18"/>
                  </a:lnTo>
                  <a:cubicBezTo>
                    <a:pt x="1" y="18"/>
                    <a:pt x="27" y="9"/>
                    <a:pt x="54"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76" name="Google Shape;2576;p8"/>
            <p:cNvSpPr/>
            <p:nvPr/>
          </p:nvSpPr>
          <p:spPr>
            <a:xfrm rot="3039008">
              <a:off x="262647" y="4882727"/>
              <a:ext cx="5648" cy="1670"/>
            </a:xfrm>
            <a:custGeom>
              <a:avLst/>
              <a:gdLst/>
              <a:ahLst/>
              <a:cxnLst/>
              <a:rect l="l" t="t" r="r" b="b"/>
              <a:pathLst>
                <a:path w="36" h="10" extrusionOk="0">
                  <a:moveTo>
                    <a:pt x="36" y="0"/>
                  </a:moveTo>
                  <a:cubicBezTo>
                    <a:pt x="18" y="0"/>
                    <a:pt x="18" y="0"/>
                    <a:pt x="0" y="9"/>
                  </a:cubicBezTo>
                  <a:cubicBezTo>
                    <a:pt x="9" y="9"/>
                    <a:pt x="18" y="0"/>
                    <a:pt x="36"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77" name="Google Shape;2577;p8"/>
            <p:cNvSpPr/>
            <p:nvPr/>
          </p:nvSpPr>
          <p:spPr>
            <a:xfrm rot="3039008">
              <a:off x="344802" y="4934795"/>
              <a:ext cx="5648" cy="1503"/>
            </a:xfrm>
            <a:custGeom>
              <a:avLst/>
              <a:gdLst/>
              <a:ahLst/>
              <a:cxnLst/>
              <a:rect l="l" t="t" r="r" b="b"/>
              <a:pathLst>
                <a:path w="36" h="9" extrusionOk="0">
                  <a:moveTo>
                    <a:pt x="36" y="0"/>
                  </a:moveTo>
                  <a:cubicBezTo>
                    <a:pt x="18" y="0"/>
                    <a:pt x="9" y="9"/>
                    <a:pt x="1" y="9"/>
                  </a:cubicBezTo>
                  <a:cubicBezTo>
                    <a:pt x="9" y="9"/>
                    <a:pt x="18" y="0"/>
                    <a:pt x="36"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78" name="Google Shape;2578;p8"/>
            <p:cNvSpPr/>
            <p:nvPr/>
          </p:nvSpPr>
          <p:spPr>
            <a:xfrm rot="3039008">
              <a:off x="263135" y="4881696"/>
              <a:ext cx="2981" cy="1670"/>
            </a:xfrm>
            <a:custGeom>
              <a:avLst/>
              <a:gdLst/>
              <a:ahLst/>
              <a:cxnLst/>
              <a:rect l="l" t="t" r="r" b="b"/>
              <a:pathLst>
                <a:path w="19" h="10" extrusionOk="0">
                  <a:moveTo>
                    <a:pt x="0" y="9"/>
                  </a:moveTo>
                  <a:cubicBezTo>
                    <a:pt x="9" y="9"/>
                    <a:pt x="9" y="9"/>
                    <a:pt x="18" y="0"/>
                  </a:cubicBezTo>
                  <a:cubicBezTo>
                    <a:pt x="9" y="9"/>
                    <a:pt x="9" y="9"/>
                    <a:pt x="0" y="9"/>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79" name="Google Shape;2579;p8"/>
            <p:cNvSpPr/>
            <p:nvPr/>
          </p:nvSpPr>
          <p:spPr>
            <a:xfrm rot="3039008">
              <a:off x="266889" y="4884135"/>
              <a:ext cx="157" cy="167"/>
            </a:xfrm>
            <a:custGeom>
              <a:avLst/>
              <a:gdLst/>
              <a:ahLst/>
              <a:cxnLst/>
              <a:rect l="l" t="t" r="r" b="b"/>
              <a:pathLst>
                <a:path w="1" h="1" extrusionOk="0">
                  <a:moveTo>
                    <a:pt x="1" y="0"/>
                  </a:moveTo>
                  <a:cubicBezTo>
                    <a:pt x="1" y="0"/>
                    <a:pt x="1" y="0"/>
                    <a:pt x="1"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80" name="Google Shape;2580;p8"/>
            <p:cNvSpPr/>
            <p:nvPr/>
          </p:nvSpPr>
          <p:spPr>
            <a:xfrm rot="3039008">
              <a:off x="344074" y="4933128"/>
              <a:ext cx="1569" cy="167"/>
            </a:xfrm>
            <a:custGeom>
              <a:avLst/>
              <a:gdLst/>
              <a:ahLst/>
              <a:cxnLst/>
              <a:rect l="l" t="t" r="r" b="b"/>
              <a:pathLst>
                <a:path w="10" h="1" extrusionOk="0">
                  <a:moveTo>
                    <a:pt x="1" y="1"/>
                  </a:moveTo>
                  <a:cubicBezTo>
                    <a:pt x="1" y="1"/>
                    <a:pt x="1" y="1"/>
                    <a:pt x="10" y="1"/>
                  </a:cubicBezTo>
                  <a:cubicBezTo>
                    <a:pt x="1" y="1"/>
                    <a:pt x="1" y="1"/>
                    <a:pt x="1"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81" name="Google Shape;2581;p8"/>
            <p:cNvSpPr/>
            <p:nvPr/>
          </p:nvSpPr>
          <p:spPr>
            <a:xfrm rot="3039008">
              <a:off x="262105" y="4880639"/>
              <a:ext cx="157" cy="167"/>
            </a:xfrm>
            <a:custGeom>
              <a:avLst/>
              <a:gdLst/>
              <a:ahLst/>
              <a:cxnLst/>
              <a:rect l="l" t="t" r="r" b="b"/>
              <a:pathLst>
                <a:path w="1" h="1" extrusionOk="0">
                  <a:moveTo>
                    <a:pt x="1" y="0"/>
                  </a:move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82" name="Google Shape;2582;p8"/>
            <p:cNvSpPr/>
            <p:nvPr/>
          </p:nvSpPr>
          <p:spPr>
            <a:xfrm rot="3039008">
              <a:off x="293604" y="4900403"/>
              <a:ext cx="2981" cy="1670"/>
            </a:xfrm>
            <a:custGeom>
              <a:avLst/>
              <a:gdLst/>
              <a:ahLst/>
              <a:cxnLst/>
              <a:rect l="l" t="t" r="r" b="b"/>
              <a:pathLst>
                <a:path w="19" h="10" extrusionOk="0">
                  <a:moveTo>
                    <a:pt x="0" y="10"/>
                  </a:moveTo>
                  <a:cubicBezTo>
                    <a:pt x="0" y="10"/>
                    <a:pt x="9" y="10"/>
                    <a:pt x="18" y="1"/>
                  </a:cubicBezTo>
                  <a:cubicBezTo>
                    <a:pt x="9" y="10"/>
                    <a:pt x="0" y="10"/>
                    <a:pt x="0" y="1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83" name="Google Shape;2583;p8"/>
            <p:cNvSpPr/>
            <p:nvPr/>
          </p:nvSpPr>
          <p:spPr>
            <a:xfrm rot="3039008">
              <a:off x="310870" y="4912563"/>
              <a:ext cx="157" cy="167"/>
            </a:xfrm>
            <a:custGeom>
              <a:avLst/>
              <a:gdLst/>
              <a:ahLst/>
              <a:cxnLst/>
              <a:rect l="l" t="t" r="r" b="b"/>
              <a:pathLst>
                <a:path w="1" h="1" extrusionOk="0">
                  <a:moveTo>
                    <a:pt x="0" y="0"/>
                  </a:move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84" name="Google Shape;2584;p8"/>
            <p:cNvSpPr/>
            <p:nvPr/>
          </p:nvSpPr>
          <p:spPr>
            <a:xfrm rot="3039008">
              <a:off x="263135" y="4881696"/>
              <a:ext cx="2981" cy="1670"/>
            </a:xfrm>
            <a:custGeom>
              <a:avLst/>
              <a:gdLst/>
              <a:ahLst/>
              <a:cxnLst/>
              <a:rect l="l" t="t" r="r" b="b"/>
              <a:pathLst>
                <a:path w="19" h="10" extrusionOk="0">
                  <a:moveTo>
                    <a:pt x="18" y="0"/>
                  </a:moveTo>
                  <a:cubicBezTo>
                    <a:pt x="9" y="9"/>
                    <a:pt x="0" y="9"/>
                    <a:pt x="0" y="9"/>
                  </a:cubicBezTo>
                  <a:cubicBezTo>
                    <a:pt x="9" y="9"/>
                    <a:pt x="9" y="9"/>
                    <a:pt x="18"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85" name="Google Shape;2585;p8"/>
            <p:cNvSpPr/>
            <p:nvPr/>
          </p:nvSpPr>
          <p:spPr>
            <a:xfrm rot="3039008">
              <a:off x="261847" y="4881185"/>
              <a:ext cx="1569" cy="167"/>
            </a:xfrm>
            <a:custGeom>
              <a:avLst/>
              <a:gdLst/>
              <a:ahLst/>
              <a:cxnLst/>
              <a:rect l="l" t="t" r="r" b="b"/>
              <a:pathLst>
                <a:path w="10" h="1" extrusionOk="0">
                  <a:moveTo>
                    <a:pt x="1" y="0"/>
                  </a:moveTo>
                  <a:cubicBezTo>
                    <a:pt x="1" y="0"/>
                    <a:pt x="9" y="0"/>
                    <a:pt x="9" y="0"/>
                  </a:cubicBezTo>
                  <a:cubicBezTo>
                    <a:pt x="1" y="0"/>
                    <a:pt x="9" y="0"/>
                    <a:pt x="1"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86" name="Google Shape;2586;p8"/>
            <p:cNvSpPr/>
            <p:nvPr/>
          </p:nvSpPr>
          <p:spPr>
            <a:xfrm rot="3039008">
              <a:off x="261847" y="4881185"/>
              <a:ext cx="1569" cy="167"/>
            </a:xfrm>
            <a:custGeom>
              <a:avLst/>
              <a:gdLst/>
              <a:ahLst/>
              <a:cxnLst/>
              <a:rect l="l" t="t" r="r" b="b"/>
              <a:pathLst>
                <a:path w="10" h="1" extrusionOk="0">
                  <a:moveTo>
                    <a:pt x="9" y="0"/>
                  </a:moveTo>
                  <a:cubicBezTo>
                    <a:pt x="9" y="0"/>
                    <a:pt x="9" y="0"/>
                    <a:pt x="9" y="0"/>
                  </a:cubicBezTo>
                  <a:cubicBezTo>
                    <a:pt x="9" y="0"/>
                    <a:pt x="1" y="0"/>
                    <a:pt x="1"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87" name="Google Shape;2587;p8"/>
            <p:cNvSpPr/>
            <p:nvPr/>
          </p:nvSpPr>
          <p:spPr>
            <a:xfrm rot="3039008">
              <a:off x="286229" y="4897147"/>
              <a:ext cx="1569" cy="167"/>
            </a:xfrm>
            <a:custGeom>
              <a:avLst/>
              <a:gdLst/>
              <a:ahLst/>
              <a:cxnLst/>
              <a:rect l="l" t="t" r="r" b="b"/>
              <a:pathLst>
                <a:path w="10" h="1" extrusionOk="0">
                  <a:moveTo>
                    <a:pt x="0" y="0"/>
                  </a:moveTo>
                  <a:cubicBezTo>
                    <a:pt x="9" y="0"/>
                    <a:pt x="9" y="0"/>
                    <a:pt x="9" y="0"/>
                  </a:cubicBezTo>
                  <a:cubicBezTo>
                    <a:pt x="0" y="0"/>
                    <a:pt x="9" y="0"/>
                    <a:pt x="0"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88" name="Google Shape;2588;p8"/>
            <p:cNvSpPr/>
            <p:nvPr/>
          </p:nvSpPr>
          <p:spPr>
            <a:xfrm rot="3039008">
              <a:off x="344969" y="4934220"/>
              <a:ext cx="1569" cy="167"/>
            </a:xfrm>
            <a:custGeom>
              <a:avLst/>
              <a:gdLst/>
              <a:ahLst/>
              <a:cxnLst/>
              <a:rect l="l" t="t" r="r" b="b"/>
              <a:pathLst>
                <a:path w="10" h="1" extrusionOk="0">
                  <a:moveTo>
                    <a:pt x="9" y="1"/>
                  </a:moveTo>
                  <a:lnTo>
                    <a:pt x="1" y="1"/>
                  </a:lnTo>
                  <a:lnTo>
                    <a:pt x="1" y="1"/>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89" name="Google Shape;2589;p8"/>
            <p:cNvSpPr/>
            <p:nvPr/>
          </p:nvSpPr>
          <p:spPr>
            <a:xfrm rot="3039008">
              <a:off x="322133" y="4922899"/>
              <a:ext cx="30591" cy="11860"/>
            </a:xfrm>
            <a:custGeom>
              <a:avLst/>
              <a:gdLst/>
              <a:ahLst/>
              <a:cxnLst/>
              <a:rect l="l" t="t" r="r" b="b"/>
              <a:pathLst>
                <a:path w="195" h="71" extrusionOk="0">
                  <a:moveTo>
                    <a:pt x="195" y="0"/>
                  </a:moveTo>
                  <a:lnTo>
                    <a:pt x="1" y="71"/>
                  </a:lnTo>
                  <a:lnTo>
                    <a:pt x="151" y="18"/>
                  </a:lnTo>
                  <a:cubicBezTo>
                    <a:pt x="159" y="18"/>
                    <a:pt x="151" y="18"/>
                    <a:pt x="195"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90" name="Google Shape;2590;p8"/>
            <p:cNvSpPr/>
            <p:nvPr/>
          </p:nvSpPr>
          <p:spPr>
            <a:xfrm rot="3039008">
              <a:off x="239130" y="4883242"/>
              <a:ext cx="127540" cy="45935"/>
            </a:xfrm>
            <a:custGeom>
              <a:avLst/>
              <a:gdLst/>
              <a:ahLst/>
              <a:cxnLst/>
              <a:rect l="l" t="t" r="r" b="b"/>
              <a:pathLst>
                <a:path w="813" h="275" extrusionOk="0">
                  <a:moveTo>
                    <a:pt x="812" y="1"/>
                  </a:moveTo>
                  <a:cubicBezTo>
                    <a:pt x="776" y="13"/>
                    <a:pt x="757" y="19"/>
                    <a:pt x="740" y="25"/>
                  </a:cubicBezTo>
                  <a:lnTo>
                    <a:pt x="740" y="25"/>
                  </a:lnTo>
                  <a:cubicBezTo>
                    <a:pt x="771" y="17"/>
                    <a:pt x="787" y="10"/>
                    <a:pt x="795" y="10"/>
                  </a:cubicBezTo>
                  <a:lnTo>
                    <a:pt x="812" y="1"/>
                  </a:lnTo>
                  <a:close/>
                  <a:moveTo>
                    <a:pt x="751" y="27"/>
                  </a:moveTo>
                  <a:lnTo>
                    <a:pt x="751" y="27"/>
                  </a:lnTo>
                  <a:cubicBezTo>
                    <a:pt x="751" y="27"/>
                    <a:pt x="751" y="27"/>
                    <a:pt x="751" y="27"/>
                  </a:cubicBezTo>
                  <a:cubicBezTo>
                    <a:pt x="751" y="27"/>
                    <a:pt x="751" y="27"/>
                    <a:pt x="751" y="27"/>
                  </a:cubicBezTo>
                  <a:lnTo>
                    <a:pt x="751" y="27"/>
                  </a:lnTo>
                  <a:cubicBezTo>
                    <a:pt x="751" y="27"/>
                    <a:pt x="751" y="27"/>
                    <a:pt x="751" y="27"/>
                  </a:cubicBezTo>
                  <a:lnTo>
                    <a:pt x="751" y="27"/>
                  </a:lnTo>
                  <a:cubicBezTo>
                    <a:pt x="751" y="27"/>
                    <a:pt x="751" y="27"/>
                    <a:pt x="751" y="27"/>
                  </a:cubicBezTo>
                  <a:close/>
                  <a:moveTo>
                    <a:pt x="740" y="25"/>
                  </a:moveTo>
                  <a:cubicBezTo>
                    <a:pt x="738" y="26"/>
                    <a:pt x="736" y="27"/>
                    <a:pt x="733" y="27"/>
                  </a:cubicBezTo>
                  <a:cubicBezTo>
                    <a:pt x="733" y="27"/>
                    <a:pt x="733" y="27"/>
                    <a:pt x="733" y="27"/>
                  </a:cubicBezTo>
                  <a:lnTo>
                    <a:pt x="733" y="27"/>
                  </a:lnTo>
                  <a:cubicBezTo>
                    <a:pt x="733" y="28"/>
                    <a:pt x="733" y="28"/>
                    <a:pt x="733" y="28"/>
                  </a:cubicBezTo>
                  <a:lnTo>
                    <a:pt x="733" y="28"/>
                  </a:lnTo>
                  <a:cubicBezTo>
                    <a:pt x="735" y="27"/>
                    <a:pt x="738" y="26"/>
                    <a:pt x="740" y="25"/>
                  </a:cubicBezTo>
                  <a:close/>
                  <a:moveTo>
                    <a:pt x="727" y="35"/>
                  </a:moveTo>
                  <a:cubicBezTo>
                    <a:pt x="726" y="35"/>
                    <a:pt x="725" y="36"/>
                    <a:pt x="724" y="36"/>
                  </a:cubicBezTo>
                  <a:lnTo>
                    <a:pt x="724" y="36"/>
                  </a:lnTo>
                  <a:cubicBezTo>
                    <a:pt x="725" y="36"/>
                    <a:pt x="726" y="35"/>
                    <a:pt x="727" y="35"/>
                  </a:cubicBezTo>
                  <a:close/>
                  <a:moveTo>
                    <a:pt x="751" y="27"/>
                  </a:moveTo>
                  <a:cubicBezTo>
                    <a:pt x="746" y="29"/>
                    <a:pt x="741" y="30"/>
                    <a:pt x="737" y="32"/>
                  </a:cubicBezTo>
                  <a:lnTo>
                    <a:pt x="737" y="32"/>
                  </a:lnTo>
                  <a:lnTo>
                    <a:pt x="737" y="32"/>
                  </a:lnTo>
                  <a:lnTo>
                    <a:pt x="737" y="32"/>
                  </a:lnTo>
                  <a:lnTo>
                    <a:pt x="724" y="36"/>
                  </a:lnTo>
                  <a:lnTo>
                    <a:pt x="725" y="36"/>
                  </a:lnTo>
                  <a:cubicBezTo>
                    <a:pt x="729" y="35"/>
                    <a:pt x="733" y="33"/>
                    <a:pt x="737" y="32"/>
                  </a:cubicBezTo>
                  <a:lnTo>
                    <a:pt x="737" y="32"/>
                  </a:lnTo>
                  <a:lnTo>
                    <a:pt x="735" y="34"/>
                  </a:lnTo>
                  <a:lnTo>
                    <a:pt x="735" y="34"/>
                  </a:lnTo>
                  <a:cubicBezTo>
                    <a:pt x="742" y="31"/>
                    <a:pt x="748" y="29"/>
                    <a:pt x="751" y="27"/>
                  </a:cubicBezTo>
                  <a:close/>
                  <a:moveTo>
                    <a:pt x="732" y="30"/>
                  </a:moveTo>
                  <a:lnTo>
                    <a:pt x="732" y="30"/>
                  </a:lnTo>
                  <a:cubicBezTo>
                    <a:pt x="732" y="30"/>
                    <a:pt x="732" y="31"/>
                    <a:pt x="732" y="31"/>
                  </a:cubicBezTo>
                  <a:lnTo>
                    <a:pt x="732" y="31"/>
                  </a:lnTo>
                  <a:cubicBezTo>
                    <a:pt x="728" y="32"/>
                    <a:pt x="723" y="34"/>
                    <a:pt x="718" y="36"/>
                  </a:cubicBezTo>
                  <a:lnTo>
                    <a:pt x="717" y="36"/>
                  </a:lnTo>
                  <a:cubicBezTo>
                    <a:pt x="716" y="36"/>
                    <a:pt x="716" y="36"/>
                    <a:pt x="715" y="37"/>
                  </a:cubicBezTo>
                  <a:lnTo>
                    <a:pt x="715" y="37"/>
                  </a:lnTo>
                  <a:cubicBezTo>
                    <a:pt x="715" y="36"/>
                    <a:pt x="715" y="36"/>
                    <a:pt x="715" y="36"/>
                  </a:cubicBezTo>
                  <a:lnTo>
                    <a:pt x="715" y="36"/>
                  </a:lnTo>
                  <a:cubicBezTo>
                    <a:pt x="715" y="36"/>
                    <a:pt x="715" y="36"/>
                    <a:pt x="715" y="36"/>
                  </a:cubicBezTo>
                  <a:lnTo>
                    <a:pt x="717" y="36"/>
                  </a:lnTo>
                  <a:cubicBezTo>
                    <a:pt x="718" y="35"/>
                    <a:pt x="719" y="35"/>
                    <a:pt x="721" y="34"/>
                  </a:cubicBezTo>
                  <a:lnTo>
                    <a:pt x="721" y="34"/>
                  </a:lnTo>
                  <a:lnTo>
                    <a:pt x="732" y="30"/>
                  </a:lnTo>
                  <a:close/>
                  <a:moveTo>
                    <a:pt x="715" y="37"/>
                  </a:moveTo>
                  <a:cubicBezTo>
                    <a:pt x="715" y="37"/>
                    <a:pt x="715" y="37"/>
                    <a:pt x="715" y="37"/>
                  </a:cubicBezTo>
                  <a:lnTo>
                    <a:pt x="715" y="37"/>
                  </a:lnTo>
                  <a:cubicBezTo>
                    <a:pt x="715" y="37"/>
                    <a:pt x="714" y="37"/>
                    <a:pt x="714" y="37"/>
                  </a:cubicBezTo>
                  <a:lnTo>
                    <a:pt x="714" y="37"/>
                  </a:lnTo>
                  <a:cubicBezTo>
                    <a:pt x="714" y="37"/>
                    <a:pt x="714" y="37"/>
                    <a:pt x="714" y="37"/>
                  </a:cubicBezTo>
                  <a:lnTo>
                    <a:pt x="714" y="37"/>
                  </a:lnTo>
                  <a:cubicBezTo>
                    <a:pt x="714" y="37"/>
                    <a:pt x="715" y="37"/>
                    <a:pt x="715" y="37"/>
                  </a:cubicBezTo>
                  <a:close/>
                  <a:moveTo>
                    <a:pt x="703" y="40"/>
                  </a:moveTo>
                  <a:lnTo>
                    <a:pt x="703" y="40"/>
                  </a:lnTo>
                  <a:cubicBezTo>
                    <a:pt x="703" y="40"/>
                    <a:pt x="703" y="40"/>
                    <a:pt x="703" y="40"/>
                  </a:cubicBezTo>
                  <a:lnTo>
                    <a:pt x="703" y="40"/>
                  </a:lnTo>
                  <a:cubicBezTo>
                    <a:pt x="703" y="40"/>
                    <a:pt x="703" y="40"/>
                    <a:pt x="703" y="40"/>
                  </a:cubicBezTo>
                  <a:lnTo>
                    <a:pt x="703" y="40"/>
                  </a:lnTo>
                  <a:cubicBezTo>
                    <a:pt x="703" y="40"/>
                    <a:pt x="703" y="40"/>
                    <a:pt x="703" y="40"/>
                  </a:cubicBezTo>
                  <a:lnTo>
                    <a:pt x="703" y="40"/>
                  </a:lnTo>
                  <a:cubicBezTo>
                    <a:pt x="703" y="40"/>
                    <a:pt x="703" y="40"/>
                    <a:pt x="703" y="40"/>
                  </a:cubicBezTo>
                  <a:lnTo>
                    <a:pt x="703" y="40"/>
                  </a:lnTo>
                  <a:cubicBezTo>
                    <a:pt x="702" y="40"/>
                    <a:pt x="702" y="40"/>
                    <a:pt x="702" y="40"/>
                  </a:cubicBezTo>
                  <a:lnTo>
                    <a:pt x="702" y="40"/>
                  </a:lnTo>
                  <a:cubicBezTo>
                    <a:pt x="702" y="40"/>
                    <a:pt x="702" y="40"/>
                    <a:pt x="702" y="40"/>
                  </a:cubicBezTo>
                  <a:lnTo>
                    <a:pt x="702" y="40"/>
                  </a:lnTo>
                  <a:cubicBezTo>
                    <a:pt x="703" y="40"/>
                    <a:pt x="703" y="40"/>
                    <a:pt x="703" y="40"/>
                  </a:cubicBezTo>
                  <a:close/>
                  <a:moveTo>
                    <a:pt x="703" y="40"/>
                  </a:moveTo>
                  <a:lnTo>
                    <a:pt x="703" y="40"/>
                  </a:lnTo>
                  <a:cubicBezTo>
                    <a:pt x="703" y="40"/>
                    <a:pt x="702" y="40"/>
                    <a:pt x="702" y="41"/>
                  </a:cubicBezTo>
                  <a:lnTo>
                    <a:pt x="702" y="41"/>
                  </a:lnTo>
                  <a:cubicBezTo>
                    <a:pt x="702" y="40"/>
                    <a:pt x="702" y="40"/>
                    <a:pt x="702" y="40"/>
                  </a:cubicBezTo>
                  <a:lnTo>
                    <a:pt x="702" y="40"/>
                  </a:lnTo>
                  <a:lnTo>
                    <a:pt x="703" y="40"/>
                  </a:lnTo>
                  <a:close/>
                  <a:moveTo>
                    <a:pt x="718" y="38"/>
                  </a:moveTo>
                  <a:lnTo>
                    <a:pt x="718" y="38"/>
                  </a:lnTo>
                  <a:cubicBezTo>
                    <a:pt x="717" y="38"/>
                    <a:pt x="715" y="39"/>
                    <a:pt x="713" y="39"/>
                  </a:cubicBezTo>
                  <a:lnTo>
                    <a:pt x="713" y="39"/>
                  </a:lnTo>
                  <a:cubicBezTo>
                    <a:pt x="714" y="39"/>
                    <a:pt x="714" y="39"/>
                    <a:pt x="714" y="39"/>
                  </a:cubicBezTo>
                  <a:lnTo>
                    <a:pt x="714" y="39"/>
                  </a:lnTo>
                  <a:cubicBezTo>
                    <a:pt x="712" y="40"/>
                    <a:pt x="711" y="40"/>
                    <a:pt x="709" y="41"/>
                  </a:cubicBezTo>
                  <a:lnTo>
                    <a:pt x="709" y="41"/>
                  </a:lnTo>
                  <a:cubicBezTo>
                    <a:pt x="709" y="41"/>
                    <a:pt x="709" y="41"/>
                    <a:pt x="709" y="41"/>
                  </a:cubicBezTo>
                  <a:lnTo>
                    <a:pt x="709" y="41"/>
                  </a:lnTo>
                  <a:cubicBezTo>
                    <a:pt x="709" y="40"/>
                    <a:pt x="710" y="40"/>
                    <a:pt x="711" y="40"/>
                  </a:cubicBezTo>
                  <a:lnTo>
                    <a:pt x="711" y="40"/>
                  </a:lnTo>
                  <a:cubicBezTo>
                    <a:pt x="712" y="39"/>
                    <a:pt x="713" y="39"/>
                    <a:pt x="714" y="39"/>
                  </a:cubicBezTo>
                  <a:lnTo>
                    <a:pt x="714" y="39"/>
                  </a:lnTo>
                  <a:cubicBezTo>
                    <a:pt x="714" y="39"/>
                    <a:pt x="714" y="39"/>
                    <a:pt x="714" y="39"/>
                  </a:cubicBezTo>
                  <a:lnTo>
                    <a:pt x="714" y="39"/>
                  </a:lnTo>
                  <a:cubicBezTo>
                    <a:pt x="715" y="39"/>
                    <a:pt x="717" y="38"/>
                    <a:pt x="718" y="38"/>
                  </a:cubicBezTo>
                  <a:close/>
                  <a:moveTo>
                    <a:pt x="702" y="41"/>
                  </a:moveTo>
                  <a:cubicBezTo>
                    <a:pt x="702" y="41"/>
                    <a:pt x="702" y="41"/>
                    <a:pt x="701" y="41"/>
                  </a:cubicBezTo>
                  <a:lnTo>
                    <a:pt x="701" y="41"/>
                  </a:lnTo>
                  <a:lnTo>
                    <a:pt x="698" y="43"/>
                  </a:lnTo>
                  <a:lnTo>
                    <a:pt x="698" y="43"/>
                  </a:lnTo>
                  <a:cubicBezTo>
                    <a:pt x="699" y="42"/>
                    <a:pt x="700" y="42"/>
                    <a:pt x="701" y="42"/>
                  </a:cubicBezTo>
                  <a:lnTo>
                    <a:pt x="701" y="42"/>
                  </a:lnTo>
                  <a:cubicBezTo>
                    <a:pt x="701" y="42"/>
                    <a:pt x="701" y="42"/>
                    <a:pt x="701" y="42"/>
                  </a:cubicBezTo>
                  <a:lnTo>
                    <a:pt x="701" y="42"/>
                  </a:lnTo>
                  <a:cubicBezTo>
                    <a:pt x="701" y="42"/>
                    <a:pt x="701" y="42"/>
                    <a:pt x="701" y="42"/>
                  </a:cubicBezTo>
                  <a:lnTo>
                    <a:pt x="701" y="42"/>
                  </a:lnTo>
                  <a:cubicBezTo>
                    <a:pt x="701" y="42"/>
                    <a:pt x="701" y="42"/>
                    <a:pt x="700" y="42"/>
                  </a:cubicBezTo>
                  <a:lnTo>
                    <a:pt x="700" y="42"/>
                  </a:lnTo>
                  <a:cubicBezTo>
                    <a:pt x="700" y="42"/>
                    <a:pt x="700" y="42"/>
                    <a:pt x="701" y="42"/>
                  </a:cubicBezTo>
                  <a:lnTo>
                    <a:pt x="701" y="42"/>
                  </a:lnTo>
                  <a:cubicBezTo>
                    <a:pt x="699" y="42"/>
                    <a:pt x="698" y="43"/>
                    <a:pt x="697" y="43"/>
                  </a:cubicBezTo>
                  <a:lnTo>
                    <a:pt x="697" y="43"/>
                  </a:lnTo>
                  <a:lnTo>
                    <a:pt x="698" y="43"/>
                  </a:lnTo>
                  <a:lnTo>
                    <a:pt x="698" y="43"/>
                  </a:lnTo>
                  <a:cubicBezTo>
                    <a:pt x="697" y="43"/>
                    <a:pt x="697" y="43"/>
                    <a:pt x="696" y="43"/>
                  </a:cubicBezTo>
                  <a:lnTo>
                    <a:pt x="696" y="43"/>
                  </a:lnTo>
                  <a:cubicBezTo>
                    <a:pt x="698" y="42"/>
                    <a:pt x="700" y="41"/>
                    <a:pt x="702" y="41"/>
                  </a:cubicBezTo>
                  <a:close/>
                  <a:moveTo>
                    <a:pt x="705" y="41"/>
                  </a:moveTo>
                  <a:cubicBezTo>
                    <a:pt x="703" y="42"/>
                    <a:pt x="701" y="42"/>
                    <a:pt x="700" y="43"/>
                  </a:cubicBezTo>
                  <a:lnTo>
                    <a:pt x="700" y="43"/>
                  </a:lnTo>
                  <a:cubicBezTo>
                    <a:pt x="700" y="43"/>
                    <a:pt x="700" y="43"/>
                    <a:pt x="700" y="42"/>
                  </a:cubicBezTo>
                  <a:lnTo>
                    <a:pt x="700" y="42"/>
                  </a:lnTo>
                  <a:cubicBezTo>
                    <a:pt x="702" y="42"/>
                    <a:pt x="703" y="42"/>
                    <a:pt x="705" y="41"/>
                  </a:cubicBezTo>
                  <a:close/>
                  <a:moveTo>
                    <a:pt x="703" y="40"/>
                  </a:moveTo>
                  <a:cubicBezTo>
                    <a:pt x="703" y="40"/>
                    <a:pt x="703" y="40"/>
                    <a:pt x="703" y="40"/>
                  </a:cubicBezTo>
                  <a:lnTo>
                    <a:pt x="703" y="40"/>
                  </a:lnTo>
                  <a:cubicBezTo>
                    <a:pt x="701" y="41"/>
                    <a:pt x="699" y="41"/>
                    <a:pt x="698" y="42"/>
                  </a:cubicBezTo>
                  <a:lnTo>
                    <a:pt x="698" y="42"/>
                  </a:lnTo>
                  <a:lnTo>
                    <a:pt x="689" y="45"/>
                  </a:lnTo>
                  <a:lnTo>
                    <a:pt x="689" y="45"/>
                  </a:lnTo>
                  <a:cubicBezTo>
                    <a:pt x="689" y="45"/>
                    <a:pt x="689" y="45"/>
                    <a:pt x="689" y="45"/>
                  </a:cubicBezTo>
                  <a:lnTo>
                    <a:pt x="689" y="45"/>
                  </a:lnTo>
                  <a:cubicBezTo>
                    <a:pt x="695" y="43"/>
                    <a:pt x="699" y="41"/>
                    <a:pt x="702" y="40"/>
                  </a:cubicBezTo>
                  <a:lnTo>
                    <a:pt x="702" y="40"/>
                  </a:lnTo>
                  <a:cubicBezTo>
                    <a:pt x="702" y="40"/>
                    <a:pt x="702" y="40"/>
                    <a:pt x="703" y="40"/>
                  </a:cubicBezTo>
                  <a:close/>
                  <a:moveTo>
                    <a:pt x="698" y="45"/>
                  </a:moveTo>
                  <a:lnTo>
                    <a:pt x="698" y="45"/>
                  </a:lnTo>
                  <a:lnTo>
                    <a:pt x="698" y="45"/>
                  </a:lnTo>
                  <a:lnTo>
                    <a:pt x="698" y="45"/>
                  </a:lnTo>
                  <a:close/>
                  <a:moveTo>
                    <a:pt x="728" y="37"/>
                  </a:moveTo>
                  <a:lnTo>
                    <a:pt x="728" y="37"/>
                  </a:lnTo>
                  <a:cubicBezTo>
                    <a:pt x="724" y="38"/>
                    <a:pt x="719" y="40"/>
                    <a:pt x="715" y="41"/>
                  </a:cubicBezTo>
                  <a:lnTo>
                    <a:pt x="715" y="41"/>
                  </a:lnTo>
                  <a:cubicBezTo>
                    <a:pt x="716" y="41"/>
                    <a:pt x="718" y="41"/>
                    <a:pt x="720" y="40"/>
                  </a:cubicBezTo>
                  <a:lnTo>
                    <a:pt x="720" y="40"/>
                  </a:lnTo>
                  <a:lnTo>
                    <a:pt x="707" y="45"/>
                  </a:lnTo>
                  <a:lnTo>
                    <a:pt x="707" y="45"/>
                  </a:lnTo>
                  <a:cubicBezTo>
                    <a:pt x="710" y="44"/>
                    <a:pt x="711" y="43"/>
                    <a:pt x="711" y="43"/>
                  </a:cubicBezTo>
                  <a:lnTo>
                    <a:pt x="711" y="43"/>
                  </a:lnTo>
                  <a:cubicBezTo>
                    <a:pt x="711" y="43"/>
                    <a:pt x="709" y="44"/>
                    <a:pt x="706" y="45"/>
                  </a:cubicBezTo>
                  <a:lnTo>
                    <a:pt x="706" y="45"/>
                  </a:lnTo>
                  <a:cubicBezTo>
                    <a:pt x="706" y="45"/>
                    <a:pt x="706" y="45"/>
                    <a:pt x="706" y="45"/>
                  </a:cubicBezTo>
                  <a:lnTo>
                    <a:pt x="706" y="45"/>
                  </a:lnTo>
                  <a:cubicBezTo>
                    <a:pt x="706" y="45"/>
                    <a:pt x="706" y="45"/>
                    <a:pt x="706" y="45"/>
                  </a:cubicBezTo>
                  <a:lnTo>
                    <a:pt x="706" y="45"/>
                  </a:lnTo>
                  <a:cubicBezTo>
                    <a:pt x="706" y="45"/>
                    <a:pt x="706" y="45"/>
                    <a:pt x="706" y="45"/>
                  </a:cubicBezTo>
                  <a:lnTo>
                    <a:pt x="706" y="45"/>
                  </a:lnTo>
                  <a:cubicBezTo>
                    <a:pt x="706" y="45"/>
                    <a:pt x="706" y="45"/>
                    <a:pt x="705" y="45"/>
                  </a:cubicBezTo>
                  <a:lnTo>
                    <a:pt x="705" y="45"/>
                  </a:lnTo>
                  <a:cubicBezTo>
                    <a:pt x="705" y="45"/>
                    <a:pt x="705" y="45"/>
                    <a:pt x="705" y="45"/>
                  </a:cubicBezTo>
                  <a:lnTo>
                    <a:pt x="705" y="45"/>
                  </a:lnTo>
                  <a:cubicBezTo>
                    <a:pt x="706" y="45"/>
                    <a:pt x="706" y="45"/>
                    <a:pt x="706" y="45"/>
                  </a:cubicBezTo>
                  <a:lnTo>
                    <a:pt x="706" y="45"/>
                  </a:lnTo>
                  <a:cubicBezTo>
                    <a:pt x="706" y="45"/>
                    <a:pt x="706" y="45"/>
                    <a:pt x="706" y="45"/>
                  </a:cubicBezTo>
                  <a:lnTo>
                    <a:pt x="706" y="45"/>
                  </a:lnTo>
                  <a:cubicBezTo>
                    <a:pt x="706" y="45"/>
                    <a:pt x="706" y="45"/>
                    <a:pt x="705" y="45"/>
                  </a:cubicBezTo>
                  <a:lnTo>
                    <a:pt x="705" y="45"/>
                  </a:lnTo>
                  <a:cubicBezTo>
                    <a:pt x="709" y="44"/>
                    <a:pt x="712" y="43"/>
                    <a:pt x="715" y="41"/>
                  </a:cubicBezTo>
                  <a:lnTo>
                    <a:pt x="715" y="41"/>
                  </a:lnTo>
                  <a:cubicBezTo>
                    <a:pt x="713" y="42"/>
                    <a:pt x="712" y="42"/>
                    <a:pt x="711" y="42"/>
                  </a:cubicBezTo>
                  <a:lnTo>
                    <a:pt x="711" y="42"/>
                  </a:lnTo>
                  <a:cubicBezTo>
                    <a:pt x="717" y="40"/>
                    <a:pt x="722" y="38"/>
                    <a:pt x="728" y="37"/>
                  </a:cubicBezTo>
                  <a:close/>
                  <a:moveTo>
                    <a:pt x="686" y="45"/>
                  </a:moveTo>
                  <a:lnTo>
                    <a:pt x="686" y="45"/>
                  </a:lnTo>
                  <a:cubicBezTo>
                    <a:pt x="685" y="46"/>
                    <a:pt x="685" y="46"/>
                    <a:pt x="685" y="46"/>
                  </a:cubicBezTo>
                  <a:lnTo>
                    <a:pt x="685" y="46"/>
                  </a:lnTo>
                  <a:cubicBezTo>
                    <a:pt x="685" y="46"/>
                    <a:pt x="685" y="46"/>
                    <a:pt x="684" y="46"/>
                  </a:cubicBezTo>
                  <a:lnTo>
                    <a:pt x="684" y="46"/>
                  </a:lnTo>
                  <a:cubicBezTo>
                    <a:pt x="684" y="46"/>
                    <a:pt x="684" y="46"/>
                    <a:pt x="684" y="46"/>
                  </a:cubicBezTo>
                  <a:lnTo>
                    <a:pt x="684" y="46"/>
                  </a:lnTo>
                  <a:cubicBezTo>
                    <a:pt x="685" y="46"/>
                    <a:pt x="685" y="46"/>
                    <a:pt x="686" y="45"/>
                  </a:cubicBezTo>
                  <a:close/>
                  <a:moveTo>
                    <a:pt x="698" y="46"/>
                  </a:moveTo>
                  <a:cubicBezTo>
                    <a:pt x="698" y="46"/>
                    <a:pt x="698" y="46"/>
                    <a:pt x="698" y="46"/>
                  </a:cubicBezTo>
                  <a:lnTo>
                    <a:pt x="698" y="46"/>
                  </a:lnTo>
                  <a:cubicBezTo>
                    <a:pt x="698" y="46"/>
                    <a:pt x="697" y="46"/>
                    <a:pt x="697" y="46"/>
                  </a:cubicBezTo>
                  <a:lnTo>
                    <a:pt x="697" y="46"/>
                  </a:lnTo>
                  <a:cubicBezTo>
                    <a:pt x="698" y="46"/>
                    <a:pt x="698" y="46"/>
                    <a:pt x="698" y="46"/>
                  </a:cubicBezTo>
                  <a:lnTo>
                    <a:pt x="698" y="46"/>
                  </a:lnTo>
                  <a:cubicBezTo>
                    <a:pt x="698" y="46"/>
                    <a:pt x="698" y="46"/>
                    <a:pt x="698" y="46"/>
                  </a:cubicBezTo>
                  <a:close/>
                  <a:moveTo>
                    <a:pt x="691" y="45"/>
                  </a:moveTo>
                  <a:lnTo>
                    <a:pt x="691" y="45"/>
                  </a:lnTo>
                  <a:cubicBezTo>
                    <a:pt x="691" y="45"/>
                    <a:pt x="690" y="46"/>
                    <a:pt x="690" y="46"/>
                  </a:cubicBezTo>
                  <a:lnTo>
                    <a:pt x="690" y="46"/>
                  </a:lnTo>
                  <a:cubicBezTo>
                    <a:pt x="690" y="46"/>
                    <a:pt x="690" y="46"/>
                    <a:pt x="691" y="46"/>
                  </a:cubicBezTo>
                  <a:lnTo>
                    <a:pt x="691" y="46"/>
                  </a:lnTo>
                  <a:cubicBezTo>
                    <a:pt x="690" y="46"/>
                    <a:pt x="689" y="46"/>
                    <a:pt x="689" y="46"/>
                  </a:cubicBezTo>
                  <a:lnTo>
                    <a:pt x="689" y="46"/>
                  </a:lnTo>
                  <a:cubicBezTo>
                    <a:pt x="689" y="46"/>
                    <a:pt x="690" y="46"/>
                    <a:pt x="690" y="46"/>
                  </a:cubicBezTo>
                  <a:lnTo>
                    <a:pt x="690" y="46"/>
                  </a:lnTo>
                  <a:cubicBezTo>
                    <a:pt x="690" y="46"/>
                    <a:pt x="690" y="46"/>
                    <a:pt x="689" y="46"/>
                  </a:cubicBezTo>
                  <a:lnTo>
                    <a:pt x="689" y="46"/>
                  </a:lnTo>
                  <a:lnTo>
                    <a:pt x="690" y="46"/>
                  </a:lnTo>
                  <a:lnTo>
                    <a:pt x="690" y="46"/>
                  </a:lnTo>
                  <a:cubicBezTo>
                    <a:pt x="690" y="45"/>
                    <a:pt x="691" y="45"/>
                    <a:pt x="691" y="45"/>
                  </a:cubicBezTo>
                  <a:close/>
                  <a:moveTo>
                    <a:pt x="696" y="46"/>
                  </a:moveTo>
                  <a:cubicBezTo>
                    <a:pt x="695" y="46"/>
                    <a:pt x="695" y="46"/>
                    <a:pt x="695" y="47"/>
                  </a:cubicBezTo>
                  <a:lnTo>
                    <a:pt x="695" y="47"/>
                  </a:lnTo>
                  <a:cubicBezTo>
                    <a:pt x="695" y="47"/>
                    <a:pt x="694" y="47"/>
                    <a:pt x="694" y="47"/>
                  </a:cubicBezTo>
                  <a:lnTo>
                    <a:pt x="694" y="47"/>
                  </a:lnTo>
                  <a:cubicBezTo>
                    <a:pt x="695" y="47"/>
                    <a:pt x="695" y="46"/>
                    <a:pt x="695" y="46"/>
                  </a:cubicBezTo>
                  <a:lnTo>
                    <a:pt x="695" y="46"/>
                  </a:lnTo>
                  <a:cubicBezTo>
                    <a:pt x="695" y="46"/>
                    <a:pt x="696" y="46"/>
                    <a:pt x="696" y="46"/>
                  </a:cubicBezTo>
                  <a:close/>
                  <a:moveTo>
                    <a:pt x="695" y="45"/>
                  </a:moveTo>
                  <a:cubicBezTo>
                    <a:pt x="693" y="45"/>
                    <a:pt x="691" y="46"/>
                    <a:pt x="690" y="47"/>
                  </a:cubicBezTo>
                  <a:lnTo>
                    <a:pt x="690" y="47"/>
                  </a:lnTo>
                  <a:cubicBezTo>
                    <a:pt x="691" y="46"/>
                    <a:pt x="693" y="46"/>
                    <a:pt x="695" y="45"/>
                  </a:cubicBezTo>
                  <a:close/>
                  <a:moveTo>
                    <a:pt x="700" y="43"/>
                  </a:moveTo>
                  <a:lnTo>
                    <a:pt x="700" y="43"/>
                  </a:lnTo>
                  <a:cubicBezTo>
                    <a:pt x="699" y="43"/>
                    <a:pt x="699" y="44"/>
                    <a:pt x="699" y="44"/>
                  </a:cubicBezTo>
                  <a:lnTo>
                    <a:pt x="699" y="44"/>
                  </a:lnTo>
                  <a:cubicBezTo>
                    <a:pt x="698" y="44"/>
                    <a:pt x="697" y="45"/>
                    <a:pt x="696" y="45"/>
                  </a:cubicBezTo>
                  <a:lnTo>
                    <a:pt x="694" y="45"/>
                  </a:lnTo>
                  <a:cubicBezTo>
                    <a:pt x="694" y="45"/>
                    <a:pt x="694" y="45"/>
                    <a:pt x="694" y="45"/>
                  </a:cubicBezTo>
                  <a:lnTo>
                    <a:pt x="694" y="45"/>
                  </a:lnTo>
                  <a:cubicBezTo>
                    <a:pt x="694" y="45"/>
                    <a:pt x="695" y="45"/>
                    <a:pt x="696" y="45"/>
                  </a:cubicBezTo>
                  <a:lnTo>
                    <a:pt x="696" y="45"/>
                  </a:lnTo>
                  <a:cubicBezTo>
                    <a:pt x="695" y="45"/>
                    <a:pt x="695" y="45"/>
                    <a:pt x="695" y="45"/>
                  </a:cubicBezTo>
                  <a:lnTo>
                    <a:pt x="695" y="45"/>
                  </a:lnTo>
                  <a:cubicBezTo>
                    <a:pt x="696" y="45"/>
                    <a:pt x="697" y="45"/>
                    <a:pt x="698" y="45"/>
                  </a:cubicBezTo>
                  <a:lnTo>
                    <a:pt x="698" y="45"/>
                  </a:lnTo>
                  <a:cubicBezTo>
                    <a:pt x="698" y="45"/>
                    <a:pt x="698" y="45"/>
                    <a:pt x="698" y="45"/>
                  </a:cubicBezTo>
                  <a:lnTo>
                    <a:pt x="698" y="45"/>
                  </a:lnTo>
                  <a:cubicBezTo>
                    <a:pt x="698" y="45"/>
                    <a:pt x="698" y="45"/>
                    <a:pt x="698" y="45"/>
                  </a:cubicBezTo>
                  <a:lnTo>
                    <a:pt x="698" y="45"/>
                  </a:lnTo>
                  <a:lnTo>
                    <a:pt x="698" y="45"/>
                  </a:lnTo>
                  <a:lnTo>
                    <a:pt x="698" y="45"/>
                  </a:lnTo>
                  <a:lnTo>
                    <a:pt x="698" y="45"/>
                  </a:lnTo>
                  <a:lnTo>
                    <a:pt x="698" y="45"/>
                  </a:lnTo>
                  <a:lnTo>
                    <a:pt x="689" y="47"/>
                  </a:lnTo>
                  <a:lnTo>
                    <a:pt x="689" y="47"/>
                  </a:lnTo>
                  <a:cubicBezTo>
                    <a:pt x="689" y="47"/>
                    <a:pt x="690" y="47"/>
                    <a:pt x="690" y="47"/>
                  </a:cubicBezTo>
                  <a:lnTo>
                    <a:pt x="690" y="47"/>
                  </a:lnTo>
                  <a:cubicBezTo>
                    <a:pt x="689" y="47"/>
                    <a:pt x="689" y="47"/>
                    <a:pt x="689" y="47"/>
                  </a:cubicBezTo>
                  <a:lnTo>
                    <a:pt x="689" y="47"/>
                  </a:lnTo>
                  <a:lnTo>
                    <a:pt x="686" y="48"/>
                  </a:lnTo>
                  <a:lnTo>
                    <a:pt x="686" y="48"/>
                  </a:lnTo>
                  <a:cubicBezTo>
                    <a:pt x="689" y="47"/>
                    <a:pt x="691" y="46"/>
                    <a:pt x="694" y="45"/>
                  </a:cubicBezTo>
                  <a:lnTo>
                    <a:pt x="694" y="45"/>
                  </a:lnTo>
                  <a:cubicBezTo>
                    <a:pt x="693" y="45"/>
                    <a:pt x="692" y="45"/>
                    <a:pt x="691" y="46"/>
                  </a:cubicBezTo>
                  <a:lnTo>
                    <a:pt x="691" y="46"/>
                  </a:lnTo>
                  <a:cubicBezTo>
                    <a:pt x="691" y="45"/>
                    <a:pt x="692" y="45"/>
                    <a:pt x="693" y="45"/>
                  </a:cubicBezTo>
                  <a:lnTo>
                    <a:pt x="692" y="45"/>
                  </a:lnTo>
                  <a:cubicBezTo>
                    <a:pt x="692" y="45"/>
                    <a:pt x="691" y="45"/>
                    <a:pt x="691" y="45"/>
                  </a:cubicBezTo>
                  <a:lnTo>
                    <a:pt x="691" y="45"/>
                  </a:lnTo>
                  <a:cubicBezTo>
                    <a:pt x="691" y="45"/>
                    <a:pt x="692" y="45"/>
                    <a:pt x="692" y="45"/>
                  </a:cubicBezTo>
                  <a:lnTo>
                    <a:pt x="692" y="45"/>
                  </a:lnTo>
                  <a:cubicBezTo>
                    <a:pt x="693" y="44"/>
                    <a:pt x="695" y="44"/>
                    <a:pt x="696" y="44"/>
                  </a:cubicBezTo>
                  <a:lnTo>
                    <a:pt x="696" y="44"/>
                  </a:lnTo>
                  <a:cubicBezTo>
                    <a:pt x="695" y="44"/>
                    <a:pt x="694" y="44"/>
                    <a:pt x="693" y="45"/>
                  </a:cubicBezTo>
                  <a:lnTo>
                    <a:pt x="694" y="45"/>
                  </a:lnTo>
                  <a:cubicBezTo>
                    <a:pt x="696" y="44"/>
                    <a:pt x="698" y="44"/>
                    <a:pt x="700" y="43"/>
                  </a:cubicBezTo>
                  <a:close/>
                  <a:moveTo>
                    <a:pt x="696" y="46"/>
                  </a:moveTo>
                  <a:lnTo>
                    <a:pt x="696" y="46"/>
                  </a:lnTo>
                  <a:cubicBezTo>
                    <a:pt x="696" y="47"/>
                    <a:pt x="695" y="47"/>
                    <a:pt x="695" y="47"/>
                  </a:cubicBezTo>
                  <a:lnTo>
                    <a:pt x="695" y="47"/>
                  </a:lnTo>
                  <a:lnTo>
                    <a:pt x="693" y="48"/>
                  </a:lnTo>
                  <a:lnTo>
                    <a:pt x="693" y="48"/>
                  </a:lnTo>
                  <a:cubicBezTo>
                    <a:pt x="693" y="48"/>
                    <a:pt x="694" y="47"/>
                    <a:pt x="696" y="46"/>
                  </a:cubicBezTo>
                  <a:lnTo>
                    <a:pt x="696" y="46"/>
                  </a:lnTo>
                  <a:cubicBezTo>
                    <a:pt x="696" y="46"/>
                    <a:pt x="696" y="46"/>
                    <a:pt x="696" y="46"/>
                  </a:cubicBezTo>
                  <a:close/>
                  <a:moveTo>
                    <a:pt x="686" y="48"/>
                  </a:moveTo>
                  <a:cubicBezTo>
                    <a:pt x="686" y="48"/>
                    <a:pt x="686" y="48"/>
                    <a:pt x="686" y="48"/>
                  </a:cubicBezTo>
                  <a:lnTo>
                    <a:pt x="686" y="48"/>
                  </a:lnTo>
                  <a:lnTo>
                    <a:pt x="686" y="48"/>
                  </a:lnTo>
                  <a:lnTo>
                    <a:pt x="686" y="48"/>
                  </a:lnTo>
                  <a:lnTo>
                    <a:pt x="686" y="48"/>
                  </a:lnTo>
                  <a:lnTo>
                    <a:pt x="686" y="48"/>
                  </a:lnTo>
                  <a:close/>
                  <a:moveTo>
                    <a:pt x="684" y="46"/>
                  </a:moveTo>
                  <a:cubicBezTo>
                    <a:pt x="684" y="46"/>
                    <a:pt x="684" y="46"/>
                    <a:pt x="684" y="46"/>
                  </a:cubicBezTo>
                  <a:lnTo>
                    <a:pt x="684" y="46"/>
                  </a:lnTo>
                  <a:cubicBezTo>
                    <a:pt x="683" y="47"/>
                    <a:pt x="681" y="47"/>
                    <a:pt x="679" y="48"/>
                  </a:cubicBezTo>
                  <a:lnTo>
                    <a:pt x="679" y="48"/>
                  </a:lnTo>
                  <a:cubicBezTo>
                    <a:pt x="679" y="48"/>
                    <a:pt x="678" y="48"/>
                    <a:pt x="677" y="48"/>
                  </a:cubicBezTo>
                  <a:lnTo>
                    <a:pt x="677" y="48"/>
                  </a:lnTo>
                  <a:cubicBezTo>
                    <a:pt x="679" y="48"/>
                    <a:pt x="682" y="47"/>
                    <a:pt x="684" y="46"/>
                  </a:cubicBezTo>
                  <a:lnTo>
                    <a:pt x="684" y="46"/>
                  </a:lnTo>
                  <a:cubicBezTo>
                    <a:pt x="684" y="46"/>
                    <a:pt x="684" y="46"/>
                    <a:pt x="684" y="46"/>
                  </a:cubicBezTo>
                  <a:close/>
                  <a:moveTo>
                    <a:pt x="688" y="48"/>
                  </a:moveTo>
                  <a:lnTo>
                    <a:pt x="688" y="48"/>
                  </a:lnTo>
                  <a:cubicBezTo>
                    <a:pt x="687" y="48"/>
                    <a:pt x="686" y="49"/>
                    <a:pt x="685" y="49"/>
                  </a:cubicBezTo>
                  <a:lnTo>
                    <a:pt x="685" y="49"/>
                  </a:lnTo>
                  <a:cubicBezTo>
                    <a:pt x="685" y="49"/>
                    <a:pt x="686" y="49"/>
                    <a:pt x="686" y="49"/>
                  </a:cubicBezTo>
                  <a:lnTo>
                    <a:pt x="686" y="49"/>
                  </a:lnTo>
                  <a:cubicBezTo>
                    <a:pt x="687" y="48"/>
                    <a:pt x="688" y="48"/>
                    <a:pt x="688" y="48"/>
                  </a:cubicBezTo>
                  <a:close/>
                  <a:moveTo>
                    <a:pt x="706" y="45"/>
                  </a:moveTo>
                  <a:lnTo>
                    <a:pt x="693" y="49"/>
                  </a:lnTo>
                  <a:cubicBezTo>
                    <a:pt x="693" y="49"/>
                    <a:pt x="693" y="49"/>
                    <a:pt x="694" y="49"/>
                  </a:cubicBezTo>
                  <a:lnTo>
                    <a:pt x="694" y="49"/>
                  </a:lnTo>
                  <a:cubicBezTo>
                    <a:pt x="696" y="48"/>
                    <a:pt x="698" y="48"/>
                    <a:pt x="700" y="47"/>
                  </a:cubicBezTo>
                  <a:lnTo>
                    <a:pt x="700" y="47"/>
                  </a:lnTo>
                  <a:cubicBezTo>
                    <a:pt x="702" y="46"/>
                    <a:pt x="704" y="46"/>
                    <a:pt x="705" y="45"/>
                  </a:cubicBezTo>
                  <a:lnTo>
                    <a:pt x="705" y="45"/>
                  </a:lnTo>
                  <a:lnTo>
                    <a:pt x="703" y="46"/>
                  </a:lnTo>
                  <a:lnTo>
                    <a:pt x="703" y="46"/>
                  </a:lnTo>
                  <a:cubicBezTo>
                    <a:pt x="703" y="46"/>
                    <a:pt x="703" y="46"/>
                    <a:pt x="703" y="46"/>
                  </a:cubicBezTo>
                  <a:lnTo>
                    <a:pt x="703" y="46"/>
                  </a:lnTo>
                  <a:cubicBezTo>
                    <a:pt x="701" y="46"/>
                    <a:pt x="700" y="47"/>
                    <a:pt x="698" y="47"/>
                  </a:cubicBezTo>
                  <a:lnTo>
                    <a:pt x="698" y="47"/>
                  </a:lnTo>
                  <a:cubicBezTo>
                    <a:pt x="701" y="46"/>
                    <a:pt x="703" y="45"/>
                    <a:pt x="705" y="45"/>
                  </a:cubicBezTo>
                  <a:lnTo>
                    <a:pt x="705" y="45"/>
                  </a:lnTo>
                  <a:cubicBezTo>
                    <a:pt x="705" y="45"/>
                    <a:pt x="704" y="45"/>
                    <a:pt x="703" y="46"/>
                  </a:cubicBezTo>
                  <a:lnTo>
                    <a:pt x="703" y="46"/>
                  </a:lnTo>
                  <a:cubicBezTo>
                    <a:pt x="704" y="46"/>
                    <a:pt x="704" y="45"/>
                    <a:pt x="705" y="45"/>
                  </a:cubicBezTo>
                  <a:lnTo>
                    <a:pt x="705" y="45"/>
                  </a:lnTo>
                  <a:cubicBezTo>
                    <a:pt x="705" y="45"/>
                    <a:pt x="705" y="45"/>
                    <a:pt x="705" y="45"/>
                  </a:cubicBezTo>
                  <a:lnTo>
                    <a:pt x="705" y="45"/>
                  </a:lnTo>
                  <a:lnTo>
                    <a:pt x="706" y="45"/>
                  </a:lnTo>
                  <a:close/>
                  <a:moveTo>
                    <a:pt x="694" y="47"/>
                  </a:moveTo>
                  <a:lnTo>
                    <a:pt x="694" y="47"/>
                  </a:lnTo>
                  <a:cubicBezTo>
                    <a:pt x="693" y="48"/>
                    <a:pt x="691" y="48"/>
                    <a:pt x="690" y="49"/>
                  </a:cubicBezTo>
                  <a:lnTo>
                    <a:pt x="690" y="49"/>
                  </a:lnTo>
                  <a:lnTo>
                    <a:pt x="689" y="49"/>
                  </a:lnTo>
                  <a:lnTo>
                    <a:pt x="689" y="49"/>
                  </a:lnTo>
                  <a:lnTo>
                    <a:pt x="693" y="47"/>
                  </a:lnTo>
                  <a:lnTo>
                    <a:pt x="693" y="47"/>
                  </a:lnTo>
                  <a:cubicBezTo>
                    <a:pt x="693" y="47"/>
                    <a:pt x="694" y="47"/>
                    <a:pt x="694" y="47"/>
                  </a:cubicBezTo>
                  <a:close/>
                  <a:moveTo>
                    <a:pt x="686" y="48"/>
                  </a:moveTo>
                  <a:lnTo>
                    <a:pt x="686" y="48"/>
                  </a:lnTo>
                  <a:lnTo>
                    <a:pt x="686" y="48"/>
                  </a:lnTo>
                  <a:cubicBezTo>
                    <a:pt x="685" y="48"/>
                    <a:pt x="684" y="48"/>
                    <a:pt x="684" y="49"/>
                  </a:cubicBezTo>
                  <a:lnTo>
                    <a:pt x="684" y="49"/>
                  </a:lnTo>
                  <a:cubicBezTo>
                    <a:pt x="684" y="49"/>
                    <a:pt x="684" y="49"/>
                    <a:pt x="684" y="49"/>
                  </a:cubicBezTo>
                  <a:lnTo>
                    <a:pt x="684" y="49"/>
                  </a:lnTo>
                  <a:cubicBezTo>
                    <a:pt x="684" y="49"/>
                    <a:pt x="683" y="49"/>
                    <a:pt x="683" y="49"/>
                  </a:cubicBezTo>
                  <a:lnTo>
                    <a:pt x="683" y="49"/>
                  </a:lnTo>
                  <a:cubicBezTo>
                    <a:pt x="682" y="49"/>
                    <a:pt x="682" y="49"/>
                    <a:pt x="681" y="50"/>
                  </a:cubicBezTo>
                  <a:lnTo>
                    <a:pt x="681" y="50"/>
                  </a:lnTo>
                  <a:cubicBezTo>
                    <a:pt x="682" y="49"/>
                    <a:pt x="683" y="49"/>
                    <a:pt x="684" y="48"/>
                  </a:cubicBezTo>
                  <a:lnTo>
                    <a:pt x="684" y="48"/>
                  </a:lnTo>
                  <a:lnTo>
                    <a:pt x="684" y="48"/>
                  </a:lnTo>
                  <a:lnTo>
                    <a:pt x="684" y="48"/>
                  </a:lnTo>
                  <a:cubicBezTo>
                    <a:pt x="684" y="48"/>
                    <a:pt x="684" y="48"/>
                    <a:pt x="684" y="49"/>
                  </a:cubicBezTo>
                  <a:lnTo>
                    <a:pt x="684" y="49"/>
                  </a:lnTo>
                  <a:cubicBezTo>
                    <a:pt x="685" y="48"/>
                    <a:pt x="685" y="48"/>
                    <a:pt x="686" y="48"/>
                  </a:cubicBezTo>
                  <a:close/>
                  <a:moveTo>
                    <a:pt x="698" y="45"/>
                  </a:moveTo>
                  <a:lnTo>
                    <a:pt x="689" y="48"/>
                  </a:lnTo>
                  <a:lnTo>
                    <a:pt x="684" y="49"/>
                  </a:lnTo>
                  <a:lnTo>
                    <a:pt x="684" y="49"/>
                  </a:lnTo>
                  <a:lnTo>
                    <a:pt x="684" y="50"/>
                  </a:lnTo>
                  <a:lnTo>
                    <a:pt x="684" y="50"/>
                  </a:lnTo>
                  <a:cubicBezTo>
                    <a:pt x="684" y="50"/>
                    <a:pt x="683" y="50"/>
                    <a:pt x="683" y="50"/>
                  </a:cubicBezTo>
                  <a:lnTo>
                    <a:pt x="683" y="50"/>
                  </a:lnTo>
                  <a:cubicBezTo>
                    <a:pt x="683" y="50"/>
                    <a:pt x="683" y="50"/>
                    <a:pt x="683" y="50"/>
                  </a:cubicBezTo>
                  <a:lnTo>
                    <a:pt x="683" y="50"/>
                  </a:lnTo>
                  <a:cubicBezTo>
                    <a:pt x="684" y="50"/>
                    <a:pt x="684" y="50"/>
                    <a:pt x="684" y="49"/>
                  </a:cubicBezTo>
                  <a:lnTo>
                    <a:pt x="684" y="49"/>
                  </a:lnTo>
                  <a:lnTo>
                    <a:pt x="685" y="49"/>
                  </a:lnTo>
                  <a:lnTo>
                    <a:pt x="685" y="49"/>
                  </a:lnTo>
                  <a:cubicBezTo>
                    <a:pt x="684" y="49"/>
                    <a:pt x="684" y="49"/>
                    <a:pt x="683" y="50"/>
                  </a:cubicBezTo>
                  <a:lnTo>
                    <a:pt x="683" y="50"/>
                  </a:lnTo>
                  <a:cubicBezTo>
                    <a:pt x="683" y="49"/>
                    <a:pt x="684" y="49"/>
                    <a:pt x="684" y="49"/>
                  </a:cubicBezTo>
                  <a:lnTo>
                    <a:pt x="684" y="49"/>
                  </a:lnTo>
                  <a:cubicBezTo>
                    <a:pt x="684" y="49"/>
                    <a:pt x="684" y="49"/>
                    <a:pt x="685" y="49"/>
                  </a:cubicBezTo>
                  <a:lnTo>
                    <a:pt x="685" y="49"/>
                  </a:lnTo>
                  <a:lnTo>
                    <a:pt x="685" y="49"/>
                  </a:lnTo>
                  <a:lnTo>
                    <a:pt x="685" y="49"/>
                  </a:lnTo>
                  <a:cubicBezTo>
                    <a:pt x="685" y="49"/>
                    <a:pt x="685" y="49"/>
                    <a:pt x="685" y="49"/>
                  </a:cubicBezTo>
                  <a:lnTo>
                    <a:pt x="685" y="49"/>
                  </a:lnTo>
                  <a:cubicBezTo>
                    <a:pt x="685" y="49"/>
                    <a:pt x="685" y="49"/>
                    <a:pt x="684" y="49"/>
                  </a:cubicBezTo>
                  <a:lnTo>
                    <a:pt x="684" y="49"/>
                  </a:lnTo>
                  <a:lnTo>
                    <a:pt x="689" y="48"/>
                  </a:lnTo>
                  <a:lnTo>
                    <a:pt x="689" y="48"/>
                  </a:lnTo>
                  <a:cubicBezTo>
                    <a:pt x="689" y="48"/>
                    <a:pt x="689" y="48"/>
                    <a:pt x="688" y="48"/>
                  </a:cubicBezTo>
                  <a:lnTo>
                    <a:pt x="688" y="48"/>
                  </a:lnTo>
                  <a:cubicBezTo>
                    <a:pt x="692" y="47"/>
                    <a:pt x="695" y="46"/>
                    <a:pt x="698" y="45"/>
                  </a:cubicBezTo>
                  <a:close/>
                  <a:moveTo>
                    <a:pt x="678" y="50"/>
                  </a:moveTo>
                  <a:cubicBezTo>
                    <a:pt x="678" y="50"/>
                    <a:pt x="677" y="50"/>
                    <a:pt x="677" y="50"/>
                  </a:cubicBezTo>
                  <a:lnTo>
                    <a:pt x="677" y="50"/>
                  </a:lnTo>
                  <a:cubicBezTo>
                    <a:pt x="677" y="50"/>
                    <a:pt x="677" y="50"/>
                    <a:pt x="677" y="50"/>
                  </a:cubicBezTo>
                  <a:lnTo>
                    <a:pt x="677" y="50"/>
                  </a:lnTo>
                  <a:lnTo>
                    <a:pt x="678" y="50"/>
                  </a:lnTo>
                  <a:close/>
                  <a:moveTo>
                    <a:pt x="691" y="48"/>
                  </a:moveTo>
                  <a:lnTo>
                    <a:pt x="691" y="48"/>
                  </a:lnTo>
                  <a:cubicBezTo>
                    <a:pt x="689" y="49"/>
                    <a:pt x="687" y="50"/>
                    <a:pt x="685" y="50"/>
                  </a:cubicBezTo>
                  <a:lnTo>
                    <a:pt x="685" y="50"/>
                  </a:lnTo>
                  <a:lnTo>
                    <a:pt x="683" y="51"/>
                  </a:lnTo>
                  <a:lnTo>
                    <a:pt x="683" y="51"/>
                  </a:lnTo>
                  <a:lnTo>
                    <a:pt x="683" y="51"/>
                  </a:lnTo>
                  <a:cubicBezTo>
                    <a:pt x="682" y="51"/>
                    <a:pt x="682" y="51"/>
                    <a:pt x="682" y="51"/>
                  </a:cubicBezTo>
                  <a:lnTo>
                    <a:pt x="682" y="51"/>
                  </a:lnTo>
                  <a:cubicBezTo>
                    <a:pt x="682" y="51"/>
                    <a:pt x="682" y="51"/>
                    <a:pt x="682" y="51"/>
                  </a:cubicBezTo>
                  <a:lnTo>
                    <a:pt x="682" y="51"/>
                  </a:lnTo>
                  <a:lnTo>
                    <a:pt x="682" y="51"/>
                  </a:lnTo>
                  <a:lnTo>
                    <a:pt x="682" y="51"/>
                  </a:lnTo>
                  <a:cubicBezTo>
                    <a:pt x="682" y="51"/>
                    <a:pt x="682" y="51"/>
                    <a:pt x="682" y="51"/>
                  </a:cubicBezTo>
                  <a:lnTo>
                    <a:pt x="682" y="51"/>
                  </a:lnTo>
                  <a:cubicBezTo>
                    <a:pt x="682" y="51"/>
                    <a:pt x="682" y="51"/>
                    <a:pt x="682" y="51"/>
                  </a:cubicBezTo>
                  <a:lnTo>
                    <a:pt x="682" y="51"/>
                  </a:lnTo>
                  <a:lnTo>
                    <a:pt x="683" y="51"/>
                  </a:lnTo>
                  <a:lnTo>
                    <a:pt x="683" y="51"/>
                  </a:lnTo>
                  <a:lnTo>
                    <a:pt x="683" y="51"/>
                  </a:lnTo>
                  <a:cubicBezTo>
                    <a:pt x="683" y="51"/>
                    <a:pt x="683" y="51"/>
                    <a:pt x="682" y="51"/>
                  </a:cubicBezTo>
                  <a:lnTo>
                    <a:pt x="682" y="51"/>
                  </a:lnTo>
                  <a:cubicBezTo>
                    <a:pt x="683" y="51"/>
                    <a:pt x="683" y="51"/>
                    <a:pt x="683" y="51"/>
                  </a:cubicBezTo>
                  <a:lnTo>
                    <a:pt x="683" y="51"/>
                  </a:lnTo>
                  <a:cubicBezTo>
                    <a:pt x="683" y="51"/>
                    <a:pt x="683" y="50"/>
                    <a:pt x="683" y="50"/>
                  </a:cubicBezTo>
                  <a:lnTo>
                    <a:pt x="683" y="50"/>
                  </a:lnTo>
                  <a:lnTo>
                    <a:pt x="683" y="51"/>
                  </a:lnTo>
                  <a:lnTo>
                    <a:pt x="683" y="51"/>
                  </a:lnTo>
                  <a:cubicBezTo>
                    <a:pt x="685" y="50"/>
                    <a:pt x="687" y="49"/>
                    <a:pt x="689" y="48"/>
                  </a:cubicBezTo>
                  <a:lnTo>
                    <a:pt x="689" y="48"/>
                  </a:lnTo>
                  <a:cubicBezTo>
                    <a:pt x="690" y="48"/>
                    <a:pt x="690" y="48"/>
                    <a:pt x="691" y="48"/>
                  </a:cubicBezTo>
                  <a:close/>
                  <a:moveTo>
                    <a:pt x="699" y="48"/>
                  </a:moveTo>
                  <a:lnTo>
                    <a:pt x="699" y="48"/>
                  </a:lnTo>
                  <a:cubicBezTo>
                    <a:pt x="696" y="49"/>
                    <a:pt x="694" y="50"/>
                    <a:pt x="691" y="51"/>
                  </a:cubicBezTo>
                  <a:lnTo>
                    <a:pt x="691" y="51"/>
                  </a:lnTo>
                  <a:cubicBezTo>
                    <a:pt x="691" y="50"/>
                    <a:pt x="691" y="50"/>
                    <a:pt x="691" y="50"/>
                  </a:cubicBezTo>
                  <a:lnTo>
                    <a:pt x="691" y="50"/>
                  </a:lnTo>
                  <a:cubicBezTo>
                    <a:pt x="690" y="51"/>
                    <a:pt x="688" y="51"/>
                    <a:pt x="686" y="52"/>
                  </a:cubicBezTo>
                  <a:lnTo>
                    <a:pt x="686" y="52"/>
                  </a:lnTo>
                  <a:cubicBezTo>
                    <a:pt x="687" y="52"/>
                    <a:pt x="687" y="51"/>
                    <a:pt x="688" y="51"/>
                  </a:cubicBezTo>
                  <a:lnTo>
                    <a:pt x="688" y="51"/>
                  </a:lnTo>
                  <a:cubicBezTo>
                    <a:pt x="689" y="51"/>
                    <a:pt x="690" y="50"/>
                    <a:pt x="692" y="50"/>
                  </a:cubicBezTo>
                  <a:lnTo>
                    <a:pt x="692" y="50"/>
                  </a:lnTo>
                  <a:lnTo>
                    <a:pt x="693" y="49"/>
                  </a:lnTo>
                  <a:lnTo>
                    <a:pt x="693" y="49"/>
                  </a:lnTo>
                  <a:cubicBezTo>
                    <a:pt x="693" y="50"/>
                    <a:pt x="692" y="50"/>
                    <a:pt x="691" y="50"/>
                  </a:cubicBezTo>
                  <a:lnTo>
                    <a:pt x="691" y="50"/>
                  </a:lnTo>
                  <a:cubicBezTo>
                    <a:pt x="694" y="49"/>
                    <a:pt x="697" y="49"/>
                    <a:pt x="699" y="48"/>
                  </a:cubicBezTo>
                  <a:close/>
                  <a:moveTo>
                    <a:pt x="681" y="50"/>
                  </a:moveTo>
                  <a:cubicBezTo>
                    <a:pt x="681" y="50"/>
                    <a:pt x="680" y="50"/>
                    <a:pt x="680" y="50"/>
                  </a:cubicBezTo>
                  <a:lnTo>
                    <a:pt x="680" y="50"/>
                  </a:lnTo>
                  <a:cubicBezTo>
                    <a:pt x="678" y="50"/>
                    <a:pt x="677" y="51"/>
                    <a:pt x="675" y="52"/>
                  </a:cubicBezTo>
                  <a:lnTo>
                    <a:pt x="675" y="52"/>
                  </a:lnTo>
                  <a:cubicBezTo>
                    <a:pt x="675" y="51"/>
                    <a:pt x="676" y="51"/>
                    <a:pt x="676" y="51"/>
                  </a:cubicBezTo>
                  <a:lnTo>
                    <a:pt x="676" y="51"/>
                  </a:lnTo>
                  <a:cubicBezTo>
                    <a:pt x="675" y="51"/>
                    <a:pt x="674" y="52"/>
                    <a:pt x="673" y="52"/>
                  </a:cubicBezTo>
                  <a:lnTo>
                    <a:pt x="673" y="52"/>
                  </a:lnTo>
                  <a:cubicBezTo>
                    <a:pt x="674" y="52"/>
                    <a:pt x="674" y="52"/>
                    <a:pt x="674" y="51"/>
                  </a:cubicBezTo>
                  <a:lnTo>
                    <a:pt x="674" y="51"/>
                  </a:lnTo>
                  <a:lnTo>
                    <a:pt x="679" y="50"/>
                  </a:lnTo>
                  <a:lnTo>
                    <a:pt x="679" y="50"/>
                  </a:lnTo>
                  <a:cubicBezTo>
                    <a:pt x="678" y="50"/>
                    <a:pt x="677" y="51"/>
                    <a:pt x="676" y="51"/>
                  </a:cubicBezTo>
                  <a:lnTo>
                    <a:pt x="676" y="51"/>
                  </a:lnTo>
                  <a:cubicBezTo>
                    <a:pt x="678" y="51"/>
                    <a:pt x="679" y="50"/>
                    <a:pt x="681" y="50"/>
                  </a:cubicBezTo>
                  <a:close/>
                  <a:moveTo>
                    <a:pt x="684" y="49"/>
                  </a:moveTo>
                  <a:lnTo>
                    <a:pt x="683" y="50"/>
                  </a:lnTo>
                  <a:lnTo>
                    <a:pt x="683" y="50"/>
                  </a:lnTo>
                  <a:lnTo>
                    <a:pt x="671" y="54"/>
                  </a:lnTo>
                  <a:lnTo>
                    <a:pt x="671" y="54"/>
                  </a:lnTo>
                  <a:cubicBezTo>
                    <a:pt x="672" y="53"/>
                    <a:pt x="673" y="53"/>
                    <a:pt x="673" y="53"/>
                  </a:cubicBezTo>
                  <a:lnTo>
                    <a:pt x="673" y="53"/>
                  </a:lnTo>
                  <a:cubicBezTo>
                    <a:pt x="672" y="53"/>
                    <a:pt x="671" y="53"/>
                    <a:pt x="670" y="54"/>
                  </a:cubicBezTo>
                  <a:lnTo>
                    <a:pt x="670" y="54"/>
                  </a:lnTo>
                  <a:cubicBezTo>
                    <a:pt x="672" y="53"/>
                    <a:pt x="673" y="53"/>
                    <a:pt x="674" y="52"/>
                  </a:cubicBezTo>
                  <a:lnTo>
                    <a:pt x="674" y="52"/>
                  </a:lnTo>
                  <a:cubicBezTo>
                    <a:pt x="673" y="52"/>
                    <a:pt x="672" y="53"/>
                    <a:pt x="671" y="53"/>
                  </a:cubicBezTo>
                  <a:lnTo>
                    <a:pt x="671" y="53"/>
                  </a:lnTo>
                  <a:cubicBezTo>
                    <a:pt x="672" y="53"/>
                    <a:pt x="672" y="53"/>
                    <a:pt x="672" y="53"/>
                  </a:cubicBezTo>
                  <a:lnTo>
                    <a:pt x="672" y="53"/>
                  </a:lnTo>
                  <a:cubicBezTo>
                    <a:pt x="672" y="53"/>
                    <a:pt x="672" y="52"/>
                    <a:pt x="673" y="52"/>
                  </a:cubicBezTo>
                  <a:lnTo>
                    <a:pt x="673" y="52"/>
                  </a:lnTo>
                  <a:lnTo>
                    <a:pt x="672" y="53"/>
                  </a:lnTo>
                  <a:lnTo>
                    <a:pt x="672" y="53"/>
                  </a:lnTo>
                  <a:cubicBezTo>
                    <a:pt x="672" y="53"/>
                    <a:pt x="672" y="52"/>
                    <a:pt x="672" y="52"/>
                  </a:cubicBezTo>
                  <a:lnTo>
                    <a:pt x="672" y="52"/>
                  </a:lnTo>
                  <a:cubicBezTo>
                    <a:pt x="671" y="53"/>
                    <a:pt x="670" y="53"/>
                    <a:pt x="668" y="54"/>
                  </a:cubicBezTo>
                  <a:lnTo>
                    <a:pt x="668" y="54"/>
                  </a:lnTo>
                  <a:lnTo>
                    <a:pt x="668" y="54"/>
                  </a:lnTo>
                  <a:lnTo>
                    <a:pt x="668" y="54"/>
                  </a:lnTo>
                  <a:lnTo>
                    <a:pt x="671" y="53"/>
                  </a:lnTo>
                  <a:lnTo>
                    <a:pt x="671" y="53"/>
                  </a:lnTo>
                  <a:cubicBezTo>
                    <a:pt x="672" y="52"/>
                    <a:pt x="673" y="52"/>
                    <a:pt x="673" y="52"/>
                  </a:cubicBezTo>
                  <a:lnTo>
                    <a:pt x="673" y="52"/>
                  </a:lnTo>
                  <a:cubicBezTo>
                    <a:pt x="673" y="52"/>
                    <a:pt x="673" y="52"/>
                    <a:pt x="672" y="52"/>
                  </a:cubicBezTo>
                  <a:lnTo>
                    <a:pt x="672" y="52"/>
                  </a:lnTo>
                  <a:cubicBezTo>
                    <a:pt x="673" y="52"/>
                    <a:pt x="673" y="52"/>
                    <a:pt x="673" y="52"/>
                  </a:cubicBezTo>
                  <a:lnTo>
                    <a:pt x="673" y="52"/>
                  </a:lnTo>
                  <a:cubicBezTo>
                    <a:pt x="673" y="52"/>
                    <a:pt x="673" y="52"/>
                    <a:pt x="673" y="52"/>
                  </a:cubicBezTo>
                  <a:lnTo>
                    <a:pt x="673" y="52"/>
                  </a:lnTo>
                  <a:lnTo>
                    <a:pt x="674" y="52"/>
                  </a:lnTo>
                  <a:lnTo>
                    <a:pt x="674" y="52"/>
                  </a:lnTo>
                  <a:cubicBezTo>
                    <a:pt x="674" y="52"/>
                    <a:pt x="674" y="52"/>
                    <a:pt x="674" y="52"/>
                  </a:cubicBezTo>
                  <a:lnTo>
                    <a:pt x="674" y="52"/>
                  </a:lnTo>
                  <a:cubicBezTo>
                    <a:pt x="674" y="52"/>
                    <a:pt x="675" y="52"/>
                    <a:pt x="675" y="52"/>
                  </a:cubicBezTo>
                  <a:lnTo>
                    <a:pt x="675" y="52"/>
                  </a:lnTo>
                  <a:lnTo>
                    <a:pt x="674" y="52"/>
                  </a:lnTo>
                  <a:lnTo>
                    <a:pt x="674" y="52"/>
                  </a:lnTo>
                  <a:cubicBezTo>
                    <a:pt x="675" y="52"/>
                    <a:pt x="675" y="52"/>
                    <a:pt x="675" y="52"/>
                  </a:cubicBezTo>
                  <a:lnTo>
                    <a:pt x="675" y="52"/>
                  </a:lnTo>
                  <a:cubicBezTo>
                    <a:pt x="675" y="52"/>
                    <a:pt x="676" y="51"/>
                    <a:pt x="676" y="51"/>
                  </a:cubicBezTo>
                  <a:lnTo>
                    <a:pt x="676" y="51"/>
                  </a:lnTo>
                  <a:cubicBezTo>
                    <a:pt x="676" y="51"/>
                    <a:pt x="675" y="52"/>
                    <a:pt x="675" y="52"/>
                  </a:cubicBezTo>
                  <a:lnTo>
                    <a:pt x="675" y="52"/>
                  </a:lnTo>
                  <a:lnTo>
                    <a:pt x="678" y="51"/>
                  </a:lnTo>
                  <a:lnTo>
                    <a:pt x="678" y="51"/>
                  </a:lnTo>
                  <a:cubicBezTo>
                    <a:pt x="677" y="51"/>
                    <a:pt x="675" y="52"/>
                    <a:pt x="673" y="53"/>
                  </a:cubicBezTo>
                  <a:lnTo>
                    <a:pt x="673" y="53"/>
                  </a:lnTo>
                  <a:cubicBezTo>
                    <a:pt x="677" y="52"/>
                    <a:pt x="680" y="51"/>
                    <a:pt x="683" y="50"/>
                  </a:cubicBezTo>
                  <a:lnTo>
                    <a:pt x="683" y="50"/>
                  </a:lnTo>
                  <a:cubicBezTo>
                    <a:pt x="683" y="50"/>
                    <a:pt x="683" y="50"/>
                    <a:pt x="683" y="50"/>
                  </a:cubicBezTo>
                  <a:lnTo>
                    <a:pt x="683" y="50"/>
                  </a:lnTo>
                  <a:lnTo>
                    <a:pt x="684" y="49"/>
                  </a:lnTo>
                  <a:close/>
                  <a:moveTo>
                    <a:pt x="671" y="54"/>
                  </a:moveTo>
                  <a:lnTo>
                    <a:pt x="671" y="54"/>
                  </a:lnTo>
                  <a:cubicBezTo>
                    <a:pt x="671" y="54"/>
                    <a:pt x="671" y="54"/>
                    <a:pt x="671" y="54"/>
                  </a:cubicBezTo>
                  <a:lnTo>
                    <a:pt x="671" y="54"/>
                  </a:lnTo>
                  <a:lnTo>
                    <a:pt x="671" y="54"/>
                  </a:lnTo>
                  <a:close/>
                  <a:moveTo>
                    <a:pt x="671" y="53"/>
                  </a:moveTo>
                  <a:cubicBezTo>
                    <a:pt x="671" y="53"/>
                    <a:pt x="670" y="53"/>
                    <a:pt x="670" y="54"/>
                  </a:cubicBezTo>
                  <a:lnTo>
                    <a:pt x="670" y="54"/>
                  </a:lnTo>
                  <a:cubicBezTo>
                    <a:pt x="670" y="54"/>
                    <a:pt x="670" y="54"/>
                    <a:pt x="670" y="54"/>
                  </a:cubicBezTo>
                  <a:lnTo>
                    <a:pt x="670" y="54"/>
                  </a:lnTo>
                  <a:cubicBezTo>
                    <a:pt x="670" y="54"/>
                    <a:pt x="670" y="54"/>
                    <a:pt x="670" y="54"/>
                  </a:cubicBezTo>
                  <a:lnTo>
                    <a:pt x="670" y="54"/>
                  </a:lnTo>
                  <a:cubicBezTo>
                    <a:pt x="670" y="54"/>
                    <a:pt x="670" y="54"/>
                    <a:pt x="670" y="54"/>
                  </a:cubicBezTo>
                  <a:lnTo>
                    <a:pt x="670" y="54"/>
                  </a:lnTo>
                  <a:cubicBezTo>
                    <a:pt x="670" y="54"/>
                    <a:pt x="670" y="54"/>
                    <a:pt x="670" y="54"/>
                  </a:cubicBezTo>
                  <a:lnTo>
                    <a:pt x="670" y="54"/>
                  </a:lnTo>
                  <a:cubicBezTo>
                    <a:pt x="670" y="54"/>
                    <a:pt x="670" y="54"/>
                    <a:pt x="670" y="54"/>
                  </a:cubicBezTo>
                  <a:lnTo>
                    <a:pt x="670" y="54"/>
                  </a:lnTo>
                  <a:cubicBezTo>
                    <a:pt x="670" y="54"/>
                    <a:pt x="670" y="54"/>
                    <a:pt x="670" y="54"/>
                  </a:cubicBezTo>
                  <a:lnTo>
                    <a:pt x="670" y="54"/>
                  </a:lnTo>
                  <a:cubicBezTo>
                    <a:pt x="670" y="54"/>
                    <a:pt x="670" y="54"/>
                    <a:pt x="670" y="54"/>
                  </a:cubicBezTo>
                  <a:lnTo>
                    <a:pt x="670" y="54"/>
                  </a:lnTo>
                  <a:cubicBezTo>
                    <a:pt x="670" y="54"/>
                    <a:pt x="669" y="54"/>
                    <a:pt x="669" y="54"/>
                  </a:cubicBezTo>
                  <a:lnTo>
                    <a:pt x="669" y="54"/>
                  </a:lnTo>
                  <a:cubicBezTo>
                    <a:pt x="670" y="54"/>
                    <a:pt x="671" y="53"/>
                    <a:pt x="671" y="53"/>
                  </a:cubicBezTo>
                  <a:close/>
                  <a:moveTo>
                    <a:pt x="671" y="54"/>
                  </a:moveTo>
                  <a:lnTo>
                    <a:pt x="669" y="54"/>
                  </a:lnTo>
                  <a:lnTo>
                    <a:pt x="669" y="54"/>
                  </a:lnTo>
                  <a:lnTo>
                    <a:pt x="671" y="54"/>
                  </a:lnTo>
                  <a:close/>
                  <a:moveTo>
                    <a:pt x="669" y="54"/>
                  </a:moveTo>
                  <a:cubicBezTo>
                    <a:pt x="669" y="54"/>
                    <a:pt x="669" y="54"/>
                    <a:pt x="669" y="54"/>
                  </a:cubicBezTo>
                  <a:lnTo>
                    <a:pt x="669" y="54"/>
                  </a:lnTo>
                  <a:lnTo>
                    <a:pt x="669" y="54"/>
                  </a:lnTo>
                  <a:close/>
                  <a:moveTo>
                    <a:pt x="668" y="55"/>
                  </a:moveTo>
                  <a:lnTo>
                    <a:pt x="668" y="55"/>
                  </a:lnTo>
                  <a:lnTo>
                    <a:pt x="668" y="55"/>
                  </a:lnTo>
                  <a:lnTo>
                    <a:pt x="668" y="55"/>
                  </a:lnTo>
                  <a:close/>
                  <a:moveTo>
                    <a:pt x="669" y="55"/>
                  </a:moveTo>
                  <a:cubicBezTo>
                    <a:pt x="668" y="55"/>
                    <a:pt x="668" y="56"/>
                    <a:pt x="668" y="56"/>
                  </a:cubicBezTo>
                  <a:lnTo>
                    <a:pt x="668" y="56"/>
                  </a:lnTo>
                  <a:cubicBezTo>
                    <a:pt x="668" y="56"/>
                    <a:pt x="668" y="56"/>
                    <a:pt x="668" y="56"/>
                  </a:cubicBezTo>
                  <a:lnTo>
                    <a:pt x="668" y="56"/>
                  </a:lnTo>
                  <a:cubicBezTo>
                    <a:pt x="668" y="56"/>
                    <a:pt x="668" y="55"/>
                    <a:pt x="669" y="55"/>
                  </a:cubicBezTo>
                  <a:close/>
                  <a:moveTo>
                    <a:pt x="666" y="55"/>
                  </a:moveTo>
                  <a:lnTo>
                    <a:pt x="666" y="55"/>
                  </a:lnTo>
                  <a:cubicBezTo>
                    <a:pt x="665" y="55"/>
                    <a:pt x="664" y="56"/>
                    <a:pt x="663" y="56"/>
                  </a:cubicBezTo>
                  <a:lnTo>
                    <a:pt x="663" y="56"/>
                  </a:lnTo>
                  <a:cubicBezTo>
                    <a:pt x="663" y="56"/>
                    <a:pt x="664" y="56"/>
                    <a:pt x="664" y="56"/>
                  </a:cubicBezTo>
                  <a:lnTo>
                    <a:pt x="664" y="56"/>
                  </a:lnTo>
                  <a:cubicBezTo>
                    <a:pt x="664" y="56"/>
                    <a:pt x="664" y="56"/>
                    <a:pt x="664" y="56"/>
                  </a:cubicBezTo>
                  <a:lnTo>
                    <a:pt x="664" y="56"/>
                  </a:lnTo>
                  <a:cubicBezTo>
                    <a:pt x="665" y="55"/>
                    <a:pt x="665" y="55"/>
                    <a:pt x="666" y="55"/>
                  </a:cubicBezTo>
                  <a:close/>
                  <a:moveTo>
                    <a:pt x="658" y="55"/>
                  </a:moveTo>
                  <a:cubicBezTo>
                    <a:pt x="654" y="56"/>
                    <a:pt x="650" y="57"/>
                    <a:pt x="647" y="58"/>
                  </a:cubicBezTo>
                  <a:lnTo>
                    <a:pt x="647" y="58"/>
                  </a:lnTo>
                  <a:cubicBezTo>
                    <a:pt x="648" y="58"/>
                    <a:pt x="649" y="58"/>
                    <a:pt x="650" y="57"/>
                  </a:cubicBezTo>
                  <a:lnTo>
                    <a:pt x="650" y="57"/>
                  </a:lnTo>
                  <a:cubicBezTo>
                    <a:pt x="652" y="57"/>
                    <a:pt x="655" y="56"/>
                    <a:pt x="658" y="55"/>
                  </a:cubicBezTo>
                  <a:close/>
                  <a:moveTo>
                    <a:pt x="661" y="57"/>
                  </a:moveTo>
                  <a:lnTo>
                    <a:pt x="656" y="59"/>
                  </a:lnTo>
                  <a:lnTo>
                    <a:pt x="656" y="59"/>
                  </a:lnTo>
                  <a:lnTo>
                    <a:pt x="661" y="57"/>
                  </a:lnTo>
                  <a:close/>
                  <a:moveTo>
                    <a:pt x="667" y="51"/>
                  </a:moveTo>
                  <a:cubicBezTo>
                    <a:pt x="663" y="53"/>
                    <a:pt x="658" y="54"/>
                    <a:pt x="654" y="56"/>
                  </a:cubicBezTo>
                  <a:lnTo>
                    <a:pt x="654" y="56"/>
                  </a:lnTo>
                  <a:cubicBezTo>
                    <a:pt x="650" y="57"/>
                    <a:pt x="647" y="58"/>
                    <a:pt x="643" y="59"/>
                  </a:cubicBezTo>
                  <a:lnTo>
                    <a:pt x="643" y="59"/>
                  </a:lnTo>
                  <a:cubicBezTo>
                    <a:pt x="643" y="59"/>
                    <a:pt x="643" y="59"/>
                    <a:pt x="643" y="59"/>
                  </a:cubicBezTo>
                  <a:lnTo>
                    <a:pt x="643" y="59"/>
                  </a:lnTo>
                  <a:cubicBezTo>
                    <a:pt x="651" y="56"/>
                    <a:pt x="659" y="54"/>
                    <a:pt x="667" y="51"/>
                  </a:cubicBezTo>
                  <a:close/>
                  <a:moveTo>
                    <a:pt x="677" y="48"/>
                  </a:moveTo>
                  <a:cubicBezTo>
                    <a:pt x="676" y="49"/>
                    <a:pt x="674" y="50"/>
                    <a:pt x="673" y="50"/>
                  </a:cubicBezTo>
                  <a:lnTo>
                    <a:pt x="673" y="50"/>
                  </a:lnTo>
                  <a:cubicBezTo>
                    <a:pt x="670" y="51"/>
                    <a:pt x="667" y="52"/>
                    <a:pt x="665" y="53"/>
                  </a:cubicBezTo>
                  <a:lnTo>
                    <a:pt x="665" y="53"/>
                  </a:lnTo>
                  <a:cubicBezTo>
                    <a:pt x="666" y="52"/>
                    <a:pt x="668" y="52"/>
                    <a:pt x="669" y="52"/>
                  </a:cubicBezTo>
                  <a:lnTo>
                    <a:pt x="669" y="52"/>
                  </a:lnTo>
                  <a:cubicBezTo>
                    <a:pt x="667" y="52"/>
                    <a:pt x="666" y="53"/>
                    <a:pt x="664" y="53"/>
                  </a:cubicBezTo>
                  <a:lnTo>
                    <a:pt x="664" y="53"/>
                  </a:lnTo>
                  <a:lnTo>
                    <a:pt x="665" y="53"/>
                  </a:lnTo>
                  <a:lnTo>
                    <a:pt x="665" y="53"/>
                  </a:lnTo>
                  <a:cubicBezTo>
                    <a:pt x="665" y="53"/>
                    <a:pt x="664" y="53"/>
                    <a:pt x="663" y="54"/>
                  </a:cubicBezTo>
                  <a:lnTo>
                    <a:pt x="663" y="54"/>
                  </a:lnTo>
                  <a:cubicBezTo>
                    <a:pt x="663" y="54"/>
                    <a:pt x="663" y="54"/>
                    <a:pt x="663" y="54"/>
                  </a:cubicBezTo>
                  <a:lnTo>
                    <a:pt x="663" y="54"/>
                  </a:lnTo>
                  <a:cubicBezTo>
                    <a:pt x="663" y="54"/>
                    <a:pt x="664" y="53"/>
                    <a:pt x="664" y="53"/>
                  </a:cubicBezTo>
                  <a:lnTo>
                    <a:pt x="664" y="53"/>
                  </a:lnTo>
                  <a:lnTo>
                    <a:pt x="662" y="54"/>
                  </a:lnTo>
                  <a:cubicBezTo>
                    <a:pt x="662" y="54"/>
                    <a:pt x="663" y="54"/>
                    <a:pt x="663" y="54"/>
                  </a:cubicBezTo>
                  <a:lnTo>
                    <a:pt x="663" y="54"/>
                  </a:lnTo>
                  <a:cubicBezTo>
                    <a:pt x="662" y="54"/>
                    <a:pt x="662" y="54"/>
                    <a:pt x="661" y="54"/>
                  </a:cubicBezTo>
                  <a:lnTo>
                    <a:pt x="661" y="54"/>
                  </a:lnTo>
                  <a:cubicBezTo>
                    <a:pt x="662" y="54"/>
                    <a:pt x="662" y="54"/>
                    <a:pt x="662" y="54"/>
                  </a:cubicBezTo>
                  <a:lnTo>
                    <a:pt x="662" y="54"/>
                  </a:lnTo>
                  <a:cubicBezTo>
                    <a:pt x="662" y="54"/>
                    <a:pt x="662" y="54"/>
                    <a:pt x="661" y="54"/>
                  </a:cubicBezTo>
                  <a:lnTo>
                    <a:pt x="661" y="54"/>
                  </a:lnTo>
                  <a:cubicBezTo>
                    <a:pt x="661" y="54"/>
                    <a:pt x="661" y="54"/>
                    <a:pt x="661" y="54"/>
                  </a:cubicBezTo>
                  <a:lnTo>
                    <a:pt x="661" y="54"/>
                  </a:lnTo>
                  <a:cubicBezTo>
                    <a:pt x="661" y="54"/>
                    <a:pt x="661" y="55"/>
                    <a:pt x="660" y="55"/>
                  </a:cubicBezTo>
                  <a:lnTo>
                    <a:pt x="660" y="55"/>
                  </a:lnTo>
                  <a:cubicBezTo>
                    <a:pt x="660" y="55"/>
                    <a:pt x="660" y="55"/>
                    <a:pt x="660" y="55"/>
                  </a:cubicBezTo>
                  <a:lnTo>
                    <a:pt x="660" y="55"/>
                  </a:lnTo>
                  <a:cubicBezTo>
                    <a:pt x="660" y="55"/>
                    <a:pt x="661" y="54"/>
                    <a:pt x="661" y="54"/>
                  </a:cubicBezTo>
                  <a:lnTo>
                    <a:pt x="661" y="54"/>
                  </a:lnTo>
                  <a:cubicBezTo>
                    <a:pt x="658" y="55"/>
                    <a:pt x="654" y="57"/>
                    <a:pt x="650" y="58"/>
                  </a:cubicBezTo>
                  <a:lnTo>
                    <a:pt x="650" y="58"/>
                  </a:lnTo>
                  <a:cubicBezTo>
                    <a:pt x="649" y="58"/>
                    <a:pt x="647" y="59"/>
                    <a:pt x="646" y="59"/>
                  </a:cubicBezTo>
                  <a:lnTo>
                    <a:pt x="646" y="59"/>
                  </a:lnTo>
                  <a:lnTo>
                    <a:pt x="662" y="54"/>
                  </a:lnTo>
                  <a:lnTo>
                    <a:pt x="662" y="54"/>
                  </a:lnTo>
                  <a:cubicBezTo>
                    <a:pt x="661" y="54"/>
                    <a:pt x="659" y="55"/>
                    <a:pt x="658" y="55"/>
                  </a:cubicBezTo>
                  <a:lnTo>
                    <a:pt x="658" y="55"/>
                  </a:lnTo>
                  <a:cubicBezTo>
                    <a:pt x="660" y="54"/>
                    <a:pt x="662" y="54"/>
                    <a:pt x="665" y="53"/>
                  </a:cubicBezTo>
                  <a:lnTo>
                    <a:pt x="665" y="53"/>
                  </a:lnTo>
                  <a:cubicBezTo>
                    <a:pt x="662" y="54"/>
                    <a:pt x="658" y="55"/>
                    <a:pt x="655" y="56"/>
                  </a:cubicBezTo>
                  <a:lnTo>
                    <a:pt x="655" y="56"/>
                  </a:lnTo>
                  <a:cubicBezTo>
                    <a:pt x="659" y="54"/>
                    <a:pt x="664" y="53"/>
                    <a:pt x="667" y="51"/>
                  </a:cubicBezTo>
                  <a:lnTo>
                    <a:pt x="667" y="51"/>
                  </a:lnTo>
                  <a:cubicBezTo>
                    <a:pt x="671" y="50"/>
                    <a:pt x="674" y="49"/>
                    <a:pt x="677" y="48"/>
                  </a:cubicBezTo>
                  <a:close/>
                  <a:moveTo>
                    <a:pt x="671" y="50"/>
                  </a:moveTo>
                  <a:lnTo>
                    <a:pt x="671" y="50"/>
                  </a:lnTo>
                  <a:cubicBezTo>
                    <a:pt x="662" y="53"/>
                    <a:pt x="653" y="56"/>
                    <a:pt x="643" y="59"/>
                  </a:cubicBezTo>
                  <a:lnTo>
                    <a:pt x="643" y="59"/>
                  </a:lnTo>
                  <a:cubicBezTo>
                    <a:pt x="643" y="59"/>
                    <a:pt x="644" y="59"/>
                    <a:pt x="644" y="58"/>
                  </a:cubicBezTo>
                  <a:lnTo>
                    <a:pt x="644" y="58"/>
                  </a:lnTo>
                  <a:cubicBezTo>
                    <a:pt x="642" y="59"/>
                    <a:pt x="640" y="60"/>
                    <a:pt x="638" y="60"/>
                  </a:cubicBezTo>
                  <a:lnTo>
                    <a:pt x="638" y="60"/>
                  </a:lnTo>
                  <a:cubicBezTo>
                    <a:pt x="638" y="61"/>
                    <a:pt x="637" y="61"/>
                    <a:pt x="636" y="61"/>
                  </a:cubicBezTo>
                  <a:lnTo>
                    <a:pt x="636" y="61"/>
                  </a:lnTo>
                  <a:cubicBezTo>
                    <a:pt x="638" y="60"/>
                    <a:pt x="640" y="59"/>
                    <a:pt x="641" y="59"/>
                  </a:cubicBezTo>
                  <a:lnTo>
                    <a:pt x="641" y="59"/>
                  </a:lnTo>
                  <a:cubicBezTo>
                    <a:pt x="643" y="58"/>
                    <a:pt x="645" y="58"/>
                    <a:pt x="646" y="57"/>
                  </a:cubicBezTo>
                  <a:lnTo>
                    <a:pt x="646" y="57"/>
                  </a:lnTo>
                  <a:cubicBezTo>
                    <a:pt x="646" y="58"/>
                    <a:pt x="645" y="58"/>
                    <a:pt x="644" y="58"/>
                  </a:cubicBezTo>
                  <a:lnTo>
                    <a:pt x="644" y="58"/>
                  </a:lnTo>
                  <a:cubicBezTo>
                    <a:pt x="651" y="56"/>
                    <a:pt x="659" y="53"/>
                    <a:pt x="671" y="50"/>
                  </a:cubicBezTo>
                  <a:close/>
                  <a:moveTo>
                    <a:pt x="648" y="58"/>
                  </a:moveTo>
                  <a:cubicBezTo>
                    <a:pt x="647" y="58"/>
                    <a:pt x="646" y="59"/>
                    <a:pt x="645" y="59"/>
                  </a:cubicBezTo>
                  <a:lnTo>
                    <a:pt x="645" y="59"/>
                  </a:lnTo>
                  <a:cubicBezTo>
                    <a:pt x="646" y="59"/>
                    <a:pt x="647" y="59"/>
                    <a:pt x="647" y="58"/>
                  </a:cubicBezTo>
                  <a:lnTo>
                    <a:pt x="647" y="58"/>
                  </a:lnTo>
                  <a:cubicBezTo>
                    <a:pt x="645" y="59"/>
                    <a:pt x="643" y="60"/>
                    <a:pt x="641" y="60"/>
                  </a:cubicBezTo>
                  <a:lnTo>
                    <a:pt x="641" y="60"/>
                  </a:lnTo>
                  <a:cubicBezTo>
                    <a:pt x="641" y="61"/>
                    <a:pt x="640" y="61"/>
                    <a:pt x="639" y="61"/>
                  </a:cubicBezTo>
                  <a:lnTo>
                    <a:pt x="639" y="61"/>
                  </a:lnTo>
                  <a:cubicBezTo>
                    <a:pt x="641" y="60"/>
                    <a:pt x="643" y="60"/>
                    <a:pt x="645" y="59"/>
                  </a:cubicBezTo>
                  <a:lnTo>
                    <a:pt x="645" y="59"/>
                  </a:lnTo>
                  <a:cubicBezTo>
                    <a:pt x="642" y="60"/>
                    <a:pt x="640" y="60"/>
                    <a:pt x="638" y="61"/>
                  </a:cubicBezTo>
                  <a:lnTo>
                    <a:pt x="638" y="61"/>
                  </a:lnTo>
                  <a:cubicBezTo>
                    <a:pt x="638" y="61"/>
                    <a:pt x="639" y="61"/>
                    <a:pt x="639" y="61"/>
                  </a:cubicBezTo>
                  <a:lnTo>
                    <a:pt x="639" y="61"/>
                  </a:lnTo>
                  <a:cubicBezTo>
                    <a:pt x="642" y="60"/>
                    <a:pt x="645" y="59"/>
                    <a:pt x="648" y="58"/>
                  </a:cubicBezTo>
                  <a:close/>
                  <a:moveTo>
                    <a:pt x="646" y="59"/>
                  </a:moveTo>
                  <a:cubicBezTo>
                    <a:pt x="644" y="60"/>
                    <a:pt x="643" y="61"/>
                    <a:pt x="641" y="61"/>
                  </a:cubicBezTo>
                  <a:lnTo>
                    <a:pt x="641" y="61"/>
                  </a:lnTo>
                  <a:cubicBezTo>
                    <a:pt x="640" y="61"/>
                    <a:pt x="640" y="62"/>
                    <a:pt x="639" y="62"/>
                  </a:cubicBezTo>
                  <a:lnTo>
                    <a:pt x="639" y="62"/>
                  </a:lnTo>
                  <a:cubicBezTo>
                    <a:pt x="641" y="61"/>
                    <a:pt x="643" y="60"/>
                    <a:pt x="646" y="59"/>
                  </a:cubicBezTo>
                  <a:close/>
                  <a:moveTo>
                    <a:pt x="638" y="61"/>
                  </a:moveTo>
                  <a:cubicBezTo>
                    <a:pt x="637" y="62"/>
                    <a:pt x="636" y="62"/>
                    <a:pt x="634" y="62"/>
                  </a:cubicBezTo>
                  <a:lnTo>
                    <a:pt x="634" y="62"/>
                  </a:lnTo>
                  <a:cubicBezTo>
                    <a:pt x="634" y="62"/>
                    <a:pt x="634" y="62"/>
                    <a:pt x="634" y="62"/>
                  </a:cubicBezTo>
                  <a:lnTo>
                    <a:pt x="634" y="62"/>
                  </a:lnTo>
                  <a:cubicBezTo>
                    <a:pt x="636" y="62"/>
                    <a:pt x="637" y="61"/>
                    <a:pt x="638" y="61"/>
                  </a:cubicBezTo>
                  <a:close/>
                  <a:moveTo>
                    <a:pt x="645" y="63"/>
                  </a:moveTo>
                  <a:lnTo>
                    <a:pt x="645" y="63"/>
                  </a:lnTo>
                  <a:lnTo>
                    <a:pt x="645" y="63"/>
                  </a:lnTo>
                  <a:cubicBezTo>
                    <a:pt x="645" y="63"/>
                    <a:pt x="645" y="63"/>
                    <a:pt x="645" y="63"/>
                  </a:cubicBezTo>
                  <a:close/>
                  <a:moveTo>
                    <a:pt x="636" y="63"/>
                  </a:moveTo>
                  <a:cubicBezTo>
                    <a:pt x="636" y="63"/>
                    <a:pt x="636" y="63"/>
                    <a:pt x="636" y="63"/>
                  </a:cubicBezTo>
                  <a:lnTo>
                    <a:pt x="636" y="63"/>
                  </a:lnTo>
                  <a:cubicBezTo>
                    <a:pt x="636" y="63"/>
                    <a:pt x="636" y="63"/>
                    <a:pt x="636" y="63"/>
                  </a:cubicBezTo>
                  <a:lnTo>
                    <a:pt x="636" y="63"/>
                  </a:lnTo>
                  <a:cubicBezTo>
                    <a:pt x="636" y="63"/>
                    <a:pt x="636" y="63"/>
                    <a:pt x="636" y="63"/>
                  </a:cubicBezTo>
                  <a:close/>
                  <a:moveTo>
                    <a:pt x="656" y="59"/>
                  </a:moveTo>
                  <a:lnTo>
                    <a:pt x="653" y="60"/>
                  </a:lnTo>
                  <a:lnTo>
                    <a:pt x="653" y="60"/>
                  </a:lnTo>
                  <a:cubicBezTo>
                    <a:pt x="653" y="60"/>
                    <a:pt x="653" y="60"/>
                    <a:pt x="653" y="60"/>
                  </a:cubicBezTo>
                  <a:lnTo>
                    <a:pt x="653" y="60"/>
                  </a:lnTo>
                  <a:cubicBezTo>
                    <a:pt x="649" y="61"/>
                    <a:pt x="646" y="62"/>
                    <a:pt x="643" y="63"/>
                  </a:cubicBezTo>
                  <a:lnTo>
                    <a:pt x="643" y="63"/>
                  </a:lnTo>
                  <a:cubicBezTo>
                    <a:pt x="643" y="63"/>
                    <a:pt x="643" y="63"/>
                    <a:pt x="643" y="63"/>
                  </a:cubicBezTo>
                  <a:lnTo>
                    <a:pt x="643" y="63"/>
                  </a:lnTo>
                  <a:lnTo>
                    <a:pt x="645" y="63"/>
                  </a:lnTo>
                  <a:lnTo>
                    <a:pt x="645" y="63"/>
                  </a:lnTo>
                  <a:lnTo>
                    <a:pt x="645" y="63"/>
                  </a:lnTo>
                  <a:lnTo>
                    <a:pt x="645" y="63"/>
                  </a:lnTo>
                  <a:lnTo>
                    <a:pt x="653" y="60"/>
                  </a:lnTo>
                  <a:lnTo>
                    <a:pt x="653" y="60"/>
                  </a:lnTo>
                  <a:lnTo>
                    <a:pt x="656" y="59"/>
                  </a:lnTo>
                  <a:close/>
                  <a:moveTo>
                    <a:pt x="634" y="62"/>
                  </a:moveTo>
                  <a:cubicBezTo>
                    <a:pt x="632" y="63"/>
                    <a:pt x="630" y="63"/>
                    <a:pt x="628" y="64"/>
                  </a:cubicBezTo>
                  <a:lnTo>
                    <a:pt x="628" y="64"/>
                  </a:lnTo>
                  <a:cubicBezTo>
                    <a:pt x="629" y="64"/>
                    <a:pt x="629" y="64"/>
                    <a:pt x="630" y="64"/>
                  </a:cubicBezTo>
                  <a:lnTo>
                    <a:pt x="630" y="64"/>
                  </a:lnTo>
                  <a:cubicBezTo>
                    <a:pt x="629" y="64"/>
                    <a:pt x="628" y="64"/>
                    <a:pt x="627" y="64"/>
                  </a:cubicBezTo>
                  <a:lnTo>
                    <a:pt x="627" y="64"/>
                  </a:lnTo>
                  <a:cubicBezTo>
                    <a:pt x="628" y="64"/>
                    <a:pt x="630" y="63"/>
                    <a:pt x="632" y="63"/>
                  </a:cubicBezTo>
                  <a:lnTo>
                    <a:pt x="632" y="63"/>
                  </a:lnTo>
                  <a:cubicBezTo>
                    <a:pt x="631" y="63"/>
                    <a:pt x="630" y="63"/>
                    <a:pt x="630" y="64"/>
                  </a:cubicBezTo>
                  <a:lnTo>
                    <a:pt x="630" y="64"/>
                  </a:lnTo>
                  <a:cubicBezTo>
                    <a:pt x="631" y="63"/>
                    <a:pt x="633" y="63"/>
                    <a:pt x="634" y="62"/>
                  </a:cubicBezTo>
                  <a:lnTo>
                    <a:pt x="634" y="62"/>
                  </a:lnTo>
                  <a:cubicBezTo>
                    <a:pt x="634" y="62"/>
                    <a:pt x="634" y="62"/>
                    <a:pt x="634" y="62"/>
                  </a:cubicBezTo>
                  <a:close/>
                  <a:moveTo>
                    <a:pt x="635" y="64"/>
                  </a:moveTo>
                  <a:lnTo>
                    <a:pt x="635" y="64"/>
                  </a:lnTo>
                  <a:lnTo>
                    <a:pt x="635" y="64"/>
                  </a:lnTo>
                  <a:cubicBezTo>
                    <a:pt x="634" y="64"/>
                    <a:pt x="633" y="64"/>
                    <a:pt x="632" y="65"/>
                  </a:cubicBezTo>
                  <a:lnTo>
                    <a:pt x="632" y="65"/>
                  </a:lnTo>
                  <a:cubicBezTo>
                    <a:pt x="632" y="64"/>
                    <a:pt x="633" y="64"/>
                    <a:pt x="633" y="64"/>
                  </a:cubicBezTo>
                  <a:lnTo>
                    <a:pt x="633" y="64"/>
                  </a:lnTo>
                  <a:cubicBezTo>
                    <a:pt x="634" y="64"/>
                    <a:pt x="634" y="64"/>
                    <a:pt x="635" y="64"/>
                  </a:cubicBezTo>
                  <a:close/>
                  <a:moveTo>
                    <a:pt x="636" y="61"/>
                  </a:moveTo>
                  <a:cubicBezTo>
                    <a:pt x="636" y="61"/>
                    <a:pt x="636" y="61"/>
                    <a:pt x="635" y="61"/>
                  </a:cubicBezTo>
                  <a:lnTo>
                    <a:pt x="635" y="61"/>
                  </a:lnTo>
                  <a:cubicBezTo>
                    <a:pt x="634" y="62"/>
                    <a:pt x="633" y="62"/>
                    <a:pt x="632" y="62"/>
                  </a:cubicBezTo>
                  <a:lnTo>
                    <a:pt x="632" y="62"/>
                  </a:lnTo>
                  <a:cubicBezTo>
                    <a:pt x="632" y="62"/>
                    <a:pt x="632" y="62"/>
                    <a:pt x="632" y="62"/>
                  </a:cubicBezTo>
                  <a:lnTo>
                    <a:pt x="632" y="62"/>
                  </a:lnTo>
                  <a:cubicBezTo>
                    <a:pt x="630" y="63"/>
                    <a:pt x="627" y="64"/>
                    <a:pt x="624" y="65"/>
                  </a:cubicBezTo>
                  <a:lnTo>
                    <a:pt x="624" y="65"/>
                  </a:lnTo>
                  <a:cubicBezTo>
                    <a:pt x="624" y="65"/>
                    <a:pt x="624" y="65"/>
                    <a:pt x="624" y="65"/>
                  </a:cubicBezTo>
                  <a:lnTo>
                    <a:pt x="624" y="65"/>
                  </a:lnTo>
                  <a:cubicBezTo>
                    <a:pt x="626" y="64"/>
                    <a:pt x="629" y="63"/>
                    <a:pt x="632" y="62"/>
                  </a:cubicBezTo>
                  <a:lnTo>
                    <a:pt x="632" y="62"/>
                  </a:lnTo>
                  <a:cubicBezTo>
                    <a:pt x="631" y="62"/>
                    <a:pt x="631" y="62"/>
                    <a:pt x="631" y="63"/>
                  </a:cubicBezTo>
                  <a:lnTo>
                    <a:pt x="631" y="63"/>
                  </a:lnTo>
                  <a:cubicBezTo>
                    <a:pt x="633" y="62"/>
                    <a:pt x="635" y="61"/>
                    <a:pt x="636" y="61"/>
                  </a:cubicBezTo>
                  <a:close/>
                  <a:moveTo>
                    <a:pt x="653" y="64"/>
                  </a:moveTo>
                  <a:cubicBezTo>
                    <a:pt x="652" y="65"/>
                    <a:pt x="651" y="65"/>
                    <a:pt x="650" y="65"/>
                  </a:cubicBezTo>
                  <a:lnTo>
                    <a:pt x="650" y="65"/>
                  </a:lnTo>
                  <a:cubicBezTo>
                    <a:pt x="651" y="65"/>
                    <a:pt x="651" y="65"/>
                    <a:pt x="652" y="64"/>
                  </a:cubicBezTo>
                  <a:lnTo>
                    <a:pt x="652" y="64"/>
                  </a:lnTo>
                  <a:cubicBezTo>
                    <a:pt x="652" y="64"/>
                    <a:pt x="652" y="64"/>
                    <a:pt x="652" y="64"/>
                  </a:cubicBezTo>
                  <a:cubicBezTo>
                    <a:pt x="652" y="64"/>
                    <a:pt x="653" y="64"/>
                    <a:pt x="653" y="64"/>
                  </a:cubicBezTo>
                  <a:close/>
                  <a:moveTo>
                    <a:pt x="627" y="64"/>
                  </a:moveTo>
                  <a:lnTo>
                    <a:pt x="627" y="64"/>
                  </a:lnTo>
                  <a:cubicBezTo>
                    <a:pt x="626" y="65"/>
                    <a:pt x="626" y="65"/>
                    <a:pt x="626" y="65"/>
                  </a:cubicBezTo>
                  <a:lnTo>
                    <a:pt x="626" y="65"/>
                  </a:lnTo>
                  <a:cubicBezTo>
                    <a:pt x="625" y="65"/>
                    <a:pt x="625" y="65"/>
                    <a:pt x="625" y="65"/>
                  </a:cubicBezTo>
                  <a:lnTo>
                    <a:pt x="625" y="65"/>
                  </a:lnTo>
                  <a:cubicBezTo>
                    <a:pt x="625" y="65"/>
                    <a:pt x="626" y="65"/>
                    <a:pt x="627" y="64"/>
                  </a:cubicBezTo>
                  <a:close/>
                  <a:moveTo>
                    <a:pt x="625" y="65"/>
                  </a:moveTo>
                  <a:cubicBezTo>
                    <a:pt x="625" y="65"/>
                    <a:pt x="624" y="65"/>
                    <a:pt x="624" y="65"/>
                  </a:cubicBezTo>
                  <a:lnTo>
                    <a:pt x="624" y="65"/>
                  </a:lnTo>
                  <a:cubicBezTo>
                    <a:pt x="624" y="65"/>
                    <a:pt x="624" y="65"/>
                    <a:pt x="624" y="65"/>
                  </a:cubicBezTo>
                  <a:lnTo>
                    <a:pt x="624" y="65"/>
                  </a:lnTo>
                  <a:cubicBezTo>
                    <a:pt x="624" y="65"/>
                    <a:pt x="625" y="65"/>
                    <a:pt x="625" y="65"/>
                  </a:cubicBezTo>
                  <a:close/>
                  <a:moveTo>
                    <a:pt x="643" y="63"/>
                  </a:moveTo>
                  <a:cubicBezTo>
                    <a:pt x="642" y="63"/>
                    <a:pt x="642" y="64"/>
                    <a:pt x="641" y="64"/>
                  </a:cubicBezTo>
                  <a:lnTo>
                    <a:pt x="641" y="64"/>
                  </a:lnTo>
                  <a:cubicBezTo>
                    <a:pt x="640" y="64"/>
                    <a:pt x="639" y="65"/>
                    <a:pt x="638" y="65"/>
                  </a:cubicBezTo>
                  <a:lnTo>
                    <a:pt x="638" y="65"/>
                  </a:lnTo>
                  <a:cubicBezTo>
                    <a:pt x="638" y="65"/>
                    <a:pt x="637" y="65"/>
                    <a:pt x="636" y="66"/>
                  </a:cubicBezTo>
                  <a:lnTo>
                    <a:pt x="636" y="66"/>
                  </a:lnTo>
                  <a:cubicBezTo>
                    <a:pt x="637" y="65"/>
                    <a:pt x="640" y="64"/>
                    <a:pt x="643" y="63"/>
                  </a:cubicBezTo>
                  <a:close/>
                  <a:moveTo>
                    <a:pt x="624" y="65"/>
                  </a:moveTo>
                  <a:cubicBezTo>
                    <a:pt x="624" y="65"/>
                    <a:pt x="624" y="65"/>
                    <a:pt x="624" y="65"/>
                  </a:cubicBezTo>
                  <a:lnTo>
                    <a:pt x="624" y="65"/>
                  </a:lnTo>
                  <a:cubicBezTo>
                    <a:pt x="624" y="65"/>
                    <a:pt x="625" y="65"/>
                    <a:pt x="625" y="65"/>
                  </a:cubicBezTo>
                  <a:lnTo>
                    <a:pt x="625" y="65"/>
                  </a:lnTo>
                  <a:cubicBezTo>
                    <a:pt x="624" y="65"/>
                    <a:pt x="624" y="65"/>
                    <a:pt x="624" y="65"/>
                  </a:cubicBezTo>
                  <a:lnTo>
                    <a:pt x="624" y="65"/>
                  </a:lnTo>
                  <a:cubicBezTo>
                    <a:pt x="624" y="65"/>
                    <a:pt x="624" y="65"/>
                    <a:pt x="624" y="65"/>
                  </a:cubicBezTo>
                  <a:lnTo>
                    <a:pt x="624" y="65"/>
                  </a:lnTo>
                  <a:cubicBezTo>
                    <a:pt x="623" y="65"/>
                    <a:pt x="623" y="66"/>
                    <a:pt x="622" y="66"/>
                  </a:cubicBezTo>
                  <a:lnTo>
                    <a:pt x="622" y="66"/>
                  </a:lnTo>
                  <a:cubicBezTo>
                    <a:pt x="623" y="66"/>
                    <a:pt x="623" y="65"/>
                    <a:pt x="624" y="65"/>
                  </a:cubicBezTo>
                  <a:close/>
                  <a:moveTo>
                    <a:pt x="627" y="66"/>
                  </a:moveTo>
                  <a:cubicBezTo>
                    <a:pt x="627" y="66"/>
                    <a:pt x="626" y="67"/>
                    <a:pt x="626" y="67"/>
                  </a:cubicBezTo>
                  <a:lnTo>
                    <a:pt x="626" y="67"/>
                  </a:lnTo>
                  <a:cubicBezTo>
                    <a:pt x="626" y="67"/>
                    <a:pt x="627" y="67"/>
                    <a:pt x="627" y="66"/>
                  </a:cubicBezTo>
                  <a:lnTo>
                    <a:pt x="627" y="66"/>
                  </a:lnTo>
                  <a:cubicBezTo>
                    <a:pt x="627" y="66"/>
                    <a:pt x="627" y="66"/>
                    <a:pt x="627" y="66"/>
                  </a:cubicBezTo>
                  <a:close/>
                  <a:moveTo>
                    <a:pt x="636" y="63"/>
                  </a:moveTo>
                  <a:lnTo>
                    <a:pt x="635" y="63"/>
                  </a:lnTo>
                  <a:lnTo>
                    <a:pt x="635" y="63"/>
                  </a:lnTo>
                  <a:cubicBezTo>
                    <a:pt x="631" y="65"/>
                    <a:pt x="626" y="66"/>
                    <a:pt x="622" y="68"/>
                  </a:cubicBezTo>
                  <a:lnTo>
                    <a:pt x="622" y="68"/>
                  </a:lnTo>
                  <a:cubicBezTo>
                    <a:pt x="625" y="66"/>
                    <a:pt x="628" y="65"/>
                    <a:pt x="632" y="64"/>
                  </a:cubicBezTo>
                  <a:lnTo>
                    <a:pt x="632" y="64"/>
                  </a:lnTo>
                  <a:lnTo>
                    <a:pt x="623" y="67"/>
                  </a:lnTo>
                  <a:lnTo>
                    <a:pt x="623" y="67"/>
                  </a:lnTo>
                  <a:cubicBezTo>
                    <a:pt x="626" y="66"/>
                    <a:pt x="630" y="64"/>
                    <a:pt x="633" y="63"/>
                  </a:cubicBezTo>
                  <a:lnTo>
                    <a:pt x="633" y="63"/>
                  </a:lnTo>
                  <a:cubicBezTo>
                    <a:pt x="634" y="63"/>
                    <a:pt x="634" y="63"/>
                    <a:pt x="634" y="63"/>
                  </a:cubicBezTo>
                  <a:lnTo>
                    <a:pt x="634" y="63"/>
                  </a:lnTo>
                  <a:cubicBezTo>
                    <a:pt x="633" y="63"/>
                    <a:pt x="633" y="64"/>
                    <a:pt x="632" y="64"/>
                  </a:cubicBezTo>
                  <a:lnTo>
                    <a:pt x="632" y="64"/>
                  </a:lnTo>
                  <a:lnTo>
                    <a:pt x="635" y="63"/>
                  </a:lnTo>
                  <a:lnTo>
                    <a:pt x="635" y="63"/>
                  </a:lnTo>
                  <a:cubicBezTo>
                    <a:pt x="635" y="63"/>
                    <a:pt x="635" y="63"/>
                    <a:pt x="636" y="63"/>
                  </a:cubicBezTo>
                  <a:close/>
                  <a:moveTo>
                    <a:pt x="634" y="64"/>
                  </a:moveTo>
                  <a:lnTo>
                    <a:pt x="634" y="65"/>
                  </a:lnTo>
                  <a:lnTo>
                    <a:pt x="634" y="65"/>
                  </a:lnTo>
                  <a:cubicBezTo>
                    <a:pt x="633" y="65"/>
                    <a:pt x="633" y="65"/>
                    <a:pt x="633" y="65"/>
                  </a:cubicBezTo>
                  <a:lnTo>
                    <a:pt x="633" y="65"/>
                  </a:lnTo>
                  <a:cubicBezTo>
                    <a:pt x="633" y="65"/>
                    <a:pt x="633" y="65"/>
                    <a:pt x="634" y="65"/>
                  </a:cubicBezTo>
                  <a:lnTo>
                    <a:pt x="634" y="65"/>
                  </a:lnTo>
                  <a:lnTo>
                    <a:pt x="633" y="65"/>
                  </a:lnTo>
                  <a:lnTo>
                    <a:pt x="633" y="65"/>
                  </a:lnTo>
                  <a:cubicBezTo>
                    <a:pt x="633" y="66"/>
                    <a:pt x="632" y="66"/>
                    <a:pt x="632" y="66"/>
                  </a:cubicBezTo>
                  <a:lnTo>
                    <a:pt x="632" y="66"/>
                  </a:lnTo>
                  <a:cubicBezTo>
                    <a:pt x="630" y="66"/>
                    <a:pt x="627" y="67"/>
                    <a:pt x="625" y="68"/>
                  </a:cubicBezTo>
                  <a:lnTo>
                    <a:pt x="625" y="68"/>
                  </a:lnTo>
                  <a:cubicBezTo>
                    <a:pt x="628" y="67"/>
                    <a:pt x="630" y="66"/>
                    <a:pt x="633" y="65"/>
                  </a:cubicBezTo>
                  <a:lnTo>
                    <a:pt x="633" y="65"/>
                  </a:lnTo>
                  <a:cubicBezTo>
                    <a:pt x="631" y="65"/>
                    <a:pt x="629" y="66"/>
                    <a:pt x="627" y="66"/>
                  </a:cubicBezTo>
                  <a:lnTo>
                    <a:pt x="627" y="66"/>
                  </a:lnTo>
                  <a:cubicBezTo>
                    <a:pt x="629" y="66"/>
                    <a:pt x="632" y="65"/>
                    <a:pt x="634" y="64"/>
                  </a:cubicBezTo>
                  <a:lnTo>
                    <a:pt x="634" y="64"/>
                  </a:lnTo>
                  <a:cubicBezTo>
                    <a:pt x="634" y="64"/>
                    <a:pt x="634" y="64"/>
                    <a:pt x="634" y="64"/>
                  </a:cubicBezTo>
                  <a:close/>
                  <a:moveTo>
                    <a:pt x="623" y="67"/>
                  </a:moveTo>
                  <a:lnTo>
                    <a:pt x="623" y="67"/>
                  </a:lnTo>
                  <a:cubicBezTo>
                    <a:pt x="622" y="67"/>
                    <a:pt x="621" y="67"/>
                    <a:pt x="620" y="68"/>
                  </a:cubicBezTo>
                  <a:lnTo>
                    <a:pt x="620" y="68"/>
                  </a:lnTo>
                  <a:cubicBezTo>
                    <a:pt x="620" y="68"/>
                    <a:pt x="620" y="68"/>
                    <a:pt x="621" y="68"/>
                  </a:cubicBezTo>
                  <a:lnTo>
                    <a:pt x="621" y="68"/>
                  </a:lnTo>
                  <a:lnTo>
                    <a:pt x="623" y="67"/>
                  </a:lnTo>
                  <a:close/>
                  <a:moveTo>
                    <a:pt x="626" y="67"/>
                  </a:moveTo>
                  <a:cubicBezTo>
                    <a:pt x="625" y="67"/>
                    <a:pt x="624" y="67"/>
                    <a:pt x="623" y="68"/>
                  </a:cubicBezTo>
                  <a:lnTo>
                    <a:pt x="623" y="68"/>
                  </a:lnTo>
                  <a:cubicBezTo>
                    <a:pt x="624" y="67"/>
                    <a:pt x="625" y="67"/>
                    <a:pt x="626" y="67"/>
                  </a:cubicBezTo>
                  <a:close/>
                  <a:moveTo>
                    <a:pt x="622" y="68"/>
                  </a:moveTo>
                  <a:lnTo>
                    <a:pt x="622" y="68"/>
                  </a:lnTo>
                  <a:cubicBezTo>
                    <a:pt x="621" y="68"/>
                    <a:pt x="621" y="68"/>
                    <a:pt x="621" y="68"/>
                  </a:cubicBezTo>
                  <a:lnTo>
                    <a:pt x="621" y="68"/>
                  </a:lnTo>
                  <a:cubicBezTo>
                    <a:pt x="621" y="68"/>
                    <a:pt x="621" y="68"/>
                    <a:pt x="622" y="68"/>
                  </a:cubicBezTo>
                  <a:lnTo>
                    <a:pt x="622" y="68"/>
                  </a:lnTo>
                  <a:lnTo>
                    <a:pt x="620" y="68"/>
                  </a:lnTo>
                  <a:lnTo>
                    <a:pt x="620" y="68"/>
                  </a:lnTo>
                  <a:cubicBezTo>
                    <a:pt x="621" y="68"/>
                    <a:pt x="621" y="68"/>
                    <a:pt x="621" y="68"/>
                  </a:cubicBezTo>
                  <a:lnTo>
                    <a:pt x="621" y="68"/>
                  </a:lnTo>
                  <a:cubicBezTo>
                    <a:pt x="621" y="68"/>
                    <a:pt x="621" y="68"/>
                    <a:pt x="621" y="68"/>
                  </a:cubicBezTo>
                  <a:lnTo>
                    <a:pt x="621" y="68"/>
                  </a:lnTo>
                  <a:cubicBezTo>
                    <a:pt x="621" y="68"/>
                    <a:pt x="621" y="68"/>
                    <a:pt x="622" y="68"/>
                  </a:cubicBezTo>
                  <a:close/>
                  <a:moveTo>
                    <a:pt x="620" y="68"/>
                  </a:moveTo>
                  <a:lnTo>
                    <a:pt x="620" y="68"/>
                  </a:lnTo>
                  <a:cubicBezTo>
                    <a:pt x="620" y="68"/>
                    <a:pt x="620" y="68"/>
                    <a:pt x="620" y="68"/>
                  </a:cubicBezTo>
                  <a:lnTo>
                    <a:pt x="620" y="68"/>
                  </a:lnTo>
                  <a:cubicBezTo>
                    <a:pt x="619" y="68"/>
                    <a:pt x="619" y="68"/>
                    <a:pt x="618" y="69"/>
                  </a:cubicBezTo>
                  <a:lnTo>
                    <a:pt x="618" y="69"/>
                  </a:lnTo>
                  <a:cubicBezTo>
                    <a:pt x="619" y="68"/>
                    <a:pt x="620" y="68"/>
                    <a:pt x="620" y="68"/>
                  </a:cubicBezTo>
                  <a:close/>
                  <a:moveTo>
                    <a:pt x="633" y="67"/>
                  </a:moveTo>
                  <a:cubicBezTo>
                    <a:pt x="633" y="67"/>
                    <a:pt x="632" y="68"/>
                    <a:pt x="629" y="69"/>
                  </a:cubicBezTo>
                  <a:lnTo>
                    <a:pt x="629" y="69"/>
                  </a:lnTo>
                  <a:lnTo>
                    <a:pt x="630" y="68"/>
                  </a:lnTo>
                  <a:lnTo>
                    <a:pt x="630" y="68"/>
                  </a:lnTo>
                  <a:cubicBezTo>
                    <a:pt x="631" y="68"/>
                    <a:pt x="632" y="67"/>
                    <a:pt x="633" y="67"/>
                  </a:cubicBezTo>
                  <a:close/>
                  <a:moveTo>
                    <a:pt x="618" y="69"/>
                  </a:moveTo>
                  <a:cubicBezTo>
                    <a:pt x="618" y="69"/>
                    <a:pt x="618" y="69"/>
                    <a:pt x="617" y="69"/>
                  </a:cubicBezTo>
                  <a:lnTo>
                    <a:pt x="617" y="69"/>
                  </a:lnTo>
                  <a:cubicBezTo>
                    <a:pt x="617" y="69"/>
                    <a:pt x="617" y="69"/>
                    <a:pt x="617" y="69"/>
                  </a:cubicBezTo>
                  <a:lnTo>
                    <a:pt x="617" y="69"/>
                  </a:lnTo>
                  <a:cubicBezTo>
                    <a:pt x="617" y="69"/>
                    <a:pt x="617" y="69"/>
                    <a:pt x="618" y="69"/>
                  </a:cubicBezTo>
                  <a:close/>
                  <a:moveTo>
                    <a:pt x="630" y="69"/>
                  </a:moveTo>
                  <a:lnTo>
                    <a:pt x="630" y="69"/>
                  </a:lnTo>
                  <a:cubicBezTo>
                    <a:pt x="630" y="69"/>
                    <a:pt x="630" y="69"/>
                    <a:pt x="630" y="70"/>
                  </a:cubicBezTo>
                  <a:lnTo>
                    <a:pt x="630" y="70"/>
                  </a:lnTo>
                  <a:cubicBezTo>
                    <a:pt x="630" y="70"/>
                    <a:pt x="630" y="70"/>
                    <a:pt x="630" y="70"/>
                  </a:cubicBezTo>
                  <a:lnTo>
                    <a:pt x="630" y="70"/>
                  </a:lnTo>
                  <a:cubicBezTo>
                    <a:pt x="630" y="70"/>
                    <a:pt x="630" y="69"/>
                    <a:pt x="630" y="69"/>
                  </a:cubicBezTo>
                  <a:close/>
                  <a:moveTo>
                    <a:pt x="634" y="69"/>
                  </a:moveTo>
                  <a:lnTo>
                    <a:pt x="634" y="69"/>
                  </a:lnTo>
                  <a:cubicBezTo>
                    <a:pt x="633" y="70"/>
                    <a:pt x="633" y="70"/>
                    <a:pt x="632" y="70"/>
                  </a:cubicBezTo>
                  <a:lnTo>
                    <a:pt x="632" y="70"/>
                  </a:lnTo>
                  <a:cubicBezTo>
                    <a:pt x="633" y="70"/>
                    <a:pt x="633" y="70"/>
                    <a:pt x="633" y="70"/>
                  </a:cubicBezTo>
                  <a:lnTo>
                    <a:pt x="633" y="70"/>
                  </a:lnTo>
                  <a:cubicBezTo>
                    <a:pt x="634" y="70"/>
                    <a:pt x="634" y="69"/>
                    <a:pt x="634" y="69"/>
                  </a:cubicBezTo>
                  <a:close/>
                  <a:moveTo>
                    <a:pt x="618" y="69"/>
                  </a:moveTo>
                  <a:cubicBezTo>
                    <a:pt x="617" y="69"/>
                    <a:pt x="617" y="69"/>
                    <a:pt x="616" y="70"/>
                  </a:cubicBezTo>
                  <a:lnTo>
                    <a:pt x="616" y="70"/>
                  </a:lnTo>
                  <a:cubicBezTo>
                    <a:pt x="616" y="70"/>
                    <a:pt x="617" y="69"/>
                    <a:pt x="617" y="69"/>
                  </a:cubicBezTo>
                  <a:lnTo>
                    <a:pt x="617" y="69"/>
                  </a:lnTo>
                  <a:cubicBezTo>
                    <a:pt x="617" y="70"/>
                    <a:pt x="616" y="70"/>
                    <a:pt x="616" y="70"/>
                  </a:cubicBezTo>
                  <a:lnTo>
                    <a:pt x="616" y="70"/>
                  </a:lnTo>
                  <a:cubicBezTo>
                    <a:pt x="616" y="70"/>
                    <a:pt x="616" y="70"/>
                    <a:pt x="616" y="70"/>
                  </a:cubicBezTo>
                  <a:lnTo>
                    <a:pt x="616" y="70"/>
                  </a:lnTo>
                  <a:cubicBezTo>
                    <a:pt x="616" y="70"/>
                    <a:pt x="615" y="70"/>
                    <a:pt x="615" y="70"/>
                  </a:cubicBezTo>
                  <a:lnTo>
                    <a:pt x="615" y="70"/>
                  </a:lnTo>
                  <a:cubicBezTo>
                    <a:pt x="616" y="70"/>
                    <a:pt x="617" y="69"/>
                    <a:pt x="618" y="69"/>
                  </a:cubicBezTo>
                  <a:close/>
                  <a:moveTo>
                    <a:pt x="624" y="67"/>
                  </a:moveTo>
                  <a:cubicBezTo>
                    <a:pt x="622" y="68"/>
                    <a:pt x="621" y="68"/>
                    <a:pt x="620" y="68"/>
                  </a:cubicBezTo>
                  <a:lnTo>
                    <a:pt x="620" y="68"/>
                  </a:lnTo>
                  <a:cubicBezTo>
                    <a:pt x="621" y="68"/>
                    <a:pt x="623" y="68"/>
                    <a:pt x="624" y="67"/>
                  </a:cubicBezTo>
                  <a:lnTo>
                    <a:pt x="624" y="67"/>
                  </a:lnTo>
                  <a:cubicBezTo>
                    <a:pt x="623" y="68"/>
                    <a:pt x="621" y="68"/>
                    <a:pt x="620" y="69"/>
                  </a:cubicBezTo>
                  <a:lnTo>
                    <a:pt x="620" y="69"/>
                  </a:lnTo>
                  <a:cubicBezTo>
                    <a:pt x="621" y="68"/>
                    <a:pt x="622" y="68"/>
                    <a:pt x="623" y="68"/>
                  </a:cubicBezTo>
                  <a:lnTo>
                    <a:pt x="623" y="68"/>
                  </a:lnTo>
                  <a:cubicBezTo>
                    <a:pt x="620" y="68"/>
                    <a:pt x="618" y="69"/>
                    <a:pt x="616" y="70"/>
                  </a:cubicBezTo>
                  <a:lnTo>
                    <a:pt x="616" y="70"/>
                  </a:lnTo>
                  <a:cubicBezTo>
                    <a:pt x="616" y="70"/>
                    <a:pt x="616" y="70"/>
                    <a:pt x="616" y="70"/>
                  </a:cubicBezTo>
                  <a:lnTo>
                    <a:pt x="616" y="70"/>
                  </a:lnTo>
                  <a:cubicBezTo>
                    <a:pt x="616" y="70"/>
                    <a:pt x="616" y="70"/>
                    <a:pt x="616" y="70"/>
                  </a:cubicBezTo>
                  <a:lnTo>
                    <a:pt x="616" y="70"/>
                  </a:lnTo>
                  <a:cubicBezTo>
                    <a:pt x="616" y="70"/>
                    <a:pt x="616" y="70"/>
                    <a:pt x="616" y="70"/>
                  </a:cubicBezTo>
                  <a:lnTo>
                    <a:pt x="616" y="70"/>
                  </a:lnTo>
                  <a:cubicBezTo>
                    <a:pt x="616" y="70"/>
                    <a:pt x="616" y="70"/>
                    <a:pt x="616" y="70"/>
                  </a:cubicBezTo>
                  <a:lnTo>
                    <a:pt x="616" y="70"/>
                  </a:lnTo>
                  <a:cubicBezTo>
                    <a:pt x="616" y="70"/>
                    <a:pt x="616" y="70"/>
                    <a:pt x="616" y="70"/>
                  </a:cubicBezTo>
                  <a:lnTo>
                    <a:pt x="616" y="70"/>
                  </a:lnTo>
                  <a:cubicBezTo>
                    <a:pt x="616" y="70"/>
                    <a:pt x="616" y="70"/>
                    <a:pt x="616" y="70"/>
                  </a:cubicBezTo>
                  <a:lnTo>
                    <a:pt x="616" y="70"/>
                  </a:lnTo>
                  <a:cubicBezTo>
                    <a:pt x="616" y="70"/>
                    <a:pt x="616" y="70"/>
                    <a:pt x="616" y="70"/>
                  </a:cubicBezTo>
                  <a:lnTo>
                    <a:pt x="616" y="70"/>
                  </a:lnTo>
                  <a:cubicBezTo>
                    <a:pt x="615" y="70"/>
                    <a:pt x="615" y="70"/>
                    <a:pt x="615" y="70"/>
                  </a:cubicBezTo>
                  <a:lnTo>
                    <a:pt x="615" y="70"/>
                  </a:lnTo>
                  <a:cubicBezTo>
                    <a:pt x="616" y="70"/>
                    <a:pt x="616" y="70"/>
                    <a:pt x="617" y="70"/>
                  </a:cubicBezTo>
                  <a:lnTo>
                    <a:pt x="617" y="70"/>
                  </a:lnTo>
                  <a:cubicBezTo>
                    <a:pt x="617" y="70"/>
                    <a:pt x="616" y="70"/>
                    <a:pt x="616" y="70"/>
                  </a:cubicBezTo>
                  <a:lnTo>
                    <a:pt x="616" y="70"/>
                  </a:lnTo>
                  <a:cubicBezTo>
                    <a:pt x="617" y="69"/>
                    <a:pt x="619" y="69"/>
                    <a:pt x="620" y="69"/>
                  </a:cubicBezTo>
                  <a:lnTo>
                    <a:pt x="620" y="69"/>
                  </a:lnTo>
                  <a:cubicBezTo>
                    <a:pt x="620" y="69"/>
                    <a:pt x="619" y="69"/>
                    <a:pt x="618" y="69"/>
                  </a:cubicBezTo>
                  <a:lnTo>
                    <a:pt x="618" y="69"/>
                  </a:lnTo>
                  <a:cubicBezTo>
                    <a:pt x="619" y="69"/>
                    <a:pt x="619" y="69"/>
                    <a:pt x="620" y="68"/>
                  </a:cubicBezTo>
                  <a:lnTo>
                    <a:pt x="620" y="68"/>
                  </a:lnTo>
                  <a:cubicBezTo>
                    <a:pt x="619" y="69"/>
                    <a:pt x="618" y="69"/>
                    <a:pt x="618" y="69"/>
                  </a:cubicBezTo>
                  <a:lnTo>
                    <a:pt x="618" y="69"/>
                  </a:lnTo>
                  <a:cubicBezTo>
                    <a:pt x="618" y="69"/>
                    <a:pt x="618" y="69"/>
                    <a:pt x="618" y="69"/>
                  </a:cubicBezTo>
                  <a:lnTo>
                    <a:pt x="618" y="69"/>
                  </a:lnTo>
                  <a:cubicBezTo>
                    <a:pt x="620" y="68"/>
                    <a:pt x="621" y="68"/>
                    <a:pt x="623" y="67"/>
                  </a:cubicBezTo>
                  <a:lnTo>
                    <a:pt x="623" y="67"/>
                  </a:lnTo>
                  <a:cubicBezTo>
                    <a:pt x="623" y="67"/>
                    <a:pt x="623" y="67"/>
                    <a:pt x="624" y="67"/>
                  </a:cubicBezTo>
                  <a:close/>
                  <a:moveTo>
                    <a:pt x="613" y="68"/>
                  </a:moveTo>
                  <a:cubicBezTo>
                    <a:pt x="612" y="68"/>
                    <a:pt x="611" y="68"/>
                    <a:pt x="611" y="69"/>
                  </a:cubicBezTo>
                  <a:lnTo>
                    <a:pt x="611" y="69"/>
                  </a:lnTo>
                  <a:cubicBezTo>
                    <a:pt x="609" y="69"/>
                    <a:pt x="607" y="70"/>
                    <a:pt x="605" y="70"/>
                  </a:cubicBezTo>
                  <a:lnTo>
                    <a:pt x="605" y="70"/>
                  </a:lnTo>
                  <a:cubicBezTo>
                    <a:pt x="608" y="69"/>
                    <a:pt x="610" y="68"/>
                    <a:pt x="613" y="68"/>
                  </a:cubicBezTo>
                  <a:close/>
                  <a:moveTo>
                    <a:pt x="627" y="67"/>
                  </a:moveTo>
                  <a:lnTo>
                    <a:pt x="627" y="67"/>
                  </a:lnTo>
                  <a:cubicBezTo>
                    <a:pt x="626" y="68"/>
                    <a:pt x="624" y="68"/>
                    <a:pt x="622" y="69"/>
                  </a:cubicBezTo>
                  <a:lnTo>
                    <a:pt x="622" y="69"/>
                  </a:lnTo>
                  <a:cubicBezTo>
                    <a:pt x="624" y="69"/>
                    <a:pt x="625" y="68"/>
                    <a:pt x="627" y="68"/>
                  </a:cubicBezTo>
                  <a:lnTo>
                    <a:pt x="627" y="68"/>
                  </a:lnTo>
                  <a:cubicBezTo>
                    <a:pt x="624" y="69"/>
                    <a:pt x="622" y="69"/>
                    <a:pt x="619" y="70"/>
                  </a:cubicBezTo>
                  <a:lnTo>
                    <a:pt x="619" y="70"/>
                  </a:lnTo>
                  <a:cubicBezTo>
                    <a:pt x="620" y="70"/>
                    <a:pt x="621" y="69"/>
                    <a:pt x="622" y="69"/>
                  </a:cubicBezTo>
                  <a:lnTo>
                    <a:pt x="622" y="69"/>
                  </a:lnTo>
                  <a:cubicBezTo>
                    <a:pt x="618" y="70"/>
                    <a:pt x="615" y="71"/>
                    <a:pt x="612" y="71"/>
                  </a:cubicBezTo>
                  <a:lnTo>
                    <a:pt x="612" y="71"/>
                  </a:lnTo>
                  <a:cubicBezTo>
                    <a:pt x="612" y="71"/>
                    <a:pt x="612" y="71"/>
                    <a:pt x="612" y="71"/>
                  </a:cubicBezTo>
                  <a:lnTo>
                    <a:pt x="612" y="71"/>
                  </a:lnTo>
                  <a:cubicBezTo>
                    <a:pt x="612" y="71"/>
                    <a:pt x="612" y="71"/>
                    <a:pt x="612" y="71"/>
                  </a:cubicBezTo>
                  <a:lnTo>
                    <a:pt x="612" y="71"/>
                  </a:lnTo>
                  <a:cubicBezTo>
                    <a:pt x="615" y="71"/>
                    <a:pt x="619" y="70"/>
                    <a:pt x="622" y="69"/>
                  </a:cubicBezTo>
                  <a:lnTo>
                    <a:pt x="622" y="69"/>
                  </a:lnTo>
                  <a:cubicBezTo>
                    <a:pt x="621" y="69"/>
                    <a:pt x="620" y="69"/>
                    <a:pt x="619" y="69"/>
                  </a:cubicBezTo>
                  <a:lnTo>
                    <a:pt x="619" y="69"/>
                  </a:lnTo>
                  <a:cubicBezTo>
                    <a:pt x="621" y="69"/>
                    <a:pt x="623" y="68"/>
                    <a:pt x="625" y="68"/>
                  </a:cubicBezTo>
                  <a:lnTo>
                    <a:pt x="625" y="68"/>
                  </a:lnTo>
                  <a:cubicBezTo>
                    <a:pt x="624" y="68"/>
                    <a:pt x="623" y="68"/>
                    <a:pt x="622" y="69"/>
                  </a:cubicBezTo>
                  <a:lnTo>
                    <a:pt x="622" y="69"/>
                  </a:lnTo>
                  <a:cubicBezTo>
                    <a:pt x="624" y="68"/>
                    <a:pt x="626" y="68"/>
                    <a:pt x="627" y="67"/>
                  </a:cubicBezTo>
                  <a:close/>
                  <a:moveTo>
                    <a:pt x="623" y="71"/>
                  </a:moveTo>
                  <a:cubicBezTo>
                    <a:pt x="622" y="71"/>
                    <a:pt x="621" y="71"/>
                    <a:pt x="620" y="71"/>
                  </a:cubicBezTo>
                  <a:lnTo>
                    <a:pt x="620" y="71"/>
                  </a:lnTo>
                  <a:cubicBezTo>
                    <a:pt x="620" y="71"/>
                    <a:pt x="620" y="71"/>
                    <a:pt x="620" y="71"/>
                  </a:cubicBezTo>
                  <a:lnTo>
                    <a:pt x="620" y="71"/>
                  </a:lnTo>
                  <a:cubicBezTo>
                    <a:pt x="621" y="71"/>
                    <a:pt x="622" y="71"/>
                    <a:pt x="623" y="71"/>
                  </a:cubicBezTo>
                  <a:close/>
                  <a:moveTo>
                    <a:pt x="620" y="68"/>
                  </a:moveTo>
                  <a:lnTo>
                    <a:pt x="620" y="68"/>
                  </a:lnTo>
                  <a:cubicBezTo>
                    <a:pt x="620" y="68"/>
                    <a:pt x="619" y="69"/>
                    <a:pt x="619" y="69"/>
                  </a:cubicBezTo>
                  <a:lnTo>
                    <a:pt x="619" y="69"/>
                  </a:lnTo>
                  <a:cubicBezTo>
                    <a:pt x="619" y="69"/>
                    <a:pt x="619" y="69"/>
                    <a:pt x="619" y="68"/>
                  </a:cubicBezTo>
                  <a:lnTo>
                    <a:pt x="619" y="68"/>
                  </a:lnTo>
                  <a:cubicBezTo>
                    <a:pt x="617" y="69"/>
                    <a:pt x="616" y="70"/>
                    <a:pt x="614" y="70"/>
                  </a:cubicBezTo>
                  <a:lnTo>
                    <a:pt x="614" y="70"/>
                  </a:lnTo>
                  <a:cubicBezTo>
                    <a:pt x="614" y="70"/>
                    <a:pt x="615" y="70"/>
                    <a:pt x="615" y="70"/>
                  </a:cubicBezTo>
                  <a:lnTo>
                    <a:pt x="615" y="70"/>
                  </a:lnTo>
                  <a:cubicBezTo>
                    <a:pt x="614" y="70"/>
                    <a:pt x="614" y="70"/>
                    <a:pt x="613" y="71"/>
                  </a:cubicBezTo>
                  <a:lnTo>
                    <a:pt x="613" y="71"/>
                  </a:lnTo>
                  <a:cubicBezTo>
                    <a:pt x="613" y="71"/>
                    <a:pt x="613" y="71"/>
                    <a:pt x="613" y="71"/>
                  </a:cubicBezTo>
                  <a:lnTo>
                    <a:pt x="613" y="71"/>
                  </a:lnTo>
                  <a:cubicBezTo>
                    <a:pt x="613" y="71"/>
                    <a:pt x="613" y="70"/>
                    <a:pt x="614" y="70"/>
                  </a:cubicBezTo>
                  <a:lnTo>
                    <a:pt x="614" y="70"/>
                  </a:lnTo>
                  <a:cubicBezTo>
                    <a:pt x="613" y="70"/>
                    <a:pt x="613" y="70"/>
                    <a:pt x="612" y="71"/>
                  </a:cubicBezTo>
                  <a:lnTo>
                    <a:pt x="612" y="71"/>
                  </a:lnTo>
                  <a:cubicBezTo>
                    <a:pt x="613" y="70"/>
                    <a:pt x="614" y="70"/>
                    <a:pt x="615" y="70"/>
                  </a:cubicBezTo>
                  <a:lnTo>
                    <a:pt x="615" y="70"/>
                  </a:lnTo>
                  <a:lnTo>
                    <a:pt x="609" y="71"/>
                  </a:lnTo>
                  <a:lnTo>
                    <a:pt x="609" y="71"/>
                  </a:lnTo>
                  <a:lnTo>
                    <a:pt x="616" y="69"/>
                  </a:lnTo>
                  <a:lnTo>
                    <a:pt x="616" y="69"/>
                  </a:lnTo>
                  <a:cubicBezTo>
                    <a:pt x="617" y="69"/>
                    <a:pt x="617" y="69"/>
                    <a:pt x="618" y="69"/>
                  </a:cubicBezTo>
                  <a:lnTo>
                    <a:pt x="618" y="69"/>
                  </a:lnTo>
                  <a:cubicBezTo>
                    <a:pt x="617" y="69"/>
                    <a:pt x="616" y="69"/>
                    <a:pt x="615" y="70"/>
                  </a:cubicBezTo>
                  <a:lnTo>
                    <a:pt x="615" y="70"/>
                  </a:lnTo>
                  <a:lnTo>
                    <a:pt x="619" y="68"/>
                  </a:lnTo>
                  <a:lnTo>
                    <a:pt x="619" y="68"/>
                  </a:lnTo>
                  <a:cubicBezTo>
                    <a:pt x="619" y="68"/>
                    <a:pt x="619" y="68"/>
                    <a:pt x="619" y="68"/>
                  </a:cubicBezTo>
                  <a:lnTo>
                    <a:pt x="619" y="68"/>
                  </a:lnTo>
                  <a:cubicBezTo>
                    <a:pt x="619" y="68"/>
                    <a:pt x="619" y="68"/>
                    <a:pt x="619" y="68"/>
                  </a:cubicBezTo>
                  <a:lnTo>
                    <a:pt x="619" y="68"/>
                  </a:lnTo>
                  <a:lnTo>
                    <a:pt x="620" y="68"/>
                  </a:lnTo>
                  <a:close/>
                  <a:moveTo>
                    <a:pt x="612" y="71"/>
                  </a:moveTo>
                  <a:lnTo>
                    <a:pt x="612" y="71"/>
                  </a:lnTo>
                  <a:cubicBezTo>
                    <a:pt x="612" y="71"/>
                    <a:pt x="612" y="71"/>
                    <a:pt x="612" y="71"/>
                  </a:cubicBezTo>
                  <a:lnTo>
                    <a:pt x="612" y="71"/>
                  </a:lnTo>
                  <a:cubicBezTo>
                    <a:pt x="611" y="71"/>
                    <a:pt x="610" y="71"/>
                    <a:pt x="609" y="71"/>
                  </a:cubicBezTo>
                  <a:lnTo>
                    <a:pt x="609" y="71"/>
                  </a:lnTo>
                  <a:cubicBezTo>
                    <a:pt x="610" y="71"/>
                    <a:pt x="611" y="71"/>
                    <a:pt x="612" y="71"/>
                  </a:cubicBezTo>
                  <a:close/>
                  <a:moveTo>
                    <a:pt x="636" y="66"/>
                  </a:moveTo>
                  <a:cubicBezTo>
                    <a:pt x="633" y="66"/>
                    <a:pt x="632" y="67"/>
                    <a:pt x="632" y="67"/>
                  </a:cubicBezTo>
                  <a:lnTo>
                    <a:pt x="632" y="67"/>
                  </a:lnTo>
                  <a:cubicBezTo>
                    <a:pt x="632" y="67"/>
                    <a:pt x="632" y="67"/>
                    <a:pt x="631" y="67"/>
                  </a:cubicBezTo>
                  <a:lnTo>
                    <a:pt x="631" y="67"/>
                  </a:lnTo>
                  <a:lnTo>
                    <a:pt x="631" y="67"/>
                  </a:lnTo>
                  <a:lnTo>
                    <a:pt x="631" y="67"/>
                  </a:lnTo>
                  <a:lnTo>
                    <a:pt x="618" y="71"/>
                  </a:lnTo>
                  <a:lnTo>
                    <a:pt x="618" y="71"/>
                  </a:lnTo>
                  <a:lnTo>
                    <a:pt x="631" y="67"/>
                  </a:lnTo>
                  <a:lnTo>
                    <a:pt x="631" y="67"/>
                  </a:lnTo>
                  <a:lnTo>
                    <a:pt x="635" y="66"/>
                  </a:lnTo>
                  <a:lnTo>
                    <a:pt x="635" y="66"/>
                  </a:lnTo>
                  <a:cubicBezTo>
                    <a:pt x="635" y="66"/>
                    <a:pt x="635" y="66"/>
                    <a:pt x="636" y="66"/>
                  </a:cubicBezTo>
                  <a:close/>
                  <a:moveTo>
                    <a:pt x="610" y="71"/>
                  </a:moveTo>
                  <a:cubicBezTo>
                    <a:pt x="610" y="71"/>
                    <a:pt x="610" y="71"/>
                    <a:pt x="610" y="71"/>
                  </a:cubicBezTo>
                  <a:lnTo>
                    <a:pt x="610" y="71"/>
                  </a:lnTo>
                  <a:cubicBezTo>
                    <a:pt x="610" y="71"/>
                    <a:pt x="610" y="71"/>
                    <a:pt x="610" y="71"/>
                  </a:cubicBezTo>
                  <a:close/>
                  <a:moveTo>
                    <a:pt x="610" y="71"/>
                  </a:moveTo>
                  <a:lnTo>
                    <a:pt x="610" y="71"/>
                  </a:lnTo>
                  <a:cubicBezTo>
                    <a:pt x="610" y="72"/>
                    <a:pt x="609" y="72"/>
                    <a:pt x="609" y="72"/>
                  </a:cubicBezTo>
                  <a:lnTo>
                    <a:pt x="609" y="72"/>
                  </a:lnTo>
                  <a:cubicBezTo>
                    <a:pt x="609" y="71"/>
                    <a:pt x="609" y="71"/>
                    <a:pt x="609" y="71"/>
                  </a:cubicBezTo>
                  <a:lnTo>
                    <a:pt x="609" y="71"/>
                  </a:lnTo>
                  <a:cubicBezTo>
                    <a:pt x="609" y="71"/>
                    <a:pt x="609" y="71"/>
                    <a:pt x="609" y="71"/>
                  </a:cubicBezTo>
                  <a:close/>
                  <a:moveTo>
                    <a:pt x="619" y="70"/>
                  </a:moveTo>
                  <a:cubicBezTo>
                    <a:pt x="618" y="70"/>
                    <a:pt x="616" y="71"/>
                    <a:pt x="615" y="71"/>
                  </a:cubicBezTo>
                  <a:lnTo>
                    <a:pt x="612" y="71"/>
                  </a:lnTo>
                  <a:cubicBezTo>
                    <a:pt x="611" y="72"/>
                    <a:pt x="610" y="72"/>
                    <a:pt x="609" y="72"/>
                  </a:cubicBezTo>
                  <a:lnTo>
                    <a:pt x="609" y="72"/>
                  </a:lnTo>
                  <a:cubicBezTo>
                    <a:pt x="610" y="72"/>
                    <a:pt x="611" y="72"/>
                    <a:pt x="611" y="71"/>
                  </a:cubicBezTo>
                  <a:lnTo>
                    <a:pt x="612" y="71"/>
                  </a:lnTo>
                  <a:cubicBezTo>
                    <a:pt x="612" y="71"/>
                    <a:pt x="612" y="71"/>
                    <a:pt x="612" y="71"/>
                  </a:cubicBezTo>
                  <a:lnTo>
                    <a:pt x="612" y="71"/>
                  </a:lnTo>
                  <a:cubicBezTo>
                    <a:pt x="614" y="71"/>
                    <a:pt x="617" y="71"/>
                    <a:pt x="619" y="70"/>
                  </a:cubicBezTo>
                  <a:close/>
                  <a:moveTo>
                    <a:pt x="609" y="72"/>
                  </a:moveTo>
                  <a:cubicBezTo>
                    <a:pt x="609" y="72"/>
                    <a:pt x="609" y="72"/>
                    <a:pt x="608" y="73"/>
                  </a:cubicBezTo>
                  <a:lnTo>
                    <a:pt x="608" y="73"/>
                  </a:lnTo>
                  <a:cubicBezTo>
                    <a:pt x="608" y="73"/>
                    <a:pt x="608" y="73"/>
                    <a:pt x="608" y="73"/>
                  </a:cubicBezTo>
                  <a:lnTo>
                    <a:pt x="608" y="73"/>
                  </a:lnTo>
                  <a:cubicBezTo>
                    <a:pt x="609" y="72"/>
                    <a:pt x="609" y="72"/>
                    <a:pt x="609" y="72"/>
                  </a:cubicBezTo>
                  <a:close/>
                  <a:moveTo>
                    <a:pt x="609" y="71"/>
                  </a:moveTo>
                  <a:cubicBezTo>
                    <a:pt x="608" y="72"/>
                    <a:pt x="607" y="72"/>
                    <a:pt x="606" y="73"/>
                  </a:cubicBezTo>
                  <a:lnTo>
                    <a:pt x="606" y="73"/>
                  </a:lnTo>
                  <a:cubicBezTo>
                    <a:pt x="606" y="73"/>
                    <a:pt x="606" y="73"/>
                    <a:pt x="606" y="73"/>
                  </a:cubicBezTo>
                  <a:lnTo>
                    <a:pt x="606" y="73"/>
                  </a:lnTo>
                  <a:lnTo>
                    <a:pt x="609" y="71"/>
                  </a:lnTo>
                  <a:close/>
                  <a:moveTo>
                    <a:pt x="625" y="71"/>
                  </a:moveTo>
                  <a:cubicBezTo>
                    <a:pt x="623" y="72"/>
                    <a:pt x="621" y="73"/>
                    <a:pt x="619" y="74"/>
                  </a:cubicBezTo>
                  <a:lnTo>
                    <a:pt x="619" y="74"/>
                  </a:lnTo>
                  <a:cubicBezTo>
                    <a:pt x="617" y="74"/>
                    <a:pt x="616" y="75"/>
                    <a:pt x="614" y="75"/>
                  </a:cubicBezTo>
                  <a:lnTo>
                    <a:pt x="614" y="75"/>
                  </a:lnTo>
                  <a:cubicBezTo>
                    <a:pt x="618" y="74"/>
                    <a:pt x="622" y="72"/>
                    <a:pt x="625" y="71"/>
                  </a:cubicBezTo>
                  <a:close/>
                  <a:moveTo>
                    <a:pt x="606" y="73"/>
                  </a:moveTo>
                  <a:lnTo>
                    <a:pt x="606" y="73"/>
                  </a:lnTo>
                  <a:cubicBezTo>
                    <a:pt x="604" y="73"/>
                    <a:pt x="602" y="74"/>
                    <a:pt x="601" y="74"/>
                  </a:cubicBezTo>
                  <a:lnTo>
                    <a:pt x="601" y="74"/>
                  </a:lnTo>
                  <a:cubicBezTo>
                    <a:pt x="601" y="74"/>
                    <a:pt x="602" y="74"/>
                    <a:pt x="602" y="74"/>
                  </a:cubicBezTo>
                  <a:lnTo>
                    <a:pt x="602" y="74"/>
                  </a:lnTo>
                  <a:cubicBezTo>
                    <a:pt x="601" y="74"/>
                    <a:pt x="600" y="75"/>
                    <a:pt x="599" y="75"/>
                  </a:cubicBezTo>
                  <a:lnTo>
                    <a:pt x="599" y="75"/>
                  </a:lnTo>
                  <a:cubicBezTo>
                    <a:pt x="600" y="75"/>
                    <a:pt x="600" y="75"/>
                    <a:pt x="601" y="74"/>
                  </a:cubicBezTo>
                  <a:lnTo>
                    <a:pt x="601" y="74"/>
                  </a:lnTo>
                  <a:cubicBezTo>
                    <a:pt x="600" y="75"/>
                    <a:pt x="599" y="75"/>
                    <a:pt x="598" y="75"/>
                  </a:cubicBezTo>
                  <a:lnTo>
                    <a:pt x="598" y="75"/>
                  </a:lnTo>
                  <a:cubicBezTo>
                    <a:pt x="601" y="74"/>
                    <a:pt x="603" y="73"/>
                    <a:pt x="606" y="73"/>
                  </a:cubicBezTo>
                  <a:close/>
                  <a:moveTo>
                    <a:pt x="613" y="76"/>
                  </a:moveTo>
                  <a:cubicBezTo>
                    <a:pt x="612" y="76"/>
                    <a:pt x="611" y="77"/>
                    <a:pt x="610" y="77"/>
                  </a:cubicBezTo>
                  <a:lnTo>
                    <a:pt x="610" y="77"/>
                  </a:lnTo>
                  <a:cubicBezTo>
                    <a:pt x="610" y="77"/>
                    <a:pt x="610" y="77"/>
                    <a:pt x="610" y="77"/>
                  </a:cubicBezTo>
                  <a:lnTo>
                    <a:pt x="610" y="77"/>
                  </a:lnTo>
                  <a:cubicBezTo>
                    <a:pt x="610" y="77"/>
                    <a:pt x="610" y="77"/>
                    <a:pt x="610" y="77"/>
                  </a:cubicBezTo>
                  <a:lnTo>
                    <a:pt x="610" y="77"/>
                  </a:lnTo>
                  <a:cubicBezTo>
                    <a:pt x="610" y="77"/>
                    <a:pt x="610" y="77"/>
                    <a:pt x="610" y="77"/>
                  </a:cubicBezTo>
                  <a:lnTo>
                    <a:pt x="610" y="77"/>
                  </a:lnTo>
                  <a:cubicBezTo>
                    <a:pt x="609" y="77"/>
                    <a:pt x="608" y="77"/>
                    <a:pt x="608" y="78"/>
                  </a:cubicBezTo>
                  <a:lnTo>
                    <a:pt x="608" y="78"/>
                  </a:lnTo>
                  <a:cubicBezTo>
                    <a:pt x="609" y="77"/>
                    <a:pt x="609" y="77"/>
                    <a:pt x="610" y="77"/>
                  </a:cubicBezTo>
                  <a:lnTo>
                    <a:pt x="610" y="77"/>
                  </a:lnTo>
                  <a:cubicBezTo>
                    <a:pt x="611" y="76"/>
                    <a:pt x="612" y="76"/>
                    <a:pt x="613" y="76"/>
                  </a:cubicBezTo>
                  <a:close/>
                  <a:moveTo>
                    <a:pt x="611" y="77"/>
                  </a:moveTo>
                  <a:lnTo>
                    <a:pt x="608" y="78"/>
                  </a:lnTo>
                  <a:lnTo>
                    <a:pt x="608" y="78"/>
                  </a:lnTo>
                  <a:cubicBezTo>
                    <a:pt x="608" y="78"/>
                    <a:pt x="608" y="78"/>
                    <a:pt x="608" y="78"/>
                  </a:cubicBezTo>
                  <a:lnTo>
                    <a:pt x="608" y="78"/>
                  </a:lnTo>
                  <a:cubicBezTo>
                    <a:pt x="609" y="77"/>
                    <a:pt x="609" y="77"/>
                    <a:pt x="610" y="77"/>
                  </a:cubicBezTo>
                  <a:lnTo>
                    <a:pt x="610" y="77"/>
                  </a:lnTo>
                  <a:cubicBezTo>
                    <a:pt x="610" y="77"/>
                    <a:pt x="610" y="77"/>
                    <a:pt x="610" y="77"/>
                  </a:cubicBezTo>
                  <a:lnTo>
                    <a:pt x="610" y="77"/>
                  </a:lnTo>
                  <a:cubicBezTo>
                    <a:pt x="610" y="77"/>
                    <a:pt x="610" y="77"/>
                    <a:pt x="611" y="77"/>
                  </a:cubicBezTo>
                  <a:lnTo>
                    <a:pt x="611" y="77"/>
                  </a:lnTo>
                  <a:cubicBezTo>
                    <a:pt x="611" y="77"/>
                    <a:pt x="610" y="77"/>
                    <a:pt x="610" y="77"/>
                  </a:cubicBezTo>
                  <a:lnTo>
                    <a:pt x="610" y="77"/>
                  </a:lnTo>
                  <a:cubicBezTo>
                    <a:pt x="611" y="77"/>
                    <a:pt x="611" y="77"/>
                    <a:pt x="611" y="77"/>
                  </a:cubicBezTo>
                  <a:close/>
                  <a:moveTo>
                    <a:pt x="608" y="78"/>
                  </a:moveTo>
                  <a:lnTo>
                    <a:pt x="608" y="78"/>
                  </a:lnTo>
                  <a:cubicBezTo>
                    <a:pt x="608" y="78"/>
                    <a:pt x="607" y="78"/>
                    <a:pt x="607" y="78"/>
                  </a:cubicBezTo>
                  <a:lnTo>
                    <a:pt x="607" y="78"/>
                  </a:lnTo>
                  <a:cubicBezTo>
                    <a:pt x="607" y="78"/>
                    <a:pt x="607" y="78"/>
                    <a:pt x="607" y="78"/>
                  </a:cubicBezTo>
                  <a:lnTo>
                    <a:pt x="607" y="78"/>
                  </a:lnTo>
                  <a:cubicBezTo>
                    <a:pt x="607" y="78"/>
                    <a:pt x="607" y="78"/>
                    <a:pt x="607" y="78"/>
                  </a:cubicBezTo>
                  <a:lnTo>
                    <a:pt x="607" y="78"/>
                  </a:lnTo>
                  <a:cubicBezTo>
                    <a:pt x="607" y="78"/>
                    <a:pt x="607" y="78"/>
                    <a:pt x="607" y="78"/>
                  </a:cubicBezTo>
                  <a:lnTo>
                    <a:pt x="607" y="78"/>
                  </a:lnTo>
                  <a:cubicBezTo>
                    <a:pt x="607" y="78"/>
                    <a:pt x="607" y="78"/>
                    <a:pt x="607" y="78"/>
                  </a:cubicBezTo>
                  <a:lnTo>
                    <a:pt x="607" y="78"/>
                  </a:lnTo>
                  <a:cubicBezTo>
                    <a:pt x="607" y="78"/>
                    <a:pt x="608" y="78"/>
                    <a:pt x="608" y="78"/>
                  </a:cubicBezTo>
                  <a:close/>
                  <a:moveTo>
                    <a:pt x="605" y="76"/>
                  </a:moveTo>
                  <a:cubicBezTo>
                    <a:pt x="604" y="77"/>
                    <a:pt x="604" y="77"/>
                    <a:pt x="603" y="78"/>
                  </a:cubicBezTo>
                  <a:lnTo>
                    <a:pt x="603" y="78"/>
                  </a:lnTo>
                  <a:cubicBezTo>
                    <a:pt x="602" y="78"/>
                    <a:pt x="601" y="78"/>
                    <a:pt x="599" y="78"/>
                  </a:cubicBezTo>
                  <a:lnTo>
                    <a:pt x="599" y="78"/>
                  </a:lnTo>
                  <a:cubicBezTo>
                    <a:pt x="601" y="77"/>
                    <a:pt x="603" y="77"/>
                    <a:pt x="605" y="76"/>
                  </a:cubicBezTo>
                  <a:close/>
                  <a:moveTo>
                    <a:pt x="608" y="73"/>
                  </a:moveTo>
                  <a:cubicBezTo>
                    <a:pt x="608" y="73"/>
                    <a:pt x="607" y="73"/>
                    <a:pt x="607" y="74"/>
                  </a:cubicBezTo>
                  <a:lnTo>
                    <a:pt x="607" y="74"/>
                  </a:lnTo>
                  <a:cubicBezTo>
                    <a:pt x="605" y="74"/>
                    <a:pt x="603" y="75"/>
                    <a:pt x="601" y="76"/>
                  </a:cubicBezTo>
                  <a:lnTo>
                    <a:pt x="601" y="76"/>
                  </a:lnTo>
                  <a:cubicBezTo>
                    <a:pt x="598" y="77"/>
                    <a:pt x="595" y="78"/>
                    <a:pt x="593" y="78"/>
                  </a:cubicBezTo>
                  <a:lnTo>
                    <a:pt x="593" y="78"/>
                  </a:lnTo>
                  <a:cubicBezTo>
                    <a:pt x="598" y="76"/>
                    <a:pt x="603" y="74"/>
                    <a:pt x="608" y="73"/>
                  </a:cubicBezTo>
                  <a:close/>
                  <a:moveTo>
                    <a:pt x="609" y="77"/>
                  </a:moveTo>
                  <a:cubicBezTo>
                    <a:pt x="609" y="77"/>
                    <a:pt x="608" y="77"/>
                    <a:pt x="607" y="78"/>
                  </a:cubicBezTo>
                  <a:lnTo>
                    <a:pt x="607" y="78"/>
                  </a:lnTo>
                  <a:cubicBezTo>
                    <a:pt x="607" y="78"/>
                    <a:pt x="607" y="78"/>
                    <a:pt x="607" y="78"/>
                  </a:cubicBezTo>
                  <a:lnTo>
                    <a:pt x="607" y="78"/>
                  </a:lnTo>
                  <a:cubicBezTo>
                    <a:pt x="606" y="78"/>
                    <a:pt x="605" y="78"/>
                    <a:pt x="604" y="78"/>
                  </a:cubicBezTo>
                  <a:lnTo>
                    <a:pt x="604" y="78"/>
                  </a:lnTo>
                  <a:cubicBezTo>
                    <a:pt x="605" y="78"/>
                    <a:pt x="606" y="78"/>
                    <a:pt x="606" y="78"/>
                  </a:cubicBezTo>
                  <a:lnTo>
                    <a:pt x="606" y="78"/>
                  </a:lnTo>
                  <a:cubicBezTo>
                    <a:pt x="606" y="78"/>
                    <a:pt x="606" y="78"/>
                    <a:pt x="607" y="78"/>
                  </a:cubicBezTo>
                  <a:lnTo>
                    <a:pt x="607" y="78"/>
                  </a:lnTo>
                  <a:cubicBezTo>
                    <a:pt x="608" y="77"/>
                    <a:pt x="609" y="77"/>
                    <a:pt x="609" y="77"/>
                  </a:cubicBezTo>
                  <a:close/>
                  <a:moveTo>
                    <a:pt x="602" y="79"/>
                  </a:moveTo>
                  <a:lnTo>
                    <a:pt x="602" y="79"/>
                  </a:lnTo>
                  <a:cubicBezTo>
                    <a:pt x="602" y="79"/>
                    <a:pt x="602" y="79"/>
                    <a:pt x="602" y="79"/>
                  </a:cubicBezTo>
                  <a:lnTo>
                    <a:pt x="602" y="79"/>
                  </a:lnTo>
                  <a:cubicBezTo>
                    <a:pt x="602" y="79"/>
                    <a:pt x="602" y="79"/>
                    <a:pt x="602" y="79"/>
                  </a:cubicBezTo>
                  <a:lnTo>
                    <a:pt x="602" y="79"/>
                  </a:lnTo>
                  <a:cubicBezTo>
                    <a:pt x="602" y="79"/>
                    <a:pt x="602" y="79"/>
                    <a:pt x="602" y="79"/>
                  </a:cubicBezTo>
                  <a:close/>
                  <a:moveTo>
                    <a:pt x="632" y="70"/>
                  </a:moveTo>
                  <a:cubicBezTo>
                    <a:pt x="626" y="72"/>
                    <a:pt x="619" y="75"/>
                    <a:pt x="609" y="79"/>
                  </a:cubicBezTo>
                  <a:lnTo>
                    <a:pt x="609" y="79"/>
                  </a:lnTo>
                  <a:cubicBezTo>
                    <a:pt x="610" y="78"/>
                    <a:pt x="614" y="77"/>
                    <a:pt x="623" y="73"/>
                  </a:cubicBezTo>
                  <a:lnTo>
                    <a:pt x="623" y="73"/>
                  </a:lnTo>
                  <a:cubicBezTo>
                    <a:pt x="624" y="73"/>
                    <a:pt x="624" y="73"/>
                    <a:pt x="624" y="73"/>
                  </a:cubicBezTo>
                  <a:lnTo>
                    <a:pt x="624" y="73"/>
                  </a:lnTo>
                  <a:cubicBezTo>
                    <a:pt x="627" y="72"/>
                    <a:pt x="630" y="71"/>
                    <a:pt x="632" y="70"/>
                  </a:cubicBezTo>
                  <a:close/>
                  <a:moveTo>
                    <a:pt x="593" y="78"/>
                  </a:moveTo>
                  <a:lnTo>
                    <a:pt x="593" y="78"/>
                  </a:lnTo>
                  <a:cubicBezTo>
                    <a:pt x="592" y="78"/>
                    <a:pt x="592" y="79"/>
                    <a:pt x="591" y="79"/>
                  </a:cubicBezTo>
                  <a:lnTo>
                    <a:pt x="591" y="79"/>
                  </a:lnTo>
                  <a:cubicBezTo>
                    <a:pt x="590" y="79"/>
                    <a:pt x="590" y="79"/>
                    <a:pt x="589" y="79"/>
                  </a:cubicBezTo>
                  <a:lnTo>
                    <a:pt x="589" y="79"/>
                  </a:lnTo>
                  <a:cubicBezTo>
                    <a:pt x="590" y="79"/>
                    <a:pt x="591" y="79"/>
                    <a:pt x="593" y="78"/>
                  </a:cubicBezTo>
                  <a:close/>
                  <a:moveTo>
                    <a:pt x="589" y="79"/>
                  </a:moveTo>
                  <a:lnTo>
                    <a:pt x="589" y="79"/>
                  </a:lnTo>
                  <a:cubicBezTo>
                    <a:pt x="589" y="79"/>
                    <a:pt x="589" y="79"/>
                    <a:pt x="588" y="79"/>
                  </a:cubicBezTo>
                  <a:lnTo>
                    <a:pt x="588" y="79"/>
                  </a:lnTo>
                  <a:cubicBezTo>
                    <a:pt x="589" y="79"/>
                    <a:pt x="589" y="79"/>
                    <a:pt x="589" y="79"/>
                  </a:cubicBezTo>
                  <a:lnTo>
                    <a:pt x="589" y="79"/>
                  </a:lnTo>
                  <a:cubicBezTo>
                    <a:pt x="589" y="79"/>
                    <a:pt x="589" y="79"/>
                    <a:pt x="589" y="79"/>
                  </a:cubicBezTo>
                  <a:close/>
                  <a:moveTo>
                    <a:pt x="603" y="78"/>
                  </a:moveTo>
                  <a:cubicBezTo>
                    <a:pt x="602" y="78"/>
                    <a:pt x="602" y="79"/>
                    <a:pt x="602" y="79"/>
                  </a:cubicBezTo>
                  <a:lnTo>
                    <a:pt x="602" y="79"/>
                  </a:lnTo>
                  <a:cubicBezTo>
                    <a:pt x="602" y="79"/>
                    <a:pt x="601" y="79"/>
                    <a:pt x="601" y="79"/>
                  </a:cubicBezTo>
                  <a:lnTo>
                    <a:pt x="601" y="79"/>
                  </a:lnTo>
                  <a:cubicBezTo>
                    <a:pt x="600" y="79"/>
                    <a:pt x="600" y="79"/>
                    <a:pt x="599" y="80"/>
                  </a:cubicBezTo>
                  <a:lnTo>
                    <a:pt x="599" y="80"/>
                  </a:lnTo>
                  <a:cubicBezTo>
                    <a:pt x="600" y="79"/>
                    <a:pt x="601" y="79"/>
                    <a:pt x="603" y="78"/>
                  </a:cubicBezTo>
                  <a:close/>
                  <a:moveTo>
                    <a:pt x="595" y="75"/>
                  </a:moveTo>
                  <a:lnTo>
                    <a:pt x="595" y="75"/>
                  </a:lnTo>
                  <a:cubicBezTo>
                    <a:pt x="591" y="76"/>
                    <a:pt x="587" y="78"/>
                    <a:pt x="583" y="80"/>
                  </a:cubicBezTo>
                  <a:lnTo>
                    <a:pt x="583" y="80"/>
                  </a:lnTo>
                  <a:cubicBezTo>
                    <a:pt x="582" y="80"/>
                    <a:pt x="581" y="80"/>
                    <a:pt x="580" y="80"/>
                  </a:cubicBezTo>
                  <a:lnTo>
                    <a:pt x="580" y="80"/>
                  </a:lnTo>
                  <a:cubicBezTo>
                    <a:pt x="584" y="79"/>
                    <a:pt x="588" y="78"/>
                    <a:pt x="591" y="76"/>
                  </a:cubicBezTo>
                  <a:lnTo>
                    <a:pt x="591" y="76"/>
                  </a:lnTo>
                  <a:cubicBezTo>
                    <a:pt x="591" y="76"/>
                    <a:pt x="590" y="77"/>
                    <a:pt x="589" y="77"/>
                  </a:cubicBezTo>
                  <a:lnTo>
                    <a:pt x="589" y="77"/>
                  </a:lnTo>
                  <a:cubicBezTo>
                    <a:pt x="590" y="76"/>
                    <a:pt x="592" y="76"/>
                    <a:pt x="593" y="76"/>
                  </a:cubicBezTo>
                  <a:lnTo>
                    <a:pt x="593" y="76"/>
                  </a:lnTo>
                  <a:cubicBezTo>
                    <a:pt x="592" y="76"/>
                    <a:pt x="592" y="76"/>
                    <a:pt x="591" y="76"/>
                  </a:cubicBezTo>
                  <a:lnTo>
                    <a:pt x="591" y="76"/>
                  </a:lnTo>
                  <a:cubicBezTo>
                    <a:pt x="593" y="76"/>
                    <a:pt x="594" y="75"/>
                    <a:pt x="595" y="75"/>
                  </a:cubicBezTo>
                  <a:close/>
                  <a:moveTo>
                    <a:pt x="588" y="79"/>
                  </a:moveTo>
                  <a:cubicBezTo>
                    <a:pt x="587" y="80"/>
                    <a:pt x="585" y="81"/>
                    <a:pt x="583" y="81"/>
                  </a:cubicBezTo>
                  <a:lnTo>
                    <a:pt x="583" y="81"/>
                  </a:lnTo>
                  <a:cubicBezTo>
                    <a:pt x="583" y="81"/>
                    <a:pt x="584" y="81"/>
                    <a:pt x="584" y="81"/>
                  </a:cubicBezTo>
                  <a:lnTo>
                    <a:pt x="584" y="81"/>
                  </a:lnTo>
                  <a:cubicBezTo>
                    <a:pt x="583" y="81"/>
                    <a:pt x="582" y="82"/>
                    <a:pt x="581" y="82"/>
                  </a:cubicBezTo>
                  <a:lnTo>
                    <a:pt x="581" y="82"/>
                  </a:lnTo>
                  <a:lnTo>
                    <a:pt x="581" y="82"/>
                  </a:lnTo>
                  <a:lnTo>
                    <a:pt x="581" y="82"/>
                  </a:lnTo>
                  <a:cubicBezTo>
                    <a:pt x="582" y="82"/>
                    <a:pt x="582" y="81"/>
                    <a:pt x="583" y="81"/>
                  </a:cubicBezTo>
                  <a:lnTo>
                    <a:pt x="583" y="81"/>
                  </a:lnTo>
                  <a:cubicBezTo>
                    <a:pt x="582" y="81"/>
                    <a:pt x="582" y="81"/>
                    <a:pt x="582" y="81"/>
                  </a:cubicBezTo>
                  <a:lnTo>
                    <a:pt x="582" y="81"/>
                  </a:lnTo>
                  <a:lnTo>
                    <a:pt x="582" y="81"/>
                  </a:lnTo>
                  <a:lnTo>
                    <a:pt x="582" y="81"/>
                  </a:lnTo>
                  <a:cubicBezTo>
                    <a:pt x="582" y="81"/>
                    <a:pt x="581" y="81"/>
                    <a:pt x="581" y="82"/>
                  </a:cubicBezTo>
                  <a:lnTo>
                    <a:pt x="581" y="82"/>
                  </a:lnTo>
                  <a:cubicBezTo>
                    <a:pt x="581" y="82"/>
                    <a:pt x="581" y="82"/>
                    <a:pt x="581" y="82"/>
                  </a:cubicBezTo>
                  <a:lnTo>
                    <a:pt x="581" y="82"/>
                  </a:lnTo>
                  <a:cubicBezTo>
                    <a:pt x="581" y="82"/>
                    <a:pt x="581" y="81"/>
                    <a:pt x="582" y="81"/>
                  </a:cubicBezTo>
                  <a:lnTo>
                    <a:pt x="582" y="81"/>
                  </a:lnTo>
                  <a:lnTo>
                    <a:pt x="582" y="81"/>
                  </a:lnTo>
                  <a:lnTo>
                    <a:pt x="582" y="81"/>
                  </a:lnTo>
                  <a:cubicBezTo>
                    <a:pt x="583" y="81"/>
                    <a:pt x="585" y="80"/>
                    <a:pt x="586" y="80"/>
                  </a:cubicBezTo>
                  <a:lnTo>
                    <a:pt x="586" y="80"/>
                  </a:lnTo>
                  <a:cubicBezTo>
                    <a:pt x="586" y="80"/>
                    <a:pt x="586" y="80"/>
                    <a:pt x="586" y="80"/>
                  </a:cubicBezTo>
                  <a:lnTo>
                    <a:pt x="586" y="80"/>
                  </a:lnTo>
                  <a:cubicBezTo>
                    <a:pt x="586" y="80"/>
                    <a:pt x="586" y="80"/>
                    <a:pt x="587" y="80"/>
                  </a:cubicBezTo>
                  <a:lnTo>
                    <a:pt x="587" y="80"/>
                  </a:lnTo>
                  <a:cubicBezTo>
                    <a:pt x="587" y="80"/>
                    <a:pt x="587" y="80"/>
                    <a:pt x="587" y="79"/>
                  </a:cubicBezTo>
                  <a:lnTo>
                    <a:pt x="587" y="79"/>
                  </a:lnTo>
                  <a:cubicBezTo>
                    <a:pt x="587" y="80"/>
                    <a:pt x="587" y="80"/>
                    <a:pt x="586" y="80"/>
                  </a:cubicBezTo>
                  <a:lnTo>
                    <a:pt x="586" y="80"/>
                  </a:lnTo>
                  <a:cubicBezTo>
                    <a:pt x="587" y="80"/>
                    <a:pt x="588" y="79"/>
                    <a:pt x="588" y="79"/>
                  </a:cubicBezTo>
                  <a:close/>
                  <a:moveTo>
                    <a:pt x="580" y="80"/>
                  </a:moveTo>
                  <a:lnTo>
                    <a:pt x="580" y="80"/>
                  </a:lnTo>
                  <a:cubicBezTo>
                    <a:pt x="579" y="81"/>
                    <a:pt x="578" y="81"/>
                    <a:pt x="577" y="81"/>
                  </a:cubicBezTo>
                  <a:lnTo>
                    <a:pt x="577" y="81"/>
                  </a:lnTo>
                  <a:cubicBezTo>
                    <a:pt x="576" y="82"/>
                    <a:pt x="574" y="82"/>
                    <a:pt x="572" y="83"/>
                  </a:cubicBezTo>
                  <a:lnTo>
                    <a:pt x="572" y="83"/>
                  </a:lnTo>
                  <a:cubicBezTo>
                    <a:pt x="572" y="83"/>
                    <a:pt x="572" y="83"/>
                    <a:pt x="572" y="83"/>
                  </a:cubicBezTo>
                  <a:lnTo>
                    <a:pt x="572" y="83"/>
                  </a:lnTo>
                  <a:cubicBezTo>
                    <a:pt x="574" y="82"/>
                    <a:pt x="577" y="81"/>
                    <a:pt x="580" y="80"/>
                  </a:cubicBezTo>
                  <a:close/>
                  <a:moveTo>
                    <a:pt x="624" y="71"/>
                  </a:moveTo>
                  <a:lnTo>
                    <a:pt x="624" y="71"/>
                  </a:lnTo>
                  <a:cubicBezTo>
                    <a:pt x="621" y="73"/>
                    <a:pt x="617" y="74"/>
                    <a:pt x="612" y="76"/>
                  </a:cubicBezTo>
                  <a:lnTo>
                    <a:pt x="612" y="76"/>
                  </a:lnTo>
                  <a:cubicBezTo>
                    <a:pt x="610" y="77"/>
                    <a:pt x="608" y="77"/>
                    <a:pt x="606" y="78"/>
                  </a:cubicBezTo>
                  <a:lnTo>
                    <a:pt x="606" y="78"/>
                  </a:lnTo>
                  <a:cubicBezTo>
                    <a:pt x="606" y="78"/>
                    <a:pt x="605" y="78"/>
                    <a:pt x="605" y="78"/>
                  </a:cubicBezTo>
                  <a:cubicBezTo>
                    <a:pt x="605" y="78"/>
                    <a:pt x="604" y="78"/>
                    <a:pt x="604" y="78"/>
                  </a:cubicBezTo>
                  <a:lnTo>
                    <a:pt x="604" y="78"/>
                  </a:lnTo>
                  <a:cubicBezTo>
                    <a:pt x="608" y="76"/>
                    <a:pt x="612" y="74"/>
                    <a:pt x="616" y="73"/>
                  </a:cubicBezTo>
                  <a:lnTo>
                    <a:pt x="616" y="73"/>
                  </a:lnTo>
                  <a:cubicBezTo>
                    <a:pt x="612" y="74"/>
                    <a:pt x="609" y="75"/>
                    <a:pt x="605" y="76"/>
                  </a:cubicBezTo>
                  <a:lnTo>
                    <a:pt x="605" y="76"/>
                  </a:lnTo>
                  <a:cubicBezTo>
                    <a:pt x="605" y="76"/>
                    <a:pt x="605" y="76"/>
                    <a:pt x="605" y="76"/>
                  </a:cubicBezTo>
                  <a:lnTo>
                    <a:pt x="605" y="76"/>
                  </a:lnTo>
                  <a:lnTo>
                    <a:pt x="598" y="78"/>
                  </a:lnTo>
                  <a:lnTo>
                    <a:pt x="598" y="78"/>
                  </a:lnTo>
                  <a:cubicBezTo>
                    <a:pt x="599" y="78"/>
                    <a:pt x="599" y="78"/>
                    <a:pt x="599" y="78"/>
                  </a:cubicBezTo>
                  <a:lnTo>
                    <a:pt x="599" y="78"/>
                  </a:lnTo>
                  <a:cubicBezTo>
                    <a:pt x="597" y="79"/>
                    <a:pt x="595" y="79"/>
                    <a:pt x="592" y="80"/>
                  </a:cubicBezTo>
                  <a:lnTo>
                    <a:pt x="592" y="80"/>
                  </a:lnTo>
                  <a:cubicBezTo>
                    <a:pt x="592" y="80"/>
                    <a:pt x="592" y="80"/>
                    <a:pt x="592" y="80"/>
                  </a:cubicBezTo>
                  <a:lnTo>
                    <a:pt x="592" y="80"/>
                  </a:lnTo>
                  <a:cubicBezTo>
                    <a:pt x="593" y="80"/>
                    <a:pt x="595" y="79"/>
                    <a:pt x="596" y="79"/>
                  </a:cubicBezTo>
                  <a:lnTo>
                    <a:pt x="596" y="79"/>
                  </a:lnTo>
                  <a:lnTo>
                    <a:pt x="592" y="80"/>
                  </a:lnTo>
                  <a:cubicBezTo>
                    <a:pt x="592" y="80"/>
                    <a:pt x="592" y="80"/>
                    <a:pt x="592" y="80"/>
                  </a:cubicBezTo>
                  <a:lnTo>
                    <a:pt x="592" y="80"/>
                  </a:lnTo>
                  <a:cubicBezTo>
                    <a:pt x="592" y="80"/>
                    <a:pt x="591" y="81"/>
                    <a:pt x="591" y="81"/>
                  </a:cubicBezTo>
                  <a:lnTo>
                    <a:pt x="591" y="81"/>
                  </a:lnTo>
                  <a:cubicBezTo>
                    <a:pt x="587" y="82"/>
                    <a:pt x="583" y="83"/>
                    <a:pt x="579" y="84"/>
                  </a:cubicBezTo>
                  <a:lnTo>
                    <a:pt x="579" y="84"/>
                  </a:lnTo>
                  <a:cubicBezTo>
                    <a:pt x="581" y="84"/>
                    <a:pt x="582" y="84"/>
                    <a:pt x="583" y="83"/>
                  </a:cubicBezTo>
                  <a:lnTo>
                    <a:pt x="583" y="83"/>
                  </a:lnTo>
                  <a:cubicBezTo>
                    <a:pt x="581" y="84"/>
                    <a:pt x="580" y="85"/>
                    <a:pt x="578" y="85"/>
                  </a:cubicBezTo>
                  <a:lnTo>
                    <a:pt x="578" y="85"/>
                  </a:lnTo>
                  <a:lnTo>
                    <a:pt x="578" y="85"/>
                  </a:lnTo>
                  <a:lnTo>
                    <a:pt x="578" y="85"/>
                  </a:lnTo>
                  <a:cubicBezTo>
                    <a:pt x="579" y="85"/>
                    <a:pt x="579" y="85"/>
                    <a:pt x="579" y="84"/>
                  </a:cubicBezTo>
                  <a:lnTo>
                    <a:pt x="579" y="84"/>
                  </a:lnTo>
                  <a:cubicBezTo>
                    <a:pt x="579" y="85"/>
                    <a:pt x="579" y="85"/>
                    <a:pt x="578" y="85"/>
                  </a:cubicBezTo>
                  <a:lnTo>
                    <a:pt x="578" y="85"/>
                  </a:lnTo>
                  <a:lnTo>
                    <a:pt x="578" y="85"/>
                  </a:lnTo>
                  <a:lnTo>
                    <a:pt x="578" y="85"/>
                  </a:lnTo>
                  <a:lnTo>
                    <a:pt x="578" y="85"/>
                  </a:lnTo>
                  <a:lnTo>
                    <a:pt x="578" y="85"/>
                  </a:lnTo>
                  <a:lnTo>
                    <a:pt x="578" y="85"/>
                  </a:lnTo>
                  <a:lnTo>
                    <a:pt x="578" y="85"/>
                  </a:lnTo>
                  <a:lnTo>
                    <a:pt x="592" y="80"/>
                  </a:lnTo>
                  <a:lnTo>
                    <a:pt x="596" y="79"/>
                  </a:lnTo>
                  <a:lnTo>
                    <a:pt x="596" y="79"/>
                  </a:lnTo>
                  <a:lnTo>
                    <a:pt x="598" y="78"/>
                  </a:lnTo>
                  <a:lnTo>
                    <a:pt x="605" y="76"/>
                  </a:lnTo>
                  <a:lnTo>
                    <a:pt x="605" y="76"/>
                  </a:lnTo>
                  <a:lnTo>
                    <a:pt x="618" y="71"/>
                  </a:lnTo>
                  <a:lnTo>
                    <a:pt x="618" y="71"/>
                  </a:lnTo>
                  <a:cubicBezTo>
                    <a:pt x="617" y="72"/>
                    <a:pt x="617" y="72"/>
                    <a:pt x="616" y="73"/>
                  </a:cubicBezTo>
                  <a:lnTo>
                    <a:pt x="616" y="73"/>
                  </a:lnTo>
                  <a:cubicBezTo>
                    <a:pt x="617" y="72"/>
                    <a:pt x="618" y="72"/>
                    <a:pt x="620" y="71"/>
                  </a:cubicBezTo>
                  <a:close/>
                  <a:moveTo>
                    <a:pt x="572" y="83"/>
                  </a:moveTo>
                  <a:cubicBezTo>
                    <a:pt x="570" y="84"/>
                    <a:pt x="569" y="84"/>
                    <a:pt x="568" y="84"/>
                  </a:cubicBezTo>
                  <a:lnTo>
                    <a:pt x="568" y="84"/>
                  </a:lnTo>
                  <a:cubicBezTo>
                    <a:pt x="568" y="84"/>
                    <a:pt x="568" y="84"/>
                    <a:pt x="569" y="84"/>
                  </a:cubicBezTo>
                  <a:lnTo>
                    <a:pt x="569" y="84"/>
                  </a:lnTo>
                  <a:cubicBezTo>
                    <a:pt x="567" y="85"/>
                    <a:pt x="565" y="85"/>
                    <a:pt x="564" y="86"/>
                  </a:cubicBezTo>
                  <a:lnTo>
                    <a:pt x="564" y="86"/>
                  </a:lnTo>
                  <a:cubicBezTo>
                    <a:pt x="564" y="85"/>
                    <a:pt x="565" y="85"/>
                    <a:pt x="566" y="85"/>
                  </a:cubicBezTo>
                  <a:lnTo>
                    <a:pt x="566" y="85"/>
                  </a:lnTo>
                  <a:cubicBezTo>
                    <a:pt x="567" y="85"/>
                    <a:pt x="567" y="84"/>
                    <a:pt x="568" y="84"/>
                  </a:cubicBezTo>
                  <a:lnTo>
                    <a:pt x="568" y="84"/>
                  </a:lnTo>
                  <a:cubicBezTo>
                    <a:pt x="568" y="84"/>
                    <a:pt x="568" y="84"/>
                    <a:pt x="567" y="84"/>
                  </a:cubicBezTo>
                  <a:lnTo>
                    <a:pt x="567" y="84"/>
                  </a:lnTo>
                  <a:cubicBezTo>
                    <a:pt x="568" y="84"/>
                    <a:pt x="569" y="84"/>
                    <a:pt x="569" y="84"/>
                  </a:cubicBezTo>
                  <a:lnTo>
                    <a:pt x="569" y="84"/>
                  </a:lnTo>
                  <a:cubicBezTo>
                    <a:pt x="570" y="83"/>
                    <a:pt x="571" y="83"/>
                    <a:pt x="572" y="83"/>
                  </a:cubicBezTo>
                  <a:close/>
                  <a:moveTo>
                    <a:pt x="599" y="75"/>
                  </a:moveTo>
                  <a:cubicBezTo>
                    <a:pt x="598" y="75"/>
                    <a:pt x="597" y="76"/>
                    <a:pt x="596" y="76"/>
                  </a:cubicBezTo>
                  <a:lnTo>
                    <a:pt x="596" y="76"/>
                  </a:lnTo>
                  <a:cubicBezTo>
                    <a:pt x="592" y="77"/>
                    <a:pt x="588" y="79"/>
                    <a:pt x="584" y="80"/>
                  </a:cubicBezTo>
                  <a:lnTo>
                    <a:pt x="584" y="80"/>
                  </a:lnTo>
                  <a:cubicBezTo>
                    <a:pt x="584" y="80"/>
                    <a:pt x="585" y="80"/>
                    <a:pt x="585" y="80"/>
                  </a:cubicBezTo>
                  <a:lnTo>
                    <a:pt x="585" y="80"/>
                  </a:lnTo>
                  <a:cubicBezTo>
                    <a:pt x="584" y="80"/>
                    <a:pt x="584" y="80"/>
                    <a:pt x="584" y="80"/>
                  </a:cubicBezTo>
                  <a:lnTo>
                    <a:pt x="584" y="80"/>
                  </a:lnTo>
                  <a:cubicBezTo>
                    <a:pt x="584" y="80"/>
                    <a:pt x="585" y="80"/>
                    <a:pt x="585" y="80"/>
                  </a:cubicBezTo>
                  <a:lnTo>
                    <a:pt x="585" y="80"/>
                  </a:lnTo>
                  <a:cubicBezTo>
                    <a:pt x="585" y="80"/>
                    <a:pt x="585" y="80"/>
                    <a:pt x="585" y="80"/>
                  </a:cubicBezTo>
                  <a:lnTo>
                    <a:pt x="585" y="80"/>
                  </a:lnTo>
                  <a:cubicBezTo>
                    <a:pt x="585" y="80"/>
                    <a:pt x="584" y="80"/>
                    <a:pt x="583" y="80"/>
                  </a:cubicBezTo>
                  <a:lnTo>
                    <a:pt x="583" y="80"/>
                  </a:lnTo>
                  <a:cubicBezTo>
                    <a:pt x="584" y="80"/>
                    <a:pt x="585" y="80"/>
                    <a:pt x="586" y="80"/>
                  </a:cubicBezTo>
                  <a:lnTo>
                    <a:pt x="586" y="80"/>
                  </a:lnTo>
                  <a:cubicBezTo>
                    <a:pt x="584" y="80"/>
                    <a:pt x="583" y="81"/>
                    <a:pt x="582" y="81"/>
                  </a:cubicBezTo>
                  <a:lnTo>
                    <a:pt x="582" y="81"/>
                  </a:lnTo>
                  <a:lnTo>
                    <a:pt x="582" y="81"/>
                  </a:lnTo>
                  <a:lnTo>
                    <a:pt x="582" y="81"/>
                  </a:lnTo>
                  <a:cubicBezTo>
                    <a:pt x="581" y="81"/>
                    <a:pt x="580" y="82"/>
                    <a:pt x="579" y="82"/>
                  </a:cubicBezTo>
                  <a:lnTo>
                    <a:pt x="579" y="82"/>
                  </a:lnTo>
                  <a:cubicBezTo>
                    <a:pt x="579" y="82"/>
                    <a:pt x="578" y="82"/>
                    <a:pt x="578" y="82"/>
                  </a:cubicBezTo>
                  <a:lnTo>
                    <a:pt x="578" y="82"/>
                  </a:lnTo>
                  <a:cubicBezTo>
                    <a:pt x="579" y="82"/>
                    <a:pt x="581" y="81"/>
                    <a:pt x="582" y="81"/>
                  </a:cubicBezTo>
                  <a:lnTo>
                    <a:pt x="582" y="81"/>
                  </a:lnTo>
                  <a:lnTo>
                    <a:pt x="582" y="81"/>
                  </a:lnTo>
                  <a:lnTo>
                    <a:pt x="582" y="81"/>
                  </a:lnTo>
                  <a:cubicBezTo>
                    <a:pt x="583" y="81"/>
                    <a:pt x="583" y="81"/>
                    <a:pt x="583" y="80"/>
                  </a:cubicBezTo>
                  <a:lnTo>
                    <a:pt x="583" y="80"/>
                  </a:lnTo>
                  <a:cubicBezTo>
                    <a:pt x="583" y="80"/>
                    <a:pt x="583" y="81"/>
                    <a:pt x="583" y="81"/>
                  </a:cubicBezTo>
                  <a:lnTo>
                    <a:pt x="583" y="81"/>
                  </a:lnTo>
                  <a:cubicBezTo>
                    <a:pt x="583" y="80"/>
                    <a:pt x="583" y="80"/>
                    <a:pt x="584" y="80"/>
                  </a:cubicBezTo>
                  <a:lnTo>
                    <a:pt x="584" y="80"/>
                  </a:lnTo>
                  <a:cubicBezTo>
                    <a:pt x="583" y="80"/>
                    <a:pt x="583" y="81"/>
                    <a:pt x="583" y="81"/>
                  </a:cubicBezTo>
                  <a:lnTo>
                    <a:pt x="583" y="81"/>
                  </a:lnTo>
                  <a:cubicBezTo>
                    <a:pt x="583" y="81"/>
                    <a:pt x="582" y="81"/>
                    <a:pt x="582" y="81"/>
                  </a:cubicBezTo>
                  <a:lnTo>
                    <a:pt x="582" y="81"/>
                  </a:lnTo>
                  <a:lnTo>
                    <a:pt x="583" y="80"/>
                  </a:lnTo>
                  <a:lnTo>
                    <a:pt x="583" y="80"/>
                  </a:lnTo>
                  <a:cubicBezTo>
                    <a:pt x="582" y="81"/>
                    <a:pt x="582" y="81"/>
                    <a:pt x="582" y="81"/>
                  </a:cubicBezTo>
                  <a:lnTo>
                    <a:pt x="582" y="81"/>
                  </a:lnTo>
                  <a:cubicBezTo>
                    <a:pt x="582" y="81"/>
                    <a:pt x="582" y="81"/>
                    <a:pt x="582" y="81"/>
                  </a:cubicBezTo>
                  <a:lnTo>
                    <a:pt x="582" y="81"/>
                  </a:lnTo>
                  <a:lnTo>
                    <a:pt x="582" y="81"/>
                  </a:lnTo>
                  <a:lnTo>
                    <a:pt x="582" y="81"/>
                  </a:lnTo>
                  <a:cubicBezTo>
                    <a:pt x="581" y="81"/>
                    <a:pt x="579" y="82"/>
                    <a:pt x="577" y="82"/>
                  </a:cubicBezTo>
                  <a:lnTo>
                    <a:pt x="577" y="82"/>
                  </a:lnTo>
                  <a:cubicBezTo>
                    <a:pt x="578" y="82"/>
                    <a:pt x="578" y="82"/>
                    <a:pt x="578" y="82"/>
                  </a:cubicBezTo>
                  <a:lnTo>
                    <a:pt x="578" y="82"/>
                  </a:lnTo>
                  <a:cubicBezTo>
                    <a:pt x="574" y="84"/>
                    <a:pt x="570" y="85"/>
                    <a:pt x="566" y="86"/>
                  </a:cubicBezTo>
                  <a:lnTo>
                    <a:pt x="566" y="86"/>
                  </a:lnTo>
                  <a:cubicBezTo>
                    <a:pt x="566" y="86"/>
                    <a:pt x="565" y="87"/>
                    <a:pt x="564" y="87"/>
                  </a:cubicBezTo>
                  <a:lnTo>
                    <a:pt x="564" y="87"/>
                  </a:lnTo>
                  <a:cubicBezTo>
                    <a:pt x="564" y="87"/>
                    <a:pt x="565" y="87"/>
                    <a:pt x="565" y="87"/>
                  </a:cubicBezTo>
                  <a:lnTo>
                    <a:pt x="565" y="87"/>
                  </a:lnTo>
                  <a:cubicBezTo>
                    <a:pt x="569" y="85"/>
                    <a:pt x="573" y="84"/>
                    <a:pt x="577" y="82"/>
                  </a:cubicBezTo>
                  <a:lnTo>
                    <a:pt x="577" y="82"/>
                  </a:lnTo>
                  <a:cubicBezTo>
                    <a:pt x="577" y="82"/>
                    <a:pt x="577" y="83"/>
                    <a:pt x="577" y="83"/>
                  </a:cubicBezTo>
                  <a:lnTo>
                    <a:pt x="577" y="83"/>
                  </a:lnTo>
                  <a:cubicBezTo>
                    <a:pt x="577" y="82"/>
                    <a:pt x="577" y="82"/>
                    <a:pt x="577" y="82"/>
                  </a:cubicBezTo>
                  <a:lnTo>
                    <a:pt x="577" y="82"/>
                  </a:lnTo>
                  <a:cubicBezTo>
                    <a:pt x="577" y="82"/>
                    <a:pt x="577" y="82"/>
                    <a:pt x="577" y="82"/>
                  </a:cubicBezTo>
                  <a:lnTo>
                    <a:pt x="577" y="82"/>
                  </a:lnTo>
                  <a:cubicBezTo>
                    <a:pt x="577" y="82"/>
                    <a:pt x="577" y="82"/>
                    <a:pt x="577" y="82"/>
                  </a:cubicBezTo>
                  <a:lnTo>
                    <a:pt x="577" y="82"/>
                  </a:lnTo>
                  <a:cubicBezTo>
                    <a:pt x="577" y="82"/>
                    <a:pt x="577" y="82"/>
                    <a:pt x="577" y="82"/>
                  </a:cubicBezTo>
                  <a:lnTo>
                    <a:pt x="577" y="82"/>
                  </a:lnTo>
                  <a:cubicBezTo>
                    <a:pt x="577" y="82"/>
                    <a:pt x="577" y="82"/>
                    <a:pt x="577" y="82"/>
                  </a:cubicBezTo>
                  <a:lnTo>
                    <a:pt x="577" y="82"/>
                  </a:lnTo>
                  <a:cubicBezTo>
                    <a:pt x="577" y="82"/>
                    <a:pt x="578" y="82"/>
                    <a:pt x="578" y="82"/>
                  </a:cubicBezTo>
                  <a:lnTo>
                    <a:pt x="578" y="82"/>
                  </a:lnTo>
                  <a:cubicBezTo>
                    <a:pt x="579" y="82"/>
                    <a:pt x="580" y="81"/>
                    <a:pt x="582" y="81"/>
                  </a:cubicBezTo>
                  <a:lnTo>
                    <a:pt x="582" y="81"/>
                  </a:lnTo>
                  <a:cubicBezTo>
                    <a:pt x="581" y="81"/>
                    <a:pt x="581" y="81"/>
                    <a:pt x="581" y="81"/>
                  </a:cubicBezTo>
                  <a:lnTo>
                    <a:pt x="581" y="81"/>
                  </a:lnTo>
                  <a:cubicBezTo>
                    <a:pt x="582" y="81"/>
                    <a:pt x="582" y="81"/>
                    <a:pt x="583" y="80"/>
                  </a:cubicBezTo>
                  <a:lnTo>
                    <a:pt x="583" y="80"/>
                  </a:lnTo>
                  <a:lnTo>
                    <a:pt x="583" y="80"/>
                  </a:lnTo>
                  <a:lnTo>
                    <a:pt x="583" y="80"/>
                  </a:lnTo>
                  <a:cubicBezTo>
                    <a:pt x="583" y="80"/>
                    <a:pt x="584" y="80"/>
                    <a:pt x="584" y="80"/>
                  </a:cubicBezTo>
                  <a:lnTo>
                    <a:pt x="584" y="80"/>
                  </a:lnTo>
                  <a:cubicBezTo>
                    <a:pt x="584" y="80"/>
                    <a:pt x="584" y="80"/>
                    <a:pt x="584" y="80"/>
                  </a:cubicBezTo>
                  <a:lnTo>
                    <a:pt x="584" y="80"/>
                  </a:lnTo>
                  <a:cubicBezTo>
                    <a:pt x="587" y="79"/>
                    <a:pt x="590" y="78"/>
                    <a:pt x="594" y="77"/>
                  </a:cubicBezTo>
                  <a:lnTo>
                    <a:pt x="594" y="77"/>
                  </a:lnTo>
                  <a:cubicBezTo>
                    <a:pt x="596" y="76"/>
                    <a:pt x="598" y="75"/>
                    <a:pt x="599" y="75"/>
                  </a:cubicBezTo>
                  <a:close/>
                  <a:moveTo>
                    <a:pt x="577" y="86"/>
                  </a:moveTo>
                  <a:lnTo>
                    <a:pt x="577" y="86"/>
                  </a:lnTo>
                  <a:lnTo>
                    <a:pt x="577" y="86"/>
                  </a:lnTo>
                  <a:cubicBezTo>
                    <a:pt x="576" y="87"/>
                    <a:pt x="575" y="87"/>
                    <a:pt x="574" y="87"/>
                  </a:cubicBezTo>
                  <a:lnTo>
                    <a:pt x="574" y="87"/>
                  </a:lnTo>
                  <a:cubicBezTo>
                    <a:pt x="575" y="87"/>
                    <a:pt x="576" y="86"/>
                    <a:pt x="577" y="86"/>
                  </a:cubicBezTo>
                  <a:close/>
                  <a:moveTo>
                    <a:pt x="581" y="82"/>
                  </a:moveTo>
                  <a:lnTo>
                    <a:pt x="580" y="83"/>
                  </a:lnTo>
                  <a:lnTo>
                    <a:pt x="580" y="83"/>
                  </a:lnTo>
                  <a:cubicBezTo>
                    <a:pt x="579" y="83"/>
                    <a:pt x="578" y="84"/>
                    <a:pt x="577" y="84"/>
                  </a:cubicBezTo>
                  <a:lnTo>
                    <a:pt x="577" y="84"/>
                  </a:lnTo>
                  <a:cubicBezTo>
                    <a:pt x="574" y="85"/>
                    <a:pt x="570" y="86"/>
                    <a:pt x="566" y="87"/>
                  </a:cubicBezTo>
                  <a:lnTo>
                    <a:pt x="566" y="87"/>
                  </a:lnTo>
                  <a:cubicBezTo>
                    <a:pt x="569" y="86"/>
                    <a:pt x="571" y="85"/>
                    <a:pt x="574" y="84"/>
                  </a:cubicBezTo>
                  <a:lnTo>
                    <a:pt x="574" y="84"/>
                  </a:lnTo>
                  <a:cubicBezTo>
                    <a:pt x="576" y="84"/>
                    <a:pt x="579" y="83"/>
                    <a:pt x="581" y="82"/>
                  </a:cubicBezTo>
                  <a:close/>
                  <a:moveTo>
                    <a:pt x="578" y="85"/>
                  </a:moveTo>
                  <a:lnTo>
                    <a:pt x="577" y="86"/>
                  </a:lnTo>
                  <a:lnTo>
                    <a:pt x="577" y="86"/>
                  </a:lnTo>
                  <a:lnTo>
                    <a:pt x="579" y="86"/>
                  </a:lnTo>
                  <a:lnTo>
                    <a:pt x="579" y="86"/>
                  </a:lnTo>
                  <a:cubicBezTo>
                    <a:pt x="578" y="86"/>
                    <a:pt x="578" y="86"/>
                    <a:pt x="577" y="86"/>
                  </a:cubicBezTo>
                  <a:lnTo>
                    <a:pt x="577" y="86"/>
                  </a:lnTo>
                  <a:lnTo>
                    <a:pt x="577" y="86"/>
                  </a:lnTo>
                  <a:lnTo>
                    <a:pt x="577" y="86"/>
                  </a:lnTo>
                  <a:lnTo>
                    <a:pt x="572" y="87"/>
                  </a:lnTo>
                  <a:lnTo>
                    <a:pt x="572" y="87"/>
                  </a:lnTo>
                  <a:cubicBezTo>
                    <a:pt x="574" y="87"/>
                    <a:pt x="576" y="86"/>
                    <a:pt x="578" y="85"/>
                  </a:cubicBezTo>
                  <a:close/>
                  <a:moveTo>
                    <a:pt x="564" y="87"/>
                  </a:moveTo>
                  <a:cubicBezTo>
                    <a:pt x="563" y="87"/>
                    <a:pt x="561" y="88"/>
                    <a:pt x="560" y="88"/>
                  </a:cubicBezTo>
                  <a:lnTo>
                    <a:pt x="560" y="88"/>
                  </a:lnTo>
                  <a:cubicBezTo>
                    <a:pt x="560" y="88"/>
                    <a:pt x="559" y="88"/>
                    <a:pt x="559" y="89"/>
                  </a:cubicBezTo>
                  <a:lnTo>
                    <a:pt x="559" y="89"/>
                  </a:lnTo>
                  <a:cubicBezTo>
                    <a:pt x="561" y="88"/>
                    <a:pt x="562" y="88"/>
                    <a:pt x="564" y="87"/>
                  </a:cubicBezTo>
                  <a:lnTo>
                    <a:pt x="564" y="87"/>
                  </a:lnTo>
                  <a:cubicBezTo>
                    <a:pt x="564" y="87"/>
                    <a:pt x="564" y="87"/>
                    <a:pt x="564" y="87"/>
                  </a:cubicBezTo>
                  <a:close/>
                  <a:moveTo>
                    <a:pt x="578" y="85"/>
                  </a:moveTo>
                  <a:lnTo>
                    <a:pt x="566" y="89"/>
                  </a:lnTo>
                  <a:lnTo>
                    <a:pt x="566" y="89"/>
                  </a:lnTo>
                  <a:cubicBezTo>
                    <a:pt x="567" y="88"/>
                    <a:pt x="567" y="88"/>
                    <a:pt x="567" y="88"/>
                  </a:cubicBezTo>
                  <a:lnTo>
                    <a:pt x="567" y="88"/>
                  </a:lnTo>
                  <a:cubicBezTo>
                    <a:pt x="569" y="88"/>
                    <a:pt x="571" y="87"/>
                    <a:pt x="573" y="86"/>
                  </a:cubicBezTo>
                  <a:lnTo>
                    <a:pt x="573" y="86"/>
                  </a:lnTo>
                  <a:cubicBezTo>
                    <a:pt x="574" y="86"/>
                    <a:pt x="576" y="85"/>
                    <a:pt x="578" y="85"/>
                  </a:cubicBezTo>
                  <a:close/>
                  <a:moveTo>
                    <a:pt x="566" y="89"/>
                  </a:moveTo>
                  <a:lnTo>
                    <a:pt x="566" y="89"/>
                  </a:lnTo>
                  <a:cubicBezTo>
                    <a:pt x="566" y="89"/>
                    <a:pt x="566" y="89"/>
                    <a:pt x="566" y="89"/>
                  </a:cubicBezTo>
                  <a:lnTo>
                    <a:pt x="566" y="89"/>
                  </a:lnTo>
                  <a:lnTo>
                    <a:pt x="566" y="89"/>
                  </a:lnTo>
                  <a:lnTo>
                    <a:pt x="566" y="89"/>
                  </a:lnTo>
                  <a:cubicBezTo>
                    <a:pt x="566" y="89"/>
                    <a:pt x="566" y="89"/>
                    <a:pt x="566" y="89"/>
                  </a:cubicBezTo>
                  <a:close/>
                  <a:moveTo>
                    <a:pt x="565" y="85"/>
                  </a:moveTo>
                  <a:lnTo>
                    <a:pt x="565" y="85"/>
                  </a:lnTo>
                  <a:cubicBezTo>
                    <a:pt x="564" y="85"/>
                    <a:pt x="563" y="85"/>
                    <a:pt x="563" y="85"/>
                  </a:cubicBezTo>
                  <a:lnTo>
                    <a:pt x="563" y="85"/>
                  </a:lnTo>
                  <a:cubicBezTo>
                    <a:pt x="555" y="87"/>
                    <a:pt x="549" y="89"/>
                    <a:pt x="548" y="89"/>
                  </a:cubicBezTo>
                  <a:lnTo>
                    <a:pt x="548" y="89"/>
                  </a:lnTo>
                  <a:cubicBezTo>
                    <a:pt x="548" y="89"/>
                    <a:pt x="548" y="89"/>
                    <a:pt x="548" y="89"/>
                  </a:cubicBezTo>
                  <a:lnTo>
                    <a:pt x="548" y="89"/>
                  </a:lnTo>
                  <a:cubicBezTo>
                    <a:pt x="554" y="87"/>
                    <a:pt x="560" y="86"/>
                    <a:pt x="565" y="85"/>
                  </a:cubicBezTo>
                  <a:close/>
                  <a:moveTo>
                    <a:pt x="566" y="85"/>
                  </a:moveTo>
                  <a:cubicBezTo>
                    <a:pt x="563" y="87"/>
                    <a:pt x="560" y="88"/>
                    <a:pt x="556" y="89"/>
                  </a:cubicBezTo>
                  <a:lnTo>
                    <a:pt x="555" y="89"/>
                  </a:lnTo>
                  <a:cubicBezTo>
                    <a:pt x="559" y="88"/>
                    <a:pt x="563" y="87"/>
                    <a:pt x="566" y="85"/>
                  </a:cubicBezTo>
                  <a:close/>
                  <a:moveTo>
                    <a:pt x="566" y="89"/>
                  </a:moveTo>
                  <a:lnTo>
                    <a:pt x="565" y="89"/>
                  </a:lnTo>
                  <a:lnTo>
                    <a:pt x="566" y="89"/>
                  </a:lnTo>
                  <a:close/>
                  <a:moveTo>
                    <a:pt x="575" y="88"/>
                  </a:moveTo>
                  <a:lnTo>
                    <a:pt x="575" y="88"/>
                  </a:lnTo>
                  <a:cubicBezTo>
                    <a:pt x="573" y="89"/>
                    <a:pt x="571" y="89"/>
                    <a:pt x="569" y="90"/>
                  </a:cubicBezTo>
                  <a:lnTo>
                    <a:pt x="569" y="90"/>
                  </a:lnTo>
                  <a:cubicBezTo>
                    <a:pt x="570" y="90"/>
                    <a:pt x="572" y="89"/>
                    <a:pt x="574" y="89"/>
                  </a:cubicBezTo>
                  <a:lnTo>
                    <a:pt x="575" y="88"/>
                  </a:lnTo>
                  <a:close/>
                  <a:moveTo>
                    <a:pt x="566" y="87"/>
                  </a:moveTo>
                  <a:cubicBezTo>
                    <a:pt x="564" y="88"/>
                    <a:pt x="562" y="88"/>
                    <a:pt x="560" y="89"/>
                  </a:cubicBezTo>
                  <a:lnTo>
                    <a:pt x="560" y="89"/>
                  </a:lnTo>
                  <a:cubicBezTo>
                    <a:pt x="556" y="90"/>
                    <a:pt x="553" y="91"/>
                    <a:pt x="550" y="93"/>
                  </a:cubicBezTo>
                  <a:lnTo>
                    <a:pt x="550" y="93"/>
                  </a:lnTo>
                  <a:cubicBezTo>
                    <a:pt x="548" y="93"/>
                    <a:pt x="547" y="94"/>
                    <a:pt x="545" y="94"/>
                  </a:cubicBezTo>
                  <a:lnTo>
                    <a:pt x="545" y="94"/>
                  </a:lnTo>
                  <a:cubicBezTo>
                    <a:pt x="547" y="93"/>
                    <a:pt x="549" y="92"/>
                    <a:pt x="552" y="91"/>
                  </a:cubicBezTo>
                  <a:lnTo>
                    <a:pt x="552" y="91"/>
                  </a:lnTo>
                  <a:cubicBezTo>
                    <a:pt x="552" y="91"/>
                    <a:pt x="552" y="91"/>
                    <a:pt x="552" y="91"/>
                  </a:cubicBezTo>
                  <a:lnTo>
                    <a:pt x="552" y="91"/>
                  </a:lnTo>
                  <a:cubicBezTo>
                    <a:pt x="552" y="91"/>
                    <a:pt x="553" y="91"/>
                    <a:pt x="553" y="91"/>
                  </a:cubicBezTo>
                  <a:lnTo>
                    <a:pt x="553" y="91"/>
                  </a:lnTo>
                  <a:cubicBezTo>
                    <a:pt x="549" y="92"/>
                    <a:pt x="545" y="94"/>
                    <a:pt x="541" y="95"/>
                  </a:cubicBezTo>
                  <a:lnTo>
                    <a:pt x="541" y="95"/>
                  </a:lnTo>
                  <a:cubicBezTo>
                    <a:pt x="541" y="95"/>
                    <a:pt x="540" y="95"/>
                    <a:pt x="540" y="95"/>
                  </a:cubicBezTo>
                  <a:lnTo>
                    <a:pt x="540" y="95"/>
                  </a:lnTo>
                  <a:cubicBezTo>
                    <a:pt x="546" y="93"/>
                    <a:pt x="552" y="91"/>
                    <a:pt x="558" y="89"/>
                  </a:cubicBezTo>
                  <a:lnTo>
                    <a:pt x="557" y="89"/>
                  </a:lnTo>
                  <a:cubicBezTo>
                    <a:pt x="558" y="89"/>
                    <a:pt x="558" y="89"/>
                    <a:pt x="558" y="89"/>
                  </a:cubicBezTo>
                  <a:lnTo>
                    <a:pt x="558" y="89"/>
                  </a:lnTo>
                  <a:cubicBezTo>
                    <a:pt x="558" y="89"/>
                    <a:pt x="559" y="89"/>
                    <a:pt x="559" y="89"/>
                  </a:cubicBezTo>
                  <a:lnTo>
                    <a:pt x="559" y="89"/>
                  </a:lnTo>
                  <a:cubicBezTo>
                    <a:pt x="559" y="89"/>
                    <a:pt x="558" y="89"/>
                    <a:pt x="558" y="89"/>
                  </a:cubicBezTo>
                  <a:lnTo>
                    <a:pt x="558" y="89"/>
                  </a:lnTo>
                  <a:cubicBezTo>
                    <a:pt x="556" y="90"/>
                    <a:pt x="555" y="90"/>
                    <a:pt x="553" y="91"/>
                  </a:cubicBezTo>
                  <a:lnTo>
                    <a:pt x="553" y="91"/>
                  </a:lnTo>
                  <a:cubicBezTo>
                    <a:pt x="553" y="91"/>
                    <a:pt x="553" y="91"/>
                    <a:pt x="553" y="91"/>
                  </a:cubicBezTo>
                  <a:lnTo>
                    <a:pt x="553" y="91"/>
                  </a:lnTo>
                  <a:cubicBezTo>
                    <a:pt x="553" y="91"/>
                    <a:pt x="553" y="91"/>
                    <a:pt x="552" y="91"/>
                  </a:cubicBezTo>
                  <a:lnTo>
                    <a:pt x="552" y="91"/>
                  </a:lnTo>
                  <a:cubicBezTo>
                    <a:pt x="555" y="91"/>
                    <a:pt x="557" y="90"/>
                    <a:pt x="559" y="89"/>
                  </a:cubicBezTo>
                  <a:lnTo>
                    <a:pt x="559" y="89"/>
                  </a:lnTo>
                  <a:cubicBezTo>
                    <a:pt x="559" y="89"/>
                    <a:pt x="559" y="89"/>
                    <a:pt x="559" y="89"/>
                  </a:cubicBezTo>
                  <a:lnTo>
                    <a:pt x="560" y="89"/>
                  </a:lnTo>
                  <a:cubicBezTo>
                    <a:pt x="561" y="89"/>
                    <a:pt x="562" y="88"/>
                    <a:pt x="563" y="88"/>
                  </a:cubicBezTo>
                  <a:lnTo>
                    <a:pt x="563" y="88"/>
                  </a:lnTo>
                  <a:cubicBezTo>
                    <a:pt x="564" y="88"/>
                    <a:pt x="565" y="87"/>
                    <a:pt x="566" y="87"/>
                  </a:cubicBezTo>
                  <a:close/>
                  <a:moveTo>
                    <a:pt x="544" y="96"/>
                  </a:moveTo>
                  <a:lnTo>
                    <a:pt x="544" y="96"/>
                  </a:lnTo>
                  <a:cubicBezTo>
                    <a:pt x="542" y="96"/>
                    <a:pt x="541" y="97"/>
                    <a:pt x="539" y="98"/>
                  </a:cubicBezTo>
                  <a:lnTo>
                    <a:pt x="539" y="98"/>
                  </a:lnTo>
                  <a:cubicBezTo>
                    <a:pt x="539" y="98"/>
                    <a:pt x="539" y="98"/>
                    <a:pt x="539" y="97"/>
                  </a:cubicBezTo>
                  <a:lnTo>
                    <a:pt x="539" y="97"/>
                  </a:lnTo>
                  <a:cubicBezTo>
                    <a:pt x="541" y="97"/>
                    <a:pt x="542" y="96"/>
                    <a:pt x="544" y="96"/>
                  </a:cubicBezTo>
                  <a:close/>
                  <a:moveTo>
                    <a:pt x="574" y="87"/>
                  </a:moveTo>
                  <a:cubicBezTo>
                    <a:pt x="572" y="88"/>
                    <a:pt x="569" y="89"/>
                    <a:pt x="565" y="90"/>
                  </a:cubicBezTo>
                  <a:lnTo>
                    <a:pt x="565" y="90"/>
                  </a:lnTo>
                  <a:cubicBezTo>
                    <a:pt x="565" y="90"/>
                    <a:pt x="565" y="90"/>
                    <a:pt x="565" y="90"/>
                  </a:cubicBezTo>
                  <a:lnTo>
                    <a:pt x="565" y="90"/>
                  </a:lnTo>
                  <a:cubicBezTo>
                    <a:pt x="564" y="90"/>
                    <a:pt x="563" y="90"/>
                    <a:pt x="562" y="91"/>
                  </a:cubicBezTo>
                  <a:lnTo>
                    <a:pt x="562" y="91"/>
                  </a:lnTo>
                  <a:cubicBezTo>
                    <a:pt x="559" y="92"/>
                    <a:pt x="555" y="93"/>
                    <a:pt x="552" y="94"/>
                  </a:cubicBezTo>
                  <a:lnTo>
                    <a:pt x="552" y="94"/>
                  </a:lnTo>
                  <a:cubicBezTo>
                    <a:pt x="556" y="92"/>
                    <a:pt x="560" y="91"/>
                    <a:pt x="564" y="89"/>
                  </a:cubicBezTo>
                  <a:lnTo>
                    <a:pt x="564" y="89"/>
                  </a:lnTo>
                  <a:cubicBezTo>
                    <a:pt x="557" y="92"/>
                    <a:pt x="548" y="95"/>
                    <a:pt x="539" y="98"/>
                  </a:cubicBezTo>
                  <a:lnTo>
                    <a:pt x="539" y="98"/>
                  </a:lnTo>
                  <a:lnTo>
                    <a:pt x="565" y="89"/>
                  </a:lnTo>
                  <a:lnTo>
                    <a:pt x="565" y="89"/>
                  </a:lnTo>
                  <a:cubicBezTo>
                    <a:pt x="565" y="89"/>
                    <a:pt x="565" y="89"/>
                    <a:pt x="564" y="89"/>
                  </a:cubicBezTo>
                  <a:lnTo>
                    <a:pt x="564" y="89"/>
                  </a:lnTo>
                  <a:cubicBezTo>
                    <a:pt x="565" y="89"/>
                    <a:pt x="565" y="89"/>
                    <a:pt x="565" y="89"/>
                  </a:cubicBezTo>
                  <a:lnTo>
                    <a:pt x="565" y="89"/>
                  </a:lnTo>
                  <a:cubicBezTo>
                    <a:pt x="566" y="89"/>
                    <a:pt x="566" y="89"/>
                    <a:pt x="566" y="89"/>
                  </a:cubicBezTo>
                  <a:lnTo>
                    <a:pt x="566" y="89"/>
                  </a:lnTo>
                  <a:cubicBezTo>
                    <a:pt x="566" y="89"/>
                    <a:pt x="566" y="89"/>
                    <a:pt x="565" y="90"/>
                  </a:cubicBezTo>
                  <a:lnTo>
                    <a:pt x="565" y="90"/>
                  </a:lnTo>
                  <a:cubicBezTo>
                    <a:pt x="567" y="89"/>
                    <a:pt x="568" y="89"/>
                    <a:pt x="570" y="88"/>
                  </a:cubicBezTo>
                  <a:lnTo>
                    <a:pt x="570" y="88"/>
                  </a:lnTo>
                  <a:cubicBezTo>
                    <a:pt x="571" y="88"/>
                    <a:pt x="573" y="87"/>
                    <a:pt x="574" y="87"/>
                  </a:cubicBezTo>
                  <a:close/>
                  <a:moveTo>
                    <a:pt x="550" y="91"/>
                  </a:moveTo>
                  <a:cubicBezTo>
                    <a:pt x="545" y="93"/>
                    <a:pt x="540" y="95"/>
                    <a:pt x="534" y="97"/>
                  </a:cubicBezTo>
                  <a:lnTo>
                    <a:pt x="534" y="97"/>
                  </a:lnTo>
                  <a:cubicBezTo>
                    <a:pt x="533" y="98"/>
                    <a:pt x="531" y="98"/>
                    <a:pt x="529" y="99"/>
                  </a:cubicBezTo>
                  <a:lnTo>
                    <a:pt x="529" y="99"/>
                  </a:lnTo>
                  <a:cubicBezTo>
                    <a:pt x="529" y="99"/>
                    <a:pt x="530" y="98"/>
                    <a:pt x="530" y="98"/>
                  </a:cubicBezTo>
                  <a:lnTo>
                    <a:pt x="530" y="98"/>
                  </a:lnTo>
                  <a:cubicBezTo>
                    <a:pt x="529" y="98"/>
                    <a:pt x="528" y="98"/>
                    <a:pt x="527" y="99"/>
                  </a:cubicBezTo>
                  <a:lnTo>
                    <a:pt x="527" y="99"/>
                  </a:lnTo>
                  <a:cubicBezTo>
                    <a:pt x="528" y="98"/>
                    <a:pt x="529" y="98"/>
                    <a:pt x="530" y="97"/>
                  </a:cubicBezTo>
                  <a:lnTo>
                    <a:pt x="530" y="97"/>
                  </a:lnTo>
                  <a:cubicBezTo>
                    <a:pt x="527" y="98"/>
                    <a:pt x="524" y="99"/>
                    <a:pt x="521" y="100"/>
                  </a:cubicBezTo>
                  <a:lnTo>
                    <a:pt x="521" y="100"/>
                  </a:lnTo>
                  <a:cubicBezTo>
                    <a:pt x="527" y="98"/>
                    <a:pt x="534" y="96"/>
                    <a:pt x="540" y="94"/>
                  </a:cubicBezTo>
                  <a:lnTo>
                    <a:pt x="540" y="94"/>
                  </a:lnTo>
                  <a:cubicBezTo>
                    <a:pt x="537" y="95"/>
                    <a:pt x="534" y="96"/>
                    <a:pt x="530" y="97"/>
                  </a:cubicBezTo>
                  <a:lnTo>
                    <a:pt x="530" y="97"/>
                  </a:lnTo>
                  <a:cubicBezTo>
                    <a:pt x="537" y="95"/>
                    <a:pt x="543" y="93"/>
                    <a:pt x="550" y="91"/>
                  </a:cubicBezTo>
                  <a:close/>
                  <a:moveTo>
                    <a:pt x="540" y="98"/>
                  </a:moveTo>
                  <a:cubicBezTo>
                    <a:pt x="533" y="101"/>
                    <a:pt x="525" y="103"/>
                    <a:pt x="517" y="106"/>
                  </a:cubicBezTo>
                  <a:lnTo>
                    <a:pt x="517" y="106"/>
                  </a:lnTo>
                  <a:cubicBezTo>
                    <a:pt x="521" y="104"/>
                    <a:pt x="525" y="103"/>
                    <a:pt x="528" y="102"/>
                  </a:cubicBezTo>
                  <a:lnTo>
                    <a:pt x="528" y="102"/>
                  </a:lnTo>
                  <a:cubicBezTo>
                    <a:pt x="526" y="102"/>
                    <a:pt x="524" y="103"/>
                    <a:pt x="522" y="103"/>
                  </a:cubicBezTo>
                  <a:lnTo>
                    <a:pt x="522" y="103"/>
                  </a:lnTo>
                  <a:cubicBezTo>
                    <a:pt x="524" y="103"/>
                    <a:pt x="526" y="102"/>
                    <a:pt x="528" y="101"/>
                  </a:cubicBezTo>
                  <a:lnTo>
                    <a:pt x="528" y="101"/>
                  </a:lnTo>
                  <a:lnTo>
                    <a:pt x="536" y="99"/>
                  </a:lnTo>
                  <a:lnTo>
                    <a:pt x="536" y="99"/>
                  </a:lnTo>
                  <a:cubicBezTo>
                    <a:pt x="533" y="100"/>
                    <a:pt x="531" y="101"/>
                    <a:pt x="528" y="102"/>
                  </a:cubicBezTo>
                  <a:lnTo>
                    <a:pt x="528" y="102"/>
                  </a:lnTo>
                  <a:cubicBezTo>
                    <a:pt x="532" y="100"/>
                    <a:pt x="536" y="99"/>
                    <a:pt x="540" y="98"/>
                  </a:cubicBezTo>
                  <a:close/>
                  <a:moveTo>
                    <a:pt x="498" y="111"/>
                  </a:moveTo>
                  <a:lnTo>
                    <a:pt x="498" y="111"/>
                  </a:lnTo>
                  <a:cubicBezTo>
                    <a:pt x="497" y="111"/>
                    <a:pt x="497" y="112"/>
                    <a:pt x="496" y="112"/>
                  </a:cubicBezTo>
                  <a:lnTo>
                    <a:pt x="496" y="112"/>
                  </a:lnTo>
                  <a:cubicBezTo>
                    <a:pt x="495" y="112"/>
                    <a:pt x="494" y="113"/>
                    <a:pt x="493" y="113"/>
                  </a:cubicBezTo>
                  <a:lnTo>
                    <a:pt x="493" y="113"/>
                  </a:lnTo>
                  <a:cubicBezTo>
                    <a:pt x="494" y="112"/>
                    <a:pt x="496" y="112"/>
                    <a:pt x="498" y="111"/>
                  </a:cubicBezTo>
                  <a:close/>
                  <a:moveTo>
                    <a:pt x="527" y="99"/>
                  </a:moveTo>
                  <a:cubicBezTo>
                    <a:pt x="519" y="102"/>
                    <a:pt x="511" y="104"/>
                    <a:pt x="503" y="107"/>
                  </a:cubicBezTo>
                  <a:lnTo>
                    <a:pt x="503" y="107"/>
                  </a:lnTo>
                  <a:cubicBezTo>
                    <a:pt x="497" y="109"/>
                    <a:pt x="492" y="111"/>
                    <a:pt x="487" y="112"/>
                  </a:cubicBezTo>
                  <a:lnTo>
                    <a:pt x="487" y="112"/>
                  </a:lnTo>
                  <a:cubicBezTo>
                    <a:pt x="484" y="113"/>
                    <a:pt x="482" y="114"/>
                    <a:pt x="479" y="114"/>
                  </a:cubicBezTo>
                  <a:lnTo>
                    <a:pt x="479" y="114"/>
                  </a:lnTo>
                  <a:cubicBezTo>
                    <a:pt x="493" y="109"/>
                    <a:pt x="507" y="105"/>
                    <a:pt x="520" y="100"/>
                  </a:cubicBezTo>
                  <a:lnTo>
                    <a:pt x="520" y="100"/>
                  </a:lnTo>
                  <a:cubicBezTo>
                    <a:pt x="520" y="100"/>
                    <a:pt x="520" y="100"/>
                    <a:pt x="520" y="100"/>
                  </a:cubicBezTo>
                  <a:lnTo>
                    <a:pt x="520" y="100"/>
                  </a:lnTo>
                  <a:cubicBezTo>
                    <a:pt x="520" y="100"/>
                    <a:pt x="520" y="100"/>
                    <a:pt x="521" y="100"/>
                  </a:cubicBezTo>
                  <a:lnTo>
                    <a:pt x="521" y="100"/>
                  </a:lnTo>
                  <a:cubicBezTo>
                    <a:pt x="521" y="100"/>
                    <a:pt x="521" y="100"/>
                    <a:pt x="520" y="100"/>
                  </a:cubicBezTo>
                  <a:lnTo>
                    <a:pt x="520" y="100"/>
                  </a:lnTo>
                  <a:cubicBezTo>
                    <a:pt x="523" y="100"/>
                    <a:pt x="525" y="99"/>
                    <a:pt x="527" y="99"/>
                  </a:cubicBezTo>
                  <a:close/>
                  <a:moveTo>
                    <a:pt x="493" y="113"/>
                  </a:moveTo>
                  <a:cubicBezTo>
                    <a:pt x="492" y="113"/>
                    <a:pt x="492" y="113"/>
                    <a:pt x="491" y="114"/>
                  </a:cubicBezTo>
                  <a:lnTo>
                    <a:pt x="491" y="114"/>
                  </a:lnTo>
                  <a:cubicBezTo>
                    <a:pt x="490" y="114"/>
                    <a:pt x="489" y="114"/>
                    <a:pt x="489" y="114"/>
                  </a:cubicBezTo>
                  <a:lnTo>
                    <a:pt x="489" y="114"/>
                  </a:lnTo>
                  <a:cubicBezTo>
                    <a:pt x="489" y="114"/>
                    <a:pt x="489" y="114"/>
                    <a:pt x="489" y="114"/>
                  </a:cubicBezTo>
                  <a:lnTo>
                    <a:pt x="489" y="114"/>
                  </a:lnTo>
                  <a:cubicBezTo>
                    <a:pt x="491" y="113"/>
                    <a:pt x="492" y="113"/>
                    <a:pt x="493" y="113"/>
                  </a:cubicBezTo>
                  <a:close/>
                  <a:moveTo>
                    <a:pt x="490" y="114"/>
                  </a:moveTo>
                  <a:cubicBezTo>
                    <a:pt x="489" y="114"/>
                    <a:pt x="487" y="115"/>
                    <a:pt x="486" y="116"/>
                  </a:cubicBezTo>
                  <a:lnTo>
                    <a:pt x="486" y="116"/>
                  </a:lnTo>
                  <a:cubicBezTo>
                    <a:pt x="486" y="115"/>
                    <a:pt x="487" y="115"/>
                    <a:pt x="488" y="115"/>
                  </a:cubicBezTo>
                  <a:lnTo>
                    <a:pt x="488" y="115"/>
                  </a:lnTo>
                  <a:cubicBezTo>
                    <a:pt x="488" y="114"/>
                    <a:pt x="489" y="114"/>
                    <a:pt x="490" y="114"/>
                  </a:cubicBezTo>
                  <a:close/>
                  <a:moveTo>
                    <a:pt x="468" y="116"/>
                  </a:moveTo>
                  <a:lnTo>
                    <a:pt x="468" y="116"/>
                  </a:lnTo>
                  <a:cubicBezTo>
                    <a:pt x="468" y="116"/>
                    <a:pt x="468" y="116"/>
                    <a:pt x="468" y="116"/>
                  </a:cubicBezTo>
                  <a:cubicBezTo>
                    <a:pt x="468" y="116"/>
                    <a:pt x="468" y="116"/>
                    <a:pt x="468" y="116"/>
                  </a:cubicBezTo>
                  <a:close/>
                  <a:moveTo>
                    <a:pt x="468" y="116"/>
                  </a:moveTo>
                  <a:lnTo>
                    <a:pt x="468" y="116"/>
                  </a:lnTo>
                  <a:cubicBezTo>
                    <a:pt x="468" y="116"/>
                    <a:pt x="468" y="116"/>
                    <a:pt x="468" y="116"/>
                  </a:cubicBezTo>
                  <a:cubicBezTo>
                    <a:pt x="468" y="116"/>
                    <a:pt x="468" y="116"/>
                    <a:pt x="468" y="116"/>
                  </a:cubicBezTo>
                  <a:close/>
                  <a:moveTo>
                    <a:pt x="468" y="116"/>
                  </a:moveTo>
                  <a:lnTo>
                    <a:pt x="468" y="116"/>
                  </a:lnTo>
                  <a:cubicBezTo>
                    <a:pt x="468" y="116"/>
                    <a:pt x="468" y="116"/>
                    <a:pt x="468" y="116"/>
                  </a:cubicBezTo>
                  <a:cubicBezTo>
                    <a:pt x="468" y="116"/>
                    <a:pt x="468" y="116"/>
                    <a:pt x="468" y="116"/>
                  </a:cubicBezTo>
                  <a:close/>
                  <a:moveTo>
                    <a:pt x="471" y="115"/>
                  </a:moveTo>
                  <a:cubicBezTo>
                    <a:pt x="470" y="115"/>
                    <a:pt x="469" y="115"/>
                    <a:pt x="468" y="116"/>
                  </a:cubicBezTo>
                  <a:cubicBezTo>
                    <a:pt x="468" y="116"/>
                    <a:pt x="469" y="116"/>
                    <a:pt x="469" y="115"/>
                  </a:cubicBezTo>
                  <a:lnTo>
                    <a:pt x="469" y="115"/>
                  </a:lnTo>
                  <a:cubicBezTo>
                    <a:pt x="470" y="115"/>
                    <a:pt x="470" y="115"/>
                    <a:pt x="471" y="115"/>
                  </a:cubicBezTo>
                  <a:close/>
                  <a:moveTo>
                    <a:pt x="479" y="115"/>
                  </a:moveTo>
                  <a:cubicBezTo>
                    <a:pt x="479" y="115"/>
                    <a:pt x="478" y="115"/>
                    <a:pt x="478" y="116"/>
                  </a:cubicBezTo>
                  <a:lnTo>
                    <a:pt x="478" y="116"/>
                  </a:lnTo>
                  <a:cubicBezTo>
                    <a:pt x="477" y="116"/>
                    <a:pt x="476" y="116"/>
                    <a:pt x="474" y="116"/>
                  </a:cubicBezTo>
                  <a:lnTo>
                    <a:pt x="474" y="116"/>
                  </a:lnTo>
                  <a:cubicBezTo>
                    <a:pt x="476" y="116"/>
                    <a:pt x="478" y="115"/>
                    <a:pt x="479" y="115"/>
                  </a:cubicBezTo>
                  <a:close/>
                  <a:moveTo>
                    <a:pt x="465" y="118"/>
                  </a:moveTo>
                  <a:lnTo>
                    <a:pt x="465" y="118"/>
                  </a:lnTo>
                  <a:cubicBezTo>
                    <a:pt x="465" y="118"/>
                    <a:pt x="465" y="118"/>
                    <a:pt x="465" y="118"/>
                  </a:cubicBezTo>
                  <a:lnTo>
                    <a:pt x="465" y="118"/>
                  </a:lnTo>
                  <a:cubicBezTo>
                    <a:pt x="465" y="118"/>
                    <a:pt x="465" y="118"/>
                    <a:pt x="465" y="118"/>
                  </a:cubicBezTo>
                  <a:lnTo>
                    <a:pt x="465" y="118"/>
                  </a:lnTo>
                  <a:cubicBezTo>
                    <a:pt x="465" y="118"/>
                    <a:pt x="465" y="118"/>
                    <a:pt x="465" y="118"/>
                  </a:cubicBezTo>
                  <a:close/>
                  <a:moveTo>
                    <a:pt x="522" y="103"/>
                  </a:moveTo>
                  <a:cubicBezTo>
                    <a:pt x="519" y="105"/>
                    <a:pt x="516" y="106"/>
                    <a:pt x="512" y="107"/>
                  </a:cubicBezTo>
                  <a:lnTo>
                    <a:pt x="512" y="107"/>
                  </a:lnTo>
                  <a:cubicBezTo>
                    <a:pt x="500" y="111"/>
                    <a:pt x="488" y="115"/>
                    <a:pt x="476" y="119"/>
                  </a:cubicBezTo>
                  <a:lnTo>
                    <a:pt x="476" y="119"/>
                  </a:lnTo>
                  <a:lnTo>
                    <a:pt x="486" y="116"/>
                  </a:lnTo>
                  <a:lnTo>
                    <a:pt x="486" y="116"/>
                  </a:lnTo>
                  <a:lnTo>
                    <a:pt x="512" y="107"/>
                  </a:lnTo>
                  <a:lnTo>
                    <a:pt x="512" y="107"/>
                  </a:lnTo>
                  <a:cubicBezTo>
                    <a:pt x="515" y="106"/>
                    <a:pt x="519" y="105"/>
                    <a:pt x="522" y="103"/>
                  </a:cubicBezTo>
                  <a:close/>
                  <a:moveTo>
                    <a:pt x="468" y="116"/>
                  </a:moveTo>
                  <a:cubicBezTo>
                    <a:pt x="467" y="117"/>
                    <a:pt x="466" y="117"/>
                    <a:pt x="465" y="118"/>
                  </a:cubicBezTo>
                  <a:lnTo>
                    <a:pt x="465" y="118"/>
                  </a:lnTo>
                  <a:cubicBezTo>
                    <a:pt x="465" y="118"/>
                    <a:pt x="465" y="118"/>
                    <a:pt x="465" y="118"/>
                  </a:cubicBezTo>
                  <a:lnTo>
                    <a:pt x="465" y="118"/>
                  </a:lnTo>
                  <a:cubicBezTo>
                    <a:pt x="465" y="118"/>
                    <a:pt x="465" y="118"/>
                    <a:pt x="465" y="118"/>
                  </a:cubicBezTo>
                  <a:lnTo>
                    <a:pt x="465" y="118"/>
                  </a:lnTo>
                  <a:cubicBezTo>
                    <a:pt x="465" y="118"/>
                    <a:pt x="465" y="118"/>
                    <a:pt x="465" y="118"/>
                  </a:cubicBezTo>
                  <a:lnTo>
                    <a:pt x="465" y="118"/>
                  </a:lnTo>
                  <a:cubicBezTo>
                    <a:pt x="462" y="119"/>
                    <a:pt x="458" y="120"/>
                    <a:pt x="454" y="121"/>
                  </a:cubicBezTo>
                  <a:lnTo>
                    <a:pt x="454" y="121"/>
                  </a:lnTo>
                  <a:cubicBezTo>
                    <a:pt x="459" y="119"/>
                    <a:pt x="463" y="118"/>
                    <a:pt x="468" y="116"/>
                  </a:cubicBezTo>
                  <a:close/>
                  <a:moveTo>
                    <a:pt x="442" y="124"/>
                  </a:moveTo>
                  <a:cubicBezTo>
                    <a:pt x="441" y="124"/>
                    <a:pt x="441" y="125"/>
                    <a:pt x="441" y="125"/>
                  </a:cubicBezTo>
                  <a:lnTo>
                    <a:pt x="441" y="125"/>
                  </a:lnTo>
                  <a:cubicBezTo>
                    <a:pt x="442" y="125"/>
                    <a:pt x="442" y="124"/>
                    <a:pt x="442" y="124"/>
                  </a:cubicBezTo>
                  <a:close/>
                  <a:moveTo>
                    <a:pt x="441" y="125"/>
                  </a:moveTo>
                  <a:cubicBezTo>
                    <a:pt x="440" y="126"/>
                    <a:pt x="440" y="126"/>
                    <a:pt x="440" y="126"/>
                  </a:cubicBezTo>
                  <a:lnTo>
                    <a:pt x="440" y="126"/>
                  </a:lnTo>
                  <a:cubicBezTo>
                    <a:pt x="437" y="127"/>
                    <a:pt x="434" y="128"/>
                    <a:pt x="431" y="129"/>
                  </a:cubicBezTo>
                  <a:lnTo>
                    <a:pt x="431" y="129"/>
                  </a:lnTo>
                  <a:cubicBezTo>
                    <a:pt x="435" y="128"/>
                    <a:pt x="438" y="126"/>
                    <a:pt x="441" y="125"/>
                  </a:cubicBezTo>
                  <a:close/>
                  <a:moveTo>
                    <a:pt x="476" y="119"/>
                  </a:moveTo>
                  <a:lnTo>
                    <a:pt x="436" y="132"/>
                  </a:lnTo>
                  <a:lnTo>
                    <a:pt x="436" y="132"/>
                  </a:lnTo>
                  <a:cubicBezTo>
                    <a:pt x="436" y="132"/>
                    <a:pt x="436" y="132"/>
                    <a:pt x="436" y="132"/>
                  </a:cubicBezTo>
                  <a:lnTo>
                    <a:pt x="436" y="132"/>
                  </a:lnTo>
                  <a:cubicBezTo>
                    <a:pt x="439" y="131"/>
                    <a:pt x="441" y="130"/>
                    <a:pt x="444" y="129"/>
                  </a:cubicBezTo>
                  <a:lnTo>
                    <a:pt x="444" y="129"/>
                  </a:lnTo>
                  <a:cubicBezTo>
                    <a:pt x="442" y="129"/>
                    <a:pt x="441" y="130"/>
                    <a:pt x="440" y="130"/>
                  </a:cubicBezTo>
                  <a:lnTo>
                    <a:pt x="440" y="130"/>
                  </a:lnTo>
                  <a:cubicBezTo>
                    <a:pt x="442" y="130"/>
                    <a:pt x="444" y="129"/>
                    <a:pt x="446" y="128"/>
                  </a:cubicBezTo>
                  <a:lnTo>
                    <a:pt x="446" y="128"/>
                  </a:lnTo>
                  <a:cubicBezTo>
                    <a:pt x="445" y="129"/>
                    <a:pt x="444" y="129"/>
                    <a:pt x="444" y="129"/>
                  </a:cubicBezTo>
                  <a:lnTo>
                    <a:pt x="444" y="129"/>
                  </a:lnTo>
                  <a:cubicBezTo>
                    <a:pt x="449" y="127"/>
                    <a:pt x="454" y="126"/>
                    <a:pt x="459" y="124"/>
                  </a:cubicBezTo>
                  <a:lnTo>
                    <a:pt x="459" y="124"/>
                  </a:lnTo>
                  <a:cubicBezTo>
                    <a:pt x="465" y="122"/>
                    <a:pt x="470" y="120"/>
                    <a:pt x="476" y="119"/>
                  </a:cubicBezTo>
                  <a:close/>
                  <a:moveTo>
                    <a:pt x="433" y="133"/>
                  </a:moveTo>
                  <a:lnTo>
                    <a:pt x="433" y="133"/>
                  </a:lnTo>
                  <a:lnTo>
                    <a:pt x="433" y="133"/>
                  </a:lnTo>
                  <a:cubicBezTo>
                    <a:pt x="433" y="133"/>
                    <a:pt x="433" y="133"/>
                    <a:pt x="433" y="133"/>
                  </a:cubicBezTo>
                  <a:lnTo>
                    <a:pt x="433" y="133"/>
                  </a:lnTo>
                  <a:cubicBezTo>
                    <a:pt x="433" y="133"/>
                    <a:pt x="433" y="133"/>
                    <a:pt x="433" y="133"/>
                  </a:cubicBezTo>
                  <a:close/>
                  <a:moveTo>
                    <a:pt x="425" y="133"/>
                  </a:moveTo>
                  <a:cubicBezTo>
                    <a:pt x="424" y="133"/>
                    <a:pt x="424" y="133"/>
                    <a:pt x="424" y="133"/>
                  </a:cubicBezTo>
                  <a:lnTo>
                    <a:pt x="425" y="133"/>
                  </a:lnTo>
                  <a:cubicBezTo>
                    <a:pt x="425" y="133"/>
                    <a:pt x="425" y="133"/>
                    <a:pt x="425" y="133"/>
                  </a:cubicBezTo>
                  <a:close/>
                  <a:moveTo>
                    <a:pt x="463" y="119"/>
                  </a:moveTo>
                  <a:cubicBezTo>
                    <a:pt x="462" y="120"/>
                    <a:pt x="461" y="121"/>
                    <a:pt x="459" y="122"/>
                  </a:cubicBezTo>
                  <a:lnTo>
                    <a:pt x="459" y="122"/>
                  </a:lnTo>
                  <a:cubicBezTo>
                    <a:pt x="452" y="124"/>
                    <a:pt x="445" y="127"/>
                    <a:pt x="438" y="129"/>
                  </a:cubicBezTo>
                  <a:lnTo>
                    <a:pt x="438" y="129"/>
                  </a:lnTo>
                  <a:cubicBezTo>
                    <a:pt x="438" y="129"/>
                    <a:pt x="438" y="129"/>
                    <a:pt x="438" y="128"/>
                  </a:cubicBezTo>
                  <a:lnTo>
                    <a:pt x="438" y="128"/>
                  </a:lnTo>
                  <a:cubicBezTo>
                    <a:pt x="433" y="130"/>
                    <a:pt x="429" y="132"/>
                    <a:pt x="425" y="133"/>
                  </a:cubicBezTo>
                  <a:lnTo>
                    <a:pt x="425" y="133"/>
                  </a:lnTo>
                  <a:cubicBezTo>
                    <a:pt x="425" y="133"/>
                    <a:pt x="425" y="133"/>
                    <a:pt x="426" y="133"/>
                  </a:cubicBezTo>
                  <a:lnTo>
                    <a:pt x="426" y="133"/>
                  </a:lnTo>
                  <a:cubicBezTo>
                    <a:pt x="426" y="133"/>
                    <a:pt x="426" y="133"/>
                    <a:pt x="426" y="133"/>
                  </a:cubicBezTo>
                  <a:lnTo>
                    <a:pt x="428" y="133"/>
                  </a:lnTo>
                  <a:cubicBezTo>
                    <a:pt x="428" y="133"/>
                    <a:pt x="428" y="133"/>
                    <a:pt x="428" y="133"/>
                  </a:cubicBezTo>
                  <a:lnTo>
                    <a:pt x="428" y="133"/>
                  </a:lnTo>
                  <a:cubicBezTo>
                    <a:pt x="427" y="133"/>
                    <a:pt x="427" y="133"/>
                    <a:pt x="426" y="133"/>
                  </a:cubicBezTo>
                  <a:lnTo>
                    <a:pt x="426" y="133"/>
                  </a:lnTo>
                  <a:cubicBezTo>
                    <a:pt x="430" y="132"/>
                    <a:pt x="434" y="130"/>
                    <a:pt x="438" y="129"/>
                  </a:cubicBezTo>
                  <a:lnTo>
                    <a:pt x="438" y="129"/>
                  </a:lnTo>
                  <a:cubicBezTo>
                    <a:pt x="438" y="130"/>
                    <a:pt x="437" y="130"/>
                    <a:pt x="437" y="131"/>
                  </a:cubicBezTo>
                  <a:lnTo>
                    <a:pt x="437" y="131"/>
                  </a:lnTo>
                  <a:cubicBezTo>
                    <a:pt x="438" y="130"/>
                    <a:pt x="440" y="130"/>
                    <a:pt x="441" y="129"/>
                  </a:cubicBezTo>
                  <a:lnTo>
                    <a:pt x="441" y="129"/>
                  </a:lnTo>
                  <a:cubicBezTo>
                    <a:pt x="440" y="130"/>
                    <a:pt x="438" y="130"/>
                    <a:pt x="437" y="131"/>
                  </a:cubicBezTo>
                  <a:lnTo>
                    <a:pt x="437" y="131"/>
                  </a:lnTo>
                  <a:cubicBezTo>
                    <a:pt x="437" y="131"/>
                    <a:pt x="437" y="131"/>
                    <a:pt x="437" y="131"/>
                  </a:cubicBezTo>
                  <a:lnTo>
                    <a:pt x="437" y="131"/>
                  </a:lnTo>
                  <a:cubicBezTo>
                    <a:pt x="434" y="131"/>
                    <a:pt x="431" y="132"/>
                    <a:pt x="428" y="133"/>
                  </a:cubicBezTo>
                  <a:lnTo>
                    <a:pt x="428" y="133"/>
                  </a:lnTo>
                  <a:cubicBezTo>
                    <a:pt x="429" y="133"/>
                    <a:pt x="429" y="133"/>
                    <a:pt x="429" y="133"/>
                  </a:cubicBezTo>
                  <a:lnTo>
                    <a:pt x="429" y="133"/>
                  </a:lnTo>
                  <a:cubicBezTo>
                    <a:pt x="429" y="133"/>
                    <a:pt x="429" y="133"/>
                    <a:pt x="429" y="133"/>
                  </a:cubicBezTo>
                  <a:lnTo>
                    <a:pt x="431" y="133"/>
                  </a:lnTo>
                  <a:cubicBezTo>
                    <a:pt x="431" y="133"/>
                    <a:pt x="431" y="133"/>
                    <a:pt x="431" y="133"/>
                  </a:cubicBezTo>
                  <a:lnTo>
                    <a:pt x="431" y="133"/>
                  </a:lnTo>
                  <a:cubicBezTo>
                    <a:pt x="430" y="133"/>
                    <a:pt x="430" y="133"/>
                    <a:pt x="429" y="133"/>
                  </a:cubicBezTo>
                  <a:lnTo>
                    <a:pt x="429" y="133"/>
                  </a:lnTo>
                  <a:cubicBezTo>
                    <a:pt x="432" y="132"/>
                    <a:pt x="434" y="132"/>
                    <a:pt x="437" y="131"/>
                  </a:cubicBezTo>
                  <a:lnTo>
                    <a:pt x="437" y="131"/>
                  </a:lnTo>
                  <a:cubicBezTo>
                    <a:pt x="437" y="131"/>
                    <a:pt x="437" y="131"/>
                    <a:pt x="437" y="131"/>
                  </a:cubicBezTo>
                  <a:lnTo>
                    <a:pt x="437" y="131"/>
                  </a:lnTo>
                  <a:cubicBezTo>
                    <a:pt x="439" y="130"/>
                    <a:pt x="441" y="130"/>
                    <a:pt x="443" y="129"/>
                  </a:cubicBezTo>
                  <a:lnTo>
                    <a:pt x="443" y="129"/>
                  </a:lnTo>
                  <a:cubicBezTo>
                    <a:pt x="442" y="130"/>
                    <a:pt x="440" y="130"/>
                    <a:pt x="438" y="131"/>
                  </a:cubicBezTo>
                  <a:lnTo>
                    <a:pt x="438" y="131"/>
                  </a:lnTo>
                  <a:cubicBezTo>
                    <a:pt x="439" y="131"/>
                    <a:pt x="439" y="131"/>
                    <a:pt x="440" y="130"/>
                  </a:cubicBezTo>
                  <a:lnTo>
                    <a:pt x="440" y="130"/>
                  </a:lnTo>
                  <a:cubicBezTo>
                    <a:pt x="439" y="131"/>
                    <a:pt x="438" y="131"/>
                    <a:pt x="437" y="131"/>
                  </a:cubicBezTo>
                  <a:lnTo>
                    <a:pt x="437" y="131"/>
                  </a:lnTo>
                  <a:cubicBezTo>
                    <a:pt x="437" y="131"/>
                    <a:pt x="438" y="131"/>
                    <a:pt x="438" y="131"/>
                  </a:cubicBezTo>
                  <a:lnTo>
                    <a:pt x="438" y="131"/>
                  </a:lnTo>
                  <a:cubicBezTo>
                    <a:pt x="438" y="131"/>
                    <a:pt x="437" y="131"/>
                    <a:pt x="437" y="132"/>
                  </a:cubicBezTo>
                  <a:lnTo>
                    <a:pt x="437" y="132"/>
                  </a:lnTo>
                  <a:cubicBezTo>
                    <a:pt x="437" y="131"/>
                    <a:pt x="437" y="131"/>
                    <a:pt x="437" y="131"/>
                  </a:cubicBezTo>
                  <a:lnTo>
                    <a:pt x="437" y="131"/>
                  </a:lnTo>
                  <a:cubicBezTo>
                    <a:pt x="435" y="132"/>
                    <a:pt x="433" y="132"/>
                    <a:pt x="431" y="133"/>
                  </a:cubicBezTo>
                  <a:lnTo>
                    <a:pt x="431" y="133"/>
                  </a:lnTo>
                  <a:cubicBezTo>
                    <a:pt x="431" y="133"/>
                    <a:pt x="431" y="133"/>
                    <a:pt x="432" y="133"/>
                  </a:cubicBezTo>
                  <a:lnTo>
                    <a:pt x="432" y="133"/>
                  </a:lnTo>
                  <a:cubicBezTo>
                    <a:pt x="432" y="133"/>
                    <a:pt x="432" y="133"/>
                    <a:pt x="432" y="133"/>
                  </a:cubicBezTo>
                  <a:lnTo>
                    <a:pt x="431" y="133"/>
                  </a:lnTo>
                  <a:cubicBezTo>
                    <a:pt x="430" y="133"/>
                    <a:pt x="430" y="133"/>
                    <a:pt x="430" y="133"/>
                  </a:cubicBezTo>
                  <a:lnTo>
                    <a:pt x="430" y="133"/>
                  </a:lnTo>
                  <a:cubicBezTo>
                    <a:pt x="430" y="133"/>
                    <a:pt x="429" y="133"/>
                    <a:pt x="429" y="133"/>
                  </a:cubicBezTo>
                  <a:lnTo>
                    <a:pt x="429" y="133"/>
                  </a:lnTo>
                  <a:cubicBezTo>
                    <a:pt x="429" y="133"/>
                    <a:pt x="429" y="133"/>
                    <a:pt x="429" y="133"/>
                  </a:cubicBezTo>
                  <a:lnTo>
                    <a:pt x="428" y="133"/>
                  </a:lnTo>
                  <a:cubicBezTo>
                    <a:pt x="428" y="133"/>
                    <a:pt x="428" y="133"/>
                    <a:pt x="427" y="133"/>
                  </a:cubicBezTo>
                  <a:lnTo>
                    <a:pt x="427" y="133"/>
                  </a:lnTo>
                  <a:cubicBezTo>
                    <a:pt x="426" y="134"/>
                    <a:pt x="425" y="134"/>
                    <a:pt x="424" y="134"/>
                  </a:cubicBezTo>
                  <a:lnTo>
                    <a:pt x="424" y="134"/>
                  </a:lnTo>
                  <a:cubicBezTo>
                    <a:pt x="424" y="134"/>
                    <a:pt x="425" y="133"/>
                    <a:pt x="426" y="133"/>
                  </a:cubicBezTo>
                  <a:lnTo>
                    <a:pt x="425" y="133"/>
                  </a:lnTo>
                  <a:cubicBezTo>
                    <a:pt x="424" y="134"/>
                    <a:pt x="423" y="134"/>
                    <a:pt x="422" y="134"/>
                  </a:cubicBezTo>
                  <a:lnTo>
                    <a:pt x="422" y="134"/>
                  </a:lnTo>
                  <a:cubicBezTo>
                    <a:pt x="421" y="134"/>
                    <a:pt x="421" y="134"/>
                    <a:pt x="420" y="135"/>
                  </a:cubicBezTo>
                  <a:lnTo>
                    <a:pt x="420" y="135"/>
                  </a:lnTo>
                  <a:lnTo>
                    <a:pt x="424" y="133"/>
                  </a:lnTo>
                  <a:lnTo>
                    <a:pt x="422" y="133"/>
                  </a:lnTo>
                  <a:cubicBezTo>
                    <a:pt x="420" y="134"/>
                    <a:pt x="419" y="134"/>
                    <a:pt x="417" y="135"/>
                  </a:cubicBezTo>
                  <a:lnTo>
                    <a:pt x="417" y="135"/>
                  </a:lnTo>
                  <a:cubicBezTo>
                    <a:pt x="418" y="134"/>
                    <a:pt x="419" y="134"/>
                    <a:pt x="420" y="133"/>
                  </a:cubicBezTo>
                  <a:lnTo>
                    <a:pt x="422" y="133"/>
                  </a:lnTo>
                  <a:cubicBezTo>
                    <a:pt x="428" y="131"/>
                    <a:pt x="433" y="129"/>
                    <a:pt x="439" y="128"/>
                  </a:cubicBezTo>
                  <a:lnTo>
                    <a:pt x="439" y="128"/>
                  </a:lnTo>
                  <a:cubicBezTo>
                    <a:pt x="439" y="128"/>
                    <a:pt x="438" y="128"/>
                    <a:pt x="438" y="128"/>
                  </a:cubicBezTo>
                  <a:lnTo>
                    <a:pt x="438" y="128"/>
                  </a:lnTo>
                  <a:cubicBezTo>
                    <a:pt x="442" y="127"/>
                    <a:pt x="446" y="126"/>
                    <a:pt x="450" y="124"/>
                  </a:cubicBezTo>
                  <a:lnTo>
                    <a:pt x="448" y="124"/>
                  </a:lnTo>
                  <a:cubicBezTo>
                    <a:pt x="453" y="123"/>
                    <a:pt x="458" y="121"/>
                    <a:pt x="463" y="119"/>
                  </a:cubicBezTo>
                  <a:close/>
                  <a:moveTo>
                    <a:pt x="417" y="135"/>
                  </a:moveTo>
                  <a:lnTo>
                    <a:pt x="417" y="135"/>
                  </a:lnTo>
                  <a:cubicBezTo>
                    <a:pt x="416" y="135"/>
                    <a:pt x="416" y="135"/>
                    <a:pt x="416" y="135"/>
                  </a:cubicBezTo>
                  <a:lnTo>
                    <a:pt x="416" y="135"/>
                  </a:lnTo>
                  <a:cubicBezTo>
                    <a:pt x="415" y="136"/>
                    <a:pt x="414" y="136"/>
                    <a:pt x="413" y="136"/>
                  </a:cubicBezTo>
                  <a:lnTo>
                    <a:pt x="413" y="136"/>
                  </a:lnTo>
                  <a:cubicBezTo>
                    <a:pt x="414" y="136"/>
                    <a:pt x="416" y="135"/>
                    <a:pt x="417" y="135"/>
                  </a:cubicBezTo>
                  <a:close/>
                  <a:moveTo>
                    <a:pt x="413" y="136"/>
                  </a:moveTo>
                  <a:cubicBezTo>
                    <a:pt x="410" y="137"/>
                    <a:pt x="406" y="138"/>
                    <a:pt x="403" y="140"/>
                  </a:cubicBezTo>
                  <a:lnTo>
                    <a:pt x="403" y="140"/>
                  </a:lnTo>
                  <a:cubicBezTo>
                    <a:pt x="406" y="139"/>
                    <a:pt x="409" y="137"/>
                    <a:pt x="413" y="136"/>
                  </a:cubicBezTo>
                  <a:close/>
                  <a:moveTo>
                    <a:pt x="407" y="142"/>
                  </a:moveTo>
                  <a:cubicBezTo>
                    <a:pt x="406" y="142"/>
                    <a:pt x="406" y="142"/>
                    <a:pt x="406" y="142"/>
                  </a:cubicBezTo>
                  <a:lnTo>
                    <a:pt x="405" y="142"/>
                  </a:lnTo>
                  <a:lnTo>
                    <a:pt x="405" y="142"/>
                  </a:lnTo>
                  <a:cubicBezTo>
                    <a:pt x="406" y="142"/>
                    <a:pt x="406" y="142"/>
                    <a:pt x="407" y="142"/>
                  </a:cubicBezTo>
                  <a:close/>
                  <a:moveTo>
                    <a:pt x="403" y="141"/>
                  </a:moveTo>
                  <a:cubicBezTo>
                    <a:pt x="399" y="142"/>
                    <a:pt x="396" y="144"/>
                    <a:pt x="393" y="145"/>
                  </a:cubicBezTo>
                  <a:lnTo>
                    <a:pt x="393" y="145"/>
                  </a:lnTo>
                  <a:lnTo>
                    <a:pt x="394" y="144"/>
                  </a:lnTo>
                  <a:lnTo>
                    <a:pt x="394" y="144"/>
                  </a:lnTo>
                  <a:cubicBezTo>
                    <a:pt x="394" y="145"/>
                    <a:pt x="393" y="145"/>
                    <a:pt x="392" y="145"/>
                  </a:cubicBezTo>
                  <a:lnTo>
                    <a:pt x="392" y="145"/>
                  </a:lnTo>
                  <a:cubicBezTo>
                    <a:pt x="393" y="145"/>
                    <a:pt x="394" y="145"/>
                    <a:pt x="395" y="144"/>
                  </a:cubicBezTo>
                  <a:lnTo>
                    <a:pt x="395" y="144"/>
                  </a:lnTo>
                  <a:lnTo>
                    <a:pt x="394" y="144"/>
                  </a:lnTo>
                  <a:lnTo>
                    <a:pt x="394" y="144"/>
                  </a:lnTo>
                  <a:cubicBezTo>
                    <a:pt x="397" y="143"/>
                    <a:pt x="400" y="142"/>
                    <a:pt x="403" y="141"/>
                  </a:cubicBezTo>
                  <a:close/>
                  <a:moveTo>
                    <a:pt x="414" y="137"/>
                  </a:moveTo>
                  <a:cubicBezTo>
                    <a:pt x="413" y="137"/>
                    <a:pt x="412" y="137"/>
                    <a:pt x="412" y="138"/>
                  </a:cubicBezTo>
                  <a:lnTo>
                    <a:pt x="412" y="138"/>
                  </a:lnTo>
                  <a:cubicBezTo>
                    <a:pt x="411" y="138"/>
                    <a:pt x="411" y="138"/>
                    <a:pt x="410" y="138"/>
                  </a:cubicBezTo>
                  <a:lnTo>
                    <a:pt x="410" y="138"/>
                  </a:lnTo>
                  <a:cubicBezTo>
                    <a:pt x="401" y="141"/>
                    <a:pt x="392" y="144"/>
                    <a:pt x="384" y="146"/>
                  </a:cubicBezTo>
                  <a:lnTo>
                    <a:pt x="384" y="146"/>
                  </a:lnTo>
                  <a:cubicBezTo>
                    <a:pt x="390" y="144"/>
                    <a:pt x="397" y="142"/>
                    <a:pt x="403" y="140"/>
                  </a:cubicBezTo>
                  <a:lnTo>
                    <a:pt x="403" y="140"/>
                  </a:lnTo>
                  <a:cubicBezTo>
                    <a:pt x="400" y="141"/>
                    <a:pt x="397" y="142"/>
                    <a:pt x="397" y="142"/>
                  </a:cubicBezTo>
                  <a:lnTo>
                    <a:pt x="414" y="137"/>
                  </a:lnTo>
                  <a:close/>
                  <a:moveTo>
                    <a:pt x="384" y="146"/>
                  </a:moveTo>
                  <a:cubicBezTo>
                    <a:pt x="383" y="146"/>
                    <a:pt x="382" y="147"/>
                    <a:pt x="381" y="147"/>
                  </a:cubicBezTo>
                  <a:lnTo>
                    <a:pt x="381" y="147"/>
                  </a:lnTo>
                  <a:lnTo>
                    <a:pt x="379" y="147"/>
                  </a:lnTo>
                  <a:lnTo>
                    <a:pt x="379" y="147"/>
                  </a:lnTo>
                  <a:cubicBezTo>
                    <a:pt x="381" y="147"/>
                    <a:pt x="382" y="147"/>
                    <a:pt x="384" y="146"/>
                  </a:cubicBezTo>
                  <a:close/>
                  <a:moveTo>
                    <a:pt x="387" y="147"/>
                  </a:moveTo>
                  <a:lnTo>
                    <a:pt x="387" y="147"/>
                  </a:lnTo>
                  <a:cubicBezTo>
                    <a:pt x="386" y="147"/>
                    <a:pt x="386" y="147"/>
                    <a:pt x="385" y="148"/>
                  </a:cubicBezTo>
                  <a:lnTo>
                    <a:pt x="385" y="148"/>
                  </a:lnTo>
                  <a:cubicBezTo>
                    <a:pt x="384" y="148"/>
                    <a:pt x="384" y="148"/>
                    <a:pt x="383" y="148"/>
                  </a:cubicBezTo>
                  <a:lnTo>
                    <a:pt x="383" y="148"/>
                  </a:lnTo>
                  <a:cubicBezTo>
                    <a:pt x="385" y="148"/>
                    <a:pt x="386" y="147"/>
                    <a:pt x="387" y="147"/>
                  </a:cubicBezTo>
                  <a:close/>
                  <a:moveTo>
                    <a:pt x="362" y="152"/>
                  </a:moveTo>
                  <a:cubicBezTo>
                    <a:pt x="361" y="153"/>
                    <a:pt x="360" y="153"/>
                    <a:pt x="359" y="154"/>
                  </a:cubicBezTo>
                  <a:lnTo>
                    <a:pt x="359" y="154"/>
                  </a:lnTo>
                  <a:cubicBezTo>
                    <a:pt x="360" y="153"/>
                    <a:pt x="360" y="153"/>
                    <a:pt x="360" y="153"/>
                  </a:cubicBezTo>
                  <a:lnTo>
                    <a:pt x="360" y="153"/>
                  </a:lnTo>
                  <a:cubicBezTo>
                    <a:pt x="361" y="153"/>
                    <a:pt x="361" y="153"/>
                    <a:pt x="362" y="152"/>
                  </a:cubicBezTo>
                  <a:close/>
                  <a:moveTo>
                    <a:pt x="426" y="135"/>
                  </a:moveTo>
                  <a:lnTo>
                    <a:pt x="426" y="135"/>
                  </a:lnTo>
                  <a:cubicBezTo>
                    <a:pt x="420" y="137"/>
                    <a:pt x="414" y="139"/>
                    <a:pt x="408" y="141"/>
                  </a:cubicBezTo>
                  <a:lnTo>
                    <a:pt x="408" y="141"/>
                  </a:lnTo>
                  <a:cubicBezTo>
                    <a:pt x="408" y="140"/>
                    <a:pt x="408" y="140"/>
                    <a:pt x="409" y="140"/>
                  </a:cubicBezTo>
                  <a:lnTo>
                    <a:pt x="409" y="140"/>
                  </a:lnTo>
                  <a:cubicBezTo>
                    <a:pt x="404" y="141"/>
                    <a:pt x="400" y="143"/>
                    <a:pt x="395" y="144"/>
                  </a:cubicBezTo>
                  <a:lnTo>
                    <a:pt x="395" y="144"/>
                  </a:lnTo>
                  <a:lnTo>
                    <a:pt x="400" y="143"/>
                  </a:lnTo>
                  <a:lnTo>
                    <a:pt x="400" y="143"/>
                  </a:lnTo>
                  <a:cubicBezTo>
                    <a:pt x="397" y="144"/>
                    <a:pt x="395" y="145"/>
                    <a:pt x="392" y="146"/>
                  </a:cubicBezTo>
                  <a:lnTo>
                    <a:pt x="392" y="146"/>
                  </a:lnTo>
                  <a:cubicBezTo>
                    <a:pt x="396" y="145"/>
                    <a:pt x="400" y="144"/>
                    <a:pt x="404" y="142"/>
                  </a:cubicBezTo>
                  <a:lnTo>
                    <a:pt x="404" y="142"/>
                  </a:lnTo>
                  <a:lnTo>
                    <a:pt x="400" y="143"/>
                  </a:lnTo>
                  <a:lnTo>
                    <a:pt x="400" y="143"/>
                  </a:lnTo>
                  <a:cubicBezTo>
                    <a:pt x="402" y="142"/>
                    <a:pt x="405" y="142"/>
                    <a:pt x="408" y="141"/>
                  </a:cubicBezTo>
                  <a:lnTo>
                    <a:pt x="408" y="141"/>
                  </a:lnTo>
                  <a:cubicBezTo>
                    <a:pt x="407" y="141"/>
                    <a:pt x="407" y="141"/>
                    <a:pt x="407" y="142"/>
                  </a:cubicBezTo>
                  <a:lnTo>
                    <a:pt x="407" y="142"/>
                  </a:lnTo>
                  <a:cubicBezTo>
                    <a:pt x="407" y="141"/>
                    <a:pt x="408" y="141"/>
                    <a:pt x="409" y="141"/>
                  </a:cubicBezTo>
                  <a:lnTo>
                    <a:pt x="409" y="141"/>
                  </a:lnTo>
                  <a:cubicBezTo>
                    <a:pt x="408" y="141"/>
                    <a:pt x="407" y="142"/>
                    <a:pt x="407" y="142"/>
                  </a:cubicBezTo>
                  <a:lnTo>
                    <a:pt x="407" y="142"/>
                  </a:lnTo>
                  <a:cubicBezTo>
                    <a:pt x="407" y="142"/>
                    <a:pt x="407" y="142"/>
                    <a:pt x="407" y="142"/>
                  </a:cubicBezTo>
                  <a:lnTo>
                    <a:pt x="407" y="142"/>
                  </a:lnTo>
                  <a:cubicBezTo>
                    <a:pt x="406" y="142"/>
                    <a:pt x="405" y="142"/>
                    <a:pt x="404" y="142"/>
                  </a:cubicBezTo>
                  <a:lnTo>
                    <a:pt x="404" y="142"/>
                  </a:lnTo>
                  <a:lnTo>
                    <a:pt x="405" y="142"/>
                  </a:lnTo>
                  <a:lnTo>
                    <a:pt x="405" y="142"/>
                  </a:lnTo>
                  <a:cubicBezTo>
                    <a:pt x="403" y="143"/>
                    <a:pt x="400" y="144"/>
                    <a:pt x="397" y="145"/>
                  </a:cubicBezTo>
                  <a:lnTo>
                    <a:pt x="397" y="145"/>
                  </a:lnTo>
                  <a:lnTo>
                    <a:pt x="353" y="160"/>
                  </a:lnTo>
                  <a:lnTo>
                    <a:pt x="353" y="160"/>
                  </a:lnTo>
                  <a:cubicBezTo>
                    <a:pt x="363" y="156"/>
                    <a:pt x="371" y="153"/>
                    <a:pt x="381" y="150"/>
                  </a:cubicBezTo>
                  <a:lnTo>
                    <a:pt x="381" y="150"/>
                  </a:lnTo>
                  <a:cubicBezTo>
                    <a:pt x="384" y="148"/>
                    <a:pt x="388" y="147"/>
                    <a:pt x="392" y="146"/>
                  </a:cubicBezTo>
                  <a:lnTo>
                    <a:pt x="392" y="146"/>
                  </a:lnTo>
                  <a:cubicBezTo>
                    <a:pt x="391" y="146"/>
                    <a:pt x="389" y="147"/>
                    <a:pt x="387" y="147"/>
                  </a:cubicBezTo>
                  <a:lnTo>
                    <a:pt x="387" y="147"/>
                  </a:lnTo>
                  <a:cubicBezTo>
                    <a:pt x="389" y="146"/>
                    <a:pt x="391" y="146"/>
                    <a:pt x="392" y="145"/>
                  </a:cubicBezTo>
                  <a:lnTo>
                    <a:pt x="392" y="145"/>
                  </a:lnTo>
                  <a:cubicBezTo>
                    <a:pt x="391" y="146"/>
                    <a:pt x="389" y="146"/>
                    <a:pt x="387" y="147"/>
                  </a:cubicBezTo>
                  <a:lnTo>
                    <a:pt x="387" y="147"/>
                  </a:lnTo>
                  <a:cubicBezTo>
                    <a:pt x="389" y="146"/>
                    <a:pt x="391" y="145"/>
                    <a:pt x="393" y="145"/>
                  </a:cubicBezTo>
                  <a:lnTo>
                    <a:pt x="393" y="145"/>
                  </a:lnTo>
                  <a:lnTo>
                    <a:pt x="385" y="146"/>
                  </a:lnTo>
                  <a:lnTo>
                    <a:pt x="385" y="146"/>
                  </a:lnTo>
                  <a:cubicBezTo>
                    <a:pt x="393" y="144"/>
                    <a:pt x="400" y="142"/>
                    <a:pt x="407" y="139"/>
                  </a:cubicBezTo>
                  <a:lnTo>
                    <a:pt x="407" y="139"/>
                  </a:lnTo>
                  <a:cubicBezTo>
                    <a:pt x="406" y="140"/>
                    <a:pt x="404" y="141"/>
                    <a:pt x="403" y="141"/>
                  </a:cubicBezTo>
                  <a:lnTo>
                    <a:pt x="403" y="141"/>
                  </a:lnTo>
                  <a:cubicBezTo>
                    <a:pt x="405" y="141"/>
                    <a:pt x="407" y="140"/>
                    <a:pt x="409" y="139"/>
                  </a:cubicBezTo>
                  <a:lnTo>
                    <a:pt x="409" y="139"/>
                  </a:lnTo>
                  <a:cubicBezTo>
                    <a:pt x="409" y="139"/>
                    <a:pt x="410" y="139"/>
                    <a:pt x="411" y="139"/>
                  </a:cubicBezTo>
                  <a:lnTo>
                    <a:pt x="411" y="139"/>
                  </a:lnTo>
                  <a:cubicBezTo>
                    <a:pt x="410" y="139"/>
                    <a:pt x="409" y="139"/>
                    <a:pt x="409" y="140"/>
                  </a:cubicBezTo>
                  <a:lnTo>
                    <a:pt x="409" y="140"/>
                  </a:lnTo>
                  <a:cubicBezTo>
                    <a:pt x="413" y="138"/>
                    <a:pt x="418" y="137"/>
                    <a:pt x="422" y="136"/>
                  </a:cubicBezTo>
                  <a:lnTo>
                    <a:pt x="422" y="136"/>
                  </a:lnTo>
                  <a:cubicBezTo>
                    <a:pt x="424" y="135"/>
                    <a:pt x="425" y="135"/>
                    <a:pt x="426" y="135"/>
                  </a:cubicBezTo>
                  <a:close/>
                  <a:moveTo>
                    <a:pt x="342" y="161"/>
                  </a:moveTo>
                  <a:lnTo>
                    <a:pt x="342" y="161"/>
                  </a:lnTo>
                  <a:cubicBezTo>
                    <a:pt x="341" y="161"/>
                    <a:pt x="341" y="161"/>
                    <a:pt x="340" y="161"/>
                  </a:cubicBezTo>
                  <a:lnTo>
                    <a:pt x="340" y="161"/>
                  </a:lnTo>
                  <a:cubicBezTo>
                    <a:pt x="339" y="161"/>
                    <a:pt x="338" y="162"/>
                    <a:pt x="338" y="162"/>
                  </a:cubicBezTo>
                  <a:lnTo>
                    <a:pt x="338" y="162"/>
                  </a:lnTo>
                  <a:cubicBezTo>
                    <a:pt x="338" y="162"/>
                    <a:pt x="338" y="162"/>
                    <a:pt x="338" y="162"/>
                  </a:cubicBezTo>
                  <a:lnTo>
                    <a:pt x="338" y="162"/>
                  </a:lnTo>
                  <a:cubicBezTo>
                    <a:pt x="338" y="162"/>
                    <a:pt x="337" y="162"/>
                    <a:pt x="337" y="162"/>
                  </a:cubicBezTo>
                  <a:lnTo>
                    <a:pt x="337" y="162"/>
                  </a:lnTo>
                  <a:cubicBezTo>
                    <a:pt x="337" y="162"/>
                    <a:pt x="338" y="162"/>
                    <a:pt x="338" y="162"/>
                  </a:cubicBezTo>
                  <a:lnTo>
                    <a:pt x="338" y="162"/>
                  </a:lnTo>
                  <a:cubicBezTo>
                    <a:pt x="336" y="162"/>
                    <a:pt x="335" y="163"/>
                    <a:pt x="334" y="163"/>
                  </a:cubicBezTo>
                  <a:lnTo>
                    <a:pt x="334" y="163"/>
                  </a:lnTo>
                  <a:lnTo>
                    <a:pt x="342" y="161"/>
                  </a:lnTo>
                  <a:close/>
                  <a:moveTo>
                    <a:pt x="369" y="154"/>
                  </a:moveTo>
                  <a:cubicBezTo>
                    <a:pt x="363" y="156"/>
                    <a:pt x="358" y="158"/>
                    <a:pt x="353" y="160"/>
                  </a:cubicBezTo>
                  <a:cubicBezTo>
                    <a:pt x="351" y="160"/>
                    <a:pt x="348" y="161"/>
                    <a:pt x="346" y="161"/>
                  </a:cubicBezTo>
                  <a:lnTo>
                    <a:pt x="346" y="161"/>
                  </a:lnTo>
                  <a:cubicBezTo>
                    <a:pt x="346" y="161"/>
                    <a:pt x="347" y="161"/>
                    <a:pt x="347" y="161"/>
                  </a:cubicBezTo>
                  <a:lnTo>
                    <a:pt x="347" y="161"/>
                  </a:lnTo>
                  <a:cubicBezTo>
                    <a:pt x="346" y="161"/>
                    <a:pt x="345" y="162"/>
                    <a:pt x="344" y="162"/>
                  </a:cubicBezTo>
                  <a:lnTo>
                    <a:pt x="344" y="162"/>
                  </a:lnTo>
                  <a:cubicBezTo>
                    <a:pt x="342" y="162"/>
                    <a:pt x="340" y="163"/>
                    <a:pt x="338" y="163"/>
                  </a:cubicBezTo>
                  <a:lnTo>
                    <a:pt x="338" y="163"/>
                  </a:lnTo>
                  <a:cubicBezTo>
                    <a:pt x="339" y="163"/>
                    <a:pt x="341" y="162"/>
                    <a:pt x="343" y="161"/>
                  </a:cubicBezTo>
                  <a:lnTo>
                    <a:pt x="343" y="161"/>
                  </a:lnTo>
                  <a:cubicBezTo>
                    <a:pt x="344" y="160"/>
                    <a:pt x="345" y="160"/>
                    <a:pt x="346" y="160"/>
                  </a:cubicBezTo>
                  <a:lnTo>
                    <a:pt x="346" y="160"/>
                  </a:lnTo>
                  <a:cubicBezTo>
                    <a:pt x="346" y="160"/>
                    <a:pt x="345" y="160"/>
                    <a:pt x="345" y="160"/>
                  </a:cubicBezTo>
                  <a:lnTo>
                    <a:pt x="345" y="160"/>
                  </a:lnTo>
                  <a:cubicBezTo>
                    <a:pt x="349" y="158"/>
                    <a:pt x="352" y="157"/>
                    <a:pt x="356" y="156"/>
                  </a:cubicBezTo>
                  <a:lnTo>
                    <a:pt x="356" y="156"/>
                  </a:lnTo>
                  <a:cubicBezTo>
                    <a:pt x="356" y="156"/>
                    <a:pt x="355" y="157"/>
                    <a:pt x="354" y="157"/>
                  </a:cubicBezTo>
                  <a:lnTo>
                    <a:pt x="354" y="157"/>
                  </a:lnTo>
                  <a:cubicBezTo>
                    <a:pt x="352" y="158"/>
                    <a:pt x="349" y="159"/>
                    <a:pt x="346" y="160"/>
                  </a:cubicBezTo>
                  <a:lnTo>
                    <a:pt x="346" y="160"/>
                  </a:lnTo>
                  <a:cubicBezTo>
                    <a:pt x="348" y="159"/>
                    <a:pt x="350" y="159"/>
                    <a:pt x="351" y="159"/>
                  </a:cubicBezTo>
                  <a:lnTo>
                    <a:pt x="351" y="159"/>
                  </a:lnTo>
                  <a:cubicBezTo>
                    <a:pt x="350" y="160"/>
                    <a:pt x="349" y="160"/>
                    <a:pt x="347" y="161"/>
                  </a:cubicBezTo>
                  <a:lnTo>
                    <a:pt x="347" y="161"/>
                  </a:lnTo>
                  <a:cubicBezTo>
                    <a:pt x="354" y="159"/>
                    <a:pt x="361" y="156"/>
                    <a:pt x="369" y="154"/>
                  </a:cubicBezTo>
                  <a:close/>
                  <a:moveTo>
                    <a:pt x="337" y="162"/>
                  </a:moveTo>
                  <a:cubicBezTo>
                    <a:pt x="335" y="163"/>
                    <a:pt x="332" y="164"/>
                    <a:pt x="329" y="165"/>
                  </a:cubicBezTo>
                  <a:lnTo>
                    <a:pt x="329" y="165"/>
                  </a:lnTo>
                  <a:cubicBezTo>
                    <a:pt x="328" y="166"/>
                    <a:pt x="328" y="166"/>
                    <a:pt x="327" y="166"/>
                  </a:cubicBezTo>
                  <a:lnTo>
                    <a:pt x="327" y="166"/>
                  </a:lnTo>
                  <a:cubicBezTo>
                    <a:pt x="331" y="165"/>
                    <a:pt x="334" y="163"/>
                    <a:pt x="337" y="162"/>
                  </a:cubicBezTo>
                  <a:close/>
                  <a:moveTo>
                    <a:pt x="357" y="162"/>
                  </a:moveTo>
                  <a:cubicBezTo>
                    <a:pt x="355" y="163"/>
                    <a:pt x="353" y="164"/>
                    <a:pt x="351" y="165"/>
                  </a:cubicBezTo>
                  <a:lnTo>
                    <a:pt x="351" y="165"/>
                  </a:lnTo>
                  <a:cubicBezTo>
                    <a:pt x="349" y="165"/>
                    <a:pt x="346" y="166"/>
                    <a:pt x="344" y="167"/>
                  </a:cubicBezTo>
                  <a:lnTo>
                    <a:pt x="344" y="167"/>
                  </a:lnTo>
                  <a:cubicBezTo>
                    <a:pt x="347" y="166"/>
                    <a:pt x="350" y="164"/>
                    <a:pt x="353" y="163"/>
                  </a:cubicBezTo>
                  <a:lnTo>
                    <a:pt x="353" y="163"/>
                  </a:lnTo>
                  <a:cubicBezTo>
                    <a:pt x="354" y="163"/>
                    <a:pt x="356" y="163"/>
                    <a:pt x="357" y="162"/>
                  </a:cubicBezTo>
                  <a:close/>
                  <a:moveTo>
                    <a:pt x="323" y="167"/>
                  </a:moveTo>
                  <a:lnTo>
                    <a:pt x="323" y="167"/>
                  </a:lnTo>
                  <a:cubicBezTo>
                    <a:pt x="323" y="167"/>
                    <a:pt x="322" y="167"/>
                    <a:pt x="322" y="167"/>
                  </a:cubicBezTo>
                  <a:lnTo>
                    <a:pt x="322" y="167"/>
                  </a:lnTo>
                  <a:cubicBezTo>
                    <a:pt x="322" y="167"/>
                    <a:pt x="323" y="167"/>
                    <a:pt x="323" y="167"/>
                  </a:cubicBezTo>
                  <a:lnTo>
                    <a:pt x="323" y="167"/>
                  </a:lnTo>
                  <a:cubicBezTo>
                    <a:pt x="323" y="167"/>
                    <a:pt x="323" y="167"/>
                    <a:pt x="323" y="167"/>
                  </a:cubicBezTo>
                  <a:close/>
                  <a:moveTo>
                    <a:pt x="318" y="168"/>
                  </a:moveTo>
                  <a:lnTo>
                    <a:pt x="318" y="168"/>
                  </a:lnTo>
                  <a:cubicBezTo>
                    <a:pt x="317" y="168"/>
                    <a:pt x="316" y="168"/>
                    <a:pt x="315" y="168"/>
                  </a:cubicBezTo>
                  <a:lnTo>
                    <a:pt x="315" y="168"/>
                  </a:lnTo>
                  <a:cubicBezTo>
                    <a:pt x="316" y="168"/>
                    <a:pt x="316" y="168"/>
                    <a:pt x="316" y="168"/>
                  </a:cubicBezTo>
                  <a:lnTo>
                    <a:pt x="316" y="168"/>
                  </a:lnTo>
                  <a:cubicBezTo>
                    <a:pt x="317" y="168"/>
                    <a:pt x="318" y="168"/>
                    <a:pt x="318" y="168"/>
                  </a:cubicBezTo>
                  <a:close/>
                  <a:moveTo>
                    <a:pt x="336" y="169"/>
                  </a:moveTo>
                  <a:cubicBezTo>
                    <a:pt x="336" y="169"/>
                    <a:pt x="336" y="169"/>
                    <a:pt x="336" y="169"/>
                  </a:cubicBezTo>
                  <a:lnTo>
                    <a:pt x="336" y="169"/>
                  </a:lnTo>
                  <a:cubicBezTo>
                    <a:pt x="335" y="169"/>
                    <a:pt x="335" y="169"/>
                    <a:pt x="334" y="169"/>
                  </a:cubicBezTo>
                  <a:lnTo>
                    <a:pt x="334" y="169"/>
                  </a:lnTo>
                  <a:cubicBezTo>
                    <a:pt x="335" y="169"/>
                    <a:pt x="336" y="169"/>
                    <a:pt x="336" y="169"/>
                  </a:cubicBezTo>
                  <a:close/>
                  <a:moveTo>
                    <a:pt x="383" y="148"/>
                  </a:moveTo>
                  <a:lnTo>
                    <a:pt x="383" y="148"/>
                  </a:lnTo>
                  <a:cubicBezTo>
                    <a:pt x="374" y="151"/>
                    <a:pt x="365" y="154"/>
                    <a:pt x="356" y="157"/>
                  </a:cubicBezTo>
                  <a:lnTo>
                    <a:pt x="356" y="157"/>
                  </a:lnTo>
                  <a:cubicBezTo>
                    <a:pt x="356" y="156"/>
                    <a:pt x="357" y="156"/>
                    <a:pt x="357" y="155"/>
                  </a:cubicBezTo>
                  <a:lnTo>
                    <a:pt x="357" y="155"/>
                  </a:lnTo>
                  <a:cubicBezTo>
                    <a:pt x="357" y="155"/>
                    <a:pt x="357" y="156"/>
                    <a:pt x="356" y="156"/>
                  </a:cubicBezTo>
                  <a:lnTo>
                    <a:pt x="356" y="156"/>
                  </a:lnTo>
                  <a:cubicBezTo>
                    <a:pt x="357" y="156"/>
                    <a:pt x="357" y="155"/>
                    <a:pt x="357" y="155"/>
                  </a:cubicBezTo>
                  <a:lnTo>
                    <a:pt x="357" y="155"/>
                  </a:lnTo>
                  <a:cubicBezTo>
                    <a:pt x="354" y="156"/>
                    <a:pt x="352" y="157"/>
                    <a:pt x="349" y="158"/>
                  </a:cubicBezTo>
                  <a:lnTo>
                    <a:pt x="349" y="158"/>
                  </a:lnTo>
                  <a:cubicBezTo>
                    <a:pt x="352" y="157"/>
                    <a:pt x="355" y="156"/>
                    <a:pt x="357" y="155"/>
                  </a:cubicBezTo>
                  <a:lnTo>
                    <a:pt x="357" y="155"/>
                  </a:lnTo>
                  <a:cubicBezTo>
                    <a:pt x="352" y="156"/>
                    <a:pt x="348" y="158"/>
                    <a:pt x="343" y="160"/>
                  </a:cubicBezTo>
                  <a:lnTo>
                    <a:pt x="343" y="160"/>
                  </a:lnTo>
                  <a:cubicBezTo>
                    <a:pt x="343" y="160"/>
                    <a:pt x="344" y="160"/>
                    <a:pt x="344" y="160"/>
                  </a:cubicBezTo>
                  <a:lnTo>
                    <a:pt x="344" y="160"/>
                  </a:lnTo>
                  <a:cubicBezTo>
                    <a:pt x="346" y="159"/>
                    <a:pt x="347" y="158"/>
                    <a:pt x="349" y="158"/>
                  </a:cubicBezTo>
                  <a:lnTo>
                    <a:pt x="349" y="158"/>
                  </a:lnTo>
                  <a:cubicBezTo>
                    <a:pt x="347" y="158"/>
                    <a:pt x="346" y="159"/>
                    <a:pt x="344" y="160"/>
                  </a:cubicBezTo>
                  <a:lnTo>
                    <a:pt x="344" y="160"/>
                  </a:lnTo>
                  <a:cubicBezTo>
                    <a:pt x="344" y="160"/>
                    <a:pt x="344" y="160"/>
                    <a:pt x="344" y="160"/>
                  </a:cubicBezTo>
                  <a:lnTo>
                    <a:pt x="344" y="160"/>
                  </a:lnTo>
                  <a:cubicBezTo>
                    <a:pt x="344" y="160"/>
                    <a:pt x="344" y="160"/>
                    <a:pt x="344" y="160"/>
                  </a:cubicBezTo>
                  <a:lnTo>
                    <a:pt x="344" y="160"/>
                  </a:lnTo>
                  <a:cubicBezTo>
                    <a:pt x="343" y="160"/>
                    <a:pt x="343" y="160"/>
                    <a:pt x="342" y="160"/>
                  </a:cubicBezTo>
                  <a:lnTo>
                    <a:pt x="342" y="160"/>
                  </a:lnTo>
                  <a:cubicBezTo>
                    <a:pt x="343" y="160"/>
                    <a:pt x="344" y="160"/>
                    <a:pt x="344" y="160"/>
                  </a:cubicBezTo>
                  <a:lnTo>
                    <a:pt x="344" y="160"/>
                  </a:lnTo>
                  <a:cubicBezTo>
                    <a:pt x="344" y="160"/>
                    <a:pt x="344" y="160"/>
                    <a:pt x="344" y="160"/>
                  </a:cubicBezTo>
                  <a:lnTo>
                    <a:pt x="344" y="160"/>
                  </a:lnTo>
                  <a:lnTo>
                    <a:pt x="342" y="161"/>
                  </a:lnTo>
                  <a:lnTo>
                    <a:pt x="342" y="161"/>
                  </a:lnTo>
                  <a:cubicBezTo>
                    <a:pt x="342" y="161"/>
                    <a:pt x="342" y="161"/>
                    <a:pt x="342" y="160"/>
                  </a:cubicBezTo>
                  <a:lnTo>
                    <a:pt x="342" y="160"/>
                  </a:lnTo>
                  <a:cubicBezTo>
                    <a:pt x="339" y="161"/>
                    <a:pt x="336" y="162"/>
                    <a:pt x="333" y="163"/>
                  </a:cubicBezTo>
                  <a:lnTo>
                    <a:pt x="333" y="163"/>
                  </a:lnTo>
                  <a:cubicBezTo>
                    <a:pt x="332" y="164"/>
                    <a:pt x="331" y="164"/>
                    <a:pt x="330" y="164"/>
                  </a:cubicBezTo>
                  <a:lnTo>
                    <a:pt x="330" y="164"/>
                  </a:lnTo>
                  <a:cubicBezTo>
                    <a:pt x="334" y="163"/>
                    <a:pt x="339" y="161"/>
                    <a:pt x="344" y="160"/>
                  </a:cubicBezTo>
                  <a:lnTo>
                    <a:pt x="343" y="160"/>
                  </a:lnTo>
                  <a:cubicBezTo>
                    <a:pt x="337" y="162"/>
                    <a:pt x="331" y="164"/>
                    <a:pt x="325" y="166"/>
                  </a:cubicBezTo>
                  <a:lnTo>
                    <a:pt x="325" y="166"/>
                  </a:lnTo>
                  <a:cubicBezTo>
                    <a:pt x="323" y="166"/>
                    <a:pt x="320" y="167"/>
                    <a:pt x="318" y="168"/>
                  </a:cubicBezTo>
                  <a:lnTo>
                    <a:pt x="318" y="168"/>
                  </a:lnTo>
                  <a:cubicBezTo>
                    <a:pt x="319" y="167"/>
                    <a:pt x="320" y="167"/>
                    <a:pt x="321" y="167"/>
                  </a:cubicBezTo>
                  <a:lnTo>
                    <a:pt x="321" y="167"/>
                  </a:lnTo>
                  <a:cubicBezTo>
                    <a:pt x="320" y="167"/>
                    <a:pt x="319" y="168"/>
                    <a:pt x="318" y="168"/>
                  </a:cubicBezTo>
                  <a:lnTo>
                    <a:pt x="318" y="168"/>
                  </a:lnTo>
                  <a:cubicBezTo>
                    <a:pt x="318" y="168"/>
                    <a:pt x="317" y="168"/>
                    <a:pt x="316" y="168"/>
                  </a:cubicBezTo>
                  <a:lnTo>
                    <a:pt x="316" y="168"/>
                  </a:lnTo>
                  <a:cubicBezTo>
                    <a:pt x="313" y="169"/>
                    <a:pt x="310" y="170"/>
                    <a:pt x="306" y="171"/>
                  </a:cubicBezTo>
                  <a:lnTo>
                    <a:pt x="306" y="171"/>
                  </a:lnTo>
                  <a:cubicBezTo>
                    <a:pt x="308" y="170"/>
                    <a:pt x="309" y="170"/>
                    <a:pt x="311" y="169"/>
                  </a:cubicBezTo>
                  <a:lnTo>
                    <a:pt x="311" y="169"/>
                  </a:lnTo>
                  <a:cubicBezTo>
                    <a:pt x="312" y="169"/>
                    <a:pt x="314" y="169"/>
                    <a:pt x="315" y="168"/>
                  </a:cubicBezTo>
                  <a:lnTo>
                    <a:pt x="315" y="168"/>
                  </a:lnTo>
                  <a:cubicBezTo>
                    <a:pt x="315" y="168"/>
                    <a:pt x="314" y="168"/>
                    <a:pt x="313" y="168"/>
                  </a:cubicBezTo>
                  <a:lnTo>
                    <a:pt x="313" y="168"/>
                  </a:lnTo>
                  <a:cubicBezTo>
                    <a:pt x="319" y="166"/>
                    <a:pt x="324" y="164"/>
                    <a:pt x="330" y="162"/>
                  </a:cubicBezTo>
                  <a:lnTo>
                    <a:pt x="330" y="162"/>
                  </a:lnTo>
                  <a:cubicBezTo>
                    <a:pt x="333" y="161"/>
                    <a:pt x="335" y="160"/>
                    <a:pt x="337" y="160"/>
                  </a:cubicBezTo>
                  <a:lnTo>
                    <a:pt x="336" y="160"/>
                  </a:lnTo>
                  <a:cubicBezTo>
                    <a:pt x="336" y="160"/>
                    <a:pt x="337" y="160"/>
                    <a:pt x="337" y="160"/>
                  </a:cubicBezTo>
                  <a:lnTo>
                    <a:pt x="337" y="160"/>
                  </a:lnTo>
                  <a:cubicBezTo>
                    <a:pt x="337" y="160"/>
                    <a:pt x="337" y="160"/>
                    <a:pt x="337" y="160"/>
                  </a:cubicBezTo>
                  <a:lnTo>
                    <a:pt x="343" y="160"/>
                  </a:lnTo>
                  <a:cubicBezTo>
                    <a:pt x="343" y="160"/>
                    <a:pt x="343" y="160"/>
                    <a:pt x="343" y="160"/>
                  </a:cubicBezTo>
                  <a:lnTo>
                    <a:pt x="343" y="160"/>
                  </a:lnTo>
                  <a:cubicBezTo>
                    <a:pt x="341" y="160"/>
                    <a:pt x="339" y="160"/>
                    <a:pt x="337" y="160"/>
                  </a:cubicBezTo>
                  <a:lnTo>
                    <a:pt x="337" y="160"/>
                  </a:lnTo>
                  <a:cubicBezTo>
                    <a:pt x="344" y="158"/>
                    <a:pt x="352" y="155"/>
                    <a:pt x="360" y="153"/>
                  </a:cubicBezTo>
                  <a:lnTo>
                    <a:pt x="360" y="153"/>
                  </a:lnTo>
                  <a:cubicBezTo>
                    <a:pt x="359" y="153"/>
                    <a:pt x="359" y="154"/>
                    <a:pt x="359" y="154"/>
                  </a:cubicBezTo>
                  <a:lnTo>
                    <a:pt x="359" y="154"/>
                  </a:lnTo>
                  <a:cubicBezTo>
                    <a:pt x="359" y="154"/>
                    <a:pt x="359" y="154"/>
                    <a:pt x="359" y="154"/>
                  </a:cubicBezTo>
                  <a:lnTo>
                    <a:pt x="359" y="154"/>
                  </a:lnTo>
                  <a:cubicBezTo>
                    <a:pt x="359" y="154"/>
                    <a:pt x="359" y="154"/>
                    <a:pt x="359" y="154"/>
                  </a:cubicBezTo>
                  <a:lnTo>
                    <a:pt x="359" y="154"/>
                  </a:lnTo>
                  <a:cubicBezTo>
                    <a:pt x="362" y="153"/>
                    <a:pt x="366" y="152"/>
                    <a:pt x="369" y="150"/>
                  </a:cubicBezTo>
                  <a:lnTo>
                    <a:pt x="369" y="150"/>
                  </a:lnTo>
                  <a:cubicBezTo>
                    <a:pt x="370" y="150"/>
                    <a:pt x="371" y="150"/>
                    <a:pt x="372" y="150"/>
                  </a:cubicBezTo>
                  <a:lnTo>
                    <a:pt x="372" y="150"/>
                  </a:lnTo>
                  <a:cubicBezTo>
                    <a:pt x="367" y="152"/>
                    <a:pt x="363" y="153"/>
                    <a:pt x="358" y="155"/>
                  </a:cubicBezTo>
                  <a:lnTo>
                    <a:pt x="358" y="155"/>
                  </a:lnTo>
                  <a:cubicBezTo>
                    <a:pt x="358" y="155"/>
                    <a:pt x="359" y="154"/>
                    <a:pt x="359" y="154"/>
                  </a:cubicBezTo>
                  <a:lnTo>
                    <a:pt x="359" y="154"/>
                  </a:lnTo>
                  <a:cubicBezTo>
                    <a:pt x="359" y="154"/>
                    <a:pt x="358" y="154"/>
                    <a:pt x="358" y="154"/>
                  </a:cubicBezTo>
                  <a:lnTo>
                    <a:pt x="358" y="154"/>
                  </a:lnTo>
                  <a:cubicBezTo>
                    <a:pt x="358" y="154"/>
                    <a:pt x="359" y="154"/>
                    <a:pt x="359" y="154"/>
                  </a:cubicBezTo>
                  <a:lnTo>
                    <a:pt x="359" y="154"/>
                  </a:lnTo>
                  <a:cubicBezTo>
                    <a:pt x="358" y="154"/>
                    <a:pt x="357" y="154"/>
                    <a:pt x="357" y="155"/>
                  </a:cubicBezTo>
                  <a:lnTo>
                    <a:pt x="357" y="155"/>
                  </a:lnTo>
                  <a:cubicBezTo>
                    <a:pt x="357" y="155"/>
                    <a:pt x="358" y="154"/>
                    <a:pt x="358" y="154"/>
                  </a:cubicBezTo>
                  <a:lnTo>
                    <a:pt x="358" y="154"/>
                  </a:lnTo>
                  <a:cubicBezTo>
                    <a:pt x="358" y="155"/>
                    <a:pt x="358" y="155"/>
                    <a:pt x="357" y="155"/>
                  </a:cubicBezTo>
                  <a:lnTo>
                    <a:pt x="357" y="155"/>
                  </a:lnTo>
                  <a:cubicBezTo>
                    <a:pt x="357" y="155"/>
                    <a:pt x="358" y="155"/>
                    <a:pt x="358" y="155"/>
                  </a:cubicBezTo>
                  <a:lnTo>
                    <a:pt x="358" y="155"/>
                  </a:lnTo>
                  <a:cubicBezTo>
                    <a:pt x="358" y="155"/>
                    <a:pt x="358" y="155"/>
                    <a:pt x="357" y="155"/>
                  </a:cubicBezTo>
                  <a:lnTo>
                    <a:pt x="357" y="155"/>
                  </a:lnTo>
                  <a:cubicBezTo>
                    <a:pt x="363" y="153"/>
                    <a:pt x="369" y="152"/>
                    <a:pt x="374" y="150"/>
                  </a:cubicBezTo>
                  <a:lnTo>
                    <a:pt x="374" y="150"/>
                  </a:lnTo>
                  <a:cubicBezTo>
                    <a:pt x="377" y="149"/>
                    <a:pt x="380" y="149"/>
                    <a:pt x="383" y="148"/>
                  </a:cubicBezTo>
                  <a:close/>
                  <a:moveTo>
                    <a:pt x="350" y="165"/>
                  </a:moveTo>
                  <a:cubicBezTo>
                    <a:pt x="346" y="167"/>
                    <a:pt x="341" y="169"/>
                    <a:pt x="337" y="170"/>
                  </a:cubicBezTo>
                  <a:lnTo>
                    <a:pt x="337" y="170"/>
                  </a:lnTo>
                  <a:lnTo>
                    <a:pt x="328" y="172"/>
                  </a:lnTo>
                  <a:lnTo>
                    <a:pt x="328" y="172"/>
                  </a:lnTo>
                  <a:cubicBezTo>
                    <a:pt x="331" y="171"/>
                    <a:pt x="333" y="170"/>
                    <a:pt x="337" y="169"/>
                  </a:cubicBezTo>
                  <a:lnTo>
                    <a:pt x="337" y="169"/>
                  </a:lnTo>
                  <a:cubicBezTo>
                    <a:pt x="341" y="168"/>
                    <a:pt x="346" y="166"/>
                    <a:pt x="350" y="165"/>
                  </a:cubicBezTo>
                  <a:close/>
                  <a:moveTo>
                    <a:pt x="309" y="168"/>
                  </a:moveTo>
                  <a:cubicBezTo>
                    <a:pt x="307" y="169"/>
                    <a:pt x="305" y="170"/>
                    <a:pt x="304" y="171"/>
                  </a:cubicBezTo>
                  <a:lnTo>
                    <a:pt x="304" y="171"/>
                  </a:lnTo>
                  <a:cubicBezTo>
                    <a:pt x="304" y="171"/>
                    <a:pt x="305" y="171"/>
                    <a:pt x="305" y="171"/>
                  </a:cubicBezTo>
                  <a:lnTo>
                    <a:pt x="305" y="171"/>
                  </a:lnTo>
                  <a:lnTo>
                    <a:pt x="301" y="172"/>
                  </a:lnTo>
                  <a:lnTo>
                    <a:pt x="301" y="172"/>
                  </a:lnTo>
                  <a:cubicBezTo>
                    <a:pt x="302" y="172"/>
                    <a:pt x="303" y="172"/>
                    <a:pt x="304" y="171"/>
                  </a:cubicBezTo>
                  <a:lnTo>
                    <a:pt x="304" y="171"/>
                  </a:lnTo>
                  <a:cubicBezTo>
                    <a:pt x="303" y="171"/>
                    <a:pt x="302" y="172"/>
                    <a:pt x="301" y="172"/>
                  </a:cubicBezTo>
                  <a:lnTo>
                    <a:pt x="301" y="172"/>
                  </a:lnTo>
                  <a:cubicBezTo>
                    <a:pt x="303" y="171"/>
                    <a:pt x="306" y="170"/>
                    <a:pt x="309" y="168"/>
                  </a:cubicBezTo>
                  <a:close/>
                  <a:moveTo>
                    <a:pt x="331" y="170"/>
                  </a:moveTo>
                  <a:cubicBezTo>
                    <a:pt x="330" y="171"/>
                    <a:pt x="328" y="171"/>
                    <a:pt x="327" y="172"/>
                  </a:cubicBezTo>
                  <a:lnTo>
                    <a:pt x="327" y="172"/>
                  </a:lnTo>
                  <a:lnTo>
                    <a:pt x="323" y="173"/>
                  </a:lnTo>
                  <a:lnTo>
                    <a:pt x="323" y="173"/>
                  </a:lnTo>
                  <a:cubicBezTo>
                    <a:pt x="324" y="172"/>
                    <a:pt x="325" y="172"/>
                    <a:pt x="326" y="172"/>
                  </a:cubicBezTo>
                  <a:lnTo>
                    <a:pt x="326" y="172"/>
                  </a:lnTo>
                  <a:cubicBezTo>
                    <a:pt x="328" y="171"/>
                    <a:pt x="330" y="171"/>
                    <a:pt x="331" y="170"/>
                  </a:cubicBezTo>
                  <a:close/>
                  <a:moveTo>
                    <a:pt x="327" y="166"/>
                  </a:moveTo>
                  <a:cubicBezTo>
                    <a:pt x="325" y="166"/>
                    <a:pt x="323" y="167"/>
                    <a:pt x="321" y="168"/>
                  </a:cubicBezTo>
                  <a:lnTo>
                    <a:pt x="321" y="168"/>
                  </a:lnTo>
                  <a:cubicBezTo>
                    <a:pt x="322" y="168"/>
                    <a:pt x="323" y="168"/>
                    <a:pt x="323" y="168"/>
                  </a:cubicBezTo>
                  <a:lnTo>
                    <a:pt x="323" y="168"/>
                  </a:lnTo>
                  <a:cubicBezTo>
                    <a:pt x="321" y="169"/>
                    <a:pt x="318" y="170"/>
                    <a:pt x="316" y="171"/>
                  </a:cubicBezTo>
                  <a:lnTo>
                    <a:pt x="316" y="171"/>
                  </a:lnTo>
                  <a:cubicBezTo>
                    <a:pt x="316" y="170"/>
                    <a:pt x="317" y="170"/>
                    <a:pt x="317" y="169"/>
                  </a:cubicBezTo>
                  <a:lnTo>
                    <a:pt x="317" y="169"/>
                  </a:lnTo>
                  <a:cubicBezTo>
                    <a:pt x="314" y="170"/>
                    <a:pt x="311" y="171"/>
                    <a:pt x="308" y="172"/>
                  </a:cubicBezTo>
                  <a:lnTo>
                    <a:pt x="308" y="172"/>
                  </a:lnTo>
                  <a:lnTo>
                    <a:pt x="305" y="173"/>
                  </a:lnTo>
                  <a:lnTo>
                    <a:pt x="305" y="173"/>
                  </a:lnTo>
                  <a:lnTo>
                    <a:pt x="305" y="173"/>
                  </a:lnTo>
                  <a:lnTo>
                    <a:pt x="305" y="173"/>
                  </a:lnTo>
                  <a:lnTo>
                    <a:pt x="305" y="173"/>
                  </a:lnTo>
                  <a:lnTo>
                    <a:pt x="305" y="173"/>
                  </a:lnTo>
                  <a:lnTo>
                    <a:pt x="318" y="168"/>
                  </a:lnTo>
                  <a:lnTo>
                    <a:pt x="318" y="168"/>
                  </a:lnTo>
                  <a:cubicBezTo>
                    <a:pt x="318" y="169"/>
                    <a:pt x="318" y="169"/>
                    <a:pt x="317" y="169"/>
                  </a:cubicBezTo>
                  <a:lnTo>
                    <a:pt x="317" y="169"/>
                  </a:lnTo>
                  <a:cubicBezTo>
                    <a:pt x="319" y="169"/>
                    <a:pt x="320" y="168"/>
                    <a:pt x="321" y="168"/>
                  </a:cubicBezTo>
                  <a:lnTo>
                    <a:pt x="321" y="168"/>
                  </a:lnTo>
                  <a:cubicBezTo>
                    <a:pt x="320" y="168"/>
                    <a:pt x="320" y="168"/>
                    <a:pt x="319" y="168"/>
                  </a:cubicBezTo>
                  <a:lnTo>
                    <a:pt x="319" y="168"/>
                  </a:lnTo>
                  <a:lnTo>
                    <a:pt x="324" y="166"/>
                  </a:lnTo>
                  <a:lnTo>
                    <a:pt x="324" y="166"/>
                  </a:lnTo>
                  <a:cubicBezTo>
                    <a:pt x="325" y="166"/>
                    <a:pt x="326" y="166"/>
                    <a:pt x="327" y="166"/>
                  </a:cubicBezTo>
                  <a:close/>
                  <a:moveTo>
                    <a:pt x="301" y="172"/>
                  </a:moveTo>
                  <a:cubicBezTo>
                    <a:pt x="300" y="173"/>
                    <a:pt x="299" y="173"/>
                    <a:pt x="299" y="173"/>
                  </a:cubicBezTo>
                  <a:lnTo>
                    <a:pt x="299" y="173"/>
                  </a:lnTo>
                  <a:cubicBezTo>
                    <a:pt x="299" y="173"/>
                    <a:pt x="298" y="173"/>
                    <a:pt x="298" y="173"/>
                  </a:cubicBezTo>
                  <a:lnTo>
                    <a:pt x="298" y="173"/>
                  </a:lnTo>
                  <a:lnTo>
                    <a:pt x="301" y="172"/>
                  </a:lnTo>
                  <a:close/>
                  <a:moveTo>
                    <a:pt x="320" y="173"/>
                  </a:moveTo>
                  <a:cubicBezTo>
                    <a:pt x="320" y="173"/>
                    <a:pt x="319" y="173"/>
                    <a:pt x="319" y="174"/>
                  </a:cubicBezTo>
                  <a:lnTo>
                    <a:pt x="319" y="174"/>
                  </a:lnTo>
                  <a:lnTo>
                    <a:pt x="318" y="174"/>
                  </a:lnTo>
                  <a:lnTo>
                    <a:pt x="318" y="174"/>
                  </a:lnTo>
                  <a:cubicBezTo>
                    <a:pt x="318" y="174"/>
                    <a:pt x="319" y="173"/>
                    <a:pt x="320" y="173"/>
                  </a:cubicBezTo>
                  <a:close/>
                  <a:moveTo>
                    <a:pt x="331" y="172"/>
                  </a:moveTo>
                  <a:cubicBezTo>
                    <a:pt x="327" y="173"/>
                    <a:pt x="322" y="174"/>
                    <a:pt x="318" y="175"/>
                  </a:cubicBezTo>
                  <a:lnTo>
                    <a:pt x="318" y="175"/>
                  </a:lnTo>
                  <a:cubicBezTo>
                    <a:pt x="322" y="174"/>
                    <a:pt x="326" y="173"/>
                    <a:pt x="331" y="172"/>
                  </a:cubicBezTo>
                  <a:close/>
                  <a:moveTo>
                    <a:pt x="325" y="173"/>
                  </a:moveTo>
                  <a:cubicBezTo>
                    <a:pt x="323" y="174"/>
                    <a:pt x="320" y="174"/>
                    <a:pt x="317" y="175"/>
                  </a:cubicBezTo>
                  <a:lnTo>
                    <a:pt x="317" y="175"/>
                  </a:lnTo>
                  <a:cubicBezTo>
                    <a:pt x="316" y="176"/>
                    <a:pt x="314" y="176"/>
                    <a:pt x="312" y="176"/>
                  </a:cubicBezTo>
                  <a:lnTo>
                    <a:pt x="312" y="176"/>
                  </a:lnTo>
                  <a:cubicBezTo>
                    <a:pt x="312" y="176"/>
                    <a:pt x="312" y="176"/>
                    <a:pt x="312" y="176"/>
                  </a:cubicBezTo>
                  <a:lnTo>
                    <a:pt x="312" y="176"/>
                  </a:lnTo>
                  <a:cubicBezTo>
                    <a:pt x="316" y="175"/>
                    <a:pt x="320" y="174"/>
                    <a:pt x="325" y="173"/>
                  </a:cubicBezTo>
                  <a:close/>
                  <a:moveTo>
                    <a:pt x="292" y="176"/>
                  </a:moveTo>
                  <a:cubicBezTo>
                    <a:pt x="291" y="176"/>
                    <a:pt x="290" y="176"/>
                    <a:pt x="289" y="176"/>
                  </a:cubicBezTo>
                  <a:lnTo>
                    <a:pt x="289" y="176"/>
                  </a:lnTo>
                  <a:lnTo>
                    <a:pt x="291" y="176"/>
                  </a:lnTo>
                  <a:lnTo>
                    <a:pt x="291" y="176"/>
                  </a:lnTo>
                  <a:cubicBezTo>
                    <a:pt x="290" y="176"/>
                    <a:pt x="290" y="176"/>
                    <a:pt x="290" y="176"/>
                  </a:cubicBezTo>
                  <a:lnTo>
                    <a:pt x="290" y="176"/>
                  </a:lnTo>
                  <a:lnTo>
                    <a:pt x="291" y="176"/>
                  </a:lnTo>
                  <a:lnTo>
                    <a:pt x="291" y="176"/>
                  </a:lnTo>
                  <a:lnTo>
                    <a:pt x="291" y="176"/>
                  </a:lnTo>
                  <a:lnTo>
                    <a:pt x="291" y="176"/>
                  </a:lnTo>
                  <a:cubicBezTo>
                    <a:pt x="291" y="176"/>
                    <a:pt x="291" y="176"/>
                    <a:pt x="292" y="176"/>
                  </a:cubicBezTo>
                  <a:close/>
                  <a:moveTo>
                    <a:pt x="311" y="176"/>
                  </a:moveTo>
                  <a:cubicBezTo>
                    <a:pt x="310" y="176"/>
                    <a:pt x="310" y="176"/>
                    <a:pt x="310" y="177"/>
                  </a:cubicBezTo>
                  <a:lnTo>
                    <a:pt x="310" y="177"/>
                  </a:lnTo>
                  <a:cubicBezTo>
                    <a:pt x="310" y="177"/>
                    <a:pt x="310" y="177"/>
                    <a:pt x="310" y="177"/>
                  </a:cubicBezTo>
                  <a:lnTo>
                    <a:pt x="310" y="177"/>
                  </a:lnTo>
                  <a:cubicBezTo>
                    <a:pt x="310" y="176"/>
                    <a:pt x="310" y="176"/>
                    <a:pt x="311" y="176"/>
                  </a:cubicBezTo>
                  <a:lnTo>
                    <a:pt x="311" y="176"/>
                  </a:lnTo>
                  <a:cubicBezTo>
                    <a:pt x="311" y="176"/>
                    <a:pt x="311" y="176"/>
                    <a:pt x="311" y="176"/>
                  </a:cubicBezTo>
                  <a:close/>
                  <a:moveTo>
                    <a:pt x="320" y="173"/>
                  </a:moveTo>
                  <a:cubicBezTo>
                    <a:pt x="319" y="173"/>
                    <a:pt x="318" y="174"/>
                    <a:pt x="317" y="174"/>
                  </a:cubicBezTo>
                  <a:lnTo>
                    <a:pt x="317" y="174"/>
                  </a:lnTo>
                  <a:lnTo>
                    <a:pt x="312" y="175"/>
                  </a:lnTo>
                  <a:lnTo>
                    <a:pt x="312" y="175"/>
                  </a:lnTo>
                  <a:cubicBezTo>
                    <a:pt x="312" y="175"/>
                    <a:pt x="312" y="175"/>
                    <a:pt x="312" y="175"/>
                  </a:cubicBezTo>
                  <a:lnTo>
                    <a:pt x="312" y="175"/>
                  </a:lnTo>
                  <a:cubicBezTo>
                    <a:pt x="312" y="175"/>
                    <a:pt x="312" y="175"/>
                    <a:pt x="311" y="175"/>
                  </a:cubicBezTo>
                  <a:lnTo>
                    <a:pt x="311" y="175"/>
                  </a:lnTo>
                  <a:cubicBezTo>
                    <a:pt x="311" y="175"/>
                    <a:pt x="312" y="175"/>
                    <a:pt x="312" y="175"/>
                  </a:cubicBezTo>
                  <a:lnTo>
                    <a:pt x="312" y="175"/>
                  </a:lnTo>
                  <a:lnTo>
                    <a:pt x="311" y="175"/>
                  </a:lnTo>
                  <a:lnTo>
                    <a:pt x="311" y="175"/>
                  </a:lnTo>
                  <a:cubicBezTo>
                    <a:pt x="311" y="175"/>
                    <a:pt x="311" y="175"/>
                    <a:pt x="311" y="175"/>
                  </a:cubicBezTo>
                  <a:lnTo>
                    <a:pt x="311" y="175"/>
                  </a:lnTo>
                  <a:cubicBezTo>
                    <a:pt x="311" y="175"/>
                    <a:pt x="311" y="175"/>
                    <a:pt x="311" y="175"/>
                  </a:cubicBezTo>
                  <a:lnTo>
                    <a:pt x="311" y="175"/>
                  </a:lnTo>
                  <a:lnTo>
                    <a:pt x="312" y="175"/>
                  </a:lnTo>
                  <a:lnTo>
                    <a:pt x="312" y="175"/>
                  </a:lnTo>
                  <a:cubicBezTo>
                    <a:pt x="311" y="175"/>
                    <a:pt x="311" y="176"/>
                    <a:pt x="311" y="176"/>
                  </a:cubicBezTo>
                  <a:lnTo>
                    <a:pt x="311" y="176"/>
                  </a:lnTo>
                  <a:cubicBezTo>
                    <a:pt x="311" y="176"/>
                    <a:pt x="311" y="176"/>
                    <a:pt x="311" y="176"/>
                  </a:cubicBezTo>
                  <a:lnTo>
                    <a:pt x="311" y="176"/>
                  </a:lnTo>
                  <a:cubicBezTo>
                    <a:pt x="311" y="176"/>
                    <a:pt x="311" y="175"/>
                    <a:pt x="311" y="175"/>
                  </a:cubicBezTo>
                  <a:lnTo>
                    <a:pt x="311" y="175"/>
                  </a:lnTo>
                  <a:lnTo>
                    <a:pt x="311" y="175"/>
                  </a:lnTo>
                  <a:lnTo>
                    <a:pt x="311" y="175"/>
                  </a:lnTo>
                  <a:lnTo>
                    <a:pt x="305" y="177"/>
                  </a:lnTo>
                  <a:lnTo>
                    <a:pt x="305" y="177"/>
                  </a:lnTo>
                  <a:cubicBezTo>
                    <a:pt x="304" y="177"/>
                    <a:pt x="303" y="177"/>
                    <a:pt x="302" y="177"/>
                  </a:cubicBezTo>
                  <a:lnTo>
                    <a:pt x="302" y="177"/>
                  </a:lnTo>
                  <a:cubicBezTo>
                    <a:pt x="303" y="177"/>
                    <a:pt x="303" y="177"/>
                    <a:pt x="304" y="177"/>
                  </a:cubicBezTo>
                  <a:lnTo>
                    <a:pt x="304" y="177"/>
                  </a:lnTo>
                  <a:cubicBezTo>
                    <a:pt x="305" y="177"/>
                    <a:pt x="307" y="176"/>
                    <a:pt x="309" y="176"/>
                  </a:cubicBezTo>
                  <a:lnTo>
                    <a:pt x="309" y="176"/>
                  </a:lnTo>
                  <a:lnTo>
                    <a:pt x="305" y="176"/>
                  </a:lnTo>
                  <a:lnTo>
                    <a:pt x="305" y="176"/>
                  </a:lnTo>
                  <a:cubicBezTo>
                    <a:pt x="305" y="176"/>
                    <a:pt x="305" y="176"/>
                    <a:pt x="305" y="176"/>
                  </a:cubicBezTo>
                  <a:lnTo>
                    <a:pt x="305" y="176"/>
                  </a:lnTo>
                  <a:cubicBezTo>
                    <a:pt x="307" y="176"/>
                    <a:pt x="308" y="176"/>
                    <a:pt x="310" y="175"/>
                  </a:cubicBezTo>
                  <a:lnTo>
                    <a:pt x="310" y="175"/>
                  </a:lnTo>
                  <a:cubicBezTo>
                    <a:pt x="309" y="175"/>
                    <a:pt x="309" y="176"/>
                    <a:pt x="309" y="176"/>
                  </a:cubicBezTo>
                  <a:lnTo>
                    <a:pt x="309" y="176"/>
                  </a:lnTo>
                  <a:lnTo>
                    <a:pt x="311" y="175"/>
                  </a:lnTo>
                  <a:lnTo>
                    <a:pt x="311" y="175"/>
                  </a:lnTo>
                  <a:lnTo>
                    <a:pt x="311" y="175"/>
                  </a:lnTo>
                  <a:lnTo>
                    <a:pt x="311" y="175"/>
                  </a:lnTo>
                  <a:cubicBezTo>
                    <a:pt x="311" y="175"/>
                    <a:pt x="310" y="175"/>
                    <a:pt x="310" y="175"/>
                  </a:cubicBezTo>
                  <a:lnTo>
                    <a:pt x="310" y="175"/>
                  </a:lnTo>
                  <a:cubicBezTo>
                    <a:pt x="310" y="175"/>
                    <a:pt x="311" y="175"/>
                    <a:pt x="312" y="175"/>
                  </a:cubicBezTo>
                  <a:lnTo>
                    <a:pt x="312" y="175"/>
                  </a:lnTo>
                  <a:cubicBezTo>
                    <a:pt x="312" y="175"/>
                    <a:pt x="312" y="175"/>
                    <a:pt x="312" y="175"/>
                  </a:cubicBezTo>
                  <a:lnTo>
                    <a:pt x="312" y="175"/>
                  </a:lnTo>
                  <a:lnTo>
                    <a:pt x="312" y="175"/>
                  </a:lnTo>
                  <a:lnTo>
                    <a:pt x="312" y="175"/>
                  </a:lnTo>
                  <a:cubicBezTo>
                    <a:pt x="312" y="175"/>
                    <a:pt x="312" y="175"/>
                    <a:pt x="312" y="175"/>
                  </a:cubicBezTo>
                  <a:lnTo>
                    <a:pt x="312" y="175"/>
                  </a:lnTo>
                  <a:cubicBezTo>
                    <a:pt x="312" y="175"/>
                    <a:pt x="312" y="174"/>
                    <a:pt x="312" y="174"/>
                  </a:cubicBezTo>
                  <a:lnTo>
                    <a:pt x="312" y="174"/>
                  </a:lnTo>
                  <a:cubicBezTo>
                    <a:pt x="312" y="174"/>
                    <a:pt x="313" y="174"/>
                    <a:pt x="313" y="174"/>
                  </a:cubicBezTo>
                  <a:lnTo>
                    <a:pt x="313" y="174"/>
                  </a:lnTo>
                  <a:cubicBezTo>
                    <a:pt x="313" y="174"/>
                    <a:pt x="312" y="174"/>
                    <a:pt x="312" y="175"/>
                  </a:cubicBezTo>
                  <a:lnTo>
                    <a:pt x="312" y="175"/>
                  </a:lnTo>
                  <a:lnTo>
                    <a:pt x="312" y="175"/>
                  </a:lnTo>
                  <a:lnTo>
                    <a:pt x="312" y="175"/>
                  </a:lnTo>
                  <a:cubicBezTo>
                    <a:pt x="312" y="175"/>
                    <a:pt x="312" y="175"/>
                    <a:pt x="312" y="175"/>
                  </a:cubicBezTo>
                  <a:lnTo>
                    <a:pt x="312" y="175"/>
                  </a:lnTo>
                  <a:cubicBezTo>
                    <a:pt x="312" y="175"/>
                    <a:pt x="312" y="175"/>
                    <a:pt x="312" y="175"/>
                  </a:cubicBezTo>
                  <a:lnTo>
                    <a:pt x="312" y="175"/>
                  </a:lnTo>
                  <a:cubicBezTo>
                    <a:pt x="315" y="174"/>
                    <a:pt x="317" y="174"/>
                    <a:pt x="320" y="173"/>
                  </a:cubicBezTo>
                  <a:close/>
                  <a:moveTo>
                    <a:pt x="305" y="173"/>
                  </a:moveTo>
                  <a:lnTo>
                    <a:pt x="300" y="174"/>
                  </a:lnTo>
                  <a:lnTo>
                    <a:pt x="300" y="174"/>
                  </a:lnTo>
                  <a:lnTo>
                    <a:pt x="300" y="174"/>
                  </a:lnTo>
                  <a:lnTo>
                    <a:pt x="300" y="174"/>
                  </a:lnTo>
                  <a:lnTo>
                    <a:pt x="291" y="177"/>
                  </a:lnTo>
                  <a:lnTo>
                    <a:pt x="291" y="177"/>
                  </a:lnTo>
                  <a:cubicBezTo>
                    <a:pt x="294" y="176"/>
                    <a:pt x="297" y="176"/>
                    <a:pt x="300" y="174"/>
                  </a:cubicBezTo>
                  <a:lnTo>
                    <a:pt x="300" y="174"/>
                  </a:lnTo>
                  <a:lnTo>
                    <a:pt x="300" y="174"/>
                  </a:lnTo>
                  <a:lnTo>
                    <a:pt x="300" y="174"/>
                  </a:lnTo>
                  <a:lnTo>
                    <a:pt x="305" y="173"/>
                  </a:lnTo>
                  <a:close/>
                  <a:moveTo>
                    <a:pt x="309" y="177"/>
                  </a:moveTo>
                  <a:cubicBezTo>
                    <a:pt x="309" y="177"/>
                    <a:pt x="309" y="177"/>
                    <a:pt x="309" y="177"/>
                  </a:cubicBezTo>
                  <a:cubicBezTo>
                    <a:pt x="309" y="177"/>
                    <a:pt x="309" y="177"/>
                    <a:pt x="309" y="177"/>
                  </a:cubicBezTo>
                  <a:lnTo>
                    <a:pt x="309" y="177"/>
                  </a:lnTo>
                  <a:cubicBezTo>
                    <a:pt x="309" y="177"/>
                    <a:pt x="309" y="177"/>
                    <a:pt x="309" y="177"/>
                  </a:cubicBezTo>
                  <a:close/>
                  <a:moveTo>
                    <a:pt x="283" y="177"/>
                  </a:moveTo>
                  <a:lnTo>
                    <a:pt x="283" y="177"/>
                  </a:lnTo>
                  <a:cubicBezTo>
                    <a:pt x="283" y="177"/>
                    <a:pt x="283" y="177"/>
                    <a:pt x="283" y="177"/>
                  </a:cubicBezTo>
                  <a:close/>
                  <a:moveTo>
                    <a:pt x="283" y="177"/>
                  </a:moveTo>
                  <a:lnTo>
                    <a:pt x="283" y="177"/>
                  </a:lnTo>
                  <a:cubicBezTo>
                    <a:pt x="283" y="177"/>
                    <a:pt x="283" y="177"/>
                    <a:pt x="283" y="177"/>
                  </a:cubicBezTo>
                  <a:close/>
                  <a:moveTo>
                    <a:pt x="295" y="174"/>
                  </a:moveTo>
                  <a:cubicBezTo>
                    <a:pt x="291" y="175"/>
                    <a:pt x="287" y="176"/>
                    <a:pt x="283" y="177"/>
                  </a:cubicBezTo>
                  <a:lnTo>
                    <a:pt x="292" y="175"/>
                  </a:lnTo>
                  <a:lnTo>
                    <a:pt x="292" y="175"/>
                  </a:lnTo>
                  <a:cubicBezTo>
                    <a:pt x="292" y="176"/>
                    <a:pt x="292" y="176"/>
                    <a:pt x="292" y="176"/>
                  </a:cubicBezTo>
                  <a:lnTo>
                    <a:pt x="292" y="176"/>
                  </a:lnTo>
                  <a:cubicBezTo>
                    <a:pt x="292" y="176"/>
                    <a:pt x="292" y="175"/>
                    <a:pt x="292" y="175"/>
                  </a:cubicBezTo>
                  <a:lnTo>
                    <a:pt x="292" y="175"/>
                  </a:lnTo>
                  <a:lnTo>
                    <a:pt x="292" y="175"/>
                  </a:lnTo>
                  <a:lnTo>
                    <a:pt x="292" y="175"/>
                  </a:lnTo>
                  <a:cubicBezTo>
                    <a:pt x="293" y="175"/>
                    <a:pt x="294" y="175"/>
                    <a:pt x="295" y="174"/>
                  </a:cubicBezTo>
                  <a:close/>
                  <a:moveTo>
                    <a:pt x="289" y="176"/>
                  </a:moveTo>
                  <a:lnTo>
                    <a:pt x="283" y="177"/>
                  </a:lnTo>
                  <a:cubicBezTo>
                    <a:pt x="283" y="177"/>
                    <a:pt x="285" y="177"/>
                    <a:pt x="289" y="176"/>
                  </a:cubicBezTo>
                  <a:close/>
                  <a:moveTo>
                    <a:pt x="306" y="177"/>
                  </a:moveTo>
                  <a:lnTo>
                    <a:pt x="306" y="177"/>
                  </a:lnTo>
                  <a:cubicBezTo>
                    <a:pt x="303" y="178"/>
                    <a:pt x="300" y="179"/>
                    <a:pt x="298" y="180"/>
                  </a:cubicBezTo>
                  <a:lnTo>
                    <a:pt x="298" y="180"/>
                  </a:lnTo>
                  <a:lnTo>
                    <a:pt x="298" y="180"/>
                  </a:lnTo>
                  <a:lnTo>
                    <a:pt x="298" y="180"/>
                  </a:lnTo>
                  <a:lnTo>
                    <a:pt x="299" y="179"/>
                  </a:lnTo>
                  <a:lnTo>
                    <a:pt x="299" y="179"/>
                  </a:lnTo>
                  <a:cubicBezTo>
                    <a:pt x="299" y="179"/>
                    <a:pt x="298" y="179"/>
                    <a:pt x="298" y="180"/>
                  </a:cubicBezTo>
                  <a:lnTo>
                    <a:pt x="298" y="180"/>
                  </a:lnTo>
                  <a:lnTo>
                    <a:pt x="299" y="178"/>
                  </a:lnTo>
                  <a:lnTo>
                    <a:pt x="299" y="178"/>
                  </a:lnTo>
                  <a:cubicBezTo>
                    <a:pt x="299" y="178"/>
                    <a:pt x="299" y="178"/>
                    <a:pt x="299" y="178"/>
                  </a:cubicBezTo>
                  <a:lnTo>
                    <a:pt x="299" y="178"/>
                  </a:lnTo>
                  <a:cubicBezTo>
                    <a:pt x="299" y="178"/>
                    <a:pt x="299" y="178"/>
                    <a:pt x="299" y="178"/>
                  </a:cubicBezTo>
                  <a:lnTo>
                    <a:pt x="299" y="178"/>
                  </a:lnTo>
                  <a:cubicBezTo>
                    <a:pt x="299" y="178"/>
                    <a:pt x="299" y="178"/>
                    <a:pt x="299" y="178"/>
                  </a:cubicBezTo>
                  <a:lnTo>
                    <a:pt x="299" y="178"/>
                  </a:lnTo>
                  <a:lnTo>
                    <a:pt x="299" y="178"/>
                  </a:lnTo>
                  <a:lnTo>
                    <a:pt x="299" y="178"/>
                  </a:lnTo>
                  <a:cubicBezTo>
                    <a:pt x="300" y="178"/>
                    <a:pt x="301" y="178"/>
                    <a:pt x="302" y="177"/>
                  </a:cubicBezTo>
                  <a:lnTo>
                    <a:pt x="305" y="177"/>
                  </a:lnTo>
                  <a:lnTo>
                    <a:pt x="299" y="179"/>
                  </a:lnTo>
                  <a:lnTo>
                    <a:pt x="299" y="179"/>
                  </a:lnTo>
                  <a:cubicBezTo>
                    <a:pt x="301" y="179"/>
                    <a:pt x="304" y="178"/>
                    <a:pt x="306" y="177"/>
                  </a:cubicBezTo>
                  <a:close/>
                  <a:moveTo>
                    <a:pt x="296" y="181"/>
                  </a:moveTo>
                  <a:lnTo>
                    <a:pt x="296" y="181"/>
                  </a:lnTo>
                  <a:cubicBezTo>
                    <a:pt x="296" y="181"/>
                    <a:pt x="296" y="181"/>
                    <a:pt x="296" y="181"/>
                  </a:cubicBezTo>
                  <a:lnTo>
                    <a:pt x="296" y="181"/>
                  </a:lnTo>
                  <a:cubicBezTo>
                    <a:pt x="295" y="181"/>
                    <a:pt x="294" y="182"/>
                    <a:pt x="293" y="182"/>
                  </a:cubicBezTo>
                  <a:lnTo>
                    <a:pt x="293" y="182"/>
                  </a:lnTo>
                  <a:cubicBezTo>
                    <a:pt x="294" y="182"/>
                    <a:pt x="295" y="181"/>
                    <a:pt x="296" y="181"/>
                  </a:cubicBezTo>
                  <a:close/>
                  <a:moveTo>
                    <a:pt x="285" y="179"/>
                  </a:moveTo>
                  <a:cubicBezTo>
                    <a:pt x="282" y="180"/>
                    <a:pt x="279" y="181"/>
                    <a:pt x="276" y="182"/>
                  </a:cubicBezTo>
                  <a:lnTo>
                    <a:pt x="276" y="182"/>
                  </a:lnTo>
                  <a:cubicBezTo>
                    <a:pt x="278" y="181"/>
                    <a:pt x="279" y="181"/>
                    <a:pt x="281" y="180"/>
                  </a:cubicBezTo>
                  <a:lnTo>
                    <a:pt x="281" y="180"/>
                  </a:lnTo>
                  <a:cubicBezTo>
                    <a:pt x="283" y="180"/>
                    <a:pt x="284" y="179"/>
                    <a:pt x="285" y="179"/>
                  </a:cubicBezTo>
                  <a:close/>
                  <a:moveTo>
                    <a:pt x="292" y="182"/>
                  </a:moveTo>
                  <a:lnTo>
                    <a:pt x="290" y="183"/>
                  </a:lnTo>
                  <a:lnTo>
                    <a:pt x="290" y="183"/>
                  </a:lnTo>
                  <a:lnTo>
                    <a:pt x="289" y="183"/>
                  </a:lnTo>
                  <a:lnTo>
                    <a:pt x="289" y="183"/>
                  </a:lnTo>
                  <a:cubicBezTo>
                    <a:pt x="289" y="183"/>
                    <a:pt x="289" y="183"/>
                    <a:pt x="288" y="183"/>
                  </a:cubicBezTo>
                  <a:lnTo>
                    <a:pt x="288" y="183"/>
                  </a:lnTo>
                  <a:cubicBezTo>
                    <a:pt x="288" y="183"/>
                    <a:pt x="289" y="183"/>
                    <a:pt x="289" y="183"/>
                  </a:cubicBezTo>
                  <a:lnTo>
                    <a:pt x="289" y="183"/>
                  </a:lnTo>
                  <a:lnTo>
                    <a:pt x="290" y="183"/>
                  </a:lnTo>
                  <a:lnTo>
                    <a:pt x="290" y="183"/>
                  </a:lnTo>
                  <a:lnTo>
                    <a:pt x="290" y="183"/>
                  </a:lnTo>
                  <a:lnTo>
                    <a:pt x="290" y="183"/>
                  </a:lnTo>
                  <a:cubicBezTo>
                    <a:pt x="291" y="182"/>
                    <a:pt x="291" y="182"/>
                    <a:pt x="292" y="182"/>
                  </a:cubicBezTo>
                  <a:close/>
                  <a:moveTo>
                    <a:pt x="289" y="182"/>
                  </a:moveTo>
                  <a:lnTo>
                    <a:pt x="289" y="182"/>
                  </a:lnTo>
                  <a:cubicBezTo>
                    <a:pt x="289" y="182"/>
                    <a:pt x="288" y="182"/>
                    <a:pt x="288" y="183"/>
                  </a:cubicBezTo>
                  <a:lnTo>
                    <a:pt x="288" y="183"/>
                  </a:lnTo>
                  <a:cubicBezTo>
                    <a:pt x="287" y="183"/>
                    <a:pt x="286" y="183"/>
                    <a:pt x="285" y="183"/>
                  </a:cubicBezTo>
                  <a:lnTo>
                    <a:pt x="285" y="183"/>
                  </a:lnTo>
                  <a:cubicBezTo>
                    <a:pt x="286" y="183"/>
                    <a:pt x="288" y="182"/>
                    <a:pt x="289" y="182"/>
                  </a:cubicBezTo>
                  <a:close/>
                  <a:moveTo>
                    <a:pt x="273" y="184"/>
                  </a:moveTo>
                  <a:cubicBezTo>
                    <a:pt x="272" y="184"/>
                    <a:pt x="272" y="184"/>
                    <a:pt x="272" y="184"/>
                  </a:cubicBezTo>
                  <a:lnTo>
                    <a:pt x="272" y="184"/>
                  </a:lnTo>
                  <a:cubicBezTo>
                    <a:pt x="271" y="184"/>
                    <a:pt x="270" y="185"/>
                    <a:pt x="269" y="185"/>
                  </a:cubicBezTo>
                  <a:lnTo>
                    <a:pt x="269" y="185"/>
                  </a:lnTo>
                  <a:cubicBezTo>
                    <a:pt x="270" y="185"/>
                    <a:pt x="271" y="184"/>
                    <a:pt x="273" y="184"/>
                  </a:cubicBezTo>
                  <a:close/>
                  <a:moveTo>
                    <a:pt x="282" y="184"/>
                  </a:moveTo>
                  <a:lnTo>
                    <a:pt x="282" y="184"/>
                  </a:lnTo>
                  <a:cubicBezTo>
                    <a:pt x="281" y="184"/>
                    <a:pt x="280" y="185"/>
                    <a:pt x="279" y="185"/>
                  </a:cubicBezTo>
                  <a:lnTo>
                    <a:pt x="279" y="185"/>
                  </a:lnTo>
                  <a:cubicBezTo>
                    <a:pt x="279" y="185"/>
                    <a:pt x="280" y="185"/>
                    <a:pt x="280" y="185"/>
                  </a:cubicBezTo>
                  <a:lnTo>
                    <a:pt x="280" y="185"/>
                  </a:lnTo>
                  <a:cubicBezTo>
                    <a:pt x="279" y="185"/>
                    <a:pt x="279" y="185"/>
                    <a:pt x="278" y="185"/>
                  </a:cubicBezTo>
                  <a:lnTo>
                    <a:pt x="278" y="185"/>
                  </a:lnTo>
                  <a:cubicBezTo>
                    <a:pt x="279" y="185"/>
                    <a:pt x="279" y="185"/>
                    <a:pt x="279" y="185"/>
                  </a:cubicBezTo>
                  <a:lnTo>
                    <a:pt x="279" y="185"/>
                  </a:lnTo>
                  <a:cubicBezTo>
                    <a:pt x="277" y="185"/>
                    <a:pt x="276" y="186"/>
                    <a:pt x="274" y="186"/>
                  </a:cubicBezTo>
                  <a:lnTo>
                    <a:pt x="274" y="186"/>
                  </a:lnTo>
                  <a:cubicBezTo>
                    <a:pt x="276" y="186"/>
                    <a:pt x="279" y="185"/>
                    <a:pt x="282" y="184"/>
                  </a:cubicBezTo>
                  <a:close/>
                  <a:moveTo>
                    <a:pt x="283" y="186"/>
                  </a:moveTo>
                  <a:cubicBezTo>
                    <a:pt x="283" y="186"/>
                    <a:pt x="283" y="186"/>
                    <a:pt x="283" y="186"/>
                  </a:cubicBezTo>
                  <a:lnTo>
                    <a:pt x="283" y="186"/>
                  </a:lnTo>
                  <a:cubicBezTo>
                    <a:pt x="283" y="186"/>
                    <a:pt x="283" y="186"/>
                    <a:pt x="283" y="186"/>
                  </a:cubicBezTo>
                  <a:close/>
                  <a:moveTo>
                    <a:pt x="283" y="186"/>
                  </a:moveTo>
                  <a:cubicBezTo>
                    <a:pt x="283" y="186"/>
                    <a:pt x="283" y="186"/>
                    <a:pt x="283" y="186"/>
                  </a:cubicBezTo>
                  <a:lnTo>
                    <a:pt x="283" y="186"/>
                  </a:lnTo>
                  <a:lnTo>
                    <a:pt x="283" y="186"/>
                  </a:lnTo>
                  <a:close/>
                  <a:moveTo>
                    <a:pt x="276" y="182"/>
                  </a:moveTo>
                  <a:cubicBezTo>
                    <a:pt x="275" y="183"/>
                    <a:pt x="274" y="183"/>
                    <a:pt x="273" y="184"/>
                  </a:cubicBezTo>
                  <a:lnTo>
                    <a:pt x="273" y="184"/>
                  </a:lnTo>
                  <a:lnTo>
                    <a:pt x="267" y="185"/>
                  </a:lnTo>
                  <a:lnTo>
                    <a:pt x="267" y="185"/>
                  </a:lnTo>
                  <a:cubicBezTo>
                    <a:pt x="265" y="186"/>
                    <a:pt x="263" y="187"/>
                    <a:pt x="262" y="187"/>
                  </a:cubicBezTo>
                  <a:lnTo>
                    <a:pt x="262" y="187"/>
                  </a:lnTo>
                  <a:cubicBezTo>
                    <a:pt x="267" y="185"/>
                    <a:pt x="271" y="184"/>
                    <a:pt x="276" y="182"/>
                  </a:cubicBezTo>
                  <a:close/>
                  <a:moveTo>
                    <a:pt x="295" y="181"/>
                  </a:moveTo>
                  <a:cubicBezTo>
                    <a:pt x="294" y="182"/>
                    <a:pt x="293" y="183"/>
                    <a:pt x="291" y="184"/>
                  </a:cubicBezTo>
                  <a:lnTo>
                    <a:pt x="291" y="184"/>
                  </a:lnTo>
                  <a:cubicBezTo>
                    <a:pt x="288" y="185"/>
                    <a:pt x="286" y="186"/>
                    <a:pt x="283" y="187"/>
                  </a:cubicBezTo>
                  <a:lnTo>
                    <a:pt x="283" y="187"/>
                  </a:lnTo>
                  <a:cubicBezTo>
                    <a:pt x="282" y="187"/>
                    <a:pt x="281" y="187"/>
                    <a:pt x="281" y="187"/>
                  </a:cubicBezTo>
                  <a:lnTo>
                    <a:pt x="281" y="187"/>
                  </a:lnTo>
                  <a:lnTo>
                    <a:pt x="283" y="186"/>
                  </a:lnTo>
                  <a:lnTo>
                    <a:pt x="283" y="186"/>
                  </a:lnTo>
                  <a:cubicBezTo>
                    <a:pt x="282" y="187"/>
                    <a:pt x="281" y="187"/>
                    <a:pt x="281" y="187"/>
                  </a:cubicBezTo>
                  <a:lnTo>
                    <a:pt x="281" y="187"/>
                  </a:lnTo>
                  <a:cubicBezTo>
                    <a:pt x="280" y="187"/>
                    <a:pt x="279" y="188"/>
                    <a:pt x="278" y="188"/>
                  </a:cubicBezTo>
                  <a:lnTo>
                    <a:pt x="278" y="188"/>
                  </a:lnTo>
                  <a:cubicBezTo>
                    <a:pt x="279" y="187"/>
                    <a:pt x="280" y="187"/>
                    <a:pt x="281" y="187"/>
                  </a:cubicBezTo>
                  <a:lnTo>
                    <a:pt x="281" y="187"/>
                  </a:lnTo>
                  <a:cubicBezTo>
                    <a:pt x="281" y="187"/>
                    <a:pt x="282" y="186"/>
                    <a:pt x="283" y="186"/>
                  </a:cubicBezTo>
                  <a:lnTo>
                    <a:pt x="283" y="186"/>
                  </a:lnTo>
                  <a:cubicBezTo>
                    <a:pt x="282" y="186"/>
                    <a:pt x="281" y="186"/>
                    <a:pt x="281" y="187"/>
                  </a:cubicBezTo>
                  <a:lnTo>
                    <a:pt x="281" y="187"/>
                  </a:lnTo>
                  <a:cubicBezTo>
                    <a:pt x="281" y="187"/>
                    <a:pt x="281" y="187"/>
                    <a:pt x="281" y="186"/>
                  </a:cubicBezTo>
                  <a:lnTo>
                    <a:pt x="281" y="186"/>
                  </a:lnTo>
                  <a:cubicBezTo>
                    <a:pt x="282" y="186"/>
                    <a:pt x="282" y="186"/>
                    <a:pt x="283" y="186"/>
                  </a:cubicBezTo>
                  <a:lnTo>
                    <a:pt x="283" y="186"/>
                  </a:lnTo>
                  <a:lnTo>
                    <a:pt x="281" y="186"/>
                  </a:lnTo>
                  <a:lnTo>
                    <a:pt x="281" y="186"/>
                  </a:lnTo>
                  <a:cubicBezTo>
                    <a:pt x="281" y="186"/>
                    <a:pt x="281" y="186"/>
                    <a:pt x="282" y="186"/>
                  </a:cubicBezTo>
                  <a:lnTo>
                    <a:pt x="282" y="186"/>
                  </a:lnTo>
                  <a:cubicBezTo>
                    <a:pt x="281" y="186"/>
                    <a:pt x="279" y="187"/>
                    <a:pt x="277" y="187"/>
                  </a:cubicBezTo>
                  <a:lnTo>
                    <a:pt x="277" y="187"/>
                  </a:lnTo>
                  <a:lnTo>
                    <a:pt x="276" y="187"/>
                  </a:lnTo>
                  <a:lnTo>
                    <a:pt x="276" y="187"/>
                  </a:lnTo>
                  <a:cubicBezTo>
                    <a:pt x="276" y="187"/>
                    <a:pt x="276" y="187"/>
                    <a:pt x="277" y="187"/>
                  </a:cubicBezTo>
                  <a:lnTo>
                    <a:pt x="277" y="187"/>
                  </a:lnTo>
                  <a:lnTo>
                    <a:pt x="276" y="188"/>
                  </a:lnTo>
                  <a:lnTo>
                    <a:pt x="276" y="188"/>
                  </a:lnTo>
                  <a:lnTo>
                    <a:pt x="276" y="187"/>
                  </a:lnTo>
                  <a:lnTo>
                    <a:pt x="276" y="187"/>
                  </a:lnTo>
                  <a:cubicBezTo>
                    <a:pt x="276" y="187"/>
                    <a:pt x="276" y="188"/>
                    <a:pt x="276" y="188"/>
                  </a:cubicBezTo>
                  <a:lnTo>
                    <a:pt x="276" y="188"/>
                  </a:lnTo>
                  <a:cubicBezTo>
                    <a:pt x="276" y="187"/>
                    <a:pt x="277" y="187"/>
                    <a:pt x="277" y="187"/>
                  </a:cubicBezTo>
                  <a:lnTo>
                    <a:pt x="277" y="187"/>
                  </a:lnTo>
                  <a:cubicBezTo>
                    <a:pt x="276" y="187"/>
                    <a:pt x="276" y="188"/>
                    <a:pt x="275" y="188"/>
                  </a:cubicBezTo>
                  <a:lnTo>
                    <a:pt x="275" y="188"/>
                  </a:lnTo>
                  <a:cubicBezTo>
                    <a:pt x="275" y="188"/>
                    <a:pt x="276" y="188"/>
                    <a:pt x="276" y="188"/>
                  </a:cubicBezTo>
                  <a:lnTo>
                    <a:pt x="276" y="188"/>
                  </a:lnTo>
                  <a:cubicBezTo>
                    <a:pt x="276" y="188"/>
                    <a:pt x="276" y="188"/>
                    <a:pt x="276" y="188"/>
                  </a:cubicBezTo>
                  <a:lnTo>
                    <a:pt x="276" y="188"/>
                  </a:lnTo>
                  <a:lnTo>
                    <a:pt x="276" y="188"/>
                  </a:lnTo>
                  <a:lnTo>
                    <a:pt x="276" y="188"/>
                  </a:lnTo>
                  <a:lnTo>
                    <a:pt x="276" y="188"/>
                  </a:lnTo>
                  <a:lnTo>
                    <a:pt x="276" y="188"/>
                  </a:lnTo>
                  <a:cubicBezTo>
                    <a:pt x="276" y="187"/>
                    <a:pt x="277" y="187"/>
                    <a:pt x="278" y="187"/>
                  </a:cubicBezTo>
                  <a:lnTo>
                    <a:pt x="278" y="187"/>
                  </a:lnTo>
                  <a:cubicBezTo>
                    <a:pt x="278" y="187"/>
                    <a:pt x="278" y="187"/>
                    <a:pt x="278" y="187"/>
                  </a:cubicBezTo>
                  <a:lnTo>
                    <a:pt x="278" y="187"/>
                  </a:lnTo>
                  <a:cubicBezTo>
                    <a:pt x="277" y="187"/>
                    <a:pt x="277" y="187"/>
                    <a:pt x="277" y="187"/>
                  </a:cubicBezTo>
                  <a:lnTo>
                    <a:pt x="277" y="187"/>
                  </a:lnTo>
                  <a:lnTo>
                    <a:pt x="278" y="187"/>
                  </a:lnTo>
                  <a:lnTo>
                    <a:pt x="278" y="187"/>
                  </a:lnTo>
                  <a:cubicBezTo>
                    <a:pt x="279" y="186"/>
                    <a:pt x="281" y="186"/>
                    <a:pt x="282" y="186"/>
                  </a:cubicBezTo>
                  <a:lnTo>
                    <a:pt x="282" y="186"/>
                  </a:lnTo>
                  <a:cubicBezTo>
                    <a:pt x="282" y="186"/>
                    <a:pt x="282" y="186"/>
                    <a:pt x="282" y="186"/>
                  </a:cubicBezTo>
                  <a:lnTo>
                    <a:pt x="282" y="186"/>
                  </a:lnTo>
                  <a:cubicBezTo>
                    <a:pt x="282" y="186"/>
                    <a:pt x="282" y="186"/>
                    <a:pt x="283" y="186"/>
                  </a:cubicBezTo>
                  <a:lnTo>
                    <a:pt x="283" y="186"/>
                  </a:lnTo>
                  <a:cubicBezTo>
                    <a:pt x="282" y="186"/>
                    <a:pt x="282" y="186"/>
                    <a:pt x="282" y="186"/>
                  </a:cubicBezTo>
                  <a:lnTo>
                    <a:pt x="282" y="186"/>
                  </a:lnTo>
                  <a:cubicBezTo>
                    <a:pt x="284" y="185"/>
                    <a:pt x="286" y="184"/>
                    <a:pt x="288" y="183"/>
                  </a:cubicBezTo>
                  <a:lnTo>
                    <a:pt x="288" y="183"/>
                  </a:lnTo>
                  <a:cubicBezTo>
                    <a:pt x="288" y="183"/>
                    <a:pt x="288" y="183"/>
                    <a:pt x="287" y="183"/>
                  </a:cubicBezTo>
                  <a:lnTo>
                    <a:pt x="287" y="183"/>
                  </a:lnTo>
                  <a:lnTo>
                    <a:pt x="288" y="183"/>
                  </a:lnTo>
                  <a:lnTo>
                    <a:pt x="288" y="183"/>
                  </a:lnTo>
                  <a:cubicBezTo>
                    <a:pt x="288" y="183"/>
                    <a:pt x="288" y="183"/>
                    <a:pt x="288" y="183"/>
                  </a:cubicBezTo>
                  <a:lnTo>
                    <a:pt x="288" y="183"/>
                  </a:lnTo>
                  <a:cubicBezTo>
                    <a:pt x="288" y="183"/>
                    <a:pt x="288" y="183"/>
                    <a:pt x="288" y="183"/>
                  </a:cubicBezTo>
                  <a:lnTo>
                    <a:pt x="288" y="183"/>
                  </a:lnTo>
                  <a:cubicBezTo>
                    <a:pt x="288" y="183"/>
                    <a:pt x="289" y="183"/>
                    <a:pt x="289" y="183"/>
                  </a:cubicBezTo>
                  <a:lnTo>
                    <a:pt x="289" y="183"/>
                  </a:lnTo>
                  <a:lnTo>
                    <a:pt x="283" y="186"/>
                  </a:lnTo>
                  <a:cubicBezTo>
                    <a:pt x="286" y="185"/>
                    <a:pt x="289" y="183"/>
                    <a:pt x="292" y="182"/>
                  </a:cubicBezTo>
                  <a:lnTo>
                    <a:pt x="292" y="182"/>
                  </a:lnTo>
                  <a:cubicBezTo>
                    <a:pt x="291" y="182"/>
                    <a:pt x="290" y="183"/>
                    <a:pt x="290" y="183"/>
                  </a:cubicBezTo>
                  <a:lnTo>
                    <a:pt x="290" y="183"/>
                  </a:lnTo>
                  <a:cubicBezTo>
                    <a:pt x="291" y="182"/>
                    <a:pt x="292" y="182"/>
                    <a:pt x="293" y="182"/>
                  </a:cubicBezTo>
                  <a:lnTo>
                    <a:pt x="293" y="182"/>
                  </a:lnTo>
                  <a:cubicBezTo>
                    <a:pt x="292" y="182"/>
                    <a:pt x="292" y="182"/>
                    <a:pt x="292" y="182"/>
                  </a:cubicBezTo>
                  <a:lnTo>
                    <a:pt x="292" y="182"/>
                  </a:lnTo>
                  <a:cubicBezTo>
                    <a:pt x="293" y="182"/>
                    <a:pt x="294" y="182"/>
                    <a:pt x="295" y="181"/>
                  </a:cubicBezTo>
                  <a:close/>
                  <a:moveTo>
                    <a:pt x="276" y="188"/>
                  </a:moveTo>
                  <a:lnTo>
                    <a:pt x="273" y="188"/>
                  </a:lnTo>
                  <a:lnTo>
                    <a:pt x="273" y="188"/>
                  </a:lnTo>
                  <a:cubicBezTo>
                    <a:pt x="274" y="188"/>
                    <a:pt x="275" y="188"/>
                    <a:pt x="275" y="188"/>
                  </a:cubicBezTo>
                  <a:lnTo>
                    <a:pt x="275" y="188"/>
                  </a:lnTo>
                  <a:cubicBezTo>
                    <a:pt x="275" y="188"/>
                    <a:pt x="274" y="188"/>
                    <a:pt x="273" y="189"/>
                  </a:cubicBezTo>
                  <a:lnTo>
                    <a:pt x="273" y="189"/>
                  </a:lnTo>
                  <a:cubicBezTo>
                    <a:pt x="273" y="189"/>
                    <a:pt x="272" y="189"/>
                    <a:pt x="271" y="189"/>
                  </a:cubicBezTo>
                  <a:lnTo>
                    <a:pt x="271" y="189"/>
                  </a:lnTo>
                  <a:cubicBezTo>
                    <a:pt x="271" y="189"/>
                    <a:pt x="272" y="189"/>
                    <a:pt x="272" y="189"/>
                  </a:cubicBezTo>
                  <a:lnTo>
                    <a:pt x="272" y="189"/>
                  </a:lnTo>
                  <a:lnTo>
                    <a:pt x="273" y="188"/>
                  </a:lnTo>
                  <a:lnTo>
                    <a:pt x="273" y="188"/>
                  </a:lnTo>
                  <a:cubicBezTo>
                    <a:pt x="273" y="189"/>
                    <a:pt x="273" y="189"/>
                    <a:pt x="273" y="189"/>
                  </a:cubicBezTo>
                  <a:lnTo>
                    <a:pt x="273" y="189"/>
                  </a:lnTo>
                  <a:cubicBezTo>
                    <a:pt x="274" y="188"/>
                    <a:pt x="275" y="188"/>
                    <a:pt x="275" y="188"/>
                  </a:cubicBezTo>
                  <a:lnTo>
                    <a:pt x="275" y="188"/>
                  </a:lnTo>
                  <a:cubicBezTo>
                    <a:pt x="275" y="188"/>
                    <a:pt x="276" y="188"/>
                    <a:pt x="276" y="188"/>
                  </a:cubicBezTo>
                  <a:close/>
                  <a:moveTo>
                    <a:pt x="300" y="177"/>
                  </a:moveTo>
                  <a:lnTo>
                    <a:pt x="300" y="177"/>
                  </a:lnTo>
                  <a:cubicBezTo>
                    <a:pt x="299" y="178"/>
                    <a:pt x="297" y="179"/>
                    <a:pt x="296" y="180"/>
                  </a:cubicBezTo>
                  <a:lnTo>
                    <a:pt x="296" y="180"/>
                  </a:lnTo>
                  <a:cubicBezTo>
                    <a:pt x="296" y="179"/>
                    <a:pt x="296" y="179"/>
                    <a:pt x="296" y="179"/>
                  </a:cubicBezTo>
                  <a:lnTo>
                    <a:pt x="296" y="179"/>
                  </a:lnTo>
                  <a:lnTo>
                    <a:pt x="295" y="180"/>
                  </a:lnTo>
                  <a:lnTo>
                    <a:pt x="295" y="180"/>
                  </a:lnTo>
                  <a:cubicBezTo>
                    <a:pt x="297" y="179"/>
                    <a:pt x="298" y="179"/>
                    <a:pt x="299" y="178"/>
                  </a:cubicBezTo>
                  <a:lnTo>
                    <a:pt x="299" y="178"/>
                  </a:lnTo>
                  <a:cubicBezTo>
                    <a:pt x="299" y="179"/>
                    <a:pt x="298" y="179"/>
                    <a:pt x="298" y="180"/>
                  </a:cubicBezTo>
                  <a:lnTo>
                    <a:pt x="298" y="180"/>
                  </a:lnTo>
                  <a:cubicBezTo>
                    <a:pt x="296" y="180"/>
                    <a:pt x="294" y="181"/>
                    <a:pt x="293" y="181"/>
                  </a:cubicBezTo>
                  <a:lnTo>
                    <a:pt x="293" y="181"/>
                  </a:lnTo>
                  <a:lnTo>
                    <a:pt x="295" y="180"/>
                  </a:lnTo>
                  <a:lnTo>
                    <a:pt x="295" y="180"/>
                  </a:lnTo>
                  <a:cubicBezTo>
                    <a:pt x="295" y="180"/>
                    <a:pt x="295" y="180"/>
                    <a:pt x="295" y="180"/>
                  </a:cubicBezTo>
                  <a:lnTo>
                    <a:pt x="295" y="180"/>
                  </a:lnTo>
                  <a:cubicBezTo>
                    <a:pt x="295" y="180"/>
                    <a:pt x="296" y="180"/>
                    <a:pt x="296" y="180"/>
                  </a:cubicBezTo>
                  <a:lnTo>
                    <a:pt x="296" y="180"/>
                  </a:lnTo>
                  <a:cubicBezTo>
                    <a:pt x="293" y="180"/>
                    <a:pt x="291" y="181"/>
                    <a:pt x="289" y="182"/>
                  </a:cubicBezTo>
                  <a:lnTo>
                    <a:pt x="289" y="182"/>
                  </a:lnTo>
                  <a:cubicBezTo>
                    <a:pt x="290" y="182"/>
                    <a:pt x="290" y="181"/>
                    <a:pt x="290" y="181"/>
                  </a:cubicBezTo>
                  <a:lnTo>
                    <a:pt x="290" y="181"/>
                  </a:lnTo>
                  <a:cubicBezTo>
                    <a:pt x="288" y="182"/>
                    <a:pt x="286" y="183"/>
                    <a:pt x="284" y="183"/>
                  </a:cubicBezTo>
                  <a:lnTo>
                    <a:pt x="284" y="183"/>
                  </a:lnTo>
                  <a:cubicBezTo>
                    <a:pt x="285" y="183"/>
                    <a:pt x="285" y="183"/>
                    <a:pt x="285" y="183"/>
                  </a:cubicBezTo>
                  <a:lnTo>
                    <a:pt x="285" y="183"/>
                  </a:lnTo>
                  <a:cubicBezTo>
                    <a:pt x="283" y="184"/>
                    <a:pt x="282" y="184"/>
                    <a:pt x="280" y="185"/>
                  </a:cubicBezTo>
                  <a:lnTo>
                    <a:pt x="280" y="185"/>
                  </a:lnTo>
                  <a:cubicBezTo>
                    <a:pt x="281" y="185"/>
                    <a:pt x="282" y="185"/>
                    <a:pt x="283" y="184"/>
                  </a:cubicBezTo>
                  <a:lnTo>
                    <a:pt x="283" y="184"/>
                  </a:lnTo>
                  <a:cubicBezTo>
                    <a:pt x="280" y="185"/>
                    <a:pt x="278" y="186"/>
                    <a:pt x="275" y="187"/>
                  </a:cubicBezTo>
                  <a:lnTo>
                    <a:pt x="275" y="187"/>
                  </a:lnTo>
                  <a:cubicBezTo>
                    <a:pt x="274" y="187"/>
                    <a:pt x="273" y="188"/>
                    <a:pt x="272" y="188"/>
                  </a:cubicBezTo>
                  <a:lnTo>
                    <a:pt x="272" y="188"/>
                  </a:lnTo>
                  <a:lnTo>
                    <a:pt x="272" y="188"/>
                  </a:lnTo>
                  <a:lnTo>
                    <a:pt x="272" y="188"/>
                  </a:lnTo>
                  <a:cubicBezTo>
                    <a:pt x="271" y="188"/>
                    <a:pt x="270" y="188"/>
                    <a:pt x="269" y="189"/>
                  </a:cubicBezTo>
                  <a:lnTo>
                    <a:pt x="269" y="189"/>
                  </a:lnTo>
                  <a:lnTo>
                    <a:pt x="266" y="189"/>
                  </a:lnTo>
                  <a:lnTo>
                    <a:pt x="266" y="189"/>
                  </a:lnTo>
                  <a:cubicBezTo>
                    <a:pt x="268" y="189"/>
                    <a:pt x="270" y="188"/>
                    <a:pt x="273" y="187"/>
                  </a:cubicBezTo>
                  <a:lnTo>
                    <a:pt x="273" y="187"/>
                  </a:lnTo>
                  <a:lnTo>
                    <a:pt x="272" y="188"/>
                  </a:lnTo>
                  <a:lnTo>
                    <a:pt x="272" y="188"/>
                  </a:lnTo>
                  <a:cubicBezTo>
                    <a:pt x="273" y="187"/>
                    <a:pt x="274" y="187"/>
                    <a:pt x="275" y="187"/>
                  </a:cubicBezTo>
                  <a:lnTo>
                    <a:pt x="275" y="187"/>
                  </a:lnTo>
                  <a:cubicBezTo>
                    <a:pt x="277" y="186"/>
                    <a:pt x="278" y="185"/>
                    <a:pt x="280" y="185"/>
                  </a:cubicBezTo>
                  <a:lnTo>
                    <a:pt x="280" y="185"/>
                  </a:lnTo>
                  <a:cubicBezTo>
                    <a:pt x="280" y="185"/>
                    <a:pt x="280" y="185"/>
                    <a:pt x="280" y="185"/>
                  </a:cubicBezTo>
                  <a:lnTo>
                    <a:pt x="280" y="185"/>
                  </a:lnTo>
                  <a:cubicBezTo>
                    <a:pt x="281" y="185"/>
                    <a:pt x="283" y="184"/>
                    <a:pt x="284" y="183"/>
                  </a:cubicBezTo>
                  <a:lnTo>
                    <a:pt x="284" y="183"/>
                  </a:lnTo>
                  <a:cubicBezTo>
                    <a:pt x="283" y="184"/>
                    <a:pt x="282" y="184"/>
                    <a:pt x="282" y="184"/>
                  </a:cubicBezTo>
                  <a:lnTo>
                    <a:pt x="282" y="184"/>
                  </a:lnTo>
                  <a:cubicBezTo>
                    <a:pt x="285" y="183"/>
                    <a:pt x="288" y="182"/>
                    <a:pt x="291" y="181"/>
                  </a:cubicBezTo>
                  <a:lnTo>
                    <a:pt x="291" y="181"/>
                  </a:lnTo>
                  <a:cubicBezTo>
                    <a:pt x="291" y="181"/>
                    <a:pt x="291" y="181"/>
                    <a:pt x="290" y="181"/>
                  </a:cubicBezTo>
                  <a:lnTo>
                    <a:pt x="290" y="181"/>
                  </a:lnTo>
                  <a:cubicBezTo>
                    <a:pt x="292" y="180"/>
                    <a:pt x="294" y="180"/>
                    <a:pt x="296" y="179"/>
                  </a:cubicBezTo>
                  <a:lnTo>
                    <a:pt x="296" y="179"/>
                  </a:lnTo>
                  <a:cubicBezTo>
                    <a:pt x="295" y="179"/>
                    <a:pt x="293" y="180"/>
                    <a:pt x="291" y="181"/>
                  </a:cubicBezTo>
                  <a:lnTo>
                    <a:pt x="291" y="181"/>
                  </a:lnTo>
                  <a:cubicBezTo>
                    <a:pt x="292" y="180"/>
                    <a:pt x="291" y="181"/>
                    <a:pt x="298" y="178"/>
                  </a:cubicBezTo>
                  <a:lnTo>
                    <a:pt x="298" y="178"/>
                  </a:lnTo>
                  <a:cubicBezTo>
                    <a:pt x="297" y="178"/>
                    <a:pt x="297" y="179"/>
                    <a:pt x="296" y="179"/>
                  </a:cubicBezTo>
                  <a:lnTo>
                    <a:pt x="296" y="179"/>
                  </a:lnTo>
                  <a:cubicBezTo>
                    <a:pt x="298" y="178"/>
                    <a:pt x="299" y="178"/>
                    <a:pt x="300" y="177"/>
                  </a:cubicBezTo>
                  <a:lnTo>
                    <a:pt x="300" y="177"/>
                  </a:lnTo>
                  <a:cubicBezTo>
                    <a:pt x="300" y="177"/>
                    <a:pt x="300" y="177"/>
                    <a:pt x="300" y="177"/>
                  </a:cubicBezTo>
                  <a:close/>
                  <a:moveTo>
                    <a:pt x="274" y="186"/>
                  </a:moveTo>
                  <a:lnTo>
                    <a:pt x="274" y="186"/>
                  </a:lnTo>
                  <a:cubicBezTo>
                    <a:pt x="270" y="188"/>
                    <a:pt x="268" y="189"/>
                    <a:pt x="265" y="190"/>
                  </a:cubicBezTo>
                  <a:lnTo>
                    <a:pt x="265" y="190"/>
                  </a:lnTo>
                  <a:lnTo>
                    <a:pt x="274" y="186"/>
                  </a:lnTo>
                  <a:close/>
                  <a:moveTo>
                    <a:pt x="273" y="189"/>
                  </a:moveTo>
                  <a:lnTo>
                    <a:pt x="273" y="189"/>
                  </a:lnTo>
                  <a:cubicBezTo>
                    <a:pt x="272" y="189"/>
                    <a:pt x="272" y="189"/>
                    <a:pt x="271" y="189"/>
                  </a:cubicBezTo>
                  <a:lnTo>
                    <a:pt x="271" y="189"/>
                  </a:lnTo>
                  <a:cubicBezTo>
                    <a:pt x="271" y="189"/>
                    <a:pt x="271" y="190"/>
                    <a:pt x="270" y="190"/>
                  </a:cubicBezTo>
                  <a:lnTo>
                    <a:pt x="270" y="190"/>
                  </a:lnTo>
                  <a:lnTo>
                    <a:pt x="271" y="189"/>
                  </a:lnTo>
                  <a:lnTo>
                    <a:pt x="271" y="189"/>
                  </a:lnTo>
                  <a:cubicBezTo>
                    <a:pt x="271" y="189"/>
                    <a:pt x="272" y="189"/>
                    <a:pt x="273" y="189"/>
                  </a:cubicBezTo>
                  <a:close/>
                  <a:moveTo>
                    <a:pt x="260" y="190"/>
                  </a:moveTo>
                  <a:cubicBezTo>
                    <a:pt x="259" y="190"/>
                    <a:pt x="258" y="190"/>
                    <a:pt x="257" y="191"/>
                  </a:cubicBezTo>
                  <a:lnTo>
                    <a:pt x="257" y="191"/>
                  </a:lnTo>
                  <a:cubicBezTo>
                    <a:pt x="257" y="191"/>
                    <a:pt x="257" y="191"/>
                    <a:pt x="257" y="191"/>
                  </a:cubicBezTo>
                  <a:lnTo>
                    <a:pt x="257" y="191"/>
                  </a:lnTo>
                  <a:cubicBezTo>
                    <a:pt x="258" y="190"/>
                    <a:pt x="259" y="190"/>
                    <a:pt x="260" y="190"/>
                  </a:cubicBezTo>
                  <a:close/>
                  <a:moveTo>
                    <a:pt x="268" y="189"/>
                  </a:moveTo>
                  <a:lnTo>
                    <a:pt x="268" y="189"/>
                  </a:lnTo>
                  <a:cubicBezTo>
                    <a:pt x="266" y="190"/>
                    <a:pt x="265" y="190"/>
                    <a:pt x="263" y="191"/>
                  </a:cubicBezTo>
                  <a:lnTo>
                    <a:pt x="263" y="191"/>
                  </a:lnTo>
                  <a:cubicBezTo>
                    <a:pt x="263" y="191"/>
                    <a:pt x="263" y="191"/>
                    <a:pt x="263" y="191"/>
                  </a:cubicBezTo>
                  <a:lnTo>
                    <a:pt x="263" y="191"/>
                  </a:lnTo>
                  <a:lnTo>
                    <a:pt x="263" y="191"/>
                  </a:lnTo>
                  <a:lnTo>
                    <a:pt x="263" y="191"/>
                  </a:lnTo>
                  <a:cubicBezTo>
                    <a:pt x="264" y="190"/>
                    <a:pt x="264" y="190"/>
                    <a:pt x="265" y="190"/>
                  </a:cubicBezTo>
                  <a:lnTo>
                    <a:pt x="265" y="190"/>
                  </a:lnTo>
                  <a:cubicBezTo>
                    <a:pt x="265" y="190"/>
                    <a:pt x="264" y="190"/>
                    <a:pt x="264" y="190"/>
                  </a:cubicBezTo>
                  <a:lnTo>
                    <a:pt x="264" y="190"/>
                  </a:lnTo>
                  <a:lnTo>
                    <a:pt x="265" y="190"/>
                  </a:lnTo>
                  <a:lnTo>
                    <a:pt x="266" y="189"/>
                  </a:lnTo>
                  <a:lnTo>
                    <a:pt x="266" y="189"/>
                  </a:lnTo>
                  <a:cubicBezTo>
                    <a:pt x="266" y="190"/>
                    <a:pt x="265" y="190"/>
                    <a:pt x="265" y="190"/>
                  </a:cubicBezTo>
                  <a:lnTo>
                    <a:pt x="265" y="190"/>
                  </a:lnTo>
                  <a:cubicBezTo>
                    <a:pt x="266" y="190"/>
                    <a:pt x="267" y="189"/>
                    <a:pt x="268" y="189"/>
                  </a:cubicBezTo>
                  <a:close/>
                  <a:moveTo>
                    <a:pt x="277" y="181"/>
                  </a:moveTo>
                  <a:lnTo>
                    <a:pt x="253" y="190"/>
                  </a:lnTo>
                  <a:lnTo>
                    <a:pt x="253" y="190"/>
                  </a:lnTo>
                  <a:cubicBezTo>
                    <a:pt x="256" y="189"/>
                    <a:pt x="259" y="188"/>
                    <a:pt x="262" y="187"/>
                  </a:cubicBezTo>
                  <a:lnTo>
                    <a:pt x="262" y="187"/>
                  </a:lnTo>
                  <a:cubicBezTo>
                    <a:pt x="258" y="188"/>
                    <a:pt x="255" y="190"/>
                    <a:pt x="251" y="191"/>
                  </a:cubicBezTo>
                  <a:lnTo>
                    <a:pt x="251" y="191"/>
                  </a:lnTo>
                  <a:cubicBezTo>
                    <a:pt x="250" y="191"/>
                    <a:pt x="250" y="191"/>
                    <a:pt x="249" y="191"/>
                  </a:cubicBezTo>
                  <a:lnTo>
                    <a:pt x="249" y="191"/>
                  </a:lnTo>
                  <a:lnTo>
                    <a:pt x="253" y="190"/>
                  </a:lnTo>
                  <a:lnTo>
                    <a:pt x="253" y="190"/>
                  </a:lnTo>
                  <a:cubicBezTo>
                    <a:pt x="251" y="190"/>
                    <a:pt x="250" y="191"/>
                    <a:pt x="248" y="191"/>
                  </a:cubicBezTo>
                  <a:lnTo>
                    <a:pt x="248" y="191"/>
                  </a:lnTo>
                  <a:cubicBezTo>
                    <a:pt x="251" y="190"/>
                    <a:pt x="253" y="188"/>
                    <a:pt x="256" y="186"/>
                  </a:cubicBezTo>
                  <a:lnTo>
                    <a:pt x="256" y="186"/>
                  </a:lnTo>
                  <a:cubicBezTo>
                    <a:pt x="263" y="185"/>
                    <a:pt x="270" y="183"/>
                    <a:pt x="277" y="181"/>
                  </a:cubicBezTo>
                  <a:close/>
                  <a:moveTo>
                    <a:pt x="261" y="191"/>
                  </a:moveTo>
                  <a:cubicBezTo>
                    <a:pt x="260" y="191"/>
                    <a:pt x="259" y="191"/>
                    <a:pt x="258" y="191"/>
                  </a:cubicBezTo>
                  <a:lnTo>
                    <a:pt x="258" y="191"/>
                  </a:lnTo>
                  <a:lnTo>
                    <a:pt x="260" y="191"/>
                  </a:lnTo>
                  <a:lnTo>
                    <a:pt x="260" y="191"/>
                  </a:lnTo>
                  <a:cubicBezTo>
                    <a:pt x="260" y="191"/>
                    <a:pt x="260" y="191"/>
                    <a:pt x="261" y="191"/>
                  </a:cubicBezTo>
                  <a:close/>
                  <a:moveTo>
                    <a:pt x="253" y="192"/>
                  </a:moveTo>
                  <a:lnTo>
                    <a:pt x="253" y="192"/>
                  </a:lnTo>
                  <a:cubicBezTo>
                    <a:pt x="253" y="192"/>
                    <a:pt x="253" y="192"/>
                    <a:pt x="253" y="192"/>
                  </a:cubicBezTo>
                  <a:lnTo>
                    <a:pt x="253" y="192"/>
                  </a:lnTo>
                  <a:cubicBezTo>
                    <a:pt x="253" y="192"/>
                    <a:pt x="253" y="192"/>
                    <a:pt x="253" y="192"/>
                  </a:cubicBezTo>
                  <a:lnTo>
                    <a:pt x="253" y="192"/>
                  </a:lnTo>
                  <a:cubicBezTo>
                    <a:pt x="253" y="192"/>
                    <a:pt x="253" y="192"/>
                    <a:pt x="253" y="192"/>
                  </a:cubicBezTo>
                  <a:close/>
                  <a:moveTo>
                    <a:pt x="246" y="192"/>
                  </a:moveTo>
                  <a:cubicBezTo>
                    <a:pt x="246" y="192"/>
                    <a:pt x="246" y="192"/>
                    <a:pt x="245" y="193"/>
                  </a:cubicBezTo>
                  <a:lnTo>
                    <a:pt x="245" y="193"/>
                  </a:lnTo>
                  <a:cubicBezTo>
                    <a:pt x="244" y="193"/>
                    <a:pt x="243" y="193"/>
                    <a:pt x="242" y="194"/>
                  </a:cubicBezTo>
                  <a:lnTo>
                    <a:pt x="242" y="194"/>
                  </a:lnTo>
                  <a:cubicBezTo>
                    <a:pt x="242" y="194"/>
                    <a:pt x="242" y="194"/>
                    <a:pt x="242" y="194"/>
                  </a:cubicBezTo>
                  <a:lnTo>
                    <a:pt x="242" y="194"/>
                  </a:lnTo>
                  <a:lnTo>
                    <a:pt x="246" y="192"/>
                  </a:lnTo>
                  <a:close/>
                  <a:moveTo>
                    <a:pt x="241" y="194"/>
                  </a:moveTo>
                  <a:cubicBezTo>
                    <a:pt x="241" y="194"/>
                    <a:pt x="241" y="194"/>
                    <a:pt x="241" y="195"/>
                  </a:cubicBezTo>
                  <a:lnTo>
                    <a:pt x="241" y="195"/>
                  </a:lnTo>
                  <a:cubicBezTo>
                    <a:pt x="241" y="195"/>
                    <a:pt x="241" y="194"/>
                    <a:pt x="241" y="194"/>
                  </a:cubicBezTo>
                  <a:lnTo>
                    <a:pt x="241" y="194"/>
                  </a:lnTo>
                  <a:lnTo>
                    <a:pt x="241" y="194"/>
                  </a:lnTo>
                  <a:close/>
                  <a:moveTo>
                    <a:pt x="247" y="195"/>
                  </a:moveTo>
                  <a:lnTo>
                    <a:pt x="247" y="195"/>
                  </a:lnTo>
                  <a:cubicBezTo>
                    <a:pt x="247" y="195"/>
                    <a:pt x="247" y="195"/>
                    <a:pt x="247" y="195"/>
                  </a:cubicBezTo>
                  <a:lnTo>
                    <a:pt x="247" y="195"/>
                  </a:lnTo>
                  <a:cubicBezTo>
                    <a:pt x="247" y="195"/>
                    <a:pt x="247" y="195"/>
                    <a:pt x="247" y="195"/>
                  </a:cubicBezTo>
                  <a:close/>
                  <a:moveTo>
                    <a:pt x="263" y="191"/>
                  </a:moveTo>
                  <a:lnTo>
                    <a:pt x="258" y="192"/>
                  </a:lnTo>
                  <a:lnTo>
                    <a:pt x="258" y="192"/>
                  </a:lnTo>
                  <a:cubicBezTo>
                    <a:pt x="255" y="193"/>
                    <a:pt x="253" y="194"/>
                    <a:pt x="250" y="195"/>
                  </a:cubicBezTo>
                  <a:lnTo>
                    <a:pt x="250" y="195"/>
                  </a:lnTo>
                  <a:cubicBezTo>
                    <a:pt x="250" y="195"/>
                    <a:pt x="250" y="195"/>
                    <a:pt x="250" y="195"/>
                  </a:cubicBezTo>
                  <a:lnTo>
                    <a:pt x="250" y="195"/>
                  </a:lnTo>
                  <a:cubicBezTo>
                    <a:pt x="252" y="194"/>
                    <a:pt x="254" y="194"/>
                    <a:pt x="255" y="193"/>
                  </a:cubicBezTo>
                  <a:lnTo>
                    <a:pt x="255" y="193"/>
                  </a:lnTo>
                  <a:cubicBezTo>
                    <a:pt x="252" y="194"/>
                    <a:pt x="249" y="195"/>
                    <a:pt x="246" y="196"/>
                  </a:cubicBezTo>
                  <a:lnTo>
                    <a:pt x="246" y="196"/>
                  </a:lnTo>
                  <a:lnTo>
                    <a:pt x="247" y="195"/>
                  </a:lnTo>
                  <a:lnTo>
                    <a:pt x="247" y="195"/>
                  </a:lnTo>
                  <a:cubicBezTo>
                    <a:pt x="247" y="195"/>
                    <a:pt x="247" y="195"/>
                    <a:pt x="247" y="195"/>
                  </a:cubicBezTo>
                  <a:lnTo>
                    <a:pt x="255" y="192"/>
                  </a:lnTo>
                  <a:lnTo>
                    <a:pt x="255" y="192"/>
                  </a:lnTo>
                  <a:cubicBezTo>
                    <a:pt x="255" y="192"/>
                    <a:pt x="255" y="193"/>
                    <a:pt x="255" y="193"/>
                  </a:cubicBezTo>
                  <a:lnTo>
                    <a:pt x="255" y="193"/>
                  </a:lnTo>
                  <a:cubicBezTo>
                    <a:pt x="257" y="192"/>
                    <a:pt x="260" y="192"/>
                    <a:pt x="262" y="191"/>
                  </a:cubicBezTo>
                  <a:lnTo>
                    <a:pt x="262" y="191"/>
                  </a:lnTo>
                  <a:cubicBezTo>
                    <a:pt x="262" y="191"/>
                    <a:pt x="262" y="191"/>
                    <a:pt x="263" y="191"/>
                  </a:cubicBezTo>
                  <a:close/>
                  <a:moveTo>
                    <a:pt x="249" y="193"/>
                  </a:moveTo>
                  <a:cubicBezTo>
                    <a:pt x="246" y="194"/>
                    <a:pt x="243" y="195"/>
                    <a:pt x="239" y="196"/>
                  </a:cubicBezTo>
                  <a:lnTo>
                    <a:pt x="239" y="196"/>
                  </a:lnTo>
                  <a:cubicBezTo>
                    <a:pt x="240" y="195"/>
                    <a:pt x="241" y="195"/>
                    <a:pt x="242" y="194"/>
                  </a:cubicBezTo>
                  <a:lnTo>
                    <a:pt x="242" y="194"/>
                  </a:lnTo>
                  <a:lnTo>
                    <a:pt x="241" y="194"/>
                  </a:lnTo>
                  <a:lnTo>
                    <a:pt x="241" y="194"/>
                  </a:lnTo>
                  <a:cubicBezTo>
                    <a:pt x="241" y="194"/>
                    <a:pt x="241" y="194"/>
                    <a:pt x="241" y="194"/>
                  </a:cubicBezTo>
                  <a:lnTo>
                    <a:pt x="241" y="194"/>
                  </a:lnTo>
                  <a:cubicBezTo>
                    <a:pt x="242" y="194"/>
                    <a:pt x="242" y="194"/>
                    <a:pt x="243" y="194"/>
                  </a:cubicBezTo>
                  <a:lnTo>
                    <a:pt x="243" y="194"/>
                  </a:lnTo>
                  <a:cubicBezTo>
                    <a:pt x="243" y="194"/>
                    <a:pt x="243" y="194"/>
                    <a:pt x="242" y="194"/>
                  </a:cubicBezTo>
                  <a:lnTo>
                    <a:pt x="242" y="194"/>
                  </a:lnTo>
                  <a:lnTo>
                    <a:pt x="249" y="193"/>
                  </a:lnTo>
                  <a:close/>
                  <a:moveTo>
                    <a:pt x="241" y="195"/>
                  </a:moveTo>
                  <a:lnTo>
                    <a:pt x="241" y="195"/>
                  </a:lnTo>
                  <a:cubicBezTo>
                    <a:pt x="240" y="195"/>
                    <a:pt x="241" y="195"/>
                    <a:pt x="241" y="195"/>
                  </a:cubicBezTo>
                  <a:cubicBezTo>
                    <a:pt x="241" y="195"/>
                    <a:pt x="240" y="195"/>
                    <a:pt x="237" y="196"/>
                  </a:cubicBezTo>
                  <a:lnTo>
                    <a:pt x="237" y="196"/>
                  </a:lnTo>
                  <a:cubicBezTo>
                    <a:pt x="238" y="195"/>
                    <a:pt x="240" y="195"/>
                    <a:pt x="241" y="195"/>
                  </a:cubicBezTo>
                  <a:close/>
                  <a:moveTo>
                    <a:pt x="247" y="195"/>
                  </a:moveTo>
                  <a:cubicBezTo>
                    <a:pt x="247" y="195"/>
                    <a:pt x="247" y="195"/>
                    <a:pt x="245" y="196"/>
                  </a:cubicBezTo>
                  <a:lnTo>
                    <a:pt x="245" y="196"/>
                  </a:lnTo>
                  <a:cubicBezTo>
                    <a:pt x="245" y="196"/>
                    <a:pt x="245" y="196"/>
                    <a:pt x="245" y="196"/>
                  </a:cubicBezTo>
                  <a:lnTo>
                    <a:pt x="245" y="196"/>
                  </a:lnTo>
                  <a:cubicBezTo>
                    <a:pt x="244" y="196"/>
                    <a:pt x="244" y="196"/>
                    <a:pt x="244" y="196"/>
                  </a:cubicBezTo>
                  <a:lnTo>
                    <a:pt x="244" y="196"/>
                  </a:lnTo>
                  <a:cubicBezTo>
                    <a:pt x="243" y="197"/>
                    <a:pt x="242" y="197"/>
                    <a:pt x="241" y="197"/>
                  </a:cubicBezTo>
                  <a:lnTo>
                    <a:pt x="241" y="197"/>
                  </a:lnTo>
                  <a:lnTo>
                    <a:pt x="244" y="196"/>
                  </a:lnTo>
                  <a:lnTo>
                    <a:pt x="244" y="196"/>
                  </a:lnTo>
                  <a:cubicBezTo>
                    <a:pt x="244" y="196"/>
                    <a:pt x="244" y="196"/>
                    <a:pt x="244" y="196"/>
                  </a:cubicBezTo>
                  <a:lnTo>
                    <a:pt x="244" y="196"/>
                  </a:lnTo>
                  <a:cubicBezTo>
                    <a:pt x="245" y="196"/>
                    <a:pt x="246" y="195"/>
                    <a:pt x="247" y="195"/>
                  </a:cubicBezTo>
                  <a:lnTo>
                    <a:pt x="247" y="195"/>
                  </a:lnTo>
                  <a:lnTo>
                    <a:pt x="244" y="196"/>
                  </a:lnTo>
                  <a:lnTo>
                    <a:pt x="244" y="196"/>
                  </a:lnTo>
                  <a:cubicBezTo>
                    <a:pt x="244" y="196"/>
                    <a:pt x="245" y="196"/>
                    <a:pt x="245" y="196"/>
                  </a:cubicBezTo>
                  <a:lnTo>
                    <a:pt x="245" y="196"/>
                  </a:lnTo>
                  <a:cubicBezTo>
                    <a:pt x="246" y="196"/>
                    <a:pt x="246" y="195"/>
                    <a:pt x="247" y="195"/>
                  </a:cubicBezTo>
                  <a:close/>
                  <a:moveTo>
                    <a:pt x="244" y="196"/>
                  </a:moveTo>
                  <a:cubicBezTo>
                    <a:pt x="243" y="196"/>
                    <a:pt x="242" y="197"/>
                    <a:pt x="241" y="197"/>
                  </a:cubicBezTo>
                  <a:lnTo>
                    <a:pt x="241" y="197"/>
                  </a:lnTo>
                  <a:cubicBezTo>
                    <a:pt x="240" y="197"/>
                    <a:pt x="239" y="198"/>
                    <a:pt x="238" y="198"/>
                  </a:cubicBezTo>
                  <a:lnTo>
                    <a:pt x="238" y="198"/>
                  </a:lnTo>
                  <a:cubicBezTo>
                    <a:pt x="240" y="197"/>
                    <a:pt x="242" y="197"/>
                    <a:pt x="244" y="196"/>
                  </a:cubicBezTo>
                  <a:close/>
                  <a:moveTo>
                    <a:pt x="237" y="196"/>
                  </a:moveTo>
                  <a:lnTo>
                    <a:pt x="237" y="196"/>
                  </a:lnTo>
                  <a:cubicBezTo>
                    <a:pt x="235" y="196"/>
                    <a:pt x="234" y="197"/>
                    <a:pt x="232" y="198"/>
                  </a:cubicBezTo>
                  <a:lnTo>
                    <a:pt x="232" y="198"/>
                  </a:lnTo>
                  <a:cubicBezTo>
                    <a:pt x="233" y="197"/>
                    <a:pt x="234" y="197"/>
                    <a:pt x="235" y="197"/>
                  </a:cubicBezTo>
                  <a:lnTo>
                    <a:pt x="235" y="197"/>
                  </a:lnTo>
                  <a:cubicBezTo>
                    <a:pt x="233" y="197"/>
                    <a:pt x="231" y="198"/>
                    <a:pt x="229" y="199"/>
                  </a:cubicBezTo>
                  <a:lnTo>
                    <a:pt x="229" y="199"/>
                  </a:lnTo>
                  <a:cubicBezTo>
                    <a:pt x="230" y="198"/>
                    <a:pt x="231" y="198"/>
                    <a:pt x="232" y="198"/>
                  </a:cubicBezTo>
                  <a:lnTo>
                    <a:pt x="232" y="198"/>
                  </a:lnTo>
                  <a:cubicBezTo>
                    <a:pt x="231" y="198"/>
                    <a:pt x="231" y="198"/>
                    <a:pt x="231" y="198"/>
                  </a:cubicBezTo>
                  <a:lnTo>
                    <a:pt x="231" y="198"/>
                  </a:lnTo>
                  <a:cubicBezTo>
                    <a:pt x="232" y="198"/>
                    <a:pt x="233" y="197"/>
                    <a:pt x="234" y="197"/>
                  </a:cubicBezTo>
                  <a:lnTo>
                    <a:pt x="234" y="197"/>
                  </a:lnTo>
                  <a:cubicBezTo>
                    <a:pt x="235" y="196"/>
                    <a:pt x="236" y="196"/>
                    <a:pt x="237" y="196"/>
                  </a:cubicBezTo>
                  <a:close/>
                  <a:moveTo>
                    <a:pt x="245" y="199"/>
                  </a:moveTo>
                  <a:cubicBezTo>
                    <a:pt x="245" y="199"/>
                    <a:pt x="244" y="199"/>
                    <a:pt x="244" y="199"/>
                  </a:cubicBezTo>
                  <a:lnTo>
                    <a:pt x="244" y="199"/>
                  </a:lnTo>
                  <a:cubicBezTo>
                    <a:pt x="244" y="199"/>
                    <a:pt x="244" y="200"/>
                    <a:pt x="243" y="200"/>
                  </a:cubicBezTo>
                  <a:lnTo>
                    <a:pt x="243" y="200"/>
                  </a:lnTo>
                  <a:cubicBezTo>
                    <a:pt x="243" y="200"/>
                    <a:pt x="244" y="199"/>
                    <a:pt x="244" y="199"/>
                  </a:cubicBezTo>
                  <a:lnTo>
                    <a:pt x="244" y="199"/>
                  </a:lnTo>
                  <a:cubicBezTo>
                    <a:pt x="244" y="199"/>
                    <a:pt x="245" y="199"/>
                    <a:pt x="245" y="199"/>
                  </a:cubicBezTo>
                  <a:close/>
                  <a:moveTo>
                    <a:pt x="231" y="200"/>
                  </a:moveTo>
                  <a:cubicBezTo>
                    <a:pt x="231" y="200"/>
                    <a:pt x="230" y="200"/>
                    <a:pt x="230" y="200"/>
                  </a:cubicBezTo>
                  <a:lnTo>
                    <a:pt x="230" y="200"/>
                  </a:lnTo>
                  <a:cubicBezTo>
                    <a:pt x="231" y="200"/>
                    <a:pt x="231" y="200"/>
                    <a:pt x="231" y="200"/>
                  </a:cubicBezTo>
                  <a:close/>
                  <a:moveTo>
                    <a:pt x="239" y="199"/>
                  </a:moveTo>
                  <a:cubicBezTo>
                    <a:pt x="239" y="200"/>
                    <a:pt x="239" y="200"/>
                    <a:pt x="238" y="200"/>
                  </a:cubicBezTo>
                  <a:lnTo>
                    <a:pt x="238" y="200"/>
                  </a:lnTo>
                  <a:cubicBezTo>
                    <a:pt x="238" y="200"/>
                    <a:pt x="237" y="200"/>
                    <a:pt x="237" y="201"/>
                  </a:cubicBezTo>
                  <a:lnTo>
                    <a:pt x="237" y="201"/>
                  </a:lnTo>
                  <a:cubicBezTo>
                    <a:pt x="238" y="200"/>
                    <a:pt x="238" y="200"/>
                    <a:pt x="239" y="199"/>
                  </a:cubicBezTo>
                  <a:close/>
                  <a:moveTo>
                    <a:pt x="240" y="199"/>
                  </a:moveTo>
                  <a:cubicBezTo>
                    <a:pt x="240" y="199"/>
                    <a:pt x="240" y="199"/>
                    <a:pt x="240" y="199"/>
                  </a:cubicBezTo>
                  <a:lnTo>
                    <a:pt x="240" y="199"/>
                  </a:lnTo>
                  <a:cubicBezTo>
                    <a:pt x="240" y="199"/>
                    <a:pt x="240" y="199"/>
                    <a:pt x="240" y="199"/>
                  </a:cubicBezTo>
                  <a:lnTo>
                    <a:pt x="240" y="199"/>
                  </a:lnTo>
                  <a:cubicBezTo>
                    <a:pt x="240" y="199"/>
                    <a:pt x="240" y="199"/>
                    <a:pt x="239" y="199"/>
                  </a:cubicBezTo>
                  <a:lnTo>
                    <a:pt x="239" y="199"/>
                  </a:lnTo>
                  <a:cubicBezTo>
                    <a:pt x="239" y="199"/>
                    <a:pt x="240" y="199"/>
                    <a:pt x="240" y="199"/>
                  </a:cubicBezTo>
                  <a:lnTo>
                    <a:pt x="240" y="199"/>
                  </a:lnTo>
                  <a:cubicBezTo>
                    <a:pt x="238" y="200"/>
                    <a:pt x="237" y="200"/>
                    <a:pt x="236" y="201"/>
                  </a:cubicBezTo>
                  <a:lnTo>
                    <a:pt x="236" y="201"/>
                  </a:lnTo>
                  <a:lnTo>
                    <a:pt x="238" y="200"/>
                  </a:lnTo>
                  <a:lnTo>
                    <a:pt x="238" y="200"/>
                  </a:lnTo>
                  <a:cubicBezTo>
                    <a:pt x="238" y="200"/>
                    <a:pt x="239" y="199"/>
                    <a:pt x="240" y="199"/>
                  </a:cubicBezTo>
                  <a:lnTo>
                    <a:pt x="240" y="199"/>
                  </a:lnTo>
                  <a:cubicBezTo>
                    <a:pt x="240" y="199"/>
                    <a:pt x="240" y="199"/>
                    <a:pt x="240" y="199"/>
                  </a:cubicBezTo>
                  <a:close/>
                  <a:moveTo>
                    <a:pt x="237" y="201"/>
                  </a:moveTo>
                  <a:cubicBezTo>
                    <a:pt x="236" y="201"/>
                    <a:pt x="236" y="201"/>
                    <a:pt x="236" y="201"/>
                  </a:cubicBezTo>
                  <a:lnTo>
                    <a:pt x="236" y="201"/>
                  </a:lnTo>
                  <a:lnTo>
                    <a:pt x="236" y="201"/>
                  </a:lnTo>
                  <a:lnTo>
                    <a:pt x="236" y="201"/>
                  </a:lnTo>
                  <a:cubicBezTo>
                    <a:pt x="236" y="201"/>
                    <a:pt x="236" y="201"/>
                    <a:pt x="237" y="201"/>
                  </a:cubicBezTo>
                  <a:close/>
                  <a:moveTo>
                    <a:pt x="235" y="201"/>
                  </a:moveTo>
                  <a:lnTo>
                    <a:pt x="235" y="201"/>
                  </a:lnTo>
                  <a:cubicBezTo>
                    <a:pt x="235" y="201"/>
                    <a:pt x="235" y="201"/>
                    <a:pt x="235" y="201"/>
                  </a:cubicBezTo>
                  <a:lnTo>
                    <a:pt x="235" y="201"/>
                  </a:lnTo>
                  <a:cubicBezTo>
                    <a:pt x="235" y="201"/>
                    <a:pt x="235" y="201"/>
                    <a:pt x="235" y="201"/>
                  </a:cubicBezTo>
                  <a:lnTo>
                    <a:pt x="235" y="201"/>
                  </a:lnTo>
                  <a:lnTo>
                    <a:pt x="235" y="201"/>
                  </a:lnTo>
                  <a:lnTo>
                    <a:pt x="235" y="201"/>
                  </a:lnTo>
                  <a:cubicBezTo>
                    <a:pt x="235" y="201"/>
                    <a:pt x="235" y="201"/>
                    <a:pt x="235" y="201"/>
                  </a:cubicBezTo>
                  <a:close/>
                  <a:moveTo>
                    <a:pt x="234" y="202"/>
                  </a:moveTo>
                  <a:lnTo>
                    <a:pt x="234" y="202"/>
                  </a:lnTo>
                  <a:lnTo>
                    <a:pt x="234" y="202"/>
                  </a:lnTo>
                  <a:cubicBezTo>
                    <a:pt x="234" y="202"/>
                    <a:pt x="234" y="202"/>
                    <a:pt x="233" y="202"/>
                  </a:cubicBezTo>
                  <a:lnTo>
                    <a:pt x="233" y="202"/>
                  </a:lnTo>
                  <a:cubicBezTo>
                    <a:pt x="233" y="202"/>
                    <a:pt x="233" y="202"/>
                    <a:pt x="233" y="202"/>
                  </a:cubicBezTo>
                  <a:lnTo>
                    <a:pt x="233" y="202"/>
                  </a:lnTo>
                  <a:cubicBezTo>
                    <a:pt x="234" y="202"/>
                    <a:pt x="234" y="202"/>
                    <a:pt x="234" y="202"/>
                  </a:cubicBezTo>
                  <a:lnTo>
                    <a:pt x="234" y="202"/>
                  </a:lnTo>
                  <a:cubicBezTo>
                    <a:pt x="234" y="202"/>
                    <a:pt x="234" y="202"/>
                    <a:pt x="234" y="202"/>
                  </a:cubicBezTo>
                  <a:close/>
                  <a:moveTo>
                    <a:pt x="234" y="201"/>
                  </a:moveTo>
                  <a:lnTo>
                    <a:pt x="232" y="202"/>
                  </a:lnTo>
                  <a:lnTo>
                    <a:pt x="232" y="202"/>
                  </a:lnTo>
                  <a:cubicBezTo>
                    <a:pt x="232" y="202"/>
                    <a:pt x="232" y="202"/>
                    <a:pt x="232" y="202"/>
                  </a:cubicBezTo>
                  <a:lnTo>
                    <a:pt x="232" y="202"/>
                  </a:lnTo>
                  <a:cubicBezTo>
                    <a:pt x="231" y="202"/>
                    <a:pt x="231" y="202"/>
                    <a:pt x="230" y="202"/>
                  </a:cubicBezTo>
                  <a:lnTo>
                    <a:pt x="232" y="202"/>
                  </a:lnTo>
                  <a:lnTo>
                    <a:pt x="232" y="202"/>
                  </a:lnTo>
                  <a:cubicBezTo>
                    <a:pt x="232" y="202"/>
                    <a:pt x="231" y="202"/>
                    <a:pt x="231" y="202"/>
                  </a:cubicBezTo>
                  <a:lnTo>
                    <a:pt x="231" y="202"/>
                  </a:lnTo>
                  <a:cubicBezTo>
                    <a:pt x="232" y="202"/>
                    <a:pt x="233" y="202"/>
                    <a:pt x="234" y="201"/>
                  </a:cubicBezTo>
                  <a:close/>
                  <a:moveTo>
                    <a:pt x="217" y="202"/>
                  </a:moveTo>
                  <a:cubicBezTo>
                    <a:pt x="217" y="202"/>
                    <a:pt x="216" y="202"/>
                    <a:pt x="216" y="202"/>
                  </a:cubicBezTo>
                  <a:lnTo>
                    <a:pt x="216" y="202"/>
                  </a:lnTo>
                  <a:cubicBezTo>
                    <a:pt x="216" y="202"/>
                    <a:pt x="216" y="202"/>
                    <a:pt x="216" y="202"/>
                  </a:cubicBezTo>
                  <a:lnTo>
                    <a:pt x="216" y="202"/>
                  </a:lnTo>
                  <a:cubicBezTo>
                    <a:pt x="216" y="202"/>
                    <a:pt x="217" y="202"/>
                    <a:pt x="217" y="202"/>
                  </a:cubicBezTo>
                  <a:close/>
                  <a:moveTo>
                    <a:pt x="232" y="203"/>
                  </a:moveTo>
                  <a:cubicBezTo>
                    <a:pt x="232" y="203"/>
                    <a:pt x="232" y="203"/>
                    <a:pt x="232" y="203"/>
                  </a:cubicBezTo>
                  <a:lnTo>
                    <a:pt x="232" y="203"/>
                  </a:lnTo>
                  <a:cubicBezTo>
                    <a:pt x="232" y="203"/>
                    <a:pt x="232" y="203"/>
                    <a:pt x="231" y="203"/>
                  </a:cubicBezTo>
                  <a:lnTo>
                    <a:pt x="231" y="203"/>
                  </a:lnTo>
                  <a:lnTo>
                    <a:pt x="231" y="203"/>
                  </a:lnTo>
                  <a:lnTo>
                    <a:pt x="231" y="203"/>
                  </a:lnTo>
                  <a:cubicBezTo>
                    <a:pt x="232" y="203"/>
                    <a:pt x="232" y="203"/>
                    <a:pt x="232" y="203"/>
                  </a:cubicBezTo>
                  <a:close/>
                  <a:moveTo>
                    <a:pt x="240" y="201"/>
                  </a:moveTo>
                  <a:lnTo>
                    <a:pt x="240" y="201"/>
                  </a:lnTo>
                  <a:cubicBezTo>
                    <a:pt x="238" y="202"/>
                    <a:pt x="235" y="203"/>
                    <a:pt x="233" y="203"/>
                  </a:cubicBezTo>
                  <a:lnTo>
                    <a:pt x="233" y="203"/>
                  </a:lnTo>
                  <a:cubicBezTo>
                    <a:pt x="235" y="203"/>
                    <a:pt x="238" y="202"/>
                    <a:pt x="240" y="201"/>
                  </a:cubicBezTo>
                  <a:close/>
                  <a:moveTo>
                    <a:pt x="230" y="203"/>
                  </a:moveTo>
                  <a:lnTo>
                    <a:pt x="230" y="203"/>
                  </a:lnTo>
                  <a:cubicBezTo>
                    <a:pt x="230" y="203"/>
                    <a:pt x="230" y="203"/>
                    <a:pt x="230" y="203"/>
                  </a:cubicBezTo>
                  <a:lnTo>
                    <a:pt x="230" y="203"/>
                  </a:lnTo>
                  <a:cubicBezTo>
                    <a:pt x="230" y="204"/>
                    <a:pt x="230" y="204"/>
                    <a:pt x="229" y="204"/>
                  </a:cubicBezTo>
                  <a:lnTo>
                    <a:pt x="229" y="204"/>
                  </a:lnTo>
                  <a:cubicBezTo>
                    <a:pt x="230" y="204"/>
                    <a:pt x="230" y="204"/>
                    <a:pt x="230" y="203"/>
                  </a:cubicBezTo>
                  <a:close/>
                  <a:moveTo>
                    <a:pt x="243" y="200"/>
                  </a:moveTo>
                  <a:cubicBezTo>
                    <a:pt x="243" y="200"/>
                    <a:pt x="242" y="200"/>
                    <a:pt x="242" y="200"/>
                  </a:cubicBezTo>
                  <a:lnTo>
                    <a:pt x="242" y="200"/>
                  </a:lnTo>
                  <a:cubicBezTo>
                    <a:pt x="238" y="202"/>
                    <a:pt x="235" y="203"/>
                    <a:pt x="233" y="203"/>
                  </a:cubicBezTo>
                  <a:lnTo>
                    <a:pt x="233" y="203"/>
                  </a:lnTo>
                  <a:cubicBezTo>
                    <a:pt x="232" y="204"/>
                    <a:pt x="231" y="204"/>
                    <a:pt x="230" y="204"/>
                  </a:cubicBezTo>
                  <a:lnTo>
                    <a:pt x="230" y="204"/>
                  </a:lnTo>
                  <a:cubicBezTo>
                    <a:pt x="230" y="204"/>
                    <a:pt x="231" y="204"/>
                    <a:pt x="231" y="203"/>
                  </a:cubicBezTo>
                  <a:lnTo>
                    <a:pt x="231" y="203"/>
                  </a:lnTo>
                  <a:cubicBezTo>
                    <a:pt x="233" y="203"/>
                    <a:pt x="236" y="202"/>
                    <a:pt x="238" y="201"/>
                  </a:cubicBezTo>
                  <a:lnTo>
                    <a:pt x="238" y="201"/>
                  </a:lnTo>
                  <a:cubicBezTo>
                    <a:pt x="240" y="200"/>
                    <a:pt x="241" y="200"/>
                    <a:pt x="243" y="200"/>
                  </a:cubicBezTo>
                  <a:lnTo>
                    <a:pt x="243" y="200"/>
                  </a:lnTo>
                  <a:cubicBezTo>
                    <a:pt x="243" y="200"/>
                    <a:pt x="243" y="200"/>
                    <a:pt x="243" y="200"/>
                  </a:cubicBezTo>
                  <a:close/>
                  <a:moveTo>
                    <a:pt x="221" y="201"/>
                  </a:moveTo>
                  <a:cubicBezTo>
                    <a:pt x="221" y="201"/>
                    <a:pt x="221" y="201"/>
                    <a:pt x="221" y="201"/>
                  </a:cubicBezTo>
                  <a:lnTo>
                    <a:pt x="221" y="201"/>
                  </a:lnTo>
                  <a:cubicBezTo>
                    <a:pt x="220" y="202"/>
                    <a:pt x="218" y="202"/>
                    <a:pt x="217" y="202"/>
                  </a:cubicBezTo>
                  <a:lnTo>
                    <a:pt x="217" y="202"/>
                  </a:lnTo>
                  <a:cubicBezTo>
                    <a:pt x="217" y="202"/>
                    <a:pt x="217" y="202"/>
                    <a:pt x="217" y="202"/>
                  </a:cubicBezTo>
                  <a:lnTo>
                    <a:pt x="217" y="202"/>
                  </a:lnTo>
                  <a:cubicBezTo>
                    <a:pt x="217" y="202"/>
                    <a:pt x="216" y="202"/>
                    <a:pt x="216" y="202"/>
                  </a:cubicBezTo>
                  <a:lnTo>
                    <a:pt x="216" y="202"/>
                  </a:lnTo>
                  <a:cubicBezTo>
                    <a:pt x="216" y="202"/>
                    <a:pt x="216" y="202"/>
                    <a:pt x="216" y="202"/>
                  </a:cubicBezTo>
                  <a:lnTo>
                    <a:pt x="216" y="202"/>
                  </a:lnTo>
                  <a:cubicBezTo>
                    <a:pt x="215" y="203"/>
                    <a:pt x="213" y="203"/>
                    <a:pt x="212" y="204"/>
                  </a:cubicBezTo>
                  <a:cubicBezTo>
                    <a:pt x="213" y="203"/>
                    <a:pt x="215" y="203"/>
                    <a:pt x="216" y="202"/>
                  </a:cubicBezTo>
                  <a:lnTo>
                    <a:pt x="216" y="202"/>
                  </a:lnTo>
                  <a:cubicBezTo>
                    <a:pt x="216" y="202"/>
                    <a:pt x="216" y="202"/>
                    <a:pt x="216" y="202"/>
                  </a:cubicBezTo>
                  <a:lnTo>
                    <a:pt x="216" y="202"/>
                  </a:lnTo>
                  <a:cubicBezTo>
                    <a:pt x="216" y="202"/>
                    <a:pt x="217" y="202"/>
                    <a:pt x="217" y="202"/>
                  </a:cubicBezTo>
                  <a:lnTo>
                    <a:pt x="217" y="202"/>
                  </a:lnTo>
                  <a:cubicBezTo>
                    <a:pt x="217" y="202"/>
                    <a:pt x="217" y="202"/>
                    <a:pt x="217" y="202"/>
                  </a:cubicBezTo>
                  <a:lnTo>
                    <a:pt x="217" y="202"/>
                  </a:lnTo>
                  <a:cubicBezTo>
                    <a:pt x="218" y="202"/>
                    <a:pt x="220" y="202"/>
                    <a:pt x="221" y="201"/>
                  </a:cubicBezTo>
                  <a:close/>
                  <a:moveTo>
                    <a:pt x="235" y="200"/>
                  </a:moveTo>
                  <a:cubicBezTo>
                    <a:pt x="234" y="200"/>
                    <a:pt x="233" y="201"/>
                    <a:pt x="233" y="201"/>
                  </a:cubicBezTo>
                  <a:lnTo>
                    <a:pt x="233" y="201"/>
                  </a:lnTo>
                  <a:cubicBezTo>
                    <a:pt x="232" y="201"/>
                    <a:pt x="232" y="201"/>
                    <a:pt x="232" y="201"/>
                  </a:cubicBezTo>
                  <a:lnTo>
                    <a:pt x="232" y="201"/>
                  </a:lnTo>
                  <a:cubicBezTo>
                    <a:pt x="232" y="201"/>
                    <a:pt x="232" y="201"/>
                    <a:pt x="232" y="201"/>
                  </a:cubicBezTo>
                  <a:lnTo>
                    <a:pt x="232" y="201"/>
                  </a:lnTo>
                  <a:cubicBezTo>
                    <a:pt x="232" y="202"/>
                    <a:pt x="232" y="202"/>
                    <a:pt x="232" y="202"/>
                  </a:cubicBezTo>
                  <a:lnTo>
                    <a:pt x="232" y="202"/>
                  </a:lnTo>
                  <a:cubicBezTo>
                    <a:pt x="232" y="202"/>
                    <a:pt x="233" y="201"/>
                    <a:pt x="234" y="201"/>
                  </a:cubicBezTo>
                  <a:lnTo>
                    <a:pt x="234" y="201"/>
                  </a:lnTo>
                  <a:cubicBezTo>
                    <a:pt x="234" y="201"/>
                    <a:pt x="234" y="201"/>
                    <a:pt x="235" y="201"/>
                  </a:cubicBezTo>
                  <a:lnTo>
                    <a:pt x="235" y="201"/>
                  </a:lnTo>
                  <a:cubicBezTo>
                    <a:pt x="235" y="201"/>
                    <a:pt x="234" y="201"/>
                    <a:pt x="234" y="201"/>
                  </a:cubicBezTo>
                  <a:lnTo>
                    <a:pt x="234" y="201"/>
                  </a:lnTo>
                  <a:lnTo>
                    <a:pt x="235" y="201"/>
                  </a:lnTo>
                  <a:lnTo>
                    <a:pt x="235" y="201"/>
                  </a:lnTo>
                  <a:cubicBezTo>
                    <a:pt x="235" y="201"/>
                    <a:pt x="235" y="201"/>
                    <a:pt x="235" y="201"/>
                  </a:cubicBezTo>
                  <a:lnTo>
                    <a:pt x="235" y="201"/>
                  </a:lnTo>
                  <a:cubicBezTo>
                    <a:pt x="235" y="201"/>
                    <a:pt x="236" y="201"/>
                    <a:pt x="236" y="201"/>
                  </a:cubicBezTo>
                  <a:lnTo>
                    <a:pt x="236" y="201"/>
                  </a:lnTo>
                  <a:lnTo>
                    <a:pt x="236" y="201"/>
                  </a:lnTo>
                  <a:lnTo>
                    <a:pt x="236" y="201"/>
                  </a:lnTo>
                  <a:lnTo>
                    <a:pt x="236" y="201"/>
                  </a:lnTo>
                  <a:cubicBezTo>
                    <a:pt x="236" y="201"/>
                    <a:pt x="236" y="201"/>
                    <a:pt x="235" y="201"/>
                  </a:cubicBezTo>
                  <a:lnTo>
                    <a:pt x="235" y="201"/>
                  </a:lnTo>
                  <a:lnTo>
                    <a:pt x="236" y="201"/>
                  </a:lnTo>
                  <a:lnTo>
                    <a:pt x="235" y="201"/>
                  </a:lnTo>
                  <a:lnTo>
                    <a:pt x="235" y="201"/>
                  </a:lnTo>
                  <a:cubicBezTo>
                    <a:pt x="235" y="201"/>
                    <a:pt x="235" y="201"/>
                    <a:pt x="235" y="201"/>
                  </a:cubicBezTo>
                  <a:lnTo>
                    <a:pt x="235" y="201"/>
                  </a:lnTo>
                  <a:cubicBezTo>
                    <a:pt x="235" y="201"/>
                    <a:pt x="235" y="201"/>
                    <a:pt x="234" y="201"/>
                  </a:cubicBezTo>
                  <a:lnTo>
                    <a:pt x="234" y="201"/>
                  </a:lnTo>
                  <a:cubicBezTo>
                    <a:pt x="233" y="202"/>
                    <a:pt x="232" y="202"/>
                    <a:pt x="231" y="202"/>
                  </a:cubicBezTo>
                  <a:lnTo>
                    <a:pt x="231" y="202"/>
                  </a:lnTo>
                  <a:cubicBezTo>
                    <a:pt x="231" y="202"/>
                    <a:pt x="231" y="202"/>
                    <a:pt x="231" y="202"/>
                  </a:cubicBezTo>
                  <a:lnTo>
                    <a:pt x="231" y="202"/>
                  </a:lnTo>
                  <a:cubicBezTo>
                    <a:pt x="230" y="203"/>
                    <a:pt x="228" y="203"/>
                    <a:pt x="227" y="204"/>
                  </a:cubicBezTo>
                  <a:lnTo>
                    <a:pt x="226" y="204"/>
                  </a:lnTo>
                  <a:cubicBezTo>
                    <a:pt x="226" y="204"/>
                    <a:pt x="227" y="204"/>
                    <a:pt x="227" y="204"/>
                  </a:cubicBezTo>
                  <a:lnTo>
                    <a:pt x="227" y="204"/>
                  </a:lnTo>
                  <a:cubicBezTo>
                    <a:pt x="226" y="204"/>
                    <a:pt x="226" y="204"/>
                    <a:pt x="226" y="204"/>
                  </a:cubicBezTo>
                  <a:lnTo>
                    <a:pt x="225" y="204"/>
                  </a:lnTo>
                  <a:lnTo>
                    <a:pt x="228" y="203"/>
                  </a:lnTo>
                  <a:lnTo>
                    <a:pt x="228" y="203"/>
                  </a:lnTo>
                  <a:cubicBezTo>
                    <a:pt x="228" y="203"/>
                    <a:pt x="227" y="203"/>
                    <a:pt x="227" y="204"/>
                  </a:cubicBezTo>
                  <a:lnTo>
                    <a:pt x="227" y="204"/>
                  </a:lnTo>
                  <a:cubicBezTo>
                    <a:pt x="228" y="203"/>
                    <a:pt x="229" y="203"/>
                    <a:pt x="230" y="202"/>
                  </a:cubicBezTo>
                  <a:lnTo>
                    <a:pt x="230" y="202"/>
                  </a:lnTo>
                  <a:lnTo>
                    <a:pt x="228" y="203"/>
                  </a:lnTo>
                  <a:lnTo>
                    <a:pt x="228" y="203"/>
                  </a:lnTo>
                  <a:cubicBezTo>
                    <a:pt x="230" y="202"/>
                    <a:pt x="231" y="202"/>
                    <a:pt x="232" y="201"/>
                  </a:cubicBezTo>
                  <a:lnTo>
                    <a:pt x="232" y="201"/>
                  </a:lnTo>
                  <a:cubicBezTo>
                    <a:pt x="231" y="202"/>
                    <a:pt x="230" y="202"/>
                    <a:pt x="230" y="202"/>
                  </a:cubicBezTo>
                  <a:cubicBezTo>
                    <a:pt x="230" y="202"/>
                    <a:pt x="230" y="202"/>
                    <a:pt x="230" y="202"/>
                  </a:cubicBezTo>
                  <a:lnTo>
                    <a:pt x="230" y="202"/>
                  </a:lnTo>
                  <a:cubicBezTo>
                    <a:pt x="231" y="201"/>
                    <a:pt x="233" y="200"/>
                    <a:pt x="235" y="200"/>
                  </a:cubicBezTo>
                  <a:close/>
                  <a:moveTo>
                    <a:pt x="222" y="203"/>
                  </a:moveTo>
                  <a:lnTo>
                    <a:pt x="222" y="203"/>
                  </a:lnTo>
                  <a:cubicBezTo>
                    <a:pt x="221" y="204"/>
                    <a:pt x="221" y="204"/>
                    <a:pt x="220" y="204"/>
                  </a:cubicBezTo>
                  <a:lnTo>
                    <a:pt x="220" y="204"/>
                  </a:lnTo>
                  <a:cubicBezTo>
                    <a:pt x="220" y="204"/>
                    <a:pt x="220" y="204"/>
                    <a:pt x="220" y="204"/>
                  </a:cubicBezTo>
                  <a:lnTo>
                    <a:pt x="220" y="204"/>
                  </a:lnTo>
                  <a:cubicBezTo>
                    <a:pt x="221" y="204"/>
                    <a:pt x="221" y="203"/>
                    <a:pt x="222" y="203"/>
                  </a:cubicBezTo>
                  <a:close/>
                  <a:moveTo>
                    <a:pt x="259" y="191"/>
                  </a:moveTo>
                  <a:cubicBezTo>
                    <a:pt x="258" y="191"/>
                    <a:pt x="258" y="191"/>
                    <a:pt x="257" y="192"/>
                  </a:cubicBezTo>
                  <a:lnTo>
                    <a:pt x="257" y="192"/>
                  </a:lnTo>
                  <a:cubicBezTo>
                    <a:pt x="256" y="192"/>
                    <a:pt x="256" y="192"/>
                    <a:pt x="255" y="192"/>
                  </a:cubicBezTo>
                  <a:lnTo>
                    <a:pt x="255" y="192"/>
                  </a:lnTo>
                  <a:cubicBezTo>
                    <a:pt x="255" y="192"/>
                    <a:pt x="255" y="192"/>
                    <a:pt x="255" y="192"/>
                  </a:cubicBezTo>
                  <a:lnTo>
                    <a:pt x="255" y="192"/>
                  </a:lnTo>
                  <a:cubicBezTo>
                    <a:pt x="247" y="195"/>
                    <a:pt x="239" y="197"/>
                    <a:pt x="231" y="200"/>
                  </a:cubicBezTo>
                  <a:lnTo>
                    <a:pt x="231" y="200"/>
                  </a:lnTo>
                  <a:cubicBezTo>
                    <a:pt x="233" y="199"/>
                    <a:pt x="236" y="199"/>
                    <a:pt x="238" y="198"/>
                  </a:cubicBezTo>
                  <a:lnTo>
                    <a:pt x="238" y="198"/>
                  </a:lnTo>
                  <a:cubicBezTo>
                    <a:pt x="238" y="198"/>
                    <a:pt x="237" y="198"/>
                    <a:pt x="237" y="198"/>
                  </a:cubicBezTo>
                  <a:lnTo>
                    <a:pt x="237" y="198"/>
                  </a:lnTo>
                  <a:cubicBezTo>
                    <a:pt x="234" y="199"/>
                    <a:pt x="231" y="200"/>
                    <a:pt x="229" y="201"/>
                  </a:cubicBezTo>
                  <a:lnTo>
                    <a:pt x="229" y="201"/>
                  </a:lnTo>
                  <a:cubicBezTo>
                    <a:pt x="229" y="201"/>
                    <a:pt x="230" y="201"/>
                    <a:pt x="230" y="200"/>
                  </a:cubicBezTo>
                  <a:lnTo>
                    <a:pt x="230" y="200"/>
                  </a:lnTo>
                  <a:cubicBezTo>
                    <a:pt x="229" y="201"/>
                    <a:pt x="227" y="202"/>
                    <a:pt x="222" y="203"/>
                  </a:cubicBezTo>
                  <a:lnTo>
                    <a:pt x="222" y="203"/>
                  </a:lnTo>
                  <a:cubicBezTo>
                    <a:pt x="224" y="203"/>
                    <a:pt x="226" y="202"/>
                    <a:pt x="229" y="201"/>
                  </a:cubicBezTo>
                  <a:lnTo>
                    <a:pt x="229" y="201"/>
                  </a:lnTo>
                  <a:cubicBezTo>
                    <a:pt x="229" y="201"/>
                    <a:pt x="229" y="201"/>
                    <a:pt x="229" y="201"/>
                  </a:cubicBezTo>
                  <a:lnTo>
                    <a:pt x="229" y="201"/>
                  </a:lnTo>
                  <a:lnTo>
                    <a:pt x="237" y="198"/>
                  </a:lnTo>
                  <a:lnTo>
                    <a:pt x="237" y="198"/>
                  </a:lnTo>
                  <a:cubicBezTo>
                    <a:pt x="236" y="199"/>
                    <a:pt x="236" y="199"/>
                    <a:pt x="235" y="199"/>
                  </a:cubicBezTo>
                  <a:lnTo>
                    <a:pt x="235" y="199"/>
                  </a:lnTo>
                  <a:cubicBezTo>
                    <a:pt x="235" y="199"/>
                    <a:pt x="235" y="199"/>
                    <a:pt x="235" y="199"/>
                  </a:cubicBezTo>
                  <a:lnTo>
                    <a:pt x="235" y="199"/>
                  </a:lnTo>
                  <a:cubicBezTo>
                    <a:pt x="235" y="200"/>
                    <a:pt x="235" y="200"/>
                    <a:pt x="235" y="200"/>
                  </a:cubicBezTo>
                  <a:lnTo>
                    <a:pt x="235" y="200"/>
                  </a:lnTo>
                  <a:cubicBezTo>
                    <a:pt x="235" y="200"/>
                    <a:pt x="235" y="200"/>
                    <a:pt x="235" y="199"/>
                  </a:cubicBezTo>
                  <a:lnTo>
                    <a:pt x="235" y="199"/>
                  </a:lnTo>
                  <a:cubicBezTo>
                    <a:pt x="234" y="200"/>
                    <a:pt x="233" y="200"/>
                    <a:pt x="229" y="201"/>
                  </a:cubicBezTo>
                  <a:lnTo>
                    <a:pt x="229" y="201"/>
                  </a:lnTo>
                  <a:cubicBezTo>
                    <a:pt x="229" y="201"/>
                    <a:pt x="229" y="201"/>
                    <a:pt x="229" y="201"/>
                  </a:cubicBezTo>
                  <a:lnTo>
                    <a:pt x="229" y="201"/>
                  </a:lnTo>
                  <a:lnTo>
                    <a:pt x="221" y="204"/>
                  </a:lnTo>
                  <a:lnTo>
                    <a:pt x="221" y="204"/>
                  </a:lnTo>
                  <a:cubicBezTo>
                    <a:pt x="221" y="204"/>
                    <a:pt x="221" y="204"/>
                    <a:pt x="220" y="204"/>
                  </a:cubicBezTo>
                  <a:lnTo>
                    <a:pt x="220" y="204"/>
                  </a:lnTo>
                  <a:cubicBezTo>
                    <a:pt x="220" y="204"/>
                    <a:pt x="220" y="204"/>
                    <a:pt x="220" y="204"/>
                  </a:cubicBezTo>
                  <a:lnTo>
                    <a:pt x="220" y="204"/>
                  </a:lnTo>
                  <a:cubicBezTo>
                    <a:pt x="220" y="204"/>
                    <a:pt x="220" y="204"/>
                    <a:pt x="220" y="204"/>
                  </a:cubicBezTo>
                  <a:lnTo>
                    <a:pt x="220" y="204"/>
                  </a:lnTo>
                  <a:cubicBezTo>
                    <a:pt x="220" y="204"/>
                    <a:pt x="220" y="204"/>
                    <a:pt x="220" y="204"/>
                  </a:cubicBezTo>
                  <a:lnTo>
                    <a:pt x="220" y="204"/>
                  </a:lnTo>
                  <a:cubicBezTo>
                    <a:pt x="220" y="204"/>
                    <a:pt x="220" y="204"/>
                    <a:pt x="219" y="204"/>
                  </a:cubicBezTo>
                  <a:lnTo>
                    <a:pt x="219" y="204"/>
                  </a:lnTo>
                  <a:cubicBezTo>
                    <a:pt x="221" y="203"/>
                    <a:pt x="222" y="203"/>
                    <a:pt x="223" y="203"/>
                  </a:cubicBezTo>
                  <a:lnTo>
                    <a:pt x="223" y="203"/>
                  </a:lnTo>
                  <a:cubicBezTo>
                    <a:pt x="221" y="203"/>
                    <a:pt x="220" y="203"/>
                    <a:pt x="219" y="204"/>
                  </a:cubicBezTo>
                  <a:lnTo>
                    <a:pt x="219" y="204"/>
                  </a:lnTo>
                  <a:cubicBezTo>
                    <a:pt x="219" y="204"/>
                    <a:pt x="218" y="204"/>
                    <a:pt x="218" y="204"/>
                  </a:cubicBezTo>
                  <a:lnTo>
                    <a:pt x="218" y="204"/>
                  </a:lnTo>
                  <a:cubicBezTo>
                    <a:pt x="221" y="203"/>
                    <a:pt x="223" y="202"/>
                    <a:pt x="226" y="201"/>
                  </a:cubicBezTo>
                  <a:lnTo>
                    <a:pt x="226" y="201"/>
                  </a:lnTo>
                  <a:cubicBezTo>
                    <a:pt x="225" y="202"/>
                    <a:pt x="224" y="202"/>
                    <a:pt x="223" y="203"/>
                  </a:cubicBezTo>
                  <a:lnTo>
                    <a:pt x="223" y="203"/>
                  </a:lnTo>
                  <a:cubicBezTo>
                    <a:pt x="226" y="202"/>
                    <a:pt x="228" y="201"/>
                    <a:pt x="231" y="200"/>
                  </a:cubicBezTo>
                  <a:lnTo>
                    <a:pt x="231" y="200"/>
                  </a:lnTo>
                  <a:cubicBezTo>
                    <a:pt x="229" y="200"/>
                    <a:pt x="228" y="201"/>
                    <a:pt x="226" y="201"/>
                  </a:cubicBezTo>
                  <a:lnTo>
                    <a:pt x="226" y="201"/>
                  </a:lnTo>
                  <a:cubicBezTo>
                    <a:pt x="233" y="199"/>
                    <a:pt x="239" y="197"/>
                    <a:pt x="246" y="194"/>
                  </a:cubicBezTo>
                  <a:lnTo>
                    <a:pt x="246" y="194"/>
                  </a:lnTo>
                  <a:cubicBezTo>
                    <a:pt x="243" y="195"/>
                    <a:pt x="241" y="196"/>
                    <a:pt x="238" y="196"/>
                  </a:cubicBezTo>
                  <a:lnTo>
                    <a:pt x="238" y="196"/>
                  </a:lnTo>
                  <a:cubicBezTo>
                    <a:pt x="239" y="196"/>
                    <a:pt x="239" y="196"/>
                    <a:pt x="239" y="196"/>
                  </a:cubicBezTo>
                  <a:lnTo>
                    <a:pt x="239" y="196"/>
                  </a:lnTo>
                  <a:cubicBezTo>
                    <a:pt x="244" y="195"/>
                    <a:pt x="247" y="194"/>
                    <a:pt x="250" y="193"/>
                  </a:cubicBezTo>
                  <a:lnTo>
                    <a:pt x="250" y="193"/>
                  </a:lnTo>
                  <a:lnTo>
                    <a:pt x="249" y="193"/>
                  </a:lnTo>
                  <a:lnTo>
                    <a:pt x="249" y="193"/>
                  </a:lnTo>
                  <a:cubicBezTo>
                    <a:pt x="249" y="193"/>
                    <a:pt x="249" y="193"/>
                    <a:pt x="250" y="193"/>
                  </a:cubicBezTo>
                  <a:lnTo>
                    <a:pt x="250" y="193"/>
                  </a:lnTo>
                  <a:cubicBezTo>
                    <a:pt x="250" y="193"/>
                    <a:pt x="250" y="193"/>
                    <a:pt x="250" y="193"/>
                  </a:cubicBezTo>
                  <a:lnTo>
                    <a:pt x="250" y="193"/>
                  </a:lnTo>
                  <a:cubicBezTo>
                    <a:pt x="250" y="193"/>
                    <a:pt x="250" y="193"/>
                    <a:pt x="250" y="193"/>
                  </a:cubicBezTo>
                  <a:lnTo>
                    <a:pt x="250" y="193"/>
                  </a:lnTo>
                  <a:lnTo>
                    <a:pt x="251" y="193"/>
                  </a:lnTo>
                  <a:lnTo>
                    <a:pt x="251" y="193"/>
                  </a:lnTo>
                  <a:cubicBezTo>
                    <a:pt x="251" y="193"/>
                    <a:pt x="251" y="193"/>
                    <a:pt x="251" y="193"/>
                  </a:cubicBezTo>
                  <a:lnTo>
                    <a:pt x="251" y="193"/>
                  </a:lnTo>
                  <a:cubicBezTo>
                    <a:pt x="249" y="193"/>
                    <a:pt x="247" y="194"/>
                    <a:pt x="246" y="194"/>
                  </a:cubicBezTo>
                  <a:lnTo>
                    <a:pt x="246" y="194"/>
                  </a:lnTo>
                  <a:cubicBezTo>
                    <a:pt x="249" y="194"/>
                    <a:pt x="252" y="193"/>
                    <a:pt x="255" y="192"/>
                  </a:cubicBezTo>
                  <a:lnTo>
                    <a:pt x="255" y="192"/>
                  </a:lnTo>
                  <a:cubicBezTo>
                    <a:pt x="255" y="192"/>
                    <a:pt x="255" y="192"/>
                    <a:pt x="254" y="192"/>
                  </a:cubicBezTo>
                  <a:cubicBezTo>
                    <a:pt x="254" y="192"/>
                    <a:pt x="253" y="192"/>
                    <a:pt x="251" y="193"/>
                  </a:cubicBezTo>
                  <a:lnTo>
                    <a:pt x="251" y="193"/>
                  </a:lnTo>
                  <a:cubicBezTo>
                    <a:pt x="251" y="193"/>
                    <a:pt x="251" y="192"/>
                    <a:pt x="251" y="192"/>
                  </a:cubicBezTo>
                  <a:lnTo>
                    <a:pt x="251" y="192"/>
                  </a:lnTo>
                  <a:lnTo>
                    <a:pt x="258" y="191"/>
                  </a:lnTo>
                  <a:lnTo>
                    <a:pt x="258" y="191"/>
                  </a:lnTo>
                  <a:cubicBezTo>
                    <a:pt x="258" y="191"/>
                    <a:pt x="259" y="191"/>
                    <a:pt x="259" y="191"/>
                  </a:cubicBezTo>
                  <a:close/>
                  <a:moveTo>
                    <a:pt x="206" y="204"/>
                  </a:moveTo>
                  <a:cubicBezTo>
                    <a:pt x="206" y="204"/>
                    <a:pt x="205" y="204"/>
                    <a:pt x="205" y="204"/>
                  </a:cubicBezTo>
                  <a:lnTo>
                    <a:pt x="205" y="204"/>
                  </a:lnTo>
                  <a:cubicBezTo>
                    <a:pt x="205" y="204"/>
                    <a:pt x="206" y="204"/>
                    <a:pt x="206" y="204"/>
                  </a:cubicBezTo>
                  <a:lnTo>
                    <a:pt x="206" y="204"/>
                  </a:lnTo>
                  <a:cubicBezTo>
                    <a:pt x="206" y="204"/>
                    <a:pt x="206" y="204"/>
                    <a:pt x="206" y="204"/>
                  </a:cubicBezTo>
                  <a:close/>
                  <a:moveTo>
                    <a:pt x="216" y="202"/>
                  </a:moveTo>
                  <a:cubicBezTo>
                    <a:pt x="217" y="203"/>
                    <a:pt x="216" y="203"/>
                    <a:pt x="214" y="204"/>
                  </a:cubicBezTo>
                  <a:lnTo>
                    <a:pt x="214" y="204"/>
                  </a:lnTo>
                  <a:cubicBezTo>
                    <a:pt x="214" y="204"/>
                    <a:pt x="214" y="204"/>
                    <a:pt x="214" y="204"/>
                  </a:cubicBezTo>
                  <a:lnTo>
                    <a:pt x="214" y="204"/>
                  </a:lnTo>
                  <a:cubicBezTo>
                    <a:pt x="215" y="204"/>
                    <a:pt x="216" y="203"/>
                    <a:pt x="216" y="202"/>
                  </a:cubicBezTo>
                  <a:close/>
                  <a:moveTo>
                    <a:pt x="238" y="196"/>
                  </a:moveTo>
                  <a:lnTo>
                    <a:pt x="238" y="196"/>
                  </a:lnTo>
                  <a:cubicBezTo>
                    <a:pt x="231" y="199"/>
                    <a:pt x="224" y="202"/>
                    <a:pt x="216" y="204"/>
                  </a:cubicBezTo>
                  <a:lnTo>
                    <a:pt x="216" y="204"/>
                  </a:lnTo>
                  <a:cubicBezTo>
                    <a:pt x="217" y="203"/>
                    <a:pt x="217" y="203"/>
                    <a:pt x="218" y="203"/>
                  </a:cubicBezTo>
                  <a:lnTo>
                    <a:pt x="218" y="203"/>
                  </a:lnTo>
                  <a:cubicBezTo>
                    <a:pt x="217" y="203"/>
                    <a:pt x="216" y="204"/>
                    <a:pt x="215" y="204"/>
                  </a:cubicBezTo>
                  <a:lnTo>
                    <a:pt x="215" y="204"/>
                  </a:lnTo>
                  <a:cubicBezTo>
                    <a:pt x="216" y="204"/>
                    <a:pt x="216" y="204"/>
                    <a:pt x="216" y="204"/>
                  </a:cubicBezTo>
                  <a:lnTo>
                    <a:pt x="216" y="204"/>
                  </a:lnTo>
                  <a:cubicBezTo>
                    <a:pt x="216" y="204"/>
                    <a:pt x="216" y="204"/>
                    <a:pt x="215" y="204"/>
                  </a:cubicBezTo>
                  <a:lnTo>
                    <a:pt x="215" y="204"/>
                  </a:lnTo>
                  <a:cubicBezTo>
                    <a:pt x="215" y="204"/>
                    <a:pt x="214" y="204"/>
                    <a:pt x="214" y="204"/>
                  </a:cubicBezTo>
                  <a:lnTo>
                    <a:pt x="214" y="204"/>
                  </a:lnTo>
                  <a:cubicBezTo>
                    <a:pt x="214" y="204"/>
                    <a:pt x="215" y="204"/>
                    <a:pt x="215" y="204"/>
                  </a:cubicBezTo>
                  <a:lnTo>
                    <a:pt x="215" y="204"/>
                  </a:lnTo>
                  <a:cubicBezTo>
                    <a:pt x="215" y="204"/>
                    <a:pt x="215" y="204"/>
                    <a:pt x="215" y="204"/>
                  </a:cubicBezTo>
                  <a:lnTo>
                    <a:pt x="215" y="204"/>
                  </a:lnTo>
                  <a:cubicBezTo>
                    <a:pt x="216" y="204"/>
                    <a:pt x="217" y="203"/>
                    <a:pt x="218" y="203"/>
                  </a:cubicBezTo>
                  <a:lnTo>
                    <a:pt x="218" y="203"/>
                  </a:lnTo>
                  <a:cubicBezTo>
                    <a:pt x="218" y="203"/>
                    <a:pt x="218" y="203"/>
                    <a:pt x="218" y="203"/>
                  </a:cubicBezTo>
                  <a:lnTo>
                    <a:pt x="218" y="203"/>
                  </a:lnTo>
                  <a:cubicBezTo>
                    <a:pt x="221" y="202"/>
                    <a:pt x="225" y="200"/>
                    <a:pt x="229" y="199"/>
                  </a:cubicBezTo>
                  <a:lnTo>
                    <a:pt x="229" y="199"/>
                  </a:lnTo>
                  <a:cubicBezTo>
                    <a:pt x="229" y="199"/>
                    <a:pt x="229" y="199"/>
                    <a:pt x="228" y="199"/>
                  </a:cubicBezTo>
                  <a:lnTo>
                    <a:pt x="228" y="199"/>
                  </a:lnTo>
                  <a:cubicBezTo>
                    <a:pt x="228" y="199"/>
                    <a:pt x="228" y="199"/>
                    <a:pt x="228" y="199"/>
                  </a:cubicBezTo>
                  <a:lnTo>
                    <a:pt x="228" y="199"/>
                  </a:lnTo>
                  <a:cubicBezTo>
                    <a:pt x="229" y="199"/>
                    <a:pt x="229" y="199"/>
                    <a:pt x="229" y="199"/>
                  </a:cubicBezTo>
                  <a:lnTo>
                    <a:pt x="229" y="199"/>
                  </a:lnTo>
                  <a:cubicBezTo>
                    <a:pt x="229" y="199"/>
                    <a:pt x="229" y="199"/>
                    <a:pt x="229" y="199"/>
                  </a:cubicBezTo>
                  <a:lnTo>
                    <a:pt x="229" y="199"/>
                  </a:lnTo>
                  <a:cubicBezTo>
                    <a:pt x="232" y="198"/>
                    <a:pt x="234" y="197"/>
                    <a:pt x="236" y="197"/>
                  </a:cubicBezTo>
                  <a:lnTo>
                    <a:pt x="236" y="197"/>
                  </a:lnTo>
                  <a:cubicBezTo>
                    <a:pt x="237" y="197"/>
                    <a:pt x="237" y="196"/>
                    <a:pt x="238" y="196"/>
                  </a:cubicBezTo>
                  <a:close/>
                  <a:moveTo>
                    <a:pt x="214" y="205"/>
                  </a:moveTo>
                  <a:lnTo>
                    <a:pt x="214" y="205"/>
                  </a:lnTo>
                  <a:cubicBezTo>
                    <a:pt x="214" y="205"/>
                    <a:pt x="214" y="205"/>
                    <a:pt x="213" y="205"/>
                  </a:cubicBezTo>
                  <a:lnTo>
                    <a:pt x="213" y="205"/>
                  </a:lnTo>
                  <a:cubicBezTo>
                    <a:pt x="213" y="205"/>
                    <a:pt x="213" y="205"/>
                    <a:pt x="213" y="205"/>
                  </a:cubicBezTo>
                  <a:lnTo>
                    <a:pt x="213" y="205"/>
                  </a:lnTo>
                  <a:cubicBezTo>
                    <a:pt x="213" y="205"/>
                    <a:pt x="214" y="205"/>
                    <a:pt x="214" y="205"/>
                  </a:cubicBezTo>
                  <a:close/>
                  <a:moveTo>
                    <a:pt x="213" y="205"/>
                  </a:moveTo>
                  <a:lnTo>
                    <a:pt x="213" y="205"/>
                  </a:lnTo>
                  <a:cubicBezTo>
                    <a:pt x="213" y="205"/>
                    <a:pt x="213" y="205"/>
                    <a:pt x="212" y="205"/>
                  </a:cubicBezTo>
                  <a:lnTo>
                    <a:pt x="212" y="205"/>
                  </a:lnTo>
                  <a:cubicBezTo>
                    <a:pt x="212" y="205"/>
                    <a:pt x="211" y="206"/>
                    <a:pt x="211" y="206"/>
                  </a:cubicBezTo>
                  <a:lnTo>
                    <a:pt x="211" y="206"/>
                  </a:lnTo>
                  <a:cubicBezTo>
                    <a:pt x="212" y="205"/>
                    <a:pt x="213" y="205"/>
                    <a:pt x="213" y="205"/>
                  </a:cubicBezTo>
                  <a:close/>
                  <a:moveTo>
                    <a:pt x="212" y="204"/>
                  </a:moveTo>
                  <a:lnTo>
                    <a:pt x="212" y="204"/>
                  </a:lnTo>
                  <a:cubicBezTo>
                    <a:pt x="212" y="204"/>
                    <a:pt x="211" y="205"/>
                    <a:pt x="211" y="205"/>
                  </a:cubicBezTo>
                  <a:lnTo>
                    <a:pt x="211" y="205"/>
                  </a:lnTo>
                  <a:cubicBezTo>
                    <a:pt x="212" y="205"/>
                    <a:pt x="213" y="204"/>
                    <a:pt x="214" y="204"/>
                  </a:cubicBezTo>
                  <a:lnTo>
                    <a:pt x="214" y="204"/>
                  </a:lnTo>
                  <a:cubicBezTo>
                    <a:pt x="214" y="204"/>
                    <a:pt x="214" y="204"/>
                    <a:pt x="214" y="204"/>
                  </a:cubicBezTo>
                  <a:lnTo>
                    <a:pt x="214" y="204"/>
                  </a:lnTo>
                  <a:cubicBezTo>
                    <a:pt x="214" y="204"/>
                    <a:pt x="214" y="204"/>
                    <a:pt x="214" y="204"/>
                  </a:cubicBezTo>
                  <a:lnTo>
                    <a:pt x="214" y="204"/>
                  </a:lnTo>
                  <a:cubicBezTo>
                    <a:pt x="214" y="204"/>
                    <a:pt x="214" y="204"/>
                    <a:pt x="214" y="204"/>
                  </a:cubicBezTo>
                  <a:lnTo>
                    <a:pt x="214" y="204"/>
                  </a:lnTo>
                  <a:cubicBezTo>
                    <a:pt x="214" y="204"/>
                    <a:pt x="214" y="204"/>
                    <a:pt x="214" y="204"/>
                  </a:cubicBezTo>
                  <a:lnTo>
                    <a:pt x="214" y="204"/>
                  </a:lnTo>
                  <a:cubicBezTo>
                    <a:pt x="214" y="204"/>
                    <a:pt x="214" y="204"/>
                    <a:pt x="214" y="204"/>
                  </a:cubicBezTo>
                  <a:lnTo>
                    <a:pt x="214" y="204"/>
                  </a:lnTo>
                  <a:cubicBezTo>
                    <a:pt x="214" y="204"/>
                    <a:pt x="213" y="204"/>
                    <a:pt x="213" y="204"/>
                  </a:cubicBezTo>
                  <a:lnTo>
                    <a:pt x="213" y="204"/>
                  </a:lnTo>
                  <a:cubicBezTo>
                    <a:pt x="213" y="204"/>
                    <a:pt x="213" y="204"/>
                    <a:pt x="214" y="204"/>
                  </a:cubicBezTo>
                  <a:lnTo>
                    <a:pt x="214" y="204"/>
                  </a:lnTo>
                  <a:cubicBezTo>
                    <a:pt x="213" y="205"/>
                    <a:pt x="213" y="205"/>
                    <a:pt x="213" y="205"/>
                  </a:cubicBezTo>
                  <a:lnTo>
                    <a:pt x="213" y="205"/>
                  </a:lnTo>
                  <a:cubicBezTo>
                    <a:pt x="213" y="205"/>
                    <a:pt x="213" y="205"/>
                    <a:pt x="213" y="205"/>
                  </a:cubicBezTo>
                  <a:lnTo>
                    <a:pt x="213" y="205"/>
                  </a:lnTo>
                  <a:cubicBezTo>
                    <a:pt x="213" y="205"/>
                    <a:pt x="213" y="205"/>
                    <a:pt x="213" y="205"/>
                  </a:cubicBezTo>
                  <a:lnTo>
                    <a:pt x="213" y="205"/>
                  </a:lnTo>
                  <a:cubicBezTo>
                    <a:pt x="213" y="205"/>
                    <a:pt x="213" y="205"/>
                    <a:pt x="213" y="205"/>
                  </a:cubicBezTo>
                  <a:lnTo>
                    <a:pt x="213" y="205"/>
                  </a:lnTo>
                  <a:cubicBezTo>
                    <a:pt x="212" y="205"/>
                    <a:pt x="211" y="206"/>
                    <a:pt x="210" y="206"/>
                  </a:cubicBezTo>
                  <a:lnTo>
                    <a:pt x="210" y="206"/>
                  </a:lnTo>
                  <a:cubicBezTo>
                    <a:pt x="210" y="206"/>
                    <a:pt x="210" y="206"/>
                    <a:pt x="210" y="206"/>
                  </a:cubicBezTo>
                  <a:lnTo>
                    <a:pt x="210" y="206"/>
                  </a:lnTo>
                  <a:cubicBezTo>
                    <a:pt x="211" y="205"/>
                    <a:pt x="212" y="205"/>
                    <a:pt x="213" y="204"/>
                  </a:cubicBezTo>
                  <a:lnTo>
                    <a:pt x="213" y="204"/>
                  </a:lnTo>
                  <a:cubicBezTo>
                    <a:pt x="213" y="205"/>
                    <a:pt x="212" y="205"/>
                    <a:pt x="211" y="205"/>
                  </a:cubicBezTo>
                  <a:lnTo>
                    <a:pt x="211" y="205"/>
                  </a:lnTo>
                  <a:cubicBezTo>
                    <a:pt x="211" y="205"/>
                    <a:pt x="211" y="205"/>
                    <a:pt x="211" y="205"/>
                  </a:cubicBezTo>
                  <a:lnTo>
                    <a:pt x="211" y="205"/>
                  </a:lnTo>
                  <a:cubicBezTo>
                    <a:pt x="211" y="205"/>
                    <a:pt x="211" y="205"/>
                    <a:pt x="211" y="205"/>
                  </a:cubicBezTo>
                  <a:lnTo>
                    <a:pt x="211" y="205"/>
                  </a:lnTo>
                  <a:cubicBezTo>
                    <a:pt x="210" y="205"/>
                    <a:pt x="209" y="205"/>
                    <a:pt x="209" y="205"/>
                  </a:cubicBezTo>
                  <a:lnTo>
                    <a:pt x="209" y="205"/>
                  </a:lnTo>
                  <a:cubicBezTo>
                    <a:pt x="210" y="205"/>
                    <a:pt x="211" y="204"/>
                    <a:pt x="212" y="204"/>
                  </a:cubicBezTo>
                  <a:lnTo>
                    <a:pt x="212" y="204"/>
                  </a:lnTo>
                  <a:cubicBezTo>
                    <a:pt x="212" y="204"/>
                    <a:pt x="212" y="204"/>
                    <a:pt x="212" y="204"/>
                  </a:cubicBezTo>
                  <a:close/>
                  <a:moveTo>
                    <a:pt x="213" y="203"/>
                  </a:moveTo>
                  <a:cubicBezTo>
                    <a:pt x="212" y="204"/>
                    <a:pt x="210" y="204"/>
                    <a:pt x="208" y="205"/>
                  </a:cubicBezTo>
                  <a:lnTo>
                    <a:pt x="208" y="205"/>
                  </a:lnTo>
                  <a:cubicBezTo>
                    <a:pt x="209" y="205"/>
                    <a:pt x="211" y="204"/>
                    <a:pt x="212" y="204"/>
                  </a:cubicBezTo>
                  <a:lnTo>
                    <a:pt x="212" y="204"/>
                  </a:lnTo>
                  <a:lnTo>
                    <a:pt x="208" y="205"/>
                  </a:lnTo>
                  <a:lnTo>
                    <a:pt x="208" y="205"/>
                  </a:lnTo>
                  <a:cubicBezTo>
                    <a:pt x="208" y="205"/>
                    <a:pt x="208" y="205"/>
                    <a:pt x="208" y="205"/>
                  </a:cubicBezTo>
                  <a:lnTo>
                    <a:pt x="208" y="205"/>
                  </a:lnTo>
                  <a:cubicBezTo>
                    <a:pt x="207" y="206"/>
                    <a:pt x="205" y="206"/>
                    <a:pt x="204" y="206"/>
                  </a:cubicBezTo>
                  <a:lnTo>
                    <a:pt x="204" y="206"/>
                  </a:lnTo>
                  <a:cubicBezTo>
                    <a:pt x="204" y="207"/>
                    <a:pt x="203" y="207"/>
                    <a:pt x="203" y="207"/>
                  </a:cubicBezTo>
                  <a:lnTo>
                    <a:pt x="203" y="207"/>
                  </a:lnTo>
                  <a:cubicBezTo>
                    <a:pt x="203" y="206"/>
                    <a:pt x="203" y="206"/>
                    <a:pt x="203" y="206"/>
                  </a:cubicBezTo>
                  <a:lnTo>
                    <a:pt x="203" y="206"/>
                  </a:lnTo>
                  <a:cubicBezTo>
                    <a:pt x="207" y="204"/>
                    <a:pt x="211" y="204"/>
                    <a:pt x="213" y="203"/>
                  </a:cubicBezTo>
                  <a:close/>
                  <a:moveTo>
                    <a:pt x="211" y="206"/>
                  </a:moveTo>
                  <a:cubicBezTo>
                    <a:pt x="211" y="206"/>
                    <a:pt x="211" y="206"/>
                    <a:pt x="211" y="206"/>
                  </a:cubicBezTo>
                  <a:lnTo>
                    <a:pt x="211" y="206"/>
                  </a:lnTo>
                  <a:cubicBezTo>
                    <a:pt x="210" y="207"/>
                    <a:pt x="210" y="207"/>
                    <a:pt x="210" y="207"/>
                  </a:cubicBezTo>
                  <a:lnTo>
                    <a:pt x="210" y="207"/>
                  </a:lnTo>
                  <a:cubicBezTo>
                    <a:pt x="210" y="207"/>
                    <a:pt x="211" y="206"/>
                    <a:pt x="211" y="206"/>
                  </a:cubicBezTo>
                  <a:close/>
                  <a:moveTo>
                    <a:pt x="231" y="202"/>
                  </a:moveTo>
                  <a:cubicBezTo>
                    <a:pt x="231" y="203"/>
                    <a:pt x="231" y="203"/>
                    <a:pt x="231" y="203"/>
                  </a:cubicBezTo>
                  <a:lnTo>
                    <a:pt x="231" y="203"/>
                  </a:lnTo>
                  <a:cubicBezTo>
                    <a:pt x="230" y="203"/>
                    <a:pt x="229" y="203"/>
                    <a:pt x="228" y="204"/>
                  </a:cubicBezTo>
                  <a:lnTo>
                    <a:pt x="228" y="204"/>
                  </a:lnTo>
                  <a:cubicBezTo>
                    <a:pt x="228" y="204"/>
                    <a:pt x="229" y="203"/>
                    <a:pt x="229" y="203"/>
                  </a:cubicBezTo>
                  <a:lnTo>
                    <a:pt x="229" y="203"/>
                  </a:lnTo>
                  <a:cubicBezTo>
                    <a:pt x="229" y="204"/>
                    <a:pt x="228" y="204"/>
                    <a:pt x="228" y="204"/>
                  </a:cubicBezTo>
                  <a:lnTo>
                    <a:pt x="229" y="204"/>
                  </a:lnTo>
                  <a:cubicBezTo>
                    <a:pt x="229" y="204"/>
                    <a:pt x="229" y="204"/>
                    <a:pt x="229" y="204"/>
                  </a:cubicBezTo>
                  <a:lnTo>
                    <a:pt x="229" y="204"/>
                  </a:lnTo>
                  <a:cubicBezTo>
                    <a:pt x="229" y="204"/>
                    <a:pt x="229" y="204"/>
                    <a:pt x="229" y="204"/>
                  </a:cubicBezTo>
                  <a:lnTo>
                    <a:pt x="229" y="204"/>
                  </a:lnTo>
                  <a:cubicBezTo>
                    <a:pt x="229" y="204"/>
                    <a:pt x="229" y="204"/>
                    <a:pt x="229" y="204"/>
                  </a:cubicBezTo>
                  <a:lnTo>
                    <a:pt x="229" y="204"/>
                  </a:lnTo>
                  <a:cubicBezTo>
                    <a:pt x="229" y="204"/>
                    <a:pt x="229" y="204"/>
                    <a:pt x="230" y="204"/>
                  </a:cubicBezTo>
                  <a:lnTo>
                    <a:pt x="230" y="204"/>
                  </a:lnTo>
                  <a:cubicBezTo>
                    <a:pt x="229" y="204"/>
                    <a:pt x="229" y="204"/>
                    <a:pt x="229" y="204"/>
                  </a:cubicBezTo>
                  <a:lnTo>
                    <a:pt x="229" y="204"/>
                  </a:lnTo>
                  <a:cubicBezTo>
                    <a:pt x="229" y="204"/>
                    <a:pt x="229" y="204"/>
                    <a:pt x="229" y="204"/>
                  </a:cubicBezTo>
                  <a:lnTo>
                    <a:pt x="230" y="204"/>
                  </a:lnTo>
                  <a:cubicBezTo>
                    <a:pt x="230" y="204"/>
                    <a:pt x="230" y="204"/>
                    <a:pt x="230" y="204"/>
                  </a:cubicBezTo>
                  <a:lnTo>
                    <a:pt x="230" y="204"/>
                  </a:lnTo>
                  <a:cubicBezTo>
                    <a:pt x="230" y="204"/>
                    <a:pt x="230" y="204"/>
                    <a:pt x="230" y="204"/>
                  </a:cubicBezTo>
                  <a:lnTo>
                    <a:pt x="230" y="204"/>
                  </a:lnTo>
                  <a:cubicBezTo>
                    <a:pt x="230" y="204"/>
                    <a:pt x="230" y="204"/>
                    <a:pt x="230" y="204"/>
                  </a:cubicBezTo>
                  <a:lnTo>
                    <a:pt x="230" y="204"/>
                  </a:lnTo>
                  <a:cubicBezTo>
                    <a:pt x="230" y="204"/>
                    <a:pt x="230" y="204"/>
                    <a:pt x="230" y="204"/>
                  </a:cubicBezTo>
                  <a:lnTo>
                    <a:pt x="230" y="204"/>
                  </a:lnTo>
                  <a:cubicBezTo>
                    <a:pt x="230" y="204"/>
                    <a:pt x="230" y="204"/>
                    <a:pt x="230" y="204"/>
                  </a:cubicBezTo>
                  <a:lnTo>
                    <a:pt x="230" y="204"/>
                  </a:lnTo>
                  <a:cubicBezTo>
                    <a:pt x="228" y="205"/>
                    <a:pt x="226" y="206"/>
                    <a:pt x="224" y="207"/>
                  </a:cubicBezTo>
                  <a:lnTo>
                    <a:pt x="224" y="207"/>
                  </a:lnTo>
                  <a:lnTo>
                    <a:pt x="224" y="207"/>
                  </a:lnTo>
                  <a:lnTo>
                    <a:pt x="224" y="207"/>
                  </a:lnTo>
                  <a:cubicBezTo>
                    <a:pt x="226" y="206"/>
                    <a:pt x="228" y="205"/>
                    <a:pt x="230" y="204"/>
                  </a:cubicBezTo>
                  <a:lnTo>
                    <a:pt x="230" y="204"/>
                  </a:lnTo>
                  <a:cubicBezTo>
                    <a:pt x="230" y="204"/>
                    <a:pt x="230" y="204"/>
                    <a:pt x="230" y="204"/>
                  </a:cubicBezTo>
                  <a:lnTo>
                    <a:pt x="230" y="204"/>
                  </a:lnTo>
                  <a:lnTo>
                    <a:pt x="230" y="204"/>
                  </a:lnTo>
                  <a:cubicBezTo>
                    <a:pt x="229" y="204"/>
                    <a:pt x="229" y="204"/>
                    <a:pt x="228" y="204"/>
                  </a:cubicBezTo>
                  <a:lnTo>
                    <a:pt x="228" y="204"/>
                  </a:lnTo>
                  <a:cubicBezTo>
                    <a:pt x="228" y="204"/>
                    <a:pt x="229" y="204"/>
                    <a:pt x="229" y="204"/>
                  </a:cubicBezTo>
                  <a:lnTo>
                    <a:pt x="229" y="204"/>
                  </a:lnTo>
                  <a:cubicBezTo>
                    <a:pt x="229" y="204"/>
                    <a:pt x="229" y="204"/>
                    <a:pt x="229" y="204"/>
                  </a:cubicBezTo>
                  <a:lnTo>
                    <a:pt x="229" y="204"/>
                  </a:lnTo>
                  <a:cubicBezTo>
                    <a:pt x="229" y="204"/>
                    <a:pt x="228" y="204"/>
                    <a:pt x="228" y="204"/>
                  </a:cubicBezTo>
                  <a:lnTo>
                    <a:pt x="228" y="204"/>
                  </a:lnTo>
                  <a:cubicBezTo>
                    <a:pt x="227" y="204"/>
                    <a:pt x="227" y="204"/>
                    <a:pt x="226" y="205"/>
                  </a:cubicBezTo>
                  <a:lnTo>
                    <a:pt x="226" y="205"/>
                  </a:lnTo>
                  <a:cubicBezTo>
                    <a:pt x="227" y="204"/>
                    <a:pt x="227" y="204"/>
                    <a:pt x="228" y="204"/>
                  </a:cubicBezTo>
                  <a:lnTo>
                    <a:pt x="228" y="204"/>
                  </a:lnTo>
                  <a:cubicBezTo>
                    <a:pt x="228" y="204"/>
                    <a:pt x="229" y="204"/>
                    <a:pt x="229" y="204"/>
                  </a:cubicBezTo>
                  <a:lnTo>
                    <a:pt x="229" y="204"/>
                  </a:lnTo>
                  <a:cubicBezTo>
                    <a:pt x="229" y="204"/>
                    <a:pt x="229" y="204"/>
                    <a:pt x="229" y="204"/>
                  </a:cubicBezTo>
                  <a:lnTo>
                    <a:pt x="229" y="204"/>
                  </a:lnTo>
                  <a:cubicBezTo>
                    <a:pt x="229" y="204"/>
                    <a:pt x="228" y="204"/>
                    <a:pt x="228" y="204"/>
                  </a:cubicBezTo>
                  <a:lnTo>
                    <a:pt x="228" y="204"/>
                  </a:lnTo>
                  <a:cubicBezTo>
                    <a:pt x="228" y="204"/>
                    <a:pt x="228" y="204"/>
                    <a:pt x="228" y="204"/>
                  </a:cubicBezTo>
                  <a:lnTo>
                    <a:pt x="228" y="204"/>
                  </a:lnTo>
                  <a:cubicBezTo>
                    <a:pt x="228" y="204"/>
                    <a:pt x="228" y="204"/>
                    <a:pt x="228" y="204"/>
                  </a:cubicBezTo>
                  <a:lnTo>
                    <a:pt x="228" y="204"/>
                  </a:lnTo>
                  <a:cubicBezTo>
                    <a:pt x="228" y="204"/>
                    <a:pt x="228" y="204"/>
                    <a:pt x="228" y="204"/>
                  </a:cubicBezTo>
                  <a:lnTo>
                    <a:pt x="227" y="204"/>
                  </a:lnTo>
                  <a:cubicBezTo>
                    <a:pt x="229" y="203"/>
                    <a:pt x="230" y="203"/>
                    <a:pt x="231" y="202"/>
                  </a:cubicBezTo>
                  <a:close/>
                  <a:moveTo>
                    <a:pt x="229" y="204"/>
                  </a:moveTo>
                  <a:lnTo>
                    <a:pt x="224" y="207"/>
                  </a:lnTo>
                  <a:lnTo>
                    <a:pt x="224" y="207"/>
                  </a:lnTo>
                  <a:lnTo>
                    <a:pt x="224" y="207"/>
                  </a:lnTo>
                  <a:cubicBezTo>
                    <a:pt x="226" y="206"/>
                    <a:pt x="227" y="205"/>
                    <a:pt x="229" y="204"/>
                  </a:cubicBezTo>
                  <a:close/>
                  <a:moveTo>
                    <a:pt x="203" y="204"/>
                  </a:moveTo>
                  <a:cubicBezTo>
                    <a:pt x="203" y="204"/>
                    <a:pt x="203" y="204"/>
                    <a:pt x="203" y="205"/>
                  </a:cubicBezTo>
                  <a:lnTo>
                    <a:pt x="203" y="205"/>
                  </a:lnTo>
                  <a:cubicBezTo>
                    <a:pt x="204" y="204"/>
                    <a:pt x="204" y="204"/>
                    <a:pt x="205" y="204"/>
                  </a:cubicBezTo>
                  <a:lnTo>
                    <a:pt x="205" y="204"/>
                  </a:lnTo>
                  <a:cubicBezTo>
                    <a:pt x="204" y="204"/>
                    <a:pt x="204" y="204"/>
                    <a:pt x="203" y="205"/>
                  </a:cubicBezTo>
                  <a:lnTo>
                    <a:pt x="203" y="205"/>
                  </a:lnTo>
                  <a:cubicBezTo>
                    <a:pt x="203" y="205"/>
                    <a:pt x="203" y="205"/>
                    <a:pt x="203" y="205"/>
                  </a:cubicBezTo>
                  <a:lnTo>
                    <a:pt x="203" y="205"/>
                  </a:lnTo>
                  <a:cubicBezTo>
                    <a:pt x="201" y="206"/>
                    <a:pt x="199" y="206"/>
                    <a:pt x="197" y="207"/>
                  </a:cubicBezTo>
                  <a:lnTo>
                    <a:pt x="197" y="207"/>
                  </a:lnTo>
                  <a:lnTo>
                    <a:pt x="203" y="204"/>
                  </a:lnTo>
                  <a:lnTo>
                    <a:pt x="203" y="204"/>
                  </a:lnTo>
                  <a:cubicBezTo>
                    <a:pt x="203" y="204"/>
                    <a:pt x="203" y="204"/>
                    <a:pt x="203" y="204"/>
                  </a:cubicBezTo>
                  <a:close/>
                  <a:moveTo>
                    <a:pt x="210" y="207"/>
                  </a:moveTo>
                  <a:cubicBezTo>
                    <a:pt x="210" y="207"/>
                    <a:pt x="210" y="207"/>
                    <a:pt x="210" y="207"/>
                  </a:cubicBezTo>
                  <a:lnTo>
                    <a:pt x="210" y="207"/>
                  </a:lnTo>
                  <a:cubicBezTo>
                    <a:pt x="209" y="207"/>
                    <a:pt x="209" y="207"/>
                    <a:pt x="209" y="207"/>
                  </a:cubicBezTo>
                  <a:lnTo>
                    <a:pt x="209" y="207"/>
                  </a:lnTo>
                  <a:cubicBezTo>
                    <a:pt x="209" y="207"/>
                    <a:pt x="210" y="207"/>
                    <a:pt x="210" y="207"/>
                  </a:cubicBezTo>
                  <a:close/>
                  <a:moveTo>
                    <a:pt x="226" y="205"/>
                  </a:moveTo>
                  <a:cubicBezTo>
                    <a:pt x="224" y="205"/>
                    <a:pt x="222" y="206"/>
                    <a:pt x="219" y="207"/>
                  </a:cubicBezTo>
                  <a:lnTo>
                    <a:pt x="219" y="207"/>
                  </a:lnTo>
                  <a:cubicBezTo>
                    <a:pt x="218" y="207"/>
                    <a:pt x="217" y="208"/>
                    <a:pt x="216" y="208"/>
                  </a:cubicBezTo>
                  <a:lnTo>
                    <a:pt x="216" y="208"/>
                  </a:lnTo>
                  <a:cubicBezTo>
                    <a:pt x="219" y="207"/>
                    <a:pt x="222" y="206"/>
                    <a:pt x="225" y="205"/>
                  </a:cubicBezTo>
                  <a:lnTo>
                    <a:pt x="225" y="205"/>
                  </a:lnTo>
                  <a:cubicBezTo>
                    <a:pt x="226" y="205"/>
                    <a:pt x="226" y="205"/>
                    <a:pt x="226" y="205"/>
                  </a:cubicBezTo>
                  <a:close/>
                  <a:moveTo>
                    <a:pt x="212" y="205"/>
                  </a:moveTo>
                  <a:cubicBezTo>
                    <a:pt x="212" y="206"/>
                    <a:pt x="212" y="206"/>
                    <a:pt x="211" y="206"/>
                  </a:cubicBezTo>
                  <a:lnTo>
                    <a:pt x="211" y="206"/>
                  </a:lnTo>
                  <a:cubicBezTo>
                    <a:pt x="211" y="206"/>
                    <a:pt x="210" y="206"/>
                    <a:pt x="210" y="207"/>
                  </a:cubicBezTo>
                  <a:lnTo>
                    <a:pt x="210" y="207"/>
                  </a:lnTo>
                  <a:cubicBezTo>
                    <a:pt x="209" y="207"/>
                    <a:pt x="209" y="207"/>
                    <a:pt x="208" y="207"/>
                  </a:cubicBezTo>
                  <a:lnTo>
                    <a:pt x="208" y="207"/>
                  </a:lnTo>
                  <a:cubicBezTo>
                    <a:pt x="208" y="207"/>
                    <a:pt x="209" y="207"/>
                    <a:pt x="209" y="207"/>
                  </a:cubicBezTo>
                  <a:lnTo>
                    <a:pt x="209" y="207"/>
                  </a:lnTo>
                  <a:cubicBezTo>
                    <a:pt x="208" y="207"/>
                    <a:pt x="207" y="207"/>
                    <a:pt x="207" y="208"/>
                  </a:cubicBezTo>
                  <a:lnTo>
                    <a:pt x="207" y="208"/>
                  </a:lnTo>
                  <a:cubicBezTo>
                    <a:pt x="206" y="208"/>
                    <a:pt x="205" y="208"/>
                    <a:pt x="204" y="208"/>
                  </a:cubicBezTo>
                  <a:lnTo>
                    <a:pt x="204" y="208"/>
                  </a:lnTo>
                  <a:cubicBezTo>
                    <a:pt x="206" y="208"/>
                    <a:pt x="208" y="207"/>
                    <a:pt x="209" y="207"/>
                  </a:cubicBezTo>
                  <a:lnTo>
                    <a:pt x="209" y="207"/>
                  </a:lnTo>
                  <a:cubicBezTo>
                    <a:pt x="209" y="207"/>
                    <a:pt x="209" y="207"/>
                    <a:pt x="209" y="207"/>
                  </a:cubicBezTo>
                  <a:lnTo>
                    <a:pt x="209" y="207"/>
                  </a:lnTo>
                  <a:cubicBezTo>
                    <a:pt x="209" y="207"/>
                    <a:pt x="209" y="206"/>
                    <a:pt x="209" y="206"/>
                  </a:cubicBezTo>
                  <a:lnTo>
                    <a:pt x="209" y="206"/>
                  </a:lnTo>
                  <a:cubicBezTo>
                    <a:pt x="209" y="206"/>
                    <a:pt x="209" y="207"/>
                    <a:pt x="209" y="207"/>
                  </a:cubicBezTo>
                  <a:lnTo>
                    <a:pt x="209" y="207"/>
                  </a:lnTo>
                  <a:cubicBezTo>
                    <a:pt x="209" y="206"/>
                    <a:pt x="209" y="206"/>
                    <a:pt x="209" y="206"/>
                  </a:cubicBezTo>
                  <a:lnTo>
                    <a:pt x="209" y="206"/>
                  </a:lnTo>
                  <a:cubicBezTo>
                    <a:pt x="209" y="206"/>
                    <a:pt x="209" y="206"/>
                    <a:pt x="209" y="206"/>
                  </a:cubicBezTo>
                  <a:lnTo>
                    <a:pt x="209" y="206"/>
                  </a:lnTo>
                  <a:cubicBezTo>
                    <a:pt x="209" y="206"/>
                    <a:pt x="209" y="206"/>
                    <a:pt x="210" y="206"/>
                  </a:cubicBezTo>
                  <a:lnTo>
                    <a:pt x="210" y="206"/>
                  </a:lnTo>
                  <a:cubicBezTo>
                    <a:pt x="209" y="206"/>
                    <a:pt x="209" y="206"/>
                    <a:pt x="209" y="206"/>
                  </a:cubicBezTo>
                  <a:lnTo>
                    <a:pt x="209" y="206"/>
                  </a:lnTo>
                  <a:cubicBezTo>
                    <a:pt x="210" y="206"/>
                    <a:pt x="210" y="206"/>
                    <a:pt x="211" y="206"/>
                  </a:cubicBezTo>
                  <a:lnTo>
                    <a:pt x="211" y="206"/>
                  </a:lnTo>
                  <a:cubicBezTo>
                    <a:pt x="210" y="206"/>
                    <a:pt x="210" y="206"/>
                    <a:pt x="209" y="206"/>
                  </a:cubicBezTo>
                  <a:lnTo>
                    <a:pt x="209" y="206"/>
                  </a:lnTo>
                  <a:cubicBezTo>
                    <a:pt x="211" y="206"/>
                    <a:pt x="211" y="206"/>
                    <a:pt x="212" y="205"/>
                  </a:cubicBezTo>
                  <a:close/>
                  <a:moveTo>
                    <a:pt x="205" y="208"/>
                  </a:moveTo>
                  <a:cubicBezTo>
                    <a:pt x="205" y="208"/>
                    <a:pt x="205" y="209"/>
                    <a:pt x="204" y="209"/>
                  </a:cubicBezTo>
                  <a:lnTo>
                    <a:pt x="204" y="209"/>
                  </a:lnTo>
                  <a:cubicBezTo>
                    <a:pt x="205" y="209"/>
                    <a:pt x="205" y="208"/>
                    <a:pt x="205" y="208"/>
                  </a:cubicBezTo>
                  <a:lnTo>
                    <a:pt x="205" y="208"/>
                  </a:lnTo>
                  <a:cubicBezTo>
                    <a:pt x="205" y="209"/>
                    <a:pt x="204" y="209"/>
                    <a:pt x="204" y="209"/>
                  </a:cubicBezTo>
                  <a:lnTo>
                    <a:pt x="204" y="209"/>
                  </a:lnTo>
                  <a:cubicBezTo>
                    <a:pt x="204" y="209"/>
                    <a:pt x="204" y="209"/>
                    <a:pt x="204" y="209"/>
                  </a:cubicBezTo>
                  <a:lnTo>
                    <a:pt x="204" y="209"/>
                  </a:lnTo>
                  <a:cubicBezTo>
                    <a:pt x="204" y="209"/>
                    <a:pt x="204" y="209"/>
                    <a:pt x="203" y="209"/>
                  </a:cubicBezTo>
                  <a:lnTo>
                    <a:pt x="203" y="209"/>
                  </a:lnTo>
                  <a:cubicBezTo>
                    <a:pt x="203" y="209"/>
                    <a:pt x="203" y="209"/>
                    <a:pt x="203" y="209"/>
                  </a:cubicBezTo>
                  <a:lnTo>
                    <a:pt x="203" y="209"/>
                  </a:lnTo>
                  <a:lnTo>
                    <a:pt x="205" y="208"/>
                  </a:lnTo>
                  <a:close/>
                  <a:moveTo>
                    <a:pt x="216" y="208"/>
                  </a:moveTo>
                  <a:cubicBezTo>
                    <a:pt x="216" y="208"/>
                    <a:pt x="216" y="208"/>
                    <a:pt x="215" y="208"/>
                  </a:cubicBezTo>
                  <a:lnTo>
                    <a:pt x="215" y="208"/>
                  </a:lnTo>
                  <a:cubicBezTo>
                    <a:pt x="216" y="208"/>
                    <a:pt x="216" y="208"/>
                    <a:pt x="216" y="208"/>
                  </a:cubicBezTo>
                  <a:lnTo>
                    <a:pt x="216" y="208"/>
                  </a:lnTo>
                  <a:cubicBezTo>
                    <a:pt x="216" y="208"/>
                    <a:pt x="216" y="208"/>
                    <a:pt x="215" y="208"/>
                  </a:cubicBezTo>
                  <a:lnTo>
                    <a:pt x="215" y="208"/>
                  </a:lnTo>
                  <a:cubicBezTo>
                    <a:pt x="215" y="208"/>
                    <a:pt x="215" y="208"/>
                    <a:pt x="215" y="208"/>
                  </a:cubicBezTo>
                  <a:lnTo>
                    <a:pt x="215" y="208"/>
                  </a:lnTo>
                  <a:cubicBezTo>
                    <a:pt x="215" y="209"/>
                    <a:pt x="214" y="209"/>
                    <a:pt x="213" y="209"/>
                  </a:cubicBezTo>
                  <a:lnTo>
                    <a:pt x="213" y="209"/>
                  </a:lnTo>
                  <a:cubicBezTo>
                    <a:pt x="214" y="209"/>
                    <a:pt x="215" y="208"/>
                    <a:pt x="216" y="208"/>
                  </a:cubicBezTo>
                  <a:close/>
                  <a:moveTo>
                    <a:pt x="207" y="209"/>
                  </a:moveTo>
                  <a:cubicBezTo>
                    <a:pt x="207" y="209"/>
                    <a:pt x="207" y="209"/>
                    <a:pt x="207" y="209"/>
                  </a:cubicBezTo>
                  <a:lnTo>
                    <a:pt x="207" y="209"/>
                  </a:lnTo>
                  <a:cubicBezTo>
                    <a:pt x="207" y="209"/>
                    <a:pt x="207" y="209"/>
                    <a:pt x="207" y="209"/>
                  </a:cubicBezTo>
                  <a:lnTo>
                    <a:pt x="207" y="209"/>
                  </a:lnTo>
                  <a:lnTo>
                    <a:pt x="207" y="209"/>
                  </a:lnTo>
                  <a:close/>
                  <a:moveTo>
                    <a:pt x="216" y="205"/>
                  </a:moveTo>
                  <a:cubicBezTo>
                    <a:pt x="216" y="205"/>
                    <a:pt x="216" y="205"/>
                    <a:pt x="216" y="205"/>
                  </a:cubicBezTo>
                  <a:lnTo>
                    <a:pt x="216" y="205"/>
                  </a:lnTo>
                  <a:cubicBezTo>
                    <a:pt x="214" y="206"/>
                    <a:pt x="212" y="207"/>
                    <a:pt x="209" y="208"/>
                  </a:cubicBezTo>
                  <a:lnTo>
                    <a:pt x="209" y="208"/>
                  </a:lnTo>
                  <a:cubicBezTo>
                    <a:pt x="209" y="208"/>
                    <a:pt x="209" y="207"/>
                    <a:pt x="209" y="207"/>
                  </a:cubicBezTo>
                  <a:lnTo>
                    <a:pt x="209" y="207"/>
                  </a:lnTo>
                  <a:cubicBezTo>
                    <a:pt x="208" y="208"/>
                    <a:pt x="207" y="208"/>
                    <a:pt x="206" y="209"/>
                  </a:cubicBezTo>
                  <a:lnTo>
                    <a:pt x="206" y="209"/>
                  </a:lnTo>
                  <a:cubicBezTo>
                    <a:pt x="206" y="208"/>
                    <a:pt x="207" y="208"/>
                    <a:pt x="207" y="208"/>
                  </a:cubicBezTo>
                  <a:lnTo>
                    <a:pt x="207" y="208"/>
                  </a:lnTo>
                  <a:cubicBezTo>
                    <a:pt x="206" y="208"/>
                    <a:pt x="205" y="209"/>
                    <a:pt x="204" y="209"/>
                  </a:cubicBezTo>
                  <a:lnTo>
                    <a:pt x="204" y="209"/>
                  </a:lnTo>
                  <a:cubicBezTo>
                    <a:pt x="205" y="209"/>
                    <a:pt x="205" y="209"/>
                    <a:pt x="206" y="209"/>
                  </a:cubicBezTo>
                  <a:lnTo>
                    <a:pt x="206" y="209"/>
                  </a:lnTo>
                  <a:cubicBezTo>
                    <a:pt x="206" y="209"/>
                    <a:pt x="206" y="209"/>
                    <a:pt x="206" y="209"/>
                  </a:cubicBezTo>
                  <a:lnTo>
                    <a:pt x="206" y="209"/>
                  </a:lnTo>
                  <a:cubicBezTo>
                    <a:pt x="207" y="208"/>
                    <a:pt x="208" y="208"/>
                    <a:pt x="209" y="208"/>
                  </a:cubicBezTo>
                  <a:lnTo>
                    <a:pt x="209" y="208"/>
                  </a:lnTo>
                  <a:cubicBezTo>
                    <a:pt x="209" y="208"/>
                    <a:pt x="209" y="208"/>
                    <a:pt x="209" y="208"/>
                  </a:cubicBezTo>
                  <a:lnTo>
                    <a:pt x="209" y="208"/>
                  </a:lnTo>
                  <a:lnTo>
                    <a:pt x="206" y="209"/>
                  </a:lnTo>
                  <a:lnTo>
                    <a:pt x="206" y="209"/>
                  </a:lnTo>
                  <a:cubicBezTo>
                    <a:pt x="206" y="209"/>
                    <a:pt x="206" y="209"/>
                    <a:pt x="206" y="209"/>
                  </a:cubicBezTo>
                  <a:lnTo>
                    <a:pt x="206" y="209"/>
                  </a:lnTo>
                  <a:cubicBezTo>
                    <a:pt x="205" y="209"/>
                    <a:pt x="204" y="209"/>
                    <a:pt x="203" y="210"/>
                  </a:cubicBezTo>
                  <a:lnTo>
                    <a:pt x="203" y="210"/>
                  </a:lnTo>
                  <a:cubicBezTo>
                    <a:pt x="203" y="210"/>
                    <a:pt x="204" y="209"/>
                    <a:pt x="204" y="209"/>
                  </a:cubicBezTo>
                  <a:lnTo>
                    <a:pt x="204" y="209"/>
                  </a:lnTo>
                  <a:cubicBezTo>
                    <a:pt x="204" y="209"/>
                    <a:pt x="203" y="210"/>
                    <a:pt x="203" y="210"/>
                  </a:cubicBezTo>
                  <a:lnTo>
                    <a:pt x="203" y="210"/>
                  </a:lnTo>
                  <a:cubicBezTo>
                    <a:pt x="203" y="210"/>
                    <a:pt x="203" y="209"/>
                    <a:pt x="203" y="209"/>
                  </a:cubicBezTo>
                  <a:lnTo>
                    <a:pt x="203" y="209"/>
                  </a:lnTo>
                  <a:cubicBezTo>
                    <a:pt x="204" y="209"/>
                    <a:pt x="205" y="208"/>
                    <a:pt x="207" y="208"/>
                  </a:cubicBezTo>
                  <a:lnTo>
                    <a:pt x="207" y="208"/>
                  </a:lnTo>
                  <a:cubicBezTo>
                    <a:pt x="207" y="208"/>
                    <a:pt x="207" y="208"/>
                    <a:pt x="207" y="208"/>
                  </a:cubicBezTo>
                  <a:lnTo>
                    <a:pt x="207" y="208"/>
                  </a:lnTo>
                  <a:cubicBezTo>
                    <a:pt x="207" y="208"/>
                    <a:pt x="207" y="208"/>
                    <a:pt x="207" y="208"/>
                  </a:cubicBezTo>
                  <a:lnTo>
                    <a:pt x="207" y="208"/>
                  </a:lnTo>
                  <a:cubicBezTo>
                    <a:pt x="207" y="208"/>
                    <a:pt x="208" y="208"/>
                    <a:pt x="208" y="207"/>
                  </a:cubicBezTo>
                  <a:lnTo>
                    <a:pt x="208" y="207"/>
                  </a:lnTo>
                  <a:cubicBezTo>
                    <a:pt x="208" y="207"/>
                    <a:pt x="208" y="208"/>
                    <a:pt x="207" y="208"/>
                  </a:cubicBezTo>
                  <a:lnTo>
                    <a:pt x="207" y="208"/>
                  </a:lnTo>
                  <a:cubicBezTo>
                    <a:pt x="207" y="208"/>
                    <a:pt x="208" y="208"/>
                    <a:pt x="208" y="208"/>
                  </a:cubicBezTo>
                  <a:lnTo>
                    <a:pt x="208" y="208"/>
                  </a:lnTo>
                  <a:lnTo>
                    <a:pt x="208" y="207"/>
                  </a:lnTo>
                  <a:lnTo>
                    <a:pt x="208" y="207"/>
                  </a:lnTo>
                  <a:cubicBezTo>
                    <a:pt x="208" y="207"/>
                    <a:pt x="208" y="207"/>
                    <a:pt x="208" y="207"/>
                  </a:cubicBezTo>
                  <a:lnTo>
                    <a:pt x="208" y="207"/>
                  </a:lnTo>
                  <a:cubicBezTo>
                    <a:pt x="209" y="207"/>
                    <a:pt x="210" y="207"/>
                    <a:pt x="210" y="207"/>
                  </a:cubicBezTo>
                  <a:lnTo>
                    <a:pt x="210" y="207"/>
                  </a:lnTo>
                  <a:cubicBezTo>
                    <a:pt x="210" y="207"/>
                    <a:pt x="210" y="207"/>
                    <a:pt x="209" y="207"/>
                  </a:cubicBezTo>
                  <a:lnTo>
                    <a:pt x="209" y="207"/>
                  </a:lnTo>
                  <a:cubicBezTo>
                    <a:pt x="211" y="207"/>
                    <a:pt x="212" y="206"/>
                    <a:pt x="214" y="206"/>
                  </a:cubicBezTo>
                  <a:lnTo>
                    <a:pt x="214" y="206"/>
                  </a:lnTo>
                  <a:cubicBezTo>
                    <a:pt x="215" y="206"/>
                    <a:pt x="216" y="205"/>
                    <a:pt x="216" y="205"/>
                  </a:cubicBezTo>
                  <a:close/>
                  <a:moveTo>
                    <a:pt x="224" y="207"/>
                  </a:moveTo>
                  <a:lnTo>
                    <a:pt x="224" y="207"/>
                  </a:lnTo>
                  <a:cubicBezTo>
                    <a:pt x="223" y="207"/>
                    <a:pt x="222" y="207"/>
                    <a:pt x="222" y="208"/>
                  </a:cubicBezTo>
                  <a:lnTo>
                    <a:pt x="222" y="208"/>
                  </a:lnTo>
                  <a:cubicBezTo>
                    <a:pt x="219" y="208"/>
                    <a:pt x="217" y="209"/>
                    <a:pt x="215" y="210"/>
                  </a:cubicBezTo>
                  <a:lnTo>
                    <a:pt x="215" y="210"/>
                  </a:lnTo>
                  <a:cubicBezTo>
                    <a:pt x="215" y="210"/>
                    <a:pt x="215" y="209"/>
                    <a:pt x="215" y="209"/>
                  </a:cubicBezTo>
                  <a:lnTo>
                    <a:pt x="215" y="209"/>
                  </a:lnTo>
                  <a:lnTo>
                    <a:pt x="224" y="207"/>
                  </a:lnTo>
                  <a:close/>
                  <a:moveTo>
                    <a:pt x="204" y="209"/>
                  </a:moveTo>
                  <a:cubicBezTo>
                    <a:pt x="204" y="209"/>
                    <a:pt x="203" y="209"/>
                    <a:pt x="203" y="209"/>
                  </a:cubicBezTo>
                  <a:lnTo>
                    <a:pt x="203" y="209"/>
                  </a:lnTo>
                  <a:cubicBezTo>
                    <a:pt x="203" y="209"/>
                    <a:pt x="203" y="209"/>
                    <a:pt x="203" y="209"/>
                  </a:cubicBezTo>
                  <a:lnTo>
                    <a:pt x="203" y="209"/>
                  </a:lnTo>
                  <a:cubicBezTo>
                    <a:pt x="202" y="209"/>
                    <a:pt x="201" y="210"/>
                    <a:pt x="200" y="210"/>
                  </a:cubicBezTo>
                  <a:lnTo>
                    <a:pt x="200" y="210"/>
                  </a:lnTo>
                  <a:cubicBezTo>
                    <a:pt x="200" y="210"/>
                    <a:pt x="201" y="210"/>
                    <a:pt x="201" y="209"/>
                  </a:cubicBezTo>
                  <a:lnTo>
                    <a:pt x="201" y="209"/>
                  </a:lnTo>
                  <a:cubicBezTo>
                    <a:pt x="202" y="209"/>
                    <a:pt x="203" y="209"/>
                    <a:pt x="203" y="209"/>
                  </a:cubicBezTo>
                  <a:lnTo>
                    <a:pt x="203" y="209"/>
                  </a:lnTo>
                  <a:cubicBezTo>
                    <a:pt x="203" y="209"/>
                    <a:pt x="203" y="209"/>
                    <a:pt x="203" y="209"/>
                  </a:cubicBezTo>
                  <a:lnTo>
                    <a:pt x="203" y="209"/>
                  </a:lnTo>
                  <a:cubicBezTo>
                    <a:pt x="203" y="209"/>
                    <a:pt x="204" y="209"/>
                    <a:pt x="204" y="209"/>
                  </a:cubicBezTo>
                  <a:close/>
                  <a:moveTo>
                    <a:pt x="221" y="206"/>
                  </a:moveTo>
                  <a:cubicBezTo>
                    <a:pt x="219" y="206"/>
                    <a:pt x="218" y="207"/>
                    <a:pt x="216" y="207"/>
                  </a:cubicBezTo>
                  <a:lnTo>
                    <a:pt x="216" y="207"/>
                  </a:lnTo>
                  <a:cubicBezTo>
                    <a:pt x="216" y="207"/>
                    <a:pt x="216" y="207"/>
                    <a:pt x="216" y="207"/>
                  </a:cubicBezTo>
                  <a:lnTo>
                    <a:pt x="216" y="207"/>
                  </a:lnTo>
                  <a:cubicBezTo>
                    <a:pt x="216" y="207"/>
                    <a:pt x="215" y="207"/>
                    <a:pt x="215" y="207"/>
                  </a:cubicBezTo>
                  <a:lnTo>
                    <a:pt x="215" y="207"/>
                  </a:lnTo>
                  <a:cubicBezTo>
                    <a:pt x="215" y="207"/>
                    <a:pt x="216" y="207"/>
                    <a:pt x="216" y="207"/>
                  </a:cubicBezTo>
                  <a:lnTo>
                    <a:pt x="216" y="207"/>
                  </a:lnTo>
                  <a:cubicBezTo>
                    <a:pt x="216" y="207"/>
                    <a:pt x="216" y="207"/>
                    <a:pt x="216" y="207"/>
                  </a:cubicBezTo>
                  <a:lnTo>
                    <a:pt x="216" y="207"/>
                  </a:lnTo>
                  <a:cubicBezTo>
                    <a:pt x="214" y="208"/>
                    <a:pt x="212" y="209"/>
                    <a:pt x="211" y="209"/>
                  </a:cubicBezTo>
                  <a:lnTo>
                    <a:pt x="211" y="209"/>
                  </a:lnTo>
                  <a:cubicBezTo>
                    <a:pt x="210" y="210"/>
                    <a:pt x="209" y="210"/>
                    <a:pt x="208" y="210"/>
                  </a:cubicBezTo>
                  <a:lnTo>
                    <a:pt x="208" y="210"/>
                  </a:lnTo>
                  <a:cubicBezTo>
                    <a:pt x="209" y="210"/>
                    <a:pt x="211" y="209"/>
                    <a:pt x="212" y="208"/>
                  </a:cubicBezTo>
                  <a:lnTo>
                    <a:pt x="212" y="208"/>
                  </a:lnTo>
                  <a:cubicBezTo>
                    <a:pt x="212" y="208"/>
                    <a:pt x="212" y="208"/>
                    <a:pt x="212" y="208"/>
                  </a:cubicBezTo>
                  <a:lnTo>
                    <a:pt x="212" y="208"/>
                  </a:lnTo>
                  <a:lnTo>
                    <a:pt x="213" y="208"/>
                  </a:lnTo>
                  <a:lnTo>
                    <a:pt x="213" y="208"/>
                  </a:lnTo>
                  <a:cubicBezTo>
                    <a:pt x="213" y="208"/>
                    <a:pt x="213" y="208"/>
                    <a:pt x="213" y="208"/>
                  </a:cubicBezTo>
                  <a:lnTo>
                    <a:pt x="213" y="208"/>
                  </a:lnTo>
                  <a:cubicBezTo>
                    <a:pt x="213" y="208"/>
                    <a:pt x="213" y="208"/>
                    <a:pt x="213" y="208"/>
                  </a:cubicBezTo>
                  <a:lnTo>
                    <a:pt x="213" y="208"/>
                  </a:lnTo>
                  <a:lnTo>
                    <a:pt x="213" y="208"/>
                  </a:lnTo>
                  <a:lnTo>
                    <a:pt x="213" y="208"/>
                  </a:lnTo>
                  <a:cubicBezTo>
                    <a:pt x="213" y="208"/>
                    <a:pt x="213" y="208"/>
                    <a:pt x="213" y="208"/>
                  </a:cubicBezTo>
                  <a:lnTo>
                    <a:pt x="213" y="208"/>
                  </a:lnTo>
                  <a:cubicBezTo>
                    <a:pt x="213" y="208"/>
                    <a:pt x="213" y="208"/>
                    <a:pt x="212" y="208"/>
                  </a:cubicBezTo>
                  <a:lnTo>
                    <a:pt x="212" y="208"/>
                  </a:lnTo>
                  <a:cubicBezTo>
                    <a:pt x="213" y="208"/>
                    <a:pt x="214" y="208"/>
                    <a:pt x="215" y="207"/>
                  </a:cubicBezTo>
                  <a:lnTo>
                    <a:pt x="215" y="207"/>
                  </a:lnTo>
                  <a:cubicBezTo>
                    <a:pt x="214" y="208"/>
                    <a:pt x="214" y="208"/>
                    <a:pt x="213" y="208"/>
                  </a:cubicBezTo>
                  <a:lnTo>
                    <a:pt x="213" y="208"/>
                  </a:lnTo>
                  <a:cubicBezTo>
                    <a:pt x="213" y="208"/>
                    <a:pt x="213" y="208"/>
                    <a:pt x="213" y="208"/>
                  </a:cubicBezTo>
                  <a:lnTo>
                    <a:pt x="213" y="208"/>
                  </a:lnTo>
                  <a:cubicBezTo>
                    <a:pt x="213" y="208"/>
                    <a:pt x="213" y="208"/>
                    <a:pt x="213" y="208"/>
                  </a:cubicBezTo>
                  <a:lnTo>
                    <a:pt x="213" y="208"/>
                  </a:lnTo>
                  <a:lnTo>
                    <a:pt x="214" y="207"/>
                  </a:lnTo>
                  <a:lnTo>
                    <a:pt x="214" y="207"/>
                  </a:lnTo>
                  <a:cubicBezTo>
                    <a:pt x="214" y="207"/>
                    <a:pt x="214" y="207"/>
                    <a:pt x="214" y="207"/>
                  </a:cubicBezTo>
                  <a:lnTo>
                    <a:pt x="214" y="207"/>
                  </a:lnTo>
                  <a:cubicBezTo>
                    <a:pt x="214" y="207"/>
                    <a:pt x="214" y="207"/>
                    <a:pt x="213" y="208"/>
                  </a:cubicBezTo>
                  <a:lnTo>
                    <a:pt x="213" y="208"/>
                  </a:lnTo>
                  <a:cubicBezTo>
                    <a:pt x="214" y="207"/>
                    <a:pt x="214" y="207"/>
                    <a:pt x="215" y="207"/>
                  </a:cubicBezTo>
                  <a:lnTo>
                    <a:pt x="215" y="207"/>
                  </a:lnTo>
                  <a:cubicBezTo>
                    <a:pt x="215" y="207"/>
                    <a:pt x="216" y="207"/>
                    <a:pt x="216" y="207"/>
                  </a:cubicBezTo>
                  <a:lnTo>
                    <a:pt x="216" y="207"/>
                  </a:lnTo>
                  <a:cubicBezTo>
                    <a:pt x="216" y="207"/>
                    <a:pt x="216" y="207"/>
                    <a:pt x="216" y="207"/>
                  </a:cubicBezTo>
                  <a:lnTo>
                    <a:pt x="216" y="207"/>
                  </a:lnTo>
                  <a:cubicBezTo>
                    <a:pt x="217" y="207"/>
                    <a:pt x="217" y="207"/>
                    <a:pt x="217" y="206"/>
                  </a:cubicBezTo>
                  <a:lnTo>
                    <a:pt x="217" y="206"/>
                  </a:lnTo>
                  <a:cubicBezTo>
                    <a:pt x="218" y="206"/>
                    <a:pt x="220" y="206"/>
                    <a:pt x="221" y="206"/>
                  </a:cubicBezTo>
                  <a:close/>
                  <a:moveTo>
                    <a:pt x="207" y="209"/>
                  </a:moveTo>
                  <a:lnTo>
                    <a:pt x="204" y="210"/>
                  </a:lnTo>
                  <a:lnTo>
                    <a:pt x="204" y="210"/>
                  </a:lnTo>
                  <a:cubicBezTo>
                    <a:pt x="203" y="210"/>
                    <a:pt x="203" y="210"/>
                    <a:pt x="203" y="211"/>
                  </a:cubicBezTo>
                  <a:lnTo>
                    <a:pt x="203" y="211"/>
                  </a:lnTo>
                  <a:cubicBezTo>
                    <a:pt x="203" y="210"/>
                    <a:pt x="203" y="210"/>
                    <a:pt x="203" y="210"/>
                  </a:cubicBezTo>
                  <a:lnTo>
                    <a:pt x="203" y="210"/>
                  </a:lnTo>
                  <a:cubicBezTo>
                    <a:pt x="203" y="210"/>
                    <a:pt x="203" y="210"/>
                    <a:pt x="204" y="210"/>
                  </a:cubicBezTo>
                  <a:lnTo>
                    <a:pt x="204" y="210"/>
                  </a:lnTo>
                  <a:lnTo>
                    <a:pt x="205" y="210"/>
                  </a:lnTo>
                  <a:lnTo>
                    <a:pt x="205" y="210"/>
                  </a:lnTo>
                  <a:cubicBezTo>
                    <a:pt x="206" y="209"/>
                    <a:pt x="206" y="209"/>
                    <a:pt x="207" y="209"/>
                  </a:cubicBezTo>
                  <a:close/>
                  <a:moveTo>
                    <a:pt x="197" y="206"/>
                  </a:moveTo>
                  <a:cubicBezTo>
                    <a:pt x="196" y="207"/>
                    <a:pt x="195" y="207"/>
                    <a:pt x="194" y="208"/>
                  </a:cubicBezTo>
                  <a:lnTo>
                    <a:pt x="194" y="208"/>
                  </a:lnTo>
                  <a:cubicBezTo>
                    <a:pt x="195" y="208"/>
                    <a:pt x="196" y="207"/>
                    <a:pt x="197" y="207"/>
                  </a:cubicBezTo>
                  <a:lnTo>
                    <a:pt x="197" y="207"/>
                  </a:lnTo>
                  <a:lnTo>
                    <a:pt x="194" y="208"/>
                  </a:lnTo>
                  <a:lnTo>
                    <a:pt x="194" y="208"/>
                  </a:lnTo>
                  <a:cubicBezTo>
                    <a:pt x="194" y="208"/>
                    <a:pt x="193" y="209"/>
                    <a:pt x="193" y="209"/>
                  </a:cubicBezTo>
                  <a:lnTo>
                    <a:pt x="193" y="209"/>
                  </a:lnTo>
                  <a:cubicBezTo>
                    <a:pt x="193" y="209"/>
                    <a:pt x="193" y="209"/>
                    <a:pt x="194" y="209"/>
                  </a:cubicBezTo>
                  <a:lnTo>
                    <a:pt x="194" y="209"/>
                  </a:lnTo>
                  <a:lnTo>
                    <a:pt x="193" y="209"/>
                  </a:lnTo>
                  <a:lnTo>
                    <a:pt x="193" y="209"/>
                  </a:lnTo>
                  <a:cubicBezTo>
                    <a:pt x="193" y="209"/>
                    <a:pt x="193" y="209"/>
                    <a:pt x="193" y="209"/>
                  </a:cubicBezTo>
                  <a:lnTo>
                    <a:pt x="193" y="209"/>
                  </a:lnTo>
                  <a:cubicBezTo>
                    <a:pt x="193" y="209"/>
                    <a:pt x="193" y="209"/>
                    <a:pt x="193" y="209"/>
                  </a:cubicBezTo>
                  <a:lnTo>
                    <a:pt x="193" y="209"/>
                  </a:lnTo>
                  <a:cubicBezTo>
                    <a:pt x="193" y="209"/>
                    <a:pt x="193" y="209"/>
                    <a:pt x="192" y="209"/>
                  </a:cubicBezTo>
                  <a:lnTo>
                    <a:pt x="192" y="209"/>
                  </a:lnTo>
                  <a:cubicBezTo>
                    <a:pt x="192" y="209"/>
                    <a:pt x="193" y="209"/>
                    <a:pt x="193" y="209"/>
                  </a:cubicBezTo>
                  <a:lnTo>
                    <a:pt x="193" y="209"/>
                  </a:lnTo>
                  <a:cubicBezTo>
                    <a:pt x="192" y="209"/>
                    <a:pt x="192" y="209"/>
                    <a:pt x="192" y="209"/>
                  </a:cubicBezTo>
                  <a:lnTo>
                    <a:pt x="192" y="209"/>
                  </a:lnTo>
                  <a:cubicBezTo>
                    <a:pt x="192" y="209"/>
                    <a:pt x="192" y="209"/>
                    <a:pt x="192" y="209"/>
                  </a:cubicBezTo>
                  <a:lnTo>
                    <a:pt x="192" y="209"/>
                  </a:lnTo>
                  <a:cubicBezTo>
                    <a:pt x="192" y="209"/>
                    <a:pt x="192" y="209"/>
                    <a:pt x="192" y="209"/>
                  </a:cubicBezTo>
                  <a:lnTo>
                    <a:pt x="192" y="209"/>
                  </a:lnTo>
                  <a:cubicBezTo>
                    <a:pt x="192" y="209"/>
                    <a:pt x="192" y="209"/>
                    <a:pt x="192" y="209"/>
                  </a:cubicBezTo>
                  <a:lnTo>
                    <a:pt x="192" y="209"/>
                  </a:lnTo>
                  <a:cubicBezTo>
                    <a:pt x="193" y="209"/>
                    <a:pt x="193" y="208"/>
                    <a:pt x="194" y="208"/>
                  </a:cubicBezTo>
                  <a:lnTo>
                    <a:pt x="194" y="208"/>
                  </a:lnTo>
                  <a:cubicBezTo>
                    <a:pt x="192" y="209"/>
                    <a:pt x="191" y="209"/>
                    <a:pt x="190" y="209"/>
                  </a:cubicBezTo>
                  <a:lnTo>
                    <a:pt x="190" y="209"/>
                  </a:lnTo>
                  <a:cubicBezTo>
                    <a:pt x="189" y="210"/>
                    <a:pt x="187" y="210"/>
                    <a:pt x="185" y="211"/>
                  </a:cubicBezTo>
                  <a:lnTo>
                    <a:pt x="185" y="211"/>
                  </a:lnTo>
                  <a:cubicBezTo>
                    <a:pt x="189" y="209"/>
                    <a:pt x="192" y="208"/>
                    <a:pt x="197" y="206"/>
                  </a:cubicBezTo>
                  <a:close/>
                  <a:moveTo>
                    <a:pt x="196" y="211"/>
                  </a:moveTo>
                  <a:lnTo>
                    <a:pt x="196" y="211"/>
                  </a:lnTo>
                  <a:cubicBezTo>
                    <a:pt x="196" y="211"/>
                    <a:pt x="196" y="211"/>
                    <a:pt x="196" y="212"/>
                  </a:cubicBezTo>
                  <a:lnTo>
                    <a:pt x="196" y="212"/>
                  </a:lnTo>
                  <a:cubicBezTo>
                    <a:pt x="196" y="212"/>
                    <a:pt x="195" y="212"/>
                    <a:pt x="195" y="212"/>
                  </a:cubicBezTo>
                  <a:lnTo>
                    <a:pt x="195" y="212"/>
                  </a:lnTo>
                  <a:cubicBezTo>
                    <a:pt x="196" y="212"/>
                    <a:pt x="196" y="211"/>
                    <a:pt x="196" y="211"/>
                  </a:cubicBezTo>
                  <a:lnTo>
                    <a:pt x="196" y="211"/>
                  </a:lnTo>
                  <a:cubicBezTo>
                    <a:pt x="196" y="211"/>
                    <a:pt x="196" y="211"/>
                    <a:pt x="196" y="211"/>
                  </a:cubicBezTo>
                  <a:close/>
                  <a:moveTo>
                    <a:pt x="211" y="210"/>
                  </a:moveTo>
                  <a:cubicBezTo>
                    <a:pt x="211" y="210"/>
                    <a:pt x="210" y="210"/>
                    <a:pt x="210" y="210"/>
                  </a:cubicBezTo>
                  <a:lnTo>
                    <a:pt x="210" y="210"/>
                  </a:lnTo>
                  <a:cubicBezTo>
                    <a:pt x="208" y="211"/>
                    <a:pt x="206" y="212"/>
                    <a:pt x="203" y="213"/>
                  </a:cubicBezTo>
                  <a:lnTo>
                    <a:pt x="203" y="213"/>
                  </a:lnTo>
                  <a:cubicBezTo>
                    <a:pt x="206" y="212"/>
                    <a:pt x="208" y="211"/>
                    <a:pt x="211" y="210"/>
                  </a:cubicBezTo>
                  <a:close/>
                  <a:moveTo>
                    <a:pt x="203" y="210"/>
                  </a:moveTo>
                  <a:cubicBezTo>
                    <a:pt x="203" y="210"/>
                    <a:pt x="203" y="210"/>
                    <a:pt x="203" y="210"/>
                  </a:cubicBezTo>
                  <a:lnTo>
                    <a:pt x="203" y="210"/>
                  </a:lnTo>
                  <a:lnTo>
                    <a:pt x="203" y="210"/>
                  </a:lnTo>
                  <a:lnTo>
                    <a:pt x="203" y="210"/>
                  </a:lnTo>
                  <a:cubicBezTo>
                    <a:pt x="203" y="210"/>
                    <a:pt x="203" y="210"/>
                    <a:pt x="203" y="210"/>
                  </a:cubicBezTo>
                  <a:lnTo>
                    <a:pt x="203" y="210"/>
                  </a:lnTo>
                  <a:cubicBezTo>
                    <a:pt x="200" y="211"/>
                    <a:pt x="197" y="212"/>
                    <a:pt x="194" y="213"/>
                  </a:cubicBezTo>
                  <a:cubicBezTo>
                    <a:pt x="197" y="212"/>
                    <a:pt x="200" y="211"/>
                    <a:pt x="203" y="210"/>
                  </a:cubicBezTo>
                  <a:lnTo>
                    <a:pt x="203" y="210"/>
                  </a:lnTo>
                  <a:cubicBezTo>
                    <a:pt x="203" y="210"/>
                    <a:pt x="203" y="210"/>
                    <a:pt x="203" y="210"/>
                  </a:cubicBezTo>
                  <a:lnTo>
                    <a:pt x="203" y="210"/>
                  </a:lnTo>
                  <a:cubicBezTo>
                    <a:pt x="203" y="210"/>
                    <a:pt x="203" y="210"/>
                    <a:pt x="203" y="210"/>
                  </a:cubicBezTo>
                  <a:close/>
                  <a:moveTo>
                    <a:pt x="202" y="212"/>
                  </a:moveTo>
                  <a:cubicBezTo>
                    <a:pt x="202" y="213"/>
                    <a:pt x="202" y="213"/>
                    <a:pt x="202" y="213"/>
                  </a:cubicBezTo>
                  <a:lnTo>
                    <a:pt x="202" y="213"/>
                  </a:lnTo>
                  <a:cubicBezTo>
                    <a:pt x="202" y="213"/>
                    <a:pt x="202" y="213"/>
                    <a:pt x="202" y="212"/>
                  </a:cubicBezTo>
                  <a:close/>
                  <a:moveTo>
                    <a:pt x="203" y="213"/>
                  </a:moveTo>
                  <a:cubicBezTo>
                    <a:pt x="203" y="213"/>
                    <a:pt x="203" y="213"/>
                    <a:pt x="203" y="213"/>
                  </a:cubicBezTo>
                  <a:lnTo>
                    <a:pt x="203" y="213"/>
                  </a:lnTo>
                  <a:cubicBezTo>
                    <a:pt x="203" y="213"/>
                    <a:pt x="203" y="213"/>
                    <a:pt x="203" y="213"/>
                  </a:cubicBezTo>
                  <a:close/>
                  <a:moveTo>
                    <a:pt x="202" y="213"/>
                  </a:moveTo>
                  <a:cubicBezTo>
                    <a:pt x="202" y="213"/>
                    <a:pt x="202" y="213"/>
                    <a:pt x="202" y="213"/>
                  </a:cubicBezTo>
                  <a:lnTo>
                    <a:pt x="202" y="213"/>
                  </a:lnTo>
                  <a:cubicBezTo>
                    <a:pt x="202" y="213"/>
                    <a:pt x="202" y="213"/>
                    <a:pt x="202" y="213"/>
                  </a:cubicBezTo>
                  <a:lnTo>
                    <a:pt x="202" y="213"/>
                  </a:lnTo>
                  <a:cubicBezTo>
                    <a:pt x="202" y="213"/>
                    <a:pt x="202" y="213"/>
                    <a:pt x="202" y="213"/>
                  </a:cubicBezTo>
                  <a:close/>
                  <a:moveTo>
                    <a:pt x="194" y="213"/>
                  </a:moveTo>
                  <a:cubicBezTo>
                    <a:pt x="194" y="213"/>
                    <a:pt x="194" y="213"/>
                    <a:pt x="194" y="213"/>
                  </a:cubicBezTo>
                  <a:lnTo>
                    <a:pt x="194" y="213"/>
                  </a:lnTo>
                  <a:cubicBezTo>
                    <a:pt x="194" y="213"/>
                    <a:pt x="194" y="213"/>
                    <a:pt x="194" y="213"/>
                  </a:cubicBezTo>
                  <a:lnTo>
                    <a:pt x="194" y="213"/>
                  </a:lnTo>
                  <a:cubicBezTo>
                    <a:pt x="194" y="213"/>
                    <a:pt x="194" y="213"/>
                    <a:pt x="195" y="213"/>
                  </a:cubicBezTo>
                  <a:close/>
                  <a:moveTo>
                    <a:pt x="193" y="213"/>
                  </a:moveTo>
                  <a:cubicBezTo>
                    <a:pt x="192" y="213"/>
                    <a:pt x="192" y="213"/>
                    <a:pt x="192" y="213"/>
                  </a:cubicBezTo>
                  <a:lnTo>
                    <a:pt x="192" y="213"/>
                  </a:lnTo>
                  <a:cubicBezTo>
                    <a:pt x="192" y="213"/>
                    <a:pt x="192" y="213"/>
                    <a:pt x="192" y="213"/>
                  </a:cubicBezTo>
                  <a:lnTo>
                    <a:pt x="192" y="213"/>
                  </a:lnTo>
                  <a:cubicBezTo>
                    <a:pt x="192" y="213"/>
                    <a:pt x="192" y="213"/>
                    <a:pt x="192" y="213"/>
                  </a:cubicBezTo>
                  <a:close/>
                  <a:moveTo>
                    <a:pt x="191" y="213"/>
                  </a:moveTo>
                  <a:lnTo>
                    <a:pt x="191" y="213"/>
                  </a:lnTo>
                  <a:cubicBezTo>
                    <a:pt x="190" y="213"/>
                    <a:pt x="189" y="213"/>
                    <a:pt x="187" y="214"/>
                  </a:cubicBezTo>
                  <a:lnTo>
                    <a:pt x="187" y="214"/>
                  </a:lnTo>
                  <a:cubicBezTo>
                    <a:pt x="188" y="213"/>
                    <a:pt x="189" y="213"/>
                    <a:pt x="191" y="213"/>
                  </a:cubicBezTo>
                  <a:close/>
                  <a:moveTo>
                    <a:pt x="212" y="208"/>
                  </a:moveTo>
                  <a:lnTo>
                    <a:pt x="208" y="210"/>
                  </a:lnTo>
                  <a:lnTo>
                    <a:pt x="208" y="210"/>
                  </a:lnTo>
                  <a:cubicBezTo>
                    <a:pt x="208" y="210"/>
                    <a:pt x="208" y="210"/>
                    <a:pt x="208" y="210"/>
                  </a:cubicBezTo>
                  <a:lnTo>
                    <a:pt x="208" y="210"/>
                  </a:lnTo>
                  <a:cubicBezTo>
                    <a:pt x="208" y="210"/>
                    <a:pt x="207" y="211"/>
                    <a:pt x="207" y="211"/>
                  </a:cubicBezTo>
                  <a:lnTo>
                    <a:pt x="207" y="211"/>
                  </a:lnTo>
                  <a:cubicBezTo>
                    <a:pt x="207" y="211"/>
                    <a:pt x="207" y="211"/>
                    <a:pt x="207" y="211"/>
                  </a:cubicBezTo>
                  <a:lnTo>
                    <a:pt x="207" y="211"/>
                  </a:lnTo>
                  <a:lnTo>
                    <a:pt x="208" y="210"/>
                  </a:lnTo>
                  <a:lnTo>
                    <a:pt x="208" y="210"/>
                  </a:lnTo>
                  <a:cubicBezTo>
                    <a:pt x="207" y="211"/>
                    <a:pt x="206" y="211"/>
                    <a:pt x="204" y="211"/>
                  </a:cubicBezTo>
                  <a:lnTo>
                    <a:pt x="204" y="211"/>
                  </a:lnTo>
                  <a:cubicBezTo>
                    <a:pt x="205" y="211"/>
                    <a:pt x="205" y="211"/>
                    <a:pt x="206" y="211"/>
                  </a:cubicBezTo>
                  <a:lnTo>
                    <a:pt x="206" y="211"/>
                  </a:lnTo>
                  <a:cubicBezTo>
                    <a:pt x="203" y="212"/>
                    <a:pt x="203" y="212"/>
                    <a:pt x="202" y="212"/>
                  </a:cubicBezTo>
                  <a:lnTo>
                    <a:pt x="202" y="212"/>
                  </a:lnTo>
                  <a:cubicBezTo>
                    <a:pt x="203" y="212"/>
                    <a:pt x="204" y="212"/>
                    <a:pt x="204" y="211"/>
                  </a:cubicBezTo>
                  <a:lnTo>
                    <a:pt x="204" y="211"/>
                  </a:lnTo>
                  <a:cubicBezTo>
                    <a:pt x="204" y="212"/>
                    <a:pt x="204" y="212"/>
                    <a:pt x="204" y="212"/>
                  </a:cubicBezTo>
                  <a:lnTo>
                    <a:pt x="204" y="212"/>
                  </a:lnTo>
                  <a:cubicBezTo>
                    <a:pt x="203" y="212"/>
                    <a:pt x="203" y="212"/>
                    <a:pt x="202" y="212"/>
                  </a:cubicBezTo>
                  <a:lnTo>
                    <a:pt x="202" y="212"/>
                  </a:lnTo>
                  <a:cubicBezTo>
                    <a:pt x="203" y="212"/>
                    <a:pt x="203" y="212"/>
                    <a:pt x="204" y="212"/>
                  </a:cubicBezTo>
                  <a:lnTo>
                    <a:pt x="204" y="212"/>
                  </a:lnTo>
                  <a:cubicBezTo>
                    <a:pt x="204" y="212"/>
                    <a:pt x="204" y="212"/>
                    <a:pt x="204" y="212"/>
                  </a:cubicBezTo>
                  <a:lnTo>
                    <a:pt x="204" y="212"/>
                  </a:lnTo>
                  <a:cubicBezTo>
                    <a:pt x="204" y="212"/>
                    <a:pt x="205" y="212"/>
                    <a:pt x="205" y="212"/>
                  </a:cubicBezTo>
                  <a:lnTo>
                    <a:pt x="205" y="212"/>
                  </a:lnTo>
                  <a:lnTo>
                    <a:pt x="204" y="212"/>
                  </a:lnTo>
                  <a:lnTo>
                    <a:pt x="204" y="212"/>
                  </a:lnTo>
                  <a:cubicBezTo>
                    <a:pt x="204" y="212"/>
                    <a:pt x="205" y="212"/>
                    <a:pt x="205" y="212"/>
                  </a:cubicBezTo>
                  <a:lnTo>
                    <a:pt x="205" y="212"/>
                  </a:lnTo>
                  <a:cubicBezTo>
                    <a:pt x="205" y="212"/>
                    <a:pt x="205" y="212"/>
                    <a:pt x="205" y="212"/>
                  </a:cubicBezTo>
                  <a:lnTo>
                    <a:pt x="205" y="212"/>
                  </a:lnTo>
                  <a:lnTo>
                    <a:pt x="207" y="211"/>
                  </a:lnTo>
                  <a:lnTo>
                    <a:pt x="207" y="211"/>
                  </a:lnTo>
                  <a:cubicBezTo>
                    <a:pt x="207" y="211"/>
                    <a:pt x="207" y="211"/>
                    <a:pt x="207" y="211"/>
                  </a:cubicBezTo>
                  <a:lnTo>
                    <a:pt x="207" y="211"/>
                  </a:lnTo>
                  <a:cubicBezTo>
                    <a:pt x="206" y="211"/>
                    <a:pt x="206" y="211"/>
                    <a:pt x="205" y="212"/>
                  </a:cubicBezTo>
                  <a:lnTo>
                    <a:pt x="205" y="212"/>
                  </a:lnTo>
                  <a:cubicBezTo>
                    <a:pt x="208" y="211"/>
                    <a:pt x="211" y="210"/>
                    <a:pt x="213" y="209"/>
                  </a:cubicBezTo>
                  <a:lnTo>
                    <a:pt x="213" y="209"/>
                  </a:lnTo>
                  <a:cubicBezTo>
                    <a:pt x="213" y="209"/>
                    <a:pt x="212" y="210"/>
                    <a:pt x="211" y="210"/>
                  </a:cubicBezTo>
                  <a:lnTo>
                    <a:pt x="211" y="210"/>
                  </a:lnTo>
                  <a:cubicBezTo>
                    <a:pt x="211" y="210"/>
                    <a:pt x="211" y="210"/>
                    <a:pt x="211" y="210"/>
                  </a:cubicBezTo>
                  <a:lnTo>
                    <a:pt x="211" y="210"/>
                  </a:lnTo>
                  <a:cubicBezTo>
                    <a:pt x="211" y="210"/>
                    <a:pt x="211" y="210"/>
                    <a:pt x="211" y="210"/>
                  </a:cubicBezTo>
                  <a:lnTo>
                    <a:pt x="211" y="210"/>
                  </a:lnTo>
                  <a:cubicBezTo>
                    <a:pt x="211" y="210"/>
                    <a:pt x="211" y="210"/>
                    <a:pt x="211" y="210"/>
                  </a:cubicBezTo>
                  <a:lnTo>
                    <a:pt x="211" y="210"/>
                  </a:lnTo>
                  <a:cubicBezTo>
                    <a:pt x="209" y="211"/>
                    <a:pt x="206" y="212"/>
                    <a:pt x="203" y="213"/>
                  </a:cubicBezTo>
                  <a:lnTo>
                    <a:pt x="203" y="213"/>
                  </a:lnTo>
                  <a:cubicBezTo>
                    <a:pt x="203" y="212"/>
                    <a:pt x="204" y="212"/>
                    <a:pt x="204" y="212"/>
                  </a:cubicBezTo>
                  <a:lnTo>
                    <a:pt x="204" y="212"/>
                  </a:lnTo>
                  <a:cubicBezTo>
                    <a:pt x="203" y="212"/>
                    <a:pt x="203" y="212"/>
                    <a:pt x="202" y="213"/>
                  </a:cubicBezTo>
                  <a:lnTo>
                    <a:pt x="203" y="213"/>
                  </a:lnTo>
                  <a:cubicBezTo>
                    <a:pt x="203" y="213"/>
                    <a:pt x="203" y="213"/>
                    <a:pt x="203" y="213"/>
                  </a:cubicBezTo>
                  <a:lnTo>
                    <a:pt x="203" y="213"/>
                  </a:lnTo>
                  <a:cubicBezTo>
                    <a:pt x="203" y="213"/>
                    <a:pt x="203" y="213"/>
                    <a:pt x="203" y="213"/>
                  </a:cubicBezTo>
                  <a:cubicBezTo>
                    <a:pt x="203" y="213"/>
                    <a:pt x="203" y="213"/>
                    <a:pt x="203" y="213"/>
                  </a:cubicBezTo>
                  <a:lnTo>
                    <a:pt x="203" y="213"/>
                  </a:lnTo>
                  <a:cubicBezTo>
                    <a:pt x="203" y="213"/>
                    <a:pt x="203" y="213"/>
                    <a:pt x="203" y="213"/>
                  </a:cubicBezTo>
                  <a:lnTo>
                    <a:pt x="203" y="213"/>
                  </a:lnTo>
                  <a:cubicBezTo>
                    <a:pt x="203" y="213"/>
                    <a:pt x="202" y="213"/>
                    <a:pt x="202" y="213"/>
                  </a:cubicBezTo>
                  <a:lnTo>
                    <a:pt x="202" y="213"/>
                  </a:lnTo>
                  <a:cubicBezTo>
                    <a:pt x="202" y="213"/>
                    <a:pt x="202" y="213"/>
                    <a:pt x="201" y="213"/>
                  </a:cubicBezTo>
                  <a:lnTo>
                    <a:pt x="201" y="213"/>
                  </a:lnTo>
                  <a:cubicBezTo>
                    <a:pt x="201" y="213"/>
                    <a:pt x="201" y="213"/>
                    <a:pt x="201" y="213"/>
                  </a:cubicBezTo>
                  <a:lnTo>
                    <a:pt x="201" y="213"/>
                  </a:lnTo>
                  <a:cubicBezTo>
                    <a:pt x="201" y="213"/>
                    <a:pt x="201" y="213"/>
                    <a:pt x="201" y="213"/>
                  </a:cubicBezTo>
                  <a:lnTo>
                    <a:pt x="201" y="213"/>
                  </a:lnTo>
                  <a:cubicBezTo>
                    <a:pt x="201" y="213"/>
                    <a:pt x="201" y="213"/>
                    <a:pt x="201" y="213"/>
                  </a:cubicBezTo>
                  <a:lnTo>
                    <a:pt x="201" y="213"/>
                  </a:lnTo>
                  <a:cubicBezTo>
                    <a:pt x="201" y="213"/>
                    <a:pt x="201" y="213"/>
                    <a:pt x="201" y="213"/>
                  </a:cubicBezTo>
                  <a:lnTo>
                    <a:pt x="201" y="213"/>
                  </a:lnTo>
                  <a:cubicBezTo>
                    <a:pt x="200" y="214"/>
                    <a:pt x="198" y="214"/>
                    <a:pt x="197" y="214"/>
                  </a:cubicBezTo>
                  <a:lnTo>
                    <a:pt x="197" y="214"/>
                  </a:lnTo>
                  <a:cubicBezTo>
                    <a:pt x="199" y="214"/>
                    <a:pt x="200" y="213"/>
                    <a:pt x="201" y="213"/>
                  </a:cubicBezTo>
                  <a:lnTo>
                    <a:pt x="201" y="213"/>
                  </a:lnTo>
                  <a:cubicBezTo>
                    <a:pt x="201" y="213"/>
                    <a:pt x="201" y="213"/>
                    <a:pt x="201" y="213"/>
                  </a:cubicBezTo>
                  <a:lnTo>
                    <a:pt x="201" y="213"/>
                  </a:lnTo>
                  <a:cubicBezTo>
                    <a:pt x="201" y="213"/>
                    <a:pt x="201" y="213"/>
                    <a:pt x="201" y="213"/>
                  </a:cubicBezTo>
                  <a:lnTo>
                    <a:pt x="201" y="213"/>
                  </a:lnTo>
                  <a:cubicBezTo>
                    <a:pt x="201" y="213"/>
                    <a:pt x="201" y="213"/>
                    <a:pt x="201" y="213"/>
                  </a:cubicBezTo>
                  <a:lnTo>
                    <a:pt x="201" y="213"/>
                  </a:lnTo>
                  <a:cubicBezTo>
                    <a:pt x="201" y="213"/>
                    <a:pt x="202" y="213"/>
                    <a:pt x="202" y="213"/>
                  </a:cubicBezTo>
                  <a:lnTo>
                    <a:pt x="202" y="213"/>
                  </a:lnTo>
                  <a:cubicBezTo>
                    <a:pt x="202" y="213"/>
                    <a:pt x="202" y="213"/>
                    <a:pt x="202" y="213"/>
                  </a:cubicBezTo>
                  <a:lnTo>
                    <a:pt x="202" y="213"/>
                  </a:lnTo>
                  <a:cubicBezTo>
                    <a:pt x="202" y="213"/>
                    <a:pt x="202" y="213"/>
                    <a:pt x="201" y="213"/>
                  </a:cubicBezTo>
                  <a:lnTo>
                    <a:pt x="201" y="213"/>
                  </a:lnTo>
                  <a:cubicBezTo>
                    <a:pt x="201" y="213"/>
                    <a:pt x="202" y="213"/>
                    <a:pt x="202" y="213"/>
                  </a:cubicBezTo>
                  <a:lnTo>
                    <a:pt x="202" y="213"/>
                  </a:lnTo>
                  <a:cubicBezTo>
                    <a:pt x="202" y="213"/>
                    <a:pt x="202" y="213"/>
                    <a:pt x="202" y="213"/>
                  </a:cubicBezTo>
                  <a:lnTo>
                    <a:pt x="202" y="213"/>
                  </a:lnTo>
                  <a:cubicBezTo>
                    <a:pt x="202" y="213"/>
                    <a:pt x="202" y="213"/>
                    <a:pt x="202" y="213"/>
                  </a:cubicBezTo>
                  <a:lnTo>
                    <a:pt x="202" y="213"/>
                  </a:lnTo>
                  <a:cubicBezTo>
                    <a:pt x="202" y="213"/>
                    <a:pt x="202" y="212"/>
                    <a:pt x="202" y="212"/>
                  </a:cubicBezTo>
                  <a:lnTo>
                    <a:pt x="202" y="212"/>
                  </a:lnTo>
                  <a:cubicBezTo>
                    <a:pt x="202" y="212"/>
                    <a:pt x="201" y="213"/>
                    <a:pt x="201" y="213"/>
                  </a:cubicBezTo>
                  <a:lnTo>
                    <a:pt x="199" y="213"/>
                  </a:lnTo>
                  <a:lnTo>
                    <a:pt x="199" y="213"/>
                  </a:lnTo>
                  <a:lnTo>
                    <a:pt x="199" y="213"/>
                  </a:lnTo>
                  <a:cubicBezTo>
                    <a:pt x="201" y="212"/>
                    <a:pt x="202" y="212"/>
                    <a:pt x="202" y="211"/>
                  </a:cubicBezTo>
                  <a:lnTo>
                    <a:pt x="202" y="211"/>
                  </a:lnTo>
                  <a:cubicBezTo>
                    <a:pt x="203" y="211"/>
                    <a:pt x="205" y="211"/>
                    <a:pt x="206" y="210"/>
                  </a:cubicBezTo>
                  <a:lnTo>
                    <a:pt x="206" y="210"/>
                  </a:lnTo>
                  <a:cubicBezTo>
                    <a:pt x="206" y="210"/>
                    <a:pt x="206" y="210"/>
                    <a:pt x="206" y="211"/>
                  </a:cubicBezTo>
                  <a:lnTo>
                    <a:pt x="206" y="211"/>
                  </a:lnTo>
                  <a:cubicBezTo>
                    <a:pt x="206" y="210"/>
                    <a:pt x="208" y="210"/>
                    <a:pt x="209" y="209"/>
                  </a:cubicBezTo>
                  <a:lnTo>
                    <a:pt x="209" y="209"/>
                  </a:lnTo>
                  <a:cubicBezTo>
                    <a:pt x="210" y="209"/>
                    <a:pt x="211" y="209"/>
                    <a:pt x="212" y="208"/>
                  </a:cubicBezTo>
                  <a:close/>
                  <a:moveTo>
                    <a:pt x="183" y="215"/>
                  </a:moveTo>
                  <a:lnTo>
                    <a:pt x="183" y="215"/>
                  </a:lnTo>
                  <a:cubicBezTo>
                    <a:pt x="183" y="215"/>
                    <a:pt x="182" y="215"/>
                    <a:pt x="182" y="215"/>
                  </a:cubicBezTo>
                  <a:lnTo>
                    <a:pt x="182" y="215"/>
                  </a:lnTo>
                  <a:cubicBezTo>
                    <a:pt x="182" y="215"/>
                    <a:pt x="182" y="215"/>
                    <a:pt x="183" y="215"/>
                  </a:cubicBezTo>
                  <a:lnTo>
                    <a:pt x="183" y="215"/>
                  </a:lnTo>
                  <a:cubicBezTo>
                    <a:pt x="183" y="215"/>
                    <a:pt x="183" y="215"/>
                    <a:pt x="183" y="215"/>
                  </a:cubicBezTo>
                  <a:close/>
                  <a:moveTo>
                    <a:pt x="189" y="214"/>
                  </a:moveTo>
                  <a:cubicBezTo>
                    <a:pt x="188" y="214"/>
                    <a:pt x="187" y="214"/>
                    <a:pt x="187" y="215"/>
                  </a:cubicBezTo>
                  <a:lnTo>
                    <a:pt x="187" y="215"/>
                  </a:lnTo>
                  <a:cubicBezTo>
                    <a:pt x="186" y="215"/>
                    <a:pt x="185" y="215"/>
                    <a:pt x="184" y="215"/>
                  </a:cubicBezTo>
                  <a:lnTo>
                    <a:pt x="184" y="215"/>
                  </a:lnTo>
                  <a:cubicBezTo>
                    <a:pt x="185" y="215"/>
                    <a:pt x="185" y="215"/>
                    <a:pt x="185" y="215"/>
                  </a:cubicBezTo>
                  <a:lnTo>
                    <a:pt x="185" y="215"/>
                  </a:lnTo>
                  <a:cubicBezTo>
                    <a:pt x="186" y="215"/>
                    <a:pt x="187" y="214"/>
                    <a:pt x="189" y="214"/>
                  </a:cubicBezTo>
                  <a:close/>
                  <a:moveTo>
                    <a:pt x="190" y="215"/>
                  </a:moveTo>
                  <a:lnTo>
                    <a:pt x="190" y="215"/>
                  </a:lnTo>
                  <a:cubicBezTo>
                    <a:pt x="190" y="216"/>
                    <a:pt x="190" y="216"/>
                    <a:pt x="190" y="216"/>
                  </a:cubicBezTo>
                  <a:lnTo>
                    <a:pt x="190" y="216"/>
                  </a:lnTo>
                  <a:cubicBezTo>
                    <a:pt x="190" y="216"/>
                    <a:pt x="190" y="216"/>
                    <a:pt x="190" y="216"/>
                  </a:cubicBezTo>
                  <a:lnTo>
                    <a:pt x="190" y="216"/>
                  </a:lnTo>
                  <a:lnTo>
                    <a:pt x="190" y="215"/>
                  </a:lnTo>
                  <a:close/>
                  <a:moveTo>
                    <a:pt x="201" y="213"/>
                  </a:moveTo>
                  <a:cubicBezTo>
                    <a:pt x="199" y="213"/>
                    <a:pt x="196" y="214"/>
                    <a:pt x="194" y="215"/>
                  </a:cubicBezTo>
                  <a:lnTo>
                    <a:pt x="194" y="215"/>
                  </a:lnTo>
                  <a:cubicBezTo>
                    <a:pt x="196" y="214"/>
                    <a:pt x="198" y="214"/>
                    <a:pt x="201" y="213"/>
                  </a:cubicBezTo>
                  <a:lnTo>
                    <a:pt x="201" y="213"/>
                  </a:lnTo>
                  <a:cubicBezTo>
                    <a:pt x="199" y="214"/>
                    <a:pt x="197" y="214"/>
                    <a:pt x="196" y="215"/>
                  </a:cubicBezTo>
                  <a:lnTo>
                    <a:pt x="196" y="215"/>
                  </a:lnTo>
                  <a:cubicBezTo>
                    <a:pt x="194" y="215"/>
                    <a:pt x="191" y="216"/>
                    <a:pt x="189" y="217"/>
                  </a:cubicBezTo>
                  <a:lnTo>
                    <a:pt x="189" y="217"/>
                  </a:lnTo>
                  <a:cubicBezTo>
                    <a:pt x="189" y="217"/>
                    <a:pt x="189" y="217"/>
                    <a:pt x="189" y="217"/>
                  </a:cubicBezTo>
                  <a:lnTo>
                    <a:pt x="189" y="217"/>
                  </a:lnTo>
                  <a:cubicBezTo>
                    <a:pt x="191" y="216"/>
                    <a:pt x="192" y="215"/>
                    <a:pt x="194" y="215"/>
                  </a:cubicBezTo>
                  <a:lnTo>
                    <a:pt x="194" y="215"/>
                  </a:lnTo>
                  <a:cubicBezTo>
                    <a:pt x="193" y="215"/>
                    <a:pt x="192" y="216"/>
                    <a:pt x="190" y="216"/>
                  </a:cubicBezTo>
                  <a:lnTo>
                    <a:pt x="190" y="216"/>
                  </a:lnTo>
                  <a:lnTo>
                    <a:pt x="198" y="213"/>
                  </a:lnTo>
                  <a:lnTo>
                    <a:pt x="198" y="213"/>
                  </a:lnTo>
                  <a:cubicBezTo>
                    <a:pt x="199" y="213"/>
                    <a:pt x="200" y="213"/>
                    <a:pt x="201" y="213"/>
                  </a:cubicBezTo>
                  <a:close/>
                  <a:moveTo>
                    <a:pt x="184" y="215"/>
                  </a:moveTo>
                  <a:cubicBezTo>
                    <a:pt x="184" y="215"/>
                    <a:pt x="183" y="216"/>
                    <a:pt x="183" y="216"/>
                  </a:cubicBezTo>
                  <a:lnTo>
                    <a:pt x="183" y="216"/>
                  </a:lnTo>
                  <a:cubicBezTo>
                    <a:pt x="183" y="216"/>
                    <a:pt x="184" y="216"/>
                    <a:pt x="184" y="215"/>
                  </a:cubicBezTo>
                  <a:lnTo>
                    <a:pt x="184" y="215"/>
                  </a:lnTo>
                  <a:cubicBezTo>
                    <a:pt x="183" y="216"/>
                    <a:pt x="182" y="217"/>
                    <a:pt x="180" y="217"/>
                  </a:cubicBezTo>
                  <a:lnTo>
                    <a:pt x="180" y="217"/>
                  </a:lnTo>
                  <a:cubicBezTo>
                    <a:pt x="181" y="217"/>
                    <a:pt x="182" y="216"/>
                    <a:pt x="183" y="216"/>
                  </a:cubicBezTo>
                  <a:lnTo>
                    <a:pt x="183" y="216"/>
                  </a:lnTo>
                  <a:cubicBezTo>
                    <a:pt x="181" y="216"/>
                    <a:pt x="179" y="217"/>
                    <a:pt x="178" y="217"/>
                  </a:cubicBezTo>
                  <a:lnTo>
                    <a:pt x="178" y="217"/>
                  </a:lnTo>
                  <a:cubicBezTo>
                    <a:pt x="180" y="217"/>
                    <a:pt x="182" y="216"/>
                    <a:pt x="184" y="215"/>
                  </a:cubicBezTo>
                  <a:lnTo>
                    <a:pt x="184" y="215"/>
                  </a:lnTo>
                  <a:cubicBezTo>
                    <a:pt x="184" y="215"/>
                    <a:pt x="184" y="215"/>
                    <a:pt x="184" y="215"/>
                  </a:cubicBezTo>
                  <a:close/>
                  <a:moveTo>
                    <a:pt x="190" y="216"/>
                  </a:moveTo>
                  <a:cubicBezTo>
                    <a:pt x="189" y="216"/>
                    <a:pt x="189" y="216"/>
                    <a:pt x="189" y="216"/>
                  </a:cubicBezTo>
                  <a:lnTo>
                    <a:pt x="189" y="216"/>
                  </a:lnTo>
                  <a:cubicBezTo>
                    <a:pt x="189" y="216"/>
                    <a:pt x="190" y="216"/>
                    <a:pt x="190" y="216"/>
                  </a:cubicBezTo>
                  <a:lnTo>
                    <a:pt x="190" y="216"/>
                  </a:lnTo>
                  <a:lnTo>
                    <a:pt x="189" y="217"/>
                  </a:lnTo>
                  <a:lnTo>
                    <a:pt x="189" y="217"/>
                  </a:lnTo>
                  <a:cubicBezTo>
                    <a:pt x="189" y="217"/>
                    <a:pt x="189" y="216"/>
                    <a:pt x="189" y="216"/>
                  </a:cubicBezTo>
                  <a:lnTo>
                    <a:pt x="189" y="216"/>
                  </a:lnTo>
                  <a:cubicBezTo>
                    <a:pt x="188" y="217"/>
                    <a:pt x="187" y="217"/>
                    <a:pt x="186" y="217"/>
                  </a:cubicBezTo>
                  <a:lnTo>
                    <a:pt x="186" y="217"/>
                  </a:lnTo>
                  <a:cubicBezTo>
                    <a:pt x="187" y="217"/>
                    <a:pt x="188" y="216"/>
                    <a:pt x="190" y="216"/>
                  </a:cubicBezTo>
                  <a:close/>
                  <a:moveTo>
                    <a:pt x="190" y="217"/>
                  </a:moveTo>
                  <a:lnTo>
                    <a:pt x="190" y="217"/>
                  </a:lnTo>
                  <a:cubicBezTo>
                    <a:pt x="191" y="217"/>
                    <a:pt x="191" y="217"/>
                    <a:pt x="191" y="217"/>
                  </a:cubicBezTo>
                  <a:cubicBezTo>
                    <a:pt x="192" y="217"/>
                    <a:pt x="191" y="217"/>
                    <a:pt x="190" y="217"/>
                  </a:cubicBezTo>
                  <a:lnTo>
                    <a:pt x="190" y="217"/>
                  </a:lnTo>
                  <a:cubicBezTo>
                    <a:pt x="190" y="217"/>
                    <a:pt x="190" y="217"/>
                    <a:pt x="190" y="217"/>
                  </a:cubicBezTo>
                  <a:close/>
                  <a:moveTo>
                    <a:pt x="185" y="211"/>
                  </a:moveTo>
                  <a:cubicBezTo>
                    <a:pt x="183" y="211"/>
                    <a:pt x="181" y="212"/>
                    <a:pt x="180" y="213"/>
                  </a:cubicBezTo>
                  <a:lnTo>
                    <a:pt x="180" y="213"/>
                  </a:lnTo>
                  <a:cubicBezTo>
                    <a:pt x="180" y="213"/>
                    <a:pt x="180" y="213"/>
                    <a:pt x="180" y="213"/>
                  </a:cubicBezTo>
                  <a:lnTo>
                    <a:pt x="180" y="213"/>
                  </a:lnTo>
                  <a:cubicBezTo>
                    <a:pt x="182" y="212"/>
                    <a:pt x="184" y="212"/>
                    <a:pt x="186" y="211"/>
                  </a:cubicBezTo>
                  <a:lnTo>
                    <a:pt x="186" y="211"/>
                  </a:lnTo>
                  <a:cubicBezTo>
                    <a:pt x="184" y="212"/>
                    <a:pt x="182" y="212"/>
                    <a:pt x="181" y="213"/>
                  </a:cubicBezTo>
                  <a:lnTo>
                    <a:pt x="181" y="213"/>
                  </a:lnTo>
                  <a:cubicBezTo>
                    <a:pt x="181" y="213"/>
                    <a:pt x="182" y="213"/>
                    <a:pt x="182" y="213"/>
                  </a:cubicBezTo>
                  <a:lnTo>
                    <a:pt x="182" y="213"/>
                  </a:lnTo>
                  <a:cubicBezTo>
                    <a:pt x="181" y="214"/>
                    <a:pt x="180" y="214"/>
                    <a:pt x="179" y="214"/>
                  </a:cubicBezTo>
                  <a:lnTo>
                    <a:pt x="179" y="214"/>
                  </a:lnTo>
                  <a:cubicBezTo>
                    <a:pt x="174" y="216"/>
                    <a:pt x="173" y="216"/>
                    <a:pt x="172" y="217"/>
                  </a:cubicBezTo>
                  <a:lnTo>
                    <a:pt x="172" y="217"/>
                  </a:lnTo>
                  <a:cubicBezTo>
                    <a:pt x="171" y="217"/>
                    <a:pt x="170" y="217"/>
                    <a:pt x="169" y="218"/>
                  </a:cubicBezTo>
                  <a:lnTo>
                    <a:pt x="169" y="218"/>
                  </a:lnTo>
                  <a:cubicBezTo>
                    <a:pt x="172" y="216"/>
                    <a:pt x="176" y="215"/>
                    <a:pt x="181" y="213"/>
                  </a:cubicBezTo>
                  <a:lnTo>
                    <a:pt x="181" y="213"/>
                  </a:lnTo>
                  <a:cubicBezTo>
                    <a:pt x="181" y="213"/>
                    <a:pt x="181" y="213"/>
                    <a:pt x="180" y="213"/>
                  </a:cubicBezTo>
                  <a:lnTo>
                    <a:pt x="180" y="213"/>
                  </a:lnTo>
                  <a:cubicBezTo>
                    <a:pt x="178" y="214"/>
                    <a:pt x="175" y="215"/>
                    <a:pt x="172" y="216"/>
                  </a:cubicBezTo>
                  <a:lnTo>
                    <a:pt x="172" y="216"/>
                  </a:lnTo>
                  <a:cubicBezTo>
                    <a:pt x="174" y="215"/>
                    <a:pt x="177" y="214"/>
                    <a:pt x="180" y="213"/>
                  </a:cubicBezTo>
                  <a:lnTo>
                    <a:pt x="180" y="213"/>
                  </a:lnTo>
                  <a:cubicBezTo>
                    <a:pt x="179" y="213"/>
                    <a:pt x="178" y="213"/>
                    <a:pt x="177" y="213"/>
                  </a:cubicBezTo>
                  <a:lnTo>
                    <a:pt x="177" y="213"/>
                  </a:lnTo>
                  <a:cubicBezTo>
                    <a:pt x="178" y="213"/>
                    <a:pt x="178" y="212"/>
                    <a:pt x="179" y="212"/>
                  </a:cubicBezTo>
                  <a:lnTo>
                    <a:pt x="179" y="212"/>
                  </a:lnTo>
                  <a:cubicBezTo>
                    <a:pt x="181" y="212"/>
                    <a:pt x="183" y="211"/>
                    <a:pt x="185" y="211"/>
                  </a:cubicBezTo>
                  <a:close/>
                  <a:moveTo>
                    <a:pt x="197" y="212"/>
                  </a:moveTo>
                  <a:cubicBezTo>
                    <a:pt x="197" y="213"/>
                    <a:pt x="196" y="213"/>
                    <a:pt x="196" y="213"/>
                  </a:cubicBezTo>
                  <a:lnTo>
                    <a:pt x="196" y="213"/>
                  </a:lnTo>
                  <a:cubicBezTo>
                    <a:pt x="197" y="213"/>
                    <a:pt x="197" y="213"/>
                    <a:pt x="197" y="213"/>
                  </a:cubicBezTo>
                  <a:lnTo>
                    <a:pt x="197" y="213"/>
                  </a:lnTo>
                  <a:lnTo>
                    <a:pt x="197" y="213"/>
                  </a:lnTo>
                  <a:lnTo>
                    <a:pt x="196" y="213"/>
                  </a:lnTo>
                  <a:cubicBezTo>
                    <a:pt x="196" y="213"/>
                    <a:pt x="195" y="213"/>
                    <a:pt x="195" y="213"/>
                  </a:cubicBezTo>
                  <a:lnTo>
                    <a:pt x="195" y="213"/>
                  </a:lnTo>
                  <a:cubicBezTo>
                    <a:pt x="195" y="213"/>
                    <a:pt x="196" y="213"/>
                    <a:pt x="196" y="213"/>
                  </a:cubicBezTo>
                  <a:lnTo>
                    <a:pt x="196" y="213"/>
                  </a:lnTo>
                  <a:lnTo>
                    <a:pt x="190" y="215"/>
                  </a:lnTo>
                  <a:lnTo>
                    <a:pt x="190" y="215"/>
                  </a:lnTo>
                  <a:cubicBezTo>
                    <a:pt x="191" y="215"/>
                    <a:pt x="193" y="214"/>
                    <a:pt x="195" y="213"/>
                  </a:cubicBezTo>
                  <a:lnTo>
                    <a:pt x="195" y="213"/>
                  </a:lnTo>
                  <a:cubicBezTo>
                    <a:pt x="194" y="214"/>
                    <a:pt x="193" y="214"/>
                    <a:pt x="192" y="214"/>
                  </a:cubicBezTo>
                  <a:lnTo>
                    <a:pt x="192" y="214"/>
                  </a:lnTo>
                  <a:cubicBezTo>
                    <a:pt x="193" y="214"/>
                    <a:pt x="193" y="213"/>
                    <a:pt x="194" y="213"/>
                  </a:cubicBezTo>
                  <a:lnTo>
                    <a:pt x="194" y="213"/>
                  </a:lnTo>
                  <a:cubicBezTo>
                    <a:pt x="187" y="215"/>
                    <a:pt x="182" y="217"/>
                    <a:pt x="178" y="218"/>
                  </a:cubicBezTo>
                  <a:lnTo>
                    <a:pt x="178" y="218"/>
                  </a:lnTo>
                  <a:cubicBezTo>
                    <a:pt x="180" y="217"/>
                    <a:pt x="183" y="216"/>
                    <a:pt x="186" y="215"/>
                  </a:cubicBezTo>
                  <a:lnTo>
                    <a:pt x="186" y="215"/>
                  </a:lnTo>
                  <a:cubicBezTo>
                    <a:pt x="188" y="214"/>
                    <a:pt x="191" y="214"/>
                    <a:pt x="194" y="213"/>
                  </a:cubicBezTo>
                  <a:lnTo>
                    <a:pt x="194" y="213"/>
                  </a:lnTo>
                  <a:cubicBezTo>
                    <a:pt x="192" y="213"/>
                    <a:pt x="190" y="214"/>
                    <a:pt x="188" y="214"/>
                  </a:cubicBezTo>
                  <a:lnTo>
                    <a:pt x="188" y="214"/>
                  </a:lnTo>
                  <a:cubicBezTo>
                    <a:pt x="189" y="214"/>
                    <a:pt x="190" y="214"/>
                    <a:pt x="190" y="213"/>
                  </a:cubicBezTo>
                  <a:lnTo>
                    <a:pt x="190" y="213"/>
                  </a:lnTo>
                  <a:cubicBezTo>
                    <a:pt x="190" y="214"/>
                    <a:pt x="189" y="214"/>
                    <a:pt x="189" y="214"/>
                  </a:cubicBezTo>
                  <a:lnTo>
                    <a:pt x="189" y="214"/>
                  </a:lnTo>
                  <a:cubicBezTo>
                    <a:pt x="189" y="214"/>
                    <a:pt x="190" y="213"/>
                    <a:pt x="191" y="213"/>
                  </a:cubicBezTo>
                  <a:lnTo>
                    <a:pt x="191" y="213"/>
                  </a:lnTo>
                  <a:cubicBezTo>
                    <a:pt x="191" y="213"/>
                    <a:pt x="192" y="213"/>
                    <a:pt x="192" y="213"/>
                  </a:cubicBezTo>
                  <a:lnTo>
                    <a:pt x="192" y="213"/>
                  </a:lnTo>
                  <a:cubicBezTo>
                    <a:pt x="191" y="213"/>
                    <a:pt x="191" y="213"/>
                    <a:pt x="190" y="213"/>
                  </a:cubicBezTo>
                  <a:lnTo>
                    <a:pt x="190" y="213"/>
                  </a:lnTo>
                  <a:cubicBezTo>
                    <a:pt x="191" y="213"/>
                    <a:pt x="192" y="213"/>
                    <a:pt x="192" y="213"/>
                  </a:cubicBezTo>
                  <a:lnTo>
                    <a:pt x="192" y="213"/>
                  </a:lnTo>
                  <a:cubicBezTo>
                    <a:pt x="193" y="213"/>
                    <a:pt x="194" y="213"/>
                    <a:pt x="194" y="213"/>
                  </a:cubicBezTo>
                  <a:lnTo>
                    <a:pt x="194" y="213"/>
                  </a:lnTo>
                  <a:cubicBezTo>
                    <a:pt x="194" y="213"/>
                    <a:pt x="193" y="213"/>
                    <a:pt x="193" y="213"/>
                  </a:cubicBezTo>
                  <a:lnTo>
                    <a:pt x="193" y="213"/>
                  </a:lnTo>
                  <a:cubicBezTo>
                    <a:pt x="193" y="213"/>
                    <a:pt x="193" y="213"/>
                    <a:pt x="193" y="213"/>
                  </a:cubicBezTo>
                  <a:lnTo>
                    <a:pt x="194" y="213"/>
                  </a:lnTo>
                  <a:cubicBezTo>
                    <a:pt x="194" y="213"/>
                    <a:pt x="195" y="213"/>
                    <a:pt x="195" y="213"/>
                  </a:cubicBezTo>
                  <a:lnTo>
                    <a:pt x="195" y="213"/>
                  </a:lnTo>
                  <a:cubicBezTo>
                    <a:pt x="195" y="213"/>
                    <a:pt x="195" y="213"/>
                    <a:pt x="195" y="213"/>
                  </a:cubicBezTo>
                  <a:lnTo>
                    <a:pt x="196" y="213"/>
                  </a:lnTo>
                  <a:cubicBezTo>
                    <a:pt x="196" y="213"/>
                    <a:pt x="196" y="213"/>
                    <a:pt x="196" y="213"/>
                  </a:cubicBezTo>
                  <a:lnTo>
                    <a:pt x="196" y="213"/>
                  </a:lnTo>
                  <a:cubicBezTo>
                    <a:pt x="196" y="213"/>
                    <a:pt x="195" y="213"/>
                    <a:pt x="195" y="213"/>
                  </a:cubicBezTo>
                  <a:lnTo>
                    <a:pt x="195" y="213"/>
                  </a:lnTo>
                  <a:cubicBezTo>
                    <a:pt x="195" y="213"/>
                    <a:pt x="195" y="213"/>
                    <a:pt x="195" y="213"/>
                  </a:cubicBezTo>
                  <a:lnTo>
                    <a:pt x="195" y="213"/>
                  </a:lnTo>
                  <a:cubicBezTo>
                    <a:pt x="195" y="213"/>
                    <a:pt x="196" y="213"/>
                    <a:pt x="197" y="212"/>
                  </a:cubicBezTo>
                  <a:close/>
                  <a:moveTo>
                    <a:pt x="184" y="218"/>
                  </a:moveTo>
                  <a:lnTo>
                    <a:pt x="184" y="218"/>
                  </a:lnTo>
                  <a:cubicBezTo>
                    <a:pt x="183" y="219"/>
                    <a:pt x="182" y="219"/>
                    <a:pt x="182" y="219"/>
                  </a:cubicBezTo>
                  <a:lnTo>
                    <a:pt x="182" y="219"/>
                  </a:lnTo>
                  <a:cubicBezTo>
                    <a:pt x="182" y="219"/>
                    <a:pt x="182" y="219"/>
                    <a:pt x="183" y="219"/>
                  </a:cubicBezTo>
                  <a:lnTo>
                    <a:pt x="183" y="219"/>
                  </a:lnTo>
                  <a:cubicBezTo>
                    <a:pt x="183" y="219"/>
                    <a:pt x="183" y="218"/>
                    <a:pt x="184" y="218"/>
                  </a:cubicBezTo>
                  <a:close/>
                  <a:moveTo>
                    <a:pt x="180" y="217"/>
                  </a:moveTo>
                  <a:lnTo>
                    <a:pt x="180" y="217"/>
                  </a:lnTo>
                  <a:cubicBezTo>
                    <a:pt x="178" y="218"/>
                    <a:pt x="177" y="218"/>
                    <a:pt x="175" y="219"/>
                  </a:cubicBezTo>
                  <a:lnTo>
                    <a:pt x="175" y="219"/>
                  </a:lnTo>
                  <a:cubicBezTo>
                    <a:pt x="177" y="218"/>
                    <a:pt x="178" y="218"/>
                    <a:pt x="180" y="217"/>
                  </a:cubicBezTo>
                  <a:close/>
                  <a:moveTo>
                    <a:pt x="175" y="219"/>
                  </a:moveTo>
                  <a:cubicBezTo>
                    <a:pt x="174" y="219"/>
                    <a:pt x="174" y="219"/>
                    <a:pt x="174" y="219"/>
                  </a:cubicBezTo>
                  <a:lnTo>
                    <a:pt x="174" y="219"/>
                  </a:lnTo>
                  <a:cubicBezTo>
                    <a:pt x="173" y="220"/>
                    <a:pt x="172" y="220"/>
                    <a:pt x="172" y="220"/>
                  </a:cubicBezTo>
                  <a:lnTo>
                    <a:pt x="172" y="220"/>
                  </a:lnTo>
                  <a:cubicBezTo>
                    <a:pt x="173" y="220"/>
                    <a:pt x="174" y="219"/>
                    <a:pt x="175" y="219"/>
                  </a:cubicBezTo>
                  <a:close/>
                  <a:moveTo>
                    <a:pt x="192" y="218"/>
                  </a:moveTo>
                  <a:cubicBezTo>
                    <a:pt x="191" y="218"/>
                    <a:pt x="191" y="219"/>
                    <a:pt x="190" y="219"/>
                  </a:cubicBezTo>
                  <a:lnTo>
                    <a:pt x="190" y="219"/>
                  </a:lnTo>
                  <a:cubicBezTo>
                    <a:pt x="189" y="219"/>
                    <a:pt x="187" y="220"/>
                    <a:pt x="185" y="220"/>
                  </a:cubicBezTo>
                  <a:lnTo>
                    <a:pt x="185" y="220"/>
                  </a:lnTo>
                  <a:cubicBezTo>
                    <a:pt x="188" y="220"/>
                    <a:pt x="190" y="219"/>
                    <a:pt x="192" y="218"/>
                  </a:cubicBezTo>
                  <a:close/>
                  <a:moveTo>
                    <a:pt x="172" y="220"/>
                  </a:moveTo>
                  <a:lnTo>
                    <a:pt x="172" y="220"/>
                  </a:lnTo>
                  <a:cubicBezTo>
                    <a:pt x="171" y="220"/>
                    <a:pt x="170" y="220"/>
                    <a:pt x="169" y="221"/>
                  </a:cubicBezTo>
                  <a:lnTo>
                    <a:pt x="169" y="221"/>
                  </a:lnTo>
                  <a:cubicBezTo>
                    <a:pt x="169" y="221"/>
                    <a:pt x="169" y="221"/>
                    <a:pt x="169" y="221"/>
                  </a:cubicBezTo>
                  <a:lnTo>
                    <a:pt x="169" y="221"/>
                  </a:lnTo>
                  <a:cubicBezTo>
                    <a:pt x="169" y="221"/>
                    <a:pt x="169" y="221"/>
                    <a:pt x="169" y="221"/>
                  </a:cubicBezTo>
                  <a:lnTo>
                    <a:pt x="169" y="221"/>
                  </a:lnTo>
                  <a:cubicBezTo>
                    <a:pt x="169" y="221"/>
                    <a:pt x="169" y="220"/>
                    <a:pt x="169" y="220"/>
                  </a:cubicBezTo>
                  <a:lnTo>
                    <a:pt x="169" y="220"/>
                  </a:lnTo>
                  <a:cubicBezTo>
                    <a:pt x="169" y="220"/>
                    <a:pt x="169" y="220"/>
                    <a:pt x="169" y="221"/>
                  </a:cubicBezTo>
                  <a:lnTo>
                    <a:pt x="169" y="221"/>
                  </a:lnTo>
                  <a:cubicBezTo>
                    <a:pt x="170" y="220"/>
                    <a:pt x="171" y="220"/>
                    <a:pt x="172" y="220"/>
                  </a:cubicBezTo>
                  <a:close/>
                  <a:moveTo>
                    <a:pt x="169" y="221"/>
                  </a:moveTo>
                  <a:cubicBezTo>
                    <a:pt x="169" y="221"/>
                    <a:pt x="168" y="221"/>
                    <a:pt x="168" y="221"/>
                  </a:cubicBezTo>
                  <a:lnTo>
                    <a:pt x="168" y="221"/>
                  </a:lnTo>
                  <a:cubicBezTo>
                    <a:pt x="168" y="221"/>
                    <a:pt x="168" y="221"/>
                    <a:pt x="168" y="221"/>
                  </a:cubicBezTo>
                  <a:lnTo>
                    <a:pt x="168" y="221"/>
                  </a:lnTo>
                  <a:cubicBezTo>
                    <a:pt x="168" y="221"/>
                    <a:pt x="168" y="221"/>
                    <a:pt x="168" y="221"/>
                  </a:cubicBezTo>
                  <a:lnTo>
                    <a:pt x="168" y="221"/>
                  </a:lnTo>
                  <a:cubicBezTo>
                    <a:pt x="168" y="221"/>
                    <a:pt x="168" y="221"/>
                    <a:pt x="169" y="221"/>
                  </a:cubicBezTo>
                  <a:close/>
                  <a:moveTo>
                    <a:pt x="168" y="221"/>
                  </a:moveTo>
                  <a:cubicBezTo>
                    <a:pt x="168" y="221"/>
                    <a:pt x="168" y="221"/>
                    <a:pt x="168" y="221"/>
                  </a:cubicBezTo>
                  <a:lnTo>
                    <a:pt x="168" y="221"/>
                  </a:lnTo>
                  <a:cubicBezTo>
                    <a:pt x="167" y="221"/>
                    <a:pt x="166" y="221"/>
                    <a:pt x="165" y="221"/>
                  </a:cubicBezTo>
                  <a:lnTo>
                    <a:pt x="165" y="221"/>
                  </a:lnTo>
                  <a:cubicBezTo>
                    <a:pt x="165" y="221"/>
                    <a:pt x="165" y="221"/>
                    <a:pt x="165" y="221"/>
                  </a:cubicBezTo>
                  <a:lnTo>
                    <a:pt x="165" y="221"/>
                  </a:lnTo>
                  <a:cubicBezTo>
                    <a:pt x="166" y="221"/>
                    <a:pt x="167" y="221"/>
                    <a:pt x="168" y="221"/>
                  </a:cubicBezTo>
                  <a:close/>
                  <a:moveTo>
                    <a:pt x="190" y="217"/>
                  </a:moveTo>
                  <a:lnTo>
                    <a:pt x="190" y="217"/>
                  </a:lnTo>
                  <a:cubicBezTo>
                    <a:pt x="187" y="218"/>
                    <a:pt x="185" y="219"/>
                    <a:pt x="182" y="220"/>
                  </a:cubicBezTo>
                  <a:lnTo>
                    <a:pt x="182" y="220"/>
                  </a:lnTo>
                  <a:cubicBezTo>
                    <a:pt x="180" y="221"/>
                    <a:pt x="178" y="221"/>
                    <a:pt x="177" y="221"/>
                  </a:cubicBezTo>
                  <a:lnTo>
                    <a:pt x="177" y="221"/>
                  </a:lnTo>
                  <a:cubicBezTo>
                    <a:pt x="181" y="220"/>
                    <a:pt x="185" y="219"/>
                    <a:pt x="188" y="218"/>
                  </a:cubicBezTo>
                  <a:lnTo>
                    <a:pt x="188" y="218"/>
                  </a:lnTo>
                  <a:cubicBezTo>
                    <a:pt x="189" y="217"/>
                    <a:pt x="189" y="217"/>
                    <a:pt x="190" y="217"/>
                  </a:cubicBezTo>
                  <a:close/>
                  <a:moveTo>
                    <a:pt x="177" y="221"/>
                  </a:moveTo>
                  <a:lnTo>
                    <a:pt x="177" y="221"/>
                  </a:lnTo>
                  <a:cubicBezTo>
                    <a:pt x="177" y="221"/>
                    <a:pt x="177" y="221"/>
                    <a:pt x="177" y="221"/>
                  </a:cubicBezTo>
                  <a:lnTo>
                    <a:pt x="177" y="221"/>
                  </a:lnTo>
                  <a:cubicBezTo>
                    <a:pt x="177" y="221"/>
                    <a:pt x="177" y="221"/>
                    <a:pt x="177" y="221"/>
                  </a:cubicBezTo>
                  <a:close/>
                  <a:moveTo>
                    <a:pt x="188" y="217"/>
                  </a:moveTo>
                  <a:lnTo>
                    <a:pt x="186" y="218"/>
                  </a:lnTo>
                  <a:lnTo>
                    <a:pt x="186" y="218"/>
                  </a:lnTo>
                  <a:cubicBezTo>
                    <a:pt x="186" y="218"/>
                    <a:pt x="185" y="218"/>
                    <a:pt x="184" y="218"/>
                  </a:cubicBezTo>
                  <a:lnTo>
                    <a:pt x="184" y="218"/>
                  </a:lnTo>
                  <a:cubicBezTo>
                    <a:pt x="185" y="218"/>
                    <a:pt x="185" y="218"/>
                    <a:pt x="185" y="218"/>
                  </a:cubicBezTo>
                  <a:lnTo>
                    <a:pt x="185" y="218"/>
                  </a:lnTo>
                  <a:lnTo>
                    <a:pt x="181" y="220"/>
                  </a:lnTo>
                  <a:lnTo>
                    <a:pt x="181" y="220"/>
                  </a:lnTo>
                  <a:cubicBezTo>
                    <a:pt x="180" y="220"/>
                    <a:pt x="179" y="220"/>
                    <a:pt x="178" y="221"/>
                  </a:cubicBezTo>
                  <a:lnTo>
                    <a:pt x="178" y="221"/>
                  </a:lnTo>
                  <a:cubicBezTo>
                    <a:pt x="179" y="220"/>
                    <a:pt x="180" y="220"/>
                    <a:pt x="181" y="219"/>
                  </a:cubicBezTo>
                  <a:lnTo>
                    <a:pt x="181" y="219"/>
                  </a:lnTo>
                  <a:cubicBezTo>
                    <a:pt x="179" y="220"/>
                    <a:pt x="177" y="221"/>
                    <a:pt x="175" y="222"/>
                  </a:cubicBezTo>
                  <a:lnTo>
                    <a:pt x="175" y="222"/>
                  </a:lnTo>
                  <a:cubicBezTo>
                    <a:pt x="175" y="222"/>
                    <a:pt x="175" y="222"/>
                    <a:pt x="176" y="221"/>
                  </a:cubicBezTo>
                  <a:lnTo>
                    <a:pt x="176" y="221"/>
                  </a:lnTo>
                  <a:cubicBezTo>
                    <a:pt x="176" y="222"/>
                    <a:pt x="175" y="222"/>
                    <a:pt x="175" y="222"/>
                  </a:cubicBezTo>
                  <a:lnTo>
                    <a:pt x="175" y="222"/>
                  </a:lnTo>
                  <a:lnTo>
                    <a:pt x="177" y="221"/>
                  </a:lnTo>
                  <a:lnTo>
                    <a:pt x="177" y="221"/>
                  </a:lnTo>
                  <a:cubicBezTo>
                    <a:pt x="177" y="221"/>
                    <a:pt x="177" y="221"/>
                    <a:pt x="177" y="221"/>
                  </a:cubicBezTo>
                  <a:lnTo>
                    <a:pt x="177" y="221"/>
                  </a:lnTo>
                  <a:cubicBezTo>
                    <a:pt x="177" y="221"/>
                    <a:pt x="177" y="221"/>
                    <a:pt x="177" y="221"/>
                  </a:cubicBezTo>
                  <a:lnTo>
                    <a:pt x="177" y="221"/>
                  </a:lnTo>
                  <a:cubicBezTo>
                    <a:pt x="176" y="222"/>
                    <a:pt x="175" y="222"/>
                    <a:pt x="174" y="222"/>
                  </a:cubicBezTo>
                  <a:lnTo>
                    <a:pt x="174" y="222"/>
                  </a:lnTo>
                  <a:cubicBezTo>
                    <a:pt x="174" y="222"/>
                    <a:pt x="175" y="222"/>
                    <a:pt x="175" y="222"/>
                  </a:cubicBezTo>
                  <a:lnTo>
                    <a:pt x="175" y="222"/>
                  </a:lnTo>
                  <a:lnTo>
                    <a:pt x="174" y="222"/>
                  </a:lnTo>
                  <a:lnTo>
                    <a:pt x="174" y="222"/>
                  </a:lnTo>
                  <a:cubicBezTo>
                    <a:pt x="174" y="222"/>
                    <a:pt x="174" y="222"/>
                    <a:pt x="175" y="222"/>
                  </a:cubicBezTo>
                  <a:lnTo>
                    <a:pt x="175" y="222"/>
                  </a:lnTo>
                  <a:cubicBezTo>
                    <a:pt x="174" y="222"/>
                    <a:pt x="174" y="222"/>
                    <a:pt x="173" y="222"/>
                  </a:cubicBezTo>
                  <a:lnTo>
                    <a:pt x="173" y="222"/>
                  </a:lnTo>
                  <a:cubicBezTo>
                    <a:pt x="176" y="221"/>
                    <a:pt x="179" y="220"/>
                    <a:pt x="182" y="219"/>
                  </a:cubicBezTo>
                  <a:lnTo>
                    <a:pt x="182" y="219"/>
                  </a:lnTo>
                  <a:cubicBezTo>
                    <a:pt x="182" y="219"/>
                    <a:pt x="181" y="219"/>
                    <a:pt x="181" y="219"/>
                  </a:cubicBezTo>
                  <a:lnTo>
                    <a:pt x="181" y="219"/>
                  </a:lnTo>
                  <a:cubicBezTo>
                    <a:pt x="182" y="219"/>
                    <a:pt x="183" y="219"/>
                    <a:pt x="184" y="218"/>
                  </a:cubicBezTo>
                  <a:lnTo>
                    <a:pt x="184" y="218"/>
                  </a:lnTo>
                  <a:cubicBezTo>
                    <a:pt x="184" y="218"/>
                    <a:pt x="184" y="218"/>
                    <a:pt x="184" y="218"/>
                  </a:cubicBezTo>
                  <a:lnTo>
                    <a:pt x="184" y="218"/>
                  </a:lnTo>
                  <a:cubicBezTo>
                    <a:pt x="185" y="218"/>
                    <a:pt x="186" y="217"/>
                    <a:pt x="188" y="217"/>
                  </a:cubicBezTo>
                  <a:close/>
                  <a:moveTo>
                    <a:pt x="165" y="221"/>
                  </a:moveTo>
                  <a:lnTo>
                    <a:pt x="165" y="221"/>
                  </a:lnTo>
                  <a:cubicBezTo>
                    <a:pt x="163" y="222"/>
                    <a:pt x="161" y="223"/>
                    <a:pt x="159" y="223"/>
                  </a:cubicBezTo>
                  <a:lnTo>
                    <a:pt x="159" y="223"/>
                  </a:lnTo>
                  <a:cubicBezTo>
                    <a:pt x="159" y="223"/>
                    <a:pt x="159" y="223"/>
                    <a:pt x="159" y="222"/>
                  </a:cubicBezTo>
                  <a:lnTo>
                    <a:pt x="159" y="222"/>
                  </a:lnTo>
                  <a:cubicBezTo>
                    <a:pt x="160" y="222"/>
                    <a:pt x="162" y="222"/>
                    <a:pt x="163" y="221"/>
                  </a:cubicBezTo>
                  <a:lnTo>
                    <a:pt x="163" y="221"/>
                  </a:lnTo>
                  <a:cubicBezTo>
                    <a:pt x="164" y="221"/>
                    <a:pt x="164" y="221"/>
                    <a:pt x="165" y="221"/>
                  </a:cubicBezTo>
                  <a:close/>
                  <a:moveTo>
                    <a:pt x="158" y="222"/>
                  </a:moveTo>
                  <a:cubicBezTo>
                    <a:pt x="157" y="222"/>
                    <a:pt x="156" y="222"/>
                    <a:pt x="155" y="223"/>
                  </a:cubicBezTo>
                  <a:lnTo>
                    <a:pt x="155" y="223"/>
                  </a:lnTo>
                  <a:cubicBezTo>
                    <a:pt x="155" y="223"/>
                    <a:pt x="155" y="222"/>
                    <a:pt x="155" y="222"/>
                  </a:cubicBezTo>
                  <a:lnTo>
                    <a:pt x="155" y="222"/>
                  </a:lnTo>
                  <a:cubicBezTo>
                    <a:pt x="155" y="223"/>
                    <a:pt x="154" y="223"/>
                    <a:pt x="155" y="223"/>
                  </a:cubicBezTo>
                  <a:lnTo>
                    <a:pt x="155" y="223"/>
                  </a:lnTo>
                  <a:cubicBezTo>
                    <a:pt x="155" y="223"/>
                    <a:pt x="155" y="223"/>
                    <a:pt x="155" y="223"/>
                  </a:cubicBezTo>
                  <a:lnTo>
                    <a:pt x="155" y="223"/>
                  </a:lnTo>
                  <a:cubicBezTo>
                    <a:pt x="155" y="223"/>
                    <a:pt x="155" y="223"/>
                    <a:pt x="155" y="223"/>
                  </a:cubicBezTo>
                  <a:lnTo>
                    <a:pt x="155" y="223"/>
                  </a:lnTo>
                  <a:cubicBezTo>
                    <a:pt x="155" y="223"/>
                    <a:pt x="155" y="223"/>
                    <a:pt x="155" y="223"/>
                  </a:cubicBezTo>
                  <a:cubicBezTo>
                    <a:pt x="155" y="223"/>
                    <a:pt x="155" y="223"/>
                    <a:pt x="155" y="223"/>
                  </a:cubicBezTo>
                  <a:lnTo>
                    <a:pt x="155" y="223"/>
                  </a:lnTo>
                  <a:cubicBezTo>
                    <a:pt x="153" y="223"/>
                    <a:pt x="151" y="224"/>
                    <a:pt x="149" y="225"/>
                  </a:cubicBezTo>
                  <a:lnTo>
                    <a:pt x="149" y="225"/>
                  </a:lnTo>
                  <a:cubicBezTo>
                    <a:pt x="150" y="224"/>
                    <a:pt x="151" y="224"/>
                    <a:pt x="152" y="223"/>
                  </a:cubicBezTo>
                  <a:lnTo>
                    <a:pt x="152" y="223"/>
                  </a:lnTo>
                  <a:cubicBezTo>
                    <a:pt x="153" y="223"/>
                    <a:pt x="154" y="223"/>
                    <a:pt x="154" y="222"/>
                  </a:cubicBezTo>
                  <a:lnTo>
                    <a:pt x="154" y="222"/>
                  </a:lnTo>
                  <a:cubicBezTo>
                    <a:pt x="155" y="222"/>
                    <a:pt x="155" y="222"/>
                    <a:pt x="155" y="222"/>
                  </a:cubicBezTo>
                  <a:lnTo>
                    <a:pt x="155" y="222"/>
                  </a:lnTo>
                  <a:cubicBezTo>
                    <a:pt x="155" y="222"/>
                    <a:pt x="155" y="222"/>
                    <a:pt x="156" y="222"/>
                  </a:cubicBezTo>
                  <a:lnTo>
                    <a:pt x="156" y="222"/>
                  </a:lnTo>
                  <a:cubicBezTo>
                    <a:pt x="157" y="222"/>
                    <a:pt x="158" y="222"/>
                    <a:pt x="158" y="222"/>
                  </a:cubicBezTo>
                  <a:close/>
                  <a:moveTo>
                    <a:pt x="159" y="224"/>
                  </a:moveTo>
                  <a:lnTo>
                    <a:pt x="158" y="225"/>
                  </a:lnTo>
                  <a:lnTo>
                    <a:pt x="158" y="225"/>
                  </a:lnTo>
                  <a:cubicBezTo>
                    <a:pt x="158" y="225"/>
                    <a:pt x="158" y="225"/>
                    <a:pt x="158" y="225"/>
                  </a:cubicBezTo>
                  <a:lnTo>
                    <a:pt x="158" y="225"/>
                  </a:lnTo>
                  <a:cubicBezTo>
                    <a:pt x="158" y="225"/>
                    <a:pt x="158" y="225"/>
                    <a:pt x="158" y="225"/>
                  </a:cubicBezTo>
                  <a:lnTo>
                    <a:pt x="158" y="225"/>
                  </a:lnTo>
                  <a:lnTo>
                    <a:pt x="158" y="225"/>
                  </a:lnTo>
                  <a:lnTo>
                    <a:pt x="158" y="225"/>
                  </a:lnTo>
                  <a:cubicBezTo>
                    <a:pt x="158" y="225"/>
                    <a:pt x="159" y="225"/>
                    <a:pt x="159" y="225"/>
                  </a:cubicBezTo>
                  <a:cubicBezTo>
                    <a:pt x="159" y="225"/>
                    <a:pt x="159" y="225"/>
                    <a:pt x="159" y="224"/>
                  </a:cubicBezTo>
                  <a:close/>
                  <a:moveTo>
                    <a:pt x="149" y="225"/>
                  </a:moveTo>
                  <a:lnTo>
                    <a:pt x="149" y="225"/>
                  </a:lnTo>
                  <a:cubicBezTo>
                    <a:pt x="149" y="226"/>
                    <a:pt x="148" y="226"/>
                    <a:pt x="148" y="226"/>
                  </a:cubicBezTo>
                  <a:lnTo>
                    <a:pt x="148" y="226"/>
                  </a:lnTo>
                  <a:cubicBezTo>
                    <a:pt x="148" y="226"/>
                    <a:pt x="147" y="226"/>
                    <a:pt x="147" y="226"/>
                  </a:cubicBezTo>
                  <a:lnTo>
                    <a:pt x="147" y="226"/>
                  </a:lnTo>
                  <a:cubicBezTo>
                    <a:pt x="147" y="226"/>
                    <a:pt x="147" y="226"/>
                    <a:pt x="147" y="226"/>
                  </a:cubicBezTo>
                  <a:lnTo>
                    <a:pt x="147" y="226"/>
                  </a:lnTo>
                  <a:cubicBezTo>
                    <a:pt x="148" y="226"/>
                    <a:pt x="148" y="226"/>
                    <a:pt x="149" y="225"/>
                  </a:cubicBezTo>
                  <a:close/>
                  <a:moveTo>
                    <a:pt x="147" y="226"/>
                  </a:moveTo>
                  <a:lnTo>
                    <a:pt x="147" y="226"/>
                  </a:lnTo>
                  <a:cubicBezTo>
                    <a:pt x="147" y="226"/>
                    <a:pt x="147" y="226"/>
                    <a:pt x="147" y="226"/>
                  </a:cubicBezTo>
                  <a:lnTo>
                    <a:pt x="147" y="226"/>
                  </a:lnTo>
                  <a:cubicBezTo>
                    <a:pt x="146" y="226"/>
                    <a:pt x="146" y="226"/>
                    <a:pt x="146" y="227"/>
                  </a:cubicBezTo>
                  <a:lnTo>
                    <a:pt x="146" y="227"/>
                  </a:lnTo>
                  <a:cubicBezTo>
                    <a:pt x="146" y="227"/>
                    <a:pt x="146" y="226"/>
                    <a:pt x="146" y="226"/>
                  </a:cubicBezTo>
                  <a:lnTo>
                    <a:pt x="146" y="226"/>
                  </a:lnTo>
                  <a:cubicBezTo>
                    <a:pt x="146" y="226"/>
                    <a:pt x="147" y="226"/>
                    <a:pt x="147" y="226"/>
                  </a:cubicBezTo>
                  <a:close/>
                  <a:moveTo>
                    <a:pt x="149" y="226"/>
                  </a:moveTo>
                  <a:lnTo>
                    <a:pt x="149" y="226"/>
                  </a:lnTo>
                  <a:cubicBezTo>
                    <a:pt x="149" y="226"/>
                    <a:pt x="148" y="226"/>
                    <a:pt x="148" y="226"/>
                  </a:cubicBezTo>
                  <a:lnTo>
                    <a:pt x="148" y="226"/>
                  </a:lnTo>
                  <a:lnTo>
                    <a:pt x="146" y="227"/>
                  </a:lnTo>
                  <a:lnTo>
                    <a:pt x="146" y="227"/>
                  </a:lnTo>
                  <a:cubicBezTo>
                    <a:pt x="146" y="227"/>
                    <a:pt x="146" y="227"/>
                    <a:pt x="146" y="227"/>
                  </a:cubicBezTo>
                  <a:lnTo>
                    <a:pt x="146" y="227"/>
                  </a:lnTo>
                  <a:lnTo>
                    <a:pt x="145" y="227"/>
                  </a:lnTo>
                  <a:lnTo>
                    <a:pt x="145" y="227"/>
                  </a:lnTo>
                  <a:cubicBezTo>
                    <a:pt x="145" y="227"/>
                    <a:pt x="146" y="227"/>
                    <a:pt x="146" y="227"/>
                  </a:cubicBezTo>
                  <a:lnTo>
                    <a:pt x="146" y="227"/>
                  </a:lnTo>
                  <a:lnTo>
                    <a:pt x="146" y="227"/>
                  </a:lnTo>
                  <a:lnTo>
                    <a:pt x="146" y="227"/>
                  </a:lnTo>
                  <a:cubicBezTo>
                    <a:pt x="146" y="227"/>
                    <a:pt x="146" y="227"/>
                    <a:pt x="146" y="227"/>
                  </a:cubicBezTo>
                  <a:lnTo>
                    <a:pt x="146" y="227"/>
                  </a:lnTo>
                  <a:cubicBezTo>
                    <a:pt x="146" y="227"/>
                    <a:pt x="146" y="227"/>
                    <a:pt x="146" y="227"/>
                  </a:cubicBezTo>
                  <a:lnTo>
                    <a:pt x="146" y="227"/>
                  </a:lnTo>
                  <a:lnTo>
                    <a:pt x="146" y="227"/>
                  </a:lnTo>
                  <a:lnTo>
                    <a:pt x="146" y="227"/>
                  </a:lnTo>
                  <a:cubicBezTo>
                    <a:pt x="146" y="227"/>
                    <a:pt x="146" y="227"/>
                    <a:pt x="146" y="227"/>
                  </a:cubicBezTo>
                  <a:lnTo>
                    <a:pt x="146" y="227"/>
                  </a:lnTo>
                  <a:lnTo>
                    <a:pt x="146" y="227"/>
                  </a:lnTo>
                  <a:lnTo>
                    <a:pt x="146" y="227"/>
                  </a:lnTo>
                  <a:lnTo>
                    <a:pt x="149" y="226"/>
                  </a:lnTo>
                  <a:close/>
                  <a:moveTo>
                    <a:pt x="173" y="222"/>
                  </a:moveTo>
                  <a:lnTo>
                    <a:pt x="173" y="222"/>
                  </a:lnTo>
                  <a:cubicBezTo>
                    <a:pt x="173" y="222"/>
                    <a:pt x="172" y="222"/>
                    <a:pt x="172" y="222"/>
                  </a:cubicBezTo>
                  <a:lnTo>
                    <a:pt x="172" y="222"/>
                  </a:lnTo>
                  <a:lnTo>
                    <a:pt x="171" y="222"/>
                  </a:lnTo>
                  <a:lnTo>
                    <a:pt x="171" y="222"/>
                  </a:lnTo>
                  <a:lnTo>
                    <a:pt x="170" y="223"/>
                  </a:lnTo>
                  <a:lnTo>
                    <a:pt x="170" y="223"/>
                  </a:lnTo>
                  <a:cubicBezTo>
                    <a:pt x="167" y="224"/>
                    <a:pt x="165" y="225"/>
                    <a:pt x="163" y="225"/>
                  </a:cubicBezTo>
                  <a:lnTo>
                    <a:pt x="163" y="225"/>
                  </a:lnTo>
                  <a:cubicBezTo>
                    <a:pt x="162" y="225"/>
                    <a:pt x="162" y="226"/>
                    <a:pt x="161" y="226"/>
                  </a:cubicBezTo>
                  <a:lnTo>
                    <a:pt x="161" y="226"/>
                  </a:lnTo>
                  <a:cubicBezTo>
                    <a:pt x="159" y="226"/>
                    <a:pt x="158" y="227"/>
                    <a:pt x="156" y="228"/>
                  </a:cubicBezTo>
                  <a:lnTo>
                    <a:pt x="156" y="228"/>
                  </a:lnTo>
                  <a:cubicBezTo>
                    <a:pt x="157" y="227"/>
                    <a:pt x="159" y="226"/>
                    <a:pt x="160" y="225"/>
                  </a:cubicBezTo>
                  <a:lnTo>
                    <a:pt x="160" y="225"/>
                  </a:lnTo>
                  <a:cubicBezTo>
                    <a:pt x="164" y="224"/>
                    <a:pt x="167" y="223"/>
                    <a:pt x="169" y="223"/>
                  </a:cubicBezTo>
                  <a:lnTo>
                    <a:pt x="169" y="223"/>
                  </a:lnTo>
                  <a:lnTo>
                    <a:pt x="171" y="222"/>
                  </a:lnTo>
                  <a:lnTo>
                    <a:pt x="171" y="222"/>
                  </a:lnTo>
                  <a:lnTo>
                    <a:pt x="172" y="222"/>
                  </a:lnTo>
                  <a:lnTo>
                    <a:pt x="172" y="222"/>
                  </a:lnTo>
                  <a:cubicBezTo>
                    <a:pt x="173" y="222"/>
                    <a:pt x="173" y="222"/>
                    <a:pt x="173" y="222"/>
                  </a:cubicBezTo>
                  <a:close/>
                  <a:moveTo>
                    <a:pt x="151" y="230"/>
                  </a:moveTo>
                  <a:cubicBezTo>
                    <a:pt x="151" y="230"/>
                    <a:pt x="151" y="230"/>
                    <a:pt x="151" y="230"/>
                  </a:cubicBezTo>
                  <a:lnTo>
                    <a:pt x="151" y="230"/>
                  </a:lnTo>
                  <a:cubicBezTo>
                    <a:pt x="151" y="230"/>
                    <a:pt x="150" y="230"/>
                    <a:pt x="150" y="230"/>
                  </a:cubicBezTo>
                  <a:lnTo>
                    <a:pt x="150" y="230"/>
                  </a:lnTo>
                  <a:cubicBezTo>
                    <a:pt x="150" y="230"/>
                    <a:pt x="150" y="230"/>
                    <a:pt x="151" y="230"/>
                  </a:cubicBezTo>
                  <a:lnTo>
                    <a:pt x="151" y="230"/>
                  </a:lnTo>
                  <a:cubicBezTo>
                    <a:pt x="151" y="230"/>
                    <a:pt x="151" y="230"/>
                    <a:pt x="151" y="230"/>
                  </a:cubicBezTo>
                  <a:close/>
                  <a:moveTo>
                    <a:pt x="145" y="230"/>
                  </a:moveTo>
                  <a:lnTo>
                    <a:pt x="145" y="230"/>
                  </a:lnTo>
                  <a:cubicBezTo>
                    <a:pt x="144" y="231"/>
                    <a:pt x="144" y="231"/>
                    <a:pt x="143" y="231"/>
                  </a:cubicBezTo>
                  <a:lnTo>
                    <a:pt x="143" y="231"/>
                  </a:lnTo>
                  <a:cubicBezTo>
                    <a:pt x="143" y="231"/>
                    <a:pt x="144" y="231"/>
                    <a:pt x="145" y="230"/>
                  </a:cubicBezTo>
                  <a:close/>
                  <a:moveTo>
                    <a:pt x="185" y="220"/>
                  </a:moveTo>
                  <a:lnTo>
                    <a:pt x="185" y="220"/>
                  </a:lnTo>
                  <a:cubicBezTo>
                    <a:pt x="184" y="221"/>
                    <a:pt x="183" y="221"/>
                    <a:pt x="182" y="221"/>
                  </a:cubicBezTo>
                  <a:lnTo>
                    <a:pt x="182" y="221"/>
                  </a:lnTo>
                  <a:cubicBezTo>
                    <a:pt x="184" y="221"/>
                    <a:pt x="186" y="221"/>
                    <a:pt x="188" y="220"/>
                  </a:cubicBezTo>
                  <a:lnTo>
                    <a:pt x="188" y="220"/>
                  </a:lnTo>
                  <a:cubicBezTo>
                    <a:pt x="187" y="221"/>
                    <a:pt x="186" y="221"/>
                    <a:pt x="186" y="221"/>
                  </a:cubicBezTo>
                  <a:lnTo>
                    <a:pt x="181" y="221"/>
                  </a:lnTo>
                  <a:cubicBezTo>
                    <a:pt x="175" y="223"/>
                    <a:pt x="168" y="226"/>
                    <a:pt x="162" y="227"/>
                  </a:cubicBezTo>
                  <a:lnTo>
                    <a:pt x="162" y="227"/>
                  </a:lnTo>
                  <a:cubicBezTo>
                    <a:pt x="164" y="227"/>
                    <a:pt x="167" y="226"/>
                    <a:pt x="169" y="225"/>
                  </a:cubicBezTo>
                  <a:lnTo>
                    <a:pt x="169" y="225"/>
                  </a:lnTo>
                  <a:cubicBezTo>
                    <a:pt x="166" y="226"/>
                    <a:pt x="164" y="227"/>
                    <a:pt x="161" y="228"/>
                  </a:cubicBezTo>
                  <a:lnTo>
                    <a:pt x="161" y="228"/>
                  </a:lnTo>
                  <a:cubicBezTo>
                    <a:pt x="162" y="228"/>
                    <a:pt x="162" y="228"/>
                    <a:pt x="162" y="227"/>
                  </a:cubicBezTo>
                  <a:lnTo>
                    <a:pt x="162" y="227"/>
                  </a:lnTo>
                  <a:cubicBezTo>
                    <a:pt x="161" y="228"/>
                    <a:pt x="160" y="228"/>
                    <a:pt x="159" y="229"/>
                  </a:cubicBezTo>
                  <a:lnTo>
                    <a:pt x="159" y="229"/>
                  </a:lnTo>
                  <a:cubicBezTo>
                    <a:pt x="160" y="228"/>
                    <a:pt x="161" y="228"/>
                    <a:pt x="161" y="228"/>
                  </a:cubicBezTo>
                  <a:lnTo>
                    <a:pt x="161" y="228"/>
                  </a:lnTo>
                  <a:cubicBezTo>
                    <a:pt x="157" y="229"/>
                    <a:pt x="153" y="230"/>
                    <a:pt x="149" y="232"/>
                  </a:cubicBezTo>
                  <a:lnTo>
                    <a:pt x="149" y="232"/>
                  </a:lnTo>
                  <a:cubicBezTo>
                    <a:pt x="149" y="231"/>
                    <a:pt x="150" y="231"/>
                    <a:pt x="150" y="230"/>
                  </a:cubicBezTo>
                  <a:lnTo>
                    <a:pt x="150" y="230"/>
                  </a:lnTo>
                  <a:cubicBezTo>
                    <a:pt x="150" y="230"/>
                    <a:pt x="150" y="230"/>
                    <a:pt x="150" y="230"/>
                  </a:cubicBezTo>
                  <a:lnTo>
                    <a:pt x="150" y="230"/>
                  </a:lnTo>
                  <a:cubicBezTo>
                    <a:pt x="150" y="230"/>
                    <a:pt x="150" y="230"/>
                    <a:pt x="150" y="230"/>
                  </a:cubicBezTo>
                  <a:lnTo>
                    <a:pt x="150" y="230"/>
                  </a:lnTo>
                  <a:cubicBezTo>
                    <a:pt x="150" y="230"/>
                    <a:pt x="150" y="230"/>
                    <a:pt x="150" y="230"/>
                  </a:cubicBezTo>
                  <a:lnTo>
                    <a:pt x="150" y="230"/>
                  </a:lnTo>
                  <a:cubicBezTo>
                    <a:pt x="152" y="230"/>
                    <a:pt x="153" y="229"/>
                    <a:pt x="155" y="229"/>
                  </a:cubicBezTo>
                  <a:lnTo>
                    <a:pt x="155" y="229"/>
                  </a:lnTo>
                  <a:cubicBezTo>
                    <a:pt x="161" y="227"/>
                    <a:pt x="169" y="224"/>
                    <a:pt x="177" y="221"/>
                  </a:cubicBezTo>
                  <a:lnTo>
                    <a:pt x="177" y="221"/>
                  </a:lnTo>
                  <a:cubicBezTo>
                    <a:pt x="174" y="223"/>
                    <a:pt x="172" y="224"/>
                    <a:pt x="169" y="225"/>
                  </a:cubicBezTo>
                  <a:lnTo>
                    <a:pt x="169" y="225"/>
                  </a:lnTo>
                  <a:cubicBezTo>
                    <a:pt x="172" y="224"/>
                    <a:pt x="175" y="223"/>
                    <a:pt x="178" y="221"/>
                  </a:cubicBezTo>
                  <a:lnTo>
                    <a:pt x="177" y="221"/>
                  </a:lnTo>
                  <a:cubicBezTo>
                    <a:pt x="177" y="221"/>
                    <a:pt x="178" y="221"/>
                    <a:pt x="178" y="221"/>
                  </a:cubicBezTo>
                  <a:lnTo>
                    <a:pt x="178" y="221"/>
                  </a:lnTo>
                  <a:cubicBezTo>
                    <a:pt x="178" y="221"/>
                    <a:pt x="178" y="221"/>
                    <a:pt x="178" y="221"/>
                  </a:cubicBezTo>
                  <a:lnTo>
                    <a:pt x="181" y="221"/>
                  </a:lnTo>
                  <a:cubicBezTo>
                    <a:pt x="182" y="221"/>
                    <a:pt x="182" y="221"/>
                    <a:pt x="182" y="221"/>
                  </a:cubicBezTo>
                  <a:lnTo>
                    <a:pt x="182" y="221"/>
                  </a:lnTo>
                  <a:cubicBezTo>
                    <a:pt x="181" y="221"/>
                    <a:pt x="180" y="221"/>
                    <a:pt x="178" y="221"/>
                  </a:cubicBezTo>
                  <a:lnTo>
                    <a:pt x="178" y="221"/>
                  </a:lnTo>
                  <a:cubicBezTo>
                    <a:pt x="178" y="221"/>
                    <a:pt x="179" y="221"/>
                    <a:pt x="179" y="221"/>
                  </a:cubicBezTo>
                  <a:lnTo>
                    <a:pt x="179" y="221"/>
                  </a:lnTo>
                  <a:cubicBezTo>
                    <a:pt x="178" y="221"/>
                    <a:pt x="177" y="221"/>
                    <a:pt x="177" y="221"/>
                  </a:cubicBezTo>
                  <a:lnTo>
                    <a:pt x="177" y="221"/>
                  </a:lnTo>
                  <a:cubicBezTo>
                    <a:pt x="177" y="221"/>
                    <a:pt x="178" y="221"/>
                    <a:pt x="179" y="221"/>
                  </a:cubicBezTo>
                  <a:lnTo>
                    <a:pt x="179" y="221"/>
                  </a:lnTo>
                  <a:cubicBezTo>
                    <a:pt x="179" y="221"/>
                    <a:pt x="179" y="221"/>
                    <a:pt x="179" y="221"/>
                  </a:cubicBezTo>
                  <a:lnTo>
                    <a:pt x="179" y="221"/>
                  </a:lnTo>
                  <a:cubicBezTo>
                    <a:pt x="180" y="221"/>
                    <a:pt x="183" y="221"/>
                    <a:pt x="185" y="220"/>
                  </a:cubicBezTo>
                  <a:close/>
                  <a:moveTo>
                    <a:pt x="162" y="223"/>
                  </a:moveTo>
                  <a:cubicBezTo>
                    <a:pt x="161" y="223"/>
                    <a:pt x="160" y="224"/>
                    <a:pt x="159" y="224"/>
                  </a:cubicBezTo>
                  <a:lnTo>
                    <a:pt x="159" y="224"/>
                  </a:lnTo>
                  <a:cubicBezTo>
                    <a:pt x="159" y="224"/>
                    <a:pt x="159" y="224"/>
                    <a:pt x="159" y="224"/>
                  </a:cubicBezTo>
                  <a:lnTo>
                    <a:pt x="159" y="224"/>
                  </a:lnTo>
                  <a:lnTo>
                    <a:pt x="157" y="224"/>
                  </a:lnTo>
                  <a:lnTo>
                    <a:pt x="157" y="224"/>
                  </a:lnTo>
                  <a:cubicBezTo>
                    <a:pt x="157" y="224"/>
                    <a:pt x="157" y="224"/>
                    <a:pt x="157" y="224"/>
                  </a:cubicBezTo>
                  <a:lnTo>
                    <a:pt x="157" y="224"/>
                  </a:lnTo>
                  <a:cubicBezTo>
                    <a:pt x="156" y="224"/>
                    <a:pt x="155" y="225"/>
                    <a:pt x="154" y="225"/>
                  </a:cubicBezTo>
                  <a:lnTo>
                    <a:pt x="154" y="225"/>
                  </a:lnTo>
                  <a:lnTo>
                    <a:pt x="157" y="224"/>
                  </a:lnTo>
                  <a:lnTo>
                    <a:pt x="157" y="224"/>
                  </a:lnTo>
                  <a:cubicBezTo>
                    <a:pt x="157" y="224"/>
                    <a:pt x="158" y="224"/>
                    <a:pt x="158" y="225"/>
                  </a:cubicBezTo>
                  <a:lnTo>
                    <a:pt x="158" y="225"/>
                  </a:lnTo>
                  <a:cubicBezTo>
                    <a:pt x="158" y="224"/>
                    <a:pt x="159" y="224"/>
                    <a:pt x="159" y="224"/>
                  </a:cubicBezTo>
                  <a:lnTo>
                    <a:pt x="159" y="224"/>
                  </a:lnTo>
                  <a:cubicBezTo>
                    <a:pt x="159" y="224"/>
                    <a:pt x="159" y="224"/>
                    <a:pt x="159" y="224"/>
                  </a:cubicBezTo>
                  <a:lnTo>
                    <a:pt x="159" y="224"/>
                  </a:lnTo>
                  <a:lnTo>
                    <a:pt x="163" y="224"/>
                  </a:lnTo>
                  <a:lnTo>
                    <a:pt x="163" y="224"/>
                  </a:lnTo>
                  <a:cubicBezTo>
                    <a:pt x="162" y="224"/>
                    <a:pt x="160" y="225"/>
                    <a:pt x="159" y="226"/>
                  </a:cubicBezTo>
                  <a:lnTo>
                    <a:pt x="159" y="226"/>
                  </a:lnTo>
                  <a:cubicBezTo>
                    <a:pt x="159" y="226"/>
                    <a:pt x="159" y="226"/>
                    <a:pt x="159" y="226"/>
                  </a:cubicBezTo>
                  <a:lnTo>
                    <a:pt x="159" y="226"/>
                  </a:lnTo>
                  <a:cubicBezTo>
                    <a:pt x="158" y="226"/>
                    <a:pt x="157" y="227"/>
                    <a:pt x="155" y="228"/>
                  </a:cubicBezTo>
                  <a:lnTo>
                    <a:pt x="155" y="228"/>
                  </a:lnTo>
                  <a:cubicBezTo>
                    <a:pt x="156" y="228"/>
                    <a:pt x="156" y="228"/>
                    <a:pt x="156" y="228"/>
                  </a:cubicBezTo>
                  <a:lnTo>
                    <a:pt x="156" y="228"/>
                  </a:lnTo>
                  <a:cubicBezTo>
                    <a:pt x="154" y="228"/>
                    <a:pt x="152" y="229"/>
                    <a:pt x="151" y="230"/>
                  </a:cubicBezTo>
                  <a:lnTo>
                    <a:pt x="151" y="230"/>
                  </a:lnTo>
                  <a:cubicBezTo>
                    <a:pt x="151" y="230"/>
                    <a:pt x="151" y="230"/>
                    <a:pt x="151" y="230"/>
                  </a:cubicBezTo>
                  <a:lnTo>
                    <a:pt x="151" y="230"/>
                  </a:lnTo>
                  <a:cubicBezTo>
                    <a:pt x="151" y="230"/>
                    <a:pt x="151" y="230"/>
                    <a:pt x="151" y="230"/>
                  </a:cubicBezTo>
                  <a:lnTo>
                    <a:pt x="151" y="230"/>
                  </a:lnTo>
                  <a:cubicBezTo>
                    <a:pt x="151" y="230"/>
                    <a:pt x="151" y="230"/>
                    <a:pt x="152" y="230"/>
                  </a:cubicBezTo>
                  <a:lnTo>
                    <a:pt x="152" y="230"/>
                  </a:lnTo>
                  <a:lnTo>
                    <a:pt x="150" y="230"/>
                  </a:lnTo>
                  <a:cubicBezTo>
                    <a:pt x="150" y="230"/>
                    <a:pt x="150" y="230"/>
                    <a:pt x="150" y="230"/>
                  </a:cubicBezTo>
                  <a:lnTo>
                    <a:pt x="150" y="230"/>
                  </a:lnTo>
                  <a:cubicBezTo>
                    <a:pt x="150" y="230"/>
                    <a:pt x="150" y="230"/>
                    <a:pt x="150" y="230"/>
                  </a:cubicBezTo>
                  <a:lnTo>
                    <a:pt x="150" y="230"/>
                  </a:lnTo>
                  <a:lnTo>
                    <a:pt x="150" y="230"/>
                  </a:lnTo>
                  <a:lnTo>
                    <a:pt x="150" y="230"/>
                  </a:lnTo>
                  <a:cubicBezTo>
                    <a:pt x="150" y="230"/>
                    <a:pt x="150" y="230"/>
                    <a:pt x="150" y="230"/>
                  </a:cubicBezTo>
                  <a:lnTo>
                    <a:pt x="150" y="230"/>
                  </a:lnTo>
                  <a:cubicBezTo>
                    <a:pt x="150" y="230"/>
                    <a:pt x="150" y="231"/>
                    <a:pt x="149" y="231"/>
                  </a:cubicBezTo>
                  <a:lnTo>
                    <a:pt x="149" y="231"/>
                  </a:lnTo>
                  <a:cubicBezTo>
                    <a:pt x="150" y="231"/>
                    <a:pt x="150" y="231"/>
                    <a:pt x="150" y="230"/>
                  </a:cubicBezTo>
                  <a:lnTo>
                    <a:pt x="150" y="230"/>
                  </a:lnTo>
                  <a:cubicBezTo>
                    <a:pt x="150" y="231"/>
                    <a:pt x="149" y="231"/>
                    <a:pt x="149" y="232"/>
                  </a:cubicBezTo>
                  <a:lnTo>
                    <a:pt x="149" y="232"/>
                  </a:lnTo>
                  <a:cubicBezTo>
                    <a:pt x="147" y="232"/>
                    <a:pt x="146" y="232"/>
                    <a:pt x="145" y="233"/>
                  </a:cubicBezTo>
                  <a:lnTo>
                    <a:pt x="145" y="233"/>
                  </a:lnTo>
                  <a:cubicBezTo>
                    <a:pt x="146" y="233"/>
                    <a:pt x="146" y="232"/>
                    <a:pt x="147" y="232"/>
                  </a:cubicBezTo>
                  <a:lnTo>
                    <a:pt x="147" y="232"/>
                  </a:lnTo>
                  <a:cubicBezTo>
                    <a:pt x="146" y="232"/>
                    <a:pt x="145" y="233"/>
                    <a:pt x="145" y="233"/>
                  </a:cubicBezTo>
                  <a:lnTo>
                    <a:pt x="145" y="233"/>
                  </a:lnTo>
                  <a:cubicBezTo>
                    <a:pt x="145" y="233"/>
                    <a:pt x="145" y="233"/>
                    <a:pt x="145" y="233"/>
                  </a:cubicBezTo>
                  <a:lnTo>
                    <a:pt x="145" y="233"/>
                  </a:lnTo>
                  <a:cubicBezTo>
                    <a:pt x="144" y="233"/>
                    <a:pt x="144" y="233"/>
                    <a:pt x="143" y="234"/>
                  </a:cubicBezTo>
                  <a:lnTo>
                    <a:pt x="143" y="234"/>
                  </a:lnTo>
                  <a:cubicBezTo>
                    <a:pt x="142" y="234"/>
                    <a:pt x="142" y="234"/>
                    <a:pt x="142" y="234"/>
                  </a:cubicBezTo>
                  <a:lnTo>
                    <a:pt x="142" y="234"/>
                  </a:lnTo>
                  <a:cubicBezTo>
                    <a:pt x="142" y="234"/>
                    <a:pt x="142" y="234"/>
                    <a:pt x="142" y="234"/>
                  </a:cubicBezTo>
                  <a:lnTo>
                    <a:pt x="142" y="234"/>
                  </a:lnTo>
                  <a:cubicBezTo>
                    <a:pt x="140" y="235"/>
                    <a:pt x="139" y="235"/>
                    <a:pt x="138" y="235"/>
                  </a:cubicBezTo>
                  <a:lnTo>
                    <a:pt x="138" y="235"/>
                  </a:lnTo>
                  <a:cubicBezTo>
                    <a:pt x="138" y="235"/>
                    <a:pt x="139" y="235"/>
                    <a:pt x="139" y="235"/>
                  </a:cubicBezTo>
                  <a:lnTo>
                    <a:pt x="139" y="235"/>
                  </a:lnTo>
                  <a:cubicBezTo>
                    <a:pt x="140" y="234"/>
                    <a:pt x="141" y="234"/>
                    <a:pt x="142" y="234"/>
                  </a:cubicBezTo>
                  <a:lnTo>
                    <a:pt x="142" y="234"/>
                  </a:lnTo>
                  <a:cubicBezTo>
                    <a:pt x="142" y="234"/>
                    <a:pt x="142" y="234"/>
                    <a:pt x="142" y="234"/>
                  </a:cubicBezTo>
                  <a:lnTo>
                    <a:pt x="142" y="234"/>
                  </a:lnTo>
                  <a:cubicBezTo>
                    <a:pt x="142" y="234"/>
                    <a:pt x="143" y="233"/>
                    <a:pt x="145" y="233"/>
                  </a:cubicBezTo>
                  <a:lnTo>
                    <a:pt x="145" y="233"/>
                  </a:lnTo>
                  <a:cubicBezTo>
                    <a:pt x="144" y="233"/>
                    <a:pt x="143" y="234"/>
                    <a:pt x="142" y="234"/>
                  </a:cubicBezTo>
                  <a:lnTo>
                    <a:pt x="142" y="234"/>
                  </a:lnTo>
                  <a:cubicBezTo>
                    <a:pt x="142" y="234"/>
                    <a:pt x="142" y="234"/>
                    <a:pt x="142" y="234"/>
                  </a:cubicBezTo>
                  <a:lnTo>
                    <a:pt x="142" y="234"/>
                  </a:lnTo>
                  <a:cubicBezTo>
                    <a:pt x="144" y="233"/>
                    <a:pt x="147" y="232"/>
                    <a:pt x="149" y="231"/>
                  </a:cubicBezTo>
                  <a:lnTo>
                    <a:pt x="149" y="231"/>
                  </a:lnTo>
                  <a:cubicBezTo>
                    <a:pt x="148" y="231"/>
                    <a:pt x="147" y="232"/>
                    <a:pt x="147" y="232"/>
                  </a:cubicBezTo>
                  <a:lnTo>
                    <a:pt x="147" y="232"/>
                  </a:lnTo>
                  <a:cubicBezTo>
                    <a:pt x="147" y="232"/>
                    <a:pt x="148" y="231"/>
                    <a:pt x="149" y="231"/>
                  </a:cubicBezTo>
                  <a:lnTo>
                    <a:pt x="149" y="231"/>
                  </a:lnTo>
                  <a:cubicBezTo>
                    <a:pt x="149" y="231"/>
                    <a:pt x="149" y="231"/>
                    <a:pt x="149" y="231"/>
                  </a:cubicBezTo>
                  <a:lnTo>
                    <a:pt x="149" y="231"/>
                  </a:lnTo>
                  <a:cubicBezTo>
                    <a:pt x="149" y="231"/>
                    <a:pt x="150" y="231"/>
                    <a:pt x="150" y="230"/>
                  </a:cubicBezTo>
                  <a:lnTo>
                    <a:pt x="150" y="230"/>
                  </a:lnTo>
                  <a:lnTo>
                    <a:pt x="150" y="230"/>
                  </a:lnTo>
                  <a:lnTo>
                    <a:pt x="150" y="230"/>
                  </a:lnTo>
                  <a:cubicBezTo>
                    <a:pt x="150" y="230"/>
                    <a:pt x="150" y="230"/>
                    <a:pt x="150" y="230"/>
                  </a:cubicBezTo>
                  <a:lnTo>
                    <a:pt x="150" y="230"/>
                  </a:lnTo>
                  <a:cubicBezTo>
                    <a:pt x="150" y="230"/>
                    <a:pt x="150" y="230"/>
                    <a:pt x="150" y="230"/>
                  </a:cubicBezTo>
                  <a:lnTo>
                    <a:pt x="150" y="230"/>
                  </a:lnTo>
                  <a:lnTo>
                    <a:pt x="148" y="231"/>
                  </a:lnTo>
                  <a:lnTo>
                    <a:pt x="148" y="231"/>
                  </a:lnTo>
                  <a:cubicBezTo>
                    <a:pt x="148" y="231"/>
                    <a:pt x="148" y="231"/>
                    <a:pt x="149" y="231"/>
                  </a:cubicBezTo>
                  <a:lnTo>
                    <a:pt x="149" y="231"/>
                  </a:lnTo>
                  <a:cubicBezTo>
                    <a:pt x="149" y="231"/>
                    <a:pt x="150" y="230"/>
                    <a:pt x="150" y="230"/>
                  </a:cubicBezTo>
                  <a:lnTo>
                    <a:pt x="150" y="230"/>
                  </a:lnTo>
                  <a:cubicBezTo>
                    <a:pt x="150" y="230"/>
                    <a:pt x="150" y="230"/>
                    <a:pt x="150" y="230"/>
                  </a:cubicBezTo>
                  <a:lnTo>
                    <a:pt x="150" y="230"/>
                  </a:lnTo>
                  <a:cubicBezTo>
                    <a:pt x="150" y="230"/>
                    <a:pt x="150" y="230"/>
                    <a:pt x="150" y="230"/>
                  </a:cubicBezTo>
                  <a:lnTo>
                    <a:pt x="150" y="230"/>
                  </a:lnTo>
                  <a:cubicBezTo>
                    <a:pt x="150" y="230"/>
                    <a:pt x="150" y="230"/>
                    <a:pt x="150" y="230"/>
                  </a:cubicBezTo>
                  <a:lnTo>
                    <a:pt x="150" y="230"/>
                  </a:lnTo>
                  <a:cubicBezTo>
                    <a:pt x="150" y="230"/>
                    <a:pt x="150" y="230"/>
                    <a:pt x="150" y="230"/>
                  </a:cubicBezTo>
                  <a:lnTo>
                    <a:pt x="150" y="230"/>
                  </a:lnTo>
                  <a:cubicBezTo>
                    <a:pt x="150" y="230"/>
                    <a:pt x="150" y="230"/>
                    <a:pt x="151" y="230"/>
                  </a:cubicBezTo>
                  <a:lnTo>
                    <a:pt x="151" y="230"/>
                  </a:lnTo>
                  <a:cubicBezTo>
                    <a:pt x="151" y="230"/>
                    <a:pt x="151" y="230"/>
                    <a:pt x="151" y="230"/>
                  </a:cubicBezTo>
                  <a:lnTo>
                    <a:pt x="151" y="230"/>
                  </a:lnTo>
                  <a:cubicBezTo>
                    <a:pt x="151" y="230"/>
                    <a:pt x="151" y="230"/>
                    <a:pt x="151" y="230"/>
                  </a:cubicBezTo>
                  <a:lnTo>
                    <a:pt x="151" y="230"/>
                  </a:lnTo>
                  <a:cubicBezTo>
                    <a:pt x="151" y="230"/>
                    <a:pt x="151" y="230"/>
                    <a:pt x="151" y="230"/>
                  </a:cubicBezTo>
                  <a:lnTo>
                    <a:pt x="151" y="230"/>
                  </a:lnTo>
                  <a:cubicBezTo>
                    <a:pt x="152" y="229"/>
                    <a:pt x="154" y="228"/>
                    <a:pt x="155" y="228"/>
                  </a:cubicBezTo>
                  <a:lnTo>
                    <a:pt x="155" y="228"/>
                  </a:lnTo>
                  <a:cubicBezTo>
                    <a:pt x="155" y="228"/>
                    <a:pt x="155" y="228"/>
                    <a:pt x="155" y="228"/>
                  </a:cubicBezTo>
                  <a:lnTo>
                    <a:pt x="155" y="228"/>
                  </a:lnTo>
                  <a:cubicBezTo>
                    <a:pt x="157" y="227"/>
                    <a:pt x="158" y="227"/>
                    <a:pt x="159" y="226"/>
                  </a:cubicBezTo>
                  <a:lnTo>
                    <a:pt x="159" y="226"/>
                  </a:lnTo>
                  <a:cubicBezTo>
                    <a:pt x="155" y="227"/>
                    <a:pt x="151" y="229"/>
                    <a:pt x="146" y="230"/>
                  </a:cubicBezTo>
                  <a:lnTo>
                    <a:pt x="144" y="230"/>
                  </a:lnTo>
                  <a:cubicBezTo>
                    <a:pt x="148" y="229"/>
                    <a:pt x="153" y="227"/>
                    <a:pt x="158" y="225"/>
                  </a:cubicBezTo>
                  <a:lnTo>
                    <a:pt x="158" y="225"/>
                  </a:lnTo>
                  <a:lnTo>
                    <a:pt x="152" y="226"/>
                  </a:lnTo>
                  <a:lnTo>
                    <a:pt x="152" y="226"/>
                  </a:lnTo>
                  <a:cubicBezTo>
                    <a:pt x="153" y="225"/>
                    <a:pt x="154" y="225"/>
                    <a:pt x="154" y="225"/>
                  </a:cubicBezTo>
                  <a:lnTo>
                    <a:pt x="154" y="225"/>
                  </a:lnTo>
                  <a:lnTo>
                    <a:pt x="150" y="226"/>
                  </a:lnTo>
                  <a:lnTo>
                    <a:pt x="150" y="226"/>
                  </a:lnTo>
                  <a:lnTo>
                    <a:pt x="149" y="226"/>
                  </a:lnTo>
                  <a:lnTo>
                    <a:pt x="149" y="226"/>
                  </a:lnTo>
                  <a:cubicBezTo>
                    <a:pt x="150" y="226"/>
                    <a:pt x="152" y="225"/>
                    <a:pt x="153" y="224"/>
                  </a:cubicBezTo>
                  <a:lnTo>
                    <a:pt x="153" y="224"/>
                  </a:lnTo>
                  <a:cubicBezTo>
                    <a:pt x="152" y="225"/>
                    <a:pt x="150" y="225"/>
                    <a:pt x="149" y="226"/>
                  </a:cubicBezTo>
                  <a:lnTo>
                    <a:pt x="149" y="226"/>
                  </a:lnTo>
                  <a:lnTo>
                    <a:pt x="149" y="225"/>
                  </a:lnTo>
                  <a:lnTo>
                    <a:pt x="149" y="225"/>
                  </a:lnTo>
                  <a:cubicBezTo>
                    <a:pt x="149" y="225"/>
                    <a:pt x="149" y="225"/>
                    <a:pt x="149" y="225"/>
                  </a:cubicBezTo>
                  <a:lnTo>
                    <a:pt x="149" y="225"/>
                  </a:lnTo>
                  <a:cubicBezTo>
                    <a:pt x="149" y="225"/>
                    <a:pt x="149" y="225"/>
                    <a:pt x="149" y="225"/>
                  </a:cubicBezTo>
                  <a:lnTo>
                    <a:pt x="149" y="225"/>
                  </a:lnTo>
                  <a:lnTo>
                    <a:pt x="149" y="225"/>
                  </a:lnTo>
                  <a:lnTo>
                    <a:pt x="149" y="225"/>
                  </a:lnTo>
                  <a:cubicBezTo>
                    <a:pt x="151" y="225"/>
                    <a:pt x="152" y="225"/>
                    <a:pt x="153" y="224"/>
                  </a:cubicBezTo>
                  <a:lnTo>
                    <a:pt x="153" y="224"/>
                  </a:lnTo>
                  <a:cubicBezTo>
                    <a:pt x="153" y="224"/>
                    <a:pt x="153" y="224"/>
                    <a:pt x="153" y="224"/>
                  </a:cubicBezTo>
                  <a:lnTo>
                    <a:pt x="153" y="224"/>
                  </a:lnTo>
                  <a:cubicBezTo>
                    <a:pt x="154" y="224"/>
                    <a:pt x="155" y="224"/>
                    <a:pt x="156" y="223"/>
                  </a:cubicBezTo>
                  <a:lnTo>
                    <a:pt x="156" y="223"/>
                  </a:lnTo>
                  <a:cubicBezTo>
                    <a:pt x="157" y="224"/>
                    <a:pt x="157" y="224"/>
                    <a:pt x="157" y="224"/>
                  </a:cubicBezTo>
                  <a:lnTo>
                    <a:pt x="157" y="224"/>
                  </a:lnTo>
                  <a:cubicBezTo>
                    <a:pt x="158" y="224"/>
                    <a:pt x="158" y="223"/>
                    <a:pt x="159" y="223"/>
                  </a:cubicBezTo>
                  <a:lnTo>
                    <a:pt x="159" y="223"/>
                  </a:lnTo>
                  <a:cubicBezTo>
                    <a:pt x="159" y="223"/>
                    <a:pt x="159" y="224"/>
                    <a:pt x="159" y="224"/>
                  </a:cubicBezTo>
                  <a:lnTo>
                    <a:pt x="159" y="224"/>
                  </a:lnTo>
                  <a:lnTo>
                    <a:pt x="162" y="223"/>
                  </a:lnTo>
                  <a:close/>
                  <a:moveTo>
                    <a:pt x="142" y="234"/>
                  </a:moveTo>
                  <a:lnTo>
                    <a:pt x="142" y="234"/>
                  </a:lnTo>
                  <a:cubicBezTo>
                    <a:pt x="142" y="234"/>
                    <a:pt x="141" y="234"/>
                    <a:pt x="141" y="234"/>
                  </a:cubicBezTo>
                  <a:lnTo>
                    <a:pt x="141" y="234"/>
                  </a:lnTo>
                  <a:cubicBezTo>
                    <a:pt x="142" y="234"/>
                    <a:pt x="142" y="234"/>
                    <a:pt x="142" y="234"/>
                  </a:cubicBezTo>
                  <a:lnTo>
                    <a:pt x="142" y="234"/>
                  </a:lnTo>
                  <a:cubicBezTo>
                    <a:pt x="142" y="234"/>
                    <a:pt x="142" y="234"/>
                    <a:pt x="141" y="234"/>
                  </a:cubicBezTo>
                  <a:lnTo>
                    <a:pt x="141" y="234"/>
                  </a:lnTo>
                  <a:cubicBezTo>
                    <a:pt x="141" y="234"/>
                    <a:pt x="141" y="234"/>
                    <a:pt x="141" y="234"/>
                  </a:cubicBezTo>
                  <a:lnTo>
                    <a:pt x="141" y="234"/>
                  </a:lnTo>
                  <a:cubicBezTo>
                    <a:pt x="140" y="235"/>
                    <a:pt x="138" y="235"/>
                    <a:pt x="136" y="236"/>
                  </a:cubicBezTo>
                  <a:lnTo>
                    <a:pt x="136" y="236"/>
                  </a:lnTo>
                  <a:cubicBezTo>
                    <a:pt x="136" y="236"/>
                    <a:pt x="136" y="236"/>
                    <a:pt x="136" y="236"/>
                  </a:cubicBezTo>
                  <a:lnTo>
                    <a:pt x="136" y="236"/>
                  </a:lnTo>
                  <a:cubicBezTo>
                    <a:pt x="135" y="236"/>
                    <a:pt x="135" y="236"/>
                    <a:pt x="134" y="236"/>
                  </a:cubicBezTo>
                  <a:lnTo>
                    <a:pt x="134" y="236"/>
                  </a:lnTo>
                  <a:cubicBezTo>
                    <a:pt x="134" y="236"/>
                    <a:pt x="134" y="236"/>
                    <a:pt x="134" y="236"/>
                  </a:cubicBezTo>
                  <a:lnTo>
                    <a:pt x="134" y="236"/>
                  </a:lnTo>
                  <a:cubicBezTo>
                    <a:pt x="135" y="236"/>
                    <a:pt x="136" y="236"/>
                    <a:pt x="136" y="235"/>
                  </a:cubicBezTo>
                  <a:lnTo>
                    <a:pt x="136" y="235"/>
                  </a:lnTo>
                  <a:cubicBezTo>
                    <a:pt x="136" y="236"/>
                    <a:pt x="136" y="236"/>
                    <a:pt x="136" y="236"/>
                  </a:cubicBezTo>
                  <a:lnTo>
                    <a:pt x="136" y="236"/>
                  </a:lnTo>
                  <a:cubicBezTo>
                    <a:pt x="138" y="235"/>
                    <a:pt x="140" y="235"/>
                    <a:pt x="142" y="234"/>
                  </a:cubicBezTo>
                  <a:close/>
                  <a:moveTo>
                    <a:pt x="147" y="233"/>
                  </a:moveTo>
                  <a:cubicBezTo>
                    <a:pt x="145" y="234"/>
                    <a:pt x="143" y="236"/>
                    <a:pt x="141" y="237"/>
                  </a:cubicBezTo>
                  <a:lnTo>
                    <a:pt x="141" y="237"/>
                  </a:lnTo>
                  <a:cubicBezTo>
                    <a:pt x="141" y="236"/>
                    <a:pt x="141" y="236"/>
                    <a:pt x="141" y="235"/>
                  </a:cubicBezTo>
                  <a:lnTo>
                    <a:pt x="141" y="235"/>
                  </a:lnTo>
                  <a:cubicBezTo>
                    <a:pt x="139" y="236"/>
                    <a:pt x="136" y="237"/>
                    <a:pt x="134" y="238"/>
                  </a:cubicBezTo>
                  <a:lnTo>
                    <a:pt x="134" y="238"/>
                  </a:lnTo>
                  <a:cubicBezTo>
                    <a:pt x="134" y="238"/>
                    <a:pt x="134" y="238"/>
                    <a:pt x="134" y="238"/>
                  </a:cubicBezTo>
                  <a:lnTo>
                    <a:pt x="134" y="238"/>
                  </a:lnTo>
                  <a:cubicBezTo>
                    <a:pt x="133" y="238"/>
                    <a:pt x="133" y="238"/>
                    <a:pt x="133" y="238"/>
                  </a:cubicBezTo>
                  <a:lnTo>
                    <a:pt x="133" y="238"/>
                  </a:lnTo>
                  <a:cubicBezTo>
                    <a:pt x="133" y="238"/>
                    <a:pt x="133" y="237"/>
                    <a:pt x="134" y="236"/>
                  </a:cubicBezTo>
                  <a:lnTo>
                    <a:pt x="134" y="236"/>
                  </a:lnTo>
                  <a:cubicBezTo>
                    <a:pt x="134" y="236"/>
                    <a:pt x="133" y="237"/>
                    <a:pt x="133" y="237"/>
                  </a:cubicBezTo>
                  <a:lnTo>
                    <a:pt x="133" y="237"/>
                  </a:lnTo>
                  <a:cubicBezTo>
                    <a:pt x="133" y="237"/>
                    <a:pt x="133" y="237"/>
                    <a:pt x="133" y="237"/>
                  </a:cubicBezTo>
                  <a:lnTo>
                    <a:pt x="133" y="237"/>
                  </a:lnTo>
                  <a:cubicBezTo>
                    <a:pt x="133" y="237"/>
                    <a:pt x="134" y="236"/>
                    <a:pt x="134" y="236"/>
                  </a:cubicBezTo>
                  <a:lnTo>
                    <a:pt x="134" y="236"/>
                  </a:lnTo>
                  <a:cubicBezTo>
                    <a:pt x="134" y="236"/>
                    <a:pt x="134" y="236"/>
                    <a:pt x="134" y="236"/>
                  </a:cubicBezTo>
                  <a:lnTo>
                    <a:pt x="134" y="236"/>
                  </a:lnTo>
                  <a:cubicBezTo>
                    <a:pt x="135" y="236"/>
                    <a:pt x="135" y="236"/>
                    <a:pt x="136" y="236"/>
                  </a:cubicBezTo>
                  <a:lnTo>
                    <a:pt x="136" y="236"/>
                  </a:lnTo>
                  <a:cubicBezTo>
                    <a:pt x="135" y="236"/>
                    <a:pt x="135" y="237"/>
                    <a:pt x="134" y="238"/>
                  </a:cubicBezTo>
                  <a:lnTo>
                    <a:pt x="134" y="238"/>
                  </a:lnTo>
                  <a:cubicBezTo>
                    <a:pt x="136" y="237"/>
                    <a:pt x="139" y="236"/>
                    <a:pt x="141" y="234"/>
                  </a:cubicBezTo>
                  <a:lnTo>
                    <a:pt x="141" y="234"/>
                  </a:lnTo>
                  <a:cubicBezTo>
                    <a:pt x="141" y="235"/>
                    <a:pt x="141" y="235"/>
                    <a:pt x="141" y="235"/>
                  </a:cubicBezTo>
                  <a:lnTo>
                    <a:pt x="141" y="235"/>
                  </a:lnTo>
                  <a:cubicBezTo>
                    <a:pt x="143" y="235"/>
                    <a:pt x="145" y="234"/>
                    <a:pt x="147" y="233"/>
                  </a:cubicBezTo>
                  <a:close/>
                  <a:moveTo>
                    <a:pt x="115" y="236"/>
                  </a:moveTo>
                  <a:cubicBezTo>
                    <a:pt x="112" y="237"/>
                    <a:pt x="109" y="238"/>
                    <a:pt x="106" y="239"/>
                  </a:cubicBezTo>
                  <a:lnTo>
                    <a:pt x="106" y="239"/>
                  </a:lnTo>
                  <a:cubicBezTo>
                    <a:pt x="107" y="239"/>
                    <a:pt x="107" y="238"/>
                    <a:pt x="108" y="238"/>
                  </a:cubicBezTo>
                  <a:lnTo>
                    <a:pt x="108" y="238"/>
                  </a:lnTo>
                  <a:cubicBezTo>
                    <a:pt x="109" y="238"/>
                    <a:pt x="111" y="237"/>
                    <a:pt x="112" y="237"/>
                  </a:cubicBezTo>
                  <a:lnTo>
                    <a:pt x="112" y="237"/>
                  </a:lnTo>
                  <a:cubicBezTo>
                    <a:pt x="113" y="237"/>
                    <a:pt x="114" y="237"/>
                    <a:pt x="115" y="236"/>
                  </a:cubicBezTo>
                  <a:close/>
                  <a:moveTo>
                    <a:pt x="83" y="246"/>
                  </a:moveTo>
                  <a:lnTo>
                    <a:pt x="83" y="246"/>
                  </a:lnTo>
                  <a:cubicBezTo>
                    <a:pt x="83" y="246"/>
                    <a:pt x="82" y="247"/>
                    <a:pt x="82" y="247"/>
                  </a:cubicBezTo>
                  <a:lnTo>
                    <a:pt x="82" y="247"/>
                  </a:lnTo>
                  <a:cubicBezTo>
                    <a:pt x="82" y="247"/>
                    <a:pt x="82" y="247"/>
                    <a:pt x="82" y="246"/>
                  </a:cubicBezTo>
                  <a:lnTo>
                    <a:pt x="82" y="246"/>
                  </a:lnTo>
                  <a:cubicBezTo>
                    <a:pt x="81" y="247"/>
                    <a:pt x="80" y="247"/>
                    <a:pt x="79" y="247"/>
                  </a:cubicBezTo>
                  <a:lnTo>
                    <a:pt x="79" y="247"/>
                  </a:lnTo>
                  <a:cubicBezTo>
                    <a:pt x="80" y="247"/>
                    <a:pt x="81" y="246"/>
                    <a:pt x="82" y="246"/>
                  </a:cubicBezTo>
                  <a:lnTo>
                    <a:pt x="82" y="246"/>
                  </a:lnTo>
                  <a:cubicBezTo>
                    <a:pt x="82" y="246"/>
                    <a:pt x="82" y="246"/>
                    <a:pt x="82" y="246"/>
                  </a:cubicBezTo>
                  <a:lnTo>
                    <a:pt x="82" y="246"/>
                  </a:lnTo>
                  <a:cubicBezTo>
                    <a:pt x="82" y="246"/>
                    <a:pt x="83" y="246"/>
                    <a:pt x="83" y="246"/>
                  </a:cubicBezTo>
                  <a:close/>
                  <a:moveTo>
                    <a:pt x="87" y="245"/>
                  </a:moveTo>
                  <a:lnTo>
                    <a:pt x="87" y="245"/>
                  </a:lnTo>
                  <a:cubicBezTo>
                    <a:pt x="85" y="246"/>
                    <a:pt x="83" y="247"/>
                    <a:pt x="81" y="247"/>
                  </a:cubicBezTo>
                  <a:lnTo>
                    <a:pt x="81" y="247"/>
                  </a:lnTo>
                  <a:cubicBezTo>
                    <a:pt x="81" y="247"/>
                    <a:pt x="81" y="247"/>
                    <a:pt x="82" y="247"/>
                  </a:cubicBezTo>
                  <a:lnTo>
                    <a:pt x="82" y="247"/>
                  </a:lnTo>
                  <a:cubicBezTo>
                    <a:pt x="81" y="247"/>
                    <a:pt x="80" y="247"/>
                    <a:pt x="79" y="248"/>
                  </a:cubicBezTo>
                  <a:lnTo>
                    <a:pt x="79" y="248"/>
                  </a:lnTo>
                  <a:cubicBezTo>
                    <a:pt x="80" y="247"/>
                    <a:pt x="81" y="247"/>
                    <a:pt x="82" y="247"/>
                  </a:cubicBezTo>
                  <a:lnTo>
                    <a:pt x="82" y="247"/>
                  </a:lnTo>
                  <a:cubicBezTo>
                    <a:pt x="82" y="247"/>
                    <a:pt x="82" y="247"/>
                    <a:pt x="82" y="247"/>
                  </a:cubicBezTo>
                  <a:lnTo>
                    <a:pt x="82" y="247"/>
                  </a:lnTo>
                  <a:cubicBezTo>
                    <a:pt x="82" y="247"/>
                    <a:pt x="83" y="246"/>
                    <a:pt x="84" y="246"/>
                  </a:cubicBezTo>
                  <a:lnTo>
                    <a:pt x="84" y="246"/>
                  </a:lnTo>
                  <a:cubicBezTo>
                    <a:pt x="85" y="246"/>
                    <a:pt x="86" y="246"/>
                    <a:pt x="87" y="245"/>
                  </a:cubicBezTo>
                  <a:close/>
                  <a:moveTo>
                    <a:pt x="795" y="18"/>
                  </a:moveTo>
                  <a:cubicBezTo>
                    <a:pt x="786" y="18"/>
                    <a:pt x="781" y="18"/>
                    <a:pt x="775" y="21"/>
                  </a:cubicBezTo>
                  <a:lnTo>
                    <a:pt x="775" y="21"/>
                  </a:lnTo>
                  <a:cubicBezTo>
                    <a:pt x="775" y="20"/>
                    <a:pt x="776" y="19"/>
                    <a:pt x="777" y="18"/>
                  </a:cubicBezTo>
                  <a:lnTo>
                    <a:pt x="777" y="18"/>
                  </a:lnTo>
                  <a:cubicBezTo>
                    <a:pt x="767" y="22"/>
                    <a:pt x="759" y="25"/>
                    <a:pt x="751" y="27"/>
                  </a:cubicBezTo>
                  <a:lnTo>
                    <a:pt x="751" y="27"/>
                  </a:lnTo>
                  <a:cubicBezTo>
                    <a:pt x="754" y="27"/>
                    <a:pt x="756" y="27"/>
                    <a:pt x="759" y="27"/>
                  </a:cubicBezTo>
                  <a:lnTo>
                    <a:pt x="759" y="27"/>
                  </a:lnTo>
                  <a:cubicBezTo>
                    <a:pt x="752" y="29"/>
                    <a:pt x="745" y="31"/>
                    <a:pt x="737" y="34"/>
                  </a:cubicBezTo>
                  <a:lnTo>
                    <a:pt x="737" y="34"/>
                  </a:lnTo>
                  <a:cubicBezTo>
                    <a:pt x="736" y="34"/>
                    <a:pt x="735" y="34"/>
                    <a:pt x="735" y="34"/>
                  </a:cubicBezTo>
                  <a:lnTo>
                    <a:pt x="735" y="34"/>
                  </a:lnTo>
                  <a:lnTo>
                    <a:pt x="735" y="34"/>
                  </a:lnTo>
                  <a:lnTo>
                    <a:pt x="735" y="34"/>
                  </a:lnTo>
                  <a:cubicBezTo>
                    <a:pt x="734" y="34"/>
                    <a:pt x="732" y="35"/>
                    <a:pt x="731" y="35"/>
                  </a:cubicBezTo>
                  <a:lnTo>
                    <a:pt x="731" y="35"/>
                  </a:lnTo>
                  <a:cubicBezTo>
                    <a:pt x="730" y="36"/>
                    <a:pt x="729" y="36"/>
                    <a:pt x="729" y="36"/>
                  </a:cubicBezTo>
                  <a:lnTo>
                    <a:pt x="729" y="36"/>
                  </a:lnTo>
                  <a:cubicBezTo>
                    <a:pt x="729" y="36"/>
                    <a:pt x="729" y="36"/>
                    <a:pt x="729" y="36"/>
                  </a:cubicBezTo>
                  <a:lnTo>
                    <a:pt x="729" y="36"/>
                  </a:lnTo>
                  <a:cubicBezTo>
                    <a:pt x="729" y="36"/>
                    <a:pt x="729" y="36"/>
                    <a:pt x="729" y="36"/>
                  </a:cubicBezTo>
                  <a:lnTo>
                    <a:pt x="729" y="36"/>
                  </a:lnTo>
                  <a:cubicBezTo>
                    <a:pt x="729" y="36"/>
                    <a:pt x="728" y="36"/>
                    <a:pt x="728" y="37"/>
                  </a:cubicBezTo>
                  <a:lnTo>
                    <a:pt x="728" y="37"/>
                  </a:lnTo>
                  <a:cubicBezTo>
                    <a:pt x="728" y="36"/>
                    <a:pt x="729" y="36"/>
                    <a:pt x="729" y="36"/>
                  </a:cubicBezTo>
                  <a:lnTo>
                    <a:pt x="729" y="36"/>
                  </a:lnTo>
                  <a:cubicBezTo>
                    <a:pt x="729" y="36"/>
                    <a:pt x="729" y="36"/>
                    <a:pt x="728" y="36"/>
                  </a:cubicBezTo>
                  <a:lnTo>
                    <a:pt x="728" y="36"/>
                  </a:lnTo>
                  <a:cubicBezTo>
                    <a:pt x="729" y="36"/>
                    <a:pt x="729" y="36"/>
                    <a:pt x="729" y="36"/>
                  </a:cubicBezTo>
                  <a:lnTo>
                    <a:pt x="725" y="36"/>
                  </a:lnTo>
                  <a:cubicBezTo>
                    <a:pt x="724" y="36"/>
                    <a:pt x="723" y="37"/>
                    <a:pt x="723" y="37"/>
                  </a:cubicBezTo>
                  <a:lnTo>
                    <a:pt x="723" y="37"/>
                  </a:lnTo>
                  <a:cubicBezTo>
                    <a:pt x="722" y="37"/>
                    <a:pt x="722" y="37"/>
                    <a:pt x="722" y="37"/>
                  </a:cubicBezTo>
                  <a:lnTo>
                    <a:pt x="722" y="37"/>
                  </a:lnTo>
                  <a:lnTo>
                    <a:pt x="724" y="36"/>
                  </a:lnTo>
                  <a:lnTo>
                    <a:pt x="724" y="36"/>
                  </a:lnTo>
                  <a:cubicBezTo>
                    <a:pt x="723" y="36"/>
                    <a:pt x="722" y="37"/>
                    <a:pt x="721" y="37"/>
                  </a:cubicBezTo>
                  <a:lnTo>
                    <a:pt x="721" y="37"/>
                  </a:lnTo>
                  <a:cubicBezTo>
                    <a:pt x="722" y="37"/>
                    <a:pt x="722" y="37"/>
                    <a:pt x="722" y="37"/>
                  </a:cubicBezTo>
                  <a:lnTo>
                    <a:pt x="722" y="37"/>
                  </a:lnTo>
                  <a:lnTo>
                    <a:pt x="715" y="39"/>
                  </a:lnTo>
                  <a:lnTo>
                    <a:pt x="715" y="39"/>
                  </a:lnTo>
                  <a:cubicBezTo>
                    <a:pt x="714" y="40"/>
                    <a:pt x="713" y="40"/>
                    <a:pt x="712" y="41"/>
                  </a:cubicBezTo>
                  <a:lnTo>
                    <a:pt x="712" y="41"/>
                  </a:lnTo>
                  <a:cubicBezTo>
                    <a:pt x="712" y="41"/>
                    <a:pt x="712" y="40"/>
                    <a:pt x="712" y="40"/>
                  </a:cubicBezTo>
                  <a:lnTo>
                    <a:pt x="712" y="40"/>
                  </a:lnTo>
                  <a:cubicBezTo>
                    <a:pt x="715" y="39"/>
                    <a:pt x="718" y="38"/>
                    <a:pt x="721" y="37"/>
                  </a:cubicBezTo>
                  <a:lnTo>
                    <a:pt x="721" y="37"/>
                  </a:lnTo>
                  <a:cubicBezTo>
                    <a:pt x="720" y="37"/>
                    <a:pt x="719" y="37"/>
                    <a:pt x="718" y="38"/>
                  </a:cubicBezTo>
                  <a:lnTo>
                    <a:pt x="718" y="38"/>
                  </a:lnTo>
                  <a:cubicBezTo>
                    <a:pt x="718" y="38"/>
                    <a:pt x="718" y="38"/>
                    <a:pt x="718" y="38"/>
                  </a:cubicBezTo>
                  <a:lnTo>
                    <a:pt x="718" y="38"/>
                  </a:lnTo>
                  <a:cubicBezTo>
                    <a:pt x="717" y="38"/>
                    <a:pt x="716" y="38"/>
                    <a:pt x="714" y="39"/>
                  </a:cubicBezTo>
                  <a:lnTo>
                    <a:pt x="714" y="39"/>
                  </a:lnTo>
                  <a:cubicBezTo>
                    <a:pt x="714" y="39"/>
                    <a:pt x="714" y="39"/>
                    <a:pt x="714" y="39"/>
                  </a:cubicBezTo>
                  <a:lnTo>
                    <a:pt x="714" y="39"/>
                  </a:lnTo>
                  <a:cubicBezTo>
                    <a:pt x="713" y="39"/>
                    <a:pt x="712" y="39"/>
                    <a:pt x="711" y="39"/>
                  </a:cubicBezTo>
                  <a:lnTo>
                    <a:pt x="711" y="39"/>
                  </a:lnTo>
                  <a:cubicBezTo>
                    <a:pt x="711" y="39"/>
                    <a:pt x="712" y="39"/>
                    <a:pt x="713" y="38"/>
                  </a:cubicBezTo>
                  <a:lnTo>
                    <a:pt x="713" y="38"/>
                  </a:lnTo>
                  <a:cubicBezTo>
                    <a:pt x="710" y="39"/>
                    <a:pt x="708" y="40"/>
                    <a:pt x="706" y="41"/>
                  </a:cubicBezTo>
                  <a:lnTo>
                    <a:pt x="706" y="41"/>
                  </a:lnTo>
                  <a:cubicBezTo>
                    <a:pt x="707" y="41"/>
                    <a:pt x="707" y="40"/>
                    <a:pt x="708" y="40"/>
                  </a:cubicBezTo>
                  <a:lnTo>
                    <a:pt x="708" y="40"/>
                  </a:lnTo>
                  <a:cubicBezTo>
                    <a:pt x="707" y="41"/>
                    <a:pt x="706" y="41"/>
                    <a:pt x="705" y="41"/>
                  </a:cubicBezTo>
                  <a:lnTo>
                    <a:pt x="705" y="41"/>
                  </a:lnTo>
                  <a:cubicBezTo>
                    <a:pt x="705" y="41"/>
                    <a:pt x="705" y="41"/>
                    <a:pt x="706" y="41"/>
                  </a:cubicBezTo>
                  <a:lnTo>
                    <a:pt x="706" y="41"/>
                  </a:lnTo>
                  <a:cubicBezTo>
                    <a:pt x="704" y="41"/>
                    <a:pt x="703" y="41"/>
                    <a:pt x="701" y="42"/>
                  </a:cubicBezTo>
                  <a:lnTo>
                    <a:pt x="701" y="42"/>
                  </a:lnTo>
                  <a:cubicBezTo>
                    <a:pt x="706" y="40"/>
                    <a:pt x="710" y="39"/>
                    <a:pt x="714" y="37"/>
                  </a:cubicBezTo>
                  <a:lnTo>
                    <a:pt x="714" y="37"/>
                  </a:lnTo>
                  <a:cubicBezTo>
                    <a:pt x="713" y="38"/>
                    <a:pt x="713" y="38"/>
                    <a:pt x="713" y="38"/>
                  </a:cubicBezTo>
                  <a:lnTo>
                    <a:pt x="713" y="38"/>
                  </a:lnTo>
                  <a:cubicBezTo>
                    <a:pt x="713" y="38"/>
                    <a:pt x="714" y="38"/>
                    <a:pt x="715" y="37"/>
                  </a:cubicBezTo>
                  <a:lnTo>
                    <a:pt x="715" y="37"/>
                  </a:lnTo>
                  <a:cubicBezTo>
                    <a:pt x="715" y="38"/>
                    <a:pt x="715" y="38"/>
                    <a:pt x="714" y="39"/>
                  </a:cubicBezTo>
                  <a:lnTo>
                    <a:pt x="714" y="39"/>
                  </a:lnTo>
                  <a:cubicBezTo>
                    <a:pt x="717" y="38"/>
                    <a:pt x="719" y="37"/>
                    <a:pt x="722" y="37"/>
                  </a:cubicBezTo>
                  <a:lnTo>
                    <a:pt x="722" y="37"/>
                  </a:lnTo>
                  <a:cubicBezTo>
                    <a:pt x="721" y="37"/>
                    <a:pt x="719" y="37"/>
                    <a:pt x="718" y="38"/>
                  </a:cubicBezTo>
                  <a:lnTo>
                    <a:pt x="718" y="38"/>
                  </a:lnTo>
                  <a:cubicBezTo>
                    <a:pt x="721" y="37"/>
                    <a:pt x="722" y="37"/>
                    <a:pt x="724" y="36"/>
                  </a:cubicBezTo>
                  <a:lnTo>
                    <a:pt x="724" y="36"/>
                  </a:lnTo>
                  <a:cubicBezTo>
                    <a:pt x="724" y="36"/>
                    <a:pt x="724" y="36"/>
                    <a:pt x="724" y="36"/>
                  </a:cubicBezTo>
                  <a:lnTo>
                    <a:pt x="724" y="36"/>
                  </a:lnTo>
                  <a:cubicBezTo>
                    <a:pt x="724" y="36"/>
                    <a:pt x="724" y="36"/>
                    <a:pt x="724" y="36"/>
                  </a:cubicBezTo>
                  <a:lnTo>
                    <a:pt x="724" y="36"/>
                  </a:lnTo>
                  <a:cubicBezTo>
                    <a:pt x="723" y="36"/>
                    <a:pt x="722" y="36"/>
                    <a:pt x="722" y="37"/>
                  </a:cubicBezTo>
                  <a:lnTo>
                    <a:pt x="722" y="37"/>
                  </a:lnTo>
                  <a:cubicBezTo>
                    <a:pt x="722" y="36"/>
                    <a:pt x="723" y="36"/>
                    <a:pt x="724" y="36"/>
                  </a:cubicBezTo>
                  <a:lnTo>
                    <a:pt x="719" y="36"/>
                  </a:lnTo>
                  <a:cubicBezTo>
                    <a:pt x="724" y="34"/>
                    <a:pt x="728" y="33"/>
                    <a:pt x="732" y="31"/>
                  </a:cubicBezTo>
                  <a:lnTo>
                    <a:pt x="732" y="31"/>
                  </a:lnTo>
                  <a:cubicBezTo>
                    <a:pt x="731" y="33"/>
                    <a:pt x="730" y="34"/>
                    <a:pt x="727" y="35"/>
                  </a:cubicBezTo>
                  <a:lnTo>
                    <a:pt x="727" y="35"/>
                  </a:lnTo>
                  <a:cubicBezTo>
                    <a:pt x="731" y="34"/>
                    <a:pt x="734" y="33"/>
                    <a:pt x="737" y="32"/>
                  </a:cubicBezTo>
                  <a:lnTo>
                    <a:pt x="737" y="32"/>
                  </a:lnTo>
                  <a:lnTo>
                    <a:pt x="737" y="32"/>
                  </a:lnTo>
                  <a:lnTo>
                    <a:pt x="737" y="32"/>
                  </a:lnTo>
                  <a:lnTo>
                    <a:pt x="750" y="27"/>
                  </a:lnTo>
                  <a:lnTo>
                    <a:pt x="750" y="27"/>
                  </a:lnTo>
                  <a:cubicBezTo>
                    <a:pt x="746" y="29"/>
                    <a:pt x="742" y="30"/>
                    <a:pt x="737" y="32"/>
                  </a:cubicBezTo>
                  <a:lnTo>
                    <a:pt x="737" y="32"/>
                  </a:lnTo>
                  <a:lnTo>
                    <a:pt x="742" y="27"/>
                  </a:lnTo>
                  <a:lnTo>
                    <a:pt x="742" y="27"/>
                  </a:lnTo>
                  <a:cubicBezTo>
                    <a:pt x="742" y="27"/>
                    <a:pt x="742" y="27"/>
                    <a:pt x="742" y="27"/>
                  </a:cubicBezTo>
                  <a:lnTo>
                    <a:pt x="742" y="27"/>
                  </a:lnTo>
                  <a:lnTo>
                    <a:pt x="732" y="30"/>
                  </a:lnTo>
                  <a:lnTo>
                    <a:pt x="732" y="30"/>
                  </a:lnTo>
                  <a:cubicBezTo>
                    <a:pt x="733" y="30"/>
                    <a:pt x="733" y="29"/>
                    <a:pt x="733" y="28"/>
                  </a:cubicBezTo>
                  <a:lnTo>
                    <a:pt x="733" y="28"/>
                  </a:lnTo>
                  <a:cubicBezTo>
                    <a:pt x="732" y="28"/>
                    <a:pt x="731" y="29"/>
                    <a:pt x="730" y="29"/>
                  </a:cubicBezTo>
                  <a:lnTo>
                    <a:pt x="730" y="29"/>
                  </a:lnTo>
                  <a:cubicBezTo>
                    <a:pt x="731" y="29"/>
                    <a:pt x="732" y="28"/>
                    <a:pt x="733" y="27"/>
                  </a:cubicBezTo>
                  <a:lnTo>
                    <a:pt x="733" y="27"/>
                  </a:lnTo>
                  <a:cubicBezTo>
                    <a:pt x="725" y="31"/>
                    <a:pt x="718" y="34"/>
                    <a:pt x="712" y="36"/>
                  </a:cubicBezTo>
                  <a:lnTo>
                    <a:pt x="712" y="36"/>
                  </a:lnTo>
                  <a:cubicBezTo>
                    <a:pt x="710" y="36"/>
                    <a:pt x="710" y="37"/>
                    <a:pt x="707" y="38"/>
                  </a:cubicBezTo>
                  <a:lnTo>
                    <a:pt x="707" y="38"/>
                  </a:lnTo>
                  <a:cubicBezTo>
                    <a:pt x="708" y="38"/>
                    <a:pt x="709" y="37"/>
                    <a:pt x="709" y="37"/>
                  </a:cubicBezTo>
                  <a:lnTo>
                    <a:pt x="709" y="37"/>
                  </a:lnTo>
                  <a:cubicBezTo>
                    <a:pt x="707" y="38"/>
                    <a:pt x="705" y="39"/>
                    <a:pt x="703" y="40"/>
                  </a:cubicBezTo>
                  <a:lnTo>
                    <a:pt x="703" y="40"/>
                  </a:lnTo>
                  <a:cubicBezTo>
                    <a:pt x="703" y="40"/>
                    <a:pt x="703" y="40"/>
                    <a:pt x="703" y="40"/>
                  </a:cubicBezTo>
                  <a:lnTo>
                    <a:pt x="703" y="40"/>
                  </a:lnTo>
                  <a:cubicBezTo>
                    <a:pt x="703" y="40"/>
                    <a:pt x="703" y="40"/>
                    <a:pt x="703" y="40"/>
                  </a:cubicBezTo>
                  <a:lnTo>
                    <a:pt x="703" y="40"/>
                  </a:lnTo>
                  <a:cubicBezTo>
                    <a:pt x="705" y="39"/>
                    <a:pt x="706" y="38"/>
                    <a:pt x="707" y="38"/>
                  </a:cubicBezTo>
                  <a:lnTo>
                    <a:pt x="707" y="38"/>
                  </a:lnTo>
                  <a:cubicBezTo>
                    <a:pt x="706" y="38"/>
                    <a:pt x="705" y="39"/>
                    <a:pt x="703" y="39"/>
                  </a:cubicBezTo>
                  <a:lnTo>
                    <a:pt x="703" y="39"/>
                  </a:lnTo>
                  <a:cubicBezTo>
                    <a:pt x="704" y="39"/>
                    <a:pt x="705" y="38"/>
                    <a:pt x="706" y="36"/>
                  </a:cubicBezTo>
                  <a:lnTo>
                    <a:pt x="706" y="36"/>
                  </a:lnTo>
                  <a:cubicBezTo>
                    <a:pt x="701" y="39"/>
                    <a:pt x="694" y="42"/>
                    <a:pt x="686" y="45"/>
                  </a:cubicBezTo>
                  <a:lnTo>
                    <a:pt x="686" y="45"/>
                  </a:lnTo>
                  <a:cubicBezTo>
                    <a:pt x="685" y="45"/>
                    <a:pt x="684" y="45"/>
                    <a:pt x="684" y="46"/>
                  </a:cubicBezTo>
                  <a:lnTo>
                    <a:pt x="684" y="46"/>
                  </a:lnTo>
                  <a:cubicBezTo>
                    <a:pt x="685" y="45"/>
                    <a:pt x="686" y="45"/>
                    <a:pt x="686" y="45"/>
                  </a:cubicBezTo>
                  <a:lnTo>
                    <a:pt x="686" y="45"/>
                  </a:lnTo>
                  <a:cubicBezTo>
                    <a:pt x="686" y="45"/>
                    <a:pt x="686" y="45"/>
                    <a:pt x="685" y="45"/>
                  </a:cubicBezTo>
                  <a:lnTo>
                    <a:pt x="685" y="45"/>
                  </a:lnTo>
                  <a:cubicBezTo>
                    <a:pt x="686" y="45"/>
                    <a:pt x="686" y="45"/>
                    <a:pt x="687" y="45"/>
                  </a:cubicBezTo>
                  <a:lnTo>
                    <a:pt x="687" y="45"/>
                  </a:lnTo>
                  <a:cubicBezTo>
                    <a:pt x="687" y="45"/>
                    <a:pt x="687" y="45"/>
                    <a:pt x="687" y="45"/>
                  </a:cubicBezTo>
                  <a:lnTo>
                    <a:pt x="687" y="45"/>
                  </a:lnTo>
                  <a:cubicBezTo>
                    <a:pt x="688" y="45"/>
                    <a:pt x="689" y="44"/>
                    <a:pt x="690" y="44"/>
                  </a:cubicBezTo>
                  <a:lnTo>
                    <a:pt x="690" y="44"/>
                  </a:lnTo>
                  <a:cubicBezTo>
                    <a:pt x="689" y="44"/>
                    <a:pt x="689" y="44"/>
                    <a:pt x="689" y="44"/>
                  </a:cubicBezTo>
                  <a:lnTo>
                    <a:pt x="689" y="44"/>
                  </a:lnTo>
                  <a:cubicBezTo>
                    <a:pt x="691" y="44"/>
                    <a:pt x="694" y="43"/>
                    <a:pt x="696" y="42"/>
                  </a:cubicBezTo>
                  <a:lnTo>
                    <a:pt x="696" y="42"/>
                  </a:lnTo>
                  <a:cubicBezTo>
                    <a:pt x="694" y="43"/>
                    <a:pt x="691" y="44"/>
                    <a:pt x="689" y="45"/>
                  </a:cubicBezTo>
                  <a:lnTo>
                    <a:pt x="689" y="45"/>
                  </a:lnTo>
                  <a:cubicBezTo>
                    <a:pt x="689" y="45"/>
                    <a:pt x="689" y="45"/>
                    <a:pt x="689" y="45"/>
                  </a:cubicBezTo>
                  <a:lnTo>
                    <a:pt x="689" y="45"/>
                  </a:lnTo>
                  <a:cubicBezTo>
                    <a:pt x="688" y="45"/>
                    <a:pt x="688" y="45"/>
                    <a:pt x="687" y="45"/>
                  </a:cubicBezTo>
                  <a:lnTo>
                    <a:pt x="687" y="45"/>
                  </a:lnTo>
                  <a:cubicBezTo>
                    <a:pt x="688" y="45"/>
                    <a:pt x="688" y="44"/>
                    <a:pt x="689" y="44"/>
                  </a:cubicBezTo>
                  <a:lnTo>
                    <a:pt x="689" y="44"/>
                  </a:lnTo>
                  <a:cubicBezTo>
                    <a:pt x="688" y="44"/>
                    <a:pt x="687" y="45"/>
                    <a:pt x="687" y="45"/>
                  </a:cubicBezTo>
                  <a:lnTo>
                    <a:pt x="687" y="45"/>
                  </a:lnTo>
                  <a:cubicBezTo>
                    <a:pt x="687" y="45"/>
                    <a:pt x="687" y="45"/>
                    <a:pt x="687" y="45"/>
                  </a:cubicBezTo>
                  <a:lnTo>
                    <a:pt x="687" y="45"/>
                  </a:lnTo>
                  <a:cubicBezTo>
                    <a:pt x="687" y="45"/>
                    <a:pt x="686" y="45"/>
                    <a:pt x="686" y="45"/>
                  </a:cubicBezTo>
                  <a:lnTo>
                    <a:pt x="686" y="45"/>
                  </a:lnTo>
                  <a:cubicBezTo>
                    <a:pt x="687" y="45"/>
                    <a:pt x="688" y="45"/>
                    <a:pt x="689" y="45"/>
                  </a:cubicBezTo>
                  <a:lnTo>
                    <a:pt x="689" y="45"/>
                  </a:lnTo>
                  <a:cubicBezTo>
                    <a:pt x="688" y="45"/>
                    <a:pt x="687" y="45"/>
                    <a:pt x="686" y="45"/>
                  </a:cubicBezTo>
                  <a:lnTo>
                    <a:pt x="686" y="45"/>
                  </a:lnTo>
                  <a:cubicBezTo>
                    <a:pt x="686" y="45"/>
                    <a:pt x="686" y="45"/>
                    <a:pt x="686" y="45"/>
                  </a:cubicBezTo>
                  <a:lnTo>
                    <a:pt x="686" y="45"/>
                  </a:lnTo>
                  <a:cubicBezTo>
                    <a:pt x="685" y="46"/>
                    <a:pt x="685" y="46"/>
                    <a:pt x="684" y="46"/>
                  </a:cubicBezTo>
                  <a:lnTo>
                    <a:pt x="684" y="46"/>
                  </a:lnTo>
                  <a:cubicBezTo>
                    <a:pt x="684" y="46"/>
                    <a:pt x="684" y="46"/>
                    <a:pt x="684" y="46"/>
                  </a:cubicBezTo>
                  <a:lnTo>
                    <a:pt x="684" y="46"/>
                  </a:lnTo>
                  <a:cubicBezTo>
                    <a:pt x="685" y="46"/>
                    <a:pt x="685" y="45"/>
                    <a:pt x="685" y="45"/>
                  </a:cubicBezTo>
                  <a:lnTo>
                    <a:pt x="685" y="45"/>
                  </a:lnTo>
                  <a:cubicBezTo>
                    <a:pt x="685" y="45"/>
                    <a:pt x="685" y="46"/>
                    <a:pt x="684" y="46"/>
                  </a:cubicBezTo>
                  <a:lnTo>
                    <a:pt x="684" y="46"/>
                  </a:lnTo>
                  <a:cubicBezTo>
                    <a:pt x="684" y="46"/>
                    <a:pt x="684" y="46"/>
                    <a:pt x="684" y="46"/>
                  </a:cubicBezTo>
                  <a:lnTo>
                    <a:pt x="684" y="46"/>
                  </a:lnTo>
                  <a:cubicBezTo>
                    <a:pt x="683" y="46"/>
                    <a:pt x="682" y="46"/>
                    <a:pt x="681" y="47"/>
                  </a:cubicBezTo>
                  <a:lnTo>
                    <a:pt x="681" y="47"/>
                  </a:lnTo>
                  <a:cubicBezTo>
                    <a:pt x="681" y="47"/>
                    <a:pt x="682" y="46"/>
                    <a:pt x="682" y="46"/>
                  </a:cubicBezTo>
                  <a:lnTo>
                    <a:pt x="682" y="46"/>
                  </a:lnTo>
                  <a:cubicBezTo>
                    <a:pt x="678" y="48"/>
                    <a:pt x="674" y="49"/>
                    <a:pt x="671" y="50"/>
                  </a:cubicBezTo>
                  <a:lnTo>
                    <a:pt x="671" y="50"/>
                  </a:lnTo>
                  <a:cubicBezTo>
                    <a:pt x="675" y="49"/>
                    <a:pt x="678" y="48"/>
                    <a:pt x="681" y="47"/>
                  </a:cubicBezTo>
                  <a:lnTo>
                    <a:pt x="681" y="47"/>
                  </a:lnTo>
                  <a:cubicBezTo>
                    <a:pt x="672" y="49"/>
                    <a:pt x="663" y="51"/>
                    <a:pt x="654" y="54"/>
                  </a:cubicBezTo>
                  <a:cubicBezTo>
                    <a:pt x="649" y="55"/>
                    <a:pt x="645" y="56"/>
                    <a:pt x="642" y="58"/>
                  </a:cubicBezTo>
                  <a:lnTo>
                    <a:pt x="642" y="58"/>
                  </a:lnTo>
                  <a:lnTo>
                    <a:pt x="627" y="63"/>
                  </a:lnTo>
                  <a:lnTo>
                    <a:pt x="627" y="63"/>
                  </a:lnTo>
                  <a:cubicBezTo>
                    <a:pt x="627" y="63"/>
                    <a:pt x="627" y="63"/>
                    <a:pt x="627" y="63"/>
                  </a:cubicBezTo>
                  <a:cubicBezTo>
                    <a:pt x="627" y="63"/>
                    <a:pt x="627" y="63"/>
                    <a:pt x="627" y="63"/>
                  </a:cubicBezTo>
                  <a:lnTo>
                    <a:pt x="627" y="63"/>
                  </a:lnTo>
                  <a:lnTo>
                    <a:pt x="601" y="71"/>
                  </a:lnTo>
                  <a:cubicBezTo>
                    <a:pt x="601" y="71"/>
                    <a:pt x="601" y="71"/>
                    <a:pt x="601" y="71"/>
                  </a:cubicBezTo>
                  <a:lnTo>
                    <a:pt x="601" y="71"/>
                  </a:lnTo>
                  <a:cubicBezTo>
                    <a:pt x="601" y="71"/>
                    <a:pt x="601" y="71"/>
                    <a:pt x="601" y="71"/>
                  </a:cubicBezTo>
                  <a:lnTo>
                    <a:pt x="601" y="71"/>
                  </a:lnTo>
                  <a:cubicBezTo>
                    <a:pt x="601" y="71"/>
                    <a:pt x="601" y="71"/>
                    <a:pt x="601" y="71"/>
                  </a:cubicBezTo>
                  <a:lnTo>
                    <a:pt x="601" y="71"/>
                  </a:lnTo>
                  <a:cubicBezTo>
                    <a:pt x="584" y="77"/>
                    <a:pt x="570" y="82"/>
                    <a:pt x="557" y="86"/>
                  </a:cubicBezTo>
                  <a:lnTo>
                    <a:pt x="557" y="86"/>
                  </a:lnTo>
                  <a:cubicBezTo>
                    <a:pt x="576" y="80"/>
                    <a:pt x="592" y="74"/>
                    <a:pt x="605" y="70"/>
                  </a:cubicBezTo>
                  <a:lnTo>
                    <a:pt x="605" y="70"/>
                  </a:lnTo>
                  <a:cubicBezTo>
                    <a:pt x="607" y="70"/>
                    <a:pt x="609" y="69"/>
                    <a:pt x="610" y="69"/>
                  </a:cubicBezTo>
                  <a:lnTo>
                    <a:pt x="610" y="69"/>
                  </a:lnTo>
                  <a:cubicBezTo>
                    <a:pt x="610" y="69"/>
                    <a:pt x="610" y="69"/>
                    <a:pt x="609" y="69"/>
                  </a:cubicBezTo>
                  <a:lnTo>
                    <a:pt x="609" y="69"/>
                  </a:lnTo>
                  <a:cubicBezTo>
                    <a:pt x="606" y="71"/>
                    <a:pt x="603" y="72"/>
                    <a:pt x="599" y="73"/>
                  </a:cubicBezTo>
                  <a:lnTo>
                    <a:pt x="599" y="73"/>
                  </a:lnTo>
                  <a:cubicBezTo>
                    <a:pt x="602" y="72"/>
                    <a:pt x="605" y="71"/>
                    <a:pt x="608" y="70"/>
                  </a:cubicBezTo>
                  <a:lnTo>
                    <a:pt x="608" y="70"/>
                  </a:lnTo>
                  <a:cubicBezTo>
                    <a:pt x="608" y="70"/>
                    <a:pt x="608" y="70"/>
                    <a:pt x="608" y="71"/>
                  </a:cubicBezTo>
                  <a:lnTo>
                    <a:pt x="608" y="71"/>
                  </a:lnTo>
                  <a:cubicBezTo>
                    <a:pt x="607" y="71"/>
                    <a:pt x="606" y="71"/>
                    <a:pt x="605" y="72"/>
                  </a:cubicBezTo>
                  <a:lnTo>
                    <a:pt x="605" y="72"/>
                  </a:lnTo>
                  <a:cubicBezTo>
                    <a:pt x="601" y="73"/>
                    <a:pt x="597" y="74"/>
                    <a:pt x="593" y="76"/>
                  </a:cubicBezTo>
                  <a:lnTo>
                    <a:pt x="593" y="76"/>
                  </a:lnTo>
                  <a:cubicBezTo>
                    <a:pt x="595" y="75"/>
                    <a:pt x="597" y="74"/>
                    <a:pt x="599" y="73"/>
                  </a:cubicBezTo>
                  <a:lnTo>
                    <a:pt x="599" y="73"/>
                  </a:lnTo>
                  <a:cubicBezTo>
                    <a:pt x="591" y="76"/>
                    <a:pt x="584" y="78"/>
                    <a:pt x="576" y="81"/>
                  </a:cubicBezTo>
                  <a:lnTo>
                    <a:pt x="576" y="81"/>
                  </a:lnTo>
                  <a:cubicBezTo>
                    <a:pt x="568" y="84"/>
                    <a:pt x="558" y="86"/>
                    <a:pt x="548" y="89"/>
                  </a:cubicBezTo>
                  <a:lnTo>
                    <a:pt x="548" y="89"/>
                  </a:lnTo>
                  <a:cubicBezTo>
                    <a:pt x="551" y="88"/>
                    <a:pt x="554" y="87"/>
                    <a:pt x="557" y="86"/>
                  </a:cubicBezTo>
                  <a:lnTo>
                    <a:pt x="557" y="86"/>
                  </a:lnTo>
                  <a:cubicBezTo>
                    <a:pt x="554" y="87"/>
                    <a:pt x="551" y="88"/>
                    <a:pt x="548" y="89"/>
                  </a:cubicBezTo>
                  <a:lnTo>
                    <a:pt x="548" y="89"/>
                  </a:lnTo>
                  <a:cubicBezTo>
                    <a:pt x="548" y="89"/>
                    <a:pt x="548" y="89"/>
                    <a:pt x="548" y="89"/>
                  </a:cubicBezTo>
                  <a:lnTo>
                    <a:pt x="548" y="89"/>
                  </a:lnTo>
                  <a:cubicBezTo>
                    <a:pt x="550" y="89"/>
                    <a:pt x="553" y="88"/>
                    <a:pt x="557" y="87"/>
                  </a:cubicBezTo>
                  <a:lnTo>
                    <a:pt x="557" y="87"/>
                  </a:lnTo>
                  <a:cubicBezTo>
                    <a:pt x="555" y="88"/>
                    <a:pt x="553" y="89"/>
                    <a:pt x="552" y="89"/>
                  </a:cubicBezTo>
                  <a:lnTo>
                    <a:pt x="553" y="89"/>
                  </a:lnTo>
                  <a:cubicBezTo>
                    <a:pt x="557" y="88"/>
                    <a:pt x="560" y="87"/>
                    <a:pt x="564" y="86"/>
                  </a:cubicBezTo>
                  <a:lnTo>
                    <a:pt x="564" y="86"/>
                  </a:lnTo>
                  <a:cubicBezTo>
                    <a:pt x="560" y="87"/>
                    <a:pt x="557" y="88"/>
                    <a:pt x="554" y="89"/>
                  </a:cubicBezTo>
                  <a:lnTo>
                    <a:pt x="553" y="89"/>
                  </a:lnTo>
                  <a:cubicBezTo>
                    <a:pt x="538" y="94"/>
                    <a:pt x="524" y="98"/>
                    <a:pt x="509" y="103"/>
                  </a:cubicBezTo>
                  <a:lnTo>
                    <a:pt x="509" y="103"/>
                  </a:lnTo>
                  <a:cubicBezTo>
                    <a:pt x="522" y="99"/>
                    <a:pt x="536" y="94"/>
                    <a:pt x="552" y="89"/>
                  </a:cubicBezTo>
                  <a:lnTo>
                    <a:pt x="548" y="89"/>
                  </a:lnTo>
                  <a:cubicBezTo>
                    <a:pt x="506" y="103"/>
                    <a:pt x="486" y="110"/>
                    <a:pt x="472" y="114"/>
                  </a:cubicBezTo>
                  <a:lnTo>
                    <a:pt x="472" y="114"/>
                  </a:lnTo>
                  <a:cubicBezTo>
                    <a:pt x="471" y="115"/>
                    <a:pt x="470" y="115"/>
                    <a:pt x="468" y="116"/>
                  </a:cubicBezTo>
                  <a:cubicBezTo>
                    <a:pt x="470" y="115"/>
                    <a:pt x="471" y="115"/>
                    <a:pt x="472" y="114"/>
                  </a:cubicBezTo>
                  <a:lnTo>
                    <a:pt x="472" y="114"/>
                  </a:lnTo>
                  <a:cubicBezTo>
                    <a:pt x="472" y="114"/>
                    <a:pt x="471" y="115"/>
                    <a:pt x="471" y="115"/>
                  </a:cubicBezTo>
                  <a:lnTo>
                    <a:pt x="471" y="115"/>
                  </a:lnTo>
                  <a:cubicBezTo>
                    <a:pt x="475" y="114"/>
                    <a:pt x="481" y="112"/>
                    <a:pt x="488" y="110"/>
                  </a:cubicBezTo>
                  <a:lnTo>
                    <a:pt x="488" y="110"/>
                  </a:lnTo>
                  <a:cubicBezTo>
                    <a:pt x="494" y="108"/>
                    <a:pt x="500" y="106"/>
                    <a:pt x="507" y="104"/>
                  </a:cubicBezTo>
                  <a:lnTo>
                    <a:pt x="507" y="104"/>
                  </a:lnTo>
                  <a:cubicBezTo>
                    <a:pt x="496" y="108"/>
                    <a:pt x="485" y="111"/>
                    <a:pt x="475" y="115"/>
                  </a:cubicBezTo>
                  <a:lnTo>
                    <a:pt x="475" y="115"/>
                  </a:lnTo>
                  <a:cubicBezTo>
                    <a:pt x="472" y="115"/>
                    <a:pt x="470" y="115"/>
                    <a:pt x="469" y="115"/>
                  </a:cubicBezTo>
                  <a:lnTo>
                    <a:pt x="469" y="115"/>
                  </a:lnTo>
                  <a:cubicBezTo>
                    <a:pt x="468" y="116"/>
                    <a:pt x="468" y="116"/>
                    <a:pt x="468" y="116"/>
                  </a:cubicBezTo>
                  <a:lnTo>
                    <a:pt x="468" y="116"/>
                  </a:lnTo>
                  <a:cubicBezTo>
                    <a:pt x="468" y="116"/>
                    <a:pt x="468" y="116"/>
                    <a:pt x="468" y="116"/>
                  </a:cubicBezTo>
                  <a:lnTo>
                    <a:pt x="468" y="116"/>
                  </a:lnTo>
                  <a:cubicBezTo>
                    <a:pt x="461" y="118"/>
                    <a:pt x="454" y="120"/>
                    <a:pt x="448" y="122"/>
                  </a:cubicBezTo>
                  <a:lnTo>
                    <a:pt x="448" y="122"/>
                  </a:lnTo>
                  <a:cubicBezTo>
                    <a:pt x="446" y="123"/>
                    <a:pt x="444" y="124"/>
                    <a:pt x="442" y="124"/>
                  </a:cubicBezTo>
                  <a:cubicBezTo>
                    <a:pt x="443" y="124"/>
                    <a:pt x="444" y="124"/>
                    <a:pt x="445" y="123"/>
                  </a:cubicBezTo>
                  <a:lnTo>
                    <a:pt x="445" y="123"/>
                  </a:lnTo>
                  <a:cubicBezTo>
                    <a:pt x="444" y="124"/>
                    <a:pt x="443" y="124"/>
                    <a:pt x="442" y="124"/>
                  </a:cubicBezTo>
                  <a:lnTo>
                    <a:pt x="444" y="124"/>
                  </a:lnTo>
                  <a:cubicBezTo>
                    <a:pt x="446" y="123"/>
                    <a:pt x="449" y="122"/>
                    <a:pt x="451" y="122"/>
                  </a:cubicBezTo>
                  <a:lnTo>
                    <a:pt x="451" y="122"/>
                  </a:lnTo>
                  <a:cubicBezTo>
                    <a:pt x="457" y="120"/>
                    <a:pt x="461" y="119"/>
                    <a:pt x="465" y="118"/>
                  </a:cubicBezTo>
                  <a:lnTo>
                    <a:pt x="465" y="118"/>
                  </a:lnTo>
                  <a:cubicBezTo>
                    <a:pt x="458" y="120"/>
                    <a:pt x="452" y="122"/>
                    <a:pt x="446" y="124"/>
                  </a:cubicBezTo>
                  <a:lnTo>
                    <a:pt x="444" y="124"/>
                  </a:lnTo>
                  <a:cubicBezTo>
                    <a:pt x="443" y="125"/>
                    <a:pt x="442" y="125"/>
                    <a:pt x="441" y="125"/>
                  </a:cubicBezTo>
                  <a:lnTo>
                    <a:pt x="441" y="125"/>
                  </a:lnTo>
                  <a:cubicBezTo>
                    <a:pt x="441" y="125"/>
                    <a:pt x="441" y="125"/>
                    <a:pt x="441" y="125"/>
                  </a:cubicBezTo>
                  <a:lnTo>
                    <a:pt x="441" y="125"/>
                  </a:lnTo>
                  <a:cubicBezTo>
                    <a:pt x="437" y="126"/>
                    <a:pt x="433" y="128"/>
                    <a:pt x="429" y="129"/>
                  </a:cubicBezTo>
                  <a:lnTo>
                    <a:pt x="429" y="129"/>
                  </a:lnTo>
                  <a:cubicBezTo>
                    <a:pt x="430" y="129"/>
                    <a:pt x="430" y="129"/>
                    <a:pt x="431" y="129"/>
                  </a:cubicBezTo>
                  <a:lnTo>
                    <a:pt x="431" y="129"/>
                  </a:lnTo>
                  <a:cubicBezTo>
                    <a:pt x="430" y="129"/>
                    <a:pt x="428" y="130"/>
                    <a:pt x="427" y="130"/>
                  </a:cubicBezTo>
                  <a:lnTo>
                    <a:pt x="427" y="130"/>
                  </a:lnTo>
                  <a:cubicBezTo>
                    <a:pt x="427" y="130"/>
                    <a:pt x="428" y="130"/>
                    <a:pt x="429" y="129"/>
                  </a:cubicBezTo>
                  <a:lnTo>
                    <a:pt x="429" y="129"/>
                  </a:lnTo>
                  <a:cubicBezTo>
                    <a:pt x="424" y="131"/>
                    <a:pt x="420" y="132"/>
                    <a:pt x="415" y="133"/>
                  </a:cubicBezTo>
                  <a:lnTo>
                    <a:pt x="419" y="133"/>
                  </a:lnTo>
                  <a:cubicBezTo>
                    <a:pt x="408" y="137"/>
                    <a:pt x="394" y="142"/>
                    <a:pt x="376" y="148"/>
                  </a:cubicBezTo>
                  <a:lnTo>
                    <a:pt x="376" y="148"/>
                  </a:lnTo>
                  <a:lnTo>
                    <a:pt x="379" y="147"/>
                  </a:lnTo>
                  <a:lnTo>
                    <a:pt x="379" y="147"/>
                  </a:lnTo>
                  <a:cubicBezTo>
                    <a:pt x="377" y="148"/>
                    <a:pt x="374" y="149"/>
                    <a:pt x="372" y="150"/>
                  </a:cubicBezTo>
                  <a:lnTo>
                    <a:pt x="372" y="150"/>
                  </a:lnTo>
                  <a:cubicBezTo>
                    <a:pt x="373" y="149"/>
                    <a:pt x="375" y="149"/>
                    <a:pt x="376" y="148"/>
                  </a:cubicBezTo>
                  <a:lnTo>
                    <a:pt x="376" y="148"/>
                  </a:lnTo>
                  <a:lnTo>
                    <a:pt x="362" y="151"/>
                  </a:lnTo>
                  <a:cubicBezTo>
                    <a:pt x="364" y="151"/>
                    <a:pt x="366" y="151"/>
                    <a:pt x="368" y="151"/>
                  </a:cubicBezTo>
                  <a:lnTo>
                    <a:pt x="368" y="151"/>
                  </a:lnTo>
                  <a:cubicBezTo>
                    <a:pt x="366" y="151"/>
                    <a:pt x="364" y="152"/>
                    <a:pt x="362" y="152"/>
                  </a:cubicBezTo>
                  <a:lnTo>
                    <a:pt x="362" y="152"/>
                  </a:lnTo>
                  <a:cubicBezTo>
                    <a:pt x="364" y="151"/>
                    <a:pt x="364" y="151"/>
                    <a:pt x="362" y="151"/>
                  </a:cubicBezTo>
                  <a:lnTo>
                    <a:pt x="362" y="151"/>
                  </a:lnTo>
                  <a:lnTo>
                    <a:pt x="309" y="168"/>
                  </a:lnTo>
                  <a:lnTo>
                    <a:pt x="309" y="168"/>
                  </a:lnTo>
                  <a:cubicBezTo>
                    <a:pt x="315" y="167"/>
                    <a:pt x="321" y="165"/>
                    <a:pt x="327" y="163"/>
                  </a:cubicBezTo>
                  <a:lnTo>
                    <a:pt x="327" y="163"/>
                  </a:lnTo>
                  <a:lnTo>
                    <a:pt x="311" y="168"/>
                  </a:lnTo>
                  <a:lnTo>
                    <a:pt x="311" y="168"/>
                  </a:lnTo>
                  <a:cubicBezTo>
                    <a:pt x="311" y="168"/>
                    <a:pt x="310" y="168"/>
                    <a:pt x="309" y="168"/>
                  </a:cubicBezTo>
                  <a:cubicBezTo>
                    <a:pt x="309" y="168"/>
                    <a:pt x="309" y="168"/>
                    <a:pt x="309" y="168"/>
                  </a:cubicBezTo>
                  <a:lnTo>
                    <a:pt x="309" y="168"/>
                  </a:lnTo>
                  <a:lnTo>
                    <a:pt x="283" y="177"/>
                  </a:lnTo>
                  <a:cubicBezTo>
                    <a:pt x="290" y="175"/>
                    <a:pt x="296" y="173"/>
                    <a:pt x="301" y="172"/>
                  </a:cubicBezTo>
                  <a:lnTo>
                    <a:pt x="301" y="172"/>
                  </a:lnTo>
                  <a:cubicBezTo>
                    <a:pt x="299" y="173"/>
                    <a:pt x="297" y="173"/>
                    <a:pt x="295" y="174"/>
                  </a:cubicBezTo>
                  <a:lnTo>
                    <a:pt x="295" y="174"/>
                  </a:lnTo>
                  <a:cubicBezTo>
                    <a:pt x="296" y="174"/>
                    <a:pt x="297" y="174"/>
                    <a:pt x="298" y="173"/>
                  </a:cubicBezTo>
                  <a:lnTo>
                    <a:pt x="298" y="173"/>
                  </a:lnTo>
                  <a:lnTo>
                    <a:pt x="293" y="175"/>
                  </a:lnTo>
                  <a:lnTo>
                    <a:pt x="293" y="175"/>
                  </a:lnTo>
                  <a:cubicBezTo>
                    <a:pt x="293" y="175"/>
                    <a:pt x="292" y="175"/>
                    <a:pt x="292" y="175"/>
                  </a:cubicBezTo>
                  <a:lnTo>
                    <a:pt x="292" y="175"/>
                  </a:lnTo>
                  <a:lnTo>
                    <a:pt x="292" y="175"/>
                  </a:lnTo>
                  <a:lnTo>
                    <a:pt x="291" y="176"/>
                  </a:lnTo>
                  <a:lnTo>
                    <a:pt x="291" y="176"/>
                  </a:lnTo>
                  <a:lnTo>
                    <a:pt x="295" y="175"/>
                  </a:lnTo>
                  <a:lnTo>
                    <a:pt x="295" y="175"/>
                  </a:lnTo>
                  <a:cubicBezTo>
                    <a:pt x="295" y="175"/>
                    <a:pt x="294" y="176"/>
                    <a:pt x="293" y="176"/>
                  </a:cubicBezTo>
                  <a:lnTo>
                    <a:pt x="293" y="176"/>
                  </a:lnTo>
                  <a:cubicBezTo>
                    <a:pt x="294" y="176"/>
                    <a:pt x="295" y="175"/>
                    <a:pt x="296" y="175"/>
                  </a:cubicBezTo>
                  <a:lnTo>
                    <a:pt x="296" y="175"/>
                  </a:lnTo>
                  <a:lnTo>
                    <a:pt x="295" y="175"/>
                  </a:lnTo>
                  <a:lnTo>
                    <a:pt x="295" y="175"/>
                  </a:lnTo>
                  <a:cubicBezTo>
                    <a:pt x="296" y="175"/>
                    <a:pt x="297" y="175"/>
                    <a:pt x="298" y="174"/>
                  </a:cubicBezTo>
                  <a:lnTo>
                    <a:pt x="298" y="174"/>
                  </a:lnTo>
                  <a:lnTo>
                    <a:pt x="301" y="174"/>
                  </a:lnTo>
                  <a:lnTo>
                    <a:pt x="301" y="174"/>
                  </a:lnTo>
                  <a:cubicBezTo>
                    <a:pt x="299" y="174"/>
                    <a:pt x="298" y="175"/>
                    <a:pt x="296" y="175"/>
                  </a:cubicBezTo>
                  <a:lnTo>
                    <a:pt x="296" y="175"/>
                  </a:lnTo>
                  <a:lnTo>
                    <a:pt x="300" y="174"/>
                  </a:lnTo>
                  <a:lnTo>
                    <a:pt x="300" y="174"/>
                  </a:lnTo>
                  <a:cubicBezTo>
                    <a:pt x="297" y="175"/>
                    <a:pt x="294" y="176"/>
                    <a:pt x="291" y="177"/>
                  </a:cubicBezTo>
                  <a:cubicBezTo>
                    <a:pt x="291" y="177"/>
                    <a:pt x="291" y="177"/>
                    <a:pt x="291" y="177"/>
                  </a:cubicBezTo>
                  <a:lnTo>
                    <a:pt x="291" y="177"/>
                  </a:lnTo>
                  <a:cubicBezTo>
                    <a:pt x="289" y="178"/>
                    <a:pt x="287" y="178"/>
                    <a:pt x="285" y="179"/>
                  </a:cubicBezTo>
                  <a:lnTo>
                    <a:pt x="285" y="179"/>
                  </a:lnTo>
                  <a:cubicBezTo>
                    <a:pt x="288" y="178"/>
                    <a:pt x="290" y="177"/>
                    <a:pt x="293" y="176"/>
                  </a:cubicBezTo>
                  <a:lnTo>
                    <a:pt x="293" y="176"/>
                  </a:lnTo>
                  <a:cubicBezTo>
                    <a:pt x="290" y="177"/>
                    <a:pt x="288" y="178"/>
                    <a:pt x="285" y="178"/>
                  </a:cubicBezTo>
                  <a:lnTo>
                    <a:pt x="285" y="178"/>
                  </a:lnTo>
                  <a:cubicBezTo>
                    <a:pt x="286" y="178"/>
                    <a:pt x="288" y="177"/>
                    <a:pt x="290" y="176"/>
                  </a:cubicBezTo>
                  <a:lnTo>
                    <a:pt x="290" y="176"/>
                  </a:lnTo>
                  <a:lnTo>
                    <a:pt x="281" y="179"/>
                  </a:lnTo>
                  <a:lnTo>
                    <a:pt x="281" y="179"/>
                  </a:lnTo>
                  <a:cubicBezTo>
                    <a:pt x="273" y="182"/>
                    <a:pt x="265" y="184"/>
                    <a:pt x="256" y="186"/>
                  </a:cubicBezTo>
                  <a:cubicBezTo>
                    <a:pt x="256" y="186"/>
                    <a:pt x="256" y="186"/>
                    <a:pt x="256" y="186"/>
                  </a:cubicBezTo>
                  <a:lnTo>
                    <a:pt x="256" y="186"/>
                  </a:lnTo>
                  <a:cubicBezTo>
                    <a:pt x="256" y="186"/>
                    <a:pt x="255" y="187"/>
                    <a:pt x="255" y="187"/>
                  </a:cubicBezTo>
                  <a:lnTo>
                    <a:pt x="255" y="187"/>
                  </a:lnTo>
                  <a:cubicBezTo>
                    <a:pt x="255" y="187"/>
                    <a:pt x="255" y="187"/>
                    <a:pt x="255" y="187"/>
                  </a:cubicBezTo>
                  <a:lnTo>
                    <a:pt x="255" y="187"/>
                  </a:lnTo>
                  <a:cubicBezTo>
                    <a:pt x="251" y="189"/>
                    <a:pt x="247" y="191"/>
                    <a:pt x="245" y="192"/>
                  </a:cubicBezTo>
                  <a:lnTo>
                    <a:pt x="245" y="192"/>
                  </a:lnTo>
                  <a:cubicBezTo>
                    <a:pt x="246" y="192"/>
                    <a:pt x="247" y="191"/>
                    <a:pt x="248" y="191"/>
                  </a:cubicBezTo>
                  <a:lnTo>
                    <a:pt x="248" y="191"/>
                  </a:lnTo>
                  <a:cubicBezTo>
                    <a:pt x="248" y="191"/>
                    <a:pt x="248" y="191"/>
                    <a:pt x="248" y="191"/>
                  </a:cubicBezTo>
                  <a:lnTo>
                    <a:pt x="248" y="191"/>
                  </a:lnTo>
                  <a:cubicBezTo>
                    <a:pt x="246" y="192"/>
                    <a:pt x="245" y="192"/>
                    <a:pt x="244" y="193"/>
                  </a:cubicBezTo>
                  <a:lnTo>
                    <a:pt x="244" y="193"/>
                  </a:lnTo>
                  <a:cubicBezTo>
                    <a:pt x="244" y="192"/>
                    <a:pt x="245" y="192"/>
                    <a:pt x="245" y="192"/>
                  </a:cubicBezTo>
                  <a:lnTo>
                    <a:pt x="245" y="192"/>
                  </a:lnTo>
                  <a:cubicBezTo>
                    <a:pt x="243" y="192"/>
                    <a:pt x="241" y="193"/>
                    <a:pt x="241" y="193"/>
                  </a:cubicBezTo>
                  <a:cubicBezTo>
                    <a:pt x="240" y="193"/>
                    <a:pt x="243" y="191"/>
                    <a:pt x="255" y="187"/>
                  </a:cubicBezTo>
                  <a:lnTo>
                    <a:pt x="255" y="187"/>
                  </a:lnTo>
                  <a:cubicBezTo>
                    <a:pt x="239" y="191"/>
                    <a:pt x="225" y="195"/>
                    <a:pt x="214" y="199"/>
                  </a:cubicBezTo>
                  <a:lnTo>
                    <a:pt x="214" y="199"/>
                  </a:lnTo>
                  <a:cubicBezTo>
                    <a:pt x="218" y="198"/>
                    <a:pt x="223" y="197"/>
                    <a:pt x="230" y="195"/>
                  </a:cubicBezTo>
                  <a:lnTo>
                    <a:pt x="230" y="195"/>
                  </a:lnTo>
                  <a:cubicBezTo>
                    <a:pt x="230" y="195"/>
                    <a:pt x="230" y="195"/>
                    <a:pt x="230" y="195"/>
                  </a:cubicBezTo>
                  <a:lnTo>
                    <a:pt x="230" y="195"/>
                  </a:lnTo>
                  <a:cubicBezTo>
                    <a:pt x="230" y="195"/>
                    <a:pt x="230" y="195"/>
                    <a:pt x="230" y="195"/>
                  </a:cubicBezTo>
                  <a:lnTo>
                    <a:pt x="230" y="195"/>
                  </a:lnTo>
                  <a:cubicBezTo>
                    <a:pt x="228" y="197"/>
                    <a:pt x="226" y="198"/>
                    <a:pt x="223" y="200"/>
                  </a:cubicBezTo>
                  <a:lnTo>
                    <a:pt x="223" y="200"/>
                  </a:lnTo>
                  <a:cubicBezTo>
                    <a:pt x="222" y="200"/>
                    <a:pt x="220" y="201"/>
                    <a:pt x="219" y="201"/>
                  </a:cubicBezTo>
                  <a:lnTo>
                    <a:pt x="219" y="201"/>
                  </a:lnTo>
                  <a:cubicBezTo>
                    <a:pt x="222" y="199"/>
                    <a:pt x="226" y="197"/>
                    <a:pt x="230" y="195"/>
                  </a:cubicBezTo>
                  <a:lnTo>
                    <a:pt x="230" y="195"/>
                  </a:lnTo>
                  <a:cubicBezTo>
                    <a:pt x="225" y="197"/>
                    <a:pt x="221" y="199"/>
                    <a:pt x="216" y="202"/>
                  </a:cubicBezTo>
                  <a:lnTo>
                    <a:pt x="216" y="202"/>
                  </a:lnTo>
                  <a:cubicBezTo>
                    <a:pt x="217" y="201"/>
                    <a:pt x="218" y="201"/>
                    <a:pt x="219" y="201"/>
                  </a:cubicBezTo>
                  <a:lnTo>
                    <a:pt x="219" y="201"/>
                  </a:lnTo>
                  <a:cubicBezTo>
                    <a:pt x="218" y="201"/>
                    <a:pt x="218" y="202"/>
                    <a:pt x="217" y="202"/>
                  </a:cubicBezTo>
                  <a:lnTo>
                    <a:pt x="217" y="202"/>
                  </a:lnTo>
                  <a:cubicBezTo>
                    <a:pt x="217" y="202"/>
                    <a:pt x="216" y="202"/>
                    <a:pt x="216" y="202"/>
                  </a:cubicBezTo>
                  <a:lnTo>
                    <a:pt x="216" y="202"/>
                  </a:lnTo>
                  <a:cubicBezTo>
                    <a:pt x="216" y="202"/>
                    <a:pt x="215" y="203"/>
                    <a:pt x="213" y="203"/>
                  </a:cubicBezTo>
                  <a:lnTo>
                    <a:pt x="213" y="203"/>
                  </a:lnTo>
                  <a:cubicBezTo>
                    <a:pt x="214" y="203"/>
                    <a:pt x="215" y="202"/>
                    <a:pt x="216" y="202"/>
                  </a:cubicBezTo>
                  <a:lnTo>
                    <a:pt x="216" y="202"/>
                  </a:lnTo>
                  <a:cubicBezTo>
                    <a:pt x="212" y="203"/>
                    <a:pt x="209" y="203"/>
                    <a:pt x="206" y="204"/>
                  </a:cubicBezTo>
                  <a:lnTo>
                    <a:pt x="206" y="204"/>
                  </a:lnTo>
                  <a:cubicBezTo>
                    <a:pt x="213" y="201"/>
                    <a:pt x="221" y="198"/>
                    <a:pt x="230" y="195"/>
                  </a:cubicBezTo>
                  <a:lnTo>
                    <a:pt x="230" y="195"/>
                  </a:lnTo>
                  <a:cubicBezTo>
                    <a:pt x="230" y="195"/>
                    <a:pt x="230" y="195"/>
                    <a:pt x="230" y="195"/>
                  </a:cubicBezTo>
                  <a:lnTo>
                    <a:pt x="230" y="195"/>
                  </a:lnTo>
                  <a:lnTo>
                    <a:pt x="203" y="204"/>
                  </a:lnTo>
                  <a:lnTo>
                    <a:pt x="203" y="204"/>
                  </a:lnTo>
                  <a:cubicBezTo>
                    <a:pt x="206" y="202"/>
                    <a:pt x="210" y="201"/>
                    <a:pt x="214" y="199"/>
                  </a:cubicBezTo>
                  <a:lnTo>
                    <a:pt x="214" y="199"/>
                  </a:lnTo>
                  <a:cubicBezTo>
                    <a:pt x="205" y="202"/>
                    <a:pt x="201" y="203"/>
                    <a:pt x="198" y="206"/>
                  </a:cubicBezTo>
                  <a:lnTo>
                    <a:pt x="198" y="206"/>
                  </a:lnTo>
                  <a:cubicBezTo>
                    <a:pt x="177" y="213"/>
                    <a:pt x="177" y="213"/>
                    <a:pt x="177" y="213"/>
                  </a:cubicBezTo>
                  <a:cubicBezTo>
                    <a:pt x="177" y="213"/>
                    <a:pt x="177" y="213"/>
                    <a:pt x="150" y="221"/>
                  </a:cubicBezTo>
                  <a:cubicBezTo>
                    <a:pt x="155" y="220"/>
                    <a:pt x="158" y="220"/>
                    <a:pt x="160" y="219"/>
                  </a:cubicBezTo>
                  <a:lnTo>
                    <a:pt x="160" y="219"/>
                  </a:lnTo>
                  <a:cubicBezTo>
                    <a:pt x="159" y="219"/>
                    <a:pt x="159" y="220"/>
                    <a:pt x="158" y="220"/>
                  </a:cubicBezTo>
                  <a:lnTo>
                    <a:pt x="158" y="220"/>
                  </a:lnTo>
                  <a:cubicBezTo>
                    <a:pt x="160" y="220"/>
                    <a:pt x="161" y="219"/>
                    <a:pt x="161" y="219"/>
                  </a:cubicBezTo>
                  <a:lnTo>
                    <a:pt x="161" y="219"/>
                  </a:lnTo>
                  <a:cubicBezTo>
                    <a:pt x="162" y="219"/>
                    <a:pt x="163" y="219"/>
                    <a:pt x="163" y="219"/>
                  </a:cubicBezTo>
                  <a:cubicBezTo>
                    <a:pt x="164" y="219"/>
                    <a:pt x="164" y="219"/>
                    <a:pt x="164" y="219"/>
                  </a:cubicBezTo>
                  <a:lnTo>
                    <a:pt x="164" y="219"/>
                  </a:lnTo>
                  <a:cubicBezTo>
                    <a:pt x="162" y="219"/>
                    <a:pt x="161" y="220"/>
                    <a:pt x="160" y="220"/>
                  </a:cubicBezTo>
                  <a:lnTo>
                    <a:pt x="160" y="220"/>
                  </a:lnTo>
                  <a:cubicBezTo>
                    <a:pt x="161" y="220"/>
                    <a:pt x="163" y="219"/>
                    <a:pt x="164" y="219"/>
                  </a:cubicBezTo>
                  <a:lnTo>
                    <a:pt x="164" y="219"/>
                  </a:lnTo>
                  <a:cubicBezTo>
                    <a:pt x="164" y="219"/>
                    <a:pt x="163" y="219"/>
                    <a:pt x="163" y="219"/>
                  </a:cubicBezTo>
                  <a:cubicBezTo>
                    <a:pt x="163" y="219"/>
                    <a:pt x="164" y="219"/>
                    <a:pt x="165" y="219"/>
                  </a:cubicBezTo>
                  <a:lnTo>
                    <a:pt x="165" y="219"/>
                  </a:lnTo>
                  <a:cubicBezTo>
                    <a:pt x="166" y="218"/>
                    <a:pt x="167" y="218"/>
                    <a:pt x="169" y="218"/>
                  </a:cubicBezTo>
                  <a:lnTo>
                    <a:pt x="169" y="218"/>
                  </a:lnTo>
                  <a:cubicBezTo>
                    <a:pt x="166" y="219"/>
                    <a:pt x="163" y="220"/>
                    <a:pt x="161" y="220"/>
                  </a:cubicBezTo>
                  <a:lnTo>
                    <a:pt x="161" y="220"/>
                  </a:lnTo>
                  <a:cubicBezTo>
                    <a:pt x="160" y="221"/>
                    <a:pt x="159" y="221"/>
                    <a:pt x="158" y="221"/>
                  </a:cubicBezTo>
                  <a:lnTo>
                    <a:pt x="158" y="221"/>
                  </a:lnTo>
                  <a:cubicBezTo>
                    <a:pt x="159" y="221"/>
                    <a:pt x="159" y="220"/>
                    <a:pt x="160" y="220"/>
                  </a:cubicBezTo>
                  <a:lnTo>
                    <a:pt x="160" y="220"/>
                  </a:lnTo>
                  <a:cubicBezTo>
                    <a:pt x="159" y="220"/>
                    <a:pt x="158" y="221"/>
                    <a:pt x="157" y="221"/>
                  </a:cubicBezTo>
                  <a:lnTo>
                    <a:pt x="157" y="221"/>
                  </a:lnTo>
                  <a:cubicBezTo>
                    <a:pt x="156" y="221"/>
                    <a:pt x="156" y="221"/>
                    <a:pt x="156" y="221"/>
                  </a:cubicBezTo>
                  <a:lnTo>
                    <a:pt x="156" y="221"/>
                  </a:lnTo>
                  <a:cubicBezTo>
                    <a:pt x="157" y="221"/>
                    <a:pt x="157" y="220"/>
                    <a:pt x="158" y="220"/>
                  </a:cubicBezTo>
                  <a:lnTo>
                    <a:pt x="158" y="220"/>
                  </a:lnTo>
                  <a:cubicBezTo>
                    <a:pt x="157" y="220"/>
                    <a:pt x="155" y="221"/>
                    <a:pt x="153" y="221"/>
                  </a:cubicBezTo>
                  <a:lnTo>
                    <a:pt x="153" y="221"/>
                  </a:lnTo>
                  <a:cubicBezTo>
                    <a:pt x="152" y="221"/>
                    <a:pt x="151" y="221"/>
                    <a:pt x="150" y="221"/>
                  </a:cubicBezTo>
                  <a:cubicBezTo>
                    <a:pt x="151" y="221"/>
                    <a:pt x="152" y="222"/>
                    <a:pt x="152" y="222"/>
                  </a:cubicBezTo>
                  <a:lnTo>
                    <a:pt x="152" y="222"/>
                  </a:lnTo>
                  <a:cubicBezTo>
                    <a:pt x="146" y="224"/>
                    <a:pt x="137" y="226"/>
                    <a:pt x="124" y="230"/>
                  </a:cubicBezTo>
                  <a:cubicBezTo>
                    <a:pt x="121" y="231"/>
                    <a:pt x="118" y="233"/>
                    <a:pt x="115" y="234"/>
                  </a:cubicBezTo>
                  <a:lnTo>
                    <a:pt x="115" y="234"/>
                  </a:lnTo>
                  <a:cubicBezTo>
                    <a:pt x="110" y="235"/>
                    <a:pt x="105" y="237"/>
                    <a:pt x="100" y="238"/>
                  </a:cubicBezTo>
                  <a:lnTo>
                    <a:pt x="100" y="238"/>
                  </a:lnTo>
                  <a:lnTo>
                    <a:pt x="97" y="239"/>
                  </a:lnTo>
                  <a:cubicBezTo>
                    <a:pt x="97" y="239"/>
                    <a:pt x="98" y="239"/>
                    <a:pt x="98" y="239"/>
                  </a:cubicBezTo>
                  <a:lnTo>
                    <a:pt x="98" y="239"/>
                  </a:lnTo>
                  <a:cubicBezTo>
                    <a:pt x="89" y="242"/>
                    <a:pt x="80" y="245"/>
                    <a:pt x="71" y="248"/>
                  </a:cubicBezTo>
                  <a:cubicBezTo>
                    <a:pt x="73" y="248"/>
                    <a:pt x="76" y="248"/>
                    <a:pt x="79" y="247"/>
                  </a:cubicBezTo>
                  <a:lnTo>
                    <a:pt x="79" y="247"/>
                  </a:lnTo>
                  <a:cubicBezTo>
                    <a:pt x="74" y="248"/>
                    <a:pt x="61" y="253"/>
                    <a:pt x="62" y="253"/>
                  </a:cubicBezTo>
                  <a:cubicBezTo>
                    <a:pt x="62" y="253"/>
                    <a:pt x="65" y="252"/>
                    <a:pt x="71" y="250"/>
                  </a:cubicBezTo>
                  <a:lnTo>
                    <a:pt x="71" y="250"/>
                  </a:lnTo>
                  <a:cubicBezTo>
                    <a:pt x="61" y="254"/>
                    <a:pt x="52" y="257"/>
                    <a:pt x="43" y="260"/>
                  </a:cubicBezTo>
                  <a:lnTo>
                    <a:pt x="43" y="260"/>
                  </a:lnTo>
                  <a:cubicBezTo>
                    <a:pt x="32" y="264"/>
                    <a:pt x="18" y="268"/>
                    <a:pt x="0" y="274"/>
                  </a:cubicBezTo>
                  <a:cubicBezTo>
                    <a:pt x="10" y="272"/>
                    <a:pt x="18" y="269"/>
                    <a:pt x="24" y="268"/>
                  </a:cubicBezTo>
                  <a:lnTo>
                    <a:pt x="24" y="268"/>
                  </a:lnTo>
                  <a:cubicBezTo>
                    <a:pt x="18" y="270"/>
                    <a:pt x="13" y="272"/>
                    <a:pt x="9" y="274"/>
                  </a:cubicBezTo>
                  <a:cubicBezTo>
                    <a:pt x="16" y="271"/>
                    <a:pt x="22" y="269"/>
                    <a:pt x="27" y="267"/>
                  </a:cubicBezTo>
                  <a:lnTo>
                    <a:pt x="27" y="267"/>
                  </a:lnTo>
                  <a:cubicBezTo>
                    <a:pt x="51" y="260"/>
                    <a:pt x="51" y="260"/>
                    <a:pt x="88" y="248"/>
                  </a:cubicBezTo>
                  <a:lnTo>
                    <a:pt x="88" y="248"/>
                  </a:lnTo>
                  <a:cubicBezTo>
                    <a:pt x="85" y="248"/>
                    <a:pt x="82" y="248"/>
                    <a:pt x="44" y="260"/>
                  </a:cubicBezTo>
                  <a:lnTo>
                    <a:pt x="44" y="260"/>
                  </a:lnTo>
                  <a:cubicBezTo>
                    <a:pt x="54" y="256"/>
                    <a:pt x="59" y="255"/>
                    <a:pt x="76" y="249"/>
                  </a:cubicBezTo>
                  <a:lnTo>
                    <a:pt x="76" y="249"/>
                  </a:lnTo>
                  <a:cubicBezTo>
                    <a:pt x="77" y="248"/>
                    <a:pt x="79" y="248"/>
                    <a:pt x="81" y="247"/>
                  </a:cubicBezTo>
                  <a:lnTo>
                    <a:pt x="81" y="247"/>
                  </a:lnTo>
                  <a:cubicBezTo>
                    <a:pt x="81" y="247"/>
                    <a:pt x="80" y="248"/>
                    <a:pt x="80" y="248"/>
                  </a:cubicBezTo>
                  <a:lnTo>
                    <a:pt x="126" y="235"/>
                  </a:lnTo>
                  <a:lnTo>
                    <a:pt x="126" y="235"/>
                  </a:lnTo>
                  <a:lnTo>
                    <a:pt x="115" y="239"/>
                  </a:lnTo>
                  <a:cubicBezTo>
                    <a:pt x="104" y="243"/>
                    <a:pt x="96" y="246"/>
                    <a:pt x="88" y="248"/>
                  </a:cubicBezTo>
                  <a:lnTo>
                    <a:pt x="88" y="248"/>
                  </a:lnTo>
                  <a:cubicBezTo>
                    <a:pt x="88" y="248"/>
                    <a:pt x="88" y="248"/>
                    <a:pt x="88" y="248"/>
                  </a:cubicBezTo>
                  <a:cubicBezTo>
                    <a:pt x="89" y="248"/>
                    <a:pt x="90" y="248"/>
                    <a:pt x="93" y="248"/>
                  </a:cubicBezTo>
                  <a:lnTo>
                    <a:pt x="93" y="248"/>
                  </a:lnTo>
                  <a:lnTo>
                    <a:pt x="62" y="257"/>
                  </a:lnTo>
                  <a:cubicBezTo>
                    <a:pt x="65" y="257"/>
                    <a:pt x="69" y="256"/>
                    <a:pt x="74" y="255"/>
                  </a:cubicBezTo>
                  <a:lnTo>
                    <a:pt x="74" y="255"/>
                  </a:lnTo>
                  <a:cubicBezTo>
                    <a:pt x="73" y="256"/>
                    <a:pt x="72" y="256"/>
                    <a:pt x="71" y="257"/>
                  </a:cubicBezTo>
                  <a:cubicBezTo>
                    <a:pt x="74" y="256"/>
                    <a:pt x="76" y="255"/>
                    <a:pt x="79" y="254"/>
                  </a:cubicBezTo>
                  <a:lnTo>
                    <a:pt x="79" y="254"/>
                  </a:lnTo>
                  <a:cubicBezTo>
                    <a:pt x="84" y="253"/>
                    <a:pt x="90" y="251"/>
                    <a:pt x="96" y="249"/>
                  </a:cubicBezTo>
                  <a:lnTo>
                    <a:pt x="96" y="249"/>
                  </a:lnTo>
                  <a:cubicBezTo>
                    <a:pt x="104" y="247"/>
                    <a:pt x="111" y="246"/>
                    <a:pt x="121" y="243"/>
                  </a:cubicBezTo>
                  <a:lnTo>
                    <a:pt x="121" y="243"/>
                  </a:lnTo>
                  <a:cubicBezTo>
                    <a:pt x="115" y="245"/>
                    <a:pt x="110" y="246"/>
                    <a:pt x="106" y="248"/>
                  </a:cubicBezTo>
                  <a:cubicBezTo>
                    <a:pt x="113" y="246"/>
                    <a:pt x="119" y="244"/>
                    <a:pt x="123" y="242"/>
                  </a:cubicBezTo>
                  <a:lnTo>
                    <a:pt x="123" y="242"/>
                  </a:lnTo>
                  <a:cubicBezTo>
                    <a:pt x="126" y="241"/>
                    <a:pt x="129" y="240"/>
                    <a:pt x="133" y="239"/>
                  </a:cubicBezTo>
                  <a:cubicBezTo>
                    <a:pt x="133" y="239"/>
                    <a:pt x="133" y="239"/>
                    <a:pt x="133" y="239"/>
                  </a:cubicBezTo>
                  <a:lnTo>
                    <a:pt x="133" y="239"/>
                  </a:lnTo>
                  <a:cubicBezTo>
                    <a:pt x="132" y="239"/>
                    <a:pt x="132" y="239"/>
                    <a:pt x="132" y="239"/>
                  </a:cubicBezTo>
                  <a:lnTo>
                    <a:pt x="132" y="239"/>
                  </a:lnTo>
                  <a:cubicBezTo>
                    <a:pt x="132" y="239"/>
                    <a:pt x="132" y="239"/>
                    <a:pt x="133" y="238"/>
                  </a:cubicBezTo>
                  <a:lnTo>
                    <a:pt x="133" y="238"/>
                  </a:lnTo>
                  <a:cubicBezTo>
                    <a:pt x="133" y="238"/>
                    <a:pt x="133" y="238"/>
                    <a:pt x="133" y="239"/>
                  </a:cubicBezTo>
                  <a:lnTo>
                    <a:pt x="133" y="239"/>
                  </a:lnTo>
                  <a:cubicBezTo>
                    <a:pt x="133" y="238"/>
                    <a:pt x="133" y="238"/>
                    <a:pt x="134" y="238"/>
                  </a:cubicBezTo>
                  <a:lnTo>
                    <a:pt x="134" y="238"/>
                  </a:lnTo>
                  <a:cubicBezTo>
                    <a:pt x="133" y="238"/>
                    <a:pt x="133" y="239"/>
                    <a:pt x="133" y="239"/>
                  </a:cubicBezTo>
                  <a:cubicBezTo>
                    <a:pt x="136" y="239"/>
                    <a:pt x="139" y="238"/>
                    <a:pt x="141" y="237"/>
                  </a:cubicBezTo>
                  <a:lnTo>
                    <a:pt x="141" y="237"/>
                  </a:lnTo>
                  <a:cubicBezTo>
                    <a:pt x="141" y="237"/>
                    <a:pt x="141" y="238"/>
                    <a:pt x="141" y="239"/>
                  </a:cubicBezTo>
                  <a:cubicBezTo>
                    <a:pt x="141" y="239"/>
                    <a:pt x="141" y="239"/>
                    <a:pt x="148" y="233"/>
                  </a:cubicBezTo>
                  <a:lnTo>
                    <a:pt x="148" y="233"/>
                  </a:lnTo>
                  <a:cubicBezTo>
                    <a:pt x="148" y="233"/>
                    <a:pt x="148" y="233"/>
                    <a:pt x="148" y="233"/>
                  </a:cubicBezTo>
                  <a:lnTo>
                    <a:pt x="148" y="233"/>
                  </a:lnTo>
                  <a:cubicBezTo>
                    <a:pt x="169" y="227"/>
                    <a:pt x="191" y="221"/>
                    <a:pt x="212" y="213"/>
                  </a:cubicBezTo>
                  <a:lnTo>
                    <a:pt x="212" y="213"/>
                  </a:lnTo>
                  <a:cubicBezTo>
                    <a:pt x="212" y="213"/>
                    <a:pt x="211" y="213"/>
                    <a:pt x="209" y="214"/>
                  </a:cubicBezTo>
                  <a:lnTo>
                    <a:pt x="209" y="214"/>
                  </a:lnTo>
                  <a:cubicBezTo>
                    <a:pt x="209" y="213"/>
                    <a:pt x="210" y="213"/>
                    <a:pt x="210" y="213"/>
                  </a:cubicBezTo>
                  <a:lnTo>
                    <a:pt x="210" y="213"/>
                  </a:lnTo>
                  <a:cubicBezTo>
                    <a:pt x="204" y="215"/>
                    <a:pt x="198" y="216"/>
                    <a:pt x="192" y="218"/>
                  </a:cubicBezTo>
                  <a:lnTo>
                    <a:pt x="192" y="218"/>
                  </a:lnTo>
                  <a:cubicBezTo>
                    <a:pt x="194" y="217"/>
                    <a:pt x="196" y="216"/>
                    <a:pt x="197" y="215"/>
                  </a:cubicBezTo>
                  <a:lnTo>
                    <a:pt x="197" y="215"/>
                  </a:lnTo>
                  <a:cubicBezTo>
                    <a:pt x="195" y="216"/>
                    <a:pt x="192" y="217"/>
                    <a:pt x="189" y="218"/>
                  </a:cubicBezTo>
                  <a:lnTo>
                    <a:pt x="189" y="218"/>
                  </a:lnTo>
                  <a:cubicBezTo>
                    <a:pt x="192" y="217"/>
                    <a:pt x="195" y="216"/>
                    <a:pt x="198" y="215"/>
                  </a:cubicBezTo>
                  <a:lnTo>
                    <a:pt x="198" y="215"/>
                  </a:lnTo>
                  <a:cubicBezTo>
                    <a:pt x="198" y="215"/>
                    <a:pt x="198" y="215"/>
                    <a:pt x="197" y="215"/>
                  </a:cubicBezTo>
                  <a:lnTo>
                    <a:pt x="197" y="215"/>
                  </a:lnTo>
                  <a:cubicBezTo>
                    <a:pt x="198" y="215"/>
                    <a:pt x="198" y="215"/>
                    <a:pt x="199" y="215"/>
                  </a:cubicBezTo>
                  <a:lnTo>
                    <a:pt x="199" y="215"/>
                  </a:lnTo>
                  <a:cubicBezTo>
                    <a:pt x="199" y="215"/>
                    <a:pt x="198" y="215"/>
                    <a:pt x="198" y="215"/>
                  </a:cubicBezTo>
                  <a:lnTo>
                    <a:pt x="198" y="215"/>
                  </a:lnTo>
                  <a:cubicBezTo>
                    <a:pt x="199" y="215"/>
                    <a:pt x="199" y="214"/>
                    <a:pt x="200" y="214"/>
                  </a:cubicBezTo>
                  <a:lnTo>
                    <a:pt x="200" y="214"/>
                  </a:lnTo>
                  <a:cubicBezTo>
                    <a:pt x="197" y="215"/>
                    <a:pt x="194" y="216"/>
                    <a:pt x="190" y="217"/>
                  </a:cubicBezTo>
                  <a:lnTo>
                    <a:pt x="190" y="217"/>
                  </a:lnTo>
                  <a:cubicBezTo>
                    <a:pt x="190" y="217"/>
                    <a:pt x="190" y="217"/>
                    <a:pt x="190" y="217"/>
                  </a:cubicBezTo>
                  <a:lnTo>
                    <a:pt x="190" y="217"/>
                  </a:lnTo>
                  <a:cubicBezTo>
                    <a:pt x="194" y="216"/>
                    <a:pt x="197" y="215"/>
                    <a:pt x="200" y="214"/>
                  </a:cubicBezTo>
                  <a:lnTo>
                    <a:pt x="200" y="214"/>
                  </a:lnTo>
                  <a:cubicBezTo>
                    <a:pt x="200" y="214"/>
                    <a:pt x="200" y="214"/>
                    <a:pt x="200" y="214"/>
                  </a:cubicBezTo>
                  <a:lnTo>
                    <a:pt x="200" y="214"/>
                  </a:lnTo>
                  <a:cubicBezTo>
                    <a:pt x="201" y="213"/>
                    <a:pt x="202" y="213"/>
                    <a:pt x="203" y="213"/>
                  </a:cubicBezTo>
                  <a:lnTo>
                    <a:pt x="203" y="213"/>
                  </a:lnTo>
                  <a:cubicBezTo>
                    <a:pt x="202" y="213"/>
                    <a:pt x="200" y="214"/>
                    <a:pt x="199" y="215"/>
                  </a:cubicBezTo>
                  <a:lnTo>
                    <a:pt x="199" y="215"/>
                  </a:lnTo>
                  <a:cubicBezTo>
                    <a:pt x="201" y="214"/>
                    <a:pt x="203" y="213"/>
                    <a:pt x="206" y="212"/>
                  </a:cubicBezTo>
                  <a:lnTo>
                    <a:pt x="206" y="212"/>
                  </a:lnTo>
                  <a:cubicBezTo>
                    <a:pt x="205" y="212"/>
                    <a:pt x="204" y="212"/>
                    <a:pt x="203" y="213"/>
                  </a:cubicBezTo>
                  <a:lnTo>
                    <a:pt x="203" y="213"/>
                  </a:lnTo>
                  <a:lnTo>
                    <a:pt x="207" y="212"/>
                  </a:lnTo>
                  <a:lnTo>
                    <a:pt x="207" y="212"/>
                  </a:lnTo>
                  <a:cubicBezTo>
                    <a:pt x="206" y="212"/>
                    <a:pt x="206" y="212"/>
                    <a:pt x="206" y="212"/>
                  </a:cubicBezTo>
                  <a:lnTo>
                    <a:pt x="206" y="212"/>
                  </a:lnTo>
                  <a:cubicBezTo>
                    <a:pt x="209" y="211"/>
                    <a:pt x="212" y="210"/>
                    <a:pt x="215" y="210"/>
                  </a:cubicBezTo>
                  <a:lnTo>
                    <a:pt x="215" y="210"/>
                  </a:lnTo>
                  <a:cubicBezTo>
                    <a:pt x="214" y="210"/>
                    <a:pt x="213" y="211"/>
                    <a:pt x="213" y="212"/>
                  </a:cubicBezTo>
                  <a:lnTo>
                    <a:pt x="213" y="212"/>
                  </a:lnTo>
                  <a:cubicBezTo>
                    <a:pt x="212" y="212"/>
                    <a:pt x="211" y="213"/>
                    <a:pt x="210" y="213"/>
                  </a:cubicBezTo>
                  <a:lnTo>
                    <a:pt x="210" y="213"/>
                  </a:lnTo>
                  <a:cubicBezTo>
                    <a:pt x="211" y="213"/>
                    <a:pt x="211" y="213"/>
                    <a:pt x="212" y="213"/>
                  </a:cubicBezTo>
                  <a:lnTo>
                    <a:pt x="212" y="213"/>
                  </a:lnTo>
                  <a:cubicBezTo>
                    <a:pt x="212" y="213"/>
                    <a:pt x="212" y="213"/>
                    <a:pt x="212" y="213"/>
                  </a:cubicBezTo>
                  <a:cubicBezTo>
                    <a:pt x="220" y="210"/>
                    <a:pt x="227" y="207"/>
                    <a:pt x="234" y="204"/>
                  </a:cubicBezTo>
                  <a:lnTo>
                    <a:pt x="234" y="204"/>
                  </a:lnTo>
                  <a:cubicBezTo>
                    <a:pt x="233" y="205"/>
                    <a:pt x="232" y="205"/>
                    <a:pt x="231" y="205"/>
                  </a:cubicBezTo>
                  <a:lnTo>
                    <a:pt x="231" y="205"/>
                  </a:lnTo>
                  <a:lnTo>
                    <a:pt x="234" y="204"/>
                  </a:lnTo>
                  <a:lnTo>
                    <a:pt x="233" y="204"/>
                  </a:lnTo>
                  <a:lnTo>
                    <a:pt x="233" y="204"/>
                  </a:lnTo>
                  <a:cubicBezTo>
                    <a:pt x="237" y="202"/>
                    <a:pt x="241" y="201"/>
                    <a:pt x="243" y="200"/>
                  </a:cubicBezTo>
                  <a:lnTo>
                    <a:pt x="243" y="200"/>
                  </a:lnTo>
                  <a:cubicBezTo>
                    <a:pt x="244" y="200"/>
                    <a:pt x="244" y="199"/>
                    <a:pt x="245" y="199"/>
                  </a:cubicBezTo>
                  <a:lnTo>
                    <a:pt x="245" y="199"/>
                  </a:lnTo>
                  <a:cubicBezTo>
                    <a:pt x="245" y="199"/>
                    <a:pt x="245" y="199"/>
                    <a:pt x="244" y="199"/>
                  </a:cubicBezTo>
                  <a:lnTo>
                    <a:pt x="244" y="199"/>
                  </a:lnTo>
                  <a:cubicBezTo>
                    <a:pt x="245" y="199"/>
                    <a:pt x="245" y="199"/>
                    <a:pt x="245" y="199"/>
                  </a:cubicBezTo>
                  <a:lnTo>
                    <a:pt x="245" y="199"/>
                  </a:lnTo>
                  <a:cubicBezTo>
                    <a:pt x="245" y="199"/>
                    <a:pt x="245" y="199"/>
                    <a:pt x="245" y="199"/>
                  </a:cubicBezTo>
                  <a:lnTo>
                    <a:pt x="245" y="199"/>
                  </a:lnTo>
                  <a:cubicBezTo>
                    <a:pt x="245" y="199"/>
                    <a:pt x="245" y="199"/>
                    <a:pt x="246" y="199"/>
                  </a:cubicBezTo>
                  <a:lnTo>
                    <a:pt x="246" y="199"/>
                  </a:lnTo>
                  <a:cubicBezTo>
                    <a:pt x="245" y="199"/>
                    <a:pt x="245" y="199"/>
                    <a:pt x="245" y="199"/>
                  </a:cubicBezTo>
                  <a:lnTo>
                    <a:pt x="245" y="199"/>
                  </a:lnTo>
                  <a:cubicBezTo>
                    <a:pt x="245" y="199"/>
                    <a:pt x="246" y="199"/>
                    <a:pt x="246" y="199"/>
                  </a:cubicBezTo>
                  <a:lnTo>
                    <a:pt x="246" y="199"/>
                  </a:lnTo>
                  <a:cubicBezTo>
                    <a:pt x="246" y="199"/>
                    <a:pt x="246" y="199"/>
                    <a:pt x="246" y="199"/>
                  </a:cubicBezTo>
                  <a:lnTo>
                    <a:pt x="246" y="199"/>
                  </a:lnTo>
                  <a:cubicBezTo>
                    <a:pt x="245" y="199"/>
                    <a:pt x="245" y="199"/>
                    <a:pt x="245" y="199"/>
                  </a:cubicBezTo>
                  <a:lnTo>
                    <a:pt x="245" y="199"/>
                  </a:lnTo>
                  <a:cubicBezTo>
                    <a:pt x="245" y="199"/>
                    <a:pt x="245" y="199"/>
                    <a:pt x="245" y="199"/>
                  </a:cubicBezTo>
                  <a:lnTo>
                    <a:pt x="245" y="199"/>
                  </a:lnTo>
                  <a:cubicBezTo>
                    <a:pt x="245" y="199"/>
                    <a:pt x="245" y="199"/>
                    <a:pt x="245" y="200"/>
                  </a:cubicBezTo>
                  <a:lnTo>
                    <a:pt x="245" y="200"/>
                  </a:lnTo>
                  <a:lnTo>
                    <a:pt x="234" y="204"/>
                  </a:lnTo>
                  <a:lnTo>
                    <a:pt x="237" y="203"/>
                  </a:lnTo>
                  <a:lnTo>
                    <a:pt x="237" y="203"/>
                  </a:lnTo>
                  <a:cubicBezTo>
                    <a:pt x="236" y="203"/>
                    <a:pt x="235" y="204"/>
                    <a:pt x="234" y="204"/>
                  </a:cubicBezTo>
                  <a:lnTo>
                    <a:pt x="234" y="204"/>
                  </a:lnTo>
                  <a:cubicBezTo>
                    <a:pt x="234" y="204"/>
                    <a:pt x="234" y="204"/>
                    <a:pt x="235" y="204"/>
                  </a:cubicBezTo>
                  <a:lnTo>
                    <a:pt x="235" y="204"/>
                  </a:lnTo>
                  <a:cubicBezTo>
                    <a:pt x="230" y="206"/>
                    <a:pt x="223" y="209"/>
                    <a:pt x="212" y="213"/>
                  </a:cubicBezTo>
                  <a:lnTo>
                    <a:pt x="212" y="213"/>
                  </a:lnTo>
                  <a:cubicBezTo>
                    <a:pt x="222" y="209"/>
                    <a:pt x="230" y="206"/>
                    <a:pt x="237" y="203"/>
                  </a:cubicBezTo>
                  <a:lnTo>
                    <a:pt x="237" y="203"/>
                  </a:lnTo>
                  <a:cubicBezTo>
                    <a:pt x="239" y="203"/>
                    <a:pt x="242" y="202"/>
                    <a:pt x="244" y="201"/>
                  </a:cubicBezTo>
                  <a:lnTo>
                    <a:pt x="244" y="201"/>
                  </a:lnTo>
                  <a:lnTo>
                    <a:pt x="265" y="195"/>
                  </a:lnTo>
                  <a:lnTo>
                    <a:pt x="265" y="195"/>
                  </a:lnTo>
                  <a:cubicBezTo>
                    <a:pt x="265" y="195"/>
                    <a:pt x="265" y="195"/>
                    <a:pt x="265" y="195"/>
                  </a:cubicBezTo>
                  <a:lnTo>
                    <a:pt x="272" y="191"/>
                  </a:lnTo>
                  <a:lnTo>
                    <a:pt x="272" y="191"/>
                  </a:lnTo>
                  <a:cubicBezTo>
                    <a:pt x="278" y="190"/>
                    <a:pt x="284" y="188"/>
                    <a:pt x="291" y="186"/>
                  </a:cubicBezTo>
                  <a:lnTo>
                    <a:pt x="293" y="184"/>
                  </a:lnTo>
                  <a:lnTo>
                    <a:pt x="293" y="184"/>
                  </a:lnTo>
                  <a:cubicBezTo>
                    <a:pt x="300" y="182"/>
                    <a:pt x="308" y="180"/>
                    <a:pt x="318" y="177"/>
                  </a:cubicBezTo>
                  <a:lnTo>
                    <a:pt x="318" y="177"/>
                  </a:lnTo>
                  <a:cubicBezTo>
                    <a:pt x="308" y="180"/>
                    <a:pt x="300" y="182"/>
                    <a:pt x="294" y="184"/>
                  </a:cubicBezTo>
                  <a:lnTo>
                    <a:pt x="294" y="184"/>
                  </a:lnTo>
                  <a:lnTo>
                    <a:pt x="294" y="183"/>
                  </a:lnTo>
                  <a:lnTo>
                    <a:pt x="294" y="183"/>
                  </a:lnTo>
                  <a:cubicBezTo>
                    <a:pt x="300" y="181"/>
                    <a:pt x="306" y="179"/>
                    <a:pt x="312" y="177"/>
                  </a:cubicBezTo>
                  <a:lnTo>
                    <a:pt x="310" y="177"/>
                  </a:lnTo>
                  <a:cubicBezTo>
                    <a:pt x="309" y="178"/>
                    <a:pt x="308" y="178"/>
                    <a:pt x="307" y="178"/>
                  </a:cubicBezTo>
                  <a:lnTo>
                    <a:pt x="307" y="178"/>
                  </a:lnTo>
                  <a:cubicBezTo>
                    <a:pt x="308" y="178"/>
                    <a:pt x="308" y="178"/>
                    <a:pt x="309" y="177"/>
                  </a:cubicBezTo>
                  <a:lnTo>
                    <a:pt x="309" y="177"/>
                  </a:lnTo>
                  <a:cubicBezTo>
                    <a:pt x="308" y="178"/>
                    <a:pt x="307" y="178"/>
                    <a:pt x="306" y="178"/>
                  </a:cubicBezTo>
                  <a:lnTo>
                    <a:pt x="306" y="178"/>
                  </a:lnTo>
                  <a:cubicBezTo>
                    <a:pt x="306" y="178"/>
                    <a:pt x="306" y="178"/>
                    <a:pt x="307" y="178"/>
                  </a:cubicBezTo>
                  <a:lnTo>
                    <a:pt x="307" y="178"/>
                  </a:lnTo>
                  <a:cubicBezTo>
                    <a:pt x="303" y="180"/>
                    <a:pt x="299" y="181"/>
                    <a:pt x="296" y="182"/>
                  </a:cubicBezTo>
                  <a:lnTo>
                    <a:pt x="296" y="182"/>
                  </a:lnTo>
                  <a:lnTo>
                    <a:pt x="297" y="181"/>
                  </a:lnTo>
                  <a:lnTo>
                    <a:pt x="297" y="181"/>
                  </a:lnTo>
                  <a:cubicBezTo>
                    <a:pt x="299" y="180"/>
                    <a:pt x="302" y="179"/>
                    <a:pt x="306" y="178"/>
                  </a:cubicBezTo>
                  <a:lnTo>
                    <a:pt x="306" y="178"/>
                  </a:lnTo>
                  <a:cubicBezTo>
                    <a:pt x="302" y="179"/>
                    <a:pt x="300" y="180"/>
                    <a:pt x="297" y="181"/>
                  </a:cubicBezTo>
                  <a:lnTo>
                    <a:pt x="297" y="181"/>
                  </a:lnTo>
                  <a:lnTo>
                    <a:pt x="297" y="181"/>
                  </a:lnTo>
                  <a:lnTo>
                    <a:pt x="297" y="181"/>
                  </a:lnTo>
                  <a:cubicBezTo>
                    <a:pt x="297" y="181"/>
                    <a:pt x="297" y="181"/>
                    <a:pt x="296" y="181"/>
                  </a:cubicBezTo>
                  <a:lnTo>
                    <a:pt x="296" y="181"/>
                  </a:lnTo>
                  <a:cubicBezTo>
                    <a:pt x="297" y="181"/>
                    <a:pt x="297" y="180"/>
                    <a:pt x="297" y="180"/>
                  </a:cubicBezTo>
                  <a:lnTo>
                    <a:pt x="297" y="180"/>
                  </a:lnTo>
                  <a:cubicBezTo>
                    <a:pt x="295" y="181"/>
                    <a:pt x="294" y="181"/>
                    <a:pt x="292" y="182"/>
                  </a:cubicBezTo>
                  <a:lnTo>
                    <a:pt x="292" y="182"/>
                  </a:lnTo>
                  <a:lnTo>
                    <a:pt x="297" y="180"/>
                  </a:lnTo>
                  <a:lnTo>
                    <a:pt x="297" y="180"/>
                  </a:lnTo>
                  <a:cubicBezTo>
                    <a:pt x="297" y="180"/>
                    <a:pt x="297" y="180"/>
                    <a:pt x="297" y="180"/>
                  </a:cubicBezTo>
                  <a:lnTo>
                    <a:pt x="297" y="180"/>
                  </a:lnTo>
                  <a:cubicBezTo>
                    <a:pt x="297" y="180"/>
                    <a:pt x="298" y="180"/>
                    <a:pt x="298" y="180"/>
                  </a:cubicBezTo>
                  <a:lnTo>
                    <a:pt x="298" y="180"/>
                  </a:lnTo>
                  <a:lnTo>
                    <a:pt x="297" y="181"/>
                  </a:lnTo>
                  <a:lnTo>
                    <a:pt x="297" y="181"/>
                  </a:lnTo>
                  <a:cubicBezTo>
                    <a:pt x="301" y="179"/>
                    <a:pt x="304" y="178"/>
                    <a:pt x="308" y="177"/>
                  </a:cubicBezTo>
                  <a:lnTo>
                    <a:pt x="310" y="177"/>
                  </a:lnTo>
                  <a:cubicBezTo>
                    <a:pt x="312" y="177"/>
                    <a:pt x="314" y="176"/>
                    <a:pt x="317" y="176"/>
                  </a:cubicBezTo>
                  <a:lnTo>
                    <a:pt x="317" y="176"/>
                  </a:lnTo>
                  <a:cubicBezTo>
                    <a:pt x="315" y="176"/>
                    <a:pt x="313" y="177"/>
                    <a:pt x="312" y="177"/>
                  </a:cubicBezTo>
                  <a:lnTo>
                    <a:pt x="318" y="177"/>
                  </a:lnTo>
                  <a:cubicBezTo>
                    <a:pt x="325" y="175"/>
                    <a:pt x="332" y="172"/>
                    <a:pt x="339" y="170"/>
                  </a:cubicBezTo>
                  <a:lnTo>
                    <a:pt x="339" y="170"/>
                  </a:lnTo>
                  <a:cubicBezTo>
                    <a:pt x="340" y="170"/>
                    <a:pt x="342" y="169"/>
                    <a:pt x="344" y="168"/>
                  </a:cubicBezTo>
                  <a:lnTo>
                    <a:pt x="344" y="168"/>
                  </a:lnTo>
                  <a:lnTo>
                    <a:pt x="340" y="169"/>
                  </a:lnTo>
                  <a:lnTo>
                    <a:pt x="340" y="169"/>
                  </a:lnTo>
                  <a:cubicBezTo>
                    <a:pt x="347" y="167"/>
                    <a:pt x="353" y="165"/>
                    <a:pt x="359" y="163"/>
                  </a:cubicBezTo>
                  <a:lnTo>
                    <a:pt x="359" y="163"/>
                  </a:lnTo>
                  <a:cubicBezTo>
                    <a:pt x="357" y="163"/>
                    <a:pt x="355" y="164"/>
                    <a:pt x="353" y="164"/>
                  </a:cubicBezTo>
                  <a:lnTo>
                    <a:pt x="353" y="164"/>
                  </a:lnTo>
                  <a:cubicBezTo>
                    <a:pt x="356" y="163"/>
                    <a:pt x="359" y="162"/>
                    <a:pt x="362" y="161"/>
                  </a:cubicBezTo>
                  <a:lnTo>
                    <a:pt x="362" y="161"/>
                  </a:lnTo>
                  <a:cubicBezTo>
                    <a:pt x="363" y="161"/>
                    <a:pt x="364" y="160"/>
                    <a:pt x="366" y="160"/>
                  </a:cubicBezTo>
                  <a:lnTo>
                    <a:pt x="366" y="160"/>
                  </a:lnTo>
                  <a:cubicBezTo>
                    <a:pt x="364" y="161"/>
                    <a:pt x="361" y="162"/>
                    <a:pt x="359" y="163"/>
                  </a:cubicBezTo>
                  <a:lnTo>
                    <a:pt x="359" y="163"/>
                  </a:lnTo>
                  <a:cubicBezTo>
                    <a:pt x="363" y="162"/>
                    <a:pt x="367" y="161"/>
                    <a:pt x="371" y="160"/>
                  </a:cubicBezTo>
                  <a:cubicBezTo>
                    <a:pt x="370" y="160"/>
                    <a:pt x="368" y="160"/>
                    <a:pt x="366" y="160"/>
                  </a:cubicBezTo>
                  <a:lnTo>
                    <a:pt x="366" y="160"/>
                  </a:lnTo>
                  <a:cubicBezTo>
                    <a:pt x="414" y="143"/>
                    <a:pt x="451" y="130"/>
                    <a:pt x="479" y="119"/>
                  </a:cubicBezTo>
                  <a:lnTo>
                    <a:pt x="479" y="119"/>
                  </a:lnTo>
                  <a:cubicBezTo>
                    <a:pt x="475" y="121"/>
                    <a:pt x="471" y="123"/>
                    <a:pt x="468" y="124"/>
                  </a:cubicBezTo>
                  <a:cubicBezTo>
                    <a:pt x="478" y="121"/>
                    <a:pt x="488" y="116"/>
                    <a:pt x="499" y="112"/>
                  </a:cubicBezTo>
                  <a:lnTo>
                    <a:pt x="499" y="112"/>
                  </a:lnTo>
                  <a:cubicBezTo>
                    <a:pt x="493" y="114"/>
                    <a:pt x="487" y="117"/>
                    <a:pt x="479" y="119"/>
                  </a:cubicBezTo>
                  <a:lnTo>
                    <a:pt x="479" y="119"/>
                  </a:lnTo>
                  <a:cubicBezTo>
                    <a:pt x="488" y="116"/>
                    <a:pt x="498" y="112"/>
                    <a:pt x="508" y="109"/>
                  </a:cubicBezTo>
                  <a:lnTo>
                    <a:pt x="508" y="109"/>
                  </a:lnTo>
                  <a:cubicBezTo>
                    <a:pt x="505" y="110"/>
                    <a:pt x="502" y="111"/>
                    <a:pt x="499" y="112"/>
                  </a:cubicBezTo>
                  <a:lnTo>
                    <a:pt x="499" y="112"/>
                  </a:lnTo>
                  <a:cubicBezTo>
                    <a:pt x="504" y="110"/>
                    <a:pt x="508" y="109"/>
                    <a:pt x="513" y="107"/>
                  </a:cubicBezTo>
                  <a:lnTo>
                    <a:pt x="513" y="107"/>
                  </a:lnTo>
                  <a:cubicBezTo>
                    <a:pt x="529" y="102"/>
                    <a:pt x="543" y="98"/>
                    <a:pt x="548" y="98"/>
                  </a:cubicBezTo>
                  <a:lnTo>
                    <a:pt x="540" y="98"/>
                  </a:lnTo>
                  <a:cubicBezTo>
                    <a:pt x="540" y="98"/>
                    <a:pt x="540" y="98"/>
                    <a:pt x="540" y="98"/>
                  </a:cubicBezTo>
                  <a:lnTo>
                    <a:pt x="540" y="98"/>
                  </a:lnTo>
                  <a:cubicBezTo>
                    <a:pt x="540" y="98"/>
                    <a:pt x="540" y="98"/>
                    <a:pt x="540" y="98"/>
                  </a:cubicBezTo>
                  <a:lnTo>
                    <a:pt x="540" y="98"/>
                  </a:lnTo>
                  <a:cubicBezTo>
                    <a:pt x="541" y="98"/>
                    <a:pt x="541" y="98"/>
                    <a:pt x="541" y="98"/>
                  </a:cubicBezTo>
                  <a:lnTo>
                    <a:pt x="541" y="98"/>
                  </a:lnTo>
                  <a:cubicBezTo>
                    <a:pt x="546" y="97"/>
                    <a:pt x="557" y="94"/>
                    <a:pt x="569" y="90"/>
                  </a:cubicBezTo>
                  <a:lnTo>
                    <a:pt x="569" y="90"/>
                  </a:lnTo>
                  <a:cubicBezTo>
                    <a:pt x="568" y="90"/>
                    <a:pt x="567" y="90"/>
                    <a:pt x="567" y="90"/>
                  </a:cubicBezTo>
                  <a:cubicBezTo>
                    <a:pt x="566" y="90"/>
                    <a:pt x="566" y="90"/>
                    <a:pt x="566" y="90"/>
                  </a:cubicBezTo>
                  <a:lnTo>
                    <a:pt x="566" y="90"/>
                  </a:lnTo>
                  <a:cubicBezTo>
                    <a:pt x="569" y="89"/>
                    <a:pt x="573" y="88"/>
                    <a:pt x="576" y="87"/>
                  </a:cubicBezTo>
                  <a:lnTo>
                    <a:pt x="576" y="87"/>
                  </a:lnTo>
                  <a:lnTo>
                    <a:pt x="575" y="88"/>
                  </a:lnTo>
                  <a:lnTo>
                    <a:pt x="575" y="88"/>
                  </a:lnTo>
                  <a:cubicBezTo>
                    <a:pt x="580" y="86"/>
                    <a:pt x="584" y="85"/>
                    <a:pt x="589" y="83"/>
                  </a:cubicBezTo>
                  <a:lnTo>
                    <a:pt x="589" y="83"/>
                  </a:lnTo>
                  <a:cubicBezTo>
                    <a:pt x="586" y="84"/>
                    <a:pt x="583" y="85"/>
                    <a:pt x="581" y="85"/>
                  </a:cubicBezTo>
                  <a:lnTo>
                    <a:pt x="581" y="85"/>
                  </a:lnTo>
                  <a:cubicBezTo>
                    <a:pt x="582" y="85"/>
                    <a:pt x="583" y="85"/>
                    <a:pt x="585" y="84"/>
                  </a:cubicBezTo>
                  <a:lnTo>
                    <a:pt x="585" y="84"/>
                  </a:lnTo>
                  <a:lnTo>
                    <a:pt x="590" y="83"/>
                  </a:lnTo>
                  <a:lnTo>
                    <a:pt x="590" y="83"/>
                  </a:lnTo>
                  <a:cubicBezTo>
                    <a:pt x="589" y="83"/>
                    <a:pt x="589" y="83"/>
                    <a:pt x="589" y="83"/>
                  </a:cubicBezTo>
                  <a:lnTo>
                    <a:pt x="589" y="83"/>
                  </a:lnTo>
                  <a:cubicBezTo>
                    <a:pt x="590" y="83"/>
                    <a:pt x="590" y="83"/>
                    <a:pt x="591" y="83"/>
                  </a:cubicBezTo>
                  <a:lnTo>
                    <a:pt x="591" y="83"/>
                  </a:lnTo>
                  <a:lnTo>
                    <a:pt x="590" y="83"/>
                  </a:lnTo>
                  <a:lnTo>
                    <a:pt x="590" y="83"/>
                  </a:lnTo>
                  <a:cubicBezTo>
                    <a:pt x="591" y="82"/>
                    <a:pt x="592" y="82"/>
                    <a:pt x="594" y="81"/>
                  </a:cubicBezTo>
                  <a:lnTo>
                    <a:pt x="594" y="81"/>
                  </a:lnTo>
                  <a:cubicBezTo>
                    <a:pt x="593" y="82"/>
                    <a:pt x="592" y="82"/>
                    <a:pt x="592" y="82"/>
                  </a:cubicBezTo>
                  <a:lnTo>
                    <a:pt x="592" y="82"/>
                  </a:lnTo>
                  <a:cubicBezTo>
                    <a:pt x="591" y="82"/>
                    <a:pt x="591" y="83"/>
                    <a:pt x="591" y="83"/>
                  </a:cubicBezTo>
                  <a:lnTo>
                    <a:pt x="591" y="83"/>
                  </a:lnTo>
                  <a:lnTo>
                    <a:pt x="592" y="82"/>
                  </a:lnTo>
                  <a:lnTo>
                    <a:pt x="592" y="82"/>
                  </a:lnTo>
                  <a:cubicBezTo>
                    <a:pt x="589" y="84"/>
                    <a:pt x="584" y="86"/>
                    <a:pt x="574" y="89"/>
                  </a:cubicBezTo>
                  <a:lnTo>
                    <a:pt x="574" y="89"/>
                  </a:lnTo>
                  <a:lnTo>
                    <a:pt x="608" y="78"/>
                  </a:lnTo>
                  <a:lnTo>
                    <a:pt x="608" y="78"/>
                  </a:lnTo>
                  <a:cubicBezTo>
                    <a:pt x="609" y="78"/>
                    <a:pt x="608" y="79"/>
                    <a:pt x="608" y="79"/>
                  </a:cubicBezTo>
                  <a:lnTo>
                    <a:pt x="608" y="79"/>
                  </a:lnTo>
                  <a:cubicBezTo>
                    <a:pt x="608" y="79"/>
                    <a:pt x="608" y="79"/>
                    <a:pt x="609" y="79"/>
                  </a:cubicBezTo>
                  <a:lnTo>
                    <a:pt x="609" y="79"/>
                  </a:lnTo>
                  <a:cubicBezTo>
                    <a:pt x="608" y="79"/>
                    <a:pt x="608" y="80"/>
                    <a:pt x="608" y="80"/>
                  </a:cubicBezTo>
                  <a:cubicBezTo>
                    <a:pt x="608" y="80"/>
                    <a:pt x="608" y="80"/>
                    <a:pt x="608" y="79"/>
                  </a:cubicBezTo>
                  <a:lnTo>
                    <a:pt x="608" y="79"/>
                  </a:lnTo>
                  <a:cubicBezTo>
                    <a:pt x="601" y="82"/>
                    <a:pt x="592" y="85"/>
                    <a:pt x="583" y="89"/>
                  </a:cubicBezTo>
                  <a:lnTo>
                    <a:pt x="583" y="89"/>
                  </a:lnTo>
                  <a:cubicBezTo>
                    <a:pt x="622" y="76"/>
                    <a:pt x="631" y="72"/>
                    <a:pt x="635" y="69"/>
                  </a:cubicBezTo>
                  <a:lnTo>
                    <a:pt x="635" y="69"/>
                  </a:lnTo>
                  <a:cubicBezTo>
                    <a:pt x="634" y="69"/>
                    <a:pt x="634" y="69"/>
                    <a:pt x="634" y="69"/>
                  </a:cubicBezTo>
                  <a:lnTo>
                    <a:pt x="634" y="69"/>
                  </a:lnTo>
                  <a:cubicBezTo>
                    <a:pt x="634" y="69"/>
                    <a:pt x="634" y="69"/>
                    <a:pt x="635" y="69"/>
                  </a:cubicBezTo>
                  <a:lnTo>
                    <a:pt x="635" y="69"/>
                  </a:lnTo>
                  <a:cubicBezTo>
                    <a:pt x="635" y="69"/>
                    <a:pt x="635" y="69"/>
                    <a:pt x="635" y="69"/>
                  </a:cubicBezTo>
                  <a:lnTo>
                    <a:pt x="635" y="69"/>
                  </a:lnTo>
                  <a:cubicBezTo>
                    <a:pt x="635" y="69"/>
                    <a:pt x="636" y="69"/>
                    <a:pt x="637" y="69"/>
                  </a:cubicBezTo>
                  <a:lnTo>
                    <a:pt x="637" y="69"/>
                  </a:lnTo>
                  <a:cubicBezTo>
                    <a:pt x="636" y="70"/>
                    <a:pt x="636" y="71"/>
                    <a:pt x="636" y="71"/>
                  </a:cubicBezTo>
                  <a:lnTo>
                    <a:pt x="636" y="71"/>
                  </a:lnTo>
                  <a:cubicBezTo>
                    <a:pt x="644" y="68"/>
                    <a:pt x="650" y="66"/>
                    <a:pt x="654" y="64"/>
                  </a:cubicBezTo>
                  <a:lnTo>
                    <a:pt x="654" y="64"/>
                  </a:lnTo>
                  <a:cubicBezTo>
                    <a:pt x="656" y="64"/>
                    <a:pt x="658" y="64"/>
                    <a:pt x="662" y="63"/>
                  </a:cubicBezTo>
                  <a:lnTo>
                    <a:pt x="662" y="63"/>
                  </a:lnTo>
                  <a:cubicBezTo>
                    <a:pt x="659" y="63"/>
                    <a:pt x="657" y="64"/>
                    <a:pt x="654" y="64"/>
                  </a:cubicBezTo>
                  <a:lnTo>
                    <a:pt x="654" y="64"/>
                  </a:lnTo>
                  <a:cubicBezTo>
                    <a:pt x="655" y="64"/>
                    <a:pt x="655" y="64"/>
                    <a:pt x="656" y="64"/>
                  </a:cubicBezTo>
                  <a:lnTo>
                    <a:pt x="656" y="64"/>
                  </a:lnTo>
                  <a:cubicBezTo>
                    <a:pt x="658" y="63"/>
                    <a:pt x="661" y="63"/>
                    <a:pt x="662" y="63"/>
                  </a:cubicBezTo>
                  <a:lnTo>
                    <a:pt x="662" y="63"/>
                  </a:lnTo>
                  <a:cubicBezTo>
                    <a:pt x="661" y="63"/>
                    <a:pt x="659" y="63"/>
                    <a:pt x="658" y="63"/>
                  </a:cubicBezTo>
                  <a:lnTo>
                    <a:pt x="658" y="63"/>
                  </a:lnTo>
                  <a:cubicBezTo>
                    <a:pt x="658" y="63"/>
                    <a:pt x="658" y="63"/>
                    <a:pt x="658" y="62"/>
                  </a:cubicBezTo>
                  <a:lnTo>
                    <a:pt x="658" y="62"/>
                  </a:lnTo>
                  <a:cubicBezTo>
                    <a:pt x="664" y="61"/>
                    <a:pt x="674" y="58"/>
                    <a:pt x="689" y="54"/>
                  </a:cubicBezTo>
                  <a:lnTo>
                    <a:pt x="682" y="54"/>
                  </a:lnTo>
                  <a:cubicBezTo>
                    <a:pt x="682" y="54"/>
                    <a:pt x="682" y="54"/>
                    <a:pt x="682" y="54"/>
                  </a:cubicBezTo>
                  <a:lnTo>
                    <a:pt x="682" y="54"/>
                  </a:lnTo>
                  <a:cubicBezTo>
                    <a:pt x="684" y="53"/>
                    <a:pt x="686" y="53"/>
                    <a:pt x="688" y="52"/>
                  </a:cubicBezTo>
                  <a:lnTo>
                    <a:pt x="688" y="52"/>
                  </a:lnTo>
                  <a:cubicBezTo>
                    <a:pt x="700" y="48"/>
                    <a:pt x="718" y="43"/>
                    <a:pt x="742" y="36"/>
                  </a:cubicBezTo>
                  <a:lnTo>
                    <a:pt x="742" y="36"/>
                  </a:lnTo>
                  <a:cubicBezTo>
                    <a:pt x="726" y="40"/>
                    <a:pt x="712" y="44"/>
                    <a:pt x="699" y="48"/>
                  </a:cubicBezTo>
                  <a:lnTo>
                    <a:pt x="699" y="48"/>
                  </a:lnTo>
                  <a:cubicBezTo>
                    <a:pt x="709" y="45"/>
                    <a:pt x="718" y="42"/>
                    <a:pt x="724" y="40"/>
                  </a:cubicBezTo>
                  <a:lnTo>
                    <a:pt x="724" y="40"/>
                  </a:lnTo>
                  <a:cubicBezTo>
                    <a:pt x="729" y="39"/>
                    <a:pt x="735" y="37"/>
                    <a:pt x="742" y="36"/>
                  </a:cubicBezTo>
                  <a:lnTo>
                    <a:pt x="742" y="36"/>
                  </a:lnTo>
                  <a:cubicBezTo>
                    <a:pt x="742" y="36"/>
                    <a:pt x="742" y="36"/>
                    <a:pt x="742" y="36"/>
                  </a:cubicBezTo>
                  <a:lnTo>
                    <a:pt x="742" y="36"/>
                  </a:lnTo>
                  <a:cubicBezTo>
                    <a:pt x="742" y="36"/>
                    <a:pt x="742" y="36"/>
                    <a:pt x="742" y="36"/>
                  </a:cubicBezTo>
                  <a:cubicBezTo>
                    <a:pt x="750" y="32"/>
                    <a:pt x="756" y="29"/>
                    <a:pt x="761" y="27"/>
                  </a:cubicBezTo>
                  <a:lnTo>
                    <a:pt x="761" y="27"/>
                  </a:lnTo>
                  <a:cubicBezTo>
                    <a:pt x="760" y="27"/>
                    <a:pt x="760" y="27"/>
                    <a:pt x="759" y="27"/>
                  </a:cubicBezTo>
                  <a:lnTo>
                    <a:pt x="759" y="27"/>
                  </a:lnTo>
                  <a:cubicBezTo>
                    <a:pt x="760" y="27"/>
                    <a:pt x="761" y="26"/>
                    <a:pt x="762" y="26"/>
                  </a:cubicBezTo>
                  <a:lnTo>
                    <a:pt x="762" y="26"/>
                  </a:lnTo>
                  <a:cubicBezTo>
                    <a:pt x="761" y="26"/>
                    <a:pt x="761" y="27"/>
                    <a:pt x="761" y="27"/>
                  </a:cubicBezTo>
                  <a:lnTo>
                    <a:pt x="761" y="27"/>
                  </a:lnTo>
                  <a:cubicBezTo>
                    <a:pt x="764" y="26"/>
                    <a:pt x="767" y="26"/>
                    <a:pt x="770" y="24"/>
                  </a:cubicBezTo>
                  <a:lnTo>
                    <a:pt x="770" y="24"/>
                  </a:lnTo>
                  <a:cubicBezTo>
                    <a:pt x="782" y="20"/>
                    <a:pt x="792" y="18"/>
                    <a:pt x="795" y="18"/>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91" name="Google Shape;2591;p8"/>
            <p:cNvSpPr/>
            <p:nvPr/>
          </p:nvSpPr>
          <p:spPr>
            <a:xfrm rot="3039008">
              <a:off x="336331" y="4928164"/>
              <a:ext cx="4393" cy="1670"/>
            </a:xfrm>
            <a:custGeom>
              <a:avLst/>
              <a:gdLst/>
              <a:ahLst/>
              <a:cxnLst/>
              <a:rect l="l" t="t" r="r" b="b"/>
              <a:pathLst>
                <a:path w="28" h="10" extrusionOk="0">
                  <a:moveTo>
                    <a:pt x="27" y="1"/>
                  </a:moveTo>
                  <a:cubicBezTo>
                    <a:pt x="19" y="10"/>
                    <a:pt x="10" y="10"/>
                    <a:pt x="1" y="10"/>
                  </a:cubicBezTo>
                  <a:cubicBezTo>
                    <a:pt x="10" y="10"/>
                    <a:pt x="19" y="10"/>
                    <a:pt x="27"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92" name="Google Shape;2592;p8"/>
            <p:cNvSpPr/>
            <p:nvPr/>
          </p:nvSpPr>
          <p:spPr>
            <a:xfrm rot="3039008">
              <a:off x="260300" y="4879716"/>
              <a:ext cx="1569" cy="1670"/>
            </a:xfrm>
            <a:custGeom>
              <a:avLst/>
              <a:gdLst/>
              <a:ahLst/>
              <a:cxnLst/>
              <a:rect l="l" t="t" r="r" b="b"/>
              <a:pathLst>
                <a:path w="10" h="10" extrusionOk="0">
                  <a:moveTo>
                    <a:pt x="10" y="0"/>
                  </a:moveTo>
                  <a:lnTo>
                    <a:pt x="10" y="0"/>
                  </a:lnTo>
                  <a:lnTo>
                    <a:pt x="1" y="9"/>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93" name="Google Shape;2593;p8"/>
            <p:cNvSpPr/>
            <p:nvPr/>
          </p:nvSpPr>
          <p:spPr>
            <a:xfrm rot="3039008">
              <a:off x="341244" y="4931720"/>
              <a:ext cx="4236" cy="1670"/>
            </a:xfrm>
            <a:custGeom>
              <a:avLst/>
              <a:gdLst/>
              <a:ahLst/>
              <a:cxnLst/>
              <a:rect l="l" t="t" r="r" b="b"/>
              <a:pathLst>
                <a:path w="27" h="10" extrusionOk="0">
                  <a:moveTo>
                    <a:pt x="27" y="1"/>
                  </a:moveTo>
                  <a:cubicBezTo>
                    <a:pt x="18" y="1"/>
                    <a:pt x="9" y="10"/>
                    <a:pt x="0" y="10"/>
                  </a:cubicBezTo>
                  <a:cubicBezTo>
                    <a:pt x="9" y="10"/>
                    <a:pt x="27" y="1"/>
                    <a:pt x="27"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94" name="Google Shape;2594;p8"/>
            <p:cNvSpPr/>
            <p:nvPr/>
          </p:nvSpPr>
          <p:spPr>
            <a:xfrm rot="3039008">
              <a:off x="257863" y="4879231"/>
              <a:ext cx="5648" cy="1670"/>
            </a:xfrm>
            <a:custGeom>
              <a:avLst/>
              <a:gdLst/>
              <a:ahLst/>
              <a:cxnLst/>
              <a:rect l="l" t="t" r="r" b="b"/>
              <a:pathLst>
                <a:path w="36" h="10" extrusionOk="0">
                  <a:moveTo>
                    <a:pt x="35" y="0"/>
                  </a:moveTo>
                  <a:cubicBezTo>
                    <a:pt x="31" y="0"/>
                    <a:pt x="26" y="0"/>
                    <a:pt x="23" y="2"/>
                  </a:cubicBezTo>
                  <a:lnTo>
                    <a:pt x="23" y="2"/>
                  </a:lnTo>
                  <a:cubicBezTo>
                    <a:pt x="27" y="1"/>
                    <a:pt x="31" y="0"/>
                    <a:pt x="35" y="0"/>
                  </a:cubicBezTo>
                  <a:close/>
                  <a:moveTo>
                    <a:pt x="23" y="2"/>
                  </a:moveTo>
                  <a:cubicBezTo>
                    <a:pt x="10" y="4"/>
                    <a:pt x="0" y="9"/>
                    <a:pt x="0" y="9"/>
                  </a:cubicBezTo>
                  <a:lnTo>
                    <a:pt x="18" y="9"/>
                  </a:lnTo>
                  <a:cubicBezTo>
                    <a:pt x="18" y="5"/>
                    <a:pt x="20" y="3"/>
                    <a:pt x="23" y="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95" name="Google Shape;2595;p8"/>
            <p:cNvSpPr/>
            <p:nvPr/>
          </p:nvSpPr>
          <p:spPr>
            <a:xfrm rot="3039008">
              <a:off x="305604" y="4910003"/>
              <a:ext cx="5804" cy="1670"/>
            </a:xfrm>
            <a:custGeom>
              <a:avLst/>
              <a:gdLst/>
              <a:ahLst/>
              <a:cxnLst/>
              <a:rect l="l" t="t" r="r" b="b"/>
              <a:pathLst>
                <a:path w="37" h="10" extrusionOk="0">
                  <a:moveTo>
                    <a:pt x="27" y="0"/>
                  </a:moveTo>
                  <a:lnTo>
                    <a:pt x="1" y="9"/>
                  </a:lnTo>
                  <a:cubicBezTo>
                    <a:pt x="1" y="9"/>
                    <a:pt x="27" y="0"/>
                    <a:pt x="36"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96" name="Google Shape;2596;p8"/>
            <p:cNvSpPr/>
            <p:nvPr/>
          </p:nvSpPr>
          <p:spPr>
            <a:xfrm rot="3039008">
              <a:off x="286393" y="4897051"/>
              <a:ext cx="4236" cy="1670"/>
            </a:xfrm>
            <a:custGeom>
              <a:avLst/>
              <a:gdLst/>
              <a:ahLst/>
              <a:cxnLst/>
              <a:rect l="l" t="t" r="r" b="b"/>
              <a:pathLst>
                <a:path w="27" h="10" extrusionOk="0">
                  <a:moveTo>
                    <a:pt x="27" y="0"/>
                  </a:moveTo>
                  <a:cubicBezTo>
                    <a:pt x="18" y="0"/>
                    <a:pt x="27" y="0"/>
                    <a:pt x="0" y="9"/>
                  </a:cubicBezTo>
                  <a:cubicBezTo>
                    <a:pt x="9" y="9"/>
                    <a:pt x="0" y="9"/>
                    <a:pt x="27"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97" name="Google Shape;2597;p8"/>
            <p:cNvSpPr/>
            <p:nvPr/>
          </p:nvSpPr>
          <p:spPr>
            <a:xfrm rot="3039008">
              <a:off x="289223" y="4898459"/>
              <a:ext cx="1569" cy="167"/>
            </a:xfrm>
            <a:custGeom>
              <a:avLst/>
              <a:gdLst/>
              <a:ahLst/>
              <a:cxnLst/>
              <a:rect l="l" t="t" r="r" b="b"/>
              <a:pathLst>
                <a:path w="10" h="1" extrusionOk="0">
                  <a:moveTo>
                    <a:pt x="1" y="0"/>
                  </a:moveTo>
                  <a:cubicBezTo>
                    <a:pt x="1" y="0"/>
                    <a:pt x="10" y="0"/>
                    <a:pt x="1"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98" name="Google Shape;2598;p8"/>
            <p:cNvSpPr/>
            <p:nvPr/>
          </p:nvSpPr>
          <p:spPr>
            <a:xfrm rot="3039008">
              <a:off x="261494" y="4882181"/>
              <a:ext cx="7059" cy="1670"/>
            </a:xfrm>
            <a:custGeom>
              <a:avLst/>
              <a:gdLst/>
              <a:ahLst/>
              <a:cxnLst/>
              <a:rect l="l" t="t" r="r" b="b"/>
              <a:pathLst>
                <a:path w="45" h="10" extrusionOk="0">
                  <a:moveTo>
                    <a:pt x="45" y="0"/>
                  </a:moveTo>
                  <a:cubicBezTo>
                    <a:pt x="27" y="0"/>
                    <a:pt x="27" y="0"/>
                    <a:pt x="1" y="9"/>
                  </a:cubicBezTo>
                  <a:cubicBezTo>
                    <a:pt x="18" y="9"/>
                    <a:pt x="36" y="0"/>
                    <a:pt x="45"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99" name="Google Shape;2599;p8"/>
            <p:cNvSpPr/>
            <p:nvPr/>
          </p:nvSpPr>
          <p:spPr>
            <a:xfrm rot="3039008">
              <a:off x="300798" y="4906999"/>
              <a:ext cx="9883" cy="3007"/>
            </a:xfrm>
            <a:custGeom>
              <a:avLst/>
              <a:gdLst/>
              <a:ahLst/>
              <a:cxnLst/>
              <a:rect l="l" t="t" r="r" b="b"/>
              <a:pathLst>
                <a:path w="63" h="18" extrusionOk="0">
                  <a:moveTo>
                    <a:pt x="53" y="0"/>
                  </a:moveTo>
                  <a:lnTo>
                    <a:pt x="0" y="18"/>
                  </a:lnTo>
                  <a:lnTo>
                    <a:pt x="0" y="18"/>
                  </a:lnTo>
                  <a:lnTo>
                    <a:pt x="62" y="0"/>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00" name="Google Shape;2600;p8"/>
            <p:cNvSpPr/>
            <p:nvPr/>
          </p:nvSpPr>
          <p:spPr>
            <a:xfrm rot="3039008">
              <a:off x="303228" y="4907580"/>
              <a:ext cx="2824" cy="1503"/>
            </a:xfrm>
            <a:custGeom>
              <a:avLst/>
              <a:gdLst/>
              <a:ahLst/>
              <a:cxnLst/>
              <a:rect l="l" t="t" r="r" b="b"/>
              <a:pathLst>
                <a:path w="18" h="9" extrusionOk="0">
                  <a:moveTo>
                    <a:pt x="18" y="0"/>
                  </a:moveTo>
                  <a:cubicBezTo>
                    <a:pt x="9" y="0"/>
                    <a:pt x="0" y="9"/>
                    <a:pt x="0" y="9"/>
                  </a:cubicBezTo>
                  <a:lnTo>
                    <a:pt x="18" y="0"/>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01" name="Google Shape;2601;p8"/>
            <p:cNvSpPr/>
            <p:nvPr/>
          </p:nvSpPr>
          <p:spPr>
            <a:xfrm rot="3039008">
              <a:off x="301911" y="4907130"/>
              <a:ext cx="1569" cy="0"/>
            </a:xfrm>
            <a:custGeom>
              <a:avLst/>
              <a:gdLst/>
              <a:ahLst/>
              <a:cxnLst/>
              <a:rect l="l" t="t" r="r" b="b"/>
              <a:pathLst>
                <a:path w="10" extrusionOk="0">
                  <a:moveTo>
                    <a:pt x="9" y="0"/>
                  </a:moveTo>
                  <a:cubicBezTo>
                    <a:pt x="9" y="0"/>
                    <a:pt x="9" y="0"/>
                    <a:pt x="0" y="0"/>
                  </a:cubicBezTo>
                  <a:cubicBezTo>
                    <a:pt x="0" y="0"/>
                    <a:pt x="0" y="0"/>
                    <a:pt x="9"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02" name="Google Shape;2602;p8"/>
            <p:cNvSpPr/>
            <p:nvPr/>
          </p:nvSpPr>
          <p:spPr>
            <a:xfrm rot="3039008">
              <a:off x="310138" y="4911375"/>
              <a:ext cx="2824" cy="1670"/>
            </a:xfrm>
            <a:custGeom>
              <a:avLst/>
              <a:gdLst/>
              <a:ahLst/>
              <a:cxnLst/>
              <a:rect l="l" t="t" r="r" b="b"/>
              <a:pathLst>
                <a:path w="18" h="10" extrusionOk="0">
                  <a:moveTo>
                    <a:pt x="18" y="1"/>
                  </a:moveTo>
                  <a:lnTo>
                    <a:pt x="0" y="9"/>
                  </a:lnTo>
                  <a:lnTo>
                    <a:pt x="9" y="9"/>
                  </a:lnTo>
                  <a:lnTo>
                    <a:pt x="18" y="1"/>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03" name="Google Shape;2603;p8"/>
            <p:cNvSpPr/>
            <p:nvPr/>
          </p:nvSpPr>
          <p:spPr>
            <a:xfrm rot="3039008">
              <a:off x="302209" y="4906999"/>
              <a:ext cx="7059" cy="3007"/>
            </a:xfrm>
            <a:custGeom>
              <a:avLst/>
              <a:gdLst/>
              <a:ahLst/>
              <a:cxnLst/>
              <a:rect l="l" t="t" r="r" b="b"/>
              <a:pathLst>
                <a:path w="45" h="18" extrusionOk="0">
                  <a:moveTo>
                    <a:pt x="44" y="0"/>
                  </a:moveTo>
                  <a:lnTo>
                    <a:pt x="44" y="0"/>
                  </a:lnTo>
                  <a:cubicBezTo>
                    <a:pt x="36" y="5"/>
                    <a:pt x="29" y="7"/>
                    <a:pt x="22" y="9"/>
                  </a:cubicBezTo>
                  <a:lnTo>
                    <a:pt x="22" y="9"/>
                  </a:lnTo>
                  <a:cubicBezTo>
                    <a:pt x="36" y="9"/>
                    <a:pt x="36" y="8"/>
                    <a:pt x="44" y="0"/>
                  </a:cubicBezTo>
                  <a:close/>
                  <a:moveTo>
                    <a:pt x="22" y="9"/>
                  </a:moveTo>
                  <a:cubicBezTo>
                    <a:pt x="21" y="9"/>
                    <a:pt x="20" y="9"/>
                    <a:pt x="18" y="9"/>
                  </a:cubicBezTo>
                  <a:lnTo>
                    <a:pt x="0" y="18"/>
                  </a:lnTo>
                  <a:cubicBezTo>
                    <a:pt x="9" y="14"/>
                    <a:pt x="16" y="11"/>
                    <a:pt x="22" y="9"/>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04" name="Google Shape;2604;p8"/>
            <p:cNvSpPr/>
            <p:nvPr/>
          </p:nvSpPr>
          <p:spPr>
            <a:xfrm rot="3039008">
              <a:off x="318361" y="4919028"/>
              <a:ext cx="12550" cy="4510"/>
            </a:xfrm>
            <a:custGeom>
              <a:avLst/>
              <a:gdLst/>
              <a:ahLst/>
              <a:cxnLst/>
              <a:rect l="l" t="t" r="r" b="b"/>
              <a:pathLst>
                <a:path w="80" h="27" extrusionOk="0">
                  <a:moveTo>
                    <a:pt x="80" y="0"/>
                  </a:moveTo>
                  <a:lnTo>
                    <a:pt x="44" y="9"/>
                  </a:lnTo>
                  <a:cubicBezTo>
                    <a:pt x="35" y="9"/>
                    <a:pt x="27" y="18"/>
                    <a:pt x="0" y="27"/>
                  </a:cubicBezTo>
                  <a:lnTo>
                    <a:pt x="80" y="0"/>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05" name="Google Shape;2605;p8"/>
            <p:cNvSpPr/>
            <p:nvPr/>
          </p:nvSpPr>
          <p:spPr>
            <a:xfrm rot="3039008">
              <a:off x="328359" y="4923686"/>
              <a:ext cx="8471" cy="3174"/>
            </a:xfrm>
            <a:custGeom>
              <a:avLst/>
              <a:gdLst/>
              <a:ahLst/>
              <a:cxnLst/>
              <a:rect l="l" t="t" r="r" b="b"/>
              <a:pathLst>
                <a:path w="54" h="19" extrusionOk="0">
                  <a:moveTo>
                    <a:pt x="54" y="1"/>
                  </a:moveTo>
                  <a:cubicBezTo>
                    <a:pt x="54" y="1"/>
                    <a:pt x="27" y="9"/>
                    <a:pt x="1" y="18"/>
                  </a:cubicBezTo>
                  <a:cubicBezTo>
                    <a:pt x="19" y="18"/>
                    <a:pt x="36" y="9"/>
                    <a:pt x="54"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06" name="Google Shape;2606;p8"/>
            <p:cNvSpPr/>
            <p:nvPr/>
          </p:nvSpPr>
          <p:spPr>
            <a:xfrm rot="3039008">
              <a:off x="296332" y="4905981"/>
              <a:ext cx="19609" cy="6013"/>
            </a:xfrm>
            <a:custGeom>
              <a:avLst/>
              <a:gdLst/>
              <a:ahLst/>
              <a:cxnLst/>
              <a:rect l="l" t="t" r="r" b="b"/>
              <a:pathLst>
                <a:path w="125" h="36" extrusionOk="0">
                  <a:moveTo>
                    <a:pt x="125" y="1"/>
                  </a:moveTo>
                  <a:lnTo>
                    <a:pt x="125" y="1"/>
                  </a:lnTo>
                  <a:lnTo>
                    <a:pt x="1" y="36"/>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07" name="Google Shape;2607;p8"/>
            <p:cNvSpPr/>
            <p:nvPr/>
          </p:nvSpPr>
          <p:spPr>
            <a:xfrm rot="3039008">
              <a:off x="343430" y="4935211"/>
              <a:ext cx="15374" cy="4510"/>
            </a:xfrm>
            <a:custGeom>
              <a:avLst/>
              <a:gdLst/>
              <a:ahLst/>
              <a:cxnLst/>
              <a:rect l="l" t="t" r="r" b="b"/>
              <a:pathLst>
                <a:path w="98" h="27" extrusionOk="0">
                  <a:moveTo>
                    <a:pt x="98" y="0"/>
                  </a:moveTo>
                  <a:cubicBezTo>
                    <a:pt x="80" y="0"/>
                    <a:pt x="80" y="0"/>
                    <a:pt x="63" y="9"/>
                  </a:cubicBezTo>
                  <a:cubicBezTo>
                    <a:pt x="27" y="18"/>
                    <a:pt x="27" y="18"/>
                    <a:pt x="1" y="27"/>
                  </a:cubicBezTo>
                  <a:cubicBezTo>
                    <a:pt x="36" y="18"/>
                    <a:pt x="18" y="27"/>
                    <a:pt x="98"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08" name="Google Shape;2608;p8"/>
            <p:cNvSpPr/>
            <p:nvPr/>
          </p:nvSpPr>
          <p:spPr>
            <a:xfrm rot="3039008">
              <a:off x="341502" y="4931175"/>
              <a:ext cx="2824" cy="1670"/>
            </a:xfrm>
            <a:custGeom>
              <a:avLst/>
              <a:gdLst/>
              <a:ahLst/>
              <a:cxnLst/>
              <a:rect l="l" t="t" r="r" b="b"/>
              <a:pathLst>
                <a:path w="18" h="10" extrusionOk="0">
                  <a:moveTo>
                    <a:pt x="18" y="1"/>
                  </a:moveTo>
                  <a:cubicBezTo>
                    <a:pt x="18" y="1"/>
                    <a:pt x="9" y="10"/>
                    <a:pt x="0" y="10"/>
                  </a:cubicBezTo>
                  <a:cubicBezTo>
                    <a:pt x="9" y="10"/>
                    <a:pt x="18" y="1"/>
                    <a:pt x="18"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09" name="Google Shape;2609;p8"/>
            <p:cNvSpPr/>
            <p:nvPr/>
          </p:nvSpPr>
          <p:spPr>
            <a:xfrm rot="3039008">
              <a:off x="351683" y="4938651"/>
              <a:ext cx="5804" cy="1670"/>
            </a:xfrm>
            <a:custGeom>
              <a:avLst/>
              <a:gdLst/>
              <a:ahLst/>
              <a:cxnLst/>
              <a:rect l="l" t="t" r="r" b="b"/>
              <a:pathLst>
                <a:path w="37" h="10" extrusionOk="0">
                  <a:moveTo>
                    <a:pt x="36" y="0"/>
                  </a:moveTo>
                  <a:lnTo>
                    <a:pt x="1" y="9"/>
                  </a:lnTo>
                  <a:lnTo>
                    <a:pt x="10" y="9"/>
                  </a:lnTo>
                  <a:lnTo>
                    <a:pt x="36" y="0"/>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10" name="Google Shape;2610;p8"/>
            <p:cNvSpPr/>
            <p:nvPr/>
          </p:nvSpPr>
          <p:spPr>
            <a:xfrm rot="3039008">
              <a:off x="306593" y="4915340"/>
              <a:ext cx="47220" cy="16370"/>
            </a:xfrm>
            <a:custGeom>
              <a:avLst/>
              <a:gdLst/>
              <a:ahLst/>
              <a:cxnLst/>
              <a:rect l="l" t="t" r="r" b="b"/>
              <a:pathLst>
                <a:path w="301" h="98" extrusionOk="0">
                  <a:moveTo>
                    <a:pt x="301" y="0"/>
                  </a:moveTo>
                  <a:lnTo>
                    <a:pt x="221" y="27"/>
                  </a:lnTo>
                  <a:cubicBezTo>
                    <a:pt x="1" y="97"/>
                    <a:pt x="71" y="80"/>
                    <a:pt x="27" y="97"/>
                  </a:cubicBezTo>
                  <a:lnTo>
                    <a:pt x="301" y="0"/>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11" name="Google Shape;2611;p8"/>
            <p:cNvSpPr/>
            <p:nvPr/>
          </p:nvSpPr>
          <p:spPr>
            <a:xfrm rot="3039008">
              <a:off x="248326" y="4873297"/>
              <a:ext cx="7059" cy="3174"/>
            </a:xfrm>
            <a:custGeom>
              <a:avLst/>
              <a:gdLst/>
              <a:ahLst/>
              <a:cxnLst/>
              <a:rect l="l" t="t" r="r" b="b"/>
              <a:pathLst>
                <a:path w="45" h="19" extrusionOk="0">
                  <a:moveTo>
                    <a:pt x="44" y="1"/>
                  </a:moveTo>
                  <a:cubicBezTo>
                    <a:pt x="36" y="1"/>
                    <a:pt x="36" y="1"/>
                    <a:pt x="18" y="10"/>
                  </a:cubicBezTo>
                  <a:lnTo>
                    <a:pt x="0" y="19"/>
                  </a:lnTo>
                  <a:lnTo>
                    <a:pt x="0" y="19"/>
                  </a:lnTo>
                  <a:lnTo>
                    <a:pt x="44" y="1"/>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12" name="Google Shape;2612;p8"/>
            <p:cNvSpPr/>
            <p:nvPr/>
          </p:nvSpPr>
          <p:spPr>
            <a:xfrm rot="3039008">
              <a:off x="256036" y="4878801"/>
              <a:ext cx="11138" cy="4510"/>
            </a:xfrm>
            <a:custGeom>
              <a:avLst/>
              <a:gdLst/>
              <a:ahLst/>
              <a:cxnLst/>
              <a:rect l="l" t="t" r="r" b="b"/>
              <a:pathLst>
                <a:path w="71" h="27" extrusionOk="0">
                  <a:moveTo>
                    <a:pt x="0" y="27"/>
                  </a:moveTo>
                  <a:lnTo>
                    <a:pt x="0" y="27"/>
                  </a:lnTo>
                  <a:lnTo>
                    <a:pt x="71" y="0"/>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13" name="Google Shape;2613;p8"/>
            <p:cNvSpPr/>
            <p:nvPr/>
          </p:nvSpPr>
          <p:spPr>
            <a:xfrm rot="3039008">
              <a:off x="243434" y="4869309"/>
              <a:ext cx="1569" cy="835"/>
            </a:xfrm>
            <a:custGeom>
              <a:avLst/>
              <a:gdLst/>
              <a:ahLst/>
              <a:cxnLst/>
              <a:rect l="l" t="t" r="r" b="b"/>
              <a:pathLst>
                <a:path w="10" h="5" extrusionOk="0">
                  <a:moveTo>
                    <a:pt x="7" y="1"/>
                  </a:moveTo>
                  <a:cubicBezTo>
                    <a:pt x="6" y="1"/>
                    <a:pt x="4" y="2"/>
                    <a:pt x="1" y="4"/>
                  </a:cubicBezTo>
                  <a:lnTo>
                    <a:pt x="10" y="4"/>
                  </a:lnTo>
                  <a:cubicBezTo>
                    <a:pt x="10" y="4"/>
                    <a:pt x="10" y="1"/>
                    <a:pt x="7"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14" name="Google Shape;2614;p8"/>
            <p:cNvSpPr/>
            <p:nvPr/>
          </p:nvSpPr>
          <p:spPr>
            <a:xfrm rot="3039008">
              <a:off x="-21669" y="5191756"/>
              <a:ext cx="5648" cy="7517"/>
            </a:xfrm>
            <a:custGeom>
              <a:avLst/>
              <a:gdLst/>
              <a:ahLst/>
              <a:cxnLst/>
              <a:rect l="l" t="t" r="r" b="b"/>
              <a:pathLst>
                <a:path w="36" h="45" extrusionOk="0">
                  <a:moveTo>
                    <a:pt x="1" y="0"/>
                  </a:moveTo>
                  <a:cubicBezTo>
                    <a:pt x="9" y="9"/>
                    <a:pt x="27" y="35"/>
                    <a:pt x="36" y="44"/>
                  </a:cubicBezTo>
                  <a:cubicBezTo>
                    <a:pt x="36" y="44"/>
                    <a:pt x="10" y="9"/>
                    <a:pt x="1"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15" name="Google Shape;2615;p8"/>
            <p:cNvSpPr/>
            <p:nvPr/>
          </p:nvSpPr>
          <p:spPr>
            <a:xfrm rot="3039008">
              <a:off x="-29825" y="5213776"/>
              <a:ext cx="5648" cy="7517"/>
            </a:xfrm>
            <a:custGeom>
              <a:avLst/>
              <a:gdLst/>
              <a:ahLst/>
              <a:cxnLst/>
              <a:rect l="l" t="t" r="r" b="b"/>
              <a:pathLst>
                <a:path w="36" h="45" extrusionOk="0">
                  <a:moveTo>
                    <a:pt x="1" y="1"/>
                  </a:moveTo>
                  <a:lnTo>
                    <a:pt x="9" y="18"/>
                  </a:lnTo>
                  <a:lnTo>
                    <a:pt x="36" y="45"/>
                  </a:lnTo>
                  <a:lnTo>
                    <a:pt x="36" y="45"/>
                  </a:lnTo>
                  <a:lnTo>
                    <a:pt x="1" y="1"/>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16" name="Google Shape;2616;p8"/>
            <p:cNvSpPr/>
            <p:nvPr/>
          </p:nvSpPr>
          <p:spPr>
            <a:xfrm rot="3039008">
              <a:off x="-30328" y="5212103"/>
              <a:ext cx="7059" cy="9020"/>
            </a:xfrm>
            <a:custGeom>
              <a:avLst/>
              <a:gdLst/>
              <a:ahLst/>
              <a:cxnLst/>
              <a:rect l="l" t="t" r="r" b="b"/>
              <a:pathLst>
                <a:path w="45" h="54" extrusionOk="0">
                  <a:moveTo>
                    <a:pt x="1" y="1"/>
                  </a:moveTo>
                  <a:lnTo>
                    <a:pt x="13" y="16"/>
                  </a:lnTo>
                  <a:lnTo>
                    <a:pt x="13" y="16"/>
                  </a:lnTo>
                  <a:cubicBezTo>
                    <a:pt x="9" y="6"/>
                    <a:pt x="7" y="1"/>
                    <a:pt x="1" y="1"/>
                  </a:cubicBezTo>
                  <a:close/>
                  <a:moveTo>
                    <a:pt x="13" y="16"/>
                  </a:moveTo>
                  <a:lnTo>
                    <a:pt x="13" y="16"/>
                  </a:lnTo>
                  <a:cubicBezTo>
                    <a:pt x="14" y="19"/>
                    <a:pt x="16" y="23"/>
                    <a:pt x="18" y="27"/>
                  </a:cubicBezTo>
                  <a:cubicBezTo>
                    <a:pt x="27" y="36"/>
                    <a:pt x="29" y="38"/>
                    <a:pt x="30" y="38"/>
                  </a:cubicBezTo>
                  <a:cubicBezTo>
                    <a:pt x="31" y="38"/>
                    <a:pt x="31" y="38"/>
                    <a:pt x="31" y="38"/>
                  </a:cubicBezTo>
                  <a:lnTo>
                    <a:pt x="31" y="38"/>
                  </a:lnTo>
                  <a:lnTo>
                    <a:pt x="45" y="54"/>
                  </a:lnTo>
                  <a:lnTo>
                    <a:pt x="36" y="36"/>
                  </a:lnTo>
                  <a:cubicBezTo>
                    <a:pt x="33" y="36"/>
                    <a:pt x="32" y="37"/>
                    <a:pt x="31" y="38"/>
                  </a:cubicBezTo>
                  <a:lnTo>
                    <a:pt x="31" y="38"/>
                  </a:lnTo>
                  <a:lnTo>
                    <a:pt x="13" y="16"/>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17" name="Google Shape;2617;p8"/>
            <p:cNvSpPr/>
            <p:nvPr/>
          </p:nvSpPr>
          <p:spPr>
            <a:xfrm rot="3039008">
              <a:off x="-16679" y="5189051"/>
              <a:ext cx="1569" cy="1670"/>
            </a:xfrm>
            <a:custGeom>
              <a:avLst/>
              <a:gdLst/>
              <a:ahLst/>
              <a:cxnLst/>
              <a:rect l="l" t="t" r="r" b="b"/>
              <a:pathLst>
                <a:path w="10" h="10" extrusionOk="0">
                  <a:moveTo>
                    <a:pt x="1" y="0"/>
                  </a:moveTo>
                  <a:lnTo>
                    <a:pt x="1" y="0"/>
                  </a:lnTo>
                  <a:cubicBezTo>
                    <a:pt x="1" y="9"/>
                    <a:pt x="9" y="9"/>
                    <a:pt x="9" y="9"/>
                  </a:cubicBezTo>
                  <a:cubicBezTo>
                    <a:pt x="9" y="9"/>
                    <a:pt x="9" y="9"/>
                    <a:pt x="1"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18" name="Google Shape;2618;p8"/>
            <p:cNvSpPr/>
            <p:nvPr/>
          </p:nvSpPr>
          <p:spPr>
            <a:xfrm rot="3039008">
              <a:off x="-15770" y="5188882"/>
              <a:ext cx="157" cy="167"/>
            </a:xfrm>
            <a:custGeom>
              <a:avLst/>
              <a:gdLst/>
              <a:ahLst/>
              <a:cxnLst/>
              <a:rect l="l" t="t" r="r" b="b"/>
              <a:pathLst>
                <a:path w="1" h="1" extrusionOk="0">
                  <a:moveTo>
                    <a:pt x="1" y="0"/>
                  </a:move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19" name="Google Shape;2619;p8"/>
            <p:cNvSpPr/>
            <p:nvPr/>
          </p:nvSpPr>
          <p:spPr>
            <a:xfrm rot="3039008">
              <a:off x="-18244" y="5183178"/>
              <a:ext cx="7059" cy="9020"/>
            </a:xfrm>
            <a:custGeom>
              <a:avLst/>
              <a:gdLst/>
              <a:ahLst/>
              <a:cxnLst/>
              <a:rect l="l" t="t" r="r" b="b"/>
              <a:pathLst>
                <a:path w="45" h="54" extrusionOk="0">
                  <a:moveTo>
                    <a:pt x="0" y="1"/>
                  </a:moveTo>
                  <a:lnTo>
                    <a:pt x="0" y="1"/>
                  </a:lnTo>
                  <a:cubicBezTo>
                    <a:pt x="4" y="5"/>
                    <a:pt x="7" y="9"/>
                    <a:pt x="12" y="16"/>
                  </a:cubicBezTo>
                  <a:lnTo>
                    <a:pt x="12" y="16"/>
                  </a:lnTo>
                  <a:cubicBezTo>
                    <a:pt x="8" y="9"/>
                    <a:pt x="6" y="7"/>
                    <a:pt x="0" y="1"/>
                  </a:cubicBezTo>
                  <a:close/>
                  <a:moveTo>
                    <a:pt x="12" y="16"/>
                  </a:moveTo>
                  <a:cubicBezTo>
                    <a:pt x="13" y="19"/>
                    <a:pt x="15" y="22"/>
                    <a:pt x="18" y="27"/>
                  </a:cubicBezTo>
                  <a:lnTo>
                    <a:pt x="44" y="54"/>
                  </a:lnTo>
                  <a:cubicBezTo>
                    <a:pt x="28" y="38"/>
                    <a:pt x="19" y="25"/>
                    <a:pt x="12" y="1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20" name="Google Shape;2620;p8"/>
            <p:cNvSpPr/>
            <p:nvPr/>
          </p:nvSpPr>
          <p:spPr>
            <a:xfrm rot="3039008">
              <a:off x="-21205" y="5199599"/>
              <a:ext cx="1569" cy="1503"/>
            </a:xfrm>
            <a:custGeom>
              <a:avLst/>
              <a:gdLst/>
              <a:ahLst/>
              <a:cxnLst/>
              <a:rect l="l" t="t" r="r" b="b"/>
              <a:pathLst>
                <a:path w="10" h="9" extrusionOk="0">
                  <a:moveTo>
                    <a:pt x="10" y="9"/>
                  </a:moveTo>
                  <a:lnTo>
                    <a:pt x="1" y="0"/>
                  </a:lnTo>
                  <a:cubicBezTo>
                    <a:pt x="1" y="0"/>
                    <a:pt x="1" y="0"/>
                    <a:pt x="10" y="9"/>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21" name="Google Shape;2621;p8"/>
            <p:cNvSpPr/>
            <p:nvPr/>
          </p:nvSpPr>
          <p:spPr>
            <a:xfrm rot="3039008">
              <a:off x="-20593" y="5194976"/>
              <a:ext cx="2824" cy="4677"/>
            </a:xfrm>
            <a:custGeom>
              <a:avLst/>
              <a:gdLst/>
              <a:ahLst/>
              <a:cxnLst/>
              <a:rect l="l" t="t" r="r" b="b"/>
              <a:pathLst>
                <a:path w="18" h="28" extrusionOk="0">
                  <a:moveTo>
                    <a:pt x="0" y="1"/>
                  </a:moveTo>
                  <a:lnTo>
                    <a:pt x="18" y="27"/>
                  </a:lnTo>
                  <a:cubicBezTo>
                    <a:pt x="18" y="27"/>
                    <a:pt x="18" y="27"/>
                    <a:pt x="18" y="18"/>
                  </a:cubicBezTo>
                  <a:cubicBezTo>
                    <a:pt x="9" y="9"/>
                    <a:pt x="9" y="9"/>
                    <a:pt x="0"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22" name="Google Shape;2622;p8"/>
            <p:cNvSpPr/>
            <p:nvPr/>
          </p:nvSpPr>
          <p:spPr>
            <a:xfrm rot="3039008">
              <a:off x="-24436" y="5198434"/>
              <a:ext cx="7216" cy="7517"/>
            </a:xfrm>
            <a:custGeom>
              <a:avLst/>
              <a:gdLst/>
              <a:ahLst/>
              <a:cxnLst/>
              <a:rect l="l" t="t" r="r" b="b"/>
              <a:pathLst>
                <a:path w="46" h="45" extrusionOk="0">
                  <a:moveTo>
                    <a:pt x="1" y="0"/>
                  </a:moveTo>
                  <a:lnTo>
                    <a:pt x="1" y="0"/>
                  </a:lnTo>
                  <a:cubicBezTo>
                    <a:pt x="10" y="9"/>
                    <a:pt x="36" y="36"/>
                    <a:pt x="45" y="44"/>
                  </a:cubicBezTo>
                  <a:cubicBezTo>
                    <a:pt x="19" y="18"/>
                    <a:pt x="19" y="9"/>
                    <a:pt x="1"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23" name="Google Shape;2623;p8"/>
            <p:cNvSpPr/>
            <p:nvPr/>
          </p:nvSpPr>
          <p:spPr>
            <a:xfrm rot="3039008">
              <a:off x="-34650" y="5228252"/>
              <a:ext cx="2824" cy="4677"/>
            </a:xfrm>
            <a:custGeom>
              <a:avLst/>
              <a:gdLst/>
              <a:ahLst/>
              <a:cxnLst/>
              <a:rect l="l" t="t" r="r" b="b"/>
              <a:pathLst>
                <a:path w="18" h="28" extrusionOk="0">
                  <a:moveTo>
                    <a:pt x="0" y="1"/>
                  </a:moveTo>
                  <a:lnTo>
                    <a:pt x="18" y="27"/>
                  </a:lnTo>
                  <a:lnTo>
                    <a:pt x="9" y="1"/>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24" name="Google Shape;2624;p8"/>
            <p:cNvSpPr/>
            <p:nvPr/>
          </p:nvSpPr>
          <p:spPr>
            <a:xfrm rot="3039008">
              <a:off x="-20907" y="5186004"/>
              <a:ext cx="8314" cy="10356"/>
            </a:xfrm>
            <a:custGeom>
              <a:avLst/>
              <a:gdLst/>
              <a:ahLst/>
              <a:cxnLst/>
              <a:rect l="l" t="t" r="r" b="b"/>
              <a:pathLst>
                <a:path w="53" h="62" extrusionOk="0">
                  <a:moveTo>
                    <a:pt x="0" y="0"/>
                  </a:moveTo>
                  <a:cubicBezTo>
                    <a:pt x="18" y="18"/>
                    <a:pt x="26" y="35"/>
                    <a:pt x="35" y="44"/>
                  </a:cubicBezTo>
                  <a:lnTo>
                    <a:pt x="53" y="61"/>
                  </a:lnTo>
                  <a:cubicBezTo>
                    <a:pt x="35" y="44"/>
                    <a:pt x="18" y="18"/>
                    <a:pt x="0"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25" name="Google Shape;2625;p8"/>
            <p:cNvSpPr/>
            <p:nvPr/>
          </p:nvSpPr>
          <p:spPr>
            <a:xfrm rot="3039008">
              <a:off x="-21056" y="5196799"/>
              <a:ext cx="2981" cy="4510"/>
            </a:xfrm>
            <a:custGeom>
              <a:avLst/>
              <a:gdLst/>
              <a:ahLst/>
              <a:cxnLst/>
              <a:rect l="l" t="t" r="r" b="b"/>
              <a:pathLst>
                <a:path w="19" h="27" extrusionOk="0">
                  <a:moveTo>
                    <a:pt x="1" y="0"/>
                  </a:moveTo>
                  <a:cubicBezTo>
                    <a:pt x="10" y="18"/>
                    <a:pt x="10" y="18"/>
                    <a:pt x="19" y="27"/>
                  </a:cubicBezTo>
                  <a:lnTo>
                    <a:pt x="1" y="0"/>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26" name="Google Shape;2626;p8"/>
            <p:cNvSpPr/>
            <p:nvPr/>
          </p:nvSpPr>
          <p:spPr>
            <a:xfrm rot="3039008">
              <a:off x="-27847" y="5206032"/>
              <a:ext cx="7059" cy="9020"/>
            </a:xfrm>
            <a:custGeom>
              <a:avLst/>
              <a:gdLst/>
              <a:ahLst/>
              <a:cxnLst/>
              <a:rect l="l" t="t" r="r" b="b"/>
              <a:pathLst>
                <a:path w="45" h="54" extrusionOk="0">
                  <a:moveTo>
                    <a:pt x="44" y="53"/>
                  </a:moveTo>
                  <a:lnTo>
                    <a:pt x="0" y="0"/>
                  </a:lnTo>
                  <a:lnTo>
                    <a:pt x="44" y="53"/>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27" name="Google Shape;2627;p8"/>
            <p:cNvSpPr/>
            <p:nvPr/>
          </p:nvSpPr>
          <p:spPr>
            <a:xfrm rot="3039008">
              <a:off x="-17573" y="5179578"/>
              <a:ext cx="7059" cy="9020"/>
            </a:xfrm>
            <a:custGeom>
              <a:avLst/>
              <a:gdLst/>
              <a:ahLst/>
              <a:cxnLst/>
              <a:rect l="l" t="t" r="r" b="b"/>
              <a:pathLst>
                <a:path w="45" h="54" extrusionOk="0">
                  <a:moveTo>
                    <a:pt x="0" y="0"/>
                  </a:moveTo>
                  <a:lnTo>
                    <a:pt x="27" y="36"/>
                  </a:lnTo>
                  <a:lnTo>
                    <a:pt x="45" y="53"/>
                  </a:lnTo>
                  <a:lnTo>
                    <a:pt x="0" y="0"/>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28" name="Google Shape;2628;p8"/>
            <p:cNvSpPr/>
            <p:nvPr/>
          </p:nvSpPr>
          <p:spPr>
            <a:xfrm rot="3039008">
              <a:off x="-16365" y="5175313"/>
              <a:ext cx="8471" cy="10523"/>
            </a:xfrm>
            <a:custGeom>
              <a:avLst/>
              <a:gdLst/>
              <a:ahLst/>
              <a:cxnLst/>
              <a:rect l="l" t="t" r="r" b="b"/>
              <a:pathLst>
                <a:path w="54" h="63" extrusionOk="0">
                  <a:moveTo>
                    <a:pt x="1" y="1"/>
                  </a:moveTo>
                  <a:cubicBezTo>
                    <a:pt x="9" y="16"/>
                    <a:pt x="23" y="32"/>
                    <a:pt x="45" y="54"/>
                  </a:cubicBezTo>
                  <a:lnTo>
                    <a:pt x="45" y="54"/>
                  </a:lnTo>
                  <a:cubicBezTo>
                    <a:pt x="27" y="27"/>
                    <a:pt x="1" y="1"/>
                    <a:pt x="1" y="1"/>
                  </a:cubicBezTo>
                  <a:close/>
                  <a:moveTo>
                    <a:pt x="45" y="54"/>
                  </a:moveTo>
                  <a:lnTo>
                    <a:pt x="45" y="54"/>
                  </a:lnTo>
                  <a:cubicBezTo>
                    <a:pt x="45" y="54"/>
                    <a:pt x="45" y="54"/>
                    <a:pt x="45" y="54"/>
                  </a:cubicBezTo>
                  <a:cubicBezTo>
                    <a:pt x="45" y="54"/>
                    <a:pt x="45" y="54"/>
                    <a:pt x="54" y="63"/>
                  </a:cubicBezTo>
                  <a:cubicBezTo>
                    <a:pt x="51" y="60"/>
                    <a:pt x="48" y="57"/>
                    <a:pt x="45" y="5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29" name="Google Shape;2629;p8"/>
            <p:cNvSpPr/>
            <p:nvPr/>
          </p:nvSpPr>
          <p:spPr>
            <a:xfrm rot="3039008">
              <a:off x="-16123" y="5184410"/>
              <a:ext cx="2981" cy="4677"/>
            </a:xfrm>
            <a:custGeom>
              <a:avLst/>
              <a:gdLst/>
              <a:ahLst/>
              <a:cxnLst/>
              <a:rect l="l" t="t" r="r" b="b"/>
              <a:pathLst>
                <a:path w="19" h="28" extrusionOk="0">
                  <a:moveTo>
                    <a:pt x="1" y="1"/>
                  </a:moveTo>
                  <a:cubicBezTo>
                    <a:pt x="1" y="1"/>
                    <a:pt x="10" y="18"/>
                    <a:pt x="19" y="27"/>
                  </a:cubicBezTo>
                  <a:cubicBezTo>
                    <a:pt x="19" y="27"/>
                    <a:pt x="10" y="10"/>
                    <a:pt x="1"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30" name="Google Shape;2630;p8"/>
            <p:cNvSpPr/>
            <p:nvPr/>
          </p:nvSpPr>
          <p:spPr>
            <a:xfrm rot="3039008">
              <a:off x="-21597" y="5191631"/>
              <a:ext cx="5648" cy="7684"/>
            </a:xfrm>
            <a:custGeom>
              <a:avLst/>
              <a:gdLst/>
              <a:ahLst/>
              <a:cxnLst/>
              <a:rect l="l" t="t" r="r" b="b"/>
              <a:pathLst>
                <a:path w="36" h="46" extrusionOk="0">
                  <a:moveTo>
                    <a:pt x="0" y="1"/>
                  </a:moveTo>
                  <a:lnTo>
                    <a:pt x="18" y="23"/>
                  </a:lnTo>
                  <a:lnTo>
                    <a:pt x="18" y="23"/>
                  </a:lnTo>
                  <a:cubicBezTo>
                    <a:pt x="11" y="14"/>
                    <a:pt x="5" y="5"/>
                    <a:pt x="0" y="1"/>
                  </a:cubicBezTo>
                  <a:close/>
                  <a:moveTo>
                    <a:pt x="18" y="23"/>
                  </a:moveTo>
                  <a:lnTo>
                    <a:pt x="18" y="23"/>
                  </a:lnTo>
                  <a:cubicBezTo>
                    <a:pt x="25" y="32"/>
                    <a:pt x="31" y="41"/>
                    <a:pt x="36" y="45"/>
                  </a:cubicBezTo>
                  <a:lnTo>
                    <a:pt x="18" y="23"/>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31" name="Google Shape;2631;p8"/>
            <p:cNvSpPr/>
            <p:nvPr/>
          </p:nvSpPr>
          <p:spPr>
            <a:xfrm rot="3039008">
              <a:off x="-20368" y="5199388"/>
              <a:ext cx="157" cy="167"/>
            </a:xfrm>
            <a:custGeom>
              <a:avLst/>
              <a:gdLst/>
              <a:ahLst/>
              <a:cxnLst/>
              <a:rect l="l" t="t" r="r" b="b"/>
              <a:pathLst>
                <a:path w="1" h="1" extrusionOk="0">
                  <a:moveTo>
                    <a:pt x="1" y="0"/>
                  </a:moveTo>
                  <a:lnTo>
                    <a:pt x="1" y="0"/>
                  </a:lnTo>
                  <a:lnTo>
                    <a:pt x="1" y="0"/>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32" name="Google Shape;2632;p8"/>
            <p:cNvSpPr/>
            <p:nvPr/>
          </p:nvSpPr>
          <p:spPr>
            <a:xfrm rot="3039008">
              <a:off x="-20368" y="5199388"/>
              <a:ext cx="157" cy="167"/>
            </a:xfrm>
            <a:custGeom>
              <a:avLst/>
              <a:gdLst/>
              <a:ahLst/>
              <a:cxnLst/>
              <a:rect l="l" t="t" r="r" b="b"/>
              <a:pathLst>
                <a:path w="1" h="1" extrusionOk="0">
                  <a:moveTo>
                    <a:pt x="1" y="0"/>
                  </a:move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33" name="Google Shape;2633;p8"/>
            <p:cNvSpPr/>
            <p:nvPr/>
          </p:nvSpPr>
          <p:spPr>
            <a:xfrm rot="3039008">
              <a:off x="-31812" y="5209222"/>
              <a:ext cx="9883" cy="14866"/>
            </a:xfrm>
            <a:custGeom>
              <a:avLst/>
              <a:gdLst/>
              <a:ahLst/>
              <a:cxnLst/>
              <a:rect l="l" t="t" r="r" b="b"/>
              <a:pathLst>
                <a:path w="63" h="89" extrusionOk="0">
                  <a:moveTo>
                    <a:pt x="1" y="0"/>
                  </a:moveTo>
                  <a:cubicBezTo>
                    <a:pt x="5" y="9"/>
                    <a:pt x="14" y="20"/>
                    <a:pt x="25" y="34"/>
                  </a:cubicBezTo>
                  <a:lnTo>
                    <a:pt x="25" y="34"/>
                  </a:lnTo>
                  <a:cubicBezTo>
                    <a:pt x="18" y="24"/>
                    <a:pt x="11" y="13"/>
                    <a:pt x="1" y="0"/>
                  </a:cubicBezTo>
                  <a:close/>
                  <a:moveTo>
                    <a:pt x="25" y="34"/>
                  </a:moveTo>
                  <a:cubicBezTo>
                    <a:pt x="36" y="51"/>
                    <a:pt x="46" y="66"/>
                    <a:pt x="63" y="88"/>
                  </a:cubicBezTo>
                  <a:cubicBezTo>
                    <a:pt x="49" y="66"/>
                    <a:pt x="36" y="48"/>
                    <a:pt x="25" y="3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34" name="Google Shape;2634;p8"/>
            <p:cNvSpPr/>
            <p:nvPr/>
          </p:nvSpPr>
          <p:spPr>
            <a:xfrm rot="3039008">
              <a:off x="-25879" y="5204397"/>
              <a:ext cx="5648" cy="6013"/>
            </a:xfrm>
            <a:custGeom>
              <a:avLst/>
              <a:gdLst/>
              <a:ahLst/>
              <a:cxnLst/>
              <a:rect l="l" t="t" r="r" b="b"/>
              <a:pathLst>
                <a:path w="36" h="36" extrusionOk="0">
                  <a:moveTo>
                    <a:pt x="27" y="27"/>
                  </a:moveTo>
                  <a:lnTo>
                    <a:pt x="36" y="36"/>
                  </a:lnTo>
                  <a:cubicBezTo>
                    <a:pt x="27" y="27"/>
                    <a:pt x="9" y="9"/>
                    <a:pt x="0"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35" name="Google Shape;2635;p8"/>
            <p:cNvSpPr/>
            <p:nvPr/>
          </p:nvSpPr>
          <p:spPr>
            <a:xfrm rot="3039008">
              <a:off x="-25152" y="5208978"/>
              <a:ext cx="1569" cy="3007"/>
            </a:xfrm>
            <a:custGeom>
              <a:avLst/>
              <a:gdLst/>
              <a:ahLst/>
              <a:cxnLst/>
              <a:rect l="l" t="t" r="r" b="b"/>
              <a:pathLst>
                <a:path w="10" h="18" extrusionOk="0">
                  <a:moveTo>
                    <a:pt x="10" y="18"/>
                  </a:moveTo>
                  <a:lnTo>
                    <a:pt x="1" y="0"/>
                  </a:lnTo>
                  <a:lnTo>
                    <a:pt x="1" y="0"/>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36" name="Google Shape;2636;p8"/>
            <p:cNvSpPr/>
            <p:nvPr/>
          </p:nvSpPr>
          <p:spPr>
            <a:xfrm rot="3039008">
              <a:off x="-21966" y="5196969"/>
              <a:ext cx="4393" cy="6013"/>
            </a:xfrm>
            <a:custGeom>
              <a:avLst/>
              <a:gdLst/>
              <a:ahLst/>
              <a:cxnLst/>
              <a:rect l="l" t="t" r="r" b="b"/>
              <a:pathLst>
                <a:path w="28" h="36" extrusionOk="0">
                  <a:moveTo>
                    <a:pt x="1" y="0"/>
                  </a:moveTo>
                  <a:cubicBezTo>
                    <a:pt x="10" y="18"/>
                    <a:pt x="10" y="18"/>
                    <a:pt x="19" y="27"/>
                  </a:cubicBezTo>
                  <a:lnTo>
                    <a:pt x="27" y="36"/>
                  </a:lnTo>
                  <a:cubicBezTo>
                    <a:pt x="19" y="27"/>
                    <a:pt x="1" y="1"/>
                    <a:pt x="1"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37" name="Google Shape;2637;p8"/>
            <p:cNvSpPr/>
            <p:nvPr/>
          </p:nvSpPr>
          <p:spPr>
            <a:xfrm rot="3039008">
              <a:off x="-19716" y="5198261"/>
              <a:ext cx="157" cy="1670"/>
            </a:xfrm>
            <a:custGeom>
              <a:avLst/>
              <a:gdLst/>
              <a:ahLst/>
              <a:cxnLst/>
              <a:rect l="l" t="t" r="r" b="b"/>
              <a:pathLst>
                <a:path w="1" h="10" extrusionOk="0">
                  <a:moveTo>
                    <a:pt x="1" y="0"/>
                  </a:moveTo>
                  <a:lnTo>
                    <a:pt x="1" y="9"/>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38" name="Google Shape;2638;p8"/>
            <p:cNvSpPr/>
            <p:nvPr/>
          </p:nvSpPr>
          <p:spPr>
            <a:xfrm rot="3039008">
              <a:off x="-21282" y="5200770"/>
              <a:ext cx="157" cy="1670"/>
            </a:xfrm>
            <a:custGeom>
              <a:avLst/>
              <a:gdLst/>
              <a:ahLst/>
              <a:cxnLst/>
              <a:rect l="l" t="t" r="r" b="b"/>
              <a:pathLst>
                <a:path w="1" h="10" extrusionOk="0">
                  <a:moveTo>
                    <a:pt x="1" y="1"/>
                  </a:moveTo>
                  <a:cubicBezTo>
                    <a:pt x="1" y="1"/>
                    <a:pt x="1" y="1"/>
                    <a:pt x="1" y="1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39" name="Google Shape;2639;p8"/>
            <p:cNvSpPr/>
            <p:nvPr/>
          </p:nvSpPr>
          <p:spPr>
            <a:xfrm rot="3039008">
              <a:off x="-21948" y="5203157"/>
              <a:ext cx="1569" cy="1670"/>
            </a:xfrm>
            <a:custGeom>
              <a:avLst/>
              <a:gdLst/>
              <a:ahLst/>
              <a:cxnLst/>
              <a:rect l="l" t="t" r="r" b="b"/>
              <a:pathLst>
                <a:path w="10" h="10" extrusionOk="0">
                  <a:moveTo>
                    <a:pt x="0" y="1"/>
                  </a:moveTo>
                  <a:cubicBezTo>
                    <a:pt x="0" y="10"/>
                    <a:pt x="0" y="10"/>
                    <a:pt x="9" y="10"/>
                  </a:cubicBezTo>
                  <a:cubicBezTo>
                    <a:pt x="5" y="5"/>
                    <a:pt x="3" y="3"/>
                    <a:pt x="0"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40" name="Google Shape;2640;p8"/>
            <p:cNvSpPr/>
            <p:nvPr/>
          </p:nvSpPr>
          <p:spPr>
            <a:xfrm rot="3039008">
              <a:off x="-19534" y="5193511"/>
              <a:ext cx="2824" cy="3174"/>
            </a:xfrm>
            <a:custGeom>
              <a:avLst/>
              <a:gdLst/>
              <a:ahLst/>
              <a:cxnLst/>
              <a:rect l="l" t="t" r="r" b="b"/>
              <a:pathLst>
                <a:path w="18" h="19" extrusionOk="0">
                  <a:moveTo>
                    <a:pt x="0" y="1"/>
                  </a:moveTo>
                  <a:cubicBezTo>
                    <a:pt x="9" y="10"/>
                    <a:pt x="18" y="18"/>
                    <a:pt x="18" y="18"/>
                  </a:cubicBezTo>
                  <a:cubicBezTo>
                    <a:pt x="9" y="10"/>
                    <a:pt x="9" y="10"/>
                    <a:pt x="0"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41" name="Google Shape;2641;p8"/>
            <p:cNvSpPr/>
            <p:nvPr/>
          </p:nvSpPr>
          <p:spPr>
            <a:xfrm rot="3039008">
              <a:off x="-18657" y="5196795"/>
              <a:ext cx="157" cy="167"/>
            </a:xfrm>
            <a:custGeom>
              <a:avLst/>
              <a:gdLst/>
              <a:ahLst/>
              <a:cxnLst/>
              <a:rect l="l" t="t" r="r" b="b"/>
              <a:pathLst>
                <a:path w="1" h="1" extrusionOk="0">
                  <a:moveTo>
                    <a:pt x="1" y="0"/>
                  </a:moveTo>
                  <a:cubicBezTo>
                    <a:pt x="1" y="0"/>
                    <a:pt x="1" y="0"/>
                    <a:pt x="1" y="0"/>
                  </a:cubicBezTo>
                  <a:cubicBezTo>
                    <a:pt x="1" y="0"/>
                    <a:pt x="1" y="0"/>
                    <a:pt x="1"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42" name="Google Shape;2642;p8"/>
            <p:cNvSpPr/>
            <p:nvPr/>
          </p:nvSpPr>
          <p:spPr>
            <a:xfrm rot="3039008">
              <a:off x="-21056" y="5196799"/>
              <a:ext cx="2981" cy="4510"/>
            </a:xfrm>
            <a:custGeom>
              <a:avLst/>
              <a:gdLst/>
              <a:ahLst/>
              <a:cxnLst/>
              <a:rect l="l" t="t" r="r" b="b"/>
              <a:pathLst>
                <a:path w="19" h="27" extrusionOk="0">
                  <a:moveTo>
                    <a:pt x="1" y="0"/>
                  </a:moveTo>
                  <a:lnTo>
                    <a:pt x="1" y="0"/>
                  </a:lnTo>
                  <a:cubicBezTo>
                    <a:pt x="1" y="9"/>
                    <a:pt x="10" y="9"/>
                    <a:pt x="10" y="18"/>
                  </a:cubicBezTo>
                  <a:cubicBezTo>
                    <a:pt x="11" y="18"/>
                    <a:pt x="11" y="18"/>
                    <a:pt x="12" y="18"/>
                  </a:cubicBezTo>
                  <a:lnTo>
                    <a:pt x="12" y="18"/>
                  </a:lnTo>
                  <a:cubicBezTo>
                    <a:pt x="9" y="12"/>
                    <a:pt x="7" y="6"/>
                    <a:pt x="1" y="0"/>
                  </a:cubicBezTo>
                  <a:close/>
                  <a:moveTo>
                    <a:pt x="12" y="18"/>
                  </a:moveTo>
                  <a:cubicBezTo>
                    <a:pt x="14" y="21"/>
                    <a:pt x="16" y="24"/>
                    <a:pt x="19" y="27"/>
                  </a:cubicBezTo>
                  <a:cubicBezTo>
                    <a:pt x="19" y="27"/>
                    <a:pt x="19" y="20"/>
                    <a:pt x="12" y="18"/>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43" name="Google Shape;2643;p8"/>
            <p:cNvSpPr/>
            <p:nvPr/>
          </p:nvSpPr>
          <p:spPr>
            <a:xfrm rot="3039008">
              <a:off x="-46940" y="5203121"/>
              <a:ext cx="32003" cy="44432"/>
            </a:xfrm>
            <a:custGeom>
              <a:avLst/>
              <a:gdLst/>
              <a:ahLst/>
              <a:cxnLst/>
              <a:rect l="l" t="t" r="r" b="b"/>
              <a:pathLst>
                <a:path w="204" h="266" extrusionOk="0">
                  <a:moveTo>
                    <a:pt x="1" y="1"/>
                  </a:moveTo>
                  <a:lnTo>
                    <a:pt x="1" y="1"/>
                  </a:lnTo>
                  <a:cubicBezTo>
                    <a:pt x="14" y="16"/>
                    <a:pt x="29" y="35"/>
                    <a:pt x="45" y="55"/>
                  </a:cubicBezTo>
                  <a:lnTo>
                    <a:pt x="45" y="55"/>
                  </a:lnTo>
                  <a:cubicBezTo>
                    <a:pt x="45" y="54"/>
                    <a:pt x="45" y="54"/>
                    <a:pt x="45" y="54"/>
                  </a:cubicBezTo>
                  <a:cubicBezTo>
                    <a:pt x="27" y="27"/>
                    <a:pt x="18" y="18"/>
                    <a:pt x="1" y="1"/>
                  </a:cubicBezTo>
                  <a:close/>
                  <a:moveTo>
                    <a:pt x="45" y="55"/>
                  </a:moveTo>
                  <a:cubicBezTo>
                    <a:pt x="54" y="68"/>
                    <a:pt x="65" y="81"/>
                    <a:pt x="77" y="95"/>
                  </a:cubicBezTo>
                  <a:lnTo>
                    <a:pt x="77" y="95"/>
                  </a:lnTo>
                  <a:cubicBezTo>
                    <a:pt x="66" y="81"/>
                    <a:pt x="56" y="68"/>
                    <a:pt x="45" y="55"/>
                  </a:cubicBezTo>
                  <a:close/>
                  <a:moveTo>
                    <a:pt x="77" y="95"/>
                  </a:moveTo>
                  <a:cubicBezTo>
                    <a:pt x="83" y="102"/>
                    <a:pt x="89" y="110"/>
                    <a:pt x="95" y="118"/>
                  </a:cubicBezTo>
                  <a:lnTo>
                    <a:pt x="95" y="118"/>
                  </a:lnTo>
                  <a:cubicBezTo>
                    <a:pt x="97" y="123"/>
                    <a:pt x="100" y="126"/>
                    <a:pt x="105" y="132"/>
                  </a:cubicBezTo>
                  <a:lnTo>
                    <a:pt x="105" y="132"/>
                  </a:lnTo>
                  <a:cubicBezTo>
                    <a:pt x="139" y="177"/>
                    <a:pt x="168" y="217"/>
                    <a:pt x="177" y="230"/>
                  </a:cubicBezTo>
                  <a:cubicBezTo>
                    <a:pt x="183" y="239"/>
                    <a:pt x="187" y="244"/>
                    <a:pt x="190" y="248"/>
                  </a:cubicBezTo>
                  <a:lnTo>
                    <a:pt x="190" y="248"/>
                  </a:lnTo>
                  <a:cubicBezTo>
                    <a:pt x="186" y="241"/>
                    <a:pt x="181" y="235"/>
                    <a:pt x="177" y="230"/>
                  </a:cubicBezTo>
                  <a:lnTo>
                    <a:pt x="177" y="230"/>
                  </a:lnTo>
                  <a:lnTo>
                    <a:pt x="195" y="248"/>
                  </a:lnTo>
                  <a:cubicBezTo>
                    <a:pt x="152" y="192"/>
                    <a:pt x="133" y="169"/>
                    <a:pt x="108" y="135"/>
                  </a:cubicBezTo>
                  <a:lnTo>
                    <a:pt x="108" y="135"/>
                  </a:lnTo>
                  <a:cubicBezTo>
                    <a:pt x="110" y="137"/>
                    <a:pt x="113" y="139"/>
                    <a:pt x="115" y="142"/>
                  </a:cubicBezTo>
                  <a:cubicBezTo>
                    <a:pt x="109" y="134"/>
                    <a:pt x="103" y="126"/>
                    <a:pt x="97" y="119"/>
                  </a:cubicBezTo>
                  <a:lnTo>
                    <a:pt x="97" y="119"/>
                  </a:lnTo>
                  <a:cubicBezTo>
                    <a:pt x="94" y="115"/>
                    <a:pt x="92" y="111"/>
                    <a:pt x="89" y="107"/>
                  </a:cubicBezTo>
                  <a:lnTo>
                    <a:pt x="89" y="107"/>
                  </a:lnTo>
                  <a:cubicBezTo>
                    <a:pt x="90" y="109"/>
                    <a:pt x="91" y="111"/>
                    <a:pt x="92" y="112"/>
                  </a:cubicBezTo>
                  <a:lnTo>
                    <a:pt x="92" y="112"/>
                  </a:lnTo>
                  <a:cubicBezTo>
                    <a:pt x="87" y="106"/>
                    <a:pt x="82" y="100"/>
                    <a:pt x="77" y="95"/>
                  </a:cubicBezTo>
                  <a:close/>
                  <a:moveTo>
                    <a:pt x="190" y="248"/>
                  </a:moveTo>
                  <a:cubicBezTo>
                    <a:pt x="195" y="254"/>
                    <a:pt x="199" y="261"/>
                    <a:pt x="204" y="266"/>
                  </a:cubicBezTo>
                  <a:cubicBezTo>
                    <a:pt x="198" y="254"/>
                    <a:pt x="196" y="254"/>
                    <a:pt x="190" y="248"/>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44" name="Google Shape;2644;p8"/>
            <p:cNvSpPr/>
            <p:nvPr/>
          </p:nvSpPr>
          <p:spPr>
            <a:xfrm rot="3039008">
              <a:off x="-22190" y="5192557"/>
              <a:ext cx="7059" cy="10523"/>
            </a:xfrm>
            <a:custGeom>
              <a:avLst/>
              <a:gdLst/>
              <a:ahLst/>
              <a:cxnLst/>
              <a:rect l="l" t="t" r="r" b="b"/>
              <a:pathLst>
                <a:path w="45" h="63" extrusionOk="0">
                  <a:moveTo>
                    <a:pt x="0" y="1"/>
                  </a:moveTo>
                  <a:lnTo>
                    <a:pt x="0" y="1"/>
                  </a:lnTo>
                  <a:cubicBezTo>
                    <a:pt x="4" y="12"/>
                    <a:pt x="10" y="21"/>
                    <a:pt x="15" y="28"/>
                  </a:cubicBezTo>
                  <a:lnTo>
                    <a:pt x="15" y="28"/>
                  </a:lnTo>
                  <a:cubicBezTo>
                    <a:pt x="11" y="20"/>
                    <a:pt x="5" y="11"/>
                    <a:pt x="0" y="1"/>
                  </a:cubicBezTo>
                  <a:close/>
                  <a:moveTo>
                    <a:pt x="15" y="28"/>
                  </a:moveTo>
                  <a:lnTo>
                    <a:pt x="15" y="28"/>
                  </a:lnTo>
                  <a:cubicBezTo>
                    <a:pt x="27" y="46"/>
                    <a:pt x="36" y="57"/>
                    <a:pt x="36" y="63"/>
                  </a:cubicBezTo>
                  <a:lnTo>
                    <a:pt x="44" y="63"/>
                  </a:lnTo>
                  <a:lnTo>
                    <a:pt x="36" y="54"/>
                  </a:lnTo>
                  <a:cubicBezTo>
                    <a:pt x="31" y="44"/>
                    <a:pt x="23" y="37"/>
                    <a:pt x="15" y="28"/>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45" name="Google Shape;2645;p8"/>
            <p:cNvSpPr/>
            <p:nvPr/>
          </p:nvSpPr>
          <p:spPr>
            <a:xfrm rot="3039008">
              <a:off x="-32557" y="5198452"/>
              <a:ext cx="16786" cy="22216"/>
            </a:xfrm>
            <a:custGeom>
              <a:avLst/>
              <a:gdLst/>
              <a:ahLst/>
              <a:cxnLst/>
              <a:rect l="l" t="t" r="r" b="b"/>
              <a:pathLst>
                <a:path w="107" h="133" extrusionOk="0">
                  <a:moveTo>
                    <a:pt x="1" y="0"/>
                  </a:moveTo>
                  <a:cubicBezTo>
                    <a:pt x="5" y="0"/>
                    <a:pt x="7" y="2"/>
                    <a:pt x="10" y="6"/>
                  </a:cubicBezTo>
                  <a:lnTo>
                    <a:pt x="10" y="6"/>
                  </a:lnTo>
                  <a:cubicBezTo>
                    <a:pt x="10" y="0"/>
                    <a:pt x="8" y="0"/>
                    <a:pt x="1" y="0"/>
                  </a:cubicBezTo>
                  <a:close/>
                  <a:moveTo>
                    <a:pt x="10" y="0"/>
                  </a:moveTo>
                  <a:lnTo>
                    <a:pt x="10" y="6"/>
                  </a:lnTo>
                  <a:lnTo>
                    <a:pt x="10" y="6"/>
                  </a:lnTo>
                  <a:cubicBezTo>
                    <a:pt x="10" y="6"/>
                    <a:pt x="10" y="6"/>
                    <a:pt x="10" y="6"/>
                  </a:cubicBezTo>
                  <a:lnTo>
                    <a:pt x="10" y="6"/>
                  </a:lnTo>
                  <a:cubicBezTo>
                    <a:pt x="10" y="7"/>
                    <a:pt x="10" y="8"/>
                    <a:pt x="10" y="9"/>
                  </a:cubicBezTo>
                  <a:lnTo>
                    <a:pt x="10" y="6"/>
                  </a:lnTo>
                  <a:lnTo>
                    <a:pt x="10" y="6"/>
                  </a:lnTo>
                  <a:cubicBezTo>
                    <a:pt x="10" y="7"/>
                    <a:pt x="11" y="8"/>
                    <a:pt x="12" y="9"/>
                  </a:cubicBezTo>
                  <a:lnTo>
                    <a:pt x="12" y="9"/>
                  </a:lnTo>
                  <a:cubicBezTo>
                    <a:pt x="11" y="9"/>
                    <a:pt x="10" y="9"/>
                    <a:pt x="10" y="9"/>
                  </a:cubicBezTo>
                  <a:lnTo>
                    <a:pt x="10" y="9"/>
                  </a:lnTo>
                  <a:cubicBezTo>
                    <a:pt x="10" y="9"/>
                    <a:pt x="19" y="18"/>
                    <a:pt x="19" y="18"/>
                  </a:cubicBezTo>
                  <a:cubicBezTo>
                    <a:pt x="16" y="15"/>
                    <a:pt x="14" y="12"/>
                    <a:pt x="12" y="9"/>
                  </a:cubicBezTo>
                  <a:lnTo>
                    <a:pt x="12" y="9"/>
                  </a:lnTo>
                  <a:cubicBezTo>
                    <a:pt x="13" y="10"/>
                    <a:pt x="14" y="10"/>
                    <a:pt x="15" y="11"/>
                  </a:cubicBezTo>
                  <a:lnTo>
                    <a:pt x="15" y="11"/>
                  </a:lnTo>
                  <a:lnTo>
                    <a:pt x="10" y="0"/>
                  </a:lnTo>
                  <a:close/>
                  <a:moveTo>
                    <a:pt x="15" y="11"/>
                  </a:moveTo>
                  <a:lnTo>
                    <a:pt x="19" y="18"/>
                  </a:lnTo>
                  <a:cubicBezTo>
                    <a:pt x="19" y="14"/>
                    <a:pt x="17" y="12"/>
                    <a:pt x="15" y="11"/>
                  </a:cubicBezTo>
                  <a:close/>
                  <a:moveTo>
                    <a:pt x="19" y="18"/>
                  </a:moveTo>
                  <a:cubicBezTo>
                    <a:pt x="25" y="26"/>
                    <a:pt x="31" y="33"/>
                    <a:pt x="36" y="40"/>
                  </a:cubicBezTo>
                  <a:lnTo>
                    <a:pt x="36" y="40"/>
                  </a:lnTo>
                  <a:cubicBezTo>
                    <a:pt x="34" y="36"/>
                    <a:pt x="31" y="32"/>
                    <a:pt x="27" y="27"/>
                  </a:cubicBezTo>
                  <a:cubicBezTo>
                    <a:pt x="19" y="18"/>
                    <a:pt x="19" y="18"/>
                    <a:pt x="19" y="18"/>
                  </a:cubicBezTo>
                  <a:close/>
                  <a:moveTo>
                    <a:pt x="36" y="40"/>
                  </a:moveTo>
                  <a:cubicBezTo>
                    <a:pt x="48" y="57"/>
                    <a:pt x="56" y="65"/>
                    <a:pt x="63" y="80"/>
                  </a:cubicBezTo>
                  <a:cubicBezTo>
                    <a:pt x="72" y="97"/>
                    <a:pt x="98" y="124"/>
                    <a:pt x="107" y="133"/>
                  </a:cubicBezTo>
                  <a:cubicBezTo>
                    <a:pt x="78" y="89"/>
                    <a:pt x="61" y="70"/>
                    <a:pt x="36" y="4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46" name="Google Shape;2646;p8"/>
            <p:cNvSpPr/>
            <p:nvPr/>
          </p:nvSpPr>
          <p:spPr>
            <a:xfrm rot="3039008">
              <a:off x="-36413" y="5238275"/>
              <a:ext cx="1569" cy="1670"/>
            </a:xfrm>
            <a:custGeom>
              <a:avLst/>
              <a:gdLst/>
              <a:ahLst/>
              <a:cxnLst/>
              <a:rect l="l" t="t" r="r" b="b"/>
              <a:pathLst>
                <a:path w="10" h="10" extrusionOk="0">
                  <a:moveTo>
                    <a:pt x="0" y="1"/>
                  </a:moveTo>
                  <a:cubicBezTo>
                    <a:pt x="0" y="4"/>
                    <a:pt x="2" y="6"/>
                    <a:pt x="3" y="7"/>
                  </a:cubicBezTo>
                  <a:lnTo>
                    <a:pt x="3" y="7"/>
                  </a:lnTo>
                  <a:cubicBezTo>
                    <a:pt x="1" y="5"/>
                    <a:pt x="0" y="1"/>
                    <a:pt x="0" y="1"/>
                  </a:cubicBezTo>
                  <a:close/>
                  <a:moveTo>
                    <a:pt x="3" y="7"/>
                  </a:moveTo>
                  <a:cubicBezTo>
                    <a:pt x="4" y="9"/>
                    <a:pt x="6" y="10"/>
                    <a:pt x="9" y="10"/>
                  </a:cubicBezTo>
                  <a:cubicBezTo>
                    <a:pt x="9" y="10"/>
                    <a:pt x="6" y="10"/>
                    <a:pt x="3" y="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47" name="Google Shape;2647;p8"/>
            <p:cNvSpPr/>
            <p:nvPr/>
          </p:nvSpPr>
          <p:spPr>
            <a:xfrm rot="3039008">
              <a:off x="-37880" y="5217369"/>
              <a:ext cx="13962" cy="20713"/>
            </a:xfrm>
            <a:custGeom>
              <a:avLst/>
              <a:gdLst/>
              <a:ahLst/>
              <a:cxnLst/>
              <a:rect l="l" t="t" r="r" b="b"/>
              <a:pathLst>
                <a:path w="89" h="124" extrusionOk="0">
                  <a:moveTo>
                    <a:pt x="0" y="0"/>
                  </a:moveTo>
                  <a:cubicBezTo>
                    <a:pt x="0" y="4"/>
                    <a:pt x="9" y="16"/>
                    <a:pt x="19" y="30"/>
                  </a:cubicBezTo>
                  <a:lnTo>
                    <a:pt x="19" y="30"/>
                  </a:lnTo>
                  <a:cubicBezTo>
                    <a:pt x="13" y="21"/>
                    <a:pt x="7" y="11"/>
                    <a:pt x="0" y="0"/>
                  </a:cubicBezTo>
                  <a:close/>
                  <a:moveTo>
                    <a:pt x="19" y="30"/>
                  </a:moveTo>
                  <a:lnTo>
                    <a:pt x="19" y="30"/>
                  </a:lnTo>
                  <a:cubicBezTo>
                    <a:pt x="28" y="46"/>
                    <a:pt x="38" y="59"/>
                    <a:pt x="49" y="72"/>
                  </a:cubicBezTo>
                  <a:lnTo>
                    <a:pt x="49" y="72"/>
                  </a:lnTo>
                  <a:cubicBezTo>
                    <a:pt x="42" y="61"/>
                    <a:pt x="29" y="45"/>
                    <a:pt x="19" y="30"/>
                  </a:cubicBezTo>
                  <a:close/>
                  <a:moveTo>
                    <a:pt x="44" y="71"/>
                  </a:moveTo>
                  <a:lnTo>
                    <a:pt x="44" y="71"/>
                  </a:lnTo>
                  <a:cubicBezTo>
                    <a:pt x="62" y="97"/>
                    <a:pt x="80" y="115"/>
                    <a:pt x="88" y="124"/>
                  </a:cubicBezTo>
                  <a:cubicBezTo>
                    <a:pt x="84" y="114"/>
                    <a:pt x="79" y="107"/>
                    <a:pt x="74" y="102"/>
                  </a:cubicBezTo>
                  <a:lnTo>
                    <a:pt x="74" y="102"/>
                  </a:lnTo>
                  <a:cubicBezTo>
                    <a:pt x="76" y="103"/>
                    <a:pt x="78" y="104"/>
                    <a:pt x="80" y="106"/>
                  </a:cubicBezTo>
                  <a:cubicBezTo>
                    <a:pt x="68" y="94"/>
                    <a:pt x="58" y="83"/>
                    <a:pt x="49" y="72"/>
                  </a:cubicBezTo>
                  <a:lnTo>
                    <a:pt x="49" y="72"/>
                  </a:lnTo>
                  <a:cubicBezTo>
                    <a:pt x="51" y="75"/>
                    <a:pt x="52" y="78"/>
                    <a:pt x="53" y="80"/>
                  </a:cubicBezTo>
                  <a:lnTo>
                    <a:pt x="44" y="71"/>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48" name="Google Shape;2648;p8"/>
            <p:cNvSpPr/>
            <p:nvPr/>
          </p:nvSpPr>
          <p:spPr>
            <a:xfrm rot="3039008">
              <a:off x="-34648" y="5221373"/>
              <a:ext cx="8314" cy="9020"/>
            </a:xfrm>
            <a:custGeom>
              <a:avLst/>
              <a:gdLst/>
              <a:ahLst/>
              <a:cxnLst/>
              <a:rect l="l" t="t" r="r" b="b"/>
              <a:pathLst>
                <a:path w="53" h="54" extrusionOk="0">
                  <a:moveTo>
                    <a:pt x="0" y="1"/>
                  </a:moveTo>
                  <a:lnTo>
                    <a:pt x="18" y="18"/>
                  </a:lnTo>
                  <a:lnTo>
                    <a:pt x="53" y="54"/>
                  </a:lnTo>
                  <a:lnTo>
                    <a:pt x="35" y="36"/>
                  </a:lnTo>
                  <a:cubicBezTo>
                    <a:pt x="26" y="27"/>
                    <a:pt x="18" y="10"/>
                    <a:pt x="0"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49" name="Google Shape;2649;p8"/>
            <p:cNvSpPr/>
            <p:nvPr/>
          </p:nvSpPr>
          <p:spPr>
            <a:xfrm rot="3039008">
              <a:off x="-21520" y="5188957"/>
              <a:ext cx="7059" cy="10523"/>
            </a:xfrm>
            <a:custGeom>
              <a:avLst/>
              <a:gdLst/>
              <a:ahLst/>
              <a:cxnLst/>
              <a:rect l="l" t="t" r="r" b="b"/>
              <a:pathLst>
                <a:path w="45" h="63" extrusionOk="0">
                  <a:moveTo>
                    <a:pt x="1" y="0"/>
                  </a:moveTo>
                  <a:lnTo>
                    <a:pt x="45" y="62"/>
                  </a:lnTo>
                  <a:lnTo>
                    <a:pt x="36" y="44"/>
                  </a:lnTo>
                  <a:lnTo>
                    <a:pt x="1" y="0"/>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50" name="Google Shape;2650;p8"/>
            <p:cNvSpPr/>
            <p:nvPr/>
          </p:nvSpPr>
          <p:spPr>
            <a:xfrm rot="3039008">
              <a:off x="-20108" y="5190460"/>
              <a:ext cx="4236" cy="7517"/>
            </a:xfrm>
            <a:custGeom>
              <a:avLst/>
              <a:gdLst/>
              <a:ahLst/>
              <a:cxnLst/>
              <a:rect l="l" t="t" r="r" b="b"/>
              <a:pathLst>
                <a:path w="27" h="45" extrusionOk="0">
                  <a:moveTo>
                    <a:pt x="0" y="0"/>
                  </a:moveTo>
                  <a:lnTo>
                    <a:pt x="27" y="44"/>
                  </a:lnTo>
                  <a:lnTo>
                    <a:pt x="18" y="27"/>
                  </a:lnTo>
                  <a:lnTo>
                    <a:pt x="0" y="0"/>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51" name="Google Shape;2651;p8"/>
            <p:cNvSpPr/>
            <p:nvPr/>
          </p:nvSpPr>
          <p:spPr>
            <a:xfrm rot="3039008">
              <a:off x="-28522" y="5197478"/>
              <a:ext cx="1569" cy="1670"/>
            </a:xfrm>
            <a:custGeom>
              <a:avLst/>
              <a:gdLst/>
              <a:ahLst/>
              <a:cxnLst/>
              <a:rect l="l" t="t" r="r" b="b"/>
              <a:pathLst>
                <a:path w="10" h="10" extrusionOk="0">
                  <a:moveTo>
                    <a:pt x="0" y="1"/>
                  </a:moveTo>
                  <a:lnTo>
                    <a:pt x="9" y="9"/>
                  </a:lnTo>
                  <a:cubicBezTo>
                    <a:pt x="9" y="1"/>
                    <a:pt x="0" y="1"/>
                    <a:pt x="0"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52" name="Google Shape;2652;p8"/>
            <p:cNvSpPr/>
            <p:nvPr/>
          </p:nvSpPr>
          <p:spPr>
            <a:xfrm rot="3039008">
              <a:off x="-29811" y="5199429"/>
              <a:ext cx="2824" cy="3174"/>
            </a:xfrm>
            <a:custGeom>
              <a:avLst/>
              <a:gdLst/>
              <a:ahLst/>
              <a:cxnLst/>
              <a:rect l="l" t="t" r="r" b="b"/>
              <a:pathLst>
                <a:path w="18" h="19" extrusionOk="0">
                  <a:moveTo>
                    <a:pt x="0" y="0"/>
                  </a:moveTo>
                  <a:lnTo>
                    <a:pt x="18" y="18"/>
                  </a:lnTo>
                  <a:cubicBezTo>
                    <a:pt x="9" y="0"/>
                    <a:pt x="0" y="0"/>
                    <a:pt x="0"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53" name="Google Shape;2653;p8"/>
            <p:cNvSpPr/>
            <p:nvPr/>
          </p:nvSpPr>
          <p:spPr>
            <a:xfrm rot="3039008">
              <a:off x="-21520" y="5190460"/>
              <a:ext cx="7059" cy="7517"/>
            </a:xfrm>
            <a:custGeom>
              <a:avLst/>
              <a:gdLst/>
              <a:ahLst/>
              <a:cxnLst/>
              <a:rect l="l" t="t" r="r" b="b"/>
              <a:pathLst>
                <a:path w="45" h="45" extrusionOk="0">
                  <a:moveTo>
                    <a:pt x="1" y="0"/>
                  </a:moveTo>
                  <a:lnTo>
                    <a:pt x="36" y="44"/>
                  </a:lnTo>
                  <a:lnTo>
                    <a:pt x="45" y="44"/>
                  </a:lnTo>
                  <a:cubicBezTo>
                    <a:pt x="27" y="27"/>
                    <a:pt x="27" y="27"/>
                    <a:pt x="1"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54" name="Google Shape;2654;p8"/>
            <p:cNvSpPr/>
            <p:nvPr/>
          </p:nvSpPr>
          <p:spPr>
            <a:xfrm rot="3039008">
              <a:off x="-39841" y="5239684"/>
              <a:ext cx="4236" cy="7517"/>
            </a:xfrm>
            <a:custGeom>
              <a:avLst/>
              <a:gdLst/>
              <a:ahLst/>
              <a:cxnLst/>
              <a:rect l="l" t="t" r="r" b="b"/>
              <a:pathLst>
                <a:path w="27" h="45" extrusionOk="0">
                  <a:moveTo>
                    <a:pt x="0" y="1"/>
                  </a:moveTo>
                  <a:lnTo>
                    <a:pt x="0" y="1"/>
                  </a:lnTo>
                  <a:cubicBezTo>
                    <a:pt x="0" y="9"/>
                    <a:pt x="9" y="18"/>
                    <a:pt x="18" y="27"/>
                  </a:cubicBezTo>
                  <a:lnTo>
                    <a:pt x="18" y="27"/>
                  </a:lnTo>
                  <a:cubicBezTo>
                    <a:pt x="12" y="16"/>
                    <a:pt x="6" y="6"/>
                    <a:pt x="0" y="1"/>
                  </a:cubicBezTo>
                  <a:close/>
                  <a:moveTo>
                    <a:pt x="18" y="27"/>
                  </a:moveTo>
                  <a:cubicBezTo>
                    <a:pt x="21" y="33"/>
                    <a:pt x="24" y="39"/>
                    <a:pt x="27" y="45"/>
                  </a:cubicBezTo>
                  <a:lnTo>
                    <a:pt x="18" y="27"/>
                  </a:lnTo>
                  <a:cubicBezTo>
                    <a:pt x="18" y="27"/>
                    <a:pt x="18" y="27"/>
                    <a:pt x="18" y="2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55" name="Google Shape;2655;p8"/>
            <p:cNvSpPr/>
            <p:nvPr/>
          </p:nvSpPr>
          <p:spPr>
            <a:xfrm rot="3039008">
              <a:off x="-51452" y="5270342"/>
              <a:ext cx="2981" cy="6013"/>
            </a:xfrm>
            <a:custGeom>
              <a:avLst/>
              <a:gdLst/>
              <a:ahLst/>
              <a:cxnLst/>
              <a:rect l="l" t="t" r="r" b="b"/>
              <a:pathLst>
                <a:path w="19" h="36" extrusionOk="0">
                  <a:moveTo>
                    <a:pt x="1" y="0"/>
                  </a:moveTo>
                  <a:lnTo>
                    <a:pt x="18" y="36"/>
                  </a:lnTo>
                  <a:cubicBezTo>
                    <a:pt x="18" y="27"/>
                    <a:pt x="10" y="9"/>
                    <a:pt x="1"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56" name="Google Shape;2656;p8"/>
            <p:cNvSpPr/>
            <p:nvPr/>
          </p:nvSpPr>
          <p:spPr>
            <a:xfrm rot="3039008">
              <a:off x="-28036" y="5183455"/>
              <a:ext cx="5804" cy="6180"/>
            </a:xfrm>
            <a:custGeom>
              <a:avLst/>
              <a:gdLst/>
              <a:ahLst/>
              <a:cxnLst/>
              <a:rect l="l" t="t" r="r" b="b"/>
              <a:pathLst>
                <a:path w="37" h="37" extrusionOk="0">
                  <a:moveTo>
                    <a:pt x="36" y="36"/>
                  </a:moveTo>
                  <a:lnTo>
                    <a:pt x="1" y="1"/>
                  </a:lnTo>
                  <a:cubicBezTo>
                    <a:pt x="1" y="1"/>
                    <a:pt x="18" y="19"/>
                    <a:pt x="36" y="3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57" name="Google Shape;2657;p8"/>
            <p:cNvSpPr/>
            <p:nvPr/>
          </p:nvSpPr>
          <p:spPr>
            <a:xfrm rot="3039008">
              <a:off x="-21056" y="5196799"/>
              <a:ext cx="2981" cy="4510"/>
            </a:xfrm>
            <a:custGeom>
              <a:avLst/>
              <a:gdLst/>
              <a:ahLst/>
              <a:cxnLst/>
              <a:rect l="l" t="t" r="r" b="b"/>
              <a:pathLst>
                <a:path w="19" h="27" extrusionOk="0">
                  <a:moveTo>
                    <a:pt x="1" y="0"/>
                  </a:moveTo>
                  <a:cubicBezTo>
                    <a:pt x="1" y="0"/>
                    <a:pt x="1" y="9"/>
                    <a:pt x="19" y="27"/>
                  </a:cubicBezTo>
                  <a:cubicBezTo>
                    <a:pt x="1" y="9"/>
                    <a:pt x="10" y="9"/>
                    <a:pt x="1"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58" name="Google Shape;2658;p8"/>
            <p:cNvSpPr/>
            <p:nvPr/>
          </p:nvSpPr>
          <p:spPr>
            <a:xfrm rot="3039008">
              <a:off x="-47669" y="5279445"/>
              <a:ext cx="4393" cy="3174"/>
            </a:xfrm>
            <a:custGeom>
              <a:avLst/>
              <a:gdLst/>
              <a:ahLst/>
              <a:cxnLst/>
              <a:rect l="l" t="t" r="r" b="b"/>
              <a:pathLst>
                <a:path w="28" h="19" extrusionOk="0">
                  <a:moveTo>
                    <a:pt x="1" y="1"/>
                  </a:moveTo>
                  <a:lnTo>
                    <a:pt x="1" y="1"/>
                  </a:lnTo>
                  <a:cubicBezTo>
                    <a:pt x="5" y="5"/>
                    <a:pt x="10" y="8"/>
                    <a:pt x="14" y="10"/>
                  </a:cubicBezTo>
                  <a:lnTo>
                    <a:pt x="1" y="1"/>
                  </a:lnTo>
                  <a:close/>
                  <a:moveTo>
                    <a:pt x="14" y="10"/>
                  </a:moveTo>
                  <a:lnTo>
                    <a:pt x="27" y="19"/>
                  </a:lnTo>
                  <a:cubicBezTo>
                    <a:pt x="23" y="14"/>
                    <a:pt x="18" y="12"/>
                    <a:pt x="14" y="1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59" name="Google Shape;2659;p8"/>
            <p:cNvSpPr/>
            <p:nvPr/>
          </p:nvSpPr>
          <p:spPr>
            <a:xfrm rot="3039008">
              <a:off x="-19309" y="5196419"/>
              <a:ext cx="157" cy="1670"/>
            </a:xfrm>
            <a:custGeom>
              <a:avLst/>
              <a:gdLst/>
              <a:ahLst/>
              <a:cxnLst/>
              <a:rect l="l" t="t" r="r" b="b"/>
              <a:pathLst>
                <a:path w="1" h="10" extrusionOk="0">
                  <a:moveTo>
                    <a:pt x="1" y="0"/>
                  </a:moveTo>
                  <a:cubicBezTo>
                    <a:pt x="1" y="0"/>
                    <a:pt x="1" y="0"/>
                    <a:pt x="1" y="9"/>
                  </a:cubicBezTo>
                  <a:cubicBezTo>
                    <a:pt x="1" y="0"/>
                    <a:pt x="1" y="0"/>
                    <a:pt x="1"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60" name="Google Shape;2660;p8"/>
            <p:cNvSpPr/>
            <p:nvPr/>
          </p:nvSpPr>
          <p:spPr>
            <a:xfrm rot="3039008">
              <a:off x="-27871" y="5197855"/>
              <a:ext cx="1569" cy="167"/>
            </a:xfrm>
            <a:custGeom>
              <a:avLst/>
              <a:gdLst/>
              <a:ahLst/>
              <a:cxnLst/>
              <a:rect l="l" t="t" r="r" b="b"/>
              <a:pathLst>
                <a:path w="10" h="1" extrusionOk="0">
                  <a:moveTo>
                    <a:pt x="0" y="1"/>
                  </a:moveTo>
                  <a:lnTo>
                    <a:pt x="9" y="1"/>
                  </a:lnTo>
                  <a:cubicBezTo>
                    <a:pt x="0" y="1"/>
                    <a:pt x="0" y="1"/>
                    <a:pt x="0"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61" name="Google Shape;2661;p8"/>
            <p:cNvSpPr/>
            <p:nvPr/>
          </p:nvSpPr>
          <p:spPr>
            <a:xfrm rot="3039008">
              <a:off x="-45587" y="5277348"/>
              <a:ext cx="1569" cy="167"/>
            </a:xfrm>
            <a:custGeom>
              <a:avLst/>
              <a:gdLst/>
              <a:ahLst/>
              <a:cxnLst/>
              <a:rect l="l" t="t" r="r" b="b"/>
              <a:pathLst>
                <a:path w="10" h="1" extrusionOk="0">
                  <a:moveTo>
                    <a:pt x="1" y="0"/>
                  </a:moveTo>
                  <a:lnTo>
                    <a:pt x="10" y="0"/>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62" name="Google Shape;2662;p8"/>
            <p:cNvSpPr/>
            <p:nvPr/>
          </p:nvSpPr>
          <p:spPr>
            <a:xfrm rot="3039008">
              <a:off x="-18150" y="5195075"/>
              <a:ext cx="157" cy="167"/>
            </a:xfrm>
            <a:custGeom>
              <a:avLst/>
              <a:gdLst/>
              <a:ahLst/>
              <a:cxnLst/>
              <a:rect l="l" t="t" r="r" b="b"/>
              <a:pathLst>
                <a:path w="1" h="1" extrusionOk="0">
                  <a:moveTo>
                    <a:pt x="0" y="1"/>
                  </a:move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63" name="Google Shape;2663;p8"/>
            <p:cNvSpPr/>
            <p:nvPr/>
          </p:nvSpPr>
          <p:spPr>
            <a:xfrm rot="3039008">
              <a:off x="-31479" y="5224549"/>
              <a:ext cx="1569" cy="4510"/>
            </a:xfrm>
            <a:custGeom>
              <a:avLst/>
              <a:gdLst/>
              <a:ahLst/>
              <a:cxnLst/>
              <a:rect l="l" t="t" r="r" b="b"/>
              <a:pathLst>
                <a:path w="10" h="27" extrusionOk="0">
                  <a:moveTo>
                    <a:pt x="0" y="0"/>
                  </a:moveTo>
                  <a:cubicBezTo>
                    <a:pt x="0" y="9"/>
                    <a:pt x="0" y="18"/>
                    <a:pt x="9" y="27"/>
                  </a:cubicBezTo>
                  <a:cubicBezTo>
                    <a:pt x="0" y="18"/>
                    <a:pt x="0" y="9"/>
                    <a:pt x="0"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64" name="Google Shape;2664;p8"/>
            <p:cNvSpPr/>
            <p:nvPr/>
          </p:nvSpPr>
          <p:spPr>
            <a:xfrm rot="3039008">
              <a:off x="-38128" y="5244261"/>
              <a:ext cx="157" cy="167"/>
            </a:xfrm>
            <a:custGeom>
              <a:avLst/>
              <a:gdLst/>
              <a:ahLst/>
              <a:cxnLst/>
              <a:rect l="l" t="t" r="r" b="b"/>
              <a:pathLst>
                <a:path w="1" h="1" extrusionOk="0">
                  <a:moveTo>
                    <a:pt x="1" y="0"/>
                  </a:move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65" name="Google Shape;2665;p8"/>
            <p:cNvSpPr/>
            <p:nvPr/>
          </p:nvSpPr>
          <p:spPr>
            <a:xfrm rot="3039008">
              <a:off x="-19941" y="5195353"/>
              <a:ext cx="2824" cy="3174"/>
            </a:xfrm>
            <a:custGeom>
              <a:avLst/>
              <a:gdLst/>
              <a:ahLst/>
              <a:cxnLst/>
              <a:rect l="l" t="t" r="r" b="b"/>
              <a:pathLst>
                <a:path w="18" h="19" extrusionOk="0">
                  <a:moveTo>
                    <a:pt x="18" y="18"/>
                  </a:moveTo>
                  <a:cubicBezTo>
                    <a:pt x="9" y="9"/>
                    <a:pt x="9" y="9"/>
                    <a:pt x="0" y="1"/>
                  </a:cubicBezTo>
                  <a:cubicBezTo>
                    <a:pt x="9" y="9"/>
                    <a:pt x="9" y="9"/>
                    <a:pt x="18" y="18"/>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66" name="Google Shape;2666;p8"/>
            <p:cNvSpPr/>
            <p:nvPr/>
          </p:nvSpPr>
          <p:spPr>
            <a:xfrm rot="3039008">
              <a:off x="-18150" y="5195075"/>
              <a:ext cx="157" cy="167"/>
            </a:xfrm>
            <a:custGeom>
              <a:avLst/>
              <a:gdLst/>
              <a:ahLst/>
              <a:cxnLst/>
              <a:rect l="l" t="t" r="r" b="b"/>
              <a:pathLst>
                <a:path w="1" h="1" extrusionOk="0">
                  <a:moveTo>
                    <a:pt x="0" y="1"/>
                  </a:moveTo>
                  <a:cubicBezTo>
                    <a:pt x="0" y="1"/>
                    <a:pt x="0" y="1"/>
                    <a:pt x="0" y="1"/>
                  </a:cubicBezTo>
                  <a:cubicBezTo>
                    <a:pt x="0" y="1"/>
                    <a:pt x="0" y="1"/>
                    <a:pt x="0"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67" name="Google Shape;2667;p8"/>
            <p:cNvSpPr/>
            <p:nvPr/>
          </p:nvSpPr>
          <p:spPr>
            <a:xfrm rot="3039008">
              <a:off x="-18150" y="5195075"/>
              <a:ext cx="157" cy="167"/>
            </a:xfrm>
            <a:custGeom>
              <a:avLst/>
              <a:gdLst/>
              <a:ahLst/>
              <a:cxnLst/>
              <a:rect l="l" t="t" r="r" b="b"/>
              <a:pathLst>
                <a:path w="1" h="1" extrusionOk="0">
                  <a:moveTo>
                    <a:pt x="0" y="1"/>
                  </a:moveTo>
                  <a:cubicBezTo>
                    <a:pt x="0" y="1"/>
                    <a:pt x="0" y="1"/>
                    <a:pt x="0" y="1"/>
                  </a:cubicBezTo>
                  <a:cubicBezTo>
                    <a:pt x="0" y="1"/>
                    <a:pt x="0" y="1"/>
                    <a:pt x="0"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68" name="Google Shape;2668;p8"/>
            <p:cNvSpPr/>
            <p:nvPr/>
          </p:nvSpPr>
          <p:spPr>
            <a:xfrm rot="3039008">
              <a:off x="-32413" y="5219003"/>
              <a:ext cx="157" cy="167"/>
            </a:xfrm>
            <a:custGeom>
              <a:avLst/>
              <a:gdLst/>
              <a:ahLst/>
              <a:cxnLst/>
              <a:rect l="l" t="t" r="r" b="b"/>
              <a:pathLst>
                <a:path w="1" h="1" extrusionOk="0">
                  <a:moveTo>
                    <a:pt x="0" y="1"/>
                  </a:moveTo>
                  <a:lnTo>
                    <a:pt x="0" y="1"/>
                  </a:lnTo>
                  <a:cubicBezTo>
                    <a:pt x="0" y="1"/>
                    <a:pt x="0" y="1"/>
                    <a:pt x="0"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69" name="Google Shape;2669;p8"/>
            <p:cNvSpPr/>
            <p:nvPr/>
          </p:nvSpPr>
          <p:spPr>
            <a:xfrm rot="3039008">
              <a:off x="-52085" y="5277657"/>
              <a:ext cx="157" cy="167"/>
            </a:xfrm>
            <a:custGeom>
              <a:avLst/>
              <a:gdLst/>
              <a:ahLst/>
              <a:cxnLst/>
              <a:rect l="l" t="t" r="r" b="b"/>
              <a:pathLst>
                <a:path w="1" h="1" extrusionOk="0">
                  <a:moveTo>
                    <a:pt x="0" y="0"/>
                  </a:moveTo>
                  <a:lnTo>
                    <a:pt x="0" y="0"/>
                  </a:lnTo>
                  <a:lnTo>
                    <a:pt x="0" y="0"/>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70" name="Google Shape;2670;p8"/>
            <p:cNvSpPr/>
            <p:nvPr/>
          </p:nvSpPr>
          <p:spPr>
            <a:xfrm rot="3039008">
              <a:off x="-58172" y="5255235"/>
              <a:ext cx="19453" cy="28229"/>
            </a:xfrm>
            <a:custGeom>
              <a:avLst/>
              <a:gdLst/>
              <a:ahLst/>
              <a:cxnLst/>
              <a:rect l="l" t="t" r="r" b="b"/>
              <a:pathLst>
                <a:path w="124" h="169" extrusionOk="0">
                  <a:moveTo>
                    <a:pt x="0" y="1"/>
                  </a:moveTo>
                  <a:lnTo>
                    <a:pt x="97" y="133"/>
                  </a:lnTo>
                  <a:cubicBezTo>
                    <a:pt x="97" y="133"/>
                    <a:pt x="98" y="133"/>
                    <a:pt x="98" y="133"/>
                  </a:cubicBezTo>
                  <a:lnTo>
                    <a:pt x="98" y="133"/>
                  </a:lnTo>
                  <a:lnTo>
                    <a:pt x="124" y="169"/>
                  </a:lnTo>
                  <a:cubicBezTo>
                    <a:pt x="105" y="137"/>
                    <a:pt x="104" y="133"/>
                    <a:pt x="102" y="133"/>
                  </a:cubicBezTo>
                  <a:cubicBezTo>
                    <a:pt x="101" y="133"/>
                    <a:pt x="100" y="133"/>
                    <a:pt x="98" y="133"/>
                  </a:cubicBezTo>
                  <a:lnTo>
                    <a:pt x="98" y="133"/>
                  </a:lnTo>
                  <a:lnTo>
                    <a:pt x="0" y="1"/>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71" name="Google Shape;2671;p8"/>
            <p:cNvSpPr/>
            <p:nvPr/>
          </p:nvSpPr>
          <p:spPr>
            <a:xfrm rot="3039008">
              <a:off x="-85156" y="5179759"/>
              <a:ext cx="90203" cy="107906"/>
            </a:xfrm>
            <a:custGeom>
              <a:avLst/>
              <a:gdLst/>
              <a:ahLst/>
              <a:cxnLst/>
              <a:rect l="l" t="t" r="r" b="b"/>
              <a:pathLst>
                <a:path w="575" h="646" extrusionOk="0">
                  <a:moveTo>
                    <a:pt x="10" y="10"/>
                  </a:moveTo>
                  <a:lnTo>
                    <a:pt x="18" y="19"/>
                  </a:lnTo>
                  <a:lnTo>
                    <a:pt x="10" y="10"/>
                  </a:lnTo>
                  <a:close/>
                  <a:moveTo>
                    <a:pt x="1" y="1"/>
                  </a:moveTo>
                  <a:lnTo>
                    <a:pt x="10" y="10"/>
                  </a:lnTo>
                  <a:lnTo>
                    <a:pt x="18" y="19"/>
                  </a:lnTo>
                  <a:lnTo>
                    <a:pt x="1" y="1"/>
                  </a:lnTo>
                  <a:close/>
                  <a:moveTo>
                    <a:pt x="18" y="19"/>
                  </a:moveTo>
                  <a:lnTo>
                    <a:pt x="18" y="19"/>
                  </a:lnTo>
                  <a:lnTo>
                    <a:pt x="18" y="19"/>
                  </a:lnTo>
                  <a:close/>
                  <a:moveTo>
                    <a:pt x="18" y="19"/>
                  </a:moveTo>
                  <a:lnTo>
                    <a:pt x="20" y="20"/>
                  </a:lnTo>
                  <a:lnTo>
                    <a:pt x="18" y="19"/>
                  </a:lnTo>
                  <a:close/>
                  <a:moveTo>
                    <a:pt x="18" y="19"/>
                  </a:moveTo>
                  <a:lnTo>
                    <a:pt x="20" y="20"/>
                  </a:lnTo>
                  <a:lnTo>
                    <a:pt x="18" y="19"/>
                  </a:lnTo>
                  <a:close/>
                  <a:moveTo>
                    <a:pt x="20" y="20"/>
                  </a:moveTo>
                  <a:lnTo>
                    <a:pt x="20" y="20"/>
                  </a:lnTo>
                  <a:lnTo>
                    <a:pt x="20" y="20"/>
                  </a:lnTo>
                  <a:close/>
                  <a:moveTo>
                    <a:pt x="20" y="20"/>
                  </a:moveTo>
                  <a:lnTo>
                    <a:pt x="20" y="20"/>
                  </a:lnTo>
                  <a:lnTo>
                    <a:pt x="20" y="20"/>
                  </a:lnTo>
                  <a:close/>
                  <a:moveTo>
                    <a:pt x="20" y="20"/>
                  </a:moveTo>
                  <a:lnTo>
                    <a:pt x="20" y="20"/>
                  </a:lnTo>
                  <a:lnTo>
                    <a:pt x="20" y="20"/>
                  </a:lnTo>
                  <a:close/>
                  <a:moveTo>
                    <a:pt x="20" y="20"/>
                  </a:moveTo>
                  <a:lnTo>
                    <a:pt x="20" y="20"/>
                  </a:lnTo>
                  <a:lnTo>
                    <a:pt x="20" y="20"/>
                  </a:lnTo>
                  <a:close/>
                  <a:moveTo>
                    <a:pt x="20" y="20"/>
                  </a:moveTo>
                  <a:lnTo>
                    <a:pt x="20" y="21"/>
                  </a:lnTo>
                  <a:lnTo>
                    <a:pt x="20" y="20"/>
                  </a:lnTo>
                  <a:close/>
                  <a:moveTo>
                    <a:pt x="20" y="21"/>
                  </a:moveTo>
                  <a:lnTo>
                    <a:pt x="20" y="21"/>
                  </a:lnTo>
                  <a:lnTo>
                    <a:pt x="20" y="21"/>
                  </a:lnTo>
                  <a:close/>
                  <a:moveTo>
                    <a:pt x="20" y="20"/>
                  </a:moveTo>
                  <a:lnTo>
                    <a:pt x="20" y="21"/>
                  </a:lnTo>
                  <a:lnTo>
                    <a:pt x="20" y="20"/>
                  </a:lnTo>
                  <a:close/>
                  <a:moveTo>
                    <a:pt x="20" y="21"/>
                  </a:moveTo>
                  <a:lnTo>
                    <a:pt x="21" y="21"/>
                  </a:lnTo>
                  <a:lnTo>
                    <a:pt x="20" y="21"/>
                  </a:lnTo>
                  <a:close/>
                  <a:moveTo>
                    <a:pt x="20" y="21"/>
                  </a:moveTo>
                  <a:lnTo>
                    <a:pt x="21" y="21"/>
                  </a:lnTo>
                  <a:lnTo>
                    <a:pt x="20" y="21"/>
                  </a:lnTo>
                  <a:close/>
                  <a:moveTo>
                    <a:pt x="21" y="21"/>
                  </a:moveTo>
                  <a:lnTo>
                    <a:pt x="45" y="45"/>
                  </a:lnTo>
                  <a:lnTo>
                    <a:pt x="21" y="21"/>
                  </a:lnTo>
                  <a:close/>
                  <a:moveTo>
                    <a:pt x="21" y="21"/>
                  </a:moveTo>
                  <a:lnTo>
                    <a:pt x="45" y="45"/>
                  </a:lnTo>
                  <a:lnTo>
                    <a:pt x="21" y="21"/>
                  </a:lnTo>
                  <a:close/>
                  <a:moveTo>
                    <a:pt x="45" y="45"/>
                  </a:moveTo>
                  <a:lnTo>
                    <a:pt x="45" y="45"/>
                  </a:lnTo>
                  <a:lnTo>
                    <a:pt x="45" y="45"/>
                  </a:lnTo>
                  <a:close/>
                  <a:moveTo>
                    <a:pt x="45" y="45"/>
                  </a:moveTo>
                  <a:lnTo>
                    <a:pt x="45" y="45"/>
                  </a:lnTo>
                  <a:lnTo>
                    <a:pt x="45" y="45"/>
                  </a:lnTo>
                  <a:close/>
                  <a:moveTo>
                    <a:pt x="45" y="45"/>
                  </a:moveTo>
                  <a:lnTo>
                    <a:pt x="54" y="54"/>
                  </a:lnTo>
                  <a:lnTo>
                    <a:pt x="45" y="45"/>
                  </a:lnTo>
                  <a:close/>
                  <a:moveTo>
                    <a:pt x="54" y="54"/>
                  </a:moveTo>
                  <a:lnTo>
                    <a:pt x="54" y="54"/>
                  </a:lnTo>
                  <a:lnTo>
                    <a:pt x="54" y="54"/>
                  </a:lnTo>
                  <a:close/>
                  <a:moveTo>
                    <a:pt x="54" y="54"/>
                  </a:moveTo>
                  <a:lnTo>
                    <a:pt x="54" y="54"/>
                  </a:lnTo>
                  <a:lnTo>
                    <a:pt x="54" y="54"/>
                  </a:lnTo>
                  <a:close/>
                  <a:moveTo>
                    <a:pt x="45" y="45"/>
                  </a:moveTo>
                  <a:lnTo>
                    <a:pt x="54" y="54"/>
                  </a:lnTo>
                  <a:lnTo>
                    <a:pt x="45" y="45"/>
                  </a:lnTo>
                  <a:close/>
                  <a:moveTo>
                    <a:pt x="54" y="54"/>
                  </a:moveTo>
                  <a:lnTo>
                    <a:pt x="54" y="54"/>
                  </a:lnTo>
                  <a:lnTo>
                    <a:pt x="54" y="54"/>
                  </a:lnTo>
                  <a:close/>
                  <a:moveTo>
                    <a:pt x="54" y="54"/>
                  </a:moveTo>
                  <a:lnTo>
                    <a:pt x="54" y="54"/>
                  </a:lnTo>
                  <a:lnTo>
                    <a:pt x="54" y="54"/>
                  </a:lnTo>
                  <a:close/>
                  <a:moveTo>
                    <a:pt x="54" y="54"/>
                  </a:moveTo>
                  <a:lnTo>
                    <a:pt x="54" y="54"/>
                  </a:lnTo>
                  <a:lnTo>
                    <a:pt x="54" y="54"/>
                  </a:lnTo>
                  <a:close/>
                  <a:moveTo>
                    <a:pt x="54" y="54"/>
                  </a:moveTo>
                  <a:lnTo>
                    <a:pt x="54" y="54"/>
                  </a:lnTo>
                  <a:lnTo>
                    <a:pt x="54" y="54"/>
                  </a:lnTo>
                  <a:close/>
                  <a:moveTo>
                    <a:pt x="54" y="54"/>
                  </a:moveTo>
                  <a:lnTo>
                    <a:pt x="54" y="54"/>
                  </a:lnTo>
                  <a:lnTo>
                    <a:pt x="54" y="54"/>
                  </a:lnTo>
                  <a:close/>
                  <a:moveTo>
                    <a:pt x="54" y="54"/>
                  </a:moveTo>
                  <a:lnTo>
                    <a:pt x="54" y="54"/>
                  </a:lnTo>
                  <a:lnTo>
                    <a:pt x="54" y="54"/>
                  </a:lnTo>
                  <a:close/>
                  <a:moveTo>
                    <a:pt x="54" y="54"/>
                  </a:moveTo>
                  <a:lnTo>
                    <a:pt x="54" y="54"/>
                  </a:lnTo>
                  <a:lnTo>
                    <a:pt x="54" y="54"/>
                  </a:lnTo>
                  <a:close/>
                  <a:moveTo>
                    <a:pt x="54" y="54"/>
                  </a:moveTo>
                  <a:lnTo>
                    <a:pt x="54" y="54"/>
                  </a:lnTo>
                  <a:lnTo>
                    <a:pt x="54" y="54"/>
                  </a:lnTo>
                  <a:close/>
                  <a:moveTo>
                    <a:pt x="54" y="54"/>
                  </a:moveTo>
                  <a:lnTo>
                    <a:pt x="54" y="54"/>
                  </a:lnTo>
                  <a:lnTo>
                    <a:pt x="54" y="54"/>
                  </a:lnTo>
                  <a:close/>
                  <a:moveTo>
                    <a:pt x="54" y="54"/>
                  </a:moveTo>
                  <a:lnTo>
                    <a:pt x="54" y="54"/>
                  </a:lnTo>
                  <a:lnTo>
                    <a:pt x="54" y="54"/>
                  </a:lnTo>
                  <a:close/>
                  <a:moveTo>
                    <a:pt x="54" y="54"/>
                  </a:moveTo>
                  <a:lnTo>
                    <a:pt x="54" y="54"/>
                  </a:lnTo>
                  <a:lnTo>
                    <a:pt x="54" y="54"/>
                  </a:lnTo>
                  <a:close/>
                  <a:moveTo>
                    <a:pt x="54" y="54"/>
                  </a:moveTo>
                  <a:lnTo>
                    <a:pt x="54" y="54"/>
                  </a:lnTo>
                  <a:lnTo>
                    <a:pt x="54" y="54"/>
                  </a:lnTo>
                  <a:close/>
                  <a:moveTo>
                    <a:pt x="54" y="54"/>
                  </a:moveTo>
                  <a:lnTo>
                    <a:pt x="54" y="54"/>
                  </a:lnTo>
                  <a:lnTo>
                    <a:pt x="54" y="54"/>
                  </a:lnTo>
                  <a:close/>
                  <a:moveTo>
                    <a:pt x="54" y="54"/>
                  </a:moveTo>
                  <a:lnTo>
                    <a:pt x="54" y="54"/>
                  </a:lnTo>
                  <a:lnTo>
                    <a:pt x="54" y="54"/>
                  </a:lnTo>
                  <a:close/>
                  <a:moveTo>
                    <a:pt x="54" y="54"/>
                  </a:moveTo>
                  <a:lnTo>
                    <a:pt x="58" y="58"/>
                  </a:lnTo>
                  <a:lnTo>
                    <a:pt x="54" y="54"/>
                  </a:lnTo>
                  <a:close/>
                  <a:moveTo>
                    <a:pt x="54" y="54"/>
                  </a:moveTo>
                  <a:lnTo>
                    <a:pt x="58" y="58"/>
                  </a:lnTo>
                  <a:lnTo>
                    <a:pt x="54" y="54"/>
                  </a:lnTo>
                  <a:close/>
                  <a:moveTo>
                    <a:pt x="58" y="58"/>
                  </a:moveTo>
                  <a:lnTo>
                    <a:pt x="58" y="58"/>
                  </a:lnTo>
                  <a:lnTo>
                    <a:pt x="58" y="58"/>
                  </a:lnTo>
                  <a:close/>
                  <a:moveTo>
                    <a:pt x="58" y="58"/>
                  </a:moveTo>
                  <a:lnTo>
                    <a:pt x="58" y="58"/>
                  </a:lnTo>
                  <a:lnTo>
                    <a:pt x="58" y="58"/>
                  </a:lnTo>
                  <a:close/>
                  <a:moveTo>
                    <a:pt x="58" y="58"/>
                  </a:moveTo>
                  <a:lnTo>
                    <a:pt x="60" y="60"/>
                  </a:lnTo>
                  <a:lnTo>
                    <a:pt x="58" y="58"/>
                  </a:lnTo>
                  <a:close/>
                  <a:moveTo>
                    <a:pt x="58" y="58"/>
                  </a:moveTo>
                  <a:lnTo>
                    <a:pt x="60" y="60"/>
                  </a:lnTo>
                  <a:lnTo>
                    <a:pt x="58" y="58"/>
                  </a:lnTo>
                  <a:close/>
                  <a:moveTo>
                    <a:pt x="60" y="60"/>
                  </a:moveTo>
                  <a:lnTo>
                    <a:pt x="61" y="61"/>
                  </a:lnTo>
                  <a:lnTo>
                    <a:pt x="60" y="60"/>
                  </a:lnTo>
                  <a:close/>
                  <a:moveTo>
                    <a:pt x="60" y="60"/>
                  </a:moveTo>
                  <a:lnTo>
                    <a:pt x="61" y="61"/>
                  </a:lnTo>
                  <a:lnTo>
                    <a:pt x="60" y="60"/>
                  </a:lnTo>
                  <a:close/>
                  <a:moveTo>
                    <a:pt x="61" y="61"/>
                  </a:moveTo>
                  <a:lnTo>
                    <a:pt x="61" y="61"/>
                  </a:lnTo>
                  <a:lnTo>
                    <a:pt x="61" y="61"/>
                  </a:lnTo>
                  <a:close/>
                  <a:moveTo>
                    <a:pt x="61" y="61"/>
                  </a:moveTo>
                  <a:lnTo>
                    <a:pt x="61" y="61"/>
                  </a:lnTo>
                  <a:lnTo>
                    <a:pt x="61" y="61"/>
                  </a:lnTo>
                  <a:close/>
                  <a:moveTo>
                    <a:pt x="61" y="61"/>
                  </a:moveTo>
                  <a:lnTo>
                    <a:pt x="63" y="63"/>
                  </a:lnTo>
                  <a:lnTo>
                    <a:pt x="61" y="61"/>
                  </a:lnTo>
                  <a:close/>
                  <a:moveTo>
                    <a:pt x="63" y="63"/>
                  </a:moveTo>
                  <a:lnTo>
                    <a:pt x="63" y="63"/>
                  </a:lnTo>
                  <a:lnTo>
                    <a:pt x="63" y="63"/>
                  </a:lnTo>
                  <a:close/>
                  <a:moveTo>
                    <a:pt x="61" y="61"/>
                  </a:moveTo>
                  <a:lnTo>
                    <a:pt x="63" y="63"/>
                  </a:lnTo>
                  <a:lnTo>
                    <a:pt x="61" y="61"/>
                  </a:lnTo>
                  <a:close/>
                  <a:moveTo>
                    <a:pt x="63" y="63"/>
                  </a:moveTo>
                  <a:lnTo>
                    <a:pt x="63" y="63"/>
                  </a:lnTo>
                  <a:lnTo>
                    <a:pt x="63" y="63"/>
                  </a:lnTo>
                  <a:close/>
                  <a:moveTo>
                    <a:pt x="63" y="63"/>
                  </a:moveTo>
                  <a:lnTo>
                    <a:pt x="63" y="63"/>
                  </a:lnTo>
                  <a:lnTo>
                    <a:pt x="63" y="63"/>
                  </a:lnTo>
                  <a:close/>
                  <a:moveTo>
                    <a:pt x="63" y="63"/>
                  </a:moveTo>
                  <a:lnTo>
                    <a:pt x="63" y="63"/>
                  </a:lnTo>
                  <a:lnTo>
                    <a:pt x="63" y="63"/>
                  </a:lnTo>
                  <a:close/>
                  <a:moveTo>
                    <a:pt x="63" y="63"/>
                  </a:moveTo>
                  <a:lnTo>
                    <a:pt x="65" y="65"/>
                  </a:lnTo>
                  <a:lnTo>
                    <a:pt x="63" y="63"/>
                  </a:lnTo>
                  <a:close/>
                  <a:moveTo>
                    <a:pt x="63" y="63"/>
                  </a:moveTo>
                  <a:lnTo>
                    <a:pt x="65" y="65"/>
                  </a:lnTo>
                  <a:lnTo>
                    <a:pt x="63" y="63"/>
                  </a:lnTo>
                  <a:close/>
                  <a:moveTo>
                    <a:pt x="65" y="65"/>
                  </a:moveTo>
                  <a:lnTo>
                    <a:pt x="65" y="65"/>
                  </a:lnTo>
                  <a:lnTo>
                    <a:pt x="65" y="65"/>
                  </a:lnTo>
                  <a:close/>
                  <a:moveTo>
                    <a:pt x="65" y="65"/>
                  </a:moveTo>
                  <a:lnTo>
                    <a:pt x="65" y="66"/>
                  </a:lnTo>
                  <a:lnTo>
                    <a:pt x="65" y="65"/>
                  </a:lnTo>
                  <a:close/>
                  <a:moveTo>
                    <a:pt x="65" y="65"/>
                  </a:moveTo>
                  <a:lnTo>
                    <a:pt x="65" y="66"/>
                  </a:lnTo>
                  <a:lnTo>
                    <a:pt x="65" y="65"/>
                  </a:lnTo>
                  <a:close/>
                  <a:moveTo>
                    <a:pt x="65" y="66"/>
                  </a:moveTo>
                  <a:lnTo>
                    <a:pt x="65" y="66"/>
                  </a:lnTo>
                  <a:lnTo>
                    <a:pt x="65" y="66"/>
                  </a:lnTo>
                  <a:close/>
                  <a:moveTo>
                    <a:pt x="65" y="66"/>
                  </a:moveTo>
                  <a:lnTo>
                    <a:pt x="65" y="66"/>
                  </a:lnTo>
                  <a:lnTo>
                    <a:pt x="65" y="66"/>
                  </a:lnTo>
                  <a:close/>
                  <a:moveTo>
                    <a:pt x="65" y="66"/>
                  </a:moveTo>
                  <a:lnTo>
                    <a:pt x="66" y="66"/>
                  </a:lnTo>
                  <a:lnTo>
                    <a:pt x="65" y="66"/>
                  </a:lnTo>
                  <a:close/>
                  <a:moveTo>
                    <a:pt x="65" y="66"/>
                  </a:moveTo>
                  <a:lnTo>
                    <a:pt x="66" y="66"/>
                  </a:lnTo>
                  <a:lnTo>
                    <a:pt x="65" y="66"/>
                  </a:lnTo>
                  <a:close/>
                  <a:moveTo>
                    <a:pt x="66" y="66"/>
                  </a:moveTo>
                  <a:lnTo>
                    <a:pt x="66" y="66"/>
                  </a:lnTo>
                  <a:lnTo>
                    <a:pt x="66" y="66"/>
                  </a:lnTo>
                  <a:close/>
                  <a:moveTo>
                    <a:pt x="66" y="66"/>
                  </a:moveTo>
                  <a:lnTo>
                    <a:pt x="67" y="67"/>
                  </a:lnTo>
                  <a:lnTo>
                    <a:pt x="66" y="66"/>
                  </a:lnTo>
                  <a:close/>
                  <a:moveTo>
                    <a:pt x="66" y="66"/>
                  </a:moveTo>
                  <a:lnTo>
                    <a:pt x="67" y="67"/>
                  </a:lnTo>
                  <a:lnTo>
                    <a:pt x="66" y="66"/>
                  </a:lnTo>
                  <a:close/>
                  <a:moveTo>
                    <a:pt x="67" y="67"/>
                  </a:moveTo>
                  <a:lnTo>
                    <a:pt x="67" y="67"/>
                  </a:lnTo>
                  <a:lnTo>
                    <a:pt x="67" y="67"/>
                  </a:lnTo>
                  <a:close/>
                  <a:moveTo>
                    <a:pt x="67" y="67"/>
                  </a:moveTo>
                  <a:lnTo>
                    <a:pt x="67" y="67"/>
                  </a:lnTo>
                  <a:lnTo>
                    <a:pt x="67" y="67"/>
                  </a:lnTo>
                  <a:close/>
                  <a:moveTo>
                    <a:pt x="67" y="67"/>
                  </a:moveTo>
                  <a:lnTo>
                    <a:pt x="67" y="67"/>
                  </a:lnTo>
                  <a:lnTo>
                    <a:pt x="67" y="67"/>
                  </a:lnTo>
                  <a:close/>
                  <a:moveTo>
                    <a:pt x="67" y="67"/>
                  </a:moveTo>
                  <a:lnTo>
                    <a:pt x="67" y="67"/>
                  </a:lnTo>
                  <a:lnTo>
                    <a:pt x="67" y="67"/>
                  </a:lnTo>
                  <a:close/>
                  <a:moveTo>
                    <a:pt x="67" y="67"/>
                  </a:moveTo>
                  <a:lnTo>
                    <a:pt x="68" y="68"/>
                  </a:lnTo>
                  <a:lnTo>
                    <a:pt x="67" y="67"/>
                  </a:lnTo>
                  <a:close/>
                  <a:moveTo>
                    <a:pt x="67" y="67"/>
                  </a:moveTo>
                  <a:lnTo>
                    <a:pt x="68" y="68"/>
                  </a:lnTo>
                  <a:lnTo>
                    <a:pt x="67" y="67"/>
                  </a:lnTo>
                  <a:close/>
                  <a:moveTo>
                    <a:pt x="68" y="68"/>
                  </a:moveTo>
                  <a:lnTo>
                    <a:pt x="68" y="68"/>
                  </a:lnTo>
                  <a:lnTo>
                    <a:pt x="68" y="68"/>
                  </a:lnTo>
                  <a:close/>
                  <a:moveTo>
                    <a:pt x="68" y="68"/>
                  </a:moveTo>
                  <a:lnTo>
                    <a:pt x="68" y="68"/>
                  </a:lnTo>
                  <a:lnTo>
                    <a:pt x="68" y="68"/>
                  </a:lnTo>
                  <a:close/>
                  <a:moveTo>
                    <a:pt x="68" y="68"/>
                  </a:moveTo>
                  <a:lnTo>
                    <a:pt x="68" y="68"/>
                  </a:lnTo>
                  <a:lnTo>
                    <a:pt x="68" y="68"/>
                  </a:lnTo>
                  <a:close/>
                  <a:moveTo>
                    <a:pt x="68" y="68"/>
                  </a:moveTo>
                  <a:lnTo>
                    <a:pt x="68" y="68"/>
                  </a:lnTo>
                  <a:lnTo>
                    <a:pt x="68" y="68"/>
                  </a:lnTo>
                  <a:close/>
                  <a:moveTo>
                    <a:pt x="68" y="68"/>
                  </a:moveTo>
                  <a:lnTo>
                    <a:pt x="68" y="68"/>
                  </a:lnTo>
                  <a:lnTo>
                    <a:pt x="68" y="68"/>
                  </a:lnTo>
                  <a:close/>
                  <a:moveTo>
                    <a:pt x="68" y="68"/>
                  </a:moveTo>
                  <a:lnTo>
                    <a:pt x="68" y="68"/>
                  </a:lnTo>
                  <a:lnTo>
                    <a:pt x="68" y="68"/>
                  </a:lnTo>
                  <a:close/>
                  <a:moveTo>
                    <a:pt x="68" y="68"/>
                  </a:moveTo>
                  <a:lnTo>
                    <a:pt x="68" y="69"/>
                  </a:lnTo>
                  <a:lnTo>
                    <a:pt x="68" y="68"/>
                  </a:lnTo>
                  <a:close/>
                  <a:moveTo>
                    <a:pt x="68" y="68"/>
                  </a:moveTo>
                  <a:lnTo>
                    <a:pt x="68" y="69"/>
                  </a:lnTo>
                  <a:lnTo>
                    <a:pt x="68" y="68"/>
                  </a:lnTo>
                  <a:close/>
                  <a:moveTo>
                    <a:pt x="68" y="69"/>
                  </a:moveTo>
                  <a:lnTo>
                    <a:pt x="68" y="69"/>
                  </a:lnTo>
                  <a:lnTo>
                    <a:pt x="68" y="69"/>
                  </a:lnTo>
                  <a:close/>
                  <a:moveTo>
                    <a:pt x="68" y="69"/>
                  </a:moveTo>
                  <a:lnTo>
                    <a:pt x="68" y="69"/>
                  </a:lnTo>
                  <a:lnTo>
                    <a:pt x="68" y="69"/>
                  </a:lnTo>
                  <a:close/>
                  <a:moveTo>
                    <a:pt x="68" y="69"/>
                  </a:moveTo>
                  <a:lnTo>
                    <a:pt x="69" y="69"/>
                  </a:lnTo>
                  <a:lnTo>
                    <a:pt x="68" y="69"/>
                  </a:lnTo>
                  <a:close/>
                  <a:moveTo>
                    <a:pt x="68" y="69"/>
                  </a:moveTo>
                  <a:lnTo>
                    <a:pt x="69" y="69"/>
                  </a:lnTo>
                  <a:lnTo>
                    <a:pt x="68" y="69"/>
                  </a:lnTo>
                  <a:close/>
                  <a:moveTo>
                    <a:pt x="69" y="69"/>
                  </a:moveTo>
                  <a:lnTo>
                    <a:pt x="69" y="69"/>
                  </a:lnTo>
                  <a:lnTo>
                    <a:pt x="69" y="69"/>
                  </a:lnTo>
                  <a:close/>
                  <a:moveTo>
                    <a:pt x="69" y="69"/>
                  </a:moveTo>
                  <a:lnTo>
                    <a:pt x="69" y="70"/>
                  </a:lnTo>
                  <a:lnTo>
                    <a:pt x="69" y="69"/>
                  </a:lnTo>
                  <a:close/>
                  <a:moveTo>
                    <a:pt x="69" y="70"/>
                  </a:moveTo>
                  <a:lnTo>
                    <a:pt x="69" y="70"/>
                  </a:lnTo>
                  <a:lnTo>
                    <a:pt x="69" y="70"/>
                  </a:lnTo>
                  <a:close/>
                  <a:moveTo>
                    <a:pt x="69" y="69"/>
                  </a:moveTo>
                  <a:lnTo>
                    <a:pt x="69" y="70"/>
                  </a:lnTo>
                  <a:lnTo>
                    <a:pt x="69" y="69"/>
                  </a:lnTo>
                  <a:close/>
                  <a:moveTo>
                    <a:pt x="69" y="70"/>
                  </a:moveTo>
                  <a:lnTo>
                    <a:pt x="71" y="72"/>
                  </a:lnTo>
                  <a:lnTo>
                    <a:pt x="69" y="70"/>
                  </a:lnTo>
                  <a:close/>
                  <a:moveTo>
                    <a:pt x="69" y="70"/>
                  </a:moveTo>
                  <a:lnTo>
                    <a:pt x="71" y="72"/>
                  </a:lnTo>
                  <a:lnTo>
                    <a:pt x="69" y="70"/>
                  </a:lnTo>
                  <a:close/>
                  <a:moveTo>
                    <a:pt x="71" y="72"/>
                  </a:moveTo>
                  <a:lnTo>
                    <a:pt x="71" y="72"/>
                  </a:lnTo>
                  <a:lnTo>
                    <a:pt x="71" y="72"/>
                  </a:lnTo>
                  <a:close/>
                  <a:moveTo>
                    <a:pt x="71" y="72"/>
                  </a:moveTo>
                  <a:lnTo>
                    <a:pt x="71" y="72"/>
                  </a:lnTo>
                  <a:lnTo>
                    <a:pt x="71" y="72"/>
                  </a:lnTo>
                  <a:close/>
                  <a:moveTo>
                    <a:pt x="71" y="72"/>
                  </a:moveTo>
                  <a:lnTo>
                    <a:pt x="71" y="72"/>
                  </a:lnTo>
                  <a:lnTo>
                    <a:pt x="71" y="72"/>
                  </a:lnTo>
                  <a:close/>
                  <a:moveTo>
                    <a:pt x="71" y="72"/>
                  </a:moveTo>
                  <a:lnTo>
                    <a:pt x="71" y="72"/>
                  </a:lnTo>
                  <a:lnTo>
                    <a:pt x="71" y="72"/>
                  </a:lnTo>
                  <a:close/>
                  <a:moveTo>
                    <a:pt x="71" y="72"/>
                  </a:moveTo>
                  <a:lnTo>
                    <a:pt x="76" y="76"/>
                  </a:lnTo>
                  <a:lnTo>
                    <a:pt x="71" y="72"/>
                  </a:lnTo>
                  <a:close/>
                  <a:moveTo>
                    <a:pt x="76" y="76"/>
                  </a:moveTo>
                  <a:lnTo>
                    <a:pt x="77" y="78"/>
                  </a:lnTo>
                  <a:lnTo>
                    <a:pt x="76" y="76"/>
                  </a:lnTo>
                  <a:close/>
                  <a:moveTo>
                    <a:pt x="77" y="78"/>
                  </a:moveTo>
                  <a:lnTo>
                    <a:pt x="78" y="78"/>
                  </a:lnTo>
                  <a:lnTo>
                    <a:pt x="77" y="78"/>
                  </a:lnTo>
                  <a:close/>
                  <a:moveTo>
                    <a:pt x="78" y="78"/>
                  </a:moveTo>
                  <a:lnTo>
                    <a:pt x="79" y="80"/>
                  </a:lnTo>
                  <a:lnTo>
                    <a:pt x="78" y="78"/>
                  </a:lnTo>
                  <a:close/>
                  <a:moveTo>
                    <a:pt x="79" y="80"/>
                  </a:moveTo>
                  <a:lnTo>
                    <a:pt x="79" y="80"/>
                  </a:lnTo>
                  <a:lnTo>
                    <a:pt x="79" y="80"/>
                  </a:lnTo>
                  <a:close/>
                  <a:moveTo>
                    <a:pt x="79" y="80"/>
                  </a:moveTo>
                  <a:lnTo>
                    <a:pt x="80" y="80"/>
                  </a:lnTo>
                  <a:lnTo>
                    <a:pt x="79" y="80"/>
                  </a:lnTo>
                  <a:close/>
                  <a:moveTo>
                    <a:pt x="80" y="80"/>
                  </a:moveTo>
                  <a:lnTo>
                    <a:pt x="80" y="80"/>
                  </a:lnTo>
                  <a:lnTo>
                    <a:pt x="80" y="80"/>
                  </a:lnTo>
                  <a:close/>
                  <a:moveTo>
                    <a:pt x="80" y="80"/>
                  </a:moveTo>
                  <a:lnTo>
                    <a:pt x="80" y="80"/>
                  </a:lnTo>
                  <a:lnTo>
                    <a:pt x="80" y="80"/>
                  </a:lnTo>
                  <a:close/>
                  <a:moveTo>
                    <a:pt x="80" y="80"/>
                  </a:moveTo>
                  <a:lnTo>
                    <a:pt x="80" y="80"/>
                  </a:lnTo>
                  <a:lnTo>
                    <a:pt x="80" y="80"/>
                  </a:lnTo>
                  <a:lnTo>
                    <a:pt x="80" y="80"/>
                  </a:lnTo>
                  <a:close/>
                  <a:moveTo>
                    <a:pt x="80" y="80"/>
                  </a:moveTo>
                  <a:lnTo>
                    <a:pt x="85" y="85"/>
                  </a:lnTo>
                  <a:lnTo>
                    <a:pt x="80" y="80"/>
                  </a:lnTo>
                  <a:close/>
                  <a:moveTo>
                    <a:pt x="85" y="85"/>
                  </a:moveTo>
                  <a:lnTo>
                    <a:pt x="85" y="85"/>
                  </a:lnTo>
                  <a:lnTo>
                    <a:pt x="85" y="85"/>
                  </a:lnTo>
                  <a:close/>
                  <a:moveTo>
                    <a:pt x="85" y="85"/>
                  </a:moveTo>
                  <a:lnTo>
                    <a:pt x="85" y="85"/>
                  </a:lnTo>
                  <a:lnTo>
                    <a:pt x="85" y="85"/>
                  </a:lnTo>
                  <a:close/>
                  <a:moveTo>
                    <a:pt x="85" y="85"/>
                  </a:moveTo>
                  <a:lnTo>
                    <a:pt x="85" y="86"/>
                  </a:lnTo>
                  <a:lnTo>
                    <a:pt x="85" y="85"/>
                  </a:lnTo>
                  <a:close/>
                  <a:moveTo>
                    <a:pt x="89" y="89"/>
                  </a:moveTo>
                  <a:lnTo>
                    <a:pt x="89" y="89"/>
                  </a:lnTo>
                  <a:lnTo>
                    <a:pt x="89" y="89"/>
                  </a:lnTo>
                  <a:close/>
                  <a:moveTo>
                    <a:pt x="89" y="89"/>
                  </a:moveTo>
                  <a:lnTo>
                    <a:pt x="89" y="89"/>
                  </a:lnTo>
                  <a:lnTo>
                    <a:pt x="89" y="89"/>
                  </a:lnTo>
                  <a:close/>
                  <a:moveTo>
                    <a:pt x="89" y="89"/>
                  </a:moveTo>
                  <a:lnTo>
                    <a:pt x="89" y="89"/>
                  </a:lnTo>
                  <a:lnTo>
                    <a:pt x="89" y="89"/>
                  </a:lnTo>
                  <a:close/>
                  <a:moveTo>
                    <a:pt x="89" y="89"/>
                  </a:moveTo>
                  <a:lnTo>
                    <a:pt x="89" y="89"/>
                  </a:lnTo>
                  <a:lnTo>
                    <a:pt x="89" y="89"/>
                  </a:lnTo>
                  <a:close/>
                  <a:moveTo>
                    <a:pt x="89" y="89"/>
                  </a:moveTo>
                  <a:lnTo>
                    <a:pt x="89" y="89"/>
                  </a:lnTo>
                  <a:lnTo>
                    <a:pt x="89" y="89"/>
                  </a:lnTo>
                  <a:close/>
                  <a:moveTo>
                    <a:pt x="89" y="89"/>
                  </a:moveTo>
                  <a:lnTo>
                    <a:pt x="89" y="89"/>
                  </a:lnTo>
                  <a:lnTo>
                    <a:pt x="89" y="89"/>
                  </a:lnTo>
                  <a:close/>
                  <a:moveTo>
                    <a:pt x="89" y="89"/>
                  </a:moveTo>
                  <a:lnTo>
                    <a:pt x="89" y="89"/>
                  </a:lnTo>
                  <a:lnTo>
                    <a:pt x="89" y="89"/>
                  </a:lnTo>
                  <a:close/>
                  <a:moveTo>
                    <a:pt x="89" y="89"/>
                  </a:moveTo>
                  <a:lnTo>
                    <a:pt x="89" y="89"/>
                  </a:lnTo>
                  <a:lnTo>
                    <a:pt x="89" y="89"/>
                  </a:lnTo>
                  <a:close/>
                  <a:moveTo>
                    <a:pt x="143" y="69"/>
                  </a:moveTo>
                  <a:cubicBezTo>
                    <a:pt x="143" y="69"/>
                    <a:pt x="144" y="69"/>
                    <a:pt x="144" y="70"/>
                  </a:cubicBezTo>
                  <a:lnTo>
                    <a:pt x="144" y="70"/>
                  </a:lnTo>
                  <a:cubicBezTo>
                    <a:pt x="145" y="72"/>
                    <a:pt x="147" y="75"/>
                    <a:pt x="149" y="78"/>
                  </a:cubicBezTo>
                  <a:lnTo>
                    <a:pt x="149" y="78"/>
                  </a:lnTo>
                  <a:cubicBezTo>
                    <a:pt x="150" y="78"/>
                    <a:pt x="150" y="79"/>
                    <a:pt x="151" y="80"/>
                  </a:cubicBezTo>
                  <a:lnTo>
                    <a:pt x="151" y="80"/>
                  </a:lnTo>
                  <a:cubicBezTo>
                    <a:pt x="151" y="80"/>
                    <a:pt x="150" y="80"/>
                    <a:pt x="150" y="80"/>
                  </a:cubicBezTo>
                  <a:lnTo>
                    <a:pt x="150" y="80"/>
                  </a:lnTo>
                  <a:cubicBezTo>
                    <a:pt x="153" y="84"/>
                    <a:pt x="155" y="87"/>
                    <a:pt x="156" y="89"/>
                  </a:cubicBezTo>
                  <a:lnTo>
                    <a:pt x="156" y="89"/>
                  </a:lnTo>
                  <a:cubicBezTo>
                    <a:pt x="156" y="89"/>
                    <a:pt x="156" y="89"/>
                    <a:pt x="156" y="89"/>
                  </a:cubicBezTo>
                  <a:lnTo>
                    <a:pt x="156" y="89"/>
                  </a:lnTo>
                  <a:cubicBezTo>
                    <a:pt x="154" y="86"/>
                    <a:pt x="152" y="83"/>
                    <a:pt x="149" y="78"/>
                  </a:cubicBezTo>
                  <a:lnTo>
                    <a:pt x="149" y="78"/>
                  </a:lnTo>
                  <a:cubicBezTo>
                    <a:pt x="149" y="79"/>
                    <a:pt x="150" y="79"/>
                    <a:pt x="150" y="80"/>
                  </a:cubicBezTo>
                  <a:lnTo>
                    <a:pt x="150" y="80"/>
                  </a:lnTo>
                  <a:cubicBezTo>
                    <a:pt x="148" y="77"/>
                    <a:pt x="146" y="73"/>
                    <a:pt x="143" y="69"/>
                  </a:cubicBezTo>
                  <a:close/>
                  <a:moveTo>
                    <a:pt x="89" y="89"/>
                  </a:moveTo>
                  <a:lnTo>
                    <a:pt x="89" y="90"/>
                  </a:lnTo>
                  <a:lnTo>
                    <a:pt x="89" y="89"/>
                  </a:lnTo>
                  <a:close/>
                  <a:moveTo>
                    <a:pt x="89" y="90"/>
                  </a:moveTo>
                  <a:lnTo>
                    <a:pt x="89" y="90"/>
                  </a:lnTo>
                  <a:lnTo>
                    <a:pt x="89" y="90"/>
                  </a:lnTo>
                  <a:close/>
                  <a:moveTo>
                    <a:pt x="89" y="90"/>
                  </a:moveTo>
                  <a:lnTo>
                    <a:pt x="92" y="93"/>
                  </a:lnTo>
                  <a:lnTo>
                    <a:pt x="89" y="90"/>
                  </a:lnTo>
                  <a:close/>
                  <a:moveTo>
                    <a:pt x="92" y="93"/>
                  </a:moveTo>
                  <a:lnTo>
                    <a:pt x="94" y="94"/>
                  </a:lnTo>
                  <a:lnTo>
                    <a:pt x="92" y="93"/>
                  </a:lnTo>
                  <a:close/>
                  <a:moveTo>
                    <a:pt x="94" y="94"/>
                  </a:moveTo>
                  <a:lnTo>
                    <a:pt x="95" y="95"/>
                  </a:lnTo>
                  <a:lnTo>
                    <a:pt x="94" y="94"/>
                  </a:lnTo>
                  <a:close/>
                  <a:moveTo>
                    <a:pt x="95" y="95"/>
                  </a:moveTo>
                  <a:lnTo>
                    <a:pt x="95" y="95"/>
                  </a:lnTo>
                  <a:lnTo>
                    <a:pt x="95" y="95"/>
                  </a:lnTo>
                  <a:close/>
                  <a:moveTo>
                    <a:pt x="95" y="95"/>
                  </a:moveTo>
                  <a:lnTo>
                    <a:pt x="95" y="95"/>
                  </a:lnTo>
                  <a:lnTo>
                    <a:pt x="95" y="95"/>
                  </a:lnTo>
                  <a:close/>
                  <a:moveTo>
                    <a:pt x="95" y="95"/>
                  </a:moveTo>
                  <a:lnTo>
                    <a:pt x="95" y="96"/>
                  </a:lnTo>
                  <a:lnTo>
                    <a:pt x="95" y="95"/>
                  </a:lnTo>
                  <a:close/>
                  <a:moveTo>
                    <a:pt x="95" y="96"/>
                  </a:moveTo>
                  <a:lnTo>
                    <a:pt x="96" y="96"/>
                  </a:lnTo>
                  <a:lnTo>
                    <a:pt x="95" y="96"/>
                  </a:lnTo>
                  <a:close/>
                  <a:moveTo>
                    <a:pt x="96" y="96"/>
                  </a:moveTo>
                  <a:lnTo>
                    <a:pt x="96" y="96"/>
                  </a:lnTo>
                  <a:lnTo>
                    <a:pt x="96" y="96"/>
                  </a:lnTo>
                  <a:close/>
                  <a:moveTo>
                    <a:pt x="96" y="96"/>
                  </a:moveTo>
                  <a:lnTo>
                    <a:pt x="96" y="96"/>
                  </a:lnTo>
                  <a:lnTo>
                    <a:pt x="96" y="96"/>
                  </a:lnTo>
                  <a:close/>
                  <a:moveTo>
                    <a:pt x="96" y="96"/>
                  </a:moveTo>
                  <a:lnTo>
                    <a:pt x="96" y="96"/>
                  </a:lnTo>
                  <a:lnTo>
                    <a:pt x="96" y="96"/>
                  </a:lnTo>
                  <a:close/>
                  <a:moveTo>
                    <a:pt x="96" y="96"/>
                  </a:moveTo>
                  <a:lnTo>
                    <a:pt x="96" y="96"/>
                  </a:lnTo>
                  <a:lnTo>
                    <a:pt x="96" y="96"/>
                  </a:lnTo>
                  <a:close/>
                  <a:moveTo>
                    <a:pt x="96" y="96"/>
                  </a:moveTo>
                  <a:lnTo>
                    <a:pt x="96" y="96"/>
                  </a:lnTo>
                  <a:lnTo>
                    <a:pt x="96" y="96"/>
                  </a:lnTo>
                  <a:close/>
                  <a:moveTo>
                    <a:pt x="98" y="98"/>
                  </a:moveTo>
                  <a:lnTo>
                    <a:pt x="98" y="98"/>
                  </a:lnTo>
                  <a:lnTo>
                    <a:pt x="98" y="98"/>
                  </a:lnTo>
                  <a:close/>
                  <a:moveTo>
                    <a:pt x="98" y="98"/>
                  </a:moveTo>
                  <a:lnTo>
                    <a:pt x="99" y="99"/>
                  </a:lnTo>
                  <a:lnTo>
                    <a:pt x="98" y="98"/>
                  </a:lnTo>
                  <a:close/>
                  <a:moveTo>
                    <a:pt x="99" y="99"/>
                  </a:moveTo>
                  <a:lnTo>
                    <a:pt x="99" y="100"/>
                  </a:lnTo>
                  <a:lnTo>
                    <a:pt x="99" y="99"/>
                  </a:lnTo>
                  <a:close/>
                  <a:moveTo>
                    <a:pt x="99" y="100"/>
                  </a:moveTo>
                  <a:lnTo>
                    <a:pt x="99" y="100"/>
                  </a:lnTo>
                  <a:lnTo>
                    <a:pt x="99" y="100"/>
                  </a:lnTo>
                  <a:close/>
                  <a:moveTo>
                    <a:pt x="99" y="100"/>
                  </a:moveTo>
                  <a:lnTo>
                    <a:pt x="99" y="100"/>
                  </a:lnTo>
                  <a:lnTo>
                    <a:pt x="99" y="100"/>
                  </a:lnTo>
                  <a:close/>
                  <a:moveTo>
                    <a:pt x="99" y="100"/>
                  </a:moveTo>
                  <a:lnTo>
                    <a:pt x="99" y="100"/>
                  </a:lnTo>
                  <a:lnTo>
                    <a:pt x="99" y="100"/>
                  </a:lnTo>
                  <a:close/>
                  <a:moveTo>
                    <a:pt x="99" y="100"/>
                  </a:moveTo>
                  <a:lnTo>
                    <a:pt x="100" y="100"/>
                  </a:lnTo>
                  <a:lnTo>
                    <a:pt x="99" y="100"/>
                  </a:lnTo>
                  <a:close/>
                  <a:moveTo>
                    <a:pt x="100" y="100"/>
                  </a:moveTo>
                  <a:lnTo>
                    <a:pt x="100" y="100"/>
                  </a:lnTo>
                  <a:lnTo>
                    <a:pt x="100" y="100"/>
                  </a:lnTo>
                  <a:close/>
                  <a:moveTo>
                    <a:pt x="100" y="100"/>
                  </a:moveTo>
                  <a:lnTo>
                    <a:pt x="100" y="100"/>
                  </a:lnTo>
                  <a:lnTo>
                    <a:pt x="100" y="100"/>
                  </a:lnTo>
                  <a:close/>
                  <a:moveTo>
                    <a:pt x="100" y="100"/>
                  </a:moveTo>
                  <a:lnTo>
                    <a:pt x="101" y="101"/>
                  </a:lnTo>
                  <a:lnTo>
                    <a:pt x="100" y="100"/>
                  </a:lnTo>
                  <a:close/>
                  <a:moveTo>
                    <a:pt x="101" y="101"/>
                  </a:moveTo>
                  <a:lnTo>
                    <a:pt x="101" y="101"/>
                  </a:lnTo>
                  <a:lnTo>
                    <a:pt x="101" y="101"/>
                  </a:lnTo>
                  <a:close/>
                  <a:moveTo>
                    <a:pt x="101" y="101"/>
                  </a:moveTo>
                  <a:lnTo>
                    <a:pt x="101" y="101"/>
                  </a:lnTo>
                  <a:lnTo>
                    <a:pt x="101" y="101"/>
                  </a:lnTo>
                  <a:close/>
                  <a:moveTo>
                    <a:pt x="101" y="101"/>
                  </a:moveTo>
                  <a:lnTo>
                    <a:pt x="101" y="101"/>
                  </a:lnTo>
                  <a:lnTo>
                    <a:pt x="101" y="101"/>
                  </a:lnTo>
                  <a:close/>
                  <a:moveTo>
                    <a:pt x="101" y="101"/>
                  </a:moveTo>
                  <a:lnTo>
                    <a:pt x="101" y="101"/>
                  </a:lnTo>
                  <a:lnTo>
                    <a:pt x="101" y="101"/>
                  </a:lnTo>
                  <a:close/>
                  <a:moveTo>
                    <a:pt x="101" y="101"/>
                  </a:moveTo>
                  <a:lnTo>
                    <a:pt x="102" y="102"/>
                  </a:lnTo>
                  <a:lnTo>
                    <a:pt x="101" y="101"/>
                  </a:lnTo>
                  <a:close/>
                  <a:moveTo>
                    <a:pt x="102" y="102"/>
                  </a:moveTo>
                  <a:lnTo>
                    <a:pt x="102" y="102"/>
                  </a:lnTo>
                  <a:lnTo>
                    <a:pt x="102" y="102"/>
                  </a:lnTo>
                  <a:close/>
                  <a:moveTo>
                    <a:pt x="71" y="72"/>
                  </a:moveTo>
                  <a:lnTo>
                    <a:pt x="80" y="80"/>
                  </a:lnTo>
                  <a:lnTo>
                    <a:pt x="80" y="80"/>
                  </a:lnTo>
                  <a:lnTo>
                    <a:pt x="80" y="80"/>
                  </a:lnTo>
                  <a:lnTo>
                    <a:pt x="80" y="80"/>
                  </a:lnTo>
                  <a:lnTo>
                    <a:pt x="89" y="89"/>
                  </a:lnTo>
                  <a:lnTo>
                    <a:pt x="85" y="86"/>
                  </a:lnTo>
                  <a:lnTo>
                    <a:pt x="89" y="89"/>
                  </a:lnTo>
                  <a:lnTo>
                    <a:pt x="89" y="89"/>
                  </a:lnTo>
                  <a:lnTo>
                    <a:pt x="98" y="98"/>
                  </a:lnTo>
                  <a:lnTo>
                    <a:pt x="98" y="98"/>
                  </a:lnTo>
                  <a:lnTo>
                    <a:pt x="96" y="95"/>
                  </a:lnTo>
                  <a:lnTo>
                    <a:pt x="96" y="95"/>
                  </a:lnTo>
                  <a:lnTo>
                    <a:pt x="100" y="99"/>
                  </a:lnTo>
                  <a:lnTo>
                    <a:pt x="105" y="102"/>
                  </a:lnTo>
                  <a:lnTo>
                    <a:pt x="105" y="102"/>
                  </a:lnTo>
                  <a:lnTo>
                    <a:pt x="98" y="95"/>
                  </a:lnTo>
                  <a:lnTo>
                    <a:pt x="91" y="89"/>
                  </a:lnTo>
                  <a:lnTo>
                    <a:pt x="91" y="89"/>
                  </a:lnTo>
                  <a:lnTo>
                    <a:pt x="90" y="88"/>
                  </a:lnTo>
                  <a:lnTo>
                    <a:pt x="71" y="72"/>
                  </a:lnTo>
                  <a:close/>
                  <a:moveTo>
                    <a:pt x="102" y="102"/>
                  </a:moveTo>
                  <a:lnTo>
                    <a:pt x="102" y="102"/>
                  </a:lnTo>
                  <a:lnTo>
                    <a:pt x="102" y="102"/>
                  </a:lnTo>
                  <a:close/>
                  <a:moveTo>
                    <a:pt x="102" y="102"/>
                  </a:moveTo>
                  <a:lnTo>
                    <a:pt x="102" y="102"/>
                  </a:lnTo>
                  <a:lnTo>
                    <a:pt x="102" y="102"/>
                  </a:lnTo>
                  <a:close/>
                  <a:moveTo>
                    <a:pt x="102" y="102"/>
                  </a:moveTo>
                  <a:lnTo>
                    <a:pt x="102" y="102"/>
                  </a:lnTo>
                  <a:lnTo>
                    <a:pt x="102" y="102"/>
                  </a:lnTo>
                  <a:close/>
                  <a:moveTo>
                    <a:pt x="102" y="102"/>
                  </a:moveTo>
                  <a:lnTo>
                    <a:pt x="102" y="102"/>
                  </a:lnTo>
                  <a:lnTo>
                    <a:pt x="102" y="102"/>
                  </a:lnTo>
                  <a:close/>
                  <a:moveTo>
                    <a:pt x="102" y="102"/>
                  </a:moveTo>
                  <a:lnTo>
                    <a:pt x="102" y="103"/>
                  </a:lnTo>
                  <a:lnTo>
                    <a:pt x="102" y="102"/>
                  </a:lnTo>
                  <a:close/>
                  <a:moveTo>
                    <a:pt x="102" y="103"/>
                  </a:moveTo>
                  <a:lnTo>
                    <a:pt x="102" y="103"/>
                  </a:lnTo>
                  <a:lnTo>
                    <a:pt x="102" y="103"/>
                  </a:lnTo>
                  <a:close/>
                  <a:moveTo>
                    <a:pt x="102" y="103"/>
                  </a:moveTo>
                  <a:lnTo>
                    <a:pt x="103" y="103"/>
                  </a:lnTo>
                  <a:lnTo>
                    <a:pt x="102" y="103"/>
                  </a:lnTo>
                  <a:close/>
                  <a:moveTo>
                    <a:pt x="103" y="103"/>
                  </a:moveTo>
                  <a:lnTo>
                    <a:pt x="103" y="103"/>
                  </a:lnTo>
                  <a:lnTo>
                    <a:pt x="103" y="103"/>
                  </a:lnTo>
                  <a:close/>
                  <a:moveTo>
                    <a:pt x="103" y="103"/>
                  </a:moveTo>
                  <a:lnTo>
                    <a:pt x="103" y="103"/>
                  </a:lnTo>
                  <a:lnTo>
                    <a:pt x="103" y="103"/>
                  </a:lnTo>
                  <a:close/>
                  <a:moveTo>
                    <a:pt x="103" y="103"/>
                  </a:moveTo>
                  <a:lnTo>
                    <a:pt x="103" y="104"/>
                  </a:lnTo>
                  <a:lnTo>
                    <a:pt x="103" y="103"/>
                  </a:lnTo>
                  <a:close/>
                  <a:moveTo>
                    <a:pt x="103" y="104"/>
                  </a:moveTo>
                  <a:lnTo>
                    <a:pt x="105" y="105"/>
                  </a:lnTo>
                  <a:lnTo>
                    <a:pt x="103" y="104"/>
                  </a:lnTo>
                  <a:close/>
                  <a:moveTo>
                    <a:pt x="105" y="105"/>
                  </a:moveTo>
                  <a:lnTo>
                    <a:pt x="106" y="106"/>
                  </a:lnTo>
                  <a:lnTo>
                    <a:pt x="105" y="105"/>
                  </a:lnTo>
                  <a:close/>
                  <a:moveTo>
                    <a:pt x="106" y="106"/>
                  </a:moveTo>
                  <a:lnTo>
                    <a:pt x="106" y="106"/>
                  </a:lnTo>
                  <a:lnTo>
                    <a:pt x="106" y="106"/>
                  </a:lnTo>
                  <a:close/>
                  <a:moveTo>
                    <a:pt x="106" y="106"/>
                  </a:moveTo>
                  <a:lnTo>
                    <a:pt x="106" y="106"/>
                  </a:lnTo>
                  <a:lnTo>
                    <a:pt x="106" y="106"/>
                  </a:lnTo>
                  <a:close/>
                  <a:moveTo>
                    <a:pt x="106" y="106"/>
                  </a:moveTo>
                  <a:lnTo>
                    <a:pt x="106" y="106"/>
                  </a:lnTo>
                  <a:lnTo>
                    <a:pt x="106" y="106"/>
                  </a:lnTo>
                  <a:close/>
                  <a:moveTo>
                    <a:pt x="106" y="106"/>
                  </a:moveTo>
                  <a:lnTo>
                    <a:pt x="106" y="106"/>
                  </a:lnTo>
                  <a:lnTo>
                    <a:pt x="106" y="106"/>
                  </a:lnTo>
                  <a:close/>
                  <a:moveTo>
                    <a:pt x="106" y="106"/>
                  </a:moveTo>
                  <a:lnTo>
                    <a:pt x="107" y="107"/>
                  </a:lnTo>
                  <a:lnTo>
                    <a:pt x="106" y="106"/>
                  </a:lnTo>
                  <a:close/>
                  <a:moveTo>
                    <a:pt x="107" y="107"/>
                  </a:moveTo>
                  <a:lnTo>
                    <a:pt x="107" y="107"/>
                  </a:lnTo>
                  <a:lnTo>
                    <a:pt x="107" y="107"/>
                  </a:lnTo>
                  <a:close/>
                  <a:moveTo>
                    <a:pt x="107" y="107"/>
                  </a:moveTo>
                  <a:lnTo>
                    <a:pt x="107" y="107"/>
                  </a:lnTo>
                  <a:lnTo>
                    <a:pt x="107" y="107"/>
                  </a:lnTo>
                  <a:close/>
                  <a:moveTo>
                    <a:pt x="107" y="107"/>
                  </a:moveTo>
                  <a:lnTo>
                    <a:pt x="107" y="107"/>
                  </a:lnTo>
                  <a:lnTo>
                    <a:pt x="107" y="107"/>
                  </a:lnTo>
                  <a:close/>
                  <a:moveTo>
                    <a:pt x="107" y="107"/>
                  </a:moveTo>
                  <a:lnTo>
                    <a:pt x="107" y="107"/>
                  </a:lnTo>
                  <a:lnTo>
                    <a:pt x="107" y="107"/>
                  </a:lnTo>
                  <a:close/>
                  <a:moveTo>
                    <a:pt x="116" y="107"/>
                  </a:moveTo>
                  <a:lnTo>
                    <a:pt x="116" y="107"/>
                  </a:lnTo>
                  <a:lnTo>
                    <a:pt x="116" y="107"/>
                  </a:lnTo>
                  <a:close/>
                  <a:moveTo>
                    <a:pt x="107" y="107"/>
                  </a:moveTo>
                  <a:lnTo>
                    <a:pt x="107" y="107"/>
                  </a:lnTo>
                  <a:lnTo>
                    <a:pt x="107" y="107"/>
                  </a:lnTo>
                  <a:close/>
                  <a:moveTo>
                    <a:pt x="107" y="107"/>
                  </a:moveTo>
                  <a:lnTo>
                    <a:pt x="107" y="107"/>
                  </a:lnTo>
                  <a:lnTo>
                    <a:pt x="107" y="107"/>
                  </a:lnTo>
                  <a:close/>
                  <a:moveTo>
                    <a:pt x="107" y="107"/>
                  </a:moveTo>
                  <a:lnTo>
                    <a:pt x="107" y="108"/>
                  </a:lnTo>
                  <a:lnTo>
                    <a:pt x="107" y="107"/>
                  </a:lnTo>
                  <a:close/>
                  <a:moveTo>
                    <a:pt x="107" y="108"/>
                  </a:moveTo>
                  <a:lnTo>
                    <a:pt x="108" y="109"/>
                  </a:lnTo>
                  <a:lnTo>
                    <a:pt x="107" y="108"/>
                  </a:lnTo>
                  <a:close/>
                  <a:moveTo>
                    <a:pt x="108" y="109"/>
                  </a:moveTo>
                  <a:lnTo>
                    <a:pt x="110" y="110"/>
                  </a:lnTo>
                  <a:lnTo>
                    <a:pt x="108" y="109"/>
                  </a:lnTo>
                  <a:close/>
                  <a:moveTo>
                    <a:pt x="110" y="110"/>
                  </a:moveTo>
                  <a:lnTo>
                    <a:pt x="111" y="111"/>
                  </a:lnTo>
                  <a:lnTo>
                    <a:pt x="110" y="110"/>
                  </a:lnTo>
                  <a:close/>
                  <a:moveTo>
                    <a:pt x="111" y="111"/>
                  </a:moveTo>
                  <a:lnTo>
                    <a:pt x="111" y="111"/>
                  </a:lnTo>
                  <a:lnTo>
                    <a:pt x="111" y="111"/>
                  </a:lnTo>
                  <a:close/>
                  <a:moveTo>
                    <a:pt x="116" y="111"/>
                  </a:moveTo>
                  <a:lnTo>
                    <a:pt x="116" y="111"/>
                  </a:lnTo>
                  <a:lnTo>
                    <a:pt x="116" y="111"/>
                  </a:lnTo>
                  <a:close/>
                  <a:moveTo>
                    <a:pt x="111" y="111"/>
                  </a:moveTo>
                  <a:lnTo>
                    <a:pt x="111" y="111"/>
                  </a:lnTo>
                  <a:lnTo>
                    <a:pt x="111" y="111"/>
                  </a:lnTo>
                  <a:close/>
                  <a:moveTo>
                    <a:pt x="111" y="111"/>
                  </a:moveTo>
                  <a:lnTo>
                    <a:pt x="112" y="112"/>
                  </a:lnTo>
                  <a:lnTo>
                    <a:pt x="111" y="111"/>
                  </a:lnTo>
                  <a:close/>
                  <a:moveTo>
                    <a:pt x="112" y="112"/>
                  </a:moveTo>
                  <a:lnTo>
                    <a:pt x="112" y="112"/>
                  </a:lnTo>
                  <a:lnTo>
                    <a:pt x="112" y="112"/>
                  </a:lnTo>
                  <a:close/>
                  <a:moveTo>
                    <a:pt x="112" y="112"/>
                  </a:moveTo>
                  <a:lnTo>
                    <a:pt x="112" y="112"/>
                  </a:lnTo>
                  <a:lnTo>
                    <a:pt x="112" y="112"/>
                  </a:lnTo>
                  <a:close/>
                  <a:moveTo>
                    <a:pt x="112" y="112"/>
                  </a:moveTo>
                  <a:lnTo>
                    <a:pt x="112" y="113"/>
                  </a:lnTo>
                  <a:lnTo>
                    <a:pt x="112" y="112"/>
                  </a:lnTo>
                  <a:close/>
                  <a:moveTo>
                    <a:pt x="112" y="113"/>
                  </a:moveTo>
                  <a:lnTo>
                    <a:pt x="113" y="113"/>
                  </a:lnTo>
                  <a:lnTo>
                    <a:pt x="112" y="113"/>
                  </a:lnTo>
                  <a:close/>
                  <a:moveTo>
                    <a:pt x="113" y="113"/>
                  </a:moveTo>
                  <a:lnTo>
                    <a:pt x="113" y="113"/>
                  </a:lnTo>
                  <a:lnTo>
                    <a:pt x="113" y="113"/>
                  </a:lnTo>
                  <a:close/>
                  <a:moveTo>
                    <a:pt x="113" y="113"/>
                  </a:moveTo>
                  <a:lnTo>
                    <a:pt x="114" y="114"/>
                  </a:lnTo>
                  <a:lnTo>
                    <a:pt x="113" y="113"/>
                  </a:lnTo>
                  <a:close/>
                  <a:moveTo>
                    <a:pt x="96" y="96"/>
                  </a:moveTo>
                  <a:lnTo>
                    <a:pt x="98" y="98"/>
                  </a:lnTo>
                  <a:lnTo>
                    <a:pt x="98" y="98"/>
                  </a:lnTo>
                  <a:lnTo>
                    <a:pt x="116" y="114"/>
                  </a:lnTo>
                  <a:lnTo>
                    <a:pt x="116" y="113"/>
                  </a:lnTo>
                  <a:lnTo>
                    <a:pt x="100" y="99"/>
                  </a:lnTo>
                  <a:lnTo>
                    <a:pt x="98" y="98"/>
                  </a:lnTo>
                  <a:lnTo>
                    <a:pt x="96" y="96"/>
                  </a:lnTo>
                  <a:close/>
                  <a:moveTo>
                    <a:pt x="114" y="114"/>
                  </a:moveTo>
                  <a:lnTo>
                    <a:pt x="115" y="115"/>
                  </a:lnTo>
                  <a:lnTo>
                    <a:pt x="114" y="114"/>
                  </a:lnTo>
                  <a:close/>
                  <a:moveTo>
                    <a:pt x="173" y="104"/>
                  </a:moveTo>
                  <a:cubicBezTo>
                    <a:pt x="176" y="107"/>
                    <a:pt x="179" y="111"/>
                    <a:pt x="182" y="115"/>
                  </a:cubicBezTo>
                  <a:lnTo>
                    <a:pt x="182" y="115"/>
                  </a:lnTo>
                  <a:lnTo>
                    <a:pt x="173" y="104"/>
                  </a:lnTo>
                  <a:close/>
                  <a:moveTo>
                    <a:pt x="115" y="115"/>
                  </a:moveTo>
                  <a:lnTo>
                    <a:pt x="115" y="115"/>
                  </a:lnTo>
                  <a:lnTo>
                    <a:pt x="115" y="115"/>
                  </a:lnTo>
                  <a:close/>
                  <a:moveTo>
                    <a:pt x="115" y="115"/>
                  </a:moveTo>
                  <a:lnTo>
                    <a:pt x="115" y="115"/>
                  </a:lnTo>
                  <a:lnTo>
                    <a:pt x="115" y="115"/>
                  </a:lnTo>
                  <a:close/>
                  <a:moveTo>
                    <a:pt x="54" y="45"/>
                  </a:moveTo>
                  <a:lnTo>
                    <a:pt x="68" y="60"/>
                  </a:lnTo>
                  <a:lnTo>
                    <a:pt x="90" y="88"/>
                  </a:lnTo>
                  <a:lnTo>
                    <a:pt x="98" y="95"/>
                  </a:lnTo>
                  <a:lnTo>
                    <a:pt x="105" y="101"/>
                  </a:lnTo>
                  <a:lnTo>
                    <a:pt x="105" y="101"/>
                  </a:lnTo>
                  <a:lnTo>
                    <a:pt x="106" y="102"/>
                  </a:lnTo>
                  <a:lnTo>
                    <a:pt x="106" y="102"/>
                  </a:lnTo>
                  <a:lnTo>
                    <a:pt x="105" y="102"/>
                  </a:lnTo>
                  <a:lnTo>
                    <a:pt x="105" y="102"/>
                  </a:lnTo>
                  <a:lnTo>
                    <a:pt x="107" y="103"/>
                  </a:lnTo>
                  <a:lnTo>
                    <a:pt x="116" y="113"/>
                  </a:lnTo>
                  <a:lnTo>
                    <a:pt x="116" y="113"/>
                  </a:lnTo>
                  <a:lnTo>
                    <a:pt x="116" y="113"/>
                  </a:lnTo>
                  <a:lnTo>
                    <a:pt x="119" y="116"/>
                  </a:lnTo>
                  <a:lnTo>
                    <a:pt x="116" y="112"/>
                  </a:lnTo>
                  <a:lnTo>
                    <a:pt x="116" y="112"/>
                  </a:lnTo>
                  <a:lnTo>
                    <a:pt x="116" y="110"/>
                  </a:lnTo>
                  <a:lnTo>
                    <a:pt x="116" y="110"/>
                  </a:lnTo>
                  <a:lnTo>
                    <a:pt x="123" y="116"/>
                  </a:lnTo>
                  <a:lnTo>
                    <a:pt x="123" y="116"/>
                  </a:lnTo>
                  <a:lnTo>
                    <a:pt x="116" y="107"/>
                  </a:lnTo>
                  <a:lnTo>
                    <a:pt x="116" y="107"/>
                  </a:lnTo>
                  <a:lnTo>
                    <a:pt x="80" y="72"/>
                  </a:lnTo>
                  <a:lnTo>
                    <a:pt x="63" y="54"/>
                  </a:lnTo>
                  <a:lnTo>
                    <a:pt x="54" y="45"/>
                  </a:lnTo>
                  <a:close/>
                  <a:moveTo>
                    <a:pt x="115" y="115"/>
                  </a:moveTo>
                  <a:lnTo>
                    <a:pt x="116" y="116"/>
                  </a:lnTo>
                  <a:lnTo>
                    <a:pt x="115" y="115"/>
                  </a:lnTo>
                  <a:close/>
                  <a:moveTo>
                    <a:pt x="119" y="116"/>
                  </a:moveTo>
                  <a:lnTo>
                    <a:pt x="119" y="116"/>
                  </a:lnTo>
                  <a:lnTo>
                    <a:pt x="119" y="116"/>
                  </a:lnTo>
                  <a:close/>
                  <a:moveTo>
                    <a:pt x="116" y="113"/>
                  </a:moveTo>
                  <a:lnTo>
                    <a:pt x="116" y="113"/>
                  </a:lnTo>
                  <a:lnTo>
                    <a:pt x="118" y="116"/>
                  </a:lnTo>
                  <a:lnTo>
                    <a:pt x="116" y="113"/>
                  </a:lnTo>
                  <a:close/>
                  <a:moveTo>
                    <a:pt x="119" y="116"/>
                  </a:moveTo>
                  <a:lnTo>
                    <a:pt x="119" y="116"/>
                  </a:lnTo>
                  <a:lnTo>
                    <a:pt x="119" y="116"/>
                  </a:lnTo>
                  <a:close/>
                  <a:moveTo>
                    <a:pt x="116" y="116"/>
                  </a:moveTo>
                  <a:lnTo>
                    <a:pt x="116" y="116"/>
                  </a:lnTo>
                  <a:lnTo>
                    <a:pt x="116" y="116"/>
                  </a:lnTo>
                  <a:close/>
                  <a:moveTo>
                    <a:pt x="119" y="116"/>
                  </a:moveTo>
                  <a:lnTo>
                    <a:pt x="119" y="116"/>
                  </a:lnTo>
                  <a:lnTo>
                    <a:pt x="119" y="116"/>
                  </a:lnTo>
                  <a:lnTo>
                    <a:pt x="119" y="116"/>
                  </a:lnTo>
                  <a:close/>
                  <a:moveTo>
                    <a:pt x="116" y="116"/>
                  </a:moveTo>
                  <a:lnTo>
                    <a:pt x="116" y="116"/>
                  </a:lnTo>
                  <a:lnTo>
                    <a:pt x="116" y="116"/>
                  </a:lnTo>
                  <a:close/>
                  <a:moveTo>
                    <a:pt x="116" y="116"/>
                  </a:moveTo>
                  <a:lnTo>
                    <a:pt x="116" y="116"/>
                  </a:lnTo>
                  <a:lnTo>
                    <a:pt x="116" y="116"/>
                  </a:lnTo>
                  <a:close/>
                  <a:moveTo>
                    <a:pt x="116" y="116"/>
                  </a:moveTo>
                  <a:lnTo>
                    <a:pt x="116" y="116"/>
                  </a:lnTo>
                  <a:lnTo>
                    <a:pt x="116" y="116"/>
                  </a:lnTo>
                  <a:close/>
                  <a:moveTo>
                    <a:pt x="116" y="116"/>
                  </a:moveTo>
                  <a:lnTo>
                    <a:pt x="116" y="116"/>
                  </a:lnTo>
                  <a:lnTo>
                    <a:pt x="116" y="116"/>
                  </a:lnTo>
                  <a:close/>
                  <a:moveTo>
                    <a:pt x="116" y="116"/>
                  </a:moveTo>
                  <a:lnTo>
                    <a:pt x="116" y="116"/>
                  </a:lnTo>
                  <a:lnTo>
                    <a:pt x="116" y="116"/>
                  </a:lnTo>
                  <a:close/>
                  <a:moveTo>
                    <a:pt x="116" y="116"/>
                  </a:moveTo>
                  <a:lnTo>
                    <a:pt x="116" y="116"/>
                  </a:lnTo>
                  <a:lnTo>
                    <a:pt x="116" y="116"/>
                  </a:lnTo>
                  <a:close/>
                  <a:moveTo>
                    <a:pt x="116" y="116"/>
                  </a:moveTo>
                  <a:lnTo>
                    <a:pt x="116" y="116"/>
                  </a:lnTo>
                  <a:lnTo>
                    <a:pt x="116" y="116"/>
                  </a:lnTo>
                  <a:close/>
                  <a:moveTo>
                    <a:pt x="116" y="116"/>
                  </a:moveTo>
                  <a:lnTo>
                    <a:pt x="116" y="116"/>
                  </a:lnTo>
                  <a:lnTo>
                    <a:pt x="116" y="116"/>
                  </a:lnTo>
                  <a:close/>
                  <a:moveTo>
                    <a:pt x="116" y="116"/>
                  </a:moveTo>
                  <a:lnTo>
                    <a:pt x="116" y="116"/>
                  </a:lnTo>
                  <a:lnTo>
                    <a:pt x="116" y="116"/>
                  </a:lnTo>
                  <a:close/>
                  <a:moveTo>
                    <a:pt x="116" y="116"/>
                  </a:moveTo>
                  <a:lnTo>
                    <a:pt x="116" y="117"/>
                  </a:lnTo>
                  <a:lnTo>
                    <a:pt x="116" y="116"/>
                  </a:lnTo>
                  <a:close/>
                  <a:moveTo>
                    <a:pt x="116" y="117"/>
                  </a:moveTo>
                  <a:lnTo>
                    <a:pt x="116" y="117"/>
                  </a:lnTo>
                  <a:lnTo>
                    <a:pt x="116" y="117"/>
                  </a:lnTo>
                  <a:close/>
                  <a:moveTo>
                    <a:pt x="116" y="117"/>
                  </a:moveTo>
                  <a:lnTo>
                    <a:pt x="117" y="117"/>
                  </a:lnTo>
                  <a:lnTo>
                    <a:pt x="116" y="117"/>
                  </a:lnTo>
                  <a:close/>
                  <a:moveTo>
                    <a:pt x="117" y="117"/>
                  </a:moveTo>
                  <a:lnTo>
                    <a:pt x="117" y="117"/>
                  </a:lnTo>
                  <a:lnTo>
                    <a:pt x="117" y="117"/>
                  </a:lnTo>
                  <a:close/>
                  <a:moveTo>
                    <a:pt x="117" y="117"/>
                  </a:moveTo>
                  <a:lnTo>
                    <a:pt x="117" y="117"/>
                  </a:lnTo>
                  <a:lnTo>
                    <a:pt x="117" y="117"/>
                  </a:lnTo>
                  <a:close/>
                  <a:moveTo>
                    <a:pt x="117" y="117"/>
                  </a:moveTo>
                  <a:lnTo>
                    <a:pt x="117" y="117"/>
                  </a:lnTo>
                  <a:lnTo>
                    <a:pt x="117" y="117"/>
                  </a:lnTo>
                  <a:close/>
                  <a:moveTo>
                    <a:pt x="117" y="117"/>
                  </a:moveTo>
                  <a:lnTo>
                    <a:pt x="117" y="117"/>
                  </a:lnTo>
                  <a:lnTo>
                    <a:pt x="117" y="117"/>
                  </a:lnTo>
                  <a:close/>
                  <a:moveTo>
                    <a:pt x="117" y="117"/>
                  </a:moveTo>
                  <a:lnTo>
                    <a:pt x="117" y="117"/>
                  </a:lnTo>
                  <a:lnTo>
                    <a:pt x="117" y="117"/>
                  </a:lnTo>
                  <a:close/>
                  <a:moveTo>
                    <a:pt x="117" y="117"/>
                  </a:moveTo>
                  <a:lnTo>
                    <a:pt x="117" y="117"/>
                  </a:lnTo>
                  <a:lnTo>
                    <a:pt x="117" y="117"/>
                  </a:lnTo>
                  <a:close/>
                  <a:moveTo>
                    <a:pt x="117" y="117"/>
                  </a:moveTo>
                  <a:lnTo>
                    <a:pt x="117" y="117"/>
                  </a:lnTo>
                  <a:lnTo>
                    <a:pt x="117" y="117"/>
                  </a:lnTo>
                  <a:close/>
                  <a:moveTo>
                    <a:pt x="117" y="117"/>
                  </a:moveTo>
                  <a:lnTo>
                    <a:pt x="117" y="117"/>
                  </a:lnTo>
                  <a:lnTo>
                    <a:pt x="117" y="117"/>
                  </a:lnTo>
                  <a:close/>
                  <a:moveTo>
                    <a:pt x="119" y="116"/>
                  </a:moveTo>
                  <a:lnTo>
                    <a:pt x="119" y="117"/>
                  </a:lnTo>
                  <a:lnTo>
                    <a:pt x="119" y="117"/>
                  </a:lnTo>
                  <a:lnTo>
                    <a:pt x="120" y="117"/>
                  </a:lnTo>
                  <a:lnTo>
                    <a:pt x="120" y="117"/>
                  </a:lnTo>
                  <a:lnTo>
                    <a:pt x="119" y="116"/>
                  </a:lnTo>
                  <a:close/>
                  <a:moveTo>
                    <a:pt x="117" y="117"/>
                  </a:moveTo>
                  <a:lnTo>
                    <a:pt x="117" y="117"/>
                  </a:lnTo>
                  <a:lnTo>
                    <a:pt x="117" y="117"/>
                  </a:lnTo>
                  <a:close/>
                  <a:moveTo>
                    <a:pt x="117" y="117"/>
                  </a:moveTo>
                  <a:lnTo>
                    <a:pt x="118" y="118"/>
                  </a:lnTo>
                  <a:lnTo>
                    <a:pt x="117" y="117"/>
                  </a:lnTo>
                  <a:close/>
                  <a:moveTo>
                    <a:pt x="118" y="118"/>
                  </a:moveTo>
                  <a:lnTo>
                    <a:pt x="118" y="118"/>
                  </a:lnTo>
                  <a:lnTo>
                    <a:pt x="118" y="118"/>
                  </a:lnTo>
                  <a:close/>
                  <a:moveTo>
                    <a:pt x="118" y="116"/>
                  </a:moveTo>
                  <a:lnTo>
                    <a:pt x="120" y="118"/>
                  </a:lnTo>
                  <a:lnTo>
                    <a:pt x="120" y="118"/>
                  </a:lnTo>
                  <a:lnTo>
                    <a:pt x="121" y="118"/>
                  </a:lnTo>
                  <a:lnTo>
                    <a:pt x="121" y="118"/>
                  </a:lnTo>
                  <a:lnTo>
                    <a:pt x="119" y="117"/>
                  </a:lnTo>
                  <a:lnTo>
                    <a:pt x="119" y="117"/>
                  </a:lnTo>
                  <a:lnTo>
                    <a:pt x="118" y="116"/>
                  </a:lnTo>
                  <a:close/>
                  <a:moveTo>
                    <a:pt x="118" y="118"/>
                  </a:moveTo>
                  <a:lnTo>
                    <a:pt x="118" y="118"/>
                  </a:lnTo>
                  <a:lnTo>
                    <a:pt x="118" y="118"/>
                  </a:lnTo>
                  <a:close/>
                  <a:moveTo>
                    <a:pt x="118" y="118"/>
                  </a:moveTo>
                  <a:lnTo>
                    <a:pt x="119" y="119"/>
                  </a:lnTo>
                  <a:lnTo>
                    <a:pt x="118" y="118"/>
                  </a:lnTo>
                  <a:close/>
                  <a:moveTo>
                    <a:pt x="120" y="117"/>
                  </a:moveTo>
                  <a:lnTo>
                    <a:pt x="121" y="118"/>
                  </a:lnTo>
                  <a:lnTo>
                    <a:pt x="121" y="119"/>
                  </a:lnTo>
                  <a:lnTo>
                    <a:pt x="121" y="119"/>
                  </a:lnTo>
                  <a:lnTo>
                    <a:pt x="120" y="117"/>
                  </a:lnTo>
                  <a:close/>
                  <a:moveTo>
                    <a:pt x="119" y="119"/>
                  </a:moveTo>
                  <a:lnTo>
                    <a:pt x="119" y="119"/>
                  </a:lnTo>
                  <a:lnTo>
                    <a:pt x="119" y="119"/>
                  </a:lnTo>
                  <a:close/>
                  <a:moveTo>
                    <a:pt x="119" y="119"/>
                  </a:moveTo>
                  <a:lnTo>
                    <a:pt x="119" y="119"/>
                  </a:lnTo>
                  <a:lnTo>
                    <a:pt x="119" y="119"/>
                  </a:lnTo>
                  <a:close/>
                  <a:moveTo>
                    <a:pt x="119" y="119"/>
                  </a:moveTo>
                  <a:lnTo>
                    <a:pt x="120" y="120"/>
                  </a:lnTo>
                  <a:lnTo>
                    <a:pt x="119" y="119"/>
                  </a:lnTo>
                  <a:close/>
                  <a:moveTo>
                    <a:pt x="120" y="120"/>
                  </a:moveTo>
                  <a:lnTo>
                    <a:pt x="120" y="120"/>
                  </a:lnTo>
                  <a:lnTo>
                    <a:pt x="120" y="120"/>
                  </a:lnTo>
                  <a:close/>
                  <a:moveTo>
                    <a:pt x="120" y="120"/>
                  </a:moveTo>
                  <a:lnTo>
                    <a:pt x="120" y="121"/>
                  </a:lnTo>
                  <a:lnTo>
                    <a:pt x="120" y="120"/>
                  </a:lnTo>
                  <a:close/>
                  <a:moveTo>
                    <a:pt x="120" y="121"/>
                  </a:moveTo>
                  <a:lnTo>
                    <a:pt x="120" y="121"/>
                  </a:lnTo>
                  <a:lnTo>
                    <a:pt x="120" y="121"/>
                  </a:lnTo>
                  <a:close/>
                  <a:moveTo>
                    <a:pt x="120" y="121"/>
                  </a:moveTo>
                  <a:lnTo>
                    <a:pt x="120" y="121"/>
                  </a:lnTo>
                  <a:lnTo>
                    <a:pt x="120" y="121"/>
                  </a:lnTo>
                  <a:close/>
                  <a:moveTo>
                    <a:pt x="120" y="121"/>
                  </a:moveTo>
                  <a:lnTo>
                    <a:pt x="120" y="121"/>
                  </a:lnTo>
                  <a:lnTo>
                    <a:pt x="120" y="121"/>
                  </a:lnTo>
                  <a:close/>
                  <a:moveTo>
                    <a:pt x="120" y="121"/>
                  </a:moveTo>
                  <a:lnTo>
                    <a:pt x="120" y="121"/>
                  </a:lnTo>
                  <a:lnTo>
                    <a:pt x="120" y="121"/>
                  </a:lnTo>
                  <a:close/>
                  <a:moveTo>
                    <a:pt x="120" y="121"/>
                  </a:moveTo>
                  <a:lnTo>
                    <a:pt x="120" y="121"/>
                  </a:lnTo>
                  <a:lnTo>
                    <a:pt x="120" y="121"/>
                  </a:lnTo>
                  <a:close/>
                  <a:moveTo>
                    <a:pt x="120" y="121"/>
                  </a:moveTo>
                  <a:lnTo>
                    <a:pt x="121" y="121"/>
                  </a:lnTo>
                  <a:lnTo>
                    <a:pt x="120" y="121"/>
                  </a:lnTo>
                  <a:close/>
                  <a:moveTo>
                    <a:pt x="121" y="121"/>
                  </a:moveTo>
                  <a:lnTo>
                    <a:pt x="121" y="121"/>
                  </a:lnTo>
                  <a:lnTo>
                    <a:pt x="121" y="121"/>
                  </a:lnTo>
                  <a:close/>
                  <a:moveTo>
                    <a:pt x="121" y="121"/>
                  </a:moveTo>
                  <a:lnTo>
                    <a:pt x="121" y="121"/>
                  </a:lnTo>
                  <a:lnTo>
                    <a:pt x="121" y="121"/>
                  </a:lnTo>
                  <a:close/>
                  <a:moveTo>
                    <a:pt x="121" y="121"/>
                  </a:moveTo>
                  <a:lnTo>
                    <a:pt x="121" y="121"/>
                  </a:lnTo>
                  <a:lnTo>
                    <a:pt x="121" y="121"/>
                  </a:lnTo>
                  <a:close/>
                  <a:moveTo>
                    <a:pt x="121" y="121"/>
                  </a:moveTo>
                  <a:lnTo>
                    <a:pt x="121" y="122"/>
                  </a:lnTo>
                  <a:lnTo>
                    <a:pt x="121" y="121"/>
                  </a:lnTo>
                  <a:close/>
                  <a:moveTo>
                    <a:pt x="121" y="122"/>
                  </a:moveTo>
                  <a:lnTo>
                    <a:pt x="121" y="122"/>
                  </a:lnTo>
                  <a:lnTo>
                    <a:pt x="121" y="122"/>
                  </a:lnTo>
                  <a:close/>
                  <a:moveTo>
                    <a:pt x="121" y="122"/>
                  </a:moveTo>
                  <a:lnTo>
                    <a:pt x="121" y="122"/>
                  </a:lnTo>
                  <a:lnTo>
                    <a:pt x="121" y="122"/>
                  </a:lnTo>
                  <a:close/>
                  <a:moveTo>
                    <a:pt x="121" y="122"/>
                  </a:moveTo>
                  <a:lnTo>
                    <a:pt x="121" y="122"/>
                  </a:lnTo>
                  <a:lnTo>
                    <a:pt x="121" y="122"/>
                  </a:lnTo>
                  <a:close/>
                  <a:moveTo>
                    <a:pt x="121" y="122"/>
                  </a:moveTo>
                  <a:lnTo>
                    <a:pt x="121" y="122"/>
                  </a:lnTo>
                  <a:lnTo>
                    <a:pt x="121" y="122"/>
                  </a:lnTo>
                  <a:close/>
                  <a:moveTo>
                    <a:pt x="127" y="121"/>
                  </a:moveTo>
                  <a:lnTo>
                    <a:pt x="127" y="122"/>
                  </a:lnTo>
                  <a:lnTo>
                    <a:pt x="127" y="122"/>
                  </a:lnTo>
                  <a:lnTo>
                    <a:pt x="126" y="121"/>
                  </a:lnTo>
                  <a:lnTo>
                    <a:pt x="126" y="121"/>
                  </a:lnTo>
                  <a:cubicBezTo>
                    <a:pt x="126" y="121"/>
                    <a:pt x="126" y="121"/>
                    <a:pt x="127" y="121"/>
                  </a:cubicBezTo>
                  <a:close/>
                  <a:moveTo>
                    <a:pt x="121" y="122"/>
                  </a:moveTo>
                  <a:lnTo>
                    <a:pt x="122" y="122"/>
                  </a:lnTo>
                  <a:lnTo>
                    <a:pt x="121" y="122"/>
                  </a:lnTo>
                  <a:close/>
                  <a:moveTo>
                    <a:pt x="122" y="122"/>
                  </a:moveTo>
                  <a:lnTo>
                    <a:pt x="122" y="122"/>
                  </a:lnTo>
                  <a:lnTo>
                    <a:pt x="122" y="122"/>
                  </a:lnTo>
                  <a:close/>
                  <a:moveTo>
                    <a:pt x="122" y="122"/>
                  </a:moveTo>
                  <a:lnTo>
                    <a:pt x="122" y="122"/>
                  </a:lnTo>
                  <a:lnTo>
                    <a:pt x="122" y="122"/>
                  </a:lnTo>
                  <a:close/>
                  <a:moveTo>
                    <a:pt x="122" y="122"/>
                  </a:moveTo>
                  <a:lnTo>
                    <a:pt x="122" y="122"/>
                  </a:lnTo>
                  <a:lnTo>
                    <a:pt x="122" y="122"/>
                  </a:lnTo>
                  <a:close/>
                  <a:moveTo>
                    <a:pt x="122" y="122"/>
                  </a:moveTo>
                  <a:lnTo>
                    <a:pt x="122" y="122"/>
                  </a:lnTo>
                  <a:lnTo>
                    <a:pt x="122" y="122"/>
                  </a:lnTo>
                  <a:close/>
                  <a:moveTo>
                    <a:pt x="122" y="122"/>
                  </a:moveTo>
                  <a:lnTo>
                    <a:pt x="122" y="122"/>
                  </a:lnTo>
                  <a:lnTo>
                    <a:pt x="122" y="122"/>
                  </a:lnTo>
                  <a:close/>
                  <a:moveTo>
                    <a:pt x="127" y="121"/>
                  </a:moveTo>
                  <a:cubicBezTo>
                    <a:pt x="127" y="121"/>
                    <a:pt x="127" y="121"/>
                    <a:pt x="127" y="121"/>
                  </a:cubicBezTo>
                  <a:lnTo>
                    <a:pt x="127" y="121"/>
                  </a:lnTo>
                  <a:lnTo>
                    <a:pt x="129" y="122"/>
                  </a:lnTo>
                  <a:lnTo>
                    <a:pt x="129" y="122"/>
                  </a:lnTo>
                  <a:lnTo>
                    <a:pt x="128" y="122"/>
                  </a:lnTo>
                  <a:lnTo>
                    <a:pt x="128" y="122"/>
                  </a:lnTo>
                  <a:lnTo>
                    <a:pt x="127" y="121"/>
                  </a:lnTo>
                  <a:lnTo>
                    <a:pt x="127" y="121"/>
                  </a:lnTo>
                  <a:cubicBezTo>
                    <a:pt x="127" y="121"/>
                    <a:pt x="127" y="121"/>
                    <a:pt x="127" y="121"/>
                  </a:cubicBezTo>
                  <a:close/>
                  <a:moveTo>
                    <a:pt x="122" y="122"/>
                  </a:moveTo>
                  <a:lnTo>
                    <a:pt x="122" y="122"/>
                  </a:lnTo>
                  <a:lnTo>
                    <a:pt x="122" y="122"/>
                  </a:lnTo>
                  <a:close/>
                  <a:moveTo>
                    <a:pt x="122" y="122"/>
                  </a:moveTo>
                  <a:lnTo>
                    <a:pt x="122" y="122"/>
                  </a:lnTo>
                  <a:lnTo>
                    <a:pt x="122" y="122"/>
                  </a:lnTo>
                  <a:close/>
                  <a:moveTo>
                    <a:pt x="122" y="122"/>
                  </a:moveTo>
                  <a:lnTo>
                    <a:pt x="122" y="123"/>
                  </a:lnTo>
                  <a:lnTo>
                    <a:pt x="122" y="122"/>
                  </a:lnTo>
                  <a:close/>
                  <a:moveTo>
                    <a:pt x="122" y="123"/>
                  </a:moveTo>
                  <a:lnTo>
                    <a:pt x="122" y="123"/>
                  </a:lnTo>
                  <a:lnTo>
                    <a:pt x="122" y="123"/>
                  </a:lnTo>
                  <a:close/>
                  <a:moveTo>
                    <a:pt x="122" y="123"/>
                  </a:moveTo>
                  <a:lnTo>
                    <a:pt x="123" y="123"/>
                  </a:lnTo>
                  <a:lnTo>
                    <a:pt x="122" y="123"/>
                  </a:lnTo>
                  <a:close/>
                  <a:moveTo>
                    <a:pt x="123" y="123"/>
                  </a:moveTo>
                  <a:lnTo>
                    <a:pt x="123" y="123"/>
                  </a:lnTo>
                  <a:lnTo>
                    <a:pt x="123" y="123"/>
                  </a:lnTo>
                  <a:close/>
                  <a:moveTo>
                    <a:pt x="123" y="123"/>
                  </a:moveTo>
                  <a:lnTo>
                    <a:pt x="123" y="123"/>
                  </a:lnTo>
                  <a:lnTo>
                    <a:pt x="123" y="123"/>
                  </a:lnTo>
                  <a:close/>
                  <a:moveTo>
                    <a:pt x="123" y="123"/>
                  </a:moveTo>
                  <a:lnTo>
                    <a:pt x="123" y="123"/>
                  </a:lnTo>
                  <a:lnTo>
                    <a:pt x="123" y="123"/>
                  </a:lnTo>
                  <a:close/>
                  <a:moveTo>
                    <a:pt x="123" y="123"/>
                  </a:moveTo>
                  <a:lnTo>
                    <a:pt x="123" y="123"/>
                  </a:lnTo>
                  <a:lnTo>
                    <a:pt x="123" y="123"/>
                  </a:lnTo>
                  <a:close/>
                  <a:moveTo>
                    <a:pt x="123" y="123"/>
                  </a:moveTo>
                  <a:lnTo>
                    <a:pt x="123" y="123"/>
                  </a:lnTo>
                  <a:lnTo>
                    <a:pt x="123" y="123"/>
                  </a:lnTo>
                  <a:close/>
                  <a:moveTo>
                    <a:pt x="123" y="123"/>
                  </a:moveTo>
                  <a:lnTo>
                    <a:pt x="123" y="123"/>
                  </a:lnTo>
                  <a:lnTo>
                    <a:pt x="123" y="123"/>
                  </a:lnTo>
                  <a:close/>
                  <a:moveTo>
                    <a:pt x="123" y="123"/>
                  </a:moveTo>
                  <a:lnTo>
                    <a:pt x="123" y="123"/>
                  </a:lnTo>
                  <a:lnTo>
                    <a:pt x="123" y="123"/>
                  </a:lnTo>
                  <a:close/>
                  <a:moveTo>
                    <a:pt x="123" y="123"/>
                  </a:moveTo>
                  <a:lnTo>
                    <a:pt x="123" y="123"/>
                  </a:lnTo>
                  <a:lnTo>
                    <a:pt x="123" y="123"/>
                  </a:lnTo>
                  <a:close/>
                  <a:moveTo>
                    <a:pt x="123" y="123"/>
                  </a:moveTo>
                  <a:lnTo>
                    <a:pt x="124" y="124"/>
                  </a:lnTo>
                  <a:lnTo>
                    <a:pt x="123" y="123"/>
                  </a:lnTo>
                  <a:close/>
                  <a:moveTo>
                    <a:pt x="124" y="124"/>
                  </a:moveTo>
                  <a:lnTo>
                    <a:pt x="124" y="125"/>
                  </a:lnTo>
                  <a:lnTo>
                    <a:pt x="124" y="124"/>
                  </a:lnTo>
                  <a:close/>
                  <a:moveTo>
                    <a:pt x="124" y="125"/>
                  </a:moveTo>
                  <a:lnTo>
                    <a:pt x="124" y="125"/>
                  </a:lnTo>
                  <a:lnTo>
                    <a:pt x="124" y="125"/>
                  </a:lnTo>
                  <a:close/>
                  <a:moveTo>
                    <a:pt x="124" y="125"/>
                  </a:moveTo>
                  <a:lnTo>
                    <a:pt x="124" y="125"/>
                  </a:lnTo>
                  <a:lnTo>
                    <a:pt x="124" y="125"/>
                  </a:lnTo>
                  <a:close/>
                  <a:moveTo>
                    <a:pt x="124" y="125"/>
                  </a:moveTo>
                  <a:lnTo>
                    <a:pt x="124" y="125"/>
                  </a:lnTo>
                  <a:lnTo>
                    <a:pt x="124" y="125"/>
                  </a:lnTo>
                  <a:close/>
                  <a:moveTo>
                    <a:pt x="124" y="125"/>
                  </a:moveTo>
                  <a:lnTo>
                    <a:pt x="124" y="125"/>
                  </a:lnTo>
                  <a:lnTo>
                    <a:pt x="124" y="125"/>
                  </a:lnTo>
                  <a:close/>
                  <a:moveTo>
                    <a:pt x="133" y="125"/>
                  </a:moveTo>
                  <a:lnTo>
                    <a:pt x="133" y="125"/>
                  </a:lnTo>
                  <a:lnTo>
                    <a:pt x="133" y="125"/>
                  </a:lnTo>
                  <a:lnTo>
                    <a:pt x="133" y="125"/>
                  </a:lnTo>
                  <a:close/>
                  <a:moveTo>
                    <a:pt x="127" y="126"/>
                  </a:moveTo>
                  <a:lnTo>
                    <a:pt x="128" y="126"/>
                  </a:lnTo>
                  <a:lnTo>
                    <a:pt x="128" y="126"/>
                  </a:lnTo>
                  <a:lnTo>
                    <a:pt x="129" y="128"/>
                  </a:lnTo>
                  <a:lnTo>
                    <a:pt x="128" y="127"/>
                  </a:lnTo>
                  <a:lnTo>
                    <a:pt x="128" y="127"/>
                  </a:lnTo>
                  <a:lnTo>
                    <a:pt x="127" y="126"/>
                  </a:lnTo>
                  <a:close/>
                  <a:moveTo>
                    <a:pt x="131" y="128"/>
                  </a:moveTo>
                  <a:lnTo>
                    <a:pt x="131" y="128"/>
                  </a:lnTo>
                  <a:lnTo>
                    <a:pt x="133" y="130"/>
                  </a:lnTo>
                  <a:lnTo>
                    <a:pt x="133" y="130"/>
                  </a:lnTo>
                  <a:lnTo>
                    <a:pt x="131" y="128"/>
                  </a:lnTo>
                  <a:lnTo>
                    <a:pt x="131" y="128"/>
                  </a:lnTo>
                  <a:lnTo>
                    <a:pt x="131" y="128"/>
                  </a:lnTo>
                  <a:close/>
                  <a:moveTo>
                    <a:pt x="133" y="130"/>
                  </a:moveTo>
                  <a:lnTo>
                    <a:pt x="136" y="132"/>
                  </a:lnTo>
                  <a:lnTo>
                    <a:pt x="136" y="132"/>
                  </a:lnTo>
                  <a:lnTo>
                    <a:pt x="135" y="131"/>
                  </a:lnTo>
                  <a:lnTo>
                    <a:pt x="135" y="131"/>
                  </a:lnTo>
                  <a:lnTo>
                    <a:pt x="133" y="130"/>
                  </a:lnTo>
                  <a:close/>
                  <a:moveTo>
                    <a:pt x="136" y="132"/>
                  </a:moveTo>
                  <a:lnTo>
                    <a:pt x="136" y="132"/>
                  </a:lnTo>
                  <a:lnTo>
                    <a:pt x="136" y="132"/>
                  </a:lnTo>
                  <a:close/>
                  <a:moveTo>
                    <a:pt x="136" y="132"/>
                  </a:moveTo>
                  <a:lnTo>
                    <a:pt x="136" y="132"/>
                  </a:lnTo>
                  <a:lnTo>
                    <a:pt x="136" y="132"/>
                  </a:lnTo>
                  <a:close/>
                  <a:moveTo>
                    <a:pt x="182" y="117"/>
                  </a:moveTo>
                  <a:cubicBezTo>
                    <a:pt x="185" y="118"/>
                    <a:pt x="187" y="122"/>
                    <a:pt x="190" y="127"/>
                  </a:cubicBezTo>
                  <a:lnTo>
                    <a:pt x="190" y="127"/>
                  </a:lnTo>
                  <a:cubicBezTo>
                    <a:pt x="192" y="129"/>
                    <a:pt x="193" y="131"/>
                    <a:pt x="195" y="133"/>
                  </a:cubicBezTo>
                  <a:cubicBezTo>
                    <a:pt x="190" y="128"/>
                    <a:pt x="187" y="123"/>
                    <a:pt x="184" y="120"/>
                  </a:cubicBezTo>
                  <a:lnTo>
                    <a:pt x="184" y="120"/>
                  </a:lnTo>
                  <a:cubicBezTo>
                    <a:pt x="183" y="119"/>
                    <a:pt x="183" y="118"/>
                    <a:pt x="182" y="117"/>
                  </a:cubicBezTo>
                  <a:close/>
                  <a:moveTo>
                    <a:pt x="136" y="132"/>
                  </a:moveTo>
                  <a:lnTo>
                    <a:pt x="142" y="138"/>
                  </a:lnTo>
                  <a:lnTo>
                    <a:pt x="142" y="138"/>
                  </a:lnTo>
                  <a:lnTo>
                    <a:pt x="140" y="136"/>
                  </a:lnTo>
                  <a:lnTo>
                    <a:pt x="138" y="133"/>
                  </a:lnTo>
                  <a:lnTo>
                    <a:pt x="138" y="133"/>
                  </a:lnTo>
                  <a:lnTo>
                    <a:pt x="138" y="133"/>
                  </a:lnTo>
                  <a:lnTo>
                    <a:pt x="138" y="133"/>
                  </a:lnTo>
                  <a:lnTo>
                    <a:pt x="136" y="132"/>
                  </a:lnTo>
                  <a:close/>
                  <a:moveTo>
                    <a:pt x="142" y="138"/>
                  </a:moveTo>
                  <a:lnTo>
                    <a:pt x="142" y="138"/>
                  </a:lnTo>
                  <a:lnTo>
                    <a:pt x="142" y="138"/>
                  </a:lnTo>
                  <a:close/>
                  <a:moveTo>
                    <a:pt x="142" y="138"/>
                  </a:moveTo>
                  <a:lnTo>
                    <a:pt x="142" y="138"/>
                  </a:lnTo>
                  <a:lnTo>
                    <a:pt x="142" y="138"/>
                  </a:lnTo>
                  <a:lnTo>
                    <a:pt x="142" y="138"/>
                  </a:lnTo>
                  <a:close/>
                  <a:moveTo>
                    <a:pt x="142" y="138"/>
                  </a:moveTo>
                  <a:lnTo>
                    <a:pt x="142" y="138"/>
                  </a:lnTo>
                  <a:lnTo>
                    <a:pt x="142" y="138"/>
                  </a:lnTo>
                  <a:lnTo>
                    <a:pt x="142" y="138"/>
                  </a:lnTo>
                  <a:close/>
                  <a:moveTo>
                    <a:pt x="146" y="142"/>
                  </a:moveTo>
                  <a:lnTo>
                    <a:pt x="146" y="142"/>
                  </a:lnTo>
                  <a:lnTo>
                    <a:pt x="146" y="142"/>
                  </a:lnTo>
                  <a:close/>
                  <a:moveTo>
                    <a:pt x="151" y="142"/>
                  </a:moveTo>
                  <a:lnTo>
                    <a:pt x="151" y="142"/>
                  </a:lnTo>
                  <a:cubicBezTo>
                    <a:pt x="151" y="142"/>
                    <a:pt x="151" y="142"/>
                    <a:pt x="151" y="142"/>
                  </a:cubicBezTo>
                  <a:lnTo>
                    <a:pt x="151" y="142"/>
                  </a:lnTo>
                  <a:lnTo>
                    <a:pt x="151" y="142"/>
                  </a:lnTo>
                  <a:close/>
                  <a:moveTo>
                    <a:pt x="151" y="142"/>
                  </a:moveTo>
                  <a:lnTo>
                    <a:pt x="151" y="142"/>
                  </a:lnTo>
                  <a:lnTo>
                    <a:pt x="151" y="142"/>
                  </a:lnTo>
                  <a:lnTo>
                    <a:pt x="151" y="142"/>
                  </a:lnTo>
                  <a:lnTo>
                    <a:pt x="151" y="142"/>
                  </a:lnTo>
                  <a:lnTo>
                    <a:pt x="151" y="142"/>
                  </a:lnTo>
                  <a:close/>
                  <a:moveTo>
                    <a:pt x="147" y="144"/>
                  </a:moveTo>
                  <a:lnTo>
                    <a:pt x="147" y="144"/>
                  </a:lnTo>
                  <a:lnTo>
                    <a:pt x="147" y="144"/>
                  </a:lnTo>
                  <a:close/>
                  <a:moveTo>
                    <a:pt x="148" y="145"/>
                  </a:moveTo>
                  <a:cubicBezTo>
                    <a:pt x="149" y="146"/>
                    <a:pt x="149" y="146"/>
                    <a:pt x="150" y="147"/>
                  </a:cubicBezTo>
                  <a:lnTo>
                    <a:pt x="150" y="147"/>
                  </a:lnTo>
                  <a:lnTo>
                    <a:pt x="151" y="148"/>
                  </a:lnTo>
                  <a:lnTo>
                    <a:pt x="151" y="148"/>
                  </a:lnTo>
                  <a:cubicBezTo>
                    <a:pt x="151" y="148"/>
                    <a:pt x="151" y="148"/>
                    <a:pt x="151" y="148"/>
                  </a:cubicBezTo>
                  <a:lnTo>
                    <a:pt x="151" y="148"/>
                  </a:lnTo>
                  <a:lnTo>
                    <a:pt x="151" y="148"/>
                  </a:lnTo>
                  <a:lnTo>
                    <a:pt x="151" y="148"/>
                  </a:lnTo>
                  <a:lnTo>
                    <a:pt x="151" y="148"/>
                  </a:lnTo>
                  <a:cubicBezTo>
                    <a:pt x="151" y="148"/>
                    <a:pt x="151" y="148"/>
                    <a:pt x="151" y="148"/>
                  </a:cubicBezTo>
                  <a:lnTo>
                    <a:pt x="151" y="148"/>
                  </a:lnTo>
                  <a:lnTo>
                    <a:pt x="149" y="147"/>
                  </a:lnTo>
                  <a:lnTo>
                    <a:pt x="149" y="147"/>
                  </a:lnTo>
                  <a:lnTo>
                    <a:pt x="148" y="145"/>
                  </a:lnTo>
                  <a:close/>
                  <a:moveTo>
                    <a:pt x="160" y="151"/>
                  </a:moveTo>
                  <a:lnTo>
                    <a:pt x="160" y="151"/>
                  </a:lnTo>
                  <a:lnTo>
                    <a:pt x="160" y="151"/>
                  </a:lnTo>
                  <a:close/>
                  <a:moveTo>
                    <a:pt x="160" y="151"/>
                  </a:moveTo>
                  <a:lnTo>
                    <a:pt x="160" y="151"/>
                  </a:lnTo>
                  <a:lnTo>
                    <a:pt x="160" y="151"/>
                  </a:lnTo>
                  <a:close/>
                  <a:moveTo>
                    <a:pt x="160" y="151"/>
                  </a:moveTo>
                  <a:lnTo>
                    <a:pt x="160" y="151"/>
                  </a:lnTo>
                  <a:lnTo>
                    <a:pt x="160" y="151"/>
                  </a:lnTo>
                  <a:close/>
                  <a:moveTo>
                    <a:pt x="160" y="151"/>
                  </a:moveTo>
                  <a:lnTo>
                    <a:pt x="160" y="151"/>
                  </a:lnTo>
                  <a:lnTo>
                    <a:pt x="160" y="151"/>
                  </a:lnTo>
                  <a:close/>
                  <a:moveTo>
                    <a:pt x="160" y="151"/>
                  </a:moveTo>
                  <a:lnTo>
                    <a:pt x="160" y="151"/>
                  </a:lnTo>
                  <a:lnTo>
                    <a:pt x="160" y="151"/>
                  </a:lnTo>
                  <a:lnTo>
                    <a:pt x="160" y="151"/>
                  </a:lnTo>
                  <a:close/>
                  <a:moveTo>
                    <a:pt x="160" y="151"/>
                  </a:moveTo>
                  <a:lnTo>
                    <a:pt x="160" y="151"/>
                  </a:lnTo>
                  <a:lnTo>
                    <a:pt x="160" y="151"/>
                  </a:lnTo>
                  <a:close/>
                  <a:moveTo>
                    <a:pt x="160" y="151"/>
                  </a:moveTo>
                  <a:lnTo>
                    <a:pt x="160" y="151"/>
                  </a:lnTo>
                  <a:lnTo>
                    <a:pt x="160" y="151"/>
                  </a:lnTo>
                  <a:close/>
                  <a:moveTo>
                    <a:pt x="160" y="151"/>
                  </a:moveTo>
                  <a:lnTo>
                    <a:pt x="161" y="152"/>
                  </a:lnTo>
                  <a:lnTo>
                    <a:pt x="160" y="151"/>
                  </a:lnTo>
                  <a:close/>
                  <a:moveTo>
                    <a:pt x="161" y="152"/>
                  </a:moveTo>
                  <a:lnTo>
                    <a:pt x="161" y="153"/>
                  </a:lnTo>
                  <a:lnTo>
                    <a:pt x="161" y="152"/>
                  </a:lnTo>
                  <a:close/>
                  <a:moveTo>
                    <a:pt x="161" y="153"/>
                  </a:moveTo>
                  <a:lnTo>
                    <a:pt x="161" y="153"/>
                  </a:lnTo>
                  <a:lnTo>
                    <a:pt x="161" y="153"/>
                  </a:lnTo>
                  <a:close/>
                  <a:moveTo>
                    <a:pt x="161" y="153"/>
                  </a:moveTo>
                  <a:lnTo>
                    <a:pt x="162" y="153"/>
                  </a:lnTo>
                  <a:lnTo>
                    <a:pt x="161" y="153"/>
                  </a:lnTo>
                  <a:close/>
                  <a:moveTo>
                    <a:pt x="116" y="107"/>
                  </a:moveTo>
                  <a:lnTo>
                    <a:pt x="124" y="117"/>
                  </a:lnTo>
                  <a:lnTo>
                    <a:pt x="123" y="116"/>
                  </a:lnTo>
                  <a:lnTo>
                    <a:pt x="123" y="116"/>
                  </a:lnTo>
                  <a:lnTo>
                    <a:pt x="126" y="121"/>
                  </a:lnTo>
                  <a:lnTo>
                    <a:pt x="116" y="111"/>
                  </a:lnTo>
                  <a:lnTo>
                    <a:pt x="124" y="120"/>
                  </a:lnTo>
                  <a:lnTo>
                    <a:pt x="121" y="119"/>
                  </a:lnTo>
                  <a:lnTo>
                    <a:pt x="121" y="119"/>
                  </a:lnTo>
                  <a:lnTo>
                    <a:pt x="125" y="122"/>
                  </a:lnTo>
                  <a:lnTo>
                    <a:pt x="125" y="122"/>
                  </a:lnTo>
                  <a:cubicBezTo>
                    <a:pt x="125" y="122"/>
                    <a:pt x="125" y="122"/>
                    <a:pt x="125" y="122"/>
                  </a:cubicBezTo>
                  <a:lnTo>
                    <a:pt x="125" y="122"/>
                  </a:lnTo>
                  <a:lnTo>
                    <a:pt x="128" y="125"/>
                  </a:lnTo>
                  <a:lnTo>
                    <a:pt x="128" y="125"/>
                  </a:lnTo>
                  <a:lnTo>
                    <a:pt x="128" y="125"/>
                  </a:lnTo>
                  <a:lnTo>
                    <a:pt x="130" y="125"/>
                  </a:lnTo>
                  <a:lnTo>
                    <a:pt x="133" y="129"/>
                  </a:lnTo>
                  <a:lnTo>
                    <a:pt x="133" y="129"/>
                  </a:lnTo>
                  <a:lnTo>
                    <a:pt x="132" y="129"/>
                  </a:lnTo>
                  <a:lnTo>
                    <a:pt x="134" y="130"/>
                  </a:lnTo>
                  <a:lnTo>
                    <a:pt x="134" y="130"/>
                  </a:lnTo>
                  <a:lnTo>
                    <a:pt x="135" y="131"/>
                  </a:lnTo>
                  <a:lnTo>
                    <a:pt x="135" y="131"/>
                  </a:lnTo>
                  <a:lnTo>
                    <a:pt x="138" y="133"/>
                  </a:lnTo>
                  <a:lnTo>
                    <a:pt x="138" y="133"/>
                  </a:lnTo>
                  <a:lnTo>
                    <a:pt x="138" y="133"/>
                  </a:lnTo>
                  <a:lnTo>
                    <a:pt x="140" y="135"/>
                  </a:lnTo>
                  <a:lnTo>
                    <a:pt x="140" y="135"/>
                  </a:lnTo>
                  <a:lnTo>
                    <a:pt x="140" y="136"/>
                  </a:lnTo>
                  <a:lnTo>
                    <a:pt x="145" y="140"/>
                  </a:lnTo>
                  <a:lnTo>
                    <a:pt x="145" y="140"/>
                  </a:lnTo>
                  <a:lnTo>
                    <a:pt x="143" y="138"/>
                  </a:lnTo>
                  <a:lnTo>
                    <a:pt x="145" y="139"/>
                  </a:lnTo>
                  <a:lnTo>
                    <a:pt x="145" y="139"/>
                  </a:lnTo>
                  <a:lnTo>
                    <a:pt x="146" y="141"/>
                  </a:lnTo>
                  <a:lnTo>
                    <a:pt x="146" y="141"/>
                  </a:lnTo>
                  <a:lnTo>
                    <a:pt x="147" y="142"/>
                  </a:lnTo>
                  <a:lnTo>
                    <a:pt x="147" y="142"/>
                  </a:lnTo>
                  <a:cubicBezTo>
                    <a:pt x="146" y="141"/>
                    <a:pt x="146" y="140"/>
                    <a:pt x="145" y="140"/>
                  </a:cubicBezTo>
                  <a:lnTo>
                    <a:pt x="145" y="140"/>
                  </a:lnTo>
                  <a:lnTo>
                    <a:pt x="155" y="147"/>
                  </a:lnTo>
                  <a:lnTo>
                    <a:pt x="158" y="151"/>
                  </a:lnTo>
                  <a:lnTo>
                    <a:pt x="161" y="154"/>
                  </a:lnTo>
                  <a:lnTo>
                    <a:pt x="156" y="148"/>
                  </a:lnTo>
                  <a:lnTo>
                    <a:pt x="160" y="151"/>
                  </a:lnTo>
                  <a:lnTo>
                    <a:pt x="151" y="142"/>
                  </a:lnTo>
                  <a:lnTo>
                    <a:pt x="151" y="142"/>
                  </a:lnTo>
                  <a:lnTo>
                    <a:pt x="151" y="142"/>
                  </a:lnTo>
                  <a:lnTo>
                    <a:pt x="151" y="142"/>
                  </a:lnTo>
                  <a:lnTo>
                    <a:pt x="142" y="133"/>
                  </a:lnTo>
                  <a:lnTo>
                    <a:pt x="142" y="133"/>
                  </a:lnTo>
                  <a:lnTo>
                    <a:pt x="140" y="132"/>
                  </a:lnTo>
                  <a:lnTo>
                    <a:pt x="138" y="130"/>
                  </a:lnTo>
                  <a:lnTo>
                    <a:pt x="138" y="130"/>
                  </a:lnTo>
                  <a:lnTo>
                    <a:pt x="133" y="125"/>
                  </a:lnTo>
                  <a:lnTo>
                    <a:pt x="133" y="125"/>
                  </a:lnTo>
                  <a:lnTo>
                    <a:pt x="133" y="125"/>
                  </a:lnTo>
                  <a:lnTo>
                    <a:pt x="133" y="125"/>
                  </a:lnTo>
                  <a:lnTo>
                    <a:pt x="130" y="122"/>
                  </a:lnTo>
                  <a:lnTo>
                    <a:pt x="130" y="122"/>
                  </a:lnTo>
                  <a:cubicBezTo>
                    <a:pt x="131" y="122"/>
                    <a:pt x="132" y="123"/>
                    <a:pt x="133" y="125"/>
                  </a:cubicBezTo>
                  <a:lnTo>
                    <a:pt x="116" y="107"/>
                  </a:lnTo>
                  <a:close/>
                  <a:moveTo>
                    <a:pt x="162" y="153"/>
                  </a:moveTo>
                  <a:lnTo>
                    <a:pt x="162" y="154"/>
                  </a:lnTo>
                  <a:lnTo>
                    <a:pt x="162" y="153"/>
                  </a:lnTo>
                  <a:close/>
                  <a:moveTo>
                    <a:pt x="162" y="154"/>
                  </a:moveTo>
                  <a:lnTo>
                    <a:pt x="162" y="154"/>
                  </a:lnTo>
                  <a:lnTo>
                    <a:pt x="162" y="154"/>
                  </a:lnTo>
                  <a:close/>
                  <a:moveTo>
                    <a:pt x="162" y="154"/>
                  </a:moveTo>
                  <a:lnTo>
                    <a:pt x="162" y="154"/>
                  </a:lnTo>
                  <a:lnTo>
                    <a:pt x="162" y="154"/>
                  </a:lnTo>
                  <a:close/>
                  <a:moveTo>
                    <a:pt x="162" y="154"/>
                  </a:moveTo>
                  <a:lnTo>
                    <a:pt x="162" y="154"/>
                  </a:lnTo>
                  <a:lnTo>
                    <a:pt x="162" y="154"/>
                  </a:lnTo>
                  <a:close/>
                  <a:moveTo>
                    <a:pt x="162" y="154"/>
                  </a:moveTo>
                  <a:lnTo>
                    <a:pt x="162" y="154"/>
                  </a:lnTo>
                  <a:lnTo>
                    <a:pt x="162" y="154"/>
                  </a:lnTo>
                  <a:close/>
                  <a:moveTo>
                    <a:pt x="162" y="154"/>
                  </a:moveTo>
                  <a:lnTo>
                    <a:pt x="163" y="154"/>
                  </a:lnTo>
                  <a:lnTo>
                    <a:pt x="162" y="154"/>
                  </a:lnTo>
                  <a:close/>
                  <a:moveTo>
                    <a:pt x="163" y="154"/>
                  </a:moveTo>
                  <a:lnTo>
                    <a:pt x="163" y="154"/>
                  </a:lnTo>
                  <a:lnTo>
                    <a:pt x="163" y="154"/>
                  </a:lnTo>
                  <a:close/>
                  <a:moveTo>
                    <a:pt x="163" y="154"/>
                  </a:moveTo>
                  <a:lnTo>
                    <a:pt x="163" y="154"/>
                  </a:lnTo>
                  <a:lnTo>
                    <a:pt x="163" y="154"/>
                  </a:lnTo>
                  <a:close/>
                  <a:moveTo>
                    <a:pt x="163" y="154"/>
                  </a:moveTo>
                  <a:lnTo>
                    <a:pt x="163" y="154"/>
                  </a:lnTo>
                  <a:lnTo>
                    <a:pt x="163" y="154"/>
                  </a:lnTo>
                  <a:close/>
                  <a:moveTo>
                    <a:pt x="163" y="154"/>
                  </a:moveTo>
                  <a:lnTo>
                    <a:pt x="163" y="155"/>
                  </a:lnTo>
                  <a:lnTo>
                    <a:pt x="163" y="154"/>
                  </a:lnTo>
                  <a:close/>
                  <a:moveTo>
                    <a:pt x="163" y="155"/>
                  </a:moveTo>
                  <a:lnTo>
                    <a:pt x="163" y="155"/>
                  </a:lnTo>
                  <a:lnTo>
                    <a:pt x="163" y="155"/>
                  </a:lnTo>
                  <a:close/>
                  <a:moveTo>
                    <a:pt x="163" y="155"/>
                  </a:moveTo>
                  <a:lnTo>
                    <a:pt x="163" y="155"/>
                  </a:lnTo>
                  <a:lnTo>
                    <a:pt x="163" y="155"/>
                  </a:lnTo>
                  <a:close/>
                  <a:moveTo>
                    <a:pt x="161" y="155"/>
                  </a:moveTo>
                  <a:lnTo>
                    <a:pt x="161" y="155"/>
                  </a:lnTo>
                  <a:lnTo>
                    <a:pt x="161" y="155"/>
                  </a:lnTo>
                  <a:lnTo>
                    <a:pt x="161" y="155"/>
                  </a:lnTo>
                  <a:close/>
                  <a:moveTo>
                    <a:pt x="163" y="155"/>
                  </a:moveTo>
                  <a:lnTo>
                    <a:pt x="163" y="155"/>
                  </a:lnTo>
                  <a:lnTo>
                    <a:pt x="163" y="155"/>
                  </a:lnTo>
                  <a:close/>
                  <a:moveTo>
                    <a:pt x="161" y="155"/>
                  </a:moveTo>
                  <a:lnTo>
                    <a:pt x="161" y="155"/>
                  </a:lnTo>
                  <a:lnTo>
                    <a:pt x="161" y="155"/>
                  </a:lnTo>
                  <a:lnTo>
                    <a:pt x="161" y="155"/>
                  </a:lnTo>
                  <a:close/>
                  <a:moveTo>
                    <a:pt x="163" y="155"/>
                  </a:moveTo>
                  <a:lnTo>
                    <a:pt x="163" y="155"/>
                  </a:lnTo>
                  <a:lnTo>
                    <a:pt x="163" y="155"/>
                  </a:lnTo>
                  <a:close/>
                  <a:moveTo>
                    <a:pt x="163" y="155"/>
                  </a:moveTo>
                  <a:lnTo>
                    <a:pt x="164" y="155"/>
                  </a:lnTo>
                  <a:lnTo>
                    <a:pt x="163" y="155"/>
                  </a:lnTo>
                  <a:close/>
                  <a:moveTo>
                    <a:pt x="164" y="155"/>
                  </a:moveTo>
                  <a:lnTo>
                    <a:pt x="164" y="155"/>
                  </a:lnTo>
                  <a:lnTo>
                    <a:pt x="164" y="155"/>
                  </a:lnTo>
                  <a:close/>
                  <a:moveTo>
                    <a:pt x="164" y="155"/>
                  </a:moveTo>
                  <a:lnTo>
                    <a:pt x="164" y="155"/>
                  </a:lnTo>
                  <a:lnTo>
                    <a:pt x="164" y="155"/>
                  </a:lnTo>
                  <a:close/>
                  <a:moveTo>
                    <a:pt x="164" y="155"/>
                  </a:moveTo>
                  <a:lnTo>
                    <a:pt x="164" y="155"/>
                  </a:lnTo>
                  <a:lnTo>
                    <a:pt x="164" y="155"/>
                  </a:lnTo>
                  <a:close/>
                  <a:moveTo>
                    <a:pt x="164" y="155"/>
                  </a:moveTo>
                  <a:lnTo>
                    <a:pt x="164" y="155"/>
                  </a:lnTo>
                  <a:lnTo>
                    <a:pt x="164" y="155"/>
                  </a:lnTo>
                  <a:close/>
                  <a:moveTo>
                    <a:pt x="164" y="155"/>
                  </a:moveTo>
                  <a:lnTo>
                    <a:pt x="164" y="155"/>
                  </a:lnTo>
                  <a:lnTo>
                    <a:pt x="164" y="155"/>
                  </a:lnTo>
                  <a:close/>
                  <a:moveTo>
                    <a:pt x="164" y="155"/>
                  </a:moveTo>
                  <a:lnTo>
                    <a:pt x="164" y="155"/>
                  </a:lnTo>
                  <a:lnTo>
                    <a:pt x="164" y="155"/>
                  </a:lnTo>
                  <a:close/>
                  <a:moveTo>
                    <a:pt x="164" y="155"/>
                  </a:moveTo>
                  <a:lnTo>
                    <a:pt x="165" y="156"/>
                  </a:lnTo>
                  <a:lnTo>
                    <a:pt x="164" y="155"/>
                  </a:lnTo>
                  <a:close/>
                  <a:moveTo>
                    <a:pt x="165" y="156"/>
                  </a:moveTo>
                  <a:lnTo>
                    <a:pt x="165" y="156"/>
                  </a:lnTo>
                  <a:lnTo>
                    <a:pt x="165" y="156"/>
                  </a:lnTo>
                  <a:close/>
                  <a:moveTo>
                    <a:pt x="165" y="156"/>
                  </a:moveTo>
                  <a:lnTo>
                    <a:pt x="165" y="157"/>
                  </a:lnTo>
                  <a:lnTo>
                    <a:pt x="165" y="156"/>
                  </a:lnTo>
                  <a:close/>
                  <a:moveTo>
                    <a:pt x="160" y="153"/>
                  </a:moveTo>
                  <a:lnTo>
                    <a:pt x="160" y="154"/>
                  </a:lnTo>
                  <a:lnTo>
                    <a:pt x="160" y="154"/>
                  </a:lnTo>
                  <a:lnTo>
                    <a:pt x="162" y="155"/>
                  </a:lnTo>
                  <a:lnTo>
                    <a:pt x="162" y="155"/>
                  </a:lnTo>
                  <a:lnTo>
                    <a:pt x="164" y="157"/>
                  </a:lnTo>
                  <a:lnTo>
                    <a:pt x="164" y="157"/>
                  </a:lnTo>
                  <a:lnTo>
                    <a:pt x="163" y="155"/>
                  </a:lnTo>
                  <a:lnTo>
                    <a:pt x="163" y="155"/>
                  </a:lnTo>
                  <a:lnTo>
                    <a:pt x="160" y="153"/>
                  </a:lnTo>
                  <a:close/>
                  <a:moveTo>
                    <a:pt x="165" y="157"/>
                  </a:moveTo>
                  <a:lnTo>
                    <a:pt x="165" y="157"/>
                  </a:lnTo>
                  <a:lnTo>
                    <a:pt x="165" y="157"/>
                  </a:lnTo>
                  <a:close/>
                  <a:moveTo>
                    <a:pt x="165" y="157"/>
                  </a:moveTo>
                  <a:lnTo>
                    <a:pt x="166" y="157"/>
                  </a:lnTo>
                  <a:lnTo>
                    <a:pt x="165" y="157"/>
                  </a:lnTo>
                  <a:close/>
                  <a:moveTo>
                    <a:pt x="166" y="157"/>
                  </a:moveTo>
                  <a:lnTo>
                    <a:pt x="166" y="157"/>
                  </a:lnTo>
                  <a:lnTo>
                    <a:pt x="166" y="157"/>
                  </a:lnTo>
                  <a:close/>
                  <a:moveTo>
                    <a:pt x="166" y="157"/>
                  </a:moveTo>
                  <a:lnTo>
                    <a:pt x="166" y="157"/>
                  </a:lnTo>
                  <a:lnTo>
                    <a:pt x="166" y="157"/>
                  </a:lnTo>
                  <a:close/>
                  <a:moveTo>
                    <a:pt x="166" y="157"/>
                  </a:moveTo>
                  <a:lnTo>
                    <a:pt x="166" y="157"/>
                  </a:lnTo>
                  <a:lnTo>
                    <a:pt x="166" y="157"/>
                  </a:lnTo>
                  <a:close/>
                  <a:moveTo>
                    <a:pt x="166" y="157"/>
                  </a:moveTo>
                  <a:lnTo>
                    <a:pt x="166" y="157"/>
                  </a:lnTo>
                  <a:lnTo>
                    <a:pt x="166" y="157"/>
                  </a:lnTo>
                  <a:close/>
                  <a:moveTo>
                    <a:pt x="166" y="157"/>
                  </a:moveTo>
                  <a:lnTo>
                    <a:pt x="167" y="158"/>
                  </a:lnTo>
                  <a:lnTo>
                    <a:pt x="166" y="157"/>
                  </a:lnTo>
                  <a:close/>
                  <a:moveTo>
                    <a:pt x="167" y="158"/>
                  </a:moveTo>
                  <a:lnTo>
                    <a:pt x="167" y="158"/>
                  </a:lnTo>
                  <a:lnTo>
                    <a:pt x="167" y="158"/>
                  </a:lnTo>
                  <a:close/>
                  <a:moveTo>
                    <a:pt x="167" y="158"/>
                  </a:moveTo>
                  <a:lnTo>
                    <a:pt x="167" y="159"/>
                  </a:lnTo>
                  <a:lnTo>
                    <a:pt x="167" y="158"/>
                  </a:lnTo>
                  <a:close/>
                  <a:moveTo>
                    <a:pt x="167" y="159"/>
                  </a:moveTo>
                  <a:lnTo>
                    <a:pt x="167" y="159"/>
                  </a:lnTo>
                  <a:lnTo>
                    <a:pt x="167" y="159"/>
                  </a:lnTo>
                  <a:close/>
                  <a:moveTo>
                    <a:pt x="167" y="159"/>
                  </a:moveTo>
                  <a:lnTo>
                    <a:pt x="168" y="159"/>
                  </a:lnTo>
                  <a:lnTo>
                    <a:pt x="167" y="159"/>
                  </a:lnTo>
                  <a:close/>
                  <a:moveTo>
                    <a:pt x="168" y="159"/>
                  </a:moveTo>
                  <a:lnTo>
                    <a:pt x="168" y="159"/>
                  </a:lnTo>
                  <a:lnTo>
                    <a:pt x="168" y="159"/>
                  </a:lnTo>
                  <a:close/>
                  <a:moveTo>
                    <a:pt x="168" y="159"/>
                  </a:moveTo>
                  <a:lnTo>
                    <a:pt x="169" y="160"/>
                  </a:lnTo>
                  <a:lnTo>
                    <a:pt x="168" y="159"/>
                  </a:lnTo>
                  <a:close/>
                  <a:moveTo>
                    <a:pt x="169" y="160"/>
                  </a:moveTo>
                  <a:lnTo>
                    <a:pt x="169" y="160"/>
                  </a:lnTo>
                  <a:lnTo>
                    <a:pt x="169" y="160"/>
                  </a:lnTo>
                  <a:close/>
                  <a:moveTo>
                    <a:pt x="169" y="160"/>
                  </a:moveTo>
                  <a:lnTo>
                    <a:pt x="169" y="160"/>
                  </a:lnTo>
                  <a:lnTo>
                    <a:pt x="169" y="160"/>
                  </a:lnTo>
                  <a:close/>
                  <a:moveTo>
                    <a:pt x="169" y="160"/>
                  </a:moveTo>
                  <a:lnTo>
                    <a:pt x="169" y="160"/>
                  </a:lnTo>
                  <a:lnTo>
                    <a:pt x="169" y="160"/>
                  </a:lnTo>
                  <a:close/>
                  <a:moveTo>
                    <a:pt x="169" y="160"/>
                  </a:moveTo>
                  <a:lnTo>
                    <a:pt x="169" y="160"/>
                  </a:lnTo>
                  <a:lnTo>
                    <a:pt x="169" y="160"/>
                  </a:lnTo>
                  <a:close/>
                  <a:moveTo>
                    <a:pt x="204" y="146"/>
                  </a:moveTo>
                  <a:lnTo>
                    <a:pt x="204" y="146"/>
                  </a:lnTo>
                  <a:cubicBezTo>
                    <a:pt x="209" y="153"/>
                    <a:pt x="213" y="158"/>
                    <a:pt x="216" y="162"/>
                  </a:cubicBezTo>
                  <a:lnTo>
                    <a:pt x="216" y="162"/>
                  </a:lnTo>
                  <a:lnTo>
                    <a:pt x="210" y="155"/>
                  </a:lnTo>
                  <a:lnTo>
                    <a:pt x="210" y="155"/>
                  </a:lnTo>
                  <a:cubicBezTo>
                    <a:pt x="212" y="158"/>
                    <a:pt x="214" y="161"/>
                    <a:pt x="216" y="163"/>
                  </a:cubicBezTo>
                  <a:lnTo>
                    <a:pt x="216" y="163"/>
                  </a:lnTo>
                  <a:cubicBezTo>
                    <a:pt x="212" y="159"/>
                    <a:pt x="208" y="154"/>
                    <a:pt x="206" y="150"/>
                  </a:cubicBezTo>
                  <a:lnTo>
                    <a:pt x="206" y="150"/>
                  </a:lnTo>
                  <a:lnTo>
                    <a:pt x="210" y="155"/>
                  </a:lnTo>
                  <a:lnTo>
                    <a:pt x="210" y="155"/>
                  </a:lnTo>
                  <a:cubicBezTo>
                    <a:pt x="209" y="153"/>
                    <a:pt x="207" y="150"/>
                    <a:pt x="205" y="148"/>
                  </a:cubicBezTo>
                  <a:lnTo>
                    <a:pt x="205" y="148"/>
                  </a:lnTo>
                  <a:cubicBezTo>
                    <a:pt x="205" y="147"/>
                    <a:pt x="205" y="147"/>
                    <a:pt x="204" y="146"/>
                  </a:cubicBezTo>
                  <a:close/>
                  <a:moveTo>
                    <a:pt x="177" y="169"/>
                  </a:moveTo>
                  <a:lnTo>
                    <a:pt x="178" y="169"/>
                  </a:lnTo>
                  <a:lnTo>
                    <a:pt x="177" y="169"/>
                  </a:lnTo>
                  <a:close/>
                  <a:moveTo>
                    <a:pt x="178" y="169"/>
                  </a:moveTo>
                  <a:lnTo>
                    <a:pt x="178" y="169"/>
                  </a:lnTo>
                  <a:lnTo>
                    <a:pt x="178" y="169"/>
                  </a:lnTo>
                  <a:close/>
                  <a:moveTo>
                    <a:pt x="178" y="169"/>
                  </a:moveTo>
                  <a:lnTo>
                    <a:pt x="179" y="170"/>
                  </a:lnTo>
                  <a:lnTo>
                    <a:pt x="178" y="169"/>
                  </a:lnTo>
                  <a:close/>
                  <a:moveTo>
                    <a:pt x="179" y="170"/>
                  </a:moveTo>
                  <a:lnTo>
                    <a:pt x="179" y="170"/>
                  </a:lnTo>
                  <a:lnTo>
                    <a:pt x="179" y="170"/>
                  </a:lnTo>
                  <a:close/>
                  <a:moveTo>
                    <a:pt x="179" y="170"/>
                  </a:moveTo>
                  <a:lnTo>
                    <a:pt x="180" y="171"/>
                  </a:lnTo>
                  <a:lnTo>
                    <a:pt x="179" y="170"/>
                  </a:lnTo>
                  <a:close/>
                  <a:moveTo>
                    <a:pt x="180" y="171"/>
                  </a:moveTo>
                  <a:lnTo>
                    <a:pt x="181" y="172"/>
                  </a:lnTo>
                  <a:lnTo>
                    <a:pt x="180" y="171"/>
                  </a:lnTo>
                  <a:close/>
                  <a:moveTo>
                    <a:pt x="181" y="172"/>
                  </a:moveTo>
                  <a:lnTo>
                    <a:pt x="181" y="172"/>
                  </a:lnTo>
                  <a:lnTo>
                    <a:pt x="181" y="172"/>
                  </a:lnTo>
                  <a:close/>
                  <a:moveTo>
                    <a:pt x="181" y="172"/>
                  </a:moveTo>
                  <a:lnTo>
                    <a:pt x="181" y="173"/>
                  </a:lnTo>
                  <a:lnTo>
                    <a:pt x="181" y="172"/>
                  </a:lnTo>
                  <a:close/>
                  <a:moveTo>
                    <a:pt x="181" y="173"/>
                  </a:moveTo>
                  <a:lnTo>
                    <a:pt x="181" y="173"/>
                  </a:lnTo>
                  <a:lnTo>
                    <a:pt x="181" y="173"/>
                  </a:lnTo>
                  <a:close/>
                  <a:moveTo>
                    <a:pt x="181" y="173"/>
                  </a:moveTo>
                  <a:lnTo>
                    <a:pt x="181" y="173"/>
                  </a:lnTo>
                  <a:lnTo>
                    <a:pt x="181" y="173"/>
                  </a:lnTo>
                  <a:close/>
                  <a:moveTo>
                    <a:pt x="181" y="173"/>
                  </a:moveTo>
                  <a:lnTo>
                    <a:pt x="181" y="173"/>
                  </a:lnTo>
                  <a:lnTo>
                    <a:pt x="181" y="173"/>
                  </a:lnTo>
                  <a:close/>
                  <a:moveTo>
                    <a:pt x="181" y="173"/>
                  </a:moveTo>
                  <a:lnTo>
                    <a:pt x="184" y="176"/>
                  </a:lnTo>
                  <a:lnTo>
                    <a:pt x="181" y="173"/>
                  </a:lnTo>
                  <a:close/>
                  <a:moveTo>
                    <a:pt x="161" y="96"/>
                  </a:moveTo>
                  <a:lnTo>
                    <a:pt x="161" y="96"/>
                  </a:lnTo>
                  <a:lnTo>
                    <a:pt x="161" y="96"/>
                  </a:lnTo>
                  <a:cubicBezTo>
                    <a:pt x="163" y="99"/>
                    <a:pt x="165" y="102"/>
                    <a:pt x="167" y="105"/>
                  </a:cubicBezTo>
                  <a:lnTo>
                    <a:pt x="167" y="105"/>
                  </a:lnTo>
                  <a:lnTo>
                    <a:pt x="182" y="127"/>
                  </a:lnTo>
                  <a:lnTo>
                    <a:pt x="182" y="127"/>
                  </a:lnTo>
                  <a:cubicBezTo>
                    <a:pt x="182" y="129"/>
                    <a:pt x="183" y="131"/>
                    <a:pt x="186" y="133"/>
                  </a:cubicBezTo>
                  <a:cubicBezTo>
                    <a:pt x="184" y="130"/>
                    <a:pt x="183" y="127"/>
                    <a:pt x="182" y="125"/>
                  </a:cubicBezTo>
                  <a:lnTo>
                    <a:pt x="182" y="125"/>
                  </a:lnTo>
                  <a:cubicBezTo>
                    <a:pt x="182" y="123"/>
                    <a:pt x="182" y="122"/>
                    <a:pt x="180" y="119"/>
                  </a:cubicBezTo>
                  <a:lnTo>
                    <a:pt x="180" y="119"/>
                  </a:lnTo>
                  <a:lnTo>
                    <a:pt x="183" y="122"/>
                  </a:lnTo>
                  <a:lnTo>
                    <a:pt x="183" y="122"/>
                  </a:lnTo>
                  <a:cubicBezTo>
                    <a:pt x="192" y="134"/>
                    <a:pt x="202" y="147"/>
                    <a:pt x="211" y="162"/>
                  </a:cubicBezTo>
                  <a:lnTo>
                    <a:pt x="211" y="162"/>
                  </a:lnTo>
                  <a:cubicBezTo>
                    <a:pt x="207" y="156"/>
                    <a:pt x="202" y="150"/>
                    <a:pt x="197" y="145"/>
                  </a:cubicBezTo>
                  <a:lnTo>
                    <a:pt x="197" y="145"/>
                  </a:lnTo>
                  <a:lnTo>
                    <a:pt x="220" y="176"/>
                  </a:lnTo>
                  <a:lnTo>
                    <a:pt x="220" y="176"/>
                  </a:lnTo>
                  <a:cubicBezTo>
                    <a:pt x="214" y="169"/>
                    <a:pt x="207" y="160"/>
                    <a:pt x="196" y="144"/>
                  </a:cubicBezTo>
                  <a:lnTo>
                    <a:pt x="196" y="144"/>
                  </a:lnTo>
                  <a:cubicBezTo>
                    <a:pt x="196" y="144"/>
                    <a:pt x="197" y="144"/>
                    <a:pt x="197" y="145"/>
                  </a:cubicBezTo>
                  <a:lnTo>
                    <a:pt x="197" y="145"/>
                  </a:lnTo>
                  <a:lnTo>
                    <a:pt x="195" y="142"/>
                  </a:lnTo>
                  <a:lnTo>
                    <a:pt x="195" y="142"/>
                  </a:lnTo>
                  <a:cubicBezTo>
                    <a:pt x="195" y="143"/>
                    <a:pt x="196" y="143"/>
                    <a:pt x="196" y="144"/>
                  </a:cubicBezTo>
                  <a:lnTo>
                    <a:pt x="196" y="144"/>
                  </a:lnTo>
                  <a:cubicBezTo>
                    <a:pt x="190" y="138"/>
                    <a:pt x="185" y="132"/>
                    <a:pt x="180" y="127"/>
                  </a:cubicBezTo>
                  <a:lnTo>
                    <a:pt x="180" y="127"/>
                  </a:lnTo>
                  <a:cubicBezTo>
                    <a:pt x="180" y="128"/>
                    <a:pt x="181" y="129"/>
                    <a:pt x="181" y="129"/>
                  </a:cubicBezTo>
                  <a:lnTo>
                    <a:pt x="181" y="129"/>
                  </a:lnTo>
                  <a:cubicBezTo>
                    <a:pt x="180" y="128"/>
                    <a:pt x="179" y="126"/>
                    <a:pt x="177" y="125"/>
                  </a:cubicBezTo>
                  <a:lnTo>
                    <a:pt x="177" y="125"/>
                  </a:lnTo>
                  <a:cubicBezTo>
                    <a:pt x="178" y="125"/>
                    <a:pt x="179" y="126"/>
                    <a:pt x="180" y="127"/>
                  </a:cubicBezTo>
                  <a:lnTo>
                    <a:pt x="180" y="127"/>
                  </a:lnTo>
                  <a:cubicBezTo>
                    <a:pt x="177" y="123"/>
                    <a:pt x="175" y="119"/>
                    <a:pt x="173" y="116"/>
                  </a:cubicBezTo>
                  <a:lnTo>
                    <a:pt x="173" y="116"/>
                  </a:lnTo>
                  <a:cubicBezTo>
                    <a:pt x="168" y="108"/>
                    <a:pt x="163" y="101"/>
                    <a:pt x="161" y="96"/>
                  </a:cubicBezTo>
                  <a:close/>
                  <a:moveTo>
                    <a:pt x="184" y="176"/>
                  </a:moveTo>
                  <a:lnTo>
                    <a:pt x="185" y="176"/>
                  </a:lnTo>
                  <a:lnTo>
                    <a:pt x="184" y="176"/>
                  </a:lnTo>
                  <a:close/>
                  <a:moveTo>
                    <a:pt x="185" y="176"/>
                  </a:moveTo>
                  <a:lnTo>
                    <a:pt x="185" y="176"/>
                  </a:lnTo>
                  <a:lnTo>
                    <a:pt x="185" y="176"/>
                  </a:lnTo>
                  <a:close/>
                  <a:moveTo>
                    <a:pt x="185" y="176"/>
                  </a:moveTo>
                  <a:lnTo>
                    <a:pt x="185" y="177"/>
                  </a:lnTo>
                  <a:lnTo>
                    <a:pt x="185" y="176"/>
                  </a:lnTo>
                  <a:close/>
                  <a:moveTo>
                    <a:pt x="185" y="177"/>
                  </a:moveTo>
                  <a:lnTo>
                    <a:pt x="185" y="177"/>
                  </a:lnTo>
                  <a:lnTo>
                    <a:pt x="185" y="177"/>
                  </a:lnTo>
                  <a:close/>
                  <a:moveTo>
                    <a:pt x="185" y="177"/>
                  </a:moveTo>
                  <a:lnTo>
                    <a:pt x="186" y="177"/>
                  </a:lnTo>
                  <a:lnTo>
                    <a:pt x="185" y="177"/>
                  </a:lnTo>
                  <a:close/>
                  <a:moveTo>
                    <a:pt x="186" y="177"/>
                  </a:moveTo>
                  <a:lnTo>
                    <a:pt x="186" y="177"/>
                  </a:lnTo>
                  <a:lnTo>
                    <a:pt x="186" y="177"/>
                  </a:lnTo>
                  <a:close/>
                  <a:moveTo>
                    <a:pt x="186" y="177"/>
                  </a:moveTo>
                  <a:lnTo>
                    <a:pt x="186" y="177"/>
                  </a:lnTo>
                  <a:lnTo>
                    <a:pt x="186" y="177"/>
                  </a:lnTo>
                  <a:close/>
                  <a:moveTo>
                    <a:pt x="186" y="177"/>
                  </a:moveTo>
                  <a:lnTo>
                    <a:pt x="186" y="178"/>
                  </a:lnTo>
                  <a:lnTo>
                    <a:pt x="186" y="178"/>
                  </a:lnTo>
                  <a:lnTo>
                    <a:pt x="186" y="177"/>
                  </a:lnTo>
                  <a:close/>
                  <a:moveTo>
                    <a:pt x="186" y="178"/>
                  </a:moveTo>
                  <a:lnTo>
                    <a:pt x="186" y="178"/>
                  </a:lnTo>
                  <a:lnTo>
                    <a:pt x="186" y="178"/>
                  </a:lnTo>
                  <a:close/>
                  <a:moveTo>
                    <a:pt x="186" y="178"/>
                  </a:moveTo>
                  <a:lnTo>
                    <a:pt x="186" y="178"/>
                  </a:lnTo>
                  <a:lnTo>
                    <a:pt x="186" y="178"/>
                  </a:lnTo>
                  <a:lnTo>
                    <a:pt x="186" y="178"/>
                  </a:lnTo>
                  <a:close/>
                  <a:moveTo>
                    <a:pt x="173" y="170"/>
                  </a:moveTo>
                  <a:lnTo>
                    <a:pt x="179" y="175"/>
                  </a:lnTo>
                  <a:lnTo>
                    <a:pt x="181" y="178"/>
                  </a:lnTo>
                  <a:lnTo>
                    <a:pt x="181" y="178"/>
                  </a:lnTo>
                  <a:lnTo>
                    <a:pt x="175" y="173"/>
                  </a:lnTo>
                  <a:lnTo>
                    <a:pt x="175" y="173"/>
                  </a:lnTo>
                  <a:lnTo>
                    <a:pt x="173" y="170"/>
                  </a:lnTo>
                  <a:close/>
                  <a:moveTo>
                    <a:pt x="211" y="162"/>
                  </a:moveTo>
                  <a:cubicBezTo>
                    <a:pt x="217" y="168"/>
                    <a:pt x="222" y="176"/>
                    <a:pt x="227" y="183"/>
                  </a:cubicBezTo>
                  <a:lnTo>
                    <a:pt x="227" y="183"/>
                  </a:lnTo>
                  <a:cubicBezTo>
                    <a:pt x="225" y="181"/>
                    <a:pt x="223" y="179"/>
                    <a:pt x="221" y="177"/>
                  </a:cubicBezTo>
                  <a:lnTo>
                    <a:pt x="221" y="177"/>
                  </a:lnTo>
                  <a:cubicBezTo>
                    <a:pt x="218" y="171"/>
                    <a:pt x="215" y="166"/>
                    <a:pt x="211" y="162"/>
                  </a:cubicBezTo>
                  <a:close/>
                  <a:moveTo>
                    <a:pt x="186" y="182"/>
                  </a:moveTo>
                  <a:lnTo>
                    <a:pt x="188" y="184"/>
                  </a:lnTo>
                  <a:lnTo>
                    <a:pt x="188" y="184"/>
                  </a:lnTo>
                  <a:lnTo>
                    <a:pt x="188" y="184"/>
                  </a:lnTo>
                  <a:lnTo>
                    <a:pt x="188" y="184"/>
                  </a:lnTo>
                  <a:lnTo>
                    <a:pt x="186" y="182"/>
                  </a:lnTo>
                  <a:close/>
                  <a:moveTo>
                    <a:pt x="229" y="183"/>
                  </a:moveTo>
                  <a:cubicBezTo>
                    <a:pt x="230" y="184"/>
                    <a:pt x="230" y="185"/>
                    <a:pt x="231" y="187"/>
                  </a:cubicBezTo>
                  <a:lnTo>
                    <a:pt x="231" y="187"/>
                  </a:lnTo>
                  <a:cubicBezTo>
                    <a:pt x="229" y="185"/>
                    <a:pt x="229" y="184"/>
                    <a:pt x="229" y="183"/>
                  </a:cubicBezTo>
                  <a:close/>
                  <a:moveTo>
                    <a:pt x="234" y="190"/>
                  </a:moveTo>
                  <a:lnTo>
                    <a:pt x="234" y="190"/>
                  </a:lnTo>
                  <a:lnTo>
                    <a:pt x="234" y="190"/>
                  </a:lnTo>
                  <a:cubicBezTo>
                    <a:pt x="234" y="190"/>
                    <a:pt x="234" y="190"/>
                    <a:pt x="234" y="190"/>
                  </a:cubicBezTo>
                  <a:lnTo>
                    <a:pt x="234" y="190"/>
                  </a:lnTo>
                  <a:cubicBezTo>
                    <a:pt x="234" y="190"/>
                    <a:pt x="234" y="190"/>
                    <a:pt x="234" y="190"/>
                  </a:cubicBezTo>
                  <a:close/>
                  <a:moveTo>
                    <a:pt x="231" y="181"/>
                  </a:moveTo>
                  <a:cubicBezTo>
                    <a:pt x="234" y="185"/>
                    <a:pt x="237" y="189"/>
                    <a:pt x="240" y="194"/>
                  </a:cubicBezTo>
                  <a:lnTo>
                    <a:pt x="240" y="194"/>
                  </a:lnTo>
                  <a:cubicBezTo>
                    <a:pt x="239" y="192"/>
                    <a:pt x="237" y="191"/>
                    <a:pt x="236" y="189"/>
                  </a:cubicBezTo>
                  <a:lnTo>
                    <a:pt x="236" y="189"/>
                  </a:lnTo>
                  <a:cubicBezTo>
                    <a:pt x="234" y="186"/>
                    <a:pt x="232" y="183"/>
                    <a:pt x="231" y="181"/>
                  </a:cubicBezTo>
                  <a:close/>
                  <a:moveTo>
                    <a:pt x="230" y="181"/>
                  </a:moveTo>
                  <a:lnTo>
                    <a:pt x="230" y="181"/>
                  </a:lnTo>
                  <a:cubicBezTo>
                    <a:pt x="231" y="182"/>
                    <a:pt x="231" y="184"/>
                    <a:pt x="232" y="185"/>
                  </a:cubicBezTo>
                  <a:lnTo>
                    <a:pt x="232" y="185"/>
                  </a:lnTo>
                  <a:cubicBezTo>
                    <a:pt x="232" y="184"/>
                    <a:pt x="231" y="184"/>
                    <a:pt x="231" y="183"/>
                  </a:cubicBezTo>
                  <a:lnTo>
                    <a:pt x="231" y="183"/>
                  </a:lnTo>
                  <a:lnTo>
                    <a:pt x="234" y="187"/>
                  </a:lnTo>
                  <a:lnTo>
                    <a:pt x="234" y="187"/>
                  </a:lnTo>
                  <a:cubicBezTo>
                    <a:pt x="235" y="189"/>
                    <a:pt x="237" y="192"/>
                    <a:pt x="240" y="196"/>
                  </a:cubicBezTo>
                  <a:lnTo>
                    <a:pt x="240" y="196"/>
                  </a:lnTo>
                  <a:cubicBezTo>
                    <a:pt x="239" y="195"/>
                    <a:pt x="239" y="195"/>
                    <a:pt x="238" y="194"/>
                  </a:cubicBezTo>
                  <a:lnTo>
                    <a:pt x="238" y="194"/>
                  </a:lnTo>
                  <a:cubicBezTo>
                    <a:pt x="235" y="190"/>
                    <a:pt x="232" y="186"/>
                    <a:pt x="229" y="182"/>
                  </a:cubicBezTo>
                  <a:lnTo>
                    <a:pt x="229" y="182"/>
                  </a:lnTo>
                  <a:cubicBezTo>
                    <a:pt x="229" y="182"/>
                    <a:pt x="229" y="182"/>
                    <a:pt x="229" y="182"/>
                  </a:cubicBezTo>
                  <a:lnTo>
                    <a:pt x="229" y="182"/>
                  </a:lnTo>
                  <a:cubicBezTo>
                    <a:pt x="230" y="182"/>
                    <a:pt x="230" y="183"/>
                    <a:pt x="231" y="183"/>
                  </a:cubicBezTo>
                  <a:lnTo>
                    <a:pt x="231" y="183"/>
                  </a:lnTo>
                  <a:lnTo>
                    <a:pt x="229" y="182"/>
                  </a:lnTo>
                  <a:lnTo>
                    <a:pt x="229" y="182"/>
                  </a:lnTo>
                  <a:cubicBezTo>
                    <a:pt x="230" y="181"/>
                    <a:pt x="230" y="181"/>
                    <a:pt x="230" y="181"/>
                  </a:cubicBezTo>
                  <a:close/>
                  <a:moveTo>
                    <a:pt x="240" y="196"/>
                  </a:moveTo>
                  <a:cubicBezTo>
                    <a:pt x="241" y="197"/>
                    <a:pt x="242" y="198"/>
                    <a:pt x="244" y="200"/>
                  </a:cubicBezTo>
                  <a:lnTo>
                    <a:pt x="244" y="200"/>
                  </a:lnTo>
                  <a:lnTo>
                    <a:pt x="244" y="200"/>
                  </a:lnTo>
                  <a:lnTo>
                    <a:pt x="244" y="200"/>
                  </a:lnTo>
                  <a:cubicBezTo>
                    <a:pt x="242" y="198"/>
                    <a:pt x="241" y="197"/>
                    <a:pt x="240" y="196"/>
                  </a:cubicBezTo>
                  <a:lnTo>
                    <a:pt x="240" y="196"/>
                  </a:lnTo>
                  <a:cubicBezTo>
                    <a:pt x="240" y="196"/>
                    <a:pt x="240" y="196"/>
                    <a:pt x="240" y="196"/>
                  </a:cubicBezTo>
                  <a:close/>
                  <a:moveTo>
                    <a:pt x="213" y="204"/>
                  </a:moveTo>
                  <a:lnTo>
                    <a:pt x="213" y="204"/>
                  </a:lnTo>
                  <a:lnTo>
                    <a:pt x="213" y="204"/>
                  </a:lnTo>
                  <a:close/>
                  <a:moveTo>
                    <a:pt x="213" y="204"/>
                  </a:moveTo>
                  <a:lnTo>
                    <a:pt x="213" y="204"/>
                  </a:lnTo>
                  <a:lnTo>
                    <a:pt x="213" y="204"/>
                  </a:lnTo>
                  <a:close/>
                  <a:moveTo>
                    <a:pt x="213" y="204"/>
                  </a:moveTo>
                  <a:lnTo>
                    <a:pt x="213" y="205"/>
                  </a:lnTo>
                  <a:lnTo>
                    <a:pt x="213" y="204"/>
                  </a:lnTo>
                  <a:close/>
                  <a:moveTo>
                    <a:pt x="213" y="205"/>
                  </a:moveTo>
                  <a:lnTo>
                    <a:pt x="213" y="205"/>
                  </a:lnTo>
                  <a:lnTo>
                    <a:pt x="213" y="205"/>
                  </a:lnTo>
                  <a:close/>
                  <a:moveTo>
                    <a:pt x="213" y="205"/>
                  </a:moveTo>
                  <a:lnTo>
                    <a:pt x="214" y="205"/>
                  </a:lnTo>
                  <a:lnTo>
                    <a:pt x="213" y="205"/>
                  </a:lnTo>
                  <a:close/>
                  <a:moveTo>
                    <a:pt x="214" y="205"/>
                  </a:moveTo>
                  <a:lnTo>
                    <a:pt x="214" y="205"/>
                  </a:lnTo>
                  <a:lnTo>
                    <a:pt x="214" y="205"/>
                  </a:lnTo>
                  <a:close/>
                  <a:moveTo>
                    <a:pt x="214" y="205"/>
                  </a:moveTo>
                  <a:lnTo>
                    <a:pt x="214" y="205"/>
                  </a:lnTo>
                  <a:lnTo>
                    <a:pt x="214" y="205"/>
                  </a:lnTo>
                  <a:close/>
                  <a:moveTo>
                    <a:pt x="214" y="205"/>
                  </a:moveTo>
                  <a:lnTo>
                    <a:pt x="214" y="206"/>
                  </a:lnTo>
                  <a:lnTo>
                    <a:pt x="214" y="205"/>
                  </a:lnTo>
                  <a:close/>
                  <a:moveTo>
                    <a:pt x="214" y="206"/>
                  </a:moveTo>
                  <a:lnTo>
                    <a:pt x="215" y="206"/>
                  </a:lnTo>
                  <a:lnTo>
                    <a:pt x="214" y="206"/>
                  </a:lnTo>
                  <a:close/>
                  <a:moveTo>
                    <a:pt x="215" y="206"/>
                  </a:moveTo>
                  <a:lnTo>
                    <a:pt x="215" y="206"/>
                  </a:lnTo>
                  <a:lnTo>
                    <a:pt x="215" y="206"/>
                  </a:lnTo>
                  <a:close/>
                  <a:moveTo>
                    <a:pt x="215" y="206"/>
                  </a:moveTo>
                  <a:lnTo>
                    <a:pt x="215" y="206"/>
                  </a:lnTo>
                  <a:lnTo>
                    <a:pt x="215" y="206"/>
                  </a:lnTo>
                  <a:close/>
                  <a:moveTo>
                    <a:pt x="244" y="200"/>
                  </a:moveTo>
                  <a:lnTo>
                    <a:pt x="244" y="200"/>
                  </a:lnTo>
                  <a:cubicBezTo>
                    <a:pt x="244" y="200"/>
                    <a:pt x="245" y="201"/>
                    <a:pt x="245" y="201"/>
                  </a:cubicBezTo>
                  <a:lnTo>
                    <a:pt x="245" y="201"/>
                  </a:lnTo>
                  <a:cubicBezTo>
                    <a:pt x="246" y="203"/>
                    <a:pt x="248" y="205"/>
                    <a:pt x="249" y="206"/>
                  </a:cubicBezTo>
                  <a:lnTo>
                    <a:pt x="249" y="206"/>
                  </a:lnTo>
                  <a:lnTo>
                    <a:pt x="248" y="205"/>
                  </a:lnTo>
                  <a:lnTo>
                    <a:pt x="248" y="205"/>
                  </a:lnTo>
                  <a:lnTo>
                    <a:pt x="248" y="205"/>
                  </a:lnTo>
                  <a:lnTo>
                    <a:pt x="244" y="200"/>
                  </a:lnTo>
                  <a:close/>
                  <a:moveTo>
                    <a:pt x="215" y="206"/>
                  </a:moveTo>
                  <a:lnTo>
                    <a:pt x="215" y="206"/>
                  </a:lnTo>
                  <a:lnTo>
                    <a:pt x="215" y="206"/>
                  </a:lnTo>
                  <a:close/>
                  <a:moveTo>
                    <a:pt x="215" y="206"/>
                  </a:moveTo>
                  <a:lnTo>
                    <a:pt x="215" y="207"/>
                  </a:lnTo>
                  <a:lnTo>
                    <a:pt x="215" y="206"/>
                  </a:lnTo>
                  <a:close/>
                  <a:moveTo>
                    <a:pt x="215" y="207"/>
                  </a:moveTo>
                  <a:lnTo>
                    <a:pt x="216" y="207"/>
                  </a:lnTo>
                  <a:lnTo>
                    <a:pt x="215" y="207"/>
                  </a:lnTo>
                  <a:close/>
                  <a:moveTo>
                    <a:pt x="216" y="207"/>
                  </a:moveTo>
                  <a:lnTo>
                    <a:pt x="216" y="207"/>
                  </a:lnTo>
                  <a:lnTo>
                    <a:pt x="216" y="207"/>
                  </a:lnTo>
                  <a:close/>
                  <a:moveTo>
                    <a:pt x="248" y="207"/>
                  </a:moveTo>
                  <a:lnTo>
                    <a:pt x="248" y="207"/>
                  </a:lnTo>
                  <a:lnTo>
                    <a:pt x="248" y="207"/>
                  </a:lnTo>
                  <a:lnTo>
                    <a:pt x="248" y="207"/>
                  </a:lnTo>
                  <a:close/>
                  <a:moveTo>
                    <a:pt x="216" y="207"/>
                  </a:moveTo>
                  <a:lnTo>
                    <a:pt x="216" y="208"/>
                  </a:lnTo>
                  <a:lnTo>
                    <a:pt x="216" y="207"/>
                  </a:lnTo>
                  <a:close/>
                  <a:moveTo>
                    <a:pt x="216" y="208"/>
                  </a:moveTo>
                  <a:lnTo>
                    <a:pt x="216" y="208"/>
                  </a:lnTo>
                  <a:lnTo>
                    <a:pt x="216" y="208"/>
                  </a:lnTo>
                  <a:close/>
                  <a:moveTo>
                    <a:pt x="216" y="208"/>
                  </a:moveTo>
                  <a:lnTo>
                    <a:pt x="217" y="209"/>
                  </a:lnTo>
                  <a:lnTo>
                    <a:pt x="216" y="208"/>
                  </a:lnTo>
                  <a:close/>
                  <a:moveTo>
                    <a:pt x="217" y="209"/>
                  </a:moveTo>
                  <a:lnTo>
                    <a:pt x="218" y="209"/>
                  </a:lnTo>
                  <a:lnTo>
                    <a:pt x="217" y="209"/>
                  </a:lnTo>
                  <a:close/>
                  <a:moveTo>
                    <a:pt x="218" y="209"/>
                  </a:moveTo>
                  <a:lnTo>
                    <a:pt x="218" y="210"/>
                  </a:lnTo>
                  <a:lnTo>
                    <a:pt x="218" y="209"/>
                  </a:lnTo>
                  <a:close/>
                  <a:moveTo>
                    <a:pt x="218" y="210"/>
                  </a:moveTo>
                  <a:lnTo>
                    <a:pt x="219" y="210"/>
                  </a:lnTo>
                  <a:lnTo>
                    <a:pt x="218" y="210"/>
                  </a:lnTo>
                  <a:close/>
                  <a:moveTo>
                    <a:pt x="219" y="210"/>
                  </a:moveTo>
                  <a:lnTo>
                    <a:pt x="220" y="211"/>
                  </a:lnTo>
                  <a:lnTo>
                    <a:pt x="219" y="210"/>
                  </a:lnTo>
                  <a:close/>
                  <a:moveTo>
                    <a:pt x="220" y="211"/>
                  </a:moveTo>
                  <a:lnTo>
                    <a:pt x="220" y="211"/>
                  </a:lnTo>
                  <a:lnTo>
                    <a:pt x="220" y="211"/>
                  </a:lnTo>
                  <a:close/>
                  <a:moveTo>
                    <a:pt x="220" y="211"/>
                  </a:moveTo>
                  <a:lnTo>
                    <a:pt x="222" y="213"/>
                  </a:lnTo>
                  <a:lnTo>
                    <a:pt x="220" y="211"/>
                  </a:lnTo>
                  <a:close/>
                  <a:moveTo>
                    <a:pt x="222" y="213"/>
                  </a:moveTo>
                  <a:lnTo>
                    <a:pt x="222" y="213"/>
                  </a:lnTo>
                  <a:lnTo>
                    <a:pt x="222" y="213"/>
                  </a:lnTo>
                  <a:close/>
                  <a:moveTo>
                    <a:pt x="239" y="204"/>
                  </a:moveTo>
                  <a:lnTo>
                    <a:pt x="245" y="210"/>
                  </a:lnTo>
                  <a:lnTo>
                    <a:pt x="245" y="210"/>
                  </a:lnTo>
                  <a:cubicBezTo>
                    <a:pt x="245" y="211"/>
                    <a:pt x="246" y="212"/>
                    <a:pt x="247" y="214"/>
                  </a:cubicBezTo>
                  <a:lnTo>
                    <a:pt x="247" y="214"/>
                  </a:lnTo>
                  <a:cubicBezTo>
                    <a:pt x="244" y="210"/>
                    <a:pt x="241" y="207"/>
                    <a:pt x="239" y="204"/>
                  </a:cubicBezTo>
                  <a:close/>
                  <a:moveTo>
                    <a:pt x="257" y="216"/>
                  </a:moveTo>
                  <a:cubicBezTo>
                    <a:pt x="258" y="216"/>
                    <a:pt x="258" y="217"/>
                    <a:pt x="258" y="217"/>
                  </a:cubicBezTo>
                  <a:lnTo>
                    <a:pt x="258" y="217"/>
                  </a:lnTo>
                  <a:cubicBezTo>
                    <a:pt x="258" y="217"/>
                    <a:pt x="258" y="217"/>
                    <a:pt x="257" y="216"/>
                  </a:cubicBezTo>
                  <a:lnTo>
                    <a:pt x="257" y="216"/>
                  </a:lnTo>
                  <a:cubicBezTo>
                    <a:pt x="257" y="216"/>
                    <a:pt x="257" y="216"/>
                    <a:pt x="257" y="216"/>
                  </a:cubicBezTo>
                  <a:close/>
                  <a:moveTo>
                    <a:pt x="249" y="206"/>
                  </a:moveTo>
                  <a:lnTo>
                    <a:pt x="257" y="217"/>
                  </a:lnTo>
                  <a:lnTo>
                    <a:pt x="257" y="217"/>
                  </a:lnTo>
                  <a:cubicBezTo>
                    <a:pt x="257" y="217"/>
                    <a:pt x="257" y="217"/>
                    <a:pt x="257" y="218"/>
                  </a:cubicBezTo>
                  <a:lnTo>
                    <a:pt x="257" y="218"/>
                  </a:lnTo>
                  <a:cubicBezTo>
                    <a:pt x="254" y="214"/>
                    <a:pt x="251" y="210"/>
                    <a:pt x="249" y="206"/>
                  </a:cubicBezTo>
                  <a:close/>
                  <a:moveTo>
                    <a:pt x="251" y="221"/>
                  </a:moveTo>
                  <a:lnTo>
                    <a:pt x="251" y="221"/>
                  </a:lnTo>
                  <a:cubicBezTo>
                    <a:pt x="254" y="227"/>
                    <a:pt x="258" y="231"/>
                    <a:pt x="263" y="236"/>
                  </a:cubicBezTo>
                  <a:lnTo>
                    <a:pt x="263" y="236"/>
                  </a:lnTo>
                  <a:cubicBezTo>
                    <a:pt x="259" y="231"/>
                    <a:pt x="255" y="226"/>
                    <a:pt x="251" y="221"/>
                  </a:cubicBezTo>
                  <a:close/>
                  <a:moveTo>
                    <a:pt x="258" y="218"/>
                  </a:moveTo>
                  <a:lnTo>
                    <a:pt x="274" y="239"/>
                  </a:lnTo>
                  <a:lnTo>
                    <a:pt x="271" y="239"/>
                  </a:lnTo>
                  <a:lnTo>
                    <a:pt x="257" y="220"/>
                  </a:lnTo>
                  <a:lnTo>
                    <a:pt x="257" y="220"/>
                  </a:lnTo>
                  <a:cubicBezTo>
                    <a:pt x="257" y="220"/>
                    <a:pt x="257" y="219"/>
                    <a:pt x="257" y="219"/>
                  </a:cubicBezTo>
                  <a:lnTo>
                    <a:pt x="257" y="219"/>
                  </a:lnTo>
                  <a:lnTo>
                    <a:pt x="260" y="223"/>
                  </a:lnTo>
                  <a:lnTo>
                    <a:pt x="260" y="223"/>
                  </a:lnTo>
                  <a:cubicBezTo>
                    <a:pt x="261" y="225"/>
                    <a:pt x="263" y="228"/>
                    <a:pt x="266" y="231"/>
                  </a:cubicBezTo>
                  <a:cubicBezTo>
                    <a:pt x="263" y="227"/>
                    <a:pt x="261" y="224"/>
                    <a:pt x="259" y="221"/>
                  </a:cubicBezTo>
                  <a:lnTo>
                    <a:pt x="259" y="221"/>
                  </a:lnTo>
                  <a:cubicBezTo>
                    <a:pt x="259" y="221"/>
                    <a:pt x="259" y="222"/>
                    <a:pt x="260" y="223"/>
                  </a:cubicBezTo>
                  <a:lnTo>
                    <a:pt x="260" y="223"/>
                  </a:lnTo>
                  <a:cubicBezTo>
                    <a:pt x="259" y="221"/>
                    <a:pt x="258" y="220"/>
                    <a:pt x="257" y="219"/>
                  </a:cubicBezTo>
                  <a:lnTo>
                    <a:pt x="257" y="219"/>
                  </a:lnTo>
                  <a:cubicBezTo>
                    <a:pt x="257" y="218"/>
                    <a:pt x="257" y="218"/>
                    <a:pt x="257" y="218"/>
                  </a:cubicBezTo>
                  <a:lnTo>
                    <a:pt x="257" y="218"/>
                  </a:lnTo>
                  <a:cubicBezTo>
                    <a:pt x="258" y="219"/>
                    <a:pt x="258" y="220"/>
                    <a:pt x="259" y="221"/>
                  </a:cubicBezTo>
                  <a:lnTo>
                    <a:pt x="259" y="221"/>
                  </a:lnTo>
                  <a:cubicBezTo>
                    <a:pt x="258" y="220"/>
                    <a:pt x="258" y="219"/>
                    <a:pt x="258" y="218"/>
                  </a:cubicBezTo>
                  <a:close/>
                  <a:moveTo>
                    <a:pt x="258" y="217"/>
                  </a:moveTo>
                  <a:cubicBezTo>
                    <a:pt x="264" y="224"/>
                    <a:pt x="269" y="232"/>
                    <a:pt x="274" y="239"/>
                  </a:cubicBezTo>
                  <a:cubicBezTo>
                    <a:pt x="269" y="232"/>
                    <a:pt x="263" y="224"/>
                    <a:pt x="258" y="217"/>
                  </a:cubicBezTo>
                  <a:close/>
                  <a:moveTo>
                    <a:pt x="283" y="275"/>
                  </a:moveTo>
                  <a:lnTo>
                    <a:pt x="288" y="279"/>
                  </a:lnTo>
                  <a:lnTo>
                    <a:pt x="283" y="275"/>
                  </a:lnTo>
                  <a:close/>
                  <a:moveTo>
                    <a:pt x="288" y="279"/>
                  </a:moveTo>
                  <a:lnTo>
                    <a:pt x="288" y="279"/>
                  </a:lnTo>
                  <a:lnTo>
                    <a:pt x="288" y="279"/>
                  </a:lnTo>
                  <a:close/>
                  <a:moveTo>
                    <a:pt x="288" y="279"/>
                  </a:moveTo>
                  <a:lnTo>
                    <a:pt x="288" y="279"/>
                  </a:lnTo>
                  <a:lnTo>
                    <a:pt x="288" y="279"/>
                  </a:lnTo>
                  <a:close/>
                  <a:moveTo>
                    <a:pt x="288" y="279"/>
                  </a:moveTo>
                  <a:lnTo>
                    <a:pt x="288" y="279"/>
                  </a:lnTo>
                  <a:lnTo>
                    <a:pt x="288" y="279"/>
                  </a:lnTo>
                  <a:close/>
                  <a:moveTo>
                    <a:pt x="288" y="279"/>
                  </a:moveTo>
                  <a:lnTo>
                    <a:pt x="289" y="280"/>
                  </a:lnTo>
                  <a:lnTo>
                    <a:pt x="288" y="279"/>
                  </a:lnTo>
                  <a:close/>
                  <a:moveTo>
                    <a:pt x="272" y="245"/>
                  </a:moveTo>
                  <a:lnTo>
                    <a:pt x="272" y="245"/>
                  </a:lnTo>
                  <a:cubicBezTo>
                    <a:pt x="274" y="247"/>
                    <a:pt x="275" y="249"/>
                    <a:pt x="277" y="250"/>
                  </a:cubicBezTo>
                  <a:lnTo>
                    <a:pt x="277" y="250"/>
                  </a:lnTo>
                  <a:cubicBezTo>
                    <a:pt x="284" y="260"/>
                    <a:pt x="291" y="270"/>
                    <a:pt x="299" y="280"/>
                  </a:cubicBezTo>
                  <a:lnTo>
                    <a:pt x="299" y="280"/>
                  </a:lnTo>
                  <a:cubicBezTo>
                    <a:pt x="290" y="269"/>
                    <a:pt x="282" y="258"/>
                    <a:pt x="275" y="248"/>
                  </a:cubicBezTo>
                  <a:lnTo>
                    <a:pt x="275" y="248"/>
                  </a:lnTo>
                  <a:cubicBezTo>
                    <a:pt x="277" y="251"/>
                    <a:pt x="279" y="254"/>
                    <a:pt x="280" y="257"/>
                  </a:cubicBezTo>
                  <a:lnTo>
                    <a:pt x="280" y="257"/>
                  </a:lnTo>
                  <a:cubicBezTo>
                    <a:pt x="278" y="253"/>
                    <a:pt x="275" y="249"/>
                    <a:pt x="272" y="245"/>
                  </a:cubicBezTo>
                  <a:close/>
                  <a:moveTo>
                    <a:pt x="289" y="280"/>
                  </a:moveTo>
                  <a:lnTo>
                    <a:pt x="289" y="280"/>
                  </a:lnTo>
                  <a:lnTo>
                    <a:pt x="289" y="280"/>
                  </a:lnTo>
                  <a:close/>
                  <a:moveTo>
                    <a:pt x="289" y="280"/>
                  </a:moveTo>
                  <a:lnTo>
                    <a:pt x="292" y="284"/>
                  </a:lnTo>
                  <a:lnTo>
                    <a:pt x="289" y="280"/>
                  </a:lnTo>
                  <a:close/>
                  <a:moveTo>
                    <a:pt x="321" y="313"/>
                  </a:moveTo>
                  <a:lnTo>
                    <a:pt x="321" y="313"/>
                  </a:lnTo>
                  <a:cubicBezTo>
                    <a:pt x="321" y="313"/>
                    <a:pt x="321" y="313"/>
                    <a:pt x="321" y="313"/>
                  </a:cubicBezTo>
                  <a:lnTo>
                    <a:pt x="321" y="313"/>
                  </a:lnTo>
                  <a:cubicBezTo>
                    <a:pt x="321" y="313"/>
                    <a:pt x="321" y="313"/>
                    <a:pt x="321" y="313"/>
                  </a:cubicBezTo>
                  <a:lnTo>
                    <a:pt x="321" y="313"/>
                  </a:lnTo>
                  <a:cubicBezTo>
                    <a:pt x="321" y="313"/>
                    <a:pt x="321" y="313"/>
                    <a:pt x="321" y="313"/>
                  </a:cubicBezTo>
                  <a:close/>
                  <a:moveTo>
                    <a:pt x="314" y="301"/>
                  </a:moveTo>
                  <a:cubicBezTo>
                    <a:pt x="317" y="304"/>
                    <a:pt x="320" y="307"/>
                    <a:pt x="322" y="311"/>
                  </a:cubicBezTo>
                  <a:lnTo>
                    <a:pt x="322" y="311"/>
                  </a:lnTo>
                  <a:cubicBezTo>
                    <a:pt x="322" y="311"/>
                    <a:pt x="322" y="310"/>
                    <a:pt x="321" y="310"/>
                  </a:cubicBezTo>
                  <a:lnTo>
                    <a:pt x="321" y="310"/>
                  </a:lnTo>
                  <a:cubicBezTo>
                    <a:pt x="323" y="313"/>
                    <a:pt x="325" y="315"/>
                    <a:pt x="326" y="317"/>
                  </a:cubicBezTo>
                  <a:lnTo>
                    <a:pt x="326" y="317"/>
                  </a:lnTo>
                  <a:cubicBezTo>
                    <a:pt x="326" y="317"/>
                    <a:pt x="326" y="317"/>
                    <a:pt x="326" y="317"/>
                  </a:cubicBezTo>
                  <a:lnTo>
                    <a:pt x="326" y="317"/>
                  </a:lnTo>
                  <a:cubicBezTo>
                    <a:pt x="325" y="315"/>
                    <a:pt x="323" y="313"/>
                    <a:pt x="321" y="310"/>
                  </a:cubicBezTo>
                  <a:lnTo>
                    <a:pt x="321" y="310"/>
                  </a:lnTo>
                  <a:cubicBezTo>
                    <a:pt x="321" y="310"/>
                    <a:pt x="321" y="310"/>
                    <a:pt x="321" y="310"/>
                  </a:cubicBezTo>
                  <a:lnTo>
                    <a:pt x="321" y="310"/>
                  </a:lnTo>
                  <a:cubicBezTo>
                    <a:pt x="319" y="307"/>
                    <a:pt x="317" y="304"/>
                    <a:pt x="314" y="301"/>
                  </a:cubicBezTo>
                  <a:close/>
                  <a:moveTo>
                    <a:pt x="319" y="311"/>
                  </a:moveTo>
                  <a:lnTo>
                    <a:pt x="319" y="311"/>
                  </a:lnTo>
                  <a:cubicBezTo>
                    <a:pt x="320" y="312"/>
                    <a:pt x="321" y="313"/>
                    <a:pt x="322" y="314"/>
                  </a:cubicBezTo>
                  <a:lnTo>
                    <a:pt x="322" y="314"/>
                  </a:lnTo>
                  <a:cubicBezTo>
                    <a:pt x="325" y="317"/>
                    <a:pt x="327" y="321"/>
                    <a:pt x="330" y="324"/>
                  </a:cubicBezTo>
                  <a:lnTo>
                    <a:pt x="330" y="324"/>
                  </a:lnTo>
                  <a:cubicBezTo>
                    <a:pt x="328" y="322"/>
                    <a:pt x="327" y="320"/>
                    <a:pt x="325" y="318"/>
                  </a:cubicBezTo>
                  <a:lnTo>
                    <a:pt x="325" y="318"/>
                  </a:lnTo>
                  <a:cubicBezTo>
                    <a:pt x="323" y="316"/>
                    <a:pt x="321" y="314"/>
                    <a:pt x="320" y="311"/>
                  </a:cubicBezTo>
                  <a:lnTo>
                    <a:pt x="320" y="311"/>
                  </a:lnTo>
                  <a:cubicBezTo>
                    <a:pt x="319" y="311"/>
                    <a:pt x="319" y="311"/>
                    <a:pt x="319" y="311"/>
                  </a:cubicBezTo>
                  <a:close/>
                  <a:moveTo>
                    <a:pt x="322" y="311"/>
                  </a:moveTo>
                  <a:lnTo>
                    <a:pt x="322" y="311"/>
                  </a:lnTo>
                  <a:cubicBezTo>
                    <a:pt x="328" y="313"/>
                    <a:pt x="329" y="320"/>
                    <a:pt x="336" y="328"/>
                  </a:cubicBezTo>
                  <a:cubicBezTo>
                    <a:pt x="333" y="324"/>
                    <a:pt x="330" y="321"/>
                    <a:pt x="327" y="318"/>
                  </a:cubicBezTo>
                  <a:lnTo>
                    <a:pt x="327" y="318"/>
                  </a:lnTo>
                  <a:cubicBezTo>
                    <a:pt x="327" y="318"/>
                    <a:pt x="327" y="319"/>
                    <a:pt x="327" y="319"/>
                  </a:cubicBezTo>
                  <a:cubicBezTo>
                    <a:pt x="327" y="318"/>
                    <a:pt x="327" y="318"/>
                    <a:pt x="326" y="317"/>
                  </a:cubicBezTo>
                  <a:lnTo>
                    <a:pt x="326" y="317"/>
                  </a:lnTo>
                  <a:cubicBezTo>
                    <a:pt x="326" y="317"/>
                    <a:pt x="327" y="318"/>
                    <a:pt x="327" y="318"/>
                  </a:cubicBezTo>
                  <a:lnTo>
                    <a:pt x="327" y="318"/>
                  </a:lnTo>
                  <a:cubicBezTo>
                    <a:pt x="326" y="315"/>
                    <a:pt x="324" y="313"/>
                    <a:pt x="322" y="311"/>
                  </a:cubicBezTo>
                  <a:close/>
                  <a:moveTo>
                    <a:pt x="315" y="309"/>
                  </a:moveTo>
                  <a:lnTo>
                    <a:pt x="338" y="338"/>
                  </a:lnTo>
                  <a:lnTo>
                    <a:pt x="338" y="338"/>
                  </a:lnTo>
                  <a:cubicBezTo>
                    <a:pt x="335" y="335"/>
                    <a:pt x="331" y="332"/>
                    <a:pt x="328" y="328"/>
                  </a:cubicBezTo>
                  <a:lnTo>
                    <a:pt x="328" y="328"/>
                  </a:lnTo>
                  <a:lnTo>
                    <a:pt x="336" y="337"/>
                  </a:lnTo>
                  <a:cubicBezTo>
                    <a:pt x="328" y="326"/>
                    <a:pt x="321" y="317"/>
                    <a:pt x="315" y="309"/>
                  </a:cubicBezTo>
                  <a:close/>
                  <a:moveTo>
                    <a:pt x="322" y="316"/>
                  </a:moveTo>
                  <a:lnTo>
                    <a:pt x="322" y="316"/>
                  </a:lnTo>
                  <a:cubicBezTo>
                    <a:pt x="323" y="316"/>
                    <a:pt x="323" y="317"/>
                    <a:pt x="324" y="317"/>
                  </a:cubicBezTo>
                  <a:lnTo>
                    <a:pt x="324" y="317"/>
                  </a:lnTo>
                  <a:cubicBezTo>
                    <a:pt x="330" y="326"/>
                    <a:pt x="337" y="335"/>
                    <a:pt x="343" y="344"/>
                  </a:cubicBezTo>
                  <a:lnTo>
                    <a:pt x="343" y="344"/>
                  </a:lnTo>
                  <a:cubicBezTo>
                    <a:pt x="342" y="342"/>
                    <a:pt x="341" y="341"/>
                    <a:pt x="339" y="339"/>
                  </a:cubicBezTo>
                  <a:lnTo>
                    <a:pt x="339" y="339"/>
                  </a:lnTo>
                  <a:cubicBezTo>
                    <a:pt x="340" y="341"/>
                    <a:pt x="341" y="343"/>
                    <a:pt x="342" y="344"/>
                  </a:cubicBezTo>
                  <a:lnTo>
                    <a:pt x="342" y="344"/>
                  </a:lnTo>
                  <a:lnTo>
                    <a:pt x="338" y="338"/>
                  </a:lnTo>
                  <a:lnTo>
                    <a:pt x="338" y="338"/>
                  </a:lnTo>
                  <a:cubicBezTo>
                    <a:pt x="338" y="339"/>
                    <a:pt x="339" y="339"/>
                    <a:pt x="339" y="339"/>
                  </a:cubicBezTo>
                  <a:lnTo>
                    <a:pt x="339" y="339"/>
                  </a:lnTo>
                  <a:cubicBezTo>
                    <a:pt x="333" y="331"/>
                    <a:pt x="327" y="323"/>
                    <a:pt x="322" y="316"/>
                  </a:cubicBezTo>
                  <a:close/>
                  <a:moveTo>
                    <a:pt x="331" y="324"/>
                  </a:moveTo>
                  <a:lnTo>
                    <a:pt x="331" y="324"/>
                  </a:lnTo>
                  <a:cubicBezTo>
                    <a:pt x="338" y="332"/>
                    <a:pt x="345" y="341"/>
                    <a:pt x="353" y="352"/>
                  </a:cubicBezTo>
                  <a:lnTo>
                    <a:pt x="353" y="352"/>
                  </a:lnTo>
                  <a:cubicBezTo>
                    <a:pt x="346" y="344"/>
                    <a:pt x="340" y="336"/>
                    <a:pt x="334" y="327"/>
                  </a:cubicBezTo>
                  <a:lnTo>
                    <a:pt x="334" y="327"/>
                  </a:lnTo>
                  <a:cubicBezTo>
                    <a:pt x="333" y="326"/>
                    <a:pt x="332" y="325"/>
                    <a:pt x="331" y="324"/>
                  </a:cubicBezTo>
                  <a:close/>
                  <a:moveTo>
                    <a:pt x="343" y="344"/>
                  </a:moveTo>
                  <a:lnTo>
                    <a:pt x="343" y="344"/>
                  </a:lnTo>
                  <a:cubicBezTo>
                    <a:pt x="344" y="345"/>
                    <a:pt x="345" y="345"/>
                    <a:pt x="345" y="346"/>
                  </a:cubicBezTo>
                  <a:lnTo>
                    <a:pt x="345" y="346"/>
                  </a:lnTo>
                  <a:cubicBezTo>
                    <a:pt x="349" y="351"/>
                    <a:pt x="352" y="355"/>
                    <a:pt x="355" y="360"/>
                  </a:cubicBezTo>
                  <a:lnTo>
                    <a:pt x="355" y="360"/>
                  </a:lnTo>
                  <a:cubicBezTo>
                    <a:pt x="351" y="355"/>
                    <a:pt x="347" y="349"/>
                    <a:pt x="343" y="344"/>
                  </a:cubicBezTo>
                  <a:close/>
                  <a:moveTo>
                    <a:pt x="359" y="362"/>
                  </a:moveTo>
                  <a:cubicBezTo>
                    <a:pt x="360" y="363"/>
                    <a:pt x="361" y="364"/>
                    <a:pt x="362" y="365"/>
                  </a:cubicBezTo>
                  <a:lnTo>
                    <a:pt x="362" y="365"/>
                  </a:lnTo>
                  <a:cubicBezTo>
                    <a:pt x="361" y="364"/>
                    <a:pt x="360" y="363"/>
                    <a:pt x="359" y="362"/>
                  </a:cubicBezTo>
                  <a:close/>
                  <a:moveTo>
                    <a:pt x="355" y="360"/>
                  </a:moveTo>
                  <a:lnTo>
                    <a:pt x="355" y="360"/>
                  </a:lnTo>
                  <a:cubicBezTo>
                    <a:pt x="357" y="363"/>
                    <a:pt x="359" y="366"/>
                    <a:pt x="362" y="368"/>
                  </a:cubicBezTo>
                  <a:lnTo>
                    <a:pt x="362" y="368"/>
                  </a:lnTo>
                  <a:lnTo>
                    <a:pt x="359" y="365"/>
                  </a:lnTo>
                  <a:lnTo>
                    <a:pt x="359" y="365"/>
                  </a:lnTo>
                  <a:cubicBezTo>
                    <a:pt x="358" y="363"/>
                    <a:pt x="356" y="362"/>
                    <a:pt x="355" y="360"/>
                  </a:cubicBezTo>
                  <a:close/>
                  <a:moveTo>
                    <a:pt x="361" y="363"/>
                  </a:moveTo>
                  <a:lnTo>
                    <a:pt x="361" y="363"/>
                  </a:lnTo>
                  <a:cubicBezTo>
                    <a:pt x="363" y="366"/>
                    <a:pt x="365" y="368"/>
                    <a:pt x="366" y="370"/>
                  </a:cubicBezTo>
                  <a:lnTo>
                    <a:pt x="366" y="370"/>
                  </a:lnTo>
                  <a:cubicBezTo>
                    <a:pt x="366" y="370"/>
                    <a:pt x="366" y="369"/>
                    <a:pt x="366" y="369"/>
                  </a:cubicBezTo>
                  <a:lnTo>
                    <a:pt x="366" y="369"/>
                  </a:lnTo>
                  <a:cubicBezTo>
                    <a:pt x="367" y="371"/>
                    <a:pt x="368" y="372"/>
                    <a:pt x="369" y="373"/>
                  </a:cubicBezTo>
                  <a:lnTo>
                    <a:pt x="369" y="373"/>
                  </a:lnTo>
                  <a:lnTo>
                    <a:pt x="369" y="374"/>
                  </a:lnTo>
                  <a:lnTo>
                    <a:pt x="369" y="374"/>
                  </a:lnTo>
                  <a:cubicBezTo>
                    <a:pt x="368" y="373"/>
                    <a:pt x="367" y="371"/>
                    <a:pt x="366" y="370"/>
                  </a:cubicBezTo>
                  <a:lnTo>
                    <a:pt x="366" y="370"/>
                  </a:lnTo>
                  <a:cubicBezTo>
                    <a:pt x="367" y="371"/>
                    <a:pt x="368" y="373"/>
                    <a:pt x="370" y="375"/>
                  </a:cubicBezTo>
                  <a:lnTo>
                    <a:pt x="370" y="375"/>
                  </a:lnTo>
                  <a:cubicBezTo>
                    <a:pt x="367" y="372"/>
                    <a:pt x="365" y="369"/>
                    <a:pt x="363" y="366"/>
                  </a:cubicBezTo>
                  <a:lnTo>
                    <a:pt x="363" y="366"/>
                  </a:lnTo>
                  <a:cubicBezTo>
                    <a:pt x="362" y="365"/>
                    <a:pt x="362" y="364"/>
                    <a:pt x="361" y="363"/>
                  </a:cubicBezTo>
                  <a:close/>
                  <a:moveTo>
                    <a:pt x="369" y="375"/>
                  </a:moveTo>
                  <a:cubicBezTo>
                    <a:pt x="369" y="377"/>
                    <a:pt x="370" y="379"/>
                    <a:pt x="372" y="381"/>
                  </a:cubicBezTo>
                  <a:cubicBezTo>
                    <a:pt x="371" y="379"/>
                    <a:pt x="370" y="378"/>
                    <a:pt x="370" y="377"/>
                  </a:cubicBezTo>
                  <a:lnTo>
                    <a:pt x="370" y="377"/>
                  </a:lnTo>
                  <a:cubicBezTo>
                    <a:pt x="371" y="378"/>
                    <a:pt x="371" y="379"/>
                    <a:pt x="372" y="380"/>
                  </a:cubicBezTo>
                  <a:lnTo>
                    <a:pt x="372" y="380"/>
                  </a:lnTo>
                  <a:cubicBezTo>
                    <a:pt x="371" y="379"/>
                    <a:pt x="370" y="378"/>
                    <a:pt x="369" y="376"/>
                  </a:cubicBezTo>
                  <a:lnTo>
                    <a:pt x="369" y="376"/>
                  </a:lnTo>
                  <a:cubicBezTo>
                    <a:pt x="369" y="377"/>
                    <a:pt x="370" y="377"/>
                    <a:pt x="370" y="377"/>
                  </a:cubicBezTo>
                  <a:lnTo>
                    <a:pt x="370" y="377"/>
                  </a:lnTo>
                  <a:cubicBezTo>
                    <a:pt x="369" y="377"/>
                    <a:pt x="369" y="376"/>
                    <a:pt x="369" y="375"/>
                  </a:cubicBezTo>
                  <a:close/>
                  <a:moveTo>
                    <a:pt x="376" y="388"/>
                  </a:moveTo>
                  <a:lnTo>
                    <a:pt x="376" y="388"/>
                  </a:lnTo>
                  <a:cubicBezTo>
                    <a:pt x="379" y="391"/>
                    <a:pt x="381" y="394"/>
                    <a:pt x="383" y="397"/>
                  </a:cubicBezTo>
                  <a:lnTo>
                    <a:pt x="383" y="397"/>
                  </a:lnTo>
                  <a:lnTo>
                    <a:pt x="381" y="393"/>
                  </a:lnTo>
                  <a:lnTo>
                    <a:pt x="376" y="388"/>
                  </a:lnTo>
                  <a:close/>
                  <a:moveTo>
                    <a:pt x="398" y="416"/>
                  </a:moveTo>
                  <a:lnTo>
                    <a:pt x="398" y="416"/>
                  </a:lnTo>
                  <a:cubicBezTo>
                    <a:pt x="398" y="416"/>
                    <a:pt x="398" y="416"/>
                    <a:pt x="398" y="416"/>
                  </a:cubicBezTo>
                  <a:lnTo>
                    <a:pt x="398" y="416"/>
                  </a:lnTo>
                  <a:cubicBezTo>
                    <a:pt x="398" y="416"/>
                    <a:pt x="398" y="416"/>
                    <a:pt x="398" y="416"/>
                  </a:cubicBezTo>
                  <a:close/>
                  <a:moveTo>
                    <a:pt x="398" y="416"/>
                  </a:moveTo>
                  <a:cubicBezTo>
                    <a:pt x="399" y="416"/>
                    <a:pt x="399" y="417"/>
                    <a:pt x="399" y="417"/>
                  </a:cubicBezTo>
                  <a:lnTo>
                    <a:pt x="399" y="417"/>
                  </a:lnTo>
                  <a:cubicBezTo>
                    <a:pt x="399" y="417"/>
                    <a:pt x="399" y="417"/>
                    <a:pt x="399" y="417"/>
                  </a:cubicBezTo>
                  <a:lnTo>
                    <a:pt x="399" y="417"/>
                  </a:lnTo>
                  <a:cubicBezTo>
                    <a:pt x="399" y="417"/>
                    <a:pt x="399" y="416"/>
                    <a:pt x="398" y="416"/>
                  </a:cubicBezTo>
                  <a:close/>
                  <a:moveTo>
                    <a:pt x="433" y="425"/>
                  </a:moveTo>
                  <a:lnTo>
                    <a:pt x="433" y="425"/>
                  </a:lnTo>
                  <a:lnTo>
                    <a:pt x="433" y="425"/>
                  </a:lnTo>
                  <a:close/>
                  <a:moveTo>
                    <a:pt x="407" y="425"/>
                  </a:moveTo>
                  <a:lnTo>
                    <a:pt x="407" y="425"/>
                  </a:lnTo>
                  <a:cubicBezTo>
                    <a:pt x="407" y="425"/>
                    <a:pt x="407" y="425"/>
                    <a:pt x="407" y="425"/>
                  </a:cubicBezTo>
                  <a:lnTo>
                    <a:pt x="407" y="425"/>
                  </a:lnTo>
                  <a:cubicBezTo>
                    <a:pt x="407" y="425"/>
                    <a:pt x="407" y="425"/>
                    <a:pt x="407" y="425"/>
                  </a:cubicBezTo>
                  <a:close/>
                  <a:moveTo>
                    <a:pt x="433" y="425"/>
                  </a:moveTo>
                  <a:lnTo>
                    <a:pt x="433" y="425"/>
                  </a:lnTo>
                  <a:lnTo>
                    <a:pt x="433" y="425"/>
                  </a:lnTo>
                  <a:close/>
                  <a:moveTo>
                    <a:pt x="407" y="425"/>
                  </a:moveTo>
                  <a:cubicBezTo>
                    <a:pt x="407" y="425"/>
                    <a:pt x="407" y="425"/>
                    <a:pt x="407" y="425"/>
                  </a:cubicBezTo>
                  <a:lnTo>
                    <a:pt x="407" y="425"/>
                  </a:lnTo>
                  <a:cubicBezTo>
                    <a:pt x="407" y="425"/>
                    <a:pt x="407" y="425"/>
                    <a:pt x="407" y="425"/>
                  </a:cubicBezTo>
                  <a:close/>
                  <a:moveTo>
                    <a:pt x="433" y="425"/>
                  </a:moveTo>
                  <a:lnTo>
                    <a:pt x="433" y="425"/>
                  </a:lnTo>
                  <a:lnTo>
                    <a:pt x="433" y="425"/>
                  </a:lnTo>
                  <a:close/>
                  <a:moveTo>
                    <a:pt x="405" y="424"/>
                  </a:moveTo>
                  <a:lnTo>
                    <a:pt x="405" y="424"/>
                  </a:lnTo>
                  <a:cubicBezTo>
                    <a:pt x="406" y="424"/>
                    <a:pt x="406" y="425"/>
                    <a:pt x="406" y="425"/>
                  </a:cubicBezTo>
                  <a:lnTo>
                    <a:pt x="406" y="425"/>
                  </a:lnTo>
                  <a:cubicBezTo>
                    <a:pt x="406" y="425"/>
                    <a:pt x="406" y="425"/>
                    <a:pt x="406" y="424"/>
                  </a:cubicBezTo>
                  <a:lnTo>
                    <a:pt x="406" y="424"/>
                  </a:lnTo>
                  <a:cubicBezTo>
                    <a:pt x="405" y="424"/>
                    <a:pt x="405" y="424"/>
                    <a:pt x="405" y="424"/>
                  </a:cubicBezTo>
                  <a:close/>
                  <a:moveTo>
                    <a:pt x="433" y="425"/>
                  </a:moveTo>
                  <a:lnTo>
                    <a:pt x="434" y="426"/>
                  </a:lnTo>
                  <a:lnTo>
                    <a:pt x="433" y="425"/>
                  </a:lnTo>
                  <a:close/>
                  <a:moveTo>
                    <a:pt x="434" y="426"/>
                  </a:moveTo>
                  <a:lnTo>
                    <a:pt x="435" y="426"/>
                  </a:lnTo>
                  <a:lnTo>
                    <a:pt x="434" y="426"/>
                  </a:lnTo>
                  <a:close/>
                  <a:moveTo>
                    <a:pt x="435" y="426"/>
                  </a:moveTo>
                  <a:lnTo>
                    <a:pt x="435" y="427"/>
                  </a:lnTo>
                  <a:lnTo>
                    <a:pt x="435" y="426"/>
                  </a:lnTo>
                  <a:close/>
                  <a:moveTo>
                    <a:pt x="435" y="427"/>
                  </a:moveTo>
                  <a:lnTo>
                    <a:pt x="436" y="427"/>
                  </a:lnTo>
                  <a:lnTo>
                    <a:pt x="435" y="427"/>
                  </a:lnTo>
                  <a:close/>
                  <a:moveTo>
                    <a:pt x="436" y="427"/>
                  </a:moveTo>
                  <a:lnTo>
                    <a:pt x="436" y="427"/>
                  </a:lnTo>
                  <a:lnTo>
                    <a:pt x="436" y="427"/>
                  </a:lnTo>
                  <a:close/>
                  <a:moveTo>
                    <a:pt x="436" y="427"/>
                  </a:moveTo>
                  <a:lnTo>
                    <a:pt x="436" y="428"/>
                  </a:lnTo>
                  <a:lnTo>
                    <a:pt x="436" y="427"/>
                  </a:lnTo>
                  <a:close/>
                  <a:moveTo>
                    <a:pt x="436" y="428"/>
                  </a:moveTo>
                  <a:lnTo>
                    <a:pt x="437" y="428"/>
                  </a:lnTo>
                  <a:lnTo>
                    <a:pt x="436" y="428"/>
                  </a:lnTo>
                  <a:close/>
                  <a:moveTo>
                    <a:pt x="437" y="428"/>
                  </a:moveTo>
                  <a:lnTo>
                    <a:pt x="437" y="428"/>
                  </a:lnTo>
                  <a:lnTo>
                    <a:pt x="437" y="428"/>
                  </a:lnTo>
                  <a:close/>
                  <a:moveTo>
                    <a:pt x="437" y="428"/>
                  </a:moveTo>
                  <a:lnTo>
                    <a:pt x="437" y="428"/>
                  </a:lnTo>
                  <a:lnTo>
                    <a:pt x="437" y="428"/>
                  </a:lnTo>
                  <a:close/>
                  <a:moveTo>
                    <a:pt x="437" y="428"/>
                  </a:moveTo>
                  <a:lnTo>
                    <a:pt x="437" y="428"/>
                  </a:lnTo>
                  <a:lnTo>
                    <a:pt x="437" y="428"/>
                  </a:lnTo>
                  <a:close/>
                  <a:moveTo>
                    <a:pt x="437" y="428"/>
                  </a:moveTo>
                  <a:lnTo>
                    <a:pt x="437" y="428"/>
                  </a:lnTo>
                  <a:lnTo>
                    <a:pt x="437" y="428"/>
                  </a:lnTo>
                  <a:close/>
                  <a:moveTo>
                    <a:pt x="437" y="428"/>
                  </a:moveTo>
                  <a:lnTo>
                    <a:pt x="437" y="429"/>
                  </a:lnTo>
                  <a:lnTo>
                    <a:pt x="437" y="428"/>
                  </a:lnTo>
                  <a:close/>
                  <a:moveTo>
                    <a:pt x="437" y="429"/>
                  </a:moveTo>
                  <a:lnTo>
                    <a:pt x="437" y="429"/>
                  </a:lnTo>
                  <a:lnTo>
                    <a:pt x="437" y="429"/>
                  </a:lnTo>
                  <a:close/>
                  <a:moveTo>
                    <a:pt x="437" y="429"/>
                  </a:moveTo>
                  <a:lnTo>
                    <a:pt x="438" y="429"/>
                  </a:lnTo>
                  <a:lnTo>
                    <a:pt x="437" y="429"/>
                  </a:lnTo>
                  <a:close/>
                  <a:moveTo>
                    <a:pt x="438" y="429"/>
                  </a:moveTo>
                  <a:lnTo>
                    <a:pt x="438" y="430"/>
                  </a:lnTo>
                  <a:lnTo>
                    <a:pt x="438" y="429"/>
                  </a:lnTo>
                  <a:close/>
                  <a:moveTo>
                    <a:pt x="438" y="430"/>
                  </a:moveTo>
                  <a:lnTo>
                    <a:pt x="438" y="430"/>
                  </a:lnTo>
                  <a:lnTo>
                    <a:pt x="438" y="430"/>
                  </a:lnTo>
                  <a:close/>
                  <a:moveTo>
                    <a:pt x="438" y="430"/>
                  </a:moveTo>
                  <a:lnTo>
                    <a:pt x="438" y="430"/>
                  </a:lnTo>
                  <a:lnTo>
                    <a:pt x="438" y="430"/>
                  </a:lnTo>
                  <a:close/>
                  <a:moveTo>
                    <a:pt x="403" y="420"/>
                  </a:moveTo>
                  <a:lnTo>
                    <a:pt x="403" y="420"/>
                  </a:lnTo>
                  <a:cubicBezTo>
                    <a:pt x="405" y="423"/>
                    <a:pt x="407" y="425"/>
                    <a:pt x="409" y="428"/>
                  </a:cubicBezTo>
                  <a:lnTo>
                    <a:pt x="409" y="428"/>
                  </a:lnTo>
                  <a:cubicBezTo>
                    <a:pt x="408" y="427"/>
                    <a:pt x="408" y="426"/>
                    <a:pt x="407" y="425"/>
                  </a:cubicBezTo>
                  <a:lnTo>
                    <a:pt x="407" y="425"/>
                  </a:lnTo>
                  <a:cubicBezTo>
                    <a:pt x="408" y="426"/>
                    <a:pt x="408" y="427"/>
                    <a:pt x="409" y="428"/>
                  </a:cubicBezTo>
                  <a:lnTo>
                    <a:pt x="409" y="428"/>
                  </a:lnTo>
                  <a:cubicBezTo>
                    <a:pt x="409" y="428"/>
                    <a:pt x="409" y="428"/>
                    <a:pt x="409" y="428"/>
                  </a:cubicBezTo>
                  <a:lnTo>
                    <a:pt x="409" y="428"/>
                  </a:lnTo>
                  <a:cubicBezTo>
                    <a:pt x="410" y="429"/>
                    <a:pt x="410" y="430"/>
                    <a:pt x="411" y="431"/>
                  </a:cubicBezTo>
                  <a:lnTo>
                    <a:pt x="411" y="431"/>
                  </a:lnTo>
                  <a:cubicBezTo>
                    <a:pt x="410" y="429"/>
                    <a:pt x="408" y="427"/>
                    <a:pt x="407" y="426"/>
                  </a:cubicBezTo>
                  <a:lnTo>
                    <a:pt x="407" y="426"/>
                  </a:lnTo>
                  <a:cubicBezTo>
                    <a:pt x="406" y="424"/>
                    <a:pt x="404" y="422"/>
                    <a:pt x="403" y="420"/>
                  </a:cubicBezTo>
                  <a:close/>
                  <a:moveTo>
                    <a:pt x="438" y="430"/>
                  </a:moveTo>
                  <a:lnTo>
                    <a:pt x="440" y="431"/>
                  </a:lnTo>
                  <a:lnTo>
                    <a:pt x="438" y="430"/>
                  </a:lnTo>
                  <a:close/>
                  <a:moveTo>
                    <a:pt x="409" y="428"/>
                  </a:moveTo>
                  <a:cubicBezTo>
                    <a:pt x="410" y="429"/>
                    <a:pt x="410" y="429"/>
                    <a:pt x="410" y="429"/>
                  </a:cubicBezTo>
                  <a:lnTo>
                    <a:pt x="410" y="429"/>
                  </a:lnTo>
                  <a:cubicBezTo>
                    <a:pt x="411" y="430"/>
                    <a:pt x="412" y="432"/>
                    <a:pt x="412" y="433"/>
                  </a:cubicBezTo>
                  <a:lnTo>
                    <a:pt x="412" y="433"/>
                  </a:lnTo>
                  <a:cubicBezTo>
                    <a:pt x="412" y="432"/>
                    <a:pt x="412" y="432"/>
                    <a:pt x="411" y="431"/>
                  </a:cubicBezTo>
                  <a:lnTo>
                    <a:pt x="411" y="431"/>
                  </a:lnTo>
                  <a:cubicBezTo>
                    <a:pt x="411" y="430"/>
                    <a:pt x="410" y="429"/>
                    <a:pt x="409" y="428"/>
                  </a:cubicBezTo>
                  <a:close/>
                  <a:moveTo>
                    <a:pt x="440" y="431"/>
                  </a:moveTo>
                  <a:lnTo>
                    <a:pt x="444" y="435"/>
                  </a:lnTo>
                  <a:lnTo>
                    <a:pt x="442" y="434"/>
                  </a:lnTo>
                  <a:lnTo>
                    <a:pt x="440" y="431"/>
                  </a:lnTo>
                  <a:close/>
                  <a:moveTo>
                    <a:pt x="444" y="435"/>
                  </a:moveTo>
                  <a:lnTo>
                    <a:pt x="444" y="436"/>
                  </a:lnTo>
                  <a:lnTo>
                    <a:pt x="444" y="435"/>
                  </a:lnTo>
                  <a:close/>
                  <a:moveTo>
                    <a:pt x="408" y="427"/>
                  </a:moveTo>
                  <a:cubicBezTo>
                    <a:pt x="410" y="430"/>
                    <a:pt x="412" y="433"/>
                    <a:pt x="414" y="436"/>
                  </a:cubicBezTo>
                  <a:lnTo>
                    <a:pt x="414" y="436"/>
                  </a:lnTo>
                  <a:cubicBezTo>
                    <a:pt x="415" y="436"/>
                    <a:pt x="415" y="437"/>
                    <a:pt x="415" y="437"/>
                  </a:cubicBezTo>
                  <a:lnTo>
                    <a:pt x="415" y="437"/>
                  </a:lnTo>
                  <a:lnTo>
                    <a:pt x="412" y="433"/>
                  </a:lnTo>
                  <a:lnTo>
                    <a:pt x="412" y="433"/>
                  </a:lnTo>
                  <a:cubicBezTo>
                    <a:pt x="413" y="434"/>
                    <a:pt x="414" y="436"/>
                    <a:pt x="415" y="437"/>
                  </a:cubicBezTo>
                  <a:lnTo>
                    <a:pt x="415" y="437"/>
                  </a:lnTo>
                  <a:cubicBezTo>
                    <a:pt x="413" y="434"/>
                    <a:pt x="410" y="431"/>
                    <a:pt x="408" y="428"/>
                  </a:cubicBezTo>
                  <a:lnTo>
                    <a:pt x="408" y="428"/>
                  </a:lnTo>
                  <a:lnTo>
                    <a:pt x="412" y="433"/>
                  </a:lnTo>
                  <a:lnTo>
                    <a:pt x="412" y="433"/>
                  </a:lnTo>
                  <a:cubicBezTo>
                    <a:pt x="411" y="431"/>
                    <a:pt x="409" y="429"/>
                    <a:pt x="408" y="427"/>
                  </a:cubicBezTo>
                  <a:close/>
                  <a:moveTo>
                    <a:pt x="444" y="436"/>
                  </a:moveTo>
                  <a:lnTo>
                    <a:pt x="446" y="437"/>
                  </a:lnTo>
                  <a:lnTo>
                    <a:pt x="444" y="436"/>
                  </a:lnTo>
                  <a:close/>
                  <a:moveTo>
                    <a:pt x="446" y="437"/>
                  </a:moveTo>
                  <a:lnTo>
                    <a:pt x="446" y="437"/>
                  </a:lnTo>
                  <a:lnTo>
                    <a:pt x="446" y="437"/>
                  </a:lnTo>
                  <a:close/>
                  <a:moveTo>
                    <a:pt x="446" y="437"/>
                  </a:moveTo>
                  <a:lnTo>
                    <a:pt x="447" y="438"/>
                  </a:lnTo>
                  <a:lnTo>
                    <a:pt x="446" y="437"/>
                  </a:lnTo>
                  <a:close/>
                  <a:moveTo>
                    <a:pt x="447" y="438"/>
                  </a:moveTo>
                  <a:lnTo>
                    <a:pt x="447" y="438"/>
                  </a:lnTo>
                  <a:lnTo>
                    <a:pt x="447" y="438"/>
                  </a:lnTo>
                  <a:close/>
                  <a:moveTo>
                    <a:pt x="447" y="438"/>
                  </a:moveTo>
                  <a:lnTo>
                    <a:pt x="447" y="438"/>
                  </a:lnTo>
                  <a:lnTo>
                    <a:pt x="447" y="438"/>
                  </a:lnTo>
                  <a:close/>
                  <a:moveTo>
                    <a:pt x="447" y="438"/>
                  </a:moveTo>
                  <a:lnTo>
                    <a:pt x="447" y="438"/>
                  </a:lnTo>
                  <a:lnTo>
                    <a:pt x="447" y="438"/>
                  </a:lnTo>
                  <a:close/>
                  <a:moveTo>
                    <a:pt x="447" y="438"/>
                  </a:moveTo>
                  <a:lnTo>
                    <a:pt x="447" y="438"/>
                  </a:lnTo>
                  <a:lnTo>
                    <a:pt x="447" y="438"/>
                  </a:lnTo>
                  <a:close/>
                  <a:moveTo>
                    <a:pt x="417" y="438"/>
                  </a:moveTo>
                  <a:cubicBezTo>
                    <a:pt x="417" y="438"/>
                    <a:pt x="417" y="438"/>
                    <a:pt x="417" y="438"/>
                  </a:cubicBezTo>
                  <a:lnTo>
                    <a:pt x="417" y="438"/>
                  </a:lnTo>
                  <a:cubicBezTo>
                    <a:pt x="417" y="438"/>
                    <a:pt x="418" y="439"/>
                    <a:pt x="418" y="439"/>
                  </a:cubicBezTo>
                  <a:lnTo>
                    <a:pt x="418" y="439"/>
                  </a:lnTo>
                  <a:lnTo>
                    <a:pt x="417" y="438"/>
                  </a:lnTo>
                  <a:close/>
                  <a:moveTo>
                    <a:pt x="447" y="438"/>
                  </a:moveTo>
                  <a:lnTo>
                    <a:pt x="447" y="439"/>
                  </a:lnTo>
                  <a:lnTo>
                    <a:pt x="447" y="438"/>
                  </a:lnTo>
                  <a:close/>
                  <a:moveTo>
                    <a:pt x="447" y="439"/>
                  </a:moveTo>
                  <a:lnTo>
                    <a:pt x="447" y="439"/>
                  </a:lnTo>
                  <a:lnTo>
                    <a:pt x="447" y="439"/>
                  </a:lnTo>
                  <a:close/>
                  <a:moveTo>
                    <a:pt x="447" y="439"/>
                  </a:moveTo>
                  <a:lnTo>
                    <a:pt x="448" y="439"/>
                  </a:lnTo>
                  <a:lnTo>
                    <a:pt x="447" y="439"/>
                  </a:lnTo>
                  <a:close/>
                  <a:moveTo>
                    <a:pt x="448" y="439"/>
                  </a:moveTo>
                  <a:lnTo>
                    <a:pt x="448" y="439"/>
                  </a:lnTo>
                  <a:lnTo>
                    <a:pt x="448" y="439"/>
                  </a:lnTo>
                  <a:close/>
                  <a:moveTo>
                    <a:pt x="448" y="439"/>
                  </a:moveTo>
                  <a:lnTo>
                    <a:pt x="448" y="439"/>
                  </a:lnTo>
                  <a:lnTo>
                    <a:pt x="448" y="439"/>
                  </a:lnTo>
                  <a:close/>
                  <a:moveTo>
                    <a:pt x="448" y="439"/>
                  </a:moveTo>
                  <a:lnTo>
                    <a:pt x="448" y="439"/>
                  </a:lnTo>
                  <a:lnTo>
                    <a:pt x="448" y="439"/>
                  </a:lnTo>
                  <a:close/>
                  <a:moveTo>
                    <a:pt x="448" y="439"/>
                  </a:moveTo>
                  <a:lnTo>
                    <a:pt x="448" y="439"/>
                  </a:lnTo>
                  <a:lnTo>
                    <a:pt x="448" y="439"/>
                  </a:lnTo>
                  <a:close/>
                  <a:moveTo>
                    <a:pt x="448" y="439"/>
                  </a:moveTo>
                  <a:lnTo>
                    <a:pt x="449" y="440"/>
                  </a:lnTo>
                  <a:lnTo>
                    <a:pt x="448" y="439"/>
                  </a:lnTo>
                  <a:close/>
                  <a:moveTo>
                    <a:pt x="449" y="440"/>
                  </a:moveTo>
                  <a:lnTo>
                    <a:pt x="449" y="440"/>
                  </a:lnTo>
                  <a:lnTo>
                    <a:pt x="449" y="440"/>
                  </a:lnTo>
                  <a:close/>
                  <a:moveTo>
                    <a:pt x="449" y="440"/>
                  </a:moveTo>
                  <a:lnTo>
                    <a:pt x="449" y="440"/>
                  </a:lnTo>
                  <a:lnTo>
                    <a:pt x="449" y="440"/>
                  </a:lnTo>
                  <a:close/>
                  <a:moveTo>
                    <a:pt x="449" y="440"/>
                  </a:moveTo>
                  <a:lnTo>
                    <a:pt x="449" y="440"/>
                  </a:lnTo>
                  <a:lnTo>
                    <a:pt x="449" y="440"/>
                  </a:lnTo>
                  <a:close/>
                  <a:moveTo>
                    <a:pt x="449" y="440"/>
                  </a:moveTo>
                  <a:lnTo>
                    <a:pt x="449" y="440"/>
                  </a:lnTo>
                  <a:lnTo>
                    <a:pt x="449" y="440"/>
                  </a:lnTo>
                  <a:close/>
                  <a:moveTo>
                    <a:pt x="449" y="440"/>
                  </a:moveTo>
                  <a:lnTo>
                    <a:pt x="449" y="440"/>
                  </a:lnTo>
                  <a:lnTo>
                    <a:pt x="449" y="440"/>
                  </a:lnTo>
                  <a:close/>
                  <a:moveTo>
                    <a:pt x="398" y="416"/>
                  </a:moveTo>
                  <a:cubicBezTo>
                    <a:pt x="398" y="416"/>
                    <a:pt x="401" y="420"/>
                    <a:pt x="407" y="427"/>
                  </a:cubicBezTo>
                  <a:lnTo>
                    <a:pt x="407" y="427"/>
                  </a:lnTo>
                  <a:cubicBezTo>
                    <a:pt x="407" y="427"/>
                    <a:pt x="406" y="427"/>
                    <a:pt x="406" y="426"/>
                  </a:cubicBezTo>
                  <a:lnTo>
                    <a:pt x="406" y="426"/>
                  </a:lnTo>
                  <a:cubicBezTo>
                    <a:pt x="410" y="431"/>
                    <a:pt x="414" y="436"/>
                    <a:pt x="418" y="442"/>
                  </a:cubicBezTo>
                  <a:lnTo>
                    <a:pt x="418" y="442"/>
                  </a:lnTo>
                  <a:cubicBezTo>
                    <a:pt x="414" y="436"/>
                    <a:pt x="410" y="431"/>
                    <a:pt x="407" y="427"/>
                  </a:cubicBezTo>
                  <a:lnTo>
                    <a:pt x="407" y="427"/>
                  </a:lnTo>
                  <a:cubicBezTo>
                    <a:pt x="407" y="427"/>
                    <a:pt x="407" y="428"/>
                    <a:pt x="407" y="428"/>
                  </a:cubicBezTo>
                  <a:lnTo>
                    <a:pt x="407" y="428"/>
                  </a:lnTo>
                  <a:cubicBezTo>
                    <a:pt x="404" y="425"/>
                    <a:pt x="402" y="422"/>
                    <a:pt x="400" y="418"/>
                  </a:cubicBezTo>
                  <a:lnTo>
                    <a:pt x="400" y="418"/>
                  </a:lnTo>
                  <a:cubicBezTo>
                    <a:pt x="399" y="418"/>
                    <a:pt x="399" y="417"/>
                    <a:pt x="398" y="416"/>
                  </a:cubicBezTo>
                  <a:lnTo>
                    <a:pt x="398" y="416"/>
                  </a:lnTo>
                  <a:cubicBezTo>
                    <a:pt x="398" y="416"/>
                    <a:pt x="398" y="416"/>
                    <a:pt x="398" y="416"/>
                  </a:cubicBezTo>
                  <a:close/>
                  <a:moveTo>
                    <a:pt x="449" y="440"/>
                  </a:moveTo>
                  <a:lnTo>
                    <a:pt x="450" y="442"/>
                  </a:lnTo>
                  <a:lnTo>
                    <a:pt x="449" y="440"/>
                  </a:lnTo>
                  <a:close/>
                  <a:moveTo>
                    <a:pt x="398" y="407"/>
                  </a:moveTo>
                  <a:cubicBezTo>
                    <a:pt x="400" y="411"/>
                    <a:pt x="405" y="418"/>
                    <a:pt x="411" y="428"/>
                  </a:cubicBezTo>
                  <a:lnTo>
                    <a:pt x="411" y="428"/>
                  </a:lnTo>
                  <a:cubicBezTo>
                    <a:pt x="407" y="422"/>
                    <a:pt x="402" y="417"/>
                    <a:pt x="398" y="411"/>
                  </a:cubicBezTo>
                  <a:lnTo>
                    <a:pt x="398" y="411"/>
                  </a:lnTo>
                  <a:cubicBezTo>
                    <a:pt x="404" y="419"/>
                    <a:pt x="410" y="427"/>
                    <a:pt x="416" y="435"/>
                  </a:cubicBezTo>
                  <a:lnTo>
                    <a:pt x="416" y="435"/>
                  </a:lnTo>
                  <a:cubicBezTo>
                    <a:pt x="414" y="433"/>
                    <a:pt x="413" y="430"/>
                    <a:pt x="411" y="428"/>
                  </a:cubicBezTo>
                  <a:lnTo>
                    <a:pt x="411" y="428"/>
                  </a:lnTo>
                  <a:cubicBezTo>
                    <a:pt x="415" y="432"/>
                    <a:pt x="418" y="437"/>
                    <a:pt x="422" y="442"/>
                  </a:cubicBezTo>
                  <a:lnTo>
                    <a:pt x="422" y="442"/>
                  </a:lnTo>
                  <a:cubicBezTo>
                    <a:pt x="412" y="427"/>
                    <a:pt x="403" y="414"/>
                    <a:pt x="398" y="407"/>
                  </a:cubicBezTo>
                  <a:close/>
                  <a:moveTo>
                    <a:pt x="450" y="442"/>
                  </a:moveTo>
                  <a:lnTo>
                    <a:pt x="450" y="442"/>
                  </a:lnTo>
                  <a:lnTo>
                    <a:pt x="450" y="442"/>
                  </a:lnTo>
                  <a:close/>
                  <a:moveTo>
                    <a:pt x="450" y="442"/>
                  </a:moveTo>
                  <a:lnTo>
                    <a:pt x="450" y="442"/>
                  </a:lnTo>
                  <a:lnTo>
                    <a:pt x="450" y="442"/>
                  </a:lnTo>
                  <a:close/>
                  <a:moveTo>
                    <a:pt x="450" y="442"/>
                  </a:moveTo>
                  <a:lnTo>
                    <a:pt x="450" y="442"/>
                  </a:lnTo>
                  <a:lnTo>
                    <a:pt x="450" y="442"/>
                  </a:lnTo>
                  <a:close/>
                  <a:moveTo>
                    <a:pt x="442" y="442"/>
                  </a:moveTo>
                  <a:lnTo>
                    <a:pt x="442" y="442"/>
                  </a:lnTo>
                  <a:lnTo>
                    <a:pt x="442" y="442"/>
                  </a:lnTo>
                  <a:close/>
                  <a:moveTo>
                    <a:pt x="442" y="442"/>
                  </a:moveTo>
                  <a:lnTo>
                    <a:pt x="442" y="442"/>
                  </a:lnTo>
                  <a:lnTo>
                    <a:pt x="442" y="442"/>
                  </a:lnTo>
                  <a:close/>
                  <a:moveTo>
                    <a:pt x="442" y="442"/>
                  </a:moveTo>
                  <a:lnTo>
                    <a:pt x="442" y="442"/>
                  </a:lnTo>
                  <a:lnTo>
                    <a:pt x="442" y="442"/>
                  </a:lnTo>
                  <a:close/>
                  <a:moveTo>
                    <a:pt x="451" y="442"/>
                  </a:moveTo>
                  <a:lnTo>
                    <a:pt x="451" y="442"/>
                  </a:lnTo>
                  <a:lnTo>
                    <a:pt x="451" y="442"/>
                  </a:lnTo>
                  <a:lnTo>
                    <a:pt x="451" y="442"/>
                  </a:lnTo>
                  <a:close/>
                  <a:moveTo>
                    <a:pt x="442" y="442"/>
                  </a:moveTo>
                  <a:lnTo>
                    <a:pt x="442" y="442"/>
                  </a:lnTo>
                  <a:lnTo>
                    <a:pt x="442" y="442"/>
                  </a:lnTo>
                  <a:close/>
                  <a:moveTo>
                    <a:pt x="356" y="358"/>
                  </a:moveTo>
                  <a:cubicBezTo>
                    <a:pt x="360" y="364"/>
                    <a:pt x="364" y="370"/>
                    <a:pt x="369" y="375"/>
                  </a:cubicBezTo>
                  <a:lnTo>
                    <a:pt x="369" y="375"/>
                  </a:lnTo>
                  <a:cubicBezTo>
                    <a:pt x="368" y="375"/>
                    <a:pt x="368" y="375"/>
                    <a:pt x="368" y="374"/>
                  </a:cubicBezTo>
                  <a:lnTo>
                    <a:pt x="368" y="374"/>
                  </a:lnTo>
                  <a:cubicBezTo>
                    <a:pt x="368" y="375"/>
                    <a:pt x="369" y="376"/>
                    <a:pt x="369" y="376"/>
                  </a:cubicBezTo>
                  <a:lnTo>
                    <a:pt x="369" y="376"/>
                  </a:lnTo>
                  <a:cubicBezTo>
                    <a:pt x="368" y="374"/>
                    <a:pt x="366" y="372"/>
                    <a:pt x="365" y="369"/>
                  </a:cubicBezTo>
                  <a:lnTo>
                    <a:pt x="365" y="369"/>
                  </a:lnTo>
                  <a:cubicBezTo>
                    <a:pt x="366" y="371"/>
                    <a:pt x="367" y="372"/>
                    <a:pt x="368" y="374"/>
                  </a:cubicBezTo>
                  <a:lnTo>
                    <a:pt x="368" y="374"/>
                  </a:lnTo>
                  <a:cubicBezTo>
                    <a:pt x="365" y="370"/>
                    <a:pt x="362" y="366"/>
                    <a:pt x="359" y="362"/>
                  </a:cubicBezTo>
                  <a:lnTo>
                    <a:pt x="359" y="362"/>
                  </a:lnTo>
                  <a:cubicBezTo>
                    <a:pt x="361" y="364"/>
                    <a:pt x="363" y="366"/>
                    <a:pt x="364" y="368"/>
                  </a:cubicBezTo>
                  <a:lnTo>
                    <a:pt x="364" y="368"/>
                  </a:lnTo>
                  <a:cubicBezTo>
                    <a:pt x="364" y="369"/>
                    <a:pt x="365" y="369"/>
                    <a:pt x="365" y="369"/>
                  </a:cubicBezTo>
                  <a:lnTo>
                    <a:pt x="365" y="369"/>
                  </a:lnTo>
                  <a:cubicBezTo>
                    <a:pt x="365" y="369"/>
                    <a:pt x="365" y="369"/>
                    <a:pt x="365" y="369"/>
                  </a:cubicBezTo>
                  <a:lnTo>
                    <a:pt x="365" y="369"/>
                  </a:lnTo>
                  <a:cubicBezTo>
                    <a:pt x="367" y="372"/>
                    <a:pt x="369" y="375"/>
                    <a:pt x="372" y="378"/>
                  </a:cubicBezTo>
                  <a:lnTo>
                    <a:pt x="372" y="378"/>
                  </a:lnTo>
                  <a:cubicBezTo>
                    <a:pt x="372" y="379"/>
                    <a:pt x="372" y="379"/>
                    <a:pt x="373" y="380"/>
                  </a:cubicBezTo>
                  <a:lnTo>
                    <a:pt x="373" y="380"/>
                  </a:lnTo>
                  <a:lnTo>
                    <a:pt x="377" y="387"/>
                  </a:lnTo>
                  <a:lnTo>
                    <a:pt x="377" y="387"/>
                  </a:lnTo>
                  <a:cubicBezTo>
                    <a:pt x="376" y="385"/>
                    <a:pt x="374" y="383"/>
                    <a:pt x="372" y="380"/>
                  </a:cubicBezTo>
                  <a:lnTo>
                    <a:pt x="372" y="380"/>
                  </a:lnTo>
                  <a:cubicBezTo>
                    <a:pt x="374" y="383"/>
                    <a:pt x="376" y="385"/>
                    <a:pt x="378" y="388"/>
                  </a:cubicBezTo>
                  <a:lnTo>
                    <a:pt x="378" y="388"/>
                  </a:lnTo>
                  <a:lnTo>
                    <a:pt x="377" y="387"/>
                  </a:lnTo>
                  <a:lnTo>
                    <a:pt x="377" y="387"/>
                  </a:lnTo>
                  <a:cubicBezTo>
                    <a:pt x="380" y="390"/>
                    <a:pt x="382" y="393"/>
                    <a:pt x="385" y="397"/>
                  </a:cubicBezTo>
                  <a:lnTo>
                    <a:pt x="385" y="397"/>
                  </a:lnTo>
                  <a:cubicBezTo>
                    <a:pt x="384" y="397"/>
                    <a:pt x="384" y="396"/>
                    <a:pt x="384" y="396"/>
                  </a:cubicBezTo>
                  <a:lnTo>
                    <a:pt x="384" y="396"/>
                  </a:lnTo>
                  <a:cubicBezTo>
                    <a:pt x="384" y="397"/>
                    <a:pt x="385" y="397"/>
                    <a:pt x="385" y="397"/>
                  </a:cubicBezTo>
                  <a:lnTo>
                    <a:pt x="385" y="397"/>
                  </a:lnTo>
                  <a:cubicBezTo>
                    <a:pt x="385" y="397"/>
                    <a:pt x="385" y="397"/>
                    <a:pt x="385" y="397"/>
                  </a:cubicBezTo>
                  <a:lnTo>
                    <a:pt x="385" y="397"/>
                  </a:lnTo>
                  <a:cubicBezTo>
                    <a:pt x="385" y="397"/>
                    <a:pt x="385" y="397"/>
                    <a:pt x="385" y="398"/>
                  </a:cubicBezTo>
                  <a:lnTo>
                    <a:pt x="385" y="398"/>
                  </a:lnTo>
                  <a:cubicBezTo>
                    <a:pt x="383" y="394"/>
                    <a:pt x="380" y="391"/>
                    <a:pt x="378" y="388"/>
                  </a:cubicBezTo>
                  <a:lnTo>
                    <a:pt x="378" y="388"/>
                  </a:lnTo>
                  <a:lnTo>
                    <a:pt x="381" y="393"/>
                  </a:lnTo>
                  <a:lnTo>
                    <a:pt x="390" y="405"/>
                  </a:lnTo>
                  <a:lnTo>
                    <a:pt x="390" y="405"/>
                  </a:lnTo>
                  <a:cubicBezTo>
                    <a:pt x="388" y="403"/>
                    <a:pt x="387" y="400"/>
                    <a:pt x="385" y="398"/>
                  </a:cubicBezTo>
                  <a:lnTo>
                    <a:pt x="385" y="398"/>
                  </a:lnTo>
                  <a:cubicBezTo>
                    <a:pt x="385" y="398"/>
                    <a:pt x="386" y="398"/>
                    <a:pt x="386" y="399"/>
                  </a:cubicBezTo>
                  <a:lnTo>
                    <a:pt x="386" y="399"/>
                  </a:lnTo>
                  <a:cubicBezTo>
                    <a:pt x="388" y="402"/>
                    <a:pt x="390" y="405"/>
                    <a:pt x="392" y="408"/>
                  </a:cubicBezTo>
                  <a:lnTo>
                    <a:pt x="392" y="408"/>
                  </a:lnTo>
                  <a:lnTo>
                    <a:pt x="390" y="405"/>
                  </a:lnTo>
                  <a:lnTo>
                    <a:pt x="390" y="405"/>
                  </a:lnTo>
                  <a:cubicBezTo>
                    <a:pt x="392" y="407"/>
                    <a:pt x="393" y="409"/>
                    <a:pt x="394" y="411"/>
                  </a:cubicBezTo>
                  <a:lnTo>
                    <a:pt x="394" y="411"/>
                  </a:lnTo>
                  <a:cubicBezTo>
                    <a:pt x="396" y="413"/>
                    <a:pt x="397" y="415"/>
                    <a:pt x="398" y="416"/>
                  </a:cubicBezTo>
                  <a:lnTo>
                    <a:pt x="398" y="416"/>
                  </a:lnTo>
                  <a:cubicBezTo>
                    <a:pt x="398" y="416"/>
                    <a:pt x="398" y="416"/>
                    <a:pt x="398" y="416"/>
                  </a:cubicBezTo>
                  <a:lnTo>
                    <a:pt x="398" y="416"/>
                  </a:lnTo>
                  <a:cubicBezTo>
                    <a:pt x="398" y="416"/>
                    <a:pt x="398" y="416"/>
                    <a:pt x="398" y="416"/>
                  </a:cubicBezTo>
                  <a:lnTo>
                    <a:pt x="398" y="416"/>
                  </a:lnTo>
                  <a:cubicBezTo>
                    <a:pt x="398" y="416"/>
                    <a:pt x="398" y="416"/>
                    <a:pt x="398" y="416"/>
                  </a:cubicBezTo>
                  <a:lnTo>
                    <a:pt x="398" y="416"/>
                  </a:lnTo>
                  <a:cubicBezTo>
                    <a:pt x="399" y="417"/>
                    <a:pt x="400" y="418"/>
                    <a:pt x="400" y="419"/>
                  </a:cubicBezTo>
                  <a:lnTo>
                    <a:pt x="400" y="419"/>
                  </a:lnTo>
                  <a:cubicBezTo>
                    <a:pt x="402" y="421"/>
                    <a:pt x="404" y="425"/>
                    <a:pt x="407" y="429"/>
                  </a:cubicBezTo>
                  <a:lnTo>
                    <a:pt x="407" y="429"/>
                  </a:lnTo>
                  <a:cubicBezTo>
                    <a:pt x="407" y="429"/>
                    <a:pt x="407" y="428"/>
                    <a:pt x="407" y="428"/>
                  </a:cubicBezTo>
                  <a:lnTo>
                    <a:pt x="407" y="428"/>
                  </a:lnTo>
                  <a:cubicBezTo>
                    <a:pt x="409" y="431"/>
                    <a:pt x="410" y="433"/>
                    <a:pt x="412" y="436"/>
                  </a:cubicBezTo>
                  <a:lnTo>
                    <a:pt x="412" y="436"/>
                  </a:lnTo>
                  <a:cubicBezTo>
                    <a:pt x="411" y="433"/>
                    <a:pt x="409" y="431"/>
                    <a:pt x="407" y="428"/>
                  </a:cubicBezTo>
                  <a:lnTo>
                    <a:pt x="407" y="428"/>
                  </a:lnTo>
                  <a:cubicBezTo>
                    <a:pt x="407" y="428"/>
                    <a:pt x="407" y="428"/>
                    <a:pt x="407" y="428"/>
                  </a:cubicBezTo>
                  <a:lnTo>
                    <a:pt x="407" y="428"/>
                  </a:lnTo>
                  <a:cubicBezTo>
                    <a:pt x="410" y="433"/>
                    <a:pt x="414" y="437"/>
                    <a:pt x="417" y="442"/>
                  </a:cubicBezTo>
                  <a:lnTo>
                    <a:pt x="417" y="442"/>
                  </a:lnTo>
                  <a:cubicBezTo>
                    <a:pt x="416" y="440"/>
                    <a:pt x="414" y="438"/>
                    <a:pt x="412" y="436"/>
                  </a:cubicBezTo>
                  <a:lnTo>
                    <a:pt x="412" y="436"/>
                  </a:lnTo>
                  <a:cubicBezTo>
                    <a:pt x="414" y="438"/>
                    <a:pt x="416" y="441"/>
                    <a:pt x="417" y="442"/>
                  </a:cubicBezTo>
                  <a:lnTo>
                    <a:pt x="417" y="442"/>
                  </a:lnTo>
                  <a:cubicBezTo>
                    <a:pt x="417" y="442"/>
                    <a:pt x="417" y="442"/>
                    <a:pt x="417" y="442"/>
                  </a:cubicBezTo>
                  <a:lnTo>
                    <a:pt x="417" y="442"/>
                  </a:lnTo>
                  <a:cubicBezTo>
                    <a:pt x="414" y="438"/>
                    <a:pt x="410" y="433"/>
                    <a:pt x="407" y="429"/>
                  </a:cubicBezTo>
                  <a:lnTo>
                    <a:pt x="407" y="429"/>
                  </a:lnTo>
                  <a:cubicBezTo>
                    <a:pt x="407" y="429"/>
                    <a:pt x="407" y="429"/>
                    <a:pt x="407" y="430"/>
                  </a:cubicBezTo>
                  <a:lnTo>
                    <a:pt x="407" y="430"/>
                  </a:lnTo>
                  <a:cubicBezTo>
                    <a:pt x="407" y="429"/>
                    <a:pt x="406" y="429"/>
                    <a:pt x="406" y="429"/>
                  </a:cubicBezTo>
                  <a:lnTo>
                    <a:pt x="406" y="429"/>
                  </a:lnTo>
                  <a:cubicBezTo>
                    <a:pt x="406" y="429"/>
                    <a:pt x="407" y="429"/>
                    <a:pt x="407" y="430"/>
                  </a:cubicBezTo>
                  <a:lnTo>
                    <a:pt x="407" y="430"/>
                  </a:lnTo>
                  <a:cubicBezTo>
                    <a:pt x="407" y="431"/>
                    <a:pt x="407" y="432"/>
                    <a:pt x="407" y="434"/>
                  </a:cubicBezTo>
                  <a:cubicBezTo>
                    <a:pt x="396" y="419"/>
                    <a:pt x="386" y="404"/>
                    <a:pt x="376" y="389"/>
                  </a:cubicBezTo>
                  <a:lnTo>
                    <a:pt x="376" y="389"/>
                  </a:lnTo>
                  <a:cubicBezTo>
                    <a:pt x="380" y="395"/>
                    <a:pt x="385" y="401"/>
                    <a:pt x="389" y="407"/>
                  </a:cubicBezTo>
                  <a:lnTo>
                    <a:pt x="386" y="401"/>
                  </a:lnTo>
                  <a:lnTo>
                    <a:pt x="386" y="401"/>
                  </a:lnTo>
                  <a:cubicBezTo>
                    <a:pt x="393" y="410"/>
                    <a:pt x="399" y="420"/>
                    <a:pt x="406" y="429"/>
                  </a:cubicBezTo>
                  <a:lnTo>
                    <a:pt x="406" y="429"/>
                  </a:lnTo>
                  <a:cubicBezTo>
                    <a:pt x="398" y="418"/>
                    <a:pt x="391" y="407"/>
                    <a:pt x="383" y="397"/>
                  </a:cubicBezTo>
                  <a:lnTo>
                    <a:pt x="383" y="397"/>
                  </a:lnTo>
                  <a:lnTo>
                    <a:pt x="386" y="401"/>
                  </a:lnTo>
                  <a:lnTo>
                    <a:pt x="386" y="401"/>
                  </a:lnTo>
                  <a:cubicBezTo>
                    <a:pt x="378" y="390"/>
                    <a:pt x="370" y="379"/>
                    <a:pt x="362" y="368"/>
                  </a:cubicBezTo>
                  <a:lnTo>
                    <a:pt x="362" y="368"/>
                  </a:lnTo>
                  <a:lnTo>
                    <a:pt x="376" y="388"/>
                  </a:lnTo>
                  <a:lnTo>
                    <a:pt x="376" y="388"/>
                  </a:lnTo>
                  <a:cubicBezTo>
                    <a:pt x="369" y="378"/>
                    <a:pt x="362" y="368"/>
                    <a:pt x="356" y="358"/>
                  </a:cubicBezTo>
                  <a:close/>
                  <a:moveTo>
                    <a:pt x="420" y="445"/>
                  </a:moveTo>
                  <a:cubicBezTo>
                    <a:pt x="421" y="445"/>
                    <a:pt x="421" y="446"/>
                    <a:pt x="421" y="446"/>
                  </a:cubicBezTo>
                  <a:lnTo>
                    <a:pt x="421" y="446"/>
                  </a:lnTo>
                  <a:cubicBezTo>
                    <a:pt x="421" y="446"/>
                    <a:pt x="421" y="446"/>
                    <a:pt x="421" y="445"/>
                  </a:cubicBezTo>
                  <a:lnTo>
                    <a:pt x="421" y="445"/>
                  </a:lnTo>
                  <a:cubicBezTo>
                    <a:pt x="421" y="445"/>
                    <a:pt x="421" y="445"/>
                    <a:pt x="420" y="445"/>
                  </a:cubicBezTo>
                  <a:close/>
                  <a:moveTo>
                    <a:pt x="422" y="449"/>
                  </a:moveTo>
                  <a:cubicBezTo>
                    <a:pt x="423" y="449"/>
                    <a:pt x="423" y="449"/>
                    <a:pt x="423" y="449"/>
                  </a:cubicBezTo>
                  <a:lnTo>
                    <a:pt x="423" y="449"/>
                  </a:lnTo>
                  <a:cubicBezTo>
                    <a:pt x="423" y="449"/>
                    <a:pt x="423" y="449"/>
                    <a:pt x="423" y="449"/>
                  </a:cubicBezTo>
                  <a:lnTo>
                    <a:pt x="423" y="449"/>
                  </a:lnTo>
                  <a:cubicBezTo>
                    <a:pt x="423" y="449"/>
                    <a:pt x="423" y="449"/>
                    <a:pt x="422" y="449"/>
                  </a:cubicBezTo>
                  <a:close/>
                  <a:moveTo>
                    <a:pt x="420" y="444"/>
                  </a:moveTo>
                  <a:lnTo>
                    <a:pt x="420" y="444"/>
                  </a:lnTo>
                  <a:cubicBezTo>
                    <a:pt x="422" y="446"/>
                    <a:pt x="424" y="449"/>
                    <a:pt x="426" y="452"/>
                  </a:cubicBezTo>
                  <a:lnTo>
                    <a:pt x="426" y="452"/>
                  </a:lnTo>
                  <a:cubicBezTo>
                    <a:pt x="424" y="449"/>
                    <a:pt x="422" y="447"/>
                    <a:pt x="420" y="444"/>
                  </a:cubicBezTo>
                  <a:lnTo>
                    <a:pt x="420" y="444"/>
                  </a:lnTo>
                  <a:cubicBezTo>
                    <a:pt x="420" y="444"/>
                    <a:pt x="420" y="444"/>
                    <a:pt x="420" y="444"/>
                  </a:cubicBezTo>
                  <a:close/>
                  <a:moveTo>
                    <a:pt x="450" y="442"/>
                  </a:moveTo>
                  <a:lnTo>
                    <a:pt x="451" y="442"/>
                  </a:lnTo>
                  <a:lnTo>
                    <a:pt x="451" y="442"/>
                  </a:lnTo>
                  <a:lnTo>
                    <a:pt x="451" y="442"/>
                  </a:lnTo>
                  <a:lnTo>
                    <a:pt x="460" y="452"/>
                  </a:lnTo>
                  <a:lnTo>
                    <a:pt x="451" y="442"/>
                  </a:lnTo>
                  <a:lnTo>
                    <a:pt x="451" y="442"/>
                  </a:lnTo>
                  <a:lnTo>
                    <a:pt x="451" y="442"/>
                  </a:lnTo>
                  <a:lnTo>
                    <a:pt x="450" y="442"/>
                  </a:lnTo>
                  <a:close/>
                  <a:moveTo>
                    <a:pt x="460" y="452"/>
                  </a:moveTo>
                  <a:lnTo>
                    <a:pt x="463" y="454"/>
                  </a:lnTo>
                  <a:lnTo>
                    <a:pt x="460" y="452"/>
                  </a:lnTo>
                  <a:close/>
                  <a:moveTo>
                    <a:pt x="463" y="454"/>
                  </a:moveTo>
                  <a:lnTo>
                    <a:pt x="463" y="454"/>
                  </a:lnTo>
                  <a:lnTo>
                    <a:pt x="463" y="454"/>
                  </a:lnTo>
                  <a:close/>
                  <a:moveTo>
                    <a:pt x="426" y="452"/>
                  </a:moveTo>
                  <a:cubicBezTo>
                    <a:pt x="426" y="453"/>
                    <a:pt x="426" y="453"/>
                    <a:pt x="426" y="453"/>
                  </a:cubicBezTo>
                  <a:lnTo>
                    <a:pt x="426" y="453"/>
                  </a:lnTo>
                  <a:cubicBezTo>
                    <a:pt x="427" y="453"/>
                    <a:pt x="427" y="454"/>
                    <a:pt x="427" y="454"/>
                  </a:cubicBezTo>
                  <a:lnTo>
                    <a:pt x="427" y="454"/>
                  </a:lnTo>
                  <a:cubicBezTo>
                    <a:pt x="427" y="454"/>
                    <a:pt x="426" y="453"/>
                    <a:pt x="426" y="452"/>
                  </a:cubicBezTo>
                  <a:close/>
                  <a:moveTo>
                    <a:pt x="463" y="454"/>
                  </a:moveTo>
                  <a:lnTo>
                    <a:pt x="463" y="454"/>
                  </a:lnTo>
                  <a:lnTo>
                    <a:pt x="463" y="454"/>
                  </a:lnTo>
                  <a:close/>
                  <a:moveTo>
                    <a:pt x="426" y="450"/>
                  </a:moveTo>
                  <a:lnTo>
                    <a:pt x="426" y="450"/>
                  </a:lnTo>
                  <a:cubicBezTo>
                    <a:pt x="427" y="451"/>
                    <a:pt x="429" y="453"/>
                    <a:pt x="430" y="455"/>
                  </a:cubicBezTo>
                  <a:lnTo>
                    <a:pt x="430" y="455"/>
                  </a:lnTo>
                  <a:lnTo>
                    <a:pt x="428" y="452"/>
                  </a:lnTo>
                  <a:lnTo>
                    <a:pt x="428" y="452"/>
                  </a:lnTo>
                  <a:cubicBezTo>
                    <a:pt x="427" y="451"/>
                    <a:pt x="427" y="450"/>
                    <a:pt x="426" y="450"/>
                  </a:cubicBezTo>
                  <a:close/>
                  <a:moveTo>
                    <a:pt x="463" y="454"/>
                  </a:moveTo>
                  <a:lnTo>
                    <a:pt x="464" y="455"/>
                  </a:lnTo>
                  <a:lnTo>
                    <a:pt x="463" y="454"/>
                  </a:lnTo>
                  <a:close/>
                  <a:moveTo>
                    <a:pt x="429" y="456"/>
                  </a:moveTo>
                  <a:cubicBezTo>
                    <a:pt x="429" y="456"/>
                    <a:pt x="429" y="456"/>
                    <a:pt x="429" y="456"/>
                  </a:cubicBezTo>
                  <a:lnTo>
                    <a:pt x="429" y="456"/>
                  </a:lnTo>
                  <a:cubicBezTo>
                    <a:pt x="429" y="456"/>
                    <a:pt x="429" y="456"/>
                    <a:pt x="429" y="456"/>
                  </a:cubicBezTo>
                  <a:lnTo>
                    <a:pt x="429" y="456"/>
                  </a:lnTo>
                  <a:cubicBezTo>
                    <a:pt x="429" y="456"/>
                    <a:pt x="429" y="456"/>
                    <a:pt x="429" y="456"/>
                  </a:cubicBezTo>
                  <a:close/>
                  <a:moveTo>
                    <a:pt x="464" y="455"/>
                  </a:moveTo>
                  <a:lnTo>
                    <a:pt x="466" y="457"/>
                  </a:lnTo>
                  <a:lnTo>
                    <a:pt x="464" y="455"/>
                  </a:lnTo>
                  <a:close/>
                  <a:moveTo>
                    <a:pt x="466" y="457"/>
                  </a:moveTo>
                  <a:lnTo>
                    <a:pt x="466" y="457"/>
                  </a:lnTo>
                  <a:lnTo>
                    <a:pt x="466" y="457"/>
                  </a:lnTo>
                  <a:close/>
                  <a:moveTo>
                    <a:pt x="466" y="457"/>
                  </a:moveTo>
                  <a:lnTo>
                    <a:pt x="466" y="457"/>
                  </a:lnTo>
                  <a:lnTo>
                    <a:pt x="466" y="457"/>
                  </a:lnTo>
                  <a:close/>
                  <a:moveTo>
                    <a:pt x="466" y="457"/>
                  </a:moveTo>
                  <a:lnTo>
                    <a:pt x="468" y="459"/>
                  </a:lnTo>
                  <a:lnTo>
                    <a:pt x="466" y="457"/>
                  </a:lnTo>
                  <a:close/>
                  <a:moveTo>
                    <a:pt x="468" y="459"/>
                  </a:moveTo>
                  <a:lnTo>
                    <a:pt x="468" y="459"/>
                  </a:lnTo>
                  <a:lnTo>
                    <a:pt x="468" y="459"/>
                  </a:lnTo>
                  <a:close/>
                  <a:moveTo>
                    <a:pt x="468" y="459"/>
                  </a:moveTo>
                  <a:lnTo>
                    <a:pt x="468" y="459"/>
                  </a:lnTo>
                  <a:lnTo>
                    <a:pt x="468" y="459"/>
                  </a:lnTo>
                  <a:close/>
                  <a:moveTo>
                    <a:pt x="468" y="459"/>
                  </a:moveTo>
                  <a:lnTo>
                    <a:pt x="469" y="460"/>
                  </a:lnTo>
                  <a:lnTo>
                    <a:pt x="468" y="459"/>
                  </a:lnTo>
                  <a:close/>
                  <a:moveTo>
                    <a:pt x="469" y="460"/>
                  </a:moveTo>
                  <a:lnTo>
                    <a:pt x="469" y="460"/>
                  </a:lnTo>
                  <a:lnTo>
                    <a:pt x="469" y="460"/>
                  </a:lnTo>
                  <a:close/>
                  <a:moveTo>
                    <a:pt x="469" y="460"/>
                  </a:moveTo>
                  <a:lnTo>
                    <a:pt x="469" y="460"/>
                  </a:lnTo>
                  <a:lnTo>
                    <a:pt x="469" y="460"/>
                  </a:lnTo>
                  <a:close/>
                  <a:moveTo>
                    <a:pt x="429" y="454"/>
                  </a:moveTo>
                  <a:cubicBezTo>
                    <a:pt x="431" y="456"/>
                    <a:pt x="432" y="457"/>
                    <a:pt x="433" y="459"/>
                  </a:cubicBezTo>
                  <a:lnTo>
                    <a:pt x="433" y="459"/>
                  </a:lnTo>
                  <a:cubicBezTo>
                    <a:pt x="434" y="460"/>
                    <a:pt x="435" y="461"/>
                    <a:pt x="435" y="462"/>
                  </a:cubicBezTo>
                  <a:lnTo>
                    <a:pt x="435" y="462"/>
                  </a:lnTo>
                  <a:cubicBezTo>
                    <a:pt x="435" y="462"/>
                    <a:pt x="434" y="461"/>
                    <a:pt x="434" y="461"/>
                  </a:cubicBezTo>
                  <a:lnTo>
                    <a:pt x="434" y="461"/>
                  </a:lnTo>
                  <a:cubicBezTo>
                    <a:pt x="435" y="462"/>
                    <a:pt x="435" y="463"/>
                    <a:pt x="436" y="464"/>
                  </a:cubicBezTo>
                  <a:lnTo>
                    <a:pt x="436" y="464"/>
                  </a:lnTo>
                  <a:cubicBezTo>
                    <a:pt x="436" y="464"/>
                    <a:pt x="436" y="464"/>
                    <a:pt x="436" y="463"/>
                  </a:cubicBezTo>
                  <a:lnTo>
                    <a:pt x="436" y="463"/>
                  </a:lnTo>
                  <a:cubicBezTo>
                    <a:pt x="435" y="462"/>
                    <a:pt x="434" y="461"/>
                    <a:pt x="434" y="460"/>
                  </a:cubicBezTo>
                  <a:lnTo>
                    <a:pt x="434" y="460"/>
                  </a:lnTo>
                  <a:cubicBezTo>
                    <a:pt x="434" y="460"/>
                    <a:pt x="434" y="461"/>
                    <a:pt x="434" y="461"/>
                  </a:cubicBezTo>
                  <a:lnTo>
                    <a:pt x="434" y="461"/>
                  </a:lnTo>
                  <a:cubicBezTo>
                    <a:pt x="432" y="458"/>
                    <a:pt x="431" y="456"/>
                    <a:pt x="429" y="454"/>
                  </a:cubicBezTo>
                  <a:close/>
                  <a:moveTo>
                    <a:pt x="412" y="433"/>
                  </a:moveTo>
                  <a:cubicBezTo>
                    <a:pt x="416" y="437"/>
                    <a:pt x="420" y="442"/>
                    <a:pt x="424" y="447"/>
                  </a:cubicBezTo>
                  <a:lnTo>
                    <a:pt x="424" y="447"/>
                  </a:lnTo>
                  <a:cubicBezTo>
                    <a:pt x="427" y="451"/>
                    <a:pt x="430" y="456"/>
                    <a:pt x="434" y="460"/>
                  </a:cubicBezTo>
                  <a:lnTo>
                    <a:pt x="434" y="460"/>
                  </a:lnTo>
                  <a:cubicBezTo>
                    <a:pt x="434" y="460"/>
                    <a:pt x="434" y="460"/>
                    <a:pt x="433" y="460"/>
                  </a:cubicBezTo>
                  <a:lnTo>
                    <a:pt x="433" y="460"/>
                  </a:lnTo>
                  <a:cubicBezTo>
                    <a:pt x="433" y="460"/>
                    <a:pt x="433" y="460"/>
                    <a:pt x="433" y="460"/>
                  </a:cubicBezTo>
                  <a:lnTo>
                    <a:pt x="433" y="460"/>
                  </a:lnTo>
                  <a:cubicBezTo>
                    <a:pt x="434" y="462"/>
                    <a:pt x="435" y="463"/>
                    <a:pt x="436" y="464"/>
                  </a:cubicBezTo>
                  <a:lnTo>
                    <a:pt x="436" y="464"/>
                  </a:lnTo>
                  <a:lnTo>
                    <a:pt x="420" y="444"/>
                  </a:lnTo>
                  <a:lnTo>
                    <a:pt x="420" y="444"/>
                  </a:lnTo>
                  <a:cubicBezTo>
                    <a:pt x="420" y="444"/>
                    <a:pt x="420" y="444"/>
                    <a:pt x="420" y="444"/>
                  </a:cubicBezTo>
                  <a:lnTo>
                    <a:pt x="420" y="444"/>
                  </a:lnTo>
                  <a:cubicBezTo>
                    <a:pt x="420" y="443"/>
                    <a:pt x="420" y="443"/>
                    <a:pt x="419" y="443"/>
                  </a:cubicBezTo>
                  <a:lnTo>
                    <a:pt x="419" y="443"/>
                  </a:lnTo>
                  <a:cubicBezTo>
                    <a:pt x="419" y="442"/>
                    <a:pt x="419" y="442"/>
                    <a:pt x="419" y="442"/>
                  </a:cubicBezTo>
                  <a:lnTo>
                    <a:pt x="419" y="442"/>
                  </a:lnTo>
                  <a:cubicBezTo>
                    <a:pt x="419" y="442"/>
                    <a:pt x="419" y="442"/>
                    <a:pt x="419" y="443"/>
                  </a:cubicBezTo>
                  <a:lnTo>
                    <a:pt x="419" y="443"/>
                  </a:lnTo>
                  <a:cubicBezTo>
                    <a:pt x="419" y="443"/>
                    <a:pt x="419" y="443"/>
                    <a:pt x="419" y="443"/>
                  </a:cubicBezTo>
                  <a:lnTo>
                    <a:pt x="419" y="443"/>
                  </a:lnTo>
                  <a:lnTo>
                    <a:pt x="418" y="440"/>
                  </a:lnTo>
                  <a:lnTo>
                    <a:pt x="418" y="440"/>
                  </a:lnTo>
                  <a:cubicBezTo>
                    <a:pt x="418" y="441"/>
                    <a:pt x="419" y="442"/>
                    <a:pt x="419" y="443"/>
                  </a:cubicBezTo>
                  <a:lnTo>
                    <a:pt x="419" y="443"/>
                  </a:lnTo>
                  <a:cubicBezTo>
                    <a:pt x="419" y="443"/>
                    <a:pt x="419" y="443"/>
                    <a:pt x="419" y="443"/>
                  </a:cubicBezTo>
                  <a:lnTo>
                    <a:pt x="419" y="443"/>
                  </a:lnTo>
                  <a:cubicBezTo>
                    <a:pt x="419" y="442"/>
                    <a:pt x="418" y="442"/>
                    <a:pt x="418" y="441"/>
                  </a:cubicBezTo>
                  <a:lnTo>
                    <a:pt x="418" y="441"/>
                  </a:lnTo>
                  <a:cubicBezTo>
                    <a:pt x="417" y="440"/>
                    <a:pt x="416" y="439"/>
                    <a:pt x="415" y="437"/>
                  </a:cubicBezTo>
                  <a:lnTo>
                    <a:pt x="415" y="437"/>
                  </a:lnTo>
                  <a:lnTo>
                    <a:pt x="418" y="440"/>
                  </a:lnTo>
                  <a:lnTo>
                    <a:pt x="418" y="440"/>
                  </a:lnTo>
                  <a:cubicBezTo>
                    <a:pt x="417" y="440"/>
                    <a:pt x="417" y="439"/>
                    <a:pt x="417" y="439"/>
                  </a:cubicBezTo>
                  <a:lnTo>
                    <a:pt x="417" y="439"/>
                  </a:lnTo>
                  <a:cubicBezTo>
                    <a:pt x="418" y="440"/>
                    <a:pt x="418" y="441"/>
                    <a:pt x="419" y="442"/>
                  </a:cubicBezTo>
                  <a:lnTo>
                    <a:pt x="419" y="442"/>
                  </a:lnTo>
                  <a:cubicBezTo>
                    <a:pt x="417" y="439"/>
                    <a:pt x="415" y="436"/>
                    <a:pt x="412" y="433"/>
                  </a:cubicBezTo>
                  <a:close/>
                  <a:moveTo>
                    <a:pt x="442" y="469"/>
                  </a:moveTo>
                  <a:lnTo>
                    <a:pt x="442" y="469"/>
                  </a:lnTo>
                  <a:lnTo>
                    <a:pt x="442" y="469"/>
                  </a:lnTo>
                  <a:cubicBezTo>
                    <a:pt x="442" y="469"/>
                    <a:pt x="442" y="469"/>
                    <a:pt x="442" y="469"/>
                  </a:cubicBezTo>
                  <a:close/>
                  <a:moveTo>
                    <a:pt x="440" y="467"/>
                  </a:moveTo>
                  <a:lnTo>
                    <a:pt x="440" y="467"/>
                  </a:lnTo>
                  <a:cubicBezTo>
                    <a:pt x="440" y="467"/>
                    <a:pt x="440" y="467"/>
                    <a:pt x="441" y="467"/>
                  </a:cubicBezTo>
                  <a:lnTo>
                    <a:pt x="441" y="467"/>
                  </a:lnTo>
                  <a:cubicBezTo>
                    <a:pt x="441" y="468"/>
                    <a:pt x="441" y="468"/>
                    <a:pt x="442" y="469"/>
                  </a:cubicBezTo>
                  <a:lnTo>
                    <a:pt x="442" y="469"/>
                  </a:lnTo>
                  <a:cubicBezTo>
                    <a:pt x="442" y="469"/>
                    <a:pt x="442" y="469"/>
                    <a:pt x="442" y="469"/>
                  </a:cubicBezTo>
                  <a:lnTo>
                    <a:pt x="442" y="469"/>
                  </a:lnTo>
                  <a:cubicBezTo>
                    <a:pt x="442" y="469"/>
                    <a:pt x="441" y="468"/>
                    <a:pt x="441" y="468"/>
                  </a:cubicBezTo>
                  <a:lnTo>
                    <a:pt x="441" y="468"/>
                  </a:lnTo>
                  <a:cubicBezTo>
                    <a:pt x="441" y="468"/>
                    <a:pt x="440" y="467"/>
                    <a:pt x="440" y="467"/>
                  </a:cubicBezTo>
                  <a:close/>
                  <a:moveTo>
                    <a:pt x="478" y="469"/>
                  </a:moveTo>
                  <a:lnTo>
                    <a:pt x="478" y="469"/>
                  </a:lnTo>
                  <a:lnTo>
                    <a:pt x="478" y="469"/>
                  </a:lnTo>
                  <a:close/>
                  <a:moveTo>
                    <a:pt x="478" y="469"/>
                  </a:moveTo>
                  <a:lnTo>
                    <a:pt x="478" y="469"/>
                  </a:lnTo>
                  <a:lnTo>
                    <a:pt x="478" y="469"/>
                  </a:lnTo>
                  <a:close/>
                  <a:moveTo>
                    <a:pt x="478" y="469"/>
                  </a:moveTo>
                  <a:lnTo>
                    <a:pt x="478" y="469"/>
                  </a:lnTo>
                  <a:lnTo>
                    <a:pt x="478" y="469"/>
                  </a:lnTo>
                  <a:close/>
                  <a:moveTo>
                    <a:pt x="478" y="469"/>
                  </a:moveTo>
                  <a:lnTo>
                    <a:pt x="478" y="469"/>
                  </a:lnTo>
                  <a:lnTo>
                    <a:pt x="478" y="469"/>
                  </a:lnTo>
                  <a:close/>
                  <a:moveTo>
                    <a:pt x="478" y="469"/>
                  </a:moveTo>
                  <a:lnTo>
                    <a:pt x="478" y="469"/>
                  </a:lnTo>
                  <a:lnTo>
                    <a:pt x="478" y="469"/>
                  </a:lnTo>
                  <a:close/>
                  <a:moveTo>
                    <a:pt x="435" y="462"/>
                  </a:moveTo>
                  <a:lnTo>
                    <a:pt x="435" y="462"/>
                  </a:lnTo>
                  <a:cubicBezTo>
                    <a:pt x="436" y="462"/>
                    <a:pt x="436" y="462"/>
                    <a:pt x="436" y="462"/>
                  </a:cubicBezTo>
                  <a:lnTo>
                    <a:pt x="436" y="462"/>
                  </a:lnTo>
                  <a:cubicBezTo>
                    <a:pt x="438" y="465"/>
                    <a:pt x="439" y="467"/>
                    <a:pt x="441" y="469"/>
                  </a:cubicBezTo>
                  <a:lnTo>
                    <a:pt x="441" y="469"/>
                  </a:lnTo>
                  <a:cubicBezTo>
                    <a:pt x="441" y="469"/>
                    <a:pt x="441" y="469"/>
                    <a:pt x="441" y="469"/>
                  </a:cubicBezTo>
                  <a:lnTo>
                    <a:pt x="441" y="469"/>
                  </a:lnTo>
                  <a:cubicBezTo>
                    <a:pt x="439" y="467"/>
                    <a:pt x="437" y="464"/>
                    <a:pt x="435" y="462"/>
                  </a:cubicBezTo>
                  <a:close/>
                  <a:moveTo>
                    <a:pt x="478" y="469"/>
                  </a:moveTo>
                  <a:lnTo>
                    <a:pt x="478" y="470"/>
                  </a:lnTo>
                  <a:lnTo>
                    <a:pt x="478" y="469"/>
                  </a:lnTo>
                  <a:close/>
                  <a:moveTo>
                    <a:pt x="478" y="470"/>
                  </a:moveTo>
                  <a:lnTo>
                    <a:pt x="478" y="470"/>
                  </a:lnTo>
                  <a:lnTo>
                    <a:pt x="478" y="470"/>
                  </a:lnTo>
                  <a:close/>
                  <a:moveTo>
                    <a:pt x="478" y="470"/>
                  </a:moveTo>
                  <a:lnTo>
                    <a:pt x="478" y="470"/>
                  </a:lnTo>
                  <a:lnTo>
                    <a:pt x="478" y="470"/>
                  </a:lnTo>
                  <a:close/>
                  <a:moveTo>
                    <a:pt x="478" y="470"/>
                  </a:moveTo>
                  <a:lnTo>
                    <a:pt x="478" y="470"/>
                  </a:lnTo>
                  <a:lnTo>
                    <a:pt x="478" y="470"/>
                  </a:lnTo>
                  <a:close/>
                  <a:moveTo>
                    <a:pt x="478" y="470"/>
                  </a:moveTo>
                  <a:lnTo>
                    <a:pt x="478" y="470"/>
                  </a:lnTo>
                  <a:lnTo>
                    <a:pt x="478" y="470"/>
                  </a:lnTo>
                  <a:close/>
                  <a:moveTo>
                    <a:pt x="478" y="470"/>
                  </a:moveTo>
                  <a:lnTo>
                    <a:pt x="478" y="470"/>
                  </a:lnTo>
                  <a:lnTo>
                    <a:pt x="478" y="470"/>
                  </a:lnTo>
                  <a:close/>
                  <a:moveTo>
                    <a:pt x="478" y="470"/>
                  </a:moveTo>
                  <a:lnTo>
                    <a:pt x="478" y="470"/>
                  </a:lnTo>
                  <a:lnTo>
                    <a:pt x="478" y="470"/>
                  </a:lnTo>
                  <a:close/>
                  <a:moveTo>
                    <a:pt x="478" y="470"/>
                  </a:moveTo>
                  <a:lnTo>
                    <a:pt x="478" y="470"/>
                  </a:lnTo>
                  <a:lnTo>
                    <a:pt x="478" y="470"/>
                  </a:lnTo>
                  <a:close/>
                  <a:moveTo>
                    <a:pt x="478" y="470"/>
                  </a:moveTo>
                  <a:lnTo>
                    <a:pt x="478" y="470"/>
                  </a:lnTo>
                  <a:lnTo>
                    <a:pt x="478" y="470"/>
                  </a:lnTo>
                  <a:close/>
                  <a:moveTo>
                    <a:pt x="478" y="470"/>
                  </a:moveTo>
                  <a:lnTo>
                    <a:pt x="478" y="470"/>
                  </a:lnTo>
                  <a:lnTo>
                    <a:pt x="478" y="470"/>
                  </a:lnTo>
                  <a:close/>
                  <a:moveTo>
                    <a:pt x="478" y="470"/>
                  </a:moveTo>
                  <a:lnTo>
                    <a:pt x="478" y="470"/>
                  </a:lnTo>
                  <a:lnTo>
                    <a:pt x="478" y="470"/>
                  </a:lnTo>
                  <a:close/>
                  <a:moveTo>
                    <a:pt x="478" y="470"/>
                  </a:moveTo>
                  <a:lnTo>
                    <a:pt x="478" y="470"/>
                  </a:lnTo>
                  <a:lnTo>
                    <a:pt x="478" y="470"/>
                  </a:lnTo>
                  <a:close/>
                  <a:moveTo>
                    <a:pt x="442" y="469"/>
                  </a:moveTo>
                  <a:cubicBezTo>
                    <a:pt x="442" y="469"/>
                    <a:pt x="442" y="469"/>
                    <a:pt x="442" y="470"/>
                  </a:cubicBezTo>
                  <a:lnTo>
                    <a:pt x="442" y="470"/>
                  </a:lnTo>
                  <a:cubicBezTo>
                    <a:pt x="442" y="470"/>
                    <a:pt x="442" y="470"/>
                    <a:pt x="442" y="470"/>
                  </a:cubicBezTo>
                  <a:lnTo>
                    <a:pt x="442" y="470"/>
                  </a:lnTo>
                  <a:cubicBezTo>
                    <a:pt x="443" y="470"/>
                    <a:pt x="443" y="470"/>
                    <a:pt x="443" y="471"/>
                  </a:cubicBezTo>
                  <a:lnTo>
                    <a:pt x="443" y="471"/>
                  </a:lnTo>
                  <a:cubicBezTo>
                    <a:pt x="443" y="471"/>
                    <a:pt x="443" y="471"/>
                    <a:pt x="443" y="471"/>
                  </a:cubicBezTo>
                  <a:lnTo>
                    <a:pt x="443" y="471"/>
                  </a:lnTo>
                  <a:cubicBezTo>
                    <a:pt x="443" y="471"/>
                    <a:pt x="443" y="470"/>
                    <a:pt x="442" y="470"/>
                  </a:cubicBezTo>
                  <a:lnTo>
                    <a:pt x="442" y="470"/>
                  </a:lnTo>
                  <a:cubicBezTo>
                    <a:pt x="442" y="470"/>
                    <a:pt x="442" y="470"/>
                    <a:pt x="442" y="470"/>
                  </a:cubicBezTo>
                  <a:lnTo>
                    <a:pt x="442" y="470"/>
                  </a:lnTo>
                  <a:cubicBezTo>
                    <a:pt x="442" y="470"/>
                    <a:pt x="442" y="469"/>
                    <a:pt x="442" y="469"/>
                  </a:cubicBezTo>
                  <a:lnTo>
                    <a:pt x="442" y="469"/>
                  </a:lnTo>
                  <a:cubicBezTo>
                    <a:pt x="442" y="469"/>
                    <a:pt x="442" y="469"/>
                    <a:pt x="442" y="469"/>
                  </a:cubicBezTo>
                  <a:close/>
                  <a:moveTo>
                    <a:pt x="440" y="469"/>
                  </a:moveTo>
                  <a:cubicBezTo>
                    <a:pt x="440" y="469"/>
                    <a:pt x="440" y="470"/>
                    <a:pt x="440" y="470"/>
                  </a:cubicBezTo>
                  <a:lnTo>
                    <a:pt x="440" y="470"/>
                  </a:lnTo>
                  <a:cubicBezTo>
                    <a:pt x="440" y="470"/>
                    <a:pt x="440" y="470"/>
                    <a:pt x="440" y="470"/>
                  </a:cubicBezTo>
                  <a:lnTo>
                    <a:pt x="440" y="470"/>
                  </a:lnTo>
                  <a:cubicBezTo>
                    <a:pt x="441" y="470"/>
                    <a:pt x="441" y="471"/>
                    <a:pt x="441" y="471"/>
                  </a:cubicBezTo>
                  <a:lnTo>
                    <a:pt x="441" y="471"/>
                  </a:lnTo>
                  <a:cubicBezTo>
                    <a:pt x="441" y="471"/>
                    <a:pt x="441" y="470"/>
                    <a:pt x="440" y="470"/>
                  </a:cubicBezTo>
                  <a:lnTo>
                    <a:pt x="440" y="470"/>
                  </a:lnTo>
                  <a:cubicBezTo>
                    <a:pt x="440" y="470"/>
                    <a:pt x="440" y="470"/>
                    <a:pt x="440" y="470"/>
                  </a:cubicBezTo>
                  <a:lnTo>
                    <a:pt x="440" y="470"/>
                  </a:lnTo>
                  <a:cubicBezTo>
                    <a:pt x="440" y="470"/>
                    <a:pt x="440" y="469"/>
                    <a:pt x="440" y="469"/>
                  </a:cubicBezTo>
                  <a:close/>
                  <a:moveTo>
                    <a:pt x="439" y="467"/>
                  </a:moveTo>
                  <a:lnTo>
                    <a:pt x="440" y="469"/>
                  </a:lnTo>
                  <a:lnTo>
                    <a:pt x="440" y="469"/>
                  </a:lnTo>
                  <a:cubicBezTo>
                    <a:pt x="440" y="469"/>
                    <a:pt x="440" y="470"/>
                    <a:pt x="441" y="470"/>
                  </a:cubicBezTo>
                  <a:lnTo>
                    <a:pt x="441" y="470"/>
                  </a:lnTo>
                  <a:cubicBezTo>
                    <a:pt x="441" y="470"/>
                    <a:pt x="441" y="470"/>
                    <a:pt x="441" y="470"/>
                  </a:cubicBezTo>
                  <a:lnTo>
                    <a:pt x="441" y="470"/>
                  </a:lnTo>
                  <a:lnTo>
                    <a:pt x="443" y="473"/>
                  </a:lnTo>
                  <a:lnTo>
                    <a:pt x="443" y="473"/>
                  </a:lnTo>
                  <a:cubicBezTo>
                    <a:pt x="443" y="473"/>
                    <a:pt x="443" y="473"/>
                    <a:pt x="443" y="473"/>
                  </a:cubicBezTo>
                  <a:lnTo>
                    <a:pt x="443" y="473"/>
                  </a:lnTo>
                  <a:cubicBezTo>
                    <a:pt x="442" y="472"/>
                    <a:pt x="441" y="471"/>
                    <a:pt x="441" y="470"/>
                  </a:cubicBezTo>
                  <a:lnTo>
                    <a:pt x="441" y="470"/>
                  </a:lnTo>
                  <a:cubicBezTo>
                    <a:pt x="441" y="470"/>
                    <a:pt x="441" y="470"/>
                    <a:pt x="441" y="470"/>
                  </a:cubicBezTo>
                  <a:lnTo>
                    <a:pt x="441" y="470"/>
                  </a:lnTo>
                  <a:cubicBezTo>
                    <a:pt x="440" y="469"/>
                    <a:pt x="439" y="468"/>
                    <a:pt x="439" y="467"/>
                  </a:cubicBezTo>
                  <a:close/>
                  <a:moveTo>
                    <a:pt x="431" y="461"/>
                  </a:moveTo>
                  <a:cubicBezTo>
                    <a:pt x="434" y="464"/>
                    <a:pt x="437" y="468"/>
                    <a:pt x="440" y="472"/>
                  </a:cubicBezTo>
                  <a:lnTo>
                    <a:pt x="440" y="472"/>
                  </a:lnTo>
                  <a:cubicBezTo>
                    <a:pt x="440" y="472"/>
                    <a:pt x="440" y="472"/>
                    <a:pt x="440" y="472"/>
                  </a:cubicBezTo>
                  <a:lnTo>
                    <a:pt x="440" y="472"/>
                  </a:lnTo>
                  <a:cubicBezTo>
                    <a:pt x="440" y="473"/>
                    <a:pt x="440" y="473"/>
                    <a:pt x="441" y="474"/>
                  </a:cubicBezTo>
                  <a:lnTo>
                    <a:pt x="441" y="474"/>
                  </a:lnTo>
                  <a:cubicBezTo>
                    <a:pt x="438" y="470"/>
                    <a:pt x="435" y="465"/>
                    <a:pt x="431" y="461"/>
                  </a:cubicBezTo>
                  <a:close/>
                  <a:moveTo>
                    <a:pt x="442" y="471"/>
                  </a:moveTo>
                  <a:cubicBezTo>
                    <a:pt x="443" y="472"/>
                    <a:pt x="444" y="473"/>
                    <a:pt x="445" y="474"/>
                  </a:cubicBezTo>
                  <a:lnTo>
                    <a:pt x="445" y="474"/>
                  </a:lnTo>
                  <a:cubicBezTo>
                    <a:pt x="445" y="473"/>
                    <a:pt x="444" y="473"/>
                    <a:pt x="444" y="473"/>
                  </a:cubicBezTo>
                  <a:lnTo>
                    <a:pt x="444" y="473"/>
                  </a:lnTo>
                  <a:cubicBezTo>
                    <a:pt x="444" y="473"/>
                    <a:pt x="445" y="473"/>
                    <a:pt x="445" y="473"/>
                  </a:cubicBezTo>
                  <a:lnTo>
                    <a:pt x="445" y="473"/>
                  </a:lnTo>
                  <a:cubicBezTo>
                    <a:pt x="445" y="474"/>
                    <a:pt x="445" y="474"/>
                    <a:pt x="446" y="475"/>
                  </a:cubicBezTo>
                  <a:lnTo>
                    <a:pt x="446" y="475"/>
                  </a:lnTo>
                  <a:cubicBezTo>
                    <a:pt x="445" y="475"/>
                    <a:pt x="445" y="474"/>
                    <a:pt x="445" y="474"/>
                  </a:cubicBezTo>
                  <a:lnTo>
                    <a:pt x="445" y="474"/>
                  </a:lnTo>
                  <a:cubicBezTo>
                    <a:pt x="445" y="474"/>
                    <a:pt x="445" y="474"/>
                    <a:pt x="445" y="474"/>
                  </a:cubicBezTo>
                  <a:lnTo>
                    <a:pt x="445" y="474"/>
                  </a:lnTo>
                  <a:lnTo>
                    <a:pt x="443" y="471"/>
                  </a:lnTo>
                  <a:lnTo>
                    <a:pt x="443" y="471"/>
                  </a:lnTo>
                  <a:cubicBezTo>
                    <a:pt x="442" y="471"/>
                    <a:pt x="442" y="471"/>
                    <a:pt x="442" y="471"/>
                  </a:cubicBezTo>
                  <a:close/>
                  <a:moveTo>
                    <a:pt x="441" y="469"/>
                  </a:moveTo>
                  <a:lnTo>
                    <a:pt x="441" y="469"/>
                  </a:lnTo>
                  <a:cubicBezTo>
                    <a:pt x="441" y="470"/>
                    <a:pt x="442" y="471"/>
                    <a:pt x="443" y="472"/>
                  </a:cubicBezTo>
                  <a:lnTo>
                    <a:pt x="443" y="472"/>
                  </a:lnTo>
                  <a:cubicBezTo>
                    <a:pt x="443" y="472"/>
                    <a:pt x="443" y="472"/>
                    <a:pt x="443" y="471"/>
                  </a:cubicBezTo>
                  <a:lnTo>
                    <a:pt x="443" y="471"/>
                  </a:lnTo>
                  <a:cubicBezTo>
                    <a:pt x="444" y="473"/>
                    <a:pt x="445" y="474"/>
                    <a:pt x="446" y="475"/>
                  </a:cubicBezTo>
                  <a:lnTo>
                    <a:pt x="446" y="475"/>
                  </a:lnTo>
                  <a:cubicBezTo>
                    <a:pt x="446" y="476"/>
                    <a:pt x="446" y="477"/>
                    <a:pt x="447" y="478"/>
                  </a:cubicBezTo>
                  <a:lnTo>
                    <a:pt x="447" y="478"/>
                  </a:lnTo>
                  <a:cubicBezTo>
                    <a:pt x="447" y="477"/>
                    <a:pt x="446" y="477"/>
                    <a:pt x="446" y="477"/>
                  </a:cubicBezTo>
                  <a:lnTo>
                    <a:pt x="446" y="477"/>
                  </a:lnTo>
                  <a:cubicBezTo>
                    <a:pt x="445" y="475"/>
                    <a:pt x="444" y="474"/>
                    <a:pt x="443" y="472"/>
                  </a:cubicBezTo>
                  <a:lnTo>
                    <a:pt x="443" y="472"/>
                  </a:lnTo>
                  <a:cubicBezTo>
                    <a:pt x="443" y="472"/>
                    <a:pt x="443" y="472"/>
                    <a:pt x="443" y="472"/>
                  </a:cubicBezTo>
                  <a:lnTo>
                    <a:pt x="443" y="472"/>
                  </a:lnTo>
                  <a:cubicBezTo>
                    <a:pt x="442" y="472"/>
                    <a:pt x="441" y="471"/>
                    <a:pt x="441" y="470"/>
                  </a:cubicBezTo>
                  <a:lnTo>
                    <a:pt x="441" y="470"/>
                  </a:lnTo>
                  <a:cubicBezTo>
                    <a:pt x="441" y="470"/>
                    <a:pt x="441" y="469"/>
                    <a:pt x="441" y="469"/>
                  </a:cubicBezTo>
                  <a:close/>
                  <a:moveTo>
                    <a:pt x="446" y="476"/>
                  </a:moveTo>
                  <a:cubicBezTo>
                    <a:pt x="447" y="476"/>
                    <a:pt x="447" y="477"/>
                    <a:pt x="448" y="478"/>
                  </a:cubicBezTo>
                  <a:lnTo>
                    <a:pt x="448" y="478"/>
                  </a:lnTo>
                  <a:cubicBezTo>
                    <a:pt x="448" y="478"/>
                    <a:pt x="448" y="478"/>
                    <a:pt x="449" y="479"/>
                  </a:cubicBezTo>
                  <a:lnTo>
                    <a:pt x="449" y="479"/>
                  </a:lnTo>
                  <a:cubicBezTo>
                    <a:pt x="448" y="478"/>
                    <a:pt x="447" y="477"/>
                    <a:pt x="446" y="476"/>
                  </a:cubicBezTo>
                  <a:close/>
                  <a:moveTo>
                    <a:pt x="451" y="442"/>
                  </a:moveTo>
                  <a:lnTo>
                    <a:pt x="482" y="478"/>
                  </a:lnTo>
                  <a:lnTo>
                    <a:pt x="482" y="478"/>
                  </a:lnTo>
                  <a:lnTo>
                    <a:pt x="484" y="480"/>
                  </a:lnTo>
                  <a:lnTo>
                    <a:pt x="484" y="480"/>
                  </a:lnTo>
                  <a:lnTo>
                    <a:pt x="451" y="442"/>
                  </a:lnTo>
                  <a:close/>
                  <a:moveTo>
                    <a:pt x="446" y="475"/>
                  </a:moveTo>
                  <a:lnTo>
                    <a:pt x="446" y="475"/>
                  </a:lnTo>
                  <a:cubicBezTo>
                    <a:pt x="447" y="477"/>
                    <a:pt x="448" y="478"/>
                    <a:pt x="449" y="480"/>
                  </a:cubicBezTo>
                  <a:lnTo>
                    <a:pt x="449" y="480"/>
                  </a:lnTo>
                  <a:cubicBezTo>
                    <a:pt x="449" y="480"/>
                    <a:pt x="449" y="480"/>
                    <a:pt x="449" y="480"/>
                  </a:cubicBezTo>
                  <a:lnTo>
                    <a:pt x="449" y="480"/>
                  </a:lnTo>
                  <a:lnTo>
                    <a:pt x="446" y="476"/>
                  </a:lnTo>
                  <a:lnTo>
                    <a:pt x="446" y="476"/>
                  </a:lnTo>
                  <a:cubicBezTo>
                    <a:pt x="446" y="476"/>
                    <a:pt x="446" y="475"/>
                    <a:pt x="446" y="475"/>
                  </a:cubicBezTo>
                  <a:close/>
                  <a:moveTo>
                    <a:pt x="443" y="474"/>
                  </a:moveTo>
                  <a:lnTo>
                    <a:pt x="443" y="474"/>
                  </a:lnTo>
                  <a:cubicBezTo>
                    <a:pt x="444" y="475"/>
                    <a:pt x="445" y="476"/>
                    <a:pt x="445" y="476"/>
                  </a:cubicBezTo>
                  <a:lnTo>
                    <a:pt x="445" y="476"/>
                  </a:lnTo>
                  <a:cubicBezTo>
                    <a:pt x="446" y="478"/>
                    <a:pt x="447" y="479"/>
                    <a:pt x="448" y="480"/>
                  </a:cubicBezTo>
                  <a:lnTo>
                    <a:pt x="448" y="480"/>
                  </a:lnTo>
                  <a:cubicBezTo>
                    <a:pt x="447" y="478"/>
                    <a:pt x="445" y="476"/>
                    <a:pt x="444" y="474"/>
                  </a:cubicBezTo>
                  <a:lnTo>
                    <a:pt x="444" y="474"/>
                  </a:lnTo>
                  <a:cubicBezTo>
                    <a:pt x="444" y="474"/>
                    <a:pt x="444" y="474"/>
                    <a:pt x="443" y="474"/>
                  </a:cubicBezTo>
                  <a:lnTo>
                    <a:pt x="443" y="474"/>
                  </a:lnTo>
                  <a:cubicBezTo>
                    <a:pt x="443" y="474"/>
                    <a:pt x="443" y="474"/>
                    <a:pt x="443" y="474"/>
                  </a:cubicBezTo>
                  <a:close/>
                  <a:moveTo>
                    <a:pt x="449" y="480"/>
                  </a:moveTo>
                  <a:lnTo>
                    <a:pt x="450" y="481"/>
                  </a:lnTo>
                  <a:lnTo>
                    <a:pt x="450" y="481"/>
                  </a:lnTo>
                  <a:cubicBezTo>
                    <a:pt x="450" y="481"/>
                    <a:pt x="450" y="481"/>
                    <a:pt x="450" y="481"/>
                  </a:cubicBezTo>
                  <a:lnTo>
                    <a:pt x="450" y="481"/>
                  </a:lnTo>
                  <a:cubicBezTo>
                    <a:pt x="450" y="481"/>
                    <a:pt x="450" y="481"/>
                    <a:pt x="450" y="480"/>
                  </a:cubicBezTo>
                  <a:lnTo>
                    <a:pt x="450" y="480"/>
                  </a:lnTo>
                  <a:cubicBezTo>
                    <a:pt x="450" y="480"/>
                    <a:pt x="450" y="480"/>
                    <a:pt x="449" y="480"/>
                  </a:cubicBezTo>
                  <a:close/>
                  <a:moveTo>
                    <a:pt x="442" y="442"/>
                  </a:moveTo>
                  <a:lnTo>
                    <a:pt x="485" y="482"/>
                  </a:lnTo>
                  <a:lnTo>
                    <a:pt x="485" y="482"/>
                  </a:lnTo>
                  <a:lnTo>
                    <a:pt x="482" y="478"/>
                  </a:lnTo>
                  <a:lnTo>
                    <a:pt x="482" y="478"/>
                  </a:lnTo>
                  <a:lnTo>
                    <a:pt x="442" y="442"/>
                  </a:lnTo>
                  <a:close/>
                  <a:moveTo>
                    <a:pt x="450" y="482"/>
                  </a:moveTo>
                  <a:lnTo>
                    <a:pt x="450" y="482"/>
                  </a:lnTo>
                  <a:cubicBezTo>
                    <a:pt x="451" y="482"/>
                    <a:pt x="451" y="483"/>
                    <a:pt x="451" y="483"/>
                  </a:cubicBezTo>
                  <a:lnTo>
                    <a:pt x="451" y="483"/>
                  </a:lnTo>
                  <a:cubicBezTo>
                    <a:pt x="451" y="483"/>
                    <a:pt x="451" y="483"/>
                    <a:pt x="451" y="483"/>
                  </a:cubicBezTo>
                  <a:lnTo>
                    <a:pt x="451" y="483"/>
                  </a:lnTo>
                  <a:cubicBezTo>
                    <a:pt x="451" y="483"/>
                    <a:pt x="451" y="483"/>
                    <a:pt x="452" y="483"/>
                  </a:cubicBezTo>
                  <a:lnTo>
                    <a:pt x="452" y="483"/>
                  </a:lnTo>
                  <a:cubicBezTo>
                    <a:pt x="451" y="483"/>
                    <a:pt x="451" y="483"/>
                    <a:pt x="451" y="483"/>
                  </a:cubicBezTo>
                  <a:lnTo>
                    <a:pt x="451" y="483"/>
                  </a:lnTo>
                  <a:cubicBezTo>
                    <a:pt x="452" y="484"/>
                    <a:pt x="453" y="485"/>
                    <a:pt x="454" y="486"/>
                  </a:cubicBezTo>
                  <a:lnTo>
                    <a:pt x="454" y="486"/>
                  </a:lnTo>
                  <a:cubicBezTo>
                    <a:pt x="453" y="485"/>
                    <a:pt x="452" y="483"/>
                    <a:pt x="450" y="482"/>
                  </a:cubicBezTo>
                  <a:close/>
                  <a:moveTo>
                    <a:pt x="450" y="485"/>
                  </a:moveTo>
                  <a:lnTo>
                    <a:pt x="450" y="485"/>
                  </a:lnTo>
                  <a:cubicBezTo>
                    <a:pt x="450" y="486"/>
                    <a:pt x="451" y="486"/>
                    <a:pt x="451" y="487"/>
                  </a:cubicBezTo>
                  <a:lnTo>
                    <a:pt x="450" y="485"/>
                  </a:lnTo>
                  <a:lnTo>
                    <a:pt x="450" y="485"/>
                  </a:lnTo>
                  <a:cubicBezTo>
                    <a:pt x="450" y="485"/>
                    <a:pt x="450" y="485"/>
                    <a:pt x="450" y="485"/>
                  </a:cubicBezTo>
                  <a:close/>
                  <a:moveTo>
                    <a:pt x="447" y="481"/>
                  </a:moveTo>
                  <a:lnTo>
                    <a:pt x="447" y="481"/>
                  </a:lnTo>
                  <a:cubicBezTo>
                    <a:pt x="448" y="482"/>
                    <a:pt x="449" y="484"/>
                    <a:pt x="450" y="485"/>
                  </a:cubicBezTo>
                  <a:lnTo>
                    <a:pt x="450" y="485"/>
                  </a:lnTo>
                  <a:cubicBezTo>
                    <a:pt x="449" y="485"/>
                    <a:pt x="449" y="485"/>
                    <a:pt x="449" y="484"/>
                  </a:cubicBezTo>
                  <a:lnTo>
                    <a:pt x="449" y="484"/>
                  </a:lnTo>
                  <a:cubicBezTo>
                    <a:pt x="449" y="484"/>
                    <a:pt x="449" y="484"/>
                    <a:pt x="449" y="485"/>
                  </a:cubicBezTo>
                  <a:lnTo>
                    <a:pt x="449" y="485"/>
                  </a:lnTo>
                  <a:lnTo>
                    <a:pt x="448" y="483"/>
                  </a:lnTo>
                  <a:lnTo>
                    <a:pt x="448" y="483"/>
                  </a:lnTo>
                  <a:cubicBezTo>
                    <a:pt x="449" y="484"/>
                    <a:pt x="449" y="486"/>
                    <a:pt x="450" y="487"/>
                  </a:cubicBezTo>
                  <a:lnTo>
                    <a:pt x="450" y="487"/>
                  </a:lnTo>
                  <a:cubicBezTo>
                    <a:pt x="448" y="485"/>
                    <a:pt x="447" y="483"/>
                    <a:pt x="445" y="481"/>
                  </a:cubicBezTo>
                  <a:lnTo>
                    <a:pt x="445" y="481"/>
                  </a:lnTo>
                  <a:lnTo>
                    <a:pt x="448" y="483"/>
                  </a:lnTo>
                  <a:lnTo>
                    <a:pt x="448" y="483"/>
                  </a:lnTo>
                  <a:cubicBezTo>
                    <a:pt x="448" y="483"/>
                    <a:pt x="448" y="483"/>
                    <a:pt x="448" y="483"/>
                  </a:cubicBezTo>
                  <a:lnTo>
                    <a:pt x="448" y="483"/>
                  </a:lnTo>
                  <a:cubicBezTo>
                    <a:pt x="448" y="484"/>
                    <a:pt x="448" y="484"/>
                    <a:pt x="449" y="484"/>
                  </a:cubicBezTo>
                  <a:lnTo>
                    <a:pt x="449" y="484"/>
                  </a:lnTo>
                  <a:cubicBezTo>
                    <a:pt x="448" y="484"/>
                    <a:pt x="448" y="483"/>
                    <a:pt x="447" y="482"/>
                  </a:cubicBezTo>
                  <a:lnTo>
                    <a:pt x="447" y="482"/>
                  </a:lnTo>
                  <a:cubicBezTo>
                    <a:pt x="447" y="482"/>
                    <a:pt x="447" y="481"/>
                    <a:pt x="447" y="481"/>
                  </a:cubicBezTo>
                  <a:close/>
                  <a:moveTo>
                    <a:pt x="451" y="485"/>
                  </a:moveTo>
                  <a:cubicBezTo>
                    <a:pt x="451" y="485"/>
                    <a:pt x="451" y="485"/>
                    <a:pt x="451" y="485"/>
                  </a:cubicBezTo>
                  <a:lnTo>
                    <a:pt x="451" y="485"/>
                  </a:lnTo>
                  <a:cubicBezTo>
                    <a:pt x="452" y="487"/>
                    <a:pt x="453" y="488"/>
                    <a:pt x="454" y="489"/>
                  </a:cubicBezTo>
                  <a:lnTo>
                    <a:pt x="454" y="489"/>
                  </a:lnTo>
                  <a:cubicBezTo>
                    <a:pt x="453" y="488"/>
                    <a:pt x="453" y="488"/>
                    <a:pt x="452" y="487"/>
                  </a:cubicBezTo>
                  <a:lnTo>
                    <a:pt x="452" y="487"/>
                  </a:lnTo>
                  <a:cubicBezTo>
                    <a:pt x="452" y="487"/>
                    <a:pt x="452" y="486"/>
                    <a:pt x="451" y="485"/>
                  </a:cubicBezTo>
                  <a:lnTo>
                    <a:pt x="451" y="485"/>
                  </a:lnTo>
                  <a:cubicBezTo>
                    <a:pt x="451" y="485"/>
                    <a:pt x="451" y="485"/>
                    <a:pt x="451" y="485"/>
                  </a:cubicBezTo>
                  <a:close/>
                  <a:moveTo>
                    <a:pt x="434" y="462"/>
                  </a:moveTo>
                  <a:cubicBezTo>
                    <a:pt x="436" y="464"/>
                    <a:pt x="438" y="466"/>
                    <a:pt x="440" y="469"/>
                  </a:cubicBezTo>
                  <a:lnTo>
                    <a:pt x="440" y="469"/>
                  </a:lnTo>
                  <a:cubicBezTo>
                    <a:pt x="439" y="467"/>
                    <a:pt x="438" y="466"/>
                    <a:pt x="436" y="464"/>
                  </a:cubicBezTo>
                  <a:lnTo>
                    <a:pt x="436" y="464"/>
                  </a:lnTo>
                  <a:lnTo>
                    <a:pt x="438" y="466"/>
                  </a:lnTo>
                  <a:lnTo>
                    <a:pt x="438" y="466"/>
                  </a:lnTo>
                  <a:cubicBezTo>
                    <a:pt x="439" y="467"/>
                    <a:pt x="440" y="469"/>
                    <a:pt x="440" y="470"/>
                  </a:cubicBezTo>
                  <a:lnTo>
                    <a:pt x="440" y="470"/>
                  </a:lnTo>
                  <a:cubicBezTo>
                    <a:pt x="440" y="470"/>
                    <a:pt x="441" y="470"/>
                    <a:pt x="441" y="470"/>
                  </a:cubicBezTo>
                  <a:lnTo>
                    <a:pt x="441" y="470"/>
                  </a:lnTo>
                  <a:cubicBezTo>
                    <a:pt x="441" y="471"/>
                    <a:pt x="442" y="472"/>
                    <a:pt x="443" y="473"/>
                  </a:cubicBezTo>
                  <a:lnTo>
                    <a:pt x="443" y="473"/>
                  </a:lnTo>
                  <a:cubicBezTo>
                    <a:pt x="443" y="473"/>
                    <a:pt x="443" y="473"/>
                    <a:pt x="443" y="473"/>
                  </a:cubicBezTo>
                  <a:lnTo>
                    <a:pt x="443" y="473"/>
                  </a:lnTo>
                  <a:cubicBezTo>
                    <a:pt x="445" y="475"/>
                    <a:pt x="446" y="477"/>
                    <a:pt x="447" y="478"/>
                  </a:cubicBezTo>
                  <a:lnTo>
                    <a:pt x="447" y="478"/>
                  </a:lnTo>
                  <a:cubicBezTo>
                    <a:pt x="447" y="478"/>
                    <a:pt x="447" y="478"/>
                    <a:pt x="447" y="478"/>
                  </a:cubicBezTo>
                  <a:lnTo>
                    <a:pt x="447" y="478"/>
                  </a:lnTo>
                  <a:lnTo>
                    <a:pt x="447" y="478"/>
                  </a:lnTo>
                  <a:lnTo>
                    <a:pt x="447" y="478"/>
                  </a:lnTo>
                  <a:cubicBezTo>
                    <a:pt x="447" y="478"/>
                    <a:pt x="447" y="478"/>
                    <a:pt x="447" y="478"/>
                  </a:cubicBezTo>
                  <a:lnTo>
                    <a:pt x="447" y="478"/>
                  </a:lnTo>
                  <a:cubicBezTo>
                    <a:pt x="447" y="478"/>
                    <a:pt x="447" y="478"/>
                    <a:pt x="447" y="478"/>
                  </a:cubicBezTo>
                  <a:lnTo>
                    <a:pt x="447" y="478"/>
                  </a:lnTo>
                  <a:cubicBezTo>
                    <a:pt x="448" y="479"/>
                    <a:pt x="449" y="481"/>
                    <a:pt x="450" y="482"/>
                  </a:cubicBezTo>
                  <a:lnTo>
                    <a:pt x="450" y="482"/>
                  </a:lnTo>
                  <a:cubicBezTo>
                    <a:pt x="450" y="482"/>
                    <a:pt x="450" y="482"/>
                    <a:pt x="450" y="481"/>
                  </a:cubicBezTo>
                  <a:lnTo>
                    <a:pt x="450" y="481"/>
                  </a:lnTo>
                  <a:cubicBezTo>
                    <a:pt x="450" y="481"/>
                    <a:pt x="450" y="482"/>
                    <a:pt x="450" y="482"/>
                  </a:cubicBezTo>
                  <a:lnTo>
                    <a:pt x="450" y="482"/>
                  </a:lnTo>
                  <a:cubicBezTo>
                    <a:pt x="450" y="482"/>
                    <a:pt x="450" y="481"/>
                    <a:pt x="450" y="481"/>
                  </a:cubicBezTo>
                  <a:lnTo>
                    <a:pt x="450" y="481"/>
                  </a:lnTo>
                  <a:cubicBezTo>
                    <a:pt x="450" y="481"/>
                    <a:pt x="450" y="481"/>
                    <a:pt x="450" y="481"/>
                  </a:cubicBezTo>
                  <a:lnTo>
                    <a:pt x="450" y="481"/>
                  </a:lnTo>
                  <a:cubicBezTo>
                    <a:pt x="450" y="481"/>
                    <a:pt x="450" y="481"/>
                    <a:pt x="450" y="481"/>
                  </a:cubicBezTo>
                  <a:lnTo>
                    <a:pt x="450" y="481"/>
                  </a:lnTo>
                  <a:lnTo>
                    <a:pt x="451" y="482"/>
                  </a:lnTo>
                  <a:lnTo>
                    <a:pt x="451" y="482"/>
                  </a:lnTo>
                  <a:cubicBezTo>
                    <a:pt x="452" y="484"/>
                    <a:pt x="453" y="485"/>
                    <a:pt x="454" y="487"/>
                  </a:cubicBezTo>
                  <a:lnTo>
                    <a:pt x="454" y="487"/>
                  </a:lnTo>
                  <a:cubicBezTo>
                    <a:pt x="454" y="486"/>
                    <a:pt x="454" y="486"/>
                    <a:pt x="454" y="486"/>
                  </a:cubicBezTo>
                  <a:lnTo>
                    <a:pt x="454" y="486"/>
                  </a:lnTo>
                  <a:cubicBezTo>
                    <a:pt x="454" y="487"/>
                    <a:pt x="455" y="487"/>
                    <a:pt x="455" y="488"/>
                  </a:cubicBezTo>
                  <a:lnTo>
                    <a:pt x="455" y="488"/>
                  </a:lnTo>
                  <a:cubicBezTo>
                    <a:pt x="456" y="488"/>
                    <a:pt x="456" y="489"/>
                    <a:pt x="456" y="489"/>
                  </a:cubicBezTo>
                  <a:lnTo>
                    <a:pt x="456" y="489"/>
                  </a:lnTo>
                  <a:cubicBezTo>
                    <a:pt x="455" y="487"/>
                    <a:pt x="453" y="485"/>
                    <a:pt x="452" y="483"/>
                  </a:cubicBezTo>
                  <a:lnTo>
                    <a:pt x="452" y="483"/>
                  </a:lnTo>
                  <a:cubicBezTo>
                    <a:pt x="452" y="484"/>
                    <a:pt x="452" y="484"/>
                    <a:pt x="452" y="484"/>
                  </a:cubicBezTo>
                  <a:lnTo>
                    <a:pt x="452" y="484"/>
                  </a:lnTo>
                  <a:lnTo>
                    <a:pt x="450" y="482"/>
                  </a:lnTo>
                  <a:lnTo>
                    <a:pt x="450" y="482"/>
                  </a:lnTo>
                  <a:cubicBezTo>
                    <a:pt x="450" y="482"/>
                    <a:pt x="450" y="482"/>
                    <a:pt x="450" y="482"/>
                  </a:cubicBezTo>
                  <a:lnTo>
                    <a:pt x="450" y="482"/>
                  </a:lnTo>
                  <a:cubicBezTo>
                    <a:pt x="451" y="482"/>
                    <a:pt x="451" y="483"/>
                    <a:pt x="451" y="483"/>
                  </a:cubicBezTo>
                  <a:lnTo>
                    <a:pt x="451" y="483"/>
                  </a:lnTo>
                  <a:cubicBezTo>
                    <a:pt x="451" y="483"/>
                    <a:pt x="451" y="482"/>
                    <a:pt x="450" y="482"/>
                  </a:cubicBezTo>
                  <a:lnTo>
                    <a:pt x="450" y="482"/>
                  </a:lnTo>
                  <a:cubicBezTo>
                    <a:pt x="450" y="482"/>
                    <a:pt x="450" y="482"/>
                    <a:pt x="450" y="482"/>
                  </a:cubicBezTo>
                  <a:lnTo>
                    <a:pt x="450" y="482"/>
                  </a:lnTo>
                  <a:cubicBezTo>
                    <a:pt x="450" y="482"/>
                    <a:pt x="450" y="481"/>
                    <a:pt x="450" y="481"/>
                  </a:cubicBezTo>
                  <a:lnTo>
                    <a:pt x="450" y="481"/>
                  </a:lnTo>
                  <a:lnTo>
                    <a:pt x="447" y="478"/>
                  </a:lnTo>
                  <a:lnTo>
                    <a:pt x="447" y="478"/>
                  </a:lnTo>
                  <a:cubicBezTo>
                    <a:pt x="448" y="479"/>
                    <a:pt x="448" y="479"/>
                    <a:pt x="448" y="480"/>
                  </a:cubicBezTo>
                  <a:lnTo>
                    <a:pt x="448" y="480"/>
                  </a:lnTo>
                  <a:cubicBezTo>
                    <a:pt x="448" y="479"/>
                    <a:pt x="448" y="479"/>
                    <a:pt x="447" y="478"/>
                  </a:cubicBezTo>
                  <a:lnTo>
                    <a:pt x="447" y="478"/>
                  </a:lnTo>
                  <a:cubicBezTo>
                    <a:pt x="448" y="479"/>
                    <a:pt x="448" y="479"/>
                    <a:pt x="448" y="480"/>
                  </a:cubicBezTo>
                  <a:lnTo>
                    <a:pt x="448" y="480"/>
                  </a:lnTo>
                  <a:cubicBezTo>
                    <a:pt x="447" y="478"/>
                    <a:pt x="445" y="476"/>
                    <a:pt x="444" y="474"/>
                  </a:cubicBezTo>
                  <a:lnTo>
                    <a:pt x="444" y="474"/>
                  </a:lnTo>
                  <a:cubicBezTo>
                    <a:pt x="444" y="474"/>
                    <a:pt x="443" y="474"/>
                    <a:pt x="443" y="473"/>
                  </a:cubicBezTo>
                  <a:lnTo>
                    <a:pt x="443" y="473"/>
                  </a:lnTo>
                  <a:cubicBezTo>
                    <a:pt x="443" y="473"/>
                    <a:pt x="443" y="473"/>
                    <a:pt x="443" y="473"/>
                  </a:cubicBezTo>
                  <a:lnTo>
                    <a:pt x="443" y="473"/>
                  </a:lnTo>
                  <a:cubicBezTo>
                    <a:pt x="443" y="473"/>
                    <a:pt x="442" y="472"/>
                    <a:pt x="441" y="471"/>
                  </a:cubicBezTo>
                  <a:lnTo>
                    <a:pt x="441" y="471"/>
                  </a:lnTo>
                  <a:cubicBezTo>
                    <a:pt x="442" y="472"/>
                    <a:pt x="443" y="473"/>
                    <a:pt x="443" y="474"/>
                  </a:cubicBezTo>
                  <a:lnTo>
                    <a:pt x="443" y="474"/>
                  </a:lnTo>
                  <a:cubicBezTo>
                    <a:pt x="443" y="474"/>
                    <a:pt x="443" y="474"/>
                    <a:pt x="443" y="474"/>
                  </a:cubicBezTo>
                  <a:lnTo>
                    <a:pt x="443" y="474"/>
                  </a:lnTo>
                  <a:cubicBezTo>
                    <a:pt x="443" y="474"/>
                    <a:pt x="443" y="474"/>
                    <a:pt x="443" y="474"/>
                  </a:cubicBezTo>
                  <a:lnTo>
                    <a:pt x="443" y="474"/>
                  </a:lnTo>
                  <a:cubicBezTo>
                    <a:pt x="442" y="473"/>
                    <a:pt x="441" y="471"/>
                    <a:pt x="440" y="470"/>
                  </a:cubicBezTo>
                  <a:lnTo>
                    <a:pt x="440" y="470"/>
                  </a:lnTo>
                  <a:cubicBezTo>
                    <a:pt x="440" y="470"/>
                    <a:pt x="440" y="470"/>
                    <a:pt x="440" y="470"/>
                  </a:cubicBezTo>
                  <a:lnTo>
                    <a:pt x="440" y="470"/>
                  </a:lnTo>
                  <a:cubicBezTo>
                    <a:pt x="438" y="467"/>
                    <a:pt x="436" y="465"/>
                    <a:pt x="434" y="462"/>
                  </a:cubicBezTo>
                  <a:close/>
                  <a:moveTo>
                    <a:pt x="451" y="482"/>
                  </a:moveTo>
                  <a:lnTo>
                    <a:pt x="457" y="489"/>
                  </a:lnTo>
                  <a:lnTo>
                    <a:pt x="457" y="489"/>
                  </a:lnTo>
                  <a:cubicBezTo>
                    <a:pt x="456" y="489"/>
                    <a:pt x="456" y="489"/>
                    <a:pt x="456" y="488"/>
                  </a:cubicBezTo>
                  <a:lnTo>
                    <a:pt x="456" y="488"/>
                  </a:lnTo>
                  <a:cubicBezTo>
                    <a:pt x="454" y="486"/>
                    <a:pt x="453" y="484"/>
                    <a:pt x="451" y="482"/>
                  </a:cubicBezTo>
                  <a:close/>
                  <a:moveTo>
                    <a:pt x="494" y="489"/>
                  </a:moveTo>
                  <a:lnTo>
                    <a:pt x="496" y="491"/>
                  </a:lnTo>
                  <a:lnTo>
                    <a:pt x="496" y="491"/>
                  </a:lnTo>
                  <a:cubicBezTo>
                    <a:pt x="495" y="490"/>
                    <a:pt x="494" y="489"/>
                    <a:pt x="494" y="489"/>
                  </a:cubicBezTo>
                  <a:close/>
                  <a:moveTo>
                    <a:pt x="456" y="487"/>
                  </a:moveTo>
                  <a:lnTo>
                    <a:pt x="459" y="491"/>
                  </a:lnTo>
                  <a:lnTo>
                    <a:pt x="459" y="491"/>
                  </a:lnTo>
                  <a:cubicBezTo>
                    <a:pt x="458" y="490"/>
                    <a:pt x="457" y="488"/>
                    <a:pt x="456" y="487"/>
                  </a:cubicBezTo>
                  <a:close/>
                  <a:moveTo>
                    <a:pt x="442" y="469"/>
                  </a:moveTo>
                  <a:lnTo>
                    <a:pt x="448" y="477"/>
                  </a:lnTo>
                  <a:lnTo>
                    <a:pt x="448" y="477"/>
                  </a:lnTo>
                  <a:cubicBezTo>
                    <a:pt x="446" y="472"/>
                    <a:pt x="442" y="469"/>
                    <a:pt x="442" y="469"/>
                  </a:cubicBezTo>
                  <a:lnTo>
                    <a:pt x="442" y="469"/>
                  </a:lnTo>
                  <a:cubicBezTo>
                    <a:pt x="450" y="477"/>
                    <a:pt x="458" y="484"/>
                    <a:pt x="459" y="492"/>
                  </a:cubicBezTo>
                  <a:lnTo>
                    <a:pt x="459" y="492"/>
                  </a:lnTo>
                  <a:lnTo>
                    <a:pt x="459" y="491"/>
                  </a:lnTo>
                  <a:lnTo>
                    <a:pt x="459" y="491"/>
                  </a:lnTo>
                  <a:cubicBezTo>
                    <a:pt x="459" y="492"/>
                    <a:pt x="459" y="492"/>
                    <a:pt x="459" y="492"/>
                  </a:cubicBezTo>
                  <a:lnTo>
                    <a:pt x="459" y="492"/>
                  </a:lnTo>
                  <a:cubicBezTo>
                    <a:pt x="458" y="490"/>
                    <a:pt x="456" y="488"/>
                    <a:pt x="455" y="486"/>
                  </a:cubicBezTo>
                  <a:lnTo>
                    <a:pt x="455" y="486"/>
                  </a:lnTo>
                  <a:cubicBezTo>
                    <a:pt x="455" y="486"/>
                    <a:pt x="455" y="486"/>
                    <a:pt x="456" y="487"/>
                  </a:cubicBezTo>
                  <a:lnTo>
                    <a:pt x="456" y="487"/>
                  </a:lnTo>
                  <a:lnTo>
                    <a:pt x="448" y="477"/>
                  </a:lnTo>
                  <a:lnTo>
                    <a:pt x="448" y="477"/>
                  </a:lnTo>
                  <a:cubicBezTo>
                    <a:pt x="448" y="477"/>
                    <a:pt x="449" y="478"/>
                    <a:pt x="449" y="478"/>
                  </a:cubicBezTo>
                  <a:lnTo>
                    <a:pt x="449" y="478"/>
                  </a:lnTo>
                  <a:cubicBezTo>
                    <a:pt x="449" y="478"/>
                    <a:pt x="448" y="478"/>
                    <a:pt x="448" y="477"/>
                  </a:cubicBezTo>
                  <a:lnTo>
                    <a:pt x="448" y="477"/>
                  </a:lnTo>
                  <a:cubicBezTo>
                    <a:pt x="447" y="476"/>
                    <a:pt x="446" y="475"/>
                    <a:pt x="445" y="473"/>
                  </a:cubicBezTo>
                  <a:lnTo>
                    <a:pt x="445" y="473"/>
                  </a:lnTo>
                  <a:cubicBezTo>
                    <a:pt x="445" y="473"/>
                    <a:pt x="445" y="473"/>
                    <a:pt x="445" y="474"/>
                  </a:cubicBezTo>
                  <a:lnTo>
                    <a:pt x="445" y="474"/>
                  </a:lnTo>
                  <a:cubicBezTo>
                    <a:pt x="445" y="473"/>
                    <a:pt x="444" y="472"/>
                    <a:pt x="443" y="471"/>
                  </a:cubicBezTo>
                  <a:lnTo>
                    <a:pt x="443" y="471"/>
                  </a:lnTo>
                  <a:cubicBezTo>
                    <a:pt x="444" y="472"/>
                    <a:pt x="444" y="472"/>
                    <a:pt x="444" y="472"/>
                  </a:cubicBezTo>
                  <a:lnTo>
                    <a:pt x="444" y="472"/>
                  </a:lnTo>
                  <a:cubicBezTo>
                    <a:pt x="444" y="472"/>
                    <a:pt x="444" y="472"/>
                    <a:pt x="444" y="472"/>
                  </a:cubicBezTo>
                  <a:lnTo>
                    <a:pt x="444" y="472"/>
                  </a:lnTo>
                  <a:cubicBezTo>
                    <a:pt x="444" y="472"/>
                    <a:pt x="444" y="471"/>
                    <a:pt x="443" y="471"/>
                  </a:cubicBezTo>
                  <a:lnTo>
                    <a:pt x="443" y="471"/>
                  </a:lnTo>
                  <a:cubicBezTo>
                    <a:pt x="443" y="471"/>
                    <a:pt x="443" y="471"/>
                    <a:pt x="443" y="471"/>
                  </a:cubicBezTo>
                  <a:lnTo>
                    <a:pt x="443" y="471"/>
                  </a:lnTo>
                  <a:cubicBezTo>
                    <a:pt x="443" y="471"/>
                    <a:pt x="443" y="471"/>
                    <a:pt x="443" y="471"/>
                  </a:cubicBezTo>
                  <a:lnTo>
                    <a:pt x="443" y="471"/>
                  </a:lnTo>
                  <a:cubicBezTo>
                    <a:pt x="444" y="471"/>
                    <a:pt x="444" y="472"/>
                    <a:pt x="445" y="473"/>
                  </a:cubicBezTo>
                  <a:lnTo>
                    <a:pt x="445" y="473"/>
                  </a:lnTo>
                  <a:cubicBezTo>
                    <a:pt x="444" y="472"/>
                    <a:pt x="443" y="470"/>
                    <a:pt x="442" y="469"/>
                  </a:cubicBezTo>
                  <a:close/>
                  <a:moveTo>
                    <a:pt x="448" y="480"/>
                  </a:moveTo>
                  <a:cubicBezTo>
                    <a:pt x="449" y="481"/>
                    <a:pt x="449" y="482"/>
                    <a:pt x="450" y="483"/>
                  </a:cubicBezTo>
                  <a:lnTo>
                    <a:pt x="450" y="483"/>
                  </a:lnTo>
                  <a:cubicBezTo>
                    <a:pt x="450" y="482"/>
                    <a:pt x="449" y="482"/>
                    <a:pt x="449" y="482"/>
                  </a:cubicBezTo>
                  <a:lnTo>
                    <a:pt x="449" y="482"/>
                  </a:lnTo>
                  <a:cubicBezTo>
                    <a:pt x="450" y="482"/>
                    <a:pt x="450" y="483"/>
                    <a:pt x="451" y="484"/>
                  </a:cubicBezTo>
                  <a:lnTo>
                    <a:pt x="451" y="484"/>
                  </a:lnTo>
                  <a:cubicBezTo>
                    <a:pt x="451" y="484"/>
                    <a:pt x="451" y="484"/>
                    <a:pt x="451" y="483"/>
                  </a:cubicBezTo>
                  <a:lnTo>
                    <a:pt x="451" y="483"/>
                  </a:lnTo>
                  <a:cubicBezTo>
                    <a:pt x="452" y="485"/>
                    <a:pt x="453" y="486"/>
                    <a:pt x="454" y="488"/>
                  </a:cubicBezTo>
                  <a:lnTo>
                    <a:pt x="454" y="488"/>
                  </a:lnTo>
                  <a:cubicBezTo>
                    <a:pt x="454" y="488"/>
                    <a:pt x="455" y="489"/>
                    <a:pt x="455" y="489"/>
                  </a:cubicBezTo>
                  <a:lnTo>
                    <a:pt x="455" y="489"/>
                  </a:lnTo>
                  <a:cubicBezTo>
                    <a:pt x="454" y="488"/>
                    <a:pt x="453" y="487"/>
                    <a:pt x="453" y="486"/>
                  </a:cubicBezTo>
                  <a:lnTo>
                    <a:pt x="453" y="486"/>
                  </a:lnTo>
                  <a:cubicBezTo>
                    <a:pt x="453" y="487"/>
                    <a:pt x="454" y="488"/>
                    <a:pt x="454" y="489"/>
                  </a:cubicBezTo>
                  <a:lnTo>
                    <a:pt x="454" y="489"/>
                  </a:lnTo>
                  <a:cubicBezTo>
                    <a:pt x="454" y="489"/>
                    <a:pt x="454" y="489"/>
                    <a:pt x="454" y="489"/>
                  </a:cubicBezTo>
                  <a:lnTo>
                    <a:pt x="454" y="489"/>
                  </a:lnTo>
                  <a:cubicBezTo>
                    <a:pt x="454" y="489"/>
                    <a:pt x="455" y="489"/>
                    <a:pt x="455" y="490"/>
                  </a:cubicBezTo>
                  <a:lnTo>
                    <a:pt x="455" y="490"/>
                  </a:lnTo>
                  <a:cubicBezTo>
                    <a:pt x="455" y="489"/>
                    <a:pt x="455" y="489"/>
                    <a:pt x="454" y="489"/>
                  </a:cubicBezTo>
                  <a:lnTo>
                    <a:pt x="454" y="489"/>
                  </a:lnTo>
                  <a:cubicBezTo>
                    <a:pt x="455" y="489"/>
                    <a:pt x="455" y="489"/>
                    <a:pt x="455" y="490"/>
                  </a:cubicBezTo>
                  <a:lnTo>
                    <a:pt x="455" y="490"/>
                  </a:lnTo>
                  <a:cubicBezTo>
                    <a:pt x="455" y="490"/>
                    <a:pt x="455" y="490"/>
                    <a:pt x="455" y="489"/>
                  </a:cubicBezTo>
                  <a:lnTo>
                    <a:pt x="455" y="489"/>
                  </a:lnTo>
                  <a:cubicBezTo>
                    <a:pt x="455" y="490"/>
                    <a:pt x="455" y="490"/>
                    <a:pt x="456" y="490"/>
                  </a:cubicBezTo>
                  <a:lnTo>
                    <a:pt x="456" y="490"/>
                  </a:lnTo>
                  <a:cubicBezTo>
                    <a:pt x="456" y="490"/>
                    <a:pt x="455" y="490"/>
                    <a:pt x="455" y="490"/>
                  </a:cubicBezTo>
                  <a:lnTo>
                    <a:pt x="455" y="490"/>
                  </a:lnTo>
                  <a:cubicBezTo>
                    <a:pt x="455" y="490"/>
                    <a:pt x="456" y="490"/>
                    <a:pt x="456" y="491"/>
                  </a:cubicBezTo>
                  <a:lnTo>
                    <a:pt x="456" y="491"/>
                  </a:lnTo>
                  <a:cubicBezTo>
                    <a:pt x="455" y="490"/>
                    <a:pt x="455" y="490"/>
                    <a:pt x="455" y="490"/>
                  </a:cubicBezTo>
                  <a:lnTo>
                    <a:pt x="455" y="490"/>
                  </a:lnTo>
                  <a:cubicBezTo>
                    <a:pt x="455" y="490"/>
                    <a:pt x="456" y="490"/>
                    <a:pt x="456" y="491"/>
                  </a:cubicBezTo>
                  <a:lnTo>
                    <a:pt x="456" y="491"/>
                  </a:lnTo>
                  <a:cubicBezTo>
                    <a:pt x="456" y="491"/>
                    <a:pt x="456" y="491"/>
                    <a:pt x="456" y="491"/>
                  </a:cubicBezTo>
                  <a:lnTo>
                    <a:pt x="456" y="491"/>
                  </a:lnTo>
                  <a:cubicBezTo>
                    <a:pt x="456" y="491"/>
                    <a:pt x="457" y="492"/>
                    <a:pt x="458" y="493"/>
                  </a:cubicBezTo>
                  <a:lnTo>
                    <a:pt x="458" y="493"/>
                  </a:lnTo>
                  <a:lnTo>
                    <a:pt x="457" y="493"/>
                  </a:lnTo>
                  <a:lnTo>
                    <a:pt x="457" y="493"/>
                  </a:lnTo>
                  <a:cubicBezTo>
                    <a:pt x="457" y="492"/>
                    <a:pt x="456" y="491"/>
                    <a:pt x="456" y="491"/>
                  </a:cubicBezTo>
                  <a:lnTo>
                    <a:pt x="456" y="491"/>
                  </a:lnTo>
                  <a:cubicBezTo>
                    <a:pt x="456" y="491"/>
                    <a:pt x="456" y="492"/>
                    <a:pt x="457" y="492"/>
                  </a:cubicBezTo>
                  <a:lnTo>
                    <a:pt x="457" y="492"/>
                  </a:lnTo>
                  <a:lnTo>
                    <a:pt x="456" y="492"/>
                  </a:lnTo>
                  <a:lnTo>
                    <a:pt x="456" y="492"/>
                  </a:lnTo>
                  <a:cubicBezTo>
                    <a:pt x="455" y="490"/>
                    <a:pt x="454" y="489"/>
                    <a:pt x="453" y="487"/>
                  </a:cubicBezTo>
                  <a:lnTo>
                    <a:pt x="453" y="487"/>
                  </a:lnTo>
                  <a:cubicBezTo>
                    <a:pt x="453" y="488"/>
                    <a:pt x="454" y="488"/>
                    <a:pt x="454" y="489"/>
                  </a:cubicBezTo>
                  <a:lnTo>
                    <a:pt x="454" y="489"/>
                  </a:lnTo>
                  <a:cubicBezTo>
                    <a:pt x="453" y="487"/>
                    <a:pt x="452" y="486"/>
                    <a:pt x="451" y="484"/>
                  </a:cubicBezTo>
                  <a:lnTo>
                    <a:pt x="451" y="484"/>
                  </a:lnTo>
                  <a:cubicBezTo>
                    <a:pt x="451" y="484"/>
                    <a:pt x="451" y="484"/>
                    <a:pt x="451" y="484"/>
                  </a:cubicBezTo>
                  <a:lnTo>
                    <a:pt x="451" y="484"/>
                  </a:lnTo>
                  <a:cubicBezTo>
                    <a:pt x="451" y="485"/>
                    <a:pt x="452" y="486"/>
                    <a:pt x="453" y="486"/>
                  </a:cubicBezTo>
                  <a:lnTo>
                    <a:pt x="453" y="486"/>
                  </a:lnTo>
                  <a:cubicBezTo>
                    <a:pt x="452" y="486"/>
                    <a:pt x="451" y="485"/>
                    <a:pt x="451" y="484"/>
                  </a:cubicBezTo>
                  <a:lnTo>
                    <a:pt x="451" y="484"/>
                  </a:lnTo>
                  <a:cubicBezTo>
                    <a:pt x="451" y="484"/>
                    <a:pt x="451" y="484"/>
                    <a:pt x="451" y="484"/>
                  </a:cubicBezTo>
                  <a:lnTo>
                    <a:pt x="451" y="484"/>
                  </a:lnTo>
                  <a:cubicBezTo>
                    <a:pt x="451" y="484"/>
                    <a:pt x="451" y="484"/>
                    <a:pt x="451" y="484"/>
                  </a:cubicBezTo>
                  <a:lnTo>
                    <a:pt x="451" y="484"/>
                  </a:lnTo>
                  <a:cubicBezTo>
                    <a:pt x="450" y="483"/>
                    <a:pt x="450" y="483"/>
                    <a:pt x="450" y="483"/>
                  </a:cubicBezTo>
                  <a:lnTo>
                    <a:pt x="450" y="483"/>
                  </a:lnTo>
                  <a:cubicBezTo>
                    <a:pt x="450" y="483"/>
                    <a:pt x="450" y="483"/>
                    <a:pt x="450" y="483"/>
                  </a:cubicBezTo>
                  <a:lnTo>
                    <a:pt x="450" y="483"/>
                  </a:lnTo>
                  <a:cubicBezTo>
                    <a:pt x="450" y="483"/>
                    <a:pt x="449" y="482"/>
                    <a:pt x="449" y="482"/>
                  </a:cubicBezTo>
                  <a:lnTo>
                    <a:pt x="449" y="482"/>
                  </a:lnTo>
                  <a:cubicBezTo>
                    <a:pt x="449" y="481"/>
                    <a:pt x="448" y="481"/>
                    <a:pt x="448" y="480"/>
                  </a:cubicBezTo>
                  <a:close/>
                  <a:moveTo>
                    <a:pt x="457" y="489"/>
                  </a:moveTo>
                  <a:cubicBezTo>
                    <a:pt x="458" y="490"/>
                    <a:pt x="459" y="492"/>
                    <a:pt x="460" y="493"/>
                  </a:cubicBezTo>
                  <a:lnTo>
                    <a:pt x="460" y="493"/>
                  </a:lnTo>
                  <a:cubicBezTo>
                    <a:pt x="460" y="493"/>
                    <a:pt x="460" y="493"/>
                    <a:pt x="460" y="493"/>
                  </a:cubicBezTo>
                  <a:lnTo>
                    <a:pt x="460" y="493"/>
                  </a:lnTo>
                  <a:lnTo>
                    <a:pt x="457" y="489"/>
                  </a:lnTo>
                  <a:close/>
                  <a:moveTo>
                    <a:pt x="454" y="489"/>
                  </a:moveTo>
                  <a:lnTo>
                    <a:pt x="454" y="490"/>
                  </a:lnTo>
                  <a:lnTo>
                    <a:pt x="454" y="490"/>
                  </a:lnTo>
                  <a:cubicBezTo>
                    <a:pt x="455" y="491"/>
                    <a:pt x="457" y="493"/>
                    <a:pt x="458" y="495"/>
                  </a:cubicBezTo>
                  <a:lnTo>
                    <a:pt x="458" y="495"/>
                  </a:lnTo>
                  <a:cubicBezTo>
                    <a:pt x="458" y="494"/>
                    <a:pt x="457" y="494"/>
                    <a:pt x="456" y="493"/>
                  </a:cubicBezTo>
                  <a:lnTo>
                    <a:pt x="456" y="493"/>
                  </a:lnTo>
                  <a:cubicBezTo>
                    <a:pt x="456" y="493"/>
                    <a:pt x="456" y="493"/>
                    <a:pt x="457" y="494"/>
                  </a:cubicBezTo>
                  <a:lnTo>
                    <a:pt x="457" y="494"/>
                  </a:lnTo>
                  <a:cubicBezTo>
                    <a:pt x="456" y="493"/>
                    <a:pt x="456" y="493"/>
                    <a:pt x="456" y="493"/>
                  </a:cubicBezTo>
                  <a:lnTo>
                    <a:pt x="456" y="493"/>
                  </a:lnTo>
                  <a:cubicBezTo>
                    <a:pt x="456" y="493"/>
                    <a:pt x="456" y="493"/>
                    <a:pt x="456" y="493"/>
                  </a:cubicBezTo>
                  <a:lnTo>
                    <a:pt x="456" y="493"/>
                  </a:lnTo>
                  <a:cubicBezTo>
                    <a:pt x="455" y="492"/>
                    <a:pt x="455" y="491"/>
                    <a:pt x="454" y="489"/>
                  </a:cubicBezTo>
                  <a:close/>
                  <a:moveTo>
                    <a:pt x="460" y="495"/>
                  </a:moveTo>
                  <a:lnTo>
                    <a:pt x="460" y="495"/>
                  </a:lnTo>
                  <a:cubicBezTo>
                    <a:pt x="461" y="495"/>
                    <a:pt x="461" y="496"/>
                    <a:pt x="462" y="497"/>
                  </a:cubicBezTo>
                  <a:lnTo>
                    <a:pt x="462" y="497"/>
                  </a:lnTo>
                  <a:cubicBezTo>
                    <a:pt x="461" y="496"/>
                    <a:pt x="461" y="496"/>
                    <a:pt x="460" y="495"/>
                  </a:cubicBezTo>
                  <a:lnTo>
                    <a:pt x="460" y="495"/>
                  </a:lnTo>
                  <a:cubicBezTo>
                    <a:pt x="460" y="495"/>
                    <a:pt x="460" y="495"/>
                    <a:pt x="460" y="495"/>
                  </a:cubicBezTo>
                  <a:close/>
                  <a:moveTo>
                    <a:pt x="462" y="497"/>
                  </a:moveTo>
                  <a:lnTo>
                    <a:pt x="462" y="497"/>
                  </a:lnTo>
                  <a:cubicBezTo>
                    <a:pt x="462" y="498"/>
                    <a:pt x="462" y="498"/>
                    <a:pt x="463" y="498"/>
                  </a:cubicBezTo>
                  <a:lnTo>
                    <a:pt x="463" y="498"/>
                  </a:lnTo>
                  <a:lnTo>
                    <a:pt x="462" y="498"/>
                  </a:lnTo>
                  <a:lnTo>
                    <a:pt x="462" y="498"/>
                  </a:lnTo>
                  <a:cubicBezTo>
                    <a:pt x="462" y="498"/>
                    <a:pt x="462" y="497"/>
                    <a:pt x="462" y="497"/>
                  </a:cubicBezTo>
                  <a:close/>
                  <a:moveTo>
                    <a:pt x="458" y="495"/>
                  </a:moveTo>
                  <a:lnTo>
                    <a:pt x="458" y="495"/>
                  </a:lnTo>
                  <a:cubicBezTo>
                    <a:pt x="458" y="495"/>
                    <a:pt x="459" y="496"/>
                    <a:pt x="459" y="496"/>
                  </a:cubicBezTo>
                  <a:lnTo>
                    <a:pt x="459" y="496"/>
                  </a:lnTo>
                  <a:cubicBezTo>
                    <a:pt x="459" y="497"/>
                    <a:pt x="460" y="497"/>
                    <a:pt x="460" y="498"/>
                  </a:cubicBezTo>
                  <a:lnTo>
                    <a:pt x="460" y="498"/>
                  </a:lnTo>
                  <a:cubicBezTo>
                    <a:pt x="460" y="497"/>
                    <a:pt x="459" y="496"/>
                    <a:pt x="458" y="495"/>
                  </a:cubicBezTo>
                  <a:close/>
                  <a:moveTo>
                    <a:pt x="485" y="482"/>
                  </a:moveTo>
                  <a:lnTo>
                    <a:pt x="497" y="495"/>
                  </a:lnTo>
                  <a:lnTo>
                    <a:pt x="501" y="499"/>
                  </a:lnTo>
                  <a:lnTo>
                    <a:pt x="488" y="484"/>
                  </a:lnTo>
                  <a:lnTo>
                    <a:pt x="485" y="482"/>
                  </a:lnTo>
                  <a:close/>
                  <a:moveTo>
                    <a:pt x="448" y="479"/>
                  </a:moveTo>
                  <a:cubicBezTo>
                    <a:pt x="448" y="480"/>
                    <a:pt x="448" y="480"/>
                    <a:pt x="449" y="481"/>
                  </a:cubicBezTo>
                  <a:lnTo>
                    <a:pt x="449" y="481"/>
                  </a:lnTo>
                  <a:cubicBezTo>
                    <a:pt x="449" y="481"/>
                    <a:pt x="448" y="480"/>
                    <a:pt x="448" y="480"/>
                  </a:cubicBezTo>
                  <a:lnTo>
                    <a:pt x="448" y="480"/>
                  </a:lnTo>
                  <a:cubicBezTo>
                    <a:pt x="449" y="481"/>
                    <a:pt x="450" y="482"/>
                    <a:pt x="451" y="483"/>
                  </a:cubicBezTo>
                  <a:lnTo>
                    <a:pt x="451" y="483"/>
                  </a:lnTo>
                  <a:cubicBezTo>
                    <a:pt x="451" y="483"/>
                    <a:pt x="451" y="483"/>
                    <a:pt x="451" y="483"/>
                  </a:cubicBezTo>
                  <a:lnTo>
                    <a:pt x="451" y="483"/>
                  </a:lnTo>
                  <a:cubicBezTo>
                    <a:pt x="451" y="484"/>
                    <a:pt x="452" y="485"/>
                    <a:pt x="453" y="486"/>
                  </a:cubicBezTo>
                  <a:lnTo>
                    <a:pt x="453" y="486"/>
                  </a:lnTo>
                  <a:cubicBezTo>
                    <a:pt x="453" y="485"/>
                    <a:pt x="452" y="485"/>
                    <a:pt x="452" y="484"/>
                  </a:cubicBezTo>
                  <a:lnTo>
                    <a:pt x="452" y="484"/>
                  </a:lnTo>
                  <a:lnTo>
                    <a:pt x="458" y="492"/>
                  </a:lnTo>
                  <a:lnTo>
                    <a:pt x="458" y="492"/>
                  </a:lnTo>
                  <a:cubicBezTo>
                    <a:pt x="458" y="491"/>
                    <a:pt x="457" y="490"/>
                    <a:pt x="456" y="489"/>
                  </a:cubicBezTo>
                  <a:lnTo>
                    <a:pt x="456" y="489"/>
                  </a:lnTo>
                  <a:cubicBezTo>
                    <a:pt x="456" y="489"/>
                    <a:pt x="457" y="490"/>
                    <a:pt x="457" y="490"/>
                  </a:cubicBezTo>
                  <a:lnTo>
                    <a:pt x="457" y="490"/>
                  </a:lnTo>
                  <a:cubicBezTo>
                    <a:pt x="458" y="491"/>
                    <a:pt x="459" y="493"/>
                    <a:pt x="460" y="494"/>
                  </a:cubicBezTo>
                  <a:lnTo>
                    <a:pt x="460" y="494"/>
                  </a:lnTo>
                  <a:cubicBezTo>
                    <a:pt x="460" y="494"/>
                    <a:pt x="460" y="494"/>
                    <a:pt x="460" y="494"/>
                  </a:cubicBezTo>
                  <a:lnTo>
                    <a:pt x="460" y="494"/>
                  </a:lnTo>
                  <a:cubicBezTo>
                    <a:pt x="460" y="494"/>
                    <a:pt x="460" y="494"/>
                    <a:pt x="460" y="494"/>
                  </a:cubicBezTo>
                  <a:lnTo>
                    <a:pt x="460" y="494"/>
                  </a:lnTo>
                  <a:cubicBezTo>
                    <a:pt x="460" y="494"/>
                    <a:pt x="460" y="494"/>
                    <a:pt x="460" y="494"/>
                  </a:cubicBezTo>
                  <a:lnTo>
                    <a:pt x="460" y="494"/>
                  </a:lnTo>
                  <a:cubicBezTo>
                    <a:pt x="460" y="494"/>
                    <a:pt x="460" y="494"/>
                    <a:pt x="460" y="494"/>
                  </a:cubicBezTo>
                  <a:lnTo>
                    <a:pt x="460" y="494"/>
                  </a:lnTo>
                  <a:cubicBezTo>
                    <a:pt x="460" y="494"/>
                    <a:pt x="460" y="494"/>
                    <a:pt x="460" y="494"/>
                  </a:cubicBezTo>
                  <a:lnTo>
                    <a:pt x="460" y="494"/>
                  </a:lnTo>
                  <a:lnTo>
                    <a:pt x="458" y="492"/>
                  </a:lnTo>
                  <a:lnTo>
                    <a:pt x="458" y="492"/>
                  </a:lnTo>
                  <a:cubicBezTo>
                    <a:pt x="459" y="493"/>
                    <a:pt x="459" y="494"/>
                    <a:pt x="460" y="495"/>
                  </a:cubicBezTo>
                  <a:lnTo>
                    <a:pt x="460" y="495"/>
                  </a:lnTo>
                  <a:cubicBezTo>
                    <a:pt x="460" y="494"/>
                    <a:pt x="460" y="494"/>
                    <a:pt x="460" y="494"/>
                  </a:cubicBezTo>
                  <a:lnTo>
                    <a:pt x="460" y="494"/>
                  </a:lnTo>
                  <a:lnTo>
                    <a:pt x="460" y="494"/>
                  </a:lnTo>
                  <a:lnTo>
                    <a:pt x="460" y="494"/>
                  </a:lnTo>
                  <a:cubicBezTo>
                    <a:pt x="460" y="494"/>
                    <a:pt x="460" y="494"/>
                    <a:pt x="460" y="494"/>
                  </a:cubicBezTo>
                  <a:lnTo>
                    <a:pt x="460" y="494"/>
                  </a:lnTo>
                  <a:cubicBezTo>
                    <a:pt x="461" y="496"/>
                    <a:pt x="463" y="498"/>
                    <a:pt x="464" y="499"/>
                  </a:cubicBezTo>
                  <a:lnTo>
                    <a:pt x="464" y="499"/>
                  </a:lnTo>
                  <a:lnTo>
                    <a:pt x="464" y="499"/>
                  </a:lnTo>
                  <a:lnTo>
                    <a:pt x="464" y="499"/>
                  </a:lnTo>
                  <a:lnTo>
                    <a:pt x="460" y="494"/>
                  </a:lnTo>
                  <a:lnTo>
                    <a:pt x="460" y="494"/>
                  </a:lnTo>
                  <a:cubicBezTo>
                    <a:pt x="460" y="494"/>
                    <a:pt x="460" y="494"/>
                    <a:pt x="460" y="495"/>
                  </a:cubicBezTo>
                  <a:lnTo>
                    <a:pt x="460" y="495"/>
                  </a:lnTo>
                  <a:cubicBezTo>
                    <a:pt x="460" y="495"/>
                    <a:pt x="460" y="495"/>
                    <a:pt x="460" y="495"/>
                  </a:cubicBezTo>
                  <a:lnTo>
                    <a:pt x="460" y="495"/>
                  </a:lnTo>
                  <a:cubicBezTo>
                    <a:pt x="460" y="495"/>
                    <a:pt x="460" y="495"/>
                    <a:pt x="460" y="495"/>
                  </a:cubicBezTo>
                  <a:lnTo>
                    <a:pt x="460" y="495"/>
                  </a:lnTo>
                  <a:cubicBezTo>
                    <a:pt x="460" y="495"/>
                    <a:pt x="459" y="494"/>
                    <a:pt x="459" y="494"/>
                  </a:cubicBezTo>
                  <a:lnTo>
                    <a:pt x="459" y="494"/>
                  </a:lnTo>
                  <a:cubicBezTo>
                    <a:pt x="457" y="491"/>
                    <a:pt x="455" y="489"/>
                    <a:pt x="453" y="486"/>
                  </a:cubicBezTo>
                  <a:lnTo>
                    <a:pt x="453" y="486"/>
                  </a:lnTo>
                  <a:cubicBezTo>
                    <a:pt x="453" y="486"/>
                    <a:pt x="453" y="487"/>
                    <a:pt x="454" y="487"/>
                  </a:cubicBezTo>
                  <a:lnTo>
                    <a:pt x="454" y="487"/>
                  </a:lnTo>
                  <a:cubicBezTo>
                    <a:pt x="453" y="486"/>
                    <a:pt x="452" y="484"/>
                    <a:pt x="451" y="483"/>
                  </a:cubicBezTo>
                  <a:lnTo>
                    <a:pt x="451" y="483"/>
                  </a:lnTo>
                  <a:cubicBezTo>
                    <a:pt x="451" y="483"/>
                    <a:pt x="451" y="483"/>
                    <a:pt x="451" y="483"/>
                  </a:cubicBezTo>
                  <a:lnTo>
                    <a:pt x="451" y="483"/>
                  </a:lnTo>
                  <a:cubicBezTo>
                    <a:pt x="450" y="483"/>
                    <a:pt x="449" y="482"/>
                    <a:pt x="449" y="481"/>
                  </a:cubicBezTo>
                  <a:lnTo>
                    <a:pt x="449" y="481"/>
                  </a:lnTo>
                  <a:cubicBezTo>
                    <a:pt x="449" y="481"/>
                    <a:pt x="449" y="481"/>
                    <a:pt x="449" y="482"/>
                  </a:cubicBezTo>
                  <a:lnTo>
                    <a:pt x="449" y="482"/>
                  </a:lnTo>
                  <a:cubicBezTo>
                    <a:pt x="449" y="481"/>
                    <a:pt x="448" y="480"/>
                    <a:pt x="448" y="479"/>
                  </a:cubicBezTo>
                  <a:close/>
                  <a:moveTo>
                    <a:pt x="460" y="494"/>
                  </a:moveTo>
                  <a:cubicBezTo>
                    <a:pt x="462" y="497"/>
                    <a:pt x="464" y="499"/>
                    <a:pt x="465" y="501"/>
                  </a:cubicBezTo>
                  <a:lnTo>
                    <a:pt x="465" y="501"/>
                  </a:lnTo>
                  <a:lnTo>
                    <a:pt x="464" y="500"/>
                  </a:lnTo>
                  <a:lnTo>
                    <a:pt x="464" y="500"/>
                  </a:lnTo>
                  <a:cubicBezTo>
                    <a:pt x="463" y="498"/>
                    <a:pt x="462" y="496"/>
                    <a:pt x="460" y="494"/>
                  </a:cubicBezTo>
                  <a:close/>
                  <a:moveTo>
                    <a:pt x="465" y="501"/>
                  </a:moveTo>
                  <a:lnTo>
                    <a:pt x="465" y="501"/>
                  </a:lnTo>
                  <a:lnTo>
                    <a:pt x="465" y="501"/>
                  </a:lnTo>
                  <a:cubicBezTo>
                    <a:pt x="465" y="501"/>
                    <a:pt x="465" y="501"/>
                    <a:pt x="465" y="501"/>
                  </a:cubicBezTo>
                  <a:lnTo>
                    <a:pt x="465" y="501"/>
                  </a:lnTo>
                  <a:cubicBezTo>
                    <a:pt x="465" y="501"/>
                    <a:pt x="465" y="501"/>
                    <a:pt x="465" y="501"/>
                  </a:cubicBezTo>
                  <a:lnTo>
                    <a:pt x="465" y="501"/>
                  </a:lnTo>
                  <a:cubicBezTo>
                    <a:pt x="465" y="501"/>
                    <a:pt x="465" y="501"/>
                    <a:pt x="465" y="501"/>
                  </a:cubicBezTo>
                  <a:lnTo>
                    <a:pt x="465" y="501"/>
                  </a:lnTo>
                  <a:cubicBezTo>
                    <a:pt x="465" y="501"/>
                    <a:pt x="465" y="501"/>
                    <a:pt x="465" y="501"/>
                  </a:cubicBezTo>
                  <a:lnTo>
                    <a:pt x="465" y="501"/>
                  </a:lnTo>
                  <a:cubicBezTo>
                    <a:pt x="465" y="501"/>
                    <a:pt x="465" y="501"/>
                    <a:pt x="465" y="501"/>
                  </a:cubicBezTo>
                  <a:close/>
                  <a:moveTo>
                    <a:pt x="496" y="492"/>
                  </a:moveTo>
                  <a:lnTo>
                    <a:pt x="501" y="496"/>
                  </a:lnTo>
                  <a:lnTo>
                    <a:pt x="501" y="496"/>
                  </a:lnTo>
                  <a:cubicBezTo>
                    <a:pt x="500" y="495"/>
                    <a:pt x="499" y="494"/>
                    <a:pt x="499" y="493"/>
                  </a:cubicBezTo>
                  <a:lnTo>
                    <a:pt x="499" y="493"/>
                  </a:lnTo>
                  <a:lnTo>
                    <a:pt x="507" y="500"/>
                  </a:lnTo>
                  <a:lnTo>
                    <a:pt x="507" y="500"/>
                  </a:lnTo>
                  <a:lnTo>
                    <a:pt x="510" y="504"/>
                  </a:lnTo>
                  <a:lnTo>
                    <a:pt x="501" y="496"/>
                  </a:lnTo>
                  <a:lnTo>
                    <a:pt x="501" y="496"/>
                  </a:lnTo>
                  <a:cubicBezTo>
                    <a:pt x="501" y="496"/>
                    <a:pt x="501" y="496"/>
                    <a:pt x="501" y="497"/>
                  </a:cubicBezTo>
                  <a:lnTo>
                    <a:pt x="501" y="497"/>
                  </a:lnTo>
                  <a:cubicBezTo>
                    <a:pt x="499" y="494"/>
                    <a:pt x="497" y="493"/>
                    <a:pt x="496" y="492"/>
                  </a:cubicBezTo>
                  <a:close/>
                  <a:moveTo>
                    <a:pt x="469" y="504"/>
                  </a:moveTo>
                  <a:lnTo>
                    <a:pt x="469" y="504"/>
                  </a:lnTo>
                  <a:cubicBezTo>
                    <a:pt x="469" y="504"/>
                    <a:pt x="469" y="504"/>
                    <a:pt x="469" y="504"/>
                  </a:cubicBezTo>
                  <a:lnTo>
                    <a:pt x="469" y="504"/>
                  </a:lnTo>
                  <a:lnTo>
                    <a:pt x="469" y="504"/>
                  </a:lnTo>
                  <a:close/>
                  <a:moveTo>
                    <a:pt x="513" y="504"/>
                  </a:moveTo>
                  <a:lnTo>
                    <a:pt x="513" y="504"/>
                  </a:lnTo>
                  <a:lnTo>
                    <a:pt x="513" y="504"/>
                  </a:lnTo>
                  <a:close/>
                  <a:moveTo>
                    <a:pt x="513" y="504"/>
                  </a:moveTo>
                  <a:lnTo>
                    <a:pt x="513" y="504"/>
                  </a:lnTo>
                  <a:lnTo>
                    <a:pt x="513" y="504"/>
                  </a:lnTo>
                  <a:close/>
                  <a:moveTo>
                    <a:pt x="513" y="504"/>
                  </a:moveTo>
                  <a:lnTo>
                    <a:pt x="513" y="505"/>
                  </a:lnTo>
                  <a:lnTo>
                    <a:pt x="513" y="504"/>
                  </a:lnTo>
                  <a:close/>
                  <a:moveTo>
                    <a:pt x="513" y="505"/>
                  </a:moveTo>
                  <a:lnTo>
                    <a:pt x="514" y="505"/>
                  </a:lnTo>
                  <a:lnTo>
                    <a:pt x="513" y="505"/>
                  </a:lnTo>
                  <a:close/>
                  <a:moveTo>
                    <a:pt x="478" y="478"/>
                  </a:moveTo>
                  <a:lnTo>
                    <a:pt x="504" y="504"/>
                  </a:lnTo>
                  <a:lnTo>
                    <a:pt x="504" y="504"/>
                  </a:lnTo>
                  <a:lnTo>
                    <a:pt x="506" y="505"/>
                  </a:lnTo>
                  <a:lnTo>
                    <a:pt x="497" y="495"/>
                  </a:lnTo>
                  <a:lnTo>
                    <a:pt x="478" y="478"/>
                  </a:lnTo>
                  <a:close/>
                  <a:moveTo>
                    <a:pt x="506" y="505"/>
                  </a:moveTo>
                  <a:lnTo>
                    <a:pt x="506" y="505"/>
                  </a:lnTo>
                  <a:lnTo>
                    <a:pt x="506" y="505"/>
                  </a:lnTo>
                  <a:lnTo>
                    <a:pt x="506" y="505"/>
                  </a:lnTo>
                  <a:close/>
                  <a:moveTo>
                    <a:pt x="514" y="505"/>
                  </a:moveTo>
                  <a:lnTo>
                    <a:pt x="514" y="505"/>
                  </a:lnTo>
                  <a:lnTo>
                    <a:pt x="514" y="505"/>
                  </a:lnTo>
                  <a:close/>
                  <a:moveTo>
                    <a:pt x="514" y="505"/>
                  </a:moveTo>
                  <a:lnTo>
                    <a:pt x="515" y="506"/>
                  </a:lnTo>
                  <a:lnTo>
                    <a:pt x="514" y="505"/>
                  </a:lnTo>
                  <a:close/>
                  <a:moveTo>
                    <a:pt x="515" y="506"/>
                  </a:moveTo>
                  <a:lnTo>
                    <a:pt x="515" y="506"/>
                  </a:lnTo>
                  <a:lnTo>
                    <a:pt x="515" y="506"/>
                  </a:lnTo>
                  <a:close/>
                  <a:moveTo>
                    <a:pt x="515" y="506"/>
                  </a:moveTo>
                  <a:lnTo>
                    <a:pt x="515" y="506"/>
                  </a:lnTo>
                  <a:lnTo>
                    <a:pt x="515" y="506"/>
                  </a:lnTo>
                  <a:close/>
                  <a:moveTo>
                    <a:pt x="515" y="506"/>
                  </a:moveTo>
                  <a:lnTo>
                    <a:pt x="515" y="507"/>
                  </a:lnTo>
                  <a:lnTo>
                    <a:pt x="515" y="506"/>
                  </a:lnTo>
                  <a:close/>
                  <a:moveTo>
                    <a:pt x="515" y="507"/>
                  </a:moveTo>
                  <a:lnTo>
                    <a:pt x="515" y="507"/>
                  </a:lnTo>
                  <a:lnTo>
                    <a:pt x="515" y="507"/>
                  </a:lnTo>
                  <a:close/>
                  <a:moveTo>
                    <a:pt x="515" y="507"/>
                  </a:moveTo>
                  <a:lnTo>
                    <a:pt x="516" y="507"/>
                  </a:lnTo>
                  <a:lnTo>
                    <a:pt x="515" y="507"/>
                  </a:lnTo>
                  <a:close/>
                  <a:moveTo>
                    <a:pt x="516" y="507"/>
                  </a:moveTo>
                  <a:lnTo>
                    <a:pt x="516" y="507"/>
                  </a:lnTo>
                  <a:lnTo>
                    <a:pt x="516" y="507"/>
                  </a:lnTo>
                  <a:close/>
                  <a:moveTo>
                    <a:pt x="513" y="507"/>
                  </a:moveTo>
                  <a:cubicBezTo>
                    <a:pt x="513" y="507"/>
                    <a:pt x="513" y="507"/>
                    <a:pt x="513" y="507"/>
                  </a:cubicBezTo>
                  <a:lnTo>
                    <a:pt x="513" y="507"/>
                  </a:lnTo>
                  <a:lnTo>
                    <a:pt x="513" y="507"/>
                  </a:lnTo>
                  <a:lnTo>
                    <a:pt x="513" y="507"/>
                  </a:lnTo>
                  <a:close/>
                  <a:moveTo>
                    <a:pt x="501" y="499"/>
                  </a:moveTo>
                  <a:lnTo>
                    <a:pt x="508" y="506"/>
                  </a:lnTo>
                  <a:lnTo>
                    <a:pt x="508" y="506"/>
                  </a:lnTo>
                  <a:lnTo>
                    <a:pt x="510" y="507"/>
                  </a:lnTo>
                  <a:lnTo>
                    <a:pt x="510" y="507"/>
                  </a:lnTo>
                  <a:cubicBezTo>
                    <a:pt x="509" y="506"/>
                    <a:pt x="508" y="505"/>
                    <a:pt x="507" y="504"/>
                  </a:cubicBezTo>
                  <a:lnTo>
                    <a:pt x="507" y="504"/>
                  </a:lnTo>
                  <a:lnTo>
                    <a:pt x="507" y="504"/>
                  </a:lnTo>
                  <a:lnTo>
                    <a:pt x="506" y="503"/>
                  </a:lnTo>
                  <a:lnTo>
                    <a:pt x="506" y="503"/>
                  </a:lnTo>
                  <a:cubicBezTo>
                    <a:pt x="506" y="503"/>
                    <a:pt x="507" y="503"/>
                    <a:pt x="507" y="504"/>
                  </a:cubicBezTo>
                  <a:lnTo>
                    <a:pt x="507" y="504"/>
                  </a:lnTo>
                  <a:lnTo>
                    <a:pt x="501" y="499"/>
                  </a:lnTo>
                  <a:close/>
                  <a:moveTo>
                    <a:pt x="516" y="507"/>
                  </a:moveTo>
                  <a:lnTo>
                    <a:pt x="516" y="507"/>
                  </a:lnTo>
                  <a:lnTo>
                    <a:pt x="516" y="507"/>
                  </a:lnTo>
                  <a:close/>
                  <a:moveTo>
                    <a:pt x="516" y="507"/>
                  </a:moveTo>
                  <a:lnTo>
                    <a:pt x="516" y="507"/>
                  </a:lnTo>
                  <a:lnTo>
                    <a:pt x="516" y="507"/>
                  </a:lnTo>
                  <a:close/>
                  <a:moveTo>
                    <a:pt x="516" y="507"/>
                  </a:moveTo>
                  <a:lnTo>
                    <a:pt x="516" y="507"/>
                  </a:lnTo>
                  <a:lnTo>
                    <a:pt x="516" y="507"/>
                  </a:lnTo>
                  <a:close/>
                  <a:moveTo>
                    <a:pt x="459" y="492"/>
                  </a:moveTo>
                  <a:lnTo>
                    <a:pt x="465" y="499"/>
                  </a:lnTo>
                  <a:lnTo>
                    <a:pt x="465" y="499"/>
                  </a:lnTo>
                  <a:cubicBezTo>
                    <a:pt x="465" y="499"/>
                    <a:pt x="465" y="499"/>
                    <a:pt x="465" y="499"/>
                  </a:cubicBezTo>
                  <a:lnTo>
                    <a:pt x="465" y="499"/>
                  </a:lnTo>
                  <a:cubicBezTo>
                    <a:pt x="466" y="501"/>
                    <a:pt x="467" y="503"/>
                    <a:pt x="469" y="504"/>
                  </a:cubicBezTo>
                  <a:lnTo>
                    <a:pt x="471" y="507"/>
                  </a:lnTo>
                  <a:lnTo>
                    <a:pt x="471" y="507"/>
                  </a:lnTo>
                  <a:cubicBezTo>
                    <a:pt x="470" y="506"/>
                    <a:pt x="469" y="505"/>
                    <a:pt x="468" y="504"/>
                  </a:cubicBezTo>
                  <a:lnTo>
                    <a:pt x="468" y="504"/>
                  </a:lnTo>
                  <a:cubicBezTo>
                    <a:pt x="468" y="504"/>
                    <a:pt x="469" y="504"/>
                    <a:pt x="469" y="504"/>
                  </a:cubicBezTo>
                  <a:cubicBezTo>
                    <a:pt x="468" y="503"/>
                    <a:pt x="467" y="502"/>
                    <a:pt x="466" y="501"/>
                  </a:cubicBezTo>
                  <a:lnTo>
                    <a:pt x="466" y="501"/>
                  </a:lnTo>
                  <a:cubicBezTo>
                    <a:pt x="467" y="502"/>
                    <a:pt x="468" y="503"/>
                    <a:pt x="468" y="504"/>
                  </a:cubicBezTo>
                  <a:lnTo>
                    <a:pt x="468" y="504"/>
                  </a:lnTo>
                  <a:lnTo>
                    <a:pt x="466" y="501"/>
                  </a:lnTo>
                  <a:lnTo>
                    <a:pt x="466" y="501"/>
                  </a:lnTo>
                  <a:lnTo>
                    <a:pt x="460" y="493"/>
                  </a:lnTo>
                  <a:lnTo>
                    <a:pt x="460" y="493"/>
                  </a:lnTo>
                  <a:cubicBezTo>
                    <a:pt x="460" y="494"/>
                    <a:pt x="460" y="494"/>
                    <a:pt x="460" y="494"/>
                  </a:cubicBezTo>
                  <a:lnTo>
                    <a:pt x="460" y="494"/>
                  </a:lnTo>
                  <a:cubicBezTo>
                    <a:pt x="460" y="494"/>
                    <a:pt x="460" y="494"/>
                    <a:pt x="460" y="494"/>
                  </a:cubicBezTo>
                  <a:lnTo>
                    <a:pt x="460" y="494"/>
                  </a:lnTo>
                  <a:cubicBezTo>
                    <a:pt x="460" y="494"/>
                    <a:pt x="460" y="494"/>
                    <a:pt x="460" y="493"/>
                  </a:cubicBezTo>
                  <a:lnTo>
                    <a:pt x="460" y="493"/>
                  </a:lnTo>
                  <a:lnTo>
                    <a:pt x="460" y="493"/>
                  </a:lnTo>
                  <a:lnTo>
                    <a:pt x="460" y="493"/>
                  </a:lnTo>
                  <a:cubicBezTo>
                    <a:pt x="460" y="493"/>
                    <a:pt x="460" y="493"/>
                    <a:pt x="460" y="493"/>
                  </a:cubicBezTo>
                  <a:lnTo>
                    <a:pt x="460" y="493"/>
                  </a:lnTo>
                  <a:cubicBezTo>
                    <a:pt x="460" y="494"/>
                    <a:pt x="461" y="494"/>
                    <a:pt x="462" y="495"/>
                  </a:cubicBezTo>
                  <a:lnTo>
                    <a:pt x="462" y="495"/>
                  </a:lnTo>
                  <a:cubicBezTo>
                    <a:pt x="463" y="497"/>
                    <a:pt x="465" y="499"/>
                    <a:pt x="466" y="501"/>
                  </a:cubicBezTo>
                  <a:lnTo>
                    <a:pt x="466" y="501"/>
                  </a:lnTo>
                  <a:cubicBezTo>
                    <a:pt x="465" y="500"/>
                    <a:pt x="464" y="499"/>
                    <a:pt x="464" y="498"/>
                  </a:cubicBezTo>
                  <a:lnTo>
                    <a:pt x="464" y="498"/>
                  </a:lnTo>
                  <a:cubicBezTo>
                    <a:pt x="464" y="498"/>
                    <a:pt x="464" y="499"/>
                    <a:pt x="465" y="499"/>
                  </a:cubicBezTo>
                  <a:lnTo>
                    <a:pt x="465" y="499"/>
                  </a:lnTo>
                  <a:cubicBezTo>
                    <a:pt x="463" y="497"/>
                    <a:pt x="461" y="494"/>
                    <a:pt x="460" y="492"/>
                  </a:cubicBezTo>
                  <a:lnTo>
                    <a:pt x="460" y="492"/>
                  </a:lnTo>
                  <a:cubicBezTo>
                    <a:pt x="459" y="492"/>
                    <a:pt x="459" y="492"/>
                    <a:pt x="459" y="492"/>
                  </a:cubicBezTo>
                  <a:close/>
                  <a:moveTo>
                    <a:pt x="516" y="507"/>
                  </a:moveTo>
                  <a:lnTo>
                    <a:pt x="516" y="507"/>
                  </a:lnTo>
                  <a:lnTo>
                    <a:pt x="516" y="507"/>
                  </a:lnTo>
                  <a:close/>
                  <a:moveTo>
                    <a:pt x="516" y="507"/>
                  </a:moveTo>
                  <a:lnTo>
                    <a:pt x="516" y="507"/>
                  </a:lnTo>
                  <a:lnTo>
                    <a:pt x="516" y="507"/>
                  </a:lnTo>
                  <a:close/>
                  <a:moveTo>
                    <a:pt x="516" y="507"/>
                  </a:moveTo>
                  <a:lnTo>
                    <a:pt x="516" y="507"/>
                  </a:lnTo>
                  <a:lnTo>
                    <a:pt x="516" y="507"/>
                  </a:lnTo>
                  <a:close/>
                  <a:moveTo>
                    <a:pt x="516" y="507"/>
                  </a:moveTo>
                  <a:lnTo>
                    <a:pt x="516" y="507"/>
                  </a:lnTo>
                  <a:lnTo>
                    <a:pt x="516" y="507"/>
                  </a:lnTo>
                  <a:close/>
                  <a:moveTo>
                    <a:pt x="516" y="507"/>
                  </a:moveTo>
                  <a:lnTo>
                    <a:pt x="516" y="508"/>
                  </a:lnTo>
                  <a:lnTo>
                    <a:pt x="516" y="507"/>
                  </a:lnTo>
                  <a:close/>
                  <a:moveTo>
                    <a:pt x="507" y="504"/>
                  </a:moveTo>
                  <a:lnTo>
                    <a:pt x="510" y="507"/>
                  </a:lnTo>
                  <a:lnTo>
                    <a:pt x="510" y="507"/>
                  </a:lnTo>
                  <a:lnTo>
                    <a:pt x="512" y="508"/>
                  </a:lnTo>
                  <a:lnTo>
                    <a:pt x="512" y="508"/>
                  </a:lnTo>
                  <a:lnTo>
                    <a:pt x="507" y="504"/>
                  </a:lnTo>
                  <a:close/>
                  <a:moveTo>
                    <a:pt x="451" y="487"/>
                  </a:moveTo>
                  <a:cubicBezTo>
                    <a:pt x="452" y="488"/>
                    <a:pt x="453" y="490"/>
                    <a:pt x="455" y="491"/>
                  </a:cubicBezTo>
                  <a:lnTo>
                    <a:pt x="455" y="491"/>
                  </a:lnTo>
                  <a:cubicBezTo>
                    <a:pt x="455" y="492"/>
                    <a:pt x="457" y="494"/>
                    <a:pt x="458" y="496"/>
                  </a:cubicBezTo>
                  <a:lnTo>
                    <a:pt x="458" y="496"/>
                  </a:lnTo>
                  <a:cubicBezTo>
                    <a:pt x="457" y="495"/>
                    <a:pt x="457" y="494"/>
                    <a:pt x="457" y="494"/>
                  </a:cubicBezTo>
                  <a:lnTo>
                    <a:pt x="457" y="494"/>
                  </a:lnTo>
                  <a:cubicBezTo>
                    <a:pt x="460" y="498"/>
                    <a:pt x="464" y="503"/>
                    <a:pt x="467" y="508"/>
                  </a:cubicBezTo>
                  <a:lnTo>
                    <a:pt x="467" y="508"/>
                  </a:lnTo>
                  <a:cubicBezTo>
                    <a:pt x="467" y="508"/>
                    <a:pt x="467" y="508"/>
                    <a:pt x="467" y="507"/>
                  </a:cubicBezTo>
                  <a:lnTo>
                    <a:pt x="467" y="507"/>
                  </a:lnTo>
                  <a:cubicBezTo>
                    <a:pt x="463" y="502"/>
                    <a:pt x="460" y="498"/>
                    <a:pt x="458" y="496"/>
                  </a:cubicBezTo>
                  <a:lnTo>
                    <a:pt x="458" y="496"/>
                  </a:lnTo>
                  <a:cubicBezTo>
                    <a:pt x="459" y="498"/>
                    <a:pt x="461" y="500"/>
                    <a:pt x="462" y="502"/>
                  </a:cubicBezTo>
                  <a:lnTo>
                    <a:pt x="462" y="502"/>
                  </a:lnTo>
                  <a:cubicBezTo>
                    <a:pt x="462" y="502"/>
                    <a:pt x="462" y="502"/>
                    <a:pt x="462" y="501"/>
                  </a:cubicBezTo>
                  <a:lnTo>
                    <a:pt x="462" y="501"/>
                  </a:lnTo>
                  <a:cubicBezTo>
                    <a:pt x="462" y="502"/>
                    <a:pt x="463" y="503"/>
                    <a:pt x="463" y="503"/>
                  </a:cubicBezTo>
                  <a:lnTo>
                    <a:pt x="463" y="503"/>
                  </a:lnTo>
                  <a:cubicBezTo>
                    <a:pt x="464" y="505"/>
                    <a:pt x="465" y="506"/>
                    <a:pt x="466" y="508"/>
                  </a:cubicBezTo>
                  <a:lnTo>
                    <a:pt x="466" y="508"/>
                  </a:lnTo>
                  <a:cubicBezTo>
                    <a:pt x="463" y="504"/>
                    <a:pt x="460" y="500"/>
                    <a:pt x="457" y="496"/>
                  </a:cubicBezTo>
                  <a:lnTo>
                    <a:pt x="457" y="496"/>
                  </a:lnTo>
                  <a:cubicBezTo>
                    <a:pt x="459" y="498"/>
                    <a:pt x="460" y="500"/>
                    <a:pt x="462" y="501"/>
                  </a:cubicBezTo>
                  <a:lnTo>
                    <a:pt x="462" y="501"/>
                  </a:lnTo>
                  <a:cubicBezTo>
                    <a:pt x="458" y="497"/>
                    <a:pt x="455" y="492"/>
                    <a:pt x="451" y="487"/>
                  </a:cubicBezTo>
                  <a:close/>
                  <a:moveTo>
                    <a:pt x="516" y="508"/>
                  </a:moveTo>
                  <a:lnTo>
                    <a:pt x="517" y="508"/>
                  </a:lnTo>
                  <a:lnTo>
                    <a:pt x="516" y="508"/>
                  </a:lnTo>
                  <a:close/>
                  <a:moveTo>
                    <a:pt x="517" y="508"/>
                  </a:moveTo>
                  <a:lnTo>
                    <a:pt x="517" y="508"/>
                  </a:lnTo>
                  <a:lnTo>
                    <a:pt x="517" y="508"/>
                  </a:lnTo>
                  <a:close/>
                  <a:moveTo>
                    <a:pt x="517" y="508"/>
                  </a:moveTo>
                  <a:lnTo>
                    <a:pt x="517" y="509"/>
                  </a:lnTo>
                  <a:lnTo>
                    <a:pt x="517" y="508"/>
                  </a:lnTo>
                  <a:close/>
                  <a:moveTo>
                    <a:pt x="517" y="509"/>
                  </a:moveTo>
                  <a:lnTo>
                    <a:pt x="517" y="509"/>
                  </a:lnTo>
                  <a:lnTo>
                    <a:pt x="517" y="509"/>
                  </a:lnTo>
                  <a:close/>
                  <a:moveTo>
                    <a:pt x="517" y="509"/>
                  </a:moveTo>
                  <a:lnTo>
                    <a:pt x="518" y="509"/>
                  </a:lnTo>
                  <a:lnTo>
                    <a:pt x="517" y="509"/>
                  </a:lnTo>
                  <a:close/>
                  <a:moveTo>
                    <a:pt x="518" y="509"/>
                  </a:moveTo>
                  <a:lnTo>
                    <a:pt x="519" y="510"/>
                  </a:lnTo>
                  <a:lnTo>
                    <a:pt x="518" y="509"/>
                  </a:lnTo>
                  <a:close/>
                  <a:moveTo>
                    <a:pt x="519" y="510"/>
                  </a:moveTo>
                  <a:lnTo>
                    <a:pt x="519" y="510"/>
                  </a:lnTo>
                  <a:lnTo>
                    <a:pt x="519" y="510"/>
                  </a:lnTo>
                  <a:close/>
                  <a:moveTo>
                    <a:pt x="519" y="510"/>
                  </a:moveTo>
                  <a:lnTo>
                    <a:pt x="519" y="510"/>
                  </a:lnTo>
                  <a:lnTo>
                    <a:pt x="519" y="510"/>
                  </a:lnTo>
                  <a:close/>
                  <a:moveTo>
                    <a:pt x="519" y="510"/>
                  </a:moveTo>
                  <a:lnTo>
                    <a:pt x="519" y="510"/>
                  </a:lnTo>
                  <a:lnTo>
                    <a:pt x="519" y="510"/>
                  </a:lnTo>
                  <a:close/>
                  <a:moveTo>
                    <a:pt x="519" y="510"/>
                  </a:moveTo>
                  <a:lnTo>
                    <a:pt x="519" y="510"/>
                  </a:lnTo>
                  <a:lnTo>
                    <a:pt x="519" y="510"/>
                  </a:lnTo>
                  <a:close/>
                  <a:moveTo>
                    <a:pt x="519" y="510"/>
                  </a:moveTo>
                  <a:lnTo>
                    <a:pt x="519" y="510"/>
                  </a:lnTo>
                  <a:lnTo>
                    <a:pt x="519" y="510"/>
                  </a:lnTo>
                  <a:close/>
                  <a:moveTo>
                    <a:pt x="519" y="510"/>
                  </a:moveTo>
                  <a:lnTo>
                    <a:pt x="519" y="510"/>
                  </a:lnTo>
                  <a:lnTo>
                    <a:pt x="519" y="510"/>
                  </a:lnTo>
                  <a:close/>
                  <a:moveTo>
                    <a:pt x="519" y="510"/>
                  </a:moveTo>
                  <a:lnTo>
                    <a:pt x="519" y="511"/>
                  </a:lnTo>
                  <a:lnTo>
                    <a:pt x="519" y="510"/>
                  </a:lnTo>
                  <a:close/>
                  <a:moveTo>
                    <a:pt x="510" y="507"/>
                  </a:moveTo>
                  <a:cubicBezTo>
                    <a:pt x="511" y="508"/>
                    <a:pt x="512" y="510"/>
                    <a:pt x="513" y="511"/>
                  </a:cubicBezTo>
                  <a:lnTo>
                    <a:pt x="513" y="511"/>
                  </a:lnTo>
                  <a:lnTo>
                    <a:pt x="513" y="511"/>
                  </a:lnTo>
                  <a:lnTo>
                    <a:pt x="510" y="507"/>
                  </a:lnTo>
                  <a:lnTo>
                    <a:pt x="510" y="507"/>
                  </a:lnTo>
                  <a:lnTo>
                    <a:pt x="510" y="507"/>
                  </a:lnTo>
                  <a:close/>
                  <a:moveTo>
                    <a:pt x="519" y="511"/>
                  </a:moveTo>
                  <a:lnTo>
                    <a:pt x="519" y="511"/>
                  </a:lnTo>
                  <a:lnTo>
                    <a:pt x="519" y="511"/>
                  </a:lnTo>
                  <a:close/>
                  <a:moveTo>
                    <a:pt x="519" y="511"/>
                  </a:moveTo>
                  <a:lnTo>
                    <a:pt x="520" y="511"/>
                  </a:lnTo>
                  <a:lnTo>
                    <a:pt x="519" y="511"/>
                  </a:lnTo>
                  <a:close/>
                  <a:moveTo>
                    <a:pt x="520" y="511"/>
                  </a:moveTo>
                  <a:lnTo>
                    <a:pt x="520" y="511"/>
                  </a:lnTo>
                  <a:lnTo>
                    <a:pt x="520" y="511"/>
                  </a:lnTo>
                  <a:close/>
                  <a:moveTo>
                    <a:pt x="520" y="511"/>
                  </a:moveTo>
                  <a:lnTo>
                    <a:pt x="520" y="511"/>
                  </a:lnTo>
                  <a:lnTo>
                    <a:pt x="520" y="511"/>
                  </a:lnTo>
                  <a:close/>
                  <a:moveTo>
                    <a:pt x="466" y="502"/>
                  </a:moveTo>
                  <a:lnTo>
                    <a:pt x="466" y="502"/>
                  </a:lnTo>
                  <a:cubicBezTo>
                    <a:pt x="466" y="502"/>
                    <a:pt x="466" y="502"/>
                    <a:pt x="466" y="502"/>
                  </a:cubicBezTo>
                  <a:lnTo>
                    <a:pt x="466" y="502"/>
                  </a:lnTo>
                  <a:lnTo>
                    <a:pt x="473" y="511"/>
                  </a:lnTo>
                  <a:lnTo>
                    <a:pt x="473" y="511"/>
                  </a:lnTo>
                  <a:cubicBezTo>
                    <a:pt x="472" y="509"/>
                    <a:pt x="471" y="508"/>
                    <a:pt x="470" y="507"/>
                  </a:cubicBezTo>
                  <a:lnTo>
                    <a:pt x="470" y="507"/>
                  </a:lnTo>
                  <a:cubicBezTo>
                    <a:pt x="469" y="505"/>
                    <a:pt x="468" y="504"/>
                    <a:pt x="466" y="502"/>
                  </a:cubicBezTo>
                  <a:close/>
                  <a:moveTo>
                    <a:pt x="520" y="511"/>
                  </a:moveTo>
                  <a:lnTo>
                    <a:pt x="520" y="511"/>
                  </a:lnTo>
                  <a:lnTo>
                    <a:pt x="520" y="511"/>
                  </a:lnTo>
                  <a:close/>
                  <a:moveTo>
                    <a:pt x="520" y="511"/>
                  </a:moveTo>
                  <a:lnTo>
                    <a:pt x="521" y="512"/>
                  </a:lnTo>
                  <a:lnTo>
                    <a:pt x="520" y="511"/>
                  </a:lnTo>
                  <a:close/>
                  <a:moveTo>
                    <a:pt x="521" y="512"/>
                  </a:moveTo>
                  <a:lnTo>
                    <a:pt x="521" y="512"/>
                  </a:lnTo>
                  <a:lnTo>
                    <a:pt x="521" y="512"/>
                  </a:lnTo>
                  <a:close/>
                  <a:moveTo>
                    <a:pt x="521" y="512"/>
                  </a:moveTo>
                  <a:lnTo>
                    <a:pt x="521" y="512"/>
                  </a:lnTo>
                  <a:lnTo>
                    <a:pt x="521" y="512"/>
                  </a:lnTo>
                  <a:close/>
                  <a:moveTo>
                    <a:pt x="521" y="512"/>
                  </a:moveTo>
                  <a:lnTo>
                    <a:pt x="521" y="512"/>
                  </a:lnTo>
                  <a:lnTo>
                    <a:pt x="521" y="512"/>
                  </a:lnTo>
                  <a:close/>
                  <a:moveTo>
                    <a:pt x="521" y="512"/>
                  </a:moveTo>
                  <a:lnTo>
                    <a:pt x="521" y="512"/>
                  </a:lnTo>
                  <a:lnTo>
                    <a:pt x="521" y="512"/>
                  </a:lnTo>
                  <a:close/>
                  <a:moveTo>
                    <a:pt x="521" y="512"/>
                  </a:moveTo>
                  <a:lnTo>
                    <a:pt x="521" y="512"/>
                  </a:lnTo>
                  <a:lnTo>
                    <a:pt x="521" y="512"/>
                  </a:lnTo>
                  <a:close/>
                  <a:moveTo>
                    <a:pt x="460" y="498"/>
                  </a:moveTo>
                  <a:lnTo>
                    <a:pt x="460" y="498"/>
                  </a:lnTo>
                  <a:cubicBezTo>
                    <a:pt x="464" y="503"/>
                    <a:pt x="467" y="508"/>
                    <a:pt x="471" y="512"/>
                  </a:cubicBezTo>
                  <a:lnTo>
                    <a:pt x="471" y="512"/>
                  </a:lnTo>
                  <a:cubicBezTo>
                    <a:pt x="470" y="511"/>
                    <a:pt x="469" y="510"/>
                    <a:pt x="468" y="509"/>
                  </a:cubicBezTo>
                  <a:lnTo>
                    <a:pt x="468" y="509"/>
                  </a:lnTo>
                  <a:cubicBezTo>
                    <a:pt x="465" y="504"/>
                    <a:pt x="462" y="501"/>
                    <a:pt x="460" y="498"/>
                  </a:cubicBezTo>
                  <a:close/>
                  <a:moveTo>
                    <a:pt x="521" y="512"/>
                  </a:moveTo>
                  <a:lnTo>
                    <a:pt x="521" y="512"/>
                  </a:lnTo>
                  <a:lnTo>
                    <a:pt x="521" y="512"/>
                  </a:lnTo>
                  <a:close/>
                  <a:moveTo>
                    <a:pt x="521" y="512"/>
                  </a:moveTo>
                  <a:lnTo>
                    <a:pt x="521" y="512"/>
                  </a:lnTo>
                  <a:lnTo>
                    <a:pt x="521" y="512"/>
                  </a:lnTo>
                  <a:close/>
                  <a:moveTo>
                    <a:pt x="521" y="512"/>
                  </a:moveTo>
                  <a:lnTo>
                    <a:pt x="521" y="513"/>
                  </a:lnTo>
                  <a:lnTo>
                    <a:pt x="521" y="512"/>
                  </a:lnTo>
                  <a:close/>
                  <a:moveTo>
                    <a:pt x="521" y="513"/>
                  </a:moveTo>
                  <a:lnTo>
                    <a:pt x="521" y="513"/>
                  </a:lnTo>
                  <a:lnTo>
                    <a:pt x="521" y="513"/>
                  </a:lnTo>
                  <a:close/>
                  <a:moveTo>
                    <a:pt x="521" y="513"/>
                  </a:moveTo>
                  <a:lnTo>
                    <a:pt x="521" y="513"/>
                  </a:lnTo>
                  <a:lnTo>
                    <a:pt x="521" y="513"/>
                  </a:lnTo>
                  <a:close/>
                  <a:moveTo>
                    <a:pt x="521" y="513"/>
                  </a:moveTo>
                  <a:lnTo>
                    <a:pt x="521" y="513"/>
                  </a:lnTo>
                  <a:lnTo>
                    <a:pt x="521" y="513"/>
                  </a:lnTo>
                  <a:close/>
                  <a:moveTo>
                    <a:pt x="521" y="513"/>
                  </a:moveTo>
                  <a:lnTo>
                    <a:pt x="521" y="513"/>
                  </a:lnTo>
                  <a:lnTo>
                    <a:pt x="521" y="513"/>
                  </a:lnTo>
                  <a:close/>
                  <a:moveTo>
                    <a:pt x="521" y="513"/>
                  </a:moveTo>
                  <a:lnTo>
                    <a:pt x="521" y="513"/>
                  </a:lnTo>
                  <a:lnTo>
                    <a:pt x="521" y="513"/>
                  </a:lnTo>
                  <a:close/>
                  <a:moveTo>
                    <a:pt x="521" y="513"/>
                  </a:moveTo>
                  <a:lnTo>
                    <a:pt x="522" y="513"/>
                  </a:lnTo>
                  <a:lnTo>
                    <a:pt x="521" y="513"/>
                  </a:lnTo>
                  <a:close/>
                  <a:moveTo>
                    <a:pt x="522" y="513"/>
                  </a:moveTo>
                  <a:lnTo>
                    <a:pt x="522" y="513"/>
                  </a:lnTo>
                  <a:lnTo>
                    <a:pt x="522" y="513"/>
                  </a:lnTo>
                  <a:close/>
                  <a:moveTo>
                    <a:pt x="522" y="513"/>
                  </a:moveTo>
                  <a:lnTo>
                    <a:pt x="522" y="513"/>
                  </a:lnTo>
                  <a:lnTo>
                    <a:pt x="522" y="513"/>
                  </a:lnTo>
                  <a:close/>
                  <a:moveTo>
                    <a:pt x="522" y="513"/>
                  </a:moveTo>
                  <a:lnTo>
                    <a:pt x="522" y="513"/>
                  </a:lnTo>
                  <a:lnTo>
                    <a:pt x="522" y="513"/>
                  </a:lnTo>
                  <a:close/>
                  <a:moveTo>
                    <a:pt x="522" y="513"/>
                  </a:moveTo>
                  <a:lnTo>
                    <a:pt x="522" y="513"/>
                  </a:lnTo>
                  <a:lnTo>
                    <a:pt x="522" y="513"/>
                  </a:lnTo>
                  <a:close/>
                  <a:moveTo>
                    <a:pt x="522" y="513"/>
                  </a:moveTo>
                  <a:lnTo>
                    <a:pt x="522" y="513"/>
                  </a:lnTo>
                  <a:lnTo>
                    <a:pt x="522" y="513"/>
                  </a:lnTo>
                  <a:close/>
                  <a:moveTo>
                    <a:pt x="522" y="513"/>
                  </a:moveTo>
                  <a:lnTo>
                    <a:pt x="522" y="513"/>
                  </a:lnTo>
                  <a:lnTo>
                    <a:pt x="522" y="513"/>
                  </a:lnTo>
                  <a:close/>
                  <a:moveTo>
                    <a:pt x="504" y="505"/>
                  </a:moveTo>
                  <a:lnTo>
                    <a:pt x="513" y="513"/>
                  </a:lnTo>
                  <a:lnTo>
                    <a:pt x="513" y="513"/>
                  </a:lnTo>
                  <a:lnTo>
                    <a:pt x="511" y="510"/>
                  </a:lnTo>
                  <a:lnTo>
                    <a:pt x="511" y="510"/>
                  </a:lnTo>
                  <a:cubicBezTo>
                    <a:pt x="511" y="511"/>
                    <a:pt x="512" y="512"/>
                    <a:pt x="513" y="512"/>
                  </a:cubicBezTo>
                  <a:lnTo>
                    <a:pt x="513" y="512"/>
                  </a:lnTo>
                  <a:lnTo>
                    <a:pt x="508" y="506"/>
                  </a:lnTo>
                  <a:lnTo>
                    <a:pt x="508" y="506"/>
                  </a:lnTo>
                  <a:lnTo>
                    <a:pt x="506" y="505"/>
                  </a:lnTo>
                  <a:lnTo>
                    <a:pt x="506" y="505"/>
                  </a:lnTo>
                  <a:lnTo>
                    <a:pt x="511" y="510"/>
                  </a:lnTo>
                  <a:lnTo>
                    <a:pt x="511" y="510"/>
                  </a:lnTo>
                  <a:cubicBezTo>
                    <a:pt x="509" y="509"/>
                    <a:pt x="507" y="507"/>
                    <a:pt x="504" y="505"/>
                  </a:cubicBezTo>
                  <a:close/>
                  <a:moveTo>
                    <a:pt x="522" y="513"/>
                  </a:moveTo>
                  <a:lnTo>
                    <a:pt x="522" y="513"/>
                  </a:lnTo>
                  <a:lnTo>
                    <a:pt x="522" y="513"/>
                  </a:lnTo>
                  <a:lnTo>
                    <a:pt x="522" y="513"/>
                  </a:lnTo>
                  <a:close/>
                  <a:moveTo>
                    <a:pt x="517" y="513"/>
                  </a:moveTo>
                  <a:lnTo>
                    <a:pt x="517" y="513"/>
                  </a:lnTo>
                  <a:cubicBezTo>
                    <a:pt x="517" y="513"/>
                    <a:pt x="518" y="513"/>
                    <a:pt x="518" y="513"/>
                  </a:cubicBezTo>
                  <a:lnTo>
                    <a:pt x="518" y="513"/>
                  </a:lnTo>
                  <a:cubicBezTo>
                    <a:pt x="518" y="513"/>
                    <a:pt x="518" y="514"/>
                    <a:pt x="518" y="514"/>
                  </a:cubicBezTo>
                  <a:lnTo>
                    <a:pt x="518" y="514"/>
                  </a:lnTo>
                  <a:lnTo>
                    <a:pt x="517" y="513"/>
                  </a:lnTo>
                  <a:close/>
                  <a:moveTo>
                    <a:pt x="473" y="515"/>
                  </a:moveTo>
                  <a:cubicBezTo>
                    <a:pt x="474" y="516"/>
                    <a:pt x="474" y="516"/>
                    <a:pt x="474" y="516"/>
                  </a:cubicBezTo>
                  <a:lnTo>
                    <a:pt x="474" y="516"/>
                  </a:lnTo>
                  <a:cubicBezTo>
                    <a:pt x="474" y="516"/>
                    <a:pt x="474" y="517"/>
                    <a:pt x="475" y="517"/>
                  </a:cubicBezTo>
                  <a:lnTo>
                    <a:pt x="475" y="517"/>
                  </a:lnTo>
                  <a:cubicBezTo>
                    <a:pt x="474" y="516"/>
                    <a:pt x="474" y="516"/>
                    <a:pt x="473" y="515"/>
                  </a:cubicBezTo>
                  <a:close/>
                  <a:moveTo>
                    <a:pt x="469" y="504"/>
                  </a:moveTo>
                  <a:lnTo>
                    <a:pt x="469" y="504"/>
                  </a:lnTo>
                  <a:cubicBezTo>
                    <a:pt x="472" y="509"/>
                    <a:pt x="476" y="513"/>
                    <a:pt x="478" y="516"/>
                  </a:cubicBezTo>
                  <a:lnTo>
                    <a:pt x="478" y="516"/>
                  </a:lnTo>
                  <a:cubicBezTo>
                    <a:pt x="479" y="517"/>
                    <a:pt x="479" y="518"/>
                    <a:pt x="479" y="518"/>
                  </a:cubicBezTo>
                  <a:lnTo>
                    <a:pt x="479" y="518"/>
                  </a:lnTo>
                  <a:lnTo>
                    <a:pt x="469" y="504"/>
                  </a:lnTo>
                  <a:close/>
                  <a:moveTo>
                    <a:pt x="469" y="509"/>
                  </a:moveTo>
                  <a:lnTo>
                    <a:pt x="469" y="509"/>
                  </a:lnTo>
                  <a:cubicBezTo>
                    <a:pt x="470" y="511"/>
                    <a:pt x="472" y="513"/>
                    <a:pt x="473" y="515"/>
                  </a:cubicBezTo>
                  <a:lnTo>
                    <a:pt x="473" y="515"/>
                  </a:lnTo>
                  <a:cubicBezTo>
                    <a:pt x="473" y="515"/>
                    <a:pt x="473" y="515"/>
                    <a:pt x="472" y="514"/>
                  </a:cubicBezTo>
                  <a:lnTo>
                    <a:pt x="472" y="514"/>
                  </a:lnTo>
                  <a:cubicBezTo>
                    <a:pt x="474" y="516"/>
                    <a:pt x="475" y="518"/>
                    <a:pt x="476" y="519"/>
                  </a:cubicBezTo>
                  <a:lnTo>
                    <a:pt x="476" y="519"/>
                  </a:lnTo>
                  <a:cubicBezTo>
                    <a:pt x="474" y="517"/>
                    <a:pt x="473" y="515"/>
                    <a:pt x="471" y="512"/>
                  </a:cubicBezTo>
                  <a:lnTo>
                    <a:pt x="471" y="512"/>
                  </a:lnTo>
                  <a:cubicBezTo>
                    <a:pt x="471" y="513"/>
                    <a:pt x="472" y="514"/>
                    <a:pt x="472" y="514"/>
                  </a:cubicBezTo>
                  <a:lnTo>
                    <a:pt x="472" y="514"/>
                  </a:lnTo>
                  <a:cubicBezTo>
                    <a:pt x="471" y="513"/>
                    <a:pt x="470" y="511"/>
                    <a:pt x="469" y="509"/>
                  </a:cubicBezTo>
                  <a:close/>
                  <a:moveTo>
                    <a:pt x="478" y="522"/>
                  </a:moveTo>
                  <a:lnTo>
                    <a:pt x="478" y="522"/>
                  </a:lnTo>
                  <a:cubicBezTo>
                    <a:pt x="478" y="522"/>
                    <a:pt x="478" y="522"/>
                    <a:pt x="478" y="522"/>
                  </a:cubicBezTo>
                  <a:cubicBezTo>
                    <a:pt x="478" y="522"/>
                    <a:pt x="478" y="522"/>
                    <a:pt x="478" y="522"/>
                  </a:cubicBezTo>
                  <a:close/>
                  <a:moveTo>
                    <a:pt x="478" y="522"/>
                  </a:moveTo>
                  <a:cubicBezTo>
                    <a:pt x="478" y="522"/>
                    <a:pt x="478" y="522"/>
                    <a:pt x="478" y="522"/>
                  </a:cubicBezTo>
                  <a:cubicBezTo>
                    <a:pt x="478" y="522"/>
                    <a:pt x="478" y="522"/>
                    <a:pt x="478" y="522"/>
                  </a:cubicBezTo>
                  <a:close/>
                  <a:moveTo>
                    <a:pt x="531" y="522"/>
                  </a:moveTo>
                  <a:lnTo>
                    <a:pt x="531" y="522"/>
                  </a:lnTo>
                  <a:lnTo>
                    <a:pt x="531" y="522"/>
                  </a:lnTo>
                  <a:close/>
                  <a:moveTo>
                    <a:pt x="531" y="522"/>
                  </a:moveTo>
                  <a:lnTo>
                    <a:pt x="531" y="522"/>
                  </a:lnTo>
                  <a:lnTo>
                    <a:pt x="531" y="522"/>
                  </a:lnTo>
                  <a:close/>
                  <a:moveTo>
                    <a:pt x="531" y="522"/>
                  </a:moveTo>
                  <a:lnTo>
                    <a:pt x="531" y="522"/>
                  </a:lnTo>
                  <a:lnTo>
                    <a:pt x="531" y="522"/>
                  </a:lnTo>
                  <a:close/>
                  <a:moveTo>
                    <a:pt x="531" y="522"/>
                  </a:moveTo>
                  <a:lnTo>
                    <a:pt x="531" y="522"/>
                  </a:lnTo>
                  <a:lnTo>
                    <a:pt x="531" y="522"/>
                  </a:lnTo>
                  <a:close/>
                  <a:moveTo>
                    <a:pt x="531" y="522"/>
                  </a:moveTo>
                  <a:lnTo>
                    <a:pt x="531" y="522"/>
                  </a:lnTo>
                  <a:lnTo>
                    <a:pt x="531" y="522"/>
                  </a:lnTo>
                  <a:close/>
                  <a:moveTo>
                    <a:pt x="531" y="522"/>
                  </a:moveTo>
                  <a:lnTo>
                    <a:pt x="531" y="522"/>
                  </a:lnTo>
                  <a:lnTo>
                    <a:pt x="531" y="522"/>
                  </a:lnTo>
                  <a:close/>
                  <a:moveTo>
                    <a:pt x="531" y="522"/>
                  </a:moveTo>
                  <a:lnTo>
                    <a:pt x="531" y="522"/>
                  </a:lnTo>
                  <a:lnTo>
                    <a:pt x="531" y="522"/>
                  </a:lnTo>
                  <a:close/>
                  <a:moveTo>
                    <a:pt x="531" y="522"/>
                  </a:moveTo>
                  <a:lnTo>
                    <a:pt x="531" y="522"/>
                  </a:lnTo>
                  <a:lnTo>
                    <a:pt x="531" y="522"/>
                  </a:lnTo>
                  <a:close/>
                  <a:moveTo>
                    <a:pt x="531" y="522"/>
                  </a:moveTo>
                  <a:lnTo>
                    <a:pt x="531" y="522"/>
                  </a:lnTo>
                  <a:lnTo>
                    <a:pt x="531" y="522"/>
                  </a:lnTo>
                  <a:close/>
                  <a:moveTo>
                    <a:pt x="531" y="522"/>
                  </a:moveTo>
                  <a:lnTo>
                    <a:pt x="531" y="522"/>
                  </a:lnTo>
                  <a:lnTo>
                    <a:pt x="531" y="522"/>
                  </a:lnTo>
                  <a:close/>
                  <a:moveTo>
                    <a:pt x="531" y="522"/>
                  </a:moveTo>
                  <a:lnTo>
                    <a:pt x="531" y="522"/>
                  </a:lnTo>
                  <a:lnTo>
                    <a:pt x="531" y="522"/>
                  </a:lnTo>
                  <a:close/>
                  <a:moveTo>
                    <a:pt x="531" y="522"/>
                  </a:moveTo>
                  <a:lnTo>
                    <a:pt x="531" y="522"/>
                  </a:lnTo>
                  <a:lnTo>
                    <a:pt x="531" y="522"/>
                  </a:lnTo>
                  <a:close/>
                  <a:moveTo>
                    <a:pt x="531" y="522"/>
                  </a:moveTo>
                  <a:lnTo>
                    <a:pt x="531" y="522"/>
                  </a:lnTo>
                  <a:lnTo>
                    <a:pt x="531" y="522"/>
                  </a:lnTo>
                  <a:close/>
                  <a:moveTo>
                    <a:pt x="531" y="522"/>
                  </a:moveTo>
                  <a:lnTo>
                    <a:pt x="531" y="522"/>
                  </a:lnTo>
                  <a:lnTo>
                    <a:pt x="531" y="522"/>
                  </a:lnTo>
                  <a:close/>
                  <a:moveTo>
                    <a:pt x="531" y="522"/>
                  </a:moveTo>
                  <a:lnTo>
                    <a:pt x="531" y="522"/>
                  </a:lnTo>
                  <a:lnTo>
                    <a:pt x="531" y="522"/>
                  </a:lnTo>
                  <a:close/>
                  <a:moveTo>
                    <a:pt x="531" y="522"/>
                  </a:moveTo>
                  <a:lnTo>
                    <a:pt x="531" y="522"/>
                  </a:lnTo>
                  <a:lnTo>
                    <a:pt x="531" y="522"/>
                  </a:lnTo>
                  <a:close/>
                  <a:moveTo>
                    <a:pt x="531" y="522"/>
                  </a:moveTo>
                  <a:lnTo>
                    <a:pt x="531" y="522"/>
                  </a:lnTo>
                  <a:lnTo>
                    <a:pt x="531" y="522"/>
                  </a:lnTo>
                  <a:close/>
                  <a:moveTo>
                    <a:pt x="531" y="522"/>
                  </a:moveTo>
                  <a:lnTo>
                    <a:pt x="531" y="523"/>
                  </a:lnTo>
                  <a:lnTo>
                    <a:pt x="531" y="522"/>
                  </a:lnTo>
                  <a:close/>
                  <a:moveTo>
                    <a:pt x="531" y="523"/>
                  </a:moveTo>
                  <a:lnTo>
                    <a:pt x="531" y="523"/>
                  </a:lnTo>
                  <a:lnTo>
                    <a:pt x="531" y="523"/>
                  </a:lnTo>
                  <a:close/>
                  <a:moveTo>
                    <a:pt x="531" y="523"/>
                  </a:moveTo>
                  <a:lnTo>
                    <a:pt x="531" y="523"/>
                  </a:lnTo>
                  <a:lnTo>
                    <a:pt x="531" y="523"/>
                  </a:lnTo>
                  <a:close/>
                  <a:moveTo>
                    <a:pt x="531" y="523"/>
                  </a:moveTo>
                  <a:lnTo>
                    <a:pt x="531" y="523"/>
                  </a:lnTo>
                  <a:lnTo>
                    <a:pt x="531" y="523"/>
                  </a:lnTo>
                  <a:close/>
                  <a:moveTo>
                    <a:pt x="531" y="523"/>
                  </a:moveTo>
                  <a:lnTo>
                    <a:pt x="531" y="523"/>
                  </a:lnTo>
                  <a:lnTo>
                    <a:pt x="531" y="523"/>
                  </a:lnTo>
                  <a:close/>
                  <a:moveTo>
                    <a:pt x="531" y="523"/>
                  </a:moveTo>
                  <a:lnTo>
                    <a:pt x="532" y="523"/>
                  </a:lnTo>
                  <a:lnTo>
                    <a:pt x="531" y="523"/>
                  </a:lnTo>
                  <a:close/>
                  <a:moveTo>
                    <a:pt x="433" y="469"/>
                  </a:moveTo>
                  <a:lnTo>
                    <a:pt x="444" y="479"/>
                  </a:lnTo>
                  <a:lnTo>
                    <a:pt x="444" y="479"/>
                  </a:lnTo>
                  <a:cubicBezTo>
                    <a:pt x="446" y="483"/>
                    <a:pt x="449" y="486"/>
                    <a:pt x="451" y="489"/>
                  </a:cubicBezTo>
                  <a:lnTo>
                    <a:pt x="451" y="489"/>
                  </a:lnTo>
                  <a:cubicBezTo>
                    <a:pt x="451" y="488"/>
                    <a:pt x="450" y="487"/>
                    <a:pt x="450" y="487"/>
                  </a:cubicBezTo>
                  <a:lnTo>
                    <a:pt x="450" y="487"/>
                  </a:lnTo>
                  <a:cubicBezTo>
                    <a:pt x="452" y="490"/>
                    <a:pt x="455" y="493"/>
                    <a:pt x="457" y="496"/>
                  </a:cubicBezTo>
                  <a:lnTo>
                    <a:pt x="457" y="496"/>
                  </a:lnTo>
                  <a:cubicBezTo>
                    <a:pt x="456" y="495"/>
                    <a:pt x="455" y="494"/>
                    <a:pt x="454" y="493"/>
                  </a:cubicBezTo>
                  <a:lnTo>
                    <a:pt x="454" y="493"/>
                  </a:lnTo>
                  <a:cubicBezTo>
                    <a:pt x="459" y="499"/>
                    <a:pt x="463" y="504"/>
                    <a:pt x="467" y="509"/>
                  </a:cubicBezTo>
                  <a:lnTo>
                    <a:pt x="467" y="509"/>
                  </a:lnTo>
                  <a:cubicBezTo>
                    <a:pt x="471" y="515"/>
                    <a:pt x="475" y="519"/>
                    <a:pt x="478" y="522"/>
                  </a:cubicBezTo>
                  <a:cubicBezTo>
                    <a:pt x="474" y="518"/>
                    <a:pt x="472" y="514"/>
                    <a:pt x="469" y="511"/>
                  </a:cubicBezTo>
                  <a:lnTo>
                    <a:pt x="469" y="511"/>
                  </a:lnTo>
                  <a:cubicBezTo>
                    <a:pt x="472" y="515"/>
                    <a:pt x="475" y="518"/>
                    <a:pt x="477" y="522"/>
                  </a:cubicBezTo>
                  <a:lnTo>
                    <a:pt x="477" y="522"/>
                  </a:lnTo>
                  <a:cubicBezTo>
                    <a:pt x="477" y="521"/>
                    <a:pt x="477" y="521"/>
                    <a:pt x="477" y="520"/>
                  </a:cubicBezTo>
                  <a:lnTo>
                    <a:pt x="477" y="520"/>
                  </a:lnTo>
                  <a:cubicBezTo>
                    <a:pt x="477" y="521"/>
                    <a:pt x="477" y="521"/>
                    <a:pt x="478" y="522"/>
                  </a:cubicBezTo>
                  <a:lnTo>
                    <a:pt x="478" y="522"/>
                  </a:lnTo>
                  <a:cubicBezTo>
                    <a:pt x="478" y="522"/>
                    <a:pt x="478" y="522"/>
                    <a:pt x="478" y="522"/>
                  </a:cubicBezTo>
                  <a:lnTo>
                    <a:pt x="478" y="522"/>
                  </a:lnTo>
                  <a:cubicBezTo>
                    <a:pt x="478" y="522"/>
                    <a:pt x="478" y="522"/>
                    <a:pt x="477" y="522"/>
                  </a:cubicBezTo>
                  <a:lnTo>
                    <a:pt x="477" y="522"/>
                  </a:lnTo>
                  <a:cubicBezTo>
                    <a:pt x="478" y="522"/>
                    <a:pt x="478" y="522"/>
                    <a:pt x="478" y="522"/>
                  </a:cubicBezTo>
                  <a:cubicBezTo>
                    <a:pt x="478" y="522"/>
                    <a:pt x="478" y="522"/>
                    <a:pt x="478" y="522"/>
                  </a:cubicBezTo>
                  <a:lnTo>
                    <a:pt x="478" y="522"/>
                  </a:lnTo>
                  <a:cubicBezTo>
                    <a:pt x="478" y="522"/>
                    <a:pt x="478" y="522"/>
                    <a:pt x="478" y="522"/>
                  </a:cubicBezTo>
                  <a:lnTo>
                    <a:pt x="478" y="522"/>
                  </a:lnTo>
                  <a:cubicBezTo>
                    <a:pt x="478" y="522"/>
                    <a:pt x="478" y="522"/>
                    <a:pt x="478" y="522"/>
                  </a:cubicBezTo>
                  <a:lnTo>
                    <a:pt x="478" y="522"/>
                  </a:lnTo>
                  <a:cubicBezTo>
                    <a:pt x="478" y="522"/>
                    <a:pt x="478" y="522"/>
                    <a:pt x="478" y="522"/>
                  </a:cubicBezTo>
                  <a:lnTo>
                    <a:pt x="478" y="522"/>
                  </a:lnTo>
                  <a:cubicBezTo>
                    <a:pt x="478" y="522"/>
                    <a:pt x="478" y="522"/>
                    <a:pt x="478" y="522"/>
                  </a:cubicBezTo>
                  <a:lnTo>
                    <a:pt x="478" y="522"/>
                  </a:lnTo>
                  <a:cubicBezTo>
                    <a:pt x="478" y="522"/>
                    <a:pt x="478" y="523"/>
                    <a:pt x="478" y="523"/>
                  </a:cubicBezTo>
                  <a:lnTo>
                    <a:pt x="478" y="523"/>
                  </a:lnTo>
                  <a:cubicBezTo>
                    <a:pt x="479" y="523"/>
                    <a:pt x="479" y="523"/>
                    <a:pt x="479" y="524"/>
                  </a:cubicBezTo>
                  <a:lnTo>
                    <a:pt x="479" y="524"/>
                  </a:lnTo>
                  <a:cubicBezTo>
                    <a:pt x="479" y="523"/>
                    <a:pt x="478" y="523"/>
                    <a:pt x="478" y="522"/>
                  </a:cubicBezTo>
                  <a:lnTo>
                    <a:pt x="478" y="522"/>
                  </a:lnTo>
                  <a:cubicBezTo>
                    <a:pt x="478" y="523"/>
                    <a:pt x="478" y="523"/>
                    <a:pt x="478" y="523"/>
                  </a:cubicBezTo>
                  <a:lnTo>
                    <a:pt x="478" y="523"/>
                  </a:lnTo>
                  <a:lnTo>
                    <a:pt x="478" y="522"/>
                  </a:lnTo>
                  <a:lnTo>
                    <a:pt x="478" y="522"/>
                  </a:lnTo>
                  <a:cubicBezTo>
                    <a:pt x="478" y="522"/>
                    <a:pt x="478" y="522"/>
                    <a:pt x="478" y="522"/>
                  </a:cubicBezTo>
                  <a:lnTo>
                    <a:pt x="478" y="522"/>
                  </a:lnTo>
                  <a:cubicBezTo>
                    <a:pt x="478" y="522"/>
                    <a:pt x="478" y="522"/>
                    <a:pt x="478" y="522"/>
                  </a:cubicBezTo>
                  <a:lnTo>
                    <a:pt x="478" y="522"/>
                  </a:lnTo>
                  <a:lnTo>
                    <a:pt x="478" y="522"/>
                  </a:lnTo>
                  <a:lnTo>
                    <a:pt x="478" y="522"/>
                  </a:lnTo>
                  <a:cubicBezTo>
                    <a:pt x="478" y="522"/>
                    <a:pt x="478" y="522"/>
                    <a:pt x="478" y="522"/>
                  </a:cubicBezTo>
                  <a:lnTo>
                    <a:pt x="478" y="522"/>
                  </a:lnTo>
                  <a:lnTo>
                    <a:pt x="478" y="522"/>
                  </a:lnTo>
                  <a:lnTo>
                    <a:pt x="478" y="522"/>
                  </a:lnTo>
                  <a:lnTo>
                    <a:pt x="478" y="522"/>
                  </a:lnTo>
                  <a:lnTo>
                    <a:pt x="478" y="522"/>
                  </a:lnTo>
                  <a:cubicBezTo>
                    <a:pt x="478" y="522"/>
                    <a:pt x="478" y="522"/>
                    <a:pt x="478" y="522"/>
                  </a:cubicBezTo>
                  <a:cubicBezTo>
                    <a:pt x="468" y="513"/>
                    <a:pt x="459" y="501"/>
                    <a:pt x="452" y="491"/>
                  </a:cubicBezTo>
                  <a:lnTo>
                    <a:pt x="452" y="491"/>
                  </a:lnTo>
                  <a:cubicBezTo>
                    <a:pt x="453" y="491"/>
                    <a:pt x="454" y="492"/>
                    <a:pt x="454" y="493"/>
                  </a:cubicBezTo>
                  <a:lnTo>
                    <a:pt x="454" y="493"/>
                  </a:lnTo>
                  <a:cubicBezTo>
                    <a:pt x="453" y="492"/>
                    <a:pt x="452" y="490"/>
                    <a:pt x="451" y="489"/>
                  </a:cubicBezTo>
                  <a:lnTo>
                    <a:pt x="451" y="489"/>
                  </a:lnTo>
                  <a:cubicBezTo>
                    <a:pt x="452" y="490"/>
                    <a:pt x="452" y="490"/>
                    <a:pt x="452" y="491"/>
                  </a:cubicBezTo>
                  <a:lnTo>
                    <a:pt x="452" y="491"/>
                  </a:lnTo>
                  <a:cubicBezTo>
                    <a:pt x="447" y="484"/>
                    <a:pt x="441" y="477"/>
                    <a:pt x="433" y="469"/>
                  </a:cubicBezTo>
                  <a:close/>
                  <a:moveTo>
                    <a:pt x="532" y="523"/>
                  </a:moveTo>
                  <a:lnTo>
                    <a:pt x="532" y="524"/>
                  </a:lnTo>
                  <a:lnTo>
                    <a:pt x="532" y="523"/>
                  </a:lnTo>
                  <a:close/>
                  <a:moveTo>
                    <a:pt x="532" y="524"/>
                  </a:moveTo>
                  <a:lnTo>
                    <a:pt x="532" y="524"/>
                  </a:lnTo>
                  <a:lnTo>
                    <a:pt x="532" y="524"/>
                  </a:lnTo>
                  <a:close/>
                  <a:moveTo>
                    <a:pt x="532" y="524"/>
                  </a:moveTo>
                  <a:lnTo>
                    <a:pt x="532" y="524"/>
                  </a:lnTo>
                  <a:lnTo>
                    <a:pt x="532" y="524"/>
                  </a:lnTo>
                  <a:close/>
                  <a:moveTo>
                    <a:pt x="532" y="524"/>
                  </a:moveTo>
                  <a:lnTo>
                    <a:pt x="533" y="524"/>
                  </a:lnTo>
                  <a:lnTo>
                    <a:pt x="532" y="524"/>
                  </a:lnTo>
                  <a:close/>
                  <a:moveTo>
                    <a:pt x="533" y="524"/>
                  </a:moveTo>
                  <a:lnTo>
                    <a:pt x="533" y="524"/>
                  </a:lnTo>
                  <a:lnTo>
                    <a:pt x="533" y="524"/>
                  </a:lnTo>
                  <a:close/>
                  <a:moveTo>
                    <a:pt x="518" y="514"/>
                  </a:moveTo>
                  <a:lnTo>
                    <a:pt x="525" y="520"/>
                  </a:lnTo>
                  <a:lnTo>
                    <a:pt x="525" y="520"/>
                  </a:lnTo>
                  <a:lnTo>
                    <a:pt x="527" y="524"/>
                  </a:lnTo>
                  <a:lnTo>
                    <a:pt x="527" y="524"/>
                  </a:lnTo>
                  <a:cubicBezTo>
                    <a:pt x="525" y="523"/>
                    <a:pt x="523" y="521"/>
                    <a:pt x="521" y="519"/>
                  </a:cubicBezTo>
                  <a:lnTo>
                    <a:pt x="521" y="519"/>
                  </a:lnTo>
                  <a:cubicBezTo>
                    <a:pt x="520" y="517"/>
                    <a:pt x="520" y="516"/>
                    <a:pt x="518" y="514"/>
                  </a:cubicBezTo>
                  <a:close/>
                  <a:moveTo>
                    <a:pt x="533" y="524"/>
                  </a:moveTo>
                  <a:lnTo>
                    <a:pt x="533" y="524"/>
                  </a:lnTo>
                  <a:lnTo>
                    <a:pt x="533" y="524"/>
                  </a:lnTo>
                  <a:close/>
                  <a:moveTo>
                    <a:pt x="533" y="524"/>
                  </a:moveTo>
                  <a:lnTo>
                    <a:pt x="533" y="524"/>
                  </a:lnTo>
                  <a:lnTo>
                    <a:pt x="533" y="524"/>
                  </a:lnTo>
                  <a:close/>
                  <a:moveTo>
                    <a:pt x="533" y="524"/>
                  </a:moveTo>
                  <a:lnTo>
                    <a:pt x="533" y="525"/>
                  </a:lnTo>
                  <a:lnTo>
                    <a:pt x="533" y="524"/>
                  </a:lnTo>
                  <a:close/>
                  <a:moveTo>
                    <a:pt x="478" y="523"/>
                  </a:moveTo>
                  <a:lnTo>
                    <a:pt x="479" y="524"/>
                  </a:lnTo>
                  <a:lnTo>
                    <a:pt x="479" y="524"/>
                  </a:lnTo>
                  <a:cubicBezTo>
                    <a:pt x="479" y="524"/>
                    <a:pt x="480" y="525"/>
                    <a:pt x="480" y="525"/>
                  </a:cubicBezTo>
                  <a:lnTo>
                    <a:pt x="480" y="525"/>
                  </a:lnTo>
                  <a:cubicBezTo>
                    <a:pt x="479" y="524"/>
                    <a:pt x="479" y="524"/>
                    <a:pt x="478" y="523"/>
                  </a:cubicBezTo>
                  <a:close/>
                  <a:moveTo>
                    <a:pt x="533" y="525"/>
                  </a:moveTo>
                  <a:lnTo>
                    <a:pt x="534" y="525"/>
                  </a:lnTo>
                  <a:lnTo>
                    <a:pt x="533" y="525"/>
                  </a:lnTo>
                  <a:close/>
                  <a:moveTo>
                    <a:pt x="534" y="525"/>
                  </a:moveTo>
                  <a:lnTo>
                    <a:pt x="534" y="525"/>
                  </a:lnTo>
                  <a:lnTo>
                    <a:pt x="534" y="525"/>
                  </a:lnTo>
                  <a:close/>
                  <a:moveTo>
                    <a:pt x="534" y="525"/>
                  </a:moveTo>
                  <a:lnTo>
                    <a:pt x="534" y="525"/>
                  </a:lnTo>
                  <a:lnTo>
                    <a:pt x="534" y="525"/>
                  </a:lnTo>
                  <a:close/>
                  <a:moveTo>
                    <a:pt x="534" y="525"/>
                  </a:moveTo>
                  <a:lnTo>
                    <a:pt x="534" y="526"/>
                  </a:lnTo>
                  <a:lnTo>
                    <a:pt x="534" y="525"/>
                  </a:lnTo>
                  <a:close/>
                  <a:moveTo>
                    <a:pt x="534" y="526"/>
                  </a:moveTo>
                  <a:lnTo>
                    <a:pt x="534" y="526"/>
                  </a:lnTo>
                  <a:lnTo>
                    <a:pt x="534" y="526"/>
                  </a:lnTo>
                  <a:close/>
                  <a:moveTo>
                    <a:pt x="534" y="526"/>
                  </a:moveTo>
                  <a:lnTo>
                    <a:pt x="534" y="526"/>
                  </a:lnTo>
                  <a:lnTo>
                    <a:pt x="534" y="526"/>
                  </a:lnTo>
                  <a:close/>
                  <a:moveTo>
                    <a:pt x="534" y="526"/>
                  </a:moveTo>
                  <a:lnTo>
                    <a:pt x="534" y="526"/>
                  </a:lnTo>
                  <a:lnTo>
                    <a:pt x="534" y="526"/>
                  </a:lnTo>
                  <a:close/>
                  <a:moveTo>
                    <a:pt x="534" y="526"/>
                  </a:moveTo>
                  <a:lnTo>
                    <a:pt x="534" y="526"/>
                  </a:lnTo>
                  <a:lnTo>
                    <a:pt x="534" y="526"/>
                  </a:lnTo>
                  <a:close/>
                  <a:moveTo>
                    <a:pt x="534" y="526"/>
                  </a:moveTo>
                  <a:lnTo>
                    <a:pt x="534" y="526"/>
                  </a:lnTo>
                  <a:lnTo>
                    <a:pt x="534" y="526"/>
                  </a:lnTo>
                  <a:close/>
                  <a:moveTo>
                    <a:pt x="534" y="526"/>
                  </a:moveTo>
                  <a:lnTo>
                    <a:pt x="535" y="527"/>
                  </a:lnTo>
                  <a:lnTo>
                    <a:pt x="534" y="526"/>
                  </a:lnTo>
                  <a:close/>
                  <a:moveTo>
                    <a:pt x="535" y="527"/>
                  </a:moveTo>
                  <a:lnTo>
                    <a:pt x="536" y="527"/>
                  </a:lnTo>
                  <a:lnTo>
                    <a:pt x="535" y="527"/>
                  </a:lnTo>
                  <a:close/>
                  <a:moveTo>
                    <a:pt x="536" y="527"/>
                  </a:moveTo>
                  <a:lnTo>
                    <a:pt x="536" y="527"/>
                  </a:lnTo>
                  <a:lnTo>
                    <a:pt x="536" y="527"/>
                  </a:lnTo>
                  <a:close/>
                  <a:moveTo>
                    <a:pt x="536" y="527"/>
                  </a:moveTo>
                  <a:lnTo>
                    <a:pt x="536" y="527"/>
                  </a:lnTo>
                  <a:lnTo>
                    <a:pt x="536" y="527"/>
                  </a:lnTo>
                  <a:close/>
                  <a:moveTo>
                    <a:pt x="536" y="527"/>
                  </a:moveTo>
                  <a:lnTo>
                    <a:pt x="536" y="528"/>
                  </a:lnTo>
                  <a:lnTo>
                    <a:pt x="536" y="527"/>
                  </a:lnTo>
                  <a:close/>
                  <a:moveTo>
                    <a:pt x="536" y="528"/>
                  </a:moveTo>
                  <a:lnTo>
                    <a:pt x="536" y="528"/>
                  </a:lnTo>
                  <a:lnTo>
                    <a:pt x="536" y="528"/>
                  </a:lnTo>
                  <a:close/>
                  <a:moveTo>
                    <a:pt x="536" y="528"/>
                  </a:moveTo>
                  <a:lnTo>
                    <a:pt x="536" y="528"/>
                  </a:lnTo>
                  <a:lnTo>
                    <a:pt x="536" y="528"/>
                  </a:lnTo>
                  <a:close/>
                  <a:moveTo>
                    <a:pt x="536" y="528"/>
                  </a:moveTo>
                  <a:lnTo>
                    <a:pt x="537" y="528"/>
                  </a:lnTo>
                  <a:lnTo>
                    <a:pt x="536" y="528"/>
                  </a:lnTo>
                  <a:close/>
                  <a:moveTo>
                    <a:pt x="537" y="528"/>
                  </a:moveTo>
                  <a:lnTo>
                    <a:pt x="537" y="528"/>
                  </a:lnTo>
                  <a:lnTo>
                    <a:pt x="537" y="528"/>
                  </a:lnTo>
                  <a:close/>
                  <a:moveTo>
                    <a:pt x="537" y="528"/>
                  </a:moveTo>
                  <a:lnTo>
                    <a:pt x="537" y="528"/>
                  </a:lnTo>
                  <a:lnTo>
                    <a:pt x="537" y="528"/>
                  </a:lnTo>
                  <a:close/>
                  <a:moveTo>
                    <a:pt x="537" y="528"/>
                  </a:moveTo>
                  <a:lnTo>
                    <a:pt x="537" y="528"/>
                  </a:lnTo>
                  <a:lnTo>
                    <a:pt x="537" y="528"/>
                  </a:lnTo>
                  <a:close/>
                  <a:moveTo>
                    <a:pt x="537" y="528"/>
                  </a:moveTo>
                  <a:lnTo>
                    <a:pt x="538" y="529"/>
                  </a:lnTo>
                  <a:lnTo>
                    <a:pt x="537" y="528"/>
                  </a:lnTo>
                  <a:close/>
                  <a:moveTo>
                    <a:pt x="538" y="529"/>
                  </a:moveTo>
                  <a:lnTo>
                    <a:pt x="538" y="529"/>
                  </a:lnTo>
                  <a:lnTo>
                    <a:pt x="538" y="529"/>
                  </a:lnTo>
                  <a:close/>
                  <a:moveTo>
                    <a:pt x="538" y="529"/>
                  </a:moveTo>
                  <a:lnTo>
                    <a:pt x="539" y="530"/>
                  </a:lnTo>
                  <a:lnTo>
                    <a:pt x="538" y="529"/>
                  </a:lnTo>
                  <a:close/>
                  <a:moveTo>
                    <a:pt x="539" y="530"/>
                  </a:moveTo>
                  <a:lnTo>
                    <a:pt x="539" y="530"/>
                  </a:lnTo>
                  <a:lnTo>
                    <a:pt x="539" y="530"/>
                  </a:lnTo>
                  <a:close/>
                  <a:moveTo>
                    <a:pt x="469" y="507"/>
                  </a:moveTo>
                  <a:lnTo>
                    <a:pt x="469" y="507"/>
                  </a:lnTo>
                  <a:cubicBezTo>
                    <a:pt x="471" y="510"/>
                    <a:pt x="473" y="513"/>
                    <a:pt x="476" y="516"/>
                  </a:cubicBezTo>
                  <a:lnTo>
                    <a:pt x="476" y="516"/>
                  </a:lnTo>
                  <a:cubicBezTo>
                    <a:pt x="475" y="515"/>
                    <a:pt x="474" y="513"/>
                    <a:pt x="474" y="512"/>
                  </a:cubicBezTo>
                  <a:lnTo>
                    <a:pt x="474" y="512"/>
                  </a:lnTo>
                  <a:cubicBezTo>
                    <a:pt x="477" y="517"/>
                    <a:pt x="481" y="522"/>
                    <a:pt x="484" y="526"/>
                  </a:cubicBezTo>
                  <a:lnTo>
                    <a:pt x="484" y="526"/>
                  </a:lnTo>
                  <a:cubicBezTo>
                    <a:pt x="485" y="527"/>
                    <a:pt x="486" y="529"/>
                    <a:pt x="487" y="530"/>
                  </a:cubicBezTo>
                  <a:lnTo>
                    <a:pt x="487" y="530"/>
                  </a:lnTo>
                  <a:cubicBezTo>
                    <a:pt x="484" y="526"/>
                    <a:pt x="480" y="521"/>
                    <a:pt x="476" y="516"/>
                  </a:cubicBezTo>
                  <a:lnTo>
                    <a:pt x="476" y="516"/>
                  </a:lnTo>
                  <a:cubicBezTo>
                    <a:pt x="476" y="516"/>
                    <a:pt x="476" y="516"/>
                    <a:pt x="476" y="516"/>
                  </a:cubicBezTo>
                  <a:lnTo>
                    <a:pt x="476" y="516"/>
                  </a:lnTo>
                  <a:cubicBezTo>
                    <a:pt x="474" y="514"/>
                    <a:pt x="471" y="511"/>
                    <a:pt x="469" y="507"/>
                  </a:cubicBezTo>
                  <a:lnTo>
                    <a:pt x="469" y="507"/>
                  </a:lnTo>
                  <a:cubicBezTo>
                    <a:pt x="469" y="507"/>
                    <a:pt x="469" y="507"/>
                    <a:pt x="469" y="507"/>
                  </a:cubicBezTo>
                  <a:close/>
                  <a:moveTo>
                    <a:pt x="539" y="530"/>
                  </a:moveTo>
                  <a:lnTo>
                    <a:pt x="539" y="530"/>
                  </a:lnTo>
                  <a:lnTo>
                    <a:pt x="539" y="530"/>
                  </a:lnTo>
                  <a:close/>
                  <a:moveTo>
                    <a:pt x="539" y="530"/>
                  </a:moveTo>
                  <a:lnTo>
                    <a:pt x="539" y="530"/>
                  </a:lnTo>
                  <a:lnTo>
                    <a:pt x="539" y="530"/>
                  </a:lnTo>
                  <a:close/>
                  <a:moveTo>
                    <a:pt x="539" y="530"/>
                  </a:moveTo>
                  <a:lnTo>
                    <a:pt x="539" y="530"/>
                  </a:lnTo>
                  <a:lnTo>
                    <a:pt x="539" y="530"/>
                  </a:lnTo>
                  <a:close/>
                  <a:moveTo>
                    <a:pt x="539" y="530"/>
                  </a:moveTo>
                  <a:lnTo>
                    <a:pt x="539" y="530"/>
                  </a:lnTo>
                  <a:lnTo>
                    <a:pt x="539" y="530"/>
                  </a:lnTo>
                  <a:close/>
                  <a:moveTo>
                    <a:pt x="539" y="530"/>
                  </a:moveTo>
                  <a:lnTo>
                    <a:pt x="539" y="530"/>
                  </a:lnTo>
                  <a:lnTo>
                    <a:pt x="539" y="530"/>
                  </a:lnTo>
                  <a:close/>
                  <a:moveTo>
                    <a:pt x="539" y="530"/>
                  </a:moveTo>
                  <a:lnTo>
                    <a:pt x="539" y="530"/>
                  </a:lnTo>
                  <a:lnTo>
                    <a:pt x="539" y="530"/>
                  </a:lnTo>
                  <a:close/>
                  <a:moveTo>
                    <a:pt x="539" y="530"/>
                  </a:moveTo>
                  <a:lnTo>
                    <a:pt x="539" y="530"/>
                  </a:lnTo>
                  <a:lnTo>
                    <a:pt x="539" y="530"/>
                  </a:lnTo>
                  <a:close/>
                  <a:moveTo>
                    <a:pt x="539" y="530"/>
                  </a:moveTo>
                  <a:lnTo>
                    <a:pt x="539" y="530"/>
                  </a:lnTo>
                  <a:lnTo>
                    <a:pt x="539" y="530"/>
                  </a:lnTo>
                  <a:close/>
                  <a:moveTo>
                    <a:pt x="539" y="530"/>
                  </a:moveTo>
                  <a:lnTo>
                    <a:pt x="539" y="530"/>
                  </a:lnTo>
                  <a:lnTo>
                    <a:pt x="539" y="530"/>
                  </a:lnTo>
                  <a:close/>
                  <a:moveTo>
                    <a:pt x="539" y="530"/>
                  </a:moveTo>
                  <a:lnTo>
                    <a:pt x="539" y="530"/>
                  </a:lnTo>
                  <a:lnTo>
                    <a:pt x="539" y="530"/>
                  </a:lnTo>
                  <a:close/>
                  <a:moveTo>
                    <a:pt x="539" y="530"/>
                  </a:moveTo>
                  <a:lnTo>
                    <a:pt x="539" y="530"/>
                  </a:lnTo>
                  <a:lnTo>
                    <a:pt x="539" y="530"/>
                  </a:lnTo>
                  <a:close/>
                  <a:moveTo>
                    <a:pt x="539" y="530"/>
                  </a:moveTo>
                  <a:lnTo>
                    <a:pt x="539" y="530"/>
                  </a:lnTo>
                  <a:lnTo>
                    <a:pt x="539" y="530"/>
                  </a:lnTo>
                  <a:close/>
                  <a:moveTo>
                    <a:pt x="539" y="530"/>
                  </a:moveTo>
                  <a:lnTo>
                    <a:pt x="539" y="531"/>
                  </a:lnTo>
                  <a:lnTo>
                    <a:pt x="539" y="530"/>
                  </a:lnTo>
                  <a:close/>
                  <a:moveTo>
                    <a:pt x="539" y="531"/>
                  </a:moveTo>
                  <a:lnTo>
                    <a:pt x="539" y="531"/>
                  </a:lnTo>
                  <a:lnTo>
                    <a:pt x="540" y="532"/>
                  </a:lnTo>
                  <a:lnTo>
                    <a:pt x="539" y="531"/>
                  </a:lnTo>
                  <a:close/>
                  <a:moveTo>
                    <a:pt x="540" y="532"/>
                  </a:moveTo>
                  <a:lnTo>
                    <a:pt x="541" y="532"/>
                  </a:lnTo>
                  <a:lnTo>
                    <a:pt x="540" y="532"/>
                  </a:lnTo>
                  <a:close/>
                  <a:moveTo>
                    <a:pt x="541" y="532"/>
                  </a:moveTo>
                  <a:lnTo>
                    <a:pt x="542" y="533"/>
                  </a:lnTo>
                  <a:lnTo>
                    <a:pt x="541" y="532"/>
                  </a:lnTo>
                  <a:close/>
                  <a:moveTo>
                    <a:pt x="542" y="533"/>
                  </a:moveTo>
                  <a:lnTo>
                    <a:pt x="542" y="533"/>
                  </a:lnTo>
                  <a:lnTo>
                    <a:pt x="542" y="533"/>
                  </a:lnTo>
                  <a:close/>
                  <a:moveTo>
                    <a:pt x="542" y="533"/>
                  </a:moveTo>
                  <a:lnTo>
                    <a:pt x="543" y="534"/>
                  </a:lnTo>
                  <a:lnTo>
                    <a:pt x="542" y="533"/>
                  </a:lnTo>
                  <a:close/>
                  <a:moveTo>
                    <a:pt x="543" y="534"/>
                  </a:moveTo>
                  <a:lnTo>
                    <a:pt x="543" y="534"/>
                  </a:lnTo>
                  <a:lnTo>
                    <a:pt x="543" y="534"/>
                  </a:lnTo>
                  <a:close/>
                  <a:moveTo>
                    <a:pt x="543" y="534"/>
                  </a:moveTo>
                  <a:lnTo>
                    <a:pt x="543" y="534"/>
                  </a:lnTo>
                  <a:lnTo>
                    <a:pt x="543" y="534"/>
                  </a:lnTo>
                  <a:close/>
                  <a:moveTo>
                    <a:pt x="543" y="534"/>
                  </a:moveTo>
                  <a:lnTo>
                    <a:pt x="545" y="536"/>
                  </a:lnTo>
                  <a:lnTo>
                    <a:pt x="543" y="534"/>
                  </a:lnTo>
                  <a:close/>
                  <a:moveTo>
                    <a:pt x="545" y="536"/>
                  </a:moveTo>
                  <a:lnTo>
                    <a:pt x="545" y="536"/>
                  </a:lnTo>
                  <a:lnTo>
                    <a:pt x="545" y="536"/>
                  </a:lnTo>
                  <a:close/>
                  <a:moveTo>
                    <a:pt x="545" y="536"/>
                  </a:moveTo>
                  <a:lnTo>
                    <a:pt x="545" y="537"/>
                  </a:lnTo>
                  <a:lnTo>
                    <a:pt x="545" y="536"/>
                  </a:lnTo>
                  <a:close/>
                  <a:moveTo>
                    <a:pt x="545" y="537"/>
                  </a:moveTo>
                  <a:lnTo>
                    <a:pt x="545" y="537"/>
                  </a:lnTo>
                  <a:lnTo>
                    <a:pt x="545" y="537"/>
                  </a:lnTo>
                  <a:close/>
                  <a:moveTo>
                    <a:pt x="545" y="537"/>
                  </a:moveTo>
                  <a:lnTo>
                    <a:pt x="545" y="537"/>
                  </a:lnTo>
                  <a:lnTo>
                    <a:pt x="545" y="537"/>
                  </a:lnTo>
                  <a:close/>
                  <a:moveTo>
                    <a:pt x="545" y="537"/>
                  </a:moveTo>
                  <a:lnTo>
                    <a:pt x="546" y="537"/>
                  </a:lnTo>
                  <a:lnTo>
                    <a:pt x="545" y="537"/>
                  </a:lnTo>
                  <a:close/>
                  <a:moveTo>
                    <a:pt x="546" y="537"/>
                  </a:moveTo>
                  <a:lnTo>
                    <a:pt x="546" y="537"/>
                  </a:lnTo>
                  <a:lnTo>
                    <a:pt x="546" y="537"/>
                  </a:lnTo>
                  <a:close/>
                  <a:moveTo>
                    <a:pt x="546" y="537"/>
                  </a:moveTo>
                  <a:lnTo>
                    <a:pt x="546" y="537"/>
                  </a:lnTo>
                  <a:lnTo>
                    <a:pt x="546" y="537"/>
                  </a:lnTo>
                  <a:close/>
                  <a:moveTo>
                    <a:pt x="546" y="537"/>
                  </a:moveTo>
                  <a:lnTo>
                    <a:pt x="547" y="538"/>
                  </a:lnTo>
                  <a:lnTo>
                    <a:pt x="546" y="537"/>
                  </a:lnTo>
                  <a:close/>
                  <a:moveTo>
                    <a:pt x="547" y="538"/>
                  </a:moveTo>
                  <a:lnTo>
                    <a:pt x="547" y="538"/>
                  </a:lnTo>
                  <a:lnTo>
                    <a:pt x="547" y="538"/>
                  </a:lnTo>
                  <a:close/>
                  <a:moveTo>
                    <a:pt x="547" y="538"/>
                  </a:moveTo>
                  <a:lnTo>
                    <a:pt x="547" y="538"/>
                  </a:lnTo>
                  <a:lnTo>
                    <a:pt x="547" y="538"/>
                  </a:lnTo>
                  <a:close/>
                  <a:moveTo>
                    <a:pt x="547" y="538"/>
                  </a:moveTo>
                  <a:lnTo>
                    <a:pt x="548" y="539"/>
                  </a:lnTo>
                  <a:lnTo>
                    <a:pt x="547" y="538"/>
                  </a:lnTo>
                  <a:close/>
                  <a:moveTo>
                    <a:pt x="479" y="518"/>
                  </a:moveTo>
                  <a:lnTo>
                    <a:pt x="495" y="539"/>
                  </a:lnTo>
                  <a:lnTo>
                    <a:pt x="495" y="539"/>
                  </a:lnTo>
                  <a:cubicBezTo>
                    <a:pt x="491" y="533"/>
                    <a:pt x="485" y="526"/>
                    <a:pt x="479" y="519"/>
                  </a:cubicBezTo>
                  <a:lnTo>
                    <a:pt x="479" y="519"/>
                  </a:lnTo>
                  <a:cubicBezTo>
                    <a:pt x="479" y="518"/>
                    <a:pt x="479" y="518"/>
                    <a:pt x="479" y="518"/>
                  </a:cubicBezTo>
                  <a:close/>
                  <a:moveTo>
                    <a:pt x="495" y="540"/>
                  </a:moveTo>
                  <a:lnTo>
                    <a:pt x="495" y="540"/>
                  </a:lnTo>
                  <a:cubicBezTo>
                    <a:pt x="495" y="540"/>
                    <a:pt x="495" y="540"/>
                    <a:pt x="495" y="540"/>
                  </a:cubicBezTo>
                  <a:cubicBezTo>
                    <a:pt x="495" y="540"/>
                    <a:pt x="495" y="540"/>
                    <a:pt x="495" y="540"/>
                  </a:cubicBezTo>
                  <a:close/>
                  <a:moveTo>
                    <a:pt x="476" y="516"/>
                  </a:moveTo>
                  <a:lnTo>
                    <a:pt x="476" y="516"/>
                  </a:lnTo>
                  <a:cubicBezTo>
                    <a:pt x="481" y="523"/>
                    <a:pt x="485" y="528"/>
                    <a:pt x="489" y="533"/>
                  </a:cubicBezTo>
                  <a:lnTo>
                    <a:pt x="489" y="533"/>
                  </a:lnTo>
                  <a:lnTo>
                    <a:pt x="487" y="530"/>
                  </a:lnTo>
                  <a:lnTo>
                    <a:pt x="487" y="530"/>
                  </a:lnTo>
                  <a:cubicBezTo>
                    <a:pt x="488" y="532"/>
                    <a:pt x="489" y="533"/>
                    <a:pt x="490" y="534"/>
                  </a:cubicBezTo>
                  <a:lnTo>
                    <a:pt x="490" y="534"/>
                  </a:lnTo>
                  <a:cubicBezTo>
                    <a:pt x="490" y="534"/>
                    <a:pt x="490" y="533"/>
                    <a:pt x="489" y="533"/>
                  </a:cubicBezTo>
                  <a:lnTo>
                    <a:pt x="489" y="533"/>
                  </a:lnTo>
                  <a:lnTo>
                    <a:pt x="493" y="538"/>
                  </a:lnTo>
                  <a:lnTo>
                    <a:pt x="493" y="538"/>
                  </a:lnTo>
                  <a:cubicBezTo>
                    <a:pt x="490" y="535"/>
                    <a:pt x="488" y="533"/>
                    <a:pt x="485" y="530"/>
                  </a:cubicBezTo>
                  <a:lnTo>
                    <a:pt x="485" y="530"/>
                  </a:lnTo>
                  <a:cubicBezTo>
                    <a:pt x="488" y="534"/>
                    <a:pt x="492" y="538"/>
                    <a:pt x="495" y="542"/>
                  </a:cubicBezTo>
                  <a:lnTo>
                    <a:pt x="495" y="542"/>
                  </a:lnTo>
                  <a:cubicBezTo>
                    <a:pt x="495" y="543"/>
                    <a:pt x="495" y="543"/>
                    <a:pt x="495" y="543"/>
                  </a:cubicBezTo>
                  <a:lnTo>
                    <a:pt x="495" y="543"/>
                  </a:lnTo>
                  <a:cubicBezTo>
                    <a:pt x="493" y="541"/>
                    <a:pt x="492" y="539"/>
                    <a:pt x="490" y="537"/>
                  </a:cubicBezTo>
                  <a:lnTo>
                    <a:pt x="490" y="537"/>
                  </a:lnTo>
                  <a:cubicBezTo>
                    <a:pt x="491" y="538"/>
                    <a:pt x="492" y="540"/>
                    <a:pt x="493" y="541"/>
                  </a:cubicBezTo>
                  <a:lnTo>
                    <a:pt x="493" y="541"/>
                  </a:lnTo>
                  <a:lnTo>
                    <a:pt x="485" y="532"/>
                  </a:lnTo>
                  <a:lnTo>
                    <a:pt x="485" y="532"/>
                  </a:lnTo>
                  <a:cubicBezTo>
                    <a:pt x="488" y="536"/>
                    <a:pt x="491" y="540"/>
                    <a:pt x="494" y="544"/>
                  </a:cubicBezTo>
                  <a:lnTo>
                    <a:pt x="494" y="544"/>
                  </a:lnTo>
                  <a:cubicBezTo>
                    <a:pt x="494" y="544"/>
                    <a:pt x="494" y="543"/>
                    <a:pt x="493" y="543"/>
                  </a:cubicBezTo>
                  <a:lnTo>
                    <a:pt x="493" y="543"/>
                  </a:lnTo>
                  <a:cubicBezTo>
                    <a:pt x="492" y="541"/>
                    <a:pt x="490" y="539"/>
                    <a:pt x="489" y="536"/>
                  </a:cubicBezTo>
                  <a:lnTo>
                    <a:pt x="489" y="536"/>
                  </a:lnTo>
                  <a:cubicBezTo>
                    <a:pt x="489" y="537"/>
                    <a:pt x="489" y="537"/>
                    <a:pt x="489" y="537"/>
                  </a:cubicBezTo>
                  <a:lnTo>
                    <a:pt x="489" y="537"/>
                  </a:lnTo>
                  <a:lnTo>
                    <a:pt x="480" y="526"/>
                  </a:lnTo>
                  <a:lnTo>
                    <a:pt x="480" y="526"/>
                  </a:lnTo>
                  <a:cubicBezTo>
                    <a:pt x="480" y="525"/>
                    <a:pt x="480" y="525"/>
                    <a:pt x="480" y="525"/>
                  </a:cubicBezTo>
                  <a:lnTo>
                    <a:pt x="480" y="525"/>
                  </a:lnTo>
                  <a:cubicBezTo>
                    <a:pt x="483" y="529"/>
                    <a:pt x="486" y="533"/>
                    <a:pt x="489" y="536"/>
                  </a:cubicBezTo>
                  <a:lnTo>
                    <a:pt x="489" y="536"/>
                  </a:lnTo>
                  <a:cubicBezTo>
                    <a:pt x="486" y="533"/>
                    <a:pt x="484" y="530"/>
                    <a:pt x="481" y="527"/>
                  </a:cubicBezTo>
                  <a:lnTo>
                    <a:pt x="481" y="527"/>
                  </a:lnTo>
                  <a:lnTo>
                    <a:pt x="485" y="532"/>
                  </a:lnTo>
                  <a:lnTo>
                    <a:pt x="485" y="532"/>
                  </a:lnTo>
                  <a:cubicBezTo>
                    <a:pt x="485" y="531"/>
                    <a:pt x="484" y="529"/>
                    <a:pt x="483" y="528"/>
                  </a:cubicBezTo>
                  <a:lnTo>
                    <a:pt x="483" y="528"/>
                  </a:lnTo>
                  <a:cubicBezTo>
                    <a:pt x="485" y="531"/>
                    <a:pt x="488" y="534"/>
                    <a:pt x="490" y="537"/>
                  </a:cubicBezTo>
                  <a:lnTo>
                    <a:pt x="490" y="537"/>
                  </a:lnTo>
                  <a:cubicBezTo>
                    <a:pt x="488" y="534"/>
                    <a:pt x="486" y="532"/>
                    <a:pt x="484" y="529"/>
                  </a:cubicBezTo>
                  <a:lnTo>
                    <a:pt x="484" y="529"/>
                  </a:lnTo>
                  <a:cubicBezTo>
                    <a:pt x="485" y="529"/>
                    <a:pt x="485" y="530"/>
                    <a:pt x="485" y="530"/>
                  </a:cubicBezTo>
                  <a:lnTo>
                    <a:pt x="485" y="530"/>
                  </a:lnTo>
                  <a:cubicBezTo>
                    <a:pt x="485" y="529"/>
                    <a:pt x="484" y="528"/>
                    <a:pt x="483" y="528"/>
                  </a:cubicBezTo>
                  <a:lnTo>
                    <a:pt x="483" y="528"/>
                  </a:lnTo>
                  <a:cubicBezTo>
                    <a:pt x="484" y="528"/>
                    <a:pt x="484" y="529"/>
                    <a:pt x="484" y="529"/>
                  </a:cubicBezTo>
                  <a:lnTo>
                    <a:pt x="484" y="529"/>
                  </a:lnTo>
                  <a:cubicBezTo>
                    <a:pt x="483" y="528"/>
                    <a:pt x="482" y="526"/>
                    <a:pt x="480" y="525"/>
                  </a:cubicBezTo>
                  <a:lnTo>
                    <a:pt x="480" y="525"/>
                  </a:lnTo>
                  <a:cubicBezTo>
                    <a:pt x="481" y="526"/>
                    <a:pt x="482" y="527"/>
                    <a:pt x="483" y="528"/>
                  </a:cubicBezTo>
                  <a:lnTo>
                    <a:pt x="483" y="528"/>
                  </a:lnTo>
                  <a:cubicBezTo>
                    <a:pt x="482" y="527"/>
                    <a:pt x="481" y="526"/>
                    <a:pt x="480" y="525"/>
                  </a:cubicBezTo>
                  <a:lnTo>
                    <a:pt x="480" y="525"/>
                  </a:lnTo>
                  <a:cubicBezTo>
                    <a:pt x="480" y="525"/>
                    <a:pt x="479" y="524"/>
                    <a:pt x="479" y="523"/>
                  </a:cubicBezTo>
                  <a:lnTo>
                    <a:pt x="479" y="523"/>
                  </a:lnTo>
                  <a:cubicBezTo>
                    <a:pt x="479" y="524"/>
                    <a:pt x="480" y="524"/>
                    <a:pt x="480" y="525"/>
                  </a:cubicBezTo>
                  <a:lnTo>
                    <a:pt x="480" y="525"/>
                  </a:lnTo>
                  <a:cubicBezTo>
                    <a:pt x="479" y="523"/>
                    <a:pt x="478" y="522"/>
                    <a:pt x="478" y="521"/>
                  </a:cubicBezTo>
                  <a:lnTo>
                    <a:pt x="478" y="521"/>
                  </a:lnTo>
                  <a:cubicBezTo>
                    <a:pt x="478" y="521"/>
                    <a:pt x="478" y="521"/>
                    <a:pt x="478" y="521"/>
                  </a:cubicBezTo>
                  <a:lnTo>
                    <a:pt x="478" y="521"/>
                  </a:lnTo>
                  <a:cubicBezTo>
                    <a:pt x="477" y="521"/>
                    <a:pt x="477" y="521"/>
                    <a:pt x="477" y="520"/>
                  </a:cubicBezTo>
                  <a:lnTo>
                    <a:pt x="477" y="520"/>
                  </a:lnTo>
                  <a:cubicBezTo>
                    <a:pt x="476" y="519"/>
                    <a:pt x="475" y="518"/>
                    <a:pt x="475" y="517"/>
                  </a:cubicBezTo>
                  <a:lnTo>
                    <a:pt x="475" y="517"/>
                  </a:lnTo>
                  <a:cubicBezTo>
                    <a:pt x="476" y="518"/>
                    <a:pt x="477" y="520"/>
                    <a:pt x="478" y="521"/>
                  </a:cubicBezTo>
                  <a:lnTo>
                    <a:pt x="478" y="521"/>
                  </a:lnTo>
                  <a:cubicBezTo>
                    <a:pt x="477" y="521"/>
                    <a:pt x="477" y="520"/>
                    <a:pt x="477" y="520"/>
                  </a:cubicBezTo>
                  <a:lnTo>
                    <a:pt x="477" y="520"/>
                  </a:lnTo>
                  <a:cubicBezTo>
                    <a:pt x="480" y="523"/>
                    <a:pt x="482" y="525"/>
                    <a:pt x="483" y="528"/>
                  </a:cubicBezTo>
                  <a:lnTo>
                    <a:pt x="483" y="528"/>
                  </a:lnTo>
                  <a:cubicBezTo>
                    <a:pt x="481" y="525"/>
                    <a:pt x="479" y="521"/>
                    <a:pt x="477" y="518"/>
                  </a:cubicBezTo>
                  <a:lnTo>
                    <a:pt x="477" y="518"/>
                  </a:lnTo>
                  <a:cubicBezTo>
                    <a:pt x="477" y="518"/>
                    <a:pt x="476" y="517"/>
                    <a:pt x="476" y="516"/>
                  </a:cubicBezTo>
                  <a:close/>
                  <a:moveTo>
                    <a:pt x="500" y="546"/>
                  </a:moveTo>
                  <a:cubicBezTo>
                    <a:pt x="500" y="546"/>
                    <a:pt x="500" y="546"/>
                    <a:pt x="500" y="546"/>
                  </a:cubicBezTo>
                  <a:lnTo>
                    <a:pt x="500" y="546"/>
                  </a:lnTo>
                  <a:cubicBezTo>
                    <a:pt x="500" y="546"/>
                    <a:pt x="500" y="546"/>
                    <a:pt x="500" y="546"/>
                  </a:cubicBezTo>
                  <a:lnTo>
                    <a:pt x="500" y="546"/>
                  </a:lnTo>
                  <a:cubicBezTo>
                    <a:pt x="500" y="546"/>
                    <a:pt x="500" y="546"/>
                    <a:pt x="500" y="546"/>
                  </a:cubicBezTo>
                  <a:close/>
                  <a:moveTo>
                    <a:pt x="469" y="460"/>
                  </a:moveTo>
                  <a:lnTo>
                    <a:pt x="469" y="460"/>
                  </a:lnTo>
                  <a:lnTo>
                    <a:pt x="492" y="487"/>
                  </a:lnTo>
                  <a:lnTo>
                    <a:pt x="492" y="487"/>
                  </a:lnTo>
                  <a:lnTo>
                    <a:pt x="484" y="480"/>
                  </a:lnTo>
                  <a:lnTo>
                    <a:pt x="484" y="480"/>
                  </a:lnTo>
                  <a:lnTo>
                    <a:pt x="488" y="484"/>
                  </a:lnTo>
                  <a:lnTo>
                    <a:pt x="496" y="492"/>
                  </a:lnTo>
                  <a:lnTo>
                    <a:pt x="496" y="492"/>
                  </a:lnTo>
                  <a:lnTo>
                    <a:pt x="506" y="503"/>
                  </a:lnTo>
                  <a:lnTo>
                    <a:pt x="506" y="503"/>
                  </a:lnTo>
                  <a:cubicBezTo>
                    <a:pt x="504" y="501"/>
                    <a:pt x="503" y="499"/>
                    <a:pt x="501" y="497"/>
                  </a:cubicBezTo>
                  <a:lnTo>
                    <a:pt x="501" y="497"/>
                  </a:lnTo>
                  <a:cubicBezTo>
                    <a:pt x="504" y="499"/>
                    <a:pt x="507" y="502"/>
                    <a:pt x="511" y="505"/>
                  </a:cubicBezTo>
                  <a:lnTo>
                    <a:pt x="511" y="505"/>
                  </a:lnTo>
                  <a:lnTo>
                    <a:pt x="513" y="509"/>
                  </a:lnTo>
                  <a:lnTo>
                    <a:pt x="513" y="509"/>
                  </a:lnTo>
                  <a:lnTo>
                    <a:pt x="512" y="508"/>
                  </a:lnTo>
                  <a:lnTo>
                    <a:pt x="512" y="508"/>
                  </a:lnTo>
                  <a:lnTo>
                    <a:pt x="513" y="509"/>
                  </a:lnTo>
                  <a:lnTo>
                    <a:pt x="513" y="507"/>
                  </a:lnTo>
                  <a:lnTo>
                    <a:pt x="513" y="507"/>
                  </a:lnTo>
                  <a:cubicBezTo>
                    <a:pt x="514" y="508"/>
                    <a:pt x="515" y="509"/>
                    <a:pt x="516" y="510"/>
                  </a:cubicBezTo>
                  <a:lnTo>
                    <a:pt x="516" y="510"/>
                  </a:lnTo>
                  <a:cubicBezTo>
                    <a:pt x="516" y="510"/>
                    <a:pt x="516" y="510"/>
                    <a:pt x="516" y="510"/>
                  </a:cubicBezTo>
                  <a:lnTo>
                    <a:pt x="516" y="510"/>
                  </a:lnTo>
                  <a:lnTo>
                    <a:pt x="513" y="509"/>
                  </a:lnTo>
                  <a:lnTo>
                    <a:pt x="513" y="509"/>
                  </a:lnTo>
                  <a:lnTo>
                    <a:pt x="514" y="510"/>
                  </a:lnTo>
                  <a:lnTo>
                    <a:pt x="517" y="513"/>
                  </a:lnTo>
                  <a:lnTo>
                    <a:pt x="517" y="513"/>
                  </a:lnTo>
                  <a:cubicBezTo>
                    <a:pt x="517" y="513"/>
                    <a:pt x="516" y="513"/>
                    <a:pt x="516" y="513"/>
                  </a:cubicBezTo>
                  <a:lnTo>
                    <a:pt x="516" y="513"/>
                  </a:lnTo>
                  <a:lnTo>
                    <a:pt x="514" y="510"/>
                  </a:lnTo>
                  <a:lnTo>
                    <a:pt x="513" y="509"/>
                  </a:lnTo>
                  <a:lnTo>
                    <a:pt x="513" y="511"/>
                  </a:lnTo>
                  <a:lnTo>
                    <a:pt x="515" y="513"/>
                  </a:lnTo>
                  <a:lnTo>
                    <a:pt x="515" y="513"/>
                  </a:lnTo>
                  <a:cubicBezTo>
                    <a:pt x="514" y="512"/>
                    <a:pt x="513" y="511"/>
                    <a:pt x="513" y="511"/>
                  </a:cubicBezTo>
                  <a:lnTo>
                    <a:pt x="513" y="511"/>
                  </a:lnTo>
                  <a:lnTo>
                    <a:pt x="513" y="513"/>
                  </a:lnTo>
                  <a:lnTo>
                    <a:pt x="522" y="522"/>
                  </a:lnTo>
                  <a:cubicBezTo>
                    <a:pt x="522" y="521"/>
                    <a:pt x="522" y="521"/>
                    <a:pt x="522" y="520"/>
                  </a:cubicBezTo>
                  <a:lnTo>
                    <a:pt x="522" y="520"/>
                  </a:lnTo>
                  <a:lnTo>
                    <a:pt x="531" y="531"/>
                  </a:lnTo>
                  <a:lnTo>
                    <a:pt x="527" y="524"/>
                  </a:lnTo>
                  <a:lnTo>
                    <a:pt x="527" y="524"/>
                  </a:lnTo>
                  <a:cubicBezTo>
                    <a:pt x="531" y="527"/>
                    <a:pt x="534" y="529"/>
                    <a:pt x="536" y="530"/>
                  </a:cubicBezTo>
                  <a:lnTo>
                    <a:pt x="536" y="530"/>
                  </a:lnTo>
                  <a:lnTo>
                    <a:pt x="557" y="548"/>
                  </a:lnTo>
                  <a:lnTo>
                    <a:pt x="548" y="539"/>
                  </a:lnTo>
                  <a:lnTo>
                    <a:pt x="548" y="539"/>
                  </a:lnTo>
                  <a:lnTo>
                    <a:pt x="547" y="538"/>
                  </a:lnTo>
                  <a:lnTo>
                    <a:pt x="547" y="538"/>
                  </a:lnTo>
                  <a:lnTo>
                    <a:pt x="539" y="531"/>
                  </a:lnTo>
                  <a:lnTo>
                    <a:pt x="539" y="531"/>
                  </a:lnTo>
                  <a:lnTo>
                    <a:pt x="531" y="522"/>
                  </a:lnTo>
                  <a:lnTo>
                    <a:pt x="523" y="515"/>
                  </a:lnTo>
                  <a:lnTo>
                    <a:pt x="523" y="515"/>
                  </a:lnTo>
                  <a:lnTo>
                    <a:pt x="522" y="513"/>
                  </a:lnTo>
                  <a:lnTo>
                    <a:pt x="513" y="504"/>
                  </a:lnTo>
                  <a:lnTo>
                    <a:pt x="513" y="504"/>
                  </a:lnTo>
                  <a:lnTo>
                    <a:pt x="513" y="504"/>
                  </a:lnTo>
                  <a:lnTo>
                    <a:pt x="504" y="495"/>
                  </a:lnTo>
                  <a:lnTo>
                    <a:pt x="504" y="495"/>
                  </a:lnTo>
                  <a:lnTo>
                    <a:pt x="504" y="495"/>
                  </a:lnTo>
                  <a:lnTo>
                    <a:pt x="504" y="495"/>
                  </a:lnTo>
                  <a:lnTo>
                    <a:pt x="504" y="495"/>
                  </a:lnTo>
                  <a:lnTo>
                    <a:pt x="495" y="487"/>
                  </a:lnTo>
                  <a:lnTo>
                    <a:pt x="478" y="470"/>
                  </a:lnTo>
                  <a:lnTo>
                    <a:pt x="478" y="470"/>
                  </a:lnTo>
                  <a:cubicBezTo>
                    <a:pt x="484" y="475"/>
                    <a:pt x="490" y="481"/>
                    <a:pt x="496" y="487"/>
                  </a:cubicBezTo>
                  <a:lnTo>
                    <a:pt x="496" y="487"/>
                  </a:lnTo>
                  <a:cubicBezTo>
                    <a:pt x="496" y="489"/>
                    <a:pt x="497" y="491"/>
                    <a:pt x="499" y="493"/>
                  </a:cubicBezTo>
                  <a:lnTo>
                    <a:pt x="499" y="493"/>
                  </a:lnTo>
                  <a:lnTo>
                    <a:pt x="495" y="489"/>
                  </a:lnTo>
                  <a:lnTo>
                    <a:pt x="495" y="489"/>
                  </a:lnTo>
                  <a:cubicBezTo>
                    <a:pt x="495" y="489"/>
                    <a:pt x="496" y="490"/>
                    <a:pt x="496" y="490"/>
                  </a:cubicBezTo>
                  <a:cubicBezTo>
                    <a:pt x="497" y="490"/>
                    <a:pt x="495" y="487"/>
                    <a:pt x="478" y="469"/>
                  </a:cubicBezTo>
                  <a:lnTo>
                    <a:pt x="478" y="469"/>
                  </a:lnTo>
                  <a:lnTo>
                    <a:pt x="469" y="460"/>
                  </a:lnTo>
                  <a:lnTo>
                    <a:pt x="469" y="460"/>
                  </a:lnTo>
                  <a:close/>
                  <a:moveTo>
                    <a:pt x="493" y="541"/>
                  </a:moveTo>
                  <a:lnTo>
                    <a:pt x="495" y="544"/>
                  </a:lnTo>
                  <a:lnTo>
                    <a:pt x="495" y="544"/>
                  </a:lnTo>
                  <a:cubicBezTo>
                    <a:pt x="495" y="544"/>
                    <a:pt x="495" y="543"/>
                    <a:pt x="495" y="543"/>
                  </a:cubicBezTo>
                  <a:lnTo>
                    <a:pt x="495" y="543"/>
                  </a:lnTo>
                  <a:cubicBezTo>
                    <a:pt x="496" y="545"/>
                    <a:pt x="498" y="546"/>
                    <a:pt x="499" y="548"/>
                  </a:cubicBezTo>
                  <a:lnTo>
                    <a:pt x="499" y="548"/>
                  </a:lnTo>
                  <a:cubicBezTo>
                    <a:pt x="499" y="547"/>
                    <a:pt x="499" y="547"/>
                    <a:pt x="499" y="547"/>
                  </a:cubicBezTo>
                  <a:lnTo>
                    <a:pt x="499" y="547"/>
                  </a:lnTo>
                  <a:cubicBezTo>
                    <a:pt x="500" y="548"/>
                    <a:pt x="500" y="548"/>
                    <a:pt x="500" y="549"/>
                  </a:cubicBezTo>
                  <a:lnTo>
                    <a:pt x="500" y="549"/>
                  </a:lnTo>
                  <a:cubicBezTo>
                    <a:pt x="500" y="549"/>
                    <a:pt x="501" y="549"/>
                    <a:pt x="501" y="550"/>
                  </a:cubicBezTo>
                  <a:lnTo>
                    <a:pt x="501" y="550"/>
                  </a:lnTo>
                  <a:cubicBezTo>
                    <a:pt x="500" y="549"/>
                    <a:pt x="499" y="548"/>
                    <a:pt x="499" y="548"/>
                  </a:cubicBezTo>
                  <a:lnTo>
                    <a:pt x="499" y="548"/>
                  </a:lnTo>
                  <a:cubicBezTo>
                    <a:pt x="499" y="548"/>
                    <a:pt x="499" y="548"/>
                    <a:pt x="498" y="548"/>
                  </a:cubicBezTo>
                  <a:lnTo>
                    <a:pt x="498" y="548"/>
                  </a:lnTo>
                  <a:lnTo>
                    <a:pt x="495" y="544"/>
                  </a:lnTo>
                  <a:lnTo>
                    <a:pt x="495" y="544"/>
                  </a:lnTo>
                  <a:cubicBezTo>
                    <a:pt x="495" y="544"/>
                    <a:pt x="495" y="544"/>
                    <a:pt x="495" y="544"/>
                  </a:cubicBezTo>
                  <a:lnTo>
                    <a:pt x="495" y="544"/>
                  </a:lnTo>
                  <a:cubicBezTo>
                    <a:pt x="495" y="543"/>
                    <a:pt x="494" y="542"/>
                    <a:pt x="493" y="541"/>
                  </a:cubicBezTo>
                  <a:close/>
                  <a:moveTo>
                    <a:pt x="502" y="555"/>
                  </a:moveTo>
                  <a:cubicBezTo>
                    <a:pt x="503" y="555"/>
                    <a:pt x="503" y="556"/>
                    <a:pt x="504" y="557"/>
                  </a:cubicBezTo>
                  <a:lnTo>
                    <a:pt x="504" y="557"/>
                  </a:lnTo>
                  <a:cubicBezTo>
                    <a:pt x="504" y="557"/>
                    <a:pt x="504" y="557"/>
                    <a:pt x="504" y="557"/>
                  </a:cubicBezTo>
                  <a:cubicBezTo>
                    <a:pt x="504" y="556"/>
                    <a:pt x="503" y="556"/>
                    <a:pt x="502" y="555"/>
                  </a:cubicBezTo>
                  <a:close/>
                  <a:moveTo>
                    <a:pt x="498" y="548"/>
                  </a:moveTo>
                  <a:lnTo>
                    <a:pt x="502" y="552"/>
                  </a:lnTo>
                  <a:lnTo>
                    <a:pt x="502" y="552"/>
                  </a:lnTo>
                  <a:cubicBezTo>
                    <a:pt x="501" y="551"/>
                    <a:pt x="501" y="550"/>
                    <a:pt x="501" y="550"/>
                  </a:cubicBezTo>
                  <a:lnTo>
                    <a:pt x="501" y="550"/>
                  </a:lnTo>
                  <a:cubicBezTo>
                    <a:pt x="502" y="551"/>
                    <a:pt x="503" y="553"/>
                    <a:pt x="504" y="554"/>
                  </a:cubicBezTo>
                  <a:lnTo>
                    <a:pt x="504" y="554"/>
                  </a:lnTo>
                  <a:cubicBezTo>
                    <a:pt x="504" y="554"/>
                    <a:pt x="504" y="554"/>
                    <a:pt x="504" y="554"/>
                  </a:cubicBezTo>
                  <a:lnTo>
                    <a:pt x="504" y="554"/>
                  </a:lnTo>
                  <a:lnTo>
                    <a:pt x="505" y="555"/>
                  </a:lnTo>
                  <a:lnTo>
                    <a:pt x="505" y="555"/>
                  </a:lnTo>
                  <a:cubicBezTo>
                    <a:pt x="505" y="554"/>
                    <a:pt x="504" y="554"/>
                    <a:pt x="504" y="554"/>
                  </a:cubicBezTo>
                  <a:lnTo>
                    <a:pt x="504" y="554"/>
                  </a:lnTo>
                  <a:cubicBezTo>
                    <a:pt x="505" y="556"/>
                    <a:pt x="506" y="557"/>
                    <a:pt x="507" y="559"/>
                  </a:cubicBezTo>
                  <a:lnTo>
                    <a:pt x="507" y="559"/>
                  </a:lnTo>
                  <a:lnTo>
                    <a:pt x="502" y="552"/>
                  </a:lnTo>
                  <a:lnTo>
                    <a:pt x="502" y="552"/>
                  </a:lnTo>
                  <a:cubicBezTo>
                    <a:pt x="502" y="553"/>
                    <a:pt x="502" y="554"/>
                    <a:pt x="503" y="555"/>
                  </a:cubicBezTo>
                  <a:lnTo>
                    <a:pt x="503" y="555"/>
                  </a:lnTo>
                  <a:cubicBezTo>
                    <a:pt x="501" y="552"/>
                    <a:pt x="500" y="550"/>
                    <a:pt x="498" y="548"/>
                  </a:cubicBezTo>
                  <a:lnTo>
                    <a:pt x="498" y="548"/>
                  </a:lnTo>
                  <a:cubicBezTo>
                    <a:pt x="498" y="548"/>
                    <a:pt x="498" y="548"/>
                    <a:pt x="498" y="548"/>
                  </a:cubicBezTo>
                  <a:close/>
                  <a:moveTo>
                    <a:pt x="521" y="575"/>
                  </a:moveTo>
                  <a:cubicBezTo>
                    <a:pt x="522" y="576"/>
                    <a:pt x="522" y="576"/>
                    <a:pt x="523" y="577"/>
                  </a:cubicBezTo>
                  <a:lnTo>
                    <a:pt x="523" y="577"/>
                  </a:lnTo>
                  <a:cubicBezTo>
                    <a:pt x="523" y="576"/>
                    <a:pt x="522" y="576"/>
                    <a:pt x="522" y="575"/>
                  </a:cubicBezTo>
                  <a:cubicBezTo>
                    <a:pt x="522" y="575"/>
                    <a:pt x="521" y="575"/>
                    <a:pt x="521" y="575"/>
                  </a:cubicBezTo>
                  <a:close/>
                  <a:moveTo>
                    <a:pt x="107" y="19"/>
                  </a:moveTo>
                  <a:lnTo>
                    <a:pt x="108" y="20"/>
                  </a:lnTo>
                  <a:lnTo>
                    <a:pt x="108" y="20"/>
                  </a:lnTo>
                  <a:cubicBezTo>
                    <a:pt x="108" y="20"/>
                    <a:pt x="107" y="20"/>
                    <a:pt x="107" y="20"/>
                  </a:cubicBezTo>
                  <a:lnTo>
                    <a:pt x="107" y="20"/>
                  </a:lnTo>
                  <a:cubicBezTo>
                    <a:pt x="106" y="20"/>
                    <a:pt x="106" y="25"/>
                    <a:pt x="133" y="63"/>
                  </a:cubicBezTo>
                  <a:cubicBezTo>
                    <a:pt x="133" y="58"/>
                    <a:pt x="133" y="58"/>
                    <a:pt x="133" y="58"/>
                  </a:cubicBezTo>
                  <a:lnTo>
                    <a:pt x="133" y="58"/>
                  </a:lnTo>
                  <a:lnTo>
                    <a:pt x="136" y="63"/>
                  </a:lnTo>
                  <a:lnTo>
                    <a:pt x="136" y="63"/>
                  </a:lnTo>
                  <a:cubicBezTo>
                    <a:pt x="136" y="63"/>
                    <a:pt x="135" y="63"/>
                    <a:pt x="133" y="63"/>
                  </a:cubicBezTo>
                  <a:cubicBezTo>
                    <a:pt x="130" y="59"/>
                    <a:pt x="125" y="55"/>
                    <a:pt x="116" y="45"/>
                  </a:cubicBezTo>
                  <a:lnTo>
                    <a:pt x="116" y="45"/>
                  </a:lnTo>
                  <a:cubicBezTo>
                    <a:pt x="169" y="116"/>
                    <a:pt x="133" y="63"/>
                    <a:pt x="195" y="151"/>
                  </a:cubicBezTo>
                  <a:lnTo>
                    <a:pt x="195" y="151"/>
                  </a:lnTo>
                  <a:cubicBezTo>
                    <a:pt x="190" y="142"/>
                    <a:pt x="185" y="135"/>
                    <a:pt x="181" y="129"/>
                  </a:cubicBezTo>
                  <a:lnTo>
                    <a:pt x="181" y="129"/>
                  </a:lnTo>
                  <a:cubicBezTo>
                    <a:pt x="206" y="160"/>
                    <a:pt x="212" y="167"/>
                    <a:pt x="221" y="177"/>
                  </a:cubicBezTo>
                  <a:lnTo>
                    <a:pt x="221" y="177"/>
                  </a:lnTo>
                  <a:lnTo>
                    <a:pt x="222" y="178"/>
                  </a:lnTo>
                  <a:lnTo>
                    <a:pt x="222" y="178"/>
                  </a:lnTo>
                  <a:cubicBezTo>
                    <a:pt x="221" y="178"/>
                    <a:pt x="221" y="177"/>
                    <a:pt x="221" y="177"/>
                  </a:cubicBezTo>
                  <a:lnTo>
                    <a:pt x="221" y="177"/>
                  </a:lnTo>
                  <a:cubicBezTo>
                    <a:pt x="223" y="179"/>
                    <a:pt x="225" y="181"/>
                    <a:pt x="227" y="183"/>
                  </a:cubicBezTo>
                  <a:lnTo>
                    <a:pt x="227" y="183"/>
                  </a:lnTo>
                  <a:cubicBezTo>
                    <a:pt x="227" y="183"/>
                    <a:pt x="227" y="183"/>
                    <a:pt x="227" y="183"/>
                  </a:cubicBezTo>
                  <a:lnTo>
                    <a:pt x="227" y="183"/>
                  </a:lnTo>
                  <a:cubicBezTo>
                    <a:pt x="228" y="184"/>
                    <a:pt x="229" y="185"/>
                    <a:pt x="230" y="186"/>
                  </a:cubicBezTo>
                  <a:cubicBezTo>
                    <a:pt x="229" y="185"/>
                    <a:pt x="228" y="184"/>
                    <a:pt x="227" y="183"/>
                  </a:cubicBezTo>
                  <a:lnTo>
                    <a:pt x="227" y="183"/>
                  </a:lnTo>
                  <a:cubicBezTo>
                    <a:pt x="232" y="190"/>
                    <a:pt x="236" y="197"/>
                    <a:pt x="239" y="204"/>
                  </a:cubicBezTo>
                  <a:lnTo>
                    <a:pt x="239" y="204"/>
                  </a:lnTo>
                  <a:lnTo>
                    <a:pt x="230" y="195"/>
                  </a:lnTo>
                  <a:lnTo>
                    <a:pt x="230" y="195"/>
                  </a:lnTo>
                  <a:cubicBezTo>
                    <a:pt x="237" y="203"/>
                    <a:pt x="244" y="212"/>
                    <a:pt x="251" y="221"/>
                  </a:cubicBezTo>
                  <a:lnTo>
                    <a:pt x="251" y="221"/>
                  </a:lnTo>
                  <a:cubicBezTo>
                    <a:pt x="249" y="219"/>
                    <a:pt x="248" y="216"/>
                    <a:pt x="247" y="214"/>
                  </a:cubicBezTo>
                  <a:lnTo>
                    <a:pt x="247" y="214"/>
                  </a:lnTo>
                  <a:cubicBezTo>
                    <a:pt x="252" y="220"/>
                    <a:pt x="259" y="229"/>
                    <a:pt x="266" y="239"/>
                  </a:cubicBezTo>
                  <a:lnTo>
                    <a:pt x="266" y="239"/>
                  </a:lnTo>
                  <a:cubicBezTo>
                    <a:pt x="266" y="240"/>
                    <a:pt x="267" y="240"/>
                    <a:pt x="267" y="241"/>
                  </a:cubicBezTo>
                  <a:lnTo>
                    <a:pt x="267" y="241"/>
                  </a:lnTo>
                  <a:cubicBezTo>
                    <a:pt x="267" y="241"/>
                    <a:pt x="267" y="241"/>
                    <a:pt x="267" y="241"/>
                  </a:cubicBezTo>
                  <a:lnTo>
                    <a:pt x="267" y="241"/>
                  </a:lnTo>
                  <a:cubicBezTo>
                    <a:pt x="267" y="241"/>
                    <a:pt x="266" y="240"/>
                    <a:pt x="266" y="239"/>
                  </a:cubicBezTo>
                  <a:lnTo>
                    <a:pt x="266" y="239"/>
                  </a:lnTo>
                  <a:cubicBezTo>
                    <a:pt x="265" y="238"/>
                    <a:pt x="264" y="237"/>
                    <a:pt x="263" y="236"/>
                  </a:cubicBezTo>
                  <a:lnTo>
                    <a:pt x="263" y="236"/>
                  </a:lnTo>
                  <a:cubicBezTo>
                    <a:pt x="270" y="245"/>
                    <a:pt x="277" y="254"/>
                    <a:pt x="284" y="263"/>
                  </a:cubicBezTo>
                  <a:lnTo>
                    <a:pt x="284" y="263"/>
                  </a:lnTo>
                  <a:cubicBezTo>
                    <a:pt x="278" y="255"/>
                    <a:pt x="273" y="248"/>
                    <a:pt x="267" y="241"/>
                  </a:cubicBezTo>
                  <a:lnTo>
                    <a:pt x="267" y="241"/>
                  </a:lnTo>
                  <a:cubicBezTo>
                    <a:pt x="268" y="242"/>
                    <a:pt x="269" y="243"/>
                    <a:pt x="270" y="243"/>
                  </a:cubicBezTo>
                  <a:lnTo>
                    <a:pt x="270" y="243"/>
                  </a:lnTo>
                  <a:cubicBezTo>
                    <a:pt x="274" y="249"/>
                    <a:pt x="279" y="256"/>
                    <a:pt x="284" y="263"/>
                  </a:cubicBezTo>
                  <a:lnTo>
                    <a:pt x="284" y="263"/>
                  </a:lnTo>
                  <a:cubicBezTo>
                    <a:pt x="285" y="264"/>
                    <a:pt x="285" y="265"/>
                    <a:pt x="286" y="266"/>
                  </a:cubicBezTo>
                  <a:lnTo>
                    <a:pt x="286" y="266"/>
                  </a:lnTo>
                  <a:cubicBezTo>
                    <a:pt x="285" y="265"/>
                    <a:pt x="285" y="264"/>
                    <a:pt x="284" y="263"/>
                  </a:cubicBezTo>
                  <a:lnTo>
                    <a:pt x="284" y="263"/>
                  </a:lnTo>
                  <a:cubicBezTo>
                    <a:pt x="285" y="264"/>
                    <a:pt x="286" y="266"/>
                    <a:pt x="287" y="267"/>
                  </a:cubicBezTo>
                  <a:lnTo>
                    <a:pt x="287" y="267"/>
                  </a:lnTo>
                  <a:cubicBezTo>
                    <a:pt x="289" y="271"/>
                    <a:pt x="292" y="275"/>
                    <a:pt x="294" y="279"/>
                  </a:cubicBezTo>
                  <a:lnTo>
                    <a:pt x="294" y="279"/>
                  </a:lnTo>
                  <a:cubicBezTo>
                    <a:pt x="290" y="273"/>
                    <a:pt x="286" y="269"/>
                    <a:pt x="283" y="266"/>
                  </a:cubicBezTo>
                  <a:lnTo>
                    <a:pt x="283" y="266"/>
                  </a:lnTo>
                  <a:lnTo>
                    <a:pt x="293" y="279"/>
                  </a:lnTo>
                  <a:lnTo>
                    <a:pt x="293" y="279"/>
                  </a:lnTo>
                  <a:cubicBezTo>
                    <a:pt x="286" y="271"/>
                    <a:pt x="280" y="264"/>
                    <a:pt x="275" y="257"/>
                  </a:cubicBezTo>
                  <a:lnTo>
                    <a:pt x="275" y="257"/>
                  </a:lnTo>
                  <a:lnTo>
                    <a:pt x="306" y="297"/>
                  </a:lnTo>
                  <a:lnTo>
                    <a:pt x="306" y="297"/>
                  </a:lnTo>
                  <a:lnTo>
                    <a:pt x="309" y="300"/>
                  </a:lnTo>
                  <a:lnTo>
                    <a:pt x="309" y="300"/>
                  </a:lnTo>
                  <a:cubicBezTo>
                    <a:pt x="311" y="303"/>
                    <a:pt x="313" y="306"/>
                    <a:pt x="315" y="309"/>
                  </a:cubicBezTo>
                  <a:lnTo>
                    <a:pt x="315" y="309"/>
                  </a:lnTo>
                  <a:lnTo>
                    <a:pt x="306" y="297"/>
                  </a:lnTo>
                  <a:lnTo>
                    <a:pt x="306" y="297"/>
                  </a:lnTo>
                  <a:lnTo>
                    <a:pt x="283" y="275"/>
                  </a:lnTo>
                  <a:lnTo>
                    <a:pt x="257" y="248"/>
                  </a:lnTo>
                  <a:lnTo>
                    <a:pt x="239" y="231"/>
                  </a:lnTo>
                  <a:lnTo>
                    <a:pt x="230" y="222"/>
                  </a:lnTo>
                  <a:lnTo>
                    <a:pt x="230" y="222"/>
                  </a:lnTo>
                  <a:lnTo>
                    <a:pt x="222" y="213"/>
                  </a:lnTo>
                  <a:lnTo>
                    <a:pt x="213" y="204"/>
                  </a:lnTo>
                  <a:lnTo>
                    <a:pt x="213" y="204"/>
                  </a:lnTo>
                  <a:lnTo>
                    <a:pt x="204" y="195"/>
                  </a:lnTo>
                  <a:lnTo>
                    <a:pt x="200" y="191"/>
                  </a:lnTo>
                  <a:lnTo>
                    <a:pt x="200" y="191"/>
                  </a:lnTo>
                  <a:lnTo>
                    <a:pt x="195" y="187"/>
                  </a:lnTo>
                  <a:lnTo>
                    <a:pt x="186" y="178"/>
                  </a:lnTo>
                  <a:lnTo>
                    <a:pt x="186" y="178"/>
                  </a:lnTo>
                  <a:lnTo>
                    <a:pt x="177" y="169"/>
                  </a:lnTo>
                  <a:lnTo>
                    <a:pt x="169" y="160"/>
                  </a:lnTo>
                  <a:lnTo>
                    <a:pt x="166" y="158"/>
                  </a:lnTo>
                  <a:lnTo>
                    <a:pt x="166" y="158"/>
                  </a:lnTo>
                  <a:lnTo>
                    <a:pt x="165" y="157"/>
                  </a:lnTo>
                  <a:lnTo>
                    <a:pt x="169" y="160"/>
                  </a:lnTo>
                  <a:lnTo>
                    <a:pt x="164" y="156"/>
                  </a:lnTo>
                  <a:lnTo>
                    <a:pt x="164" y="156"/>
                  </a:lnTo>
                  <a:lnTo>
                    <a:pt x="160" y="151"/>
                  </a:lnTo>
                  <a:lnTo>
                    <a:pt x="160" y="151"/>
                  </a:lnTo>
                  <a:lnTo>
                    <a:pt x="163" y="155"/>
                  </a:lnTo>
                  <a:lnTo>
                    <a:pt x="163" y="155"/>
                  </a:lnTo>
                  <a:lnTo>
                    <a:pt x="161" y="154"/>
                  </a:lnTo>
                  <a:lnTo>
                    <a:pt x="163" y="155"/>
                  </a:lnTo>
                  <a:lnTo>
                    <a:pt x="163" y="155"/>
                  </a:lnTo>
                  <a:lnTo>
                    <a:pt x="164" y="157"/>
                  </a:lnTo>
                  <a:lnTo>
                    <a:pt x="164" y="157"/>
                  </a:lnTo>
                  <a:lnTo>
                    <a:pt x="165" y="157"/>
                  </a:lnTo>
                  <a:lnTo>
                    <a:pt x="165" y="157"/>
                  </a:lnTo>
                  <a:lnTo>
                    <a:pt x="164" y="157"/>
                  </a:lnTo>
                  <a:lnTo>
                    <a:pt x="164" y="157"/>
                  </a:lnTo>
                  <a:lnTo>
                    <a:pt x="166" y="159"/>
                  </a:lnTo>
                  <a:lnTo>
                    <a:pt x="166" y="159"/>
                  </a:lnTo>
                  <a:lnTo>
                    <a:pt x="162" y="155"/>
                  </a:lnTo>
                  <a:lnTo>
                    <a:pt x="162" y="155"/>
                  </a:lnTo>
                  <a:lnTo>
                    <a:pt x="161" y="155"/>
                  </a:lnTo>
                  <a:lnTo>
                    <a:pt x="161" y="155"/>
                  </a:lnTo>
                  <a:lnTo>
                    <a:pt x="167" y="160"/>
                  </a:lnTo>
                  <a:lnTo>
                    <a:pt x="169" y="162"/>
                  </a:lnTo>
                  <a:lnTo>
                    <a:pt x="169" y="162"/>
                  </a:lnTo>
                  <a:lnTo>
                    <a:pt x="170" y="164"/>
                  </a:lnTo>
                  <a:lnTo>
                    <a:pt x="170" y="164"/>
                  </a:lnTo>
                  <a:lnTo>
                    <a:pt x="166" y="161"/>
                  </a:lnTo>
                  <a:lnTo>
                    <a:pt x="166" y="161"/>
                  </a:lnTo>
                  <a:lnTo>
                    <a:pt x="161" y="155"/>
                  </a:lnTo>
                  <a:lnTo>
                    <a:pt x="161" y="155"/>
                  </a:lnTo>
                  <a:lnTo>
                    <a:pt x="153" y="149"/>
                  </a:lnTo>
                  <a:lnTo>
                    <a:pt x="153" y="149"/>
                  </a:lnTo>
                  <a:cubicBezTo>
                    <a:pt x="152" y="149"/>
                    <a:pt x="151" y="148"/>
                    <a:pt x="151" y="148"/>
                  </a:cubicBezTo>
                  <a:lnTo>
                    <a:pt x="151" y="148"/>
                  </a:lnTo>
                  <a:cubicBezTo>
                    <a:pt x="151" y="148"/>
                    <a:pt x="151" y="148"/>
                    <a:pt x="151" y="148"/>
                  </a:cubicBezTo>
                  <a:lnTo>
                    <a:pt x="151" y="148"/>
                  </a:lnTo>
                  <a:lnTo>
                    <a:pt x="150" y="147"/>
                  </a:lnTo>
                  <a:lnTo>
                    <a:pt x="150" y="147"/>
                  </a:lnTo>
                  <a:cubicBezTo>
                    <a:pt x="150" y="147"/>
                    <a:pt x="151" y="148"/>
                    <a:pt x="151" y="148"/>
                  </a:cubicBezTo>
                  <a:lnTo>
                    <a:pt x="151" y="148"/>
                  </a:lnTo>
                  <a:cubicBezTo>
                    <a:pt x="151" y="147"/>
                    <a:pt x="151" y="147"/>
                    <a:pt x="150" y="146"/>
                  </a:cubicBezTo>
                  <a:lnTo>
                    <a:pt x="150" y="146"/>
                  </a:lnTo>
                  <a:lnTo>
                    <a:pt x="157" y="151"/>
                  </a:lnTo>
                  <a:lnTo>
                    <a:pt x="157" y="151"/>
                  </a:lnTo>
                  <a:lnTo>
                    <a:pt x="161" y="155"/>
                  </a:lnTo>
                  <a:lnTo>
                    <a:pt x="161" y="155"/>
                  </a:lnTo>
                  <a:lnTo>
                    <a:pt x="160" y="154"/>
                  </a:lnTo>
                  <a:lnTo>
                    <a:pt x="160" y="154"/>
                  </a:lnTo>
                  <a:lnTo>
                    <a:pt x="158" y="152"/>
                  </a:lnTo>
                  <a:lnTo>
                    <a:pt x="160" y="153"/>
                  </a:lnTo>
                  <a:lnTo>
                    <a:pt x="158" y="151"/>
                  </a:lnTo>
                  <a:lnTo>
                    <a:pt x="147" y="142"/>
                  </a:lnTo>
                  <a:lnTo>
                    <a:pt x="147" y="142"/>
                  </a:lnTo>
                  <a:lnTo>
                    <a:pt x="147" y="142"/>
                  </a:lnTo>
                  <a:lnTo>
                    <a:pt x="147" y="142"/>
                  </a:lnTo>
                  <a:cubicBezTo>
                    <a:pt x="147" y="142"/>
                    <a:pt x="147" y="142"/>
                    <a:pt x="147" y="142"/>
                  </a:cubicBezTo>
                  <a:lnTo>
                    <a:pt x="147" y="142"/>
                  </a:lnTo>
                  <a:lnTo>
                    <a:pt x="146" y="141"/>
                  </a:lnTo>
                  <a:lnTo>
                    <a:pt x="146" y="141"/>
                  </a:lnTo>
                  <a:lnTo>
                    <a:pt x="146" y="141"/>
                  </a:lnTo>
                  <a:lnTo>
                    <a:pt x="146" y="141"/>
                  </a:lnTo>
                  <a:lnTo>
                    <a:pt x="145" y="140"/>
                  </a:lnTo>
                  <a:lnTo>
                    <a:pt x="145" y="140"/>
                  </a:lnTo>
                  <a:lnTo>
                    <a:pt x="145" y="140"/>
                  </a:lnTo>
                  <a:lnTo>
                    <a:pt x="145" y="140"/>
                  </a:lnTo>
                  <a:lnTo>
                    <a:pt x="142" y="138"/>
                  </a:lnTo>
                  <a:lnTo>
                    <a:pt x="142" y="138"/>
                  </a:lnTo>
                  <a:lnTo>
                    <a:pt x="145" y="141"/>
                  </a:lnTo>
                  <a:lnTo>
                    <a:pt x="145" y="141"/>
                  </a:lnTo>
                  <a:lnTo>
                    <a:pt x="146" y="142"/>
                  </a:lnTo>
                  <a:lnTo>
                    <a:pt x="146" y="141"/>
                  </a:lnTo>
                  <a:lnTo>
                    <a:pt x="146" y="141"/>
                  </a:lnTo>
                  <a:lnTo>
                    <a:pt x="147" y="142"/>
                  </a:lnTo>
                  <a:lnTo>
                    <a:pt x="147" y="142"/>
                  </a:lnTo>
                  <a:cubicBezTo>
                    <a:pt x="149" y="145"/>
                    <a:pt x="150" y="146"/>
                    <a:pt x="150" y="146"/>
                  </a:cubicBezTo>
                  <a:lnTo>
                    <a:pt x="150" y="146"/>
                  </a:lnTo>
                  <a:lnTo>
                    <a:pt x="148" y="145"/>
                  </a:lnTo>
                  <a:lnTo>
                    <a:pt x="148" y="145"/>
                  </a:lnTo>
                  <a:lnTo>
                    <a:pt x="146" y="142"/>
                  </a:lnTo>
                  <a:lnTo>
                    <a:pt x="147" y="144"/>
                  </a:lnTo>
                  <a:lnTo>
                    <a:pt x="147" y="144"/>
                  </a:lnTo>
                  <a:lnTo>
                    <a:pt x="147" y="144"/>
                  </a:lnTo>
                  <a:lnTo>
                    <a:pt x="148" y="145"/>
                  </a:lnTo>
                  <a:lnTo>
                    <a:pt x="148" y="145"/>
                  </a:lnTo>
                  <a:cubicBezTo>
                    <a:pt x="146" y="144"/>
                    <a:pt x="144" y="142"/>
                    <a:pt x="143" y="141"/>
                  </a:cubicBezTo>
                  <a:lnTo>
                    <a:pt x="143" y="141"/>
                  </a:lnTo>
                  <a:lnTo>
                    <a:pt x="142" y="140"/>
                  </a:lnTo>
                  <a:lnTo>
                    <a:pt x="147" y="144"/>
                  </a:lnTo>
                  <a:lnTo>
                    <a:pt x="147" y="144"/>
                  </a:lnTo>
                  <a:lnTo>
                    <a:pt x="142" y="138"/>
                  </a:lnTo>
                  <a:lnTo>
                    <a:pt x="142" y="138"/>
                  </a:lnTo>
                  <a:lnTo>
                    <a:pt x="137" y="133"/>
                  </a:lnTo>
                  <a:lnTo>
                    <a:pt x="137" y="133"/>
                  </a:lnTo>
                  <a:lnTo>
                    <a:pt x="136" y="132"/>
                  </a:lnTo>
                  <a:lnTo>
                    <a:pt x="133" y="130"/>
                  </a:lnTo>
                  <a:lnTo>
                    <a:pt x="133" y="130"/>
                  </a:lnTo>
                  <a:lnTo>
                    <a:pt x="131" y="128"/>
                  </a:lnTo>
                  <a:lnTo>
                    <a:pt x="130" y="128"/>
                  </a:lnTo>
                  <a:lnTo>
                    <a:pt x="131" y="128"/>
                  </a:lnTo>
                  <a:lnTo>
                    <a:pt x="131" y="128"/>
                  </a:lnTo>
                  <a:lnTo>
                    <a:pt x="130" y="127"/>
                  </a:lnTo>
                  <a:lnTo>
                    <a:pt x="130" y="127"/>
                  </a:lnTo>
                  <a:lnTo>
                    <a:pt x="131" y="128"/>
                  </a:lnTo>
                  <a:lnTo>
                    <a:pt x="131" y="128"/>
                  </a:lnTo>
                  <a:lnTo>
                    <a:pt x="132" y="129"/>
                  </a:lnTo>
                  <a:lnTo>
                    <a:pt x="128" y="125"/>
                  </a:lnTo>
                  <a:lnTo>
                    <a:pt x="128" y="125"/>
                  </a:lnTo>
                  <a:lnTo>
                    <a:pt x="128" y="125"/>
                  </a:lnTo>
                  <a:lnTo>
                    <a:pt x="125" y="122"/>
                  </a:lnTo>
                  <a:lnTo>
                    <a:pt x="125" y="122"/>
                  </a:lnTo>
                  <a:cubicBezTo>
                    <a:pt x="125" y="122"/>
                    <a:pt x="125" y="122"/>
                    <a:pt x="125" y="122"/>
                  </a:cubicBezTo>
                  <a:lnTo>
                    <a:pt x="125" y="122"/>
                  </a:lnTo>
                  <a:lnTo>
                    <a:pt x="123" y="121"/>
                  </a:lnTo>
                  <a:lnTo>
                    <a:pt x="123" y="121"/>
                  </a:lnTo>
                  <a:lnTo>
                    <a:pt x="121" y="118"/>
                  </a:lnTo>
                  <a:lnTo>
                    <a:pt x="121" y="118"/>
                  </a:lnTo>
                  <a:lnTo>
                    <a:pt x="121" y="118"/>
                  </a:lnTo>
                  <a:lnTo>
                    <a:pt x="121" y="119"/>
                  </a:lnTo>
                  <a:lnTo>
                    <a:pt x="121" y="119"/>
                  </a:lnTo>
                  <a:lnTo>
                    <a:pt x="121" y="119"/>
                  </a:lnTo>
                  <a:lnTo>
                    <a:pt x="121" y="119"/>
                  </a:lnTo>
                  <a:lnTo>
                    <a:pt x="120" y="118"/>
                  </a:lnTo>
                  <a:lnTo>
                    <a:pt x="120" y="118"/>
                  </a:lnTo>
                  <a:lnTo>
                    <a:pt x="120" y="118"/>
                  </a:lnTo>
                  <a:lnTo>
                    <a:pt x="120" y="118"/>
                  </a:lnTo>
                  <a:lnTo>
                    <a:pt x="116" y="114"/>
                  </a:lnTo>
                  <a:lnTo>
                    <a:pt x="116" y="116"/>
                  </a:lnTo>
                  <a:lnTo>
                    <a:pt x="116" y="116"/>
                  </a:lnTo>
                  <a:lnTo>
                    <a:pt x="116" y="116"/>
                  </a:lnTo>
                  <a:lnTo>
                    <a:pt x="125" y="123"/>
                  </a:lnTo>
                  <a:lnTo>
                    <a:pt x="125" y="123"/>
                  </a:lnTo>
                  <a:cubicBezTo>
                    <a:pt x="125" y="123"/>
                    <a:pt x="125" y="123"/>
                    <a:pt x="125" y="123"/>
                  </a:cubicBezTo>
                  <a:lnTo>
                    <a:pt x="125" y="123"/>
                  </a:lnTo>
                  <a:lnTo>
                    <a:pt x="125" y="124"/>
                  </a:lnTo>
                  <a:lnTo>
                    <a:pt x="126" y="125"/>
                  </a:lnTo>
                  <a:lnTo>
                    <a:pt x="125" y="123"/>
                  </a:lnTo>
                  <a:lnTo>
                    <a:pt x="127" y="125"/>
                  </a:lnTo>
                  <a:lnTo>
                    <a:pt x="127" y="125"/>
                  </a:lnTo>
                  <a:lnTo>
                    <a:pt x="125" y="123"/>
                  </a:lnTo>
                  <a:lnTo>
                    <a:pt x="125" y="123"/>
                  </a:lnTo>
                  <a:cubicBezTo>
                    <a:pt x="125" y="122"/>
                    <a:pt x="125" y="122"/>
                    <a:pt x="125" y="122"/>
                  </a:cubicBezTo>
                  <a:lnTo>
                    <a:pt x="125" y="122"/>
                  </a:lnTo>
                  <a:lnTo>
                    <a:pt x="127" y="125"/>
                  </a:lnTo>
                  <a:lnTo>
                    <a:pt x="127" y="125"/>
                  </a:lnTo>
                  <a:lnTo>
                    <a:pt x="127" y="125"/>
                  </a:lnTo>
                  <a:lnTo>
                    <a:pt x="127" y="125"/>
                  </a:lnTo>
                  <a:lnTo>
                    <a:pt x="127" y="125"/>
                  </a:lnTo>
                  <a:lnTo>
                    <a:pt x="126" y="125"/>
                  </a:lnTo>
                  <a:lnTo>
                    <a:pt x="126" y="125"/>
                  </a:lnTo>
                  <a:lnTo>
                    <a:pt x="126" y="125"/>
                  </a:lnTo>
                  <a:lnTo>
                    <a:pt x="126" y="125"/>
                  </a:lnTo>
                  <a:lnTo>
                    <a:pt x="126" y="125"/>
                  </a:lnTo>
                  <a:lnTo>
                    <a:pt x="125" y="124"/>
                  </a:lnTo>
                  <a:lnTo>
                    <a:pt x="125" y="123"/>
                  </a:lnTo>
                  <a:lnTo>
                    <a:pt x="125" y="123"/>
                  </a:lnTo>
                  <a:cubicBezTo>
                    <a:pt x="124" y="124"/>
                    <a:pt x="124" y="125"/>
                    <a:pt x="124" y="125"/>
                  </a:cubicBezTo>
                  <a:lnTo>
                    <a:pt x="151" y="151"/>
                  </a:lnTo>
                  <a:lnTo>
                    <a:pt x="186" y="186"/>
                  </a:lnTo>
                  <a:lnTo>
                    <a:pt x="190" y="191"/>
                  </a:lnTo>
                  <a:lnTo>
                    <a:pt x="190" y="191"/>
                  </a:lnTo>
                  <a:lnTo>
                    <a:pt x="195" y="195"/>
                  </a:lnTo>
                  <a:lnTo>
                    <a:pt x="195" y="195"/>
                  </a:lnTo>
                  <a:lnTo>
                    <a:pt x="222" y="222"/>
                  </a:lnTo>
                  <a:lnTo>
                    <a:pt x="222" y="222"/>
                  </a:lnTo>
                  <a:lnTo>
                    <a:pt x="222" y="222"/>
                  </a:lnTo>
                  <a:cubicBezTo>
                    <a:pt x="398" y="425"/>
                    <a:pt x="274" y="275"/>
                    <a:pt x="469" y="513"/>
                  </a:cubicBezTo>
                  <a:cubicBezTo>
                    <a:pt x="472" y="516"/>
                    <a:pt x="475" y="519"/>
                    <a:pt x="478" y="522"/>
                  </a:cubicBezTo>
                  <a:lnTo>
                    <a:pt x="478" y="522"/>
                  </a:lnTo>
                  <a:cubicBezTo>
                    <a:pt x="478" y="522"/>
                    <a:pt x="478" y="522"/>
                    <a:pt x="478" y="522"/>
                  </a:cubicBezTo>
                  <a:lnTo>
                    <a:pt x="478" y="522"/>
                  </a:lnTo>
                  <a:lnTo>
                    <a:pt x="478" y="522"/>
                  </a:lnTo>
                  <a:lnTo>
                    <a:pt x="478" y="522"/>
                  </a:lnTo>
                  <a:cubicBezTo>
                    <a:pt x="478" y="522"/>
                    <a:pt x="478" y="522"/>
                    <a:pt x="478" y="522"/>
                  </a:cubicBezTo>
                  <a:lnTo>
                    <a:pt x="478" y="522"/>
                  </a:lnTo>
                  <a:cubicBezTo>
                    <a:pt x="482" y="531"/>
                    <a:pt x="484" y="535"/>
                    <a:pt x="488" y="540"/>
                  </a:cubicBezTo>
                  <a:lnTo>
                    <a:pt x="488" y="540"/>
                  </a:lnTo>
                  <a:cubicBezTo>
                    <a:pt x="487" y="540"/>
                    <a:pt x="487" y="540"/>
                    <a:pt x="486" y="540"/>
                  </a:cubicBezTo>
                  <a:lnTo>
                    <a:pt x="486" y="540"/>
                  </a:lnTo>
                  <a:cubicBezTo>
                    <a:pt x="494" y="547"/>
                    <a:pt x="499" y="552"/>
                    <a:pt x="502" y="555"/>
                  </a:cubicBezTo>
                  <a:lnTo>
                    <a:pt x="502" y="555"/>
                  </a:lnTo>
                  <a:cubicBezTo>
                    <a:pt x="510" y="566"/>
                    <a:pt x="516" y="576"/>
                    <a:pt x="522" y="584"/>
                  </a:cubicBezTo>
                  <a:cubicBezTo>
                    <a:pt x="516" y="576"/>
                    <a:pt x="512" y="568"/>
                    <a:pt x="508" y="562"/>
                  </a:cubicBezTo>
                  <a:lnTo>
                    <a:pt x="508" y="562"/>
                  </a:lnTo>
                  <a:lnTo>
                    <a:pt x="513" y="570"/>
                  </a:lnTo>
                  <a:lnTo>
                    <a:pt x="513" y="570"/>
                  </a:lnTo>
                  <a:cubicBezTo>
                    <a:pt x="514" y="570"/>
                    <a:pt x="514" y="571"/>
                    <a:pt x="515" y="572"/>
                  </a:cubicBezTo>
                  <a:lnTo>
                    <a:pt x="515" y="572"/>
                  </a:lnTo>
                  <a:lnTo>
                    <a:pt x="531" y="593"/>
                  </a:lnTo>
                  <a:cubicBezTo>
                    <a:pt x="526" y="586"/>
                    <a:pt x="520" y="579"/>
                    <a:pt x="515" y="572"/>
                  </a:cubicBezTo>
                  <a:lnTo>
                    <a:pt x="515" y="572"/>
                  </a:lnTo>
                  <a:cubicBezTo>
                    <a:pt x="517" y="574"/>
                    <a:pt x="519" y="575"/>
                    <a:pt x="521" y="575"/>
                  </a:cubicBezTo>
                  <a:lnTo>
                    <a:pt x="521" y="575"/>
                  </a:lnTo>
                  <a:cubicBezTo>
                    <a:pt x="518" y="570"/>
                    <a:pt x="514" y="566"/>
                    <a:pt x="510" y="562"/>
                  </a:cubicBezTo>
                  <a:lnTo>
                    <a:pt x="510" y="562"/>
                  </a:lnTo>
                  <a:cubicBezTo>
                    <a:pt x="511" y="563"/>
                    <a:pt x="512" y="565"/>
                    <a:pt x="513" y="566"/>
                  </a:cubicBezTo>
                  <a:lnTo>
                    <a:pt x="513" y="566"/>
                  </a:lnTo>
                  <a:lnTo>
                    <a:pt x="513" y="566"/>
                  </a:lnTo>
                  <a:cubicBezTo>
                    <a:pt x="511" y="564"/>
                    <a:pt x="510" y="563"/>
                    <a:pt x="509" y="562"/>
                  </a:cubicBezTo>
                  <a:lnTo>
                    <a:pt x="509" y="562"/>
                  </a:lnTo>
                  <a:cubicBezTo>
                    <a:pt x="510" y="565"/>
                    <a:pt x="512" y="567"/>
                    <a:pt x="513" y="569"/>
                  </a:cubicBezTo>
                  <a:lnTo>
                    <a:pt x="513" y="569"/>
                  </a:lnTo>
                  <a:cubicBezTo>
                    <a:pt x="511" y="566"/>
                    <a:pt x="509" y="563"/>
                    <a:pt x="507" y="561"/>
                  </a:cubicBezTo>
                  <a:lnTo>
                    <a:pt x="507" y="561"/>
                  </a:lnTo>
                  <a:cubicBezTo>
                    <a:pt x="507" y="561"/>
                    <a:pt x="507" y="562"/>
                    <a:pt x="508" y="562"/>
                  </a:cubicBezTo>
                  <a:lnTo>
                    <a:pt x="508" y="562"/>
                  </a:lnTo>
                  <a:lnTo>
                    <a:pt x="504" y="557"/>
                  </a:lnTo>
                  <a:lnTo>
                    <a:pt x="504" y="557"/>
                  </a:lnTo>
                  <a:cubicBezTo>
                    <a:pt x="504" y="557"/>
                    <a:pt x="505" y="558"/>
                    <a:pt x="505" y="558"/>
                  </a:cubicBezTo>
                  <a:lnTo>
                    <a:pt x="505" y="558"/>
                  </a:lnTo>
                  <a:cubicBezTo>
                    <a:pt x="505" y="559"/>
                    <a:pt x="506" y="560"/>
                    <a:pt x="507" y="561"/>
                  </a:cubicBezTo>
                  <a:lnTo>
                    <a:pt x="507" y="561"/>
                  </a:lnTo>
                  <a:cubicBezTo>
                    <a:pt x="506" y="560"/>
                    <a:pt x="506" y="559"/>
                    <a:pt x="505" y="559"/>
                  </a:cubicBezTo>
                  <a:lnTo>
                    <a:pt x="505" y="559"/>
                  </a:lnTo>
                  <a:cubicBezTo>
                    <a:pt x="507" y="560"/>
                    <a:pt x="508" y="561"/>
                    <a:pt x="509" y="562"/>
                  </a:cubicBezTo>
                  <a:lnTo>
                    <a:pt x="509" y="562"/>
                  </a:lnTo>
                  <a:cubicBezTo>
                    <a:pt x="508" y="561"/>
                    <a:pt x="508" y="560"/>
                    <a:pt x="507" y="559"/>
                  </a:cubicBezTo>
                  <a:lnTo>
                    <a:pt x="507" y="559"/>
                  </a:lnTo>
                  <a:lnTo>
                    <a:pt x="513" y="566"/>
                  </a:lnTo>
                  <a:lnTo>
                    <a:pt x="505" y="555"/>
                  </a:lnTo>
                  <a:lnTo>
                    <a:pt x="505" y="555"/>
                  </a:lnTo>
                  <a:cubicBezTo>
                    <a:pt x="507" y="557"/>
                    <a:pt x="509" y="559"/>
                    <a:pt x="510" y="562"/>
                  </a:cubicBezTo>
                  <a:lnTo>
                    <a:pt x="510" y="562"/>
                  </a:lnTo>
                  <a:cubicBezTo>
                    <a:pt x="510" y="561"/>
                    <a:pt x="510" y="561"/>
                    <a:pt x="510" y="560"/>
                  </a:cubicBezTo>
                  <a:lnTo>
                    <a:pt x="510" y="560"/>
                  </a:lnTo>
                  <a:cubicBezTo>
                    <a:pt x="513" y="564"/>
                    <a:pt x="517" y="569"/>
                    <a:pt x="522" y="575"/>
                  </a:cubicBezTo>
                  <a:cubicBezTo>
                    <a:pt x="514" y="563"/>
                    <a:pt x="506" y="553"/>
                    <a:pt x="498" y="544"/>
                  </a:cubicBezTo>
                  <a:lnTo>
                    <a:pt x="498" y="544"/>
                  </a:lnTo>
                  <a:cubicBezTo>
                    <a:pt x="497" y="543"/>
                    <a:pt x="496" y="541"/>
                    <a:pt x="495" y="540"/>
                  </a:cubicBezTo>
                  <a:cubicBezTo>
                    <a:pt x="495" y="540"/>
                    <a:pt x="495" y="540"/>
                    <a:pt x="495" y="541"/>
                  </a:cubicBezTo>
                  <a:lnTo>
                    <a:pt x="495" y="541"/>
                  </a:lnTo>
                  <a:cubicBezTo>
                    <a:pt x="494" y="538"/>
                    <a:pt x="492" y="536"/>
                    <a:pt x="490" y="534"/>
                  </a:cubicBezTo>
                  <a:lnTo>
                    <a:pt x="490" y="534"/>
                  </a:lnTo>
                  <a:cubicBezTo>
                    <a:pt x="492" y="536"/>
                    <a:pt x="494" y="538"/>
                    <a:pt x="495" y="540"/>
                  </a:cubicBezTo>
                  <a:cubicBezTo>
                    <a:pt x="494" y="538"/>
                    <a:pt x="491" y="535"/>
                    <a:pt x="487" y="530"/>
                  </a:cubicBezTo>
                  <a:lnTo>
                    <a:pt x="487" y="530"/>
                  </a:lnTo>
                  <a:lnTo>
                    <a:pt x="485" y="527"/>
                  </a:lnTo>
                  <a:lnTo>
                    <a:pt x="485" y="527"/>
                  </a:lnTo>
                  <a:cubicBezTo>
                    <a:pt x="490" y="533"/>
                    <a:pt x="493" y="538"/>
                    <a:pt x="495" y="539"/>
                  </a:cubicBezTo>
                  <a:lnTo>
                    <a:pt x="495" y="539"/>
                  </a:lnTo>
                  <a:cubicBezTo>
                    <a:pt x="493" y="538"/>
                    <a:pt x="490" y="533"/>
                    <a:pt x="485" y="527"/>
                  </a:cubicBezTo>
                  <a:lnTo>
                    <a:pt x="485" y="527"/>
                  </a:lnTo>
                  <a:lnTo>
                    <a:pt x="482" y="523"/>
                  </a:lnTo>
                  <a:lnTo>
                    <a:pt x="482" y="523"/>
                  </a:lnTo>
                  <a:cubicBezTo>
                    <a:pt x="482" y="524"/>
                    <a:pt x="483" y="525"/>
                    <a:pt x="484" y="526"/>
                  </a:cubicBezTo>
                  <a:lnTo>
                    <a:pt x="484" y="526"/>
                  </a:lnTo>
                  <a:cubicBezTo>
                    <a:pt x="481" y="522"/>
                    <a:pt x="477" y="517"/>
                    <a:pt x="473" y="512"/>
                  </a:cubicBezTo>
                  <a:lnTo>
                    <a:pt x="473" y="512"/>
                  </a:lnTo>
                  <a:cubicBezTo>
                    <a:pt x="473" y="512"/>
                    <a:pt x="473" y="512"/>
                    <a:pt x="474" y="512"/>
                  </a:cubicBezTo>
                  <a:lnTo>
                    <a:pt x="474" y="512"/>
                  </a:lnTo>
                  <a:cubicBezTo>
                    <a:pt x="471" y="509"/>
                    <a:pt x="468" y="505"/>
                    <a:pt x="465" y="501"/>
                  </a:cubicBezTo>
                  <a:lnTo>
                    <a:pt x="465" y="501"/>
                  </a:lnTo>
                  <a:cubicBezTo>
                    <a:pt x="466" y="502"/>
                    <a:pt x="466" y="502"/>
                    <a:pt x="466" y="502"/>
                  </a:cubicBezTo>
                  <a:lnTo>
                    <a:pt x="466" y="502"/>
                  </a:lnTo>
                  <a:lnTo>
                    <a:pt x="465" y="501"/>
                  </a:lnTo>
                  <a:lnTo>
                    <a:pt x="465" y="501"/>
                  </a:lnTo>
                  <a:cubicBezTo>
                    <a:pt x="465" y="501"/>
                    <a:pt x="465" y="501"/>
                    <a:pt x="466" y="501"/>
                  </a:cubicBezTo>
                  <a:lnTo>
                    <a:pt x="466" y="501"/>
                  </a:lnTo>
                  <a:cubicBezTo>
                    <a:pt x="466" y="502"/>
                    <a:pt x="466" y="502"/>
                    <a:pt x="467" y="503"/>
                  </a:cubicBezTo>
                  <a:lnTo>
                    <a:pt x="467" y="503"/>
                  </a:lnTo>
                  <a:cubicBezTo>
                    <a:pt x="466" y="502"/>
                    <a:pt x="466" y="502"/>
                    <a:pt x="466" y="502"/>
                  </a:cubicBezTo>
                  <a:lnTo>
                    <a:pt x="466" y="502"/>
                  </a:lnTo>
                  <a:lnTo>
                    <a:pt x="468" y="505"/>
                  </a:lnTo>
                  <a:lnTo>
                    <a:pt x="468" y="505"/>
                  </a:lnTo>
                  <a:cubicBezTo>
                    <a:pt x="470" y="507"/>
                    <a:pt x="472" y="510"/>
                    <a:pt x="473" y="512"/>
                  </a:cubicBezTo>
                  <a:lnTo>
                    <a:pt x="473" y="512"/>
                  </a:lnTo>
                  <a:cubicBezTo>
                    <a:pt x="473" y="511"/>
                    <a:pt x="473" y="511"/>
                    <a:pt x="472" y="510"/>
                  </a:cubicBezTo>
                  <a:lnTo>
                    <a:pt x="472" y="510"/>
                  </a:lnTo>
                  <a:lnTo>
                    <a:pt x="481" y="521"/>
                  </a:lnTo>
                  <a:lnTo>
                    <a:pt x="481" y="521"/>
                  </a:lnTo>
                  <a:lnTo>
                    <a:pt x="482" y="523"/>
                  </a:lnTo>
                  <a:lnTo>
                    <a:pt x="482" y="523"/>
                  </a:lnTo>
                  <a:cubicBezTo>
                    <a:pt x="482" y="522"/>
                    <a:pt x="481" y="522"/>
                    <a:pt x="481" y="522"/>
                  </a:cubicBezTo>
                  <a:lnTo>
                    <a:pt x="481" y="522"/>
                  </a:lnTo>
                  <a:lnTo>
                    <a:pt x="495" y="540"/>
                  </a:lnTo>
                  <a:lnTo>
                    <a:pt x="487" y="528"/>
                  </a:lnTo>
                  <a:lnTo>
                    <a:pt x="487" y="528"/>
                  </a:lnTo>
                  <a:cubicBezTo>
                    <a:pt x="501" y="546"/>
                    <a:pt x="499" y="544"/>
                    <a:pt x="513" y="557"/>
                  </a:cubicBezTo>
                  <a:cubicBezTo>
                    <a:pt x="500" y="541"/>
                    <a:pt x="490" y="529"/>
                    <a:pt x="482" y="519"/>
                  </a:cubicBezTo>
                  <a:lnTo>
                    <a:pt x="482" y="519"/>
                  </a:lnTo>
                  <a:lnTo>
                    <a:pt x="478" y="513"/>
                  </a:lnTo>
                  <a:lnTo>
                    <a:pt x="478" y="513"/>
                  </a:lnTo>
                  <a:cubicBezTo>
                    <a:pt x="478" y="514"/>
                    <a:pt x="478" y="514"/>
                    <a:pt x="478" y="515"/>
                  </a:cubicBezTo>
                  <a:lnTo>
                    <a:pt x="478" y="515"/>
                  </a:lnTo>
                  <a:cubicBezTo>
                    <a:pt x="475" y="512"/>
                    <a:pt x="473" y="509"/>
                    <a:pt x="471" y="507"/>
                  </a:cubicBezTo>
                  <a:lnTo>
                    <a:pt x="471" y="507"/>
                  </a:lnTo>
                  <a:cubicBezTo>
                    <a:pt x="478" y="513"/>
                    <a:pt x="478" y="513"/>
                    <a:pt x="478" y="513"/>
                  </a:cubicBezTo>
                  <a:lnTo>
                    <a:pt x="478" y="513"/>
                  </a:lnTo>
                  <a:lnTo>
                    <a:pt x="478" y="513"/>
                  </a:lnTo>
                  <a:lnTo>
                    <a:pt x="513" y="557"/>
                  </a:lnTo>
                  <a:cubicBezTo>
                    <a:pt x="487" y="523"/>
                    <a:pt x="453" y="480"/>
                    <a:pt x="422" y="442"/>
                  </a:cubicBezTo>
                  <a:lnTo>
                    <a:pt x="422" y="442"/>
                  </a:lnTo>
                  <a:cubicBezTo>
                    <a:pt x="427" y="448"/>
                    <a:pt x="431" y="454"/>
                    <a:pt x="436" y="461"/>
                  </a:cubicBezTo>
                  <a:lnTo>
                    <a:pt x="436" y="461"/>
                  </a:lnTo>
                  <a:cubicBezTo>
                    <a:pt x="435" y="459"/>
                    <a:pt x="433" y="458"/>
                    <a:pt x="432" y="456"/>
                  </a:cubicBezTo>
                  <a:lnTo>
                    <a:pt x="432" y="456"/>
                  </a:lnTo>
                  <a:cubicBezTo>
                    <a:pt x="434" y="459"/>
                    <a:pt x="436" y="461"/>
                    <a:pt x="438" y="464"/>
                  </a:cubicBezTo>
                  <a:lnTo>
                    <a:pt x="438" y="464"/>
                  </a:lnTo>
                  <a:cubicBezTo>
                    <a:pt x="439" y="465"/>
                    <a:pt x="439" y="466"/>
                    <a:pt x="440" y="467"/>
                  </a:cubicBezTo>
                  <a:lnTo>
                    <a:pt x="440" y="467"/>
                  </a:lnTo>
                  <a:cubicBezTo>
                    <a:pt x="440" y="467"/>
                    <a:pt x="440" y="466"/>
                    <a:pt x="440" y="466"/>
                  </a:cubicBezTo>
                  <a:lnTo>
                    <a:pt x="440" y="466"/>
                  </a:lnTo>
                  <a:cubicBezTo>
                    <a:pt x="437" y="463"/>
                    <a:pt x="434" y="460"/>
                    <a:pt x="432" y="456"/>
                  </a:cubicBezTo>
                  <a:lnTo>
                    <a:pt x="432" y="456"/>
                  </a:lnTo>
                  <a:cubicBezTo>
                    <a:pt x="434" y="459"/>
                    <a:pt x="436" y="462"/>
                    <a:pt x="438" y="465"/>
                  </a:cubicBezTo>
                  <a:lnTo>
                    <a:pt x="438" y="465"/>
                  </a:lnTo>
                  <a:cubicBezTo>
                    <a:pt x="438" y="465"/>
                    <a:pt x="438" y="465"/>
                    <a:pt x="438" y="464"/>
                  </a:cubicBezTo>
                  <a:lnTo>
                    <a:pt x="438" y="464"/>
                  </a:lnTo>
                  <a:cubicBezTo>
                    <a:pt x="439" y="466"/>
                    <a:pt x="440" y="468"/>
                    <a:pt x="441" y="469"/>
                  </a:cubicBezTo>
                  <a:lnTo>
                    <a:pt x="441" y="469"/>
                  </a:lnTo>
                  <a:cubicBezTo>
                    <a:pt x="441" y="469"/>
                    <a:pt x="441" y="469"/>
                    <a:pt x="441" y="469"/>
                  </a:cubicBezTo>
                  <a:lnTo>
                    <a:pt x="441" y="469"/>
                  </a:lnTo>
                  <a:cubicBezTo>
                    <a:pt x="442" y="470"/>
                    <a:pt x="442" y="470"/>
                    <a:pt x="442" y="470"/>
                  </a:cubicBezTo>
                  <a:lnTo>
                    <a:pt x="442" y="470"/>
                  </a:lnTo>
                  <a:cubicBezTo>
                    <a:pt x="442" y="470"/>
                    <a:pt x="442" y="471"/>
                    <a:pt x="442" y="471"/>
                  </a:cubicBezTo>
                  <a:lnTo>
                    <a:pt x="442" y="471"/>
                  </a:lnTo>
                  <a:cubicBezTo>
                    <a:pt x="442" y="470"/>
                    <a:pt x="442" y="470"/>
                    <a:pt x="441" y="469"/>
                  </a:cubicBezTo>
                  <a:lnTo>
                    <a:pt x="441" y="469"/>
                  </a:lnTo>
                  <a:cubicBezTo>
                    <a:pt x="441" y="469"/>
                    <a:pt x="441" y="469"/>
                    <a:pt x="441" y="469"/>
                  </a:cubicBezTo>
                  <a:lnTo>
                    <a:pt x="441" y="469"/>
                  </a:lnTo>
                  <a:lnTo>
                    <a:pt x="436" y="463"/>
                  </a:lnTo>
                  <a:lnTo>
                    <a:pt x="436" y="463"/>
                  </a:lnTo>
                  <a:cubicBezTo>
                    <a:pt x="437" y="464"/>
                    <a:pt x="437" y="464"/>
                    <a:pt x="438" y="464"/>
                  </a:cubicBezTo>
                  <a:lnTo>
                    <a:pt x="438" y="464"/>
                  </a:lnTo>
                  <a:cubicBezTo>
                    <a:pt x="435" y="461"/>
                    <a:pt x="432" y="457"/>
                    <a:pt x="430" y="454"/>
                  </a:cubicBezTo>
                  <a:lnTo>
                    <a:pt x="430" y="454"/>
                  </a:lnTo>
                  <a:cubicBezTo>
                    <a:pt x="430" y="455"/>
                    <a:pt x="431" y="456"/>
                    <a:pt x="432" y="456"/>
                  </a:cubicBezTo>
                  <a:lnTo>
                    <a:pt x="432" y="456"/>
                  </a:lnTo>
                  <a:cubicBezTo>
                    <a:pt x="428" y="451"/>
                    <a:pt x="424" y="446"/>
                    <a:pt x="420" y="440"/>
                  </a:cubicBezTo>
                  <a:lnTo>
                    <a:pt x="420" y="440"/>
                  </a:lnTo>
                  <a:cubicBezTo>
                    <a:pt x="419" y="440"/>
                    <a:pt x="419" y="440"/>
                    <a:pt x="419" y="439"/>
                  </a:cubicBezTo>
                  <a:lnTo>
                    <a:pt x="419" y="439"/>
                  </a:lnTo>
                  <a:cubicBezTo>
                    <a:pt x="424" y="445"/>
                    <a:pt x="428" y="451"/>
                    <a:pt x="432" y="456"/>
                  </a:cubicBezTo>
                  <a:lnTo>
                    <a:pt x="432" y="456"/>
                  </a:lnTo>
                  <a:cubicBezTo>
                    <a:pt x="427" y="449"/>
                    <a:pt x="421" y="442"/>
                    <a:pt x="416" y="435"/>
                  </a:cubicBezTo>
                  <a:lnTo>
                    <a:pt x="416" y="435"/>
                  </a:lnTo>
                  <a:cubicBezTo>
                    <a:pt x="417" y="436"/>
                    <a:pt x="418" y="438"/>
                    <a:pt x="419" y="439"/>
                  </a:cubicBezTo>
                  <a:lnTo>
                    <a:pt x="419" y="439"/>
                  </a:lnTo>
                  <a:cubicBezTo>
                    <a:pt x="418" y="438"/>
                    <a:pt x="418" y="438"/>
                    <a:pt x="417" y="437"/>
                  </a:cubicBezTo>
                  <a:lnTo>
                    <a:pt x="417" y="437"/>
                  </a:lnTo>
                  <a:cubicBezTo>
                    <a:pt x="410" y="428"/>
                    <a:pt x="404" y="419"/>
                    <a:pt x="397" y="411"/>
                  </a:cubicBezTo>
                  <a:lnTo>
                    <a:pt x="397" y="411"/>
                  </a:lnTo>
                  <a:cubicBezTo>
                    <a:pt x="398" y="411"/>
                    <a:pt x="398" y="411"/>
                    <a:pt x="398" y="411"/>
                  </a:cubicBezTo>
                  <a:lnTo>
                    <a:pt x="398" y="411"/>
                  </a:lnTo>
                  <a:cubicBezTo>
                    <a:pt x="397" y="410"/>
                    <a:pt x="397" y="410"/>
                    <a:pt x="396" y="409"/>
                  </a:cubicBezTo>
                  <a:lnTo>
                    <a:pt x="396" y="409"/>
                  </a:lnTo>
                  <a:cubicBezTo>
                    <a:pt x="396" y="409"/>
                    <a:pt x="397" y="410"/>
                    <a:pt x="397" y="411"/>
                  </a:cubicBezTo>
                  <a:lnTo>
                    <a:pt x="397" y="411"/>
                  </a:lnTo>
                  <a:cubicBezTo>
                    <a:pt x="393" y="405"/>
                    <a:pt x="389" y="400"/>
                    <a:pt x="385" y="395"/>
                  </a:cubicBezTo>
                  <a:lnTo>
                    <a:pt x="385" y="395"/>
                  </a:lnTo>
                  <a:cubicBezTo>
                    <a:pt x="386" y="396"/>
                    <a:pt x="387" y="397"/>
                    <a:pt x="387" y="398"/>
                  </a:cubicBezTo>
                  <a:lnTo>
                    <a:pt x="387" y="398"/>
                  </a:lnTo>
                  <a:cubicBezTo>
                    <a:pt x="385" y="396"/>
                    <a:pt x="384" y="393"/>
                    <a:pt x="382" y="391"/>
                  </a:cubicBezTo>
                  <a:lnTo>
                    <a:pt x="382" y="391"/>
                  </a:lnTo>
                  <a:cubicBezTo>
                    <a:pt x="384" y="394"/>
                    <a:pt x="386" y="397"/>
                    <a:pt x="388" y="400"/>
                  </a:cubicBezTo>
                  <a:lnTo>
                    <a:pt x="388" y="400"/>
                  </a:lnTo>
                  <a:cubicBezTo>
                    <a:pt x="393" y="406"/>
                    <a:pt x="398" y="413"/>
                    <a:pt x="403" y="420"/>
                  </a:cubicBezTo>
                  <a:lnTo>
                    <a:pt x="403" y="420"/>
                  </a:lnTo>
                  <a:cubicBezTo>
                    <a:pt x="401" y="418"/>
                    <a:pt x="400" y="416"/>
                    <a:pt x="398" y="414"/>
                  </a:cubicBezTo>
                  <a:lnTo>
                    <a:pt x="398" y="414"/>
                  </a:lnTo>
                  <a:cubicBezTo>
                    <a:pt x="400" y="417"/>
                    <a:pt x="402" y="420"/>
                    <a:pt x="404" y="422"/>
                  </a:cubicBezTo>
                  <a:lnTo>
                    <a:pt x="404" y="422"/>
                  </a:lnTo>
                  <a:cubicBezTo>
                    <a:pt x="403" y="421"/>
                    <a:pt x="403" y="421"/>
                    <a:pt x="402" y="420"/>
                  </a:cubicBezTo>
                  <a:lnTo>
                    <a:pt x="402" y="420"/>
                  </a:lnTo>
                  <a:cubicBezTo>
                    <a:pt x="402" y="420"/>
                    <a:pt x="403" y="421"/>
                    <a:pt x="403" y="422"/>
                  </a:cubicBezTo>
                  <a:lnTo>
                    <a:pt x="403" y="422"/>
                  </a:lnTo>
                  <a:cubicBezTo>
                    <a:pt x="403" y="421"/>
                    <a:pt x="402" y="420"/>
                    <a:pt x="401" y="420"/>
                  </a:cubicBezTo>
                  <a:lnTo>
                    <a:pt x="401" y="420"/>
                  </a:lnTo>
                  <a:lnTo>
                    <a:pt x="406" y="426"/>
                  </a:lnTo>
                  <a:lnTo>
                    <a:pt x="406" y="426"/>
                  </a:lnTo>
                  <a:cubicBezTo>
                    <a:pt x="406" y="426"/>
                    <a:pt x="406" y="425"/>
                    <a:pt x="406" y="425"/>
                  </a:cubicBezTo>
                  <a:lnTo>
                    <a:pt x="406" y="425"/>
                  </a:lnTo>
                  <a:cubicBezTo>
                    <a:pt x="407" y="426"/>
                    <a:pt x="407" y="427"/>
                    <a:pt x="408" y="428"/>
                  </a:cubicBezTo>
                  <a:lnTo>
                    <a:pt x="408" y="428"/>
                  </a:lnTo>
                  <a:lnTo>
                    <a:pt x="406" y="426"/>
                  </a:lnTo>
                  <a:lnTo>
                    <a:pt x="406" y="426"/>
                  </a:lnTo>
                  <a:cubicBezTo>
                    <a:pt x="406" y="426"/>
                    <a:pt x="406" y="426"/>
                    <a:pt x="406" y="426"/>
                  </a:cubicBezTo>
                  <a:lnTo>
                    <a:pt x="406" y="426"/>
                  </a:lnTo>
                  <a:cubicBezTo>
                    <a:pt x="404" y="423"/>
                    <a:pt x="402" y="420"/>
                    <a:pt x="399" y="417"/>
                  </a:cubicBezTo>
                  <a:lnTo>
                    <a:pt x="399" y="417"/>
                  </a:lnTo>
                  <a:cubicBezTo>
                    <a:pt x="400" y="418"/>
                    <a:pt x="401" y="419"/>
                    <a:pt x="401" y="420"/>
                  </a:cubicBezTo>
                  <a:lnTo>
                    <a:pt x="401" y="420"/>
                  </a:lnTo>
                  <a:lnTo>
                    <a:pt x="401" y="419"/>
                  </a:lnTo>
                  <a:lnTo>
                    <a:pt x="401" y="419"/>
                  </a:lnTo>
                  <a:cubicBezTo>
                    <a:pt x="401" y="419"/>
                    <a:pt x="402" y="419"/>
                    <a:pt x="402" y="420"/>
                  </a:cubicBezTo>
                  <a:lnTo>
                    <a:pt x="402" y="420"/>
                  </a:lnTo>
                  <a:cubicBezTo>
                    <a:pt x="398" y="414"/>
                    <a:pt x="394" y="409"/>
                    <a:pt x="390" y="403"/>
                  </a:cubicBezTo>
                  <a:lnTo>
                    <a:pt x="390" y="403"/>
                  </a:lnTo>
                  <a:cubicBezTo>
                    <a:pt x="392" y="407"/>
                    <a:pt x="395" y="411"/>
                    <a:pt x="398" y="414"/>
                  </a:cubicBezTo>
                  <a:lnTo>
                    <a:pt x="398" y="414"/>
                  </a:lnTo>
                  <a:cubicBezTo>
                    <a:pt x="392" y="407"/>
                    <a:pt x="387" y="399"/>
                    <a:pt x="382" y="393"/>
                  </a:cubicBezTo>
                  <a:lnTo>
                    <a:pt x="382" y="393"/>
                  </a:lnTo>
                  <a:cubicBezTo>
                    <a:pt x="383" y="394"/>
                    <a:pt x="384" y="395"/>
                    <a:pt x="384" y="396"/>
                  </a:cubicBezTo>
                  <a:lnTo>
                    <a:pt x="384" y="396"/>
                  </a:lnTo>
                  <a:cubicBezTo>
                    <a:pt x="382" y="393"/>
                    <a:pt x="380" y="390"/>
                    <a:pt x="378" y="387"/>
                  </a:cubicBezTo>
                  <a:lnTo>
                    <a:pt x="378" y="387"/>
                  </a:lnTo>
                  <a:cubicBezTo>
                    <a:pt x="379" y="389"/>
                    <a:pt x="381" y="391"/>
                    <a:pt x="382" y="393"/>
                  </a:cubicBezTo>
                  <a:lnTo>
                    <a:pt x="382" y="393"/>
                  </a:lnTo>
                  <a:cubicBezTo>
                    <a:pt x="382" y="392"/>
                    <a:pt x="381" y="391"/>
                    <a:pt x="380" y="389"/>
                  </a:cubicBezTo>
                  <a:cubicBezTo>
                    <a:pt x="380" y="389"/>
                    <a:pt x="380" y="389"/>
                    <a:pt x="379" y="387"/>
                  </a:cubicBezTo>
                  <a:lnTo>
                    <a:pt x="379" y="387"/>
                  </a:lnTo>
                  <a:cubicBezTo>
                    <a:pt x="380" y="388"/>
                    <a:pt x="381" y="390"/>
                    <a:pt x="382" y="391"/>
                  </a:cubicBezTo>
                  <a:lnTo>
                    <a:pt x="382" y="391"/>
                  </a:lnTo>
                  <a:cubicBezTo>
                    <a:pt x="380" y="389"/>
                    <a:pt x="379" y="387"/>
                    <a:pt x="377" y="385"/>
                  </a:cubicBezTo>
                  <a:lnTo>
                    <a:pt x="377" y="385"/>
                  </a:lnTo>
                  <a:cubicBezTo>
                    <a:pt x="377" y="385"/>
                    <a:pt x="377" y="384"/>
                    <a:pt x="376" y="384"/>
                  </a:cubicBezTo>
                  <a:lnTo>
                    <a:pt x="376" y="384"/>
                  </a:lnTo>
                  <a:cubicBezTo>
                    <a:pt x="379" y="388"/>
                    <a:pt x="382" y="391"/>
                    <a:pt x="385" y="395"/>
                  </a:cubicBezTo>
                  <a:lnTo>
                    <a:pt x="385" y="395"/>
                  </a:lnTo>
                  <a:cubicBezTo>
                    <a:pt x="383" y="392"/>
                    <a:pt x="381" y="390"/>
                    <a:pt x="380" y="387"/>
                  </a:cubicBezTo>
                  <a:lnTo>
                    <a:pt x="380" y="387"/>
                  </a:lnTo>
                  <a:cubicBezTo>
                    <a:pt x="385" y="394"/>
                    <a:pt x="391" y="402"/>
                    <a:pt x="396" y="409"/>
                  </a:cubicBezTo>
                  <a:lnTo>
                    <a:pt x="396" y="409"/>
                  </a:lnTo>
                  <a:cubicBezTo>
                    <a:pt x="390" y="401"/>
                    <a:pt x="384" y="392"/>
                    <a:pt x="378" y="385"/>
                  </a:cubicBezTo>
                  <a:lnTo>
                    <a:pt x="378" y="385"/>
                  </a:lnTo>
                  <a:cubicBezTo>
                    <a:pt x="378" y="385"/>
                    <a:pt x="379" y="386"/>
                    <a:pt x="380" y="387"/>
                  </a:cubicBezTo>
                  <a:lnTo>
                    <a:pt x="380" y="387"/>
                  </a:lnTo>
                  <a:cubicBezTo>
                    <a:pt x="377" y="383"/>
                    <a:pt x="373" y="379"/>
                    <a:pt x="370" y="375"/>
                  </a:cubicBezTo>
                  <a:lnTo>
                    <a:pt x="370" y="375"/>
                  </a:lnTo>
                  <a:cubicBezTo>
                    <a:pt x="370" y="375"/>
                    <a:pt x="370" y="375"/>
                    <a:pt x="370" y="374"/>
                  </a:cubicBezTo>
                  <a:lnTo>
                    <a:pt x="370" y="374"/>
                  </a:lnTo>
                  <a:cubicBezTo>
                    <a:pt x="372" y="378"/>
                    <a:pt x="375" y="381"/>
                    <a:pt x="378" y="385"/>
                  </a:cubicBezTo>
                  <a:lnTo>
                    <a:pt x="378" y="385"/>
                  </a:lnTo>
                  <a:cubicBezTo>
                    <a:pt x="371" y="375"/>
                    <a:pt x="366" y="368"/>
                    <a:pt x="363" y="363"/>
                  </a:cubicBezTo>
                  <a:lnTo>
                    <a:pt x="363" y="363"/>
                  </a:lnTo>
                  <a:cubicBezTo>
                    <a:pt x="363" y="364"/>
                    <a:pt x="364" y="366"/>
                    <a:pt x="366" y="369"/>
                  </a:cubicBezTo>
                  <a:lnTo>
                    <a:pt x="366" y="369"/>
                  </a:lnTo>
                  <a:cubicBezTo>
                    <a:pt x="364" y="367"/>
                    <a:pt x="363" y="365"/>
                    <a:pt x="361" y="363"/>
                  </a:cubicBezTo>
                  <a:lnTo>
                    <a:pt x="361" y="363"/>
                  </a:lnTo>
                  <a:cubicBezTo>
                    <a:pt x="361" y="363"/>
                    <a:pt x="361" y="363"/>
                    <a:pt x="361" y="363"/>
                  </a:cubicBezTo>
                  <a:lnTo>
                    <a:pt x="361" y="363"/>
                  </a:lnTo>
                  <a:cubicBezTo>
                    <a:pt x="361" y="363"/>
                    <a:pt x="361" y="363"/>
                    <a:pt x="360" y="362"/>
                  </a:cubicBezTo>
                  <a:lnTo>
                    <a:pt x="360" y="362"/>
                  </a:lnTo>
                  <a:cubicBezTo>
                    <a:pt x="361" y="363"/>
                    <a:pt x="361" y="363"/>
                    <a:pt x="361" y="363"/>
                  </a:cubicBezTo>
                  <a:lnTo>
                    <a:pt x="361" y="363"/>
                  </a:lnTo>
                  <a:cubicBezTo>
                    <a:pt x="353" y="350"/>
                    <a:pt x="364" y="370"/>
                    <a:pt x="336" y="328"/>
                  </a:cubicBezTo>
                  <a:lnTo>
                    <a:pt x="336" y="328"/>
                  </a:lnTo>
                  <a:lnTo>
                    <a:pt x="433" y="425"/>
                  </a:lnTo>
                  <a:cubicBezTo>
                    <a:pt x="429" y="419"/>
                    <a:pt x="428" y="418"/>
                    <a:pt x="429" y="418"/>
                  </a:cubicBezTo>
                  <a:lnTo>
                    <a:pt x="429" y="418"/>
                  </a:lnTo>
                  <a:cubicBezTo>
                    <a:pt x="429" y="418"/>
                    <a:pt x="433" y="421"/>
                    <a:pt x="434" y="421"/>
                  </a:cubicBezTo>
                  <a:cubicBezTo>
                    <a:pt x="435" y="421"/>
                    <a:pt x="413" y="396"/>
                    <a:pt x="257" y="213"/>
                  </a:cubicBezTo>
                  <a:lnTo>
                    <a:pt x="257" y="213"/>
                  </a:lnTo>
                  <a:cubicBezTo>
                    <a:pt x="257" y="213"/>
                    <a:pt x="257" y="214"/>
                    <a:pt x="257" y="216"/>
                  </a:cubicBezTo>
                  <a:lnTo>
                    <a:pt x="257" y="216"/>
                  </a:lnTo>
                  <a:cubicBezTo>
                    <a:pt x="257" y="216"/>
                    <a:pt x="257" y="216"/>
                    <a:pt x="257" y="215"/>
                  </a:cubicBezTo>
                  <a:lnTo>
                    <a:pt x="257" y="215"/>
                  </a:lnTo>
                  <a:cubicBezTo>
                    <a:pt x="257" y="215"/>
                    <a:pt x="257" y="216"/>
                    <a:pt x="257" y="216"/>
                  </a:cubicBezTo>
                  <a:lnTo>
                    <a:pt x="257" y="216"/>
                  </a:lnTo>
                  <a:cubicBezTo>
                    <a:pt x="253" y="211"/>
                    <a:pt x="249" y="206"/>
                    <a:pt x="246" y="202"/>
                  </a:cubicBezTo>
                  <a:lnTo>
                    <a:pt x="246" y="202"/>
                  </a:lnTo>
                  <a:cubicBezTo>
                    <a:pt x="247" y="203"/>
                    <a:pt x="248" y="204"/>
                    <a:pt x="250" y="206"/>
                  </a:cubicBezTo>
                  <a:lnTo>
                    <a:pt x="250" y="206"/>
                  </a:lnTo>
                  <a:cubicBezTo>
                    <a:pt x="252" y="209"/>
                    <a:pt x="255" y="212"/>
                    <a:pt x="257" y="215"/>
                  </a:cubicBezTo>
                  <a:lnTo>
                    <a:pt x="257" y="215"/>
                  </a:lnTo>
                  <a:cubicBezTo>
                    <a:pt x="257" y="213"/>
                    <a:pt x="257" y="213"/>
                    <a:pt x="257" y="213"/>
                  </a:cubicBezTo>
                  <a:cubicBezTo>
                    <a:pt x="253" y="208"/>
                    <a:pt x="249" y="204"/>
                    <a:pt x="246" y="200"/>
                  </a:cubicBezTo>
                  <a:lnTo>
                    <a:pt x="246" y="200"/>
                  </a:lnTo>
                  <a:cubicBezTo>
                    <a:pt x="241" y="194"/>
                    <a:pt x="236" y="187"/>
                    <a:pt x="231" y="180"/>
                  </a:cubicBezTo>
                  <a:lnTo>
                    <a:pt x="231" y="180"/>
                  </a:lnTo>
                  <a:cubicBezTo>
                    <a:pt x="230" y="179"/>
                    <a:pt x="230" y="178"/>
                    <a:pt x="230" y="178"/>
                  </a:cubicBezTo>
                  <a:lnTo>
                    <a:pt x="230" y="178"/>
                  </a:lnTo>
                  <a:cubicBezTo>
                    <a:pt x="230" y="178"/>
                    <a:pt x="230" y="179"/>
                    <a:pt x="230" y="179"/>
                  </a:cubicBezTo>
                  <a:lnTo>
                    <a:pt x="230" y="179"/>
                  </a:lnTo>
                  <a:cubicBezTo>
                    <a:pt x="229" y="177"/>
                    <a:pt x="227" y="175"/>
                    <a:pt x="225" y="173"/>
                  </a:cubicBezTo>
                  <a:lnTo>
                    <a:pt x="225" y="173"/>
                  </a:lnTo>
                  <a:cubicBezTo>
                    <a:pt x="227" y="175"/>
                    <a:pt x="228" y="177"/>
                    <a:pt x="230" y="179"/>
                  </a:cubicBezTo>
                  <a:lnTo>
                    <a:pt x="230" y="179"/>
                  </a:lnTo>
                  <a:cubicBezTo>
                    <a:pt x="230" y="180"/>
                    <a:pt x="230" y="181"/>
                    <a:pt x="230" y="181"/>
                  </a:cubicBezTo>
                  <a:lnTo>
                    <a:pt x="230" y="181"/>
                  </a:lnTo>
                  <a:cubicBezTo>
                    <a:pt x="228" y="178"/>
                    <a:pt x="226" y="176"/>
                    <a:pt x="223" y="171"/>
                  </a:cubicBezTo>
                  <a:lnTo>
                    <a:pt x="223" y="171"/>
                  </a:lnTo>
                  <a:cubicBezTo>
                    <a:pt x="222" y="170"/>
                    <a:pt x="222" y="170"/>
                    <a:pt x="222" y="169"/>
                  </a:cubicBezTo>
                  <a:lnTo>
                    <a:pt x="222" y="169"/>
                  </a:lnTo>
                  <a:cubicBezTo>
                    <a:pt x="222" y="169"/>
                    <a:pt x="222" y="170"/>
                    <a:pt x="222" y="170"/>
                  </a:cubicBezTo>
                  <a:lnTo>
                    <a:pt x="222" y="170"/>
                  </a:lnTo>
                  <a:cubicBezTo>
                    <a:pt x="222" y="169"/>
                    <a:pt x="221" y="169"/>
                    <a:pt x="220" y="167"/>
                  </a:cubicBezTo>
                  <a:lnTo>
                    <a:pt x="220" y="167"/>
                  </a:lnTo>
                  <a:cubicBezTo>
                    <a:pt x="221" y="168"/>
                    <a:pt x="221" y="168"/>
                    <a:pt x="222" y="169"/>
                  </a:cubicBezTo>
                  <a:lnTo>
                    <a:pt x="219" y="166"/>
                  </a:lnTo>
                  <a:lnTo>
                    <a:pt x="219" y="166"/>
                  </a:lnTo>
                  <a:cubicBezTo>
                    <a:pt x="219" y="166"/>
                    <a:pt x="220" y="167"/>
                    <a:pt x="220" y="167"/>
                  </a:cubicBezTo>
                  <a:lnTo>
                    <a:pt x="220" y="167"/>
                  </a:lnTo>
                  <a:cubicBezTo>
                    <a:pt x="220" y="167"/>
                    <a:pt x="219" y="166"/>
                    <a:pt x="218" y="165"/>
                  </a:cubicBezTo>
                  <a:lnTo>
                    <a:pt x="218" y="165"/>
                  </a:lnTo>
                  <a:cubicBezTo>
                    <a:pt x="220" y="168"/>
                    <a:pt x="221" y="169"/>
                    <a:pt x="221" y="170"/>
                  </a:cubicBezTo>
                  <a:lnTo>
                    <a:pt x="221" y="170"/>
                  </a:lnTo>
                  <a:cubicBezTo>
                    <a:pt x="220" y="168"/>
                    <a:pt x="218" y="166"/>
                    <a:pt x="216" y="163"/>
                  </a:cubicBezTo>
                  <a:lnTo>
                    <a:pt x="216" y="163"/>
                  </a:lnTo>
                  <a:cubicBezTo>
                    <a:pt x="217" y="164"/>
                    <a:pt x="217" y="165"/>
                    <a:pt x="218" y="165"/>
                  </a:cubicBezTo>
                  <a:lnTo>
                    <a:pt x="218" y="165"/>
                  </a:lnTo>
                  <a:cubicBezTo>
                    <a:pt x="217" y="164"/>
                    <a:pt x="217" y="163"/>
                    <a:pt x="216" y="162"/>
                  </a:cubicBezTo>
                  <a:lnTo>
                    <a:pt x="216" y="162"/>
                  </a:lnTo>
                  <a:lnTo>
                    <a:pt x="219" y="166"/>
                  </a:lnTo>
                  <a:lnTo>
                    <a:pt x="219" y="166"/>
                  </a:lnTo>
                  <a:cubicBezTo>
                    <a:pt x="215" y="161"/>
                    <a:pt x="211" y="154"/>
                    <a:pt x="204" y="146"/>
                  </a:cubicBezTo>
                  <a:lnTo>
                    <a:pt x="204" y="146"/>
                  </a:lnTo>
                  <a:cubicBezTo>
                    <a:pt x="204" y="146"/>
                    <a:pt x="204" y="145"/>
                    <a:pt x="204" y="145"/>
                  </a:cubicBezTo>
                  <a:lnTo>
                    <a:pt x="204" y="145"/>
                  </a:lnTo>
                  <a:cubicBezTo>
                    <a:pt x="206" y="148"/>
                    <a:pt x="209" y="151"/>
                    <a:pt x="211" y="154"/>
                  </a:cubicBezTo>
                  <a:lnTo>
                    <a:pt x="211" y="154"/>
                  </a:lnTo>
                  <a:cubicBezTo>
                    <a:pt x="211" y="154"/>
                    <a:pt x="211" y="154"/>
                    <a:pt x="211" y="154"/>
                  </a:cubicBezTo>
                  <a:lnTo>
                    <a:pt x="211" y="154"/>
                  </a:lnTo>
                  <a:cubicBezTo>
                    <a:pt x="210" y="154"/>
                    <a:pt x="212" y="156"/>
                    <a:pt x="222" y="169"/>
                  </a:cubicBezTo>
                  <a:cubicBezTo>
                    <a:pt x="218" y="163"/>
                    <a:pt x="214" y="158"/>
                    <a:pt x="211" y="154"/>
                  </a:cubicBezTo>
                  <a:lnTo>
                    <a:pt x="211" y="154"/>
                  </a:lnTo>
                  <a:cubicBezTo>
                    <a:pt x="211" y="154"/>
                    <a:pt x="211" y="154"/>
                    <a:pt x="211" y="154"/>
                  </a:cubicBezTo>
                  <a:lnTo>
                    <a:pt x="211" y="154"/>
                  </a:lnTo>
                  <a:cubicBezTo>
                    <a:pt x="216" y="161"/>
                    <a:pt x="221" y="167"/>
                    <a:pt x="225" y="173"/>
                  </a:cubicBezTo>
                  <a:lnTo>
                    <a:pt x="225" y="173"/>
                  </a:lnTo>
                  <a:cubicBezTo>
                    <a:pt x="216" y="159"/>
                    <a:pt x="210" y="151"/>
                    <a:pt x="204" y="144"/>
                  </a:cubicBezTo>
                  <a:lnTo>
                    <a:pt x="204" y="144"/>
                  </a:lnTo>
                  <a:cubicBezTo>
                    <a:pt x="204" y="143"/>
                    <a:pt x="204" y="143"/>
                    <a:pt x="204" y="142"/>
                  </a:cubicBezTo>
                  <a:cubicBezTo>
                    <a:pt x="189" y="123"/>
                    <a:pt x="180" y="111"/>
                    <a:pt x="172" y="102"/>
                  </a:cubicBezTo>
                  <a:lnTo>
                    <a:pt x="172" y="102"/>
                  </a:lnTo>
                  <a:lnTo>
                    <a:pt x="169" y="98"/>
                  </a:lnTo>
                  <a:cubicBezTo>
                    <a:pt x="167" y="97"/>
                    <a:pt x="166" y="95"/>
                    <a:pt x="165" y="94"/>
                  </a:cubicBezTo>
                  <a:lnTo>
                    <a:pt x="165" y="94"/>
                  </a:lnTo>
                  <a:cubicBezTo>
                    <a:pt x="162" y="91"/>
                    <a:pt x="160" y="88"/>
                    <a:pt x="158" y="85"/>
                  </a:cubicBezTo>
                  <a:lnTo>
                    <a:pt x="158" y="85"/>
                  </a:lnTo>
                  <a:lnTo>
                    <a:pt x="151" y="72"/>
                  </a:lnTo>
                  <a:cubicBezTo>
                    <a:pt x="148" y="70"/>
                    <a:pt x="146" y="69"/>
                    <a:pt x="144" y="68"/>
                  </a:cubicBezTo>
                  <a:lnTo>
                    <a:pt x="144" y="68"/>
                  </a:lnTo>
                  <a:cubicBezTo>
                    <a:pt x="142" y="65"/>
                    <a:pt x="140" y="63"/>
                    <a:pt x="139" y="61"/>
                  </a:cubicBezTo>
                  <a:lnTo>
                    <a:pt x="139" y="61"/>
                  </a:lnTo>
                  <a:cubicBezTo>
                    <a:pt x="140" y="63"/>
                    <a:pt x="141" y="65"/>
                    <a:pt x="142" y="67"/>
                  </a:cubicBezTo>
                  <a:lnTo>
                    <a:pt x="142" y="67"/>
                  </a:lnTo>
                  <a:cubicBezTo>
                    <a:pt x="142" y="66"/>
                    <a:pt x="142" y="66"/>
                    <a:pt x="141" y="66"/>
                  </a:cubicBezTo>
                  <a:lnTo>
                    <a:pt x="141" y="66"/>
                  </a:lnTo>
                  <a:cubicBezTo>
                    <a:pt x="142" y="67"/>
                    <a:pt x="143" y="68"/>
                    <a:pt x="143" y="69"/>
                  </a:cubicBezTo>
                  <a:lnTo>
                    <a:pt x="143" y="69"/>
                  </a:lnTo>
                  <a:cubicBezTo>
                    <a:pt x="143" y="69"/>
                    <a:pt x="143" y="69"/>
                    <a:pt x="143" y="69"/>
                  </a:cubicBezTo>
                  <a:lnTo>
                    <a:pt x="143" y="69"/>
                  </a:lnTo>
                  <a:cubicBezTo>
                    <a:pt x="145" y="72"/>
                    <a:pt x="147" y="75"/>
                    <a:pt x="149" y="78"/>
                  </a:cubicBezTo>
                  <a:lnTo>
                    <a:pt x="149" y="78"/>
                  </a:lnTo>
                  <a:cubicBezTo>
                    <a:pt x="148" y="77"/>
                    <a:pt x="147" y="77"/>
                    <a:pt x="146" y="76"/>
                  </a:cubicBezTo>
                  <a:lnTo>
                    <a:pt x="146" y="76"/>
                  </a:lnTo>
                  <a:lnTo>
                    <a:pt x="154" y="89"/>
                  </a:lnTo>
                  <a:lnTo>
                    <a:pt x="154" y="89"/>
                  </a:lnTo>
                  <a:cubicBezTo>
                    <a:pt x="153" y="89"/>
                    <a:pt x="152" y="89"/>
                    <a:pt x="151" y="89"/>
                  </a:cubicBezTo>
                  <a:cubicBezTo>
                    <a:pt x="151" y="81"/>
                    <a:pt x="142" y="72"/>
                    <a:pt x="142" y="72"/>
                  </a:cubicBezTo>
                  <a:lnTo>
                    <a:pt x="142" y="72"/>
                  </a:lnTo>
                  <a:cubicBezTo>
                    <a:pt x="142" y="72"/>
                    <a:pt x="144" y="73"/>
                    <a:pt x="146" y="76"/>
                  </a:cubicBezTo>
                  <a:lnTo>
                    <a:pt x="146" y="76"/>
                  </a:lnTo>
                  <a:lnTo>
                    <a:pt x="142" y="68"/>
                  </a:lnTo>
                  <a:lnTo>
                    <a:pt x="142" y="68"/>
                  </a:lnTo>
                  <a:cubicBezTo>
                    <a:pt x="142" y="68"/>
                    <a:pt x="142" y="68"/>
                    <a:pt x="143" y="69"/>
                  </a:cubicBezTo>
                  <a:lnTo>
                    <a:pt x="143" y="69"/>
                  </a:lnTo>
                  <a:cubicBezTo>
                    <a:pt x="142" y="68"/>
                    <a:pt x="141" y="67"/>
                    <a:pt x="141" y="66"/>
                  </a:cubicBezTo>
                  <a:lnTo>
                    <a:pt x="141" y="66"/>
                  </a:lnTo>
                  <a:cubicBezTo>
                    <a:pt x="141" y="66"/>
                    <a:pt x="141" y="66"/>
                    <a:pt x="141" y="66"/>
                  </a:cubicBezTo>
                  <a:lnTo>
                    <a:pt x="141" y="66"/>
                  </a:lnTo>
                  <a:cubicBezTo>
                    <a:pt x="139" y="62"/>
                    <a:pt x="136" y="58"/>
                    <a:pt x="133" y="54"/>
                  </a:cubicBezTo>
                  <a:lnTo>
                    <a:pt x="133" y="54"/>
                  </a:lnTo>
                  <a:cubicBezTo>
                    <a:pt x="136" y="58"/>
                    <a:pt x="138" y="62"/>
                    <a:pt x="141" y="66"/>
                  </a:cubicBezTo>
                  <a:lnTo>
                    <a:pt x="141" y="66"/>
                  </a:lnTo>
                  <a:cubicBezTo>
                    <a:pt x="140" y="65"/>
                    <a:pt x="140" y="65"/>
                    <a:pt x="140" y="65"/>
                  </a:cubicBezTo>
                  <a:lnTo>
                    <a:pt x="140" y="65"/>
                  </a:lnTo>
                  <a:lnTo>
                    <a:pt x="142" y="68"/>
                  </a:lnTo>
                  <a:lnTo>
                    <a:pt x="142" y="68"/>
                  </a:lnTo>
                  <a:cubicBezTo>
                    <a:pt x="141" y="68"/>
                    <a:pt x="140" y="67"/>
                    <a:pt x="139" y="67"/>
                  </a:cubicBezTo>
                  <a:lnTo>
                    <a:pt x="139" y="67"/>
                  </a:lnTo>
                  <a:lnTo>
                    <a:pt x="142" y="72"/>
                  </a:lnTo>
                  <a:cubicBezTo>
                    <a:pt x="138" y="68"/>
                    <a:pt x="136" y="66"/>
                    <a:pt x="133" y="63"/>
                  </a:cubicBezTo>
                  <a:lnTo>
                    <a:pt x="133" y="63"/>
                  </a:lnTo>
                  <a:cubicBezTo>
                    <a:pt x="136" y="65"/>
                    <a:pt x="138" y="66"/>
                    <a:pt x="139" y="67"/>
                  </a:cubicBezTo>
                  <a:lnTo>
                    <a:pt x="139" y="67"/>
                  </a:lnTo>
                  <a:lnTo>
                    <a:pt x="136" y="63"/>
                  </a:lnTo>
                  <a:lnTo>
                    <a:pt x="136" y="63"/>
                  </a:lnTo>
                  <a:cubicBezTo>
                    <a:pt x="138" y="63"/>
                    <a:pt x="138" y="63"/>
                    <a:pt x="140" y="65"/>
                  </a:cubicBezTo>
                  <a:lnTo>
                    <a:pt x="140" y="65"/>
                  </a:lnTo>
                  <a:lnTo>
                    <a:pt x="133" y="54"/>
                  </a:lnTo>
                  <a:lnTo>
                    <a:pt x="133" y="54"/>
                  </a:lnTo>
                  <a:cubicBezTo>
                    <a:pt x="133" y="54"/>
                    <a:pt x="133" y="54"/>
                    <a:pt x="133" y="54"/>
                  </a:cubicBezTo>
                  <a:lnTo>
                    <a:pt x="133" y="54"/>
                  </a:lnTo>
                  <a:cubicBezTo>
                    <a:pt x="133" y="54"/>
                    <a:pt x="135" y="56"/>
                    <a:pt x="139" y="61"/>
                  </a:cubicBezTo>
                  <a:lnTo>
                    <a:pt x="139" y="61"/>
                  </a:lnTo>
                  <a:cubicBezTo>
                    <a:pt x="137" y="58"/>
                    <a:pt x="135" y="56"/>
                    <a:pt x="133" y="54"/>
                  </a:cubicBezTo>
                  <a:lnTo>
                    <a:pt x="133" y="54"/>
                  </a:lnTo>
                  <a:cubicBezTo>
                    <a:pt x="133" y="54"/>
                    <a:pt x="133" y="54"/>
                    <a:pt x="133" y="54"/>
                  </a:cubicBezTo>
                  <a:lnTo>
                    <a:pt x="133" y="54"/>
                  </a:lnTo>
                  <a:cubicBezTo>
                    <a:pt x="133" y="54"/>
                    <a:pt x="133" y="54"/>
                    <a:pt x="133" y="54"/>
                  </a:cubicBezTo>
                  <a:cubicBezTo>
                    <a:pt x="133" y="58"/>
                    <a:pt x="133" y="58"/>
                    <a:pt x="133" y="58"/>
                  </a:cubicBezTo>
                  <a:lnTo>
                    <a:pt x="108" y="20"/>
                  </a:lnTo>
                  <a:lnTo>
                    <a:pt x="108" y="20"/>
                  </a:lnTo>
                  <a:cubicBezTo>
                    <a:pt x="108" y="20"/>
                    <a:pt x="109" y="21"/>
                    <a:pt x="109" y="21"/>
                  </a:cubicBezTo>
                  <a:cubicBezTo>
                    <a:pt x="109" y="21"/>
                    <a:pt x="108" y="20"/>
                    <a:pt x="107" y="19"/>
                  </a:cubicBezTo>
                  <a:close/>
                  <a:moveTo>
                    <a:pt x="523" y="577"/>
                  </a:moveTo>
                  <a:cubicBezTo>
                    <a:pt x="540" y="611"/>
                    <a:pt x="557" y="619"/>
                    <a:pt x="557" y="628"/>
                  </a:cubicBezTo>
                  <a:lnTo>
                    <a:pt x="575" y="646"/>
                  </a:lnTo>
                  <a:cubicBezTo>
                    <a:pt x="548" y="610"/>
                    <a:pt x="535" y="593"/>
                    <a:pt x="523" y="57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72" name="Google Shape;2672;p8"/>
            <p:cNvSpPr/>
            <p:nvPr/>
          </p:nvSpPr>
          <p:spPr>
            <a:xfrm rot="3039008">
              <a:off x="-50188" y="5267599"/>
              <a:ext cx="4236" cy="4677"/>
            </a:xfrm>
            <a:custGeom>
              <a:avLst/>
              <a:gdLst/>
              <a:ahLst/>
              <a:cxnLst/>
              <a:rect l="l" t="t" r="r" b="b"/>
              <a:pathLst>
                <a:path w="27" h="28" extrusionOk="0">
                  <a:moveTo>
                    <a:pt x="27" y="27"/>
                  </a:moveTo>
                  <a:cubicBezTo>
                    <a:pt x="18" y="18"/>
                    <a:pt x="9" y="9"/>
                    <a:pt x="0" y="1"/>
                  </a:cubicBezTo>
                  <a:cubicBezTo>
                    <a:pt x="9" y="9"/>
                    <a:pt x="18" y="18"/>
                    <a:pt x="27" y="2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73" name="Google Shape;2673;p8"/>
            <p:cNvSpPr/>
            <p:nvPr/>
          </p:nvSpPr>
          <p:spPr>
            <a:xfrm rot="3039008">
              <a:off x="-26909" y="5190254"/>
              <a:ext cx="1412" cy="1670"/>
            </a:xfrm>
            <a:custGeom>
              <a:avLst/>
              <a:gdLst/>
              <a:ahLst/>
              <a:cxnLst/>
              <a:rect l="l" t="t" r="r" b="b"/>
              <a:pathLst>
                <a:path w="9" h="10" extrusionOk="0">
                  <a:moveTo>
                    <a:pt x="9" y="9"/>
                  </a:moveTo>
                  <a:lnTo>
                    <a:pt x="9" y="9"/>
                  </a:lnTo>
                  <a:lnTo>
                    <a:pt x="0" y="0"/>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74" name="Google Shape;2674;p8"/>
            <p:cNvSpPr/>
            <p:nvPr/>
          </p:nvSpPr>
          <p:spPr>
            <a:xfrm rot="3039008">
              <a:off x="-51787" y="5273562"/>
              <a:ext cx="2981" cy="3174"/>
            </a:xfrm>
            <a:custGeom>
              <a:avLst/>
              <a:gdLst/>
              <a:ahLst/>
              <a:cxnLst/>
              <a:rect l="l" t="t" r="r" b="b"/>
              <a:pathLst>
                <a:path w="19" h="19" extrusionOk="0">
                  <a:moveTo>
                    <a:pt x="1" y="1"/>
                  </a:moveTo>
                  <a:lnTo>
                    <a:pt x="1" y="1"/>
                  </a:lnTo>
                  <a:cubicBezTo>
                    <a:pt x="9" y="10"/>
                    <a:pt x="9" y="19"/>
                    <a:pt x="18" y="19"/>
                  </a:cubicBezTo>
                  <a:cubicBezTo>
                    <a:pt x="18" y="19"/>
                    <a:pt x="9" y="10"/>
                    <a:pt x="1"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75" name="Google Shape;2675;p8"/>
            <p:cNvSpPr/>
            <p:nvPr/>
          </p:nvSpPr>
          <p:spPr>
            <a:xfrm rot="3039008">
              <a:off x="-18576" y="5190728"/>
              <a:ext cx="2981" cy="4510"/>
            </a:xfrm>
            <a:custGeom>
              <a:avLst/>
              <a:gdLst/>
              <a:ahLst/>
              <a:cxnLst/>
              <a:rect l="l" t="t" r="r" b="b"/>
              <a:pathLst>
                <a:path w="19" h="27" extrusionOk="0">
                  <a:moveTo>
                    <a:pt x="0" y="0"/>
                  </a:moveTo>
                  <a:lnTo>
                    <a:pt x="9" y="18"/>
                  </a:lnTo>
                  <a:cubicBezTo>
                    <a:pt x="9" y="18"/>
                    <a:pt x="10" y="18"/>
                    <a:pt x="11" y="18"/>
                  </a:cubicBezTo>
                  <a:lnTo>
                    <a:pt x="11" y="18"/>
                  </a:lnTo>
                  <a:cubicBezTo>
                    <a:pt x="5" y="10"/>
                    <a:pt x="1" y="1"/>
                    <a:pt x="0" y="0"/>
                  </a:cubicBezTo>
                  <a:close/>
                  <a:moveTo>
                    <a:pt x="11" y="18"/>
                  </a:moveTo>
                  <a:lnTo>
                    <a:pt x="11" y="18"/>
                  </a:lnTo>
                  <a:cubicBezTo>
                    <a:pt x="13" y="21"/>
                    <a:pt x="16" y="24"/>
                    <a:pt x="18" y="27"/>
                  </a:cubicBezTo>
                  <a:cubicBezTo>
                    <a:pt x="18" y="20"/>
                    <a:pt x="14" y="19"/>
                    <a:pt x="11" y="18"/>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76" name="Google Shape;2676;p8"/>
            <p:cNvSpPr/>
            <p:nvPr/>
          </p:nvSpPr>
          <p:spPr>
            <a:xfrm rot="3039008">
              <a:off x="-38203" y="5238553"/>
              <a:ext cx="4236" cy="4677"/>
            </a:xfrm>
            <a:custGeom>
              <a:avLst/>
              <a:gdLst/>
              <a:ahLst/>
              <a:cxnLst/>
              <a:rect l="l" t="t" r="r" b="b"/>
              <a:pathLst>
                <a:path w="27" h="28" extrusionOk="0">
                  <a:moveTo>
                    <a:pt x="0" y="1"/>
                  </a:moveTo>
                  <a:lnTo>
                    <a:pt x="18" y="27"/>
                  </a:lnTo>
                  <a:lnTo>
                    <a:pt x="27" y="27"/>
                  </a:lnTo>
                  <a:cubicBezTo>
                    <a:pt x="18" y="19"/>
                    <a:pt x="1" y="1"/>
                    <a:pt x="0"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77" name="Google Shape;2677;p8"/>
            <p:cNvSpPr/>
            <p:nvPr/>
          </p:nvSpPr>
          <p:spPr>
            <a:xfrm rot="3039008">
              <a:off x="-29808" y="5219965"/>
              <a:ext cx="2824" cy="3174"/>
            </a:xfrm>
            <a:custGeom>
              <a:avLst/>
              <a:gdLst/>
              <a:ahLst/>
              <a:cxnLst/>
              <a:rect l="l" t="t" r="r" b="b"/>
              <a:pathLst>
                <a:path w="18" h="19" extrusionOk="0">
                  <a:moveTo>
                    <a:pt x="0" y="1"/>
                  </a:moveTo>
                  <a:cubicBezTo>
                    <a:pt x="0" y="1"/>
                    <a:pt x="0" y="1"/>
                    <a:pt x="9" y="19"/>
                  </a:cubicBezTo>
                  <a:cubicBezTo>
                    <a:pt x="9" y="10"/>
                    <a:pt x="18" y="19"/>
                    <a:pt x="0"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78" name="Google Shape;2678;p8"/>
            <p:cNvSpPr/>
            <p:nvPr/>
          </p:nvSpPr>
          <p:spPr>
            <a:xfrm rot="3039008">
              <a:off x="-29175" y="5221031"/>
              <a:ext cx="157" cy="1670"/>
            </a:xfrm>
            <a:custGeom>
              <a:avLst/>
              <a:gdLst/>
              <a:ahLst/>
              <a:cxnLst/>
              <a:rect l="l" t="t" r="r" b="b"/>
              <a:pathLst>
                <a:path w="1" h="10" extrusionOk="0">
                  <a:moveTo>
                    <a:pt x="1" y="10"/>
                  </a:moveTo>
                  <a:cubicBezTo>
                    <a:pt x="1" y="1"/>
                    <a:pt x="1" y="10"/>
                    <a:pt x="1" y="1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79" name="Google Shape;2679;p8"/>
            <p:cNvSpPr/>
            <p:nvPr/>
          </p:nvSpPr>
          <p:spPr>
            <a:xfrm rot="3039008">
              <a:off x="-20200" y="5194395"/>
              <a:ext cx="4236" cy="6180"/>
            </a:xfrm>
            <a:custGeom>
              <a:avLst/>
              <a:gdLst/>
              <a:ahLst/>
              <a:cxnLst/>
              <a:rect l="l" t="t" r="r" b="b"/>
              <a:pathLst>
                <a:path w="27" h="37" extrusionOk="0">
                  <a:moveTo>
                    <a:pt x="0" y="1"/>
                  </a:moveTo>
                  <a:cubicBezTo>
                    <a:pt x="18" y="27"/>
                    <a:pt x="18" y="27"/>
                    <a:pt x="27" y="36"/>
                  </a:cubicBezTo>
                  <a:lnTo>
                    <a:pt x="0" y="1"/>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80" name="Google Shape;2680;p8"/>
            <p:cNvSpPr/>
            <p:nvPr/>
          </p:nvSpPr>
          <p:spPr>
            <a:xfrm rot="3039008">
              <a:off x="-38399" y="5233721"/>
              <a:ext cx="5804" cy="9020"/>
            </a:xfrm>
            <a:custGeom>
              <a:avLst/>
              <a:gdLst/>
              <a:ahLst/>
              <a:cxnLst/>
              <a:rect l="l" t="t" r="r" b="b"/>
              <a:pathLst>
                <a:path w="37" h="54" extrusionOk="0">
                  <a:moveTo>
                    <a:pt x="1" y="0"/>
                  </a:moveTo>
                  <a:lnTo>
                    <a:pt x="27" y="45"/>
                  </a:lnTo>
                  <a:lnTo>
                    <a:pt x="36" y="53"/>
                  </a:lnTo>
                  <a:lnTo>
                    <a:pt x="1" y="0"/>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81" name="Google Shape;2681;p8"/>
            <p:cNvSpPr/>
            <p:nvPr/>
          </p:nvSpPr>
          <p:spPr>
            <a:xfrm rot="3039008">
              <a:off x="-35426" y="5235431"/>
              <a:ext cx="1569" cy="3007"/>
            </a:xfrm>
            <a:custGeom>
              <a:avLst/>
              <a:gdLst/>
              <a:ahLst/>
              <a:cxnLst/>
              <a:rect l="l" t="t" r="r" b="b"/>
              <a:pathLst>
                <a:path w="10" h="18" extrusionOk="0">
                  <a:moveTo>
                    <a:pt x="1" y="0"/>
                  </a:moveTo>
                  <a:cubicBezTo>
                    <a:pt x="1" y="0"/>
                    <a:pt x="1" y="0"/>
                    <a:pt x="1" y="9"/>
                  </a:cubicBezTo>
                  <a:lnTo>
                    <a:pt x="9" y="18"/>
                  </a:lnTo>
                  <a:lnTo>
                    <a:pt x="1" y="0"/>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82" name="Google Shape;2682;p8"/>
            <p:cNvSpPr/>
            <p:nvPr/>
          </p:nvSpPr>
          <p:spPr>
            <a:xfrm rot="3039008">
              <a:off x="-34439" y="5233924"/>
              <a:ext cx="1569" cy="1670"/>
            </a:xfrm>
            <a:custGeom>
              <a:avLst/>
              <a:gdLst/>
              <a:ahLst/>
              <a:cxnLst/>
              <a:rect l="l" t="t" r="r" b="b"/>
              <a:pathLst>
                <a:path w="10" h="10" extrusionOk="0">
                  <a:moveTo>
                    <a:pt x="1" y="0"/>
                  </a:moveTo>
                  <a:cubicBezTo>
                    <a:pt x="1" y="0"/>
                    <a:pt x="1" y="9"/>
                    <a:pt x="10" y="9"/>
                  </a:cubicBezTo>
                  <a:cubicBezTo>
                    <a:pt x="10" y="9"/>
                    <a:pt x="10" y="9"/>
                    <a:pt x="1"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83" name="Google Shape;2683;p8"/>
            <p:cNvSpPr/>
            <p:nvPr/>
          </p:nvSpPr>
          <p:spPr>
            <a:xfrm rot="3039008">
              <a:off x="-39081" y="5242314"/>
              <a:ext cx="1412" cy="3007"/>
            </a:xfrm>
            <a:custGeom>
              <a:avLst/>
              <a:gdLst/>
              <a:ahLst/>
              <a:cxnLst/>
              <a:rect l="l" t="t" r="r" b="b"/>
              <a:pathLst>
                <a:path w="9" h="18" extrusionOk="0">
                  <a:moveTo>
                    <a:pt x="0" y="0"/>
                  </a:moveTo>
                  <a:lnTo>
                    <a:pt x="9" y="18"/>
                  </a:lnTo>
                  <a:lnTo>
                    <a:pt x="9" y="0"/>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84" name="Google Shape;2684;p8"/>
            <p:cNvSpPr/>
            <p:nvPr/>
          </p:nvSpPr>
          <p:spPr>
            <a:xfrm rot="3039008">
              <a:off x="-38141" y="5234678"/>
              <a:ext cx="4393" cy="6013"/>
            </a:xfrm>
            <a:custGeom>
              <a:avLst/>
              <a:gdLst/>
              <a:ahLst/>
              <a:cxnLst/>
              <a:rect l="l" t="t" r="r" b="b"/>
              <a:pathLst>
                <a:path w="28" h="36" extrusionOk="0">
                  <a:moveTo>
                    <a:pt x="1" y="0"/>
                  </a:moveTo>
                  <a:lnTo>
                    <a:pt x="10" y="9"/>
                  </a:lnTo>
                  <a:cubicBezTo>
                    <a:pt x="14" y="14"/>
                    <a:pt x="17" y="17"/>
                    <a:pt x="20" y="20"/>
                  </a:cubicBezTo>
                  <a:lnTo>
                    <a:pt x="20" y="20"/>
                  </a:lnTo>
                  <a:cubicBezTo>
                    <a:pt x="16" y="12"/>
                    <a:pt x="12" y="6"/>
                    <a:pt x="1" y="0"/>
                  </a:cubicBezTo>
                  <a:close/>
                  <a:moveTo>
                    <a:pt x="20" y="20"/>
                  </a:moveTo>
                  <a:cubicBezTo>
                    <a:pt x="22" y="24"/>
                    <a:pt x="24" y="29"/>
                    <a:pt x="27" y="36"/>
                  </a:cubicBezTo>
                  <a:cubicBezTo>
                    <a:pt x="27" y="29"/>
                    <a:pt x="27" y="27"/>
                    <a:pt x="20" y="2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85" name="Google Shape;2685;p8"/>
            <p:cNvSpPr/>
            <p:nvPr/>
          </p:nvSpPr>
          <p:spPr>
            <a:xfrm rot="3039008">
              <a:off x="-46666" y="5252370"/>
              <a:ext cx="7059" cy="10523"/>
            </a:xfrm>
            <a:custGeom>
              <a:avLst/>
              <a:gdLst/>
              <a:ahLst/>
              <a:cxnLst/>
              <a:rect l="l" t="t" r="r" b="b"/>
              <a:pathLst>
                <a:path w="45" h="63" extrusionOk="0">
                  <a:moveTo>
                    <a:pt x="0" y="0"/>
                  </a:moveTo>
                  <a:cubicBezTo>
                    <a:pt x="8" y="15"/>
                    <a:pt x="15" y="24"/>
                    <a:pt x="22" y="31"/>
                  </a:cubicBezTo>
                  <a:lnTo>
                    <a:pt x="22" y="31"/>
                  </a:lnTo>
                  <a:lnTo>
                    <a:pt x="0" y="0"/>
                  </a:lnTo>
                  <a:close/>
                  <a:moveTo>
                    <a:pt x="22" y="31"/>
                  </a:moveTo>
                  <a:lnTo>
                    <a:pt x="44" y="62"/>
                  </a:lnTo>
                  <a:lnTo>
                    <a:pt x="44" y="62"/>
                  </a:lnTo>
                  <a:lnTo>
                    <a:pt x="27" y="36"/>
                  </a:lnTo>
                  <a:cubicBezTo>
                    <a:pt x="25" y="34"/>
                    <a:pt x="24" y="33"/>
                    <a:pt x="22" y="3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86" name="Google Shape;2686;p8"/>
            <p:cNvSpPr/>
            <p:nvPr/>
          </p:nvSpPr>
          <p:spPr>
            <a:xfrm rot="3039008">
              <a:off x="-49296" y="5261241"/>
              <a:ext cx="5648" cy="7517"/>
            </a:xfrm>
            <a:custGeom>
              <a:avLst/>
              <a:gdLst/>
              <a:ahLst/>
              <a:cxnLst/>
              <a:rect l="l" t="t" r="r" b="b"/>
              <a:pathLst>
                <a:path w="36" h="45" extrusionOk="0">
                  <a:moveTo>
                    <a:pt x="1" y="0"/>
                  </a:moveTo>
                  <a:cubicBezTo>
                    <a:pt x="7" y="12"/>
                    <a:pt x="17" y="20"/>
                    <a:pt x="26" y="30"/>
                  </a:cubicBezTo>
                  <a:lnTo>
                    <a:pt x="26" y="30"/>
                  </a:lnTo>
                  <a:cubicBezTo>
                    <a:pt x="19" y="21"/>
                    <a:pt x="10" y="9"/>
                    <a:pt x="1" y="0"/>
                  </a:cubicBezTo>
                  <a:close/>
                  <a:moveTo>
                    <a:pt x="26" y="30"/>
                  </a:moveTo>
                  <a:lnTo>
                    <a:pt x="26" y="30"/>
                  </a:lnTo>
                  <a:cubicBezTo>
                    <a:pt x="32" y="38"/>
                    <a:pt x="36" y="44"/>
                    <a:pt x="36" y="44"/>
                  </a:cubicBezTo>
                  <a:cubicBezTo>
                    <a:pt x="33" y="39"/>
                    <a:pt x="30" y="34"/>
                    <a:pt x="26" y="3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87" name="Google Shape;2687;p8"/>
            <p:cNvSpPr/>
            <p:nvPr/>
          </p:nvSpPr>
          <p:spPr>
            <a:xfrm rot="3039008">
              <a:off x="-40994" y="5229253"/>
              <a:ext cx="11138" cy="17873"/>
            </a:xfrm>
            <a:custGeom>
              <a:avLst/>
              <a:gdLst/>
              <a:ahLst/>
              <a:cxnLst/>
              <a:rect l="l" t="t" r="r" b="b"/>
              <a:pathLst>
                <a:path w="71" h="107" extrusionOk="0">
                  <a:moveTo>
                    <a:pt x="71" y="107"/>
                  </a:moveTo>
                  <a:lnTo>
                    <a:pt x="71" y="107"/>
                  </a:lnTo>
                  <a:lnTo>
                    <a:pt x="0" y="1"/>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88" name="Google Shape;2688;p8"/>
            <p:cNvSpPr/>
            <p:nvPr/>
          </p:nvSpPr>
          <p:spPr>
            <a:xfrm rot="3039008">
              <a:off x="-58094" y="5276775"/>
              <a:ext cx="8471" cy="13530"/>
            </a:xfrm>
            <a:custGeom>
              <a:avLst/>
              <a:gdLst/>
              <a:ahLst/>
              <a:cxnLst/>
              <a:rect l="l" t="t" r="r" b="b"/>
              <a:pathLst>
                <a:path w="54" h="81" extrusionOk="0">
                  <a:moveTo>
                    <a:pt x="0" y="1"/>
                  </a:moveTo>
                  <a:cubicBezTo>
                    <a:pt x="4" y="9"/>
                    <a:pt x="7" y="13"/>
                    <a:pt x="11" y="19"/>
                  </a:cubicBezTo>
                  <a:lnTo>
                    <a:pt x="11" y="19"/>
                  </a:lnTo>
                  <a:cubicBezTo>
                    <a:pt x="9" y="14"/>
                    <a:pt x="7" y="11"/>
                    <a:pt x="0" y="1"/>
                  </a:cubicBezTo>
                  <a:close/>
                  <a:moveTo>
                    <a:pt x="11" y="19"/>
                  </a:moveTo>
                  <a:cubicBezTo>
                    <a:pt x="15" y="26"/>
                    <a:pt x="20" y="36"/>
                    <a:pt x="53" y="80"/>
                  </a:cubicBezTo>
                  <a:cubicBezTo>
                    <a:pt x="44" y="62"/>
                    <a:pt x="44" y="62"/>
                    <a:pt x="36" y="45"/>
                  </a:cubicBezTo>
                  <a:cubicBezTo>
                    <a:pt x="22" y="31"/>
                    <a:pt x="15" y="24"/>
                    <a:pt x="11" y="19"/>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89" name="Google Shape;2689;p8"/>
            <p:cNvSpPr/>
            <p:nvPr/>
          </p:nvSpPr>
          <p:spPr>
            <a:xfrm rot="3039008">
              <a:off x="-51787" y="5273562"/>
              <a:ext cx="2981" cy="3174"/>
            </a:xfrm>
            <a:custGeom>
              <a:avLst/>
              <a:gdLst/>
              <a:ahLst/>
              <a:cxnLst/>
              <a:rect l="l" t="t" r="r" b="b"/>
              <a:pathLst>
                <a:path w="19" h="19" extrusionOk="0">
                  <a:moveTo>
                    <a:pt x="18" y="19"/>
                  </a:moveTo>
                  <a:cubicBezTo>
                    <a:pt x="9" y="10"/>
                    <a:pt x="9" y="10"/>
                    <a:pt x="1" y="1"/>
                  </a:cubicBezTo>
                  <a:cubicBezTo>
                    <a:pt x="9" y="10"/>
                    <a:pt x="9" y="10"/>
                    <a:pt x="18" y="19"/>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90" name="Google Shape;2690;p8"/>
            <p:cNvSpPr/>
            <p:nvPr/>
          </p:nvSpPr>
          <p:spPr>
            <a:xfrm rot="3039008">
              <a:off x="-49198" y="5285291"/>
              <a:ext cx="4236" cy="6013"/>
            </a:xfrm>
            <a:custGeom>
              <a:avLst/>
              <a:gdLst/>
              <a:ahLst/>
              <a:cxnLst/>
              <a:rect l="l" t="t" r="r" b="b"/>
              <a:pathLst>
                <a:path w="27" h="36" extrusionOk="0">
                  <a:moveTo>
                    <a:pt x="0" y="0"/>
                  </a:moveTo>
                  <a:lnTo>
                    <a:pt x="9" y="18"/>
                  </a:lnTo>
                  <a:lnTo>
                    <a:pt x="27" y="36"/>
                  </a:lnTo>
                  <a:lnTo>
                    <a:pt x="0" y="0"/>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91" name="Google Shape;2691;p8"/>
            <p:cNvSpPr/>
            <p:nvPr/>
          </p:nvSpPr>
          <p:spPr>
            <a:xfrm rot="3039008">
              <a:off x="-50681" y="5274406"/>
              <a:ext cx="9883" cy="10523"/>
            </a:xfrm>
            <a:custGeom>
              <a:avLst/>
              <a:gdLst/>
              <a:ahLst/>
              <a:cxnLst/>
              <a:rect l="l" t="t" r="r" b="b"/>
              <a:pathLst>
                <a:path w="63" h="63" extrusionOk="0">
                  <a:moveTo>
                    <a:pt x="0" y="0"/>
                  </a:moveTo>
                  <a:lnTo>
                    <a:pt x="9" y="9"/>
                  </a:lnTo>
                  <a:lnTo>
                    <a:pt x="62" y="62"/>
                  </a:lnTo>
                  <a:lnTo>
                    <a:pt x="0" y="0"/>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92" name="Google Shape;2692;p8"/>
            <p:cNvSpPr/>
            <p:nvPr/>
          </p:nvSpPr>
          <p:spPr>
            <a:xfrm rot="3039008">
              <a:off x="-26514" y="5180334"/>
              <a:ext cx="5648" cy="4510"/>
            </a:xfrm>
            <a:custGeom>
              <a:avLst/>
              <a:gdLst/>
              <a:ahLst/>
              <a:cxnLst/>
              <a:rect l="l" t="t" r="r" b="b"/>
              <a:pathLst>
                <a:path w="36" h="27" extrusionOk="0">
                  <a:moveTo>
                    <a:pt x="0" y="0"/>
                  </a:moveTo>
                  <a:lnTo>
                    <a:pt x="9" y="9"/>
                  </a:lnTo>
                  <a:lnTo>
                    <a:pt x="35" y="27"/>
                  </a:lnTo>
                  <a:lnTo>
                    <a:pt x="35" y="27"/>
                  </a:lnTo>
                  <a:lnTo>
                    <a:pt x="0" y="0"/>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93" name="Google Shape;2693;p8"/>
            <p:cNvSpPr/>
            <p:nvPr/>
          </p:nvSpPr>
          <p:spPr>
            <a:xfrm rot="3039008">
              <a:off x="-29675" y="5188551"/>
              <a:ext cx="8471" cy="9020"/>
            </a:xfrm>
            <a:custGeom>
              <a:avLst/>
              <a:gdLst/>
              <a:ahLst/>
              <a:cxnLst/>
              <a:rect l="l" t="t" r="r" b="b"/>
              <a:pathLst>
                <a:path w="54" h="54" extrusionOk="0">
                  <a:moveTo>
                    <a:pt x="0" y="1"/>
                  </a:moveTo>
                  <a:lnTo>
                    <a:pt x="0" y="1"/>
                  </a:lnTo>
                  <a:lnTo>
                    <a:pt x="53" y="54"/>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94" name="Google Shape;2694;p8"/>
            <p:cNvSpPr/>
            <p:nvPr/>
          </p:nvSpPr>
          <p:spPr>
            <a:xfrm rot="3039008">
              <a:off x="-23315" y="5173942"/>
              <a:ext cx="1569" cy="1670"/>
            </a:xfrm>
            <a:custGeom>
              <a:avLst/>
              <a:gdLst/>
              <a:ahLst/>
              <a:cxnLst/>
              <a:rect l="l" t="t" r="r" b="b"/>
              <a:pathLst>
                <a:path w="10" h="10" extrusionOk="0">
                  <a:moveTo>
                    <a:pt x="1" y="1"/>
                  </a:moveTo>
                  <a:lnTo>
                    <a:pt x="9" y="10"/>
                  </a:lnTo>
                  <a:cubicBezTo>
                    <a:pt x="9" y="10"/>
                    <a:pt x="9" y="10"/>
                    <a:pt x="1"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95" name="Google Shape;2695;p8"/>
            <p:cNvSpPr/>
            <p:nvPr/>
          </p:nvSpPr>
          <p:spPr>
            <a:xfrm rot="3039008">
              <a:off x="-761785" y="4989151"/>
              <a:ext cx="23688" cy="10523"/>
            </a:xfrm>
            <a:custGeom>
              <a:avLst/>
              <a:gdLst/>
              <a:ahLst/>
              <a:cxnLst/>
              <a:rect l="l" t="t" r="r" b="b"/>
              <a:pathLst>
                <a:path w="151" h="63" extrusionOk="0">
                  <a:moveTo>
                    <a:pt x="88" y="0"/>
                  </a:moveTo>
                  <a:cubicBezTo>
                    <a:pt x="88" y="0"/>
                    <a:pt x="88" y="0"/>
                    <a:pt x="89" y="1"/>
                  </a:cubicBezTo>
                  <a:cubicBezTo>
                    <a:pt x="1" y="1"/>
                    <a:pt x="36" y="54"/>
                    <a:pt x="18" y="63"/>
                  </a:cubicBezTo>
                  <a:cubicBezTo>
                    <a:pt x="150" y="54"/>
                    <a:pt x="90" y="0"/>
                    <a:pt x="88"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96" name="Google Shape;2696;p8"/>
            <p:cNvSpPr/>
            <p:nvPr/>
          </p:nvSpPr>
          <p:spPr>
            <a:xfrm rot="3039008">
              <a:off x="-598988" y="5131113"/>
              <a:ext cx="29179" cy="9020"/>
            </a:xfrm>
            <a:custGeom>
              <a:avLst/>
              <a:gdLst/>
              <a:ahLst/>
              <a:cxnLst/>
              <a:rect l="l" t="t" r="r" b="b"/>
              <a:pathLst>
                <a:path w="186" h="54" extrusionOk="0">
                  <a:moveTo>
                    <a:pt x="186" y="0"/>
                  </a:moveTo>
                  <a:lnTo>
                    <a:pt x="27" y="27"/>
                  </a:lnTo>
                  <a:lnTo>
                    <a:pt x="0" y="53"/>
                  </a:lnTo>
                  <a:lnTo>
                    <a:pt x="186" y="0"/>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97" name="Google Shape;2697;p8"/>
            <p:cNvSpPr/>
            <p:nvPr/>
          </p:nvSpPr>
          <p:spPr>
            <a:xfrm rot="3039008">
              <a:off x="-574486" y="5219617"/>
              <a:ext cx="124716" cy="12194"/>
            </a:xfrm>
            <a:custGeom>
              <a:avLst/>
              <a:gdLst/>
              <a:ahLst/>
              <a:cxnLst/>
              <a:rect l="l" t="t" r="r" b="b"/>
              <a:pathLst>
                <a:path w="795" h="73" extrusionOk="0">
                  <a:moveTo>
                    <a:pt x="672" y="0"/>
                  </a:moveTo>
                  <a:cubicBezTo>
                    <a:pt x="623" y="0"/>
                    <a:pt x="565" y="7"/>
                    <a:pt x="503" y="11"/>
                  </a:cubicBezTo>
                  <a:cubicBezTo>
                    <a:pt x="418" y="17"/>
                    <a:pt x="329" y="28"/>
                    <a:pt x="244" y="28"/>
                  </a:cubicBezTo>
                  <a:cubicBezTo>
                    <a:pt x="205" y="28"/>
                    <a:pt x="168" y="25"/>
                    <a:pt x="133" y="20"/>
                  </a:cubicBezTo>
                  <a:lnTo>
                    <a:pt x="97" y="2"/>
                  </a:lnTo>
                  <a:lnTo>
                    <a:pt x="0" y="73"/>
                  </a:lnTo>
                  <a:cubicBezTo>
                    <a:pt x="133" y="73"/>
                    <a:pt x="283" y="55"/>
                    <a:pt x="424" y="46"/>
                  </a:cubicBezTo>
                  <a:cubicBezTo>
                    <a:pt x="538" y="39"/>
                    <a:pt x="647" y="26"/>
                    <a:pt x="735" y="26"/>
                  </a:cubicBezTo>
                  <a:cubicBezTo>
                    <a:pt x="756" y="26"/>
                    <a:pt x="776" y="27"/>
                    <a:pt x="795" y="29"/>
                  </a:cubicBezTo>
                  <a:cubicBezTo>
                    <a:pt x="764" y="7"/>
                    <a:pt x="722" y="0"/>
                    <a:pt x="672"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98" name="Google Shape;2698;p8"/>
            <p:cNvSpPr/>
            <p:nvPr/>
          </p:nvSpPr>
          <p:spPr>
            <a:xfrm rot="3039008">
              <a:off x="-435231" y="5349927"/>
              <a:ext cx="26826" cy="9020"/>
            </a:xfrm>
            <a:custGeom>
              <a:avLst/>
              <a:gdLst/>
              <a:ahLst/>
              <a:cxnLst/>
              <a:rect l="l" t="t" r="r" b="b"/>
              <a:pathLst>
                <a:path w="171" h="54" extrusionOk="0">
                  <a:moveTo>
                    <a:pt x="169" y="1"/>
                  </a:moveTo>
                  <a:cubicBezTo>
                    <a:pt x="168" y="1"/>
                    <a:pt x="161" y="3"/>
                    <a:pt x="156" y="7"/>
                  </a:cubicBezTo>
                  <a:lnTo>
                    <a:pt x="156" y="7"/>
                  </a:lnTo>
                  <a:cubicBezTo>
                    <a:pt x="168" y="3"/>
                    <a:pt x="171" y="1"/>
                    <a:pt x="169" y="1"/>
                  </a:cubicBezTo>
                  <a:close/>
                  <a:moveTo>
                    <a:pt x="156" y="7"/>
                  </a:moveTo>
                  <a:cubicBezTo>
                    <a:pt x="136" y="15"/>
                    <a:pt x="91" y="29"/>
                    <a:pt x="1" y="54"/>
                  </a:cubicBezTo>
                  <a:lnTo>
                    <a:pt x="27" y="54"/>
                  </a:lnTo>
                  <a:cubicBezTo>
                    <a:pt x="54" y="45"/>
                    <a:pt x="98" y="45"/>
                    <a:pt x="160" y="27"/>
                  </a:cubicBezTo>
                  <a:cubicBezTo>
                    <a:pt x="145" y="20"/>
                    <a:pt x="149" y="12"/>
                    <a:pt x="156" y="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99" name="Google Shape;2699;p8"/>
            <p:cNvSpPr/>
            <p:nvPr/>
          </p:nvSpPr>
          <p:spPr>
            <a:xfrm rot="3039008">
              <a:off x="-440489" y="5349548"/>
              <a:ext cx="17099" cy="2506"/>
            </a:xfrm>
            <a:custGeom>
              <a:avLst/>
              <a:gdLst/>
              <a:ahLst/>
              <a:cxnLst/>
              <a:rect l="l" t="t" r="r" b="b"/>
              <a:pathLst>
                <a:path w="109" h="15" extrusionOk="0">
                  <a:moveTo>
                    <a:pt x="49" y="1"/>
                  </a:moveTo>
                  <a:cubicBezTo>
                    <a:pt x="1" y="11"/>
                    <a:pt x="5" y="15"/>
                    <a:pt x="23" y="15"/>
                  </a:cubicBezTo>
                  <a:cubicBezTo>
                    <a:pt x="50" y="15"/>
                    <a:pt x="108" y="6"/>
                    <a:pt x="49"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00" name="Google Shape;2700;p8"/>
            <p:cNvSpPr/>
            <p:nvPr/>
          </p:nvSpPr>
          <p:spPr>
            <a:xfrm rot="3039008">
              <a:off x="-377788" y="5402615"/>
              <a:ext cx="48631" cy="13697"/>
            </a:xfrm>
            <a:custGeom>
              <a:avLst/>
              <a:gdLst/>
              <a:ahLst/>
              <a:cxnLst/>
              <a:rect l="l" t="t" r="r" b="b"/>
              <a:pathLst>
                <a:path w="310" h="82" extrusionOk="0">
                  <a:moveTo>
                    <a:pt x="160" y="0"/>
                  </a:moveTo>
                  <a:lnTo>
                    <a:pt x="1" y="80"/>
                  </a:lnTo>
                  <a:cubicBezTo>
                    <a:pt x="6" y="81"/>
                    <a:pt x="12" y="81"/>
                    <a:pt x="20" y="81"/>
                  </a:cubicBezTo>
                  <a:cubicBezTo>
                    <a:pt x="59" y="81"/>
                    <a:pt x="123" y="70"/>
                    <a:pt x="145" y="70"/>
                  </a:cubicBezTo>
                  <a:cubicBezTo>
                    <a:pt x="156" y="70"/>
                    <a:pt x="157" y="72"/>
                    <a:pt x="142" y="80"/>
                  </a:cubicBezTo>
                  <a:cubicBezTo>
                    <a:pt x="310" y="9"/>
                    <a:pt x="266" y="0"/>
                    <a:pt x="160"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01" name="Google Shape;2701;p8"/>
            <p:cNvSpPr/>
            <p:nvPr/>
          </p:nvSpPr>
          <p:spPr>
            <a:xfrm rot="3039008">
              <a:off x="-330803" y="5406404"/>
              <a:ext cx="12707" cy="7517"/>
            </a:xfrm>
            <a:custGeom>
              <a:avLst/>
              <a:gdLst/>
              <a:ahLst/>
              <a:cxnLst/>
              <a:rect l="l" t="t" r="r" b="b"/>
              <a:pathLst>
                <a:path w="81" h="45" extrusionOk="0">
                  <a:moveTo>
                    <a:pt x="80" y="0"/>
                  </a:moveTo>
                  <a:lnTo>
                    <a:pt x="1" y="45"/>
                  </a:lnTo>
                  <a:cubicBezTo>
                    <a:pt x="18" y="45"/>
                    <a:pt x="45" y="45"/>
                    <a:pt x="80"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02" name="Google Shape;2702;p8"/>
            <p:cNvSpPr/>
            <p:nvPr/>
          </p:nvSpPr>
          <p:spPr>
            <a:xfrm rot="3039008">
              <a:off x="-358073" y="5392063"/>
              <a:ext cx="26512" cy="15367"/>
            </a:xfrm>
            <a:custGeom>
              <a:avLst/>
              <a:gdLst/>
              <a:ahLst/>
              <a:cxnLst/>
              <a:rect l="l" t="t" r="r" b="b"/>
              <a:pathLst>
                <a:path w="169" h="92" extrusionOk="0">
                  <a:moveTo>
                    <a:pt x="137" y="0"/>
                  </a:moveTo>
                  <a:cubicBezTo>
                    <a:pt x="126" y="0"/>
                    <a:pt x="113" y="10"/>
                    <a:pt x="89" y="48"/>
                  </a:cubicBezTo>
                  <a:cubicBezTo>
                    <a:pt x="91" y="41"/>
                    <a:pt x="91" y="39"/>
                    <a:pt x="89" y="39"/>
                  </a:cubicBezTo>
                  <a:cubicBezTo>
                    <a:pt x="82" y="39"/>
                    <a:pt x="54" y="65"/>
                    <a:pt x="1" y="92"/>
                  </a:cubicBezTo>
                  <a:cubicBezTo>
                    <a:pt x="54" y="65"/>
                    <a:pt x="116" y="39"/>
                    <a:pt x="169" y="13"/>
                  </a:cubicBezTo>
                  <a:cubicBezTo>
                    <a:pt x="156" y="8"/>
                    <a:pt x="148" y="0"/>
                    <a:pt x="137"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03" name="Google Shape;2703;p8"/>
            <p:cNvSpPr/>
            <p:nvPr/>
          </p:nvSpPr>
          <p:spPr>
            <a:xfrm rot="3039008">
              <a:off x="-414222" y="5354389"/>
              <a:ext cx="48945" cy="16203"/>
            </a:xfrm>
            <a:custGeom>
              <a:avLst/>
              <a:gdLst/>
              <a:ahLst/>
              <a:cxnLst/>
              <a:rect l="l" t="t" r="r" b="b"/>
              <a:pathLst>
                <a:path w="312" h="97" extrusionOk="0">
                  <a:moveTo>
                    <a:pt x="249" y="0"/>
                  </a:moveTo>
                  <a:lnTo>
                    <a:pt x="249" y="0"/>
                  </a:lnTo>
                  <a:cubicBezTo>
                    <a:pt x="52" y="55"/>
                    <a:pt x="1" y="97"/>
                    <a:pt x="67" y="97"/>
                  </a:cubicBezTo>
                  <a:cubicBezTo>
                    <a:pt x="107" y="97"/>
                    <a:pt x="191" y="81"/>
                    <a:pt x="311" y="45"/>
                  </a:cubicBezTo>
                  <a:lnTo>
                    <a:pt x="311" y="45"/>
                  </a:lnTo>
                  <a:cubicBezTo>
                    <a:pt x="272" y="48"/>
                    <a:pt x="228" y="53"/>
                    <a:pt x="200" y="53"/>
                  </a:cubicBezTo>
                  <a:cubicBezTo>
                    <a:pt x="160" y="53"/>
                    <a:pt x="155" y="42"/>
                    <a:pt x="249"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04" name="Google Shape;2704;p8"/>
            <p:cNvSpPr/>
            <p:nvPr/>
          </p:nvSpPr>
          <p:spPr>
            <a:xfrm rot="3039008">
              <a:off x="-482968" y="5254452"/>
              <a:ext cx="38278" cy="6013"/>
            </a:xfrm>
            <a:custGeom>
              <a:avLst/>
              <a:gdLst/>
              <a:ahLst/>
              <a:cxnLst/>
              <a:rect l="l" t="t" r="r" b="b"/>
              <a:pathLst>
                <a:path w="244" h="36" extrusionOk="0">
                  <a:moveTo>
                    <a:pt x="106" y="0"/>
                  </a:moveTo>
                  <a:cubicBezTo>
                    <a:pt x="74" y="8"/>
                    <a:pt x="41" y="24"/>
                    <a:pt x="8" y="33"/>
                  </a:cubicBezTo>
                  <a:lnTo>
                    <a:pt x="8" y="33"/>
                  </a:lnTo>
                  <a:cubicBezTo>
                    <a:pt x="27" y="29"/>
                    <a:pt x="56" y="28"/>
                    <a:pt x="88" y="28"/>
                  </a:cubicBezTo>
                  <a:cubicBezTo>
                    <a:pt x="106" y="28"/>
                    <a:pt x="125" y="29"/>
                    <a:pt x="143" y="29"/>
                  </a:cubicBezTo>
                  <a:cubicBezTo>
                    <a:pt x="197" y="29"/>
                    <a:pt x="243" y="26"/>
                    <a:pt x="239" y="9"/>
                  </a:cubicBezTo>
                  <a:cubicBezTo>
                    <a:pt x="195" y="9"/>
                    <a:pt x="150" y="0"/>
                    <a:pt x="106" y="0"/>
                  </a:cubicBezTo>
                  <a:close/>
                  <a:moveTo>
                    <a:pt x="8" y="33"/>
                  </a:moveTo>
                  <a:lnTo>
                    <a:pt x="8" y="33"/>
                  </a:lnTo>
                  <a:cubicBezTo>
                    <a:pt x="5" y="34"/>
                    <a:pt x="3" y="35"/>
                    <a:pt x="0" y="35"/>
                  </a:cubicBezTo>
                  <a:cubicBezTo>
                    <a:pt x="3" y="35"/>
                    <a:pt x="6" y="34"/>
                    <a:pt x="8" y="3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05" name="Google Shape;2705;p8"/>
            <p:cNvSpPr/>
            <p:nvPr/>
          </p:nvSpPr>
          <p:spPr>
            <a:xfrm rot="3039008">
              <a:off x="-213795" y="5477931"/>
              <a:ext cx="32003" cy="14866"/>
            </a:xfrm>
            <a:custGeom>
              <a:avLst/>
              <a:gdLst/>
              <a:ahLst/>
              <a:cxnLst/>
              <a:rect l="l" t="t" r="r" b="b"/>
              <a:pathLst>
                <a:path w="204" h="89" extrusionOk="0">
                  <a:moveTo>
                    <a:pt x="98" y="1"/>
                  </a:moveTo>
                  <a:cubicBezTo>
                    <a:pt x="63" y="36"/>
                    <a:pt x="36" y="62"/>
                    <a:pt x="1" y="89"/>
                  </a:cubicBezTo>
                  <a:cubicBezTo>
                    <a:pt x="54" y="74"/>
                    <a:pt x="146" y="32"/>
                    <a:pt x="188" y="32"/>
                  </a:cubicBezTo>
                  <a:cubicBezTo>
                    <a:pt x="195" y="32"/>
                    <a:pt x="200" y="34"/>
                    <a:pt x="204" y="36"/>
                  </a:cubicBezTo>
                  <a:cubicBezTo>
                    <a:pt x="204" y="9"/>
                    <a:pt x="124" y="18"/>
                    <a:pt x="98"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06" name="Google Shape;2706;p8"/>
            <p:cNvSpPr/>
            <p:nvPr/>
          </p:nvSpPr>
          <p:spPr>
            <a:xfrm rot="3039008">
              <a:off x="-189289" y="5474450"/>
              <a:ext cx="26355" cy="22216"/>
            </a:xfrm>
            <a:custGeom>
              <a:avLst/>
              <a:gdLst/>
              <a:ahLst/>
              <a:cxnLst/>
              <a:rect l="l" t="t" r="r" b="b"/>
              <a:pathLst>
                <a:path w="168" h="133" extrusionOk="0">
                  <a:moveTo>
                    <a:pt x="168" y="0"/>
                  </a:moveTo>
                  <a:cubicBezTo>
                    <a:pt x="88" y="53"/>
                    <a:pt x="44" y="71"/>
                    <a:pt x="27" y="97"/>
                  </a:cubicBezTo>
                  <a:cubicBezTo>
                    <a:pt x="0" y="115"/>
                    <a:pt x="0" y="124"/>
                    <a:pt x="9" y="132"/>
                  </a:cubicBezTo>
                  <a:cubicBezTo>
                    <a:pt x="62" y="88"/>
                    <a:pt x="115" y="44"/>
                    <a:pt x="168"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07" name="Google Shape;2707;p8"/>
            <p:cNvSpPr/>
            <p:nvPr/>
          </p:nvSpPr>
          <p:spPr>
            <a:xfrm rot="3039008">
              <a:off x="-349518" y="5381575"/>
              <a:ext cx="51455" cy="31236"/>
            </a:xfrm>
            <a:custGeom>
              <a:avLst/>
              <a:gdLst/>
              <a:ahLst/>
              <a:cxnLst/>
              <a:rect l="l" t="t" r="r" b="b"/>
              <a:pathLst>
                <a:path w="328" h="187" extrusionOk="0">
                  <a:moveTo>
                    <a:pt x="327" y="1"/>
                  </a:moveTo>
                  <a:lnTo>
                    <a:pt x="274" y="18"/>
                  </a:lnTo>
                  <a:cubicBezTo>
                    <a:pt x="186" y="80"/>
                    <a:pt x="98" y="133"/>
                    <a:pt x="0" y="186"/>
                  </a:cubicBezTo>
                  <a:cubicBezTo>
                    <a:pt x="115" y="124"/>
                    <a:pt x="221" y="63"/>
                    <a:pt x="327"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08" name="Google Shape;2708;p8"/>
            <p:cNvSpPr/>
            <p:nvPr/>
          </p:nvSpPr>
          <p:spPr>
            <a:xfrm rot="3039008">
              <a:off x="-45539" y="5505769"/>
              <a:ext cx="12550" cy="38418"/>
            </a:xfrm>
            <a:custGeom>
              <a:avLst/>
              <a:gdLst/>
              <a:ahLst/>
              <a:cxnLst/>
              <a:rect l="l" t="t" r="r" b="b"/>
              <a:pathLst>
                <a:path w="80" h="230" extrusionOk="0">
                  <a:moveTo>
                    <a:pt x="80" y="0"/>
                  </a:moveTo>
                  <a:cubicBezTo>
                    <a:pt x="71" y="36"/>
                    <a:pt x="54" y="62"/>
                    <a:pt x="45" y="98"/>
                  </a:cubicBezTo>
                  <a:cubicBezTo>
                    <a:pt x="36" y="142"/>
                    <a:pt x="18" y="186"/>
                    <a:pt x="1" y="230"/>
                  </a:cubicBezTo>
                  <a:cubicBezTo>
                    <a:pt x="36" y="159"/>
                    <a:pt x="62" y="80"/>
                    <a:pt x="80"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09" name="Google Shape;2709;p8"/>
            <p:cNvSpPr/>
            <p:nvPr/>
          </p:nvSpPr>
          <p:spPr>
            <a:xfrm rot="3039008">
              <a:off x="90552" y="5455831"/>
              <a:ext cx="19609" cy="80178"/>
            </a:xfrm>
            <a:custGeom>
              <a:avLst/>
              <a:gdLst/>
              <a:ahLst/>
              <a:cxnLst/>
              <a:rect l="l" t="t" r="r" b="b"/>
              <a:pathLst>
                <a:path w="125" h="480" extrusionOk="0">
                  <a:moveTo>
                    <a:pt x="80" y="1"/>
                  </a:moveTo>
                  <a:cubicBezTo>
                    <a:pt x="89" y="133"/>
                    <a:pt x="80" y="283"/>
                    <a:pt x="0" y="451"/>
                  </a:cubicBezTo>
                  <a:cubicBezTo>
                    <a:pt x="4" y="472"/>
                    <a:pt x="10" y="480"/>
                    <a:pt x="17" y="480"/>
                  </a:cubicBezTo>
                  <a:cubicBezTo>
                    <a:pt x="39" y="480"/>
                    <a:pt x="74" y="405"/>
                    <a:pt x="89" y="405"/>
                  </a:cubicBezTo>
                  <a:cubicBezTo>
                    <a:pt x="94" y="405"/>
                    <a:pt x="98" y="412"/>
                    <a:pt x="98" y="433"/>
                  </a:cubicBezTo>
                  <a:cubicBezTo>
                    <a:pt x="124" y="274"/>
                    <a:pt x="106" y="124"/>
                    <a:pt x="80"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10" name="Google Shape;2710;p8"/>
            <p:cNvSpPr/>
            <p:nvPr/>
          </p:nvSpPr>
          <p:spPr>
            <a:xfrm rot="3039008">
              <a:off x="144537" y="5449306"/>
              <a:ext cx="8471" cy="34076"/>
            </a:xfrm>
            <a:custGeom>
              <a:avLst/>
              <a:gdLst/>
              <a:ahLst/>
              <a:cxnLst/>
              <a:rect l="l" t="t" r="r" b="b"/>
              <a:pathLst>
                <a:path w="54" h="204" extrusionOk="0">
                  <a:moveTo>
                    <a:pt x="1" y="1"/>
                  </a:moveTo>
                  <a:cubicBezTo>
                    <a:pt x="19" y="62"/>
                    <a:pt x="36" y="133"/>
                    <a:pt x="54" y="204"/>
                  </a:cubicBezTo>
                  <a:cubicBezTo>
                    <a:pt x="45" y="133"/>
                    <a:pt x="27" y="71"/>
                    <a:pt x="1"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11" name="Google Shape;2711;p8"/>
            <p:cNvSpPr/>
            <p:nvPr/>
          </p:nvSpPr>
          <p:spPr>
            <a:xfrm rot="3039008">
              <a:off x="-92235" y="5503103"/>
              <a:ext cx="25100" cy="16370"/>
            </a:xfrm>
            <a:custGeom>
              <a:avLst/>
              <a:gdLst/>
              <a:ahLst/>
              <a:cxnLst/>
              <a:rect l="l" t="t" r="r" b="b"/>
              <a:pathLst>
                <a:path w="160" h="98" extrusionOk="0">
                  <a:moveTo>
                    <a:pt x="159" y="1"/>
                  </a:moveTo>
                  <a:lnTo>
                    <a:pt x="62" y="36"/>
                  </a:lnTo>
                  <a:cubicBezTo>
                    <a:pt x="44" y="54"/>
                    <a:pt x="27" y="80"/>
                    <a:pt x="0" y="98"/>
                  </a:cubicBezTo>
                  <a:cubicBezTo>
                    <a:pt x="18" y="98"/>
                    <a:pt x="71" y="89"/>
                    <a:pt x="159"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12" name="Google Shape;2712;p8"/>
            <p:cNvSpPr/>
            <p:nvPr/>
          </p:nvSpPr>
          <p:spPr>
            <a:xfrm rot="3039008">
              <a:off x="-71966" y="5496091"/>
              <a:ext cx="18041" cy="25223"/>
            </a:xfrm>
            <a:custGeom>
              <a:avLst/>
              <a:gdLst/>
              <a:ahLst/>
              <a:cxnLst/>
              <a:rect l="l" t="t" r="r" b="b"/>
              <a:pathLst>
                <a:path w="115" h="151" extrusionOk="0">
                  <a:moveTo>
                    <a:pt x="115" y="1"/>
                  </a:moveTo>
                  <a:lnTo>
                    <a:pt x="115" y="1"/>
                  </a:lnTo>
                  <a:cubicBezTo>
                    <a:pt x="97" y="27"/>
                    <a:pt x="62" y="80"/>
                    <a:pt x="0" y="151"/>
                  </a:cubicBezTo>
                  <a:cubicBezTo>
                    <a:pt x="71" y="71"/>
                    <a:pt x="106" y="18"/>
                    <a:pt x="115"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13" name="Google Shape;2713;p8"/>
            <p:cNvSpPr/>
            <p:nvPr/>
          </p:nvSpPr>
          <p:spPr>
            <a:xfrm rot="3039008">
              <a:off x="-97148" y="5504303"/>
              <a:ext cx="1569" cy="3174"/>
            </a:xfrm>
            <a:custGeom>
              <a:avLst/>
              <a:gdLst/>
              <a:ahLst/>
              <a:cxnLst/>
              <a:rect l="l" t="t" r="r" b="b"/>
              <a:pathLst>
                <a:path w="10" h="19" extrusionOk="0">
                  <a:moveTo>
                    <a:pt x="9" y="1"/>
                  </a:moveTo>
                  <a:cubicBezTo>
                    <a:pt x="0" y="1"/>
                    <a:pt x="0" y="9"/>
                    <a:pt x="0" y="18"/>
                  </a:cubicBezTo>
                  <a:lnTo>
                    <a:pt x="9" y="1"/>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14" name="Google Shape;2714;p8"/>
            <p:cNvSpPr/>
            <p:nvPr/>
          </p:nvSpPr>
          <p:spPr>
            <a:xfrm rot="3039008">
              <a:off x="-227063" y="5441638"/>
              <a:ext cx="33571" cy="27895"/>
            </a:xfrm>
            <a:custGeom>
              <a:avLst/>
              <a:gdLst/>
              <a:ahLst/>
              <a:cxnLst/>
              <a:rect l="l" t="t" r="r" b="b"/>
              <a:pathLst>
                <a:path w="214" h="167" extrusionOk="0">
                  <a:moveTo>
                    <a:pt x="134" y="1"/>
                  </a:moveTo>
                  <a:cubicBezTo>
                    <a:pt x="118" y="1"/>
                    <a:pt x="92" y="6"/>
                    <a:pt x="54" y="16"/>
                  </a:cubicBezTo>
                  <a:cubicBezTo>
                    <a:pt x="1" y="87"/>
                    <a:pt x="125" y="52"/>
                    <a:pt x="1" y="166"/>
                  </a:cubicBezTo>
                  <a:cubicBezTo>
                    <a:pt x="74" y="108"/>
                    <a:pt x="214" y="1"/>
                    <a:pt x="134"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15" name="Google Shape;2715;p8"/>
            <p:cNvSpPr/>
            <p:nvPr/>
          </p:nvSpPr>
          <p:spPr>
            <a:xfrm rot="3039008">
              <a:off x="-150811" y="5474509"/>
              <a:ext cx="29179" cy="29733"/>
            </a:xfrm>
            <a:custGeom>
              <a:avLst/>
              <a:gdLst/>
              <a:ahLst/>
              <a:cxnLst/>
              <a:rect l="l" t="t" r="r" b="b"/>
              <a:pathLst>
                <a:path w="186" h="178" extrusionOk="0">
                  <a:moveTo>
                    <a:pt x="186" y="1"/>
                  </a:moveTo>
                  <a:cubicBezTo>
                    <a:pt x="124" y="45"/>
                    <a:pt x="62" y="89"/>
                    <a:pt x="0" y="124"/>
                  </a:cubicBezTo>
                  <a:cubicBezTo>
                    <a:pt x="9" y="133"/>
                    <a:pt x="53" y="124"/>
                    <a:pt x="9" y="177"/>
                  </a:cubicBezTo>
                  <a:cubicBezTo>
                    <a:pt x="71" y="124"/>
                    <a:pt x="133" y="63"/>
                    <a:pt x="186"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16" name="Google Shape;2716;p8"/>
            <p:cNvSpPr/>
            <p:nvPr/>
          </p:nvSpPr>
          <p:spPr>
            <a:xfrm rot="3039008">
              <a:off x="-109700" y="5485879"/>
              <a:ext cx="9883" cy="14866"/>
            </a:xfrm>
            <a:custGeom>
              <a:avLst/>
              <a:gdLst/>
              <a:ahLst/>
              <a:cxnLst/>
              <a:rect l="l" t="t" r="r" b="b"/>
              <a:pathLst>
                <a:path w="63" h="89" extrusionOk="0">
                  <a:moveTo>
                    <a:pt x="63" y="1"/>
                  </a:moveTo>
                  <a:cubicBezTo>
                    <a:pt x="45" y="27"/>
                    <a:pt x="19" y="53"/>
                    <a:pt x="1" y="89"/>
                  </a:cubicBezTo>
                  <a:lnTo>
                    <a:pt x="63" y="27"/>
                  </a:lnTo>
                  <a:lnTo>
                    <a:pt x="63" y="1"/>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17" name="Google Shape;2717;p8"/>
            <p:cNvSpPr/>
            <p:nvPr/>
          </p:nvSpPr>
          <p:spPr>
            <a:xfrm rot="3039008">
              <a:off x="106418" y="5433869"/>
              <a:ext cx="8471" cy="70991"/>
            </a:xfrm>
            <a:custGeom>
              <a:avLst/>
              <a:gdLst/>
              <a:ahLst/>
              <a:cxnLst/>
              <a:rect l="l" t="t" r="r" b="b"/>
              <a:pathLst>
                <a:path w="54" h="425" extrusionOk="0">
                  <a:moveTo>
                    <a:pt x="27" y="0"/>
                  </a:moveTo>
                  <a:cubicBezTo>
                    <a:pt x="27" y="132"/>
                    <a:pt x="19" y="265"/>
                    <a:pt x="1" y="389"/>
                  </a:cubicBezTo>
                  <a:cubicBezTo>
                    <a:pt x="5" y="402"/>
                    <a:pt x="15" y="425"/>
                    <a:pt x="25" y="425"/>
                  </a:cubicBezTo>
                  <a:cubicBezTo>
                    <a:pt x="35" y="425"/>
                    <a:pt x="45" y="404"/>
                    <a:pt x="54" y="336"/>
                  </a:cubicBezTo>
                  <a:cubicBezTo>
                    <a:pt x="36" y="230"/>
                    <a:pt x="45" y="115"/>
                    <a:pt x="27"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18" name="Google Shape;2718;p8"/>
            <p:cNvSpPr/>
            <p:nvPr/>
          </p:nvSpPr>
          <p:spPr>
            <a:xfrm rot="3039008">
              <a:off x="13136" y="5501478"/>
              <a:ext cx="1569" cy="4677"/>
            </a:xfrm>
            <a:custGeom>
              <a:avLst/>
              <a:gdLst/>
              <a:ahLst/>
              <a:cxnLst/>
              <a:rect l="l" t="t" r="r" b="b"/>
              <a:pathLst>
                <a:path w="10" h="28" extrusionOk="0">
                  <a:moveTo>
                    <a:pt x="10" y="1"/>
                  </a:moveTo>
                  <a:cubicBezTo>
                    <a:pt x="1" y="19"/>
                    <a:pt x="1" y="27"/>
                    <a:pt x="10" y="27"/>
                  </a:cubicBezTo>
                  <a:cubicBezTo>
                    <a:pt x="10" y="19"/>
                    <a:pt x="10" y="10"/>
                    <a:pt x="10"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19" name="Google Shape;2719;p8"/>
            <p:cNvSpPr/>
            <p:nvPr/>
          </p:nvSpPr>
          <p:spPr>
            <a:xfrm rot="3039008">
              <a:off x="246835" y="5300321"/>
              <a:ext cx="2824" cy="3174"/>
            </a:xfrm>
            <a:custGeom>
              <a:avLst/>
              <a:gdLst/>
              <a:ahLst/>
              <a:cxnLst/>
              <a:rect l="l" t="t" r="r" b="b"/>
              <a:pathLst>
                <a:path w="18" h="19" extrusionOk="0">
                  <a:moveTo>
                    <a:pt x="0" y="1"/>
                  </a:moveTo>
                  <a:lnTo>
                    <a:pt x="0" y="1"/>
                  </a:lnTo>
                  <a:cubicBezTo>
                    <a:pt x="0" y="1"/>
                    <a:pt x="9" y="10"/>
                    <a:pt x="9" y="19"/>
                  </a:cubicBezTo>
                  <a:lnTo>
                    <a:pt x="18" y="19"/>
                  </a:lnTo>
                  <a:lnTo>
                    <a:pt x="0" y="1"/>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20" name="Google Shape;2720;p8"/>
            <p:cNvSpPr/>
            <p:nvPr/>
          </p:nvSpPr>
          <p:spPr>
            <a:xfrm rot="3039008">
              <a:off x="59960" y="5467484"/>
              <a:ext cx="7059" cy="40757"/>
            </a:xfrm>
            <a:custGeom>
              <a:avLst/>
              <a:gdLst/>
              <a:ahLst/>
              <a:cxnLst/>
              <a:rect l="l" t="t" r="r" b="b"/>
              <a:pathLst>
                <a:path w="45" h="244" extrusionOk="0">
                  <a:moveTo>
                    <a:pt x="38" y="1"/>
                  </a:moveTo>
                  <a:cubicBezTo>
                    <a:pt x="35" y="1"/>
                    <a:pt x="33" y="8"/>
                    <a:pt x="27" y="32"/>
                  </a:cubicBezTo>
                  <a:cubicBezTo>
                    <a:pt x="1" y="120"/>
                    <a:pt x="1" y="182"/>
                    <a:pt x="1" y="244"/>
                  </a:cubicBezTo>
                  <a:cubicBezTo>
                    <a:pt x="18" y="173"/>
                    <a:pt x="27" y="94"/>
                    <a:pt x="45" y="6"/>
                  </a:cubicBezTo>
                  <a:cubicBezTo>
                    <a:pt x="42" y="3"/>
                    <a:pt x="40" y="1"/>
                    <a:pt x="38"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21" name="Google Shape;2721;p8"/>
            <p:cNvSpPr/>
            <p:nvPr/>
          </p:nvSpPr>
          <p:spPr>
            <a:xfrm rot="3039008">
              <a:off x="185185" y="5408075"/>
              <a:ext cx="4393" cy="29566"/>
            </a:xfrm>
            <a:custGeom>
              <a:avLst/>
              <a:gdLst/>
              <a:ahLst/>
              <a:cxnLst/>
              <a:rect l="l" t="t" r="r" b="b"/>
              <a:pathLst>
                <a:path w="28" h="177" extrusionOk="0">
                  <a:moveTo>
                    <a:pt x="1" y="0"/>
                  </a:moveTo>
                  <a:cubicBezTo>
                    <a:pt x="10" y="53"/>
                    <a:pt x="19" y="115"/>
                    <a:pt x="19" y="177"/>
                  </a:cubicBezTo>
                  <a:cubicBezTo>
                    <a:pt x="27" y="124"/>
                    <a:pt x="27" y="9"/>
                    <a:pt x="1"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22" name="Google Shape;2722;p8"/>
            <p:cNvSpPr/>
            <p:nvPr/>
          </p:nvSpPr>
          <p:spPr>
            <a:xfrm rot="3039008">
              <a:off x="21206" y="5504035"/>
              <a:ext cx="3138" cy="4009"/>
            </a:xfrm>
            <a:custGeom>
              <a:avLst/>
              <a:gdLst/>
              <a:ahLst/>
              <a:cxnLst/>
              <a:rect l="l" t="t" r="r" b="b"/>
              <a:pathLst>
                <a:path w="20" h="24" extrusionOk="0">
                  <a:moveTo>
                    <a:pt x="15" y="0"/>
                  </a:moveTo>
                  <a:cubicBezTo>
                    <a:pt x="12" y="0"/>
                    <a:pt x="7" y="2"/>
                    <a:pt x="0" y="5"/>
                  </a:cubicBezTo>
                  <a:cubicBezTo>
                    <a:pt x="0" y="14"/>
                    <a:pt x="0" y="23"/>
                    <a:pt x="0" y="23"/>
                  </a:cubicBezTo>
                  <a:cubicBezTo>
                    <a:pt x="17" y="6"/>
                    <a:pt x="20" y="0"/>
                    <a:pt x="15"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23" name="Google Shape;2723;p8"/>
            <p:cNvSpPr/>
            <p:nvPr/>
          </p:nvSpPr>
          <p:spPr>
            <a:xfrm rot="3039008">
              <a:off x="26488" y="5485916"/>
              <a:ext cx="7059" cy="26726"/>
            </a:xfrm>
            <a:custGeom>
              <a:avLst/>
              <a:gdLst/>
              <a:ahLst/>
              <a:cxnLst/>
              <a:rect l="l" t="t" r="r" b="b"/>
              <a:pathLst>
                <a:path w="45" h="160" extrusionOk="0">
                  <a:moveTo>
                    <a:pt x="45" y="1"/>
                  </a:moveTo>
                  <a:cubicBezTo>
                    <a:pt x="27" y="63"/>
                    <a:pt x="18" y="116"/>
                    <a:pt x="1" y="160"/>
                  </a:cubicBezTo>
                  <a:cubicBezTo>
                    <a:pt x="9" y="151"/>
                    <a:pt x="27" y="142"/>
                    <a:pt x="27" y="133"/>
                  </a:cubicBezTo>
                  <a:cubicBezTo>
                    <a:pt x="45" y="89"/>
                    <a:pt x="45" y="45"/>
                    <a:pt x="45"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24" name="Google Shape;2724;p8"/>
            <p:cNvSpPr/>
            <p:nvPr/>
          </p:nvSpPr>
          <p:spPr>
            <a:xfrm rot="3039008">
              <a:off x="151367" y="5236435"/>
              <a:ext cx="105420" cy="74666"/>
            </a:xfrm>
            <a:custGeom>
              <a:avLst/>
              <a:gdLst/>
              <a:ahLst/>
              <a:cxnLst/>
              <a:rect l="l" t="t" r="r" b="b"/>
              <a:pathLst>
                <a:path w="672" h="447" extrusionOk="0">
                  <a:moveTo>
                    <a:pt x="38" y="1"/>
                  </a:moveTo>
                  <a:cubicBezTo>
                    <a:pt x="17" y="1"/>
                    <a:pt x="3" y="8"/>
                    <a:pt x="0" y="28"/>
                  </a:cubicBezTo>
                  <a:cubicBezTo>
                    <a:pt x="62" y="63"/>
                    <a:pt x="133" y="107"/>
                    <a:pt x="194" y="142"/>
                  </a:cubicBezTo>
                  <a:cubicBezTo>
                    <a:pt x="193" y="144"/>
                    <a:pt x="190" y="144"/>
                    <a:pt x="186" y="144"/>
                  </a:cubicBezTo>
                  <a:cubicBezTo>
                    <a:pt x="177" y="144"/>
                    <a:pt x="165" y="142"/>
                    <a:pt x="156" y="142"/>
                  </a:cubicBezTo>
                  <a:cubicBezTo>
                    <a:pt x="142" y="142"/>
                    <a:pt x="133" y="147"/>
                    <a:pt x="150" y="169"/>
                  </a:cubicBezTo>
                  <a:cubicBezTo>
                    <a:pt x="156" y="167"/>
                    <a:pt x="164" y="166"/>
                    <a:pt x="173" y="166"/>
                  </a:cubicBezTo>
                  <a:cubicBezTo>
                    <a:pt x="205" y="166"/>
                    <a:pt x="255" y="179"/>
                    <a:pt x="309" y="213"/>
                  </a:cubicBezTo>
                  <a:cubicBezTo>
                    <a:pt x="380" y="248"/>
                    <a:pt x="451" y="319"/>
                    <a:pt x="495" y="407"/>
                  </a:cubicBezTo>
                  <a:cubicBezTo>
                    <a:pt x="526" y="435"/>
                    <a:pt x="554" y="447"/>
                    <a:pt x="577" y="447"/>
                  </a:cubicBezTo>
                  <a:cubicBezTo>
                    <a:pt x="607" y="447"/>
                    <a:pt x="630" y="428"/>
                    <a:pt x="645" y="399"/>
                  </a:cubicBezTo>
                  <a:cubicBezTo>
                    <a:pt x="671" y="337"/>
                    <a:pt x="671" y="231"/>
                    <a:pt x="636" y="134"/>
                  </a:cubicBezTo>
                  <a:cubicBezTo>
                    <a:pt x="629" y="136"/>
                    <a:pt x="623" y="138"/>
                    <a:pt x="615" y="138"/>
                  </a:cubicBezTo>
                  <a:cubicBezTo>
                    <a:pt x="592" y="138"/>
                    <a:pt x="551" y="121"/>
                    <a:pt x="415" y="36"/>
                  </a:cubicBezTo>
                  <a:lnTo>
                    <a:pt x="415" y="36"/>
                  </a:lnTo>
                  <a:cubicBezTo>
                    <a:pt x="442" y="63"/>
                    <a:pt x="521" y="160"/>
                    <a:pt x="565" y="231"/>
                  </a:cubicBezTo>
                  <a:cubicBezTo>
                    <a:pt x="597" y="288"/>
                    <a:pt x="615" y="332"/>
                    <a:pt x="596" y="332"/>
                  </a:cubicBezTo>
                  <a:cubicBezTo>
                    <a:pt x="589" y="332"/>
                    <a:pt x="576" y="325"/>
                    <a:pt x="557" y="310"/>
                  </a:cubicBezTo>
                  <a:cubicBezTo>
                    <a:pt x="451" y="222"/>
                    <a:pt x="415" y="187"/>
                    <a:pt x="389" y="151"/>
                  </a:cubicBezTo>
                  <a:cubicBezTo>
                    <a:pt x="371" y="116"/>
                    <a:pt x="362" y="89"/>
                    <a:pt x="318" y="45"/>
                  </a:cubicBezTo>
                  <a:lnTo>
                    <a:pt x="318" y="45"/>
                  </a:lnTo>
                  <a:cubicBezTo>
                    <a:pt x="329" y="68"/>
                    <a:pt x="322" y="76"/>
                    <a:pt x="302" y="76"/>
                  </a:cubicBezTo>
                  <a:cubicBezTo>
                    <a:pt x="276" y="76"/>
                    <a:pt x="228" y="61"/>
                    <a:pt x="177" y="45"/>
                  </a:cubicBezTo>
                  <a:cubicBezTo>
                    <a:pt x="127" y="23"/>
                    <a:pt x="73" y="1"/>
                    <a:pt x="38"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25" name="Google Shape;2725;p8"/>
            <p:cNvSpPr/>
            <p:nvPr/>
          </p:nvSpPr>
          <p:spPr>
            <a:xfrm rot="3039008">
              <a:off x="209064" y="5302935"/>
              <a:ext cx="47220" cy="72494"/>
            </a:xfrm>
            <a:custGeom>
              <a:avLst/>
              <a:gdLst/>
              <a:ahLst/>
              <a:cxnLst/>
              <a:rect l="l" t="t" r="r" b="b"/>
              <a:pathLst>
                <a:path w="301" h="434" extrusionOk="0">
                  <a:moveTo>
                    <a:pt x="1" y="1"/>
                  </a:moveTo>
                  <a:cubicBezTo>
                    <a:pt x="107" y="116"/>
                    <a:pt x="204" y="239"/>
                    <a:pt x="275" y="380"/>
                  </a:cubicBezTo>
                  <a:cubicBezTo>
                    <a:pt x="266" y="372"/>
                    <a:pt x="257" y="363"/>
                    <a:pt x="248" y="354"/>
                  </a:cubicBezTo>
                  <a:lnTo>
                    <a:pt x="248" y="354"/>
                  </a:lnTo>
                  <a:cubicBezTo>
                    <a:pt x="275" y="381"/>
                    <a:pt x="283" y="407"/>
                    <a:pt x="301" y="433"/>
                  </a:cubicBezTo>
                  <a:cubicBezTo>
                    <a:pt x="266" y="336"/>
                    <a:pt x="239" y="257"/>
                    <a:pt x="177" y="116"/>
                  </a:cubicBezTo>
                  <a:cubicBezTo>
                    <a:pt x="63" y="10"/>
                    <a:pt x="18" y="1"/>
                    <a:pt x="1"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26" name="Google Shape;2726;p8"/>
            <p:cNvSpPr/>
            <p:nvPr/>
          </p:nvSpPr>
          <p:spPr>
            <a:xfrm rot="3039008">
              <a:off x="161474" y="5358436"/>
              <a:ext cx="33414" cy="106403"/>
            </a:xfrm>
            <a:custGeom>
              <a:avLst/>
              <a:gdLst/>
              <a:ahLst/>
              <a:cxnLst/>
              <a:rect l="l" t="t" r="r" b="b"/>
              <a:pathLst>
                <a:path w="213" h="637" extrusionOk="0">
                  <a:moveTo>
                    <a:pt x="27" y="0"/>
                  </a:moveTo>
                  <a:lnTo>
                    <a:pt x="27" y="0"/>
                  </a:lnTo>
                  <a:cubicBezTo>
                    <a:pt x="62" y="89"/>
                    <a:pt x="115" y="195"/>
                    <a:pt x="168" y="398"/>
                  </a:cubicBezTo>
                  <a:cubicBezTo>
                    <a:pt x="162" y="355"/>
                    <a:pt x="161" y="339"/>
                    <a:pt x="164" y="339"/>
                  </a:cubicBezTo>
                  <a:lnTo>
                    <a:pt x="164" y="339"/>
                  </a:lnTo>
                  <a:cubicBezTo>
                    <a:pt x="168" y="339"/>
                    <a:pt x="183" y="392"/>
                    <a:pt x="195" y="415"/>
                  </a:cubicBezTo>
                  <a:lnTo>
                    <a:pt x="204" y="415"/>
                  </a:lnTo>
                  <a:cubicBezTo>
                    <a:pt x="168" y="274"/>
                    <a:pt x="106" y="133"/>
                    <a:pt x="27" y="0"/>
                  </a:cubicBezTo>
                  <a:close/>
                  <a:moveTo>
                    <a:pt x="23" y="233"/>
                  </a:moveTo>
                  <a:cubicBezTo>
                    <a:pt x="11" y="233"/>
                    <a:pt x="3" y="247"/>
                    <a:pt x="1" y="283"/>
                  </a:cubicBezTo>
                  <a:cubicBezTo>
                    <a:pt x="36" y="407"/>
                    <a:pt x="54" y="451"/>
                    <a:pt x="80" y="477"/>
                  </a:cubicBezTo>
                  <a:cubicBezTo>
                    <a:pt x="98" y="513"/>
                    <a:pt x="115" y="521"/>
                    <a:pt x="133" y="601"/>
                  </a:cubicBezTo>
                  <a:cubicBezTo>
                    <a:pt x="111" y="469"/>
                    <a:pt x="106" y="433"/>
                    <a:pt x="112" y="433"/>
                  </a:cubicBezTo>
                  <a:lnTo>
                    <a:pt x="112" y="433"/>
                  </a:lnTo>
                  <a:cubicBezTo>
                    <a:pt x="115" y="433"/>
                    <a:pt x="123" y="446"/>
                    <a:pt x="133" y="460"/>
                  </a:cubicBezTo>
                  <a:cubicBezTo>
                    <a:pt x="142" y="482"/>
                    <a:pt x="156" y="509"/>
                    <a:pt x="164" y="509"/>
                  </a:cubicBezTo>
                  <a:cubicBezTo>
                    <a:pt x="173" y="509"/>
                    <a:pt x="177" y="484"/>
                    <a:pt x="168" y="407"/>
                  </a:cubicBezTo>
                  <a:lnTo>
                    <a:pt x="168" y="407"/>
                  </a:lnTo>
                  <a:cubicBezTo>
                    <a:pt x="195" y="486"/>
                    <a:pt x="204" y="566"/>
                    <a:pt x="212" y="636"/>
                  </a:cubicBezTo>
                  <a:cubicBezTo>
                    <a:pt x="212" y="557"/>
                    <a:pt x="212" y="477"/>
                    <a:pt x="204" y="407"/>
                  </a:cubicBezTo>
                  <a:cubicBezTo>
                    <a:pt x="204" y="407"/>
                    <a:pt x="204" y="415"/>
                    <a:pt x="204" y="415"/>
                  </a:cubicBezTo>
                  <a:cubicBezTo>
                    <a:pt x="204" y="431"/>
                    <a:pt x="201" y="440"/>
                    <a:pt x="198" y="440"/>
                  </a:cubicBezTo>
                  <a:cubicBezTo>
                    <a:pt x="196" y="440"/>
                    <a:pt x="195" y="435"/>
                    <a:pt x="195" y="424"/>
                  </a:cubicBezTo>
                  <a:cubicBezTo>
                    <a:pt x="195" y="424"/>
                    <a:pt x="195" y="415"/>
                    <a:pt x="195" y="415"/>
                  </a:cubicBezTo>
                  <a:cubicBezTo>
                    <a:pt x="186" y="415"/>
                    <a:pt x="177" y="407"/>
                    <a:pt x="168" y="398"/>
                  </a:cubicBezTo>
                  <a:cubicBezTo>
                    <a:pt x="122" y="352"/>
                    <a:pt x="57" y="233"/>
                    <a:pt x="23" y="23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27" name="Google Shape;2727;p8"/>
            <p:cNvSpPr/>
            <p:nvPr/>
          </p:nvSpPr>
          <p:spPr>
            <a:xfrm rot="3039008">
              <a:off x="-165179" y="5442153"/>
              <a:ext cx="5177" cy="2840"/>
            </a:xfrm>
            <a:custGeom>
              <a:avLst/>
              <a:gdLst/>
              <a:ahLst/>
              <a:cxnLst/>
              <a:rect l="l" t="t" r="r" b="b"/>
              <a:pathLst>
                <a:path w="33" h="17" extrusionOk="0">
                  <a:moveTo>
                    <a:pt x="28" y="0"/>
                  </a:moveTo>
                  <a:cubicBezTo>
                    <a:pt x="25" y="0"/>
                    <a:pt x="16" y="5"/>
                    <a:pt x="1" y="17"/>
                  </a:cubicBezTo>
                  <a:lnTo>
                    <a:pt x="18" y="17"/>
                  </a:lnTo>
                  <a:cubicBezTo>
                    <a:pt x="28" y="7"/>
                    <a:pt x="32" y="0"/>
                    <a:pt x="28"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28" name="Google Shape;2728;p8"/>
            <p:cNvSpPr/>
            <p:nvPr/>
          </p:nvSpPr>
          <p:spPr>
            <a:xfrm rot="3039008">
              <a:off x="-188880" y="5447226"/>
              <a:ext cx="73575" cy="27394"/>
            </a:xfrm>
            <a:custGeom>
              <a:avLst/>
              <a:gdLst/>
              <a:ahLst/>
              <a:cxnLst/>
              <a:rect l="l" t="t" r="r" b="b"/>
              <a:pathLst>
                <a:path w="469" h="164" extrusionOk="0">
                  <a:moveTo>
                    <a:pt x="467" y="0"/>
                  </a:moveTo>
                  <a:cubicBezTo>
                    <a:pt x="465" y="0"/>
                    <a:pt x="461" y="1"/>
                    <a:pt x="456" y="2"/>
                  </a:cubicBezTo>
                  <a:lnTo>
                    <a:pt x="456" y="2"/>
                  </a:lnTo>
                  <a:cubicBezTo>
                    <a:pt x="460" y="2"/>
                    <a:pt x="463" y="2"/>
                    <a:pt x="467" y="2"/>
                  </a:cubicBezTo>
                  <a:cubicBezTo>
                    <a:pt x="469" y="1"/>
                    <a:pt x="469" y="0"/>
                    <a:pt x="467" y="0"/>
                  </a:cubicBezTo>
                  <a:close/>
                  <a:moveTo>
                    <a:pt x="456" y="2"/>
                  </a:moveTo>
                  <a:cubicBezTo>
                    <a:pt x="391" y="2"/>
                    <a:pt x="338" y="3"/>
                    <a:pt x="238" y="20"/>
                  </a:cubicBezTo>
                  <a:cubicBezTo>
                    <a:pt x="211" y="38"/>
                    <a:pt x="202" y="73"/>
                    <a:pt x="123" y="108"/>
                  </a:cubicBezTo>
                  <a:cubicBezTo>
                    <a:pt x="107" y="114"/>
                    <a:pt x="98" y="117"/>
                    <a:pt x="93" y="117"/>
                  </a:cubicBezTo>
                  <a:cubicBezTo>
                    <a:pt x="76" y="117"/>
                    <a:pt x="110" y="87"/>
                    <a:pt x="96" y="73"/>
                  </a:cubicBezTo>
                  <a:lnTo>
                    <a:pt x="96" y="73"/>
                  </a:lnTo>
                  <a:cubicBezTo>
                    <a:pt x="69" y="100"/>
                    <a:pt x="0" y="164"/>
                    <a:pt x="42" y="164"/>
                  </a:cubicBezTo>
                  <a:cubicBezTo>
                    <a:pt x="55" y="164"/>
                    <a:pt x="77" y="158"/>
                    <a:pt x="114" y="144"/>
                  </a:cubicBezTo>
                  <a:lnTo>
                    <a:pt x="132" y="117"/>
                  </a:lnTo>
                  <a:cubicBezTo>
                    <a:pt x="247" y="81"/>
                    <a:pt x="410" y="15"/>
                    <a:pt x="456" y="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29" name="Google Shape;2729;p8"/>
            <p:cNvSpPr/>
            <p:nvPr/>
          </p:nvSpPr>
          <p:spPr>
            <a:xfrm rot="3039008">
              <a:off x="31219" y="5440067"/>
              <a:ext cx="18041" cy="56291"/>
            </a:xfrm>
            <a:custGeom>
              <a:avLst/>
              <a:gdLst/>
              <a:ahLst/>
              <a:cxnLst/>
              <a:rect l="l" t="t" r="r" b="b"/>
              <a:pathLst>
                <a:path w="115" h="337" extrusionOk="0">
                  <a:moveTo>
                    <a:pt x="115" y="1"/>
                  </a:moveTo>
                  <a:cubicBezTo>
                    <a:pt x="88" y="54"/>
                    <a:pt x="62" y="107"/>
                    <a:pt x="27" y="151"/>
                  </a:cubicBezTo>
                  <a:lnTo>
                    <a:pt x="62" y="151"/>
                  </a:lnTo>
                  <a:cubicBezTo>
                    <a:pt x="0" y="328"/>
                    <a:pt x="35" y="301"/>
                    <a:pt x="53" y="336"/>
                  </a:cubicBezTo>
                  <a:cubicBezTo>
                    <a:pt x="80" y="222"/>
                    <a:pt x="106" y="116"/>
                    <a:pt x="115"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30" name="Google Shape;2730;p8"/>
            <p:cNvSpPr/>
            <p:nvPr/>
          </p:nvSpPr>
          <p:spPr>
            <a:xfrm rot="3039008">
              <a:off x="240537" y="5278664"/>
              <a:ext cx="34669" cy="14866"/>
            </a:xfrm>
            <a:custGeom>
              <a:avLst/>
              <a:gdLst/>
              <a:ahLst/>
              <a:cxnLst/>
              <a:rect l="l" t="t" r="r" b="b"/>
              <a:pathLst>
                <a:path w="221" h="89" extrusionOk="0">
                  <a:moveTo>
                    <a:pt x="0" y="1"/>
                  </a:moveTo>
                  <a:cubicBezTo>
                    <a:pt x="53" y="27"/>
                    <a:pt x="97" y="54"/>
                    <a:pt x="150" y="89"/>
                  </a:cubicBezTo>
                  <a:lnTo>
                    <a:pt x="221" y="80"/>
                  </a:lnTo>
                  <a:cubicBezTo>
                    <a:pt x="150" y="45"/>
                    <a:pt x="80" y="18"/>
                    <a:pt x="0"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31" name="Google Shape;2731;p8"/>
            <p:cNvSpPr/>
            <p:nvPr/>
          </p:nvSpPr>
          <p:spPr>
            <a:xfrm rot="3039008">
              <a:off x="255125" y="5222094"/>
              <a:ext cx="15531" cy="11860"/>
            </a:xfrm>
            <a:custGeom>
              <a:avLst/>
              <a:gdLst/>
              <a:ahLst/>
              <a:cxnLst/>
              <a:rect l="l" t="t" r="r" b="b"/>
              <a:pathLst>
                <a:path w="99" h="71" extrusionOk="0">
                  <a:moveTo>
                    <a:pt x="1" y="0"/>
                  </a:moveTo>
                  <a:lnTo>
                    <a:pt x="54" y="71"/>
                  </a:lnTo>
                  <a:lnTo>
                    <a:pt x="98" y="36"/>
                  </a:lnTo>
                  <a:cubicBezTo>
                    <a:pt x="63" y="27"/>
                    <a:pt x="27" y="9"/>
                    <a:pt x="1"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32" name="Google Shape;2732;p8"/>
            <p:cNvSpPr/>
            <p:nvPr/>
          </p:nvSpPr>
          <p:spPr>
            <a:xfrm rot="3039008">
              <a:off x="1357573" y="4867538"/>
              <a:ext cx="2824" cy="12027"/>
            </a:xfrm>
            <a:custGeom>
              <a:avLst/>
              <a:gdLst/>
              <a:ahLst/>
              <a:cxnLst/>
              <a:rect l="l" t="t" r="r" b="b"/>
              <a:pathLst>
                <a:path w="18" h="72" extrusionOk="0">
                  <a:moveTo>
                    <a:pt x="18" y="1"/>
                  </a:moveTo>
                  <a:cubicBezTo>
                    <a:pt x="12" y="19"/>
                    <a:pt x="10" y="37"/>
                    <a:pt x="7" y="52"/>
                  </a:cubicBezTo>
                  <a:lnTo>
                    <a:pt x="7" y="52"/>
                  </a:lnTo>
                  <a:cubicBezTo>
                    <a:pt x="13" y="33"/>
                    <a:pt x="18" y="14"/>
                    <a:pt x="18" y="1"/>
                  </a:cubicBezTo>
                  <a:close/>
                  <a:moveTo>
                    <a:pt x="7" y="52"/>
                  </a:moveTo>
                  <a:lnTo>
                    <a:pt x="7" y="52"/>
                  </a:lnTo>
                  <a:cubicBezTo>
                    <a:pt x="5" y="59"/>
                    <a:pt x="2" y="65"/>
                    <a:pt x="0" y="71"/>
                  </a:cubicBezTo>
                  <a:cubicBezTo>
                    <a:pt x="3" y="66"/>
                    <a:pt x="5" y="59"/>
                    <a:pt x="7" y="5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33" name="Google Shape;2733;p8"/>
            <p:cNvSpPr/>
            <p:nvPr/>
          </p:nvSpPr>
          <p:spPr>
            <a:xfrm rot="3039008">
              <a:off x="1450118" y="4879718"/>
              <a:ext cx="2510" cy="4844"/>
            </a:xfrm>
            <a:custGeom>
              <a:avLst/>
              <a:gdLst/>
              <a:ahLst/>
              <a:cxnLst/>
              <a:rect l="l" t="t" r="r" b="b"/>
              <a:pathLst>
                <a:path w="16" h="29" extrusionOk="0">
                  <a:moveTo>
                    <a:pt x="15" y="0"/>
                  </a:moveTo>
                  <a:cubicBezTo>
                    <a:pt x="8" y="14"/>
                    <a:pt x="1" y="29"/>
                    <a:pt x="8" y="29"/>
                  </a:cubicBezTo>
                  <a:cubicBezTo>
                    <a:pt x="10" y="29"/>
                    <a:pt x="12" y="28"/>
                    <a:pt x="15" y="27"/>
                  </a:cubicBezTo>
                  <a:lnTo>
                    <a:pt x="15" y="0"/>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34" name="Google Shape;2734;p8"/>
            <p:cNvSpPr/>
            <p:nvPr/>
          </p:nvSpPr>
          <p:spPr>
            <a:xfrm rot="3039008">
              <a:off x="1254558" y="5478346"/>
              <a:ext cx="18198" cy="49944"/>
            </a:xfrm>
            <a:custGeom>
              <a:avLst/>
              <a:gdLst/>
              <a:ahLst/>
              <a:cxnLst/>
              <a:rect l="l" t="t" r="r" b="b"/>
              <a:pathLst>
                <a:path w="116" h="299" extrusionOk="0">
                  <a:moveTo>
                    <a:pt x="38" y="1"/>
                  </a:moveTo>
                  <a:cubicBezTo>
                    <a:pt x="34" y="1"/>
                    <a:pt x="30" y="3"/>
                    <a:pt x="27" y="7"/>
                  </a:cubicBezTo>
                  <a:lnTo>
                    <a:pt x="0" y="69"/>
                  </a:lnTo>
                  <a:cubicBezTo>
                    <a:pt x="62" y="158"/>
                    <a:pt x="97" y="228"/>
                    <a:pt x="115" y="299"/>
                  </a:cubicBezTo>
                  <a:cubicBezTo>
                    <a:pt x="91" y="157"/>
                    <a:pt x="68" y="1"/>
                    <a:pt x="38"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35" name="Google Shape;2735;p8"/>
            <p:cNvSpPr/>
            <p:nvPr/>
          </p:nvSpPr>
          <p:spPr>
            <a:xfrm rot="3039008">
              <a:off x="1730547" y="5459679"/>
              <a:ext cx="8471" cy="22216"/>
            </a:xfrm>
            <a:custGeom>
              <a:avLst/>
              <a:gdLst/>
              <a:ahLst/>
              <a:cxnLst/>
              <a:rect l="l" t="t" r="r" b="b"/>
              <a:pathLst>
                <a:path w="54" h="133" extrusionOk="0">
                  <a:moveTo>
                    <a:pt x="19" y="0"/>
                  </a:moveTo>
                  <a:cubicBezTo>
                    <a:pt x="10" y="18"/>
                    <a:pt x="10" y="27"/>
                    <a:pt x="1" y="44"/>
                  </a:cubicBezTo>
                  <a:cubicBezTo>
                    <a:pt x="27" y="71"/>
                    <a:pt x="45" y="106"/>
                    <a:pt x="54" y="132"/>
                  </a:cubicBezTo>
                  <a:cubicBezTo>
                    <a:pt x="45" y="97"/>
                    <a:pt x="36" y="53"/>
                    <a:pt x="19"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36" name="Google Shape;2736;p8"/>
            <p:cNvSpPr/>
            <p:nvPr/>
          </p:nvSpPr>
          <p:spPr>
            <a:xfrm rot="3039008">
              <a:off x="1744544" y="5410002"/>
              <a:ext cx="5804" cy="28229"/>
            </a:xfrm>
            <a:custGeom>
              <a:avLst/>
              <a:gdLst/>
              <a:ahLst/>
              <a:cxnLst/>
              <a:rect l="l" t="t" r="r" b="b"/>
              <a:pathLst>
                <a:path w="37" h="169" extrusionOk="0">
                  <a:moveTo>
                    <a:pt x="36" y="1"/>
                  </a:moveTo>
                  <a:cubicBezTo>
                    <a:pt x="19" y="36"/>
                    <a:pt x="10" y="89"/>
                    <a:pt x="1" y="169"/>
                  </a:cubicBezTo>
                  <a:lnTo>
                    <a:pt x="36" y="1"/>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37" name="Google Shape;2737;p8"/>
            <p:cNvSpPr/>
            <p:nvPr/>
          </p:nvSpPr>
          <p:spPr>
            <a:xfrm rot="3039008">
              <a:off x="1086933" y="5265661"/>
              <a:ext cx="19453" cy="19376"/>
            </a:xfrm>
            <a:custGeom>
              <a:avLst/>
              <a:gdLst/>
              <a:ahLst/>
              <a:cxnLst/>
              <a:rect l="l" t="t" r="r" b="b"/>
              <a:pathLst>
                <a:path w="124" h="116" extrusionOk="0">
                  <a:moveTo>
                    <a:pt x="27" y="1"/>
                  </a:moveTo>
                  <a:cubicBezTo>
                    <a:pt x="18" y="1"/>
                    <a:pt x="18" y="27"/>
                    <a:pt x="0" y="27"/>
                  </a:cubicBezTo>
                  <a:lnTo>
                    <a:pt x="53" y="54"/>
                  </a:lnTo>
                  <a:cubicBezTo>
                    <a:pt x="62" y="54"/>
                    <a:pt x="62" y="62"/>
                    <a:pt x="71" y="62"/>
                  </a:cubicBezTo>
                  <a:lnTo>
                    <a:pt x="89" y="80"/>
                  </a:lnTo>
                  <a:lnTo>
                    <a:pt x="124" y="115"/>
                  </a:lnTo>
                  <a:cubicBezTo>
                    <a:pt x="115" y="98"/>
                    <a:pt x="106" y="80"/>
                    <a:pt x="97" y="71"/>
                  </a:cubicBezTo>
                  <a:cubicBezTo>
                    <a:pt x="89" y="62"/>
                    <a:pt x="80" y="45"/>
                    <a:pt x="80" y="36"/>
                  </a:cubicBezTo>
                  <a:cubicBezTo>
                    <a:pt x="71" y="27"/>
                    <a:pt x="62" y="18"/>
                    <a:pt x="53" y="18"/>
                  </a:cubicBezTo>
                  <a:cubicBezTo>
                    <a:pt x="44" y="1"/>
                    <a:pt x="36" y="1"/>
                    <a:pt x="27"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38" name="Google Shape;2738;p8"/>
            <p:cNvSpPr/>
            <p:nvPr/>
          </p:nvSpPr>
          <p:spPr>
            <a:xfrm rot="3039008">
              <a:off x="444598" y="5225557"/>
              <a:ext cx="45965" cy="8853"/>
            </a:xfrm>
            <a:custGeom>
              <a:avLst/>
              <a:gdLst/>
              <a:ahLst/>
              <a:cxnLst/>
              <a:rect l="l" t="t" r="r" b="b"/>
              <a:pathLst>
                <a:path w="293" h="53" extrusionOk="0">
                  <a:moveTo>
                    <a:pt x="51" y="0"/>
                  </a:moveTo>
                  <a:cubicBezTo>
                    <a:pt x="30" y="0"/>
                    <a:pt x="13" y="5"/>
                    <a:pt x="1" y="17"/>
                  </a:cubicBezTo>
                  <a:cubicBezTo>
                    <a:pt x="116" y="44"/>
                    <a:pt x="213" y="52"/>
                    <a:pt x="292" y="52"/>
                  </a:cubicBezTo>
                  <a:cubicBezTo>
                    <a:pt x="190" y="33"/>
                    <a:pt x="106" y="0"/>
                    <a:pt x="51"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39" name="Google Shape;2739;p8"/>
            <p:cNvSpPr/>
            <p:nvPr/>
          </p:nvSpPr>
          <p:spPr>
            <a:xfrm rot="3039008">
              <a:off x="1397193" y="4781452"/>
              <a:ext cx="9726" cy="16370"/>
            </a:xfrm>
            <a:custGeom>
              <a:avLst/>
              <a:gdLst/>
              <a:ahLst/>
              <a:cxnLst/>
              <a:rect l="l" t="t" r="r" b="b"/>
              <a:pathLst>
                <a:path w="62" h="98" extrusionOk="0">
                  <a:moveTo>
                    <a:pt x="44" y="0"/>
                  </a:moveTo>
                  <a:cubicBezTo>
                    <a:pt x="9" y="62"/>
                    <a:pt x="0" y="88"/>
                    <a:pt x="9" y="97"/>
                  </a:cubicBezTo>
                  <a:cubicBezTo>
                    <a:pt x="44" y="35"/>
                    <a:pt x="62" y="0"/>
                    <a:pt x="44"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40" name="Google Shape;2740;p8"/>
            <p:cNvSpPr/>
            <p:nvPr/>
          </p:nvSpPr>
          <p:spPr>
            <a:xfrm rot="3039008">
              <a:off x="466804" y="5268339"/>
              <a:ext cx="51298" cy="5011"/>
            </a:xfrm>
            <a:custGeom>
              <a:avLst/>
              <a:gdLst/>
              <a:ahLst/>
              <a:cxnLst/>
              <a:rect l="l" t="t" r="r" b="b"/>
              <a:pathLst>
                <a:path w="327" h="30" extrusionOk="0">
                  <a:moveTo>
                    <a:pt x="265" y="0"/>
                  </a:moveTo>
                  <a:cubicBezTo>
                    <a:pt x="212" y="0"/>
                    <a:pt x="155" y="4"/>
                    <a:pt x="94" y="4"/>
                  </a:cubicBezTo>
                  <a:cubicBezTo>
                    <a:pt x="64" y="4"/>
                    <a:pt x="33" y="3"/>
                    <a:pt x="0" y="0"/>
                  </a:cubicBezTo>
                  <a:lnTo>
                    <a:pt x="0" y="0"/>
                  </a:lnTo>
                  <a:cubicBezTo>
                    <a:pt x="59" y="16"/>
                    <a:pt x="123" y="29"/>
                    <a:pt x="190" y="29"/>
                  </a:cubicBezTo>
                  <a:cubicBezTo>
                    <a:pt x="235" y="29"/>
                    <a:pt x="281" y="23"/>
                    <a:pt x="327" y="9"/>
                  </a:cubicBezTo>
                  <a:cubicBezTo>
                    <a:pt x="309" y="9"/>
                    <a:pt x="283" y="0"/>
                    <a:pt x="265"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41" name="Google Shape;2741;p8"/>
            <p:cNvSpPr/>
            <p:nvPr/>
          </p:nvSpPr>
          <p:spPr>
            <a:xfrm rot="3039008">
              <a:off x="-281209" y="5146165"/>
              <a:ext cx="5804" cy="167"/>
            </a:xfrm>
            <a:custGeom>
              <a:avLst/>
              <a:gdLst/>
              <a:ahLst/>
              <a:cxnLst/>
              <a:rect l="l" t="t" r="r" b="b"/>
              <a:pathLst>
                <a:path w="37" h="1" extrusionOk="0">
                  <a:moveTo>
                    <a:pt x="36" y="1"/>
                  </a:moveTo>
                  <a:cubicBezTo>
                    <a:pt x="27" y="1"/>
                    <a:pt x="10" y="1"/>
                    <a:pt x="1" y="1"/>
                  </a:cubicBezTo>
                  <a:cubicBezTo>
                    <a:pt x="1" y="1"/>
                    <a:pt x="18" y="1"/>
                    <a:pt x="36"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42" name="Google Shape;2742;p8"/>
            <p:cNvSpPr/>
            <p:nvPr/>
          </p:nvSpPr>
          <p:spPr>
            <a:xfrm rot="3039008">
              <a:off x="-717147" y="4794163"/>
              <a:ext cx="12550" cy="37082"/>
            </a:xfrm>
            <a:custGeom>
              <a:avLst/>
              <a:gdLst/>
              <a:ahLst/>
              <a:cxnLst/>
              <a:rect l="l" t="t" r="r" b="b"/>
              <a:pathLst>
                <a:path w="80" h="222" extrusionOk="0">
                  <a:moveTo>
                    <a:pt x="80" y="0"/>
                  </a:moveTo>
                  <a:cubicBezTo>
                    <a:pt x="62" y="45"/>
                    <a:pt x="35" y="106"/>
                    <a:pt x="0" y="221"/>
                  </a:cubicBezTo>
                  <a:cubicBezTo>
                    <a:pt x="18" y="168"/>
                    <a:pt x="53" y="89"/>
                    <a:pt x="80"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43" name="Google Shape;2743;p8"/>
            <p:cNvSpPr/>
            <p:nvPr/>
          </p:nvSpPr>
          <p:spPr>
            <a:xfrm rot="3039008">
              <a:off x="300248" y="5059970"/>
              <a:ext cx="2510" cy="2506"/>
            </a:xfrm>
            <a:custGeom>
              <a:avLst/>
              <a:gdLst/>
              <a:ahLst/>
              <a:cxnLst/>
              <a:rect l="l" t="t" r="r" b="b"/>
              <a:pathLst>
                <a:path w="16" h="15" extrusionOk="0">
                  <a:moveTo>
                    <a:pt x="1" y="1"/>
                  </a:moveTo>
                  <a:lnTo>
                    <a:pt x="1" y="1"/>
                  </a:lnTo>
                  <a:cubicBezTo>
                    <a:pt x="8" y="11"/>
                    <a:pt x="12" y="15"/>
                    <a:pt x="13" y="15"/>
                  </a:cubicBezTo>
                  <a:cubicBezTo>
                    <a:pt x="16" y="15"/>
                    <a:pt x="12" y="6"/>
                    <a:pt x="1"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44" name="Google Shape;2744;p8"/>
            <p:cNvSpPr/>
            <p:nvPr/>
          </p:nvSpPr>
          <p:spPr>
            <a:xfrm rot="3039008">
              <a:off x="254795" y="5059196"/>
              <a:ext cx="7059" cy="2171"/>
            </a:xfrm>
            <a:custGeom>
              <a:avLst/>
              <a:gdLst/>
              <a:ahLst/>
              <a:cxnLst/>
              <a:rect l="l" t="t" r="r" b="b"/>
              <a:pathLst>
                <a:path w="45" h="13" extrusionOk="0">
                  <a:moveTo>
                    <a:pt x="15" y="0"/>
                  </a:moveTo>
                  <a:cubicBezTo>
                    <a:pt x="10" y="0"/>
                    <a:pt x="6" y="1"/>
                    <a:pt x="1" y="4"/>
                  </a:cubicBezTo>
                  <a:cubicBezTo>
                    <a:pt x="12" y="4"/>
                    <a:pt x="24" y="4"/>
                    <a:pt x="33" y="6"/>
                  </a:cubicBezTo>
                  <a:lnTo>
                    <a:pt x="33" y="6"/>
                  </a:lnTo>
                  <a:cubicBezTo>
                    <a:pt x="27" y="3"/>
                    <a:pt x="21" y="0"/>
                    <a:pt x="15" y="0"/>
                  </a:cubicBezTo>
                  <a:close/>
                  <a:moveTo>
                    <a:pt x="33" y="6"/>
                  </a:moveTo>
                  <a:cubicBezTo>
                    <a:pt x="37" y="8"/>
                    <a:pt x="41" y="10"/>
                    <a:pt x="45" y="13"/>
                  </a:cubicBezTo>
                  <a:cubicBezTo>
                    <a:pt x="42" y="9"/>
                    <a:pt x="38" y="8"/>
                    <a:pt x="33" y="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45" name="Google Shape;2745;p8"/>
            <p:cNvSpPr/>
            <p:nvPr/>
          </p:nvSpPr>
          <p:spPr>
            <a:xfrm rot="3039008">
              <a:off x="639239" y="5366411"/>
              <a:ext cx="3608" cy="1336"/>
            </a:xfrm>
            <a:custGeom>
              <a:avLst/>
              <a:gdLst/>
              <a:ahLst/>
              <a:cxnLst/>
              <a:rect l="l" t="t" r="r" b="b"/>
              <a:pathLst>
                <a:path w="23" h="8" extrusionOk="0">
                  <a:moveTo>
                    <a:pt x="1" y="1"/>
                  </a:moveTo>
                  <a:cubicBezTo>
                    <a:pt x="0" y="1"/>
                    <a:pt x="5" y="3"/>
                    <a:pt x="13" y="7"/>
                  </a:cubicBezTo>
                  <a:lnTo>
                    <a:pt x="22" y="7"/>
                  </a:lnTo>
                  <a:cubicBezTo>
                    <a:pt x="9" y="3"/>
                    <a:pt x="2" y="1"/>
                    <a:pt x="1"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46" name="Google Shape;2746;p8"/>
            <p:cNvSpPr/>
            <p:nvPr/>
          </p:nvSpPr>
          <p:spPr>
            <a:xfrm rot="3039008">
              <a:off x="297354" y="5058762"/>
              <a:ext cx="1569" cy="4510"/>
            </a:xfrm>
            <a:custGeom>
              <a:avLst/>
              <a:gdLst/>
              <a:ahLst/>
              <a:cxnLst/>
              <a:rect l="l" t="t" r="r" b="b"/>
              <a:pathLst>
                <a:path w="10" h="27" extrusionOk="0">
                  <a:moveTo>
                    <a:pt x="1" y="0"/>
                  </a:moveTo>
                  <a:cubicBezTo>
                    <a:pt x="1" y="0"/>
                    <a:pt x="1" y="9"/>
                    <a:pt x="1" y="27"/>
                  </a:cubicBezTo>
                  <a:cubicBezTo>
                    <a:pt x="10" y="18"/>
                    <a:pt x="10" y="9"/>
                    <a:pt x="1"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47" name="Google Shape;2747;p8"/>
            <p:cNvSpPr/>
            <p:nvPr/>
          </p:nvSpPr>
          <p:spPr>
            <a:xfrm rot="3039008">
              <a:off x="298490" y="5065264"/>
              <a:ext cx="2667" cy="3675"/>
            </a:xfrm>
            <a:custGeom>
              <a:avLst/>
              <a:gdLst/>
              <a:ahLst/>
              <a:cxnLst/>
              <a:rect l="l" t="t" r="r" b="b"/>
              <a:pathLst>
                <a:path w="17" h="22" extrusionOk="0">
                  <a:moveTo>
                    <a:pt x="0" y="0"/>
                  </a:moveTo>
                  <a:cubicBezTo>
                    <a:pt x="0" y="9"/>
                    <a:pt x="0" y="18"/>
                    <a:pt x="0" y="18"/>
                  </a:cubicBezTo>
                  <a:cubicBezTo>
                    <a:pt x="5" y="20"/>
                    <a:pt x="8" y="21"/>
                    <a:pt x="11" y="21"/>
                  </a:cubicBezTo>
                  <a:cubicBezTo>
                    <a:pt x="17" y="21"/>
                    <a:pt x="13" y="13"/>
                    <a:pt x="0"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48" name="Google Shape;2748;p8"/>
            <p:cNvSpPr/>
            <p:nvPr/>
          </p:nvSpPr>
          <p:spPr>
            <a:xfrm rot="3039008">
              <a:off x="300743" y="5054983"/>
              <a:ext cx="2824" cy="6013"/>
            </a:xfrm>
            <a:custGeom>
              <a:avLst/>
              <a:gdLst/>
              <a:ahLst/>
              <a:cxnLst/>
              <a:rect l="l" t="t" r="r" b="b"/>
              <a:pathLst>
                <a:path w="18" h="36" extrusionOk="0">
                  <a:moveTo>
                    <a:pt x="0" y="0"/>
                  </a:moveTo>
                  <a:lnTo>
                    <a:pt x="0" y="0"/>
                  </a:lnTo>
                  <a:cubicBezTo>
                    <a:pt x="2" y="4"/>
                    <a:pt x="4" y="8"/>
                    <a:pt x="6" y="11"/>
                  </a:cubicBezTo>
                  <a:lnTo>
                    <a:pt x="6" y="11"/>
                  </a:lnTo>
                  <a:cubicBezTo>
                    <a:pt x="5" y="7"/>
                    <a:pt x="3" y="3"/>
                    <a:pt x="0" y="0"/>
                  </a:cubicBezTo>
                  <a:close/>
                  <a:moveTo>
                    <a:pt x="6" y="11"/>
                  </a:moveTo>
                  <a:cubicBezTo>
                    <a:pt x="9" y="20"/>
                    <a:pt x="9" y="30"/>
                    <a:pt x="9" y="35"/>
                  </a:cubicBezTo>
                  <a:cubicBezTo>
                    <a:pt x="18" y="27"/>
                    <a:pt x="18" y="27"/>
                    <a:pt x="18" y="27"/>
                  </a:cubicBezTo>
                  <a:cubicBezTo>
                    <a:pt x="18" y="27"/>
                    <a:pt x="13" y="21"/>
                    <a:pt x="6" y="1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49" name="Google Shape;2749;p8"/>
            <p:cNvSpPr/>
            <p:nvPr/>
          </p:nvSpPr>
          <p:spPr>
            <a:xfrm rot="3039008">
              <a:off x="444403" y="4786877"/>
              <a:ext cx="10668" cy="4009"/>
            </a:xfrm>
            <a:custGeom>
              <a:avLst/>
              <a:gdLst/>
              <a:ahLst/>
              <a:cxnLst/>
              <a:rect l="l" t="t" r="r" b="b"/>
              <a:pathLst>
                <a:path w="68" h="24" extrusionOk="0">
                  <a:moveTo>
                    <a:pt x="50" y="0"/>
                  </a:moveTo>
                  <a:cubicBezTo>
                    <a:pt x="13" y="17"/>
                    <a:pt x="0" y="24"/>
                    <a:pt x="4" y="24"/>
                  </a:cubicBezTo>
                  <a:cubicBezTo>
                    <a:pt x="9" y="24"/>
                    <a:pt x="34" y="14"/>
                    <a:pt x="67"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50" name="Google Shape;2750;p8"/>
            <p:cNvSpPr/>
            <p:nvPr/>
          </p:nvSpPr>
          <p:spPr>
            <a:xfrm rot="3039008">
              <a:off x="1319024" y="5141729"/>
              <a:ext cx="2981" cy="3174"/>
            </a:xfrm>
            <a:custGeom>
              <a:avLst/>
              <a:gdLst/>
              <a:ahLst/>
              <a:cxnLst/>
              <a:rect l="l" t="t" r="r" b="b"/>
              <a:pathLst>
                <a:path w="19" h="19" extrusionOk="0">
                  <a:moveTo>
                    <a:pt x="1" y="1"/>
                  </a:moveTo>
                  <a:cubicBezTo>
                    <a:pt x="9" y="10"/>
                    <a:pt x="9" y="10"/>
                    <a:pt x="18" y="18"/>
                  </a:cubicBezTo>
                  <a:cubicBezTo>
                    <a:pt x="18" y="10"/>
                    <a:pt x="9" y="10"/>
                    <a:pt x="9"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51" name="Google Shape;2751;p8"/>
            <p:cNvSpPr/>
            <p:nvPr/>
          </p:nvSpPr>
          <p:spPr>
            <a:xfrm rot="3039008">
              <a:off x="1302862" y="5079850"/>
              <a:ext cx="80477" cy="69487"/>
            </a:xfrm>
            <a:custGeom>
              <a:avLst/>
              <a:gdLst/>
              <a:ahLst/>
              <a:cxnLst/>
              <a:rect l="l" t="t" r="r" b="b"/>
              <a:pathLst>
                <a:path w="513" h="416" extrusionOk="0">
                  <a:moveTo>
                    <a:pt x="0" y="1"/>
                  </a:moveTo>
                  <a:cubicBezTo>
                    <a:pt x="238" y="230"/>
                    <a:pt x="283" y="301"/>
                    <a:pt x="344" y="416"/>
                  </a:cubicBezTo>
                  <a:cubicBezTo>
                    <a:pt x="389" y="398"/>
                    <a:pt x="450" y="389"/>
                    <a:pt x="512" y="380"/>
                  </a:cubicBezTo>
                  <a:cubicBezTo>
                    <a:pt x="362" y="274"/>
                    <a:pt x="186" y="151"/>
                    <a:pt x="0"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52" name="Google Shape;2752;p8"/>
            <p:cNvSpPr/>
            <p:nvPr/>
          </p:nvSpPr>
          <p:spPr>
            <a:xfrm rot="3039008">
              <a:off x="-353446" y="4159973"/>
              <a:ext cx="1902115" cy="1902050"/>
            </a:xfrm>
            <a:custGeom>
              <a:avLst/>
              <a:gdLst/>
              <a:ahLst/>
              <a:cxnLst/>
              <a:rect l="l" t="t" r="r" b="b"/>
              <a:pathLst>
                <a:path w="12125" h="11387" extrusionOk="0">
                  <a:moveTo>
                    <a:pt x="8182" y="591"/>
                  </a:moveTo>
                  <a:cubicBezTo>
                    <a:pt x="8215" y="591"/>
                    <a:pt x="8252" y="606"/>
                    <a:pt x="8301" y="615"/>
                  </a:cubicBezTo>
                  <a:cubicBezTo>
                    <a:pt x="8262" y="622"/>
                    <a:pt x="8197" y="647"/>
                    <a:pt x="8150" y="647"/>
                  </a:cubicBezTo>
                  <a:cubicBezTo>
                    <a:pt x="8132" y="647"/>
                    <a:pt x="8116" y="643"/>
                    <a:pt x="8106" y="633"/>
                  </a:cubicBezTo>
                  <a:cubicBezTo>
                    <a:pt x="8130" y="601"/>
                    <a:pt x="8154" y="591"/>
                    <a:pt x="8182" y="591"/>
                  </a:cubicBezTo>
                  <a:close/>
                  <a:moveTo>
                    <a:pt x="7318" y="988"/>
                  </a:moveTo>
                  <a:cubicBezTo>
                    <a:pt x="7313" y="993"/>
                    <a:pt x="7308" y="999"/>
                    <a:pt x="7303" y="1004"/>
                  </a:cubicBezTo>
                  <a:cubicBezTo>
                    <a:pt x="7309" y="998"/>
                    <a:pt x="7314" y="993"/>
                    <a:pt x="7318" y="988"/>
                  </a:cubicBezTo>
                  <a:close/>
                  <a:moveTo>
                    <a:pt x="11211" y="2052"/>
                  </a:moveTo>
                  <a:cubicBezTo>
                    <a:pt x="11217" y="2053"/>
                    <a:pt x="11224" y="2054"/>
                    <a:pt x="11232" y="2055"/>
                  </a:cubicBezTo>
                  <a:cubicBezTo>
                    <a:pt x="11225" y="2053"/>
                    <a:pt x="11218" y="2052"/>
                    <a:pt x="11211" y="2052"/>
                  </a:cubicBezTo>
                  <a:close/>
                  <a:moveTo>
                    <a:pt x="11638" y="1913"/>
                  </a:moveTo>
                  <a:lnTo>
                    <a:pt x="11638" y="1913"/>
                  </a:lnTo>
                  <a:cubicBezTo>
                    <a:pt x="11647" y="1958"/>
                    <a:pt x="11638" y="2011"/>
                    <a:pt x="11630" y="2055"/>
                  </a:cubicBezTo>
                  <a:cubicBezTo>
                    <a:pt x="11603" y="2002"/>
                    <a:pt x="11612" y="1966"/>
                    <a:pt x="11638" y="1913"/>
                  </a:cubicBezTo>
                  <a:close/>
                  <a:moveTo>
                    <a:pt x="9811" y="2064"/>
                  </a:moveTo>
                  <a:lnTo>
                    <a:pt x="9811" y="2064"/>
                  </a:lnTo>
                  <a:cubicBezTo>
                    <a:pt x="9793" y="2072"/>
                    <a:pt x="9775" y="2072"/>
                    <a:pt x="9749" y="2072"/>
                  </a:cubicBezTo>
                  <a:cubicBezTo>
                    <a:pt x="9735" y="2072"/>
                    <a:pt x="9721" y="2070"/>
                    <a:pt x="9706" y="2068"/>
                  </a:cubicBezTo>
                  <a:lnTo>
                    <a:pt x="9706" y="2068"/>
                  </a:lnTo>
                  <a:cubicBezTo>
                    <a:pt x="9735" y="2074"/>
                    <a:pt x="9754" y="2077"/>
                    <a:pt x="9769" y="2077"/>
                  </a:cubicBezTo>
                  <a:cubicBezTo>
                    <a:pt x="9786" y="2077"/>
                    <a:pt x="9797" y="2072"/>
                    <a:pt x="9811" y="2064"/>
                  </a:cubicBezTo>
                  <a:close/>
                  <a:moveTo>
                    <a:pt x="9529" y="3086"/>
                  </a:moveTo>
                  <a:cubicBezTo>
                    <a:pt x="9533" y="3086"/>
                    <a:pt x="9539" y="3091"/>
                    <a:pt x="9551" y="3108"/>
                  </a:cubicBezTo>
                  <a:lnTo>
                    <a:pt x="9551" y="3108"/>
                  </a:lnTo>
                  <a:cubicBezTo>
                    <a:pt x="9543" y="3106"/>
                    <a:pt x="9535" y="3105"/>
                    <a:pt x="9528" y="3105"/>
                  </a:cubicBezTo>
                  <a:cubicBezTo>
                    <a:pt x="9525" y="3105"/>
                    <a:pt x="9522" y="3105"/>
                    <a:pt x="9519" y="3105"/>
                  </a:cubicBezTo>
                  <a:cubicBezTo>
                    <a:pt x="9524" y="3100"/>
                    <a:pt x="9523" y="3086"/>
                    <a:pt x="9529" y="3086"/>
                  </a:cubicBezTo>
                  <a:close/>
                  <a:moveTo>
                    <a:pt x="9180" y="3287"/>
                  </a:moveTo>
                  <a:cubicBezTo>
                    <a:pt x="9181" y="3291"/>
                    <a:pt x="9182" y="3295"/>
                    <a:pt x="9184" y="3300"/>
                  </a:cubicBezTo>
                  <a:cubicBezTo>
                    <a:pt x="9182" y="3295"/>
                    <a:pt x="9181" y="3291"/>
                    <a:pt x="9180" y="3287"/>
                  </a:cubicBezTo>
                  <a:close/>
                  <a:moveTo>
                    <a:pt x="9254" y="3388"/>
                  </a:moveTo>
                  <a:lnTo>
                    <a:pt x="9254" y="3388"/>
                  </a:lnTo>
                  <a:cubicBezTo>
                    <a:pt x="9256" y="3389"/>
                    <a:pt x="9257" y="3390"/>
                    <a:pt x="9258" y="3391"/>
                  </a:cubicBezTo>
                  <a:lnTo>
                    <a:pt x="9258" y="3391"/>
                  </a:lnTo>
                  <a:lnTo>
                    <a:pt x="9254" y="3388"/>
                  </a:lnTo>
                  <a:close/>
                  <a:moveTo>
                    <a:pt x="2862" y="5119"/>
                  </a:moveTo>
                  <a:lnTo>
                    <a:pt x="2862" y="5119"/>
                  </a:lnTo>
                  <a:cubicBezTo>
                    <a:pt x="2813" y="5176"/>
                    <a:pt x="2795" y="5196"/>
                    <a:pt x="2791" y="5196"/>
                  </a:cubicBezTo>
                  <a:cubicBezTo>
                    <a:pt x="2787" y="5196"/>
                    <a:pt x="2795" y="5176"/>
                    <a:pt x="2800" y="5154"/>
                  </a:cubicBezTo>
                  <a:lnTo>
                    <a:pt x="2862" y="5119"/>
                  </a:lnTo>
                  <a:close/>
                  <a:moveTo>
                    <a:pt x="5714" y="5269"/>
                  </a:moveTo>
                  <a:lnTo>
                    <a:pt x="5714" y="5269"/>
                  </a:lnTo>
                  <a:cubicBezTo>
                    <a:pt x="5702" y="5269"/>
                    <a:pt x="5691" y="5269"/>
                    <a:pt x="5681" y="5269"/>
                  </a:cubicBezTo>
                  <a:lnTo>
                    <a:pt x="5681" y="5269"/>
                  </a:lnTo>
                  <a:cubicBezTo>
                    <a:pt x="5685" y="5270"/>
                    <a:pt x="5689" y="5270"/>
                    <a:pt x="5693" y="5270"/>
                  </a:cubicBezTo>
                  <a:cubicBezTo>
                    <a:pt x="5701" y="5270"/>
                    <a:pt x="5708" y="5269"/>
                    <a:pt x="5714" y="5269"/>
                  </a:cubicBezTo>
                  <a:close/>
                  <a:moveTo>
                    <a:pt x="8884" y="5359"/>
                  </a:moveTo>
                  <a:lnTo>
                    <a:pt x="8822" y="5366"/>
                  </a:lnTo>
                  <a:cubicBezTo>
                    <a:pt x="8845" y="5364"/>
                    <a:pt x="8866" y="5361"/>
                    <a:pt x="8884" y="5359"/>
                  </a:cubicBezTo>
                  <a:close/>
                  <a:moveTo>
                    <a:pt x="4866" y="6717"/>
                  </a:moveTo>
                  <a:lnTo>
                    <a:pt x="4866" y="6717"/>
                  </a:lnTo>
                  <a:cubicBezTo>
                    <a:pt x="4898" y="6729"/>
                    <a:pt x="4910" y="6734"/>
                    <a:pt x="4910" y="6734"/>
                  </a:cubicBezTo>
                  <a:cubicBezTo>
                    <a:pt x="4909" y="6734"/>
                    <a:pt x="4890" y="6727"/>
                    <a:pt x="4866" y="6717"/>
                  </a:cubicBezTo>
                  <a:close/>
                  <a:moveTo>
                    <a:pt x="3343" y="8437"/>
                  </a:moveTo>
                  <a:cubicBezTo>
                    <a:pt x="3344" y="8442"/>
                    <a:pt x="3345" y="8448"/>
                    <a:pt x="3347" y="8456"/>
                  </a:cubicBezTo>
                  <a:cubicBezTo>
                    <a:pt x="3346" y="8450"/>
                    <a:pt x="3345" y="8443"/>
                    <a:pt x="3343" y="8437"/>
                  </a:cubicBezTo>
                  <a:close/>
                  <a:moveTo>
                    <a:pt x="3259" y="9401"/>
                  </a:moveTo>
                  <a:cubicBezTo>
                    <a:pt x="3260" y="9401"/>
                    <a:pt x="3260" y="9401"/>
                    <a:pt x="3261" y="9402"/>
                  </a:cubicBezTo>
                  <a:lnTo>
                    <a:pt x="3261" y="9402"/>
                  </a:lnTo>
                  <a:cubicBezTo>
                    <a:pt x="3260" y="9401"/>
                    <a:pt x="3260" y="9401"/>
                    <a:pt x="3259" y="9401"/>
                  </a:cubicBezTo>
                  <a:close/>
                  <a:moveTo>
                    <a:pt x="4186" y="9763"/>
                  </a:moveTo>
                  <a:cubicBezTo>
                    <a:pt x="4171" y="9763"/>
                    <a:pt x="4149" y="9769"/>
                    <a:pt x="4121" y="9779"/>
                  </a:cubicBezTo>
                  <a:lnTo>
                    <a:pt x="4121" y="9779"/>
                  </a:lnTo>
                  <a:cubicBezTo>
                    <a:pt x="4143" y="9774"/>
                    <a:pt x="4165" y="9768"/>
                    <a:pt x="4186" y="9763"/>
                  </a:cubicBezTo>
                  <a:close/>
                  <a:moveTo>
                    <a:pt x="8458" y="1"/>
                  </a:moveTo>
                  <a:cubicBezTo>
                    <a:pt x="8380" y="1"/>
                    <a:pt x="8281" y="10"/>
                    <a:pt x="8177" y="24"/>
                  </a:cubicBezTo>
                  <a:cubicBezTo>
                    <a:pt x="7983" y="59"/>
                    <a:pt x="7771" y="112"/>
                    <a:pt x="7603" y="130"/>
                  </a:cubicBezTo>
                  <a:cubicBezTo>
                    <a:pt x="7683" y="139"/>
                    <a:pt x="7753" y="147"/>
                    <a:pt x="7612" y="218"/>
                  </a:cubicBezTo>
                  <a:cubicBezTo>
                    <a:pt x="7497" y="262"/>
                    <a:pt x="7329" y="298"/>
                    <a:pt x="7188" y="386"/>
                  </a:cubicBezTo>
                  <a:cubicBezTo>
                    <a:pt x="7038" y="457"/>
                    <a:pt x="6906" y="580"/>
                    <a:pt x="6879" y="704"/>
                  </a:cubicBezTo>
                  <a:cubicBezTo>
                    <a:pt x="6853" y="721"/>
                    <a:pt x="6835" y="721"/>
                    <a:pt x="6826" y="721"/>
                  </a:cubicBezTo>
                  <a:cubicBezTo>
                    <a:pt x="6782" y="801"/>
                    <a:pt x="6703" y="942"/>
                    <a:pt x="6667" y="1083"/>
                  </a:cubicBezTo>
                  <a:cubicBezTo>
                    <a:pt x="6623" y="1225"/>
                    <a:pt x="6614" y="1357"/>
                    <a:pt x="6632" y="1419"/>
                  </a:cubicBezTo>
                  <a:cubicBezTo>
                    <a:pt x="6579" y="1454"/>
                    <a:pt x="6544" y="1551"/>
                    <a:pt x="6544" y="1666"/>
                  </a:cubicBezTo>
                  <a:cubicBezTo>
                    <a:pt x="6544" y="1790"/>
                    <a:pt x="6588" y="1931"/>
                    <a:pt x="6641" y="2055"/>
                  </a:cubicBezTo>
                  <a:cubicBezTo>
                    <a:pt x="6747" y="2302"/>
                    <a:pt x="6906" y="2470"/>
                    <a:pt x="6817" y="2523"/>
                  </a:cubicBezTo>
                  <a:cubicBezTo>
                    <a:pt x="6923" y="2673"/>
                    <a:pt x="7012" y="2796"/>
                    <a:pt x="7118" y="2938"/>
                  </a:cubicBezTo>
                  <a:lnTo>
                    <a:pt x="7091" y="2938"/>
                  </a:lnTo>
                  <a:cubicBezTo>
                    <a:pt x="7259" y="3211"/>
                    <a:pt x="7365" y="3273"/>
                    <a:pt x="7471" y="3344"/>
                  </a:cubicBezTo>
                  <a:cubicBezTo>
                    <a:pt x="7485" y="3377"/>
                    <a:pt x="7479" y="3385"/>
                    <a:pt x="7469" y="3385"/>
                  </a:cubicBezTo>
                  <a:cubicBezTo>
                    <a:pt x="7460" y="3385"/>
                    <a:pt x="7448" y="3379"/>
                    <a:pt x="7444" y="3379"/>
                  </a:cubicBezTo>
                  <a:lnTo>
                    <a:pt x="7444" y="3379"/>
                  </a:lnTo>
                  <a:cubicBezTo>
                    <a:pt x="7674" y="3785"/>
                    <a:pt x="7709" y="3821"/>
                    <a:pt x="8009" y="4086"/>
                  </a:cubicBezTo>
                  <a:lnTo>
                    <a:pt x="7983" y="4156"/>
                  </a:lnTo>
                  <a:cubicBezTo>
                    <a:pt x="8001" y="4174"/>
                    <a:pt x="8036" y="4218"/>
                    <a:pt x="8071" y="4280"/>
                  </a:cubicBezTo>
                  <a:cubicBezTo>
                    <a:pt x="8098" y="4324"/>
                    <a:pt x="8098" y="4342"/>
                    <a:pt x="8115" y="4359"/>
                  </a:cubicBezTo>
                  <a:cubicBezTo>
                    <a:pt x="8124" y="4386"/>
                    <a:pt x="8133" y="4412"/>
                    <a:pt x="8142" y="4430"/>
                  </a:cubicBezTo>
                  <a:cubicBezTo>
                    <a:pt x="8159" y="4483"/>
                    <a:pt x="8186" y="4527"/>
                    <a:pt x="8212" y="4571"/>
                  </a:cubicBezTo>
                  <a:cubicBezTo>
                    <a:pt x="8239" y="4615"/>
                    <a:pt x="8283" y="4668"/>
                    <a:pt x="8345" y="4739"/>
                  </a:cubicBezTo>
                  <a:cubicBezTo>
                    <a:pt x="8336" y="4730"/>
                    <a:pt x="8310" y="4712"/>
                    <a:pt x="8283" y="4686"/>
                  </a:cubicBezTo>
                  <a:lnTo>
                    <a:pt x="8283" y="4686"/>
                  </a:lnTo>
                  <a:cubicBezTo>
                    <a:pt x="8323" y="4726"/>
                    <a:pt x="8303" y="4731"/>
                    <a:pt x="8279" y="4731"/>
                  </a:cubicBezTo>
                  <a:cubicBezTo>
                    <a:pt x="8271" y="4731"/>
                    <a:pt x="8263" y="4730"/>
                    <a:pt x="8257" y="4730"/>
                  </a:cubicBezTo>
                  <a:cubicBezTo>
                    <a:pt x="8221" y="4730"/>
                    <a:pt x="8186" y="4721"/>
                    <a:pt x="8142" y="4721"/>
                  </a:cubicBezTo>
                  <a:cubicBezTo>
                    <a:pt x="8062" y="4712"/>
                    <a:pt x="7983" y="4686"/>
                    <a:pt x="7930" y="4677"/>
                  </a:cubicBezTo>
                  <a:cubicBezTo>
                    <a:pt x="7912" y="4677"/>
                    <a:pt x="7903" y="4668"/>
                    <a:pt x="7886" y="4668"/>
                  </a:cubicBezTo>
                  <a:lnTo>
                    <a:pt x="7868" y="4668"/>
                  </a:lnTo>
                  <a:lnTo>
                    <a:pt x="7859" y="4659"/>
                  </a:lnTo>
                  <a:lnTo>
                    <a:pt x="7674" y="4659"/>
                  </a:lnTo>
                  <a:cubicBezTo>
                    <a:pt x="7568" y="4668"/>
                    <a:pt x="7488" y="4695"/>
                    <a:pt x="7435" y="4748"/>
                  </a:cubicBezTo>
                  <a:lnTo>
                    <a:pt x="7100" y="4801"/>
                  </a:lnTo>
                  <a:cubicBezTo>
                    <a:pt x="7541" y="4827"/>
                    <a:pt x="7029" y="4898"/>
                    <a:pt x="7215" y="4942"/>
                  </a:cubicBezTo>
                  <a:cubicBezTo>
                    <a:pt x="7206" y="4942"/>
                    <a:pt x="7198" y="4943"/>
                    <a:pt x="7189" y="4943"/>
                  </a:cubicBezTo>
                  <a:cubicBezTo>
                    <a:pt x="7013" y="4943"/>
                    <a:pt x="6774" y="4862"/>
                    <a:pt x="6976" y="4854"/>
                  </a:cubicBezTo>
                  <a:lnTo>
                    <a:pt x="6976" y="4854"/>
                  </a:lnTo>
                  <a:lnTo>
                    <a:pt x="7012" y="4863"/>
                  </a:lnTo>
                  <a:cubicBezTo>
                    <a:pt x="7091" y="4748"/>
                    <a:pt x="6464" y="4810"/>
                    <a:pt x="6482" y="4730"/>
                  </a:cubicBezTo>
                  <a:cubicBezTo>
                    <a:pt x="6049" y="4721"/>
                    <a:pt x="5616" y="4695"/>
                    <a:pt x="5201" y="4668"/>
                  </a:cubicBezTo>
                  <a:cubicBezTo>
                    <a:pt x="4990" y="4655"/>
                    <a:pt x="4775" y="4646"/>
                    <a:pt x="4561" y="4646"/>
                  </a:cubicBezTo>
                  <a:cubicBezTo>
                    <a:pt x="4347" y="4646"/>
                    <a:pt x="4133" y="4655"/>
                    <a:pt x="3921" y="4677"/>
                  </a:cubicBezTo>
                  <a:lnTo>
                    <a:pt x="4027" y="4757"/>
                  </a:lnTo>
                  <a:cubicBezTo>
                    <a:pt x="3939" y="4765"/>
                    <a:pt x="3842" y="4774"/>
                    <a:pt x="3736" y="4783"/>
                  </a:cubicBezTo>
                  <a:cubicBezTo>
                    <a:pt x="3656" y="4783"/>
                    <a:pt x="3612" y="4730"/>
                    <a:pt x="3833" y="4704"/>
                  </a:cubicBezTo>
                  <a:cubicBezTo>
                    <a:pt x="3819" y="4700"/>
                    <a:pt x="3804" y="4698"/>
                    <a:pt x="3789" y="4698"/>
                  </a:cubicBezTo>
                  <a:cubicBezTo>
                    <a:pt x="3733" y="4698"/>
                    <a:pt x="3667" y="4720"/>
                    <a:pt x="3612" y="4748"/>
                  </a:cubicBezTo>
                  <a:cubicBezTo>
                    <a:pt x="3533" y="4783"/>
                    <a:pt x="3480" y="4827"/>
                    <a:pt x="3480" y="4845"/>
                  </a:cubicBezTo>
                  <a:cubicBezTo>
                    <a:pt x="3411" y="4859"/>
                    <a:pt x="3367" y="4865"/>
                    <a:pt x="3342" y="4865"/>
                  </a:cubicBezTo>
                  <a:cubicBezTo>
                    <a:pt x="3290" y="4865"/>
                    <a:pt x="3317" y="4839"/>
                    <a:pt x="3365" y="4810"/>
                  </a:cubicBezTo>
                  <a:cubicBezTo>
                    <a:pt x="3429" y="4761"/>
                    <a:pt x="3531" y="4720"/>
                    <a:pt x="3494" y="4720"/>
                  </a:cubicBezTo>
                  <a:cubicBezTo>
                    <a:pt x="3490" y="4720"/>
                    <a:pt x="3486" y="4721"/>
                    <a:pt x="3480" y="4721"/>
                  </a:cubicBezTo>
                  <a:cubicBezTo>
                    <a:pt x="3418" y="4748"/>
                    <a:pt x="3365" y="4765"/>
                    <a:pt x="3303" y="4792"/>
                  </a:cubicBezTo>
                  <a:lnTo>
                    <a:pt x="3347" y="4783"/>
                  </a:lnTo>
                  <a:lnTo>
                    <a:pt x="3347" y="4783"/>
                  </a:lnTo>
                  <a:cubicBezTo>
                    <a:pt x="3277" y="4827"/>
                    <a:pt x="3250" y="4863"/>
                    <a:pt x="3206" y="4898"/>
                  </a:cubicBezTo>
                  <a:cubicBezTo>
                    <a:pt x="3162" y="4942"/>
                    <a:pt x="3100" y="4977"/>
                    <a:pt x="2976" y="5048"/>
                  </a:cubicBezTo>
                  <a:cubicBezTo>
                    <a:pt x="2915" y="5084"/>
                    <a:pt x="2886" y="5092"/>
                    <a:pt x="2869" y="5092"/>
                  </a:cubicBezTo>
                  <a:cubicBezTo>
                    <a:pt x="2855" y="5092"/>
                    <a:pt x="2849" y="5086"/>
                    <a:pt x="2840" y="5086"/>
                  </a:cubicBezTo>
                  <a:cubicBezTo>
                    <a:pt x="2833" y="5086"/>
                    <a:pt x="2824" y="5090"/>
                    <a:pt x="2809" y="5101"/>
                  </a:cubicBezTo>
                  <a:cubicBezTo>
                    <a:pt x="2809" y="5101"/>
                    <a:pt x="2782" y="5110"/>
                    <a:pt x="2729" y="5172"/>
                  </a:cubicBezTo>
                  <a:cubicBezTo>
                    <a:pt x="2623" y="5278"/>
                    <a:pt x="2526" y="5392"/>
                    <a:pt x="2455" y="5516"/>
                  </a:cubicBezTo>
                  <a:cubicBezTo>
                    <a:pt x="2508" y="5472"/>
                    <a:pt x="2553" y="5437"/>
                    <a:pt x="2605" y="5410"/>
                  </a:cubicBezTo>
                  <a:lnTo>
                    <a:pt x="2605" y="5410"/>
                  </a:lnTo>
                  <a:cubicBezTo>
                    <a:pt x="2546" y="5536"/>
                    <a:pt x="2471" y="5657"/>
                    <a:pt x="2501" y="5657"/>
                  </a:cubicBezTo>
                  <a:cubicBezTo>
                    <a:pt x="2511" y="5657"/>
                    <a:pt x="2533" y="5644"/>
                    <a:pt x="2570" y="5613"/>
                  </a:cubicBezTo>
                  <a:lnTo>
                    <a:pt x="2570" y="5613"/>
                  </a:lnTo>
                  <a:cubicBezTo>
                    <a:pt x="2517" y="5657"/>
                    <a:pt x="2438" y="5763"/>
                    <a:pt x="2385" y="5913"/>
                  </a:cubicBezTo>
                  <a:cubicBezTo>
                    <a:pt x="2332" y="6063"/>
                    <a:pt x="2305" y="6249"/>
                    <a:pt x="2314" y="6434"/>
                  </a:cubicBezTo>
                  <a:cubicBezTo>
                    <a:pt x="2332" y="6611"/>
                    <a:pt x="2376" y="6787"/>
                    <a:pt x="2429" y="6929"/>
                  </a:cubicBezTo>
                  <a:cubicBezTo>
                    <a:pt x="2491" y="7070"/>
                    <a:pt x="2535" y="7141"/>
                    <a:pt x="2544" y="7185"/>
                  </a:cubicBezTo>
                  <a:cubicBezTo>
                    <a:pt x="2703" y="7361"/>
                    <a:pt x="2809" y="7547"/>
                    <a:pt x="2968" y="7785"/>
                  </a:cubicBezTo>
                  <a:cubicBezTo>
                    <a:pt x="2954" y="7749"/>
                    <a:pt x="2959" y="7712"/>
                    <a:pt x="2984" y="7712"/>
                  </a:cubicBezTo>
                  <a:cubicBezTo>
                    <a:pt x="3008" y="7712"/>
                    <a:pt x="3049" y="7744"/>
                    <a:pt x="3109" y="7838"/>
                  </a:cubicBezTo>
                  <a:cubicBezTo>
                    <a:pt x="3012" y="7856"/>
                    <a:pt x="3065" y="7953"/>
                    <a:pt x="3144" y="8077"/>
                  </a:cubicBezTo>
                  <a:cubicBezTo>
                    <a:pt x="3219" y="8193"/>
                    <a:pt x="3318" y="8326"/>
                    <a:pt x="3343" y="8437"/>
                  </a:cubicBezTo>
                  <a:lnTo>
                    <a:pt x="3343" y="8437"/>
                  </a:lnTo>
                  <a:cubicBezTo>
                    <a:pt x="3343" y="8427"/>
                    <a:pt x="3346" y="8422"/>
                    <a:pt x="3351" y="8422"/>
                  </a:cubicBezTo>
                  <a:cubicBezTo>
                    <a:pt x="3377" y="8422"/>
                    <a:pt x="3464" y="8518"/>
                    <a:pt x="3550" y="8598"/>
                  </a:cubicBezTo>
                  <a:cubicBezTo>
                    <a:pt x="3624" y="8672"/>
                    <a:pt x="3698" y="8734"/>
                    <a:pt x="3727" y="8734"/>
                  </a:cubicBezTo>
                  <a:cubicBezTo>
                    <a:pt x="3743" y="8734"/>
                    <a:pt x="3746" y="8715"/>
                    <a:pt x="3727" y="8668"/>
                  </a:cubicBezTo>
                  <a:lnTo>
                    <a:pt x="3727" y="8668"/>
                  </a:lnTo>
                  <a:cubicBezTo>
                    <a:pt x="3850" y="8818"/>
                    <a:pt x="3683" y="8721"/>
                    <a:pt x="3771" y="8854"/>
                  </a:cubicBezTo>
                  <a:lnTo>
                    <a:pt x="3806" y="8889"/>
                  </a:lnTo>
                  <a:cubicBezTo>
                    <a:pt x="3815" y="8898"/>
                    <a:pt x="3833" y="8907"/>
                    <a:pt x="3833" y="8907"/>
                  </a:cubicBezTo>
                  <a:lnTo>
                    <a:pt x="3877" y="8933"/>
                  </a:lnTo>
                  <a:cubicBezTo>
                    <a:pt x="3903" y="8960"/>
                    <a:pt x="3930" y="8986"/>
                    <a:pt x="3956" y="9004"/>
                  </a:cubicBezTo>
                  <a:cubicBezTo>
                    <a:pt x="4009" y="9057"/>
                    <a:pt x="4062" y="9101"/>
                    <a:pt x="4098" y="9145"/>
                  </a:cubicBezTo>
                  <a:lnTo>
                    <a:pt x="4115" y="9163"/>
                  </a:lnTo>
                  <a:lnTo>
                    <a:pt x="4124" y="9163"/>
                  </a:lnTo>
                  <a:cubicBezTo>
                    <a:pt x="4124" y="9172"/>
                    <a:pt x="4115" y="9172"/>
                    <a:pt x="4107" y="9172"/>
                  </a:cubicBezTo>
                  <a:lnTo>
                    <a:pt x="4054" y="9189"/>
                  </a:lnTo>
                  <a:cubicBezTo>
                    <a:pt x="4018" y="9198"/>
                    <a:pt x="3992" y="9216"/>
                    <a:pt x="3956" y="9224"/>
                  </a:cubicBezTo>
                  <a:cubicBezTo>
                    <a:pt x="3886" y="9242"/>
                    <a:pt x="3833" y="9260"/>
                    <a:pt x="3771" y="9286"/>
                  </a:cubicBezTo>
                  <a:cubicBezTo>
                    <a:pt x="3780" y="9304"/>
                    <a:pt x="3859" y="9322"/>
                    <a:pt x="3798" y="9366"/>
                  </a:cubicBezTo>
                  <a:cubicBezTo>
                    <a:pt x="3753" y="9366"/>
                    <a:pt x="3727" y="9348"/>
                    <a:pt x="3692" y="9339"/>
                  </a:cubicBezTo>
                  <a:cubicBezTo>
                    <a:pt x="3639" y="9330"/>
                    <a:pt x="3586" y="9322"/>
                    <a:pt x="3541" y="9313"/>
                  </a:cubicBezTo>
                  <a:cubicBezTo>
                    <a:pt x="3462" y="9334"/>
                    <a:pt x="3459" y="9415"/>
                    <a:pt x="3351" y="9415"/>
                  </a:cubicBezTo>
                  <a:cubicBezTo>
                    <a:pt x="3327" y="9415"/>
                    <a:pt x="3297" y="9411"/>
                    <a:pt x="3261" y="9402"/>
                  </a:cubicBezTo>
                  <a:lnTo>
                    <a:pt x="3261" y="9402"/>
                  </a:lnTo>
                  <a:cubicBezTo>
                    <a:pt x="3296" y="9411"/>
                    <a:pt x="3337" y="9437"/>
                    <a:pt x="3268" y="9454"/>
                  </a:cubicBezTo>
                  <a:cubicBezTo>
                    <a:pt x="2915" y="9428"/>
                    <a:pt x="2553" y="9410"/>
                    <a:pt x="2164" y="9410"/>
                  </a:cubicBezTo>
                  <a:cubicBezTo>
                    <a:pt x="1970" y="9410"/>
                    <a:pt x="1775" y="9428"/>
                    <a:pt x="1581" y="9454"/>
                  </a:cubicBezTo>
                  <a:lnTo>
                    <a:pt x="1299" y="9489"/>
                  </a:lnTo>
                  <a:lnTo>
                    <a:pt x="1166" y="9507"/>
                  </a:lnTo>
                  <a:lnTo>
                    <a:pt x="1096" y="9507"/>
                  </a:lnTo>
                  <a:lnTo>
                    <a:pt x="1007" y="9516"/>
                  </a:lnTo>
                  <a:cubicBezTo>
                    <a:pt x="919" y="9534"/>
                    <a:pt x="831" y="9551"/>
                    <a:pt x="760" y="9560"/>
                  </a:cubicBezTo>
                  <a:lnTo>
                    <a:pt x="725" y="9560"/>
                  </a:lnTo>
                  <a:cubicBezTo>
                    <a:pt x="716" y="9560"/>
                    <a:pt x="707" y="9560"/>
                    <a:pt x="707" y="9569"/>
                  </a:cubicBezTo>
                  <a:lnTo>
                    <a:pt x="654" y="9613"/>
                  </a:lnTo>
                  <a:lnTo>
                    <a:pt x="557" y="9701"/>
                  </a:lnTo>
                  <a:lnTo>
                    <a:pt x="451" y="9949"/>
                  </a:lnTo>
                  <a:lnTo>
                    <a:pt x="372" y="10125"/>
                  </a:lnTo>
                  <a:cubicBezTo>
                    <a:pt x="319" y="10240"/>
                    <a:pt x="257" y="10355"/>
                    <a:pt x="195" y="10461"/>
                  </a:cubicBezTo>
                  <a:cubicBezTo>
                    <a:pt x="226" y="10417"/>
                    <a:pt x="244" y="10400"/>
                    <a:pt x="252" y="10400"/>
                  </a:cubicBezTo>
                  <a:cubicBezTo>
                    <a:pt x="255" y="10400"/>
                    <a:pt x="257" y="10403"/>
                    <a:pt x="257" y="10408"/>
                  </a:cubicBezTo>
                  <a:cubicBezTo>
                    <a:pt x="248" y="10434"/>
                    <a:pt x="239" y="10478"/>
                    <a:pt x="204" y="10567"/>
                  </a:cubicBezTo>
                  <a:cubicBezTo>
                    <a:pt x="220" y="10534"/>
                    <a:pt x="231" y="10523"/>
                    <a:pt x="240" y="10523"/>
                  </a:cubicBezTo>
                  <a:cubicBezTo>
                    <a:pt x="259" y="10523"/>
                    <a:pt x="267" y="10576"/>
                    <a:pt x="289" y="10576"/>
                  </a:cubicBezTo>
                  <a:cubicBezTo>
                    <a:pt x="290" y="10576"/>
                    <a:pt x="291" y="10576"/>
                    <a:pt x="292" y="10575"/>
                  </a:cubicBezTo>
                  <a:lnTo>
                    <a:pt x="292" y="10575"/>
                  </a:lnTo>
                  <a:lnTo>
                    <a:pt x="133" y="10876"/>
                  </a:lnTo>
                  <a:cubicBezTo>
                    <a:pt x="89" y="10982"/>
                    <a:pt x="45" y="11088"/>
                    <a:pt x="1" y="11202"/>
                  </a:cubicBezTo>
                  <a:cubicBezTo>
                    <a:pt x="10" y="11211"/>
                    <a:pt x="10" y="11229"/>
                    <a:pt x="10" y="11246"/>
                  </a:cubicBezTo>
                  <a:cubicBezTo>
                    <a:pt x="45" y="11255"/>
                    <a:pt x="80" y="11264"/>
                    <a:pt x="115" y="11273"/>
                  </a:cubicBezTo>
                  <a:cubicBezTo>
                    <a:pt x="195" y="11291"/>
                    <a:pt x="274" y="11317"/>
                    <a:pt x="345" y="11335"/>
                  </a:cubicBezTo>
                  <a:cubicBezTo>
                    <a:pt x="453" y="11365"/>
                    <a:pt x="564" y="11386"/>
                    <a:pt x="639" y="11386"/>
                  </a:cubicBezTo>
                  <a:cubicBezTo>
                    <a:pt x="675" y="11386"/>
                    <a:pt x="702" y="11382"/>
                    <a:pt x="716" y="11370"/>
                  </a:cubicBezTo>
                  <a:cubicBezTo>
                    <a:pt x="645" y="11361"/>
                    <a:pt x="583" y="11361"/>
                    <a:pt x="513" y="11352"/>
                  </a:cubicBezTo>
                  <a:cubicBezTo>
                    <a:pt x="672" y="11335"/>
                    <a:pt x="592" y="11264"/>
                    <a:pt x="539" y="11202"/>
                  </a:cubicBezTo>
                  <a:cubicBezTo>
                    <a:pt x="486" y="11132"/>
                    <a:pt x="469" y="11052"/>
                    <a:pt x="548" y="11008"/>
                  </a:cubicBezTo>
                  <a:lnTo>
                    <a:pt x="548" y="11008"/>
                  </a:lnTo>
                  <a:cubicBezTo>
                    <a:pt x="530" y="11013"/>
                    <a:pt x="515" y="11015"/>
                    <a:pt x="501" y="11015"/>
                  </a:cubicBezTo>
                  <a:cubicBezTo>
                    <a:pt x="486" y="11015"/>
                    <a:pt x="473" y="11013"/>
                    <a:pt x="460" y="11008"/>
                  </a:cubicBezTo>
                  <a:cubicBezTo>
                    <a:pt x="451" y="11008"/>
                    <a:pt x="442" y="11008"/>
                    <a:pt x="442" y="10999"/>
                  </a:cubicBezTo>
                  <a:lnTo>
                    <a:pt x="451" y="10982"/>
                  </a:lnTo>
                  <a:cubicBezTo>
                    <a:pt x="451" y="10973"/>
                    <a:pt x="460" y="10964"/>
                    <a:pt x="469" y="10946"/>
                  </a:cubicBezTo>
                  <a:cubicBezTo>
                    <a:pt x="495" y="10893"/>
                    <a:pt x="539" y="10831"/>
                    <a:pt x="575" y="10779"/>
                  </a:cubicBezTo>
                  <a:cubicBezTo>
                    <a:pt x="610" y="10726"/>
                    <a:pt x="645" y="10690"/>
                    <a:pt x="663" y="10637"/>
                  </a:cubicBezTo>
                  <a:cubicBezTo>
                    <a:pt x="698" y="10558"/>
                    <a:pt x="716" y="10461"/>
                    <a:pt x="716" y="10364"/>
                  </a:cubicBezTo>
                  <a:cubicBezTo>
                    <a:pt x="725" y="10350"/>
                    <a:pt x="730" y="10344"/>
                    <a:pt x="734" y="10344"/>
                  </a:cubicBezTo>
                  <a:cubicBezTo>
                    <a:pt x="747" y="10344"/>
                    <a:pt x="737" y="10413"/>
                    <a:pt x="757" y="10413"/>
                  </a:cubicBezTo>
                  <a:cubicBezTo>
                    <a:pt x="760" y="10413"/>
                    <a:pt x="764" y="10411"/>
                    <a:pt x="769" y="10408"/>
                  </a:cubicBezTo>
                  <a:cubicBezTo>
                    <a:pt x="760" y="10355"/>
                    <a:pt x="760" y="10302"/>
                    <a:pt x="778" y="10240"/>
                  </a:cubicBezTo>
                  <a:cubicBezTo>
                    <a:pt x="787" y="10205"/>
                    <a:pt x="795" y="10169"/>
                    <a:pt x="813" y="10134"/>
                  </a:cubicBezTo>
                  <a:cubicBezTo>
                    <a:pt x="822" y="10116"/>
                    <a:pt x="831" y="10090"/>
                    <a:pt x="840" y="10081"/>
                  </a:cubicBezTo>
                  <a:cubicBezTo>
                    <a:pt x="848" y="10063"/>
                    <a:pt x="857" y="10054"/>
                    <a:pt x="857" y="10037"/>
                  </a:cubicBezTo>
                  <a:lnTo>
                    <a:pt x="866" y="10063"/>
                  </a:lnTo>
                  <a:cubicBezTo>
                    <a:pt x="875" y="10037"/>
                    <a:pt x="884" y="10010"/>
                    <a:pt x="893" y="9993"/>
                  </a:cubicBezTo>
                  <a:cubicBezTo>
                    <a:pt x="901" y="9975"/>
                    <a:pt x="910" y="9949"/>
                    <a:pt x="910" y="9931"/>
                  </a:cubicBezTo>
                  <a:cubicBezTo>
                    <a:pt x="919" y="9922"/>
                    <a:pt x="919" y="9904"/>
                    <a:pt x="928" y="9896"/>
                  </a:cubicBezTo>
                  <a:cubicBezTo>
                    <a:pt x="928" y="9896"/>
                    <a:pt x="945" y="9904"/>
                    <a:pt x="954" y="9904"/>
                  </a:cubicBezTo>
                  <a:cubicBezTo>
                    <a:pt x="998" y="9913"/>
                    <a:pt x="1034" y="9922"/>
                    <a:pt x="1078" y="9922"/>
                  </a:cubicBezTo>
                  <a:lnTo>
                    <a:pt x="1272" y="9922"/>
                  </a:lnTo>
                  <a:cubicBezTo>
                    <a:pt x="1343" y="9913"/>
                    <a:pt x="1413" y="9913"/>
                    <a:pt x="1493" y="9913"/>
                  </a:cubicBezTo>
                  <a:cubicBezTo>
                    <a:pt x="1593" y="9907"/>
                    <a:pt x="1706" y="9901"/>
                    <a:pt x="1832" y="9901"/>
                  </a:cubicBezTo>
                  <a:cubicBezTo>
                    <a:pt x="1885" y="9901"/>
                    <a:pt x="1939" y="9902"/>
                    <a:pt x="1996" y="9904"/>
                  </a:cubicBezTo>
                  <a:lnTo>
                    <a:pt x="1943" y="9843"/>
                  </a:lnTo>
                  <a:cubicBezTo>
                    <a:pt x="2076" y="9843"/>
                    <a:pt x="2111" y="9869"/>
                    <a:pt x="2173" y="9878"/>
                  </a:cubicBezTo>
                  <a:cubicBezTo>
                    <a:pt x="2252" y="9834"/>
                    <a:pt x="2155" y="9834"/>
                    <a:pt x="2058" y="9834"/>
                  </a:cubicBezTo>
                  <a:cubicBezTo>
                    <a:pt x="1961" y="9834"/>
                    <a:pt x="1864" y="9834"/>
                    <a:pt x="1926" y="9781"/>
                  </a:cubicBezTo>
                  <a:lnTo>
                    <a:pt x="1926" y="9781"/>
                  </a:lnTo>
                  <a:cubicBezTo>
                    <a:pt x="2023" y="9834"/>
                    <a:pt x="2261" y="9834"/>
                    <a:pt x="2500" y="9843"/>
                  </a:cubicBezTo>
                  <a:cubicBezTo>
                    <a:pt x="2747" y="9851"/>
                    <a:pt x="2994" y="9860"/>
                    <a:pt x="3056" y="9931"/>
                  </a:cubicBezTo>
                  <a:cubicBezTo>
                    <a:pt x="3285" y="9931"/>
                    <a:pt x="2985" y="9860"/>
                    <a:pt x="3215" y="9860"/>
                  </a:cubicBezTo>
                  <a:lnTo>
                    <a:pt x="3285" y="9896"/>
                  </a:lnTo>
                  <a:lnTo>
                    <a:pt x="3338" y="9843"/>
                  </a:lnTo>
                  <a:cubicBezTo>
                    <a:pt x="3354" y="9842"/>
                    <a:pt x="3370" y="9841"/>
                    <a:pt x="3384" y="9841"/>
                  </a:cubicBezTo>
                  <a:cubicBezTo>
                    <a:pt x="3506" y="9841"/>
                    <a:pt x="3578" y="9872"/>
                    <a:pt x="3586" y="9896"/>
                  </a:cubicBezTo>
                  <a:cubicBezTo>
                    <a:pt x="3550" y="9896"/>
                    <a:pt x="3480" y="9922"/>
                    <a:pt x="3435" y="9931"/>
                  </a:cubicBezTo>
                  <a:cubicBezTo>
                    <a:pt x="3449" y="9932"/>
                    <a:pt x="3464" y="9933"/>
                    <a:pt x="3479" y="9933"/>
                  </a:cubicBezTo>
                  <a:cubicBezTo>
                    <a:pt x="3578" y="9933"/>
                    <a:pt x="3699" y="9909"/>
                    <a:pt x="3806" y="9878"/>
                  </a:cubicBezTo>
                  <a:cubicBezTo>
                    <a:pt x="3886" y="9860"/>
                    <a:pt x="3983" y="9825"/>
                    <a:pt x="4045" y="9807"/>
                  </a:cubicBezTo>
                  <a:cubicBezTo>
                    <a:pt x="4075" y="9796"/>
                    <a:pt x="4100" y="9787"/>
                    <a:pt x="4121" y="9779"/>
                  </a:cubicBezTo>
                  <a:lnTo>
                    <a:pt x="4121" y="9779"/>
                  </a:lnTo>
                  <a:cubicBezTo>
                    <a:pt x="4034" y="9800"/>
                    <a:pt x="3942" y="9820"/>
                    <a:pt x="3850" y="9834"/>
                  </a:cubicBezTo>
                  <a:cubicBezTo>
                    <a:pt x="4080" y="9772"/>
                    <a:pt x="4301" y="9684"/>
                    <a:pt x="4513" y="9587"/>
                  </a:cubicBezTo>
                  <a:cubicBezTo>
                    <a:pt x="4610" y="9542"/>
                    <a:pt x="4716" y="9489"/>
                    <a:pt x="4822" y="9445"/>
                  </a:cubicBezTo>
                  <a:lnTo>
                    <a:pt x="4972" y="9366"/>
                  </a:lnTo>
                  <a:lnTo>
                    <a:pt x="5016" y="9339"/>
                  </a:lnTo>
                  <a:lnTo>
                    <a:pt x="5034" y="9330"/>
                  </a:lnTo>
                  <a:cubicBezTo>
                    <a:pt x="5043" y="9330"/>
                    <a:pt x="5043" y="9322"/>
                    <a:pt x="5043" y="9322"/>
                  </a:cubicBezTo>
                  <a:lnTo>
                    <a:pt x="5069" y="9277"/>
                  </a:lnTo>
                  <a:cubicBezTo>
                    <a:pt x="4857" y="9110"/>
                    <a:pt x="4636" y="8942"/>
                    <a:pt x="4433" y="8783"/>
                  </a:cubicBezTo>
                  <a:cubicBezTo>
                    <a:pt x="4336" y="8704"/>
                    <a:pt x="4239" y="8624"/>
                    <a:pt x="4151" y="8545"/>
                  </a:cubicBezTo>
                  <a:cubicBezTo>
                    <a:pt x="4089" y="8500"/>
                    <a:pt x="4036" y="8456"/>
                    <a:pt x="3983" y="8412"/>
                  </a:cubicBezTo>
                  <a:lnTo>
                    <a:pt x="3983" y="8412"/>
                  </a:lnTo>
                  <a:lnTo>
                    <a:pt x="3992" y="8465"/>
                  </a:lnTo>
                  <a:cubicBezTo>
                    <a:pt x="3824" y="8324"/>
                    <a:pt x="3771" y="8253"/>
                    <a:pt x="3718" y="8183"/>
                  </a:cubicBezTo>
                  <a:cubicBezTo>
                    <a:pt x="3665" y="8103"/>
                    <a:pt x="3612" y="8024"/>
                    <a:pt x="3462" y="7847"/>
                  </a:cubicBezTo>
                  <a:lnTo>
                    <a:pt x="3462" y="7847"/>
                  </a:lnTo>
                  <a:lnTo>
                    <a:pt x="3480" y="7856"/>
                  </a:lnTo>
                  <a:cubicBezTo>
                    <a:pt x="3400" y="7794"/>
                    <a:pt x="3312" y="7706"/>
                    <a:pt x="3241" y="7600"/>
                  </a:cubicBezTo>
                  <a:lnTo>
                    <a:pt x="3241" y="7600"/>
                  </a:lnTo>
                  <a:cubicBezTo>
                    <a:pt x="3252" y="7608"/>
                    <a:pt x="3259" y="7611"/>
                    <a:pt x="3264" y="7611"/>
                  </a:cubicBezTo>
                  <a:cubicBezTo>
                    <a:pt x="3298" y="7611"/>
                    <a:pt x="3221" y="7462"/>
                    <a:pt x="3250" y="7462"/>
                  </a:cubicBezTo>
                  <a:cubicBezTo>
                    <a:pt x="3256" y="7462"/>
                    <a:pt x="3267" y="7468"/>
                    <a:pt x="3285" y="7485"/>
                  </a:cubicBezTo>
                  <a:cubicBezTo>
                    <a:pt x="3135" y="7308"/>
                    <a:pt x="3100" y="7264"/>
                    <a:pt x="3065" y="7238"/>
                  </a:cubicBezTo>
                  <a:cubicBezTo>
                    <a:pt x="3029" y="7220"/>
                    <a:pt x="3003" y="7211"/>
                    <a:pt x="2879" y="7105"/>
                  </a:cubicBezTo>
                  <a:lnTo>
                    <a:pt x="2888" y="7017"/>
                  </a:lnTo>
                  <a:cubicBezTo>
                    <a:pt x="2800" y="6946"/>
                    <a:pt x="2764" y="6955"/>
                    <a:pt x="2676" y="6752"/>
                  </a:cubicBezTo>
                  <a:lnTo>
                    <a:pt x="2676" y="6752"/>
                  </a:lnTo>
                  <a:cubicBezTo>
                    <a:pt x="2694" y="6785"/>
                    <a:pt x="2707" y="6797"/>
                    <a:pt x="2715" y="6797"/>
                  </a:cubicBezTo>
                  <a:cubicBezTo>
                    <a:pt x="2728" y="6797"/>
                    <a:pt x="2733" y="6773"/>
                    <a:pt x="2738" y="6752"/>
                  </a:cubicBezTo>
                  <a:cubicBezTo>
                    <a:pt x="2743" y="6733"/>
                    <a:pt x="2748" y="6713"/>
                    <a:pt x="2760" y="6713"/>
                  </a:cubicBezTo>
                  <a:cubicBezTo>
                    <a:pt x="2770" y="6713"/>
                    <a:pt x="2785" y="6726"/>
                    <a:pt x="2809" y="6761"/>
                  </a:cubicBezTo>
                  <a:cubicBezTo>
                    <a:pt x="2782" y="6549"/>
                    <a:pt x="2747" y="6408"/>
                    <a:pt x="2738" y="6275"/>
                  </a:cubicBezTo>
                  <a:cubicBezTo>
                    <a:pt x="2720" y="6143"/>
                    <a:pt x="2738" y="6028"/>
                    <a:pt x="2835" y="5966"/>
                  </a:cubicBezTo>
                  <a:cubicBezTo>
                    <a:pt x="2826" y="5926"/>
                    <a:pt x="2813" y="5910"/>
                    <a:pt x="2800" y="5910"/>
                  </a:cubicBezTo>
                  <a:cubicBezTo>
                    <a:pt x="2775" y="5910"/>
                    <a:pt x="2746" y="5968"/>
                    <a:pt x="2729" y="6037"/>
                  </a:cubicBezTo>
                  <a:cubicBezTo>
                    <a:pt x="2700" y="6116"/>
                    <a:pt x="2695" y="6212"/>
                    <a:pt x="2689" y="6212"/>
                  </a:cubicBezTo>
                  <a:cubicBezTo>
                    <a:pt x="2688" y="6212"/>
                    <a:pt x="2687" y="6207"/>
                    <a:pt x="2685" y="6196"/>
                  </a:cubicBezTo>
                  <a:cubicBezTo>
                    <a:pt x="2677" y="6212"/>
                    <a:pt x="2670" y="6219"/>
                    <a:pt x="2663" y="6219"/>
                  </a:cubicBezTo>
                  <a:cubicBezTo>
                    <a:pt x="2649" y="6219"/>
                    <a:pt x="2638" y="6181"/>
                    <a:pt x="2632" y="6125"/>
                  </a:cubicBezTo>
                  <a:cubicBezTo>
                    <a:pt x="2623" y="6046"/>
                    <a:pt x="2641" y="5940"/>
                    <a:pt x="2676" y="5869"/>
                  </a:cubicBezTo>
                  <a:cubicBezTo>
                    <a:pt x="2703" y="5799"/>
                    <a:pt x="2773" y="5754"/>
                    <a:pt x="2853" y="5701"/>
                  </a:cubicBezTo>
                  <a:cubicBezTo>
                    <a:pt x="2929" y="5651"/>
                    <a:pt x="3013" y="5592"/>
                    <a:pt x="3129" y="5494"/>
                  </a:cubicBezTo>
                  <a:lnTo>
                    <a:pt x="3129" y="5494"/>
                  </a:lnTo>
                  <a:cubicBezTo>
                    <a:pt x="3120" y="5504"/>
                    <a:pt x="3119" y="5514"/>
                    <a:pt x="3100" y="5534"/>
                  </a:cubicBezTo>
                  <a:cubicBezTo>
                    <a:pt x="3206" y="5481"/>
                    <a:pt x="3268" y="5339"/>
                    <a:pt x="3435" y="5322"/>
                  </a:cubicBezTo>
                  <a:cubicBezTo>
                    <a:pt x="3488" y="5216"/>
                    <a:pt x="3639" y="5260"/>
                    <a:pt x="3639" y="5163"/>
                  </a:cubicBezTo>
                  <a:lnTo>
                    <a:pt x="3639" y="5163"/>
                  </a:lnTo>
                  <a:cubicBezTo>
                    <a:pt x="3524" y="5198"/>
                    <a:pt x="3427" y="5242"/>
                    <a:pt x="3330" y="5295"/>
                  </a:cubicBezTo>
                  <a:cubicBezTo>
                    <a:pt x="3469" y="5197"/>
                    <a:pt x="3617" y="5037"/>
                    <a:pt x="3915" y="5037"/>
                  </a:cubicBezTo>
                  <a:cubicBezTo>
                    <a:pt x="3937" y="5037"/>
                    <a:pt x="3959" y="5037"/>
                    <a:pt x="3983" y="5039"/>
                  </a:cubicBezTo>
                  <a:cubicBezTo>
                    <a:pt x="3956" y="5057"/>
                    <a:pt x="3859" y="5092"/>
                    <a:pt x="3798" y="5119"/>
                  </a:cubicBezTo>
                  <a:cubicBezTo>
                    <a:pt x="3810" y="5121"/>
                    <a:pt x="3822" y="5122"/>
                    <a:pt x="3835" y="5122"/>
                  </a:cubicBezTo>
                  <a:cubicBezTo>
                    <a:pt x="3900" y="5122"/>
                    <a:pt x="3964" y="5094"/>
                    <a:pt x="4033" y="5094"/>
                  </a:cubicBezTo>
                  <a:cubicBezTo>
                    <a:pt x="4051" y="5094"/>
                    <a:pt x="4070" y="5096"/>
                    <a:pt x="4089" y="5101"/>
                  </a:cubicBezTo>
                  <a:cubicBezTo>
                    <a:pt x="4080" y="5154"/>
                    <a:pt x="3965" y="5163"/>
                    <a:pt x="3842" y="5189"/>
                  </a:cubicBezTo>
                  <a:cubicBezTo>
                    <a:pt x="3718" y="5207"/>
                    <a:pt x="3577" y="5242"/>
                    <a:pt x="3506" y="5313"/>
                  </a:cubicBezTo>
                  <a:cubicBezTo>
                    <a:pt x="3550" y="5313"/>
                    <a:pt x="3630" y="5269"/>
                    <a:pt x="3700" y="5242"/>
                  </a:cubicBezTo>
                  <a:cubicBezTo>
                    <a:pt x="3726" y="5235"/>
                    <a:pt x="3748" y="5229"/>
                    <a:pt x="3763" y="5229"/>
                  </a:cubicBezTo>
                  <a:cubicBezTo>
                    <a:pt x="3785" y="5229"/>
                    <a:pt x="3792" y="5241"/>
                    <a:pt x="3771" y="5278"/>
                  </a:cubicBezTo>
                  <a:cubicBezTo>
                    <a:pt x="3824" y="5189"/>
                    <a:pt x="3921" y="5189"/>
                    <a:pt x="4027" y="5180"/>
                  </a:cubicBezTo>
                  <a:cubicBezTo>
                    <a:pt x="4142" y="5180"/>
                    <a:pt x="4265" y="5180"/>
                    <a:pt x="4398" y="5127"/>
                  </a:cubicBezTo>
                  <a:lnTo>
                    <a:pt x="4398" y="5127"/>
                  </a:lnTo>
                  <a:lnTo>
                    <a:pt x="4380" y="5189"/>
                  </a:lnTo>
                  <a:cubicBezTo>
                    <a:pt x="4424" y="5172"/>
                    <a:pt x="4504" y="5145"/>
                    <a:pt x="4583" y="5145"/>
                  </a:cubicBezTo>
                  <a:lnTo>
                    <a:pt x="4451" y="5225"/>
                  </a:lnTo>
                  <a:cubicBezTo>
                    <a:pt x="4504" y="5205"/>
                    <a:pt x="4556" y="5198"/>
                    <a:pt x="4608" y="5198"/>
                  </a:cubicBezTo>
                  <a:cubicBezTo>
                    <a:pt x="4744" y="5198"/>
                    <a:pt x="4876" y="5246"/>
                    <a:pt x="5008" y="5246"/>
                  </a:cubicBezTo>
                  <a:cubicBezTo>
                    <a:pt x="5028" y="5246"/>
                    <a:pt x="5049" y="5245"/>
                    <a:pt x="5069" y="5242"/>
                  </a:cubicBezTo>
                  <a:cubicBezTo>
                    <a:pt x="4636" y="5233"/>
                    <a:pt x="4972" y="5163"/>
                    <a:pt x="4786" y="5119"/>
                  </a:cubicBezTo>
                  <a:cubicBezTo>
                    <a:pt x="4857" y="5109"/>
                    <a:pt x="4915" y="5106"/>
                    <a:pt x="4964" y="5106"/>
                  </a:cubicBezTo>
                  <a:cubicBezTo>
                    <a:pt x="5275" y="5106"/>
                    <a:pt x="5191" y="5270"/>
                    <a:pt x="5651" y="5270"/>
                  </a:cubicBezTo>
                  <a:cubicBezTo>
                    <a:pt x="5661" y="5270"/>
                    <a:pt x="5671" y="5270"/>
                    <a:pt x="5681" y="5269"/>
                  </a:cubicBezTo>
                  <a:lnTo>
                    <a:pt x="5681" y="5269"/>
                  </a:lnTo>
                  <a:cubicBezTo>
                    <a:pt x="5586" y="5266"/>
                    <a:pt x="5420" y="5222"/>
                    <a:pt x="5537" y="5198"/>
                  </a:cubicBezTo>
                  <a:lnTo>
                    <a:pt x="5537" y="5198"/>
                  </a:lnTo>
                  <a:cubicBezTo>
                    <a:pt x="5652" y="5216"/>
                    <a:pt x="5811" y="5242"/>
                    <a:pt x="5881" y="5278"/>
                  </a:cubicBezTo>
                  <a:cubicBezTo>
                    <a:pt x="6288" y="5269"/>
                    <a:pt x="5820" y="5207"/>
                    <a:pt x="5996" y="5180"/>
                  </a:cubicBezTo>
                  <a:lnTo>
                    <a:pt x="5996" y="5180"/>
                  </a:lnTo>
                  <a:cubicBezTo>
                    <a:pt x="6031" y="5199"/>
                    <a:pt x="6061" y="5206"/>
                    <a:pt x="6090" y="5206"/>
                  </a:cubicBezTo>
                  <a:cubicBezTo>
                    <a:pt x="6173" y="5206"/>
                    <a:pt x="6245" y="5149"/>
                    <a:pt x="6376" y="5136"/>
                  </a:cubicBezTo>
                  <a:lnTo>
                    <a:pt x="6376" y="5198"/>
                  </a:lnTo>
                  <a:cubicBezTo>
                    <a:pt x="6431" y="5203"/>
                    <a:pt x="6475" y="5206"/>
                    <a:pt x="6511" y="5206"/>
                  </a:cubicBezTo>
                  <a:cubicBezTo>
                    <a:pt x="6732" y="5206"/>
                    <a:pt x="6608" y="5117"/>
                    <a:pt x="6787" y="5117"/>
                  </a:cubicBezTo>
                  <a:cubicBezTo>
                    <a:pt x="6820" y="5117"/>
                    <a:pt x="6864" y="5120"/>
                    <a:pt x="6923" y="5127"/>
                  </a:cubicBezTo>
                  <a:lnTo>
                    <a:pt x="6738" y="5207"/>
                  </a:lnTo>
                  <a:lnTo>
                    <a:pt x="6959" y="5189"/>
                  </a:lnTo>
                  <a:lnTo>
                    <a:pt x="6959" y="5189"/>
                  </a:lnTo>
                  <a:lnTo>
                    <a:pt x="6914" y="5260"/>
                  </a:lnTo>
                  <a:cubicBezTo>
                    <a:pt x="7034" y="5238"/>
                    <a:pt x="7113" y="5229"/>
                    <a:pt x="7191" y="5229"/>
                  </a:cubicBezTo>
                  <a:cubicBezTo>
                    <a:pt x="7270" y="5229"/>
                    <a:pt x="7347" y="5238"/>
                    <a:pt x="7462" y="5251"/>
                  </a:cubicBezTo>
                  <a:cubicBezTo>
                    <a:pt x="7409" y="5207"/>
                    <a:pt x="7497" y="5145"/>
                    <a:pt x="7700" y="5145"/>
                  </a:cubicBezTo>
                  <a:cubicBezTo>
                    <a:pt x="7771" y="5163"/>
                    <a:pt x="7753" y="5180"/>
                    <a:pt x="7753" y="5189"/>
                  </a:cubicBezTo>
                  <a:cubicBezTo>
                    <a:pt x="7753" y="5198"/>
                    <a:pt x="7753" y="5198"/>
                    <a:pt x="7780" y="5198"/>
                  </a:cubicBezTo>
                  <a:cubicBezTo>
                    <a:pt x="7797" y="5198"/>
                    <a:pt x="7833" y="5198"/>
                    <a:pt x="7948" y="5207"/>
                  </a:cubicBezTo>
                  <a:cubicBezTo>
                    <a:pt x="7874" y="5229"/>
                    <a:pt x="7823" y="5256"/>
                    <a:pt x="7763" y="5256"/>
                  </a:cubicBezTo>
                  <a:cubicBezTo>
                    <a:pt x="7729" y="5256"/>
                    <a:pt x="7692" y="5247"/>
                    <a:pt x="7647" y="5225"/>
                  </a:cubicBezTo>
                  <a:cubicBezTo>
                    <a:pt x="7630" y="5242"/>
                    <a:pt x="7577" y="5260"/>
                    <a:pt x="7568" y="5286"/>
                  </a:cubicBezTo>
                  <a:cubicBezTo>
                    <a:pt x="7638" y="5304"/>
                    <a:pt x="7736" y="5313"/>
                    <a:pt x="7824" y="5313"/>
                  </a:cubicBezTo>
                  <a:cubicBezTo>
                    <a:pt x="7974" y="5304"/>
                    <a:pt x="8115" y="5304"/>
                    <a:pt x="8204" y="5304"/>
                  </a:cubicBezTo>
                  <a:cubicBezTo>
                    <a:pt x="8133" y="5304"/>
                    <a:pt x="8045" y="5295"/>
                    <a:pt x="8001" y="5286"/>
                  </a:cubicBezTo>
                  <a:cubicBezTo>
                    <a:pt x="8230" y="5269"/>
                    <a:pt x="8442" y="5242"/>
                    <a:pt x="8619" y="5216"/>
                  </a:cubicBezTo>
                  <a:cubicBezTo>
                    <a:pt x="8742" y="5242"/>
                    <a:pt x="8689" y="5260"/>
                    <a:pt x="8619" y="5278"/>
                  </a:cubicBezTo>
                  <a:cubicBezTo>
                    <a:pt x="8751" y="5269"/>
                    <a:pt x="8804" y="5242"/>
                    <a:pt x="8981" y="5233"/>
                  </a:cubicBezTo>
                  <a:lnTo>
                    <a:pt x="8981" y="5233"/>
                  </a:lnTo>
                  <a:cubicBezTo>
                    <a:pt x="9005" y="5282"/>
                    <a:pt x="9081" y="5330"/>
                    <a:pt x="8884" y="5359"/>
                  </a:cubicBezTo>
                  <a:lnTo>
                    <a:pt x="8884" y="5359"/>
                  </a:lnTo>
                  <a:lnTo>
                    <a:pt x="9122" y="5331"/>
                  </a:lnTo>
                  <a:lnTo>
                    <a:pt x="9263" y="5322"/>
                  </a:lnTo>
                  <a:lnTo>
                    <a:pt x="9334" y="5313"/>
                  </a:lnTo>
                  <a:lnTo>
                    <a:pt x="9369" y="5304"/>
                  </a:lnTo>
                  <a:lnTo>
                    <a:pt x="9378" y="5304"/>
                  </a:lnTo>
                  <a:cubicBezTo>
                    <a:pt x="9378" y="5304"/>
                    <a:pt x="9369" y="5304"/>
                    <a:pt x="9369" y="5295"/>
                  </a:cubicBezTo>
                  <a:lnTo>
                    <a:pt x="9360" y="5278"/>
                  </a:lnTo>
                  <a:cubicBezTo>
                    <a:pt x="9375" y="5270"/>
                    <a:pt x="9302" y="5099"/>
                    <a:pt x="9327" y="5099"/>
                  </a:cubicBezTo>
                  <a:cubicBezTo>
                    <a:pt x="9331" y="5099"/>
                    <a:pt x="9339" y="5105"/>
                    <a:pt x="9351" y="5119"/>
                  </a:cubicBezTo>
                  <a:cubicBezTo>
                    <a:pt x="9307" y="5039"/>
                    <a:pt x="9246" y="4942"/>
                    <a:pt x="9175" y="4845"/>
                  </a:cubicBezTo>
                  <a:cubicBezTo>
                    <a:pt x="9104" y="4748"/>
                    <a:pt x="9016" y="4633"/>
                    <a:pt x="8936" y="4527"/>
                  </a:cubicBezTo>
                  <a:cubicBezTo>
                    <a:pt x="8857" y="4430"/>
                    <a:pt x="8769" y="4315"/>
                    <a:pt x="8689" y="4218"/>
                  </a:cubicBezTo>
                  <a:cubicBezTo>
                    <a:pt x="8610" y="4112"/>
                    <a:pt x="8521" y="3988"/>
                    <a:pt x="8504" y="3935"/>
                  </a:cubicBezTo>
                  <a:cubicBezTo>
                    <a:pt x="8486" y="3927"/>
                    <a:pt x="8460" y="3909"/>
                    <a:pt x="8416" y="3865"/>
                  </a:cubicBezTo>
                  <a:cubicBezTo>
                    <a:pt x="8265" y="3626"/>
                    <a:pt x="8177" y="3388"/>
                    <a:pt x="7930" y="3150"/>
                  </a:cubicBezTo>
                  <a:lnTo>
                    <a:pt x="7895" y="2947"/>
                  </a:lnTo>
                  <a:cubicBezTo>
                    <a:pt x="7865" y="2908"/>
                    <a:pt x="7848" y="2894"/>
                    <a:pt x="7839" y="2894"/>
                  </a:cubicBezTo>
                  <a:cubicBezTo>
                    <a:pt x="7812" y="2894"/>
                    <a:pt x="7845" y="3008"/>
                    <a:pt x="7808" y="3008"/>
                  </a:cubicBezTo>
                  <a:cubicBezTo>
                    <a:pt x="7788" y="3008"/>
                    <a:pt x="7750" y="2978"/>
                    <a:pt x="7674" y="2885"/>
                  </a:cubicBezTo>
                  <a:cubicBezTo>
                    <a:pt x="7480" y="2646"/>
                    <a:pt x="7674" y="2743"/>
                    <a:pt x="7638" y="2646"/>
                  </a:cubicBezTo>
                  <a:cubicBezTo>
                    <a:pt x="7577" y="2593"/>
                    <a:pt x="7488" y="2532"/>
                    <a:pt x="7400" y="2443"/>
                  </a:cubicBezTo>
                  <a:cubicBezTo>
                    <a:pt x="7312" y="2346"/>
                    <a:pt x="7241" y="2249"/>
                    <a:pt x="7215" y="2125"/>
                  </a:cubicBezTo>
                  <a:lnTo>
                    <a:pt x="7215" y="2125"/>
                  </a:lnTo>
                  <a:cubicBezTo>
                    <a:pt x="7285" y="2205"/>
                    <a:pt x="7303" y="2258"/>
                    <a:pt x="7356" y="2320"/>
                  </a:cubicBezTo>
                  <a:cubicBezTo>
                    <a:pt x="7329" y="2258"/>
                    <a:pt x="7312" y="2196"/>
                    <a:pt x="7294" y="2143"/>
                  </a:cubicBezTo>
                  <a:lnTo>
                    <a:pt x="7294" y="2143"/>
                  </a:lnTo>
                  <a:cubicBezTo>
                    <a:pt x="7382" y="2214"/>
                    <a:pt x="7453" y="2284"/>
                    <a:pt x="7497" y="2320"/>
                  </a:cubicBezTo>
                  <a:cubicBezTo>
                    <a:pt x="7510" y="2336"/>
                    <a:pt x="7519" y="2345"/>
                    <a:pt x="7525" y="2345"/>
                  </a:cubicBezTo>
                  <a:cubicBezTo>
                    <a:pt x="7534" y="2345"/>
                    <a:pt x="7532" y="2317"/>
                    <a:pt x="7515" y="2249"/>
                  </a:cubicBezTo>
                  <a:cubicBezTo>
                    <a:pt x="7507" y="2253"/>
                    <a:pt x="7499" y="2254"/>
                    <a:pt x="7490" y="2254"/>
                  </a:cubicBezTo>
                  <a:cubicBezTo>
                    <a:pt x="7413" y="2254"/>
                    <a:pt x="7314" y="2120"/>
                    <a:pt x="7259" y="1993"/>
                  </a:cubicBezTo>
                  <a:cubicBezTo>
                    <a:pt x="7188" y="1852"/>
                    <a:pt x="7162" y="1710"/>
                    <a:pt x="7082" y="1710"/>
                  </a:cubicBezTo>
                  <a:cubicBezTo>
                    <a:pt x="7091" y="1675"/>
                    <a:pt x="7100" y="1640"/>
                    <a:pt x="7109" y="1604"/>
                  </a:cubicBezTo>
                  <a:cubicBezTo>
                    <a:pt x="7109" y="1631"/>
                    <a:pt x="7118" y="1640"/>
                    <a:pt x="7118" y="1666"/>
                  </a:cubicBezTo>
                  <a:cubicBezTo>
                    <a:pt x="7162" y="1569"/>
                    <a:pt x="7135" y="1534"/>
                    <a:pt x="7100" y="1481"/>
                  </a:cubicBezTo>
                  <a:cubicBezTo>
                    <a:pt x="7073" y="1437"/>
                    <a:pt x="7038" y="1366"/>
                    <a:pt x="7100" y="1234"/>
                  </a:cubicBezTo>
                  <a:cubicBezTo>
                    <a:pt x="7135" y="1176"/>
                    <a:pt x="7173" y="1141"/>
                    <a:pt x="7190" y="1141"/>
                  </a:cubicBezTo>
                  <a:cubicBezTo>
                    <a:pt x="7200" y="1141"/>
                    <a:pt x="7203" y="1150"/>
                    <a:pt x="7197" y="1172"/>
                  </a:cubicBezTo>
                  <a:cubicBezTo>
                    <a:pt x="7223" y="1110"/>
                    <a:pt x="7250" y="1039"/>
                    <a:pt x="7285" y="977"/>
                  </a:cubicBezTo>
                  <a:cubicBezTo>
                    <a:pt x="7304" y="962"/>
                    <a:pt x="7318" y="955"/>
                    <a:pt x="7325" y="955"/>
                  </a:cubicBezTo>
                  <a:cubicBezTo>
                    <a:pt x="7335" y="955"/>
                    <a:pt x="7333" y="968"/>
                    <a:pt x="7318" y="988"/>
                  </a:cubicBezTo>
                  <a:lnTo>
                    <a:pt x="7318" y="988"/>
                  </a:lnTo>
                  <a:cubicBezTo>
                    <a:pt x="7385" y="914"/>
                    <a:pt x="7459" y="841"/>
                    <a:pt x="7541" y="783"/>
                  </a:cubicBezTo>
                  <a:lnTo>
                    <a:pt x="7541" y="792"/>
                  </a:lnTo>
                  <a:cubicBezTo>
                    <a:pt x="7568" y="739"/>
                    <a:pt x="7656" y="651"/>
                    <a:pt x="7700" y="615"/>
                  </a:cubicBezTo>
                  <a:cubicBezTo>
                    <a:pt x="7709" y="615"/>
                    <a:pt x="7716" y="614"/>
                    <a:pt x="7721" y="614"/>
                  </a:cubicBezTo>
                  <a:cubicBezTo>
                    <a:pt x="7775" y="614"/>
                    <a:pt x="7667" y="652"/>
                    <a:pt x="7691" y="660"/>
                  </a:cubicBezTo>
                  <a:cubicBezTo>
                    <a:pt x="7753" y="624"/>
                    <a:pt x="7806" y="589"/>
                    <a:pt x="7877" y="562"/>
                  </a:cubicBezTo>
                  <a:lnTo>
                    <a:pt x="7877" y="562"/>
                  </a:lnTo>
                  <a:cubicBezTo>
                    <a:pt x="7956" y="589"/>
                    <a:pt x="7806" y="660"/>
                    <a:pt x="7691" y="704"/>
                  </a:cubicBezTo>
                  <a:cubicBezTo>
                    <a:pt x="7746" y="725"/>
                    <a:pt x="7780" y="734"/>
                    <a:pt x="7807" y="734"/>
                  </a:cubicBezTo>
                  <a:cubicBezTo>
                    <a:pt x="7837" y="734"/>
                    <a:pt x="7858" y="722"/>
                    <a:pt x="7886" y="704"/>
                  </a:cubicBezTo>
                  <a:cubicBezTo>
                    <a:pt x="7923" y="679"/>
                    <a:pt x="7981" y="646"/>
                    <a:pt x="8075" y="646"/>
                  </a:cubicBezTo>
                  <a:cubicBezTo>
                    <a:pt x="8117" y="646"/>
                    <a:pt x="8165" y="652"/>
                    <a:pt x="8221" y="668"/>
                  </a:cubicBezTo>
                  <a:cubicBezTo>
                    <a:pt x="8168" y="677"/>
                    <a:pt x="8106" y="686"/>
                    <a:pt x="8053" y="695"/>
                  </a:cubicBezTo>
                  <a:cubicBezTo>
                    <a:pt x="8168" y="783"/>
                    <a:pt x="8292" y="739"/>
                    <a:pt x="8477" y="836"/>
                  </a:cubicBezTo>
                  <a:cubicBezTo>
                    <a:pt x="8460" y="819"/>
                    <a:pt x="8371" y="766"/>
                    <a:pt x="8310" y="721"/>
                  </a:cubicBezTo>
                  <a:cubicBezTo>
                    <a:pt x="8239" y="677"/>
                    <a:pt x="8204" y="633"/>
                    <a:pt x="8310" y="615"/>
                  </a:cubicBezTo>
                  <a:cubicBezTo>
                    <a:pt x="8356" y="635"/>
                    <a:pt x="8407" y="645"/>
                    <a:pt x="8482" y="645"/>
                  </a:cubicBezTo>
                  <a:cubicBezTo>
                    <a:pt x="8507" y="645"/>
                    <a:pt x="8535" y="644"/>
                    <a:pt x="8566" y="642"/>
                  </a:cubicBezTo>
                  <a:lnTo>
                    <a:pt x="8566" y="642"/>
                  </a:lnTo>
                  <a:cubicBezTo>
                    <a:pt x="8557" y="704"/>
                    <a:pt x="8672" y="713"/>
                    <a:pt x="8822" y="757"/>
                  </a:cubicBezTo>
                  <a:lnTo>
                    <a:pt x="8786" y="827"/>
                  </a:lnTo>
                  <a:cubicBezTo>
                    <a:pt x="8832" y="837"/>
                    <a:pt x="8865" y="841"/>
                    <a:pt x="8892" y="841"/>
                  </a:cubicBezTo>
                  <a:cubicBezTo>
                    <a:pt x="8958" y="841"/>
                    <a:pt x="8984" y="819"/>
                    <a:pt x="9060" y="819"/>
                  </a:cubicBezTo>
                  <a:cubicBezTo>
                    <a:pt x="9254" y="898"/>
                    <a:pt x="9290" y="969"/>
                    <a:pt x="9325" y="1039"/>
                  </a:cubicBezTo>
                  <a:cubicBezTo>
                    <a:pt x="9383" y="1057"/>
                    <a:pt x="9416" y="1064"/>
                    <a:pt x="9433" y="1064"/>
                  </a:cubicBezTo>
                  <a:cubicBezTo>
                    <a:pt x="9468" y="1064"/>
                    <a:pt x="9434" y="1034"/>
                    <a:pt x="9404" y="1004"/>
                  </a:cubicBezTo>
                  <a:cubicBezTo>
                    <a:pt x="9367" y="979"/>
                    <a:pt x="9339" y="950"/>
                    <a:pt x="9398" y="950"/>
                  </a:cubicBezTo>
                  <a:cubicBezTo>
                    <a:pt x="9423" y="950"/>
                    <a:pt x="9465" y="955"/>
                    <a:pt x="9528" y="969"/>
                  </a:cubicBezTo>
                  <a:cubicBezTo>
                    <a:pt x="9680" y="1016"/>
                    <a:pt x="9808" y="1033"/>
                    <a:pt x="9947" y="1033"/>
                  </a:cubicBezTo>
                  <a:cubicBezTo>
                    <a:pt x="10067" y="1033"/>
                    <a:pt x="10194" y="1020"/>
                    <a:pt x="10349" y="1004"/>
                  </a:cubicBezTo>
                  <a:lnTo>
                    <a:pt x="10349" y="1004"/>
                  </a:lnTo>
                  <a:cubicBezTo>
                    <a:pt x="10535" y="1030"/>
                    <a:pt x="10314" y="1048"/>
                    <a:pt x="10385" y="1075"/>
                  </a:cubicBezTo>
                  <a:lnTo>
                    <a:pt x="10552" y="1013"/>
                  </a:lnTo>
                  <a:cubicBezTo>
                    <a:pt x="10596" y="1013"/>
                    <a:pt x="10579" y="1030"/>
                    <a:pt x="10570" y="1039"/>
                  </a:cubicBezTo>
                  <a:cubicBezTo>
                    <a:pt x="10720" y="1022"/>
                    <a:pt x="10588" y="960"/>
                    <a:pt x="10808" y="942"/>
                  </a:cubicBezTo>
                  <a:cubicBezTo>
                    <a:pt x="10818" y="922"/>
                    <a:pt x="10841" y="915"/>
                    <a:pt x="10873" y="915"/>
                  </a:cubicBezTo>
                  <a:cubicBezTo>
                    <a:pt x="10926" y="915"/>
                    <a:pt x="11003" y="935"/>
                    <a:pt x="11091" y="951"/>
                  </a:cubicBezTo>
                  <a:cubicBezTo>
                    <a:pt x="11147" y="966"/>
                    <a:pt x="11197" y="982"/>
                    <a:pt x="11253" y="982"/>
                  </a:cubicBezTo>
                  <a:cubicBezTo>
                    <a:pt x="11295" y="982"/>
                    <a:pt x="11339" y="973"/>
                    <a:pt x="11391" y="951"/>
                  </a:cubicBezTo>
                  <a:lnTo>
                    <a:pt x="11391" y="951"/>
                  </a:lnTo>
                  <a:cubicBezTo>
                    <a:pt x="11418" y="977"/>
                    <a:pt x="11338" y="1004"/>
                    <a:pt x="11329" y="1039"/>
                  </a:cubicBezTo>
                  <a:cubicBezTo>
                    <a:pt x="11409" y="1013"/>
                    <a:pt x="11471" y="1004"/>
                    <a:pt x="11488" y="986"/>
                  </a:cubicBezTo>
                  <a:cubicBezTo>
                    <a:pt x="11497" y="1022"/>
                    <a:pt x="11506" y="1039"/>
                    <a:pt x="11524" y="1066"/>
                  </a:cubicBezTo>
                  <a:cubicBezTo>
                    <a:pt x="11532" y="1083"/>
                    <a:pt x="11559" y="1110"/>
                    <a:pt x="11585" y="1181"/>
                  </a:cubicBezTo>
                  <a:cubicBezTo>
                    <a:pt x="11568" y="1225"/>
                    <a:pt x="11559" y="1331"/>
                    <a:pt x="11541" y="1410"/>
                  </a:cubicBezTo>
                  <a:cubicBezTo>
                    <a:pt x="11555" y="1363"/>
                    <a:pt x="11570" y="1344"/>
                    <a:pt x="11586" y="1344"/>
                  </a:cubicBezTo>
                  <a:cubicBezTo>
                    <a:pt x="11633" y="1344"/>
                    <a:pt x="11689" y="1517"/>
                    <a:pt x="11736" y="1675"/>
                  </a:cubicBezTo>
                  <a:cubicBezTo>
                    <a:pt x="11762" y="1604"/>
                    <a:pt x="11788" y="1551"/>
                    <a:pt x="11797" y="1507"/>
                  </a:cubicBezTo>
                  <a:lnTo>
                    <a:pt x="11824" y="1684"/>
                  </a:lnTo>
                  <a:lnTo>
                    <a:pt x="11841" y="1763"/>
                  </a:lnTo>
                  <a:lnTo>
                    <a:pt x="11850" y="1869"/>
                  </a:lnTo>
                  <a:cubicBezTo>
                    <a:pt x="11848" y="1882"/>
                    <a:pt x="11844" y="1887"/>
                    <a:pt x="11839" y="1887"/>
                  </a:cubicBezTo>
                  <a:cubicBezTo>
                    <a:pt x="11826" y="1887"/>
                    <a:pt x="11805" y="1852"/>
                    <a:pt x="11780" y="1807"/>
                  </a:cubicBezTo>
                  <a:lnTo>
                    <a:pt x="11780" y="1807"/>
                  </a:lnTo>
                  <a:cubicBezTo>
                    <a:pt x="11788" y="1834"/>
                    <a:pt x="11788" y="1852"/>
                    <a:pt x="11797" y="1878"/>
                  </a:cubicBezTo>
                  <a:cubicBezTo>
                    <a:pt x="11788" y="1921"/>
                    <a:pt x="11776" y="1937"/>
                    <a:pt x="11762" y="1937"/>
                  </a:cubicBezTo>
                  <a:cubicBezTo>
                    <a:pt x="11735" y="1937"/>
                    <a:pt x="11703" y="1877"/>
                    <a:pt x="11674" y="1825"/>
                  </a:cubicBezTo>
                  <a:cubicBezTo>
                    <a:pt x="11691" y="1799"/>
                    <a:pt x="11709" y="1755"/>
                    <a:pt x="11727" y="1719"/>
                  </a:cubicBezTo>
                  <a:cubicBezTo>
                    <a:pt x="11679" y="1639"/>
                    <a:pt x="11624" y="1567"/>
                    <a:pt x="11581" y="1567"/>
                  </a:cubicBezTo>
                  <a:cubicBezTo>
                    <a:pt x="11576" y="1567"/>
                    <a:pt x="11572" y="1567"/>
                    <a:pt x="11568" y="1569"/>
                  </a:cubicBezTo>
                  <a:cubicBezTo>
                    <a:pt x="11577" y="1596"/>
                    <a:pt x="11585" y="1640"/>
                    <a:pt x="11594" y="1684"/>
                  </a:cubicBezTo>
                  <a:cubicBezTo>
                    <a:pt x="11580" y="1669"/>
                    <a:pt x="11571" y="1655"/>
                    <a:pt x="11564" y="1655"/>
                  </a:cubicBezTo>
                  <a:cubicBezTo>
                    <a:pt x="11562" y="1655"/>
                    <a:pt x="11561" y="1656"/>
                    <a:pt x="11559" y="1657"/>
                  </a:cubicBezTo>
                  <a:cubicBezTo>
                    <a:pt x="11550" y="1675"/>
                    <a:pt x="11568" y="1710"/>
                    <a:pt x="11594" y="1763"/>
                  </a:cubicBezTo>
                  <a:cubicBezTo>
                    <a:pt x="11559" y="1790"/>
                    <a:pt x="11532" y="1799"/>
                    <a:pt x="11497" y="1807"/>
                  </a:cubicBezTo>
                  <a:lnTo>
                    <a:pt x="11541" y="1816"/>
                  </a:lnTo>
                  <a:cubicBezTo>
                    <a:pt x="11524" y="1896"/>
                    <a:pt x="11506" y="1949"/>
                    <a:pt x="11488" y="1993"/>
                  </a:cubicBezTo>
                  <a:lnTo>
                    <a:pt x="11462" y="1993"/>
                  </a:lnTo>
                  <a:cubicBezTo>
                    <a:pt x="11409" y="2037"/>
                    <a:pt x="11338" y="2090"/>
                    <a:pt x="11206" y="2143"/>
                  </a:cubicBezTo>
                  <a:cubicBezTo>
                    <a:pt x="11179" y="2161"/>
                    <a:pt x="11144" y="2170"/>
                    <a:pt x="11100" y="2187"/>
                  </a:cubicBezTo>
                  <a:cubicBezTo>
                    <a:pt x="11056" y="2196"/>
                    <a:pt x="11003" y="2205"/>
                    <a:pt x="10950" y="2214"/>
                  </a:cubicBezTo>
                  <a:cubicBezTo>
                    <a:pt x="10853" y="2240"/>
                    <a:pt x="10738" y="2258"/>
                    <a:pt x="10614" y="2267"/>
                  </a:cubicBezTo>
                  <a:cubicBezTo>
                    <a:pt x="10738" y="2196"/>
                    <a:pt x="10641" y="2161"/>
                    <a:pt x="10641" y="2081"/>
                  </a:cubicBezTo>
                  <a:lnTo>
                    <a:pt x="10641" y="2081"/>
                  </a:lnTo>
                  <a:cubicBezTo>
                    <a:pt x="10676" y="2099"/>
                    <a:pt x="10718" y="2105"/>
                    <a:pt x="10765" y="2105"/>
                  </a:cubicBezTo>
                  <a:cubicBezTo>
                    <a:pt x="10813" y="2105"/>
                    <a:pt x="10866" y="2099"/>
                    <a:pt x="10923" y="2090"/>
                  </a:cubicBezTo>
                  <a:cubicBezTo>
                    <a:pt x="10976" y="2081"/>
                    <a:pt x="11038" y="2072"/>
                    <a:pt x="11100" y="2064"/>
                  </a:cubicBezTo>
                  <a:cubicBezTo>
                    <a:pt x="11137" y="2057"/>
                    <a:pt x="11166" y="2051"/>
                    <a:pt x="11195" y="2051"/>
                  </a:cubicBezTo>
                  <a:cubicBezTo>
                    <a:pt x="11200" y="2051"/>
                    <a:pt x="11205" y="2051"/>
                    <a:pt x="11211" y="2052"/>
                  </a:cubicBezTo>
                  <a:lnTo>
                    <a:pt x="11211" y="2052"/>
                  </a:lnTo>
                  <a:cubicBezTo>
                    <a:pt x="11147" y="2040"/>
                    <a:pt x="11163" y="2009"/>
                    <a:pt x="11179" y="1993"/>
                  </a:cubicBezTo>
                  <a:lnTo>
                    <a:pt x="11179" y="1993"/>
                  </a:lnTo>
                  <a:lnTo>
                    <a:pt x="11109" y="2011"/>
                  </a:lnTo>
                  <a:lnTo>
                    <a:pt x="10994" y="2037"/>
                  </a:lnTo>
                  <a:lnTo>
                    <a:pt x="10755" y="2072"/>
                  </a:lnTo>
                  <a:cubicBezTo>
                    <a:pt x="10764" y="2011"/>
                    <a:pt x="10658" y="2028"/>
                    <a:pt x="10543" y="2002"/>
                  </a:cubicBezTo>
                  <a:lnTo>
                    <a:pt x="10543" y="2002"/>
                  </a:lnTo>
                  <a:cubicBezTo>
                    <a:pt x="10632" y="2134"/>
                    <a:pt x="10199" y="2090"/>
                    <a:pt x="10005" y="2108"/>
                  </a:cubicBezTo>
                  <a:cubicBezTo>
                    <a:pt x="10005" y="2072"/>
                    <a:pt x="10035" y="2041"/>
                    <a:pt x="10167" y="2041"/>
                  </a:cubicBezTo>
                  <a:cubicBezTo>
                    <a:pt x="10196" y="2041"/>
                    <a:pt x="10230" y="2043"/>
                    <a:pt x="10270" y="2046"/>
                  </a:cubicBezTo>
                  <a:cubicBezTo>
                    <a:pt x="10223" y="2026"/>
                    <a:pt x="10182" y="2018"/>
                    <a:pt x="10146" y="2018"/>
                  </a:cubicBezTo>
                  <a:cubicBezTo>
                    <a:pt x="10086" y="2018"/>
                    <a:pt x="10037" y="2038"/>
                    <a:pt x="9987" y="2055"/>
                  </a:cubicBezTo>
                  <a:cubicBezTo>
                    <a:pt x="9943" y="2072"/>
                    <a:pt x="9908" y="2090"/>
                    <a:pt x="9855" y="2099"/>
                  </a:cubicBezTo>
                  <a:lnTo>
                    <a:pt x="9784" y="2099"/>
                  </a:lnTo>
                  <a:cubicBezTo>
                    <a:pt x="9766" y="2090"/>
                    <a:pt x="9758" y="2090"/>
                    <a:pt x="9740" y="2090"/>
                  </a:cubicBezTo>
                  <a:cubicBezTo>
                    <a:pt x="9724" y="2082"/>
                    <a:pt x="9707" y="2074"/>
                    <a:pt x="9691" y="2066"/>
                  </a:cubicBezTo>
                  <a:lnTo>
                    <a:pt x="9691" y="2066"/>
                  </a:lnTo>
                  <a:cubicBezTo>
                    <a:pt x="9696" y="2066"/>
                    <a:pt x="9701" y="2067"/>
                    <a:pt x="9706" y="2068"/>
                  </a:cubicBezTo>
                  <a:lnTo>
                    <a:pt x="9706" y="2068"/>
                  </a:lnTo>
                  <a:cubicBezTo>
                    <a:pt x="9700" y="2066"/>
                    <a:pt x="9694" y="2065"/>
                    <a:pt x="9687" y="2064"/>
                  </a:cubicBezTo>
                  <a:lnTo>
                    <a:pt x="9687" y="2064"/>
                  </a:lnTo>
                  <a:cubicBezTo>
                    <a:pt x="9688" y="2064"/>
                    <a:pt x="9690" y="2065"/>
                    <a:pt x="9691" y="2066"/>
                  </a:cubicBezTo>
                  <a:lnTo>
                    <a:pt x="9691" y="2066"/>
                  </a:lnTo>
                  <a:cubicBezTo>
                    <a:pt x="9682" y="2064"/>
                    <a:pt x="9671" y="2064"/>
                    <a:pt x="9661" y="2064"/>
                  </a:cubicBezTo>
                  <a:cubicBezTo>
                    <a:pt x="9599" y="2055"/>
                    <a:pt x="9528" y="2046"/>
                    <a:pt x="9475" y="2028"/>
                  </a:cubicBezTo>
                  <a:cubicBezTo>
                    <a:pt x="9351" y="2002"/>
                    <a:pt x="9246" y="1958"/>
                    <a:pt x="9290" y="1949"/>
                  </a:cubicBezTo>
                  <a:lnTo>
                    <a:pt x="9290" y="1949"/>
                  </a:lnTo>
                  <a:cubicBezTo>
                    <a:pt x="9325" y="1958"/>
                    <a:pt x="9351" y="1966"/>
                    <a:pt x="9378" y="1966"/>
                  </a:cubicBezTo>
                  <a:cubicBezTo>
                    <a:pt x="9298" y="1949"/>
                    <a:pt x="9201" y="1922"/>
                    <a:pt x="9104" y="1896"/>
                  </a:cubicBezTo>
                  <a:cubicBezTo>
                    <a:pt x="8998" y="1860"/>
                    <a:pt x="8883" y="1825"/>
                    <a:pt x="8760" y="1781"/>
                  </a:cubicBezTo>
                  <a:cubicBezTo>
                    <a:pt x="8645" y="1746"/>
                    <a:pt x="8530" y="1710"/>
                    <a:pt x="8416" y="1675"/>
                  </a:cubicBezTo>
                  <a:cubicBezTo>
                    <a:pt x="8310" y="1640"/>
                    <a:pt x="8221" y="1613"/>
                    <a:pt x="8142" y="1587"/>
                  </a:cubicBezTo>
                  <a:cubicBezTo>
                    <a:pt x="8142" y="1604"/>
                    <a:pt x="8142" y="1622"/>
                    <a:pt x="8142" y="1631"/>
                  </a:cubicBezTo>
                  <a:cubicBezTo>
                    <a:pt x="8151" y="1649"/>
                    <a:pt x="8142" y="1649"/>
                    <a:pt x="8151" y="1666"/>
                  </a:cubicBezTo>
                  <a:cubicBezTo>
                    <a:pt x="8195" y="1728"/>
                    <a:pt x="8248" y="1781"/>
                    <a:pt x="8283" y="1825"/>
                  </a:cubicBezTo>
                  <a:cubicBezTo>
                    <a:pt x="8371" y="1922"/>
                    <a:pt x="8442" y="1993"/>
                    <a:pt x="8504" y="2037"/>
                  </a:cubicBezTo>
                  <a:cubicBezTo>
                    <a:pt x="8477" y="2028"/>
                    <a:pt x="8204" y="1825"/>
                    <a:pt x="8133" y="1772"/>
                  </a:cubicBezTo>
                  <a:lnTo>
                    <a:pt x="8133" y="1772"/>
                  </a:lnTo>
                  <a:cubicBezTo>
                    <a:pt x="8583" y="2205"/>
                    <a:pt x="8928" y="2496"/>
                    <a:pt x="9184" y="2664"/>
                  </a:cubicBezTo>
                  <a:cubicBezTo>
                    <a:pt x="9148" y="2651"/>
                    <a:pt x="9109" y="2646"/>
                    <a:pt x="9068" y="2646"/>
                  </a:cubicBezTo>
                  <a:cubicBezTo>
                    <a:pt x="9027" y="2646"/>
                    <a:pt x="8985" y="2651"/>
                    <a:pt x="8945" y="2655"/>
                  </a:cubicBezTo>
                  <a:cubicBezTo>
                    <a:pt x="8857" y="2655"/>
                    <a:pt x="8760" y="2637"/>
                    <a:pt x="8583" y="2426"/>
                  </a:cubicBezTo>
                  <a:lnTo>
                    <a:pt x="8583" y="2426"/>
                  </a:lnTo>
                  <a:cubicBezTo>
                    <a:pt x="8636" y="2532"/>
                    <a:pt x="8725" y="2682"/>
                    <a:pt x="8919" y="2911"/>
                  </a:cubicBezTo>
                  <a:cubicBezTo>
                    <a:pt x="8901" y="2876"/>
                    <a:pt x="8910" y="2823"/>
                    <a:pt x="8928" y="2796"/>
                  </a:cubicBezTo>
                  <a:cubicBezTo>
                    <a:pt x="8941" y="2783"/>
                    <a:pt x="8956" y="2774"/>
                    <a:pt x="8973" y="2774"/>
                  </a:cubicBezTo>
                  <a:cubicBezTo>
                    <a:pt x="8989" y="2774"/>
                    <a:pt x="9007" y="2783"/>
                    <a:pt x="9025" y="2805"/>
                  </a:cubicBezTo>
                  <a:cubicBezTo>
                    <a:pt x="9068" y="3057"/>
                    <a:pt x="9103" y="3027"/>
                    <a:pt x="9180" y="3287"/>
                  </a:cubicBezTo>
                  <a:lnTo>
                    <a:pt x="9180" y="3287"/>
                  </a:lnTo>
                  <a:cubicBezTo>
                    <a:pt x="9174" y="3255"/>
                    <a:pt x="9201" y="3237"/>
                    <a:pt x="9239" y="3237"/>
                  </a:cubicBezTo>
                  <a:cubicBezTo>
                    <a:pt x="9290" y="3237"/>
                    <a:pt x="9361" y="3268"/>
                    <a:pt x="9404" y="3335"/>
                  </a:cubicBezTo>
                  <a:cubicBezTo>
                    <a:pt x="9403" y="3335"/>
                    <a:pt x="9402" y="3334"/>
                    <a:pt x="9401" y="3334"/>
                  </a:cubicBezTo>
                  <a:cubicBezTo>
                    <a:pt x="9376" y="3334"/>
                    <a:pt x="9320" y="3396"/>
                    <a:pt x="9277" y="3396"/>
                  </a:cubicBezTo>
                  <a:cubicBezTo>
                    <a:pt x="9270" y="3396"/>
                    <a:pt x="9264" y="3394"/>
                    <a:pt x="9258" y="3391"/>
                  </a:cubicBezTo>
                  <a:lnTo>
                    <a:pt x="9258" y="3391"/>
                  </a:lnTo>
                  <a:lnTo>
                    <a:pt x="9554" y="3596"/>
                  </a:lnTo>
                  <a:lnTo>
                    <a:pt x="9554" y="3596"/>
                  </a:lnTo>
                  <a:cubicBezTo>
                    <a:pt x="9547" y="3593"/>
                    <a:pt x="9541" y="3591"/>
                    <a:pt x="9535" y="3591"/>
                  </a:cubicBezTo>
                  <a:cubicBezTo>
                    <a:pt x="9490" y="3591"/>
                    <a:pt x="9470" y="3679"/>
                    <a:pt x="9484" y="3750"/>
                  </a:cubicBezTo>
                  <a:cubicBezTo>
                    <a:pt x="9484" y="3747"/>
                    <a:pt x="9485" y="3746"/>
                    <a:pt x="9486" y="3746"/>
                  </a:cubicBezTo>
                  <a:cubicBezTo>
                    <a:pt x="9507" y="3746"/>
                    <a:pt x="9665" y="4011"/>
                    <a:pt x="9722" y="4077"/>
                  </a:cubicBezTo>
                  <a:lnTo>
                    <a:pt x="9661" y="3935"/>
                  </a:lnTo>
                  <a:lnTo>
                    <a:pt x="9661" y="3935"/>
                  </a:lnTo>
                  <a:cubicBezTo>
                    <a:pt x="9775" y="4112"/>
                    <a:pt x="9864" y="4156"/>
                    <a:pt x="9952" y="4209"/>
                  </a:cubicBezTo>
                  <a:cubicBezTo>
                    <a:pt x="10049" y="4271"/>
                    <a:pt x="10146" y="4333"/>
                    <a:pt x="10217" y="4518"/>
                  </a:cubicBezTo>
                  <a:cubicBezTo>
                    <a:pt x="10203" y="4507"/>
                    <a:pt x="10179" y="4500"/>
                    <a:pt x="10152" y="4500"/>
                  </a:cubicBezTo>
                  <a:cubicBezTo>
                    <a:pt x="10094" y="4500"/>
                    <a:pt x="10027" y="4537"/>
                    <a:pt x="10058" y="4659"/>
                  </a:cubicBezTo>
                  <a:cubicBezTo>
                    <a:pt x="10102" y="4686"/>
                    <a:pt x="10217" y="4748"/>
                    <a:pt x="10323" y="4871"/>
                  </a:cubicBezTo>
                  <a:cubicBezTo>
                    <a:pt x="10429" y="4995"/>
                    <a:pt x="10517" y="5180"/>
                    <a:pt x="10499" y="5392"/>
                  </a:cubicBezTo>
                  <a:lnTo>
                    <a:pt x="10446" y="5454"/>
                  </a:lnTo>
                  <a:cubicBezTo>
                    <a:pt x="10438" y="5560"/>
                    <a:pt x="10411" y="5657"/>
                    <a:pt x="10385" y="5754"/>
                  </a:cubicBezTo>
                  <a:cubicBezTo>
                    <a:pt x="10376" y="5648"/>
                    <a:pt x="10358" y="5454"/>
                    <a:pt x="10305" y="5269"/>
                  </a:cubicBezTo>
                  <a:cubicBezTo>
                    <a:pt x="10243" y="5092"/>
                    <a:pt x="10146" y="4933"/>
                    <a:pt x="10084" y="4836"/>
                  </a:cubicBezTo>
                  <a:cubicBezTo>
                    <a:pt x="10067" y="4969"/>
                    <a:pt x="10049" y="4880"/>
                    <a:pt x="10067" y="5057"/>
                  </a:cubicBezTo>
                  <a:cubicBezTo>
                    <a:pt x="10059" y="5067"/>
                    <a:pt x="10053" y="5072"/>
                    <a:pt x="10047" y="5072"/>
                  </a:cubicBezTo>
                  <a:cubicBezTo>
                    <a:pt x="10017" y="5072"/>
                    <a:pt x="10002" y="4960"/>
                    <a:pt x="9987" y="4916"/>
                  </a:cubicBezTo>
                  <a:lnTo>
                    <a:pt x="9987" y="4916"/>
                  </a:lnTo>
                  <a:cubicBezTo>
                    <a:pt x="10005" y="5057"/>
                    <a:pt x="9987" y="5180"/>
                    <a:pt x="9952" y="5313"/>
                  </a:cubicBezTo>
                  <a:cubicBezTo>
                    <a:pt x="9996" y="5313"/>
                    <a:pt x="9996" y="5392"/>
                    <a:pt x="9987" y="5472"/>
                  </a:cubicBezTo>
                  <a:cubicBezTo>
                    <a:pt x="9978" y="5560"/>
                    <a:pt x="9952" y="5640"/>
                    <a:pt x="9987" y="5648"/>
                  </a:cubicBezTo>
                  <a:cubicBezTo>
                    <a:pt x="10040" y="5489"/>
                    <a:pt x="10058" y="5331"/>
                    <a:pt x="10040" y="5180"/>
                  </a:cubicBezTo>
                  <a:cubicBezTo>
                    <a:pt x="10043" y="5180"/>
                    <a:pt x="10045" y="5180"/>
                    <a:pt x="10048" y="5180"/>
                  </a:cubicBezTo>
                  <a:cubicBezTo>
                    <a:pt x="10090" y="5180"/>
                    <a:pt x="10138" y="5250"/>
                    <a:pt x="10155" y="5375"/>
                  </a:cubicBezTo>
                  <a:cubicBezTo>
                    <a:pt x="10181" y="5498"/>
                    <a:pt x="10146" y="5675"/>
                    <a:pt x="10040" y="5825"/>
                  </a:cubicBezTo>
                  <a:cubicBezTo>
                    <a:pt x="10031" y="5831"/>
                    <a:pt x="10022" y="5834"/>
                    <a:pt x="10015" y="5834"/>
                  </a:cubicBezTo>
                  <a:cubicBezTo>
                    <a:pt x="9958" y="5834"/>
                    <a:pt x="9948" y="5683"/>
                    <a:pt x="9917" y="5675"/>
                  </a:cubicBezTo>
                  <a:lnTo>
                    <a:pt x="9917" y="5675"/>
                  </a:lnTo>
                  <a:cubicBezTo>
                    <a:pt x="9925" y="5701"/>
                    <a:pt x="9890" y="5772"/>
                    <a:pt x="9855" y="5834"/>
                  </a:cubicBezTo>
                  <a:cubicBezTo>
                    <a:pt x="9811" y="5896"/>
                    <a:pt x="9758" y="5949"/>
                    <a:pt x="9740" y="5949"/>
                  </a:cubicBezTo>
                  <a:cubicBezTo>
                    <a:pt x="9766" y="5904"/>
                    <a:pt x="9784" y="5869"/>
                    <a:pt x="9802" y="5825"/>
                  </a:cubicBezTo>
                  <a:lnTo>
                    <a:pt x="9802" y="5825"/>
                  </a:lnTo>
                  <a:cubicBezTo>
                    <a:pt x="9731" y="5878"/>
                    <a:pt x="9705" y="5940"/>
                    <a:pt x="9652" y="6010"/>
                  </a:cubicBezTo>
                  <a:cubicBezTo>
                    <a:pt x="9608" y="6072"/>
                    <a:pt x="9546" y="6134"/>
                    <a:pt x="9431" y="6143"/>
                  </a:cubicBezTo>
                  <a:cubicBezTo>
                    <a:pt x="9413" y="6152"/>
                    <a:pt x="9390" y="6154"/>
                    <a:pt x="9365" y="6154"/>
                  </a:cubicBezTo>
                  <a:cubicBezTo>
                    <a:pt x="9324" y="6154"/>
                    <a:pt x="9278" y="6147"/>
                    <a:pt x="9245" y="6147"/>
                  </a:cubicBezTo>
                  <a:cubicBezTo>
                    <a:pt x="9219" y="6147"/>
                    <a:pt x="9201" y="6152"/>
                    <a:pt x="9201" y="6169"/>
                  </a:cubicBezTo>
                  <a:cubicBezTo>
                    <a:pt x="9334" y="6231"/>
                    <a:pt x="9484" y="6487"/>
                    <a:pt x="9404" y="6593"/>
                  </a:cubicBezTo>
                  <a:cubicBezTo>
                    <a:pt x="9392" y="6599"/>
                    <a:pt x="9322" y="6606"/>
                    <a:pt x="9235" y="6606"/>
                  </a:cubicBezTo>
                  <a:cubicBezTo>
                    <a:pt x="9199" y="6606"/>
                    <a:pt x="9161" y="6605"/>
                    <a:pt x="9122" y="6602"/>
                  </a:cubicBezTo>
                  <a:cubicBezTo>
                    <a:pt x="8989" y="6593"/>
                    <a:pt x="8848" y="6558"/>
                    <a:pt x="8804" y="6531"/>
                  </a:cubicBezTo>
                  <a:cubicBezTo>
                    <a:pt x="8733" y="6496"/>
                    <a:pt x="8786" y="6452"/>
                    <a:pt x="8839" y="6408"/>
                  </a:cubicBezTo>
                  <a:cubicBezTo>
                    <a:pt x="8901" y="6364"/>
                    <a:pt x="8945" y="6319"/>
                    <a:pt x="8892" y="6284"/>
                  </a:cubicBezTo>
                  <a:lnTo>
                    <a:pt x="8892" y="6284"/>
                  </a:lnTo>
                  <a:cubicBezTo>
                    <a:pt x="8892" y="6311"/>
                    <a:pt x="8813" y="6337"/>
                    <a:pt x="8778" y="6346"/>
                  </a:cubicBezTo>
                  <a:cubicBezTo>
                    <a:pt x="8696" y="6330"/>
                    <a:pt x="8803" y="6283"/>
                    <a:pt x="8659" y="6283"/>
                  </a:cubicBezTo>
                  <a:cubicBezTo>
                    <a:pt x="8648" y="6283"/>
                    <a:pt x="8634" y="6284"/>
                    <a:pt x="8619" y="6284"/>
                  </a:cubicBezTo>
                  <a:cubicBezTo>
                    <a:pt x="8606" y="6312"/>
                    <a:pt x="8553" y="6318"/>
                    <a:pt x="8503" y="6318"/>
                  </a:cubicBezTo>
                  <a:cubicBezTo>
                    <a:pt x="8464" y="6318"/>
                    <a:pt x="8427" y="6315"/>
                    <a:pt x="8411" y="6315"/>
                  </a:cubicBezTo>
                  <a:cubicBezTo>
                    <a:pt x="8389" y="6315"/>
                    <a:pt x="8408" y="6322"/>
                    <a:pt x="8521" y="6355"/>
                  </a:cubicBezTo>
                  <a:cubicBezTo>
                    <a:pt x="8489" y="6358"/>
                    <a:pt x="8462" y="6359"/>
                    <a:pt x="8438" y="6359"/>
                  </a:cubicBezTo>
                  <a:cubicBezTo>
                    <a:pt x="8318" y="6359"/>
                    <a:pt x="8280" y="6328"/>
                    <a:pt x="8089" y="6328"/>
                  </a:cubicBezTo>
                  <a:cubicBezTo>
                    <a:pt x="8159" y="6390"/>
                    <a:pt x="7877" y="6514"/>
                    <a:pt x="7683" y="6531"/>
                  </a:cubicBezTo>
                  <a:cubicBezTo>
                    <a:pt x="7700" y="6514"/>
                    <a:pt x="7656" y="6478"/>
                    <a:pt x="7638" y="6470"/>
                  </a:cubicBezTo>
                  <a:cubicBezTo>
                    <a:pt x="7232" y="6452"/>
                    <a:pt x="7020" y="6408"/>
                    <a:pt x="6650" y="6399"/>
                  </a:cubicBezTo>
                  <a:cubicBezTo>
                    <a:pt x="6614" y="6372"/>
                    <a:pt x="6438" y="6346"/>
                    <a:pt x="6517" y="6311"/>
                  </a:cubicBezTo>
                  <a:lnTo>
                    <a:pt x="6517" y="6311"/>
                  </a:lnTo>
                  <a:cubicBezTo>
                    <a:pt x="6464" y="6328"/>
                    <a:pt x="6411" y="6355"/>
                    <a:pt x="6296" y="6355"/>
                  </a:cubicBezTo>
                  <a:cubicBezTo>
                    <a:pt x="6076" y="6275"/>
                    <a:pt x="6552" y="6346"/>
                    <a:pt x="6385" y="6258"/>
                  </a:cubicBezTo>
                  <a:lnTo>
                    <a:pt x="6385" y="6258"/>
                  </a:lnTo>
                  <a:cubicBezTo>
                    <a:pt x="6367" y="6302"/>
                    <a:pt x="6084" y="6319"/>
                    <a:pt x="5926" y="6346"/>
                  </a:cubicBezTo>
                  <a:cubicBezTo>
                    <a:pt x="5942" y="6375"/>
                    <a:pt x="5995" y="6385"/>
                    <a:pt x="6065" y="6385"/>
                  </a:cubicBezTo>
                  <a:cubicBezTo>
                    <a:pt x="6186" y="6385"/>
                    <a:pt x="6357" y="6354"/>
                    <a:pt x="6464" y="6337"/>
                  </a:cubicBezTo>
                  <a:lnTo>
                    <a:pt x="6464" y="6337"/>
                  </a:lnTo>
                  <a:cubicBezTo>
                    <a:pt x="6464" y="6443"/>
                    <a:pt x="6173" y="6549"/>
                    <a:pt x="5784" y="6593"/>
                  </a:cubicBezTo>
                  <a:cubicBezTo>
                    <a:pt x="5756" y="6595"/>
                    <a:pt x="5732" y="6596"/>
                    <a:pt x="5711" y="6596"/>
                  </a:cubicBezTo>
                  <a:cubicBezTo>
                    <a:pt x="5516" y="6596"/>
                    <a:pt x="5633" y="6531"/>
                    <a:pt x="5605" y="6531"/>
                  </a:cubicBezTo>
                  <a:cubicBezTo>
                    <a:pt x="5603" y="6531"/>
                    <a:pt x="5601" y="6531"/>
                    <a:pt x="5599" y="6531"/>
                  </a:cubicBezTo>
                  <a:cubicBezTo>
                    <a:pt x="5553" y="6529"/>
                    <a:pt x="5511" y="6527"/>
                    <a:pt x="5473" y="6527"/>
                  </a:cubicBezTo>
                  <a:cubicBezTo>
                    <a:pt x="5269" y="6527"/>
                    <a:pt x="5166" y="6563"/>
                    <a:pt x="5069" y="6593"/>
                  </a:cubicBezTo>
                  <a:lnTo>
                    <a:pt x="5034" y="6611"/>
                  </a:lnTo>
                  <a:cubicBezTo>
                    <a:pt x="5016" y="6611"/>
                    <a:pt x="5016" y="6620"/>
                    <a:pt x="5007" y="6620"/>
                  </a:cubicBezTo>
                  <a:cubicBezTo>
                    <a:pt x="4990" y="6629"/>
                    <a:pt x="4972" y="6637"/>
                    <a:pt x="4954" y="6637"/>
                  </a:cubicBezTo>
                  <a:cubicBezTo>
                    <a:pt x="4940" y="6641"/>
                    <a:pt x="4925" y="6643"/>
                    <a:pt x="4907" y="6643"/>
                  </a:cubicBezTo>
                  <a:cubicBezTo>
                    <a:pt x="4881" y="6643"/>
                    <a:pt x="4847" y="6639"/>
                    <a:pt x="4795" y="6629"/>
                  </a:cubicBezTo>
                  <a:cubicBezTo>
                    <a:pt x="4716" y="6593"/>
                    <a:pt x="4672" y="6567"/>
                    <a:pt x="4654" y="6531"/>
                  </a:cubicBezTo>
                  <a:cubicBezTo>
                    <a:pt x="4636" y="6496"/>
                    <a:pt x="4645" y="6470"/>
                    <a:pt x="4601" y="6443"/>
                  </a:cubicBezTo>
                  <a:cubicBezTo>
                    <a:pt x="4634" y="6438"/>
                    <a:pt x="4667" y="6436"/>
                    <a:pt x="4699" y="6436"/>
                  </a:cubicBezTo>
                  <a:cubicBezTo>
                    <a:pt x="4770" y="6436"/>
                    <a:pt x="4838" y="6446"/>
                    <a:pt x="4892" y="6452"/>
                  </a:cubicBezTo>
                  <a:cubicBezTo>
                    <a:pt x="4981" y="6470"/>
                    <a:pt x="5043" y="6487"/>
                    <a:pt x="5131" y="6487"/>
                  </a:cubicBezTo>
                  <a:lnTo>
                    <a:pt x="4928" y="6452"/>
                  </a:lnTo>
                  <a:cubicBezTo>
                    <a:pt x="4973" y="6435"/>
                    <a:pt x="5063" y="6425"/>
                    <a:pt x="5145" y="6425"/>
                  </a:cubicBezTo>
                  <a:cubicBezTo>
                    <a:pt x="5190" y="6425"/>
                    <a:pt x="5232" y="6428"/>
                    <a:pt x="5263" y="6434"/>
                  </a:cubicBezTo>
                  <a:cubicBezTo>
                    <a:pt x="5193" y="6417"/>
                    <a:pt x="5025" y="6399"/>
                    <a:pt x="4804" y="6399"/>
                  </a:cubicBezTo>
                  <a:cubicBezTo>
                    <a:pt x="4764" y="6397"/>
                    <a:pt x="4722" y="6397"/>
                    <a:pt x="4679" y="6397"/>
                  </a:cubicBezTo>
                  <a:cubicBezTo>
                    <a:pt x="4487" y="6397"/>
                    <a:pt x="4273" y="6411"/>
                    <a:pt x="4071" y="6425"/>
                  </a:cubicBezTo>
                  <a:cubicBezTo>
                    <a:pt x="4107" y="6514"/>
                    <a:pt x="4160" y="6593"/>
                    <a:pt x="4195" y="6673"/>
                  </a:cubicBezTo>
                  <a:cubicBezTo>
                    <a:pt x="4262" y="6740"/>
                    <a:pt x="4342" y="6833"/>
                    <a:pt x="4370" y="6833"/>
                  </a:cubicBezTo>
                  <a:cubicBezTo>
                    <a:pt x="4376" y="6833"/>
                    <a:pt x="4379" y="6830"/>
                    <a:pt x="4380" y="6823"/>
                  </a:cubicBezTo>
                  <a:lnTo>
                    <a:pt x="4292" y="6699"/>
                  </a:lnTo>
                  <a:cubicBezTo>
                    <a:pt x="4294" y="6692"/>
                    <a:pt x="4298" y="6689"/>
                    <a:pt x="4304" y="6689"/>
                  </a:cubicBezTo>
                  <a:cubicBezTo>
                    <a:pt x="4326" y="6689"/>
                    <a:pt x="4374" y="6735"/>
                    <a:pt x="4416" y="6770"/>
                  </a:cubicBezTo>
                  <a:cubicBezTo>
                    <a:pt x="4443" y="6803"/>
                    <a:pt x="4471" y="6829"/>
                    <a:pt x="4483" y="6829"/>
                  </a:cubicBezTo>
                  <a:cubicBezTo>
                    <a:pt x="4491" y="6829"/>
                    <a:pt x="4493" y="6820"/>
                    <a:pt x="4486" y="6796"/>
                  </a:cubicBezTo>
                  <a:lnTo>
                    <a:pt x="4486" y="6796"/>
                  </a:lnTo>
                  <a:cubicBezTo>
                    <a:pt x="4548" y="6867"/>
                    <a:pt x="4628" y="6920"/>
                    <a:pt x="4680" y="6973"/>
                  </a:cubicBezTo>
                  <a:cubicBezTo>
                    <a:pt x="4716" y="6999"/>
                    <a:pt x="4742" y="7026"/>
                    <a:pt x="4769" y="7052"/>
                  </a:cubicBezTo>
                  <a:cubicBezTo>
                    <a:pt x="4778" y="7070"/>
                    <a:pt x="4786" y="7079"/>
                    <a:pt x="4804" y="7105"/>
                  </a:cubicBezTo>
                  <a:cubicBezTo>
                    <a:pt x="4822" y="7132"/>
                    <a:pt x="4839" y="7158"/>
                    <a:pt x="4857" y="7185"/>
                  </a:cubicBezTo>
                  <a:lnTo>
                    <a:pt x="4833" y="7266"/>
                  </a:lnTo>
                  <a:lnTo>
                    <a:pt x="4833" y="7266"/>
                  </a:lnTo>
                  <a:cubicBezTo>
                    <a:pt x="4832" y="7231"/>
                    <a:pt x="4747" y="7104"/>
                    <a:pt x="4707" y="7088"/>
                  </a:cubicBezTo>
                  <a:lnTo>
                    <a:pt x="4707" y="7088"/>
                  </a:lnTo>
                  <a:cubicBezTo>
                    <a:pt x="4725" y="7097"/>
                    <a:pt x="4733" y="7114"/>
                    <a:pt x="4760" y="7149"/>
                  </a:cubicBezTo>
                  <a:cubicBezTo>
                    <a:pt x="4784" y="7189"/>
                    <a:pt x="4808" y="7229"/>
                    <a:pt x="4832" y="7269"/>
                  </a:cubicBezTo>
                  <a:lnTo>
                    <a:pt x="4832" y="7269"/>
                  </a:lnTo>
                  <a:lnTo>
                    <a:pt x="4831" y="7273"/>
                  </a:lnTo>
                  <a:cubicBezTo>
                    <a:pt x="4831" y="7272"/>
                    <a:pt x="4832" y="7271"/>
                    <a:pt x="4832" y="7270"/>
                  </a:cubicBezTo>
                  <a:lnTo>
                    <a:pt x="4832" y="7270"/>
                  </a:lnTo>
                  <a:cubicBezTo>
                    <a:pt x="4835" y="7274"/>
                    <a:pt x="4837" y="7278"/>
                    <a:pt x="4839" y="7282"/>
                  </a:cubicBezTo>
                  <a:cubicBezTo>
                    <a:pt x="4892" y="7370"/>
                    <a:pt x="4954" y="7450"/>
                    <a:pt x="5034" y="7459"/>
                  </a:cubicBezTo>
                  <a:cubicBezTo>
                    <a:pt x="5007" y="7406"/>
                    <a:pt x="4972" y="7344"/>
                    <a:pt x="4945" y="7291"/>
                  </a:cubicBezTo>
                  <a:lnTo>
                    <a:pt x="4945" y="7291"/>
                  </a:lnTo>
                  <a:cubicBezTo>
                    <a:pt x="5104" y="7397"/>
                    <a:pt x="5316" y="7494"/>
                    <a:pt x="5475" y="7662"/>
                  </a:cubicBezTo>
                  <a:cubicBezTo>
                    <a:pt x="5449" y="7529"/>
                    <a:pt x="5431" y="7635"/>
                    <a:pt x="5369" y="7459"/>
                  </a:cubicBezTo>
                  <a:lnTo>
                    <a:pt x="5369" y="7459"/>
                  </a:lnTo>
                  <a:cubicBezTo>
                    <a:pt x="5374" y="7483"/>
                    <a:pt x="5370" y="7493"/>
                    <a:pt x="5358" y="7493"/>
                  </a:cubicBezTo>
                  <a:cubicBezTo>
                    <a:pt x="5329" y="7493"/>
                    <a:pt x="5254" y="7423"/>
                    <a:pt x="5184" y="7353"/>
                  </a:cubicBezTo>
                  <a:cubicBezTo>
                    <a:pt x="5120" y="7294"/>
                    <a:pt x="5063" y="7232"/>
                    <a:pt x="5043" y="7232"/>
                  </a:cubicBezTo>
                  <a:cubicBezTo>
                    <a:pt x="5035" y="7232"/>
                    <a:pt x="5032" y="7239"/>
                    <a:pt x="5035" y="7256"/>
                  </a:cubicBezTo>
                  <a:lnTo>
                    <a:pt x="5035" y="7256"/>
                  </a:lnTo>
                  <a:cubicBezTo>
                    <a:pt x="5014" y="7180"/>
                    <a:pt x="4975" y="7132"/>
                    <a:pt x="4937" y="7070"/>
                  </a:cubicBezTo>
                  <a:cubicBezTo>
                    <a:pt x="4884" y="6991"/>
                    <a:pt x="4884" y="6982"/>
                    <a:pt x="4910" y="6938"/>
                  </a:cubicBezTo>
                  <a:lnTo>
                    <a:pt x="4910" y="6938"/>
                  </a:lnTo>
                  <a:cubicBezTo>
                    <a:pt x="4896" y="6942"/>
                    <a:pt x="4887" y="6952"/>
                    <a:pt x="4877" y="6952"/>
                  </a:cubicBezTo>
                  <a:cubicBezTo>
                    <a:pt x="4869" y="6952"/>
                    <a:pt x="4861" y="6945"/>
                    <a:pt x="4848" y="6920"/>
                  </a:cubicBezTo>
                  <a:cubicBezTo>
                    <a:pt x="4839" y="6920"/>
                    <a:pt x="4822" y="6920"/>
                    <a:pt x="4813" y="6911"/>
                  </a:cubicBezTo>
                  <a:cubicBezTo>
                    <a:pt x="4804" y="6929"/>
                    <a:pt x="4804" y="6946"/>
                    <a:pt x="4786" y="6955"/>
                  </a:cubicBezTo>
                  <a:cubicBezTo>
                    <a:pt x="4698" y="6929"/>
                    <a:pt x="4601" y="6779"/>
                    <a:pt x="4513" y="6708"/>
                  </a:cubicBezTo>
                  <a:cubicBezTo>
                    <a:pt x="4511" y="6696"/>
                    <a:pt x="4513" y="6692"/>
                    <a:pt x="4518" y="6692"/>
                  </a:cubicBezTo>
                  <a:cubicBezTo>
                    <a:pt x="4534" y="6692"/>
                    <a:pt x="4578" y="6737"/>
                    <a:pt x="4602" y="6737"/>
                  </a:cubicBezTo>
                  <a:cubicBezTo>
                    <a:pt x="4605" y="6737"/>
                    <a:pt x="4608" y="6736"/>
                    <a:pt x="4610" y="6734"/>
                  </a:cubicBezTo>
                  <a:cubicBezTo>
                    <a:pt x="4575" y="6708"/>
                    <a:pt x="4530" y="6673"/>
                    <a:pt x="4495" y="6637"/>
                  </a:cubicBezTo>
                  <a:lnTo>
                    <a:pt x="4495" y="6637"/>
                  </a:lnTo>
                  <a:cubicBezTo>
                    <a:pt x="4557" y="6655"/>
                    <a:pt x="4636" y="6682"/>
                    <a:pt x="4689" y="6699"/>
                  </a:cubicBezTo>
                  <a:cubicBezTo>
                    <a:pt x="4699" y="6703"/>
                    <a:pt x="4708" y="6707"/>
                    <a:pt x="4716" y="6711"/>
                  </a:cubicBezTo>
                  <a:lnTo>
                    <a:pt x="4716" y="6711"/>
                  </a:lnTo>
                  <a:cubicBezTo>
                    <a:pt x="4721" y="6714"/>
                    <a:pt x="4727" y="6718"/>
                    <a:pt x="4733" y="6721"/>
                  </a:cubicBezTo>
                  <a:lnTo>
                    <a:pt x="4733" y="6721"/>
                  </a:lnTo>
                  <a:cubicBezTo>
                    <a:pt x="4748" y="6731"/>
                    <a:pt x="4753" y="6742"/>
                    <a:pt x="4742" y="6752"/>
                  </a:cubicBezTo>
                  <a:lnTo>
                    <a:pt x="4831" y="6752"/>
                  </a:lnTo>
                  <a:cubicBezTo>
                    <a:pt x="4888" y="6769"/>
                    <a:pt x="4923" y="6779"/>
                    <a:pt x="4947" y="6779"/>
                  </a:cubicBezTo>
                  <a:cubicBezTo>
                    <a:pt x="4961" y="6779"/>
                    <a:pt x="4971" y="6776"/>
                    <a:pt x="4981" y="6770"/>
                  </a:cubicBezTo>
                  <a:cubicBezTo>
                    <a:pt x="4990" y="6770"/>
                    <a:pt x="4998" y="6770"/>
                    <a:pt x="5007" y="6761"/>
                  </a:cubicBezTo>
                  <a:cubicBezTo>
                    <a:pt x="5016" y="6761"/>
                    <a:pt x="5016" y="6761"/>
                    <a:pt x="5025" y="6752"/>
                  </a:cubicBezTo>
                  <a:cubicBezTo>
                    <a:pt x="5043" y="6752"/>
                    <a:pt x="5051" y="6752"/>
                    <a:pt x="5069" y="6743"/>
                  </a:cubicBezTo>
                  <a:cubicBezTo>
                    <a:pt x="5091" y="6739"/>
                    <a:pt x="5107" y="6734"/>
                    <a:pt x="5110" y="6734"/>
                  </a:cubicBezTo>
                  <a:lnTo>
                    <a:pt x="5110" y="6734"/>
                  </a:lnTo>
                  <a:cubicBezTo>
                    <a:pt x="5113" y="6734"/>
                    <a:pt x="5104" y="6739"/>
                    <a:pt x="5078" y="6752"/>
                  </a:cubicBezTo>
                  <a:lnTo>
                    <a:pt x="5475" y="6726"/>
                  </a:lnTo>
                  <a:lnTo>
                    <a:pt x="5475" y="6734"/>
                  </a:lnTo>
                  <a:cubicBezTo>
                    <a:pt x="5513" y="6736"/>
                    <a:pt x="5551" y="6737"/>
                    <a:pt x="5589" y="6737"/>
                  </a:cubicBezTo>
                  <a:cubicBezTo>
                    <a:pt x="5783" y="6737"/>
                    <a:pt x="5982" y="6719"/>
                    <a:pt x="6189" y="6719"/>
                  </a:cubicBezTo>
                  <a:cubicBezTo>
                    <a:pt x="6361" y="6719"/>
                    <a:pt x="6539" y="6731"/>
                    <a:pt x="6720" y="6779"/>
                  </a:cubicBezTo>
                  <a:cubicBezTo>
                    <a:pt x="6797" y="6768"/>
                    <a:pt x="6880" y="6760"/>
                    <a:pt x="6982" y="6760"/>
                  </a:cubicBezTo>
                  <a:cubicBezTo>
                    <a:pt x="7045" y="6760"/>
                    <a:pt x="7116" y="6763"/>
                    <a:pt x="7197" y="6770"/>
                  </a:cubicBezTo>
                  <a:lnTo>
                    <a:pt x="7241" y="6823"/>
                  </a:lnTo>
                  <a:cubicBezTo>
                    <a:pt x="7259" y="6821"/>
                    <a:pt x="7278" y="6820"/>
                    <a:pt x="7298" y="6820"/>
                  </a:cubicBezTo>
                  <a:cubicBezTo>
                    <a:pt x="7425" y="6820"/>
                    <a:pt x="7601" y="6850"/>
                    <a:pt x="7715" y="6850"/>
                  </a:cubicBezTo>
                  <a:cubicBezTo>
                    <a:pt x="7761" y="6850"/>
                    <a:pt x="7797" y="6845"/>
                    <a:pt x="7815" y="6832"/>
                  </a:cubicBezTo>
                  <a:cubicBezTo>
                    <a:pt x="7903" y="6902"/>
                    <a:pt x="8106" y="6911"/>
                    <a:pt x="8327" y="6911"/>
                  </a:cubicBezTo>
                  <a:cubicBezTo>
                    <a:pt x="8433" y="6911"/>
                    <a:pt x="8548" y="6902"/>
                    <a:pt x="8654" y="6902"/>
                  </a:cubicBezTo>
                  <a:lnTo>
                    <a:pt x="8936" y="6902"/>
                  </a:lnTo>
                  <a:lnTo>
                    <a:pt x="8954" y="6840"/>
                  </a:lnTo>
                  <a:cubicBezTo>
                    <a:pt x="9201" y="6832"/>
                    <a:pt x="9440" y="6770"/>
                    <a:pt x="9705" y="6611"/>
                  </a:cubicBezTo>
                  <a:lnTo>
                    <a:pt x="9661" y="6567"/>
                  </a:lnTo>
                  <a:cubicBezTo>
                    <a:pt x="9758" y="6487"/>
                    <a:pt x="9899" y="6417"/>
                    <a:pt x="10049" y="6302"/>
                  </a:cubicBezTo>
                  <a:cubicBezTo>
                    <a:pt x="10190" y="6196"/>
                    <a:pt x="10340" y="6046"/>
                    <a:pt x="10429" y="5860"/>
                  </a:cubicBezTo>
                  <a:lnTo>
                    <a:pt x="10429" y="5860"/>
                  </a:lnTo>
                  <a:cubicBezTo>
                    <a:pt x="10438" y="5896"/>
                    <a:pt x="10376" y="5984"/>
                    <a:pt x="10323" y="6037"/>
                  </a:cubicBezTo>
                  <a:cubicBezTo>
                    <a:pt x="10517" y="5869"/>
                    <a:pt x="10605" y="5595"/>
                    <a:pt x="10623" y="5339"/>
                  </a:cubicBezTo>
                  <a:cubicBezTo>
                    <a:pt x="10623" y="5216"/>
                    <a:pt x="10614" y="5092"/>
                    <a:pt x="10605" y="4969"/>
                  </a:cubicBezTo>
                  <a:cubicBezTo>
                    <a:pt x="10588" y="4854"/>
                    <a:pt x="10579" y="4739"/>
                    <a:pt x="10570" y="4633"/>
                  </a:cubicBezTo>
                  <a:cubicBezTo>
                    <a:pt x="10527" y="4530"/>
                    <a:pt x="10509" y="4460"/>
                    <a:pt x="10492" y="4391"/>
                  </a:cubicBezTo>
                  <a:lnTo>
                    <a:pt x="10492" y="4391"/>
                  </a:lnTo>
                  <a:cubicBezTo>
                    <a:pt x="10494" y="4395"/>
                    <a:pt x="10499" y="4397"/>
                    <a:pt x="10499" y="4403"/>
                  </a:cubicBezTo>
                  <a:lnTo>
                    <a:pt x="10499" y="4403"/>
                  </a:lnTo>
                  <a:cubicBezTo>
                    <a:pt x="10499" y="4395"/>
                    <a:pt x="10491" y="4377"/>
                    <a:pt x="10491" y="4368"/>
                  </a:cubicBezTo>
                  <a:cubicBezTo>
                    <a:pt x="10482" y="4315"/>
                    <a:pt x="10473" y="4271"/>
                    <a:pt x="10455" y="4218"/>
                  </a:cubicBezTo>
                  <a:lnTo>
                    <a:pt x="10455" y="4218"/>
                  </a:lnTo>
                  <a:cubicBezTo>
                    <a:pt x="10464" y="4262"/>
                    <a:pt x="10473" y="4306"/>
                    <a:pt x="10482" y="4342"/>
                  </a:cubicBezTo>
                  <a:cubicBezTo>
                    <a:pt x="10446" y="4271"/>
                    <a:pt x="10393" y="4156"/>
                    <a:pt x="10323" y="4068"/>
                  </a:cubicBezTo>
                  <a:lnTo>
                    <a:pt x="10349" y="3988"/>
                  </a:lnTo>
                  <a:cubicBezTo>
                    <a:pt x="10340" y="3988"/>
                    <a:pt x="10340" y="3980"/>
                    <a:pt x="10332" y="3971"/>
                  </a:cubicBezTo>
                  <a:cubicBezTo>
                    <a:pt x="10313" y="3922"/>
                    <a:pt x="10297" y="3904"/>
                    <a:pt x="10285" y="3904"/>
                  </a:cubicBezTo>
                  <a:cubicBezTo>
                    <a:pt x="10268" y="3904"/>
                    <a:pt x="10257" y="3939"/>
                    <a:pt x="10252" y="3980"/>
                  </a:cubicBezTo>
                  <a:cubicBezTo>
                    <a:pt x="10217" y="3935"/>
                    <a:pt x="10173" y="3900"/>
                    <a:pt x="10146" y="3874"/>
                  </a:cubicBezTo>
                  <a:cubicBezTo>
                    <a:pt x="10173" y="3741"/>
                    <a:pt x="9952" y="3662"/>
                    <a:pt x="9978" y="3503"/>
                  </a:cubicBezTo>
                  <a:cubicBezTo>
                    <a:pt x="9897" y="3478"/>
                    <a:pt x="9681" y="3147"/>
                    <a:pt x="9551" y="3109"/>
                  </a:cubicBezTo>
                  <a:lnTo>
                    <a:pt x="9551" y="3109"/>
                  </a:lnTo>
                  <a:cubicBezTo>
                    <a:pt x="9517" y="3057"/>
                    <a:pt x="9491" y="3006"/>
                    <a:pt x="9457" y="2955"/>
                  </a:cubicBezTo>
                  <a:cubicBezTo>
                    <a:pt x="9449" y="2938"/>
                    <a:pt x="9431" y="2911"/>
                    <a:pt x="9413" y="2894"/>
                  </a:cubicBezTo>
                  <a:cubicBezTo>
                    <a:pt x="9396" y="2876"/>
                    <a:pt x="9387" y="2867"/>
                    <a:pt x="9369" y="2858"/>
                  </a:cubicBezTo>
                  <a:cubicBezTo>
                    <a:pt x="9387" y="2832"/>
                    <a:pt x="9404" y="2814"/>
                    <a:pt x="9422" y="2796"/>
                  </a:cubicBezTo>
                  <a:cubicBezTo>
                    <a:pt x="9360" y="2770"/>
                    <a:pt x="9290" y="2735"/>
                    <a:pt x="9210" y="2673"/>
                  </a:cubicBezTo>
                  <a:cubicBezTo>
                    <a:pt x="9206" y="2627"/>
                    <a:pt x="9213" y="2605"/>
                    <a:pt x="9239" y="2605"/>
                  </a:cubicBezTo>
                  <a:cubicBezTo>
                    <a:pt x="9263" y="2605"/>
                    <a:pt x="9305" y="2625"/>
                    <a:pt x="9369" y="2664"/>
                  </a:cubicBezTo>
                  <a:cubicBezTo>
                    <a:pt x="9246" y="2576"/>
                    <a:pt x="9201" y="2523"/>
                    <a:pt x="9166" y="2487"/>
                  </a:cubicBezTo>
                  <a:cubicBezTo>
                    <a:pt x="9122" y="2443"/>
                    <a:pt x="9095" y="2417"/>
                    <a:pt x="8936" y="2267"/>
                  </a:cubicBezTo>
                  <a:lnTo>
                    <a:pt x="8936" y="2267"/>
                  </a:lnTo>
                  <a:lnTo>
                    <a:pt x="9042" y="2337"/>
                  </a:lnTo>
                  <a:cubicBezTo>
                    <a:pt x="9025" y="2311"/>
                    <a:pt x="8972" y="2258"/>
                    <a:pt x="8919" y="2196"/>
                  </a:cubicBezTo>
                  <a:lnTo>
                    <a:pt x="8901" y="2178"/>
                  </a:lnTo>
                  <a:lnTo>
                    <a:pt x="8910" y="2178"/>
                  </a:lnTo>
                  <a:cubicBezTo>
                    <a:pt x="8910" y="2178"/>
                    <a:pt x="8919" y="2178"/>
                    <a:pt x="8928" y="2187"/>
                  </a:cubicBezTo>
                  <a:cubicBezTo>
                    <a:pt x="8936" y="2187"/>
                    <a:pt x="8954" y="2196"/>
                    <a:pt x="8981" y="2205"/>
                  </a:cubicBezTo>
                  <a:cubicBezTo>
                    <a:pt x="8989" y="2214"/>
                    <a:pt x="9007" y="2222"/>
                    <a:pt x="9016" y="2222"/>
                  </a:cubicBezTo>
                  <a:cubicBezTo>
                    <a:pt x="9193" y="2328"/>
                    <a:pt x="9360" y="2381"/>
                    <a:pt x="9563" y="2417"/>
                  </a:cubicBezTo>
                  <a:cubicBezTo>
                    <a:pt x="9590" y="2426"/>
                    <a:pt x="9616" y="2426"/>
                    <a:pt x="9643" y="2434"/>
                  </a:cubicBezTo>
                  <a:lnTo>
                    <a:pt x="9687" y="2434"/>
                  </a:lnTo>
                  <a:lnTo>
                    <a:pt x="9740" y="2443"/>
                  </a:lnTo>
                  <a:cubicBezTo>
                    <a:pt x="9837" y="2452"/>
                    <a:pt x="9943" y="2461"/>
                    <a:pt x="10040" y="2470"/>
                  </a:cubicBezTo>
                  <a:cubicBezTo>
                    <a:pt x="10234" y="2487"/>
                    <a:pt x="10429" y="2505"/>
                    <a:pt x="10596" y="2523"/>
                  </a:cubicBezTo>
                  <a:cubicBezTo>
                    <a:pt x="10561" y="2485"/>
                    <a:pt x="10567" y="2472"/>
                    <a:pt x="10595" y="2472"/>
                  </a:cubicBezTo>
                  <a:cubicBezTo>
                    <a:pt x="10648" y="2472"/>
                    <a:pt x="10777" y="2514"/>
                    <a:pt x="10859" y="2514"/>
                  </a:cubicBezTo>
                  <a:cubicBezTo>
                    <a:pt x="10898" y="2514"/>
                    <a:pt x="10926" y="2505"/>
                    <a:pt x="10932" y="2479"/>
                  </a:cubicBezTo>
                  <a:cubicBezTo>
                    <a:pt x="10967" y="2505"/>
                    <a:pt x="11056" y="2523"/>
                    <a:pt x="10950" y="2558"/>
                  </a:cubicBezTo>
                  <a:cubicBezTo>
                    <a:pt x="11025" y="2549"/>
                    <a:pt x="11115" y="2547"/>
                    <a:pt x="11207" y="2547"/>
                  </a:cubicBezTo>
                  <a:cubicBezTo>
                    <a:pt x="11298" y="2547"/>
                    <a:pt x="11391" y="2549"/>
                    <a:pt x="11471" y="2549"/>
                  </a:cubicBezTo>
                  <a:cubicBezTo>
                    <a:pt x="11638" y="2549"/>
                    <a:pt x="11797" y="2549"/>
                    <a:pt x="11912" y="2496"/>
                  </a:cubicBezTo>
                  <a:lnTo>
                    <a:pt x="11912" y="2496"/>
                  </a:lnTo>
                  <a:cubicBezTo>
                    <a:pt x="12000" y="2532"/>
                    <a:pt x="11850" y="2549"/>
                    <a:pt x="11921" y="2567"/>
                  </a:cubicBezTo>
                  <a:cubicBezTo>
                    <a:pt x="11942" y="2560"/>
                    <a:pt x="11987" y="2547"/>
                    <a:pt x="12036" y="2547"/>
                  </a:cubicBezTo>
                  <a:cubicBezTo>
                    <a:pt x="12047" y="2547"/>
                    <a:pt x="12059" y="2547"/>
                    <a:pt x="12071" y="2549"/>
                  </a:cubicBezTo>
                  <a:cubicBezTo>
                    <a:pt x="12071" y="2532"/>
                    <a:pt x="12071" y="2514"/>
                    <a:pt x="12080" y="2505"/>
                  </a:cubicBezTo>
                  <a:cubicBezTo>
                    <a:pt x="12082" y="2500"/>
                    <a:pt x="12083" y="2497"/>
                    <a:pt x="12085" y="2497"/>
                  </a:cubicBezTo>
                  <a:cubicBezTo>
                    <a:pt x="12092" y="2497"/>
                    <a:pt x="12099" y="2535"/>
                    <a:pt x="12106" y="2585"/>
                  </a:cubicBezTo>
                  <a:cubicBezTo>
                    <a:pt x="12080" y="2585"/>
                    <a:pt x="12045" y="2593"/>
                    <a:pt x="12009" y="2602"/>
                  </a:cubicBezTo>
                  <a:cubicBezTo>
                    <a:pt x="12053" y="2602"/>
                    <a:pt x="12089" y="2593"/>
                    <a:pt x="12124" y="2593"/>
                  </a:cubicBezTo>
                  <a:cubicBezTo>
                    <a:pt x="12089" y="2090"/>
                    <a:pt x="11992" y="2019"/>
                    <a:pt x="11894" y="1958"/>
                  </a:cubicBezTo>
                  <a:cubicBezTo>
                    <a:pt x="11921" y="1860"/>
                    <a:pt x="11930" y="1746"/>
                    <a:pt x="11921" y="1702"/>
                  </a:cubicBezTo>
                  <a:cubicBezTo>
                    <a:pt x="11912" y="1640"/>
                    <a:pt x="11894" y="1587"/>
                    <a:pt x="11859" y="1525"/>
                  </a:cubicBezTo>
                  <a:cubicBezTo>
                    <a:pt x="11878" y="1496"/>
                    <a:pt x="11895" y="1451"/>
                    <a:pt x="11909" y="1451"/>
                  </a:cubicBezTo>
                  <a:cubicBezTo>
                    <a:pt x="11921" y="1451"/>
                    <a:pt x="11931" y="1482"/>
                    <a:pt x="11939" y="1578"/>
                  </a:cubicBezTo>
                  <a:cubicBezTo>
                    <a:pt x="11939" y="1551"/>
                    <a:pt x="11947" y="1490"/>
                    <a:pt x="11947" y="1410"/>
                  </a:cubicBezTo>
                  <a:cubicBezTo>
                    <a:pt x="11947" y="1375"/>
                    <a:pt x="11947" y="1331"/>
                    <a:pt x="11947" y="1295"/>
                  </a:cubicBezTo>
                  <a:cubicBezTo>
                    <a:pt x="11947" y="1242"/>
                    <a:pt x="11947" y="1189"/>
                    <a:pt x="11947" y="1145"/>
                  </a:cubicBezTo>
                  <a:cubicBezTo>
                    <a:pt x="11939" y="912"/>
                    <a:pt x="11931" y="702"/>
                    <a:pt x="11893" y="702"/>
                  </a:cubicBezTo>
                  <a:cubicBezTo>
                    <a:pt x="11890" y="702"/>
                    <a:pt x="11888" y="702"/>
                    <a:pt x="11886" y="704"/>
                  </a:cubicBezTo>
                  <a:cubicBezTo>
                    <a:pt x="11894" y="668"/>
                    <a:pt x="11894" y="607"/>
                    <a:pt x="11894" y="554"/>
                  </a:cubicBezTo>
                  <a:cubicBezTo>
                    <a:pt x="11841" y="554"/>
                    <a:pt x="11788" y="562"/>
                    <a:pt x="11771" y="562"/>
                  </a:cubicBezTo>
                  <a:cubicBezTo>
                    <a:pt x="11435" y="571"/>
                    <a:pt x="11400" y="562"/>
                    <a:pt x="11073" y="580"/>
                  </a:cubicBezTo>
                  <a:lnTo>
                    <a:pt x="11162" y="589"/>
                  </a:lnTo>
                  <a:cubicBezTo>
                    <a:pt x="11126" y="615"/>
                    <a:pt x="11091" y="624"/>
                    <a:pt x="11064" y="633"/>
                  </a:cubicBezTo>
                  <a:cubicBezTo>
                    <a:pt x="11038" y="642"/>
                    <a:pt x="11003" y="642"/>
                    <a:pt x="10967" y="642"/>
                  </a:cubicBezTo>
                  <a:cubicBezTo>
                    <a:pt x="10917" y="636"/>
                    <a:pt x="10863" y="629"/>
                    <a:pt x="10798" y="629"/>
                  </a:cubicBezTo>
                  <a:cubicBezTo>
                    <a:pt x="10771" y="629"/>
                    <a:pt x="10742" y="631"/>
                    <a:pt x="10711" y="633"/>
                  </a:cubicBezTo>
                  <a:lnTo>
                    <a:pt x="10720" y="615"/>
                  </a:lnTo>
                  <a:cubicBezTo>
                    <a:pt x="10563" y="599"/>
                    <a:pt x="10488" y="593"/>
                    <a:pt x="10441" y="593"/>
                  </a:cubicBezTo>
                  <a:cubicBezTo>
                    <a:pt x="10413" y="593"/>
                    <a:pt x="10395" y="595"/>
                    <a:pt x="10376" y="598"/>
                  </a:cubicBezTo>
                  <a:cubicBezTo>
                    <a:pt x="10357" y="601"/>
                    <a:pt x="10338" y="604"/>
                    <a:pt x="10312" y="604"/>
                  </a:cubicBezTo>
                  <a:cubicBezTo>
                    <a:pt x="10263" y="604"/>
                    <a:pt x="10189" y="594"/>
                    <a:pt x="10040" y="554"/>
                  </a:cubicBezTo>
                  <a:lnTo>
                    <a:pt x="10040" y="554"/>
                  </a:lnTo>
                  <a:lnTo>
                    <a:pt x="10067" y="615"/>
                  </a:lnTo>
                  <a:cubicBezTo>
                    <a:pt x="10056" y="641"/>
                    <a:pt x="10030" y="652"/>
                    <a:pt x="9995" y="652"/>
                  </a:cubicBezTo>
                  <a:cubicBezTo>
                    <a:pt x="9946" y="652"/>
                    <a:pt x="9878" y="632"/>
                    <a:pt x="9802" y="607"/>
                  </a:cubicBezTo>
                  <a:cubicBezTo>
                    <a:pt x="9678" y="562"/>
                    <a:pt x="9537" y="492"/>
                    <a:pt x="9404" y="474"/>
                  </a:cubicBezTo>
                  <a:lnTo>
                    <a:pt x="9404" y="474"/>
                  </a:lnTo>
                  <a:cubicBezTo>
                    <a:pt x="9431" y="501"/>
                    <a:pt x="9457" y="518"/>
                    <a:pt x="9484" y="536"/>
                  </a:cubicBezTo>
                  <a:cubicBezTo>
                    <a:pt x="9482" y="536"/>
                    <a:pt x="9479" y="536"/>
                    <a:pt x="9477" y="536"/>
                  </a:cubicBezTo>
                  <a:cubicBezTo>
                    <a:pt x="9320" y="536"/>
                    <a:pt x="9155" y="235"/>
                    <a:pt x="9007" y="174"/>
                  </a:cubicBezTo>
                  <a:cubicBezTo>
                    <a:pt x="8996" y="166"/>
                    <a:pt x="8997" y="163"/>
                    <a:pt x="9006" y="163"/>
                  </a:cubicBezTo>
                  <a:cubicBezTo>
                    <a:pt x="9024" y="163"/>
                    <a:pt x="9077" y="177"/>
                    <a:pt x="9113" y="183"/>
                  </a:cubicBezTo>
                  <a:cubicBezTo>
                    <a:pt x="8998" y="120"/>
                    <a:pt x="8942" y="101"/>
                    <a:pt x="8915" y="101"/>
                  </a:cubicBezTo>
                  <a:cubicBezTo>
                    <a:pt x="8897" y="101"/>
                    <a:pt x="8892" y="110"/>
                    <a:pt x="8892" y="121"/>
                  </a:cubicBezTo>
                  <a:cubicBezTo>
                    <a:pt x="8879" y="148"/>
                    <a:pt x="8881" y="174"/>
                    <a:pt x="8814" y="174"/>
                  </a:cubicBezTo>
                  <a:cubicBezTo>
                    <a:pt x="8792" y="174"/>
                    <a:pt x="8763" y="172"/>
                    <a:pt x="8725" y="165"/>
                  </a:cubicBezTo>
                  <a:cubicBezTo>
                    <a:pt x="8672" y="112"/>
                    <a:pt x="8831" y="77"/>
                    <a:pt x="8601" y="24"/>
                  </a:cubicBezTo>
                  <a:cubicBezTo>
                    <a:pt x="8576" y="7"/>
                    <a:pt x="8525" y="1"/>
                    <a:pt x="8458"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53" name="Google Shape;2753;p8"/>
            <p:cNvSpPr/>
            <p:nvPr/>
          </p:nvSpPr>
          <p:spPr>
            <a:xfrm rot="3039008">
              <a:off x="1735678" y="5430242"/>
              <a:ext cx="5648" cy="7517"/>
            </a:xfrm>
            <a:custGeom>
              <a:avLst/>
              <a:gdLst/>
              <a:ahLst/>
              <a:cxnLst/>
              <a:rect l="l" t="t" r="r" b="b"/>
              <a:pathLst>
                <a:path w="36" h="45" extrusionOk="0">
                  <a:moveTo>
                    <a:pt x="21" y="1"/>
                  </a:moveTo>
                  <a:cubicBezTo>
                    <a:pt x="14" y="1"/>
                    <a:pt x="6" y="13"/>
                    <a:pt x="0" y="44"/>
                  </a:cubicBezTo>
                  <a:cubicBezTo>
                    <a:pt x="9" y="27"/>
                    <a:pt x="27" y="18"/>
                    <a:pt x="36" y="18"/>
                  </a:cubicBezTo>
                  <a:cubicBezTo>
                    <a:pt x="32" y="7"/>
                    <a:pt x="27" y="1"/>
                    <a:pt x="21"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54" name="Google Shape;2754;p8"/>
            <p:cNvSpPr/>
            <p:nvPr/>
          </p:nvSpPr>
          <p:spPr>
            <a:xfrm rot="3039008">
              <a:off x="1093223" y="5263044"/>
              <a:ext cx="2981" cy="1670"/>
            </a:xfrm>
            <a:custGeom>
              <a:avLst/>
              <a:gdLst/>
              <a:ahLst/>
              <a:cxnLst/>
              <a:rect l="l" t="t" r="r" b="b"/>
              <a:pathLst>
                <a:path w="19" h="10" extrusionOk="0">
                  <a:moveTo>
                    <a:pt x="1" y="0"/>
                  </a:moveTo>
                  <a:lnTo>
                    <a:pt x="1" y="9"/>
                  </a:lnTo>
                  <a:lnTo>
                    <a:pt x="18" y="9"/>
                  </a:lnTo>
                  <a:lnTo>
                    <a:pt x="1" y="0"/>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55" name="Google Shape;2755;p8"/>
            <p:cNvSpPr/>
            <p:nvPr/>
          </p:nvSpPr>
          <p:spPr>
            <a:xfrm rot="3039008">
              <a:off x="780349" y="5495008"/>
              <a:ext cx="18198" cy="4510"/>
            </a:xfrm>
            <a:custGeom>
              <a:avLst/>
              <a:gdLst/>
              <a:ahLst/>
              <a:cxnLst/>
              <a:rect l="l" t="t" r="r" b="b"/>
              <a:pathLst>
                <a:path w="116" h="27" extrusionOk="0">
                  <a:moveTo>
                    <a:pt x="0" y="1"/>
                  </a:moveTo>
                  <a:cubicBezTo>
                    <a:pt x="62" y="9"/>
                    <a:pt x="97" y="18"/>
                    <a:pt x="106" y="27"/>
                  </a:cubicBezTo>
                  <a:cubicBezTo>
                    <a:pt x="115" y="18"/>
                    <a:pt x="89" y="1"/>
                    <a:pt x="0"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56" name="Google Shape;2756;p8"/>
            <p:cNvSpPr/>
            <p:nvPr/>
          </p:nvSpPr>
          <p:spPr>
            <a:xfrm rot="3039008">
              <a:off x="274735" y="5109000"/>
              <a:ext cx="19609" cy="22383"/>
            </a:xfrm>
            <a:custGeom>
              <a:avLst/>
              <a:gdLst/>
              <a:ahLst/>
              <a:cxnLst/>
              <a:rect l="l" t="t" r="r" b="b"/>
              <a:pathLst>
                <a:path w="125" h="134" extrusionOk="0">
                  <a:moveTo>
                    <a:pt x="108" y="102"/>
                  </a:moveTo>
                  <a:cubicBezTo>
                    <a:pt x="113" y="107"/>
                    <a:pt x="119" y="111"/>
                    <a:pt x="124" y="116"/>
                  </a:cubicBezTo>
                  <a:cubicBezTo>
                    <a:pt x="117" y="109"/>
                    <a:pt x="112" y="104"/>
                    <a:pt x="108" y="102"/>
                  </a:cubicBezTo>
                  <a:close/>
                  <a:moveTo>
                    <a:pt x="1" y="1"/>
                  </a:moveTo>
                  <a:cubicBezTo>
                    <a:pt x="54" y="63"/>
                    <a:pt x="71" y="98"/>
                    <a:pt x="89" y="133"/>
                  </a:cubicBezTo>
                  <a:cubicBezTo>
                    <a:pt x="95" y="121"/>
                    <a:pt x="93" y="101"/>
                    <a:pt x="102" y="101"/>
                  </a:cubicBezTo>
                  <a:cubicBezTo>
                    <a:pt x="104" y="101"/>
                    <a:pt x="106" y="101"/>
                    <a:pt x="108" y="102"/>
                  </a:cubicBezTo>
                  <a:lnTo>
                    <a:pt x="108" y="102"/>
                  </a:lnTo>
                  <a:cubicBezTo>
                    <a:pt x="71" y="71"/>
                    <a:pt x="39" y="39"/>
                    <a:pt x="1"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57" name="Google Shape;2757;p8"/>
            <p:cNvSpPr/>
            <p:nvPr/>
          </p:nvSpPr>
          <p:spPr>
            <a:xfrm rot="3039008">
              <a:off x="166651" y="5343925"/>
              <a:ext cx="13648" cy="21548"/>
            </a:xfrm>
            <a:custGeom>
              <a:avLst/>
              <a:gdLst/>
              <a:ahLst/>
              <a:cxnLst/>
              <a:rect l="l" t="t" r="r" b="b"/>
              <a:pathLst>
                <a:path w="87" h="129" extrusionOk="0">
                  <a:moveTo>
                    <a:pt x="7" y="0"/>
                  </a:moveTo>
                  <a:cubicBezTo>
                    <a:pt x="1" y="0"/>
                    <a:pt x="4" y="18"/>
                    <a:pt x="24" y="58"/>
                  </a:cubicBezTo>
                  <a:cubicBezTo>
                    <a:pt x="42" y="76"/>
                    <a:pt x="51" y="111"/>
                    <a:pt x="68" y="129"/>
                  </a:cubicBezTo>
                  <a:lnTo>
                    <a:pt x="86" y="111"/>
                  </a:lnTo>
                  <a:cubicBezTo>
                    <a:pt x="53" y="46"/>
                    <a:pt x="17" y="0"/>
                    <a:pt x="7"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58" name="Google Shape;2758;p8"/>
            <p:cNvSpPr/>
            <p:nvPr/>
          </p:nvSpPr>
          <p:spPr>
            <a:xfrm rot="3039008">
              <a:off x="219239" y="5155119"/>
              <a:ext cx="40317" cy="31069"/>
            </a:xfrm>
            <a:custGeom>
              <a:avLst/>
              <a:gdLst/>
              <a:ahLst/>
              <a:cxnLst/>
              <a:rect l="l" t="t" r="r" b="b"/>
              <a:pathLst>
                <a:path w="257" h="186" extrusionOk="0">
                  <a:moveTo>
                    <a:pt x="27" y="1"/>
                  </a:moveTo>
                  <a:lnTo>
                    <a:pt x="27" y="1"/>
                  </a:lnTo>
                  <a:cubicBezTo>
                    <a:pt x="0" y="45"/>
                    <a:pt x="97" y="106"/>
                    <a:pt x="194" y="186"/>
                  </a:cubicBezTo>
                  <a:cubicBezTo>
                    <a:pt x="186" y="177"/>
                    <a:pt x="186" y="177"/>
                    <a:pt x="177" y="168"/>
                  </a:cubicBezTo>
                  <a:cubicBezTo>
                    <a:pt x="256" y="142"/>
                    <a:pt x="141" y="71"/>
                    <a:pt x="27"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59" name="Google Shape;2759;p8"/>
            <p:cNvSpPr/>
            <p:nvPr/>
          </p:nvSpPr>
          <p:spPr>
            <a:xfrm rot="3039008">
              <a:off x="224035" y="5194946"/>
              <a:ext cx="18198" cy="12027"/>
            </a:xfrm>
            <a:custGeom>
              <a:avLst/>
              <a:gdLst/>
              <a:ahLst/>
              <a:cxnLst/>
              <a:rect l="l" t="t" r="r" b="b"/>
              <a:pathLst>
                <a:path w="116" h="72" extrusionOk="0">
                  <a:moveTo>
                    <a:pt x="1" y="1"/>
                  </a:moveTo>
                  <a:cubicBezTo>
                    <a:pt x="27" y="27"/>
                    <a:pt x="63" y="45"/>
                    <a:pt x="89" y="71"/>
                  </a:cubicBezTo>
                  <a:cubicBezTo>
                    <a:pt x="116" y="62"/>
                    <a:pt x="54" y="36"/>
                    <a:pt x="1"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60" name="Google Shape;2760;p8"/>
            <p:cNvSpPr/>
            <p:nvPr/>
          </p:nvSpPr>
          <p:spPr>
            <a:xfrm rot="3039008">
              <a:off x="295297" y="5036570"/>
              <a:ext cx="25257" cy="16370"/>
            </a:xfrm>
            <a:custGeom>
              <a:avLst/>
              <a:gdLst/>
              <a:ahLst/>
              <a:cxnLst/>
              <a:rect l="l" t="t" r="r" b="b"/>
              <a:pathLst>
                <a:path w="161" h="98" extrusionOk="0">
                  <a:moveTo>
                    <a:pt x="6" y="1"/>
                  </a:moveTo>
                  <a:cubicBezTo>
                    <a:pt x="1" y="1"/>
                    <a:pt x="6" y="11"/>
                    <a:pt x="30" y="38"/>
                  </a:cubicBezTo>
                  <a:cubicBezTo>
                    <a:pt x="21" y="56"/>
                    <a:pt x="145" y="91"/>
                    <a:pt x="118" y="91"/>
                  </a:cubicBezTo>
                  <a:cubicBezTo>
                    <a:pt x="132" y="95"/>
                    <a:pt x="140" y="97"/>
                    <a:pt x="145" y="97"/>
                  </a:cubicBezTo>
                  <a:cubicBezTo>
                    <a:pt x="160" y="97"/>
                    <a:pt x="124" y="75"/>
                    <a:pt x="83" y="47"/>
                  </a:cubicBezTo>
                  <a:cubicBezTo>
                    <a:pt x="51" y="26"/>
                    <a:pt x="15" y="1"/>
                    <a:pt x="6"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61" name="Google Shape;2761;p8"/>
            <p:cNvSpPr/>
            <p:nvPr/>
          </p:nvSpPr>
          <p:spPr>
            <a:xfrm rot="3039008">
              <a:off x="208159" y="5146338"/>
              <a:ext cx="14119" cy="14866"/>
            </a:xfrm>
            <a:custGeom>
              <a:avLst/>
              <a:gdLst/>
              <a:ahLst/>
              <a:cxnLst/>
              <a:rect l="l" t="t" r="r" b="b"/>
              <a:pathLst>
                <a:path w="90" h="89" extrusionOk="0">
                  <a:moveTo>
                    <a:pt x="1" y="1"/>
                  </a:moveTo>
                  <a:cubicBezTo>
                    <a:pt x="27" y="36"/>
                    <a:pt x="45" y="62"/>
                    <a:pt x="72" y="89"/>
                  </a:cubicBezTo>
                  <a:lnTo>
                    <a:pt x="89" y="18"/>
                  </a:lnTo>
                  <a:lnTo>
                    <a:pt x="1" y="1"/>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62" name="Google Shape;2762;p8"/>
            <p:cNvSpPr/>
            <p:nvPr/>
          </p:nvSpPr>
          <p:spPr>
            <a:xfrm rot="3039008">
              <a:off x="243262" y="5024237"/>
              <a:ext cx="22276" cy="31069"/>
            </a:xfrm>
            <a:custGeom>
              <a:avLst/>
              <a:gdLst/>
              <a:ahLst/>
              <a:cxnLst/>
              <a:rect l="l" t="t" r="r" b="b"/>
              <a:pathLst>
                <a:path w="142" h="186" extrusionOk="0">
                  <a:moveTo>
                    <a:pt x="2" y="0"/>
                  </a:moveTo>
                  <a:cubicBezTo>
                    <a:pt x="2" y="0"/>
                    <a:pt x="1" y="0"/>
                    <a:pt x="0" y="1"/>
                  </a:cubicBezTo>
                  <a:cubicBezTo>
                    <a:pt x="27" y="45"/>
                    <a:pt x="62" y="98"/>
                    <a:pt x="89" y="151"/>
                  </a:cubicBezTo>
                  <a:cubicBezTo>
                    <a:pt x="96" y="151"/>
                    <a:pt x="116" y="157"/>
                    <a:pt x="133" y="175"/>
                  </a:cubicBezTo>
                  <a:lnTo>
                    <a:pt x="133" y="175"/>
                  </a:lnTo>
                  <a:cubicBezTo>
                    <a:pt x="69" y="93"/>
                    <a:pt x="21" y="0"/>
                    <a:pt x="2" y="0"/>
                  </a:cubicBezTo>
                  <a:close/>
                  <a:moveTo>
                    <a:pt x="133" y="175"/>
                  </a:moveTo>
                  <a:cubicBezTo>
                    <a:pt x="136" y="179"/>
                    <a:pt x="139" y="182"/>
                    <a:pt x="142" y="186"/>
                  </a:cubicBezTo>
                  <a:cubicBezTo>
                    <a:pt x="139" y="182"/>
                    <a:pt x="136" y="178"/>
                    <a:pt x="133" y="17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63" name="Google Shape;2763;p8"/>
            <p:cNvSpPr/>
            <p:nvPr/>
          </p:nvSpPr>
          <p:spPr>
            <a:xfrm rot="3039008">
              <a:off x="236506" y="5057694"/>
              <a:ext cx="16786" cy="19209"/>
            </a:xfrm>
            <a:custGeom>
              <a:avLst/>
              <a:gdLst/>
              <a:ahLst/>
              <a:cxnLst/>
              <a:rect l="l" t="t" r="r" b="b"/>
              <a:pathLst>
                <a:path w="107" h="115" extrusionOk="0">
                  <a:moveTo>
                    <a:pt x="1" y="0"/>
                  </a:moveTo>
                  <a:lnTo>
                    <a:pt x="1" y="0"/>
                  </a:lnTo>
                  <a:cubicBezTo>
                    <a:pt x="36" y="44"/>
                    <a:pt x="80" y="88"/>
                    <a:pt x="106" y="115"/>
                  </a:cubicBezTo>
                  <a:cubicBezTo>
                    <a:pt x="89" y="79"/>
                    <a:pt x="36" y="26"/>
                    <a:pt x="1"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64" name="Google Shape;2764;p8"/>
            <p:cNvSpPr/>
            <p:nvPr/>
          </p:nvSpPr>
          <p:spPr>
            <a:xfrm rot="3039008">
              <a:off x="211689" y="5091519"/>
              <a:ext cx="20864" cy="26726"/>
            </a:xfrm>
            <a:custGeom>
              <a:avLst/>
              <a:gdLst/>
              <a:ahLst/>
              <a:cxnLst/>
              <a:rect l="l" t="t" r="r" b="b"/>
              <a:pathLst>
                <a:path w="133" h="160" extrusionOk="0">
                  <a:moveTo>
                    <a:pt x="0" y="1"/>
                  </a:moveTo>
                  <a:lnTo>
                    <a:pt x="0" y="1"/>
                  </a:lnTo>
                  <a:cubicBezTo>
                    <a:pt x="44" y="54"/>
                    <a:pt x="88" y="107"/>
                    <a:pt x="133" y="160"/>
                  </a:cubicBezTo>
                  <a:lnTo>
                    <a:pt x="97" y="107"/>
                  </a:lnTo>
                  <a:cubicBezTo>
                    <a:pt x="71" y="71"/>
                    <a:pt x="35" y="36"/>
                    <a:pt x="0"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65" name="Google Shape;2765;p8"/>
            <p:cNvSpPr/>
            <p:nvPr/>
          </p:nvSpPr>
          <p:spPr>
            <a:xfrm rot="3039008">
              <a:off x="442590" y="5149404"/>
              <a:ext cx="43611" cy="7851"/>
            </a:xfrm>
            <a:custGeom>
              <a:avLst/>
              <a:gdLst/>
              <a:ahLst/>
              <a:cxnLst/>
              <a:rect l="l" t="t" r="r" b="b"/>
              <a:pathLst>
                <a:path w="278" h="47" extrusionOk="0">
                  <a:moveTo>
                    <a:pt x="178" y="0"/>
                  </a:moveTo>
                  <a:cubicBezTo>
                    <a:pt x="164" y="0"/>
                    <a:pt x="149" y="1"/>
                    <a:pt x="133" y="3"/>
                  </a:cubicBezTo>
                  <a:cubicBezTo>
                    <a:pt x="80" y="12"/>
                    <a:pt x="0" y="20"/>
                    <a:pt x="36" y="47"/>
                  </a:cubicBezTo>
                  <a:lnTo>
                    <a:pt x="256" y="29"/>
                  </a:lnTo>
                  <a:cubicBezTo>
                    <a:pt x="278" y="15"/>
                    <a:pt x="241" y="0"/>
                    <a:pt x="178"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66" name="Google Shape;2766;p8"/>
            <p:cNvSpPr/>
            <p:nvPr/>
          </p:nvSpPr>
          <p:spPr>
            <a:xfrm rot="3039008">
              <a:off x="406141" y="5044903"/>
              <a:ext cx="16786" cy="13363"/>
            </a:xfrm>
            <a:custGeom>
              <a:avLst/>
              <a:gdLst/>
              <a:ahLst/>
              <a:cxnLst/>
              <a:rect l="l" t="t" r="r" b="b"/>
              <a:pathLst>
                <a:path w="107" h="80" extrusionOk="0">
                  <a:moveTo>
                    <a:pt x="107" y="0"/>
                  </a:moveTo>
                  <a:lnTo>
                    <a:pt x="1" y="27"/>
                  </a:lnTo>
                  <a:cubicBezTo>
                    <a:pt x="62" y="44"/>
                    <a:pt x="62" y="53"/>
                    <a:pt x="98" y="80"/>
                  </a:cubicBezTo>
                  <a:lnTo>
                    <a:pt x="107" y="0"/>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67" name="Google Shape;2767;p8"/>
            <p:cNvSpPr/>
            <p:nvPr/>
          </p:nvSpPr>
          <p:spPr>
            <a:xfrm rot="3039008">
              <a:off x="445172" y="5122920"/>
              <a:ext cx="83301" cy="10523"/>
            </a:xfrm>
            <a:custGeom>
              <a:avLst/>
              <a:gdLst/>
              <a:ahLst/>
              <a:cxnLst/>
              <a:rect l="l" t="t" r="r" b="b"/>
              <a:pathLst>
                <a:path w="531" h="63" extrusionOk="0">
                  <a:moveTo>
                    <a:pt x="248" y="1"/>
                  </a:moveTo>
                  <a:cubicBezTo>
                    <a:pt x="231" y="27"/>
                    <a:pt x="1" y="36"/>
                    <a:pt x="204" y="63"/>
                  </a:cubicBezTo>
                  <a:cubicBezTo>
                    <a:pt x="231" y="36"/>
                    <a:pt x="531" y="10"/>
                    <a:pt x="248"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68" name="Google Shape;2768;p8"/>
            <p:cNvSpPr/>
            <p:nvPr/>
          </p:nvSpPr>
          <p:spPr>
            <a:xfrm rot="3039008">
              <a:off x="773700" y="5536774"/>
              <a:ext cx="8471" cy="23886"/>
            </a:xfrm>
            <a:custGeom>
              <a:avLst/>
              <a:gdLst/>
              <a:ahLst/>
              <a:cxnLst/>
              <a:rect l="l" t="t" r="r" b="b"/>
              <a:pathLst>
                <a:path w="54" h="143" extrusionOk="0">
                  <a:moveTo>
                    <a:pt x="54" y="1"/>
                  </a:moveTo>
                  <a:cubicBezTo>
                    <a:pt x="36" y="10"/>
                    <a:pt x="19" y="10"/>
                    <a:pt x="1" y="10"/>
                  </a:cubicBezTo>
                  <a:lnTo>
                    <a:pt x="27" y="142"/>
                  </a:lnTo>
                  <a:cubicBezTo>
                    <a:pt x="36" y="98"/>
                    <a:pt x="45" y="45"/>
                    <a:pt x="54"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69" name="Google Shape;2769;p8"/>
            <p:cNvSpPr/>
            <p:nvPr/>
          </p:nvSpPr>
          <p:spPr>
            <a:xfrm rot="3039008">
              <a:off x="1143820" y="5446645"/>
              <a:ext cx="29493" cy="45434"/>
            </a:xfrm>
            <a:custGeom>
              <a:avLst/>
              <a:gdLst/>
              <a:ahLst/>
              <a:cxnLst/>
              <a:rect l="l" t="t" r="r" b="b"/>
              <a:pathLst>
                <a:path w="188" h="272" extrusionOk="0">
                  <a:moveTo>
                    <a:pt x="41" y="1"/>
                  </a:moveTo>
                  <a:cubicBezTo>
                    <a:pt x="27" y="1"/>
                    <a:pt x="15" y="14"/>
                    <a:pt x="0" y="46"/>
                  </a:cubicBezTo>
                  <a:cubicBezTo>
                    <a:pt x="80" y="267"/>
                    <a:pt x="106" y="55"/>
                    <a:pt x="159" y="267"/>
                  </a:cubicBezTo>
                  <a:cubicBezTo>
                    <a:pt x="163" y="270"/>
                    <a:pt x="165" y="271"/>
                    <a:pt x="167" y="271"/>
                  </a:cubicBezTo>
                  <a:cubicBezTo>
                    <a:pt x="188" y="271"/>
                    <a:pt x="130" y="131"/>
                    <a:pt x="151" y="131"/>
                  </a:cubicBezTo>
                  <a:cubicBezTo>
                    <a:pt x="153" y="131"/>
                    <a:pt x="156" y="132"/>
                    <a:pt x="159" y="135"/>
                  </a:cubicBezTo>
                  <a:cubicBezTo>
                    <a:pt x="100" y="58"/>
                    <a:pt x="68" y="1"/>
                    <a:pt x="41"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70" name="Google Shape;2770;p8"/>
            <p:cNvSpPr/>
            <p:nvPr/>
          </p:nvSpPr>
          <p:spPr>
            <a:xfrm rot="3039008">
              <a:off x="1159139" y="5477845"/>
              <a:ext cx="8471" cy="10356"/>
            </a:xfrm>
            <a:custGeom>
              <a:avLst/>
              <a:gdLst/>
              <a:ahLst/>
              <a:cxnLst/>
              <a:rect l="l" t="t" r="r" b="b"/>
              <a:pathLst>
                <a:path w="54" h="62" extrusionOk="0">
                  <a:moveTo>
                    <a:pt x="0" y="0"/>
                  </a:moveTo>
                  <a:cubicBezTo>
                    <a:pt x="9" y="9"/>
                    <a:pt x="27" y="27"/>
                    <a:pt x="53" y="62"/>
                  </a:cubicBezTo>
                  <a:cubicBezTo>
                    <a:pt x="36" y="35"/>
                    <a:pt x="18" y="18"/>
                    <a:pt x="0"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71" name="Google Shape;2771;p8"/>
            <p:cNvSpPr/>
            <p:nvPr/>
          </p:nvSpPr>
          <p:spPr>
            <a:xfrm rot="3039008">
              <a:off x="-821350" y="4904122"/>
              <a:ext cx="38905" cy="14866"/>
            </a:xfrm>
            <a:custGeom>
              <a:avLst/>
              <a:gdLst/>
              <a:ahLst/>
              <a:cxnLst/>
              <a:rect l="l" t="t" r="r" b="b"/>
              <a:pathLst>
                <a:path w="248" h="89" extrusionOk="0">
                  <a:moveTo>
                    <a:pt x="1" y="1"/>
                  </a:moveTo>
                  <a:cubicBezTo>
                    <a:pt x="80" y="27"/>
                    <a:pt x="160" y="62"/>
                    <a:pt x="248" y="89"/>
                  </a:cubicBezTo>
                  <a:cubicBezTo>
                    <a:pt x="195" y="62"/>
                    <a:pt x="151" y="36"/>
                    <a:pt x="98" y="9"/>
                  </a:cubicBezTo>
                  <a:cubicBezTo>
                    <a:pt x="71" y="1"/>
                    <a:pt x="36" y="1"/>
                    <a:pt x="1"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72" name="Google Shape;2772;p8"/>
            <p:cNvSpPr/>
            <p:nvPr/>
          </p:nvSpPr>
          <p:spPr>
            <a:xfrm rot="3039008">
              <a:off x="-765135" y="4962832"/>
              <a:ext cx="26512" cy="15033"/>
            </a:xfrm>
            <a:custGeom>
              <a:avLst/>
              <a:gdLst/>
              <a:ahLst/>
              <a:cxnLst/>
              <a:rect l="l" t="t" r="r" b="b"/>
              <a:pathLst>
                <a:path w="169" h="90" extrusionOk="0">
                  <a:moveTo>
                    <a:pt x="1" y="1"/>
                  </a:moveTo>
                  <a:lnTo>
                    <a:pt x="1" y="1"/>
                  </a:lnTo>
                  <a:cubicBezTo>
                    <a:pt x="9" y="36"/>
                    <a:pt x="27" y="63"/>
                    <a:pt x="45" y="89"/>
                  </a:cubicBezTo>
                  <a:cubicBezTo>
                    <a:pt x="98" y="63"/>
                    <a:pt x="133" y="45"/>
                    <a:pt x="168" y="18"/>
                  </a:cubicBezTo>
                  <a:lnTo>
                    <a:pt x="89" y="18"/>
                  </a:lnTo>
                  <a:cubicBezTo>
                    <a:pt x="62" y="18"/>
                    <a:pt x="18" y="10"/>
                    <a:pt x="1"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73" name="Google Shape;2773;p8"/>
            <p:cNvSpPr/>
            <p:nvPr/>
          </p:nvSpPr>
          <p:spPr>
            <a:xfrm rot="3039008">
              <a:off x="1548856" y="5009316"/>
              <a:ext cx="18198" cy="11860"/>
            </a:xfrm>
            <a:custGeom>
              <a:avLst/>
              <a:gdLst/>
              <a:ahLst/>
              <a:cxnLst/>
              <a:rect l="l" t="t" r="r" b="b"/>
              <a:pathLst>
                <a:path w="116" h="71" extrusionOk="0">
                  <a:moveTo>
                    <a:pt x="1" y="0"/>
                  </a:moveTo>
                  <a:lnTo>
                    <a:pt x="1" y="0"/>
                  </a:lnTo>
                  <a:cubicBezTo>
                    <a:pt x="36" y="18"/>
                    <a:pt x="71" y="44"/>
                    <a:pt x="98" y="71"/>
                  </a:cubicBezTo>
                  <a:lnTo>
                    <a:pt x="115" y="53"/>
                  </a:lnTo>
                  <a:cubicBezTo>
                    <a:pt x="98" y="27"/>
                    <a:pt x="71" y="18"/>
                    <a:pt x="1"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74" name="Google Shape;2774;p8"/>
            <p:cNvSpPr/>
            <p:nvPr/>
          </p:nvSpPr>
          <p:spPr>
            <a:xfrm rot="3039008">
              <a:off x="1330432" y="4880510"/>
              <a:ext cx="13962" cy="4677"/>
            </a:xfrm>
            <a:custGeom>
              <a:avLst/>
              <a:gdLst/>
              <a:ahLst/>
              <a:cxnLst/>
              <a:rect l="l" t="t" r="r" b="b"/>
              <a:pathLst>
                <a:path w="89" h="28" extrusionOk="0">
                  <a:moveTo>
                    <a:pt x="89" y="1"/>
                  </a:moveTo>
                  <a:lnTo>
                    <a:pt x="89" y="1"/>
                  </a:lnTo>
                  <a:cubicBezTo>
                    <a:pt x="62" y="10"/>
                    <a:pt x="27" y="18"/>
                    <a:pt x="0" y="27"/>
                  </a:cubicBezTo>
                  <a:lnTo>
                    <a:pt x="80" y="27"/>
                  </a:lnTo>
                  <a:lnTo>
                    <a:pt x="89" y="1"/>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75" name="Google Shape;2775;p8"/>
            <p:cNvSpPr/>
            <p:nvPr/>
          </p:nvSpPr>
          <p:spPr>
            <a:xfrm rot="3039008">
              <a:off x="1196403" y="5041828"/>
              <a:ext cx="23688" cy="37249"/>
            </a:xfrm>
            <a:custGeom>
              <a:avLst/>
              <a:gdLst/>
              <a:ahLst/>
              <a:cxnLst/>
              <a:rect l="l" t="t" r="r" b="b"/>
              <a:pathLst>
                <a:path w="151" h="223" extrusionOk="0">
                  <a:moveTo>
                    <a:pt x="1" y="1"/>
                  </a:moveTo>
                  <a:lnTo>
                    <a:pt x="1" y="1"/>
                  </a:lnTo>
                  <a:cubicBezTo>
                    <a:pt x="7" y="10"/>
                    <a:pt x="14" y="19"/>
                    <a:pt x="21" y="28"/>
                  </a:cubicBezTo>
                  <a:lnTo>
                    <a:pt x="21" y="28"/>
                  </a:lnTo>
                  <a:cubicBezTo>
                    <a:pt x="15" y="19"/>
                    <a:pt x="8" y="10"/>
                    <a:pt x="1" y="1"/>
                  </a:cubicBezTo>
                  <a:close/>
                  <a:moveTo>
                    <a:pt x="21" y="28"/>
                  </a:moveTo>
                  <a:cubicBezTo>
                    <a:pt x="88" y="127"/>
                    <a:pt x="94" y="223"/>
                    <a:pt x="124" y="223"/>
                  </a:cubicBezTo>
                  <a:cubicBezTo>
                    <a:pt x="131" y="223"/>
                    <a:pt x="140" y="217"/>
                    <a:pt x="151" y="204"/>
                  </a:cubicBezTo>
                  <a:cubicBezTo>
                    <a:pt x="113" y="143"/>
                    <a:pt x="62" y="83"/>
                    <a:pt x="21" y="28"/>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grpSp>
      <p:grpSp>
        <p:nvGrpSpPr>
          <p:cNvPr id="2776" name="Google Shape;2776;p8"/>
          <p:cNvGrpSpPr/>
          <p:nvPr/>
        </p:nvGrpSpPr>
        <p:grpSpPr>
          <a:xfrm>
            <a:off x="-526294" y="-940174"/>
            <a:ext cx="4240076" cy="4933837"/>
            <a:chOff x="-197348" y="-352525"/>
            <a:chExt cx="1589925" cy="1849975"/>
          </a:xfrm>
        </p:grpSpPr>
        <p:sp>
          <p:nvSpPr>
            <p:cNvPr id="2777" name="Google Shape;2777;p8"/>
            <p:cNvSpPr/>
            <p:nvPr/>
          </p:nvSpPr>
          <p:spPr>
            <a:xfrm>
              <a:off x="524969" y="-58906"/>
              <a:ext cx="107217" cy="299949"/>
            </a:xfrm>
            <a:custGeom>
              <a:avLst/>
              <a:gdLst/>
              <a:ahLst/>
              <a:cxnLst/>
              <a:rect l="l" t="t" r="r" b="b"/>
              <a:pathLst>
                <a:path w="597" h="1706" extrusionOk="0">
                  <a:moveTo>
                    <a:pt x="271" y="0"/>
                  </a:moveTo>
                  <a:cubicBezTo>
                    <a:pt x="167" y="0"/>
                    <a:pt x="65" y="62"/>
                    <a:pt x="27" y="206"/>
                  </a:cubicBezTo>
                  <a:cubicBezTo>
                    <a:pt x="1" y="303"/>
                    <a:pt x="27" y="383"/>
                    <a:pt x="45" y="480"/>
                  </a:cubicBezTo>
                  <a:cubicBezTo>
                    <a:pt x="62" y="612"/>
                    <a:pt x="71" y="745"/>
                    <a:pt x="80" y="877"/>
                  </a:cubicBezTo>
                  <a:cubicBezTo>
                    <a:pt x="89" y="1001"/>
                    <a:pt x="71" y="1133"/>
                    <a:pt x="89" y="1257"/>
                  </a:cubicBezTo>
                  <a:cubicBezTo>
                    <a:pt x="98" y="1354"/>
                    <a:pt x="142" y="1442"/>
                    <a:pt x="142" y="1531"/>
                  </a:cubicBezTo>
                  <a:cubicBezTo>
                    <a:pt x="142" y="1643"/>
                    <a:pt x="236" y="1705"/>
                    <a:pt x="331" y="1705"/>
                  </a:cubicBezTo>
                  <a:cubicBezTo>
                    <a:pt x="401" y="1705"/>
                    <a:pt x="470" y="1672"/>
                    <a:pt x="504" y="1601"/>
                  </a:cubicBezTo>
                  <a:cubicBezTo>
                    <a:pt x="583" y="1416"/>
                    <a:pt x="530" y="1186"/>
                    <a:pt x="548" y="983"/>
                  </a:cubicBezTo>
                  <a:cubicBezTo>
                    <a:pt x="548" y="868"/>
                    <a:pt x="557" y="754"/>
                    <a:pt x="557" y="630"/>
                  </a:cubicBezTo>
                  <a:cubicBezTo>
                    <a:pt x="557" y="577"/>
                    <a:pt x="557" y="524"/>
                    <a:pt x="557" y="471"/>
                  </a:cubicBezTo>
                  <a:cubicBezTo>
                    <a:pt x="557" y="471"/>
                    <a:pt x="557" y="471"/>
                    <a:pt x="557" y="471"/>
                  </a:cubicBezTo>
                  <a:cubicBezTo>
                    <a:pt x="557" y="471"/>
                    <a:pt x="556" y="346"/>
                    <a:pt x="537" y="346"/>
                  </a:cubicBezTo>
                  <a:cubicBezTo>
                    <a:pt x="532" y="346"/>
                    <a:pt x="527" y="352"/>
                    <a:pt x="521" y="365"/>
                  </a:cubicBezTo>
                  <a:cubicBezTo>
                    <a:pt x="597" y="150"/>
                    <a:pt x="433" y="0"/>
                    <a:pt x="271"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78" name="Google Shape;2778;p8"/>
            <p:cNvSpPr/>
            <p:nvPr/>
          </p:nvSpPr>
          <p:spPr>
            <a:xfrm>
              <a:off x="-26916" y="224339"/>
              <a:ext cx="96980" cy="270235"/>
            </a:xfrm>
            <a:custGeom>
              <a:avLst/>
              <a:gdLst/>
              <a:ahLst/>
              <a:cxnLst/>
              <a:rect l="l" t="t" r="r" b="b"/>
              <a:pathLst>
                <a:path w="540" h="1537" extrusionOk="0">
                  <a:moveTo>
                    <a:pt x="246" y="0"/>
                  </a:moveTo>
                  <a:cubicBezTo>
                    <a:pt x="162" y="0"/>
                    <a:pt x="82" y="40"/>
                    <a:pt x="45" y="132"/>
                  </a:cubicBezTo>
                  <a:cubicBezTo>
                    <a:pt x="1" y="255"/>
                    <a:pt x="27" y="317"/>
                    <a:pt x="54" y="441"/>
                  </a:cubicBezTo>
                  <a:cubicBezTo>
                    <a:pt x="80" y="538"/>
                    <a:pt x="80" y="661"/>
                    <a:pt x="89" y="759"/>
                  </a:cubicBezTo>
                  <a:cubicBezTo>
                    <a:pt x="124" y="979"/>
                    <a:pt x="177" y="1209"/>
                    <a:pt x="186" y="1421"/>
                  </a:cubicBezTo>
                  <a:cubicBezTo>
                    <a:pt x="192" y="1487"/>
                    <a:pt x="251" y="1537"/>
                    <a:pt x="311" y="1537"/>
                  </a:cubicBezTo>
                  <a:cubicBezTo>
                    <a:pt x="339" y="1537"/>
                    <a:pt x="367" y="1526"/>
                    <a:pt x="389" y="1500"/>
                  </a:cubicBezTo>
                  <a:cubicBezTo>
                    <a:pt x="513" y="1359"/>
                    <a:pt x="504" y="1094"/>
                    <a:pt x="522" y="917"/>
                  </a:cubicBezTo>
                  <a:cubicBezTo>
                    <a:pt x="531" y="785"/>
                    <a:pt x="531" y="653"/>
                    <a:pt x="531" y="520"/>
                  </a:cubicBezTo>
                  <a:cubicBezTo>
                    <a:pt x="539" y="432"/>
                    <a:pt x="513" y="317"/>
                    <a:pt x="522" y="246"/>
                  </a:cubicBezTo>
                  <a:cubicBezTo>
                    <a:pt x="522" y="100"/>
                    <a:pt x="379" y="0"/>
                    <a:pt x="246"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79" name="Google Shape;2779;p8"/>
            <p:cNvSpPr/>
            <p:nvPr/>
          </p:nvSpPr>
          <p:spPr>
            <a:xfrm>
              <a:off x="109574" y="-195518"/>
              <a:ext cx="104702" cy="239643"/>
            </a:xfrm>
            <a:custGeom>
              <a:avLst/>
              <a:gdLst/>
              <a:ahLst/>
              <a:cxnLst/>
              <a:rect l="l" t="t" r="r" b="b"/>
              <a:pathLst>
                <a:path w="583" h="1363" extrusionOk="0">
                  <a:moveTo>
                    <a:pt x="302" y="1"/>
                  </a:moveTo>
                  <a:cubicBezTo>
                    <a:pt x="204" y="1"/>
                    <a:pt x="105" y="58"/>
                    <a:pt x="62" y="189"/>
                  </a:cubicBezTo>
                  <a:cubicBezTo>
                    <a:pt x="0" y="392"/>
                    <a:pt x="62" y="665"/>
                    <a:pt x="53" y="877"/>
                  </a:cubicBezTo>
                  <a:cubicBezTo>
                    <a:pt x="53" y="1036"/>
                    <a:pt x="44" y="1336"/>
                    <a:pt x="265" y="1354"/>
                  </a:cubicBezTo>
                  <a:cubicBezTo>
                    <a:pt x="274" y="1363"/>
                    <a:pt x="283" y="1363"/>
                    <a:pt x="283" y="1363"/>
                  </a:cubicBezTo>
                  <a:cubicBezTo>
                    <a:pt x="344" y="1363"/>
                    <a:pt x="433" y="1319"/>
                    <a:pt x="459" y="1257"/>
                  </a:cubicBezTo>
                  <a:cubicBezTo>
                    <a:pt x="521" y="1107"/>
                    <a:pt x="512" y="939"/>
                    <a:pt x="530" y="780"/>
                  </a:cubicBezTo>
                  <a:cubicBezTo>
                    <a:pt x="539" y="621"/>
                    <a:pt x="530" y="462"/>
                    <a:pt x="556" y="312"/>
                  </a:cubicBezTo>
                  <a:cubicBezTo>
                    <a:pt x="582" y="120"/>
                    <a:pt x="443" y="1"/>
                    <a:pt x="302" y="1"/>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80" name="Google Shape;2780;p8"/>
            <p:cNvSpPr/>
            <p:nvPr/>
          </p:nvSpPr>
          <p:spPr>
            <a:xfrm>
              <a:off x="796691" y="-289933"/>
              <a:ext cx="99494" cy="251950"/>
            </a:xfrm>
            <a:custGeom>
              <a:avLst/>
              <a:gdLst/>
              <a:ahLst/>
              <a:cxnLst/>
              <a:rect l="l" t="t" r="r" b="b"/>
              <a:pathLst>
                <a:path w="554" h="1433" extrusionOk="0">
                  <a:moveTo>
                    <a:pt x="296" y="0"/>
                  </a:moveTo>
                  <a:cubicBezTo>
                    <a:pt x="153" y="0"/>
                    <a:pt x="1" y="125"/>
                    <a:pt x="68" y="293"/>
                  </a:cubicBezTo>
                  <a:cubicBezTo>
                    <a:pt x="130" y="443"/>
                    <a:pt x="95" y="602"/>
                    <a:pt x="103" y="761"/>
                  </a:cubicBezTo>
                  <a:cubicBezTo>
                    <a:pt x="112" y="937"/>
                    <a:pt x="121" y="1132"/>
                    <a:pt x="139" y="1317"/>
                  </a:cubicBezTo>
                  <a:cubicBezTo>
                    <a:pt x="150" y="1394"/>
                    <a:pt x="205" y="1433"/>
                    <a:pt x="266" y="1433"/>
                  </a:cubicBezTo>
                  <a:cubicBezTo>
                    <a:pt x="303" y="1433"/>
                    <a:pt x="343" y="1418"/>
                    <a:pt x="377" y="1388"/>
                  </a:cubicBezTo>
                  <a:cubicBezTo>
                    <a:pt x="536" y="1247"/>
                    <a:pt x="492" y="946"/>
                    <a:pt x="501" y="752"/>
                  </a:cubicBezTo>
                  <a:cubicBezTo>
                    <a:pt x="510" y="549"/>
                    <a:pt x="554" y="346"/>
                    <a:pt x="492" y="143"/>
                  </a:cubicBezTo>
                  <a:cubicBezTo>
                    <a:pt x="459" y="42"/>
                    <a:pt x="379" y="0"/>
                    <a:pt x="296"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81" name="Google Shape;2781;p8"/>
            <p:cNvSpPr/>
            <p:nvPr/>
          </p:nvSpPr>
          <p:spPr>
            <a:xfrm>
              <a:off x="-197348" y="-352525"/>
              <a:ext cx="97698" cy="250895"/>
            </a:xfrm>
            <a:custGeom>
              <a:avLst/>
              <a:gdLst/>
              <a:ahLst/>
              <a:cxnLst/>
              <a:rect l="l" t="t" r="r" b="b"/>
              <a:pathLst>
                <a:path w="544" h="1427" extrusionOk="0">
                  <a:moveTo>
                    <a:pt x="284" y="0"/>
                  </a:moveTo>
                  <a:cubicBezTo>
                    <a:pt x="145" y="0"/>
                    <a:pt x="0" y="121"/>
                    <a:pt x="67" y="287"/>
                  </a:cubicBezTo>
                  <a:cubicBezTo>
                    <a:pt x="120" y="437"/>
                    <a:pt x="93" y="596"/>
                    <a:pt x="93" y="755"/>
                  </a:cubicBezTo>
                  <a:cubicBezTo>
                    <a:pt x="102" y="940"/>
                    <a:pt x="111" y="1126"/>
                    <a:pt x="129" y="1311"/>
                  </a:cubicBezTo>
                  <a:cubicBezTo>
                    <a:pt x="139" y="1388"/>
                    <a:pt x="194" y="1427"/>
                    <a:pt x="256" y="1427"/>
                  </a:cubicBezTo>
                  <a:cubicBezTo>
                    <a:pt x="293" y="1427"/>
                    <a:pt x="333" y="1412"/>
                    <a:pt x="367" y="1382"/>
                  </a:cubicBezTo>
                  <a:cubicBezTo>
                    <a:pt x="526" y="1241"/>
                    <a:pt x="482" y="940"/>
                    <a:pt x="491" y="746"/>
                  </a:cubicBezTo>
                  <a:cubicBezTo>
                    <a:pt x="508" y="543"/>
                    <a:pt x="544" y="349"/>
                    <a:pt x="482" y="146"/>
                  </a:cubicBezTo>
                  <a:cubicBezTo>
                    <a:pt x="449" y="43"/>
                    <a:pt x="368" y="0"/>
                    <a:pt x="284"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82" name="Google Shape;2782;p8"/>
            <p:cNvSpPr/>
            <p:nvPr/>
          </p:nvSpPr>
          <p:spPr>
            <a:xfrm>
              <a:off x="1122830" y="-202902"/>
              <a:ext cx="85845" cy="233489"/>
            </a:xfrm>
            <a:custGeom>
              <a:avLst/>
              <a:gdLst/>
              <a:ahLst/>
              <a:cxnLst/>
              <a:rect l="l" t="t" r="r" b="b"/>
              <a:pathLst>
                <a:path w="478" h="1328" extrusionOk="0">
                  <a:moveTo>
                    <a:pt x="224" y="0"/>
                  </a:moveTo>
                  <a:cubicBezTo>
                    <a:pt x="109" y="0"/>
                    <a:pt x="35" y="103"/>
                    <a:pt x="18" y="222"/>
                  </a:cubicBezTo>
                  <a:cubicBezTo>
                    <a:pt x="0" y="381"/>
                    <a:pt x="36" y="540"/>
                    <a:pt x="36" y="699"/>
                  </a:cubicBezTo>
                  <a:cubicBezTo>
                    <a:pt x="44" y="857"/>
                    <a:pt x="18" y="1043"/>
                    <a:pt x="62" y="1202"/>
                  </a:cubicBezTo>
                  <a:cubicBezTo>
                    <a:pt x="85" y="1283"/>
                    <a:pt x="163" y="1328"/>
                    <a:pt x="240" y="1328"/>
                  </a:cubicBezTo>
                  <a:cubicBezTo>
                    <a:pt x="313" y="1328"/>
                    <a:pt x="385" y="1288"/>
                    <a:pt x="407" y="1202"/>
                  </a:cubicBezTo>
                  <a:cubicBezTo>
                    <a:pt x="477" y="884"/>
                    <a:pt x="424" y="540"/>
                    <a:pt x="459" y="222"/>
                  </a:cubicBezTo>
                  <a:cubicBezTo>
                    <a:pt x="477" y="98"/>
                    <a:pt x="354" y="1"/>
                    <a:pt x="239" y="1"/>
                  </a:cubicBezTo>
                  <a:cubicBezTo>
                    <a:pt x="234" y="1"/>
                    <a:pt x="229" y="0"/>
                    <a:pt x="224"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83" name="Google Shape;2783;p8"/>
            <p:cNvSpPr/>
            <p:nvPr/>
          </p:nvSpPr>
          <p:spPr>
            <a:xfrm>
              <a:off x="1288054" y="135375"/>
              <a:ext cx="104523" cy="282191"/>
            </a:xfrm>
            <a:custGeom>
              <a:avLst/>
              <a:gdLst/>
              <a:ahLst/>
              <a:cxnLst/>
              <a:rect l="l" t="t" r="r" b="b"/>
              <a:pathLst>
                <a:path w="582" h="1605" extrusionOk="0">
                  <a:moveTo>
                    <a:pt x="303" y="1"/>
                  </a:moveTo>
                  <a:cubicBezTo>
                    <a:pt x="152" y="1"/>
                    <a:pt x="0" y="112"/>
                    <a:pt x="43" y="320"/>
                  </a:cubicBezTo>
                  <a:cubicBezTo>
                    <a:pt x="60" y="426"/>
                    <a:pt x="60" y="532"/>
                    <a:pt x="96" y="638"/>
                  </a:cubicBezTo>
                  <a:cubicBezTo>
                    <a:pt x="131" y="761"/>
                    <a:pt x="149" y="885"/>
                    <a:pt x="158" y="1008"/>
                  </a:cubicBezTo>
                  <a:cubicBezTo>
                    <a:pt x="184" y="1203"/>
                    <a:pt x="184" y="1459"/>
                    <a:pt x="352" y="1582"/>
                  </a:cubicBezTo>
                  <a:cubicBezTo>
                    <a:pt x="371" y="1598"/>
                    <a:pt x="394" y="1604"/>
                    <a:pt x="417" y="1604"/>
                  </a:cubicBezTo>
                  <a:cubicBezTo>
                    <a:pt x="488" y="1604"/>
                    <a:pt x="564" y="1541"/>
                    <a:pt x="564" y="1468"/>
                  </a:cubicBezTo>
                  <a:cubicBezTo>
                    <a:pt x="564" y="1070"/>
                    <a:pt x="581" y="664"/>
                    <a:pt x="573" y="267"/>
                  </a:cubicBezTo>
                  <a:cubicBezTo>
                    <a:pt x="568" y="86"/>
                    <a:pt x="436" y="1"/>
                    <a:pt x="303" y="1"/>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84" name="Google Shape;2784;p8"/>
            <p:cNvSpPr/>
            <p:nvPr/>
          </p:nvSpPr>
          <p:spPr>
            <a:xfrm>
              <a:off x="988136" y="581078"/>
              <a:ext cx="109551" cy="231379"/>
            </a:xfrm>
            <a:custGeom>
              <a:avLst/>
              <a:gdLst/>
              <a:ahLst/>
              <a:cxnLst/>
              <a:rect l="l" t="t" r="r" b="b"/>
              <a:pathLst>
                <a:path w="610" h="1316" extrusionOk="0">
                  <a:moveTo>
                    <a:pt x="333" y="1"/>
                  </a:moveTo>
                  <a:cubicBezTo>
                    <a:pt x="173" y="1"/>
                    <a:pt x="1" y="145"/>
                    <a:pt x="79" y="337"/>
                  </a:cubicBezTo>
                  <a:cubicBezTo>
                    <a:pt x="203" y="628"/>
                    <a:pt x="35" y="1043"/>
                    <a:pt x="274" y="1281"/>
                  </a:cubicBezTo>
                  <a:cubicBezTo>
                    <a:pt x="296" y="1304"/>
                    <a:pt x="330" y="1315"/>
                    <a:pt x="365" y="1315"/>
                  </a:cubicBezTo>
                  <a:cubicBezTo>
                    <a:pt x="412" y="1315"/>
                    <a:pt x="460" y="1295"/>
                    <a:pt x="485" y="1255"/>
                  </a:cubicBezTo>
                  <a:cubicBezTo>
                    <a:pt x="591" y="1114"/>
                    <a:pt x="600" y="884"/>
                    <a:pt x="591" y="707"/>
                  </a:cubicBezTo>
                  <a:cubicBezTo>
                    <a:pt x="574" y="531"/>
                    <a:pt x="609" y="337"/>
                    <a:pt x="547" y="160"/>
                  </a:cubicBezTo>
                  <a:cubicBezTo>
                    <a:pt x="512" y="48"/>
                    <a:pt x="424" y="1"/>
                    <a:pt x="333" y="1"/>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85" name="Google Shape;2785;p8"/>
            <p:cNvSpPr/>
            <p:nvPr/>
          </p:nvSpPr>
          <p:spPr>
            <a:xfrm>
              <a:off x="837458" y="1102207"/>
              <a:ext cx="127870" cy="238588"/>
            </a:xfrm>
            <a:custGeom>
              <a:avLst/>
              <a:gdLst/>
              <a:ahLst/>
              <a:cxnLst/>
              <a:rect l="l" t="t" r="r" b="b"/>
              <a:pathLst>
                <a:path w="712" h="1357" extrusionOk="0">
                  <a:moveTo>
                    <a:pt x="280" y="1"/>
                  </a:moveTo>
                  <a:cubicBezTo>
                    <a:pt x="142" y="1"/>
                    <a:pt x="1" y="107"/>
                    <a:pt x="53" y="269"/>
                  </a:cubicBezTo>
                  <a:cubicBezTo>
                    <a:pt x="132" y="516"/>
                    <a:pt x="212" y="763"/>
                    <a:pt x="309" y="1002"/>
                  </a:cubicBezTo>
                  <a:cubicBezTo>
                    <a:pt x="371" y="1143"/>
                    <a:pt x="397" y="1319"/>
                    <a:pt x="574" y="1355"/>
                  </a:cubicBezTo>
                  <a:cubicBezTo>
                    <a:pt x="580" y="1356"/>
                    <a:pt x="586" y="1356"/>
                    <a:pt x="592" y="1356"/>
                  </a:cubicBezTo>
                  <a:cubicBezTo>
                    <a:pt x="683" y="1356"/>
                    <a:pt x="712" y="1229"/>
                    <a:pt x="663" y="1162"/>
                  </a:cubicBezTo>
                  <a:lnTo>
                    <a:pt x="663" y="1162"/>
                  </a:lnTo>
                  <a:cubicBezTo>
                    <a:pt x="665" y="1164"/>
                    <a:pt x="666" y="1164"/>
                    <a:pt x="666" y="1164"/>
                  </a:cubicBezTo>
                  <a:cubicBezTo>
                    <a:pt x="677" y="1164"/>
                    <a:pt x="661" y="1061"/>
                    <a:pt x="653" y="1037"/>
                  </a:cubicBezTo>
                  <a:cubicBezTo>
                    <a:pt x="645" y="949"/>
                    <a:pt x="618" y="851"/>
                    <a:pt x="600" y="763"/>
                  </a:cubicBezTo>
                  <a:cubicBezTo>
                    <a:pt x="547" y="569"/>
                    <a:pt x="530" y="366"/>
                    <a:pt x="494" y="172"/>
                  </a:cubicBezTo>
                  <a:cubicBezTo>
                    <a:pt x="469" y="52"/>
                    <a:pt x="376" y="1"/>
                    <a:pt x="280" y="1"/>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86" name="Google Shape;2786;p8"/>
            <p:cNvSpPr/>
            <p:nvPr/>
          </p:nvSpPr>
          <p:spPr>
            <a:xfrm>
              <a:off x="551908" y="1262555"/>
              <a:ext cx="117274" cy="234896"/>
            </a:xfrm>
            <a:custGeom>
              <a:avLst/>
              <a:gdLst/>
              <a:ahLst/>
              <a:cxnLst/>
              <a:rect l="l" t="t" r="r" b="b"/>
              <a:pathLst>
                <a:path w="653" h="1336" extrusionOk="0">
                  <a:moveTo>
                    <a:pt x="398" y="1"/>
                  </a:moveTo>
                  <a:cubicBezTo>
                    <a:pt x="366" y="1"/>
                    <a:pt x="333" y="9"/>
                    <a:pt x="301" y="28"/>
                  </a:cubicBezTo>
                  <a:cubicBezTo>
                    <a:pt x="1" y="204"/>
                    <a:pt x="168" y="584"/>
                    <a:pt x="186" y="867"/>
                  </a:cubicBezTo>
                  <a:cubicBezTo>
                    <a:pt x="194" y="928"/>
                    <a:pt x="242" y="1335"/>
                    <a:pt x="378" y="1335"/>
                  </a:cubicBezTo>
                  <a:cubicBezTo>
                    <a:pt x="398" y="1335"/>
                    <a:pt x="419" y="1327"/>
                    <a:pt x="442" y="1308"/>
                  </a:cubicBezTo>
                  <a:cubicBezTo>
                    <a:pt x="557" y="1220"/>
                    <a:pt x="566" y="973"/>
                    <a:pt x="583" y="840"/>
                  </a:cubicBezTo>
                  <a:cubicBezTo>
                    <a:pt x="592" y="734"/>
                    <a:pt x="592" y="628"/>
                    <a:pt x="601" y="513"/>
                  </a:cubicBezTo>
                  <a:cubicBezTo>
                    <a:pt x="601" y="513"/>
                    <a:pt x="605" y="426"/>
                    <a:pt x="603" y="396"/>
                  </a:cubicBezTo>
                  <a:lnTo>
                    <a:pt x="603" y="396"/>
                  </a:lnTo>
                  <a:cubicBezTo>
                    <a:pt x="617" y="359"/>
                    <a:pt x="639" y="324"/>
                    <a:pt x="645" y="284"/>
                  </a:cubicBezTo>
                  <a:cubicBezTo>
                    <a:pt x="652" y="148"/>
                    <a:pt x="532" y="1"/>
                    <a:pt x="398" y="1"/>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87" name="Google Shape;2787;p8"/>
            <p:cNvSpPr/>
            <p:nvPr/>
          </p:nvSpPr>
          <p:spPr>
            <a:xfrm>
              <a:off x="669361" y="752678"/>
              <a:ext cx="92131" cy="250016"/>
            </a:xfrm>
            <a:custGeom>
              <a:avLst/>
              <a:gdLst/>
              <a:ahLst/>
              <a:cxnLst/>
              <a:rect l="l" t="t" r="r" b="b"/>
              <a:pathLst>
                <a:path w="513" h="1422" extrusionOk="0">
                  <a:moveTo>
                    <a:pt x="288" y="1"/>
                  </a:moveTo>
                  <a:cubicBezTo>
                    <a:pt x="192" y="1"/>
                    <a:pt x="97" y="63"/>
                    <a:pt x="79" y="191"/>
                  </a:cubicBezTo>
                  <a:cubicBezTo>
                    <a:pt x="71" y="314"/>
                    <a:pt x="79" y="447"/>
                    <a:pt x="71" y="570"/>
                  </a:cubicBezTo>
                  <a:cubicBezTo>
                    <a:pt x="71" y="712"/>
                    <a:pt x="53" y="844"/>
                    <a:pt x="53" y="985"/>
                  </a:cubicBezTo>
                  <a:cubicBezTo>
                    <a:pt x="44" y="1127"/>
                    <a:pt x="0" y="1356"/>
                    <a:pt x="168" y="1418"/>
                  </a:cubicBezTo>
                  <a:cubicBezTo>
                    <a:pt x="176" y="1420"/>
                    <a:pt x="184" y="1421"/>
                    <a:pt x="192" y="1421"/>
                  </a:cubicBezTo>
                  <a:cubicBezTo>
                    <a:pt x="243" y="1421"/>
                    <a:pt x="283" y="1375"/>
                    <a:pt x="283" y="1330"/>
                  </a:cubicBezTo>
                  <a:cubicBezTo>
                    <a:pt x="291" y="1294"/>
                    <a:pt x="327" y="1241"/>
                    <a:pt x="344" y="1197"/>
                  </a:cubicBezTo>
                  <a:cubicBezTo>
                    <a:pt x="389" y="1091"/>
                    <a:pt x="406" y="968"/>
                    <a:pt x="424" y="853"/>
                  </a:cubicBezTo>
                  <a:cubicBezTo>
                    <a:pt x="468" y="641"/>
                    <a:pt x="512" y="420"/>
                    <a:pt x="503" y="208"/>
                  </a:cubicBezTo>
                  <a:cubicBezTo>
                    <a:pt x="494" y="71"/>
                    <a:pt x="391" y="1"/>
                    <a:pt x="288" y="1"/>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88" name="Google Shape;2788;p8"/>
            <p:cNvSpPr/>
            <p:nvPr/>
          </p:nvSpPr>
          <p:spPr>
            <a:xfrm>
              <a:off x="333165" y="987924"/>
              <a:ext cx="89976" cy="191995"/>
            </a:xfrm>
            <a:custGeom>
              <a:avLst/>
              <a:gdLst/>
              <a:ahLst/>
              <a:cxnLst/>
              <a:rect l="l" t="t" r="r" b="b"/>
              <a:pathLst>
                <a:path w="501" h="1092" extrusionOk="0">
                  <a:moveTo>
                    <a:pt x="281" y="1"/>
                  </a:moveTo>
                  <a:cubicBezTo>
                    <a:pt x="228" y="1"/>
                    <a:pt x="175" y="20"/>
                    <a:pt x="133" y="62"/>
                  </a:cubicBezTo>
                  <a:cubicBezTo>
                    <a:pt x="0" y="204"/>
                    <a:pt x="35" y="389"/>
                    <a:pt x="88" y="566"/>
                  </a:cubicBezTo>
                  <a:cubicBezTo>
                    <a:pt x="133" y="724"/>
                    <a:pt x="141" y="945"/>
                    <a:pt x="247" y="1069"/>
                  </a:cubicBezTo>
                  <a:cubicBezTo>
                    <a:pt x="263" y="1084"/>
                    <a:pt x="283" y="1091"/>
                    <a:pt x="302" y="1091"/>
                  </a:cubicBezTo>
                  <a:cubicBezTo>
                    <a:pt x="339" y="1091"/>
                    <a:pt x="374" y="1068"/>
                    <a:pt x="380" y="1034"/>
                  </a:cubicBezTo>
                  <a:cubicBezTo>
                    <a:pt x="415" y="883"/>
                    <a:pt x="433" y="742"/>
                    <a:pt x="442" y="592"/>
                  </a:cubicBezTo>
                  <a:cubicBezTo>
                    <a:pt x="442" y="460"/>
                    <a:pt x="486" y="336"/>
                    <a:pt x="495" y="212"/>
                  </a:cubicBezTo>
                  <a:cubicBezTo>
                    <a:pt x="501" y="86"/>
                    <a:pt x="392" y="1"/>
                    <a:pt x="281" y="1"/>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89" name="Google Shape;2789;p8"/>
            <p:cNvSpPr/>
            <p:nvPr/>
          </p:nvSpPr>
          <p:spPr>
            <a:xfrm>
              <a:off x="1239384" y="1074076"/>
              <a:ext cx="94645" cy="228214"/>
            </a:xfrm>
            <a:custGeom>
              <a:avLst/>
              <a:gdLst/>
              <a:ahLst/>
              <a:cxnLst/>
              <a:rect l="l" t="t" r="r" b="b"/>
              <a:pathLst>
                <a:path w="527" h="1298" extrusionOk="0">
                  <a:moveTo>
                    <a:pt x="322" y="0"/>
                  </a:moveTo>
                  <a:cubicBezTo>
                    <a:pt x="309" y="0"/>
                    <a:pt x="297" y="4"/>
                    <a:pt x="287" y="14"/>
                  </a:cubicBezTo>
                  <a:cubicBezTo>
                    <a:pt x="164" y="111"/>
                    <a:pt x="128" y="252"/>
                    <a:pt x="93" y="402"/>
                  </a:cubicBezTo>
                  <a:cubicBezTo>
                    <a:pt x="31" y="623"/>
                    <a:pt x="14" y="835"/>
                    <a:pt x="5" y="1064"/>
                  </a:cubicBezTo>
                  <a:cubicBezTo>
                    <a:pt x="0" y="1222"/>
                    <a:pt x="126" y="1298"/>
                    <a:pt x="253" y="1298"/>
                  </a:cubicBezTo>
                  <a:cubicBezTo>
                    <a:pt x="389" y="1298"/>
                    <a:pt x="526" y="1211"/>
                    <a:pt x="508" y="1047"/>
                  </a:cubicBezTo>
                  <a:cubicBezTo>
                    <a:pt x="482" y="826"/>
                    <a:pt x="455" y="623"/>
                    <a:pt x="464" y="402"/>
                  </a:cubicBezTo>
                  <a:cubicBezTo>
                    <a:pt x="473" y="287"/>
                    <a:pt x="490" y="102"/>
                    <a:pt x="384" y="23"/>
                  </a:cubicBezTo>
                  <a:cubicBezTo>
                    <a:pt x="368" y="11"/>
                    <a:pt x="344" y="0"/>
                    <a:pt x="322"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90" name="Google Shape;2790;p8"/>
            <p:cNvSpPr/>
            <p:nvPr/>
          </p:nvSpPr>
          <p:spPr>
            <a:xfrm>
              <a:off x="128610" y="1185546"/>
              <a:ext cx="111886" cy="238939"/>
            </a:xfrm>
            <a:custGeom>
              <a:avLst/>
              <a:gdLst/>
              <a:ahLst/>
              <a:cxnLst/>
              <a:rect l="l" t="t" r="r" b="b"/>
              <a:pathLst>
                <a:path w="623" h="1359" extrusionOk="0">
                  <a:moveTo>
                    <a:pt x="333" y="1"/>
                  </a:moveTo>
                  <a:cubicBezTo>
                    <a:pt x="177" y="1"/>
                    <a:pt x="13" y="102"/>
                    <a:pt x="18" y="307"/>
                  </a:cubicBezTo>
                  <a:cubicBezTo>
                    <a:pt x="27" y="483"/>
                    <a:pt x="44" y="651"/>
                    <a:pt x="53" y="828"/>
                  </a:cubicBezTo>
                  <a:cubicBezTo>
                    <a:pt x="62" y="978"/>
                    <a:pt x="0" y="1128"/>
                    <a:pt x="97" y="1269"/>
                  </a:cubicBezTo>
                  <a:cubicBezTo>
                    <a:pt x="141" y="1326"/>
                    <a:pt x="216" y="1359"/>
                    <a:pt x="288" y="1359"/>
                  </a:cubicBezTo>
                  <a:cubicBezTo>
                    <a:pt x="362" y="1359"/>
                    <a:pt x="432" y="1324"/>
                    <a:pt x="459" y="1243"/>
                  </a:cubicBezTo>
                  <a:cubicBezTo>
                    <a:pt x="512" y="1102"/>
                    <a:pt x="565" y="960"/>
                    <a:pt x="583" y="810"/>
                  </a:cubicBezTo>
                  <a:cubicBezTo>
                    <a:pt x="600" y="634"/>
                    <a:pt x="600" y="448"/>
                    <a:pt x="609" y="272"/>
                  </a:cubicBezTo>
                  <a:cubicBezTo>
                    <a:pt x="622" y="91"/>
                    <a:pt x="481" y="1"/>
                    <a:pt x="333" y="1"/>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91" name="Google Shape;2791;p8"/>
            <p:cNvSpPr/>
            <p:nvPr/>
          </p:nvSpPr>
          <p:spPr>
            <a:xfrm>
              <a:off x="-29969" y="725074"/>
              <a:ext cx="109551" cy="227335"/>
            </a:xfrm>
            <a:custGeom>
              <a:avLst/>
              <a:gdLst/>
              <a:ahLst/>
              <a:cxnLst/>
              <a:rect l="l" t="t" r="r" b="b"/>
              <a:pathLst>
                <a:path w="610" h="1293" extrusionOk="0">
                  <a:moveTo>
                    <a:pt x="287" y="1"/>
                  </a:moveTo>
                  <a:cubicBezTo>
                    <a:pt x="146" y="1"/>
                    <a:pt x="4" y="85"/>
                    <a:pt x="0" y="259"/>
                  </a:cubicBezTo>
                  <a:cubicBezTo>
                    <a:pt x="0" y="356"/>
                    <a:pt x="18" y="427"/>
                    <a:pt x="35" y="515"/>
                  </a:cubicBezTo>
                  <a:cubicBezTo>
                    <a:pt x="62" y="612"/>
                    <a:pt x="62" y="710"/>
                    <a:pt x="88" y="807"/>
                  </a:cubicBezTo>
                  <a:cubicBezTo>
                    <a:pt x="133" y="983"/>
                    <a:pt x="159" y="1160"/>
                    <a:pt x="327" y="1266"/>
                  </a:cubicBezTo>
                  <a:cubicBezTo>
                    <a:pt x="352" y="1284"/>
                    <a:pt x="381" y="1292"/>
                    <a:pt x="411" y="1292"/>
                  </a:cubicBezTo>
                  <a:cubicBezTo>
                    <a:pt x="496" y="1292"/>
                    <a:pt x="583" y="1225"/>
                    <a:pt x="583" y="1133"/>
                  </a:cubicBezTo>
                  <a:cubicBezTo>
                    <a:pt x="583" y="992"/>
                    <a:pt x="609" y="851"/>
                    <a:pt x="601" y="710"/>
                  </a:cubicBezTo>
                  <a:cubicBezTo>
                    <a:pt x="592" y="577"/>
                    <a:pt x="548" y="418"/>
                    <a:pt x="565" y="286"/>
                  </a:cubicBezTo>
                  <a:cubicBezTo>
                    <a:pt x="588" y="98"/>
                    <a:pt x="438" y="1"/>
                    <a:pt x="287" y="1"/>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92" name="Google Shape;2792;p8"/>
            <p:cNvSpPr/>
            <p:nvPr/>
          </p:nvSpPr>
          <p:spPr>
            <a:xfrm>
              <a:off x="808005" y="190582"/>
              <a:ext cx="97698" cy="267950"/>
            </a:xfrm>
            <a:custGeom>
              <a:avLst/>
              <a:gdLst/>
              <a:ahLst/>
              <a:cxnLst/>
              <a:rect l="l" t="t" r="r" b="b"/>
              <a:pathLst>
                <a:path w="544" h="1524" extrusionOk="0">
                  <a:moveTo>
                    <a:pt x="292" y="1"/>
                  </a:moveTo>
                  <a:cubicBezTo>
                    <a:pt x="150" y="1"/>
                    <a:pt x="0" y="141"/>
                    <a:pt x="76" y="315"/>
                  </a:cubicBezTo>
                  <a:cubicBezTo>
                    <a:pt x="85" y="350"/>
                    <a:pt x="76" y="438"/>
                    <a:pt x="76" y="483"/>
                  </a:cubicBezTo>
                  <a:cubicBezTo>
                    <a:pt x="85" y="606"/>
                    <a:pt x="102" y="730"/>
                    <a:pt x="102" y="862"/>
                  </a:cubicBezTo>
                  <a:cubicBezTo>
                    <a:pt x="120" y="1048"/>
                    <a:pt x="49" y="1260"/>
                    <a:pt x="146" y="1436"/>
                  </a:cubicBezTo>
                  <a:cubicBezTo>
                    <a:pt x="176" y="1495"/>
                    <a:pt x="233" y="1524"/>
                    <a:pt x="290" y="1524"/>
                  </a:cubicBezTo>
                  <a:cubicBezTo>
                    <a:pt x="354" y="1524"/>
                    <a:pt x="419" y="1488"/>
                    <a:pt x="447" y="1419"/>
                  </a:cubicBezTo>
                  <a:cubicBezTo>
                    <a:pt x="517" y="1207"/>
                    <a:pt x="544" y="959"/>
                    <a:pt x="535" y="739"/>
                  </a:cubicBezTo>
                  <a:cubicBezTo>
                    <a:pt x="517" y="553"/>
                    <a:pt x="544" y="306"/>
                    <a:pt x="473" y="129"/>
                  </a:cubicBezTo>
                  <a:cubicBezTo>
                    <a:pt x="437" y="39"/>
                    <a:pt x="365" y="1"/>
                    <a:pt x="292" y="1"/>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93" name="Google Shape;2793;p8"/>
            <p:cNvSpPr/>
            <p:nvPr/>
          </p:nvSpPr>
          <p:spPr>
            <a:xfrm>
              <a:off x="363157" y="498794"/>
              <a:ext cx="85845" cy="237181"/>
            </a:xfrm>
            <a:custGeom>
              <a:avLst/>
              <a:gdLst/>
              <a:ahLst/>
              <a:cxnLst/>
              <a:rect l="l" t="t" r="r" b="b"/>
              <a:pathLst>
                <a:path w="478" h="1349" extrusionOk="0">
                  <a:moveTo>
                    <a:pt x="245" y="1"/>
                  </a:moveTo>
                  <a:cubicBezTo>
                    <a:pt x="144" y="1"/>
                    <a:pt x="44" y="67"/>
                    <a:pt x="27" y="204"/>
                  </a:cubicBezTo>
                  <a:cubicBezTo>
                    <a:pt x="1" y="425"/>
                    <a:pt x="36" y="672"/>
                    <a:pt x="89" y="884"/>
                  </a:cubicBezTo>
                  <a:cubicBezTo>
                    <a:pt x="124" y="1043"/>
                    <a:pt x="142" y="1281"/>
                    <a:pt x="310" y="1343"/>
                  </a:cubicBezTo>
                  <a:cubicBezTo>
                    <a:pt x="319" y="1347"/>
                    <a:pt x="329" y="1348"/>
                    <a:pt x="338" y="1348"/>
                  </a:cubicBezTo>
                  <a:cubicBezTo>
                    <a:pt x="398" y="1348"/>
                    <a:pt x="450" y="1281"/>
                    <a:pt x="442" y="1220"/>
                  </a:cubicBezTo>
                  <a:cubicBezTo>
                    <a:pt x="425" y="1149"/>
                    <a:pt x="451" y="1069"/>
                    <a:pt x="460" y="999"/>
                  </a:cubicBezTo>
                  <a:cubicBezTo>
                    <a:pt x="460" y="919"/>
                    <a:pt x="451" y="840"/>
                    <a:pt x="442" y="752"/>
                  </a:cubicBezTo>
                  <a:cubicBezTo>
                    <a:pt x="434" y="575"/>
                    <a:pt x="478" y="398"/>
                    <a:pt x="469" y="222"/>
                  </a:cubicBezTo>
                  <a:cubicBezTo>
                    <a:pt x="460" y="76"/>
                    <a:pt x="352" y="1"/>
                    <a:pt x="245" y="1"/>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grpSp>
      <p:grpSp>
        <p:nvGrpSpPr>
          <p:cNvPr id="2794" name="Google Shape;2794;p8"/>
          <p:cNvGrpSpPr/>
          <p:nvPr/>
        </p:nvGrpSpPr>
        <p:grpSpPr>
          <a:xfrm>
            <a:off x="20741322" y="-2999008"/>
            <a:ext cx="8844766" cy="6050734"/>
            <a:chOff x="7777488" y="-1124499"/>
            <a:chExt cx="3316571" cy="2268763"/>
          </a:xfrm>
        </p:grpSpPr>
        <p:sp>
          <p:nvSpPr>
            <p:cNvPr id="2795" name="Google Shape;2795;p8"/>
            <p:cNvSpPr/>
            <p:nvPr/>
          </p:nvSpPr>
          <p:spPr>
            <a:xfrm rot="6140957">
              <a:off x="8989532" y="-741717"/>
              <a:ext cx="255165" cy="279241"/>
            </a:xfrm>
            <a:custGeom>
              <a:avLst/>
              <a:gdLst/>
              <a:ahLst/>
              <a:cxnLst/>
              <a:rect l="l" t="t" r="r" b="b"/>
              <a:pathLst>
                <a:path w="1187" h="1299" extrusionOk="0">
                  <a:moveTo>
                    <a:pt x="293" y="1"/>
                  </a:moveTo>
                  <a:cubicBezTo>
                    <a:pt x="144" y="1"/>
                    <a:pt x="0" y="134"/>
                    <a:pt x="75" y="333"/>
                  </a:cubicBezTo>
                  <a:cubicBezTo>
                    <a:pt x="111" y="422"/>
                    <a:pt x="172" y="457"/>
                    <a:pt x="234" y="528"/>
                  </a:cubicBezTo>
                  <a:cubicBezTo>
                    <a:pt x="314" y="607"/>
                    <a:pt x="393" y="704"/>
                    <a:pt x="473" y="792"/>
                  </a:cubicBezTo>
                  <a:cubicBezTo>
                    <a:pt x="543" y="881"/>
                    <a:pt x="605" y="987"/>
                    <a:pt x="676" y="1066"/>
                  </a:cubicBezTo>
                  <a:cubicBezTo>
                    <a:pt x="738" y="1128"/>
                    <a:pt x="808" y="1172"/>
                    <a:pt x="861" y="1243"/>
                  </a:cubicBezTo>
                  <a:cubicBezTo>
                    <a:pt x="890" y="1282"/>
                    <a:pt x="931" y="1299"/>
                    <a:pt x="974" y="1299"/>
                  </a:cubicBezTo>
                  <a:cubicBezTo>
                    <a:pt x="1076" y="1299"/>
                    <a:pt x="1186" y="1204"/>
                    <a:pt x="1161" y="1093"/>
                  </a:cubicBezTo>
                  <a:cubicBezTo>
                    <a:pt x="1117" y="916"/>
                    <a:pt x="958" y="775"/>
                    <a:pt x="861" y="625"/>
                  </a:cubicBezTo>
                  <a:cubicBezTo>
                    <a:pt x="808" y="536"/>
                    <a:pt x="746" y="448"/>
                    <a:pt x="685" y="360"/>
                  </a:cubicBezTo>
                  <a:cubicBezTo>
                    <a:pt x="658" y="324"/>
                    <a:pt x="632" y="289"/>
                    <a:pt x="596" y="245"/>
                  </a:cubicBezTo>
                  <a:lnTo>
                    <a:pt x="596" y="245"/>
                  </a:lnTo>
                  <a:cubicBezTo>
                    <a:pt x="597" y="245"/>
                    <a:pt x="597" y="245"/>
                    <a:pt x="597" y="245"/>
                  </a:cubicBezTo>
                  <a:cubicBezTo>
                    <a:pt x="598" y="245"/>
                    <a:pt x="537" y="163"/>
                    <a:pt x="524" y="163"/>
                  </a:cubicBezTo>
                  <a:cubicBezTo>
                    <a:pt x="521" y="163"/>
                    <a:pt x="521" y="167"/>
                    <a:pt x="523" y="175"/>
                  </a:cubicBezTo>
                  <a:lnTo>
                    <a:pt x="523" y="175"/>
                  </a:lnTo>
                  <a:cubicBezTo>
                    <a:pt x="480" y="53"/>
                    <a:pt x="386" y="1"/>
                    <a:pt x="293"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96" name="Google Shape;2796;p8"/>
            <p:cNvSpPr/>
            <p:nvPr/>
          </p:nvSpPr>
          <p:spPr>
            <a:xfrm rot="6140957">
              <a:off x="8371124" y="-938660"/>
              <a:ext cx="230874" cy="239688"/>
            </a:xfrm>
            <a:custGeom>
              <a:avLst/>
              <a:gdLst/>
              <a:ahLst/>
              <a:cxnLst/>
              <a:rect l="l" t="t" r="r" b="b"/>
              <a:pathLst>
                <a:path w="1074" h="1115" extrusionOk="0">
                  <a:moveTo>
                    <a:pt x="286" y="0"/>
                  </a:moveTo>
                  <a:cubicBezTo>
                    <a:pt x="147" y="0"/>
                    <a:pt x="1" y="115"/>
                    <a:pt x="50" y="268"/>
                  </a:cubicBezTo>
                  <a:cubicBezTo>
                    <a:pt x="85" y="383"/>
                    <a:pt x="147" y="410"/>
                    <a:pt x="235" y="480"/>
                  </a:cubicBezTo>
                  <a:cubicBezTo>
                    <a:pt x="306" y="533"/>
                    <a:pt x="376" y="613"/>
                    <a:pt x="438" y="683"/>
                  </a:cubicBezTo>
                  <a:cubicBezTo>
                    <a:pt x="588" y="816"/>
                    <a:pt x="756" y="939"/>
                    <a:pt x="888" y="1081"/>
                  </a:cubicBezTo>
                  <a:cubicBezTo>
                    <a:pt x="908" y="1104"/>
                    <a:pt x="937" y="1114"/>
                    <a:pt x="967" y="1114"/>
                  </a:cubicBezTo>
                  <a:cubicBezTo>
                    <a:pt x="1017" y="1114"/>
                    <a:pt x="1068" y="1083"/>
                    <a:pt x="1074" y="1028"/>
                  </a:cubicBezTo>
                  <a:cubicBezTo>
                    <a:pt x="1074" y="851"/>
                    <a:pt x="915" y="675"/>
                    <a:pt x="827" y="542"/>
                  </a:cubicBezTo>
                  <a:cubicBezTo>
                    <a:pt x="765" y="445"/>
                    <a:pt x="685" y="357"/>
                    <a:pt x="615" y="260"/>
                  </a:cubicBezTo>
                  <a:cubicBezTo>
                    <a:pt x="562" y="198"/>
                    <a:pt x="482" y="127"/>
                    <a:pt x="447" y="74"/>
                  </a:cubicBezTo>
                  <a:cubicBezTo>
                    <a:pt x="406" y="23"/>
                    <a:pt x="347" y="0"/>
                    <a:pt x="286" y="0"/>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97" name="Google Shape;2797;p8"/>
            <p:cNvSpPr/>
            <p:nvPr/>
          </p:nvSpPr>
          <p:spPr>
            <a:xfrm rot="6140957">
              <a:off x="8907853" y="-1023224"/>
              <a:ext cx="211957" cy="223780"/>
            </a:xfrm>
            <a:custGeom>
              <a:avLst/>
              <a:gdLst/>
              <a:ahLst/>
              <a:cxnLst/>
              <a:rect l="l" t="t" r="r" b="b"/>
              <a:pathLst>
                <a:path w="986" h="1041" extrusionOk="0">
                  <a:moveTo>
                    <a:pt x="280" y="1"/>
                  </a:moveTo>
                  <a:cubicBezTo>
                    <a:pt x="136" y="1"/>
                    <a:pt x="1" y="139"/>
                    <a:pt x="77" y="319"/>
                  </a:cubicBezTo>
                  <a:cubicBezTo>
                    <a:pt x="147" y="496"/>
                    <a:pt x="350" y="655"/>
                    <a:pt x="474" y="796"/>
                  </a:cubicBezTo>
                  <a:cubicBezTo>
                    <a:pt x="544" y="887"/>
                    <a:pt x="665" y="1041"/>
                    <a:pt x="792" y="1041"/>
                  </a:cubicBezTo>
                  <a:cubicBezTo>
                    <a:pt x="824" y="1041"/>
                    <a:pt x="857" y="1031"/>
                    <a:pt x="889" y="1008"/>
                  </a:cubicBezTo>
                  <a:cubicBezTo>
                    <a:pt x="898" y="1008"/>
                    <a:pt x="898" y="999"/>
                    <a:pt x="907" y="999"/>
                  </a:cubicBezTo>
                  <a:cubicBezTo>
                    <a:pt x="951" y="964"/>
                    <a:pt x="986" y="884"/>
                    <a:pt x="968" y="831"/>
                  </a:cubicBezTo>
                  <a:cubicBezTo>
                    <a:pt x="924" y="690"/>
                    <a:pt x="818" y="575"/>
                    <a:pt x="739" y="460"/>
                  </a:cubicBezTo>
                  <a:cubicBezTo>
                    <a:pt x="659" y="346"/>
                    <a:pt x="562" y="240"/>
                    <a:pt x="483" y="125"/>
                  </a:cubicBezTo>
                  <a:cubicBezTo>
                    <a:pt x="431" y="38"/>
                    <a:pt x="355" y="1"/>
                    <a:pt x="280"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98" name="Google Shape;2798;p8"/>
            <p:cNvSpPr/>
            <p:nvPr/>
          </p:nvSpPr>
          <p:spPr>
            <a:xfrm rot="6140957">
              <a:off x="9562462" y="-797758"/>
              <a:ext cx="219911" cy="239688"/>
            </a:xfrm>
            <a:custGeom>
              <a:avLst/>
              <a:gdLst/>
              <a:ahLst/>
              <a:cxnLst/>
              <a:rect l="l" t="t" r="r" b="b"/>
              <a:pathLst>
                <a:path w="1023" h="1115" extrusionOk="0">
                  <a:moveTo>
                    <a:pt x="296" y="0"/>
                  </a:moveTo>
                  <a:cubicBezTo>
                    <a:pt x="131" y="0"/>
                    <a:pt x="1" y="258"/>
                    <a:pt x="175" y="367"/>
                  </a:cubicBezTo>
                  <a:cubicBezTo>
                    <a:pt x="299" y="447"/>
                    <a:pt x="361" y="579"/>
                    <a:pt x="449" y="694"/>
                  </a:cubicBezTo>
                  <a:cubicBezTo>
                    <a:pt x="546" y="817"/>
                    <a:pt x="661" y="959"/>
                    <a:pt x="767" y="1073"/>
                  </a:cubicBezTo>
                  <a:cubicBezTo>
                    <a:pt x="795" y="1101"/>
                    <a:pt x="827" y="1114"/>
                    <a:pt x="858" y="1114"/>
                  </a:cubicBezTo>
                  <a:cubicBezTo>
                    <a:pt x="915" y="1114"/>
                    <a:pt x="967" y="1071"/>
                    <a:pt x="979" y="1003"/>
                  </a:cubicBezTo>
                  <a:cubicBezTo>
                    <a:pt x="1023" y="817"/>
                    <a:pt x="829" y="623"/>
                    <a:pt x="731" y="473"/>
                  </a:cubicBezTo>
                  <a:cubicBezTo>
                    <a:pt x="634" y="314"/>
                    <a:pt x="564" y="155"/>
                    <a:pt x="405" y="40"/>
                  </a:cubicBezTo>
                  <a:cubicBezTo>
                    <a:pt x="369" y="12"/>
                    <a:pt x="331" y="0"/>
                    <a:pt x="296" y="0"/>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99" name="Google Shape;2799;p8"/>
            <p:cNvSpPr/>
            <p:nvPr/>
          </p:nvSpPr>
          <p:spPr>
            <a:xfrm rot="6140957">
              <a:off x="9674024" y="-442500"/>
              <a:ext cx="224855" cy="201209"/>
            </a:xfrm>
            <a:custGeom>
              <a:avLst/>
              <a:gdLst/>
              <a:ahLst/>
              <a:cxnLst/>
              <a:rect l="l" t="t" r="r" b="b"/>
              <a:pathLst>
                <a:path w="1046" h="936" extrusionOk="0">
                  <a:moveTo>
                    <a:pt x="235" y="1"/>
                  </a:moveTo>
                  <a:cubicBezTo>
                    <a:pt x="178" y="1"/>
                    <a:pt x="118" y="23"/>
                    <a:pt x="80" y="62"/>
                  </a:cubicBezTo>
                  <a:cubicBezTo>
                    <a:pt x="0" y="141"/>
                    <a:pt x="18" y="256"/>
                    <a:pt x="89" y="335"/>
                  </a:cubicBezTo>
                  <a:cubicBezTo>
                    <a:pt x="177" y="450"/>
                    <a:pt x="310" y="530"/>
                    <a:pt x="415" y="627"/>
                  </a:cubicBezTo>
                  <a:cubicBezTo>
                    <a:pt x="521" y="724"/>
                    <a:pt x="627" y="848"/>
                    <a:pt x="760" y="918"/>
                  </a:cubicBezTo>
                  <a:cubicBezTo>
                    <a:pt x="782" y="930"/>
                    <a:pt x="806" y="936"/>
                    <a:pt x="829" y="936"/>
                  </a:cubicBezTo>
                  <a:cubicBezTo>
                    <a:pt x="942" y="936"/>
                    <a:pt x="1045" y="807"/>
                    <a:pt x="972" y="697"/>
                  </a:cubicBezTo>
                  <a:cubicBezTo>
                    <a:pt x="804" y="450"/>
                    <a:pt x="548" y="274"/>
                    <a:pt x="363" y="53"/>
                  </a:cubicBezTo>
                  <a:cubicBezTo>
                    <a:pt x="330" y="17"/>
                    <a:pt x="283" y="1"/>
                    <a:pt x="235"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00" name="Google Shape;2800;p8"/>
            <p:cNvSpPr/>
            <p:nvPr/>
          </p:nvSpPr>
          <p:spPr>
            <a:xfrm rot="6140957">
              <a:off x="9412711" y="31698"/>
              <a:ext cx="317720" cy="185516"/>
            </a:xfrm>
            <a:custGeom>
              <a:avLst/>
              <a:gdLst/>
              <a:ahLst/>
              <a:cxnLst/>
              <a:rect l="l" t="t" r="r" b="b"/>
              <a:pathLst>
                <a:path w="1478" h="863" extrusionOk="0">
                  <a:moveTo>
                    <a:pt x="362" y="1"/>
                  </a:moveTo>
                  <a:cubicBezTo>
                    <a:pt x="133" y="1"/>
                    <a:pt x="1" y="363"/>
                    <a:pt x="276" y="475"/>
                  </a:cubicBezTo>
                  <a:cubicBezTo>
                    <a:pt x="365" y="510"/>
                    <a:pt x="444" y="555"/>
                    <a:pt x="541" y="581"/>
                  </a:cubicBezTo>
                  <a:cubicBezTo>
                    <a:pt x="656" y="616"/>
                    <a:pt x="753" y="661"/>
                    <a:pt x="859" y="714"/>
                  </a:cubicBezTo>
                  <a:cubicBezTo>
                    <a:pt x="988" y="771"/>
                    <a:pt x="1140" y="863"/>
                    <a:pt x="1287" y="863"/>
                  </a:cubicBezTo>
                  <a:cubicBezTo>
                    <a:pt x="1321" y="863"/>
                    <a:pt x="1355" y="858"/>
                    <a:pt x="1389" y="846"/>
                  </a:cubicBezTo>
                  <a:cubicBezTo>
                    <a:pt x="1477" y="811"/>
                    <a:pt x="1477" y="678"/>
                    <a:pt x="1407" y="634"/>
                  </a:cubicBezTo>
                  <a:cubicBezTo>
                    <a:pt x="1098" y="440"/>
                    <a:pt x="806" y="228"/>
                    <a:pt x="497" y="42"/>
                  </a:cubicBezTo>
                  <a:cubicBezTo>
                    <a:pt x="450" y="13"/>
                    <a:pt x="404" y="1"/>
                    <a:pt x="362"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01" name="Google Shape;2801;p8"/>
            <p:cNvSpPr/>
            <p:nvPr/>
          </p:nvSpPr>
          <p:spPr>
            <a:xfrm rot="6140957">
              <a:off x="8882675" y="143088"/>
              <a:ext cx="255595" cy="165309"/>
            </a:xfrm>
            <a:custGeom>
              <a:avLst/>
              <a:gdLst/>
              <a:ahLst/>
              <a:cxnLst/>
              <a:rect l="l" t="t" r="r" b="b"/>
              <a:pathLst>
                <a:path w="1189" h="769" extrusionOk="0">
                  <a:moveTo>
                    <a:pt x="296" y="1"/>
                  </a:moveTo>
                  <a:cubicBezTo>
                    <a:pt x="63" y="1"/>
                    <a:pt x="1" y="403"/>
                    <a:pt x="261" y="451"/>
                  </a:cubicBezTo>
                  <a:cubicBezTo>
                    <a:pt x="520" y="492"/>
                    <a:pt x="734" y="768"/>
                    <a:pt x="998" y="768"/>
                  </a:cubicBezTo>
                  <a:cubicBezTo>
                    <a:pt x="1023" y="768"/>
                    <a:pt x="1048" y="766"/>
                    <a:pt x="1074" y="760"/>
                  </a:cubicBezTo>
                  <a:cubicBezTo>
                    <a:pt x="1144" y="743"/>
                    <a:pt x="1188" y="646"/>
                    <a:pt x="1162" y="584"/>
                  </a:cubicBezTo>
                  <a:cubicBezTo>
                    <a:pt x="1100" y="443"/>
                    <a:pt x="932" y="319"/>
                    <a:pt x="800" y="240"/>
                  </a:cubicBezTo>
                  <a:cubicBezTo>
                    <a:pt x="650" y="160"/>
                    <a:pt x="526" y="54"/>
                    <a:pt x="358" y="10"/>
                  </a:cubicBezTo>
                  <a:cubicBezTo>
                    <a:pt x="336" y="4"/>
                    <a:pt x="315" y="1"/>
                    <a:pt x="296"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02" name="Google Shape;2802;p8"/>
            <p:cNvSpPr/>
            <p:nvPr/>
          </p:nvSpPr>
          <p:spPr>
            <a:xfrm rot="6140957">
              <a:off x="8350712" y="468875"/>
              <a:ext cx="292139" cy="128550"/>
            </a:xfrm>
            <a:custGeom>
              <a:avLst/>
              <a:gdLst/>
              <a:ahLst/>
              <a:cxnLst/>
              <a:rect l="l" t="t" r="r" b="b"/>
              <a:pathLst>
                <a:path w="1359" h="598" extrusionOk="0">
                  <a:moveTo>
                    <a:pt x="290" y="0"/>
                  </a:moveTo>
                  <a:cubicBezTo>
                    <a:pt x="91" y="0"/>
                    <a:pt x="0" y="339"/>
                    <a:pt x="222" y="395"/>
                  </a:cubicBezTo>
                  <a:cubicBezTo>
                    <a:pt x="451" y="457"/>
                    <a:pt x="672" y="510"/>
                    <a:pt x="902" y="554"/>
                  </a:cubicBezTo>
                  <a:cubicBezTo>
                    <a:pt x="982" y="569"/>
                    <a:pt x="1062" y="598"/>
                    <a:pt x="1137" y="598"/>
                  </a:cubicBezTo>
                  <a:cubicBezTo>
                    <a:pt x="1195" y="598"/>
                    <a:pt x="1249" y="581"/>
                    <a:pt x="1299" y="527"/>
                  </a:cubicBezTo>
                  <a:cubicBezTo>
                    <a:pt x="1358" y="460"/>
                    <a:pt x="1280" y="368"/>
                    <a:pt x="1203" y="368"/>
                  </a:cubicBezTo>
                  <a:cubicBezTo>
                    <a:pt x="1200" y="368"/>
                    <a:pt x="1197" y="368"/>
                    <a:pt x="1193" y="368"/>
                  </a:cubicBezTo>
                  <a:cubicBezTo>
                    <a:pt x="1228" y="359"/>
                    <a:pt x="1123" y="324"/>
                    <a:pt x="1096" y="306"/>
                  </a:cubicBezTo>
                  <a:cubicBezTo>
                    <a:pt x="1017" y="280"/>
                    <a:pt x="937" y="245"/>
                    <a:pt x="858" y="218"/>
                  </a:cubicBezTo>
                  <a:cubicBezTo>
                    <a:pt x="690" y="165"/>
                    <a:pt x="531" y="77"/>
                    <a:pt x="363" y="15"/>
                  </a:cubicBezTo>
                  <a:cubicBezTo>
                    <a:pt x="337" y="5"/>
                    <a:pt x="313" y="0"/>
                    <a:pt x="290" y="0"/>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03" name="Google Shape;2803;p8"/>
            <p:cNvSpPr/>
            <p:nvPr/>
          </p:nvSpPr>
          <p:spPr>
            <a:xfrm rot="6140957">
              <a:off x="8017398" y="385854"/>
              <a:ext cx="269568" cy="120596"/>
            </a:xfrm>
            <a:custGeom>
              <a:avLst/>
              <a:gdLst/>
              <a:ahLst/>
              <a:cxnLst/>
              <a:rect l="l" t="t" r="r" b="b"/>
              <a:pathLst>
                <a:path w="1254" h="561" extrusionOk="0">
                  <a:moveTo>
                    <a:pt x="266" y="1"/>
                  </a:moveTo>
                  <a:cubicBezTo>
                    <a:pt x="137" y="1"/>
                    <a:pt x="1" y="110"/>
                    <a:pt x="45" y="251"/>
                  </a:cubicBezTo>
                  <a:cubicBezTo>
                    <a:pt x="142" y="560"/>
                    <a:pt x="504" y="481"/>
                    <a:pt x="760" y="525"/>
                  </a:cubicBezTo>
                  <a:cubicBezTo>
                    <a:pt x="784" y="528"/>
                    <a:pt x="867" y="538"/>
                    <a:pt x="955" y="538"/>
                  </a:cubicBezTo>
                  <a:cubicBezTo>
                    <a:pt x="1098" y="538"/>
                    <a:pt x="1253" y="513"/>
                    <a:pt x="1193" y="393"/>
                  </a:cubicBezTo>
                  <a:cubicBezTo>
                    <a:pt x="1140" y="278"/>
                    <a:pt x="919" y="216"/>
                    <a:pt x="813" y="181"/>
                  </a:cubicBezTo>
                  <a:cubicBezTo>
                    <a:pt x="716" y="145"/>
                    <a:pt x="628" y="119"/>
                    <a:pt x="531" y="92"/>
                  </a:cubicBezTo>
                  <a:cubicBezTo>
                    <a:pt x="531" y="92"/>
                    <a:pt x="454" y="71"/>
                    <a:pt x="426" y="67"/>
                  </a:cubicBezTo>
                  <a:lnTo>
                    <a:pt x="426" y="67"/>
                  </a:lnTo>
                  <a:cubicBezTo>
                    <a:pt x="398" y="46"/>
                    <a:pt x="370" y="20"/>
                    <a:pt x="337" y="13"/>
                  </a:cubicBezTo>
                  <a:cubicBezTo>
                    <a:pt x="314" y="4"/>
                    <a:pt x="290" y="1"/>
                    <a:pt x="266"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04" name="Google Shape;2804;p8"/>
            <p:cNvSpPr/>
            <p:nvPr/>
          </p:nvSpPr>
          <p:spPr>
            <a:xfrm rot="6140957">
              <a:off x="8486873" y="15353"/>
              <a:ext cx="251296" cy="192395"/>
            </a:xfrm>
            <a:custGeom>
              <a:avLst/>
              <a:gdLst/>
              <a:ahLst/>
              <a:cxnLst/>
              <a:rect l="l" t="t" r="r" b="b"/>
              <a:pathLst>
                <a:path w="1169" h="895" extrusionOk="0">
                  <a:moveTo>
                    <a:pt x="258" y="1"/>
                  </a:moveTo>
                  <a:cubicBezTo>
                    <a:pt x="100" y="1"/>
                    <a:pt x="1" y="210"/>
                    <a:pt x="153" y="341"/>
                  </a:cubicBezTo>
                  <a:cubicBezTo>
                    <a:pt x="242" y="411"/>
                    <a:pt x="339" y="464"/>
                    <a:pt x="436" y="526"/>
                  </a:cubicBezTo>
                  <a:cubicBezTo>
                    <a:pt x="542" y="597"/>
                    <a:pt x="639" y="676"/>
                    <a:pt x="736" y="747"/>
                  </a:cubicBezTo>
                  <a:cubicBezTo>
                    <a:pt x="817" y="800"/>
                    <a:pt x="922" y="895"/>
                    <a:pt x="1027" y="895"/>
                  </a:cubicBezTo>
                  <a:cubicBezTo>
                    <a:pt x="1060" y="895"/>
                    <a:pt x="1093" y="885"/>
                    <a:pt x="1125" y="862"/>
                  </a:cubicBezTo>
                  <a:cubicBezTo>
                    <a:pt x="1169" y="826"/>
                    <a:pt x="1151" y="765"/>
                    <a:pt x="1116" y="738"/>
                  </a:cubicBezTo>
                  <a:cubicBezTo>
                    <a:pt x="1089" y="712"/>
                    <a:pt x="1063" y="659"/>
                    <a:pt x="1036" y="632"/>
                  </a:cubicBezTo>
                  <a:cubicBezTo>
                    <a:pt x="975" y="544"/>
                    <a:pt x="895" y="464"/>
                    <a:pt x="816" y="394"/>
                  </a:cubicBezTo>
                  <a:cubicBezTo>
                    <a:pt x="674" y="270"/>
                    <a:pt x="533" y="120"/>
                    <a:pt x="365" y="32"/>
                  </a:cubicBezTo>
                  <a:cubicBezTo>
                    <a:pt x="328" y="10"/>
                    <a:pt x="292" y="1"/>
                    <a:pt x="258"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05" name="Google Shape;2805;p8"/>
            <p:cNvSpPr/>
            <p:nvPr/>
          </p:nvSpPr>
          <p:spPr>
            <a:xfrm rot="6140957">
              <a:off x="8080136" y="-14976"/>
              <a:ext cx="228939" cy="89426"/>
            </a:xfrm>
            <a:custGeom>
              <a:avLst/>
              <a:gdLst/>
              <a:ahLst/>
              <a:cxnLst/>
              <a:rect l="l" t="t" r="r" b="b"/>
              <a:pathLst>
                <a:path w="1065" h="416" extrusionOk="0">
                  <a:moveTo>
                    <a:pt x="241" y="0"/>
                  </a:moveTo>
                  <a:cubicBezTo>
                    <a:pt x="93" y="0"/>
                    <a:pt x="0" y="192"/>
                    <a:pt x="102" y="311"/>
                  </a:cubicBezTo>
                  <a:cubicBezTo>
                    <a:pt x="176" y="390"/>
                    <a:pt x="266" y="415"/>
                    <a:pt x="360" y="415"/>
                  </a:cubicBezTo>
                  <a:cubicBezTo>
                    <a:pt x="423" y="415"/>
                    <a:pt x="488" y="404"/>
                    <a:pt x="552" y="390"/>
                  </a:cubicBezTo>
                  <a:cubicBezTo>
                    <a:pt x="702" y="355"/>
                    <a:pt x="896" y="355"/>
                    <a:pt x="1020" y="266"/>
                  </a:cubicBezTo>
                  <a:cubicBezTo>
                    <a:pt x="1064" y="240"/>
                    <a:pt x="1046" y="169"/>
                    <a:pt x="993" y="152"/>
                  </a:cubicBezTo>
                  <a:cubicBezTo>
                    <a:pt x="861" y="107"/>
                    <a:pt x="737" y="90"/>
                    <a:pt x="596" y="72"/>
                  </a:cubicBezTo>
                  <a:cubicBezTo>
                    <a:pt x="481" y="63"/>
                    <a:pt x="375" y="10"/>
                    <a:pt x="261" y="1"/>
                  </a:cubicBezTo>
                  <a:cubicBezTo>
                    <a:pt x="254" y="1"/>
                    <a:pt x="248" y="0"/>
                    <a:pt x="241" y="0"/>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06" name="Google Shape;2806;p8"/>
            <p:cNvSpPr/>
            <p:nvPr/>
          </p:nvSpPr>
          <p:spPr>
            <a:xfrm rot="6140957">
              <a:off x="9610932" y="-1172808"/>
              <a:ext cx="130485" cy="285045"/>
            </a:xfrm>
            <a:custGeom>
              <a:avLst/>
              <a:gdLst/>
              <a:ahLst/>
              <a:cxnLst/>
              <a:rect l="l" t="t" r="r" b="b"/>
              <a:pathLst>
                <a:path w="607" h="1326" extrusionOk="0">
                  <a:moveTo>
                    <a:pt x="262" y="0"/>
                  </a:moveTo>
                  <a:cubicBezTo>
                    <a:pt x="208" y="0"/>
                    <a:pt x="152" y="24"/>
                    <a:pt x="124" y="68"/>
                  </a:cubicBezTo>
                  <a:cubicBezTo>
                    <a:pt x="0" y="280"/>
                    <a:pt x="124" y="545"/>
                    <a:pt x="186" y="766"/>
                  </a:cubicBezTo>
                  <a:cubicBezTo>
                    <a:pt x="239" y="925"/>
                    <a:pt x="265" y="1154"/>
                    <a:pt x="371" y="1278"/>
                  </a:cubicBezTo>
                  <a:cubicBezTo>
                    <a:pt x="399" y="1311"/>
                    <a:pt x="433" y="1325"/>
                    <a:pt x="466" y="1325"/>
                  </a:cubicBezTo>
                  <a:cubicBezTo>
                    <a:pt x="538" y="1325"/>
                    <a:pt x="607" y="1257"/>
                    <a:pt x="601" y="1172"/>
                  </a:cubicBezTo>
                  <a:cubicBezTo>
                    <a:pt x="574" y="987"/>
                    <a:pt x="557" y="810"/>
                    <a:pt x="530" y="616"/>
                  </a:cubicBezTo>
                  <a:cubicBezTo>
                    <a:pt x="495" y="404"/>
                    <a:pt x="530" y="174"/>
                    <a:pt x="345" y="24"/>
                  </a:cubicBezTo>
                  <a:cubicBezTo>
                    <a:pt x="322" y="8"/>
                    <a:pt x="292" y="0"/>
                    <a:pt x="262" y="0"/>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07" name="Google Shape;2807;p8"/>
            <p:cNvSpPr/>
            <p:nvPr/>
          </p:nvSpPr>
          <p:spPr>
            <a:xfrm rot="6140957">
              <a:off x="10255831" y="-973885"/>
              <a:ext cx="93295" cy="273007"/>
            </a:xfrm>
            <a:custGeom>
              <a:avLst/>
              <a:gdLst/>
              <a:ahLst/>
              <a:cxnLst/>
              <a:rect l="l" t="t" r="r" b="b"/>
              <a:pathLst>
                <a:path w="434" h="1270" extrusionOk="0">
                  <a:moveTo>
                    <a:pt x="203" y="1"/>
                  </a:moveTo>
                  <a:cubicBezTo>
                    <a:pt x="100" y="1"/>
                    <a:pt x="1" y="61"/>
                    <a:pt x="5" y="182"/>
                  </a:cubicBezTo>
                  <a:cubicBezTo>
                    <a:pt x="22" y="403"/>
                    <a:pt x="49" y="633"/>
                    <a:pt x="102" y="853"/>
                  </a:cubicBezTo>
                  <a:cubicBezTo>
                    <a:pt x="128" y="950"/>
                    <a:pt x="208" y="1118"/>
                    <a:pt x="190" y="1215"/>
                  </a:cubicBezTo>
                  <a:cubicBezTo>
                    <a:pt x="181" y="1242"/>
                    <a:pt x="208" y="1259"/>
                    <a:pt x="226" y="1268"/>
                  </a:cubicBezTo>
                  <a:cubicBezTo>
                    <a:pt x="232" y="1269"/>
                    <a:pt x="238" y="1269"/>
                    <a:pt x="243" y="1269"/>
                  </a:cubicBezTo>
                  <a:cubicBezTo>
                    <a:pt x="377" y="1269"/>
                    <a:pt x="393" y="1079"/>
                    <a:pt x="393" y="977"/>
                  </a:cubicBezTo>
                  <a:cubicBezTo>
                    <a:pt x="393" y="721"/>
                    <a:pt x="393" y="474"/>
                    <a:pt x="420" y="218"/>
                  </a:cubicBezTo>
                  <a:cubicBezTo>
                    <a:pt x="434" y="74"/>
                    <a:pt x="316" y="1"/>
                    <a:pt x="203"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08" name="Google Shape;2808;p8"/>
            <p:cNvSpPr/>
            <p:nvPr/>
          </p:nvSpPr>
          <p:spPr>
            <a:xfrm rot="6140957">
              <a:off x="10309054" y="-689543"/>
              <a:ext cx="114147" cy="287840"/>
            </a:xfrm>
            <a:custGeom>
              <a:avLst/>
              <a:gdLst/>
              <a:ahLst/>
              <a:cxnLst/>
              <a:rect l="l" t="t" r="r" b="b"/>
              <a:pathLst>
                <a:path w="531" h="1339" extrusionOk="0">
                  <a:moveTo>
                    <a:pt x="275" y="1"/>
                  </a:moveTo>
                  <a:cubicBezTo>
                    <a:pt x="215" y="1"/>
                    <a:pt x="157" y="28"/>
                    <a:pt x="115" y="90"/>
                  </a:cubicBezTo>
                  <a:cubicBezTo>
                    <a:pt x="0" y="258"/>
                    <a:pt x="89" y="461"/>
                    <a:pt x="115" y="646"/>
                  </a:cubicBezTo>
                  <a:cubicBezTo>
                    <a:pt x="142" y="840"/>
                    <a:pt x="133" y="1114"/>
                    <a:pt x="239" y="1282"/>
                  </a:cubicBezTo>
                  <a:cubicBezTo>
                    <a:pt x="266" y="1320"/>
                    <a:pt x="302" y="1338"/>
                    <a:pt x="337" y="1338"/>
                  </a:cubicBezTo>
                  <a:cubicBezTo>
                    <a:pt x="382" y="1338"/>
                    <a:pt x="423" y="1307"/>
                    <a:pt x="433" y="1247"/>
                  </a:cubicBezTo>
                  <a:cubicBezTo>
                    <a:pt x="477" y="1052"/>
                    <a:pt x="504" y="867"/>
                    <a:pt x="513" y="664"/>
                  </a:cubicBezTo>
                  <a:cubicBezTo>
                    <a:pt x="513" y="514"/>
                    <a:pt x="530" y="319"/>
                    <a:pt x="495" y="169"/>
                  </a:cubicBezTo>
                  <a:cubicBezTo>
                    <a:pt x="463" y="67"/>
                    <a:pt x="368" y="1"/>
                    <a:pt x="275"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09" name="Google Shape;2809;p8"/>
            <p:cNvSpPr/>
            <p:nvPr/>
          </p:nvSpPr>
          <p:spPr>
            <a:xfrm rot="6140957">
              <a:off x="10489416" y="-392675"/>
              <a:ext cx="156496" cy="325674"/>
            </a:xfrm>
            <a:custGeom>
              <a:avLst/>
              <a:gdLst/>
              <a:ahLst/>
              <a:cxnLst/>
              <a:rect l="l" t="t" r="r" b="b"/>
              <a:pathLst>
                <a:path w="728" h="1515" extrusionOk="0">
                  <a:moveTo>
                    <a:pt x="340" y="1"/>
                  </a:moveTo>
                  <a:cubicBezTo>
                    <a:pt x="175" y="1"/>
                    <a:pt x="1" y="134"/>
                    <a:pt x="101" y="348"/>
                  </a:cubicBezTo>
                  <a:cubicBezTo>
                    <a:pt x="260" y="702"/>
                    <a:pt x="242" y="1125"/>
                    <a:pt x="454" y="1461"/>
                  </a:cubicBezTo>
                  <a:cubicBezTo>
                    <a:pt x="476" y="1498"/>
                    <a:pt x="509" y="1515"/>
                    <a:pt x="541" y="1515"/>
                  </a:cubicBezTo>
                  <a:cubicBezTo>
                    <a:pt x="586" y="1515"/>
                    <a:pt x="629" y="1482"/>
                    <a:pt x="639" y="1426"/>
                  </a:cubicBezTo>
                  <a:cubicBezTo>
                    <a:pt x="728" y="1037"/>
                    <a:pt x="551" y="649"/>
                    <a:pt x="577" y="260"/>
                  </a:cubicBezTo>
                  <a:cubicBezTo>
                    <a:pt x="589" y="80"/>
                    <a:pt x="467" y="1"/>
                    <a:pt x="340"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10" name="Google Shape;2810;p8"/>
            <p:cNvSpPr/>
            <p:nvPr/>
          </p:nvSpPr>
          <p:spPr>
            <a:xfrm rot="6140957">
              <a:off x="9012021" y="474771"/>
              <a:ext cx="256455" cy="167889"/>
            </a:xfrm>
            <a:custGeom>
              <a:avLst/>
              <a:gdLst/>
              <a:ahLst/>
              <a:cxnLst/>
              <a:rect l="l" t="t" r="r" b="b"/>
              <a:pathLst>
                <a:path w="1193" h="781" extrusionOk="0">
                  <a:moveTo>
                    <a:pt x="124" y="1"/>
                  </a:moveTo>
                  <a:cubicBezTo>
                    <a:pt x="62" y="1"/>
                    <a:pt x="1" y="45"/>
                    <a:pt x="18" y="116"/>
                  </a:cubicBezTo>
                  <a:cubicBezTo>
                    <a:pt x="36" y="186"/>
                    <a:pt x="71" y="222"/>
                    <a:pt x="124" y="266"/>
                  </a:cubicBezTo>
                  <a:cubicBezTo>
                    <a:pt x="221" y="337"/>
                    <a:pt x="301" y="416"/>
                    <a:pt x="398" y="487"/>
                  </a:cubicBezTo>
                  <a:cubicBezTo>
                    <a:pt x="548" y="601"/>
                    <a:pt x="698" y="672"/>
                    <a:pt x="866" y="760"/>
                  </a:cubicBezTo>
                  <a:cubicBezTo>
                    <a:pt x="893" y="774"/>
                    <a:pt x="920" y="780"/>
                    <a:pt x="945" y="780"/>
                  </a:cubicBezTo>
                  <a:cubicBezTo>
                    <a:pt x="1097" y="780"/>
                    <a:pt x="1193" y="555"/>
                    <a:pt x="1087" y="434"/>
                  </a:cubicBezTo>
                  <a:cubicBezTo>
                    <a:pt x="1034" y="363"/>
                    <a:pt x="981" y="354"/>
                    <a:pt x="892" y="328"/>
                  </a:cubicBezTo>
                  <a:cubicBezTo>
                    <a:pt x="795" y="301"/>
                    <a:pt x="707" y="257"/>
                    <a:pt x="619" y="204"/>
                  </a:cubicBezTo>
                  <a:cubicBezTo>
                    <a:pt x="469" y="125"/>
                    <a:pt x="292" y="1"/>
                    <a:pt x="124"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11" name="Google Shape;2811;p8"/>
            <p:cNvSpPr/>
            <p:nvPr/>
          </p:nvSpPr>
          <p:spPr>
            <a:xfrm rot="6140957">
              <a:off x="8673076" y="752883"/>
              <a:ext cx="274512" cy="103614"/>
            </a:xfrm>
            <a:custGeom>
              <a:avLst/>
              <a:gdLst/>
              <a:ahLst/>
              <a:cxnLst/>
              <a:rect l="l" t="t" r="r" b="b"/>
              <a:pathLst>
                <a:path w="1277" h="482" extrusionOk="0">
                  <a:moveTo>
                    <a:pt x="980" y="1"/>
                  </a:moveTo>
                  <a:cubicBezTo>
                    <a:pt x="960" y="1"/>
                    <a:pt x="940" y="4"/>
                    <a:pt x="919" y="10"/>
                  </a:cubicBezTo>
                  <a:cubicBezTo>
                    <a:pt x="733" y="63"/>
                    <a:pt x="548" y="107"/>
                    <a:pt x="354" y="133"/>
                  </a:cubicBezTo>
                  <a:cubicBezTo>
                    <a:pt x="248" y="142"/>
                    <a:pt x="80" y="151"/>
                    <a:pt x="27" y="257"/>
                  </a:cubicBezTo>
                  <a:cubicBezTo>
                    <a:pt x="9" y="283"/>
                    <a:pt x="1" y="319"/>
                    <a:pt x="36" y="345"/>
                  </a:cubicBezTo>
                  <a:cubicBezTo>
                    <a:pt x="133" y="442"/>
                    <a:pt x="265" y="451"/>
                    <a:pt x="398" y="469"/>
                  </a:cubicBezTo>
                  <a:cubicBezTo>
                    <a:pt x="472" y="478"/>
                    <a:pt x="542" y="482"/>
                    <a:pt x="612" y="482"/>
                  </a:cubicBezTo>
                  <a:cubicBezTo>
                    <a:pt x="742" y="482"/>
                    <a:pt x="869" y="468"/>
                    <a:pt x="1007" y="451"/>
                  </a:cubicBezTo>
                  <a:cubicBezTo>
                    <a:pt x="1277" y="419"/>
                    <a:pt x="1214" y="1"/>
                    <a:pt x="980"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12" name="Google Shape;2812;p8"/>
            <p:cNvSpPr/>
            <p:nvPr/>
          </p:nvSpPr>
          <p:spPr>
            <a:xfrm rot="6140957">
              <a:off x="8217085" y="907177"/>
              <a:ext cx="260754" cy="180787"/>
            </a:xfrm>
            <a:custGeom>
              <a:avLst/>
              <a:gdLst/>
              <a:ahLst/>
              <a:cxnLst/>
              <a:rect l="l" t="t" r="r" b="b"/>
              <a:pathLst>
                <a:path w="1213" h="841" extrusionOk="0">
                  <a:moveTo>
                    <a:pt x="803" y="0"/>
                  </a:moveTo>
                  <a:cubicBezTo>
                    <a:pt x="734" y="0"/>
                    <a:pt x="669" y="33"/>
                    <a:pt x="627" y="114"/>
                  </a:cubicBezTo>
                  <a:cubicBezTo>
                    <a:pt x="565" y="220"/>
                    <a:pt x="486" y="282"/>
                    <a:pt x="398" y="353"/>
                  </a:cubicBezTo>
                  <a:cubicBezTo>
                    <a:pt x="345" y="388"/>
                    <a:pt x="283" y="423"/>
                    <a:pt x="230" y="468"/>
                  </a:cubicBezTo>
                  <a:cubicBezTo>
                    <a:pt x="177" y="512"/>
                    <a:pt x="141" y="573"/>
                    <a:pt x="88" y="609"/>
                  </a:cubicBezTo>
                  <a:cubicBezTo>
                    <a:pt x="0" y="688"/>
                    <a:pt x="53" y="821"/>
                    <a:pt x="159" y="838"/>
                  </a:cubicBezTo>
                  <a:cubicBezTo>
                    <a:pt x="169" y="840"/>
                    <a:pt x="179" y="840"/>
                    <a:pt x="189" y="840"/>
                  </a:cubicBezTo>
                  <a:cubicBezTo>
                    <a:pt x="331" y="840"/>
                    <a:pt x="486" y="728"/>
                    <a:pt x="609" y="671"/>
                  </a:cubicBezTo>
                  <a:cubicBezTo>
                    <a:pt x="742" y="618"/>
                    <a:pt x="883" y="556"/>
                    <a:pt x="998" y="450"/>
                  </a:cubicBezTo>
                  <a:cubicBezTo>
                    <a:pt x="1213" y="261"/>
                    <a:pt x="996" y="0"/>
                    <a:pt x="803" y="0"/>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13" name="Google Shape;2813;p8"/>
            <p:cNvSpPr/>
            <p:nvPr/>
          </p:nvSpPr>
          <p:spPr>
            <a:xfrm rot="6140957">
              <a:off x="7728616" y="-19974"/>
              <a:ext cx="292354" cy="135214"/>
            </a:xfrm>
            <a:custGeom>
              <a:avLst/>
              <a:gdLst/>
              <a:ahLst/>
              <a:cxnLst/>
              <a:rect l="l" t="t" r="r" b="b"/>
              <a:pathLst>
                <a:path w="1360" h="629" extrusionOk="0">
                  <a:moveTo>
                    <a:pt x="329" y="1"/>
                  </a:moveTo>
                  <a:cubicBezTo>
                    <a:pt x="39" y="1"/>
                    <a:pt x="0" y="503"/>
                    <a:pt x="326" y="544"/>
                  </a:cubicBezTo>
                  <a:cubicBezTo>
                    <a:pt x="485" y="562"/>
                    <a:pt x="644" y="571"/>
                    <a:pt x="794" y="580"/>
                  </a:cubicBezTo>
                  <a:cubicBezTo>
                    <a:pt x="890" y="592"/>
                    <a:pt x="982" y="628"/>
                    <a:pt x="1073" y="628"/>
                  </a:cubicBezTo>
                  <a:cubicBezTo>
                    <a:pt x="1116" y="628"/>
                    <a:pt x="1158" y="620"/>
                    <a:pt x="1201" y="597"/>
                  </a:cubicBezTo>
                  <a:cubicBezTo>
                    <a:pt x="1315" y="536"/>
                    <a:pt x="1360" y="341"/>
                    <a:pt x="1227" y="271"/>
                  </a:cubicBezTo>
                  <a:cubicBezTo>
                    <a:pt x="1103" y="200"/>
                    <a:pt x="989" y="138"/>
                    <a:pt x="847" y="103"/>
                  </a:cubicBezTo>
                  <a:cubicBezTo>
                    <a:pt x="688" y="68"/>
                    <a:pt x="530" y="41"/>
                    <a:pt x="379" y="6"/>
                  </a:cubicBezTo>
                  <a:cubicBezTo>
                    <a:pt x="362" y="3"/>
                    <a:pt x="345" y="1"/>
                    <a:pt x="329"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14" name="Google Shape;2814;p8"/>
            <p:cNvSpPr/>
            <p:nvPr/>
          </p:nvSpPr>
          <p:spPr>
            <a:xfrm rot="6140957">
              <a:off x="7988962" y="-519879"/>
              <a:ext cx="270213" cy="159505"/>
            </a:xfrm>
            <a:custGeom>
              <a:avLst/>
              <a:gdLst/>
              <a:ahLst/>
              <a:cxnLst/>
              <a:rect l="l" t="t" r="r" b="b"/>
              <a:pathLst>
                <a:path w="1257" h="742" extrusionOk="0">
                  <a:moveTo>
                    <a:pt x="370" y="0"/>
                  </a:moveTo>
                  <a:cubicBezTo>
                    <a:pt x="163" y="0"/>
                    <a:pt x="0" y="320"/>
                    <a:pt x="223" y="471"/>
                  </a:cubicBezTo>
                  <a:cubicBezTo>
                    <a:pt x="285" y="516"/>
                    <a:pt x="355" y="542"/>
                    <a:pt x="426" y="568"/>
                  </a:cubicBezTo>
                  <a:cubicBezTo>
                    <a:pt x="514" y="595"/>
                    <a:pt x="594" y="639"/>
                    <a:pt x="673" y="666"/>
                  </a:cubicBezTo>
                  <a:cubicBezTo>
                    <a:pt x="781" y="702"/>
                    <a:pt x="885" y="742"/>
                    <a:pt x="990" y="742"/>
                  </a:cubicBezTo>
                  <a:cubicBezTo>
                    <a:pt x="1040" y="742"/>
                    <a:pt x="1090" y="733"/>
                    <a:pt x="1141" y="710"/>
                  </a:cubicBezTo>
                  <a:cubicBezTo>
                    <a:pt x="1247" y="666"/>
                    <a:pt x="1256" y="507"/>
                    <a:pt x="1159" y="454"/>
                  </a:cubicBezTo>
                  <a:cubicBezTo>
                    <a:pt x="1053" y="383"/>
                    <a:pt x="965" y="295"/>
                    <a:pt x="850" y="233"/>
                  </a:cubicBezTo>
                  <a:cubicBezTo>
                    <a:pt x="744" y="180"/>
                    <a:pt x="603" y="127"/>
                    <a:pt x="514" y="56"/>
                  </a:cubicBezTo>
                  <a:cubicBezTo>
                    <a:pt x="467" y="17"/>
                    <a:pt x="417" y="0"/>
                    <a:pt x="370" y="0"/>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15" name="Google Shape;2815;p8"/>
            <p:cNvSpPr/>
            <p:nvPr/>
          </p:nvSpPr>
          <p:spPr>
            <a:xfrm rot="6140957">
              <a:off x="9022787" y="-323555"/>
              <a:ext cx="256670" cy="230874"/>
            </a:xfrm>
            <a:custGeom>
              <a:avLst/>
              <a:gdLst/>
              <a:ahLst/>
              <a:cxnLst/>
              <a:rect l="l" t="t" r="r" b="b"/>
              <a:pathLst>
                <a:path w="1194" h="1074" extrusionOk="0">
                  <a:moveTo>
                    <a:pt x="269" y="1"/>
                  </a:moveTo>
                  <a:cubicBezTo>
                    <a:pt x="81" y="1"/>
                    <a:pt x="0" y="310"/>
                    <a:pt x="212" y="396"/>
                  </a:cubicBezTo>
                  <a:cubicBezTo>
                    <a:pt x="247" y="405"/>
                    <a:pt x="283" y="476"/>
                    <a:pt x="318" y="494"/>
                  </a:cubicBezTo>
                  <a:cubicBezTo>
                    <a:pt x="397" y="573"/>
                    <a:pt x="494" y="644"/>
                    <a:pt x="574" y="723"/>
                  </a:cubicBezTo>
                  <a:cubicBezTo>
                    <a:pt x="698" y="838"/>
                    <a:pt x="795" y="1015"/>
                    <a:pt x="962" y="1067"/>
                  </a:cubicBezTo>
                  <a:cubicBezTo>
                    <a:pt x="977" y="1072"/>
                    <a:pt x="991" y="1074"/>
                    <a:pt x="1006" y="1074"/>
                  </a:cubicBezTo>
                  <a:cubicBezTo>
                    <a:pt x="1105" y="1074"/>
                    <a:pt x="1193" y="973"/>
                    <a:pt x="1139" y="864"/>
                  </a:cubicBezTo>
                  <a:cubicBezTo>
                    <a:pt x="1060" y="688"/>
                    <a:pt x="918" y="511"/>
                    <a:pt x="768" y="379"/>
                  </a:cubicBezTo>
                  <a:cubicBezTo>
                    <a:pt x="645" y="264"/>
                    <a:pt x="503" y="87"/>
                    <a:pt x="344" y="17"/>
                  </a:cubicBezTo>
                  <a:cubicBezTo>
                    <a:pt x="318" y="6"/>
                    <a:pt x="292" y="1"/>
                    <a:pt x="269"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16" name="Google Shape;2816;p8"/>
            <p:cNvSpPr/>
            <p:nvPr/>
          </p:nvSpPr>
          <p:spPr>
            <a:xfrm rot="6140957">
              <a:off x="8455187" y="-396663"/>
              <a:ext cx="262474" cy="158215"/>
            </a:xfrm>
            <a:custGeom>
              <a:avLst/>
              <a:gdLst/>
              <a:ahLst/>
              <a:cxnLst/>
              <a:rect l="l" t="t" r="r" b="b"/>
              <a:pathLst>
                <a:path w="1221" h="736" extrusionOk="0">
                  <a:moveTo>
                    <a:pt x="274" y="0"/>
                  </a:moveTo>
                  <a:cubicBezTo>
                    <a:pt x="105" y="0"/>
                    <a:pt x="1" y="222"/>
                    <a:pt x="161" y="360"/>
                  </a:cubicBezTo>
                  <a:cubicBezTo>
                    <a:pt x="311" y="484"/>
                    <a:pt x="523" y="581"/>
                    <a:pt x="708" y="643"/>
                  </a:cubicBezTo>
                  <a:cubicBezTo>
                    <a:pt x="802" y="674"/>
                    <a:pt x="925" y="736"/>
                    <a:pt x="1034" y="736"/>
                  </a:cubicBezTo>
                  <a:cubicBezTo>
                    <a:pt x="1079" y="736"/>
                    <a:pt x="1122" y="725"/>
                    <a:pt x="1159" y="696"/>
                  </a:cubicBezTo>
                  <a:cubicBezTo>
                    <a:pt x="1221" y="652"/>
                    <a:pt x="1194" y="563"/>
                    <a:pt x="1132" y="537"/>
                  </a:cubicBezTo>
                  <a:cubicBezTo>
                    <a:pt x="1070" y="510"/>
                    <a:pt x="1026" y="457"/>
                    <a:pt x="973" y="413"/>
                  </a:cubicBezTo>
                  <a:cubicBezTo>
                    <a:pt x="911" y="369"/>
                    <a:pt x="841" y="343"/>
                    <a:pt x="779" y="307"/>
                  </a:cubicBezTo>
                  <a:cubicBezTo>
                    <a:pt x="638" y="228"/>
                    <a:pt x="523" y="104"/>
                    <a:pt x="391" y="34"/>
                  </a:cubicBezTo>
                  <a:cubicBezTo>
                    <a:pt x="350" y="10"/>
                    <a:pt x="311" y="0"/>
                    <a:pt x="274" y="0"/>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17" name="Google Shape;2817;p8"/>
            <p:cNvSpPr/>
            <p:nvPr/>
          </p:nvSpPr>
          <p:spPr>
            <a:xfrm rot="6140957">
              <a:off x="9985940" y="-260004"/>
              <a:ext cx="135644" cy="198629"/>
            </a:xfrm>
            <a:custGeom>
              <a:avLst/>
              <a:gdLst/>
              <a:ahLst/>
              <a:cxnLst/>
              <a:rect l="l" t="t" r="r" b="b"/>
              <a:pathLst>
                <a:path w="631" h="924" extrusionOk="0">
                  <a:moveTo>
                    <a:pt x="273" y="1"/>
                  </a:moveTo>
                  <a:cubicBezTo>
                    <a:pt x="143" y="1"/>
                    <a:pt x="1" y="129"/>
                    <a:pt x="83" y="276"/>
                  </a:cubicBezTo>
                  <a:cubicBezTo>
                    <a:pt x="136" y="365"/>
                    <a:pt x="163" y="471"/>
                    <a:pt x="216" y="559"/>
                  </a:cubicBezTo>
                  <a:cubicBezTo>
                    <a:pt x="269" y="647"/>
                    <a:pt x="357" y="727"/>
                    <a:pt x="392" y="833"/>
                  </a:cubicBezTo>
                  <a:cubicBezTo>
                    <a:pt x="410" y="890"/>
                    <a:pt x="469" y="923"/>
                    <a:pt x="525" y="923"/>
                  </a:cubicBezTo>
                  <a:cubicBezTo>
                    <a:pt x="580" y="923"/>
                    <a:pt x="631" y="890"/>
                    <a:pt x="631" y="815"/>
                  </a:cubicBezTo>
                  <a:cubicBezTo>
                    <a:pt x="631" y="691"/>
                    <a:pt x="595" y="585"/>
                    <a:pt x="542" y="471"/>
                  </a:cubicBezTo>
                  <a:cubicBezTo>
                    <a:pt x="489" y="356"/>
                    <a:pt x="472" y="232"/>
                    <a:pt x="428" y="109"/>
                  </a:cubicBezTo>
                  <a:cubicBezTo>
                    <a:pt x="398" y="32"/>
                    <a:pt x="337" y="1"/>
                    <a:pt x="273"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18" name="Google Shape;2818;p8"/>
            <p:cNvSpPr/>
            <p:nvPr/>
          </p:nvSpPr>
          <p:spPr>
            <a:xfrm rot="6140957">
              <a:off x="10878864" y="-552040"/>
              <a:ext cx="144027" cy="261614"/>
            </a:xfrm>
            <a:custGeom>
              <a:avLst/>
              <a:gdLst/>
              <a:ahLst/>
              <a:cxnLst/>
              <a:rect l="l" t="t" r="r" b="b"/>
              <a:pathLst>
                <a:path w="670" h="1217" extrusionOk="0">
                  <a:moveTo>
                    <a:pt x="369" y="1"/>
                  </a:moveTo>
                  <a:cubicBezTo>
                    <a:pt x="287" y="1"/>
                    <a:pt x="197" y="36"/>
                    <a:pt x="157" y="108"/>
                  </a:cubicBezTo>
                  <a:cubicBezTo>
                    <a:pt x="78" y="249"/>
                    <a:pt x="78" y="373"/>
                    <a:pt x="78" y="523"/>
                  </a:cubicBezTo>
                  <a:cubicBezTo>
                    <a:pt x="86" y="708"/>
                    <a:pt x="51" y="885"/>
                    <a:pt x="16" y="1070"/>
                  </a:cubicBezTo>
                  <a:cubicBezTo>
                    <a:pt x="0" y="1140"/>
                    <a:pt x="73" y="1216"/>
                    <a:pt x="145" y="1216"/>
                  </a:cubicBezTo>
                  <a:cubicBezTo>
                    <a:pt x="155" y="1216"/>
                    <a:pt x="165" y="1215"/>
                    <a:pt x="175" y="1212"/>
                  </a:cubicBezTo>
                  <a:cubicBezTo>
                    <a:pt x="387" y="1141"/>
                    <a:pt x="422" y="903"/>
                    <a:pt x="475" y="708"/>
                  </a:cubicBezTo>
                  <a:cubicBezTo>
                    <a:pt x="501" y="647"/>
                    <a:pt x="510" y="576"/>
                    <a:pt x="537" y="505"/>
                  </a:cubicBezTo>
                  <a:lnTo>
                    <a:pt x="537" y="505"/>
                  </a:lnTo>
                  <a:cubicBezTo>
                    <a:pt x="536" y="506"/>
                    <a:pt x="536" y="506"/>
                    <a:pt x="536" y="506"/>
                  </a:cubicBezTo>
                  <a:cubicBezTo>
                    <a:pt x="533" y="506"/>
                    <a:pt x="545" y="472"/>
                    <a:pt x="552" y="453"/>
                  </a:cubicBezTo>
                  <a:lnTo>
                    <a:pt x="552" y="453"/>
                  </a:lnTo>
                  <a:cubicBezTo>
                    <a:pt x="564" y="438"/>
                    <a:pt x="618" y="351"/>
                    <a:pt x="625" y="338"/>
                  </a:cubicBezTo>
                  <a:cubicBezTo>
                    <a:pt x="669" y="179"/>
                    <a:pt x="572" y="11"/>
                    <a:pt x="404" y="2"/>
                  </a:cubicBezTo>
                  <a:lnTo>
                    <a:pt x="396" y="2"/>
                  </a:lnTo>
                  <a:cubicBezTo>
                    <a:pt x="387" y="1"/>
                    <a:pt x="378" y="1"/>
                    <a:pt x="369"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19" name="Google Shape;2819;p8"/>
            <p:cNvSpPr/>
            <p:nvPr/>
          </p:nvSpPr>
          <p:spPr>
            <a:xfrm rot="6140957">
              <a:off x="7838667" y="653507"/>
              <a:ext cx="223135" cy="170683"/>
            </a:xfrm>
            <a:custGeom>
              <a:avLst/>
              <a:gdLst/>
              <a:ahLst/>
              <a:cxnLst/>
              <a:rect l="l" t="t" r="r" b="b"/>
              <a:pathLst>
                <a:path w="1038" h="794" extrusionOk="0">
                  <a:moveTo>
                    <a:pt x="782" y="0"/>
                  </a:moveTo>
                  <a:cubicBezTo>
                    <a:pt x="754" y="0"/>
                    <a:pt x="727" y="5"/>
                    <a:pt x="702" y="15"/>
                  </a:cubicBezTo>
                  <a:cubicBezTo>
                    <a:pt x="623" y="42"/>
                    <a:pt x="605" y="103"/>
                    <a:pt x="552" y="156"/>
                  </a:cubicBezTo>
                  <a:cubicBezTo>
                    <a:pt x="517" y="200"/>
                    <a:pt x="464" y="236"/>
                    <a:pt x="419" y="271"/>
                  </a:cubicBezTo>
                  <a:lnTo>
                    <a:pt x="261" y="404"/>
                  </a:lnTo>
                  <a:cubicBezTo>
                    <a:pt x="190" y="457"/>
                    <a:pt x="137" y="518"/>
                    <a:pt x="75" y="580"/>
                  </a:cubicBezTo>
                  <a:cubicBezTo>
                    <a:pt x="0" y="663"/>
                    <a:pt x="51" y="794"/>
                    <a:pt x="160" y="794"/>
                  </a:cubicBezTo>
                  <a:cubicBezTo>
                    <a:pt x="167" y="794"/>
                    <a:pt x="174" y="793"/>
                    <a:pt x="181" y="792"/>
                  </a:cubicBezTo>
                  <a:cubicBezTo>
                    <a:pt x="358" y="766"/>
                    <a:pt x="552" y="660"/>
                    <a:pt x="702" y="562"/>
                  </a:cubicBezTo>
                  <a:cubicBezTo>
                    <a:pt x="870" y="465"/>
                    <a:pt x="1038" y="315"/>
                    <a:pt x="958" y="103"/>
                  </a:cubicBezTo>
                  <a:cubicBezTo>
                    <a:pt x="926" y="33"/>
                    <a:pt x="853" y="0"/>
                    <a:pt x="782" y="0"/>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grpSp>
      <p:grpSp>
        <p:nvGrpSpPr>
          <p:cNvPr id="2820" name="Google Shape;2820;p8"/>
          <p:cNvGrpSpPr/>
          <p:nvPr/>
        </p:nvGrpSpPr>
        <p:grpSpPr>
          <a:xfrm>
            <a:off x="20006772" y="10403815"/>
            <a:ext cx="6987541" cy="5576500"/>
            <a:chOff x="7502050" y="3900978"/>
            <a:chExt cx="2620157" cy="2090945"/>
          </a:xfrm>
        </p:grpSpPr>
        <p:sp>
          <p:nvSpPr>
            <p:cNvPr id="2821" name="Google Shape;2821;p8"/>
            <p:cNvSpPr/>
            <p:nvPr/>
          </p:nvSpPr>
          <p:spPr>
            <a:xfrm rot="-1347295">
              <a:off x="8149512" y="4719273"/>
              <a:ext cx="46840" cy="20578"/>
            </a:xfrm>
            <a:custGeom>
              <a:avLst/>
              <a:gdLst/>
              <a:ahLst/>
              <a:cxnLst/>
              <a:rect l="l" t="t" r="r" b="b"/>
              <a:pathLst>
                <a:path w="239" h="105" extrusionOk="0">
                  <a:moveTo>
                    <a:pt x="208" y="1"/>
                  </a:moveTo>
                  <a:cubicBezTo>
                    <a:pt x="197" y="1"/>
                    <a:pt x="186" y="3"/>
                    <a:pt x="186" y="7"/>
                  </a:cubicBezTo>
                  <a:cubicBezTo>
                    <a:pt x="0" y="78"/>
                    <a:pt x="88" y="87"/>
                    <a:pt x="62" y="104"/>
                  </a:cubicBezTo>
                  <a:cubicBezTo>
                    <a:pt x="203" y="34"/>
                    <a:pt x="238" y="16"/>
                    <a:pt x="230" y="7"/>
                  </a:cubicBezTo>
                  <a:cubicBezTo>
                    <a:pt x="230" y="3"/>
                    <a:pt x="219" y="1"/>
                    <a:pt x="208"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22" name="Google Shape;2822;p8"/>
            <p:cNvSpPr/>
            <p:nvPr/>
          </p:nvSpPr>
          <p:spPr>
            <a:xfrm rot="-1347295">
              <a:off x="8786085" y="4384918"/>
              <a:ext cx="105832" cy="7251"/>
            </a:xfrm>
            <a:custGeom>
              <a:avLst/>
              <a:gdLst/>
              <a:ahLst/>
              <a:cxnLst/>
              <a:rect l="l" t="t" r="r" b="b"/>
              <a:pathLst>
                <a:path w="540" h="37" extrusionOk="0">
                  <a:moveTo>
                    <a:pt x="539" y="1"/>
                  </a:moveTo>
                  <a:lnTo>
                    <a:pt x="71" y="27"/>
                  </a:lnTo>
                  <a:lnTo>
                    <a:pt x="1" y="36"/>
                  </a:lnTo>
                  <a:lnTo>
                    <a:pt x="539"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23" name="Google Shape;2823;p8"/>
            <p:cNvSpPr/>
            <p:nvPr/>
          </p:nvSpPr>
          <p:spPr>
            <a:xfrm rot="-1347295">
              <a:off x="8994534" y="4189807"/>
              <a:ext cx="275358" cy="76434"/>
            </a:xfrm>
            <a:custGeom>
              <a:avLst/>
              <a:gdLst/>
              <a:ahLst/>
              <a:cxnLst/>
              <a:rect l="l" t="t" r="r" b="b"/>
              <a:pathLst>
                <a:path w="1405" h="390" extrusionOk="0">
                  <a:moveTo>
                    <a:pt x="1342" y="1"/>
                  </a:moveTo>
                  <a:cubicBezTo>
                    <a:pt x="1060" y="116"/>
                    <a:pt x="795" y="204"/>
                    <a:pt x="592" y="248"/>
                  </a:cubicBezTo>
                  <a:cubicBezTo>
                    <a:pt x="751" y="239"/>
                    <a:pt x="1032" y="142"/>
                    <a:pt x="1349" y="28"/>
                  </a:cubicBezTo>
                  <a:lnTo>
                    <a:pt x="1349" y="28"/>
                  </a:lnTo>
                  <a:lnTo>
                    <a:pt x="1400" y="222"/>
                  </a:lnTo>
                  <a:lnTo>
                    <a:pt x="1400" y="222"/>
                  </a:lnTo>
                  <a:cubicBezTo>
                    <a:pt x="1401" y="222"/>
                    <a:pt x="1403" y="222"/>
                    <a:pt x="1404" y="221"/>
                  </a:cubicBezTo>
                  <a:lnTo>
                    <a:pt x="1351" y="27"/>
                  </a:lnTo>
                  <a:cubicBezTo>
                    <a:pt x="1351" y="27"/>
                    <a:pt x="1350" y="28"/>
                    <a:pt x="1349" y="28"/>
                  </a:cubicBezTo>
                  <a:lnTo>
                    <a:pt x="1349" y="28"/>
                  </a:lnTo>
                  <a:lnTo>
                    <a:pt x="1342" y="1"/>
                  </a:lnTo>
                  <a:close/>
                  <a:moveTo>
                    <a:pt x="1400" y="222"/>
                  </a:moveTo>
                  <a:cubicBezTo>
                    <a:pt x="1057" y="284"/>
                    <a:pt x="670" y="327"/>
                    <a:pt x="371" y="336"/>
                  </a:cubicBezTo>
                  <a:lnTo>
                    <a:pt x="265" y="327"/>
                  </a:lnTo>
                  <a:cubicBezTo>
                    <a:pt x="177" y="345"/>
                    <a:pt x="89" y="372"/>
                    <a:pt x="0" y="389"/>
                  </a:cubicBezTo>
                  <a:cubicBezTo>
                    <a:pt x="433" y="363"/>
                    <a:pt x="954" y="310"/>
                    <a:pt x="1404" y="239"/>
                  </a:cubicBezTo>
                  <a:lnTo>
                    <a:pt x="1400" y="222"/>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24" name="Google Shape;2824;p8"/>
            <p:cNvSpPr/>
            <p:nvPr/>
          </p:nvSpPr>
          <p:spPr>
            <a:xfrm rot="-1347295">
              <a:off x="8800462" y="4399494"/>
              <a:ext cx="90937" cy="18815"/>
            </a:xfrm>
            <a:custGeom>
              <a:avLst/>
              <a:gdLst/>
              <a:ahLst/>
              <a:cxnLst/>
              <a:rect l="l" t="t" r="r" b="b"/>
              <a:pathLst>
                <a:path w="464" h="96" extrusionOk="0">
                  <a:moveTo>
                    <a:pt x="464" y="0"/>
                  </a:moveTo>
                  <a:lnTo>
                    <a:pt x="464" y="0"/>
                  </a:lnTo>
                  <a:cubicBezTo>
                    <a:pt x="420" y="9"/>
                    <a:pt x="411" y="9"/>
                    <a:pt x="385" y="9"/>
                  </a:cubicBezTo>
                  <a:cubicBezTo>
                    <a:pt x="314" y="27"/>
                    <a:pt x="217" y="44"/>
                    <a:pt x="49" y="71"/>
                  </a:cubicBezTo>
                  <a:cubicBezTo>
                    <a:pt x="101" y="71"/>
                    <a:pt x="28" y="89"/>
                    <a:pt x="6" y="94"/>
                  </a:cubicBezTo>
                  <a:lnTo>
                    <a:pt x="6" y="94"/>
                  </a:lnTo>
                  <a:cubicBezTo>
                    <a:pt x="30" y="89"/>
                    <a:pt x="140" y="65"/>
                    <a:pt x="464" y="0"/>
                  </a:cubicBezTo>
                  <a:close/>
                  <a:moveTo>
                    <a:pt x="6" y="94"/>
                  </a:moveTo>
                  <a:lnTo>
                    <a:pt x="6" y="94"/>
                  </a:lnTo>
                  <a:cubicBezTo>
                    <a:pt x="2" y="95"/>
                    <a:pt x="1" y="95"/>
                    <a:pt x="1" y="95"/>
                  </a:cubicBezTo>
                  <a:cubicBezTo>
                    <a:pt x="1" y="95"/>
                    <a:pt x="3" y="95"/>
                    <a:pt x="6" y="94"/>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25" name="Google Shape;2825;p8"/>
            <p:cNvSpPr/>
            <p:nvPr/>
          </p:nvSpPr>
          <p:spPr>
            <a:xfrm rot="-1347295">
              <a:off x="8854307" y="4384505"/>
              <a:ext cx="38805" cy="5684"/>
            </a:xfrm>
            <a:custGeom>
              <a:avLst/>
              <a:gdLst/>
              <a:ahLst/>
              <a:cxnLst/>
              <a:rect l="l" t="t" r="r" b="b"/>
              <a:pathLst>
                <a:path w="198" h="29" extrusionOk="0">
                  <a:moveTo>
                    <a:pt x="191" y="1"/>
                  </a:moveTo>
                  <a:cubicBezTo>
                    <a:pt x="175" y="1"/>
                    <a:pt x="0" y="28"/>
                    <a:pt x="25" y="28"/>
                  </a:cubicBezTo>
                  <a:cubicBezTo>
                    <a:pt x="31" y="28"/>
                    <a:pt x="47" y="27"/>
                    <a:pt x="79" y="23"/>
                  </a:cubicBezTo>
                  <a:cubicBezTo>
                    <a:pt x="172" y="6"/>
                    <a:pt x="198" y="1"/>
                    <a:pt x="191"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26" name="Google Shape;2826;p8"/>
            <p:cNvSpPr/>
            <p:nvPr/>
          </p:nvSpPr>
          <p:spPr>
            <a:xfrm rot="-1347295">
              <a:off x="8539749" y="4537351"/>
              <a:ext cx="144441" cy="19402"/>
            </a:xfrm>
            <a:custGeom>
              <a:avLst/>
              <a:gdLst/>
              <a:ahLst/>
              <a:cxnLst/>
              <a:rect l="l" t="t" r="r" b="b"/>
              <a:pathLst>
                <a:path w="737" h="99" extrusionOk="0">
                  <a:moveTo>
                    <a:pt x="737" y="0"/>
                  </a:moveTo>
                  <a:cubicBezTo>
                    <a:pt x="661" y="0"/>
                    <a:pt x="394" y="38"/>
                    <a:pt x="353" y="38"/>
                  </a:cubicBezTo>
                  <a:cubicBezTo>
                    <a:pt x="341" y="38"/>
                    <a:pt x="348" y="35"/>
                    <a:pt x="384" y="27"/>
                  </a:cubicBezTo>
                  <a:lnTo>
                    <a:pt x="384" y="27"/>
                  </a:lnTo>
                  <a:cubicBezTo>
                    <a:pt x="60" y="81"/>
                    <a:pt x="1" y="98"/>
                    <a:pt x="82" y="98"/>
                  </a:cubicBezTo>
                  <a:cubicBezTo>
                    <a:pt x="121" y="98"/>
                    <a:pt x="190" y="94"/>
                    <a:pt x="278" y="89"/>
                  </a:cubicBezTo>
                  <a:lnTo>
                    <a:pt x="737"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27" name="Google Shape;2827;p8"/>
            <p:cNvSpPr/>
            <p:nvPr/>
          </p:nvSpPr>
          <p:spPr>
            <a:xfrm rot="-1347295">
              <a:off x="8524582" y="4595164"/>
              <a:ext cx="46840" cy="8819"/>
            </a:xfrm>
            <a:custGeom>
              <a:avLst/>
              <a:gdLst/>
              <a:ahLst/>
              <a:cxnLst/>
              <a:rect l="l" t="t" r="r" b="b"/>
              <a:pathLst>
                <a:path w="239" h="45" extrusionOk="0">
                  <a:moveTo>
                    <a:pt x="239" y="1"/>
                  </a:moveTo>
                  <a:lnTo>
                    <a:pt x="231" y="2"/>
                  </a:lnTo>
                  <a:lnTo>
                    <a:pt x="231" y="2"/>
                  </a:lnTo>
                  <a:cubicBezTo>
                    <a:pt x="233" y="2"/>
                    <a:pt x="236" y="1"/>
                    <a:pt x="239" y="1"/>
                  </a:cubicBezTo>
                  <a:close/>
                  <a:moveTo>
                    <a:pt x="231" y="2"/>
                  </a:moveTo>
                  <a:lnTo>
                    <a:pt x="231" y="2"/>
                  </a:lnTo>
                  <a:cubicBezTo>
                    <a:pt x="187" y="10"/>
                    <a:pt x="125" y="11"/>
                    <a:pt x="0" y="45"/>
                  </a:cubicBezTo>
                  <a:lnTo>
                    <a:pt x="231" y="2"/>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28" name="Google Shape;2828;p8"/>
            <p:cNvSpPr/>
            <p:nvPr/>
          </p:nvSpPr>
          <p:spPr>
            <a:xfrm rot="-1347295">
              <a:off x="8560826" y="4550804"/>
              <a:ext cx="100540" cy="18031"/>
            </a:xfrm>
            <a:custGeom>
              <a:avLst/>
              <a:gdLst/>
              <a:ahLst/>
              <a:cxnLst/>
              <a:rect l="l" t="t" r="r" b="b"/>
              <a:pathLst>
                <a:path w="513" h="92" extrusionOk="0">
                  <a:moveTo>
                    <a:pt x="513" y="0"/>
                  </a:moveTo>
                  <a:lnTo>
                    <a:pt x="1" y="89"/>
                  </a:lnTo>
                  <a:cubicBezTo>
                    <a:pt x="29" y="89"/>
                    <a:pt x="47" y="91"/>
                    <a:pt x="69" y="91"/>
                  </a:cubicBezTo>
                  <a:cubicBezTo>
                    <a:pt x="102" y="91"/>
                    <a:pt x="144" y="85"/>
                    <a:pt x="239" y="53"/>
                  </a:cubicBezTo>
                  <a:lnTo>
                    <a:pt x="239" y="53"/>
                  </a:lnTo>
                  <a:cubicBezTo>
                    <a:pt x="229" y="57"/>
                    <a:pt x="227" y="59"/>
                    <a:pt x="230" y="59"/>
                  </a:cubicBezTo>
                  <a:cubicBezTo>
                    <a:pt x="242" y="59"/>
                    <a:pt x="339" y="35"/>
                    <a:pt x="513"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29" name="Google Shape;2829;p8"/>
            <p:cNvSpPr/>
            <p:nvPr/>
          </p:nvSpPr>
          <p:spPr>
            <a:xfrm rot="-1347295">
              <a:off x="8693562" y="4455934"/>
              <a:ext cx="150712" cy="24302"/>
            </a:xfrm>
            <a:custGeom>
              <a:avLst/>
              <a:gdLst/>
              <a:ahLst/>
              <a:cxnLst/>
              <a:rect l="l" t="t" r="r" b="b"/>
              <a:pathLst>
                <a:path w="769" h="124" extrusionOk="0">
                  <a:moveTo>
                    <a:pt x="733" y="0"/>
                  </a:moveTo>
                  <a:cubicBezTo>
                    <a:pt x="698" y="0"/>
                    <a:pt x="442" y="35"/>
                    <a:pt x="0" y="106"/>
                  </a:cubicBezTo>
                  <a:cubicBezTo>
                    <a:pt x="150" y="91"/>
                    <a:pt x="322" y="68"/>
                    <a:pt x="361" y="68"/>
                  </a:cubicBezTo>
                  <a:cubicBezTo>
                    <a:pt x="390" y="68"/>
                    <a:pt x="341" y="81"/>
                    <a:pt x="141" y="124"/>
                  </a:cubicBezTo>
                  <a:cubicBezTo>
                    <a:pt x="583" y="53"/>
                    <a:pt x="768" y="0"/>
                    <a:pt x="733"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30" name="Google Shape;2830;p8"/>
            <p:cNvSpPr/>
            <p:nvPr/>
          </p:nvSpPr>
          <p:spPr>
            <a:xfrm rot="-1347295">
              <a:off x="9080222" y="4218795"/>
              <a:ext cx="128174" cy="36453"/>
            </a:xfrm>
            <a:custGeom>
              <a:avLst/>
              <a:gdLst/>
              <a:ahLst/>
              <a:cxnLst/>
              <a:rect l="l" t="t" r="r" b="b"/>
              <a:pathLst>
                <a:path w="654" h="186" extrusionOk="0">
                  <a:moveTo>
                    <a:pt x="654" y="1"/>
                  </a:moveTo>
                  <a:lnTo>
                    <a:pt x="654" y="1"/>
                  </a:lnTo>
                  <a:cubicBezTo>
                    <a:pt x="512" y="54"/>
                    <a:pt x="0" y="177"/>
                    <a:pt x="27" y="186"/>
                  </a:cubicBezTo>
                  <a:cubicBezTo>
                    <a:pt x="142" y="159"/>
                    <a:pt x="256" y="133"/>
                    <a:pt x="371" y="106"/>
                  </a:cubicBezTo>
                  <a:lnTo>
                    <a:pt x="654"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31" name="Google Shape;2831;p8"/>
            <p:cNvSpPr/>
            <p:nvPr/>
          </p:nvSpPr>
          <p:spPr>
            <a:xfrm rot="-1347295">
              <a:off x="8098247" y="4831360"/>
              <a:ext cx="110927" cy="15875"/>
            </a:xfrm>
            <a:custGeom>
              <a:avLst/>
              <a:gdLst/>
              <a:ahLst/>
              <a:cxnLst/>
              <a:rect l="l" t="t" r="r" b="b"/>
              <a:pathLst>
                <a:path w="566" h="81" extrusionOk="0">
                  <a:moveTo>
                    <a:pt x="565" y="1"/>
                  </a:moveTo>
                  <a:cubicBezTo>
                    <a:pt x="413" y="24"/>
                    <a:pt x="143" y="66"/>
                    <a:pt x="54" y="66"/>
                  </a:cubicBezTo>
                  <a:cubicBezTo>
                    <a:pt x="40" y="66"/>
                    <a:pt x="30" y="65"/>
                    <a:pt x="27" y="63"/>
                  </a:cubicBezTo>
                  <a:lnTo>
                    <a:pt x="27" y="63"/>
                  </a:lnTo>
                  <a:cubicBezTo>
                    <a:pt x="0" y="80"/>
                    <a:pt x="186" y="72"/>
                    <a:pt x="221" y="80"/>
                  </a:cubicBezTo>
                  <a:lnTo>
                    <a:pt x="565"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32" name="Google Shape;2832;p8"/>
            <p:cNvSpPr/>
            <p:nvPr/>
          </p:nvSpPr>
          <p:spPr>
            <a:xfrm rot="-1347295">
              <a:off x="8054480" y="4867747"/>
              <a:ext cx="105832" cy="22734"/>
            </a:xfrm>
            <a:custGeom>
              <a:avLst/>
              <a:gdLst/>
              <a:ahLst/>
              <a:cxnLst/>
              <a:rect l="l" t="t" r="r" b="b"/>
              <a:pathLst>
                <a:path w="540" h="116" extrusionOk="0">
                  <a:moveTo>
                    <a:pt x="504" y="0"/>
                  </a:moveTo>
                  <a:lnTo>
                    <a:pt x="1" y="115"/>
                  </a:lnTo>
                  <a:cubicBezTo>
                    <a:pt x="460" y="27"/>
                    <a:pt x="539" y="9"/>
                    <a:pt x="504"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33" name="Google Shape;2833;p8"/>
            <p:cNvSpPr/>
            <p:nvPr/>
          </p:nvSpPr>
          <p:spPr>
            <a:xfrm rot="-1347295">
              <a:off x="8477967" y="4575525"/>
              <a:ext cx="195788" cy="38217"/>
            </a:xfrm>
            <a:custGeom>
              <a:avLst/>
              <a:gdLst/>
              <a:ahLst/>
              <a:cxnLst/>
              <a:rect l="l" t="t" r="r" b="b"/>
              <a:pathLst>
                <a:path w="999" h="195" extrusionOk="0">
                  <a:moveTo>
                    <a:pt x="998" y="0"/>
                  </a:moveTo>
                  <a:lnTo>
                    <a:pt x="1" y="195"/>
                  </a:lnTo>
                  <a:lnTo>
                    <a:pt x="1" y="195"/>
                  </a:lnTo>
                  <a:lnTo>
                    <a:pt x="168" y="168"/>
                  </a:lnTo>
                  <a:lnTo>
                    <a:pt x="998"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34" name="Google Shape;2834;p8"/>
            <p:cNvSpPr/>
            <p:nvPr/>
          </p:nvSpPr>
          <p:spPr>
            <a:xfrm rot="-1347295">
              <a:off x="8050455" y="5024575"/>
              <a:ext cx="104068" cy="7055"/>
            </a:xfrm>
            <a:custGeom>
              <a:avLst/>
              <a:gdLst/>
              <a:ahLst/>
              <a:cxnLst/>
              <a:rect l="l" t="t" r="r" b="b"/>
              <a:pathLst>
                <a:path w="531" h="36" extrusionOk="0">
                  <a:moveTo>
                    <a:pt x="530" y="0"/>
                  </a:moveTo>
                  <a:lnTo>
                    <a:pt x="301" y="9"/>
                  </a:lnTo>
                  <a:lnTo>
                    <a:pt x="1" y="36"/>
                  </a:lnTo>
                  <a:lnTo>
                    <a:pt x="530"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35" name="Google Shape;2835;p8"/>
            <p:cNvSpPr/>
            <p:nvPr/>
          </p:nvSpPr>
          <p:spPr>
            <a:xfrm rot="-1347295">
              <a:off x="8300230" y="4896939"/>
              <a:ext cx="240669" cy="12347"/>
            </a:xfrm>
            <a:custGeom>
              <a:avLst/>
              <a:gdLst/>
              <a:ahLst/>
              <a:cxnLst/>
              <a:rect l="l" t="t" r="r" b="b"/>
              <a:pathLst>
                <a:path w="1228" h="63" extrusionOk="0">
                  <a:moveTo>
                    <a:pt x="221" y="1"/>
                  </a:moveTo>
                  <a:cubicBezTo>
                    <a:pt x="1" y="27"/>
                    <a:pt x="522" y="45"/>
                    <a:pt x="292" y="63"/>
                  </a:cubicBezTo>
                  <a:cubicBezTo>
                    <a:pt x="645" y="63"/>
                    <a:pt x="954" y="45"/>
                    <a:pt x="1228" y="27"/>
                  </a:cubicBezTo>
                  <a:lnTo>
                    <a:pt x="1228" y="27"/>
                  </a:lnTo>
                  <a:cubicBezTo>
                    <a:pt x="1155" y="30"/>
                    <a:pt x="1081" y="31"/>
                    <a:pt x="1005" y="31"/>
                  </a:cubicBezTo>
                  <a:cubicBezTo>
                    <a:pt x="776" y="31"/>
                    <a:pt x="526" y="21"/>
                    <a:pt x="221"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36" name="Google Shape;2836;p8"/>
            <p:cNvSpPr/>
            <p:nvPr/>
          </p:nvSpPr>
          <p:spPr>
            <a:xfrm rot="-1347295">
              <a:off x="8526861" y="4834057"/>
              <a:ext cx="90349" cy="5488"/>
            </a:xfrm>
            <a:custGeom>
              <a:avLst/>
              <a:gdLst/>
              <a:ahLst/>
              <a:cxnLst/>
              <a:rect l="l" t="t" r="r" b="b"/>
              <a:pathLst>
                <a:path w="461" h="28" extrusionOk="0">
                  <a:moveTo>
                    <a:pt x="460" y="1"/>
                  </a:moveTo>
                  <a:cubicBezTo>
                    <a:pt x="327" y="1"/>
                    <a:pt x="185" y="17"/>
                    <a:pt x="29" y="26"/>
                  </a:cubicBezTo>
                  <a:lnTo>
                    <a:pt x="29" y="26"/>
                  </a:lnTo>
                  <a:cubicBezTo>
                    <a:pt x="178" y="18"/>
                    <a:pt x="319" y="9"/>
                    <a:pt x="460" y="1"/>
                  </a:cubicBezTo>
                  <a:close/>
                  <a:moveTo>
                    <a:pt x="29" y="26"/>
                  </a:moveTo>
                  <a:cubicBezTo>
                    <a:pt x="20" y="26"/>
                    <a:pt x="10" y="27"/>
                    <a:pt x="1" y="27"/>
                  </a:cubicBezTo>
                  <a:cubicBezTo>
                    <a:pt x="10" y="27"/>
                    <a:pt x="20" y="26"/>
                    <a:pt x="29" y="26"/>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37" name="Google Shape;2837;p8"/>
            <p:cNvSpPr/>
            <p:nvPr/>
          </p:nvSpPr>
          <p:spPr>
            <a:xfrm rot="-1347295">
              <a:off x="7959934" y="5051659"/>
              <a:ext cx="81530" cy="8819"/>
            </a:xfrm>
            <a:custGeom>
              <a:avLst/>
              <a:gdLst/>
              <a:ahLst/>
              <a:cxnLst/>
              <a:rect l="l" t="t" r="r" b="b"/>
              <a:pathLst>
                <a:path w="416" h="45" extrusionOk="0">
                  <a:moveTo>
                    <a:pt x="1" y="1"/>
                  </a:moveTo>
                  <a:cubicBezTo>
                    <a:pt x="45" y="9"/>
                    <a:pt x="124" y="27"/>
                    <a:pt x="416" y="45"/>
                  </a:cubicBezTo>
                  <a:lnTo>
                    <a:pt x="213"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38" name="Google Shape;2838;p8"/>
            <p:cNvSpPr/>
            <p:nvPr/>
          </p:nvSpPr>
          <p:spPr>
            <a:xfrm rot="-1347295">
              <a:off x="7995126" y="5035376"/>
              <a:ext cx="88585" cy="1960"/>
            </a:xfrm>
            <a:custGeom>
              <a:avLst/>
              <a:gdLst/>
              <a:ahLst/>
              <a:cxnLst/>
              <a:rect l="l" t="t" r="r" b="b"/>
              <a:pathLst>
                <a:path w="452" h="10" extrusionOk="0">
                  <a:moveTo>
                    <a:pt x="1" y="1"/>
                  </a:moveTo>
                  <a:cubicBezTo>
                    <a:pt x="26" y="1"/>
                    <a:pt x="49" y="2"/>
                    <a:pt x="72" y="3"/>
                  </a:cubicBezTo>
                  <a:lnTo>
                    <a:pt x="72" y="3"/>
                  </a:lnTo>
                  <a:cubicBezTo>
                    <a:pt x="52" y="2"/>
                    <a:pt x="31" y="1"/>
                    <a:pt x="10" y="1"/>
                  </a:cubicBezTo>
                  <a:close/>
                  <a:moveTo>
                    <a:pt x="72" y="3"/>
                  </a:moveTo>
                  <a:cubicBezTo>
                    <a:pt x="259" y="9"/>
                    <a:pt x="387" y="9"/>
                    <a:pt x="451" y="9"/>
                  </a:cubicBezTo>
                  <a:cubicBezTo>
                    <a:pt x="395" y="9"/>
                    <a:pt x="282" y="9"/>
                    <a:pt x="72" y="3"/>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39" name="Google Shape;2839;p8"/>
            <p:cNvSpPr/>
            <p:nvPr/>
          </p:nvSpPr>
          <p:spPr>
            <a:xfrm rot="-1347295">
              <a:off x="7568502" y="5066946"/>
              <a:ext cx="387853" cy="79766"/>
            </a:xfrm>
            <a:custGeom>
              <a:avLst/>
              <a:gdLst/>
              <a:ahLst/>
              <a:cxnLst/>
              <a:rect l="l" t="t" r="r" b="b"/>
              <a:pathLst>
                <a:path w="1979" h="407" extrusionOk="0">
                  <a:moveTo>
                    <a:pt x="1943" y="0"/>
                  </a:moveTo>
                  <a:lnTo>
                    <a:pt x="1944" y="9"/>
                  </a:lnTo>
                  <a:lnTo>
                    <a:pt x="1944" y="9"/>
                  </a:lnTo>
                  <a:cubicBezTo>
                    <a:pt x="1952" y="9"/>
                    <a:pt x="1961" y="0"/>
                    <a:pt x="1969" y="0"/>
                  </a:cubicBezTo>
                  <a:close/>
                  <a:moveTo>
                    <a:pt x="1944" y="9"/>
                  </a:moveTo>
                  <a:lnTo>
                    <a:pt x="1944" y="9"/>
                  </a:lnTo>
                  <a:cubicBezTo>
                    <a:pt x="1943" y="9"/>
                    <a:pt x="1943" y="9"/>
                    <a:pt x="1943" y="9"/>
                  </a:cubicBezTo>
                  <a:lnTo>
                    <a:pt x="0" y="398"/>
                  </a:lnTo>
                  <a:lnTo>
                    <a:pt x="1978" y="407"/>
                  </a:lnTo>
                  <a:lnTo>
                    <a:pt x="1978" y="407"/>
                  </a:lnTo>
                  <a:lnTo>
                    <a:pt x="1944" y="9"/>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40" name="Google Shape;2840;p8"/>
            <p:cNvSpPr/>
            <p:nvPr/>
          </p:nvSpPr>
          <p:spPr>
            <a:xfrm rot="-1347295">
              <a:off x="8173617" y="4793498"/>
              <a:ext cx="128762" cy="29986"/>
            </a:xfrm>
            <a:custGeom>
              <a:avLst/>
              <a:gdLst/>
              <a:ahLst/>
              <a:cxnLst/>
              <a:rect l="l" t="t" r="r" b="b"/>
              <a:pathLst>
                <a:path w="657" h="153" extrusionOk="0">
                  <a:moveTo>
                    <a:pt x="657" y="0"/>
                  </a:moveTo>
                  <a:cubicBezTo>
                    <a:pt x="424" y="55"/>
                    <a:pt x="1" y="152"/>
                    <a:pt x="105" y="152"/>
                  </a:cubicBezTo>
                  <a:cubicBezTo>
                    <a:pt x="135" y="152"/>
                    <a:pt x="210" y="144"/>
                    <a:pt x="347" y="124"/>
                  </a:cubicBezTo>
                  <a:cubicBezTo>
                    <a:pt x="559" y="62"/>
                    <a:pt x="206" y="115"/>
                    <a:pt x="657"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41" name="Google Shape;2841;p8"/>
            <p:cNvSpPr/>
            <p:nvPr/>
          </p:nvSpPr>
          <p:spPr>
            <a:xfrm rot="-1347295">
              <a:off x="7961736" y="4930728"/>
              <a:ext cx="114455" cy="26066"/>
            </a:xfrm>
            <a:custGeom>
              <a:avLst/>
              <a:gdLst/>
              <a:ahLst/>
              <a:cxnLst/>
              <a:rect l="l" t="t" r="r" b="b"/>
              <a:pathLst>
                <a:path w="584" h="133" extrusionOk="0">
                  <a:moveTo>
                    <a:pt x="583" y="0"/>
                  </a:moveTo>
                  <a:lnTo>
                    <a:pt x="0" y="132"/>
                  </a:lnTo>
                  <a:lnTo>
                    <a:pt x="548" y="35"/>
                  </a:lnTo>
                  <a:cubicBezTo>
                    <a:pt x="530" y="27"/>
                    <a:pt x="433" y="35"/>
                    <a:pt x="583"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42" name="Google Shape;2842;p8"/>
            <p:cNvSpPr/>
            <p:nvPr/>
          </p:nvSpPr>
          <p:spPr>
            <a:xfrm rot="-1347295">
              <a:off x="7923024" y="4986963"/>
              <a:ext cx="52132" cy="10583"/>
            </a:xfrm>
            <a:custGeom>
              <a:avLst/>
              <a:gdLst/>
              <a:ahLst/>
              <a:cxnLst/>
              <a:rect l="l" t="t" r="r" b="b"/>
              <a:pathLst>
                <a:path w="266" h="54" extrusionOk="0">
                  <a:moveTo>
                    <a:pt x="265" y="0"/>
                  </a:moveTo>
                  <a:lnTo>
                    <a:pt x="62" y="36"/>
                  </a:lnTo>
                  <a:lnTo>
                    <a:pt x="1" y="53"/>
                  </a:lnTo>
                  <a:lnTo>
                    <a:pt x="265"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43" name="Google Shape;2843;p8"/>
            <p:cNvSpPr/>
            <p:nvPr/>
          </p:nvSpPr>
          <p:spPr>
            <a:xfrm rot="-1347295">
              <a:off x="8368238" y="4857700"/>
              <a:ext cx="221658" cy="7055"/>
            </a:xfrm>
            <a:custGeom>
              <a:avLst/>
              <a:gdLst/>
              <a:ahLst/>
              <a:cxnLst/>
              <a:rect l="l" t="t" r="r" b="b"/>
              <a:pathLst>
                <a:path w="1131" h="36" extrusionOk="0">
                  <a:moveTo>
                    <a:pt x="177" y="0"/>
                  </a:moveTo>
                  <a:cubicBezTo>
                    <a:pt x="133" y="9"/>
                    <a:pt x="1" y="27"/>
                    <a:pt x="336" y="36"/>
                  </a:cubicBezTo>
                  <a:cubicBezTo>
                    <a:pt x="575" y="18"/>
                    <a:pt x="840" y="18"/>
                    <a:pt x="1131" y="18"/>
                  </a:cubicBezTo>
                  <a:cubicBezTo>
                    <a:pt x="822" y="9"/>
                    <a:pt x="495" y="0"/>
                    <a:pt x="177"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44" name="Google Shape;2844;p8"/>
            <p:cNvSpPr/>
            <p:nvPr/>
          </p:nvSpPr>
          <p:spPr>
            <a:xfrm rot="-1347295">
              <a:off x="8223377" y="4961386"/>
              <a:ext cx="10583" cy="1568"/>
            </a:xfrm>
            <a:custGeom>
              <a:avLst/>
              <a:gdLst/>
              <a:ahLst/>
              <a:cxnLst/>
              <a:rect l="l" t="t" r="r" b="b"/>
              <a:pathLst>
                <a:path w="54" h="8" extrusionOk="0">
                  <a:moveTo>
                    <a:pt x="18" y="1"/>
                  </a:moveTo>
                  <a:cubicBezTo>
                    <a:pt x="8" y="1"/>
                    <a:pt x="1" y="3"/>
                    <a:pt x="1" y="7"/>
                  </a:cubicBezTo>
                  <a:lnTo>
                    <a:pt x="54" y="7"/>
                  </a:lnTo>
                  <a:cubicBezTo>
                    <a:pt x="41" y="3"/>
                    <a:pt x="27" y="1"/>
                    <a:pt x="18"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45" name="Google Shape;2845;p8"/>
            <p:cNvSpPr/>
            <p:nvPr/>
          </p:nvSpPr>
          <p:spPr>
            <a:xfrm rot="-1347295">
              <a:off x="9095001" y="4600421"/>
              <a:ext cx="12151" cy="1960"/>
            </a:xfrm>
            <a:custGeom>
              <a:avLst/>
              <a:gdLst/>
              <a:ahLst/>
              <a:cxnLst/>
              <a:rect l="l" t="t" r="r" b="b"/>
              <a:pathLst>
                <a:path w="62" h="10" extrusionOk="0">
                  <a:moveTo>
                    <a:pt x="18" y="0"/>
                  </a:moveTo>
                  <a:cubicBezTo>
                    <a:pt x="9" y="9"/>
                    <a:pt x="9" y="9"/>
                    <a:pt x="0" y="9"/>
                  </a:cubicBezTo>
                  <a:lnTo>
                    <a:pt x="62" y="9"/>
                  </a:lnTo>
                  <a:cubicBezTo>
                    <a:pt x="44" y="9"/>
                    <a:pt x="36" y="0"/>
                    <a:pt x="18"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46" name="Google Shape;2846;p8"/>
            <p:cNvSpPr/>
            <p:nvPr/>
          </p:nvSpPr>
          <p:spPr>
            <a:xfrm rot="-1347295">
              <a:off x="8300169" y="4904727"/>
              <a:ext cx="116023" cy="2744"/>
            </a:xfrm>
            <a:custGeom>
              <a:avLst/>
              <a:gdLst/>
              <a:ahLst/>
              <a:cxnLst/>
              <a:rect l="l" t="t" r="r" b="b"/>
              <a:pathLst>
                <a:path w="592" h="14" extrusionOk="0">
                  <a:moveTo>
                    <a:pt x="330" y="1"/>
                  </a:moveTo>
                  <a:cubicBezTo>
                    <a:pt x="196" y="1"/>
                    <a:pt x="94" y="7"/>
                    <a:pt x="0" y="13"/>
                  </a:cubicBezTo>
                  <a:lnTo>
                    <a:pt x="565" y="13"/>
                  </a:lnTo>
                  <a:cubicBezTo>
                    <a:pt x="592" y="4"/>
                    <a:pt x="592" y="4"/>
                    <a:pt x="512" y="4"/>
                  </a:cubicBezTo>
                  <a:cubicBezTo>
                    <a:pt x="445" y="2"/>
                    <a:pt x="385" y="1"/>
                    <a:pt x="330"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47" name="Google Shape;2847;p8"/>
            <p:cNvSpPr/>
            <p:nvPr/>
          </p:nvSpPr>
          <p:spPr>
            <a:xfrm rot="-1347295">
              <a:off x="8681235" y="4764965"/>
              <a:ext cx="79766" cy="4116"/>
            </a:xfrm>
            <a:custGeom>
              <a:avLst/>
              <a:gdLst/>
              <a:ahLst/>
              <a:cxnLst/>
              <a:rect l="l" t="t" r="r" b="b"/>
              <a:pathLst>
                <a:path w="407" h="21" extrusionOk="0">
                  <a:moveTo>
                    <a:pt x="0" y="1"/>
                  </a:moveTo>
                  <a:cubicBezTo>
                    <a:pt x="93" y="8"/>
                    <a:pt x="273" y="21"/>
                    <a:pt x="361" y="21"/>
                  </a:cubicBezTo>
                  <a:cubicBezTo>
                    <a:pt x="382" y="21"/>
                    <a:pt x="398" y="20"/>
                    <a:pt x="406" y="18"/>
                  </a:cubicBezTo>
                  <a:cubicBezTo>
                    <a:pt x="283" y="18"/>
                    <a:pt x="142" y="9"/>
                    <a:pt x="0"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48" name="Google Shape;2848;p8"/>
            <p:cNvSpPr/>
            <p:nvPr/>
          </p:nvSpPr>
          <p:spPr>
            <a:xfrm rot="-1347295">
              <a:off x="8242168" y="4956355"/>
              <a:ext cx="12739" cy="1568"/>
            </a:xfrm>
            <a:custGeom>
              <a:avLst/>
              <a:gdLst/>
              <a:ahLst/>
              <a:cxnLst/>
              <a:rect l="l" t="t" r="r" b="b"/>
              <a:pathLst>
                <a:path w="65" h="8" extrusionOk="0">
                  <a:moveTo>
                    <a:pt x="0" y="1"/>
                  </a:moveTo>
                  <a:cubicBezTo>
                    <a:pt x="40" y="5"/>
                    <a:pt x="57" y="8"/>
                    <a:pt x="61" y="8"/>
                  </a:cubicBezTo>
                  <a:cubicBezTo>
                    <a:pt x="64" y="8"/>
                    <a:pt x="53" y="5"/>
                    <a:pt x="35"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49" name="Google Shape;2849;p8"/>
            <p:cNvSpPr/>
            <p:nvPr/>
          </p:nvSpPr>
          <p:spPr>
            <a:xfrm rot="-1347295">
              <a:off x="8230638" y="4944069"/>
              <a:ext cx="78198" cy="3528"/>
            </a:xfrm>
            <a:custGeom>
              <a:avLst/>
              <a:gdLst/>
              <a:ahLst/>
              <a:cxnLst/>
              <a:rect l="l" t="t" r="r" b="b"/>
              <a:pathLst>
                <a:path w="399" h="18" extrusionOk="0">
                  <a:moveTo>
                    <a:pt x="398" y="0"/>
                  </a:moveTo>
                  <a:cubicBezTo>
                    <a:pt x="257" y="0"/>
                    <a:pt x="125" y="9"/>
                    <a:pt x="1" y="9"/>
                  </a:cubicBezTo>
                  <a:cubicBezTo>
                    <a:pt x="36" y="9"/>
                    <a:pt x="63" y="18"/>
                    <a:pt x="80" y="18"/>
                  </a:cubicBezTo>
                  <a:cubicBezTo>
                    <a:pt x="204" y="18"/>
                    <a:pt x="301" y="9"/>
                    <a:pt x="398"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50" name="Google Shape;2850;p8"/>
            <p:cNvSpPr/>
            <p:nvPr/>
          </p:nvSpPr>
          <p:spPr>
            <a:xfrm rot="-1347295">
              <a:off x="8924081" y="4526054"/>
              <a:ext cx="486433" cy="45272"/>
            </a:xfrm>
            <a:custGeom>
              <a:avLst/>
              <a:gdLst/>
              <a:ahLst/>
              <a:cxnLst/>
              <a:rect l="l" t="t" r="r" b="b"/>
              <a:pathLst>
                <a:path w="2482" h="231" extrusionOk="0">
                  <a:moveTo>
                    <a:pt x="1731" y="1"/>
                  </a:moveTo>
                  <a:lnTo>
                    <a:pt x="1731" y="1"/>
                  </a:lnTo>
                  <a:cubicBezTo>
                    <a:pt x="1704" y="27"/>
                    <a:pt x="1340" y="54"/>
                    <a:pt x="931" y="54"/>
                  </a:cubicBezTo>
                  <a:cubicBezTo>
                    <a:pt x="798" y="54"/>
                    <a:pt x="662" y="51"/>
                    <a:pt x="530" y="45"/>
                  </a:cubicBezTo>
                  <a:lnTo>
                    <a:pt x="530" y="45"/>
                  </a:lnTo>
                  <a:cubicBezTo>
                    <a:pt x="1" y="71"/>
                    <a:pt x="345" y="177"/>
                    <a:pt x="813" y="230"/>
                  </a:cubicBezTo>
                  <a:cubicBezTo>
                    <a:pt x="831" y="221"/>
                    <a:pt x="831" y="204"/>
                    <a:pt x="1369" y="177"/>
                  </a:cubicBezTo>
                  <a:cubicBezTo>
                    <a:pt x="1184" y="168"/>
                    <a:pt x="159" y="151"/>
                    <a:pt x="619" y="116"/>
                  </a:cubicBezTo>
                  <a:cubicBezTo>
                    <a:pt x="810" y="109"/>
                    <a:pt x="941" y="106"/>
                    <a:pt x="1038" y="106"/>
                  </a:cubicBezTo>
                  <a:cubicBezTo>
                    <a:pt x="1307" y="106"/>
                    <a:pt x="1303" y="127"/>
                    <a:pt x="1563" y="133"/>
                  </a:cubicBezTo>
                  <a:cubicBezTo>
                    <a:pt x="1263" y="98"/>
                    <a:pt x="2482" y="63"/>
                    <a:pt x="2323" y="1"/>
                  </a:cubicBezTo>
                  <a:lnTo>
                    <a:pt x="2323" y="1"/>
                  </a:lnTo>
                  <a:lnTo>
                    <a:pt x="1696" y="36"/>
                  </a:lnTo>
                  <a:cubicBezTo>
                    <a:pt x="1678" y="27"/>
                    <a:pt x="1908" y="10"/>
                    <a:pt x="1731"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51" name="Google Shape;2851;p8"/>
            <p:cNvSpPr/>
            <p:nvPr/>
          </p:nvSpPr>
          <p:spPr>
            <a:xfrm rot="-1347295">
              <a:off x="8862620" y="4650336"/>
              <a:ext cx="245961" cy="8819"/>
            </a:xfrm>
            <a:custGeom>
              <a:avLst/>
              <a:gdLst/>
              <a:ahLst/>
              <a:cxnLst/>
              <a:rect l="l" t="t" r="r" b="b"/>
              <a:pathLst>
                <a:path w="1255" h="45" extrusionOk="0">
                  <a:moveTo>
                    <a:pt x="0" y="0"/>
                  </a:moveTo>
                  <a:cubicBezTo>
                    <a:pt x="256" y="9"/>
                    <a:pt x="433" y="18"/>
                    <a:pt x="777" y="44"/>
                  </a:cubicBezTo>
                  <a:cubicBezTo>
                    <a:pt x="1148" y="27"/>
                    <a:pt x="1228" y="9"/>
                    <a:pt x="1254"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52" name="Google Shape;2852;p8"/>
            <p:cNvSpPr/>
            <p:nvPr/>
          </p:nvSpPr>
          <p:spPr>
            <a:xfrm rot="-1347295">
              <a:off x="8529918" y="4748070"/>
              <a:ext cx="349832" cy="22734"/>
            </a:xfrm>
            <a:custGeom>
              <a:avLst/>
              <a:gdLst/>
              <a:ahLst/>
              <a:cxnLst/>
              <a:rect l="l" t="t" r="r" b="b"/>
              <a:pathLst>
                <a:path w="1785" h="116" extrusionOk="0">
                  <a:moveTo>
                    <a:pt x="1166" y="1"/>
                  </a:moveTo>
                  <a:cubicBezTo>
                    <a:pt x="504" y="10"/>
                    <a:pt x="707" y="36"/>
                    <a:pt x="310" y="45"/>
                  </a:cubicBezTo>
                  <a:cubicBezTo>
                    <a:pt x="1369" y="45"/>
                    <a:pt x="1" y="63"/>
                    <a:pt x="769" y="89"/>
                  </a:cubicBezTo>
                  <a:cubicBezTo>
                    <a:pt x="566" y="98"/>
                    <a:pt x="372" y="98"/>
                    <a:pt x="195" y="98"/>
                  </a:cubicBezTo>
                  <a:cubicBezTo>
                    <a:pt x="376" y="106"/>
                    <a:pt x="550" y="107"/>
                    <a:pt x="716" y="114"/>
                  </a:cubicBezTo>
                  <a:lnTo>
                    <a:pt x="716" y="114"/>
                  </a:lnTo>
                  <a:lnTo>
                    <a:pt x="716" y="107"/>
                  </a:lnTo>
                  <a:lnTo>
                    <a:pt x="725" y="107"/>
                  </a:lnTo>
                  <a:lnTo>
                    <a:pt x="734" y="107"/>
                  </a:lnTo>
                  <a:lnTo>
                    <a:pt x="734" y="107"/>
                  </a:lnTo>
                  <a:cubicBezTo>
                    <a:pt x="734" y="107"/>
                    <a:pt x="734" y="107"/>
                    <a:pt x="734" y="107"/>
                  </a:cubicBezTo>
                  <a:cubicBezTo>
                    <a:pt x="761" y="107"/>
                    <a:pt x="800" y="106"/>
                    <a:pt x="836" y="105"/>
                  </a:cubicBezTo>
                  <a:lnTo>
                    <a:pt x="836" y="105"/>
                  </a:lnTo>
                  <a:lnTo>
                    <a:pt x="734" y="107"/>
                  </a:lnTo>
                  <a:lnTo>
                    <a:pt x="734" y="107"/>
                  </a:lnTo>
                  <a:cubicBezTo>
                    <a:pt x="743" y="98"/>
                    <a:pt x="760" y="98"/>
                    <a:pt x="778" y="89"/>
                  </a:cubicBezTo>
                  <a:lnTo>
                    <a:pt x="778" y="89"/>
                  </a:lnTo>
                  <a:cubicBezTo>
                    <a:pt x="1001" y="96"/>
                    <a:pt x="929" y="102"/>
                    <a:pt x="836" y="105"/>
                  </a:cubicBezTo>
                  <a:lnTo>
                    <a:pt x="836" y="105"/>
                  </a:lnTo>
                  <a:lnTo>
                    <a:pt x="1784" y="89"/>
                  </a:lnTo>
                  <a:lnTo>
                    <a:pt x="778" y="89"/>
                  </a:lnTo>
                  <a:cubicBezTo>
                    <a:pt x="954" y="54"/>
                    <a:pt x="1493" y="45"/>
                    <a:pt x="1166" y="1"/>
                  </a:cubicBezTo>
                  <a:close/>
                  <a:moveTo>
                    <a:pt x="716" y="114"/>
                  </a:moveTo>
                  <a:lnTo>
                    <a:pt x="716" y="116"/>
                  </a:lnTo>
                  <a:lnTo>
                    <a:pt x="751" y="116"/>
                  </a:lnTo>
                  <a:cubicBezTo>
                    <a:pt x="740" y="115"/>
                    <a:pt x="728" y="114"/>
                    <a:pt x="716" y="114"/>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53" name="Google Shape;2853;p8"/>
            <p:cNvSpPr/>
            <p:nvPr/>
          </p:nvSpPr>
          <p:spPr>
            <a:xfrm rot="-1347295">
              <a:off x="8140286" y="4892211"/>
              <a:ext cx="20382" cy="3724"/>
            </a:xfrm>
            <a:custGeom>
              <a:avLst/>
              <a:gdLst/>
              <a:ahLst/>
              <a:cxnLst/>
              <a:rect l="l" t="t" r="r" b="b"/>
              <a:pathLst>
                <a:path w="104" h="19" extrusionOk="0">
                  <a:moveTo>
                    <a:pt x="68" y="0"/>
                  </a:moveTo>
                  <a:cubicBezTo>
                    <a:pt x="24" y="11"/>
                    <a:pt x="1" y="19"/>
                    <a:pt x="18" y="19"/>
                  </a:cubicBezTo>
                  <a:cubicBezTo>
                    <a:pt x="29" y="19"/>
                    <a:pt x="56" y="16"/>
                    <a:pt x="103" y="9"/>
                  </a:cubicBezTo>
                  <a:cubicBezTo>
                    <a:pt x="68" y="9"/>
                    <a:pt x="68" y="9"/>
                    <a:pt x="68"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54" name="Google Shape;2854;p8"/>
            <p:cNvSpPr/>
            <p:nvPr/>
          </p:nvSpPr>
          <p:spPr>
            <a:xfrm rot="-1347295">
              <a:off x="7973499" y="4898597"/>
              <a:ext cx="250272" cy="29986"/>
            </a:xfrm>
            <a:custGeom>
              <a:avLst/>
              <a:gdLst/>
              <a:ahLst/>
              <a:cxnLst/>
              <a:rect l="l" t="t" r="r" b="b"/>
              <a:pathLst>
                <a:path w="1277" h="153" extrusionOk="0">
                  <a:moveTo>
                    <a:pt x="10" y="147"/>
                  </a:moveTo>
                  <a:cubicBezTo>
                    <a:pt x="0" y="149"/>
                    <a:pt x="2" y="151"/>
                    <a:pt x="12" y="151"/>
                  </a:cubicBezTo>
                  <a:cubicBezTo>
                    <a:pt x="19" y="151"/>
                    <a:pt x="30" y="150"/>
                    <a:pt x="44" y="149"/>
                  </a:cubicBezTo>
                  <a:lnTo>
                    <a:pt x="44" y="149"/>
                  </a:lnTo>
                  <a:cubicBezTo>
                    <a:pt x="33" y="149"/>
                    <a:pt x="21" y="148"/>
                    <a:pt x="10" y="147"/>
                  </a:cubicBezTo>
                  <a:close/>
                  <a:moveTo>
                    <a:pt x="1201" y="1"/>
                  </a:moveTo>
                  <a:cubicBezTo>
                    <a:pt x="1174" y="1"/>
                    <a:pt x="1107" y="7"/>
                    <a:pt x="981" y="24"/>
                  </a:cubicBezTo>
                  <a:lnTo>
                    <a:pt x="910" y="50"/>
                  </a:lnTo>
                  <a:cubicBezTo>
                    <a:pt x="579" y="98"/>
                    <a:pt x="172" y="141"/>
                    <a:pt x="44" y="149"/>
                  </a:cubicBezTo>
                  <a:lnTo>
                    <a:pt x="44" y="149"/>
                  </a:lnTo>
                  <a:cubicBezTo>
                    <a:pt x="86" y="152"/>
                    <a:pt x="128" y="153"/>
                    <a:pt x="176" y="153"/>
                  </a:cubicBezTo>
                  <a:cubicBezTo>
                    <a:pt x="262" y="153"/>
                    <a:pt x="369" y="149"/>
                    <a:pt x="539" y="138"/>
                  </a:cubicBezTo>
                  <a:cubicBezTo>
                    <a:pt x="610" y="121"/>
                    <a:pt x="672" y="94"/>
                    <a:pt x="919" y="50"/>
                  </a:cubicBezTo>
                  <a:cubicBezTo>
                    <a:pt x="969" y="44"/>
                    <a:pt x="997" y="42"/>
                    <a:pt x="1010" y="42"/>
                  </a:cubicBezTo>
                  <a:cubicBezTo>
                    <a:pt x="1055" y="42"/>
                    <a:pt x="930" y="70"/>
                    <a:pt x="937" y="76"/>
                  </a:cubicBezTo>
                  <a:cubicBezTo>
                    <a:pt x="1047" y="51"/>
                    <a:pt x="1277" y="1"/>
                    <a:pt x="1201"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55" name="Google Shape;2855;p8"/>
            <p:cNvSpPr/>
            <p:nvPr/>
          </p:nvSpPr>
          <p:spPr>
            <a:xfrm rot="-1347295">
              <a:off x="8231824" y="4895787"/>
              <a:ext cx="174034" cy="8819"/>
            </a:xfrm>
            <a:custGeom>
              <a:avLst/>
              <a:gdLst/>
              <a:ahLst/>
              <a:cxnLst/>
              <a:rect l="l" t="t" r="r" b="b"/>
              <a:pathLst>
                <a:path w="888" h="45" extrusionOk="0">
                  <a:moveTo>
                    <a:pt x="437" y="1"/>
                  </a:moveTo>
                  <a:lnTo>
                    <a:pt x="464" y="19"/>
                  </a:lnTo>
                  <a:cubicBezTo>
                    <a:pt x="347" y="14"/>
                    <a:pt x="263" y="13"/>
                    <a:pt x="202" y="13"/>
                  </a:cubicBezTo>
                  <a:cubicBezTo>
                    <a:pt x="0" y="13"/>
                    <a:pt x="52" y="31"/>
                    <a:pt x="4" y="45"/>
                  </a:cubicBezTo>
                  <a:lnTo>
                    <a:pt x="887" y="36"/>
                  </a:lnTo>
                  <a:lnTo>
                    <a:pt x="437"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56" name="Google Shape;2856;p8"/>
            <p:cNvSpPr/>
            <p:nvPr/>
          </p:nvSpPr>
          <p:spPr>
            <a:xfrm rot="-1347295">
              <a:off x="9101941" y="4581550"/>
              <a:ext cx="100540" cy="10583"/>
            </a:xfrm>
            <a:custGeom>
              <a:avLst/>
              <a:gdLst/>
              <a:ahLst/>
              <a:cxnLst/>
              <a:rect l="l" t="t" r="r" b="b"/>
              <a:pathLst>
                <a:path w="513" h="54" extrusionOk="0">
                  <a:moveTo>
                    <a:pt x="512" y="0"/>
                  </a:moveTo>
                  <a:lnTo>
                    <a:pt x="115" y="18"/>
                  </a:lnTo>
                  <a:lnTo>
                    <a:pt x="0" y="53"/>
                  </a:lnTo>
                  <a:lnTo>
                    <a:pt x="512"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57" name="Google Shape;2857;p8"/>
            <p:cNvSpPr/>
            <p:nvPr/>
          </p:nvSpPr>
          <p:spPr>
            <a:xfrm rot="-1347295">
              <a:off x="9324680" y="4497499"/>
              <a:ext cx="60755" cy="5292"/>
            </a:xfrm>
            <a:custGeom>
              <a:avLst/>
              <a:gdLst/>
              <a:ahLst/>
              <a:cxnLst/>
              <a:rect l="l" t="t" r="r" b="b"/>
              <a:pathLst>
                <a:path w="310" h="27" extrusionOk="0">
                  <a:moveTo>
                    <a:pt x="45" y="0"/>
                  </a:moveTo>
                  <a:lnTo>
                    <a:pt x="1" y="27"/>
                  </a:lnTo>
                  <a:lnTo>
                    <a:pt x="310" y="9"/>
                  </a:lnTo>
                  <a:lnTo>
                    <a:pt x="45"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58" name="Google Shape;2858;p8"/>
            <p:cNvSpPr/>
            <p:nvPr/>
          </p:nvSpPr>
          <p:spPr>
            <a:xfrm rot="-1347295">
              <a:off x="9688328" y="4852251"/>
              <a:ext cx="46840" cy="15679"/>
            </a:xfrm>
            <a:custGeom>
              <a:avLst/>
              <a:gdLst/>
              <a:ahLst/>
              <a:cxnLst/>
              <a:rect l="l" t="t" r="r" b="b"/>
              <a:pathLst>
                <a:path w="239" h="80" extrusionOk="0">
                  <a:moveTo>
                    <a:pt x="239" y="1"/>
                  </a:moveTo>
                  <a:cubicBezTo>
                    <a:pt x="124" y="36"/>
                    <a:pt x="53" y="62"/>
                    <a:pt x="0" y="80"/>
                  </a:cubicBezTo>
                  <a:cubicBezTo>
                    <a:pt x="80" y="53"/>
                    <a:pt x="159" y="27"/>
                    <a:pt x="239"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59" name="Google Shape;2859;p8"/>
            <p:cNvSpPr/>
            <p:nvPr/>
          </p:nvSpPr>
          <p:spPr>
            <a:xfrm rot="-1347295">
              <a:off x="9391803" y="5094670"/>
              <a:ext cx="16855" cy="5488"/>
            </a:xfrm>
            <a:custGeom>
              <a:avLst/>
              <a:gdLst/>
              <a:ahLst/>
              <a:cxnLst/>
              <a:rect l="l" t="t" r="r" b="b"/>
              <a:pathLst>
                <a:path w="86" h="28" extrusionOk="0">
                  <a:moveTo>
                    <a:pt x="83" y="1"/>
                  </a:moveTo>
                  <a:cubicBezTo>
                    <a:pt x="82" y="1"/>
                    <a:pt x="70" y="4"/>
                    <a:pt x="45" y="10"/>
                  </a:cubicBezTo>
                  <a:lnTo>
                    <a:pt x="1" y="28"/>
                  </a:lnTo>
                  <a:cubicBezTo>
                    <a:pt x="52" y="11"/>
                    <a:pt x="85" y="1"/>
                    <a:pt x="83"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60" name="Google Shape;2860;p8"/>
            <p:cNvSpPr/>
            <p:nvPr/>
          </p:nvSpPr>
          <p:spPr>
            <a:xfrm rot="-1347295">
              <a:off x="8231925" y="5479992"/>
              <a:ext cx="132290" cy="26262"/>
            </a:xfrm>
            <a:custGeom>
              <a:avLst/>
              <a:gdLst/>
              <a:ahLst/>
              <a:cxnLst/>
              <a:rect l="l" t="t" r="r" b="b"/>
              <a:pathLst>
                <a:path w="675" h="134" extrusionOk="0">
                  <a:moveTo>
                    <a:pt x="675" y="1"/>
                  </a:moveTo>
                  <a:lnTo>
                    <a:pt x="675" y="1"/>
                  </a:lnTo>
                  <a:cubicBezTo>
                    <a:pt x="604" y="9"/>
                    <a:pt x="533" y="18"/>
                    <a:pt x="463" y="27"/>
                  </a:cubicBezTo>
                  <a:cubicBezTo>
                    <a:pt x="174" y="77"/>
                    <a:pt x="1" y="134"/>
                    <a:pt x="95" y="134"/>
                  </a:cubicBezTo>
                  <a:cubicBezTo>
                    <a:pt x="101" y="134"/>
                    <a:pt x="109" y="134"/>
                    <a:pt x="118" y="133"/>
                  </a:cubicBezTo>
                  <a:lnTo>
                    <a:pt x="304" y="115"/>
                  </a:lnTo>
                  <a:cubicBezTo>
                    <a:pt x="348" y="80"/>
                    <a:pt x="410" y="54"/>
                    <a:pt x="489" y="27"/>
                  </a:cubicBezTo>
                  <a:cubicBezTo>
                    <a:pt x="551" y="18"/>
                    <a:pt x="613" y="9"/>
                    <a:pt x="675"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61" name="Google Shape;2861;p8"/>
            <p:cNvSpPr/>
            <p:nvPr/>
          </p:nvSpPr>
          <p:spPr>
            <a:xfrm rot="-1347295">
              <a:off x="8556969" y="5628556"/>
              <a:ext cx="72710" cy="5488"/>
            </a:xfrm>
            <a:custGeom>
              <a:avLst/>
              <a:gdLst/>
              <a:ahLst/>
              <a:cxnLst/>
              <a:rect l="l" t="t" r="r" b="b"/>
              <a:pathLst>
                <a:path w="371" h="28" extrusionOk="0">
                  <a:moveTo>
                    <a:pt x="0" y="1"/>
                  </a:moveTo>
                  <a:cubicBezTo>
                    <a:pt x="115" y="10"/>
                    <a:pt x="238" y="19"/>
                    <a:pt x="371" y="27"/>
                  </a:cubicBezTo>
                  <a:cubicBezTo>
                    <a:pt x="336" y="19"/>
                    <a:pt x="300" y="10"/>
                    <a:pt x="265"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62" name="Google Shape;2862;p8"/>
            <p:cNvSpPr/>
            <p:nvPr/>
          </p:nvSpPr>
          <p:spPr>
            <a:xfrm rot="-1347295">
              <a:off x="8669383" y="5558767"/>
              <a:ext cx="97012" cy="14111"/>
            </a:xfrm>
            <a:custGeom>
              <a:avLst/>
              <a:gdLst/>
              <a:ahLst/>
              <a:cxnLst/>
              <a:rect l="l" t="t" r="r" b="b"/>
              <a:pathLst>
                <a:path w="495" h="72" extrusionOk="0">
                  <a:moveTo>
                    <a:pt x="0" y="1"/>
                  </a:moveTo>
                  <a:lnTo>
                    <a:pt x="0" y="1"/>
                  </a:lnTo>
                  <a:cubicBezTo>
                    <a:pt x="159" y="27"/>
                    <a:pt x="327" y="54"/>
                    <a:pt x="495" y="71"/>
                  </a:cubicBezTo>
                  <a:cubicBezTo>
                    <a:pt x="380" y="54"/>
                    <a:pt x="221" y="27"/>
                    <a:pt x="0"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63" name="Google Shape;2863;p8"/>
            <p:cNvSpPr/>
            <p:nvPr/>
          </p:nvSpPr>
          <p:spPr>
            <a:xfrm rot="-1347295">
              <a:off x="8149347" y="5635321"/>
              <a:ext cx="95444" cy="8819"/>
            </a:xfrm>
            <a:custGeom>
              <a:avLst/>
              <a:gdLst/>
              <a:ahLst/>
              <a:cxnLst/>
              <a:rect l="l" t="t" r="r" b="b"/>
              <a:pathLst>
                <a:path w="487" h="45" extrusionOk="0">
                  <a:moveTo>
                    <a:pt x="310" y="0"/>
                  </a:moveTo>
                  <a:lnTo>
                    <a:pt x="0" y="44"/>
                  </a:lnTo>
                  <a:cubicBezTo>
                    <a:pt x="486" y="36"/>
                    <a:pt x="274" y="18"/>
                    <a:pt x="310"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64" name="Google Shape;2864;p8"/>
            <p:cNvSpPr/>
            <p:nvPr/>
          </p:nvSpPr>
          <p:spPr>
            <a:xfrm rot="-1347295">
              <a:off x="7780308" y="5392097"/>
              <a:ext cx="123078" cy="90349"/>
            </a:xfrm>
            <a:custGeom>
              <a:avLst/>
              <a:gdLst/>
              <a:ahLst/>
              <a:cxnLst/>
              <a:rect l="l" t="t" r="r" b="b"/>
              <a:pathLst>
                <a:path w="628" h="461" extrusionOk="0">
                  <a:moveTo>
                    <a:pt x="221" y="1"/>
                  </a:moveTo>
                  <a:lnTo>
                    <a:pt x="221" y="1"/>
                  </a:lnTo>
                  <a:cubicBezTo>
                    <a:pt x="142" y="10"/>
                    <a:pt x="62" y="19"/>
                    <a:pt x="1" y="27"/>
                  </a:cubicBezTo>
                  <a:lnTo>
                    <a:pt x="2" y="45"/>
                  </a:lnTo>
                  <a:lnTo>
                    <a:pt x="2" y="45"/>
                  </a:lnTo>
                  <a:cubicBezTo>
                    <a:pt x="107" y="36"/>
                    <a:pt x="177" y="19"/>
                    <a:pt x="221" y="1"/>
                  </a:cubicBezTo>
                  <a:close/>
                  <a:moveTo>
                    <a:pt x="2" y="45"/>
                  </a:moveTo>
                  <a:cubicBezTo>
                    <a:pt x="1" y="45"/>
                    <a:pt x="1" y="45"/>
                    <a:pt x="1" y="45"/>
                  </a:cubicBezTo>
                  <a:lnTo>
                    <a:pt x="14" y="231"/>
                  </a:lnTo>
                  <a:lnTo>
                    <a:pt x="2" y="45"/>
                  </a:lnTo>
                  <a:close/>
                  <a:moveTo>
                    <a:pt x="14" y="231"/>
                  </a:moveTo>
                  <a:lnTo>
                    <a:pt x="27" y="434"/>
                  </a:lnTo>
                  <a:cubicBezTo>
                    <a:pt x="265" y="442"/>
                    <a:pt x="451" y="451"/>
                    <a:pt x="627" y="460"/>
                  </a:cubicBezTo>
                  <a:cubicBezTo>
                    <a:pt x="389" y="442"/>
                    <a:pt x="177" y="425"/>
                    <a:pt x="27" y="416"/>
                  </a:cubicBezTo>
                  <a:lnTo>
                    <a:pt x="14" y="23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65" name="Google Shape;2865;p8"/>
            <p:cNvSpPr/>
            <p:nvPr/>
          </p:nvSpPr>
          <p:spPr>
            <a:xfrm rot="-1347295">
              <a:off x="9614403" y="5004163"/>
              <a:ext cx="48604" cy="15679"/>
            </a:xfrm>
            <a:custGeom>
              <a:avLst/>
              <a:gdLst/>
              <a:ahLst/>
              <a:cxnLst/>
              <a:rect l="l" t="t" r="r" b="b"/>
              <a:pathLst>
                <a:path w="248" h="80" extrusionOk="0">
                  <a:moveTo>
                    <a:pt x="248" y="0"/>
                  </a:moveTo>
                  <a:lnTo>
                    <a:pt x="248" y="0"/>
                  </a:lnTo>
                  <a:cubicBezTo>
                    <a:pt x="89" y="45"/>
                    <a:pt x="1" y="80"/>
                    <a:pt x="36" y="80"/>
                  </a:cubicBezTo>
                  <a:cubicBezTo>
                    <a:pt x="186" y="27"/>
                    <a:pt x="248" y="0"/>
                    <a:pt x="248"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66" name="Google Shape;2866;p8"/>
            <p:cNvSpPr/>
            <p:nvPr/>
          </p:nvSpPr>
          <p:spPr>
            <a:xfrm rot="-1347295">
              <a:off x="7909402" y="5419861"/>
              <a:ext cx="185401" cy="3724"/>
            </a:xfrm>
            <a:custGeom>
              <a:avLst/>
              <a:gdLst/>
              <a:ahLst/>
              <a:cxnLst/>
              <a:rect l="l" t="t" r="r" b="b"/>
              <a:pathLst>
                <a:path w="946" h="19" extrusionOk="0">
                  <a:moveTo>
                    <a:pt x="0" y="0"/>
                  </a:moveTo>
                  <a:cubicBezTo>
                    <a:pt x="181" y="11"/>
                    <a:pt x="377" y="19"/>
                    <a:pt x="577" y="19"/>
                  </a:cubicBezTo>
                  <a:cubicBezTo>
                    <a:pt x="700" y="19"/>
                    <a:pt x="824" y="16"/>
                    <a:pt x="945" y="9"/>
                  </a:cubicBezTo>
                  <a:cubicBezTo>
                    <a:pt x="883" y="0"/>
                    <a:pt x="830" y="0"/>
                    <a:pt x="769"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67" name="Google Shape;2867;p8"/>
            <p:cNvSpPr/>
            <p:nvPr/>
          </p:nvSpPr>
          <p:spPr>
            <a:xfrm rot="-1347295">
              <a:off x="7909826" y="5133637"/>
              <a:ext cx="16071" cy="4312"/>
            </a:xfrm>
            <a:custGeom>
              <a:avLst/>
              <a:gdLst/>
              <a:ahLst/>
              <a:cxnLst/>
              <a:rect l="l" t="t" r="r" b="b"/>
              <a:pathLst>
                <a:path w="82" h="22" extrusionOk="0">
                  <a:moveTo>
                    <a:pt x="78" y="1"/>
                  </a:moveTo>
                  <a:cubicBezTo>
                    <a:pt x="68" y="1"/>
                    <a:pt x="39" y="9"/>
                    <a:pt x="0" y="22"/>
                  </a:cubicBezTo>
                  <a:cubicBezTo>
                    <a:pt x="27" y="13"/>
                    <a:pt x="62" y="4"/>
                    <a:pt x="79" y="4"/>
                  </a:cubicBezTo>
                  <a:cubicBezTo>
                    <a:pt x="82" y="2"/>
                    <a:pt x="81" y="1"/>
                    <a:pt x="78"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68" name="Google Shape;2868;p8"/>
            <p:cNvSpPr/>
            <p:nvPr/>
          </p:nvSpPr>
          <p:spPr>
            <a:xfrm rot="-1347295">
              <a:off x="8516722" y="4382328"/>
              <a:ext cx="86821" cy="8819"/>
            </a:xfrm>
            <a:custGeom>
              <a:avLst/>
              <a:gdLst/>
              <a:ahLst/>
              <a:cxnLst/>
              <a:rect l="l" t="t" r="r" b="b"/>
              <a:pathLst>
                <a:path w="443" h="45" extrusionOk="0">
                  <a:moveTo>
                    <a:pt x="442" y="0"/>
                  </a:moveTo>
                  <a:cubicBezTo>
                    <a:pt x="363" y="0"/>
                    <a:pt x="231" y="18"/>
                    <a:pt x="1" y="45"/>
                  </a:cubicBezTo>
                  <a:cubicBezTo>
                    <a:pt x="107" y="36"/>
                    <a:pt x="284" y="18"/>
                    <a:pt x="442"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69" name="Google Shape;2869;p8"/>
            <p:cNvSpPr/>
            <p:nvPr/>
          </p:nvSpPr>
          <p:spPr>
            <a:xfrm rot="-1347295">
              <a:off x="8992767" y="4645256"/>
              <a:ext cx="22734" cy="4508"/>
            </a:xfrm>
            <a:custGeom>
              <a:avLst/>
              <a:gdLst/>
              <a:ahLst/>
              <a:cxnLst/>
              <a:rect l="l" t="t" r="r" b="b"/>
              <a:pathLst>
                <a:path w="116" h="23" extrusionOk="0">
                  <a:moveTo>
                    <a:pt x="114" y="1"/>
                  </a:moveTo>
                  <a:cubicBezTo>
                    <a:pt x="112" y="1"/>
                    <a:pt x="23" y="17"/>
                    <a:pt x="0" y="22"/>
                  </a:cubicBezTo>
                  <a:cubicBezTo>
                    <a:pt x="88" y="6"/>
                    <a:pt x="116" y="1"/>
                    <a:pt x="114"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70" name="Google Shape;2870;p8"/>
            <p:cNvSpPr/>
            <p:nvPr/>
          </p:nvSpPr>
          <p:spPr>
            <a:xfrm rot="-1347295">
              <a:off x="9190572" y="4558017"/>
              <a:ext cx="17639" cy="5292"/>
            </a:xfrm>
            <a:custGeom>
              <a:avLst/>
              <a:gdLst/>
              <a:ahLst/>
              <a:cxnLst/>
              <a:rect l="l" t="t" r="r" b="b"/>
              <a:pathLst>
                <a:path w="90" h="27" extrusionOk="0">
                  <a:moveTo>
                    <a:pt x="89" y="0"/>
                  </a:moveTo>
                  <a:cubicBezTo>
                    <a:pt x="45" y="9"/>
                    <a:pt x="1" y="18"/>
                    <a:pt x="1" y="27"/>
                  </a:cubicBezTo>
                  <a:cubicBezTo>
                    <a:pt x="19" y="18"/>
                    <a:pt x="54" y="9"/>
                    <a:pt x="89"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71" name="Google Shape;2871;p8"/>
            <p:cNvSpPr/>
            <p:nvPr/>
          </p:nvSpPr>
          <p:spPr>
            <a:xfrm rot="-1347295">
              <a:off x="8505945" y="5164820"/>
              <a:ext cx="10583" cy="1568"/>
            </a:xfrm>
            <a:custGeom>
              <a:avLst/>
              <a:gdLst/>
              <a:ahLst/>
              <a:cxnLst/>
              <a:rect l="l" t="t" r="r" b="b"/>
              <a:pathLst>
                <a:path w="54" h="8" extrusionOk="0">
                  <a:moveTo>
                    <a:pt x="2" y="0"/>
                  </a:moveTo>
                  <a:cubicBezTo>
                    <a:pt x="1" y="0"/>
                    <a:pt x="14" y="3"/>
                    <a:pt x="36" y="7"/>
                  </a:cubicBezTo>
                  <a:lnTo>
                    <a:pt x="54" y="7"/>
                  </a:lnTo>
                  <a:cubicBezTo>
                    <a:pt x="19" y="3"/>
                    <a:pt x="3" y="0"/>
                    <a:pt x="2"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72" name="Google Shape;2872;p8"/>
            <p:cNvSpPr/>
            <p:nvPr/>
          </p:nvSpPr>
          <p:spPr>
            <a:xfrm rot="-1347295">
              <a:off x="9000102" y="4629879"/>
              <a:ext cx="60755" cy="8819"/>
            </a:xfrm>
            <a:custGeom>
              <a:avLst/>
              <a:gdLst/>
              <a:ahLst/>
              <a:cxnLst/>
              <a:rect l="l" t="t" r="r" b="b"/>
              <a:pathLst>
                <a:path w="310" h="45" extrusionOk="0">
                  <a:moveTo>
                    <a:pt x="309" y="0"/>
                  </a:moveTo>
                  <a:lnTo>
                    <a:pt x="309" y="0"/>
                  </a:lnTo>
                  <a:cubicBezTo>
                    <a:pt x="226" y="9"/>
                    <a:pt x="126" y="25"/>
                    <a:pt x="18" y="42"/>
                  </a:cubicBezTo>
                  <a:lnTo>
                    <a:pt x="18" y="42"/>
                  </a:lnTo>
                  <a:cubicBezTo>
                    <a:pt x="74" y="34"/>
                    <a:pt x="167" y="24"/>
                    <a:pt x="309" y="0"/>
                  </a:cubicBezTo>
                  <a:close/>
                  <a:moveTo>
                    <a:pt x="18" y="42"/>
                  </a:moveTo>
                  <a:cubicBezTo>
                    <a:pt x="12" y="43"/>
                    <a:pt x="6" y="44"/>
                    <a:pt x="0" y="44"/>
                  </a:cubicBezTo>
                  <a:cubicBezTo>
                    <a:pt x="6" y="44"/>
                    <a:pt x="12" y="43"/>
                    <a:pt x="18" y="42"/>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73" name="Google Shape;2873;p8"/>
            <p:cNvSpPr/>
            <p:nvPr/>
          </p:nvSpPr>
          <p:spPr>
            <a:xfrm rot="-1347295">
              <a:off x="9045012" y="4604867"/>
              <a:ext cx="43509" cy="7643"/>
            </a:xfrm>
            <a:custGeom>
              <a:avLst/>
              <a:gdLst/>
              <a:ahLst/>
              <a:cxnLst/>
              <a:rect l="l" t="t" r="r" b="b"/>
              <a:pathLst>
                <a:path w="222" h="39" extrusionOk="0">
                  <a:moveTo>
                    <a:pt x="209" y="1"/>
                  </a:moveTo>
                  <a:cubicBezTo>
                    <a:pt x="190" y="1"/>
                    <a:pt x="130" y="11"/>
                    <a:pt x="0" y="38"/>
                  </a:cubicBezTo>
                  <a:cubicBezTo>
                    <a:pt x="80" y="30"/>
                    <a:pt x="141" y="21"/>
                    <a:pt x="203" y="12"/>
                  </a:cubicBezTo>
                  <a:cubicBezTo>
                    <a:pt x="217" y="5"/>
                    <a:pt x="221" y="1"/>
                    <a:pt x="209"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74" name="Google Shape;2874;p8"/>
            <p:cNvSpPr/>
            <p:nvPr/>
          </p:nvSpPr>
          <p:spPr>
            <a:xfrm rot="-1347295">
              <a:off x="8933017" y="4663840"/>
              <a:ext cx="76434" cy="12347"/>
            </a:xfrm>
            <a:custGeom>
              <a:avLst/>
              <a:gdLst/>
              <a:ahLst/>
              <a:cxnLst/>
              <a:rect l="l" t="t" r="r" b="b"/>
              <a:pathLst>
                <a:path w="390" h="63" extrusionOk="0">
                  <a:moveTo>
                    <a:pt x="389" y="0"/>
                  </a:moveTo>
                  <a:cubicBezTo>
                    <a:pt x="360" y="0"/>
                    <a:pt x="342" y="4"/>
                    <a:pt x="336" y="4"/>
                  </a:cubicBezTo>
                  <a:cubicBezTo>
                    <a:pt x="333" y="4"/>
                    <a:pt x="333" y="3"/>
                    <a:pt x="336" y="0"/>
                  </a:cubicBezTo>
                  <a:lnTo>
                    <a:pt x="336" y="0"/>
                  </a:lnTo>
                  <a:cubicBezTo>
                    <a:pt x="305" y="8"/>
                    <a:pt x="267" y="16"/>
                    <a:pt x="221" y="25"/>
                  </a:cubicBezTo>
                  <a:lnTo>
                    <a:pt x="221" y="25"/>
                  </a:lnTo>
                  <a:cubicBezTo>
                    <a:pt x="278" y="16"/>
                    <a:pt x="334" y="8"/>
                    <a:pt x="389" y="0"/>
                  </a:cubicBezTo>
                  <a:close/>
                  <a:moveTo>
                    <a:pt x="221" y="25"/>
                  </a:moveTo>
                  <a:lnTo>
                    <a:pt x="221" y="25"/>
                  </a:lnTo>
                  <a:cubicBezTo>
                    <a:pt x="151" y="36"/>
                    <a:pt x="79" y="48"/>
                    <a:pt x="1" y="62"/>
                  </a:cubicBezTo>
                  <a:cubicBezTo>
                    <a:pt x="93" y="48"/>
                    <a:pt x="164" y="36"/>
                    <a:pt x="221" y="25"/>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75" name="Google Shape;2875;p8"/>
            <p:cNvSpPr/>
            <p:nvPr/>
          </p:nvSpPr>
          <p:spPr>
            <a:xfrm rot="-1347295">
              <a:off x="8260849" y="5141014"/>
              <a:ext cx="34297" cy="18031"/>
            </a:xfrm>
            <a:custGeom>
              <a:avLst/>
              <a:gdLst/>
              <a:ahLst/>
              <a:cxnLst/>
              <a:rect l="l" t="t" r="r" b="b"/>
              <a:pathLst>
                <a:path w="175" h="92" extrusionOk="0">
                  <a:moveTo>
                    <a:pt x="173" y="1"/>
                  </a:moveTo>
                  <a:cubicBezTo>
                    <a:pt x="171" y="1"/>
                    <a:pt x="105" y="36"/>
                    <a:pt x="15" y="84"/>
                  </a:cubicBezTo>
                  <a:lnTo>
                    <a:pt x="15" y="84"/>
                  </a:lnTo>
                  <a:cubicBezTo>
                    <a:pt x="24" y="81"/>
                    <a:pt x="34" y="79"/>
                    <a:pt x="45" y="74"/>
                  </a:cubicBezTo>
                  <a:cubicBezTo>
                    <a:pt x="138" y="22"/>
                    <a:pt x="174" y="1"/>
                    <a:pt x="173" y="1"/>
                  </a:cubicBezTo>
                  <a:close/>
                  <a:moveTo>
                    <a:pt x="15" y="84"/>
                  </a:moveTo>
                  <a:cubicBezTo>
                    <a:pt x="9" y="86"/>
                    <a:pt x="4" y="88"/>
                    <a:pt x="1" y="91"/>
                  </a:cubicBezTo>
                  <a:cubicBezTo>
                    <a:pt x="5" y="89"/>
                    <a:pt x="10" y="86"/>
                    <a:pt x="15" y="84"/>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76" name="Google Shape;2876;p8"/>
            <p:cNvSpPr/>
            <p:nvPr/>
          </p:nvSpPr>
          <p:spPr>
            <a:xfrm rot="-1347295">
              <a:off x="8999464" y="5227030"/>
              <a:ext cx="7055" cy="196"/>
            </a:xfrm>
            <a:custGeom>
              <a:avLst/>
              <a:gdLst/>
              <a:ahLst/>
              <a:cxnLst/>
              <a:rect l="l" t="t" r="r" b="b"/>
              <a:pathLst>
                <a:path w="36" h="1" extrusionOk="0">
                  <a:moveTo>
                    <a:pt x="27" y="0"/>
                  </a:moveTo>
                  <a:cubicBezTo>
                    <a:pt x="18" y="0"/>
                    <a:pt x="9" y="0"/>
                    <a:pt x="0" y="0"/>
                  </a:cubicBezTo>
                  <a:cubicBezTo>
                    <a:pt x="9" y="0"/>
                    <a:pt x="27" y="0"/>
                    <a:pt x="36"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77" name="Google Shape;2877;p8"/>
            <p:cNvSpPr/>
            <p:nvPr/>
          </p:nvSpPr>
          <p:spPr>
            <a:xfrm rot="-1347295">
              <a:off x="9002490" y="5187136"/>
              <a:ext cx="171486" cy="26066"/>
            </a:xfrm>
            <a:custGeom>
              <a:avLst/>
              <a:gdLst/>
              <a:ahLst/>
              <a:cxnLst/>
              <a:rect l="l" t="t" r="r" b="b"/>
              <a:pathLst>
                <a:path w="875" h="133" extrusionOk="0">
                  <a:moveTo>
                    <a:pt x="875" y="1"/>
                  </a:moveTo>
                  <a:lnTo>
                    <a:pt x="875" y="1"/>
                  </a:lnTo>
                  <a:cubicBezTo>
                    <a:pt x="650" y="27"/>
                    <a:pt x="484" y="34"/>
                    <a:pt x="328" y="34"/>
                  </a:cubicBezTo>
                  <a:cubicBezTo>
                    <a:pt x="220" y="34"/>
                    <a:pt x="116" y="31"/>
                    <a:pt x="1" y="27"/>
                  </a:cubicBezTo>
                  <a:lnTo>
                    <a:pt x="1" y="27"/>
                  </a:lnTo>
                  <a:lnTo>
                    <a:pt x="292" y="133"/>
                  </a:lnTo>
                  <a:lnTo>
                    <a:pt x="875"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78" name="Google Shape;2878;p8"/>
            <p:cNvSpPr/>
            <p:nvPr/>
          </p:nvSpPr>
          <p:spPr>
            <a:xfrm rot="-1347295">
              <a:off x="7666404" y="4288726"/>
              <a:ext cx="2291450" cy="1315448"/>
            </a:xfrm>
            <a:custGeom>
              <a:avLst/>
              <a:gdLst/>
              <a:ahLst/>
              <a:cxnLst/>
              <a:rect l="l" t="t" r="r" b="b"/>
              <a:pathLst>
                <a:path w="11692" h="6712" extrusionOk="0">
                  <a:moveTo>
                    <a:pt x="5389" y="1387"/>
                  </a:moveTo>
                  <a:cubicBezTo>
                    <a:pt x="5418" y="1387"/>
                    <a:pt x="5407" y="1397"/>
                    <a:pt x="5334" y="1422"/>
                  </a:cubicBezTo>
                  <a:cubicBezTo>
                    <a:pt x="5224" y="1426"/>
                    <a:pt x="5046" y="1445"/>
                    <a:pt x="4827" y="1477"/>
                  </a:cubicBezTo>
                  <a:lnTo>
                    <a:pt x="4827" y="1477"/>
                  </a:lnTo>
                  <a:cubicBezTo>
                    <a:pt x="5047" y="1438"/>
                    <a:pt x="5323" y="1387"/>
                    <a:pt x="5389" y="1387"/>
                  </a:cubicBezTo>
                  <a:close/>
                  <a:moveTo>
                    <a:pt x="7202" y="1556"/>
                  </a:moveTo>
                  <a:cubicBezTo>
                    <a:pt x="7191" y="1556"/>
                    <a:pt x="7175" y="1559"/>
                    <a:pt x="7153" y="1563"/>
                  </a:cubicBezTo>
                  <a:cubicBezTo>
                    <a:pt x="7168" y="1561"/>
                    <a:pt x="7185" y="1559"/>
                    <a:pt x="7202" y="1556"/>
                  </a:cubicBezTo>
                  <a:close/>
                  <a:moveTo>
                    <a:pt x="9884" y="1815"/>
                  </a:moveTo>
                  <a:lnTo>
                    <a:pt x="9884" y="1815"/>
                  </a:lnTo>
                  <a:cubicBezTo>
                    <a:pt x="9885" y="1815"/>
                    <a:pt x="9886" y="1816"/>
                    <a:pt x="9887" y="1816"/>
                  </a:cubicBezTo>
                  <a:lnTo>
                    <a:pt x="9887" y="1816"/>
                  </a:lnTo>
                  <a:cubicBezTo>
                    <a:pt x="9879" y="1817"/>
                    <a:pt x="9871" y="1818"/>
                    <a:pt x="9863" y="1819"/>
                  </a:cubicBezTo>
                  <a:cubicBezTo>
                    <a:pt x="9871" y="1818"/>
                    <a:pt x="9878" y="1817"/>
                    <a:pt x="9884" y="1815"/>
                  </a:cubicBezTo>
                  <a:close/>
                  <a:moveTo>
                    <a:pt x="9125" y="2169"/>
                  </a:moveTo>
                  <a:lnTo>
                    <a:pt x="9177" y="2179"/>
                  </a:lnTo>
                  <a:lnTo>
                    <a:pt x="9177" y="2179"/>
                  </a:lnTo>
                  <a:cubicBezTo>
                    <a:pt x="9175" y="2179"/>
                    <a:pt x="9173" y="2179"/>
                    <a:pt x="9171" y="2179"/>
                  </a:cubicBezTo>
                  <a:cubicBezTo>
                    <a:pt x="9143" y="2179"/>
                    <a:pt x="9089" y="2184"/>
                    <a:pt x="9021" y="2192"/>
                  </a:cubicBezTo>
                  <a:lnTo>
                    <a:pt x="9021" y="2192"/>
                  </a:lnTo>
                  <a:cubicBezTo>
                    <a:pt x="9056" y="2184"/>
                    <a:pt x="9090" y="2177"/>
                    <a:pt x="9125" y="2169"/>
                  </a:cubicBezTo>
                  <a:close/>
                  <a:moveTo>
                    <a:pt x="10532" y="2091"/>
                  </a:moveTo>
                  <a:lnTo>
                    <a:pt x="10542" y="2234"/>
                  </a:lnTo>
                  <a:lnTo>
                    <a:pt x="10542" y="2234"/>
                  </a:lnTo>
                  <a:cubicBezTo>
                    <a:pt x="10542" y="2234"/>
                    <a:pt x="10543" y="2234"/>
                    <a:pt x="10543" y="2234"/>
                  </a:cubicBezTo>
                  <a:lnTo>
                    <a:pt x="10532" y="2091"/>
                  </a:lnTo>
                  <a:close/>
                  <a:moveTo>
                    <a:pt x="8586" y="2258"/>
                  </a:moveTo>
                  <a:cubicBezTo>
                    <a:pt x="8545" y="2265"/>
                    <a:pt x="8508" y="2272"/>
                    <a:pt x="8477" y="2278"/>
                  </a:cubicBezTo>
                  <a:cubicBezTo>
                    <a:pt x="8508" y="2271"/>
                    <a:pt x="8545" y="2264"/>
                    <a:pt x="8586" y="2258"/>
                  </a:cubicBezTo>
                  <a:close/>
                  <a:moveTo>
                    <a:pt x="10542" y="2234"/>
                  </a:moveTo>
                  <a:cubicBezTo>
                    <a:pt x="10268" y="2252"/>
                    <a:pt x="9986" y="2261"/>
                    <a:pt x="9713" y="2261"/>
                  </a:cubicBezTo>
                  <a:cubicBezTo>
                    <a:pt x="9828" y="2277"/>
                    <a:pt x="9878" y="2280"/>
                    <a:pt x="9921" y="2280"/>
                  </a:cubicBezTo>
                  <a:cubicBezTo>
                    <a:pt x="9946" y="2280"/>
                    <a:pt x="9968" y="2279"/>
                    <a:pt x="9998" y="2279"/>
                  </a:cubicBezTo>
                  <a:cubicBezTo>
                    <a:pt x="10057" y="2279"/>
                    <a:pt x="10147" y="2283"/>
                    <a:pt x="10349" y="2305"/>
                  </a:cubicBezTo>
                  <a:cubicBezTo>
                    <a:pt x="10225" y="2278"/>
                    <a:pt x="10340" y="2270"/>
                    <a:pt x="10543" y="2261"/>
                  </a:cubicBezTo>
                  <a:lnTo>
                    <a:pt x="10542" y="2234"/>
                  </a:lnTo>
                  <a:close/>
                  <a:moveTo>
                    <a:pt x="4354" y="2782"/>
                  </a:moveTo>
                  <a:cubicBezTo>
                    <a:pt x="4255" y="2810"/>
                    <a:pt x="4157" y="2839"/>
                    <a:pt x="4059" y="2872"/>
                  </a:cubicBezTo>
                  <a:lnTo>
                    <a:pt x="4059" y="2872"/>
                  </a:lnTo>
                  <a:cubicBezTo>
                    <a:pt x="4035" y="2876"/>
                    <a:pt x="4012" y="2880"/>
                    <a:pt x="3989" y="2884"/>
                  </a:cubicBezTo>
                  <a:lnTo>
                    <a:pt x="3989" y="2884"/>
                  </a:lnTo>
                  <a:cubicBezTo>
                    <a:pt x="4111" y="2847"/>
                    <a:pt x="4232" y="2813"/>
                    <a:pt x="4354" y="2782"/>
                  </a:cubicBezTo>
                  <a:close/>
                  <a:moveTo>
                    <a:pt x="1316" y="2967"/>
                  </a:moveTo>
                  <a:cubicBezTo>
                    <a:pt x="1296" y="2969"/>
                    <a:pt x="1268" y="2973"/>
                    <a:pt x="1232" y="2978"/>
                  </a:cubicBezTo>
                  <a:lnTo>
                    <a:pt x="1232" y="2978"/>
                  </a:lnTo>
                  <a:lnTo>
                    <a:pt x="1316" y="2967"/>
                  </a:lnTo>
                  <a:close/>
                  <a:moveTo>
                    <a:pt x="4758" y="2959"/>
                  </a:moveTo>
                  <a:lnTo>
                    <a:pt x="4758" y="2959"/>
                  </a:lnTo>
                  <a:cubicBezTo>
                    <a:pt x="4757" y="2963"/>
                    <a:pt x="4762" y="2966"/>
                    <a:pt x="4777" y="2967"/>
                  </a:cubicBezTo>
                  <a:cubicBezTo>
                    <a:pt x="4681" y="2986"/>
                    <a:pt x="4591" y="3003"/>
                    <a:pt x="4506" y="3018"/>
                  </a:cubicBezTo>
                  <a:lnTo>
                    <a:pt x="4506" y="3018"/>
                  </a:lnTo>
                  <a:cubicBezTo>
                    <a:pt x="4576" y="3000"/>
                    <a:pt x="4658" y="2981"/>
                    <a:pt x="4758" y="2959"/>
                  </a:cubicBezTo>
                  <a:close/>
                  <a:moveTo>
                    <a:pt x="3992" y="3161"/>
                  </a:moveTo>
                  <a:cubicBezTo>
                    <a:pt x="4018" y="3161"/>
                    <a:pt x="3939" y="3197"/>
                    <a:pt x="3841" y="3232"/>
                  </a:cubicBezTo>
                  <a:cubicBezTo>
                    <a:pt x="3748" y="3268"/>
                    <a:pt x="3630" y="3314"/>
                    <a:pt x="3556" y="3345"/>
                  </a:cubicBezTo>
                  <a:lnTo>
                    <a:pt x="3556" y="3345"/>
                  </a:lnTo>
                  <a:cubicBezTo>
                    <a:pt x="3521" y="3344"/>
                    <a:pt x="3486" y="3343"/>
                    <a:pt x="3450" y="3342"/>
                  </a:cubicBezTo>
                  <a:lnTo>
                    <a:pt x="3450" y="3342"/>
                  </a:lnTo>
                  <a:cubicBezTo>
                    <a:pt x="3538" y="3300"/>
                    <a:pt x="3597" y="3270"/>
                    <a:pt x="3603" y="3267"/>
                  </a:cubicBezTo>
                  <a:cubicBezTo>
                    <a:pt x="3736" y="3223"/>
                    <a:pt x="3824" y="3197"/>
                    <a:pt x="3894" y="3179"/>
                  </a:cubicBezTo>
                  <a:cubicBezTo>
                    <a:pt x="3956" y="3161"/>
                    <a:pt x="3983" y="3161"/>
                    <a:pt x="3992" y="3161"/>
                  </a:cubicBezTo>
                  <a:close/>
                  <a:moveTo>
                    <a:pt x="2971" y="3567"/>
                  </a:moveTo>
                  <a:cubicBezTo>
                    <a:pt x="3018" y="3570"/>
                    <a:pt x="3067" y="3573"/>
                    <a:pt x="3117" y="3576"/>
                  </a:cubicBezTo>
                  <a:cubicBezTo>
                    <a:pt x="3083" y="3581"/>
                    <a:pt x="3014" y="3584"/>
                    <a:pt x="2930" y="3586"/>
                  </a:cubicBezTo>
                  <a:lnTo>
                    <a:pt x="2930" y="3586"/>
                  </a:lnTo>
                  <a:cubicBezTo>
                    <a:pt x="2944" y="3580"/>
                    <a:pt x="2957" y="3574"/>
                    <a:pt x="2971" y="3567"/>
                  </a:cubicBezTo>
                  <a:close/>
                  <a:moveTo>
                    <a:pt x="2862" y="3560"/>
                  </a:moveTo>
                  <a:cubicBezTo>
                    <a:pt x="2893" y="3562"/>
                    <a:pt x="2925" y="3565"/>
                    <a:pt x="2957" y="3567"/>
                  </a:cubicBezTo>
                  <a:lnTo>
                    <a:pt x="2957" y="3567"/>
                  </a:lnTo>
                  <a:cubicBezTo>
                    <a:pt x="2945" y="3573"/>
                    <a:pt x="2932" y="3579"/>
                    <a:pt x="2918" y="3586"/>
                  </a:cubicBezTo>
                  <a:lnTo>
                    <a:pt x="2918" y="3586"/>
                  </a:lnTo>
                  <a:cubicBezTo>
                    <a:pt x="2880" y="3587"/>
                    <a:pt x="2840" y="3589"/>
                    <a:pt x="2800" y="3590"/>
                  </a:cubicBezTo>
                  <a:lnTo>
                    <a:pt x="2800" y="3590"/>
                  </a:lnTo>
                  <a:lnTo>
                    <a:pt x="2862" y="3560"/>
                  </a:lnTo>
                  <a:close/>
                  <a:moveTo>
                    <a:pt x="2770" y="3554"/>
                  </a:moveTo>
                  <a:cubicBezTo>
                    <a:pt x="2770" y="3554"/>
                    <a:pt x="2770" y="3554"/>
                    <a:pt x="2771" y="3554"/>
                  </a:cubicBezTo>
                  <a:lnTo>
                    <a:pt x="2771" y="3554"/>
                  </a:lnTo>
                  <a:lnTo>
                    <a:pt x="2779" y="3591"/>
                  </a:lnTo>
                  <a:lnTo>
                    <a:pt x="2779" y="3591"/>
                  </a:lnTo>
                  <a:cubicBezTo>
                    <a:pt x="2778" y="3591"/>
                    <a:pt x="2778" y="3591"/>
                    <a:pt x="2778" y="3591"/>
                  </a:cubicBezTo>
                  <a:lnTo>
                    <a:pt x="2778" y="3591"/>
                  </a:lnTo>
                  <a:lnTo>
                    <a:pt x="2770" y="3554"/>
                  </a:lnTo>
                  <a:close/>
                  <a:moveTo>
                    <a:pt x="2311" y="3590"/>
                  </a:moveTo>
                  <a:lnTo>
                    <a:pt x="2287" y="3603"/>
                  </a:lnTo>
                  <a:lnTo>
                    <a:pt x="2474" y="3599"/>
                  </a:lnTo>
                  <a:lnTo>
                    <a:pt x="2474" y="3599"/>
                  </a:lnTo>
                  <a:lnTo>
                    <a:pt x="2311" y="3590"/>
                  </a:lnTo>
                  <a:close/>
                  <a:moveTo>
                    <a:pt x="3552" y="3059"/>
                  </a:moveTo>
                  <a:cubicBezTo>
                    <a:pt x="3444" y="3103"/>
                    <a:pt x="3332" y="3151"/>
                    <a:pt x="3214" y="3203"/>
                  </a:cubicBezTo>
                  <a:lnTo>
                    <a:pt x="3214" y="3203"/>
                  </a:lnTo>
                  <a:cubicBezTo>
                    <a:pt x="3208" y="3204"/>
                    <a:pt x="3203" y="3205"/>
                    <a:pt x="3197" y="3206"/>
                  </a:cubicBezTo>
                  <a:lnTo>
                    <a:pt x="3212" y="3204"/>
                  </a:lnTo>
                  <a:lnTo>
                    <a:pt x="3212" y="3204"/>
                  </a:lnTo>
                  <a:cubicBezTo>
                    <a:pt x="3162" y="3226"/>
                    <a:pt x="3110" y="3249"/>
                    <a:pt x="3057" y="3273"/>
                  </a:cubicBezTo>
                  <a:lnTo>
                    <a:pt x="3057" y="3273"/>
                  </a:lnTo>
                  <a:cubicBezTo>
                    <a:pt x="2975" y="3286"/>
                    <a:pt x="2899" y="3296"/>
                    <a:pt x="2835" y="3303"/>
                  </a:cubicBezTo>
                  <a:cubicBezTo>
                    <a:pt x="2884" y="3299"/>
                    <a:pt x="2955" y="3291"/>
                    <a:pt x="3044" y="3279"/>
                  </a:cubicBezTo>
                  <a:lnTo>
                    <a:pt x="3044" y="3279"/>
                  </a:lnTo>
                  <a:cubicBezTo>
                    <a:pt x="2974" y="3310"/>
                    <a:pt x="2901" y="3343"/>
                    <a:pt x="2826" y="3378"/>
                  </a:cubicBezTo>
                  <a:lnTo>
                    <a:pt x="2826" y="3378"/>
                  </a:lnTo>
                  <a:lnTo>
                    <a:pt x="2732" y="3374"/>
                  </a:lnTo>
                  <a:lnTo>
                    <a:pt x="2732" y="3374"/>
                  </a:lnTo>
                  <a:lnTo>
                    <a:pt x="2741" y="3418"/>
                  </a:lnTo>
                  <a:lnTo>
                    <a:pt x="2741" y="3418"/>
                  </a:lnTo>
                  <a:cubicBezTo>
                    <a:pt x="2741" y="3418"/>
                    <a:pt x="2740" y="3418"/>
                    <a:pt x="2740" y="3418"/>
                  </a:cubicBezTo>
                  <a:lnTo>
                    <a:pt x="2740" y="3418"/>
                  </a:lnTo>
                  <a:lnTo>
                    <a:pt x="2730" y="3374"/>
                  </a:lnTo>
                  <a:lnTo>
                    <a:pt x="2730" y="3374"/>
                  </a:lnTo>
                  <a:lnTo>
                    <a:pt x="2726" y="3374"/>
                  </a:lnTo>
                  <a:lnTo>
                    <a:pt x="2726" y="3374"/>
                  </a:lnTo>
                  <a:cubicBezTo>
                    <a:pt x="2727" y="3373"/>
                    <a:pt x="2728" y="3372"/>
                    <a:pt x="2730" y="3372"/>
                  </a:cubicBezTo>
                  <a:lnTo>
                    <a:pt x="2730" y="3372"/>
                  </a:lnTo>
                  <a:lnTo>
                    <a:pt x="2730" y="3374"/>
                  </a:lnTo>
                  <a:lnTo>
                    <a:pt x="2730" y="3374"/>
                  </a:lnTo>
                  <a:lnTo>
                    <a:pt x="2732" y="3374"/>
                  </a:lnTo>
                  <a:lnTo>
                    <a:pt x="2732" y="3374"/>
                  </a:lnTo>
                  <a:lnTo>
                    <a:pt x="2731" y="3371"/>
                  </a:lnTo>
                  <a:lnTo>
                    <a:pt x="2731" y="3371"/>
                  </a:lnTo>
                  <a:cubicBezTo>
                    <a:pt x="2731" y="3371"/>
                    <a:pt x="2730" y="3372"/>
                    <a:pt x="2730" y="3372"/>
                  </a:cubicBezTo>
                  <a:lnTo>
                    <a:pt x="2730" y="3372"/>
                  </a:lnTo>
                  <a:lnTo>
                    <a:pt x="2727" y="3362"/>
                  </a:lnTo>
                  <a:lnTo>
                    <a:pt x="2727" y="3362"/>
                  </a:lnTo>
                  <a:cubicBezTo>
                    <a:pt x="2707" y="3371"/>
                    <a:pt x="2687" y="3381"/>
                    <a:pt x="2667" y="3391"/>
                  </a:cubicBezTo>
                  <a:lnTo>
                    <a:pt x="2217" y="3585"/>
                  </a:lnTo>
                  <a:lnTo>
                    <a:pt x="2311" y="3590"/>
                  </a:lnTo>
                  <a:lnTo>
                    <a:pt x="2311" y="3590"/>
                  </a:lnTo>
                  <a:lnTo>
                    <a:pt x="2667" y="3400"/>
                  </a:lnTo>
                  <a:cubicBezTo>
                    <a:pt x="2686" y="3392"/>
                    <a:pt x="2703" y="3384"/>
                    <a:pt x="2721" y="3376"/>
                  </a:cubicBezTo>
                  <a:lnTo>
                    <a:pt x="2721" y="3376"/>
                  </a:lnTo>
                  <a:lnTo>
                    <a:pt x="2731" y="3422"/>
                  </a:lnTo>
                  <a:lnTo>
                    <a:pt x="2731" y="3422"/>
                  </a:lnTo>
                  <a:cubicBezTo>
                    <a:pt x="2716" y="3429"/>
                    <a:pt x="2700" y="3437"/>
                    <a:pt x="2685" y="3444"/>
                  </a:cubicBezTo>
                  <a:lnTo>
                    <a:pt x="2464" y="3541"/>
                  </a:lnTo>
                  <a:lnTo>
                    <a:pt x="2711" y="3550"/>
                  </a:lnTo>
                  <a:cubicBezTo>
                    <a:pt x="2728" y="3551"/>
                    <a:pt x="2745" y="3552"/>
                    <a:pt x="2762" y="3554"/>
                  </a:cubicBezTo>
                  <a:lnTo>
                    <a:pt x="2762" y="3554"/>
                  </a:lnTo>
                  <a:lnTo>
                    <a:pt x="2770" y="3591"/>
                  </a:lnTo>
                  <a:lnTo>
                    <a:pt x="2770" y="3591"/>
                  </a:lnTo>
                  <a:cubicBezTo>
                    <a:pt x="2751" y="3592"/>
                    <a:pt x="2731" y="3593"/>
                    <a:pt x="2711" y="3594"/>
                  </a:cubicBezTo>
                  <a:lnTo>
                    <a:pt x="2474" y="3599"/>
                  </a:lnTo>
                  <a:lnTo>
                    <a:pt x="2474" y="3599"/>
                  </a:lnTo>
                  <a:lnTo>
                    <a:pt x="2711" y="3612"/>
                  </a:lnTo>
                  <a:cubicBezTo>
                    <a:pt x="2735" y="3613"/>
                    <a:pt x="2759" y="3613"/>
                    <a:pt x="2783" y="3614"/>
                  </a:cubicBezTo>
                  <a:lnTo>
                    <a:pt x="2783" y="3614"/>
                  </a:lnTo>
                  <a:lnTo>
                    <a:pt x="2780" y="3600"/>
                  </a:lnTo>
                  <a:lnTo>
                    <a:pt x="2780" y="3599"/>
                  </a:lnTo>
                  <a:lnTo>
                    <a:pt x="2780" y="3599"/>
                  </a:lnTo>
                  <a:lnTo>
                    <a:pt x="2784" y="3614"/>
                  </a:lnTo>
                  <a:lnTo>
                    <a:pt x="2784" y="3614"/>
                  </a:lnTo>
                  <a:cubicBezTo>
                    <a:pt x="2783" y="3614"/>
                    <a:pt x="2783" y="3614"/>
                    <a:pt x="2783" y="3614"/>
                  </a:cubicBezTo>
                  <a:lnTo>
                    <a:pt x="2783" y="3614"/>
                  </a:lnTo>
                  <a:lnTo>
                    <a:pt x="2791" y="3647"/>
                  </a:lnTo>
                  <a:lnTo>
                    <a:pt x="2791" y="3647"/>
                  </a:lnTo>
                  <a:lnTo>
                    <a:pt x="2784" y="3614"/>
                  </a:lnTo>
                  <a:lnTo>
                    <a:pt x="2784" y="3614"/>
                  </a:lnTo>
                  <a:cubicBezTo>
                    <a:pt x="2809" y="3614"/>
                    <a:pt x="2834" y="3614"/>
                    <a:pt x="2860" y="3614"/>
                  </a:cubicBezTo>
                  <a:lnTo>
                    <a:pt x="2860" y="3614"/>
                  </a:lnTo>
                  <a:cubicBezTo>
                    <a:pt x="2838" y="3625"/>
                    <a:pt x="2815" y="3636"/>
                    <a:pt x="2791" y="3647"/>
                  </a:cubicBezTo>
                  <a:lnTo>
                    <a:pt x="2791" y="3647"/>
                  </a:lnTo>
                  <a:cubicBezTo>
                    <a:pt x="2815" y="3637"/>
                    <a:pt x="2840" y="3626"/>
                    <a:pt x="2866" y="3615"/>
                  </a:cubicBezTo>
                  <a:lnTo>
                    <a:pt x="2866" y="3615"/>
                  </a:lnTo>
                  <a:cubicBezTo>
                    <a:pt x="2871" y="3615"/>
                    <a:pt x="2877" y="3615"/>
                    <a:pt x="2882" y="3615"/>
                  </a:cubicBezTo>
                  <a:cubicBezTo>
                    <a:pt x="2939" y="3615"/>
                    <a:pt x="2995" y="3614"/>
                    <a:pt x="3052" y="3614"/>
                  </a:cubicBezTo>
                  <a:cubicBezTo>
                    <a:pt x="3166" y="3614"/>
                    <a:pt x="3281" y="3616"/>
                    <a:pt x="3400" y="3629"/>
                  </a:cubicBezTo>
                  <a:cubicBezTo>
                    <a:pt x="3372" y="3646"/>
                    <a:pt x="3248" y="3652"/>
                    <a:pt x="3069" y="3652"/>
                  </a:cubicBezTo>
                  <a:cubicBezTo>
                    <a:pt x="2966" y="3652"/>
                    <a:pt x="2844" y="3650"/>
                    <a:pt x="2711" y="3647"/>
                  </a:cubicBezTo>
                  <a:lnTo>
                    <a:pt x="2093" y="3629"/>
                  </a:lnTo>
                  <a:lnTo>
                    <a:pt x="2649" y="3356"/>
                  </a:lnTo>
                  <a:cubicBezTo>
                    <a:pt x="2673" y="3344"/>
                    <a:pt x="2696" y="3333"/>
                    <a:pt x="2720" y="3321"/>
                  </a:cubicBezTo>
                  <a:lnTo>
                    <a:pt x="2720" y="3321"/>
                  </a:lnTo>
                  <a:lnTo>
                    <a:pt x="2722" y="3329"/>
                  </a:lnTo>
                  <a:lnTo>
                    <a:pt x="2807" y="3329"/>
                  </a:lnTo>
                  <a:cubicBezTo>
                    <a:pt x="2779" y="3338"/>
                    <a:pt x="2754" y="3349"/>
                    <a:pt x="2729" y="3361"/>
                  </a:cubicBezTo>
                  <a:lnTo>
                    <a:pt x="2729" y="3361"/>
                  </a:lnTo>
                  <a:lnTo>
                    <a:pt x="2722" y="3329"/>
                  </a:lnTo>
                  <a:lnTo>
                    <a:pt x="2720" y="3329"/>
                  </a:lnTo>
                  <a:lnTo>
                    <a:pt x="2727" y="3362"/>
                  </a:lnTo>
                  <a:lnTo>
                    <a:pt x="2727" y="3362"/>
                  </a:lnTo>
                  <a:cubicBezTo>
                    <a:pt x="2728" y="3361"/>
                    <a:pt x="2728" y="3361"/>
                    <a:pt x="2729" y="3361"/>
                  </a:cubicBezTo>
                  <a:lnTo>
                    <a:pt x="2729" y="3361"/>
                  </a:lnTo>
                  <a:lnTo>
                    <a:pt x="2731" y="3371"/>
                  </a:lnTo>
                  <a:lnTo>
                    <a:pt x="2731" y="3371"/>
                  </a:lnTo>
                  <a:cubicBezTo>
                    <a:pt x="2767" y="3354"/>
                    <a:pt x="2801" y="3337"/>
                    <a:pt x="2835" y="3320"/>
                  </a:cubicBezTo>
                  <a:lnTo>
                    <a:pt x="2835" y="3320"/>
                  </a:lnTo>
                  <a:cubicBezTo>
                    <a:pt x="2825" y="3323"/>
                    <a:pt x="2816" y="3326"/>
                    <a:pt x="2807" y="3329"/>
                  </a:cubicBezTo>
                  <a:lnTo>
                    <a:pt x="2807" y="3329"/>
                  </a:lnTo>
                  <a:cubicBezTo>
                    <a:pt x="2781" y="3329"/>
                    <a:pt x="2755" y="3329"/>
                    <a:pt x="2721" y="3321"/>
                  </a:cubicBezTo>
                  <a:lnTo>
                    <a:pt x="2721" y="3321"/>
                  </a:lnTo>
                  <a:cubicBezTo>
                    <a:pt x="2813" y="3276"/>
                    <a:pt x="2911" y="3233"/>
                    <a:pt x="3011" y="3191"/>
                  </a:cubicBezTo>
                  <a:lnTo>
                    <a:pt x="3011" y="3191"/>
                  </a:lnTo>
                  <a:cubicBezTo>
                    <a:pt x="3221" y="3142"/>
                    <a:pt x="3376" y="3100"/>
                    <a:pt x="3552" y="3059"/>
                  </a:cubicBezTo>
                  <a:close/>
                  <a:moveTo>
                    <a:pt x="8177" y="3647"/>
                  </a:moveTo>
                  <a:lnTo>
                    <a:pt x="8177" y="3647"/>
                  </a:lnTo>
                  <a:cubicBezTo>
                    <a:pt x="8133" y="3653"/>
                    <a:pt x="8075" y="3659"/>
                    <a:pt x="8012" y="3664"/>
                  </a:cubicBezTo>
                  <a:lnTo>
                    <a:pt x="8012" y="3664"/>
                  </a:lnTo>
                  <a:cubicBezTo>
                    <a:pt x="8065" y="3659"/>
                    <a:pt x="8120" y="3653"/>
                    <a:pt x="8177" y="3647"/>
                  </a:cubicBezTo>
                  <a:close/>
                  <a:moveTo>
                    <a:pt x="7891" y="3639"/>
                  </a:moveTo>
                  <a:cubicBezTo>
                    <a:pt x="7850" y="3653"/>
                    <a:pt x="7809" y="3666"/>
                    <a:pt x="7768" y="3678"/>
                  </a:cubicBezTo>
                  <a:lnTo>
                    <a:pt x="7768" y="3678"/>
                  </a:lnTo>
                  <a:cubicBezTo>
                    <a:pt x="7737" y="3680"/>
                    <a:pt x="7708" y="3680"/>
                    <a:pt x="7681" y="3681"/>
                  </a:cubicBezTo>
                  <a:lnTo>
                    <a:pt x="7681" y="3681"/>
                  </a:lnTo>
                  <a:cubicBezTo>
                    <a:pt x="7710" y="3671"/>
                    <a:pt x="7715" y="3661"/>
                    <a:pt x="7677" y="3654"/>
                  </a:cubicBezTo>
                  <a:lnTo>
                    <a:pt x="7677" y="3654"/>
                  </a:lnTo>
                  <a:cubicBezTo>
                    <a:pt x="7745" y="3650"/>
                    <a:pt x="7818" y="3645"/>
                    <a:pt x="7891" y="3639"/>
                  </a:cubicBezTo>
                  <a:close/>
                  <a:moveTo>
                    <a:pt x="6266" y="3677"/>
                  </a:moveTo>
                  <a:cubicBezTo>
                    <a:pt x="6373" y="3677"/>
                    <a:pt x="6459" y="3679"/>
                    <a:pt x="6535" y="3683"/>
                  </a:cubicBezTo>
                  <a:lnTo>
                    <a:pt x="6535" y="3683"/>
                  </a:lnTo>
                  <a:cubicBezTo>
                    <a:pt x="6252" y="3690"/>
                    <a:pt x="5957" y="3679"/>
                    <a:pt x="6561" y="3709"/>
                  </a:cubicBezTo>
                  <a:cubicBezTo>
                    <a:pt x="6416" y="3714"/>
                    <a:pt x="6306" y="3715"/>
                    <a:pt x="6211" y="3715"/>
                  </a:cubicBezTo>
                  <a:cubicBezTo>
                    <a:pt x="6001" y="3715"/>
                    <a:pt x="5866" y="3707"/>
                    <a:pt x="5584" y="3707"/>
                  </a:cubicBezTo>
                  <a:lnTo>
                    <a:pt x="5584" y="3707"/>
                  </a:lnTo>
                  <a:cubicBezTo>
                    <a:pt x="5555" y="3704"/>
                    <a:pt x="5515" y="3702"/>
                    <a:pt x="5457" y="3700"/>
                  </a:cubicBezTo>
                  <a:cubicBezTo>
                    <a:pt x="5831" y="3684"/>
                    <a:pt x="6080" y="3677"/>
                    <a:pt x="6266" y="3677"/>
                  </a:cubicBezTo>
                  <a:close/>
                  <a:moveTo>
                    <a:pt x="36" y="3700"/>
                  </a:moveTo>
                  <a:cubicBezTo>
                    <a:pt x="36" y="3700"/>
                    <a:pt x="36" y="3700"/>
                    <a:pt x="37" y="3700"/>
                  </a:cubicBezTo>
                  <a:lnTo>
                    <a:pt x="37" y="3700"/>
                  </a:lnTo>
                  <a:lnTo>
                    <a:pt x="38" y="3718"/>
                  </a:lnTo>
                  <a:lnTo>
                    <a:pt x="38" y="3718"/>
                  </a:lnTo>
                  <a:cubicBezTo>
                    <a:pt x="38" y="3718"/>
                    <a:pt x="38" y="3718"/>
                    <a:pt x="38" y="3718"/>
                  </a:cubicBezTo>
                  <a:lnTo>
                    <a:pt x="38" y="3718"/>
                  </a:lnTo>
                  <a:lnTo>
                    <a:pt x="36" y="3700"/>
                  </a:lnTo>
                  <a:close/>
                  <a:moveTo>
                    <a:pt x="41" y="3750"/>
                  </a:moveTo>
                  <a:lnTo>
                    <a:pt x="41" y="3750"/>
                  </a:lnTo>
                  <a:cubicBezTo>
                    <a:pt x="41" y="3750"/>
                    <a:pt x="41" y="3750"/>
                    <a:pt x="41" y="3750"/>
                  </a:cubicBezTo>
                  <a:lnTo>
                    <a:pt x="41" y="3750"/>
                  </a:lnTo>
                  <a:lnTo>
                    <a:pt x="45" y="3788"/>
                  </a:lnTo>
                  <a:lnTo>
                    <a:pt x="41" y="3750"/>
                  </a:lnTo>
                  <a:close/>
                  <a:moveTo>
                    <a:pt x="7734" y="3689"/>
                  </a:moveTo>
                  <a:cubicBezTo>
                    <a:pt x="7606" y="3727"/>
                    <a:pt x="7479" y="3762"/>
                    <a:pt x="7328" y="3802"/>
                  </a:cubicBezTo>
                  <a:lnTo>
                    <a:pt x="7328" y="3802"/>
                  </a:lnTo>
                  <a:cubicBezTo>
                    <a:pt x="7125" y="3778"/>
                    <a:pt x="7461" y="3734"/>
                    <a:pt x="7624" y="3697"/>
                  </a:cubicBezTo>
                  <a:lnTo>
                    <a:pt x="7624" y="3697"/>
                  </a:lnTo>
                  <a:cubicBezTo>
                    <a:pt x="7659" y="3694"/>
                    <a:pt x="7696" y="3692"/>
                    <a:pt x="7734" y="3689"/>
                  </a:cubicBezTo>
                  <a:close/>
                  <a:moveTo>
                    <a:pt x="625" y="3727"/>
                  </a:moveTo>
                  <a:lnTo>
                    <a:pt x="625" y="3727"/>
                  </a:lnTo>
                  <a:cubicBezTo>
                    <a:pt x="478" y="3750"/>
                    <a:pt x="303" y="3783"/>
                    <a:pt x="126" y="3817"/>
                  </a:cubicBezTo>
                  <a:lnTo>
                    <a:pt x="126" y="3817"/>
                  </a:lnTo>
                  <a:cubicBezTo>
                    <a:pt x="101" y="3819"/>
                    <a:pt x="75" y="3821"/>
                    <a:pt x="48" y="3823"/>
                  </a:cubicBezTo>
                  <a:lnTo>
                    <a:pt x="48" y="3823"/>
                  </a:lnTo>
                  <a:lnTo>
                    <a:pt x="45" y="3788"/>
                  </a:lnTo>
                  <a:lnTo>
                    <a:pt x="48" y="3823"/>
                  </a:lnTo>
                  <a:lnTo>
                    <a:pt x="48" y="3823"/>
                  </a:lnTo>
                  <a:cubicBezTo>
                    <a:pt x="46" y="3823"/>
                    <a:pt x="45" y="3823"/>
                    <a:pt x="44" y="3823"/>
                  </a:cubicBezTo>
                  <a:lnTo>
                    <a:pt x="44" y="3823"/>
                  </a:lnTo>
                  <a:lnTo>
                    <a:pt x="40" y="3788"/>
                  </a:lnTo>
                  <a:lnTo>
                    <a:pt x="42" y="3823"/>
                  </a:lnTo>
                  <a:lnTo>
                    <a:pt x="42" y="3823"/>
                  </a:lnTo>
                  <a:cubicBezTo>
                    <a:pt x="40" y="3823"/>
                    <a:pt x="38" y="3824"/>
                    <a:pt x="36" y="3824"/>
                  </a:cubicBezTo>
                  <a:lnTo>
                    <a:pt x="27" y="3753"/>
                  </a:lnTo>
                  <a:cubicBezTo>
                    <a:pt x="30" y="3752"/>
                    <a:pt x="33" y="3752"/>
                    <a:pt x="36" y="3751"/>
                  </a:cubicBezTo>
                  <a:lnTo>
                    <a:pt x="36" y="3751"/>
                  </a:lnTo>
                  <a:lnTo>
                    <a:pt x="40" y="3788"/>
                  </a:lnTo>
                  <a:lnTo>
                    <a:pt x="38" y="3750"/>
                  </a:lnTo>
                  <a:lnTo>
                    <a:pt x="38" y="3750"/>
                  </a:lnTo>
                  <a:cubicBezTo>
                    <a:pt x="37" y="3751"/>
                    <a:pt x="37" y="3751"/>
                    <a:pt x="36" y="3751"/>
                  </a:cubicBezTo>
                  <a:lnTo>
                    <a:pt x="36" y="3751"/>
                  </a:lnTo>
                  <a:lnTo>
                    <a:pt x="36" y="3744"/>
                  </a:lnTo>
                  <a:cubicBezTo>
                    <a:pt x="36" y="3744"/>
                    <a:pt x="37" y="3744"/>
                    <a:pt x="37" y="3744"/>
                  </a:cubicBezTo>
                  <a:lnTo>
                    <a:pt x="37" y="3744"/>
                  </a:lnTo>
                  <a:lnTo>
                    <a:pt x="38" y="3750"/>
                  </a:lnTo>
                  <a:lnTo>
                    <a:pt x="38" y="3750"/>
                  </a:lnTo>
                  <a:cubicBezTo>
                    <a:pt x="39" y="3750"/>
                    <a:pt x="40" y="3750"/>
                    <a:pt x="41" y="3750"/>
                  </a:cubicBezTo>
                  <a:lnTo>
                    <a:pt x="41" y="3750"/>
                  </a:lnTo>
                  <a:lnTo>
                    <a:pt x="40" y="3744"/>
                  </a:lnTo>
                  <a:lnTo>
                    <a:pt x="40" y="3744"/>
                  </a:lnTo>
                  <a:cubicBezTo>
                    <a:pt x="40" y="3744"/>
                    <a:pt x="40" y="3744"/>
                    <a:pt x="41" y="3744"/>
                  </a:cubicBezTo>
                  <a:lnTo>
                    <a:pt x="41" y="3744"/>
                  </a:lnTo>
                  <a:lnTo>
                    <a:pt x="41" y="3750"/>
                  </a:lnTo>
                  <a:lnTo>
                    <a:pt x="41" y="3750"/>
                  </a:lnTo>
                  <a:cubicBezTo>
                    <a:pt x="50" y="3747"/>
                    <a:pt x="59" y="3745"/>
                    <a:pt x="69" y="3743"/>
                  </a:cubicBezTo>
                  <a:lnTo>
                    <a:pt x="69" y="3743"/>
                  </a:lnTo>
                  <a:cubicBezTo>
                    <a:pt x="270" y="3735"/>
                    <a:pt x="468" y="3727"/>
                    <a:pt x="625" y="3727"/>
                  </a:cubicBezTo>
                  <a:close/>
                  <a:moveTo>
                    <a:pt x="2861" y="3224"/>
                  </a:moveTo>
                  <a:lnTo>
                    <a:pt x="2861" y="3224"/>
                  </a:lnTo>
                  <a:cubicBezTo>
                    <a:pt x="2793" y="3267"/>
                    <a:pt x="2721" y="3307"/>
                    <a:pt x="2641" y="3347"/>
                  </a:cubicBezTo>
                  <a:lnTo>
                    <a:pt x="1996" y="3665"/>
                  </a:lnTo>
                  <a:lnTo>
                    <a:pt x="2711" y="3656"/>
                  </a:lnTo>
                  <a:cubicBezTo>
                    <a:pt x="3041" y="3656"/>
                    <a:pt x="3432" y="3697"/>
                    <a:pt x="3869" y="3697"/>
                  </a:cubicBezTo>
                  <a:cubicBezTo>
                    <a:pt x="4006" y="3697"/>
                    <a:pt x="4147" y="3693"/>
                    <a:pt x="4292" y="3682"/>
                  </a:cubicBezTo>
                  <a:lnTo>
                    <a:pt x="4292" y="3682"/>
                  </a:lnTo>
                  <a:lnTo>
                    <a:pt x="4239" y="3718"/>
                  </a:lnTo>
                  <a:cubicBezTo>
                    <a:pt x="4345" y="3718"/>
                    <a:pt x="4530" y="3706"/>
                    <a:pt x="4717" y="3706"/>
                  </a:cubicBezTo>
                  <a:cubicBezTo>
                    <a:pt x="4764" y="3706"/>
                    <a:pt x="4811" y="3707"/>
                    <a:pt x="4857" y="3709"/>
                  </a:cubicBezTo>
                  <a:lnTo>
                    <a:pt x="4442" y="3753"/>
                  </a:lnTo>
                  <a:cubicBezTo>
                    <a:pt x="4564" y="3746"/>
                    <a:pt x="4685" y="3744"/>
                    <a:pt x="4804" y="3744"/>
                  </a:cubicBezTo>
                  <a:cubicBezTo>
                    <a:pt x="4956" y="3744"/>
                    <a:pt x="5106" y="3748"/>
                    <a:pt x="5255" y="3753"/>
                  </a:cubicBezTo>
                  <a:lnTo>
                    <a:pt x="5255" y="3753"/>
                  </a:lnTo>
                  <a:cubicBezTo>
                    <a:pt x="5051" y="3792"/>
                    <a:pt x="4550" y="3838"/>
                    <a:pt x="4159" y="3850"/>
                  </a:cubicBezTo>
                  <a:cubicBezTo>
                    <a:pt x="4195" y="3841"/>
                    <a:pt x="4071" y="3824"/>
                    <a:pt x="4009" y="3815"/>
                  </a:cubicBezTo>
                  <a:cubicBezTo>
                    <a:pt x="2861" y="3806"/>
                    <a:pt x="2252" y="3780"/>
                    <a:pt x="1184" y="3771"/>
                  </a:cubicBezTo>
                  <a:cubicBezTo>
                    <a:pt x="1122" y="3759"/>
                    <a:pt x="889" y="3745"/>
                    <a:pt x="784" y="3731"/>
                  </a:cubicBezTo>
                  <a:lnTo>
                    <a:pt x="784" y="3731"/>
                  </a:lnTo>
                  <a:cubicBezTo>
                    <a:pt x="854" y="3717"/>
                    <a:pt x="921" y="3703"/>
                    <a:pt x="981" y="3691"/>
                  </a:cubicBezTo>
                  <a:cubicBezTo>
                    <a:pt x="971" y="3690"/>
                    <a:pt x="959" y="3689"/>
                    <a:pt x="944" y="3689"/>
                  </a:cubicBezTo>
                  <a:cubicBezTo>
                    <a:pt x="892" y="3689"/>
                    <a:pt x="806" y="3699"/>
                    <a:pt x="701" y="3715"/>
                  </a:cubicBezTo>
                  <a:lnTo>
                    <a:pt x="701" y="3715"/>
                  </a:lnTo>
                  <a:cubicBezTo>
                    <a:pt x="605" y="3721"/>
                    <a:pt x="498" y="3729"/>
                    <a:pt x="332" y="3729"/>
                  </a:cubicBezTo>
                  <a:cubicBezTo>
                    <a:pt x="281" y="3729"/>
                    <a:pt x="224" y="3728"/>
                    <a:pt x="159" y="3727"/>
                  </a:cubicBezTo>
                  <a:cubicBezTo>
                    <a:pt x="152" y="3727"/>
                    <a:pt x="145" y="3726"/>
                    <a:pt x="138" y="3726"/>
                  </a:cubicBezTo>
                  <a:lnTo>
                    <a:pt x="138" y="3726"/>
                  </a:lnTo>
                  <a:cubicBezTo>
                    <a:pt x="172" y="3718"/>
                    <a:pt x="208" y="3709"/>
                    <a:pt x="244" y="3701"/>
                  </a:cubicBezTo>
                  <a:lnTo>
                    <a:pt x="244" y="3701"/>
                  </a:lnTo>
                  <a:cubicBezTo>
                    <a:pt x="443" y="3701"/>
                    <a:pt x="648" y="3696"/>
                    <a:pt x="416" y="3665"/>
                  </a:cubicBezTo>
                  <a:lnTo>
                    <a:pt x="416" y="3665"/>
                  </a:lnTo>
                  <a:cubicBezTo>
                    <a:pt x="408" y="3673"/>
                    <a:pt x="373" y="3679"/>
                    <a:pt x="319" y="3683"/>
                  </a:cubicBezTo>
                  <a:lnTo>
                    <a:pt x="319" y="3683"/>
                  </a:lnTo>
                  <a:cubicBezTo>
                    <a:pt x="603" y="3616"/>
                    <a:pt x="945" y="3539"/>
                    <a:pt x="1325" y="3462"/>
                  </a:cubicBezTo>
                  <a:cubicBezTo>
                    <a:pt x="1656" y="3402"/>
                    <a:pt x="1792" y="3384"/>
                    <a:pt x="1841" y="3384"/>
                  </a:cubicBezTo>
                  <a:cubicBezTo>
                    <a:pt x="1907" y="3384"/>
                    <a:pt x="1820" y="3415"/>
                    <a:pt x="1834" y="3415"/>
                  </a:cubicBezTo>
                  <a:cubicBezTo>
                    <a:pt x="1837" y="3415"/>
                    <a:pt x="1846" y="3413"/>
                    <a:pt x="1864" y="3409"/>
                  </a:cubicBezTo>
                  <a:cubicBezTo>
                    <a:pt x="2316" y="3336"/>
                    <a:pt x="2624" y="3276"/>
                    <a:pt x="2861" y="3224"/>
                  </a:cubicBezTo>
                  <a:close/>
                  <a:moveTo>
                    <a:pt x="8934" y="3609"/>
                  </a:moveTo>
                  <a:cubicBezTo>
                    <a:pt x="9115" y="3669"/>
                    <a:pt x="9168" y="3766"/>
                    <a:pt x="9090" y="3828"/>
                  </a:cubicBezTo>
                  <a:lnTo>
                    <a:pt x="9090" y="3828"/>
                  </a:lnTo>
                  <a:cubicBezTo>
                    <a:pt x="9020" y="3843"/>
                    <a:pt x="8948" y="3858"/>
                    <a:pt x="8876" y="3872"/>
                  </a:cubicBezTo>
                  <a:lnTo>
                    <a:pt x="8876" y="3872"/>
                  </a:lnTo>
                  <a:cubicBezTo>
                    <a:pt x="8688" y="3865"/>
                    <a:pt x="8269" y="3854"/>
                    <a:pt x="7911" y="3839"/>
                  </a:cubicBezTo>
                  <a:lnTo>
                    <a:pt x="7911" y="3839"/>
                  </a:lnTo>
                  <a:cubicBezTo>
                    <a:pt x="8218" y="3746"/>
                    <a:pt x="8572" y="3654"/>
                    <a:pt x="8620" y="3654"/>
                  </a:cubicBezTo>
                  <a:cubicBezTo>
                    <a:pt x="8643" y="3654"/>
                    <a:pt x="8590" y="3677"/>
                    <a:pt x="8415" y="3735"/>
                  </a:cubicBezTo>
                  <a:lnTo>
                    <a:pt x="8327" y="3762"/>
                  </a:lnTo>
                  <a:cubicBezTo>
                    <a:pt x="8307" y="3777"/>
                    <a:pt x="8307" y="3783"/>
                    <a:pt x="8325" y="3783"/>
                  </a:cubicBezTo>
                  <a:cubicBezTo>
                    <a:pt x="8385" y="3783"/>
                    <a:pt x="8648" y="3704"/>
                    <a:pt x="8934" y="3609"/>
                  </a:cubicBezTo>
                  <a:close/>
                  <a:moveTo>
                    <a:pt x="8406" y="3956"/>
                  </a:moveTo>
                  <a:cubicBezTo>
                    <a:pt x="8402" y="3957"/>
                    <a:pt x="8397" y="3957"/>
                    <a:pt x="8392" y="3958"/>
                  </a:cubicBezTo>
                  <a:lnTo>
                    <a:pt x="8392" y="3958"/>
                  </a:lnTo>
                  <a:cubicBezTo>
                    <a:pt x="8397" y="3957"/>
                    <a:pt x="8402" y="3957"/>
                    <a:pt x="8406" y="3956"/>
                  </a:cubicBezTo>
                  <a:close/>
                  <a:moveTo>
                    <a:pt x="8057" y="3998"/>
                  </a:moveTo>
                  <a:cubicBezTo>
                    <a:pt x="7954" y="4012"/>
                    <a:pt x="7850" y="4027"/>
                    <a:pt x="7745" y="4043"/>
                  </a:cubicBezTo>
                  <a:lnTo>
                    <a:pt x="7745" y="4043"/>
                  </a:lnTo>
                  <a:lnTo>
                    <a:pt x="7780" y="4000"/>
                  </a:lnTo>
                  <a:cubicBezTo>
                    <a:pt x="7873" y="4000"/>
                    <a:pt x="7965" y="4000"/>
                    <a:pt x="8057" y="3998"/>
                  </a:cubicBezTo>
                  <a:close/>
                  <a:moveTo>
                    <a:pt x="8208" y="3996"/>
                  </a:moveTo>
                  <a:cubicBezTo>
                    <a:pt x="8115" y="4012"/>
                    <a:pt x="8023" y="4028"/>
                    <a:pt x="7930" y="4044"/>
                  </a:cubicBezTo>
                  <a:cubicBezTo>
                    <a:pt x="7960" y="4031"/>
                    <a:pt x="8037" y="4014"/>
                    <a:pt x="8127" y="3997"/>
                  </a:cubicBezTo>
                  <a:lnTo>
                    <a:pt x="8127" y="3997"/>
                  </a:lnTo>
                  <a:cubicBezTo>
                    <a:pt x="8154" y="3997"/>
                    <a:pt x="8181" y="3996"/>
                    <a:pt x="8208" y="3996"/>
                  </a:cubicBezTo>
                  <a:close/>
                  <a:moveTo>
                    <a:pt x="7736" y="4044"/>
                  </a:moveTo>
                  <a:cubicBezTo>
                    <a:pt x="7662" y="4056"/>
                    <a:pt x="7588" y="4068"/>
                    <a:pt x="7514" y="4080"/>
                  </a:cubicBezTo>
                  <a:lnTo>
                    <a:pt x="7514" y="4080"/>
                  </a:lnTo>
                  <a:cubicBezTo>
                    <a:pt x="7549" y="4068"/>
                    <a:pt x="7585" y="4057"/>
                    <a:pt x="7620" y="4045"/>
                  </a:cubicBezTo>
                  <a:lnTo>
                    <a:pt x="7620" y="4045"/>
                  </a:lnTo>
                  <a:cubicBezTo>
                    <a:pt x="7660" y="4045"/>
                    <a:pt x="7699" y="4044"/>
                    <a:pt x="7736" y="4044"/>
                  </a:cubicBezTo>
                  <a:close/>
                  <a:moveTo>
                    <a:pt x="6614" y="4065"/>
                  </a:moveTo>
                  <a:lnTo>
                    <a:pt x="6614" y="4065"/>
                  </a:lnTo>
                  <a:cubicBezTo>
                    <a:pt x="6534" y="4089"/>
                    <a:pt x="6443" y="4115"/>
                    <a:pt x="6340" y="4142"/>
                  </a:cubicBezTo>
                  <a:cubicBezTo>
                    <a:pt x="6252" y="4159"/>
                    <a:pt x="6213" y="4165"/>
                    <a:pt x="6198" y="4165"/>
                  </a:cubicBezTo>
                  <a:cubicBezTo>
                    <a:pt x="6173" y="4165"/>
                    <a:pt x="6207" y="4151"/>
                    <a:pt x="6191" y="4151"/>
                  </a:cubicBezTo>
                  <a:cubicBezTo>
                    <a:pt x="6173" y="4151"/>
                    <a:pt x="6083" y="4170"/>
                    <a:pt x="5740" y="4256"/>
                  </a:cubicBezTo>
                  <a:cubicBezTo>
                    <a:pt x="5900" y="4192"/>
                    <a:pt x="6075" y="4128"/>
                    <a:pt x="6377" y="4071"/>
                  </a:cubicBezTo>
                  <a:lnTo>
                    <a:pt x="6377" y="4071"/>
                  </a:lnTo>
                  <a:cubicBezTo>
                    <a:pt x="6456" y="4069"/>
                    <a:pt x="6535" y="4067"/>
                    <a:pt x="6614" y="4065"/>
                  </a:cubicBezTo>
                  <a:close/>
                  <a:moveTo>
                    <a:pt x="7771" y="4133"/>
                  </a:moveTo>
                  <a:cubicBezTo>
                    <a:pt x="7532" y="4203"/>
                    <a:pt x="7082" y="4336"/>
                    <a:pt x="6596" y="4468"/>
                  </a:cubicBezTo>
                  <a:cubicBezTo>
                    <a:pt x="6498" y="4496"/>
                    <a:pt x="6399" y="4523"/>
                    <a:pt x="6301" y="4550"/>
                  </a:cubicBezTo>
                  <a:lnTo>
                    <a:pt x="6301" y="4550"/>
                  </a:lnTo>
                  <a:cubicBezTo>
                    <a:pt x="6168" y="4559"/>
                    <a:pt x="6049" y="4568"/>
                    <a:pt x="5940" y="4578"/>
                  </a:cubicBezTo>
                  <a:lnTo>
                    <a:pt x="5940" y="4578"/>
                  </a:lnTo>
                  <a:cubicBezTo>
                    <a:pt x="6361" y="4483"/>
                    <a:pt x="6721" y="4384"/>
                    <a:pt x="6960" y="4292"/>
                  </a:cubicBezTo>
                  <a:lnTo>
                    <a:pt x="6994" y="4292"/>
                  </a:lnTo>
                  <a:lnTo>
                    <a:pt x="7771" y="4133"/>
                  </a:lnTo>
                  <a:close/>
                  <a:moveTo>
                    <a:pt x="10137" y="4742"/>
                  </a:moveTo>
                  <a:lnTo>
                    <a:pt x="10137" y="4742"/>
                  </a:lnTo>
                  <a:cubicBezTo>
                    <a:pt x="10127" y="4746"/>
                    <a:pt x="10117" y="4749"/>
                    <a:pt x="10107" y="4753"/>
                  </a:cubicBezTo>
                  <a:lnTo>
                    <a:pt x="10107" y="4753"/>
                  </a:lnTo>
                  <a:cubicBezTo>
                    <a:pt x="10116" y="4749"/>
                    <a:pt x="10126" y="4746"/>
                    <a:pt x="10137" y="4742"/>
                  </a:cubicBezTo>
                  <a:close/>
                  <a:moveTo>
                    <a:pt x="5683" y="4828"/>
                  </a:moveTo>
                  <a:cubicBezTo>
                    <a:pt x="5677" y="4829"/>
                    <a:pt x="5672" y="4830"/>
                    <a:pt x="5669" y="4830"/>
                  </a:cubicBezTo>
                  <a:lnTo>
                    <a:pt x="5683" y="4828"/>
                  </a:lnTo>
                  <a:close/>
                  <a:moveTo>
                    <a:pt x="3002" y="4829"/>
                  </a:moveTo>
                  <a:cubicBezTo>
                    <a:pt x="2901" y="4843"/>
                    <a:pt x="2798" y="4859"/>
                    <a:pt x="2694" y="4874"/>
                  </a:cubicBezTo>
                  <a:cubicBezTo>
                    <a:pt x="2798" y="4857"/>
                    <a:pt x="2902" y="4842"/>
                    <a:pt x="3002" y="4829"/>
                  </a:cubicBezTo>
                  <a:close/>
                  <a:moveTo>
                    <a:pt x="9440" y="4954"/>
                  </a:moveTo>
                  <a:cubicBezTo>
                    <a:pt x="9380" y="4968"/>
                    <a:pt x="9333" y="4981"/>
                    <a:pt x="9300" y="4991"/>
                  </a:cubicBezTo>
                  <a:lnTo>
                    <a:pt x="9300" y="4991"/>
                  </a:lnTo>
                  <a:cubicBezTo>
                    <a:pt x="9347" y="4979"/>
                    <a:pt x="9393" y="4967"/>
                    <a:pt x="9440" y="4954"/>
                  </a:cubicBezTo>
                  <a:close/>
                  <a:moveTo>
                    <a:pt x="4203" y="5007"/>
                  </a:moveTo>
                  <a:lnTo>
                    <a:pt x="4185" y="5009"/>
                  </a:lnTo>
                  <a:lnTo>
                    <a:pt x="4185" y="5009"/>
                  </a:lnTo>
                  <a:cubicBezTo>
                    <a:pt x="4194" y="5008"/>
                    <a:pt x="4200" y="5007"/>
                    <a:pt x="4203" y="5007"/>
                  </a:cubicBezTo>
                  <a:close/>
                  <a:moveTo>
                    <a:pt x="4892" y="5060"/>
                  </a:moveTo>
                  <a:lnTo>
                    <a:pt x="4892" y="5060"/>
                  </a:lnTo>
                  <a:cubicBezTo>
                    <a:pt x="4894" y="5060"/>
                    <a:pt x="4894" y="5061"/>
                    <a:pt x="4895" y="5061"/>
                  </a:cubicBezTo>
                  <a:lnTo>
                    <a:pt x="4895" y="5061"/>
                  </a:lnTo>
                  <a:cubicBezTo>
                    <a:pt x="4894" y="5061"/>
                    <a:pt x="4893" y="5060"/>
                    <a:pt x="4892" y="5060"/>
                  </a:cubicBezTo>
                  <a:close/>
                  <a:moveTo>
                    <a:pt x="4724" y="5060"/>
                  </a:moveTo>
                  <a:cubicBezTo>
                    <a:pt x="4699" y="5062"/>
                    <a:pt x="4672" y="5063"/>
                    <a:pt x="4646" y="5065"/>
                  </a:cubicBezTo>
                  <a:lnTo>
                    <a:pt x="4646" y="5065"/>
                  </a:lnTo>
                  <a:cubicBezTo>
                    <a:pt x="4678" y="5062"/>
                    <a:pt x="4705" y="5060"/>
                    <a:pt x="4724" y="5060"/>
                  </a:cubicBezTo>
                  <a:close/>
                  <a:moveTo>
                    <a:pt x="4631" y="5110"/>
                  </a:moveTo>
                  <a:cubicBezTo>
                    <a:pt x="4526" y="5124"/>
                    <a:pt x="4398" y="5138"/>
                    <a:pt x="4263" y="5148"/>
                  </a:cubicBezTo>
                  <a:lnTo>
                    <a:pt x="4263" y="5148"/>
                  </a:lnTo>
                  <a:cubicBezTo>
                    <a:pt x="4333" y="5137"/>
                    <a:pt x="4405" y="5125"/>
                    <a:pt x="4477" y="5113"/>
                  </a:cubicBezTo>
                  <a:lnTo>
                    <a:pt x="4631" y="5110"/>
                  </a:lnTo>
                  <a:close/>
                  <a:moveTo>
                    <a:pt x="9802" y="4830"/>
                  </a:moveTo>
                  <a:lnTo>
                    <a:pt x="9868" y="4835"/>
                  </a:lnTo>
                  <a:lnTo>
                    <a:pt x="9868" y="4835"/>
                  </a:lnTo>
                  <a:cubicBezTo>
                    <a:pt x="9709" y="4887"/>
                    <a:pt x="9550" y="4935"/>
                    <a:pt x="9387" y="4980"/>
                  </a:cubicBezTo>
                  <a:cubicBezTo>
                    <a:pt x="9304" y="5004"/>
                    <a:pt x="9259" y="5013"/>
                    <a:pt x="9248" y="5013"/>
                  </a:cubicBezTo>
                  <a:cubicBezTo>
                    <a:pt x="9237" y="5013"/>
                    <a:pt x="9256" y="5005"/>
                    <a:pt x="9300" y="4991"/>
                  </a:cubicBezTo>
                  <a:lnTo>
                    <a:pt x="9300" y="4991"/>
                  </a:lnTo>
                  <a:cubicBezTo>
                    <a:pt x="9155" y="5029"/>
                    <a:pt x="9010" y="5065"/>
                    <a:pt x="8865" y="5100"/>
                  </a:cubicBezTo>
                  <a:lnTo>
                    <a:pt x="8865" y="5100"/>
                  </a:lnTo>
                  <a:cubicBezTo>
                    <a:pt x="8429" y="5106"/>
                    <a:pt x="8039" y="5115"/>
                    <a:pt x="7786" y="5130"/>
                  </a:cubicBezTo>
                  <a:lnTo>
                    <a:pt x="7542" y="5130"/>
                  </a:lnTo>
                  <a:cubicBezTo>
                    <a:pt x="7590" y="5104"/>
                    <a:pt x="7663" y="5071"/>
                    <a:pt x="7700" y="5060"/>
                  </a:cubicBezTo>
                  <a:lnTo>
                    <a:pt x="7700" y="5060"/>
                  </a:lnTo>
                  <a:lnTo>
                    <a:pt x="7127" y="5130"/>
                  </a:lnTo>
                  <a:lnTo>
                    <a:pt x="6914" y="5130"/>
                  </a:lnTo>
                  <a:cubicBezTo>
                    <a:pt x="6847" y="5130"/>
                    <a:pt x="6779" y="5130"/>
                    <a:pt x="6711" y="5130"/>
                  </a:cubicBezTo>
                  <a:cubicBezTo>
                    <a:pt x="6379" y="5130"/>
                    <a:pt x="6042" y="5137"/>
                    <a:pt x="5711" y="5149"/>
                  </a:cubicBezTo>
                  <a:lnTo>
                    <a:pt x="5711" y="5149"/>
                  </a:lnTo>
                  <a:cubicBezTo>
                    <a:pt x="5714" y="5131"/>
                    <a:pt x="5732" y="5118"/>
                    <a:pt x="5766" y="5104"/>
                  </a:cubicBezTo>
                  <a:cubicBezTo>
                    <a:pt x="5828" y="5078"/>
                    <a:pt x="5961" y="5069"/>
                    <a:pt x="6181" y="5060"/>
                  </a:cubicBezTo>
                  <a:cubicBezTo>
                    <a:pt x="6120" y="5060"/>
                    <a:pt x="6049" y="5051"/>
                    <a:pt x="5978" y="5051"/>
                  </a:cubicBezTo>
                  <a:lnTo>
                    <a:pt x="5749" y="5051"/>
                  </a:lnTo>
                  <a:cubicBezTo>
                    <a:pt x="5723" y="5048"/>
                    <a:pt x="5697" y="5047"/>
                    <a:pt x="5669" y="5047"/>
                  </a:cubicBezTo>
                  <a:cubicBezTo>
                    <a:pt x="5603" y="5047"/>
                    <a:pt x="5526" y="5054"/>
                    <a:pt x="5413" y="5060"/>
                  </a:cubicBezTo>
                  <a:cubicBezTo>
                    <a:pt x="5449" y="5060"/>
                    <a:pt x="5466" y="5086"/>
                    <a:pt x="5475" y="5104"/>
                  </a:cubicBezTo>
                  <a:cubicBezTo>
                    <a:pt x="5484" y="5130"/>
                    <a:pt x="5466" y="5148"/>
                    <a:pt x="5369" y="5148"/>
                  </a:cubicBezTo>
                  <a:cubicBezTo>
                    <a:pt x="5263" y="5130"/>
                    <a:pt x="5219" y="5122"/>
                    <a:pt x="5175" y="5113"/>
                  </a:cubicBezTo>
                  <a:cubicBezTo>
                    <a:pt x="5139" y="5113"/>
                    <a:pt x="5113" y="5104"/>
                    <a:pt x="5086" y="5104"/>
                  </a:cubicBezTo>
                  <a:cubicBezTo>
                    <a:pt x="5078" y="5101"/>
                    <a:pt x="5070" y="5099"/>
                    <a:pt x="5061" y="5098"/>
                  </a:cubicBezTo>
                  <a:lnTo>
                    <a:pt x="5061" y="5098"/>
                  </a:lnTo>
                  <a:cubicBezTo>
                    <a:pt x="5685" y="5011"/>
                    <a:pt x="4310" y="5109"/>
                    <a:pt x="5510" y="4954"/>
                  </a:cubicBezTo>
                  <a:cubicBezTo>
                    <a:pt x="5771" y="4925"/>
                    <a:pt x="5904" y="4915"/>
                    <a:pt x="5971" y="4915"/>
                  </a:cubicBezTo>
                  <a:cubicBezTo>
                    <a:pt x="6120" y="4915"/>
                    <a:pt x="5950" y="4963"/>
                    <a:pt x="6115" y="4963"/>
                  </a:cubicBezTo>
                  <a:cubicBezTo>
                    <a:pt x="6124" y="4963"/>
                    <a:pt x="6134" y="4963"/>
                    <a:pt x="6146" y="4963"/>
                  </a:cubicBezTo>
                  <a:cubicBezTo>
                    <a:pt x="6515" y="4910"/>
                    <a:pt x="7115" y="4832"/>
                    <a:pt x="7783" y="4832"/>
                  </a:cubicBezTo>
                  <a:cubicBezTo>
                    <a:pt x="7898" y="4832"/>
                    <a:pt x="8015" y="4834"/>
                    <a:pt x="8133" y="4839"/>
                  </a:cubicBezTo>
                  <a:cubicBezTo>
                    <a:pt x="7877" y="4857"/>
                    <a:pt x="7665" y="4848"/>
                    <a:pt x="7418" y="4866"/>
                  </a:cubicBezTo>
                  <a:lnTo>
                    <a:pt x="8036" y="4874"/>
                  </a:lnTo>
                  <a:cubicBezTo>
                    <a:pt x="7294" y="4945"/>
                    <a:pt x="6764" y="4954"/>
                    <a:pt x="7338" y="4980"/>
                  </a:cubicBezTo>
                  <a:cubicBezTo>
                    <a:pt x="7373" y="4919"/>
                    <a:pt x="7974" y="4892"/>
                    <a:pt x="8565" y="4892"/>
                  </a:cubicBezTo>
                  <a:cubicBezTo>
                    <a:pt x="9166" y="4883"/>
                    <a:pt x="9757" y="4892"/>
                    <a:pt x="9802" y="4830"/>
                  </a:cubicBezTo>
                  <a:close/>
                  <a:moveTo>
                    <a:pt x="3356" y="5307"/>
                  </a:moveTo>
                  <a:cubicBezTo>
                    <a:pt x="3312" y="5316"/>
                    <a:pt x="3397" y="5316"/>
                    <a:pt x="3206" y="5316"/>
                  </a:cubicBezTo>
                  <a:lnTo>
                    <a:pt x="3206" y="5316"/>
                  </a:lnTo>
                  <a:cubicBezTo>
                    <a:pt x="3276" y="5316"/>
                    <a:pt x="3312" y="5307"/>
                    <a:pt x="3356" y="5307"/>
                  </a:cubicBezTo>
                  <a:close/>
                  <a:moveTo>
                    <a:pt x="6892" y="5368"/>
                  </a:moveTo>
                  <a:lnTo>
                    <a:pt x="6892" y="5368"/>
                  </a:lnTo>
                  <a:cubicBezTo>
                    <a:pt x="6865" y="5368"/>
                    <a:pt x="6839" y="5368"/>
                    <a:pt x="6813" y="5369"/>
                  </a:cubicBezTo>
                  <a:lnTo>
                    <a:pt x="6813" y="5369"/>
                  </a:lnTo>
                  <a:cubicBezTo>
                    <a:pt x="6843" y="5369"/>
                    <a:pt x="6877" y="5369"/>
                    <a:pt x="6914" y="5369"/>
                  </a:cubicBezTo>
                  <a:cubicBezTo>
                    <a:pt x="6907" y="5368"/>
                    <a:pt x="6900" y="5368"/>
                    <a:pt x="6892" y="5368"/>
                  </a:cubicBezTo>
                  <a:close/>
                  <a:moveTo>
                    <a:pt x="6813" y="5369"/>
                  </a:moveTo>
                  <a:lnTo>
                    <a:pt x="6813" y="5369"/>
                  </a:lnTo>
                  <a:cubicBezTo>
                    <a:pt x="6715" y="5369"/>
                    <a:pt x="6652" y="5371"/>
                    <a:pt x="6605" y="5378"/>
                  </a:cubicBezTo>
                  <a:cubicBezTo>
                    <a:pt x="6663" y="5374"/>
                    <a:pt x="6734" y="5371"/>
                    <a:pt x="6813" y="5369"/>
                  </a:cubicBezTo>
                  <a:close/>
                  <a:moveTo>
                    <a:pt x="7621" y="5404"/>
                  </a:moveTo>
                  <a:cubicBezTo>
                    <a:pt x="7642" y="5404"/>
                    <a:pt x="7663" y="5404"/>
                    <a:pt x="7685" y="5404"/>
                  </a:cubicBezTo>
                  <a:lnTo>
                    <a:pt x="7685" y="5404"/>
                  </a:lnTo>
                  <a:cubicBezTo>
                    <a:pt x="7638" y="5417"/>
                    <a:pt x="7595" y="5429"/>
                    <a:pt x="7559" y="5440"/>
                  </a:cubicBezTo>
                  <a:cubicBezTo>
                    <a:pt x="7504" y="5446"/>
                    <a:pt x="7474" y="5449"/>
                    <a:pt x="7462" y="5449"/>
                  </a:cubicBezTo>
                  <a:cubicBezTo>
                    <a:pt x="7420" y="5449"/>
                    <a:pt x="7567" y="5419"/>
                    <a:pt x="7621" y="5404"/>
                  </a:cubicBezTo>
                  <a:close/>
                  <a:moveTo>
                    <a:pt x="7591" y="5380"/>
                  </a:moveTo>
                  <a:cubicBezTo>
                    <a:pt x="7665" y="5384"/>
                    <a:pt x="7714" y="5389"/>
                    <a:pt x="7723" y="5394"/>
                  </a:cubicBezTo>
                  <a:lnTo>
                    <a:pt x="7723" y="5394"/>
                  </a:lnTo>
                  <a:cubicBezTo>
                    <a:pt x="7710" y="5398"/>
                    <a:pt x="7698" y="5401"/>
                    <a:pt x="7686" y="5404"/>
                  </a:cubicBezTo>
                  <a:lnTo>
                    <a:pt x="7621" y="5404"/>
                  </a:lnTo>
                  <a:cubicBezTo>
                    <a:pt x="7639" y="5399"/>
                    <a:pt x="7646" y="5395"/>
                    <a:pt x="7629" y="5395"/>
                  </a:cubicBezTo>
                  <a:cubicBezTo>
                    <a:pt x="7618" y="5398"/>
                    <a:pt x="7606" y="5401"/>
                    <a:pt x="7594" y="5404"/>
                  </a:cubicBezTo>
                  <a:lnTo>
                    <a:pt x="7532" y="5404"/>
                  </a:lnTo>
                  <a:cubicBezTo>
                    <a:pt x="7552" y="5404"/>
                    <a:pt x="7573" y="5404"/>
                    <a:pt x="7594" y="5404"/>
                  </a:cubicBezTo>
                  <a:lnTo>
                    <a:pt x="7594" y="5404"/>
                  </a:lnTo>
                  <a:cubicBezTo>
                    <a:pt x="7393" y="5454"/>
                    <a:pt x="7185" y="5504"/>
                    <a:pt x="6985" y="5545"/>
                  </a:cubicBezTo>
                  <a:cubicBezTo>
                    <a:pt x="6967" y="5547"/>
                    <a:pt x="6953" y="5547"/>
                    <a:pt x="6941" y="5547"/>
                  </a:cubicBezTo>
                  <a:cubicBezTo>
                    <a:pt x="6795" y="5547"/>
                    <a:pt x="7199" y="5453"/>
                    <a:pt x="7591" y="5380"/>
                  </a:cubicBezTo>
                  <a:close/>
                  <a:moveTo>
                    <a:pt x="6156" y="5609"/>
                  </a:moveTo>
                  <a:cubicBezTo>
                    <a:pt x="6121" y="5612"/>
                    <a:pt x="6079" y="5618"/>
                    <a:pt x="6035" y="5626"/>
                  </a:cubicBezTo>
                  <a:lnTo>
                    <a:pt x="6035" y="5626"/>
                  </a:lnTo>
                  <a:cubicBezTo>
                    <a:pt x="6077" y="5620"/>
                    <a:pt x="6117" y="5615"/>
                    <a:pt x="6156" y="5609"/>
                  </a:cubicBezTo>
                  <a:close/>
                  <a:moveTo>
                    <a:pt x="4248" y="5413"/>
                  </a:moveTo>
                  <a:lnTo>
                    <a:pt x="4248" y="5413"/>
                  </a:lnTo>
                  <a:cubicBezTo>
                    <a:pt x="3894" y="5493"/>
                    <a:pt x="4177" y="5493"/>
                    <a:pt x="4159" y="5545"/>
                  </a:cubicBezTo>
                  <a:cubicBezTo>
                    <a:pt x="4140" y="5545"/>
                    <a:pt x="4120" y="5544"/>
                    <a:pt x="4099" y="5544"/>
                  </a:cubicBezTo>
                  <a:cubicBezTo>
                    <a:pt x="3696" y="5544"/>
                    <a:pt x="3023" y="5699"/>
                    <a:pt x="2325" y="5816"/>
                  </a:cubicBezTo>
                  <a:lnTo>
                    <a:pt x="2325" y="5816"/>
                  </a:lnTo>
                  <a:cubicBezTo>
                    <a:pt x="2288" y="5808"/>
                    <a:pt x="2252" y="5801"/>
                    <a:pt x="2215" y="5793"/>
                  </a:cubicBezTo>
                  <a:lnTo>
                    <a:pt x="2215" y="5793"/>
                  </a:lnTo>
                  <a:cubicBezTo>
                    <a:pt x="2764" y="5652"/>
                    <a:pt x="3386" y="5518"/>
                    <a:pt x="4248" y="5413"/>
                  </a:cubicBezTo>
                  <a:close/>
                  <a:moveTo>
                    <a:pt x="2538" y="5815"/>
                  </a:moveTo>
                  <a:lnTo>
                    <a:pt x="2538" y="5815"/>
                  </a:lnTo>
                  <a:cubicBezTo>
                    <a:pt x="2531" y="5816"/>
                    <a:pt x="2524" y="5818"/>
                    <a:pt x="2517" y="5819"/>
                  </a:cubicBezTo>
                  <a:cubicBezTo>
                    <a:pt x="2524" y="5818"/>
                    <a:pt x="2531" y="5816"/>
                    <a:pt x="2538" y="5815"/>
                  </a:cubicBezTo>
                  <a:close/>
                  <a:moveTo>
                    <a:pt x="2332" y="5899"/>
                  </a:moveTo>
                  <a:lnTo>
                    <a:pt x="2332" y="5899"/>
                  </a:lnTo>
                  <a:cubicBezTo>
                    <a:pt x="2464" y="5908"/>
                    <a:pt x="2667" y="5943"/>
                    <a:pt x="2897" y="5996"/>
                  </a:cubicBezTo>
                  <a:cubicBezTo>
                    <a:pt x="2729" y="5969"/>
                    <a:pt x="2543" y="5943"/>
                    <a:pt x="2332" y="5899"/>
                  </a:cubicBezTo>
                  <a:close/>
                  <a:moveTo>
                    <a:pt x="6669" y="5361"/>
                  </a:moveTo>
                  <a:cubicBezTo>
                    <a:pt x="6738" y="5361"/>
                    <a:pt x="6812" y="5363"/>
                    <a:pt x="6892" y="5368"/>
                  </a:cubicBezTo>
                  <a:lnTo>
                    <a:pt x="6892" y="5368"/>
                  </a:lnTo>
                  <a:cubicBezTo>
                    <a:pt x="6938" y="5367"/>
                    <a:pt x="6986" y="5367"/>
                    <a:pt x="7033" y="5367"/>
                  </a:cubicBezTo>
                  <a:cubicBezTo>
                    <a:pt x="7165" y="5367"/>
                    <a:pt x="7300" y="5369"/>
                    <a:pt x="7415" y="5372"/>
                  </a:cubicBezTo>
                  <a:lnTo>
                    <a:pt x="7415" y="5372"/>
                  </a:lnTo>
                  <a:cubicBezTo>
                    <a:pt x="7093" y="5405"/>
                    <a:pt x="6953" y="5497"/>
                    <a:pt x="6156" y="5609"/>
                  </a:cubicBezTo>
                  <a:lnTo>
                    <a:pt x="6156" y="5609"/>
                  </a:lnTo>
                  <a:cubicBezTo>
                    <a:pt x="6174" y="5608"/>
                    <a:pt x="6191" y="5607"/>
                    <a:pt x="6205" y="5607"/>
                  </a:cubicBezTo>
                  <a:cubicBezTo>
                    <a:pt x="6213" y="5607"/>
                    <a:pt x="6219" y="5607"/>
                    <a:pt x="6226" y="5607"/>
                  </a:cubicBezTo>
                  <a:cubicBezTo>
                    <a:pt x="6040" y="5687"/>
                    <a:pt x="5881" y="5687"/>
                    <a:pt x="5572" y="5722"/>
                  </a:cubicBezTo>
                  <a:cubicBezTo>
                    <a:pt x="5689" y="5699"/>
                    <a:pt x="5881" y="5652"/>
                    <a:pt x="6035" y="5626"/>
                  </a:cubicBezTo>
                  <a:lnTo>
                    <a:pt x="6035" y="5626"/>
                  </a:lnTo>
                  <a:cubicBezTo>
                    <a:pt x="5970" y="5634"/>
                    <a:pt x="5901" y="5643"/>
                    <a:pt x="5828" y="5651"/>
                  </a:cubicBezTo>
                  <a:lnTo>
                    <a:pt x="6446" y="5528"/>
                  </a:lnTo>
                  <a:lnTo>
                    <a:pt x="6446" y="5528"/>
                  </a:lnTo>
                  <a:cubicBezTo>
                    <a:pt x="6040" y="5537"/>
                    <a:pt x="5554" y="5634"/>
                    <a:pt x="4848" y="5713"/>
                  </a:cubicBezTo>
                  <a:cubicBezTo>
                    <a:pt x="4956" y="5708"/>
                    <a:pt x="5509" y="5655"/>
                    <a:pt x="5705" y="5655"/>
                  </a:cubicBezTo>
                  <a:cubicBezTo>
                    <a:pt x="5814" y="5655"/>
                    <a:pt x="5811" y="5671"/>
                    <a:pt x="5554" y="5722"/>
                  </a:cubicBezTo>
                  <a:cubicBezTo>
                    <a:pt x="5351" y="5749"/>
                    <a:pt x="5086" y="5784"/>
                    <a:pt x="4707" y="5872"/>
                  </a:cubicBezTo>
                  <a:cubicBezTo>
                    <a:pt x="4703" y="5865"/>
                    <a:pt x="4687" y="5863"/>
                    <a:pt x="4660" y="5863"/>
                  </a:cubicBezTo>
                  <a:cubicBezTo>
                    <a:pt x="4616" y="5863"/>
                    <a:pt x="4544" y="5870"/>
                    <a:pt x="4451" y="5881"/>
                  </a:cubicBezTo>
                  <a:cubicBezTo>
                    <a:pt x="4292" y="5908"/>
                    <a:pt x="4071" y="5952"/>
                    <a:pt x="3833" y="6031"/>
                  </a:cubicBezTo>
                  <a:lnTo>
                    <a:pt x="3850" y="5978"/>
                  </a:lnTo>
                  <a:lnTo>
                    <a:pt x="3850" y="5978"/>
                  </a:lnTo>
                  <a:cubicBezTo>
                    <a:pt x="3764" y="6006"/>
                    <a:pt x="3694" y="6032"/>
                    <a:pt x="3636" y="6057"/>
                  </a:cubicBezTo>
                  <a:lnTo>
                    <a:pt x="3636" y="6057"/>
                  </a:lnTo>
                  <a:cubicBezTo>
                    <a:pt x="3587" y="6055"/>
                    <a:pt x="3522" y="6053"/>
                    <a:pt x="3444" y="6049"/>
                  </a:cubicBezTo>
                  <a:cubicBezTo>
                    <a:pt x="3373" y="6022"/>
                    <a:pt x="3303" y="5987"/>
                    <a:pt x="3232" y="5960"/>
                  </a:cubicBezTo>
                  <a:lnTo>
                    <a:pt x="3170" y="5978"/>
                  </a:lnTo>
                  <a:cubicBezTo>
                    <a:pt x="2890" y="5930"/>
                    <a:pt x="2609" y="5874"/>
                    <a:pt x="2325" y="5816"/>
                  </a:cubicBezTo>
                  <a:lnTo>
                    <a:pt x="2325" y="5816"/>
                  </a:lnTo>
                  <a:cubicBezTo>
                    <a:pt x="2462" y="5795"/>
                    <a:pt x="2536" y="5787"/>
                    <a:pt x="2571" y="5787"/>
                  </a:cubicBezTo>
                  <a:cubicBezTo>
                    <a:pt x="2623" y="5787"/>
                    <a:pt x="2588" y="5804"/>
                    <a:pt x="2538" y="5815"/>
                  </a:cubicBezTo>
                  <a:lnTo>
                    <a:pt x="2538" y="5815"/>
                  </a:lnTo>
                  <a:cubicBezTo>
                    <a:pt x="2964" y="5728"/>
                    <a:pt x="3398" y="5650"/>
                    <a:pt x="3833" y="5581"/>
                  </a:cubicBezTo>
                  <a:lnTo>
                    <a:pt x="3833" y="5581"/>
                  </a:lnTo>
                  <a:cubicBezTo>
                    <a:pt x="3824" y="5595"/>
                    <a:pt x="3850" y="5600"/>
                    <a:pt x="3900" y="5600"/>
                  </a:cubicBezTo>
                  <a:cubicBezTo>
                    <a:pt x="4008" y="5600"/>
                    <a:pt x="4232" y="5575"/>
                    <a:pt x="4468" y="5563"/>
                  </a:cubicBezTo>
                  <a:cubicBezTo>
                    <a:pt x="4336" y="5537"/>
                    <a:pt x="4583" y="5493"/>
                    <a:pt x="4936" y="5457"/>
                  </a:cubicBezTo>
                  <a:cubicBezTo>
                    <a:pt x="5281" y="5422"/>
                    <a:pt x="5731" y="5404"/>
                    <a:pt x="6005" y="5378"/>
                  </a:cubicBezTo>
                  <a:lnTo>
                    <a:pt x="6005" y="5378"/>
                  </a:lnTo>
                  <a:cubicBezTo>
                    <a:pt x="6005" y="5378"/>
                    <a:pt x="6006" y="5379"/>
                    <a:pt x="6006" y="5379"/>
                  </a:cubicBezTo>
                  <a:lnTo>
                    <a:pt x="6006" y="5379"/>
                  </a:lnTo>
                  <a:cubicBezTo>
                    <a:pt x="5970" y="5384"/>
                    <a:pt x="5925" y="5389"/>
                    <a:pt x="5872" y="5395"/>
                  </a:cubicBezTo>
                  <a:cubicBezTo>
                    <a:pt x="5921" y="5393"/>
                    <a:pt x="5967" y="5390"/>
                    <a:pt x="6010" y="5388"/>
                  </a:cubicBezTo>
                  <a:lnTo>
                    <a:pt x="6010" y="5388"/>
                  </a:lnTo>
                  <a:cubicBezTo>
                    <a:pt x="6010" y="5417"/>
                    <a:pt x="5850" y="5434"/>
                    <a:pt x="5245" y="5466"/>
                  </a:cubicBezTo>
                  <a:cubicBezTo>
                    <a:pt x="5285" y="5467"/>
                    <a:pt x="5323" y="5467"/>
                    <a:pt x="5359" y="5467"/>
                  </a:cubicBezTo>
                  <a:cubicBezTo>
                    <a:pt x="5926" y="5467"/>
                    <a:pt x="6165" y="5361"/>
                    <a:pt x="6669" y="5361"/>
                  </a:cubicBezTo>
                  <a:close/>
                  <a:moveTo>
                    <a:pt x="3206" y="6066"/>
                  </a:moveTo>
                  <a:cubicBezTo>
                    <a:pt x="3305" y="6088"/>
                    <a:pt x="3398" y="6109"/>
                    <a:pt x="3491" y="6130"/>
                  </a:cubicBezTo>
                  <a:lnTo>
                    <a:pt x="3491" y="6130"/>
                  </a:lnTo>
                  <a:cubicBezTo>
                    <a:pt x="3459" y="6149"/>
                    <a:pt x="3432" y="6166"/>
                    <a:pt x="3409" y="6181"/>
                  </a:cubicBezTo>
                  <a:lnTo>
                    <a:pt x="3375" y="6204"/>
                  </a:lnTo>
                  <a:lnTo>
                    <a:pt x="3375" y="6204"/>
                  </a:lnTo>
                  <a:cubicBezTo>
                    <a:pt x="3301" y="6197"/>
                    <a:pt x="3227" y="6189"/>
                    <a:pt x="3153" y="6181"/>
                  </a:cubicBezTo>
                  <a:cubicBezTo>
                    <a:pt x="3038" y="6155"/>
                    <a:pt x="3135" y="6146"/>
                    <a:pt x="3294" y="6146"/>
                  </a:cubicBezTo>
                  <a:cubicBezTo>
                    <a:pt x="3232" y="6146"/>
                    <a:pt x="3170" y="6137"/>
                    <a:pt x="3117" y="6137"/>
                  </a:cubicBezTo>
                  <a:cubicBezTo>
                    <a:pt x="2773" y="6066"/>
                    <a:pt x="2958" y="6066"/>
                    <a:pt x="3206" y="6066"/>
                  </a:cubicBezTo>
                  <a:close/>
                  <a:moveTo>
                    <a:pt x="8892" y="0"/>
                  </a:moveTo>
                  <a:cubicBezTo>
                    <a:pt x="7974" y="53"/>
                    <a:pt x="7064" y="98"/>
                    <a:pt x="6155" y="150"/>
                  </a:cubicBezTo>
                  <a:cubicBezTo>
                    <a:pt x="6236" y="147"/>
                    <a:pt x="6292" y="146"/>
                    <a:pt x="6328" y="146"/>
                  </a:cubicBezTo>
                  <a:cubicBezTo>
                    <a:pt x="6488" y="146"/>
                    <a:pt x="6243" y="175"/>
                    <a:pt x="5969" y="203"/>
                  </a:cubicBezTo>
                  <a:cubicBezTo>
                    <a:pt x="6001" y="201"/>
                    <a:pt x="6023" y="200"/>
                    <a:pt x="6039" y="200"/>
                  </a:cubicBezTo>
                  <a:cubicBezTo>
                    <a:pt x="6133" y="200"/>
                    <a:pt x="5976" y="240"/>
                    <a:pt x="6014" y="248"/>
                  </a:cubicBezTo>
                  <a:cubicBezTo>
                    <a:pt x="5554" y="274"/>
                    <a:pt x="5095" y="309"/>
                    <a:pt x="4636" y="345"/>
                  </a:cubicBezTo>
                  <a:cubicBezTo>
                    <a:pt x="4398" y="424"/>
                    <a:pt x="3179" y="539"/>
                    <a:pt x="3038" y="618"/>
                  </a:cubicBezTo>
                  <a:lnTo>
                    <a:pt x="3471" y="548"/>
                  </a:lnTo>
                  <a:lnTo>
                    <a:pt x="3471" y="548"/>
                  </a:lnTo>
                  <a:cubicBezTo>
                    <a:pt x="2906" y="680"/>
                    <a:pt x="4292" y="574"/>
                    <a:pt x="4221" y="663"/>
                  </a:cubicBezTo>
                  <a:cubicBezTo>
                    <a:pt x="4848" y="513"/>
                    <a:pt x="5916" y="565"/>
                    <a:pt x="6967" y="380"/>
                  </a:cubicBezTo>
                  <a:cubicBezTo>
                    <a:pt x="6985" y="379"/>
                    <a:pt x="6999" y="379"/>
                    <a:pt x="7009" y="379"/>
                  </a:cubicBezTo>
                  <a:cubicBezTo>
                    <a:pt x="7135" y="379"/>
                    <a:pt x="6782" y="424"/>
                    <a:pt x="6897" y="424"/>
                  </a:cubicBezTo>
                  <a:cubicBezTo>
                    <a:pt x="7029" y="398"/>
                    <a:pt x="7170" y="380"/>
                    <a:pt x="7365" y="362"/>
                  </a:cubicBezTo>
                  <a:cubicBezTo>
                    <a:pt x="7400" y="354"/>
                    <a:pt x="7444" y="354"/>
                    <a:pt x="7488" y="345"/>
                  </a:cubicBezTo>
                  <a:cubicBezTo>
                    <a:pt x="7524" y="345"/>
                    <a:pt x="7559" y="345"/>
                    <a:pt x="7603" y="336"/>
                  </a:cubicBezTo>
                  <a:cubicBezTo>
                    <a:pt x="7682" y="336"/>
                    <a:pt x="7762" y="336"/>
                    <a:pt x="7850" y="327"/>
                  </a:cubicBezTo>
                  <a:lnTo>
                    <a:pt x="7850" y="327"/>
                  </a:lnTo>
                  <a:lnTo>
                    <a:pt x="7788" y="345"/>
                  </a:lnTo>
                  <a:cubicBezTo>
                    <a:pt x="7894" y="336"/>
                    <a:pt x="7991" y="327"/>
                    <a:pt x="8071" y="327"/>
                  </a:cubicBezTo>
                  <a:lnTo>
                    <a:pt x="8106" y="318"/>
                  </a:lnTo>
                  <a:cubicBezTo>
                    <a:pt x="8115" y="318"/>
                    <a:pt x="8142" y="318"/>
                    <a:pt x="8124" y="327"/>
                  </a:cubicBezTo>
                  <a:cubicBezTo>
                    <a:pt x="8106" y="345"/>
                    <a:pt x="8089" y="362"/>
                    <a:pt x="8071" y="380"/>
                  </a:cubicBezTo>
                  <a:cubicBezTo>
                    <a:pt x="8036" y="415"/>
                    <a:pt x="7991" y="442"/>
                    <a:pt x="7956" y="468"/>
                  </a:cubicBezTo>
                  <a:cubicBezTo>
                    <a:pt x="7886" y="530"/>
                    <a:pt x="7815" y="574"/>
                    <a:pt x="7735" y="618"/>
                  </a:cubicBezTo>
                  <a:cubicBezTo>
                    <a:pt x="7700" y="645"/>
                    <a:pt x="7665" y="663"/>
                    <a:pt x="7629" y="680"/>
                  </a:cubicBezTo>
                  <a:cubicBezTo>
                    <a:pt x="7612" y="689"/>
                    <a:pt x="7594" y="698"/>
                    <a:pt x="7576" y="707"/>
                  </a:cubicBezTo>
                  <a:lnTo>
                    <a:pt x="7488" y="751"/>
                  </a:lnTo>
                  <a:cubicBezTo>
                    <a:pt x="7356" y="813"/>
                    <a:pt x="7232" y="866"/>
                    <a:pt x="7100" y="910"/>
                  </a:cubicBezTo>
                  <a:cubicBezTo>
                    <a:pt x="6570" y="1104"/>
                    <a:pt x="5987" y="1237"/>
                    <a:pt x="5148" y="1378"/>
                  </a:cubicBezTo>
                  <a:lnTo>
                    <a:pt x="5298" y="1387"/>
                  </a:lnTo>
                  <a:cubicBezTo>
                    <a:pt x="4892" y="1457"/>
                    <a:pt x="4804" y="1457"/>
                    <a:pt x="4618" y="1484"/>
                  </a:cubicBezTo>
                  <a:cubicBezTo>
                    <a:pt x="4539" y="1509"/>
                    <a:pt x="4523" y="1519"/>
                    <a:pt x="4548" y="1519"/>
                  </a:cubicBezTo>
                  <a:cubicBezTo>
                    <a:pt x="4555" y="1519"/>
                    <a:pt x="4566" y="1518"/>
                    <a:pt x="4580" y="1516"/>
                  </a:cubicBezTo>
                  <a:lnTo>
                    <a:pt x="4580" y="1516"/>
                  </a:lnTo>
                  <a:cubicBezTo>
                    <a:pt x="4300" y="1564"/>
                    <a:pt x="3981" y="1628"/>
                    <a:pt x="3665" y="1705"/>
                  </a:cubicBezTo>
                  <a:cubicBezTo>
                    <a:pt x="3321" y="1784"/>
                    <a:pt x="2985" y="1890"/>
                    <a:pt x="2711" y="1987"/>
                  </a:cubicBezTo>
                  <a:cubicBezTo>
                    <a:pt x="2446" y="2084"/>
                    <a:pt x="2243" y="2155"/>
                    <a:pt x="2146" y="2164"/>
                  </a:cubicBezTo>
                  <a:cubicBezTo>
                    <a:pt x="1925" y="2256"/>
                    <a:pt x="1903" y="2273"/>
                    <a:pt x="1926" y="2273"/>
                  </a:cubicBezTo>
                  <a:cubicBezTo>
                    <a:pt x="1940" y="2273"/>
                    <a:pt x="1970" y="2267"/>
                    <a:pt x="1984" y="2267"/>
                  </a:cubicBezTo>
                  <a:cubicBezTo>
                    <a:pt x="2006" y="2267"/>
                    <a:pt x="1982" y="2284"/>
                    <a:pt x="1758" y="2376"/>
                  </a:cubicBezTo>
                  <a:lnTo>
                    <a:pt x="1599" y="2411"/>
                  </a:lnTo>
                  <a:lnTo>
                    <a:pt x="1457" y="2499"/>
                  </a:lnTo>
                  <a:cubicBezTo>
                    <a:pt x="1166" y="2601"/>
                    <a:pt x="979" y="2630"/>
                    <a:pt x="900" y="2630"/>
                  </a:cubicBezTo>
                  <a:cubicBezTo>
                    <a:pt x="875" y="2630"/>
                    <a:pt x="861" y="2627"/>
                    <a:pt x="857" y="2623"/>
                  </a:cubicBezTo>
                  <a:cubicBezTo>
                    <a:pt x="954" y="2605"/>
                    <a:pt x="1122" y="2552"/>
                    <a:pt x="1219" y="2517"/>
                  </a:cubicBezTo>
                  <a:lnTo>
                    <a:pt x="1219" y="2517"/>
                  </a:lnTo>
                  <a:cubicBezTo>
                    <a:pt x="998" y="2579"/>
                    <a:pt x="707" y="2649"/>
                    <a:pt x="433" y="2685"/>
                  </a:cubicBezTo>
                  <a:lnTo>
                    <a:pt x="440" y="2737"/>
                  </a:lnTo>
                  <a:lnTo>
                    <a:pt x="440" y="2737"/>
                  </a:lnTo>
                  <a:lnTo>
                    <a:pt x="433" y="2738"/>
                  </a:lnTo>
                  <a:lnTo>
                    <a:pt x="468" y="3055"/>
                  </a:lnTo>
                  <a:cubicBezTo>
                    <a:pt x="472" y="3055"/>
                    <a:pt x="476" y="3055"/>
                    <a:pt x="480" y="3055"/>
                  </a:cubicBezTo>
                  <a:lnTo>
                    <a:pt x="480" y="3055"/>
                  </a:lnTo>
                  <a:lnTo>
                    <a:pt x="486" y="3108"/>
                  </a:lnTo>
                  <a:cubicBezTo>
                    <a:pt x="794" y="3058"/>
                    <a:pt x="1079" y="3002"/>
                    <a:pt x="1232" y="2978"/>
                  </a:cubicBezTo>
                  <a:lnTo>
                    <a:pt x="1232" y="2978"/>
                  </a:lnTo>
                  <a:lnTo>
                    <a:pt x="716" y="3047"/>
                  </a:lnTo>
                  <a:cubicBezTo>
                    <a:pt x="1563" y="2905"/>
                    <a:pt x="2499" y="2755"/>
                    <a:pt x="3435" y="2614"/>
                  </a:cubicBezTo>
                  <a:cubicBezTo>
                    <a:pt x="3903" y="2535"/>
                    <a:pt x="4371" y="2464"/>
                    <a:pt x="4822" y="2384"/>
                  </a:cubicBezTo>
                  <a:cubicBezTo>
                    <a:pt x="5263" y="2314"/>
                    <a:pt x="5705" y="2234"/>
                    <a:pt x="6111" y="2146"/>
                  </a:cubicBezTo>
                  <a:lnTo>
                    <a:pt x="6111" y="2146"/>
                  </a:lnTo>
                  <a:lnTo>
                    <a:pt x="5987" y="2155"/>
                  </a:lnTo>
                  <a:cubicBezTo>
                    <a:pt x="6605" y="2014"/>
                    <a:pt x="6852" y="1952"/>
                    <a:pt x="7117" y="1890"/>
                  </a:cubicBezTo>
                  <a:cubicBezTo>
                    <a:pt x="7250" y="1855"/>
                    <a:pt x="7382" y="1819"/>
                    <a:pt x="7568" y="1766"/>
                  </a:cubicBezTo>
                  <a:cubicBezTo>
                    <a:pt x="7753" y="1722"/>
                    <a:pt x="7974" y="1660"/>
                    <a:pt x="8309" y="1643"/>
                  </a:cubicBezTo>
                  <a:lnTo>
                    <a:pt x="8256" y="1643"/>
                  </a:lnTo>
                  <a:cubicBezTo>
                    <a:pt x="8362" y="1629"/>
                    <a:pt x="8485" y="1622"/>
                    <a:pt x="8618" y="1622"/>
                  </a:cubicBezTo>
                  <a:cubicBezTo>
                    <a:pt x="8818" y="1622"/>
                    <a:pt x="9040" y="1637"/>
                    <a:pt x="9263" y="1669"/>
                  </a:cubicBezTo>
                  <a:cubicBezTo>
                    <a:pt x="9239" y="1668"/>
                    <a:pt x="9222" y="1667"/>
                    <a:pt x="9209" y="1667"/>
                  </a:cubicBezTo>
                  <a:cubicBezTo>
                    <a:pt x="9129" y="1667"/>
                    <a:pt x="9265" y="1690"/>
                    <a:pt x="9395" y="1713"/>
                  </a:cubicBezTo>
                  <a:cubicBezTo>
                    <a:pt x="9509" y="1740"/>
                    <a:pt x="9612" y="1767"/>
                    <a:pt x="9557" y="1767"/>
                  </a:cubicBezTo>
                  <a:cubicBezTo>
                    <a:pt x="9539" y="1767"/>
                    <a:pt x="9504" y="1764"/>
                    <a:pt x="9448" y="1758"/>
                  </a:cubicBezTo>
                  <a:lnTo>
                    <a:pt x="9448" y="1758"/>
                  </a:lnTo>
                  <a:cubicBezTo>
                    <a:pt x="9494" y="1764"/>
                    <a:pt x="9538" y="1769"/>
                    <a:pt x="9579" y="1775"/>
                  </a:cubicBezTo>
                  <a:lnTo>
                    <a:pt x="9579" y="1775"/>
                  </a:lnTo>
                  <a:cubicBezTo>
                    <a:pt x="9401" y="1804"/>
                    <a:pt x="9237" y="1838"/>
                    <a:pt x="9086" y="1872"/>
                  </a:cubicBezTo>
                  <a:cubicBezTo>
                    <a:pt x="8813" y="1934"/>
                    <a:pt x="8574" y="1996"/>
                    <a:pt x="8362" y="2049"/>
                  </a:cubicBezTo>
                  <a:cubicBezTo>
                    <a:pt x="7939" y="2155"/>
                    <a:pt x="7603" y="2217"/>
                    <a:pt x="7267" y="2217"/>
                  </a:cubicBezTo>
                  <a:cubicBezTo>
                    <a:pt x="7118" y="2261"/>
                    <a:pt x="7102" y="2278"/>
                    <a:pt x="7161" y="2278"/>
                  </a:cubicBezTo>
                  <a:cubicBezTo>
                    <a:pt x="7233" y="2278"/>
                    <a:pt x="7411" y="2254"/>
                    <a:pt x="7603" y="2225"/>
                  </a:cubicBezTo>
                  <a:cubicBezTo>
                    <a:pt x="7882" y="2183"/>
                    <a:pt x="8179" y="2116"/>
                    <a:pt x="8187" y="2116"/>
                  </a:cubicBezTo>
                  <a:lnTo>
                    <a:pt x="8187" y="2116"/>
                  </a:lnTo>
                  <a:cubicBezTo>
                    <a:pt x="8189" y="2116"/>
                    <a:pt x="8175" y="2120"/>
                    <a:pt x="8142" y="2128"/>
                  </a:cubicBezTo>
                  <a:cubicBezTo>
                    <a:pt x="8163" y="2126"/>
                    <a:pt x="8179" y="2125"/>
                    <a:pt x="8190" y="2125"/>
                  </a:cubicBezTo>
                  <a:cubicBezTo>
                    <a:pt x="8263" y="2125"/>
                    <a:pt x="8137" y="2171"/>
                    <a:pt x="7939" y="2217"/>
                  </a:cubicBezTo>
                  <a:cubicBezTo>
                    <a:pt x="7709" y="2270"/>
                    <a:pt x="7391" y="2323"/>
                    <a:pt x="7161" y="2358"/>
                  </a:cubicBezTo>
                  <a:cubicBezTo>
                    <a:pt x="6932" y="2393"/>
                    <a:pt x="6729" y="2393"/>
                    <a:pt x="6446" y="2411"/>
                  </a:cubicBezTo>
                  <a:cubicBezTo>
                    <a:pt x="6169" y="2428"/>
                    <a:pt x="5820" y="2452"/>
                    <a:pt x="5285" y="2546"/>
                  </a:cubicBezTo>
                  <a:lnTo>
                    <a:pt x="5285" y="2546"/>
                  </a:lnTo>
                  <a:cubicBezTo>
                    <a:pt x="5332" y="2536"/>
                    <a:pt x="5361" y="2526"/>
                    <a:pt x="5440" y="2508"/>
                  </a:cubicBezTo>
                  <a:lnTo>
                    <a:pt x="5440" y="2508"/>
                  </a:lnTo>
                  <a:cubicBezTo>
                    <a:pt x="5007" y="2570"/>
                    <a:pt x="4601" y="2702"/>
                    <a:pt x="4062" y="2808"/>
                  </a:cubicBezTo>
                  <a:cubicBezTo>
                    <a:pt x="3965" y="2857"/>
                    <a:pt x="3854" y="2893"/>
                    <a:pt x="3749" y="2928"/>
                  </a:cubicBezTo>
                  <a:lnTo>
                    <a:pt x="3749" y="2928"/>
                  </a:lnTo>
                  <a:cubicBezTo>
                    <a:pt x="3704" y="2936"/>
                    <a:pt x="3659" y="2945"/>
                    <a:pt x="3613" y="2954"/>
                  </a:cubicBezTo>
                  <a:lnTo>
                    <a:pt x="3613" y="2954"/>
                  </a:lnTo>
                  <a:cubicBezTo>
                    <a:pt x="3694" y="2924"/>
                    <a:pt x="3771" y="2896"/>
                    <a:pt x="3841" y="2870"/>
                  </a:cubicBezTo>
                  <a:lnTo>
                    <a:pt x="3841" y="2870"/>
                  </a:lnTo>
                  <a:cubicBezTo>
                    <a:pt x="3762" y="2879"/>
                    <a:pt x="3647" y="2914"/>
                    <a:pt x="3532" y="2958"/>
                  </a:cubicBezTo>
                  <a:cubicBezTo>
                    <a:pt x="3505" y="2968"/>
                    <a:pt x="3478" y="2978"/>
                    <a:pt x="3452" y="2988"/>
                  </a:cubicBezTo>
                  <a:lnTo>
                    <a:pt x="3452" y="2988"/>
                  </a:lnTo>
                  <a:cubicBezTo>
                    <a:pt x="3312" y="3019"/>
                    <a:pt x="3204" y="3045"/>
                    <a:pt x="3198" y="3045"/>
                  </a:cubicBezTo>
                  <a:cubicBezTo>
                    <a:pt x="3195" y="3045"/>
                    <a:pt x="3221" y="3038"/>
                    <a:pt x="3285" y="3020"/>
                  </a:cubicBezTo>
                  <a:lnTo>
                    <a:pt x="3285" y="3020"/>
                  </a:lnTo>
                  <a:lnTo>
                    <a:pt x="2173" y="3232"/>
                  </a:lnTo>
                  <a:lnTo>
                    <a:pt x="2164" y="3223"/>
                  </a:lnTo>
                  <a:cubicBezTo>
                    <a:pt x="1466" y="3338"/>
                    <a:pt x="751" y="3479"/>
                    <a:pt x="1" y="3612"/>
                  </a:cubicBezTo>
                  <a:lnTo>
                    <a:pt x="27" y="3965"/>
                  </a:lnTo>
                  <a:cubicBezTo>
                    <a:pt x="468" y="3974"/>
                    <a:pt x="928" y="3983"/>
                    <a:pt x="1396" y="4009"/>
                  </a:cubicBezTo>
                  <a:cubicBezTo>
                    <a:pt x="1649" y="4009"/>
                    <a:pt x="1906" y="4005"/>
                    <a:pt x="2235" y="4005"/>
                  </a:cubicBezTo>
                  <a:cubicBezTo>
                    <a:pt x="2399" y="4005"/>
                    <a:pt x="2582" y="4006"/>
                    <a:pt x="2791" y="4009"/>
                  </a:cubicBezTo>
                  <a:lnTo>
                    <a:pt x="2906" y="4044"/>
                  </a:lnTo>
                  <a:cubicBezTo>
                    <a:pt x="2951" y="4044"/>
                    <a:pt x="3002" y="4043"/>
                    <a:pt x="3055" y="4043"/>
                  </a:cubicBezTo>
                  <a:cubicBezTo>
                    <a:pt x="3400" y="4043"/>
                    <a:pt x="3880" y="4058"/>
                    <a:pt x="4214" y="4058"/>
                  </a:cubicBezTo>
                  <a:cubicBezTo>
                    <a:pt x="4376" y="4058"/>
                    <a:pt x="4503" y="4055"/>
                    <a:pt x="4566" y="4044"/>
                  </a:cubicBezTo>
                  <a:cubicBezTo>
                    <a:pt x="4739" y="4074"/>
                    <a:pt x="5056" y="4084"/>
                    <a:pt x="5433" y="4084"/>
                  </a:cubicBezTo>
                  <a:cubicBezTo>
                    <a:pt x="5666" y="4084"/>
                    <a:pt x="5923" y="4080"/>
                    <a:pt x="6183" y="4075"/>
                  </a:cubicBezTo>
                  <a:lnTo>
                    <a:pt x="6183" y="4075"/>
                  </a:lnTo>
                  <a:cubicBezTo>
                    <a:pt x="5854" y="4154"/>
                    <a:pt x="5520" y="4243"/>
                    <a:pt x="5325" y="4283"/>
                  </a:cubicBezTo>
                  <a:cubicBezTo>
                    <a:pt x="5440" y="4265"/>
                    <a:pt x="5581" y="4239"/>
                    <a:pt x="5652" y="4221"/>
                  </a:cubicBezTo>
                  <a:lnTo>
                    <a:pt x="5652" y="4221"/>
                  </a:lnTo>
                  <a:cubicBezTo>
                    <a:pt x="5263" y="4336"/>
                    <a:pt x="4866" y="4433"/>
                    <a:pt x="4468" y="4530"/>
                  </a:cubicBezTo>
                  <a:cubicBezTo>
                    <a:pt x="4430" y="4536"/>
                    <a:pt x="4405" y="4538"/>
                    <a:pt x="4392" y="4538"/>
                  </a:cubicBezTo>
                  <a:cubicBezTo>
                    <a:pt x="4343" y="4538"/>
                    <a:pt x="4456" y="4503"/>
                    <a:pt x="4574" y="4468"/>
                  </a:cubicBezTo>
                  <a:lnTo>
                    <a:pt x="4574" y="4468"/>
                  </a:lnTo>
                  <a:cubicBezTo>
                    <a:pt x="4336" y="4530"/>
                    <a:pt x="4168" y="4574"/>
                    <a:pt x="3815" y="4645"/>
                  </a:cubicBezTo>
                  <a:cubicBezTo>
                    <a:pt x="3903" y="4592"/>
                    <a:pt x="3868" y="4565"/>
                    <a:pt x="4371" y="4459"/>
                  </a:cubicBezTo>
                  <a:lnTo>
                    <a:pt x="4371" y="4459"/>
                  </a:lnTo>
                  <a:cubicBezTo>
                    <a:pt x="3992" y="4539"/>
                    <a:pt x="3621" y="4618"/>
                    <a:pt x="3241" y="4689"/>
                  </a:cubicBezTo>
                  <a:cubicBezTo>
                    <a:pt x="3181" y="4689"/>
                    <a:pt x="2878" y="4719"/>
                    <a:pt x="2790" y="4719"/>
                  </a:cubicBezTo>
                  <a:cubicBezTo>
                    <a:pt x="2761" y="4719"/>
                    <a:pt x="2755" y="4715"/>
                    <a:pt x="2791" y="4707"/>
                  </a:cubicBezTo>
                  <a:lnTo>
                    <a:pt x="2791" y="4707"/>
                  </a:lnTo>
                  <a:cubicBezTo>
                    <a:pt x="2314" y="4760"/>
                    <a:pt x="1669" y="4883"/>
                    <a:pt x="1016" y="4954"/>
                  </a:cubicBezTo>
                  <a:lnTo>
                    <a:pt x="1034" y="5404"/>
                  </a:lnTo>
                  <a:cubicBezTo>
                    <a:pt x="1254" y="5404"/>
                    <a:pt x="1475" y="5395"/>
                    <a:pt x="1687" y="5395"/>
                  </a:cubicBezTo>
                  <a:cubicBezTo>
                    <a:pt x="1731" y="5387"/>
                    <a:pt x="1819" y="5378"/>
                    <a:pt x="2005" y="5360"/>
                  </a:cubicBezTo>
                  <a:cubicBezTo>
                    <a:pt x="2251" y="5349"/>
                    <a:pt x="2488" y="5337"/>
                    <a:pt x="2725" y="5321"/>
                  </a:cubicBezTo>
                  <a:lnTo>
                    <a:pt x="2725" y="5321"/>
                  </a:lnTo>
                  <a:cubicBezTo>
                    <a:pt x="2790" y="5324"/>
                    <a:pt x="2856" y="5325"/>
                    <a:pt x="2924" y="5325"/>
                  </a:cubicBezTo>
                  <a:cubicBezTo>
                    <a:pt x="3016" y="5325"/>
                    <a:pt x="3109" y="5322"/>
                    <a:pt x="3202" y="5316"/>
                  </a:cubicBezTo>
                  <a:lnTo>
                    <a:pt x="3202" y="5316"/>
                  </a:lnTo>
                  <a:cubicBezTo>
                    <a:pt x="3309" y="5321"/>
                    <a:pt x="3421" y="5323"/>
                    <a:pt x="3537" y="5324"/>
                  </a:cubicBezTo>
                  <a:lnTo>
                    <a:pt x="3537" y="5324"/>
                  </a:lnTo>
                  <a:cubicBezTo>
                    <a:pt x="3418" y="5338"/>
                    <a:pt x="3329" y="5356"/>
                    <a:pt x="3312" y="5378"/>
                  </a:cubicBezTo>
                  <a:cubicBezTo>
                    <a:pt x="3290" y="5376"/>
                    <a:pt x="3264" y="5376"/>
                    <a:pt x="3237" y="5376"/>
                  </a:cubicBezTo>
                  <a:cubicBezTo>
                    <a:pt x="3208" y="5376"/>
                    <a:pt x="3178" y="5376"/>
                    <a:pt x="3153" y="5376"/>
                  </a:cubicBezTo>
                  <a:cubicBezTo>
                    <a:pt x="3077" y="5376"/>
                    <a:pt x="3048" y="5371"/>
                    <a:pt x="3232" y="5334"/>
                  </a:cubicBezTo>
                  <a:lnTo>
                    <a:pt x="3232" y="5334"/>
                  </a:lnTo>
                  <a:cubicBezTo>
                    <a:pt x="2438" y="5466"/>
                    <a:pt x="1961" y="5519"/>
                    <a:pt x="1457" y="5643"/>
                  </a:cubicBezTo>
                  <a:lnTo>
                    <a:pt x="530" y="5881"/>
                  </a:lnTo>
                  <a:lnTo>
                    <a:pt x="1457" y="6013"/>
                  </a:lnTo>
                  <a:cubicBezTo>
                    <a:pt x="1555" y="6031"/>
                    <a:pt x="1661" y="6040"/>
                    <a:pt x="1775" y="6049"/>
                  </a:cubicBezTo>
                  <a:cubicBezTo>
                    <a:pt x="1812" y="6066"/>
                    <a:pt x="1790" y="6070"/>
                    <a:pt x="1754" y="6070"/>
                  </a:cubicBezTo>
                  <a:cubicBezTo>
                    <a:pt x="1721" y="6070"/>
                    <a:pt x="1675" y="6066"/>
                    <a:pt x="1651" y="6066"/>
                  </a:cubicBezTo>
                  <a:cubicBezTo>
                    <a:pt x="1633" y="6066"/>
                    <a:pt x="1628" y="6068"/>
                    <a:pt x="1652" y="6075"/>
                  </a:cubicBezTo>
                  <a:cubicBezTo>
                    <a:pt x="1731" y="6084"/>
                    <a:pt x="1961" y="6119"/>
                    <a:pt x="2058" y="6146"/>
                  </a:cubicBezTo>
                  <a:cubicBezTo>
                    <a:pt x="2087" y="6157"/>
                    <a:pt x="2086" y="6161"/>
                    <a:pt x="2066" y="6161"/>
                  </a:cubicBezTo>
                  <a:cubicBezTo>
                    <a:pt x="2019" y="6161"/>
                    <a:pt x="1871" y="6138"/>
                    <a:pt x="1766" y="6119"/>
                  </a:cubicBezTo>
                  <a:lnTo>
                    <a:pt x="1766" y="6119"/>
                  </a:lnTo>
                  <a:cubicBezTo>
                    <a:pt x="2252" y="6217"/>
                    <a:pt x="2526" y="6234"/>
                    <a:pt x="2685" y="6234"/>
                  </a:cubicBezTo>
                  <a:cubicBezTo>
                    <a:pt x="2844" y="6234"/>
                    <a:pt x="2888" y="6208"/>
                    <a:pt x="2932" y="6181"/>
                  </a:cubicBezTo>
                  <a:cubicBezTo>
                    <a:pt x="3072" y="6211"/>
                    <a:pt x="3192" y="6235"/>
                    <a:pt x="3301" y="6253"/>
                  </a:cubicBezTo>
                  <a:lnTo>
                    <a:pt x="3301" y="6253"/>
                  </a:lnTo>
                  <a:lnTo>
                    <a:pt x="2614" y="6711"/>
                  </a:lnTo>
                  <a:lnTo>
                    <a:pt x="3515" y="6605"/>
                  </a:lnTo>
                  <a:cubicBezTo>
                    <a:pt x="3630" y="6596"/>
                    <a:pt x="3691" y="6579"/>
                    <a:pt x="3859" y="6570"/>
                  </a:cubicBezTo>
                  <a:cubicBezTo>
                    <a:pt x="4433" y="6570"/>
                    <a:pt x="4548" y="6605"/>
                    <a:pt x="4689" y="6640"/>
                  </a:cubicBezTo>
                  <a:cubicBezTo>
                    <a:pt x="4743" y="6641"/>
                    <a:pt x="4788" y="6641"/>
                    <a:pt x="4826" y="6641"/>
                  </a:cubicBezTo>
                  <a:cubicBezTo>
                    <a:pt x="5435" y="6641"/>
                    <a:pt x="4117" y="6578"/>
                    <a:pt x="5139" y="6561"/>
                  </a:cubicBezTo>
                  <a:lnTo>
                    <a:pt x="5139" y="6561"/>
                  </a:lnTo>
                  <a:cubicBezTo>
                    <a:pt x="5308" y="6565"/>
                    <a:pt x="5465" y="6567"/>
                    <a:pt x="5618" y="6567"/>
                  </a:cubicBezTo>
                  <a:cubicBezTo>
                    <a:pt x="6162" y="6567"/>
                    <a:pt x="6648" y="6544"/>
                    <a:pt x="7365" y="6517"/>
                  </a:cubicBezTo>
                  <a:lnTo>
                    <a:pt x="7365" y="6517"/>
                  </a:lnTo>
                  <a:cubicBezTo>
                    <a:pt x="7894" y="6534"/>
                    <a:pt x="7267" y="6552"/>
                    <a:pt x="7462" y="6570"/>
                  </a:cubicBezTo>
                  <a:lnTo>
                    <a:pt x="7939" y="6526"/>
                  </a:lnTo>
                  <a:cubicBezTo>
                    <a:pt x="8053" y="6526"/>
                    <a:pt x="8018" y="6534"/>
                    <a:pt x="7991" y="6543"/>
                  </a:cubicBezTo>
                  <a:cubicBezTo>
                    <a:pt x="8398" y="6526"/>
                    <a:pt x="8027" y="6490"/>
                    <a:pt x="8654" y="6473"/>
                  </a:cubicBezTo>
                  <a:cubicBezTo>
                    <a:pt x="8689" y="6464"/>
                    <a:pt x="8742" y="6455"/>
                    <a:pt x="8830" y="6455"/>
                  </a:cubicBezTo>
                  <a:lnTo>
                    <a:pt x="8830" y="6437"/>
                  </a:lnTo>
                  <a:lnTo>
                    <a:pt x="8830" y="6437"/>
                  </a:lnTo>
                  <a:cubicBezTo>
                    <a:pt x="8830" y="6437"/>
                    <a:pt x="8830" y="6437"/>
                    <a:pt x="8830" y="6437"/>
                  </a:cubicBezTo>
                  <a:lnTo>
                    <a:pt x="8827" y="6374"/>
                  </a:lnTo>
                  <a:lnTo>
                    <a:pt x="8821" y="6252"/>
                  </a:lnTo>
                  <a:cubicBezTo>
                    <a:pt x="8764" y="6255"/>
                    <a:pt x="8694" y="6256"/>
                    <a:pt x="8616" y="6256"/>
                  </a:cubicBezTo>
                  <a:cubicBezTo>
                    <a:pt x="8340" y="6256"/>
                    <a:pt x="7954" y="6243"/>
                    <a:pt x="7571" y="6243"/>
                  </a:cubicBezTo>
                  <a:cubicBezTo>
                    <a:pt x="7350" y="6243"/>
                    <a:pt x="7129" y="6247"/>
                    <a:pt x="6932" y="6261"/>
                  </a:cubicBezTo>
                  <a:cubicBezTo>
                    <a:pt x="6738" y="6243"/>
                    <a:pt x="7020" y="6234"/>
                    <a:pt x="6967" y="6208"/>
                  </a:cubicBezTo>
                  <a:lnTo>
                    <a:pt x="6967" y="6208"/>
                  </a:lnTo>
                  <a:cubicBezTo>
                    <a:pt x="6437" y="6225"/>
                    <a:pt x="6208" y="6225"/>
                    <a:pt x="6005" y="6225"/>
                  </a:cubicBezTo>
                  <a:cubicBezTo>
                    <a:pt x="5793" y="6225"/>
                    <a:pt x="5616" y="6225"/>
                    <a:pt x="5175" y="6234"/>
                  </a:cubicBezTo>
                  <a:cubicBezTo>
                    <a:pt x="5145" y="6230"/>
                    <a:pt x="5116" y="6226"/>
                    <a:pt x="5086" y="6222"/>
                  </a:cubicBezTo>
                  <a:lnTo>
                    <a:pt x="5086" y="6222"/>
                  </a:lnTo>
                  <a:cubicBezTo>
                    <a:pt x="5515" y="6158"/>
                    <a:pt x="6696" y="5881"/>
                    <a:pt x="7418" y="5793"/>
                  </a:cubicBezTo>
                  <a:lnTo>
                    <a:pt x="7418" y="5793"/>
                  </a:lnTo>
                  <a:cubicBezTo>
                    <a:pt x="7364" y="5795"/>
                    <a:pt x="7311" y="5798"/>
                    <a:pt x="7273" y="5798"/>
                  </a:cubicBezTo>
                  <a:cubicBezTo>
                    <a:pt x="7186" y="5798"/>
                    <a:pt x="7181" y="5784"/>
                    <a:pt x="7453" y="5722"/>
                  </a:cubicBezTo>
                  <a:cubicBezTo>
                    <a:pt x="8053" y="5607"/>
                    <a:pt x="9104" y="5466"/>
                    <a:pt x="9616" y="5254"/>
                  </a:cubicBezTo>
                  <a:cubicBezTo>
                    <a:pt x="9696" y="5236"/>
                    <a:pt x="9731" y="5236"/>
                    <a:pt x="9731" y="5236"/>
                  </a:cubicBezTo>
                  <a:cubicBezTo>
                    <a:pt x="10027" y="5149"/>
                    <a:pt x="10554" y="4981"/>
                    <a:pt x="10952" y="4826"/>
                  </a:cubicBezTo>
                  <a:lnTo>
                    <a:pt x="10952" y="4826"/>
                  </a:lnTo>
                  <a:cubicBezTo>
                    <a:pt x="10979" y="4824"/>
                    <a:pt x="11007" y="4823"/>
                    <a:pt x="11038" y="4821"/>
                  </a:cubicBezTo>
                  <a:lnTo>
                    <a:pt x="11033" y="4794"/>
                  </a:lnTo>
                  <a:lnTo>
                    <a:pt x="11033" y="4794"/>
                  </a:lnTo>
                  <a:cubicBezTo>
                    <a:pt x="11047" y="4788"/>
                    <a:pt x="11060" y="4783"/>
                    <a:pt x="11073" y="4777"/>
                  </a:cubicBezTo>
                  <a:lnTo>
                    <a:pt x="11691" y="4521"/>
                  </a:lnTo>
                  <a:lnTo>
                    <a:pt x="11029" y="4539"/>
                  </a:lnTo>
                  <a:cubicBezTo>
                    <a:pt x="11016" y="4539"/>
                    <a:pt x="11004" y="4539"/>
                    <a:pt x="10992" y="4539"/>
                  </a:cubicBezTo>
                  <a:lnTo>
                    <a:pt x="10992" y="4539"/>
                  </a:lnTo>
                  <a:lnTo>
                    <a:pt x="10985" y="4495"/>
                  </a:lnTo>
                  <a:cubicBezTo>
                    <a:pt x="10950" y="4510"/>
                    <a:pt x="10913" y="4525"/>
                    <a:pt x="10873" y="4541"/>
                  </a:cubicBezTo>
                  <a:lnTo>
                    <a:pt x="10873" y="4541"/>
                  </a:lnTo>
                  <a:cubicBezTo>
                    <a:pt x="10775" y="4545"/>
                    <a:pt x="10694" y="4551"/>
                    <a:pt x="10640" y="4557"/>
                  </a:cubicBezTo>
                  <a:cubicBezTo>
                    <a:pt x="10493" y="4509"/>
                    <a:pt x="10122" y="4494"/>
                    <a:pt x="9693" y="4494"/>
                  </a:cubicBezTo>
                  <a:cubicBezTo>
                    <a:pt x="9478" y="4494"/>
                    <a:pt x="9248" y="4498"/>
                    <a:pt x="9025" y="4504"/>
                  </a:cubicBezTo>
                  <a:cubicBezTo>
                    <a:pt x="8639" y="4514"/>
                    <a:pt x="8270" y="4530"/>
                    <a:pt x="8027" y="4530"/>
                  </a:cubicBezTo>
                  <a:cubicBezTo>
                    <a:pt x="7847" y="4530"/>
                    <a:pt x="7735" y="4521"/>
                    <a:pt x="7735" y="4495"/>
                  </a:cubicBezTo>
                  <a:cubicBezTo>
                    <a:pt x="7639" y="4498"/>
                    <a:pt x="7541" y="4502"/>
                    <a:pt x="7444" y="4506"/>
                  </a:cubicBezTo>
                  <a:lnTo>
                    <a:pt x="7444" y="4506"/>
                  </a:lnTo>
                  <a:cubicBezTo>
                    <a:pt x="7752" y="4440"/>
                    <a:pt x="8091" y="4373"/>
                    <a:pt x="8053" y="4353"/>
                  </a:cubicBezTo>
                  <a:lnTo>
                    <a:pt x="8053" y="4353"/>
                  </a:lnTo>
                  <a:lnTo>
                    <a:pt x="7255" y="4513"/>
                  </a:lnTo>
                  <a:lnTo>
                    <a:pt x="7255" y="4513"/>
                  </a:lnTo>
                  <a:cubicBezTo>
                    <a:pt x="7108" y="4519"/>
                    <a:pt x="6960" y="4526"/>
                    <a:pt x="6813" y="4533"/>
                  </a:cubicBezTo>
                  <a:lnTo>
                    <a:pt x="6813" y="4533"/>
                  </a:lnTo>
                  <a:cubicBezTo>
                    <a:pt x="6868" y="4518"/>
                    <a:pt x="6929" y="4503"/>
                    <a:pt x="6994" y="4486"/>
                  </a:cubicBezTo>
                  <a:cubicBezTo>
                    <a:pt x="7365" y="4398"/>
                    <a:pt x="7886" y="4292"/>
                    <a:pt x="8415" y="4195"/>
                  </a:cubicBezTo>
                  <a:cubicBezTo>
                    <a:pt x="8435" y="4193"/>
                    <a:pt x="8451" y="4192"/>
                    <a:pt x="8464" y="4192"/>
                  </a:cubicBezTo>
                  <a:cubicBezTo>
                    <a:pt x="8625" y="4192"/>
                    <a:pt x="8232" y="4336"/>
                    <a:pt x="8256" y="4345"/>
                  </a:cubicBezTo>
                  <a:cubicBezTo>
                    <a:pt x="8327" y="4327"/>
                    <a:pt x="8574" y="4274"/>
                    <a:pt x="8830" y="4212"/>
                  </a:cubicBezTo>
                  <a:cubicBezTo>
                    <a:pt x="9078" y="4159"/>
                    <a:pt x="9316" y="4097"/>
                    <a:pt x="9369" y="4089"/>
                  </a:cubicBezTo>
                  <a:lnTo>
                    <a:pt x="9369" y="4089"/>
                  </a:lnTo>
                  <a:cubicBezTo>
                    <a:pt x="9219" y="4142"/>
                    <a:pt x="9069" y="4177"/>
                    <a:pt x="8919" y="4221"/>
                  </a:cubicBezTo>
                  <a:cubicBezTo>
                    <a:pt x="9350" y="4145"/>
                    <a:pt x="9652" y="4020"/>
                    <a:pt x="10041" y="3885"/>
                  </a:cubicBezTo>
                  <a:lnTo>
                    <a:pt x="10041" y="3885"/>
                  </a:lnTo>
                  <a:cubicBezTo>
                    <a:pt x="10044" y="3885"/>
                    <a:pt x="10046" y="3885"/>
                    <a:pt x="10049" y="3885"/>
                  </a:cubicBezTo>
                  <a:lnTo>
                    <a:pt x="10048" y="3883"/>
                  </a:lnTo>
                  <a:lnTo>
                    <a:pt x="10048" y="3883"/>
                  </a:lnTo>
                  <a:cubicBezTo>
                    <a:pt x="10063" y="3878"/>
                    <a:pt x="10078" y="3873"/>
                    <a:pt x="10093" y="3868"/>
                  </a:cubicBezTo>
                  <a:lnTo>
                    <a:pt x="10994" y="3559"/>
                  </a:lnTo>
                  <a:lnTo>
                    <a:pt x="10040" y="3594"/>
                  </a:lnTo>
                  <a:cubicBezTo>
                    <a:pt x="10026" y="3595"/>
                    <a:pt x="10011" y="3596"/>
                    <a:pt x="9996" y="3596"/>
                  </a:cubicBezTo>
                  <a:lnTo>
                    <a:pt x="9996" y="3596"/>
                  </a:lnTo>
                  <a:lnTo>
                    <a:pt x="9996" y="3594"/>
                  </a:lnTo>
                  <a:cubicBezTo>
                    <a:pt x="9993" y="3595"/>
                    <a:pt x="9990" y="3596"/>
                    <a:pt x="9988" y="3597"/>
                  </a:cubicBezTo>
                  <a:lnTo>
                    <a:pt x="9988" y="3597"/>
                  </a:lnTo>
                  <a:cubicBezTo>
                    <a:pt x="9928" y="3599"/>
                    <a:pt x="9866" y="3601"/>
                    <a:pt x="9802" y="3601"/>
                  </a:cubicBezTo>
                  <a:cubicBezTo>
                    <a:pt x="9718" y="3601"/>
                    <a:pt x="9629" y="3599"/>
                    <a:pt x="9537" y="3594"/>
                  </a:cubicBezTo>
                  <a:cubicBezTo>
                    <a:pt x="9410" y="3594"/>
                    <a:pt x="9217" y="3580"/>
                    <a:pt x="9052" y="3570"/>
                  </a:cubicBezTo>
                  <a:lnTo>
                    <a:pt x="9052" y="3570"/>
                  </a:lnTo>
                  <a:cubicBezTo>
                    <a:pt x="9404" y="3452"/>
                    <a:pt x="9756" y="3326"/>
                    <a:pt x="9805" y="3326"/>
                  </a:cubicBezTo>
                  <a:cubicBezTo>
                    <a:pt x="9809" y="3326"/>
                    <a:pt x="9811" y="3327"/>
                    <a:pt x="9810" y="3329"/>
                  </a:cubicBezTo>
                  <a:cubicBezTo>
                    <a:pt x="9880" y="3306"/>
                    <a:pt x="9949" y="3276"/>
                    <a:pt x="10024" y="3251"/>
                  </a:cubicBezTo>
                  <a:lnTo>
                    <a:pt x="10024" y="3251"/>
                  </a:lnTo>
                  <a:cubicBezTo>
                    <a:pt x="10027" y="3251"/>
                    <a:pt x="10029" y="3250"/>
                    <a:pt x="10031" y="3250"/>
                  </a:cubicBezTo>
                  <a:lnTo>
                    <a:pt x="10031" y="3249"/>
                  </a:lnTo>
                  <a:lnTo>
                    <a:pt x="10031" y="3249"/>
                  </a:lnTo>
                  <a:cubicBezTo>
                    <a:pt x="10040" y="3246"/>
                    <a:pt x="10049" y="3244"/>
                    <a:pt x="10058" y="3241"/>
                  </a:cubicBezTo>
                  <a:lnTo>
                    <a:pt x="9978" y="2985"/>
                  </a:lnTo>
                  <a:cubicBezTo>
                    <a:pt x="9970" y="2987"/>
                    <a:pt x="9962" y="2988"/>
                    <a:pt x="9953" y="2990"/>
                  </a:cubicBezTo>
                  <a:lnTo>
                    <a:pt x="9953" y="2990"/>
                  </a:lnTo>
                  <a:lnTo>
                    <a:pt x="9952" y="2985"/>
                  </a:lnTo>
                  <a:lnTo>
                    <a:pt x="9934" y="2950"/>
                  </a:lnTo>
                  <a:cubicBezTo>
                    <a:pt x="9818" y="2990"/>
                    <a:pt x="9720" y="3025"/>
                    <a:pt x="9638" y="3055"/>
                  </a:cubicBezTo>
                  <a:lnTo>
                    <a:pt x="9638" y="3055"/>
                  </a:lnTo>
                  <a:cubicBezTo>
                    <a:pt x="8585" y="3261"/>
                    <a:pt x="7526" y="3349"/>
                    <a:pt x="6482" y="3373"/>
                  </a:cubicBezTo>
                  <a:cubicBezTo>
                    <a:pt x="6181" y="3383"/>
                    <a:pt x="5881" y="3386"/>
                    <a:pt x="5583" y="3386"/>
                  </a:cubicBezTo>
                  <a:cubicBezTo>
                    <a:pt x="4911" y="3386"/>
                    <a:pt x="4243" y="3367"/>
                    <a:pt x="3584" y="3346"/>
                  </a:cubicBezTo>
                  <a:lnTo>
                    <a:pt x="3584" y="3346"/>
                  </a:lnTo>
                  <a:cubicBezTo>
                    <a:pt x="3715" y="3299"/>
                    <a:pt x="3841" y="3253"/>
                    <a:pt x="3974" y="3214"/>
                  </a:cubicBezTo>
                  <a:lnTo>
                    <a:pt x="3974" y="3214"/>
                  </a:lnTo>
                  <a:lnTo>
                    <a:pt x="3868" y="3241"/>
                  </a:lnTo>
                  <a:cubicBezTo>
                    <a:pt x="4045" y="3170"/>
                    <a:pt x="4142" y="3135"/>
                    <a:pt x="4274" y="3091"/>
                  </a:cubicBezTo>
                  <a:cubicBezTo>
                    <a:pt x="4284" y="3087"/>
                    <a:pt x="4294" y="3083"/>
                    <a:pt x="4305" y="3080"/>
                  </a:cubicBezTo>
                  <a:lnTo>
                    <a:pt x="4305" y="3080"/>
                  </a:lnTo>
                  <a:cubicBezTo>
                    <a:pt x="5158" y="2938"/>
                    <a:pt x="6184" y="2765"/>
                    <a:pt x="6888" y="2667"/>
                  </a:cubicBezTo>
                  <a:cubicBezTo>
                    <a:pt x="7087" y="2619"/>
                    <a:pt x="7423" y="2550"/>
                    <a:pt x="7350" y="2550"/>
                  </a:cubicBezTo>
                  <a:cubicBezTo>
                    <a:pt x="7342" y="2550"/>
                    <a:pt x="7330" y="2550"/>
                    <a:pt x="7312" y="2552"/>
                  </a:cubicBezTo>
                  <a:lnTo>
                    <a:pt x="6905" y="2623"/>
                  </a:lnTo>
                  <a:cubicBezTo>
                    <a:pt x="6882" y="2624"/>
                    <a:pt x="6865" y="2625"/>
                    <a:pt x="6853" y="2625"/>
                  </a:cubicBezTo>
                  <a:cubicBezTo>
                    <a:pt x="6731" y="2625"/>
                    <a:pt x="7099" y="2550"/>
                    <a:pt x="7233" y="2517"/>
                  </a:cubicBezTo>
                  <a:lnTo>
                    <a:pt x="7233" y="2517"/>
                  </a:lnTo>
                  <a:cubicBezTo>
                    <a:pt x="7681" y="2461"/>
                    <a:pt x="8282" y="2361"/>
                    <a:pt x="8866" y="2225"/>
                  </a:cubicBezTo>
                  <a:cubicBezTo>
                    <a:pt x="8888" y="2221"/>
                    <a:pt x="8911" y="2216"/>
                    <a:pt x="8933" y="2211"/>
                  </a:cubicBezTo>
                  <a:lnTo>
                    <a:pt x="8933" y="2211"/>
                  </a:lnTo>
                  <a:cubicBezTo>
                    <a:pt x="9015" y="2201"/>
                    <a:pt x="9102" y="2191"/>
                    <a:pt x="9190" y="2181"/>
                  </a:cubicBezTo>
                  <a:lnTo>
                    <a:pt x="9190" y="2181"/>
                  </a:lnTo>
                  <a:lnTo>
                    <a:pt x="9192" y="2181"/>
                  </a:lnTo>
                  <a:cubicBezTo>
                    <a:pt x="9192" y="2181"/>
                    <a:pt x="9192" y="2181"/>
                    <a:pt x="9191" y="2181"/>
                  </a:cubicBezTo>
                  <a:lnTo>
                    <a:pt x="9191" y="2181"/>
                  </a:lnTo>
                  <a:cubicBezTo>
                    <a:pt x="9500" y="2144"/>
                    <a:pt x="9818" y="2104"/>
                    <a:pt x="9996" y="2049"/>
                  </a:cubicBezTo>
                  <a:lnTo>
                    <a:pt x="9996" y="2049"/>
                  </a:lnTo>
                  <a:cubicBezTo>
                    <a:pt x="9832" y="2057"/>
                    <a:pt x="9675" y="2071"/>
                    <a:pt x="9512" y="2087"/>
                  </a:cubicBezTo>
                  <a:lnTo>
                    <a:pt x="9512" y="2087"/>
                  </a:lnTo>
                  <a:cubicBezTo>
                    <a:pt x="9724" y="2043"/>
                    <a:pt x="9923" y="2005"/>
                    <a:pt x="10102" y="1978"/>
                  </a:cubicBezTo>
                  <a:cubicBezTo>
                    <a:pt x="10260" y="1958"/>
                    <a:pt x="10403" y="1948"/>
                    <a:pt x="10520" y="1943"/>
                  </a:cubicBezTo>
                  <a:lnTo>
                    <a:pt x="10520" y="1943"/>
                  </a:lnTo>
                  <a:lnTo>
                    <a:pt x="10532" y="2091"/>
                  </a:lnTo>
                  <a:lnTo>
                    <a:pt x="10522" y="1943"/>
                  </a:lnTo>
                  <a:lnTo>
                    <a:pt x="10522" y="1943"/>
                  </a:lnTo>
                  <a:cubicBezTo>
                    <a:pt x="10564" y="1941"/>
                    <a:pt x="10604" y="1941"/>
                    <a:pt x="10639" y="1941"/>
                  </a:cubicBezTo>
                  <a:cubicBezTo>
                    <a:pt x="10724" y="1941"/>
                    <a:pt x="10788" y="1945"/>
                    <a:pt x="10826" y="1952"/>
                  </a:cubicBezTo>
                  <a:cubicBezTo>
                    <a:pt x="10852" y="1949"/>
                    <a:pt x="10879" y="1948"/>
                    <a:pt x="10905" y="1948"/>
                  </a:cubicBezTo>
                  <a:cubicBezTo>
                    <a:pt x="10958" y="1948"/>
                    <a:pt x="11011" y="1952"/>
                    <a:pt x="11064" y="1952"/>
                  </a:cubicBezTo>
                  <a:lnTo>
                    <a:pt x="11091" y="1696"/>
                  </a:lnTo>
                  <a:cubicBezTo>
                    <a:pt x="10543" y="1678"/>
                    <a:pt x="9996" y="1546"/>
                    <a:pt x="9316" y="1448"/>
                  </a:cubicBezTo>
                  <a:lnTo>
                    <a:pt x="9316" y="1448"/>
                  </a:lnTo>
                  <a:cubicBezTo>
                    <a:pt x="9413" y="1466"/>
                    <a:pt x="9493" y="1493"/>
                    <a:pt x="9457" y="1501"/>
                  </a:cubicBezTo>
                  <a:cubicBezTo>
                    <a:pt x="9448" y="1506"/>
                    <a:pt x="9431" y="1508"/>
                    <a:pt x="9404" y="1508"/>
                  </a:cubicBezTo>
                  <a:cubicBezTo>
                    <a:pt x="9332" y="1508"/>
                    <a:pt x="9191" y="1492"/>
                    <a:pt x="8945" y="1466"/>
                  </a:cubicBezTo>
                  <a:cubicBezTo>
                    <a:pt x="9069" y="1433"/>
                    <a:pt x="8807" y="1377"/>
                    <a:pt x="8426" y="1377"/>
                  </a:cubicBezTo>
                  <a:cubicBezTo>
                    <a:pt x="8400" y="1377"/>
                    <a:pt x="8372" y="1377"/>
                    <a:pt x="8345" y="1378"/>
                  </a:cubicBezTo>
                  <a:cubicBezTo>
                    <a:pt x="8142" y="1387"/>
                    <a:pt x="7903" y="1404"/>
                    <a:pt x="7691" y="1457"/>
                  </a:cubicBezTo>
                  <a:cubicBezTo>
                    <a:pt x="7497" y="1488"/>
                    <a:pt x="7329" y="1533"/>
                    <a:pt x="7202" y="1556"/>
                  </a:cubicBezTo>
                  <a:lnTo>
                    <a:pt x="7202" y="1556"/>
                  </a:lnTo>
                  <a:cubicBezTo>
                    <a:pt x="7204" y="1555"/>
                    <a:pt x="7206" y="1555"/>
                    <a:pt x="7208" y="1555"/>
                  </a:cubicBezTo>
                  <a:cubicBezTo>
                    <a:pt x="7274" y="1555"/>
                    <a:pt x="6888" y="1681"/>
                    <a:pt x="6517" y="1766"/>
                  </a:cubicBezTo>
                  <a:cubicBezTo>
                    <a:pt x="6146" y="1857"/>
                    <a:pt x="5801" y="1922"/>
                    <a:pt x="5949" y="1922"/>
                  </a:cubicBezTo>
                  <a:cubicBezTo>
                    <a:pt x="5974" y="1922"/>
                    <a:pt x="6012" y="1920"/>
                    <a:pt x="6067" y="1916"/>
                  </a:cubicBezTo>
                  <a:lnTo>
                    <a:pt x="6067" y="1916"/>
                  </a:lnTo>
                  <a:cubicBezTo>
                    <a:pt x="5915" y="1941"/>
                    <a:pt x="5844" y="1949"/>
                    <a:pt x="5812" y="1949"/>
                  </a:cubicBezTo>
                  <a:cubicBezTo>
                    <a:pt x="5746" y="1949"/>
                    <a:pt x="5840" y="1915"/>
                    <a:pt x="5745" y="1915"/>
                  </a:cubicBezTo>
                  <a:cubicBezTo>
                    <a:pt x="5717" y="1915"/>
                    <a:pt x="5674" y="1918"/>
                    <a:pt x="5607" y="1925"/>
                  </a:cubicBezTo>
                  <a:cubicBezTo>
                    <a:pt x="4652" y="2112"/>
                    <a:pt x="3541" y="2257"/>
                    <a:pt x="2378" y="2428"/>
                  </a:cubicBezTo>
                  <a:lnTo>
                    <a:pt x="2378" y="2428"/>
                  </a:lnTo>
                  <a:cubicBezTo>
                    <a:pt x="2719" y="2293"/>
                    <a:pt x="3058" y="2161"/>
                    <a:pt x="3409" y="2067"/>
                  </a:cubicBezTo>
                  <a:cubicBezTo>
                    <a:pt x="4009" y="1899"/>
                    <a:pt x="4627" y="1793"/>
                    <a:pt x="5245" y="1678"/>
                  </a:cubicBezTo>
                  <a:cubicBezTo>
                    <a:pt x="5872" y="1563"/>
                    <a:pt x="6499" y="1440"/>
                    <a:pt x="7109" y="1210"/>
                  </a:cubicBezTo>
                  <a:cubicBezTo>
                    <a:pt x="7259" y="1148"/>
                    <a:pt x="7409" y="1086"/>
                    <a:pt x="7559" y="1016"/>
                  </a:cubicBezTo>
                  <a:cubicBezTo>
                    <a:pt x="7682" y="963"/>
                    <a:pt x="7912" y="839"/>
                    <a:pt x="8080" y="724"/>
                  </a:cubicBezTo>
                  <a:cubicBezTo>
                    <a:pt x="8265" y="610"/>
                    <a:pt x="8406" y="486"/>
                    <a:pt x="8557" y="362"/>
                  </a:cubicBezTo>
                  <a:cubicBezTo>
                    <a:pt x="8627" y="292"/>
                    <a:pt x="8698" y="230"/>
                    <a:pt x="8777" y="159"/>
                  </a:cubicBezTo>
                  <a:lnTo>
                    <a:pt x="8892" y="53"/>
                  </a:lnTo>
                  <a:cubicBezTo>
                    <a:pt x="8892" y="53"/>
                    <a:pt x="8901" y="45"/>
                    <a:pt x="8901" y="45"/>
                  </a:cubicBezTo>
                  <a:lnTo>
                    <a:pt x="8901" y="36"/>
                  </a:lnTo>
                  <a:lnTo>
                    <a:pt x="8892" y="27"/>
                  </a:lnTo>
                  <a:lnTo>
                    <a:pt x="8892"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79" name="Google Shape;2879;p8"/>
            <p:cNvSpPr/>
            <p:nvPr/>
          </p:nvSpPr>
          <p:spPr>
            <a:xfrm rot="-1347295">
              <a:off x="8664872" y="5576871"/>
              <a:ext cx="26066" cy="6076"/>
            </a:xfrm>
            <a:custGeom>
              <a:avLst/>
              <a:gdLst/>
              <a:ahLst/>
              <a:cxnLst/>
              <a:rect l="l" t="t" r="r" b="b"/>
              <a:pathLst>
                <a:path w="133" h="31" extrusionOk="0">
                  <a:moveTo>
                    <a:pt x="0" y="0"/>
                  </a:moveTo>
                  <a:cubicBezTo>
                    <a:pt x="44" y="9"/>
                    <a:pt x="62" y="18"/>
                    <a:pt x="71" y="27"/>
                  </a:cubicBezTo>
                  <a:cubicBezTo>
                    <a:pt x="88" y="29"/>
                    <a:pt x="102" y="30"/>
                    <a:pt x="109" y="30"/>
                  </a:cubicBezTo>
                  <a:cubicBezTo>
                    <a:pt x="133" y="30"/>
                    <a:pt x="106" y="20"/>
                    <a:pt x="0"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80" name="Google Shape;2880;p8"/>
            <p:cNvSpPr/>
            <p:nvPr/>
          </p:nvSpPr>
          <p:spPr>
            <a:xfrm rot="-1347295">
              <a:off x="8206481" y="5626690"/>
              <a:ext cx="12347" cy="1960"/>
            </a:xfrm>
            <a:custGeom>
              <a:avLst/>
              <a:gdLst/>
              <a:ahLst/>
              <a:cxnLst/>
              <a:rect l="l" t="t" r="r" b="b"/>
              <a:pathLst>
                <a:path w="63" h="10" extrusionOk="0">
                  <a:moveTo>
                    <a:pt x="27" y="0"/>
                  </a:moveTo>
                  <a:cubicBezTo>
                    <a:pt x="20" y="0"/>
                    <a:pt x="12" y="7"/>
                    <a:pt x="5" y="9"/>
                  </a:cubicBezTo>
                  <a:lnTo>
                    <a:pt x="5" y="9"/>
                  </a:lnTo>
                  <a:lnTo>
                    <a:pt x="62" y="0"/>
                  </a:lnTo>
                  <a:close/>
                  <a:moveTo>
                    <a:pt x="5" y="9"/>
                  </a:moveTo>
                  <a:lnTo>
                    <a:pt x="1" y="9"/>
                  </a:lnTo>
                  <a:cubicBezTo>
                    <a:pt x="2" y="9"/>
                    <a:pt x="3" y="9"/>
                    <a:pt x="5" y="9"/>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81" name="Google Shape;2881;p8"/>
            <p:cNvSpPr/>
            <p:nvPr/>
          </p:nvSpPr>
          <p:spPr>
            <a:xfrm rot="-1347295">
              <a:off x="9093823" y="4872524"/>
              <a:ext cx="66047" cy="3724"/>
            </a:xfrm>
            <a:custGeom>
              <a:avLst/>
              <a:gdLst/>
              <a:ahLst/>
              <a:cxnLst/>
              <a:rect l="l" t="t" r="r" b="b"/>
              <a:pathLst>
                <a:path w="337" h="19" extrusionOk="0">
                  <a:moveTo>
                    <a:pt x="1" y="1"/>
                  </a:moveTo>
                  <a:cubicBezTo>
                    <a:pt x="169" y="1"/>
                    <a:pt x="266" y="9"/>
                    <a:pt x="327" y="18"/>
                  </a:cubicBezTo>
                  <a:cubicBezTo>
                    <a:pt x="336" y="9"/>
                    <a:pt x="257" y="1"/>
                    <a:pt x="1"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82" name="Google Shape;2882;p8"/>
            <p:cNvSpPr/>
            <p:nvPr/>
          </p:nvSpPr>
          <p:spPr>
            <a:xfrm rot="-1347295">
              <a:off x="9320396" y="4408689"/>
              <a:ext cx="102304" cy="17443"/>
            </a:xfrm>
            <a:custGeom>
              <a:avLst/>
              <a:gdLst/>
              <a:ahLst/>
              <a:cxnLst/>
              <a:rect l="l" t="t" r="r" b="b"/>
              <a:pathLst>
                <a:path w="522" h="89" extrusionOk="0">
                  <a:moveTo>
                    <a:pt x="521" y="1"/>
                  </a:moveTo>
                  <a:lnTo>
                    <a:pt x="521" y="1"/>
                  </a:lnTo>
                  <a:cubicBezTo>
                    <a:pt x="504" y="3"/>
                    <a:pt x="489" y="6"/>
                    <a:pt x="477" y="8"/>
                  </a:cubicBezTo>
                  <a:lnTo>
                    <a:pt x="477" y="8"/>
                  </a:lnTo>
                  <a:lnTo>
                    <a:pt x="521" y="1"/>
                  </a:lnTo>
                  <a:close/>
                  <a:moveTo>
                    <a:pt x="477" y="8"/>
                  </a:moveTo>
                  <a:lnTo>
                    <a:pt x="89" y="74"/>
                  </a:lnTo>
                  <a:lnTo>
                    <a:pt x="89" y="74"/>
                  </a:lnTo>
                  <a:cubicBezTo>
                    <a:pt x="273" y="44"/>
                    <a:pt x="362" y="42"/>
                    <a:pt x="477" y="27"/>
                  </a:cubicBezTo>
                  <a:cubicBezTo>
                    <a:pt x="461" y="27"/>
                    <a:pt x="374" y="27"/>
                    <a:pt x="477" y="8"/>
                  </a:cubicBezTo>
                  <a:close/>
                  <a:moveTo>
                    <a:pt x="89" y="74"/>
                  </a:moveTo>
                  <a:cubicBezTo>
                    <a:pt x="61" y="78"/>
                    <a:pt x="32" y="83"/>
                    <a:pt x="0" y="89"/>
                  </a:cubicBezTo>
                  <a:lnTo>
                    <a:pt x="89" y="74"/>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83" name="Google Shape;2883;p8"/>
            <p:cNvSpPr/>
            <p:nvPr/>
          </p:nvSpPr>
          <p:spPr>
            <a:xfrm rot="-1347295">
              <a:off x="8822009" y="4653170"/>
              <a:ext cx="112691" cy="5488"/>
            </a:xfrm>
            <a:custGeom>
              <a:avLst/>
              <a:gdLst/>
              <a:ahLst/>
              <a:cxnLst/>
              <a:rect l="l" t="t" r="r" b="b"/>
              <a:pathLst>
                <a:path w="575" h="28" extrusionOk="0">
                  <a:moveTo>
                    <a:pt x="239" y="1"/>
                  </a:moveTo>
                  <a:lnTo>
                    <a:pt x="239" y="1"/>
                  </a:lnTo>
                  <a:cubicBezTo>
                    <a:pt x="199" y="5"/>
                    <a:pt x="157" y="5"/>
                    <a:pt x="116" y="5"/>
                  </a:cubicBezTo>
                  <a:cubicBezTo>
                    <a:pt x="75" y="5"/>
                    <a:pt x="36" y="5"/>
                    <a:pt x="0" y="10"/>
                  </a:cubicBezTo>
                  <a:lnTo>
                    <a:pt x="18" y="27"/>
                  </a:lnTo>
                  <a:cubicBezTo>
                    <a:pt x="345" y="27"/>
                    <a:pt x="574" y="10"/>
                    <a:pt x="239"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84" name="Google Shape;2884;p8"/>
            <p:cNvSpPr/>
            <p:nvPr/>
          </p:nvSpPr>
          <p:spPr>
            <a:xfrm rot="-1347295">
              <a:off x="9469536" y="4354848"/>
              <a:ext cx="98776" cy="50172"/>
            </a:xfrm>
            <a:custGeom>
              <a:avLst/>
              <a:gdLst/>
              <a:ahLst/>
              <a:cxnLst/>
              <a:rect l="l" t="t" r="r" b="b"/>
              <a:pathLst>
                <a:path w="504" h="256" extrusionOk="0">
                  <a:moveTo>
                    <a:pt x="495" y="0"/>
                  </a:moveTo>
                  <a:cubicBezTo>
                    <a:pt x="415" y="18"/>
                    <a:pt x="336" y="27"/>
                    <a:pt x="247" y="44"/>
                  </a:cubicBezTo>
                  <a:cubicBezTo>
                    <a:pt x="258" y="48"/>
                    <a:pt x="280" y="50"/>
                    <a:pt x="311" y="50"/>
                  </a:cubicBezTo>
                  <a:cubicBezTo>
                    <a:pt x="355" y="50"/>
                    <a:pt x="417" y="46"/>
                    <a:pt x="495" y="35"/>
                  </a:cubicBezTo>
                  <a:lnTo>
                    <a:pt x="499" y="124"/>
                  </a:lnTo>
                  <a:lnTo>
                    <a:pt x="495" y="0"/>
                  </a:lnTo>
                  <a:close/>
                  <a:moveTo>
                    <a:pt x="499" y="124"/>
                  </a:moveTo>
                  <a:lnTo>
                    <a:pt x="502" y="212"/>
                  </a:lnTo>
                  <a:lnTo>
                    <a:pt x="502" y="212"/>
                  </a:lnTo>
                  <a:cubicBezTo>
                    <a:pt x="503" y="212"/>
                    <a:pt x="503" y="212"/>
                    <a:pt x="503" y="212"/>
                  </a:cubicBezTo>
                  <a:lnTo>
                    <a:pt x="499" y="124"/>
                  </a:lnTo>
                  <a:close/>
                  <a:moveTo>
                    <a:pt x="502" y="212"/>
                  </a:moveTo>
                  <a:lnTo>
                    <a:pt x="502" y="212"/>
                  </a:lnTo>
                  <a:cubicBezTo>
                    <a:pt x="370" y="212"/>
                    <a:pt x="194" y="221"/>
                    <a:pt x="0" y="230"/>
                  </a:cubicBezTo>
                  <a:lnTo>
                    <a:pt x="71" y="230"/>
                  </a:lnTo>
                  <a:cubicBezTo>
                    <a:pt x="22" y="249"/>
                    <a:pt x="70" y="255"/>
                    <a:pt x="173" y="255"/>
                  </a:cubicBezTo>
                  <a:cubicBezTo>
                    <a:pt x="255" y="255"/>
                    <a:pt x="373" y="251"/>
                    <a:pt x="503" y="247"/>
                  </a:cubicBezTo>
                  <a:lnTo>
                    <a:pt x="502" y="212"/>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85" name="Google Shape;2885;p8"/>
            <p:cNvSpPr/>
            <p:nvPr/>
          </p:nvSpPr>
          <p:spPr>
            <a:xfrm rot="-1347295">
              <a:off x="9399515" y="4436309"/>
              <a:ext cx="70358" cy="3528"/>
            </a:xfrm>
            <a:custGeom>
              <a:avLst/>
              <a:gdLst/>
              <a:ahLst/>
              <a:cxnLst/>
              <a:rect l="l" t="t" r="r" b="b"/>
              <a:pathLst>
                <a:path w="359" h="18" extrusionOk="0">
                  <a:moveTo>
                    <a:pt x="359" y="1"/>
                  </a:moveTo>
                  <a:cubicBezTo>
                    <a:pt x="314" y="3"/>
                    <a:pt x="269" y="5"/>
                    <a:pt x="228" y="7"/>
                  </a:cubicBezTo>
                  <a:lnTo>
                    <a:pt x="228" y="7"/>
                  </a:lnTo>
                  <a:cubicBezTo>
                    <a:pt x="272" y="6"/>
                    <a:pt x="315" y="4"/>
                    <a:pt x="359" y="1"/>
                  </a:cubicBezTo>
                  <a:close/>
                  <a:moveTo>
                    <a:pt x="228" y="7"/>
                  </a:moveTo>
                  <a:cubicBezTo>
                    <a:pt x="157" y="10"/>
                    <a:pt x="86" y="10"/>
                    <a:pt x="14" y="10"/>
                  </a:cubicBezTo>
                  <a:cubicBezTo>
                    <a:pt x="1" y="15"/>
                    <a:pt x="9" y="17"/>
                    <a:pt x="33" y="17"/>
                  </a:cubicBezTo>
                  <a:cubicBezTo>
                    <a:pt x="70" y="17"/>
                    <a:pt x="142" y="12"/>
                    <a:pt x="228" y="7"/>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86" name="Google Shape;2886;p8"/>
            <p:cNvSpPr/>
            <p:nvPr/>
          </p:nvSpPr>
          <p:spPr>
            <a:xfrm rot="-1347295">
              <a:off x="8786591" y="4733844"/>
              <a:ext cx="122490" cy="25870"/>
            </a:xfrm>
            <a:custGeom>
              <a:avLst/>
              <a:gdLst/>
              <a:ahLst/>
              <a:cxnLst/>
              <a:rect l="l" t="t" r="r" b="b"/>
              <a:pathLst>
                <a:path w="625" h="132" extrusionOk="0">
                  <a:moveTo>
                    <a:pt x="616" y="0"/>
                  </a:moveTo>
                  <a:cubicBezTo>
                    <a:pt x="557" y="0"/>
                    <a:pt x="1" y="131"/>
                    <a:pt x="62" y="131"/>
                  </a:cubicBezTo>
                  <a:cubicBezTo>
                    <a:pt x="84" y="131"/>
                    <a:pt x="180" y="115"/>
                    <a:pt x="399" y="72"/>
                  </a:cubicBezTo>
                  <a:cubicBezTo>
                    <a:pt x="576" y="55"/>
                    <a:pt x="497" y="11"/>
                    <a:pt x="603" y="11"/>
                  </a:cubicBezTo>
                  <a:cubicBezTo>
                    <a:pt x="622" y="3"/>
                    <a:pt x="625" y="0"/>
                    <a:pt x="616"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87" name="Google Shape;2887;p8"/>
            <p:cNvSpPr/>
            <p:nvPr/>
          </p:nvSpPr>
          <p:spPr>
            <a:xfrm rot="-1347295">
              <a:off x="9510382" y="4363987"/>
              <a:ext cx="55660" cy="12347"/>
            </a:xfrm>
            <a:custGeom>
              <a:avLst/>
              <a:gdLst/>
              <a:ahLst/>
              <a:cxnLst/>
              <a:rect l="l" t="t" r="r" b="b"/>
              <a:pathLst>
                <a:path w="284" h="63" extrusionOk="0">
                  <a:moveTo>
                    <a:pt x="204" y="0"/>
                  </a:moveTo>
                  <a:lnTo>
                    <a:pt x="1" y="62"/>
                  </a:lnTo>
                  <a:lnTo>
                    <a:pt x="242" y="40"/>
                  </a:lnTo>
                  <a:lnTo>
                    <a:pt x="242" y="40"/>
                  </a:lnTo>
                  <a:lnTo>
                    <a:pt x="283" y="53"/>
                  </a:lnTo>
                  <a:lnTo>
                    <a:pt x="283" y="18"/>
                  </a:lnTo>
                  <a:lnTo>
                    <a:pt x="204"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88" name="Google Shape;2888;p8"/>
            <p:cNvSpPr/>
            <p:nvPr/>
          </p:nvSpPr>
          <p:spPr>
            <a:xfrm rot="-1347295">
              <a:off x="9067351" y="4594264"/>
              <a:ext cx="147184" cy="26066"/>
            </a:xfrm>
            <a:custGeom>
              <a:avLst/>
              <a:gdLst/>
              <a:ahLst/>
              <a:cxnLst/>
              <a:rect l="l" t="t" r="r" b="b"/>
              <a:pathLst>
                <a:path w="751" h="133" extrusionOk="0">
                  <a:moveTo>
                    <a:pt x="751" y="0"/>
                  </a:moveTo>
                  <a:cubicBezTo>
                    <a:pt x="389" y="62"/>
                    <a:pt x="0" y="115"/>
                    <a:pt x="9" y="133"/>
                  </a:cubicBezTo>
                  <a:lnTo>
                    <a:pt x="601" y="45"/>
                  </a:lnTo>
                  <a:cubicBezTo>
                    <a:pt x="592" y="36"/>
                    <a:pt x="663" y="18"/>
                    <a:pt x="751"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89" name="Google Shape;2889;p8"/>
            <p:cNvSpPr/>
            <p:nvPr/>
          </p:nvSpPr>
          <p:spPr>
            <a:xfrm rot="-1347295">
              <a:off x="9197056" y="4533064"/>
              <a:ext cx="91917" cy="17443"/>
            </a:xfrm>
            <a:custGeom>
              <a:avLst/>
              <a:gdLst/>
              <a:ahLst/>
              <a:cxnLst/>
              <a:rect l="l" t="t" r="r" b="b"/>
              <a:pathLst>
                <a:path w="469" h="89" extrusionOk="0">
                  <a:moveTo>
                    <a:pt x="469" y="0"/>
                  </a:moveTo>
                  <a:cubicBezTo>
                    <a:pt x="372" y="18"/>
                    <a:pt x="151" y="62"/>
                    <a:pt x="1" y="88"/>
                  </a:cubicBezTo>
                  <a:cubicBezTo>
                    <a:pt x="195" y="62"/>
                    <a:pt x="372" y="27"/>
                    <a:pt x="469"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90" name="Google Shape;2890;p8"/>
            <p:cNvSpPr/>
            <p:nvPr/>
          </p:nvSpPr>
          <p:spPr>
            <a:xfrm rot="-1347295">
              <a:off x="9329140" y="4456464"/>
              <a:ext cx="116023" cy="15875"/>
            </a:xfrm>
            <a:custGeom>
              <a:avLst/>
              <a:gdLst/>
              <a:ahLst/>
              <a:cxnLst/>
              <a:rect l="l" t="t" r="r" b="b"/>
              <a:pathLst>
                <a:path w="592" h="81" extrusionOk="0">
                  <a:moveTo>
                    <a:pt x="592" y="1"/>
                  </a:moveTo>
                  <a:lnTo>
                    <a:pt x="415" y="18"/>
                  </a:lnTo>
                  <a:lnTo>
                    <a:pt x="0" y="80"/>
                  </a:lnTo>
                  <a:cubicBezTo>
                    <a:pt x="194" y="54"/>
                    <a:pt x="398" y="27"/>
                    <a:pt x="592"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91" name="Google Shape;2891;p8"/>
            <p:cNvSpPr/>
            <p:nvPr/>
          </p:nvSpPr>
          <p:spPr>
            <a:xfrm rot="-1347295">
              <a:off x="7901554" y="5325054"/>
              <a:ext cx="147184" cy="26458"/>
            </a:xfrm>
            <a:custGeom>
              <a:avLst/>
              <a:gdLst/>
              <a:ahLst/>
              <a:cxnLst/>
              <a:rect l="l" t="t" r="r" b="b"/>
              <a:pathLst>
                <a:path w="751" h="135" extrusionOk="0">
                  <a:moveTo>
                    <a:pt x="653" y="1"/>
                  </a:moveTo>
                  <a:lnTo>
                    <a:pt x="18" y="124"/>
                  </a:lnTo>
                  <a:cubicBezTo>
                    <a:pt x="1" y="132"/>
                    <a:pt x="2" y="135"/>
                    <a:pt x="17" y="135"/>
                  </a:cubicBezTo>
                  <a:cubicBezTo>
                    <a:pt x="57" y="135"/>
                    <a:pt x="196" y="112"/>
                    <a:pt x="362" y="80"/>
                  </a:cubicBezTo>
                  <a:cubicBezTo>
                    <a:pt x="512" y="45"/>
                    <a:pt x="750" y="1"/>
                    <a:pt x="653"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92" name="Google Shape;2892;p8"/>
            <p:cNvSpPr/>
            <p:nvPr/>
          </p:nvSpPr>
          <p:spPr>
            <a:xfrm rot="-1347295">
              <a:off x="8304051" y="5131832"/>
              <a:ext cx="57227" cy="14111"/>
            </a:xfrm>
            <a:custGeom>
              <a:avLst/>
              <a:gdLst/>
              <a:ahLst/>
              <a:cxnLst/>
              <a:rect l="l" t="t" r="r" b="b"/>
              <a:pathLst>
                <a:path w="292" h="72" extrusionOk="0">
                  <a:moveTo>
                    <a:pt x="292" y="1"/>
                  </a:moveTo>
                  <a:lnTo>
                    <a:pt x="292" y="1"/>
                  </a:lnTo>
                  <a:cubicBezTo>
                    <a:pt x="191" y="17"/>
                    <a:pt x="145" y="20"/>
                    <a:pt x="102" y="20"/>
                  </a:cubicBezTo>
                  <a:cubicBezTo>
                    <a:pt x="74" y="20"/>
                    <a:pt x="48" y="19"/>
                    <a:pt x="9" y="19"/>
                  </a:cubicBezTo>
                  <a:lnTo>
                    <a:pt x="0" y="72"/>
                  </a:lnTo>
                  <a:lnTo>
                    <a:pt x="292"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93" name="Google Shape;2893;p8"/>
            <p:cNvSpPr/>
            <p:nvPr/>
          </p:nvSpPr>
          <p:spPr>
            <a:xfrm rot="-1347295">
              <a:off x="7953413" y="5319863"/>
              <a:ext cx="155024" cy="27634"/>
            </a:xfrm>
            <a:custGeom>
              <a:avLst/>
              <a:gdLst/>
              <a:ahLst/>
              <a:cxnLst/>
              <a:rect l="l" t="t" r="r" b="b"/>
              <a:pathLst>
                <a:path w="791" h="141" extrusionOk="0">
                  <a:moveTo>
                    <a:pt x="733" y="0"/>
                  </a:moveTo>
                  <a:cubicBezTo>
                    <a:pt x="713" y="0"/>
                    <a:pt x="642" y="9"/>
                    <a:pt x="490" y="32"/>
                  </a:cubicBezTo>
                  <a:cubicBezTo>
                    <a:pt x="446" y="50"/>
                    <a:pt x="1" y="140"/>
                    <a:pt x="38" y="140"/>
                  </a:cubicBezTo>
                  <a:cubicBezTo>
                    <a:pt x="53" y="140"/>
                    <a:pt x="148" y="126"/>
                    <a:pt x="384" y="85"/>
                  </a:cubicBezTo>
                  <a:cubicBezTo>
                    <a:pt x="429" y="71"/>
                    <a:pt x="791" y="0"/>
                    <a:pt x="733"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94" name="Google Shape;2894;p8"/>
            <p:cNvSpPr/>
            <p:nvPr/>
          </p:nvSpPr>
          <p:spPr>
            <a:xfrm rot="-1347295">
              <a:off x="9257308" y="4838620"/>
              <a:ext cx="33121" cy="17443"/>
            </a:xfrm>
            <a:custGeom>
              <a:avLst/>
              <a:gdLst/>
              <a:ahLst/>
              <a:cxnLst/>
              <a:rect l="l" t="t" r="r" b="b"/>
              <a:pathLst>
                <a:path w="169" h="89" extrusionOk="0">
                  <a:moveTo>
                    <a:pt x="1" y="0"/>
                  </a:moveTo>
                  <a:lnTo>
                    <a:pt x="27" y="89"/>
                  </a:lnTo>
                  <a:lnTo>
                    <a:pt x="169"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95" name="Google Shape;2895;p8"/>
            <p:cNvSpPr/>
            <p:nvPr/>
          </p:nvSpPr>
          <p:spPr>
            <a:xfrm rot="-1347295">
              <a:off x="8702410" y="5291329"/>
              <a:ext cx="104656" cy="12543"/>
            </a:xfrm>
            <a:custGeom>
              <a:avLst/>
              <a:gdLst/>
              <a:ahLst/>
              <a:cxnLst/>
              <a:rect l="l" t="t" r="r" b="b"/>
              <a:pathLst>
                <a:path w="534" h="64" extrusionOk="0">
                  <a:moveTo>
                    <a:pt x="488" y="0"/>
                  </a:moveTo>
                  <a:cubicBezTo>
                    <a:pt x="418" y="0"/>
                    <a:pt x="287" y="17"/>
                    <a:pt x="206" y="24"/>
                  </a:cubicBezTo>
                  <a:cubicBezTo>
                    <a:pt x="193" y="28"/>
                    <a:pt x="182" y="31"/>
                    <a:pt x="173" y="31"/>
                  </a:cubicBezTo>
                  <a:cubicBezTo>
                    <a:pt x="164" y="31"/>
                    <a:pt x="158" y="28"/>
                    <a:pt x="153" y="24"/>
                  </a:cubicBezTo>
                  <a:cubicBezTo>
                    <a:pt x="89" y="48"/>
                    <a:pt x="0" y="63"/>
                    <a:pt x="95" y="63"/>
                  </a:cubicBezTo>
                  <a:cubicBezTo>
                    <a:pt x="143" y="63"/>
                    <a:pt x="236" y="59"/>
                    <a:pt x="401" y="51"/>
                  </a:cubicBezTo>
                  <a:cubicBezTo>
                    <a:pt x="515" y="42"/>
                    <a:pt x="524" y="33"/>
                    <a:pt x="507" y="33"/>
                  </a:cubicBezTo>
                  <a:cubicBezTo>
                    <a:pt x="489" y="33"/>
                    <a:pt x="436" y="33"/>
                    <a:pt x="409" y="24"/>
                  </a:cubicBezTo>
                  <a:cubicBezTo>
                    <a:pt x="365" y="24"/>
                    <a:pt x="374" y="24"/>
                    <a:pt x="533" y="6"/>
                  </a:cubicBezTo>
                  <a:cubicBezTo>
                    <a:pt x="527" y="2"/>
                    <a:pt x="511" y="0"/>
                    <a:pt x="488"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96" name="Google Shape;2896;p8"/>
            <p:cNvSpPr/>
            <p:nvPr/>
          </p:nvSpPr>
          <p:spPr>
            <a:xfrm rot="-1347295">
              <a:off x="8732521" y="5299600"/>
              <a:ext cx="8819" cy="3724"/>
            </a:xfrm>
            <a:custGeom>
              <a:avLst/>
              <a:gdLst/>
              <a:ahLst/>
              <a:cxnLst/>
              <a:rect l="l" t="t" r="r" b="b"/>
              <a:pathLst>
                <a:path w="45" h="19" extrusionOk="0">
                  <a:moveTo>
                    <a:pt x="45" y="0"/>
                  </a:moveTo>
                  <a:lnTo>
                    <a:pt x="45" y="0"/>
                  </a:lnTo>
                  <a:cubicBezTo>
                    <a:pt x="9" y="9"/>
                    <a:pt x="0" y="18"/>
                    <a:pt x="0" y="18"/>
                  </a:cubicBezTo>
                  <a:cubicBezTo>
                    <a:pt x="18" y="18"/>
                    <a:pt x="36" y="9"/>
                    <a:pt x="45"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97" name="Google Shape;2897;p8"/>
            <p:cNvSpPr/>
            <p:nvPr/>
          </p:nvSpPr>
          <p:spPr>
            <a:xfrm rot="-1347295">
              <a:off x="8116859" y="4590511"/>
              <a:ext cx="97012" cy="10583"/>
            </a:xfrm>
            <a:custGeom>
              <a:avLst/>
              <a:gdLst/>
              <a:ahLst/>
              <a:cxnLst/>
              <a:rect l="l" t="t" r="r" b="b"/>
              <a:pathLst>
                <a:path w="495" h="54" extrusionOk="0">
                  <a:moveTo>
                    <a:pt x="495" y="0"/>
                  </a:moveTo>
                  <a:lnTo>
                    <a:pt x="0" y="53"/>
                  </a:lnTo>
                  <a:lnTo>
                    <a:pt x="318" y="36"/>
                  </a:lnTo>
                  <a:lnTo>
                    <a:pt x="495"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98" name="Google Shape;2898;p8"/>
            <p:cNvSpPr/>
            <p:nvPr/>
          </p:nvSpPr>
          <p:spPr>
            <a:xfrm rot="-1347295">
              <a:off x="7977804" y="4687453"/>
              <a:ext cx="79766" cy="17443"/>
            </a:xfrm>
            <a:custGeom>
              <a:avLst/>
              <a:gdLst/>
              <a:ahLst/>
              <a:cxnLst/>
              <a:rect l="l" t="t" r="r" b="b"/>
              <a:pathLst>
                <a:path w="407" h="89" extrusionOk="0">
                  <a:moveTo>
                    <a:pt x="283" y="0"/>
                  </a:moveTo>
                  <a:lnTo>
                    <a:pt x="1" y="88"/>
                  </a:lnTo>
                  <a:cubicBezTo>
                    <a:pt x="107" y="71"/>
                    <a:pt x="327" y="35"/>
                    <a:pt x="407" y="35"/>
                  </a:cubicBezTo>
                  <a:lnTo>
                    <a:pt x="283"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99" name="Google Shape;2899;p8"/>
            <p:cNvSpPr/>
            <p:nvPr/>
          </p:nvSpPr>
          <p:spPr>
            <a:xfrm rot="-1347295">
              <a:off x="8688742" y="5498916"/>
              <a:ext cx="84861" cy="12347"/>
            </a:xfrm>
            <a:custGeom>
              <a:avLst/>
              <a:gdLst/>
              <a:ahLst/>
              <a:cxnLst/>
              <a:rect l="l" t="t" r="r" b="b"/>
              <a:pathLst>
                <a:path w="433" h="63" extrusionOk="0">
                  <a:moveTo>
                    <a:pt x="433" y="1"/>
                  </a:moveTo>
                  <a:cubicBezTo>
                    <a:pt x="301" y="9"/>
                    <a:pt x="168" y="27"/>
                    <a:pt x="36" y="45"/>
                  </a:cubicBezTo>
                  <a:lnTo>
                    <a:pt x="0" y="62"/>
                  </a:lnTo>
                  <a:cubicBezTo>
                    <a:pt x="80" y="62"/>
                    <a:pt x="195" y="36"/>
                    <a:pt x="433"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900" name="Google Shape;2900;p8"/>
            <p:cNvSpPr/>
            <p:nvPr/>
          </p:nvSpPr>
          <p:spPr>
            <a:xfrm rot="-1347295">
              <a:off x="9758109" y="4790393"/>
              <a:ext cx="41745" cy="7055"/>
            </a:xfrm>
            <a:custGeom>
              <a:avLst/>
              <a:gdLst/>
              <a:ahLst/>
              <a:cxnLst/>
              <a:rect l="l" t="t" r="r" b="b"/>
              <a:pathLst>
                <a:path w="213" h="36" extrusionOk="0">
                  <a:moveTo>
                    <a:pt x="106" y="1"/>
                  </a:moveTo>
                  <a:lnTo>
                    <a:pt x="0" y="36"/>
                  </a:lnTo>
                  <a:lnTo>
                    <a:pt x="212" y="18"/>
                  </a:lnTo>
                  <a:lnTo>
                    <a:pt x="106"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901" name="Google Shape;2901;p8"/>
            <p:cNvSpPr/>
            <p:nvPr/>
          </p:nvSpPr>
          <p:spPr>
            <a:xfrm rot="-1347295">
              <a:off x="8900921" y="5228824"/>
              <a:ext cx="151692" cy="12347"/>
            </a:xfrm>
            <a:custGeom>
              <a:avLst/>
              <a:gdLst/>
              <a:ahLst/>
              <a:cxnLst/>
              <a:rect l="l" t="t" r="r" b="b"/>
              <a:pathLst>
                <a:path w="774" h="63" extrusionOk="0">
                  <a:moveTo>
                    <a:pt x="773" y="1"/>
                  </a:moveTo>
                  <a:lnTo>
                    <a:pt x="773" y="1"/>
                  </a:lnTo>
                  <a:cubicBezTo>
                    <a:pt x="691" y="4"/>
                    <a:pt x="605" y="11"/>
                    <a:pt x="518" y="18"/>
                  </a:cubicBezTo>
                  <a:lnTo>
                    <a:pt x="518" y="18"/>
                  </a:lnTo>
                  <a:cubicBezTo>
                    <a:pt x="595" y="15"/>
                    <a:pt x="681" y="9"/>
                    <a:pt x="773" y="1"/>
                  </a:cubicBezTo>
                  <a:close/>
                  <a:moveTo>
                    <a:pt x="518" y="18"/>
                  </a:moveTo>
                  <a:cubicBezTo>
                    <a:pt x="182" y="35"/>
                    <a:pt x="1" y="20"/>
                    <a:pt x="58" y="63"/>
                  </a:cubicBezTo>
                  <a:cubicBezTo>
                    <a:pt x="200" y="51"/>
                    <a:pt x="360" y="33"/>
                    <a:pt x="518" y="18"/>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grpSp>
    </p:spTree>
    <p:extLst>
      <p:ext uri="{BB962C8B-B14F-4D97-AF65-F5344CB8AC3E}">
        <p14:creationId xmlns:p14="http://schemas.microsoft.com/office/powerpoint/2010/main" val="231083490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Title only 4">
  <p:cSld name="Title only 4">
    <p:spTree>
      <p:nvGrpSpPr>
        <p:cNvPr id="1" name="Shape 5590"/>
        <p:cNvGrpSpPr/>
        <p:nvPr/>
      </p:nvGrpSpPr>
      <p:grpSpPr>
        <a:xfrm>
          <a:off x="0" y="0"/>
          <a:ext cx="0" cy="0"/>
          <a:chOff x="0" y="0"/>
          <a:chExt cx="0" cy="0"/>
        </a:xfrm>
      </p:grpSpPr>
      <p:sp>
        <p:nvSpPr>
          <p:cNvPr id="5591" name="Google Shape;5591;p24"/>
          <p:cNvSpPr/>
          <p:nvPr/>
        </p:nvSpPr>
        <p:spPr>
          <a:xfrm rot="5400000" flipH="1">
            <a:off x="5127549" y="-5635043"/>
            <a:ext cx="14279323" cy="24897067"/>
          </a:xfrm>
          <a:custGeom>
            <a:avLst/>
            <a:gdLst/>
            <a:ahLst/>
            <a:cxnLst/>
            <a:rect l="l" t="t" r="r" b="b"/>
            <a:pathLst>
              <a:path w="190929" h="127286" extrusionOk="0">
                <a:moveTo>
                  <a:pt x="1" y="0"/>
                </a:moveTo>
                <a:lnTo>
                  <a:pt x="1" y="127285"/>
                </a:lnTo>
                <a:lnTo>
                  <a:pt x="190929" y="127285"/>
                </a:lnTo>
                <a:lnTo>
                  <a:pt x="190929" y="119241"/>
                </a:lnTo>
                <a:cubicBezTo>
                  <a:pt x="189503" y="119119"/>
                  <a:pt x="188098" y="118935"/>
                  <a:pt x="186672" y="118671"/>
                </a:cubicBezTo>
                <a:cubicBezTo>
                  <a:pt x="175573" y="116573"/>
                  <a:pt x="166042" y="109730"/>
                  <a:pt x="155757" y="105005"/>
                </a:cubicBezTo>
                <a:cubicBezTo>
                  <a:pt x="144778" y="99981"/>
                  <a:pt x="132700" y="97358"/>
                  <a:pt x="120626" y="97358"/>
                </a:cubicBezTo>
                <a:cubicBezTo>
                  <a:pt x="118949" y="97358"/>
                  <a:pt x="117271" y="97409"/>
                  <a:pt x="115596" y="97511"/>
                </a:cubicBezTo>
                <a:cubicBezTo>
                  <a:pt x="106696" y="98040"/>
                  <a:pt x="97919" y="99975"/>
                  <a:pt x="89019" y="100301"/>
                </a:cubicBezTo>
                <a:cubicBezTo>
                  <a:pt x="88266" y="100328"/>
                  <a:pt x="87509" y="100343"/>
                  <a:pt x="86750" y="100343"/>
                </a:cubicBezTo>
                <a:cubicBezTo>
                  <a:pt x="78544" y="100343"/>
                  <a:pt x="70119" y="98653"/>
                  <a:pt x="63725" y="93601"/>
                </a:cubicBezTo>
                <a:cubicBezTo>
                  <a:pt x="55049" y="86737"/>
                  <a:pt x="51750" y="75109"/>
                  <a:pt x="50671" y="64111"/>
                </a:cubicBezTo>
                <a:cubicBezTo>
                  <a:pt x="49591" y="53114"/>
                  <a:pt x="50202" y="41852"/>
                  <a:pt x="47127" y="31221"/>
                </a:cubicBezTo>
                <a:cubicBezTo>
                  <a:pt x="43624" y="19063"/>
                  <a:pt x="35132" y="8330"/>
                  <a:pt x="23951" y="2383"/>
                </a:cubicBezTo>
                <a:cubicBezTo>
                  <a:pt x="22240" y="1467"/>
                  <a:pt x="20489" y="672"/>
                  <a:pt x="18696" y="0"/>
                </a:cubicBezTo>
                <a:close/>
              </a:path>
            </a:pathLst>
          </a:custGeom>
          <a:solidFill>
            <a:srgbClr val="FFFFFF"/>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592" name="Google Shape;5592;p24"/>
          <p:cNvSpPr txBox="1">
            <a:spLocks noGrp="1"/>
          </p:cNvSpPr>
          <p:nvPr>
            <p:ph type="title"/>
          </p:nvPr>
        </p:nvSpPr>
        <p:spPr>
          <a:xfrm>
            <a:off x="1920125" y="1440167"/>
            <a:ext cx="16158652" cy="2433882"/>
          </a:xfrm>
          <a:prstGeom prst="rect">
            <a:avLst/>
          </a:prstGeom>
        </p:spPr>
        <p:txBody>
          <a:bodyPr spcFirstLastPara="1" wrap="square" lIns="91425" tIns="91425" rIns="91425" bIns="91425" anchor="t" anchorCtr="0">
            <a:noAutofit/>
          </a:bodyPr>
          <a:lstStyle>
            <a:lvl1pPr lvl="0" rtl="0">
              <a:spcBef>
                <a:spcPts val="0"/>
              </a:spcBef>
              <a:spcAft>
                <a:spcPts val="0"/>
              </a:spcAft>
              <a:buClr>
                <a:schemeClr val="dk1"/>
              </a:buClr>
              <a:buSzPts val="6000"/>
              <a:buFont typeface="Sue Ellen Francisco"/>
              <a:buNone/>
              <a:defRPr sz="10667">
                <a:solidFill>
                  <a:schemeClr val="dk1"/>
                </a:solidFill>
                <a:latin typeface="Sue Ellen Francisco"/>
                <a:ea typeface="Sue Ellen Francisco"/>
                <a:cs typeface="Sue Ellen Francisco"/>
                <a:sym typeface="Sue Ellen Francisco"/>
              </a:defRPr>
            </a:lvl1pPr>
            <a:lvl2pPr lvl="1" rtl="0">
              <a:spcBef>
                <a:spcPts val="0"/>
              </a:spcBef>
              <a:spcAft>
                <a:spcPts val="0"/>
              </a:spcAft>
              <a:buClr>
                <a:schemeClr val="dk1"/>
              </a:buClr>
              <a:buSzPts val="5500"/>
              <a:buNone/>
              <a:defRPr sz="14667">
                <a:solidFill>
                  <a:schemeClr val="dk1"/>
                </a:solidFill>
              </a:defRPr>
            </a:lvl2pPr>
            <a:lvl3pPr lvl="2" rtl="0">
              <a:spcBef>
                <a:spcPts val="0"/>
              </a:spcBef>
              <a:spcAft>
                <a:spcPts val="0"/>
              </a:spcAft>
              <a:buClr>
                <a:schemeClr val="dk1"/>
              </a:buClr>
              <a:buSzPts val="5500"/>
              <a:buNone/>
              <a:defRPr sz="14667">
                <a:solidFill>
                  <a:schemeClr val="dk1"/>
                </a:solidFill>
              </a:defRPr>
            </a:lvl3pPr>
            <a:lvl4pPr lvl="3" rtl="0">
              <a:spcBef>
                <a:spcPts val="0"/>
              </a:spcBef>
              <a:spcAft>
                <a:spcPts val="0"/>
              </a:spcAft>
              <a:buClr>
                <a:schemeClr val="dk1"/>
              </a:buClr>
              <a:buSzPts val="5500"/>
              <a:buNone/>
              <a:defRPr sz="14667">
                <a:solidFill>
                  <a:schemeClr val="dk1"/>
                </a:solidFill>
              </a:defRPr>
            </a:lvl4pPr>
            <a:lvl5pPr lvl="4" rtl="0">
              <a:spcBef>
                <a:spcPts val="0"/>
              </a:spcBef>
              <a:spcAft>
                <a:spcPts val="0"/>
              </a:spcAft>
              <a:buClr>
                <a:schemeClr val="dk1"/>
              </a:buClr>
              <a:buSzPts val="5500"/>
              <a:buNone/>
              <a:defRPr sz="14667">
                <a:solidFill>
                  <a:schemeClr val="dk1"/>
                </a:solidFill>
              </a:defRPr>
            </a:lvl5pPr>
            <a:lvl6pPr lvl="5" rtl="0">
              <a:spcBef>
                <a:spcPts val="0"/>
              </a:spcBef>
              <a:spcAft>
                <a:spcPts val="0"/>
              </a:spcAft>
              <a:buClr>
                <a:schemeClr val="dk1"/>
              </a:buClr>
              <a:buSzPts val="5500"/>
              <a:buNone/>
              <a:defRPr sz="14667">
                <a:solidFill>
                  <a:schemeClr val="dk1"/>
                </a:solidFill>
              </a:defRPr>
            </a:lvl6pPr>
            <a:lvl7pPr lvl="6" rtl="0">
              <a:spcBef>
                <a:spcPts val="0"/>
              </a:spcBef>
              <a:spcAft>
                <a:spcPts val="0"/>
              </a:spcAft>
              <a:buClr>
                <a:schemeClr val="dk1"/>
              </a:buClr>
              <a:buSzPts val="5500"/>
              <a:buNone/>
              <a:defRPr sz="14667">
                <a:solidFill>
                  <a:schemeClr val="dk1"/>
                </a:solidFill>
              </a:defRPr>
            </a:lvl7pPr>
            <a:lvl8pPr lvl="7" rtl="0">
              <a:spcBef>
                <a:spcPts val="0"/>
              </a:spcBef>
              <a:spcAft>
                <a:spcPts val="0"/>
              </a:spcAft>
              <a:buClr>
                <a:schemeClr val="dk1"/>
              </a:buClr>
              <a:buSzPts val="5500"/>
              <a:buNone/>
              <a:defRPr sz="14667">
                <a:solidFill>
                  <a:schemeClr val="dk1"/>
                </a:solidFill>
              </a:defRPr>
            </a:lvl8pPr>
            <a:lvl9pPr lvl="8" rtl="0">
              <a:spcBef>
                <a:spcPts val="0"/>
              </a:spcBef>
              <a:spcAft>
                <a:spcPts val="0"/>
              </a:spcAft>
              <a:buClr>
                <a:schemeClr val="dk1"/>
              </a:buClr>
              <a:buSzPts val="5500"/>
              <a:buNone/>
              <a:defRPr sz="14667">
                <a:solidFill>
                  <a:schemeClr val="dk1"/>
                </a:solidFill>
              </a:defRPr>
            </a:lvl9pPr>
          </a:lstStyle>
          <a:p>
            <a:endParaRPr/>
          </a:p>
        </p:txBody>
      </p:sp>
      <p:sp>
        <p:nvSpPr>
          <p:cNvPr id="5593" name="Google Shape;5593;p24"/>
          <p:cNvSpPr/>
          <p:nvPr/>
        </p:nvSpPr>
        <p:spPr>
          <a:xfrm rot="-64">
            <a:off x="18816361" y="-1680811"/>
            <a:ext cx="9562319" cy="13458262"/>
          </a:xfrm>
          <a:custGeom>
            <a:avLst/>
            <a:gdLst/>
            <a:ahLst/>
            <a:cxnLst/>
            <a:rect l="l" t="t" r="r" b="b"/>
            <a:pathLst>
              <a:path w="26746" h="29704" extrusionOk="0">
                <a:moveTo>
                  <a:pt x="310" y="1"/>
                </a:moveTo>
                <a:lnTo>
                  <a:pt x="310" y="1"/>
                </a:lnTo>
                <a:cubicBezTo>
                  <a:pt x="0" y="1555"/>
                  <a:pt x="830" y="3135"/>
                  <a:pt x="1943" y="4257"/>
                </a:cubicBezTo>
                <a:cubicBezTo>
                  <a:pt x="3056" y="5387"/>
                  <a:pt x="4433" y="6199"/>
                  <a:pt x="5643" y="7224"/>
                </a:cubicBezTo>
                <a:cubicBezTo>
                  <a:pt x="6579" y="8018"/>
                  <a:pt x="7400" y="8937"/>
                  <a:pt x="8212" y="9846"/>
                </a:cubicBezTo>
                <a:cubicBezTo>
                  <a:pt x="8768" y="10473"/>
                  <a:pt x="9334" y="11109"/>
                  <a:pt x="9651" y="11886"/>
                </a:cubicBezTo>
                <a:cubicBezTo>
                  <a:pt x="10102" y="12998"/>
                  <a:pt x="9969" y="14252"/>
                  <a:pt x="9969" y="15453"/>
                </a:cubicBezTo>
                <a:cubicBezTo>
                  <a:pt x="9969" y="16654"/>
                  <a:pt x="10172" y="17969"/>
                  <a:pt x="11082" y="18755"/>
                </a:cubicBezTo>
                <a:cubicBezTo>
                  <a:pt x="11576" y="19188"/>
                  <a:pt x="12212" y="19400"/>
                  <a:pt x="12830" y="19603"/>
                </a:cubicBezTo>
                <a:cubicBezTo>
                  <a:pt x="14870" y="20265"/>
                  <a:pt x="16910" y="20927"/>
                  <a:pt x="18949" y="21598"/>
                </a:cubicBezTo>
                <a:cubicBezTo>
                  <a:pt x="19135" y="21660"/>
                  <a:pt x="19338" y="21731"/>
                  <a:pt x="19479" y="21872"/>
                </a:cubicBezTo>
                <a:cubicBezTo>
                  <a:pt x="19673" y="22058"/>
                  <a:pt x="19726" y="22349"/>
                  <a:pt x="19779" y="22623"/>
                </a:cubicBezTo>
                <a:cubicBezTo>
                  <a:pt x="20106" y="24442"/>
                  <a:pt x="20653" y="26287"/>
                  <a:pt x="21828" y="27709"/>
                </a:cubicBezTo>
                <a:cubicBezTo>
                  <a:pt x="22799" y="28876"/>
                  <a:pt x="24282" y="29704"/>
                  <a:pt x="25774" y="29704"/>
                </a:cubicBezTo>
                <a:cubicBezTo>
                  <a:pt x="26099" y="29704"/>
                  <a:pt x="26425" y="29664"/>
                  <a:pt x="26746" y="29581"/>
                </a:cubicBezTo>
                <a:lnTo>
                  <a:pt x="26622" y="142"/>
                </a:lnTo>
                <a:lnTo>
                  <a:pt x="310" y="1"/>
                </a:lnTo>
                <a:close/>
              </a:path>
            </a:pathLst>
          </a:custGeom>
          <a:solidFill>
            <a:schemeClr val="dk1"/>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grpSp>
        <p:nvGrpSpPr>
          <p:cNvPr id="5594" name="Google Shape;5594;p24"/>
          <p:cNvGrpSpPr/>
          <p:nvPr/>
        </p:nvGrpSpPr>
        <p:grpSpPr>
          <a:xfrm>
            <a:off x="-203206" y="10269317"/>
            <a:ext cx="4031265" cy="4010000"/>
            <a:chOff x="-76198" y="3850548"/>
            <a:chExt cx="1511626" cy="1503576"/>
          </a:xfrm>
        </p:grpSpPr>
        <p:sp>
          <p:nvSpPr>
            <p:cNvPr id="5595" name="Google Shape;5595;p24"/>
            <p:cNvSpPr/>
            <p:nvPr/>
          </p:nvSpPr>
          <p:spPr>
            <a:xfrm rot="-837351">
              <a:off x="969595" y="3936568"/>
              <a:ext cx="149625" cy="326239"/>
            </a:xfrm>
            <a:custGeom>
              <a:avLst/>
              <a:gdLst/>
              <a:ahLst/>
              <a:cxnLst/>
              <a:rect l="l" t="t" r="r" b="b"/>
              <a:pathLst>
                <a:path w="597" h="1706" extrusionOk="0">
                  <a:moveTo>
                    <a:pt x="271" y="0"/>
                  </a:moveTo>
                  <a:cubicBezTo>
                    <a:pt x="167" y="0"/>
                    <a:pt x="65" y="62"/>
                    <a:pt x="27" y="206"/>
                  </a:cubicBezTo>
                  <a:cubicBezTo>
                    <a:pt x="1" y="303"/>
                    <a:pt x="27" y="383"/>
                    <a:pt x="45" y="480"/>
                  </a:cubicBezTo>
                  <a:cubicBezTo>
                    <a:pt x="62" y="612"/>
                    <a:pt x="71" y="745"/>
                    <a:pt x="80" y="877"/>
                  </a:cubicBezTo>
                  <a:cubicBezTo>
                    <a:pt x="89" y="1001"/>
                    <a:pt x="71" y="1133"/>
                    <a:pt x="89" y="1257"/>
                  </a:cubicBezTo>
                  <a:cubicBezTo>
                    <a:pt x="98" y="1354"/>
                    <a:pt x="142" y="1442"/>
                    <a:pt x="142" y="1531"/>
                  </a:cubicBezTo>
                  <a:cubicBezTo>
                    <a:pt x="142" y="1643"/>
                    <a:pt x="236" y="1705"/>
                    <a:pt x="331" y="1705"/>
                  </a:cubicBezTo>
                  <a:cubicBezTo>
                    <a:pt x="401" y="1705"/>
                    <a:pt x="470" y="1672"/>
                    <a:pt x="504" y="1601"/>
                  </a:cubicBezTo>
                  <a:cubicBezTo>
                    <a:pt x="583" y="1416"/>
                    <a:pt x="530" y="1186"/>
                    <a:pt x="548" y="983"/>
                  </a:cubicBezTo>
                  <a:cubicBezTo>
                    <a:pt x="548" y="868"/>
                    <a:pt x="557" y="754"/>
                    <a:pt x="557" y="630"/>
                  </a:cubicBezTo>
                  <a:cubicBezTo>
                    <a:pt x="557" y="577"/>
                    <a:pt x="557" y="524"/>
                    <a:pt x="557" y="471"/>
                  </a:cubicBezTo>
                  <a:cubicBezTo>
                    <a:pt x="557" y="471"/>
                    <a:pt x="557" y="471"/>
                    <a:pt x="557" y="471"/>
                  </a:cubicBezTo>
                  <a:cubicBezTo>
                    <a:pt x="557" y="471"/>
                    <a:pt x="556" y="346"/>
                    <a:pt x="537" y="346"/>
                  </a:cubicBezTo>
                  <a:cubicBezTo>
                    <a:pt x="532" y="346"/>
                    <a:pt x="527" y="352"/>
                    <a:pt x="521" y="365"/>
                  </a:cubicBezTo>
                  <a:cubicBezTo>
                    <a:pt x="597" y="150"/>
                    <a:pt x="433" y="0"/>
                    <a:pt x="271" y="0"/>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596" name="Google Shape;5596;p24"/>
            <p:cNvSpPr/>
            <p:nvPr/>
          </p:nvSpPr>
          <p:spPr>
            <a:xfrm rot="-837351">
              <a:off x="264541" y="4429037"/>
              <a:ext cx="135339" cy="293921"/>
            </a:xfrm>
            <a:custGeom>
              <a:avLst/>
              <a:gdLst/>
              <a:ahLst/>
              <a:cxnLst/>
              <a:rect l="l" t="t" r="r" b="b"/>
              <a:pathLst>
                <a:path w="540" h="1537" extrusionOk="0">
                  <a:moveTo>
                    <a:pt x="246" y="0"/>
                  </a:moveTo>
                  <a:cubicBezTo>
                    <a:pt x="162" y="0"/>
                    <a:pt x="82" y="40"/>
                    <a:pt x="45" y="132"/>
                  </a:cubicBezTo>
                  <a:cubicBezTo>
                    <a:pt x="1" y="255"/>
                    <a:pt x="27" y="317"/>
                    <a:pt x="54" y="441"/>
                  </a:cubicBezTo>
                  <a:cubicBezTo>
                    <a:pt x="80" y="538"/>
                    <a:pt x="80" y="661"/>
                    <a:pt x="89" y="759"/>
                  </a:cubicBezTo>
                  <a:cubicBezTo>
                    <a:pt x="124" y="979"/>
                    <a:pt x="177" y="1209"/>
                    <a:pt x="186" y="1421"/>
                  </a:cubicBezTo>
                  <a:cubicBezTo>
                    <a:pt x="192" y="1487"/>
                    <a:pt x="251" y="1537"/>
                    <a:pt x="311" y="1537"/>
                  </a:cubicBezTo>
                  <a:cubicBezTo>
                    <a:pt x="339" y="1537"/>
                    <a:pt x="367" y="1526"/>
                    <a:pt x="389" y="1500"/>
                  </a:cubicBezTo>
                  <a:cubicBezTo>
                    <a:pt x="513" y="1359"/>
                    <a:pt x="504" y="1094"/>
                    <a:pt x="522" y="917"/>
                  </a:cubicBezTo>
                  <a:cubicBezTo>
                    <a:pt x="531" y="785"/>
                    <a:pt x="531" y="653"/>
                    <a:pt x="531" y="520"/>
                  </a:cubicBezTo>
                  <a:cubicBezTo>
                    <a:pt x="539" y="432"/>
                    <a:pt x="513" y="317"/>
                    <a:pt x="522" y="246"/>
                  </a:cubicBezTo>
                  <a:cubicBezTo>
                    <a:pt x="522" y="100"/>
                    <a:pt x="379" y="0"/>
                    <a:pt x="246" y="0"/>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597" name="Google Shape;5597;p24"/>
            <p:cNvSpPr/>
            <p:nvPr/>
          </p:nvSpPr>
          <p:spPr>
            <a:xfrm rot="-837351">
              <a:off x="380840" y="3930117"/>
              <a:ext cx="146116" cy="260647"/>
            </a:xfrm>
            <a:custGeom>
              <a:avLst/>
              <a:gdLst/>
              <a:ahLst/>
              <a:cxnLst/>
              <a:rect l="l" t="t" r="r" b="b"/>
              <a:pathLst>
                <a:path w="583" h="1363" extrusionOk="0">
                  <a:moveTo>
                    <a:pt x="302" y="1"/>
                  </a:moveTo>
                  <a:cubicBezTo>
                    <a:pt x="204" y="1"/>
                    <a:pt x="105" y="58"/>
                    <a:pt x="62" y="189"/>
                  </a:cubicBezTo>
                  <a:cubicBezTo>
                    <a:pt x="0" y="392"/>
                    <a:pt x="62" y="665"/>
                    <a:pt x="53" y="877"/>
                  </a:cubicBezTo>
                  <a:cubicBezTo>
                    <a:pt x="53" y="1036"/>
                    <a:pt x="44" y="1336"/>
                    <a:pt x="265" y="1354"/>
                  </a:cubicBezTo>
                  <a:cubicBezTo>
                    <a:pt x="274" y="1363"/>
                    <a:pt x="283" y="1363"/>
                    <a:pt x="283" y="1363"/>
                  </a:cubicBezTo>
                  <a:cubicBezTo>
                    <a:pt x="344" y="1363"/>
                    <a:pt x="433" y="1319"/>
                    <a:pt x="459" y="1257"/>
                  </a:cubicBezTo>
                  <a:cubicBezTo>
                    <a:pt x="521" y="1107"/>
                    <a:pt x="512" y="939"/>
                    <a:pt x="530" y="780"/>
                  </a:cubicBezTo>
                  <a:cubicBezTo>
                    <a:pt x="539" y="621"/>
                    <a:pt x="530" y="462"/>
                    <a:pt x="556" y="312"/>
                  </a:cubicBezTo>
                  <a:cubicBezTo>
                    <a:pt x="582" y="120"/>
                    <a:pt x="443" y="1"/>
                    <a:pt x="302"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598" name="Google Shape;5598;p24"/>
            <p:cNvSpPr/>
            <p:nvPr/>
          </p:nvSpPr>
          <p:spPr>
            <a:xfrm rot="-837351">
              <a:off x="-58491" y="3865556"/>
              <a:ext cx="136342" cy="272885"/>
            </a:xfrm>
            <a:custGeom>
              <a:avLst/>
              <a:gdLst/>
              <a:ahLst/>
              <a:cxnLst/>
              <a:rect l="l" t="t" r="r" b="b"/>
              <a:pathLst>
                <a:path w="544" h="1427" extrusionOk="0">
                  <a:moveTo>
                    <a:pt x="284" y="0"/>
                  </a:moveTo>
                  <a:cubicBezTo>
                    <a:pt x="145" y="0"/>
                    <a:pt x="0" y="121"/>
                    <a:pt x="67" y="287"/>
                  </a:cubicBezTo>
                  <a:cubicBezTo>
                    <a:pt x="120" y="437"/>
                    <a:pt x="93" y="596"/>
                    <a:pt x="93" y="755"/>
                  </a:cubicBezTo>
                  <a:cubicBezTo>
                    <a:pt x="102" y="940"/>
                    <a:pt x="111" y="1126"/>
                    <a:pt x="129" y="1311"/>
                  </a:cubicBezTo>
                  <a:cubicBezTo>
                    <a:pt x="139" y="1388"/>
                    <a:pt x="194" y="1427"/>
                    <a:pt x="256" y="1427"/>
                  </a:cubicBezTo>
                  <a:cubicBezTo>
                    <a:pt x="293" y="1427"/>
                    <a:pt x="333" y="1412"/>
                    <a:pt x="367" y="1382"/>
                  </a:cubicBezTo>
                  <a:cubicBezTo>
                    <a:pt x="526" y="1241"/>
                    <a:pt x="482" y="940"/>
                    <a:pt x="491" y="746"/>
                  </a:cubicBezTo>
                  <a:cubicBezTo>
                    <a:pt x="508" y="543"/>
                    <a:pt x="544" y="349"/>
                    <a:pt x="482" y="146"/>
                  </a:cubicBezTo>
                  <a:cubicBezTo>
                    <a:pt x="449" y="43"/>
                    <a:pt x="368" y="0"/>
                    <a:pt x="284" y="0"/>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599" name="Google Shape;5599;p24"/>
            <p:cNvSpPr/>
            <p:nvPr/>
          </p:nvSpPr>
          <p:spPr>
            <a:xfrm rot="-837351">
              <a:off x="1289103" y="4764234"/>
              <a:ext cx="128572" cy="271929"/>
            </a:xfrm>
            <a:custGeom>
              <a:avLst/>
              <a:gdLst/>
              <a:ahLst/>
              <a:cxnLst/>
              <a:rect l="l" t="t" r="r" b="b"/>
              <a:pathLst>
                <a:path w="513" h="1422" extrusionOk="0">
                  <a:moveTo>
                    <a:pt x="288" y="1"/>
                  </a:moveTo>
                  <a:cubicBezTo>
                    <a:pt x="192" y="1"/>
                    <a:pt x="97" y="63"/>
                    <a:pt x="79" y="191"/>
                  </a:cubicBezTo>
                  <a:cubicBezTo>
                    <a:pt x="71" y="314"/>
                    <a:pt x="79" y="447"/>
                    <a:pt x="71" y="570"/>
                  </a:cubicBezTo>
                  <a:cubicBezTo>
                    <a:pt x="71" y="712"/>
                    <a:pt x="53" y="844"/>
                    <a:pt x="53" y="985"/>
                  </a:cubicBezTo>
                  <a:cubicBezTo>
                    <a:pt x="44" y="1127"/>
                    <a:pt x="0" y="1356"/>
                    <a:pt x="168" y="1418"/>
                  </a:cubicBezTo>
                  <a:cubicBezTo>
                    <a:pt x="176" y="1420"/>
                    <a:pt x="184" y="1421"/>
                    <a:pt x="192" y="1421"/>
                  </a:cubicBezTo>
                  <a:cubicBezTo>
                    <a:pt x="243" y="1421"/>
                    <a:pt x="283" y="1375"/>
                    <a:pt x="283" y="1330"/>
                  </a:cubicBezTo>
                  <a:cubicBezTo>
                    <a:pt x="291" y="1294"/>
                    <a:pt x="327" y="1241"/>
                    <a:pt x="344" y="1197"/>
                  </a:cubicBezTo>
                  <a:cubicBezTo>
                    <a:pt x="389" y="1091"/>
                    <a:pt x="406" y="968"/>
                    <a:pt x="424" y="853"/>
                  </a:cubicBezTo>
                  <a:cubicBezTo>
                    <a:pt x="468" y="641"/>
                    <a:pt x="512" y="420"/>
                    <a:pt x="503" y="208"/>
                  </a:cubicBezTo>
                  <a:cubicBezTo>
                    <a:pt x="494" y="71"/>
                    <a:pt x="391" y="1"/>
                    <a:pt x="288"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600" name="Google Shape;5600;p24"/>
            <p:cNvSpPr/>
            <p:nvPr/>
          </p:nvSpPr>
          <p:spPr>
            <a:xfrm rot="-837351">
              <a:off x="866234" y="5131255"/>
              <a:ext cx="125565" cy="208823"/>
            </a:xfrm>
            <a:custGeom>
              <a:avLst/>
              <a:gdLst/>
              <a:ahLst/>
              <a:cxnLst/>
              <a:rect l="l" t="t" r="r" b="b"/>
              <a:pathLst>
                <a:path w="501" h="1092" extrusionOk="0">
                  <a:moveTo>
                    <a:pt x="281" y="1"/>
                  </a:moveTo>
                  <a:cubicBezTo>
                    <a:pt x="228" y="1"/>
                    <a:pt x="175" y="20"/>
                    <a:pt x="133" y="62"/>
                  </a:cubicBezTo>
                  <a:cubicBezTo>
                    <a:pt x="0" y="204"/>
                    <a:pt x="35" y="389"/>
                    <a:pt x="88" y="566"/>
                  </a:cubicBezTo>
                  <a:cubicBezTo>
                    <a:pt x="133" y="724"/>
                    <a:pt x="141" y="945"/>
                    <a:pt x="247" y="1069"/>
                  </a:cubicBezTo>
                  <a:cubicBezTo>
                    <a:pt x="263" y="1084"/>
                    <a:pt x="283" y="1091"/>
                    <a:pt x="302" y="1091"/>
                  </a:cubicBezTo>
                  <a:cubicBezTo>
                    <a:pt x="339" y="1091"/>
                    <a:pt x="374" y="1068"/>
                    <a:pt x="380" y="1034"/>
                  </a:cubicBezTo>
                  <a:cubicBezTo>
                    <a:pt x="415" y="883"/>
                    <a:pt x="433" y="742"/>
                    <a:pt x="442" y="592"/>
                  </a:cubicBezTo>
                  <a:cubicBezTo>
                    <a:pt x="442" y="460"/>
                    <a:pt x="486" y="336"/>
                    <a:pt x="495" y="212"/>
                  </a:cubicBezTo>
                  <a:cubicBezTo>
                    <a:pt x="501" y="86"/>
                    <a:pt x="392" y="1"/>
                    <a:pt x="281"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601" name="Google Shape;5601;p24"/>
            <p:cNvSpPr/>
            <p:nvPr/>
          </p:nvSpPr>
          <p:spPr>
            <a:xfrm rot="-837351">
              <a:off x="335480" y="4967092"/>
              <a:ext cx="152883" cy="247261"/>
            </a:xfrm>
            <a:custGeom>
              <a:avLst/>
              <a:gdLst/>
              <a:ahLst/>
              <a:cxnLst/>
              <a:rect l="l" t="t" r="r" b="b"/>
              <a:pathLst>
                <a:path w="610" h="1293" extrusionOk="0">
                  <a:moveTo>
                    <a:pt x="287" y="1"/>
                  </a:moveTo>
                  <a:cubicBezTo>
                    <a:pt x="146" y="1"/>
                    <a:pt x="4" y="85"/>
                    <a:pt x="0" y="259"/>
                  </a:cubicBezTo>
                  <a:cubicBezTo>
                    <a:pt x="0" y="356"/>
                    <a:pt x="18" y="427"/>
                    <a:pt x="35" y="515"/>
                  </a:cubicBezTo>
                  <a:cubicBezTo>
                    <a:pt x="62" y="612"/>
                    <a:pt x="62" y="710"/>
                    <a:pt x="88" y="807"/>
                  </a:cubicBezTo>
                  <a:cubicBezTo>
                    <a:pt x="133" y="983"/>
                    <a:pt x="159" y="1160"/>
                    <a:pt x="327" y="1266"/>
                  </a:cubicBezTo>
                  <a:cubicBezTo>
                    <a:pt x="352" y="1284"/>
                    <a:pt x="381" y="1292"/>
                    <a:pt x="411" y="1292"/>
                  </a:cubicBezTo>
                  <a:cubicBezTo>
                    <a:pt x="496" y="1292"/>
                    <a:pt x="583" y="1225"/>
                    <a:pt x="583" y="1133"/>
                  </a:cubicBezTo>
                  <a:cubicBezTo>
                    <a:pt x="583" y="992"/>
                    <a:pt x="609" y="851"/>
                    <a:pt x="601" y="710"/>
                  </a:cubicBezTo>
                  <a:cubicBezTo>
                    <a:pt x="592" y="577"/>
                    <a:pt x="548" y="418"/>
                    <a:pt x="565" y="286"/>
                  </a:cubicBezTo>
                  <a:cubicBezTo>
                    <a:pt x="588" y="98"/>
                    <a:pt x="438" y="1"/>
                    <a:pt x="287"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602" name="Google Shape;5602;p24"/>
            <p:cNvSpPr/>
            <p:nvPr/>
          </p:nvSpPr>
          <p:spPr>
            <a:xfrm rot="-837351">
              <a:off x="833609" y="4595188"/>
              <a:ext cx="119800" cy="257970"/>
            </a:xfrm>
            <a:custGeom>
              <a:avLst/>
              <a:gdLst/>
              <a:ahLst/>
              <a:cxnLst/>
              <a:rect l="l" t="t" r="r" b="b"/>
              <a:pathLst>
                <a:path w="478" h="1349" extrusionOk="0">
                  <a:moveTo>
                    <a:pt x="245" y="1"/>
                  </a:moveTo>
                  <a:cubicBezTo>
                    <a:pt x="144" y="1"/>
                    <a:pt x="44" y="67"/>
                    <a:pt x="27" y="204"/>
                  </a:cubicBezTo>
                  <a:cubicBezTo>
                    <a:pt x="1" y="425"/>
                    <a:pt x="36" y="672"/>
                    <a:pt x="89" y="884"/>
                  </a:cubicBezTo>
                  <a:cubicBezTo>
                    <a:pt x="124" y="1043"/>
                    <a:pt x="142" y="1281"/>
                    <a:pt x="310" y="1343"/>
                  </a:cubicBezTo>
                  <a:cubicBezTo>
                    <a:pt x="319" y="1347"/>
                    <a:pt x="329" y="1348"/>
                    <a:pt x="338" y="1348"/>
                  </a:cubicBezTo>
                  <a:cubicBezTo>
                    <a:pt x="398" y="1348"/>
                    <a:pt x="450" y="1281"/>
                    <a:pt x="442" y="1220"/>
                  </a:cubicBezTo>
                  <a:cubicBezTo>
                    <a:pt x="425" y="1149"/>
                    <a:pt x="451" y="1069"/>
                    <a:pt x="460" y="999"/>
                  </a:cubicBezTo>
                  <a:cubicBezTo>
                    <a:pt x="460" y="919"/>
                    <a:pt x="451" y="840"/>
                    <a:pt x="442" y="752"/>
                  </a:cubicBezTo>
                  <a:cubicBezTo>
                    <a:pt x="434" y="575"/>
                    <a:pt x="478" y="398"/>
                    <a:pt x="469" y="222"/>
                  </a:cubicBezTo>
                  <a:cubicBezTo>
                    <a:pt x="460" y="76"/>
                    <a:pt x="352" y="1"/>
                    <a:pt x="245"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grpSp>
    </p:spTree>
    <p:extLst>
      <p:ext uri="{BB962C8B-B14F-4D97-AF65-F5344CB8AC3E}">
        <p14:creationId xmlns:p14="http://schemas.microsoft.com/office/powerpoint/2010/main" val="318452421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Quote">
  <p:cSld name="Quote">
    <p:spTree>
      <p:nvGrpSpPr>
        <p:cNvPr id="1" name="Shape 5635"/>
        <p:cNvGrpSpPr/>
        <p:nvPr/>
      </p:nvGrpSpPr>
      <p:grpSpPr>
        <a:xfrm>
          <a:off x="0" y="0"/>
          <a:ext cx="0" cy="0"/>
          <a:chOff x="0" y="0"/>
          <a:chExt cx="0" cy="0"/>
        </a:xfrm>
      </p:grpSpPr>
      <p:sp>
        <p:nvSpPr>
          <p:cNvPr id="5636" name="Google Shape;5636;p26"/>
          <p:cNvSpPr txBox="1">
            <a:spLocks noGrp="1"/>
          </p:cNvSpPr>
          <p:nvPr>
            <p:ph type="title"/>
          </p:nvPr>
        </p:nvSpPr>
        <p:spPr>
          <a:xfrm>
            <a:off x="2640172" y="3790439"/>
            <a:ext cx="19105244" cy="613671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800"/>
              <a:buNone/>
              <a:defRPr>
                <a:latin typeface="Sue Ellen Francisco"/>
                <a:ea typeface="Sue Ellen Francisco"/>
                <a:cs typeface="Sue Ellen Francisco"/>
                <a:sym typeface="Sue Ellen Francisco"/>
              </a:defRPr>
            </a:lvl1pPr>
            <a:lvl2pPr lvl="1" rtl="0">
              <a:spcBef>
                <a:spcPts val="0"/>
              </a:spcBef>
              <a:spcAft>
                <a:spcPts val="0"/>
              </a:spcAft>
              <a:buSzPts val="4800"/>
              <a:buNone/>
              <a:defRPr sz="12801"/>
            </a:lvl2pPr>
            <a:lvl3pPr lvl="2" rtl="0">
              <a:spcBef>
                <a:spcPts val="0"/>
              </a:spcBef>
              <a:spcAft>
                <a:spcPts val="0"/>
              </a:spcAft>
              <a:buSzPts val="4800"/>
              <a:buNone/>
              <a:defRPr sz="12801"/>
            </a:lvl3pPr>
            <a:lvl4pPr lvl="3" rtl="0">
              <a:spcBef>
                <a:spcPts val="0"/>
              </a:spcBef>
              <a:spcAft>
                <a:spcPts val="0"/>
              </a:spcAft>
              <a:buSzPts val="4800"/>
              <a:buNone/>
              <a:defRPr sz="12801"/>
            </a:lvl4pPr>
            <a:lvl5pPr lvl="4" rtl="0">
              <a:spcBef>
                <a:spcPts val="0"/>
              </a:spcBef>
              <a:spcAft>
                <a:spcPts val="0"/>
              </a:spcAft>
              <a:buSzPts val="4800"/>
              <a:buNone/>
              <a:defRPr sz="12801"/>
            </a:lvl5pPr>
            <a:lvl6pPr lvl="5" rtl="0">
              <a:spcBef>
                <a:spcPts val="0"/>
              </a:spcBef>
              <a:spcAft>
                <a:spcPts val="0"/>
              </a:spcAft>
              <a:buSzPts val="4800"/>
              <a:buNone/>
              <a:defRPr sz="12801"/>
            </a:lvl6pPr>
            <a:lvl7pPr lvl="6" rtl="0">
              <a:spcBef>
                <a:spcPts val="0"/>
              </a:spcBef>
              <a:spcAft>
                <a:spcPts val="0"/>
              </a:spcAft>
              <a:buSzPts val="4800"/>
              <a:buNone/>
              <a:defRPr sz="12801"/>
            </a:lvl7pPr>
            <a:lvl8pPr lvl="7" rtl="0">
              <a:spcBef>
                <a:spcPts val="0"/>
              </a:spcBef>
              <a:spcAft>
                <a:spcPts val="0"/>
              </a:spcAft>
              <a:buSzPts val="4800"/>
              <a:buNone/>
              <a:defRPr sz="12801"/>
            </a:lvl8pPr>
            <a:lvl9pPr lvl="8" rtl="0">
              <a:spcBef>
                <a:spcPts val="0"/>
              </a:spcBef>
              <a:spcAft>
                <a:spcPts val="0"/>
              </a:spcAft>
              <a:buSzPts val="4800"/>
              <a:buNone/>
              <a:defRPr sz="12801"/>
            </a:lvl9pPr>
          </a:lstStyle>
          <a:p>
            <a:endParaRPr/>
          </a:p>
        </p:txBody>
      </p:sp>
      <p:sp>
        <p:nvSpPr>
          <p:cNvPr id="5637" name="Google Shape;5637;p26"/>
          <p:cNvSpPr txBox="1">
            <a:spLocks noGrp="1"/>
          </p:cNvSpPr>
          <p:nvPr>
            <p:ph type="subTitle" idx="1"/>
          </p:nvPr>
        </p:nvSpPr>
        <p:spPr>
          <a:xfrm>
            <a:off x="13458142" y="10130373"/>
            <a:ext cx="7263673" cy="1055322"/>
          </a:xfrm>
          <a:prstGeom prst="rect">
            <a:avLst/>
          </a:prstGeom>
        </p:spPr>
        <p:txBody>
          <a:bodyPr spcFirstLastPara="1" wrap="square" lIns="91425" tIns="91425" rIns="91425" bIns="91425" anchor="t" anchorCtr="0">
            <a:noAutofit/>
          </a:bodyPr>
          <a:lstStyle>
            <a:lvl1pPr lvl="0" rtl="0">
              <a:spcBef>
                <a:spcPts val="0"/>
              </a:spcBef>
              <a:spcAft>
                <a:spcPts val="0"/>
              </a:spcAft>
              <a:buSzPts val="1500"/>
              <a:buNone/>
              <a:defRPr/>
            </a:lvl1pPr>
            <a:lvl2pPr lvl="1" rtl="0">
              <a:spcBef>
                <a:spcPts val="4266"/>
              </a:spcBef>
              <a:spcAft>
                <a:spcPts val="0"/>
              </a:spcAft>
              <a:buSzPts val="1500"/>
              <a:buNone/>
              <a:defRPr/>
            </a:lvl2pPr>
            <a:lvl3pPr lvl="2" rtl="0">
              <a:spcBef>
                <a:spcPts val="4266"/>
              </a:spcBef>
              <a:spcAft>
                <a:spcPts val="0"/>
              </a:spcAft>
              <a:buSzPts val="1500"/>
              <a:buNone/>
              <a:defRPr/>
            </a:lvl3pPr>
            <a:lvl4pPr lvl="3" rtl="0">
              <a:spcBef>
                <a:spcPts val="4266"/>
              </a:spcBef>
              <a:spcAft>
                <a:spcPts val="0"/>
              </a:spcAft>
              <a:buSzPts val="1500"/>
              <a:buNone/>
              <a:defRPr/>
            </a:lvl4pPr>
            <a:lvl5pPr lvl="4" rtl="0">
              <a:spcBef>
                <a:spcPts val="4266"/>
              </a:spcBef>
              <a:spcAft>
                <a:spcPts val="0"/>
              </a:spcAft>
              <a:buSzPts val="1500"/>
              <a:buNone/>
              <a:defRPr/>
            </a:lvl5pPr>
            <a:lvl6pPr lvl="5" rtl="0">
              <a:spcBef>
                <a:spcPts val="4266"/>
              </a:spcBef>
              <a:spcAft>
                <a:spcPts val="0"/>
              </a:spcAft>
              <a:buSzPts val="1500"/>
              <a:buNone/>
              <a:defRPr/>
            </a:lvl6pPr>
            <a:lvl7pPr lvl="6" rtl="0">
              <a:spcBef>
                <a:spcPts val="4266"/>
              </a:spcBef>
              <a:spcAft>
                <a:spcPts val="0"/>
              </a:spcAft>
              <a:buSzPts val="1500"/>
              <a:buNone/>
              <a:defRPr/>
            </a:lvl7pPr>
            <a:lvl8pPr lvl="7" rtl="0">
              <a:spcBef>
                <a:spcPts val="4266"/>
              </a:spcBef>
              <a:spcAft>
                <a:spcPts val="0"/>
              </a:spcAft>
              <a:buSzPts val="1500"/>
              <a:buNone/>
              <a:defRPr/>
            </a:lvl8pPr>
            <a:lvl9pPr lvl="8" rtl="0">
              <a:spcBef>
                <a:spcPts val="4266"/>
              </a:spcBef>
              <a:spcAft>
                <a:spcPts val="4266"/>
              </a:spcAft>
              <a:buSzPts val="1500"/>
              <a:buNone/>
              <a:defRPr/>
            </a:lvl9pPr>
          </a:lstStyle>
          <a:p>
            <a:endParaRPr/>
          </a:p>
        </p:txBody>
      </p:sp>
      <p:sp>
        <p:nvSpPr>
          <p:cNvPr id="5638" name="Google Shape;5638;p26"/>
          <p:cNvSpPr/>
          <p:nvPr/>
        </p:nvSpPr>
        <p:spPr>
          <a:xfrm rot="-1662365">
            <a:off x="-6102778" y="-5478883"/>
            <a:ext cx="19138680" cy="10915714"/>
          </a:xfrm>
          <a:custGeom>
            <a:avLst/>
            <a:gdLst/>
            <a:ahLst/>
            <a:cxnLst/>
            <a:rect l="l" t="t" r="r" b="b"/>
            <a:pathLst>
              <a:path w="32978" h="24194" extrusionOk="0">
                <a:moveTo>
                  <a:pt x="18199" y="0"/>
                </a:moveTo>
                <a:cubicBezTo>
                  <a:pt x="17656" y="0"/>
                  <a:pt x="17103" y="80"/>
                  <a:pt x="16539" y="247"/>
                </a:cubicBezTo>
                <a:cubicBezTo>
                  <a:pt x="13374" y="1053"/>
                  <a:pt x="10524" y="4013"/>
                  <a:pt x="7812" y="6462"/>
                </a:cubicBezTo>
                <a:cubicBezTo>
                  <a:pt x="5148" y="9017"/>
                  <a:pt x="2622" y="11062"/>
                  <a:pt x="1301" y="12511"/>
                </a:cubicBezTo>
                <a:cubicBezTo>
                  <a:pt x="0" y="14003"/>
                  <a:pt x="629" y="15208"/>
                  <a:pt x="3398" y="17143"/>
                </a:cubicBezTo>
                <a:cubicBezTo>
                  <a:pt x="6096" y="18969"/>
                  <a:pt x="10929" y="21524"/>
                  <a:pt x="16391" y="23073"/>
                </a:cubicBezTo>
                <a:cubicBezTo>
                  <a:pt x="18962" y="23836"/>
                  <a:pt x="21410" y="24193"/>
                  <a:pt x="23567" y="24193"/>
                </a:cubicBezTo>
                <a:cubicBezTo>
                  <a:pt x="25990" y="24193"/>
                  <a:pt x="28046" y="23743"/>
                  <a:pt x="29498" y="22911"/>
                </a:cubicBezTo>
                <a:cubicBezTo>
                  <a:pt x="32315" y="21347"/>
                  <a:pt x="32978" y="18421"/>
                  <a:pt x="31667" y="14822"/>
                </a:cubicBezTo>
                <a:cubicBezTo>
                  <a:pt x="30342" y="11257"/>
                  <a:pt x="27825" y="7120"/>
                  <a:pt x="25190" y="4136"/>
                </a:cubicBezTo>
                <a:cubicBezTo>
                  <a:pt x="22981" y="1678"/>
                  <a:pt x="20696" y="0"/>
                  <a:pt x="18199" y="0"/>
                </a:cubicBezTo>
                <a:close/>
              </a:path>
            </a:pathLst>
          </a:custGeom>
          <a:solidFill>
            <a:schemeClr val="lt1"/>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grpSp>
        <p:nvGrpSpPr>
          <p:cNvPr id="5639" name="Google Shape;5639;p26"/>
          <p:cNvGrpSpPr/>
          <p:nvPr/>
        </p:nvGrpSpPr>
        <p:grpSpPr>
          <a:xfrm>
            <a:off x="-995732" y="9430078"/>
            <a:ext cx="6763142" cy="5725975"/>
            <a:chOff x="-373376" y="3535870"/>
            <a:chExt cx="2536013" cy="2146992"/>
          </a:xfrm>
        </p:grpSpPr>
        <p:sp>
          <p:nvSpPr>
            <p:cNvPr id="5640" name="Google Shape;5640;p26"/>
            <p:cNvSpPr/>
            <p:nvPr/>
          </p:nvSpPr>
          <p:spPr>
            <a:xfrm rot="1085081">
              <a:off x="-140495" y="3875874"/>
              <a:ext cx="2047171" cy="1486565"/>
            </a:xfrm>
            <a:custGeom>
              <a:avLst/>
              <a:gdLst/>
              <a:ahLst/>
              <a:cxnLst/>
              <a:rect l="l" t="t" r="r" b="b"/>
              <a:pathLst>
                <a:path w="11488" h="10900" extrusionOk="0">
                  <a:moveTo>
                    <a:pt x="7916" y="0"/>
                  </a:moveTo>
                  <a:cubicBezTo>
                    <a:pt x="7813" y="0"/>
                    <a:pt x="7705" y="9"/>
                    <a:pt x="7594" y="30"/>
                  </a:cubicBezTo>
                  <a:cubicBezTo>
                    <a:pt x="7170" y="110"/>
                    <a:pt x="6826" y="366"/>
                    <a:pt x="6640" y="728"/>
                  </a:cubicBezTo>
                  <a:cubicBezTo>
                    <a:pt x="6287" y="1399"/>
                    <a:pt x="6685" y="1973"/>
                    <a:pt x="6835" y="2194"/>
                  </a:cubicBezTo>
                  <a:lnTo>
                    <a:pt x="8353" y="4392"/>
                  </a:lnTo>
                  <a:cubicBezTo>
                    <a:pt x="8398" y="4454"/>
                    <a:pt x="8477" y="4569"/>
                    <a:pt x="8521" y="4657"/>
                  </a:cubicBezTo>
                  <a:lnTo>
                    <a:pt x="4830" y="4569"/>
                  </a:lnTo>
                  <a:cubicBezTo>
                    <a:pt x="4754" y="4567"/>
                    <a:pt x="4679" y="4567"/>
                    <a:pt x="4607" y="4567"/>
                  </a:cubicBezTo>
                  <a:cubicBezTo>
                    <a:pt x="4245" y="4567"/>
                    <a:pt x="3933" y="4585"/>
                    <a:pt x="3638" y="4622"/>
                  </a:cubicBezTo>
                  <a:cubicBezTo>
                    <a:pt x="3418" y="4648"/>
                    <a:pt x="3082" y="4701"/>
                    <a:pt x="2782" y="4922"/>
                  </a:cubicBezTo>
                  <a:cubicBezTo>
                    <a:pt x="2270" y="5293"/>
                    <a:pt x="2093" y="6043"/>
                    <a:pt x="2393" y="6626"/>
                  </a:cubicBezTo>
                  <a:cubicBezTo>
                    <a:pt x="2852" y="7518"/>
                    <a:pt x="3515" y="8313"/>
                    <a:pt x="4327" y="8922"/>
                  </a:cubicBezTo>
                  <a:cubicBezTo>
                    <a:pt x="3886" y="9160"/>
                    <a:pt x="3391" y="9293"/>
                    <a:pt x="2888" y="9310"/>
                  </a:cubicBezTo>
                  <a:cubicBezTo>
                    <a:pt x="2839" y="9313"/>
                    <a:pt x="2788" y="9314"/>
                    <a:pt x="2736" y="9314"/>
                  </a:cubicBezTo>
                  <a:cubicBezTo>
                    <a:pt x="2611" y="9314"/>
                    <a:pt x="2478" y="9308"/>
                    <a:pt x="2340" y="9301"/>
                  </a:cubicBezTo>
                  <a:cubicBezTo>
                    <a:pt x="2203" y="9297"/>
                    <a:pt x="2067" y="9293"/>
                    <a:pt x="1928" y="9293"/>
                  </a:cubicBezTo>
                  <a:cubicBezTo>
                    <a:pt x="1788" y="9293"/>
                    <a:pt x="1647" y="9297"/>
                    <a:pt x="1501" y="9310"/>
                  </a:cubicBezTo>
                  <a:cubicBezTo>
                    <a:pt x="1387" y="9319"/>
                    <a:pt x="1272" y="9328"/>
                    <a:pt x="1157" y="9346"/>
                  </a:cubicBezTo>
                  <a:cubicBezTo>
                    <a:pt x="998" y="9362"/>
                    <a:pt x="846" y="9382"/>
                    <a:pt x="722" y="9382"/>
                  </a:cubicBezTo>
                  <a:cubicBezTo>
                    <a:pt x="646" y="9382"/>
                    <a:pt x="580" y="9375"/>
                    <a:pt x="530" y="9354"/>
                  </a:cubicBezTo>
                  <a:lnTo>
                    <a:pt x="0" y="10776"/>
                  </a:lnTo>
                  <a:cubicBezTo>
                    <a:pt x="256" y="10864"/>
                    <a:pt x="504" y="10900"/>
                    <a:pt x="733" y="10900"/>
                  </a:cubicBezTo>
                  <a:cubicBezTo>
                    <a:pt x="954" y="10900"/>
                    <a:pt x="1157" y="10873"/>
                    <a:pt x="1343" y="10847"/>
                  </a:cubicBezTo>
                  <a:cubicBezTo>
                    <a:pt x="1431" y="10838"/>
                    <a:pt x="1528" y="10829"/>
                    <a:pt x="1616" y="10820"/>
                  </a:cubicBezTo>
                  <a:cubicBezTo>
                    <a:pt x="1706" y="10813"/>
                    <a:pt x="1797" y="10810"/>
                    <a:pt x="1890" y="10810"/>
                  </a:cubicBezTo>
                  <a:cubicBezTo>
                    <a:pt x="2018" y="10810"/>
                    <a:pt x="2150" y="10815"/>
                    <a:pt x="2287" y="10820"/>
                  </a:cubicBezTo>
                  <a:cubicBezTo>
                    <a:pt x="2437" y="10826"/>
                    <a:pt x="2591" y="10833"/>
                    <a:pt x="2750" y="10833"/>
                  </a:cubicBezTo>
                  <a:cubicBezTo>
                    <a:pt x="2816" y="10833"/>
                    <a:pt x="2882" y="10832"/>
                    <a:pt x="2950" y="10829"/>
                  </a:cubicBezTo>
                  <a:cubicBezTo>
                    <a:pt x="3753" y="10794"/>
                    <a:pt x="4539" y="10564"/>
                    <a:pt x="5237" y="10158"/>
                  </a:cubicBezTo>
                  <a:lnTo>
                    <a:pt x="5245" y="10149"/>
                  </a:lnTo>
                  <a:cubicBezTo>
                    <a:pt x="5652" y="9902"/>
                    <a:pt x="5908" y="9478"/>
                    <a:pt x="5934" y="9001"/>
                  </a:cubicBezTo>
                  <a:cubicBezTo>
                    <a:pt x="5952" y="8524"/>
                    <a:pt x="5731" y="8074"/>
                    <a:pt x="5351" y="7792"/>
                  </a:cubicBezTo>
                  <a:cubicBezTo>
                    <a:pt x="4733" y="7350"/>
                    <a:pt x="4212" y="6776"/>
                    <a:pt x="3841" y="6123"/>
                  </a:cubicBezTo>
                  <a:cubicBezTo>
                    <a:pt x="4050" y="6096"/>
                    <a:pt x="4280" y="6084"/>
                    <a:pt x="4542" y="6084"/>
                  </a:cubicBezTo>
                  <a:cubicBezTo>
                    <a:pt x="4623" y="6084"/>
                    <a:pt x="4707" y="6085"/>
                    <a:pt x="4795" y="6087"/>
                  </a:cubicBezTo>
                  <a:lnTo>
                    <a:pt x="8592" y="6176"/>
                  </a:lnTo>
                  <a:cubicBezTo>
                    <a:pt x="8602" y="6176"/>
                    <a:pt x="8613" y="6176"/>
                    <a:pt x="8623" y="6176"/>
                  </a:cubicBezTo>
                  <a:cubicBezTo>
                    <a:pt x="9027" y="6176"/>
                    <a:pt x="9411" y="6009"/>
                    <a:pt x="9687" y="5725"/>
                  </a:cubicBezTo>
                  <a:cubicBezTo>
                    <a:pt x="9960" y="5434"/>
                    <a:pt x="10102" y="5046"/>
                    <a:pt x="10075" y="4648"/>
                  </a:cubicBezTo>
                  <a:cubicBezTo>
                    <a:pt x="10040" y="4154"/>
                    <a:pt x="9775" y="3774"/>
                    <a:pt x="9598" y="3527"/>
                  </a:cubicBezTo>
                  <a:lnTo>
                    <a:pt x="8274" y="1611"/>
                  </a:lnTo>
                  <a:lnTo>
                    <a:pt x="8274" y="1611"/>
                  </a:lnTo>
                  <a:cubicBezTo>
                    <a:pt x="8300" y="1620"/>
                    <a:pt x="8318" y="1628"/>
                    <a:pt x="8345" y="1628"/>
                  </a:cubicBezTo>
                  <a:cubicBezTo>
                    <a:pt x="8424" y="1664"/>
                    <a:pt x="8504" y="1690"/>
                    <a:pt x="8592" y="1717"/>
                  </a:cubicBezTo>
                  <a:cubicBezTo>
                    <a:pt x="9162" y="1900"/>
                    <a:pt x="9741" y="1938"/>
                    <a:pt x="10284" y="1938"/>
                  </a:cubicBezTo>
                  <a:cubicBezTo>
                    <a:pt x="10472" y="1938"/>
                    <a:pt x="10657" y="1933"/>
                    <a:pt x="10835" y="1929"/>
                  </a:cubicBezTo>
                  <a:lnTo>
                    <a:pt x="11488" y="1920"/>
                  </a:lnTo>
                  <a:lnTo>
                    <a:pt x="11453" y="401"/>
                  </a:lnTo>
                  <a:lnTo>
                    <a:pt x="10799" y="419"/>
                  </a:lnTo>
                  <a:cubicBezTo>
                    <a:pt x="10641" y="421"/>
                    <a:pt x="10482" y="424"/>
                    <a:pt x="10323" y="424"/>
                  </a:cubicBezTo>
                  <a:cubicBezTo>
                    <a:pt x="9879" y="424"/>
                    <a:pt x="9441" y="401"/>
                    <a:pt x="9051" y="277"/>
                  </a:cubicBezTo>
                  <a:cubicBezTo>
                    <a:pt x="8989" y="260"/>
                    <a:pt x="8927" y="233"/>
                    <a:pt x="8857" y="207"/>
                  </a:cubicBezTo>
                  <a:cubicBezTo>
                    <a:pt x="8608" y="117"/>
                    <a:pt x="8289" y="0"/>
                    <a:pt x="7916" y="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641" name="Google Shape;5641;p26"/>
            <p:cNvSpPr/>
            <p:nvPr/>
          </p:nvSpPr>
          <p:spPr>
            <a:xfrm rot="1085081">
              <a:off x="-140495" y="3875874"/>
              <a:ext cx="2047171" cy="1486565"/>
            </a:xfrm>
            <a:custGeom>
              <a:avLst/>
              <a:gdLst/>
              <a:ahLst/>
              <a:cxnLst/>
              <a:rect l="l" t="t" r="r" b="b"/>
              <a:pathLst>
                <a:path w="11488" h="10900" extrusionOk="0">
                  <a:moveTo>
                    <a:pt x="7916" y="0"/>
                  </a:moveTo>
                  <a:cubicBezTo>
                    <a:pt x="7813" y="0"/>
                    <a:pt x="7705" y="9"/>
                    <a:pt x="7594" y="30"/>
                  </a:cubicBezTo>
                  <a:cubicBezTo>
                    <a:pt x="7170" y="110"/>
                    <a:pt x="6826" y="366"/>
                    <a:pt x="6640" y="728"/>
                  </a:cubicBezTo>
                  <a:cubicBezTo>
                    <a:pt x="6287" y="1399"/>
                    <a:pt x="6685" y="1973"/>
                    <a:pt x="6835" y="2194"/>
                  </a:cubicBezTo>
                  <a:lnTo>
                    <a:pt x="8353" y="4392"/>
                  </a:lnTo>
                  <a:cubicBezTo>
                    <a:pt x="8398" y="4454"/>
                    <a:pt x="8477" y="4569"/>
                    <a:pt x="8521" y="4657"/>
                  </a:cubicBezTo>
                  <a:lnTo>
                    <a:pt x="4830" y="4569"/>
                  </a:lnTo>
                  <a:cubicBezTo>
                    <a:pt x="4754" y="4567"/>
                    <a:pt x="4679" y="4567"/>
                    <a:pt x="4607" y="4567"/>
                  </a:cubicBezTo>
                  <a:cubicBezTo>
                    <a:pt x="4245" y="4567"/>
                    <a:pt x="3933" y="4585"/>
                    <a:pt x="3638" y="4622"/>
                  </a:cubicBezTo>
                  <a:cubicBezTo>
                    <a:pt x="3418" y="4648"/>
                    <a:pt x="3082" y="4701"/>
                    <a:pt x="2782" y="4922"/>
                  </a:cubicBezTo>
                  <a:cubicBezTo>
                    <a:pt x="2270" y="5293"/>
                    <a:pt x="2093" y="6043"/>
                    <a:pt x="2393" y="6626"/>
                  </a:cubicBezTo>
                  <a:cubicBezTo>
                    <a:pt x="2852" y="7518"/>
                    <a:pt x="3515" y="8313"/>
                    <a:pt x="4327" y="8922"/>
                  </a:cubicBezTo>
                  <a:cubicBezTo>
                    <a:pt x="3886" y="9160"/>
                    <a:pt x="3391" y="9293"/>
                    <a:pt x="2888" y="9310"/>
                  </a:cubicBezTo>
                  <a:cubicBezTo>
                    <a:pt x="2839" y="9313"/>
                    <a:pt x="2788" y="9314"/>
                    <a:pt x="2736" y="9314"/>
                  </a:cubicBezTo>
                  <a:cubicBezTo>
                    <a:pt x="2611" y="9314"/>
                    <a:pt x="2478" y="9308"/>
                    <a:pt x="2340" y="9301"/>
                  </a:cubicBezTo>
                  <a:cubicBezTo>
                    <a:pt x="2203" y="9297"/>
                    <a:pt x="2067" y="9293"/>
                    <a:pt x="1928" y="9293"/>
                  </a:cubicBezTo>
                  <a:cubicBezTo>
                    <a:pt x="1788" y="9293"/>
                    <a:pt x="1647" y="9297"/>
                    <a:pt x="1501" y="9310"/>
                  </a:cubicBezTo>
                  <a:cubicBezTo>
                    <a:pt x="1387" y="9319"/>
                    <a:pt x="1272" y="9328"/>
                    <a:pt x="1157" y="9346"/>
                  </a:cubicBezTo>
                  <a:cubicBezTo>
                    <a:pt x="998" y="9362"/>
                    <a:pt x="846" y="9382"/>
                    <a:pt x="722" y="9382"/>
                  </a:cubicBezTo>
                  <a:cubicBezTo>
                    <a:pt x="646" y="9382"/>
                    <a:pt x="580" y="9375"/>
                    <a:pt x="530" y="9354"/>
                  </a:cubicBezTo>
                  <a:lnTo>
                    <a:pt x="0" y="10776"/>
                  </a:lnTo>
                  <a:cubicBezTo>
                    <a:pt x="256" y="10864"/>
                    <a:pt x="504" y="10900"/>
                    <a:pt x="733" y="10900"/>
                  </a:cubicBezTo>
                  <a:cubicBezTo>
                    <a:pt x="954" y="10900"/>
                    <a:pt x="1157" y="10873"/>
                    <a:pt x="1343" y="10847"/>
                  </a:cubicBezTo>
                  <a:cubicBezTo>
                    <a:pt x="1431" y="10838"/>
                    <a:pt x="1528" y="10829"/>
                    <a:pt x="1616" y="10820"/>
                  </a:cubicBezTo>
                  <a:cubicBezTo>
                    <a:pt x="1706" y="10813"/>
                    <a:pt x="1797" y="10810"/>
                    <a:pt x="1890" y="10810"/>
                  </a:cubicBezTo>
                  <a:cubicBezTo>
                    <a:pt x="2018" y="10810"/>
                    <a:pt x="2150" y="10815"/>
                    <a:pt x="2287" y="10820"/>
                  </a:cubicBezTo>
                  <a:cubicBezTo>
                    <a:pt x="2437" y="10826"/>
                    <a:pt x="2591" y="10833"/>
                    <a:pt x="2750" y="10833"/>
                  </a:cubicBezTo>
                  <a:cubicBezTo>
                    <a:pt x="2816" y="10833"/>
                    <a:pt x="2882" y="10832"/>
                    <a:pt x="2950" y="10829"/>
                  </a:cubicBezTo>
                  <a:cubicBezTo>
                    <a:pt x="3753" y="10794"/>
                    <a:pt x="4539" y="10564"/>
                    <a:pt x="5237" y="10158"/>
                  </a:cubicBezTo>
                  <a:lnTo>
                    <a:pt x="5245" y="10149"/>
                  </a:lnTo>
                  <a:cubicBezTo>
                    <a:pt x="5652" y="9902"/>
                    <a:pt x="5908" y="9478"/>
                    <a:pt x="5934" y="9001"/>
                  </a:cubicBezTo>
                  <a:cubicBezTo>
                    <a:pt x="5952" y="8524"/>
                    <a:pt x="5731" y="8074"/>
                    <a:pt x="5351" y="7792"/>
                  </a:cubicBezTo>
                  <a:cubicBezTo>
                    <a:pt x="4733" y="7350"/>
                    <a:pt x="4212" y="6776"/>
                    <a:pt x="3841" y="6123"/>
                  </a:cubicBezTo>
                  <a:cubicBezTo>
                    <a:pt x="4050" y="6096"/>
                    <a:pt x="4280" y="6084"/>
                    <a:pt x="4542" y="6084"/>
                  </a:cubicBezTo>
                  <a:cubicBezTo>
                    <a:pt x="4623" y="6084"/>
                    <a:pt x="4707" y="6085"/>
                    <a:pt x="4795" y="6087"/>
                  </a:cubicBezTo>
                  <a:lnTo>
                    <a:pt x="8592" y="6176"/>
                  </a:lnTo>
                  <a:cubicBezTo>
                    <a:pt x="8602" y="6176"/>
                    <a:pt x="8613" y="6176"/>
                    <a:pt x="8623" y="6176"/>
                  </a:cubicBezTo>
                  <a:cubicBezTo>
                    <a:pt x="9027" y="6176"/>
                    <a:pt x="9411" y="6009"/>
                    <a:pt x="9687" y="5725"/>
                  </a:cubicBezTo>
                  <a:cubicBezTo>
                    <a:pt x="9960" y="5434"/>
                    <a:pt x="10102" y="5046"/>
                    <a:pt x="10075" y="4648"/>
                  </a:cubicBezTo>
                  <a:cubicBezTo>
                    <a:pt x="10040" y="4154"/>
                    <a:pt x="9775" y="3774"/>
                    <a:pt x="9598" y="3527"/>
                  </a:cubicBezTo>
                  <a:lnTo>
                    <a:pt x="8274" y="1611"/>
                  </a:lnTo>
                  <a:lnTo>
                    <a:pt x="8274" y="1611"/>
                  </a:lnTo>
                  <a:cubicBezTo>
                    <a:pt x="8300" y="1620"/>
                    <a:pt x="8318" y="1628"/>
                    <a:pt x="8345" y="1628"/>
                  </a:cubicBezTo>
                  <a:cubicBezTo>
                    <a:pt x="8424" y="1664"/>
                    <a:pt x="8504" y="1690"/>
                    <a:pt x="8592" y="1717"/>
                  </a:cubicBezTo>
                  <a:cubicBezTo>
                    <a:pt x="9162" y="1900"/>
                    <a:pt x="9741" y="1938"/>
                    <a:pt x="10284" y="1938"/>
                  </a:cubicBezTo>
                  <a:cubicBezTo>
                    <a:pt x="10472" y="1938"/>
                    <a:pt x="10657" y="1933"/>
                    <a:pt x="10835" y="1929"/>
                  </a:cubicBezTo>
                  <a:lnTo>
                    <a:pt x="11488" y="1920"/>
                  </a:lnTo>
                  <a:lnTo>
                    <a:pt x="11453" y="401"/>
                  </a:lnTo>
                  <a:lnTo>
                    <a:pt x="10799" y="419"/>
                  </a:lnTo>
                  <a:cubicBezTo>
                    <a:pt x="10641" y="421"/>
                    <a:pt x="10482" y="424"/>
                    <a:pt x="10323" y="424"/>
                  </a:cubicBezTo>
                  <a:cubicBezTo>
                    <a:pt x="9879" y="424"/>
                    <a:pt x="9441" y="401"/>
                    <a:pt x="9051" y="277"/>
                  </a:cubicBezTo>
                  <a:cubicBezTo>
                    <a:pt x="8989" y="260"/>
                    <a:pt x="8927" y="233"/>
                    <a:pt x="8857" y="207"/>
                  </a:cubicBezTo>
                  <a:cubicBezTo>
                    <a:pt x="8608" y="117"/>
                    <a:pt x="8289" y="0"/>
                    <a:pt x="7916" y="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642" name="Google Shape;5642;p26"/>
            <p:cNvSpPr/>
            <p:nvPr/>
          </p:nvSpPr>
          <p:spPr>
            <a:xfrm rot="1085081">
              <a:off x="460482" y="4566583"/>
              <a:ext cx="9623" cy="2591"/>
            </a:xfrm>
            <a:custGeom>
              <a:avLst/>
              <a:gdLst/>
              <a:ahLst/>
              <a:cxnLst/>
              <a:rect l="l" t="t" r="r" b="b"/>
              <a:pathLst>
                <a:path w="54" h="19" extrusionOk="0">
                  <a:moveTo>
                    <a:pt x="54" y="0"/>
                  </a:moveTo>
                  <a:cubicBezTo>
                    <a:pt x="45" y="0"/>
                    <a:pt x="10" y="18"/>
                    <a:pt x="1" y="18"/>
                  </a:cubicBezTo>
                  <a:cubicBezTo>
                    <a:pt x="10" y="18"/>
                    <a:pt x="54" y="0"/>
                    <a:pt x="54" y="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643" name="Google Shape;5643;p26"/>
            <p:cNvSpPr/>
            <p:nvPr/>
          </p:nvSpPr>
          <p:spPr>
            <a:xfrm rot="1085081">
              <a:off x="488345" y="4567816"/>
              <a:ext cx="8019" cy="2591"/>
            </a:xfrm>
            <a:custGeom>
              <a:avLst/>
              <a:gdLst/>
              <a:ahLst/>
              <a:cxnLst/>
              <a:rect l="l" t="t" r="r" b="b"/>
              <a:pathLst>
                <a:path w="45" h="19" extrusionOk="0">
                  <a:moveTo>
                    <a:pt x="44" y="0"/>
                  </a:moveTo>
                  <a:lnTo>
                    <a:pt x="0" y="18"/>
                  </a:lnTo>
                  <a:lnTo>
                    <a:pt x="18" y="18"/>
                  </a:lnTo>
                  <a:lnTo>
                    <a:pt x="44" y="0"/>
                  </a:ln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644" name="Google Shape;5644;p26"/>
            <p:cNvSpPr/>
            <p:nvPr/>
          </p:nvSpPr>
          <p:spPr>
            <a:xfrm rot="1085081">
              <a:off x="485012" y="4567512"/>
              <a:ext cx="12652" cy="3682"/>
            </a:xfrm>
            <a:custGeom>
              <a:avLst/>
              <a:gdLst/>
              <a:ahLst/>
              <a:cxnLst/>
              <a:rect l="l" t="t" r="r" b="b"/>
              <a:pathLst>
                <a:path w="71" h="27" extrusionOk="0">
                  <a:moveTo>
                    <a:pt x="71" y="0"/>
                  </a:moveTo>
                  <a:lnTo>
                    <a:pt x="0" y="27"/>
                  </a:lnTo>
                  <a:cubicBezTo>
                    <a:pt x="9" y="27"/>
                    <a:pt x="18" y="18"/>
                    <a:pt x="36" y="18"/>
                  </a:cubicBezTo>
                  <a:cubicBezTo>
                    <a:pt x="53" y="9"/>
                    <a:pt x="44" y="9"/>
                    <a:pt x="53" y="9"/>
                  </a:cubicBezTo>
                  <a:lnTo>
                    <a:pt x="71" y="0"/>
                  </a:ln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645" name="Google Shape;5645;p26"/>
            <p:cNvSpPr/>
            <p:nvPr/>
          </p:nvSpPr>
          <p:spPr>
            <a:xfrm rot="1085081">
              <a:off x="457246" y="4566793"/>
              <a:ext cx="1782" cy="1227"/>
            </a:xfrm>
            <a:custGeom>
              <a:avLst/>
              <a:gdLst/>
              <a:ahLst/>
              <a:cxnLst/>
              <a:rect l="l" t="t" r="r" b="b"/>
              <a:pathLst>
                <a:path w="10" h="9" extrusionOk="0">
                  <a:moveTo>
                    <a:pt x="0" y="9"/>
                  </a:moveTo>
                  <a:cubicBezTo>
                    <a:pt x="9" y="0"/>
                    <a:pt x="9" y="0"/>
                    <a:pt x="9" y="0"/>
                  </a:cubicBezTo>
                  <a:cubicBezTo>
                    <a:pt x="9" y="0"/>
                    <a:pt x="9" y="0"/>
                    <a:pt x="0" y="9"/>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646" name="Google Shape;5646;p26"/>
            <p:cNvSpPr/>
            <p:nvPr/>
          </p:nvSpPr>
          <p:spPr>
            <a:xfrm rot="1085081">
              <a:off x="457116" y="4567608"/>
              <a:ext cx="178" cy="136"/>
            </a:xfrm>
            <a:custGeom>
              <a:avLst/>
              <a:gdLst/>
              <a:ahLst/>
              <a:cxnLst/>
              <a:rect l="l" t="t" r="r" b="b"/>
              <a:pathLst>
                <a:path w="1" h="1" extrusionOk="0">
                  <a:moveTo>
                    <a:pt x="0" y="1"/>
                  </a:move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647" name="Google Shape;5647;p26"/>
            <p:cNvSpPr/>
            <p:nvPr/>
          </p:nvSpPr>
          <p:spPr>
            <a:xfrm rot="1085081">
              <a:off x="449373" y="4565767"/>
              <a:ext cx="11048" cy="2455"/>
            </a:xfrm>
            <a:custGeom>
              <a:avLst/>
              <a:gdLst/>
              <a:ahLst/>
              <a:cxnLst/>
              <a:rect l="l" t="t" r="r" b="b"/>
              <a:pathLst>
                <a:path w="62" h="18" extrusionOk="0">
                  <a:moveTo>
                    <a:pt x="62" y="0"/>
                  </a:moveTo>
                  <a:lnTo>
                    <a:pt x="35" y="9"/>
                  </a:lnTo>
                  <a:cubicBezTo>
                    <a:pt x="34" y="10"/>
                    <a:pt x="32" y="11"/>
                    <a:pt x="30" y="11"/>
                  </a:cubicBezTo>
                  <a:lnTo>
                    <a:pt x="30" y="11"/>
                  </a:lnTo>
                  <a:cubicBezTo>
                    <a:pt x="40" y="8"/>
                    <a:pt x="50" y="4"/>
                    <a:pt x="62" y="0"/>
                  </a:cubicBezTo>
                  <a:close/>
                  <a:moveTo>
                    <a:pt x="30" y="11"/>
                  </a:moveTo>
                  <a:cubicBezTo>
                    <a:pt x="19" y="15"/>
                    <a:pt x="10" y="18"/>
                    <a:pt x="0" y="18"/>
                  </a:cubicBezTo>
                  <a:cubicBezTo>
                    <a:pt x="8" y="18"/>
                    <a:pt x="16" y="18"/>
                    <a:pt x="30" y="11"/>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648" name="Google Shape;5648;p26"/>
            <p:cNvSpPr/>
            <p:nvPr/>
          </p:nvSpPr>
          <p:spPr>
            <a:xfrm rot="1085081">
              <a:off x="470225" y="4567162"/>
              <a:ext cx="1782" cy="1364"/>
            </a:xfrm>
            <a:custGeom>
              <a:avLst/>
              <a:gdLst/>
              <a:ahLst/>
              <a:cxnLst/>
              <a:rect l="l" t="t" r="r" b="b"/>
              <a:pathLst>
                <a:path w="10" h="10" extrusionOk="0">
                  <a:moveTo>
                    <a:pt x="10" y="1"/>
                  </a:moveTo>
                  <a:lnTo>
                    <a:pt x="1" y="9"/>
                  </a:lnTo>
                  <a:cubicBezTo>
                    <a:pt x="10" y="9"/>
                    <a:pt x="1" y="9"/>
                    <a:pt x="10" y="1"/>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649" name="Google Shape;5649;p26"/>
            <p:cNvSpPr/>
            <p:nvPr/>
          </p:nvSpPr>
          <p:spPr>
            <a:xfrm rot="1085081">
              <a:off x="465365" y="4567360"/>
              <a:ext cx="4811" cy="1364"/>
            </a:xfrm>
            <a:custGeom>
              <a:avLst/>
              <a:gdLst/>
              <a:ahLst/>
              <a:cxnLst/>
              <a:rect l="l" t="t" r="r" b="b"/>
              <a:pathLst>
                <a:path w="27" h="10" extrusionOk="0">
                  <a:moveTo>
                    <a:pt x="18" y="0"/>
                  </a:moveTo>
                  <a:cubicBezTo>
                    <a:pt x="16" y="2"/>
                    <a:pt x="15" y="4"/>
                    <a:pt x="14" y="5"/>
                  </a:cubicBezTo>
                  <a:lnTo>
                    <a:pt x="14" y="5"/>
                  </a:lnTo>
                  <a:lnTo>
                    <a:pt x="27" y="0"/>
                  </a:lnTo>
                  <a:close/>
                  <a:moveTo>
                    <a:pt x="14" y="5"/>
                  </a:moveTo>
                  <a:lnTo>
                    <a:pt x="0" y="9"/>
                  </a:lnTo>
                  <a:cubicBezTo>
                    <a:pt x="7" y="9"/>
                    <a:pt x="9" y="9"/>
                    <a:pt x="14" y="5"/>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650" name="Google Shape;5650;p26"/>
            <p:cNvSpPr/>
            <p:nvPr/>
          </p:nvSpPr>
          <p:spPr>
            <a:xfrm rot="1085081">
              <a:off x="468867" y="4566739"/>
              <a:ext cx="9623" cy="2591"/>
            </a:xfrm>
            <a:custGeom>
              <a:avLst/>
              <a:gdLst/>
              <a:ahLst/>
              <a:cxnLst/>
              <a:rect l="l" t="t" r="r" b="b"/>
              <a:pathLst>
                <a:path w="54" h="19" extrusionOk="0">
                  <a:moveTo>
                    <a:pt x="53" y="1"/>
                  </a:moveTo>
                  <a:cubicBezTo>
                    <a:pt x="35" y="7"/>
                    <a:pt x="26" y="13"/>
                    <a:pt x="16" y="16"/>
                  </a:cubicBezTo>
                  <a:lnTo>
                    <a:pt x="16" y="16"/>
                  </a:lnTo>
                  <a:cubicBezTo>
                    <a:pt x="29" y="13"/>
                    <a:pt x="47" y="7"/>
                    <a:pt x="53" y="1"/>
                  </a:cubicBezTo>
                  <a:close/>
                  <a:moveTo>
                    <a:pt x="16" y="16"/>
                  </a:moveTo>
                  <a:cubicBezTo>
                    <a:pt x="9" y="17"/>
                    <a:pt x="3" y="18"/>
                    <a:pt x="0" y="18"/>
                  </a:cubicBezTo>
                  <a:cubicBezTo>
                    <a:pt x="6" y="18"/>
                    <a:pt x="11" y="17"/>
                    <a:pt x="16" y="16"/>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651" name="Google Shape;5651;p26"/>
            <p:cNvSpPr/>
            <p:nvPr/>
          </p:nvSpPr>
          <p:spPr>
            <a:xfrm rot="1085081">
              <a:off x="507519" y="4569817"/>
              <a:ext cx="4990" cy="1227"/>
            </a:xfrm>
            <a:custGeom>
              <a:avLst/>
              <a:gdLst/>
              <a:ahLst/>
              <a:cxnLst/>
              <a:rect l="l" t="t" r="r" b="b"/>
              <a:pathLst>
                <a:path w="28" h="9" extrusionOk="0">
                  <a:moveTo>
                    <a:pt x="1" y="9"/>
                  </a:moveTo>
                  <a:lnTo>
                    <a:pt x="27" y="0"/>
                  </a:lnTo>
                  <a:lnTo>
                    <a:pt x="1" y="9"/>
                  </a:lnTo>
                  <a:cubicBezTo>
                    <a:pt x="1" y="9"/>
                    <a:pt x="1" y="9"/>
                    <a:pt x="1" y="9"/>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652" name="Google Shape;5652;p26"/>
            <p:cNvSpPr/>
            <p:nvPr/>
          </p:nvSpPr>
          <p:spPr>
            <a:xfrm rot="1085081">
              <a:off x="452550" y="4566066"/>
              <a:ext cx="14434" cy="2455"/>
            </a:xfrm>
            <a:custGeom>
              <a:avLst/>
              <a:gdLst/>
              <a:ahLst/>
              <a:cxnLst/>
              <a:rect l="l" t="t" r="r" b="b"/>
              <a:pathLst>
                <a:path w="81" h="18" extrusionOk="0">
                  <a:moveTo>
                    <a:pt x="54" y="0"/>
                  </a:moveTo>
                  <a:cubicBezTo>
                    <a:pt x="45" y="9"/>
                    <a:pt x="27" y="9"/>
                    <a:pt x="1" y="18"/>
                  </a:cubicBezTo>
                  <a:cubicBezTo>
                    <a:pt x="27" y="18"/>
                    <a:pt x="54" y="9"/>
                    <a:pt x="80" y="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653" name="Google Shape;5653;p26"/>
            <p:cNvSpPr/>
            <p:nvPr/>
          </p:nvSpPr>
          <p:spPr>
            <a:xfrm rot="1085081">
              <a:off x="466890" y="4567858"/>
              <a:ext cx="4811" cy="1364"/>
            </a:xfrm>
            <a:custGeom>
              <a:avLst/>
              <a:gdLst/>
              <a:ahLst/>
              <a:cxnLst/>
              <a:rect l="l" t="t" r="r" b="b"/>
              <a:pathLst>
                <a:path w="27" h="10" extrusionOk="0">
                  <a:moveTo>
                    <a:pt x="27" y="0"/>
                  </a:moveTo>
                  <a:cubicBezTo>
                    <a:pt x="27" y="0"/>
                    <a:pt x="18" y="0"/>
                    <a:pt x="0" y="9"/>
                  </a:cubicBezTo>
                  <a:lnTo>
                    <a:pt x="27" y="0"/>
                  </a:ln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654" name="Google Shape;5654;p26"/>
            <p:cNvSpPr/>
            <p:nvPr/>
          </p:nvSpPr>
          <p:spPr>
            <a:xfrm rot="1085081">
              <a:off x="478551" y="4567691"/>
              <a:ext cx="11048" cy="2455"/>
            </a:xfrm>
            <a:custGeom>
              <a:avLst/>
              <a:gdLst/>
              <a:ahLst/>
              <a:cxnLst/>
              <a:rect l="l" t="t" r="r" b="b"/>
              <a:pathLst>
                <a:path w="62" h="18" extrusionOk="0">
                  <a:moveTo>
                    <a:pt x="62" y="0"/>
                  </a:moveTo>
                  <a:lnTo>
                    <a:pt x="0" y="18"/>
                  </a:lnTo>
                  <a:lnTo>
                    <a:pt x="62" y="0"/>
                  </a:ln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655" name="Google Shape;5655;p26"/>
            <p:cNvSpPr/>
            <p:nvPr/>
          </p:nvSpPr>
          <p:spPr>
            <a:xfrm rot="1085081">
              <a:off x="444395" y="4565584"/>
              <a:ext cx="12830" cy="2591"/>
            </a:xfrm>
            <a:custGeom>
              <a:avLst/>
              <a:gdLst/>
              <a:ahLst/>
              <a:cxnLst/>
              <a:rect l="l" t="t" r="r" b="b"/>
              <a:pathLst>
                <a:path w="72" h="19" extrusionOk="0">
                  <a:moveTo>
                    <a:pt x="71" y="1"/>
                  </a:moveTo>
                  <a:lnTo>
                    <a:pt x="1" y="19"/>
                  </a:lnTo>
                  <a:lnTo>
                    <a:pt x="45" y="10"/>
                  </a:lnTo>
                  <a:lnTo>
                    <a:pt x="71" y="1"/>
                  </a:ln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656" name="Google Shape;5656;p26"/>
            <p:cNvSpPr/>
            <p:nvPr/>
          </p:nvSpPr>
          <p:spPr>
            <a:xfrm rot="1085081">
              <a:off x="439765" y="4564337"/>
              <a:ext cx="14256" cy="3819"/>
            </a:xfrm>
            <a:custGeom>
              <a:avLst/>
              <a:gdLst/>
              <a:ahLst/>
              <a:cxnLst/>
              <a:rect l="l" t="t" r="r" b="b"/>
              <a:pathLst>
                <a:path w="80" h="28" extrusionOk="0">
                  <a:moveTo>
                    <a:pt x="80" y="1"/>
                  </a:moveTo>
                  <a:cubicBezTo>
                    <a:pt x="72" y="5"/>
                    <a:pt x="66" y="8"/>
                    <a:pt x="59" y="10"/>
                  </a:cubicBezTo>
                  <a:lnTo>
                    <a:pt x="59" y="10"/>
                  </a:lnTo>
                  <a:lnTo>
                    <a:pt x="62" y="10"/>
                  </a:lnTo>
                  <a:cubicBezTo>
                    <a:pt x="71" y="10"/>
                    <a:pt x="62" y="10"/>
                    <a:pt x="80" y="1"/>
                  </a:cubicBezTo>
                  <a:close/>
                  <a:moveTo>
                    <a:pt x="59" y="10"/>
                  </a:moveTo>
                  <a:lnTo>
                    <a:pt x="0" y="27"/>
                  </a:lnTo>
                  <a:cubicBezTo>
                    <a:pt x="14" y="27"/>
                    <a:pt x="34" y="22"/>
                    <a:pt x="59" y="1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657" name="Google Shape;5657;p26"/>
            <p:cNvSpPr/>
            <p:nvPr/>
          </p:nvSpPr>
          <p:spPr>
            <a:xfrm rot="1085081">
              <a:off x="450838" y="4565518"/>
              <a:ext cx="6593" cy="2455"/>
            </a:xfrm>
            <a:custGeom>
              <a:avLst/>
              <a:gdLst/>
              <a:ahLst/>
              <a:cxnLst/>
              <a:rect l="l" t="t" r="r" b="b"/>
              <a:pathLst>
                <a:path w="37" h="18" extrusionOk="0">
                  <a:moveTo>
                    <a:pt x="36" y="0"/>
                  </a:moveTo>
                  <a:cubicBezTo>
                    <a:pt x="29" y="4"/>
                    <a:pt x="23" y="7"/>
                    <a:pt x="19" y="10"/>
                  </a:cubicBezTo>
                  <a:lnTo>
                    <a:pt x="19" y="10"/>
                  </a:lnTo>
                  <a:cubicBezTo>
                    <a:pt x="26" y="8"/>
                    <a:pt x="31" y="5"/>
                    <a:pt x="36" y="0"/>
                  </a:cubicBezTo>
                  <a:close/>
                  <a:moveTo>
                    <a:pt x="19" y="10"/>
                  </a:moveTo>
                  <a:cubicBezTo>
                    <a:pt x="14" y="12"/>
                    <a:pt x="8" y="14"/>
                    <a:pt x="1" y="18"/>
                  </a:cubicBezTo>
                  <a:cubicBezTo>
                    <a:pt x="6" y="18"/>
                    <a:pt x="11" y="15"/>
                    <a:pt x="19" y="1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658" name="Google Shape;5658;p26"/>
            <p:cNvSpPr/>
            <p:nvPr/>
          </p:nvSpPr>
          <p:spPr>
            <a:xfrm rot="1085081">
              <a:off x="460482" y="4566583"/>
              <a:ext cx="9623" cy="2591"/>
            </a:xfrm>
            <a:custGeom>
              <a:avLst/>
              <a:gdLst/>
              <a:ahLst/>
              <a:cxnLst/>
              <a:rect l="l" t="t" r="r" b="b"/>
              <a:pathLst>
                <a:path w="54" h="19" extrusionOk="0">
                  <a:moveTo>
                    <a:pt x="54" y="0"/>
                  </a:moveTo>
                  <a:cubicBezTo>
                    <a:pt x="45" y="0"/>
                    <a:pt x="10" y="9"/>
                    <a:pt x="1" y="18"/>
                  </a:cubicBezTo>
                  <a:lnTo>
                    <a:pt x="54" y="0"/>
                  </a:ln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659" name="Google Shape;5659;p26"/>
            <p:cNvSpPr/>
            <p:nvPr/>
          </p:nvSpPr>
          <p:spPr>
            <a:xfrm rot="1085081">
              <a:off x="470075" y="4568110"/>
              <a:ext cx="178" cy="136"/>
            </a:xfrm>
            <a:custGeom>
              <a:avLst/>
              <a:gdLst/>
              <a:ahLst/>
              <a:cxnLst/>
              <a:rect l="l" t="t" r="r" b="b"/>
              <a:pathLst>
                <a:path w="1" h="1" extrusionOk="0">
                  <a:moveTo>
                    <a:pt x="1" y="0"/>
                  </a:moveTo>
                  <a:lnTo>
                    <a:pt x="1" y="0"/>
                  </a:lnTo>
                  <a:cubicBezTo>
                    <a:pt x="1" y="0"/>
                    <a:pt x="1" y="0"/>
                    <a:pt x="1" y="0"/>
                  </a:cubicBezTo>
                  <a:cubicBezTo>
                    <a:pt x="1" y="0"/>
                    <a:pt x="1" y="0"/>
                    <a:pt x="1" y="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660" name="Google Shape;5660;p26"/>
            <p:cNvSpPr/>
            <p:nvPr/>
          </p:nvSpPr>
          <p:spPr>
            <a:xfrm rot="1085081">
              <a:off x="470075" y="4568110"/>
              <a:ext cx="178" cy="136"/>
            </a:xfrm>
            <a:custGeom>
              <a:avLst/>
              <a:gdLst/>
              <a:ahLst/>
              <a:cxnLst/>
              <a:rect l="l" t="t" r="r" b="b"/>
              <a:pathLst>
                <a:path w="1" h="1" extrusionOk="0">
                  <a:moveTo>
                    <a:pt x="1" y="0"/>
                  </a:move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661" name="Google Shape;5661;p26"/>
            <p:cNvSpPr/>
            <p:nvPr/>
          </p:nvSpPr>
          <p:spPr>
            <a:xfrm rot="1085081">
              <a:off x="481614" y="4567482"/>
              <a:ext cx="19067" cy="4910"/>
            </a:xfrm>
            <a:custGeom>
              <a:avLst/>
              <a:gdLst/>
              <a:ahLst/>
              <a:cxnLst/>
              <a:rect l="l" t="t" r="r" b="b"/>
              <a:pathLst>
                <a:path w="107" h="36" extrusionOk="0">
                  <a:moveTo>
                    <a:pt x="107" y="0"/>
                  </a:moveTo>
                  <a:cubicBezTo>
                    <a:pt x="62" y="9"/>
                    <a:pt x="27" y="18"/>
                    <a:pt x="1" y="36"/>
                  </a:cubicBezTo>
                  <a:cubicBezTo>
                    <a:pt x="45" y="18"/>
                    <a:pt x="71" y="9"/>
                    <a:pt x="107" y="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662" name="Google Shape;5662;p26"/>
            <p:cNvSpPr/>
            <p:nvPr/>
          </p:nvSpPr>
          <p:spPr>
            <a:xfrm rot="1085081">
              <a:off x="475177" y="4567508"/>
              <a:ext cx="9623" cy="2591"/>
            </a:xfrm>
            <a:custGeom>
              <a:avLst/>
              <a:gdLst/>
              <a:ahLst/>
              <a:cxnLst/>
              <a:rect l="l" t="t" r="r" b="b"/>
              <a:pathLst>
                <a:path w="54" h="19" extrusionOk="0">
                  <a:moveTo>
                    <a:pt x="53" y="1"/>
                  </a:moveTo>
                  <a:lnTo>
                    <a:pt x="53" y="1"/>
                  </a:lnTo>
                  <a:cubicBezTo>
                    <a:pt x="36" y="10"/>
                    <a:pt x="18" y="10"/>
                    <a:pt x="0" y="19"/>
                  </a:cubicBezTo>
                  <a:lnTo>
                    <a:pt x="36" y="10"/>
                  </a:lnTo>
                  <a:lnTo>
                    <a:pt x="53" y="1"/>
                  </a:ln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663" name="Google Shape;5663;p26"/>
            <p:cNvSpPr/>
            <p:nvPr/>
          </p:nvSpPr>
          <p:spPr>
            <a:xfrm rot="1085081">
              <a:off x="481451" y="4568506"/>
              <a:ext cx="3386" cy="1364"/>
            </a:xfrm>
            <a:custGeom>
              <a:avLst/>
              <a:gdLst/>
              <a:ahLst/>
              <a:cxnLst/>
              <a:rect l="l" t="t" r="r" b="b"/>
              <a:pathLst>
                <a:path w="19" h="10" extrusionOk="0">
                  <a:moveTo>
                    <a:pt x="18" y="1"/>
                  </a:moveTo>
                  <a:lnTo>
                    <a:pt x="1" y="10"/>
                  </a:lnTo>
                  <a:lnTo>
                    <a:pt x="1" y="10"/>
                  </a:ln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664" name="Google Shape;5664;p26"/>
            <p:cNvSpPr/>
            <p:nvPr/>
          </p:nvSpPr>
          <p:spPr>
            <a:xfrm rot="1085081">
              <a:off x="467001" y="4567159"/>
              <a:ext cx="8019" cy="2591"/>
            </a:xfrm>
            <a:custGeom>
              <a:avLst/>
              <a:gdLst/>
              <a:ahLst/>
              <a:cxnLst/>
              <a:rect l="l" t="t" r="r" b="b"/>
              <a:pathLst>
                <a:path w="45" h="19" extrusionOk="0">
                  <a:moveTo>
                    <a:pt x="44" y="1"/>
                  </a:moveTo>
                  <a:cubicBezTo>
                    <a:pt x="44" y="1"/>
                    <a:pt x="37" y="1"/>
                    <a:pt x="29" y="8"/>
                  </a:cubicBezTo>
                  <a:lnTo>
                    <a:pt x="29" y="8"/>
                  </a:lnTo>
                  <a:cubicBezTo>
                    <a:pt x="34" y="5"/>
                    <a:pt x="40" y="3"/>
                    <a:pt x="44" y="1"/>
                  </a:cubicBezTo>
                  <a:close/>
                  <a:moveTo>
                    <a:pt x="29" y="8"/>
                  </a:moveTo>
                  <a:cubicBezTo>
                    <a:pt x="27" y="8"/>
                    <a:pt x="25" y="9"/>
                    <a:pt x="23" y="10"/>
                  </a:cubicBezTo>
                  <a:lnTo>
                    <a:pt x="23" y="10"/>
                  </a:lnTo>
                  <a:cubicBezTo>
                    <a:pt x="26" y="9"/>
                    <a:pt x="27" y="9"/>
                    <a:pt x="27" y="9"/>
                  </a:cubicBezTo>
                  <a:cubicBezTo>
                    <a:pt x="27" y="9"/>
                    <a:pt x="28" y="8"/>
                    <a:pt x="29" y="8"/>
                  </a:cubicBezTo>
                  <a:close/>
                  <a:moveTo>
                    <a:pt x="23" y="10"/>
                  </a:moveTo>
                  <a:cubicBezTo>
                    <a:pt x="19" y="11"/>
                    <a:pt x="11" y="13"/>
                    <a:pt x="0" y="18"/>
                  </a:cubicBezTo>
                  <a:cubicBezTo>
                    <a:pt x="0" y="18"/>
                    <a:pt x="11" y="15"/>
                    <a:pt x="23" y="1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665" name="Google Shape;5665;p26"/>
            <p:cNvSpPr/>
            <p:nvPr/>
          </p:nvSpPr>
          <p:spPr>
            <a:xfrm rot="1085081">
              <a:off x="468684" y="4567888"/>
              <a:ext cx="1604" cy="136"/>
            </a:xfrm>
            <a:custGeom>
              <a:avLst/>
              <a:gdLst/>
              <a:ahLst/>
              <a:cxnLst/>
              <a:rect l="l" t="t" r="r" b="b"/>
              <a:pathLst>
                <a:path w="9" h="1" extrusionOk="0">
                  <a:moveTo>
                    <a:pt x="0" y="0"/>
                  </a:moveTo>
                  <a:cubicBezTo>
                    <a:pt x="9" y="0"/>
                    <a:pt x="9" y="0"/>
                    <a:pt x="9" y="0"/>
                  </a:cubicBezTo>
                  <a:cubicBezTo>
                    <a:pt x="9" y="0"/>
                    <a:pt x="9" y="0"/>
                    <a:pt x="0" y="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666" name="Google Shape;5666;p26"/>
            <p:cNvSpPr/>
            <p:nvPr/>
          </p:nvSpPr>
          <p:spPr>
            <a:xfrm rot="1085081">
              <a:off x="471750" y="4567659"/>
              <a:ext cx="1782" cy="1364"/>
            </a:xfrm>
            <a:custGeom>
              <a:avLst/>
              <a:gdLst/>
              <a:ahLst/>
              <a:cxnLst/>
              <a:rect l="l" t="t" r="r" b="b"/>
              <a:pathLst>
                <a:path w="10" h="10" extrusionOk="0">
                  <a:moveTo>
                    <a:pt x="1" y="9"/>
                  </a:moveTo>
                  <a:cubicBezTo>
                    <a:pt x="1" y="9"/>
                    <a:pt x="10" y="1"/>
                    <a:pt x="10" y="1"/>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667" name="Google Shape;5667;p26"/>
            <p:cNvSpPr/>
            <p:nvPr/>
          </p:nvSpPr>
          <p:spPr>
            <a:xfrm rot="1085081">
              <a:off x="473426" y="4568436"/>
              <a:ext cx="3386" cy="136"/>
            </a:xfrm>
            <a:custGeom>
              <a:avLst/>
              <a:gdLst/>
              <a:ahLst/>
              <a:cxnLst/>
              <a:rect l="l" t="t" r="r" b="b"/>
              <a:pathLst>
                <a:path w="19" h="1" extrusionOk="0">
                  <a:moveTo>
                    <a:pt x="18" y="1"/>
                  </a:moveTo>
                  <a:cubicBezTo>
                    <a:pt x="9" y="1"/>
                    <a:pt x="9" y="1"/>
                    <a:pt x="1" y="1"/>
                  </a:cubicBezTo>
                  <a:cubicBezTo>
                    <a:pt x="1" y="1"/>
                    <a:pt x="9" y="1"/>
                    <a:pt x="9" y="1"/>
                  </a:cubicBezTo>
                  <a:cubicBezTo>
                    <a:pt x="18" y="1"/>
                    <a:pt x="18" y="1"/>
                    <a:pt x="18" y="1"/>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668" name="Google Shape;5668;p26"/>
            <p:cNvSpPr/>
            <p:nvPr/>
          </p:nvSpPr>
          <p:spPr>
            <a:xfrm rot="1085081">
              <a:off x="462121" y="4566362"/>
              <a:ext cx="4990" cy="2591"/>
            </a:xfrm>
            <a:custGeom>
              <a:avLst/>
              <a:gdLst/>
              <a:ahLst/>
              <a:cxnLst/>
              <a:rect l="l" t="t" r="r" b="b"/>
              <a:pathLst>
                <a:path w="28" h="19" extrusionOk="0">
                  <a:moveTo>
                    <a:pt x="1" y="18"/>
                  </a:moveTo>
                  <a:cubicBezTo>
                    <a:pt x="10" y="9"/>
                    <a:pt x="18" y="9"/>
                    <a:pt x="27" y="0"/>
                  </a:cubicBezTo>
                  <a:cubicBezTo>
                    <a:pt x="18" y="9"/>
                    <a:pt x="10" y="9"/>
                    <a:pt x="1" y="18"/>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669" name="Google Shape;5669;p26"/>
            <p:cNvSpPr/>
            <p:nvPr/>
          </p:nvSpPr>
          <p:spPr>
            <a:xfrm rot="1085081">
              <a:off x="466814" y="4568336"/>
              <a:ext cx="178" cy="136"/>
            </a:xfrm>
            <a:custGeom>
              <a:avLst/>
              <a:gdLst/>
              <a:ahLst/>
              <a:cxnLst/>
              <a:rect l="l" t="t" r="r" b="b"/>
              <a:pathLst>
                <a:path w="1" h="1" extrusionOk="0">
                  <a:moveTo>
                    <a:pt x="0" y="0"/>
                  </a:moveTo>
                  <a:cubicBezTo>
                    <a:pt x="0" y="0"/>
                    <a:pt x="0" y="0"/>
                    <a:pt x="0" y="0"/>
                  </a:cubicBezTo>
                  <a:cubicBezTo>
                    <a:pt x="0" y="0"/>
                    <a:pt x="0" y="0"/>
                    <a:pt x="0" y="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670" name="Google Shape;5670;p26"/>
            <p:cNvSpPr/>
            <p:nvPr/>
          </p:nvSpPr>
          <p:spPr>
            <a:xfrm rot="1085081">
              <a:off x="467041" y="4566910"/>
              <a:ext cx="6415" cy="2591"/>
            </a:xfrm>
            <a:custGeom>
              <a:avLst/>
              <a:gdLst/>
              <a:ahLst/>
              <a:cxnLst/>
              <a:rect l="l" t="t" r="r" b="b"/>
              <a:pathLst>
                <a:path w="36" h="19" extrusionOk="0">
                  <a:moveTo>
                    <a:pt x="36" y="1"/>
                  </a:moveTo>
                  <a:cubicBezTo>
                    <a:pt x="27" y="5"/>
                    <a:pt x="20" y="7"/>
                    <a:pt x="14" y="9"/>
                  </a:cubicBezTo>
                  <a:lnTo>
                    <a:pt x="14" y="9"/>
                  </a:lnTo>
                  <a:cubicBezTo>
                    <a:pt x="15" y="9"/>
                    <a:pt x="17" y="9"/>
                    <a:pt x="18" y="9"/>
                  </a:cubicBezTo>
                  <a:cubicBezTo>
                    <a:pt x="27" y="9"/>
                    <a:pt x="27" y="9"/>
                    <a:pt x="36" y="1"/>
                  </a:cubicBezTo>
                  <a:close/>
                  <a:moveTo>
                    <a:pt x="14" y="9"/>
                  </a:moveTo>
                  <a:cubicBezTo>
                    <a:pt x="9" y="10"/>
                    <a:pt x="8" y="11"/>
                    <a:pt x="0" y="18"/>
                  </a:cubicBezTo>
                  <a:cubicBezTo>
                    <a:pt x="5" y="14"/>
                    <a:pt x="9" y="12"/>
                    <a:pt x="14" y="9"/>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671" name="Google Shape;5671;p26"/>
            <p:cNvSpPr/>
            <p:nvPr/>
          </p:nvSpPr>
          <p:spPr>
            <a:xfrm rot="1085081">
              <a:off x="474349" y="4562635"/>
              <a:ext cx="56846" cy="14593"/>
            </a:xfrm>
            <a:custGeom>
              <a:avLst/>
              <a:gdLst/>
              <a:ahLst/>
              <a:cxnLst/>
              <a:rect l="l" t="t" r="r" b="b"/>
              <a:pathLst>
                <a:path w="319" h="107" extrusionOk="0">
                  <a:moveTo>
                    <a:pt x="318" y="1"/>
                  </a:moveTo>
                  <a:cubicBezTo>
                    <a:pt x="310" y="5"/>
                    <a:pt x="305" y="7"/>
                    <a:pt x="301" y="10"/>
                  </a:cubicBezTo>
                  <a:lnTo>
                    <a:pt x="301" y="10"/>
                  </a:lnTo>
                  <a:cubicBezTo>
                    <a:pt x="301" y="10"/>
                    <a:pt x="301" y="10"/>
                    <a:pt x="301" y="10"/>
                  </a:cubicBezTo>
                  <a:lnTo>
                    <a:pt x="301" y="10"/>
                  </a:lnTo>
                  <a:cubicBezTo>
                    <a:pt x="298" y="11"/>
                    <a:pt x="294" y="13"/>
                    <a:pt x="289" y="15"/>
                  </a:cubicBezTo>
                  <a:lnTo>
                    <a:pt x="289" y="15"/>
                  </a:lnTo>
                  <a:cubicBezTo>
                    <a:pt x="300" y="12"/>
                    <a:pt x="313" y="6"/>
                    <a:pt x="318" y="1"/>
                  </a:cubicBezTo>
                  <a:close/>
                  <a:moveTo>
                    <a:pt x="168" y="54"/>
                  </a:moveTo>
                  <a:cubicBezTo>
                    <a:pt x="163" y="55"/>
                    <a:pt x="157" y="56"/>
                    <a:pt x="152" y="57"/>
                  </a:cubicBezTo>
                  <a:lnTo>
                    <a:pt x="152" y="57"/>
                  </a:lnTo>
                  <a:cubicBezTo>
                    <a:pt x="156" y="55"/>
                    <a:pt x="160" y="54"/>
                    <a:pt x="168" y="54"/>
                  </a:cubicBezTo>
                  <a:close/>
                  <a:moveTo>
                    <a:pt x="301" y="10"/>
                  </a:moveTo>
                  <a:cubicBezTo>
                    <a:pt x="212" y="36"/>
                    <a:pt x="186" y="45"/>
                    <a:pt x="133" y="62"/>
                  </a:cubicBezTo>
                  <a:cubicBezTo>
                    <a:pt x="133" y="62"/>
                    <a:pt x="134" y="62"/>
                    <a:pt x="134" y="62"/>
                  </a:cubicBezTo>
                  <a:lnTo>
                    <a:pt x="134" y="62"/>
                  </a:lnTo>
                  <a:cubicBezTo>
                    <a:pt x="121" y="67"/>
                    <a:pt x="109" y="72"/>
                    <a:pt x="98" y="76"/>
                  </a:cubicBezTo>
                  <a:lnTo>
                    <a:pt x="98" y="76"/>
                  </a:lnTo>
                  <a:cubicBezTo>
                    <a:pt x="176" y="51"/>
                    <a:pt x="259" y="24"/>
                    <a:pt x="283" y="18"/>
                  </a:cubicBezTo>
                  <a:cubicBezTo>
                    <a:pt x="285" y="17"/>
                    <a:pt x="288" y="16"/>
                    <a:pt x="289" y="15"/>
                  </a:cubicBezTo>
                  <a:lnTo>
                    <a:pt x="289" y="15"/>
                  </a:lnTo>
                  <a:cubicBezTo>
                    <a:pt x="283" y="17"/>
                    <a:pt x="277" y="18"/>
                    <a:pt x="274" y="18"/>
                  </a:cubicBezTo>
                  <a:lnTo>
                    <a:pt x="301" y="10"/>
                  </a:lnTo>
                  <a:close/>
                  <a:moveTo>
                    <a:pt x="98" y="76"/>
                  </a:moveTo>
                  <a:cubicBezTo>
                    <a:pt x="74" y="84"/>
                    <a:pt x="51" y="91"/>
                    <a:pt x="30" y="98"/>
                  </a:cubicBezTo>
                  <a:lnTo>
                    <a:pt x="30" y="98"/>
                  </a:lnTo>
                  <a:cubicBezTo>
                    <a:pt x="41" y="96"/>
                    <a:pt x="54" y="93"/>
                    <a:pt x="71" y="89"/>
                  </a:cubicBezTo>
                  <a:cubicBezTo>
                    <a:pt x="78" y="86"/>
                    <a:pt x="87" y="81"/>
                    <a:pt x="98" y="76"/>
                  </a:cubicBezTo>
                  <a:close/>
                  <a:moveTo>
                    <a:pt x="30" y="98"/>
                  </a:moveTo>
                  <a:lnTo>
                    <a:pt x="30" y="98"/>
                  </a:lnTo>
                  <a:cubicBezTo>
                    <a:pt x="19" y="100"/>
                    <a:pt x="10" y="102"/>
                    <a:pt x="1" y="107"/>
                  </a:cubicBezTo>
                  <a:cubicBezTo>
                    <a:pt x="10" y="104"/>
                    <a:pt x="19" y="101"/>
                    <a:pt x="30" y="98"/>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672" name="Google Shape;5672;p26"/>
            <p:cNvSpPr/>
            <p:nvPr/>
          </p:nvSpPr>
          <p:spPr>
            <a:xfrm rot="1085081">
              <a:off x="462158" y="4566133"/>
              <a:ext cx="11227" cy="3819"/>
            </a:xfrm>
            <a:custGeom>
              <a:avLst/>
              <a:gdLst/>
              <a:ahLst/>
              <a:cxnLst/>
              <a:rect l="l" t="t" r="r" b="b"/>
              <a:pathLst>
                <a:path w="63" h="28" extrusionOk="0">
                  <a:moveTo>
                    <a:pt x="63" y="1"/>
                  </a:moveTo>
                  <a:cubicBezTo>
                    <a:pt x="58" y="5"/>
                    <a:pt x="51" y="7"/>
                    <a:pt x="40" y="11"/>
                  </a:cubicBezTo>
                  <a:lnTo>
                    <a:pt x="40" y="11"/>
                  </a:lnTo>
                  <a:cubicBezTo>
                    <a:pt x="45" y="10"/>
                    <a:pt x="49" y="9"/>
                    <a:pt x="54" y="9"/>
                  </a:cubicBezTo>
                  <a:lnTo>
                    <a:pt x="63" y="1"/>
                  </a:lnTo>
                  <a:close/>
                  <a:moveTo>
                    <a:pt x="40" y="11"/>
                  </a:moveTo>
                  <a:lnTo>
                    <a:pt x="40" y="11"/>
                  </a:lnTo>
                  <a:cubicBezTo>
                    <a:pt x="27" y="14"/>
                    <a:pt x="14" y="21"/>
                    <a:pt x="1" y="27"/>
                  </a:cubicBezTo>
                  <a:cubicBezTo>
                    <a:pt x="18" y="19"/>
                    <a:pt x="30" y="14"/>
                    <a:pt x="40" y="11"/>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673" name="Google Shape;5673;p26"/>
            <p:cNvSpPr/>
            <p:nvPr/>
          </p:nvSpPr>
          <p:spPr>
            <a:xfrm rot="1085081">
              <a:off x="467391" y="4564708"/>
              <a:ext cx="29938" cy="8592"/>
            </a:xfrm>
            <a:custGeom>
              <a:avLst/>
              <a:gdLst/>
              <a:ahLst/>
              <a:cxnLst/>
              <a:rect l="l" t="t" r="r" b="b"/>
              <a:pathLst>
                <a:path w="168" h="63" extrusionOk="0">
                  <a:moveTo>
                    <a:pt x="168" y="0"/>
                  </a:moveTo>
                  <a:cubicBezTo>
                    <a:pt x="134" y="15"/>
                    <a:pt x="113" y="22"/>
                    <a:pt x="93" y="28"/>
                  </a:cubicBezTo>
                  <a:lnTo>
                    <a:pt x="93" y="28"/>
                  </a:lnTo>
                  <a:cubicBezTo>
                    <a:pt x="94" y="27"/>
                    <a:pt x="96" y="27"/>
                    <a:pt x="97" y="27"/>
                  </a:cubicBezTo>
                  <a:cubicBezTo>
                    <a:pt x="124" y="18"/>
                    <a:pt x="159" y="9"/>
                    <a:pt x="168" y="0"/>
                  </a:cubicBezTo>
                  <a:close/>
                  <a:moveTo>
                    <a:pt x="93" y="28"/>
                  </a:moveTo>
                  <a:lnTo>
                    <a:pt x="93" y="28"/>
                  </a:lnTo>
                  <a:cubicBezTo>
                    <a:pt x="90" y="28"/>
                    <a:pt x="87" y="29"/>
                    <a:pt x="83" y="30"/>
                  </a:cubicBezTo>
                  <a:lnTo>
                    <a:pt x="83" y="30"/>
                  </a:lnTo>
                  <a:cubicBezTo>
                    <a:pt x="86" y="29"/>
                    <a:pt x="90" y="28"/>
                    <a:pt x="93" y="28"/>
                  </a:cubicBezTo>
                  <a:close/>
                  <a:moveTo>
                    <a:pt x="83" y="30"/>
                  </a:moveTo>
                  <a:cubicBezTo>
                    <a:pt x="70" y="34"/>
                    <a:pt x="55" y="38"/>
                    <a:pt x="36" y="45"/>
                  </a:cubicBezTo>
                  <a:cubicBezTo>
                    <a:pt x="58" y="39"/>
                    <a:pt x="73" y="34"/>
                    <a:pt x="83" y="30"/>
                  </a:cubicBezTo>
                  <a:close/>
                  <a:moveTo>
                    <a:pt x="36" y="45"/>
                  </a:moveTo>
                  <a:lnTo>
                    <a:pt x="9" y="53"/>
                  </a:lnTo>
                  <a:lnTo>
                    <a:pt x="0" y="62"/>
                  </a:lnTo>
                  <a:cubicBezTo>
                    <a:pt x="9" y="53"/>
                    <a:pt x="18" y="53"/>
                    <a:pt x="27" y="53"/>
                  </a:cubicBezTo>
                  <a:cubicBezTo>
                    <a:pt x="27" y="53"/>
                    <a:pt x="27" y="53"/>
                    <a:pt x="36" y="45"/>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674" name="Google Shape;5674;p26"/>
            <p:cNvSpPr/>
            <p:nvPr/>
          </p:nvSpPr>
          <p:spPr>
            <a:xfrm rot="1085081">
              <a:off x="518651" y="4571609"/>
              <a:ext cx="1782" cy="136"/>
            </a:xfrm>
            <a:custGeom>
              <a:avLst/>
              <a:gdLst/>
              <a:ahLst/>
              <a:cxnLst/>
              <a:rect l="l" t="t" r="r" b="b"/>
              <a:pathLst>
                <a:path w="10" h="1" extrusionOk="0">
                  <a:moveTo>
                    <a:pt x="10" y="0"/>
                  </a:moveTo>
                  <a:cubicBezTo>
                    <a:pt x="10" y="0"/>
                    <a:pt x="1" y="0"/>
                    <a:pt x="1" y="0"/>
                  </a:cubicBezTo>
                  <a:cubicBezTo>
                    <a:pt x="10" y="0"/>
                    <a:pt x="10" y="0"/>
                    <a:pt x="10" y="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675" name="Google Shape;5675;p26"/>
            <p:cNvSpPr/>
            <p:nvPr/>
          </p:nvSpPr>
          <p:spPr>
            <a:xfrm rot="1085081">
              <a:off x="493253" y="4567312"/>
              <a:ext cx="25305" cy="6137"/>
            </a:xfrm>
            <a:custGeom>
              <a:avLst/>
              <a:gdLst/>
              <a:ahLst/>
              <a:cxnLst/>
              <a:rect l="l" t="t" r="r" b="b"/>
              <a:pathLst>
                <a:path w="142" h="45" extrusionOk="0">
                  <a:moveTo>
                    <a:pt x="142" y="0"/>
                  </a:moveTo>
                  <a:cubicBezTo>
                    <a:pt x="124" y="0"/>
                    <a:pt x="106" y="9"/>
                    <a:pt x="80" y="18"/>
                  </a:cubicBezTo>
                  <a:lnTo>
                    <a:pt x="89" y="18"/>
                  </a:lnTo>
                  <a:cubicBezTo>
                    <a:pt x="88" y="18"/>
                    <a:pt x="88" y="18"/>
                    <a:pt x="87" y="19"/>
                  </a:cubicBezTo>
                  <a:lnTo>
                    <a:pt x="87" y="19"/>
                  </a:lnTo>
                  <a:cubicBezTo>
                    <a:pt x="92" y="17"/>
                    <a:pt x="97" y="16"/>
                    <a:pt x="102" y="14"/>
                  </a:cubicBezTo>
                  <a:lnTo>
                    <a:pt x="102" y="14"/>
                  </a:lnTo>
                  <a:cubicBezTo>
                    <a:pt x="100" y="15"/>
                    <a:pt x="99" y="16"/>
                    <a:pt x="98" y="18"/>
                  </a:cubicBezTo>
                  <a:cubicBezTo>
                    <a:pt x="103" y="15"/>
                    <a:pt x="108" y="13"/>
                    <a:pt x="112" y="12"/>
                  </a:cubicBezTo>
                  <a:lnTo>
                    <a:pt x="112" y="12"/>
                  </a:lnTo>
                  <a:cubicBezTo>
                    <a:pt x="116" y="11"/>
                    <a:pt x="120" y="10"/>
                    <a:pt x="124" y="9"/>
                  </a:cubicBezTo>
                  <a:cubicBezTo>
                    <a:pt x="123" y="9"/>
                    <a:pt x="121" y="9"/>
                    <a:pt x="120" y="9"/>
                  </a:cubicBezTo>
                  <a:lnTo>
                    <a:pt x="120" y="9"/>
                  </a:lnTo>
                  <a:cubicBezTo>
                    <a:pt x="126" y="7"/>
                    <a:pt x="133" y="5"/>
                    <a:pt x="142" y="0"/>
                  </a:cubicBezTo>
                  <a:close/>
                  <a:moveTo>
                    <a:pt x="87" y="19"/>
                  </a:moveTo>
                  <a:cubicBezTo>
                    <a:pt x="72" y="23"/>
                    <a:pt x="58" y="28"/>
                    <a:pt x="43" y="33"/>
                  </a:cubicBezTo>
                  <a:lnTo>
                    <a:pt x="43" y="33"/>
                  </a:lnTo>
                  <a:cubicBezTo>
                    <a:pt x="60" y="28"/>
                    <a:pt x="79" y="23"/>
                    <a:pt x="87" y="19"/>
                  </a:cubicBezTo>
                  <a:close/>
                  <a:moveTo>
                    <a:pt x="43" y="33"/>
                  </a:moveTo>
                  <a:cubicBezTo>
                    <a:pt x="21" y="39"/>
                    <a:pt x="0" y="44"/>
                    <a:pt x="0" y="44"/>
                  </a:cubicBezTo>
                  <a:cubicBezTo>
                    <a:pt x="15" y="41"/>
                    <a:pt x="29" y="37"/>
                    <a:pt x="43" y="33"/>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676" name="Google Shape;5676;p26"/>
            <p:cNvSpPr/>
            <p:nvPr/>
          </p:nvSpPr>
          <p:spPr>
            <a:xfrm rot="1085081">
              <a:off x="496255" y="4568605"/>
              <a:ext cx="12652" cy="3819"/>
            </a:xfrm>
            <a:custGeom>
              <a:avLst/>
              <a:gdLst/>
              <a:ahLst/>
              <a:cxnLst/>
              <a:rect l="l" t="t" r="r" b="b"/>
              <a:pathLst>
                <a:path w="71" h="28" extrusionOk="0">
                  <a:moveTo>
                    <a:pt x="71" y="1"/>
                  </a:moveTo>
                  <a:lnTo>
                    <a:pt x="44" y="10"/>
                  </a:lnTo>
                  <a:cubicBezTo>
                    <a:pt x="35" y="10"/>
                    <a:pt x="18" y="18"/>
                    <a:pt x="0" y="27"/>
                  </a:cubicBezTo>
                  <a:lnTo>
                    <a:pt x="27" y="18"/>
                  </a:lnTo>
                  <a:lnTo>
                    <a:pt x="71" y="1"/>
                  </a:ln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677" name="Google Shape;5677;p26"/>
            <p:cNvSpPr/>
            <p:nvPr/>
          </p:nvSpPr>
          <p:spPr>
            <a:xfrm rot="1085081">
              <a:off x="458133" y="4566955"/>
              <a:ext cx="8732" cy="2318"/>
            </a:xfrm>
            <a:custGeom>
              <a:avLst/>
              <a:gdLst/>
              <a:ahLst/>
              <a:cxnLst/>
              <a:rect l="l" t="t" r="r" b="b"/>
              <a:pathLst>
                <a:path w="49" h="17" extrusionOk="0">
                  <a:moveTo>
                    <a:pt x="48" y="0"/>
                  </a:moveTo>
                  <a:lnTo>
                    <a:pt x="0" y="16"/>
                  </a:lnTo>
                  <a:lnTo>
                    <a:pt x="48" y="0"/>
                  </a:ln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678" name="Google Shape;5678;p26"/>
            <p:cNvSpPr/>
            <p:nvPr/>
          </p:nvSpPr>
          <p:spPr>
            <a:xfrm rot="1085081">
              <a:off x="459127" y="4566141"/>
              <a:ext cx="9623" cy="2591"/>
            </a:xfrm>
            <a:custGeom>
              <a:avLst/>
              <a:gdLst/>
              <a:ahLst/>
              <a:cxnLst/>
              <a:rect l="l" t="t" r="r" b="b"/>
              <a:pathLst>
                <a:path w="54" h="19" extrusionOk="0">
                  <a:moveTo>
                    <a:pt x="53" y="0"/>
                  </a:moveTo>
                  <a:lnTo>
                    <a:pt x="0" y="18"/>
                  </a:lnTo>
                  <a:lnTo>
                    <a:pt x="35" y="9"/>
                  </a:lnTo>
                  <a:lnTo>
                    <a:pt x="53" y="0"/>
                  </a:ln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679" name="Google Shape;5679;p26"/>
            <p:cNvSpPr/>
            <p:nvPr/>
          </p:nvSpPr>
          <p:spPr>
            <a:xfrm rot="1085081">
              <a:off x="470035" y="4568359"/>
              <a:ext cx="1782" cy="136"/>
            </a:xfrm>
            <a:custGeom>
              <a:avLst/>
              <a:gdLst/>
              <a:ahLst/>
              <a:cxnLst/>
              <a:rect l="l" t="t" r="r" b="b"/>
              <a:pathLst>
                <a:path w="10" h="1" extrusionOk="0">
                  <a:moveTo>
                    <a:pt x="10" y="0"/>
                  </a:moveTo>
                  <a:lnTo>
                    <a:pt x="1" y="0"/>
                  </a:lnTo>
                  <a:cubicBezTo>
                    <a:pt x="1" y="0"/>
                    <a:pt x="1" y="0"/>
                    <a:pt x="10" y="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680" name="Google Shape;5680;p26"/>
            <p:cNvSpPr/>
            <p:nvPr/>
          </p:nvSpPr>
          <p:spPr>
            <a:xfrm rot="1085081">
              <a:off x="471710" y="4567908"/>
              <a:ext cx="3386" cy="1364"/>
            </a:xfrm>
            <a:custGeom>
              <a:avLst/>
              <a:gdLst/>
              <a:ahLst/>
              <a:cxnLst/>
              <a:rect l="l" t="t" r="r" b="b"/>
              <a:pathLst>
                <a:path w="19" h="10" extrusionOk="0">
                  <a:moveTo>
                    <a:pt x="18" y="1"/>
                  </a:moveTo>
                  <a:cubicBezTo>
                    <a:pt x="10" y="1"/>
                    <a:pt x="1" y="9"/>
                    <a:pt x="1" y="9"/>
                  </a:cubicBezTo>
                  <a:lnTo>
                    <a:pt x="18" y="1"/>
                  </a:ln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681" name="Google Shape;5681;p26"/>
            <p:cNvSpPr/>
            <p:nvPr/>
          </p:nvSpPr>
          <p:spPr>
            <a:xfrm rot="1085081">
              <a:off x="459127" y="4566141"/>
              <a:ext cx="9623" cy="2591"/>
            </a:xfrm>
            <a:custGeom>
              <a:avLst/>
              <a:gdLst/>
              <a:ahLst/>
              <a:cxnLst/>
              <a:rect l="l" t="t" r="r" b="b"/>
              <a:pathLst>
                <a:path w="54" h="19" extrusionOk="0">
                  <a:moveTo>
                    <a:pt x="53" y="0"/>
                  </a:moveTo>
                  <a:cubicBezTo>
                    <a:pt x="27" y="9"/>
                    <a:pt x="27" y="9"/>
                    <a:pt x="0" y="18"/>
                  </a:cubicBezTo>
                  <a:lnTo>
                    <a:pt x="53" y="0"/>
                  </a:lnTo>
                  <a:cubicBezTo>
                    <a:pt x="53" y="0"/>
                    <a:pt x="53" y="0"/>
                    <a:pt x="53" y="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682" name="Google Shape;5682;p26"/>
            <p:cNvSpPr/>
            <p:nvPr/>
          </p:nvSpPr>
          <p:spPr>
            <a:xfrm rot="1085081">
              <a:off x="520402" y="4570680"/>
              <a:ext cx="8019" cy="2591"/>
            </a:xfrm>
            <a:custGeom>
              <a:avLst/>
              <a:gdLst/>
              <a:ahLst/>
              <a:cxnLst/>
              <a:rect l="l" t="t" r="r" b="b"/>
              <a:pathLst>
                <a:path w="45" h="19" extrusionOk="0">
                  <a:moveTo>
                    <a:pt x="45" y="1"/>
                  </a:moveTo>
                  <a:cubicBezTo>
                    <a:pt x="45" y="1"/>
                    <a:pt x="40" y="1"/>
                    <a:pt x="38" y="4"/>
                  </a:cubicBezTo>
                  <a:lnTo>
                    <a:pt x="38" y="4"/>
                  </a:lnTo>
                  <a:cubicBezTo>
                    <a:pt x="40" y="3"/>
                    <a:pt x="42" y="2"/>
                    <a:pt x="45" y="1"/>
                  </a:cubicBezTo>
                  <a:close/>
                  <a:moveTo>
                    <a:pt x="38" y="4"/>
                  </a:moveTo>
                  <a:cubicBezTo>
                    <a:pt x="30" y="7"/>
                    <a:pt x="23" y="8"/>
                    <a:pt x="17" y="10"/>
                  </a:cubicBezTo>
                  <a:lnTo>
                    <a:pt x="17" y="10"/>
                  </a:lnTo>
                  <a:cubicBezTo>
                    <a:pt x="22" y="9"/>
                    <a:pt x="28" y="9"/>
                    <a:pt x="36" y="9"/>
                  </a:cubicBezTo>
                  <a:cubicBezTo>
                    <a:pt x="36" y="7"/>
                    <a:pt x="37" y="5"/>
                    <a:pt x="38" y="4"/>
                  </a:cubicBezTo>
                  <a:close/>
                  <a:moveTo>
                    <a:pt x="17" y="10"/>
                  </a:moveTo>
                  <a:cubicBezTo>
                    <a:pt x="10" y="11"/>
                    <a:pt x="5" y="13"/>
                    <a:pt x="1" y="18"/>
                  </a:cubicBezTo>
                  <a:cubicBezTo>
                    <a:pt x="4" y="14"/>
                    <a:pt x="10" y="12"/>
                    <a:pt x="17" y="1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683" name="Google Shape;5683;p26"/>
            <p:cNvSpPr/>
            <p:nvPr/>
          </p:nvSpPr>
          <p:spPr>
            <a:xfrm rot="1085081">
              <a:off x="559360" y="4572954"/>
              <a:ext cx="6415" cy="2591"/>
            </a:xfrm>
            <a:custGeom>
              <a:avLst/>
              <a:gdLst/>
              <a:ahLst/>
              <a:cxnLst/>
              <a:rect l="l" t="t" r="r" b="b"/>
              <a:pathLst>
                <a:path w="36" h="19" extrusionOk="0">
                  <a:moveTo>
                    <a:pt x="36" y="1"/>
                  </a:moveTo>
                  <a:lnTo>
                    <a:pt x="1" y="19"/>
                  </a:lnTo>
                  <a:cubicBezTo>
                    <a:pt x="18" y="10"/>
                    <a:pt x="27" y="10"/>
                    <a:pt x="36" y="1"/>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684" name="Google Shape;5684;p26"/>
            <p:cNvSpPr/>
            <p:nvPr/>
          </p:nvSpPr>
          <p:spPr>
            <a:xfrm rot="1085081">
              <a:off x="452288" y="4566486"/>
              <a:ext cx="9623" cy="2455"/>
            </a:xfrm>
            <a:custGeom>
              <a:avLst/>
              <a:gdLst/>
              <a:ahLst/>
              <a:cxnLst/>
              <a:rect l="l" t="t" r="r" b="b"/>
              <a:pathLst>
                <a:path w="54" h="18" extrusionOk="0">
                  <a:moveTo>
                    <a:pt x="54" y="0"/>
                  </a:moveTo>
                  <a:lnTo>
                    <a:pt x="1" y="18"/>
                  </a:lnTo>
                  <a:cubicBezTo>
                    <a:pt x="1" y="18"/>
                    <a:pt x="27" y="9"/>
                    <a:pt x="54" y="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685" name="Google Shape;5685;p26"/>
            <p:cNvSpPr/>
            <p:nvPr/>
          </p:nvSpPr>
          <p:spPr>
            <a:xfrm rot="1085081">
              <a:off x="465326" y="4567609"/>
              <a:ext cx="6415" cy="1364"/>
            </a:xfrm>
            <a:custGeom>
              <a:avLst/>
              <a:gdLst/>
              <a:ahLst/>
              <a:cxnLst/>
              <a:rect l="l" t="t" r="r" b="b"/>
              <a:pathLst>
                <a:path w="36" h="10" extrusionOk="0">
                  <a:moveTo>
                    <a:pt x="36" y="0"/>
                  </a:moveTo>
                  <a:cubicBezTo>
                    <a:pt x="18" y="0"/>
                    <a:pt x="18" y="0"/>
                    <a:pt x="0" y="9"/>
                  </a:cubicBezTo>
                  <a:cubicBezTo>
                    <a:pt x="9" y="9"/>
                    <a:pt x="18" y="0"/>
                    <a:pt x="36" y="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686" name="Google Shape;5686;p26"/>
            <p:cNvSpPr/>
            <p:nvPr/>
          </p:nvSpPr>
          <p:spPr>
            <a:xfrm rot="1085081">
              <a:off x="567364" y="4574384"/>
              <a:ext cx="6415" cy="1227"/>
            </a:xfrm>
            <a:custGeom>
              <a:avLst/>
              <a:gdLst/>
              <a:ahLst/>
              <a:cxnLst/>
              <a:rect l="l" t="t" r="r" b="b"/>
              <a:pathLst>
                <a:path w="36" h="9" extrusionOk="0">
                  <a:moveTo>
                    <a:pt x="36" y="0"/>
                  </a:moveTo>
                  <a:cubicBezTo>
                    <a:pt x="18" y="0"/>
                    <a:pt x="9" y="9"/>
                    <a:pt x="1" y="9"/>
                  </a:cubicBezTo>
                  <a:cubicBezTo>
                    <a:pt x="9" y="9"/>
                    <a:pt x="18" y="0"/>
                    <a:pt x="36" y="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687" name="Google Shape;5687;p26"/>
            <p:cNvSpPr/>
            <p:nvPr/>
          </p:nvSpPr>
          <p:spPr>
            <a:xfrm rot="1085081">
              <a:off x="465401" y="4567139"/>
              <a:ext cx="3386" cy="1364"/>
            </a:xfrm>
            <a:custGeom>
              <a:avLst/>
              <a:gdLst/>
              <a:ahLst/>
              <a:cxnLst/>
              <a:rect l="l" t="t" r="r" b="b"/>
              <a:pathLst>
                <a:path w="19" h="10" extrusionOk="0">
                  <a:moveTo>
                    <a:pt x="0" y="9"/>
                  </a:moveTo>
                  <a:cubicBezTo>
                    <a:pt x="9" y="9"/>
                    <a:pt x="9" y="9"/>
                    <a:pt x="18" y="0"/>
                  </a:cubicBezTo>
                  <a:cubicBezTo>
                    <a:pt x="9" y="9"/>
                    <a:pt x="9" y="9"/>
                    <a:pt x="0" y="9"/>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688" name="Google Shape;5688;p26"/>
            <p:cNvSpPr/>
            <p:nvPr/>
          </p:nvSpPr>
          <p:spPr>
            <a:xfrm rot="1085081">
              <a:off x="470075" y="4568110"/>
              <a:ext cx="178" cy="136"/>
            </a:xfrm>
            <a:custGeom>
              <a:avLst/>
              <a:gdLst/>
              <a:ahLst/>
              <a:cxnLst/>
              <a:rect l="l" t="t" r="r" b="b"/>
              <a:pathLst>
                <a:path w="1" h="1" extrusionOk="0">
                  <a:moveTo>
                    <a:pt x="1" y="0"/>
                  </a:moveTo>
                  <a:cubicBezTo>
                    <a:pt x="1" y="0"/>
                    <a:pt x="1" y="0"/>
                    <a:pt x="1" y="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689" name="Google Shape;5689;p26"/>
            <p:cNvSpPr/>
            <p:nvPr/>
          </p:nvSpPr>
          <p:spPr>
            <a:xfrm rot="1085081">
              <a:off x="565784" y="4574231"/>
              <a:ext cx="1782" cy="136"/>
            </a:xfrm>
            <a:custGeom>
              <a:avLst/>
              <a:gdLst/>
              <a:ahLst/>
              <a:cxnLst/>
              <a:rect l="l" t="t" r="r" b="b"/>
              <a:pathLst>
                <a:path w="10" h="1" extrusionOk="0">
                  <a:moveTo>
                    <a:pt x="1" y="1"/>
                  </a:moveTo>
                  <a:cubicBezTo>
                    <a:pt x="1" y="1"/>
                    <a:pt x="1" y="1"/>
                    <a:pt x="10" y="1"/>
                  </a:cubicBezTo>
                  <a:cubicBezTo>
                    <a:pt x="1" y="1"/>
                    <a:pt x="1" y="1"/>
                    <a:pt x="1" y="1"/>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690" name="Google Shape;5690;p26"/>
            <p:cNvSpPr/>
            <p:nvPr/>
          </p:nvSpPr>
          <p:spPr>
            <a:xfrm rot="1085081">
              <a:off x="463765" y="4567340"/>
              <a:ext cx="178" cy="136"/>
            </a:xfrm>
            <a:custGeom>
              <a:avLst/>
              <a:gdLst/>
              <a:ahLst/>
              <a:cxnLst/>
              <a:rect l="l" t="t" r="r" b="b"/>
              <a:pathLst>
                <a:path w="1" h="1" extrusionOk="0">
                  <a:moveTo>
                    <a:pt x="1" y="0"/>
                  </a:move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691" name="Google Shape;5691;p26"/>
            <p:cNvSpPr/>
            <p:nvPr/>
          </p:nvSpPr>
          <p:spPr>
            <a:xfrm rot="1085081">
              <a:off x="502794" y="4569163"/>
              <a:ext cx="3386" cy="1364"/>
            </a:xfrm>
            <a:custGeom>
              <a:avLst/>
              <a:gdLst/>
              <a:ahLst/>
              <a:cxnLst/>
              <a:rect l="l" t="t" r="r" b="b"/>
              <a:pathLst>
                <a:path w="19" h="10" extrusionOk="0">
                  <a:moveTo>
                    <a:pt x="0" y="10"/>
                  </a:moveTo>
                  <a:cubicBezTo>
                    <a:pt x="0" y="10"/>
                    <a:pt x="9" y="10"/>
                    <a:pt x="18" y="1"/>
                  </a:cubicBezTo>
                  <a:cubicBezTo>
                    <a:pt x="9" y="10"/>
                    <a:pt x="0" y="10"/>
                    <a:pt x="0" y="1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692" name="Google Shape;5692;p26"/>
            <p:cNvSpPr/>
            <p:nvPr/>
          </p:nvSpPr>
          <p:spPr>
            <a:xfrm rot="1085081">
              <a:off x="525170" y="4572184"/>
              <a:ext cx="178" cy="136"/>
            </a:xfrm>
            <a:custGeom>
              <a:avLst/>
              <a:gdLst/>
              <a:ahLst/>
              <a:cxnLst/>
              <a:rect l="l" t="t" r="r" b="b"/>
              <a:pathLst>
                <a:path w="1" h="1" extrusionOk="0">
                  <a:moveTo>
                    <a:pt x="0" y="0"/>
                  </a:move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693" name="Google Shape;5693;p26"/>
            <p:cNvSpPr/>
            <p:nvPr/>
          </p:nvSpPr>
          <p:spPr>
            <a:xfrm rot="1085081">
              <a:off x="465401" y="4567139"/>
              <a:ext cx="3386" cy="1364"/>
            </a:xfrm>
            <a:custGeom>
              <a:avLst/>
              <a:gdLst/>
              <a:ahLst/>
              <a:cxnLst/>
              <a:rect l="l" t="t" r="r" b="b"/>
              <a:pathLst>
                <a:path w="19" h="10" extrusionOk="0">
                  <a:moveTo>
                    <a:pt x="18" y="0"/>
                  </a:moveTo>
                  <a:cubicBezTo>
                    <a:pt x="9" y="9"/>
                    <a:pt x="0" y="9"/>
                    <a:pt x="0" y="9"/>
                  </a:cubicBezTo>
                  <a:cubicBezTo>
                    <a:pt x="9" y="9"/>
                    <a:pt x="9" y="9"/>
                    <a:pt x="18" y="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694" name="Google Shape;5694;p26"/>
            <p:cNvSpPr/>
            <p:nvPr/>
          </p:nvSpPr>
          <p:spPr>
            <a:xfrm rot="1085081">
              <a:off x="463725" y="4567589"/>
              <a:ext cx="1782" cy="136"/>
            </a:xfrm>
            <a:custGeom>
              <a:avLst/>
              <a:gdLst/>
              <a:ahLst/>
              <a:cxnLst/>
              <a:rect l="l" t="t" r="r" b="b"/>
              <a:pathLst>
                <a:path w="10" h="1" extrusionOk="0">
                  <a:moveTo>
                    <a:pt x="1" y="0"/>
                  </a:moveTo>
                  <a:cubicBezTo>
                    <a:pt x="1" y="0"/>
                    <a:pt x="9" y="0"/>
                    <a:pt x="9" y="0"/>
                  </a:cubicBezTo>
                  <a:cubicBezTo>
                    <a:pt x="1" y="0"/>
                    <a:pt x="9" y="0"/>
                    <a:pt x="1" y="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695" name="Google Shape;5695;p26"/>
            <p:cNvSpPr/>
            <p:nvPr/>
          </p:nvSpPr>
          <p:spPr>
            <a:xfrm rot="1085081">
              <a:off x="463725" y="4567589"/>
              <a:ext cx="1782" cy="136"/>
            </a:xfrm>
            <a:custGeom>
              <a:avLst/>
              <a:gdLst/>
              <a:ahLst/>
              <a:cxnLst/>
              <a:rect l="l" t="t" r="r" b="b"/>
              <a:pathLst>
                <a:path w="10" h="1" extrusionOk="0">
                  <a:moveTo>
                    <a:pt x="9" y="0"/>
                  </a:moveTo>
                  <a:cubicBezTo>
                    <a:pt x="9" y="0"/>
                    <a:pt x="9" y="0"/>
                    <a:pt x="9" y="0"/>
                  </a:cubicBezTo>
                  <a:cubicBezTo>
                    <a:pt x="9" y="0"/>
                    <a:pt x="1" y="0"/>
                    <a:pt x="1" y="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696" name="Google Shape;5696;p26"/>
            <p:cNvSpPr/>
            <p:nvPr/>
          </p:nvSpPr>
          <p:spPr>
            <a:xfrm rot="1085081">
              <a:off x="494428" y="4570011"/>
              <a:ext cx="1782" cy="136"/>
            </a:xfrm>
            <a:custGeom>
              <a:avLst/>
              <a:gdLst/>
              <a:ahLst/>
              <a:cxnLst/>
              <a:rect l="l" t="t" r="r" b="b"/>
              <a:pathLst>
                <a:path w="10" h="1" extrusionOk="0">
                  <a:moveTo>
                    <a:pt x="0" y="0"/>
                  </a:moveTo>
                  <a:cubicBezTo>
                    <a:pt x="9" y="0"/>
                    <a:pt x="9" y="0"/>
                    <a:pt x="9" y="0"/>
                  </a:cubicBezTo>
                  <a:cubicBezTo>
                    <a:pt x="0" y="0"/>
                    <a:pt x="9" y="0"/>
                    <a:pt x="0" y="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697" name="Google Shape;5697;p26"/>
            <p:cNvSpPr/>
            <p:nvPr/>
          </p:nvSpPr>
          <p:spPr>
            <a:xfrm rot="1085081">
              <a:off x="567309" y="4574729"/>
              <a:ext cx="1782" cy="136"/>
            </a:xfrm>
            <a:custGeom>
              <a:avLst/>
              <a:gdLst/>
              <a:ahLst/>
              <a:cxnLst/>
              <a:rect l="l" t="t" r="r" b="b"/>
              <a:pathLst>
                <a:path w="10" h="1" extrusionOk="0">
                  <a:moveTo>
                    <a:pt x="9" y="1"/>
                  </a:moveTo>
                  <a:lnTo>
                    <a:pt x="1" y="1"/>
                  </a:lnTo>
                  <a:lnTo>
                    <a:pt x="1" y="1"/>
                  </a:ln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698" name="Google Shape;5698;p26"/>
            <p:cNvSpPr/>
            <p:nvPr/>
          </p:nvSpPr>
          <p:spPr>
            <a:xfrm rot="1085081">
              <a:off x="540323" y="4569109"/>
              <a:ext cx="34749" cy="9683"/>
            </a:xfrm>
            <a:custGeom>
              <a:avLst/>
              <a:gdLst/>
              <a:ahLst/>
              <a:cxnLst/>
              <a:rect l="l" t="t" r="r" b="b"/>
              <a:pathLst>
                <a:path w="195" h="71" extrusionOk="0">
                  <a:moveTo>
                    <a:pt x="195" y="0"/>
                  </a:moveTo>
                  <a:lnTo>
                    <a:pt x="1" y="71"/>
                  </a:lnTo>
                  <a:lnTo>
                    <a:pt x="151" y="18"/>
                  </a:lnTo>
                  <a:cubicBezTo>
                    <a:pt x="159" y="18"/>
                    <a:pt x="151" y="18"/>
                    <a:pt x="195" y="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699" name="Google Shape;5699;p26"/>
            <p:cNvSpPr/>
            <p:nvPr/>
          </p:nvSpPr>
          <p:spPr>
            <a:xfrm rot="1085081">
              <a:off x="441768" y="4551756"/>
              <a:ext cx="144877" cy="37505"/>
            </a:xfrm>
            <a:custGeom>
              <a:avLst/>
              <a:gdLst/>
              <a:ahLst/>
              <a:cxnLst/>
              <a:rect l="l" t="t" r="r" b="b"/>
              <a:pathLst>
                <a:path w="813" h="275" extrusionOk="0">
                  <a:moveTo>
                    <a:pt x="812" y="1"/>
                  </a:moveTo>
                  <a:cubicBezTo>
                    <a:pt x="776" y="13"/>
                    <a:pt x="757" y="19"/>
                    <a:pt x="740" y="25"/>
                  </a:cubicBezTo>
                  <a:lnTo>
                    <a:pt x="740" y="25"/>
                  </a:lnTo>
                  <a:cubicBezTo>
                    <a:pt x="771" y="17"/>
                    <a:pt x="787" y="10"/>
                    <a:pt x="795" y="10"/>
                  </a:cubicBezTo>
                  <a:lnTo>
                    <a:pt x="812" y="1"/>
                  </a:lnTo>
                  <a:close/>
                  <a:moveTo>
                    <a:pt x="751" y="27"/>
                  </a:moveTo>
                  <a:lnTo>
                    <a:pt x="751" y="27"/>
                  </a:lnTo>
                  <a:cubicBezTo>
                    <a:pt x="751" y="27"/>
                    <a:pt x="751" y="27"/>
                    <a:pt x="751" y="27"/>
                  </a:cubicBezTo>
                  <a:cubicBezTo>
                    <a:pt x="751" y="27"/>
                    <a:pt x="751" y="27"/>
                    <a:pt x="751" y="27"/>
                  </a:cubicBezTo>
                  <a:lnTo>
                    <a:pt x="751" y="27"/>
                  </a:lnTo>
                  <a:cubicBezTo>
                    <a:pt x="751" y="27"/>
                    <a:pt x="751" y="27"/>
                    <a:pt x="751" y="27"/>
                  </a:cubicBezTo>
                  <a:lnTo>
                    <a:pt x="751" y="27"/>
                  </a:lnTo>
                  <a:cubicBezTo>
                    <a:pt x="751" y="27"/>
                    <a:pt x="751" y="27"/>
                    <a:pt x="751" y="27"/>
                  </a:cubicBezTo>
                  <a:close/>
                  <a:moveTo>
                    <a:pt x="740" y="25"/>
                  </a:moveTo>
                  <a:cubicBezTo>
                    <a:pt x="738" y="26"/>
                    <a:pt x="736" y="27"/>
                    <a:pt x="733" y="27"/>
                  </a:cubicBezTo>
                  <a:cubicBezTo>
                    <a:pt x="733" y="27"/>
                    <a:pt x="733" y="27"/>
                    <a:pt x="733" y="27"/>
                  </a:cubicBezTo>
                  <a:lnTo>
                    <a:pt x="733" y="27"/>
                  </a:lnTo>
                  <a:cubicBezTo>
                    <a:pt x="733" y="28"/>
                    <a:pt x="733" y="28"/>
                    <a:pt x="733" y="28"/>
                  </a:cubicBezTo>
                  <a:lnTo>
                    <a:pt x="733" y="28"/>
                  </a:lnTo>
                  <a:cubicBezTo>
                    <a:pt x="735" y="27"/>
                    <a:pt x="738" y="26"/>
                    <a:pt x="740" y="25"/>
                  </a:cubicBezTo>
                  <a:close/>
                  <a:moveTo>
                    <a:pt x="727" y="35"/>
                  </a:moveTo>
                  <a:cubicBezTo>
                    <a:pt x="726" y="35"/>
                    <a:pt x="725" y="36"/>
                    <a:pt x="724" y="36"/>
                  </a:cubicBezTo>
                  <a:lnTo>
                    <a:pt x="724" y="36"/>
                  </a:lnTo>
                  <a:cubicBezTo>
                    <a:pt x="725" y="36"/>
                    <a:pt x="726" y="35"/>
                    <a:pt x="727" y="35"/>
                  </a:cubicBezTo>
                  <a:close/>
                  <a:moveTo>
                    <a:pt x="751" y="27"/>
                  </a:moveTo>
                  <a:cubicBezTo>
                    <a:pt x="746" y="29"/>
                    <a:pt x="741" y="30"/>
                    <a:pt x="737" y="32"/>
                  </a:cubicBezTo>
                  <a:lnTo>
                    <a:pt x="737" y="32"/>
                  </a:lnTo>
                  <a:lnTo>
                    <a:pt x="737" y="32"/>
                  </a:lnTo>
                  <a:lnTo>
                    <a:pt x="737" y="32"/>
                  </a:lnTo>
                  <a:lnTo>
                    <a:pt x="724" y="36"/>
                  </a:lnTo>
                  <a:lnTo>
                    <a:pt x="725" y="36"/>
                  </a:lnTo>
                  <a:cubicBezTo>
                    <a:pt x="729" y="35"/>
                    <a:pt x="733" y="33"/>
                    <a:pt x="737" y="32"/>
                  </a:cubicBezTo>
                  <a:lnTo>
                    <a:pt x="737" y="32"/>
                  </a:lnTo>
                  <a:lnTo>
                    <a:pt x="735" y="34"/>
                  </a:lnTo>
                  <a:lnTo>
                    <a:pt x="735" y="34"/>
                  </a:lnTo>
                  <a:cubicBezTo>
                    <a:pt x="742" y="31"/>
                    <a:pt x="748" y="29"/>
                    <a:pt x="751" y="27"/>
                  </a:cubicBezTo>
                  <a:close/>
                  <a:moveTo>
                    <a:pt x="732" y="30"/>
                  </a:moveTo>
                  <a:lnTo>
                    <a:pt x="732" y="30"/>
                  </a:lnTo>
                  <a:cubicBezTo>
                    <a:pt x="732" y="30"/>
                    <a:pt x="732" y="31"/>
                    <a:pt x="732" y="31"/>
                  </a:cubicBezTo>
                  <a:lnTo>
                    <a:pt x="732" y="31"/>
                  </a:lnTo>
                  <a:cubicBezTo>
                    <a:pt x="728" y="32"/>
                    <a:pt x="723" y="34"/>
                    <a:pt x="718" y="36"/>
                  </a:cubicBezTo>
                  <a:lnTo>
                    <a:pt x="717" y="36"/>
                  </a:lnTo>
                  <a:cubicBezTo>
                    <a:pt x="716" y="36"/>
                    <a:pt x="716" y="36"/>
                    <a:pt x="715" y="37"/>
                  </a:cubicBezTo>
                  <a:lnTo>
                    <a:pt x="715" y="37"/>
                  </a:lnTo>
                  <a:cubicBezTo>
                    <a:pt x="715" y="36"/>
                    <a:pt x="715" y="36"/>
                    <a:pt x="715" y="36"/>
                  </a:cubicBezTo>
                  <a:lnTo>
                    <a:pt x="715" y="36"/>
                  </a:lnTo>
                  <a:cubicBezTo>
                    <a:pt x="715" y="36"/>
                    <a:pt x="715" y="36"/>
                    <a:pt x="715" y="36"/>
                  </a:cubicBezTo>
                  <a:lnTo>
                    <a:pt x="717" y="36"/>
                  </a:lnTo>
                  <a:cubicBezTo>
                    <a:pt x="718" y="35"/>
                    <a:pt x="719" y="35"/>
                    <a:pt x="721" y="34"/>
                  </a:cubicBezTo>
                  <a:lnTo>
                    <a:pt x="721" y="34"/>
                  </a:lnTo>
                  <a:lnTo>
                    <a:pt x="732" y="30"/>
                  </a:lnTo>
                  <a:close/>
                  <a:moveTo>
                    <a:pt x="715" y="37"/>
                  </a:moveTo>
                  <a:cubicBezTo>
                    <a:pt x="715" y="37"/>
                    <a:pt x="715" y="37"/>
                    <a:pt x="715" y="37"/>
                  </a:cubicBezTo>
                  <a:lnTo>
                    <a:pt x="715" y="37"/>
                  </a:lnTo>
                  <a:cubicBezTo>
                    <a:pt x="715" y="37"/>
                    <a:pt x="714" y="37"/>
                    <a:pt x="714" y="37"/>
                  </a:cubicBezTo>
                  <a:lnTo>
                    <a:pt x="714" y="37"/>
                  </a:lnTo>
                  <a:cubicBezTo>
                    <a:pt x="714" y="37"/>
                    <a:pt x="714" y="37"/>
                    <a:pt x="714" y="37"/>
                  </a:cubicBezTo>
                  <a:lnTo>
                    <a:pt x="714" y="37"/>
                  </a:lnTo>
                  <a:cubicBezTo>
                    <a:pt x="714" y="37"/>
                    <a:pt x="715" y="37"/>
                    <a:pt x="715" y="37"/>
                  </a:cubicBezTo>
                  <a:close/>
                  <a:moveTo>
                    <a:pt x="703" y="40"/>
                  </a:moveTo>
                  <a:lnTo>
                    <a:pt x="703" y="40"/>
                  </a:lnTo>
                  <a:cubicBezTo>
                    <a:pt x="703" y="40"/>
                    <a:pt x="703" y="40"/>
                    <a:pt x="703" y="40"/>
                  </a:cubicBezTo>
                  <a:lnTo>
                    <a:pt x="703" y="40"/>
                  </a:lnTo>
                  <a:cubicBezTo>
                    <a:pt x="703" y="40"/>
                    <a:pt x="703" y="40"/>
                    <a:pt x="703" y="40"/>
                  </a:cubicBezTo>
                  <a:lnTo>
                    <a:pt x="703" y="40"/>
                  </a:lnTo>
                  <a:cubicBezTo>
                    <a:pt x="703" y="40"/>
                    <a:pt x="703" y="40"/>
                    <a:pt x="703" y="40"/>
                  </a:cubicBezTo>
                  <a:lnTo>
                    <a:pt x="703" y="40"/>
                  </a:lnTo>
                  <a:cubicBezTo>
                    <a:pt x="703" y="40"/>
                    <a:pt x="703" y="40"/>
                    <a:pt x="703" y="40"/>
                  </a:cubicBezTo>
                  <a:lnTo>
                    <a:pt x="703" y="40"/>
                  </a:lnTo>
                  <a:cubicBezTo>
                    <a:pt x="702" y="40"/>
                    <a:pt x="702" y="40"/>
                    <a:pt x="702" y="40"/>
                  </a:cubicBezTo>
                  <a:lnTo>
                    <a:pt x="702" y="40"/>
                  </a:lnTo>
                  <a:cubicBezTo>
                    <a:pt x="702" y="40"/>
                    <a:pt x="702" y="40"/>
                    <a:pt x="702" y="40"/>
                  </a:cubicBezTo>
                  <a:lnTo>
                    <a:pt x="702" y="40"/>
                  </a:lnTo>
                  <a:cubicBezTo>
                    <a:pt x="703" y="40"/>
                    <a:pt x="703" y="40"/>
                    <a:pt x="703" y="40"/>
                  </a:cubicBezTo>
                  <a:close/>
                  <a:moveTo>
                    <a:pt x="703" y="40"/>
                  </a:moveTo>
                  <a:lnTo>
                    <a:pt x="703" y="40"/>
                  </a:lnTo>
                  <a:cubicBezTo>
                    <a:pt x="703" y="40"/>
                    <a:pt x="702" y="40"/>
                    <a:pt x="702" y="41"/>
                  </a:cubicBezTo>
                  <a:lnTo>
                    <a:pt x="702" y="41"/>
                  </a:lnTo>
                  <a:cubicBezTo>
                    <a:pt x="702" y="40"/>
                    <a:pt x="702" y="40"/>
                    <a:pt x="702" y="40"/>
                  </a:cubicBezTo>
                  <a:lnTo>
                    <a:pt x="702" y="40"/>
                  </a:lnTo>
                  <a:lnTo>
                    <a:pt x="703" y="40"/>
                  </a:lnTo>
                  <a:close/>
                  <a:moveTo>
                    <a:pt x="718" y="38"/>
                  </a:moveTo>
                  <a:lnTo>
                    <a:pt x="718" y="38"/>
                  </a:lnTo>
                  <a:cubicBezTo>
                    <a:pt x="717" y="38"/>
                    <a:pt x="715" y="39"/>
                    <a:pt x="713" y="39"/>
                  </a:cubicBezTo>
                  <a:lnTo>
                    <a:pt x="713" y="39"/>
                  </a:lnTo>
                  <a:cubicBezTo>
                    <a:pt x="714" y="39"/>
                    <a:pt x="714" y="39"/>
                    <a:pt x="714" y="39"/>
                  </a:cubicBezTo>
                  <a:lnTo>
                    <a:pt x="714" y="39"/>
                  </a:lnTo>
                  <a:cubicBezTo>
                    <a:pt x="712" y="40"/>
                    <a:pt x="711" y="40"/>
                    <a:pt x="709" y="41"/>
                  </a:cubicBezTo>
                  <a:lnTo>
                    <a:pt x="709" y="41"/>
                  </a:lnTo>
                  <a:cubicBezTo>
                    <a:pt x="709" y="41"/>
                    <a:pt x="709" y="41"/>
                    <a:pt x="709" y="41"/>
                  </a:cubicBezTo>
                  <a:lnTo>
                    <a:pt x="709" y="41"/>
                  </a:lnTo>
                  <a:cubicBezTo>
                    <a:pt x="709" y="40"/>
                    <a:pt x="710" y="40"/>
                    <a:pt x="711" y="40"/>
                  </a:cubicBezTo>
                  <a:lnTo>
                    <a:pt x="711" y="40"/>
                  </a:lnTo>
                  <a:cubicBezTo>
                    <a:pt x="712" y="39"/>
                    <a:pt x="713" y="39"/>
                    <a:pt x="714" y="39"/>
                  </a:cubicBezTo>
                  <a:lnTo>
                    <a:pt x="714" y="39"/>
                  </a:lnTo>
                  <a:cubicBezTo>
                    <a:pt x="714" y="39"/>
                    <a:pt x="714" y="39"/>
                    <a:pt x="714" y="39"/>
                  </a:cubicBezTo>
                  <a:lnTo>
                    <a:pt x="714" y="39"/>
                  </a:lnTo>
                  <a:cubicBezTo>
                    <a:pt x="715" y="39"/>
                    <a:pt x="717" y="38"/>
                    <a:pt x="718" y="38"/>
                  </a:cubicBezTo>
                  <a:close/>
                  <a:moveTo>
                    <a:pt x="702" y="41"/>
                  </a:moveTo>
                  <a:cubicBezTo>
                    <a:pt x="702" y="41"/>
                    <a:pt x="702" y="41"/>
                    <a:pt x="701" y="41"/>
                  </a:cubicBezTo>
                  <a:lnTo>
                    <a:pt x="701" y="41"/>
                  </a:lnTo>
                  <a:lnTo>
                    <a:pt x="698" y="43"/>
                  </a:lnTo>
                  <a:lnTo>
                    <a:pt x="698" y="43"/>
                  </a:lnTo>
                  <a:cubicBezTo>
                    <a:pt x="699" y="42"/>
                    <a:pt x="700" y="42"/>
                    <a:pt x="701" y="42"/>
                  </a:cubicBezTo>
                  <a:lnTo>
                    <a:pt x="701" y="42"/>
                  </a:lnTo>
                  <a:cubicBezTo>
                    <a:pt x="701" y="42"/>
                    <a:pt x="701" y="42"/>
                    <a:pt x="701" y="42"/>
                  </a:cubicBezTo>
                  <a:lnTo>
                    <a:pt x="701" y="42"/>
                  </a:lnTo>
                  <a:cubicBezTo>
                    <a:pt x="701" y="42"/>
                    <a:pt x="701" y="42"/>
                    <a:pt x="701" y="42"/>
                  </a:cubicBezTo>
                  <a:lnTo>
                    <a:pt x="701" y="42"/>
                  </a:lnTo>
                  <a:cubicBezTo>
                    <a:pt x="701" y="42"/>
                    <a:pt x="701" y="42"/>
                    <a:pt x="700" y="42"/>
                  </a:cubicBezTo>
                  <a:lnTo>
                    <a:pt x="700" y="42"/>
                  </a:lnTo>
                  <a:cubicBezTo>
                    <a:pt x="700" y="42"/>
                    <a:pt x="700" y="42"/>
                    <a:pt x="701" y="42"/>
                  </a:cubicBezTo>
                  <a:lnTo>
                    <a:pt x="701" y="42"/>
                  </a:lnTo>
                  <a:cubicBezTo>
                    <a:pt x="699" y="42"/>
                    <a:pt x="698" y="43"/>
                    <a:pt x="697" y="43"/>
                  </a:cubicBezTo>
                  <a:lnTo>
                    <a:pt x="697" y="43"/>
                  </a:lnTo>
                  <a:lnTo>
                    <a:pt x="698" y="43"/>
                  </a:lnTo>
                  <a:lnTo>
                    <a:pt x="698" y="43"/>
                  </a:lnTo>
                  <a:cubicBezTo>
                    <a:pt x="697" y="43"/>
                    <a:pt x="697" y="43"/>
                    <a:pt x="696" y="43"/>
                  </a:cubicBezTo>
                  <a:lnTo>
                    <a:pt x="696" y="43"/>
                  </a:lnTo>
                  <a:cubicBezTo>
                    <a:pt x="698" y="42"/>
                    <a:pt x="700" y="41"/>
                    <a:pt x="702" y="41"/>
                  </a:cubicBezTo>
                  <a:close/>
                  <a:moveTo>
                    <a:pt x="705" y="41"/>
                  </a:moveTo>
                  <a:cubicBezTo>
                    <a:pt x="703" y="42"/>
                    <a:pt x="701" y="42"/>
                    <a:pt x="700" y="43"/>
                  </a:cubicBezTo>
                  <a:lnTo>
                    <a:pt x="700" y="43"/>
                  </a:lnTo>
                  <a:cubicBezTo>
                    <a:pt x="700" y="43"/>
                    <a:pt x="700" y="43"/>
                    <a:pt x="700" y="42"/>
                  </a:cubicBezTo>
                  <a:lnTo>
                    <a:pt x="700" y="42"/>
                  </a:lnTo>
                  <a:cubicBezTo>
                    <a:pt x="702" y="42"/>
                    <a:pt x="703" y="42"/>
                    <a:pt x="705" y="41"/>
                  </a:cubicBezTo>
                  <a:close/>
                  <a:moveTo>
                    <a:pt x="703" y="40"/>
                  </a:moveTo>
                  <a:cubicBezTo>
                    <a:pt x="703" y="40"/>
                    <a:pt x="703" y="40"/>
                    <a:pt x="703" y="40"/>
                  </a:cubicBezTo>
                  <a:lnTo>
                    <a:pt x="703" y="40"/>
                  </a:lnTo>
                  <a:cubicBezTo>
                    <a:pt x="701" y="41"/>
                    <a:pt x="699" y="41"/>
                    <a:pt x="698" y="42"/>
                  </a:cubicBezTo>
                  <a:lnTo>
                    <a:pt x="698" y="42"/>
                  </a:lnTo>
                  <a:lnTo>
                    <a:pt x="689" y="45"/>
                  </a:lnTo>
                  <a:lnTo>
                    <a:pt x="689" y="45"/>
                  </a:lnTo>
                  <a:cubicBezTo>
                    <a:pt x="689" y="45"/>
                    <a:pt x="689" y="45"/>
                    <a:pt x="689" y="45"/>
                  </a:cubicBezTo>
                  <a:lnTo>
                    <a:pt x="689" y="45"/>
                  </a:lnTo>
                  <a:cubicBezTo>
                    <a:pt x="695" y="43"/>
                    <a:pt x="699" y="41"/>
                    <a:pt x="702" y="40"/>
                  </a:cubicBezTo>
                  <a:lnTo>
                    <a:pt x="702" y="40"/>
                  </a:lnTo>
                  <a:cubicBezTo>
                    <a:pt x="702" y="40"/>
                    <a:pt x="702" y="40"/>
                    <a:pt x="703" y="40"/>
                  </a:cubicBezTo>
                  <a:close/>
                  <a:moveTo>
                    <a:pt x="698" y="45"/>
                  </a:moveTo>
                  <a:lnTo>
                    <a:pt x="698" y="45"/>
                  </a:lnTo>
                  <a:lnTo>
                    <a:pt x="698" y="45"/>
                  </a:lnTo>
                  <a:lnTo>
                    <a:pt x="698" y="45"/>
                  </a:lnTo>
                  <a:close/>
                  <a:moveTo>
                    <a:pt x="728" y="37"/>
                  </a:moveTo>
                  <a:lnTo>
                    <a:pt x="728" y="37"/>
                  </a:lnTo>
                  <a:cubicBezTo>
                    <a:pt x="724" y="38"/>
                    <a:pt x="719" y="40"/>
                    <a:pt x="715" y="41"/>
                  </a:cubicBezTo>
                  <a:lnTo>
                    <a:pt x="715" y="41"/>
                  </a:lnTo>
                  <a:cubicBezTo>
                    <a:pt x="716" y="41"/>
                    <a:pt x="718" y="41"/>
                    <a:pt x="720" y="40"/>
                  </a:cubicBezTo>
                  <a:lnTo>
                    <a:pt x="720" y="40"/>
                  </a:lnTo>
                  <a:lnTo>
                    <a:pt x="707" y="45"/>
                  </a:lnTo>
                  <a:lnTo>
                    <a:pt x="707" y="45"/>
                  </a:lnTo>
                  <a:cubicBezTo>
                    <a:pt x="710" y="44"/>
                    <a:pt x="711" y="43"/>
                    <a:pt x="711" y="43"/>
                  </a:cubicBezTo>
                  <a:lnTo>
                    <a:pt x="711" y="43"/>
                  </a:lnTo>
                  <a:cubicBezTo>
                    <a:pt x="711" y="43"/>
                    <a:pt x="709" y="44"/>
                    <a:pt x="706" y="45"/>
                  </a:cubicBezTo>
                  <a:lnTo>
                    <a:pt x="706" y="45"/>
                  </a:lnTo>
                  <a:cubicBezTo>
                    <a:pt x="706" y="45"/>
                    <a:pt x="706" y="45"/>
                    <a:pt x="706" y="45"/>
                  </a:cubicBezTo>
                  <a:lnTo>
                    <a:pt x="706" y="45"/>
                  </a:lnTo>
                  <a:cubicBezTo>
                    <a:pt x="706" y="45"/>
                    <a:pt x="706" y="45"/>
                    <a:pt x="706" y="45"/>
                  </a:cubicBezTo>
                  <a:lnTo>
                    <a:pt x="706" y="45"/>
                  </a:lnTo>
                  <a:cubicBezTo>
                    <a:pt x="706" y="45"/>
                    <a:pt x="706" y="45"/>
                    <a:pt x="706" y="45"/>
                  </a:cubicBezTo>
                  <a:lnTo>
                    <a:pt x="706" y="45"/>
                  </a:lnTo>
                  <a:cubicBezTo>
                    <a:pt x="706" y="45"/>
                    <a:pt x="706" y="45"/>
                    <a:pt x="705" y="45"/>
                  </a:cubicBezTo>
                  <a:lnTo>
                    <a:pt x="705" y="45"/>
                  </a:lnTo>
                  <a:cubicBezTo>
                    <a:pt x="705" y="45"/>
                    <a:pt x="705" y="45"/>
                    <a:pt x="705" y="45"/>
                  </a:cubicBezTo>
                  <a:lnTo>
                    <a:pt x="705" y="45"/>
                  </a:lnTo>
                  <a:cubicBezTo>
                    <a:pt x="706" y="45"/>
                    <a:pt x="706" y="45"/>
                    <a:pt x="706" y="45"/>
                  </a:cubicBezTo>
                  <a:lnTo>
                    <a:pt x="706" y="45"/>
                  </a:lnTo>
                  <a:cubicBezTo>
                    <a:pt x="706" y="45"/>
                    <a:pt x="706" y="45"/>
                    <a:pt x="706" y="45"/>
                  </a:cubicBezTo>
                  <a:lnTo>
                    <a:pt x="706" y="45"/>
                  </a:lnTo>
                  <a:cubicBezTo>
                    <a:pt x="706" y="45"/>
                    <a:pt x="706" y="45"/>
                    <a:pt x="705" y="45"/>
                  </a:cubicBezTo>
                  <a:lnTo>
                    <a:pt x="705" y="45"/>
                  </a:lnTo>
                  <a:cubicBezTo>
                    <a:pt x="709" y="44"/>
                    <a:pt x="712" y="43"/>
                    <a:pt x="715" y="41"/>
                  </a:cubicBezTo>
                  <a:lnTo>
                    <a:pt x="715" y="41"/>
                  </a:lnTo>
                  <a:cubicBezTo>
                    <a:pt x="713" y="42"/>
                    <a:pt x="712" y="42"/>
                    <a:pt x="711" y="42"/>
                  </a:cubicBezTo>
                  <a:lnTo>
                    <a:pt x="711" y="42"/>
                  </a:lnTo>
                  <a:cubicBezTo>
                    <a:pt x="717" y="40"/>
                    <a:pt x="722" y="38"/>
                    <a:pt x="728" y="37"/>
                  </a:cubicBezTo>
                  <a:close/>
                  <a:moveTo>
                    <a:pt x="686" y="45"/>
                  </a:moveTo>
                  <a:lnTo>
                    <a:pt x="686" y="45"/>
                  </a:lnTo>
                  <a:cubicBezTo>
                    <a:pt x="685" y="46"/>
                    <a:pt x="685" y="46"/>
                    <a:pt x="685" y="46"/>
                  </a:cubicBezTo>
                  <a:lnTo>
                    <a:pt x="685" y="46"/>
                  </a:lnTo>
                  <a:cubicBezTo>
                    <a:pt x="685" y="46"/>
                    <a:pt x="685" y="46"/>
                    <a:pt x="684" y="46"/>
                  </a:cubicBezTo>
                  <a:lnTo>
                    <a:pt x="684" y="46"/>
                  </a:lnTo>
                  <a:cubicBezTo>
                    <a:pt x="684" y="46"/>
                    <a:pt x="684" y="46"/>
                    <a:pt x="684" y="46"/>
                  </a:cubicBezTo>
                  <a:lnTo>
                    <a:pt x="684" y="46"/>
                  </a:lnTo>
                  <a:cubicBezTo>
                    <a:pt x="685" y="46"/>
                    <a:pt x="685" y="46"/>
                    <a:pt x="686" y="45"/>
                  </a:cubicBezTo>
                  <a:close/>
                  <a:moveTo>
                    <a:pt x="698" y="46"/>
                  </a:moveTo>
                  <a:cubicBezTo>
                    <a:pt x="698" y="46"/>
                    <a:pt x="698" y="46"/>
                    <a:pt x="698" y="46"/>
                  </a:cubicBezTo>
                  <a:lnTo>
                    <a:pt x="698" y="46"/>
                  </a:lnTo>
                  <a:cubicBezTo>
                    <a:pt x="698" y="46"/>
                    <a:pt x="697" y="46"/>
                    <a:pt x="697" y="46"/>
                  </a:cubicBezTo>
                  <a:lnTo>
                    <a:pt x="697" y="46"/>
                  </a:lnTo>
                  <a:cubicBezTo>
                    <a:pt x="698" y="46"/>
                    <a:pt x="698" y="46"/>
                    <a:pt x="698" y="46"/>
                  </a:cubicBezTo>
                  <a:lnTo>
                    <a:pt x="698" y="46"/>
                  </a:lnTo>
                  <a:cubicBezTo>
                    <a:pt x="698" y="46"/>
                    <a:pt x="698" y="46"/>
                    <a:pt x="698" y="46"/>
                  </a:cubicBezTo>
                  <a:close/>
                  <a:moveTo>
                    <a:pt x="691" y="45"/>
                  </a:moveTo>
                  <a:lnTo>
                    <a:pt x="691" y="45"/>
                  </a:lnTo>
                  <a:cubicBezTo>
                    <a:pt x="691" y="45"/>
                    <a:pt x="690" y="46"/>
                    <a:pt x="690" y="46"/>
                  </a:cubicBezTo>
                  <a:lnTo>
                    <a:pt x="690" y="46"/>
                  </a:lnTo>
                  <a:cubicBezTo>
                    <a:pt x="690" y="46"/>
                    <a:pt x="690" y="46"/>
                    <a:pt x="691" y="46"/>
                  </a:cubicBezTo>
                  <a:lnTo>
                    <a:pt x="691" y="46"/>
                  </a:lnTo>
                  <a:cubicBezTo>
                    <a:pt x="690" y="46"/>
                    <a:pt x="689" y="46"/>
                    <a:pt x="689" y="46"/>
                  </a:cubicBezTo>
                  <a:lnTo>
                    <a:pt x="689" y="46"/>
                  </a:lnTo>
                  <a:cubicBezTo>
                    <a:pt x="689" y="46"/>
                    <a:pt x="690" y="46"/>
                    <a:pt x="690" y="46"/>
                  </a:cubicBezTo>
                  <a:lnTo>
                    <a:pt x="690" y="46"/>
                  </a:lnTo>
                  <a:cubicBezTo>
                    <a:pt x="690" y="46"/>
                    <a:pt x="690" y="46"/>
                    <a:pt x="689" y="46"/>
                  </a:cubicBezTo>
                  <a:lnTo>
                    <a:pt x="689" y="46"/>
                  </a:lnTo>
                  <a:lnTo>
                    <a:pt x="690" y="46"/>
                  </a:lnTo>
                  <a:lnTo>
                    <a:pt x="690" y="46"/>
                  </a:lnTo>
                  <a:cubicBezTo>
                    <a:pt x="690" y="45"/>
                    <a:pt x="691" y="45"/>
                    <a:pt x="691" y="45"/>
                  </a:cubicBezTo>
                  <a:close/>
                  <a:moveTo>
                    <a:pt x="696" y="46"/>
                  </a:moveTo>
                  <a:cubicBezTo>
                    <a:pt x="695" y="46"/>
                    <a:pt x="695" y="46"/>
                    <a:pt x="695" y="47"/>
                  </a:cubicBezTo>
                  <a:lnTo>
                    <a:pt x="695" y="47"/>
                  </a:lnTo>
                  <a:cubicBezTo>
                    <a:pt x="695" y="47"/>
                    <a:pt x="694" y="47"/>
                    <a:pt x="694" y="47"/>
                  </a:cubicBezTo>
                  <a:lnTo>
                    <a:pt x="694" y="47"/>
                  </a:lnTo>
                  <a:cubicBezTo>
                    <a:pt x="695" y="47"/>
                    <a:pt x="695" y="46"/>
                    <a:pt x="695" y="46"/>
                  </a:cubicBezTo>
                  <a:lnTo>
                    <a:pt x="695" y="46"/>
                  </a:lnTo>
                  <a:cubicBezTo>
                    <a:pt x="695" y="46"/>
                    <a:pt x="696" y="46"/>
                    <a:pt x="696" y="46"/>
                  </a:cubicBezTo>
                  <a:close/>
                  <a:moveTo>
                    <a:pt x="695" y="45"/>
                  </a:moveTo>
                  <a:cubicBezTo>
                    <a:pt x="693" y="45"/>
                    <a:pt x="691" y="46"/>
                    <a:pt x="690" y="47"/>
                  </a:cubicBezTo>
                  <a:lnTo>
                    <a:pt x="690" y="47"/>
                  </a:lnTo>
                  <a:cubicBezTo>
                    <a:pt x="691" y="46"/>
                    <a:pt x="693" y="46"/>
                    <a:pt x="695" y="45"/>
                  </a:cubicBezTo>
                  <a:close/>
                  <a:moveTo>
                    <a:pt x="700" y="43"/>
                  </a:moveTo>
                  <a:lnTo>
                    <a:pt x="700" y="43"/>
                  </a:lnTo>
                  <a:cubicBezTo>
                    <a:pt x="699" y="43"/>
                    <a:pt x="699" y="44"/>
                    <a:pt x="699" y="44"/>
                  </a:cubicBezTo>
                  <a:lnTo>
                    <a:pt x="699" y="44"/>
                  </a:lnTo>
                  <a:cubicBezTo>
                    <a:pt x="698" y="44"/>
                    <a:pt x="697" y="45"/>
                    <a:pt x="696" y="45"/>
                  </a:cubicBezTo>
                  <a:lnTo>
                    <a:pt x="694" y="45"/>
                  </a:lnTo>
                  <a:cubicBezTo>
                    <a:pt x="694" y="45"/>
                    <a:pt x="694" y="45"/>
                    <a:pt x="694" y="45"/>
                  </a:cubicBezTo>
                  <a:lnTo>
                    <a:pt x="694" y="45"/>
                  </a:lnTo>
                  <a:cubicBezTo>
                    <a:pt x="694" y="45"/>
                    <a:pt x="695" y="45"/>
                    <a:pt x="696" y="45"/>
                  </a:cubicBezTo>
                  <a:lnTo>
                    <a:pt x="696" y="45"/>
                  </a:lnTo>
                  <a:cubicBezTo>
                    <a:pt x="695" y="45"/>
                    <a:pt x="695" y="45"/>
                    <a:pt x="695" y="45"/>
                  </a:cubicBezTo>
                  <a:lnTo>
                    <a:pt x="695" y="45"/>
                  </a:lnTo>
                  <a:cubicBezTo>
                    <a:pt x="696" y="45"/>
                    <a:pt x="697" y="45"/>
                    <a:pt x="698" y="45"/>
                  </a:cubicBezTo>
                  <a:lnTo>
                    <a:pt x="698" y="45"/>
                  </a:lnTo>
                  <a:cubicBezTo>
                    <a:pt x="698" y="45"/>
                    <a:pt x="698" y="45"/>
                    <a:pt x="698" y="45"/>
                  </a:cubicBezTo>
                  <a:lnTo>
                    <a:pt x="698" y="45"/>
                  </a:lnTo>
                  <a:cubicBezTo>
                    <a:pt x="698" y="45"/>
                    <a:pt x="698" y="45"/>
                    <a:pt x="698" y="45"/>
                  </a:cubicBezTo>
                  <a:lnTo>
                    <a:pt x="698" y="45"/>
                  </a:lnTo>
                  <a:lnTo>
                    <a:pt x="698" y="45"/>
                  </a:lnTo>
                  <a:lnTo>
                    <a:pt x="698" y="45"/>
                  </a:lnTo>
                  <a:lnTo>
                    <a:pt x="698" y="45"/>
                  </a:lnTo>
                  <a:lnTo>
                    <a:pt x="698" y="45"/>
                  </a:lnTo>
                  <a:lnTo>
                    <a:pt x="689" y="47"/>
                  </a:lnTo>
                  <a:lnTo>
                    <a:pt x="689" y="47"/>
                  </a:lnTo>
                  <a:cubicBezTo>
                    <a:pt x="689" y="47"/>
                    <a:pt x="690" y="47"/>
                    <a:pt x="690" y="47"/>
                  </a:cubicBezTo>
                  <a:lnTo>
                    <a:pt x="690" y="47"/>
                  </a:lnTo>
                  <a:cubicBezTo>
                    <a:pt x="689" y="47"/>
                    <a:pt x="689" y="47"/>
                    <a:pt x="689" y="47"/>
                  </a:cubicBezTo>
                  <a:lnTo>
                    <a:pt x="689" y="47"/>
                  </a:lnTo>
                  <a:lnTo>
                    <a:pt x="686" y="48"/>
                  </a:lnTo>
                  <a:lnTo>
                    <a:pt x="686" y="48"/>
                  </a:lnTo>
                  <a:cubicBezTo>
                    <a:pt x="689" y="47"/>
                    <a:pt x="691" y="46"/>
                    <a:pt x="694" y="45"/>
                  </a:cubicBezTo>
                  <a:lnTo>
                    <a:pt x="694" y="45"/>
                  </a:lnTo>
                  <a:cubicBezTo>
                    <a:pt x="693" y="45"/>
                    <a:pt x="692" y="45"/>
                    <a:pt x="691" y="46"/>
                  </a:cubicBezTo>
                  <a:lnTo>
                    <a:pt x="691" y="46"/>
                  </a:lnTo>
                  <a:cubicBezTo>
                    <a:pt x="691" y="45"/>
                    <a:pt x="692" y="45"/>
                    <a:pt x="693" y="45"/>
                  </a:cubicBezTo>
                  <a:lnTo>
                    <a:pt x="692" y="45"/>
                  </a:lnTo>
                  <a:cubicBezTo>
                    <a:pt x="692" y="45"/>
                    <a:pt x="691" y="45"/>
                    <a:pt x="691" y="45"/>
                  </a:cubicBezTo>
                  <a:lnTo>
                    <a:pt x="691" y="45"/>
                  </a:lnTo>
                  <a:cubicBezTo>
                    <a:pt x="691" y="45"/>
                    <a:pt x="692" y="45"/>
                    <a:pt x="692" y="45"/>
                  </a:cubicBezTo>
                  <a:lnTo>
                    <a:pt x="692" y="45"/>
                  </a:lnTo>
                  <a:cubicBezTo>
                    <a:pt x="693" y="44"/>
                    <a:pt x="695" y="44"/>
                    <a:pt x="696" y="44"/>
                  </a:cubicBezTo>
                  <a:lnTo>
                    <a:pt x="696" y="44"/>
                  </a:lnTo>
                  <a:cubicBezTo>
                    <a:pt x="695" y="44"/>
                    <a:pt x="694" y="44"/>
                    <a:pt x="693" y="45"/>
                  </a:cubicBezTo>
                  <a:lnTo>
                    <a:pt x="694" y="45"/>
                  </a:lnTo>
                  <a:cubicBezTo>
                    <a:pt x="696" y="44"/>
                    <a:pt x="698" y="44"/>
                    <a:pt x="700" y="43"/>
                  </a:cubicBezTo>
                  <a:close/>
                  <a:moveTo>
                    <a:pt x="696" y="46"/>
                  </a:moveTo>
                  <a:lnTo>
                    <a:pt x="696" y="46"/>
                  </a:lnTo>
                  <a:cubicBezTo>
                    <a:pt x="696" y="47"/>
                    <a:pt x="695" y="47"/>
                    <a:pt x="695" y="47"/>
                  </a:cubicBezTo>
                  <a:lnTo>
                    <a:pt x="695" y="47"/>
                  </a:lnTo>
                  <a:lnTo>
                    <a:pt x="693" y="48"/>
                  </a:lnTo>
                  <a:lnTo>
                    <a:pt x="693" y="48"/>
                  </a:lnTo>
                  <a:cubicBezTo>
                    <a:pt x="693" y="48"/>
                    <a:pt x="694" y="47"/>
                    <a:pt x="696" y="46"/>
                  </a:cubicBezTo>
                  <a:lnTo>
                    <a:pt x="696" y="46"/>
                  </a:lnTo>
                  <a:cubicBezTo>
                    <a:pt x="696" y="46"/>
                    <a:pt x="696" y="46"/>
                    <a:pt x="696" y="46"/>
                  </a:cubicBezTo>
                  <a:close/>
                  <a:moveTo>
                    <a:pt x="686" y="48"/>
                  </a:moveTo>
                  <a:cubicBezTo>
                    <a:pt x="686" y="48"/>
                    <a:pt x="686" y="48"/>
                    <a:pt x="686" y="48"/>
                  </a:cubicBezTo>
                  <a:lnTo>
                    <a:pt x="686" y="48"/>
                  </a:lnTo>
                  <a:lnTo>
                    <a:pt x="686" y="48"/>
                  </a:lnTo>
                  <a:lnTo>
                    <a:pt x="686" y="48"/>
                  </a:lnTo>
                  <a:lnTo>
                    <a:pt x="686" y="48"/>
                  </a:lnTo>
                  <a:lnTo>
                    <a:pt x="686" y="48"/>
                  </a:lnTo>
                  <a:close/>
                  <a:moveTo>
                    <a:pt x="684" y="46"/>
                  </a:moveTo>
                  <a:cubicBezTo>
                    <a:pt x="684" y="46"/>
                    <a:pt x="684" y="46"/>
                    <a:pt x="684" y="46"/>
                  </a:cubicBezTo>
                  <a:lnTo>
                    <a:pt x="684" y="46"/>
                  </a:lnTo>
                  <a:cubicBezTo>
                    <a:pt x="683" y="47"/>
                    <a:pt x="681" y="47"/>
                    <a:pt x="679" y="48"/>
                  </a:cubicBezTo>
                  <a:lnTo>
                    <a:pt x="679" y="48"/>
                  </a:lnTo>
                  <a:cubicBezTo>
                    <a:pt x="679" y="48"/>
                    <a:pt x="678" y="48"/>
                    <a:pt x="677" y="48"/>
                  </a:cubicBezTo>
                  <a:lnTo>
                    <a:pt x="677" y="48"/>
                  </a:lnTo>
                  <a:cubicBezTo>
                    <a:pt x="679" y="48"/>
                    <a:pt x="682" y="47"/>
                    <a:pt x="684" y="46"/>
                  </a:cubicBezTo>
                  <a:lnTo>
                    <a:pt x="684" y="46"/>
                  </a:lnTo>
                  <a:cubicBezTo>
                    <a:pt x="684" y="46"/>
                    <a:pt x="684" y="46"/>
                    <a:pt x="684" y="46"/>
                  </a:cubicBezTo>
                  <a:close/>
                  <a:moveTo>
                    <a:pt x="688" y="48"/>
                  </a:moveTo>
                  <a:lnTo>
                    <a:pt x="688" y="48"/>
                  </a:lnTo>
                  <a:cubicBezTo>
                    <a:pt x="687" y="48"/>
                    <a:pt x="686" y="49"/>
                    <a:pt x="685" y="49"/>
                  </a:cubicBezTo>
                  <a:lnTo>
                    <a:pt x="685" y="49"/>
                  </a:lnTo>
                  <a:cubicBezTo>
                    <a:pt x="685" y="49"/>
                    <a:pt x="686" y="49"/>
                    <a:pt x="686" y="49"/>
                  </a:cubicBezTo>
                  <a:lnTo>
                    <a:pt x="686" y="49"/>
                  </a:lnTo>
                  <a:cubicBezTo>
                    <a:pt x="687" y="48"/>
                    <a:pt x="688" y="48"/>
                    <a:pt x="688" y="48"/>
                  </a:cubicBezTo>
                  <a:close/>
                  <a:moveTo>
                    <a:pt x="706" y="45"/>
                  </a:moveTo>
                  <a:lnTo>
                    <a:pt x="693" y="49"/>
                  </a:lnTo>
                  <a:cubicBezTo>
                    <a:pt x="693" y="49"/>
                    <a:pt x="693" y="49"/>
                    <a:pt x="694" y="49"/>
                  </a:cubicBezTo>
                  <a:lnTo>
                    <a:pt x="694" y="49"/>
                  </a:lnTo>
                  <a:cubicBezTo>
                    <a:pt x="696" y="48"/>
                    <a:pt x="698" y="48"/>
                    <a:pt x="700" y="47"/>
                  </a:cubicBezTo>
                  <a:lnTo>
                    <a:pt x="700" y="47"/>
                  </a:lnTo>
                  <a:cubicBezTo>
                    <a:pt x="702" y="46"/>
                    <a:pt x="704" y="46"/>
                    <a:pt x="705" y="45"/>
                  </a:cubicBezTo>
                  <a:lnTo>
                    <a:pt x="705" y="45"/>
                  </a:lnTo>
                  <a:lnTo>
                    <a:pt x="703" y="46"/>
                  </a:lnTo>
                  <a:lnTo>
                    <a:pt x="703" y="46"/>
                  </a:lnTo>
                  <a:cubicBezTo>
                    <a:pt x="703" y="46"/>
                    <a:pt x="703" y="46"/>
                    <a:pt x="703" y="46"/>
                  </a:cubicBezTo>
                  <a:lnTo>
                    <a:pt x="703" y="46"/>
                  </a:lnTo>
                  <a:cubicBezTo>
                    <a:pt x="701" y="46"/>
                    <a:pt x="700" y="47"/>
                    <a:pt x="698" y="47"/>
                  </a:cubicBezTo>
                  <a:lnTo>
                    <a:pt x="698" y="47"/>
                  </a:lnTo>
                  <a:cubicBezTo>
                    <a:pt x="701" y="46"/>
                    <a:pt x="703" y="45"/>
                    <a:pt x="705" y="45"/>
                  </a:cubicBezTo>
                  <a:lnTo>
                    <a:pt x="705" y="45"/>
                  </a:lnTo>
                  <a:cubicBezTo>
                    <a:pt x="705" y="45"/>
                    <a:pt x="704" y="45"/>
                    <a:pt x="703" y="46"/>
                  </a:cubicBezTo>
                  <a:lnTo>
                    <a:pt x="703" y="46"/>
                  </a:lnTo>
                  <a:cubicBezTo>
                    <a:pt x="704" y="46"/>
                    <a:pt x="704" y="45"/>
                    <a:pt x="705" y="45"/>
                  </a:cubicBezTo>
                  <a:lnTo>
                    <a:pt x="705" y="45"/>
                  </a:lnTo>
                  <a:cubicBezTo>
                    <a:pt x="705" y="45"/>
                    <a:pt x="705" y="45"/>
                    <a:pt x="705" y="45"/>
                  </a:cubicBezTo>
                  <a:lnTo>
                    <a:pt x="705" y="45"/>
                  </a:lnTo>
                  <a:lnTo>
                    <a:pt x="706" y="45"/>
                  </a:lnTo>
                  <a:close/>
                  <a:moveTo>
                    <a:pt x="694" y="47"/>
                  </a:moveTo>
                  <a:lnTo>
                    <a:pt x="694" y="47"/>
                  </a:lnTo>
                  <a:cubicBezTo>
                    <a:pt x="693" y="48"/>
                    <a:pt x="691" y="48"/>
                    <a:pt x="690" y="49"/>
                  </a:cubicBezTo>
                  <a:lnTo>
                    <a:pt x="690" y="49"/>
                  </a:lnTo>
                  <a:lnTo>
                    <a:pt x="689" y="49"/>
                  </a:lnTo>
                  <a:lnTo>
                    <a:pt x="689" y="49"/>
                  </a:lnTo>
                  <a:lnTo>
                    <a:pt x="693" y="47"/>
                  </a:lnTo>
                  <a:lnTo>
                    <a:pt x="693" y="47"/>
                  </a:lnTo>
                  <a:cubicBezTo>
                    <a:pt x="693" y="47"/>
                    <a:pt x="694" y="47"/>
                    <a:pt x="694" y="47"/>
                  </a:cubicBezTo>
                  <a:close/>
                  <a:moveTo>
                    <a:pt x="686" y="48"/>
                  </a:moveTo>
                  <a:lnTo>
                    <a:pt x="686" y="48"/>
                  </a:lnTo>
                  <a:lnTo>
                    <a:pt x="686" y="48"/>
                  </a:lnTo>
                  <a:cubicBezTo>
                    <a:pt x="685" y="48"/>
                    <a:pt x="684" y="48"/>
                    <a:pt x="684" y="49"/>
                  </a:cubicBezTo>
                  <a:lnTo>
                    <a:pt x="684" y="49"/>
                  </a:lnTo>
                  <a:cubicBezTo>
                    <a:pt x="684" y="49"/>
                    <a:pt x="684" y="49"/>
                    <a:pt x="684" y="49"/>
                  </a:cubicBezTo>
                  <a:lnTo>
                    <a:pt x="684" y="49"/>
                  </a:lnTo>
                  <a:cubicBezTo>
                    <a:pt x="684" y="49"/>
                    <a:pt x="683" y="49"/>
                    <a:pt x="683" y="49"/>
                  </a:cubicBezTo>
                  <a:lnTo>
                    <a:pt x="683" y="49"/>
                  </a:lnTo>
                  <a:cubicBezTo>
                    <a:pt x="682" y="49"/>
                    <a:pt x="682" y="49"/>
                    <a:pt x="681" y="50"/>
                  </a:cubicBezTo>
                  <a:lnTo>
                    <a:pt x="681" y="50"/>
                  </a:lnTo>
                  <a:cubicBezTo>
                    <a:pt x="682" y="49"/>
                    <a:pt x="683" y="49"/>
                    <a:pt x="684" y="48"/>
                  </a:cubicBezTo>
                  <a:lnTo>
                    <a:pt x="684" y="48"/>
                  </a:lnTo>
                  <a:lnTo>
                    <a:pt x="684" y="48"/>
                  </a:lnTo>
                  <a:lnTo>
                    <a:pt x="684" y="48"/>
                  </a:lnTo>
                  <a:cubicBezTo>
                    <a:pt x="684" y="48"/>
                    <a:pt x="684" y="48"/>
                    <a:pt x="684" y="49"/>
                  </a:cubicBezTo>
                  <a:lnTo>
                    <a:pt x="684" y="49"/>
                  </a:lnTo>
                  <a:cubicBezTo>
                    <a:pt x="685" y="48"/>
                    <a:pt x="685" y="48"/>
                    <a:pt x="686" y="48"/>
                  </a:cubicBezTo>
                  <a:close/>
                  <a:moveTo>
                    <a:pt x="698" y="45"/>
                  </a:moveTo>
                  <a:lnTo>
                    <a:pt x="689" y="48"/>
                  </a:lnTo>
                  <a:lnTo>
                    <a:pt x="684" y="49"/>
                  </a:lnTo>
                  <a:lnTo>
                    <a:pt x="684" y="49"/>
                  </a:lnTo>
                  <a:lnTo>
                    <a:pt x="684" y="50"/>
                  </a:lnTo>
                  <a:lnTo>
                    <a:pt x="684" y="50"/>
                  </a:lnTo>
                  <a:cubicBezTo>
                    <a:pt x="684" y="50"/>
                    <a:pt x="683" y="50"/>
                    <a:pt x="683" y="50"/>
                  </a:cubicBezTo>
                  <a:lnTo>
                    <a:pt x="683" y="50"/>
                  </a:lnTo>
                  <a:cubicBezTo>
                    <a:pt x="683" y="50"/>
                    <a:pt x="683" y="50"/>
                    <a:pt x="683" y="50"/>
                  </a:cubicBezTo>
                  <a:lnTo>
                    <a:pt x="683" y="50"/>
                  </a:lnTo>
                  <a:cubicBezTo>
                    <a:pt x="684" y="50"/>
                    <a:pt x="684" y="50"/>
                    <a:pt x="684" y="49"/>
                  </a:cubicBezTo>
                  <a:lnTo>
                    <a:pt x="684" y="49"/>
                  </a:lnTo>
                  <a:lnTo>
                    <a:pt x="685" y="49"/>
                  </a:lnTo>
                  <a:lnTo>
                    <a:pt x="685" y="49"/>
                  </a:lnTo>
                  <a:cubicBezTo>
                    <a:pt x="684" y="49"/>
                    <a:pt x="684" y="49"/>
                    <a:pt x="683" y="50"/>
                  </a:cubicBezTo>
                  <a:lnTo>
                    <a:pt x="683" y="50"/>
                  </a:lnTo>
                  <a:cubicBezTo>
                    <a:pt x="683" y="49"/>
                    <a:pt x="684" y="49"/>
                    <a:pt x="684" y="49"/>
                  </a:cubicBezTo>
                  <a:lnTo>
                    <a:pt x="684" y="49"/>
                  </a:lnTo>
                  <a:cubicBezTo>
                    <a:pt x="684" y="49"/>
                    <a:pt x="684" y="49"/>
                    <a:pt x="685" y="49"/>
                  </a:cubicBezTo>
                  <a:lnTo>
                    <a:pt x="685" y="49"/>
                  </a:lnTo>
                  <a:lnTo>
                    <a:pt x="685" y="49"/>
                  </a:lnTo>
                  <a:lnTo>
                    <a:pt x="685" y="49"/>
                  </a:lnTo>
                  <a:cubicBezTo>
                    <a:pt x="685" y="49"/>
                    <a:pt x="685" y="49"/>
                    <a:pt x="685" y="49"/>
                  </a:cubicBezTo>
                  <a:lnTo>
                    <a:pt x="685" y="49"/>
                  </a:lnTo>
                  <a:cubicBezTo>
                    <a:pt x="685" y="49"/>
                    <a:pt x="685" y="49"/>
                    <a:pt x="684" y="49"/>
                  </a:cubicBezTo>
                  <a:lnTo>
                    <a:pt x="684" y="49"/>
                  </a:lnTo>
                  <a:lnTo>
                    <a:pt x="689" y="48"/>
                  </a:lnTo>
                  <a:lnTo>
                    <a:pt x="689" y="48"/>
                  </a:lnTo>
                  <a:cubicBezTo>
                    <a:pt x="689" y="48"/>
                    <a:pt x="689" y="48"/>
                    <a:pt x="688" y="48"/>
                  </a:cubicBezTo>
                  <a:lnTo>
                    <a:pt x="688" y="48"/>
                  </a:lnTo>
                  <a:cubicBezTo>
                    <a:pt x="692" y="47"/>
                    <a:pt x="695" y="46"/>
                    <a:pt x="698" y="45"/>
                  </a:cubicBezTo>
                  <a:close/>
                  <a:moveTo>
                    <a:pt x="678" y="50"/>
                  </a:moveTo>
                  <a:cubicBezTo>
                    <a:pt x="678" y="50"/>
                    <a:pt x="677" y="50"/>
                    <a:pt x="677" y="50"/>
                  </a:cubicBezTo>
                  <a:lnTo>
                    <a:pt x="677" y="50"/>
                  </a:lnTo>
                  <a:cubicBezTo>
                    <a:pt x="677" y="50"/>
                    <a:pt x="677" y="50"/>
                    <a:pt x="677" y="50"/>
                  </a:cubicBezTo>
                  <a:lnTo>
                    <a:pt x="677" y="50"/>
                  </a:lnTo>
                  <a:lnTo>
                    <a:pt x="678" y="50"/>
                  </a:lnTo>
                  <a:close/>
                  <a:moveTo>
                    <a:pt x="691" y="48"/>
                  </a:moveTo>
                  <a:lnTo>
                    <a:pt x="691" y="48"/>
                  </a:lnTo>
                  <a:cubicBezTo>
                    <a:pt x="689" y="49"/>
                    <a:pt x="687" y="50"/>
                    <a:pt x="685" y="50"/>
                  </a:cubicBezTo>
                  <a:lnTo>
                    <a:pt x="685" y="50"/>
                  </a:lnTo>
                  <a:lnTo>
                    <a:pt x="683" y="51"/>
                  </a:lnTo>
                  <a:lnTo>
                    <a:pt x="683" y="51"/>
                  </a:lnTo>
                  <a:lnTo>
                    <a:pt x="683" y="51"/>
                  </a:lnTo>
                  <a:cubicBezTo>
                    <a:pt x="682" y="51"/>
                    <a:pt x="682" y="51"/>
                    <a:pt x="682" y="51"/>
                  </a:cubicBezTo>
                  <a:lnTo>
                    <a:pt x="682" y="51"/>
                  </a:lnTo>
                  <a:cubicBezTo>
                    <a:pt x="682" y="51"/>
                    <a:pt x="682" y="51"/>
                    <a:pt x="682" y="51"/>
                  </a:cubicBezTo>
                  <a:lnTo>
                    <a:pt x="682" y="51"/>
                  </a:lnTo>
                  <a:lnTo>
                    <a:pt x="682" y="51"/>
                  </a:lnTo>
                  <a:lnTo>
                    <a:pt x="682" y="51"/>
                  </a:lnTo>
                  <a:cubicBezTo>
                    <a:pt x="682" y="51"/>
                    <a:pt x="682" y="51"/>
                    <a:pt x="682" y="51"/>
                  </a:cubicBezTo>
                  <a:lnTo>
                    <a:pt x="682" y="51"/>
                  </a:lnTo>
                  <a:cubicBezTo>
                    <a:pt x="682" y="51"/>
                    <a:pt x="682" y="51"/>
                    <a:pt x="682" y="51"/>
                  </a:cubicBezTo>
                  <a:lnTo>
                    <a:pt x="682" y="51"/>
                  </a:lnTo>
                  <a:lnTo>
                    <a:pt x="683" y="51"/>
                  </a:lnTo>
                  <a:lnTo>
                    <a:pt x="683" y="51"/>
                  </a:lnTo>
                  <a:lnTo>
                    <a:pt x="683" y="51"/>
                  </a:lnTo>
                  <a:cubicBezTo>
                    <a:pt x="683" y="51"/>
                    <a:pt x="683" y="51"/>
                    <a:pt x="682" y="51"/>
                  </a:cubicBezTo>
                  <a:lnTo>
                    <a:pt x="682" y="51"/>
                  </a:lnTo>
                  <a:cubicBezTo>
                    <a:pt x="683" y="51"/>
                    <a:pt x="683" y="51"/>
                    <a:pt x="683" y="51"/>
                  </a:cubicBezTo>
                  <a:lnTo>
                    <a:pt x="683" y="51"/>
                  </a:lnTo>
                  <a:cubicBezTo>
                    <a:pt x="683" y="51"/>
                    <a:pt x="683" y="50"/>
                    <a:pt x="683" y="50"/>
                  </a:cubicBezTo>
                  <a:lnTo>
                    <a:pt x="683" y="50"/>
                  </a:lnTo>
                  <a:lnTo>
                    <a:pt x="683" y="51"/>
                  </a:lnTo>
                  <a:lnTo>
                    <a:pt x="683" y="51"/>
                  </a:lnTo>
                  <a:cubicBezTo>
                    <a:pt x="685" y="50"/>
                    <a:pt x="687" y="49"/>
                    <a:pt x="689" y="48"/>
                  </a:cubicBezTo>
                  <a:lnTo>
                    <a:pt x="689" y="48"/>
                  </a:lnTo>
                  <a:cubicBezTo>
                    <a:pt x="690" y="48"/>
                    <a:pt x="690" y="48"/>
                    <a:pt x="691" y="48"/>
                  </a:cubicBezTo>
                  <a:close/>
                  <a:moveTo>
                    <a:pt x="699" y="48"/>
                  </a:moveTo>
                  <a:lnTo>
                    <a:pt x="699" y="48"/>
                  </a:lnTo>
                  <a:cubicBezTo>
                    <a:pt x="696" y="49"/>
                    <a:pt x="694" y="50"/>
                    <a:pt x="691" y="51"/>
                  </a:cubicBezTo>
                  <a:lnTo>
                    <a:pt x="691" y="51"/>
                  </a:lnTo>
                  <a:cubicBezTo>
                    <a:pt x="691" y="50"/>
                    <a:pt x="691" y="50"/>
                    <a:pt x="691" y="50"/>
                  </a:cubicBezTo>
                  <a:lnTo>
                    <a:pt x="691" y="50"/>
                  </a:lnTo>
                  <a:cubicBezTo>
                    <a:pt x="690" y="51"/>
                    <a:pt x="688" y="51"/>
                    <a:pt x="686" y="52"/>
                  </a:cubicBezTo>
                  <a:lnTo>
                    <a:pt x="686" y="52"/>
                  </a:lnTo>
                  <a:cubicBezTo>
                    <a:pt x="687" y="52"/>
                    <a:pt x="687" y="51"/>
                    <a:pt x="688" y="51"/>
                  </a:cubicBezTo>
                  <a:lnTo>
                    <a:pt x="688" y="51"/>
                  </a:lnTo>
                  <a:cubicBezTo>
                    <a:pt x="689" y="51"/>
                    <a:pt x="690" y="50"/>
                    <a:pt x="692" y="50"/>
                  </a:cubicBezTo>
                  <a:lnTo>
                    <a:pt x="692" y="50"/>
                  </a:lnTo>
                  <a:lnTo>
                    <a:pt x="693" y="49"/>
                  </a:lnTo>
                  <a:lnTo>
                    <a:pt x="693" y="49"/>
                  </a:lnTo>
                  <a:cubicBezTo>
                    <a:pt x="693" y="50"/>
                    <a:pt x="692" y="50"/>
                    <a:pt x="691" y="50"/>
                  </a:cubicBezTo>
                  <a:lnTo>
                    <a:pt x="691" y="50"/>
                  </a:lnTo>
                  <a:cubicBezTo>
                    <a:pt x="694" y="49"/>
                    <a:pt x="697" y="49"/>
                    <a:pt x="699" y="48"/>
                  </a:cubicBezTo>
                  <a:close/>
                  <a:moveTo>
                    <a:pt x="681" y="50"/>
                  </a:moveTo>
                  <a:cubicBezTo>
                    <a:pt x="681" y="50"/>
                    <a:pt x="680" y="50"/>
                    <a:pt x="680" y="50"/>
                  </a:cubicBezTo>
                  <a:lnTo>
                    <a:pt x="680" y="50"/>
                  </a:lnTo>
                  <a:cubicBezTo>
                    <a:pt x="678" y="50"/>
                    <a:pt x="677" y="51"/>
                    <a:pt x="675" y="52"/>
                  </a:cubicBezTo>
                  <a:lnTo>
                    <a:pt x="675" y="52"/>
                  </a:lnTo>
                  <a:cubicBezTo>
                    <a:pt x="675" y="51"/>
                    <a:pt x="676" y="51"/>
                    <a:pt x="676" y="51"/>
                  </a:cubicBezTo>
                  <a:lnTo>
                    <a:pt x="676" y="51"/>
                  </a:lnTo>
                  <a:cubicBezTo>
                    <a:pt x="675" y="51"/>
                    <a:pt x="674" y="52"/>
                    <a:pt x="673" y="52"/>
                  </a:cubicBezTo>
                  <a:lnTo>
                    <a:pt x="673" y="52"/>
                  </a:lnTo>
                  <a:cubicBezTo>
                    <a:pt x="674" y="52"/>
                    <a:pt x="674" y="52"/>
                    <a:pt x="674" y="51"/>
                  </a:cubicBezTo>
                  <a:lnTo>
                    <a:pt x="674" y="51"/>
                  </a:lnTo>
                  <a:lnTo>
                    <a:pt x="679" y="50"/>
                  </a:lnTo>
                  <a:lnTo>
                    <a:pt x="679" y="50"/>
                  </a:lnTo>
                  <a:cubicBezTo>
                    <a:pt x="678" y="50"/>
                    <a:pt x="677" y="51"/>
                    <a:pt x="676" y="51"/>
                  </a:cubicBezTo>
                  <a:lnTo>
                    <a:pt x="676" y="51"/>
                  </a:lnTo>
                  <a:cubicBezTo>
                    <a:pt x="678" y="51"/>
                    <a:pt x="679" y="50"/>
                    <a:pt x="681" y="50"/>
                  </a:cubicBezTo>
                  <a:close/>
                  <a:moveTo>
                    <a:pt x="684" y="49"/>
                  </a:moveTo>
                  <a:lnTo>
                    <a:pt x="683" y="50"/>
                  </a:lnTo>
                  <a:lnTo>
                    <a:pt x="683" y="50"/>
                  </a:lnTo>
                  <a:lnTo>
                    <a:pt x="671" y="54"/>
                  </a:lnTo>
                  <a:lnTo>
                    <a:pt x="671" y="54"/>
                  </a:lnTo>
                  <a:cubicBezTo>
                    <a:pt x="672" y="53"/>
                    <a:pt x="673" y="53"/>
                    <a:pt x="673" y="53"/>
                  </a:cubicBezTo>
                  <a:lnTo>
                    <a:pt x="673" y="53"/>
                  </a:lnTo>
                  <a:cubicBezTo>
                    <a:pt x="672" y="53"/>
                    <a:pt x="671" y="53"/>
                    <a:pt x="670" y="54"/>
                  </a:cubicBezTo>
                  <a:lnTo>
                    <a:pt x="670" y="54"/>
                  </a:lnTo>
                  <a:cubicBezTo>
                    <a:pt x="672" y="53"/>
                    <a:pt x="673" y="53"/>
                    <a:pt x="674" y="52"/>
                  </a:cubicBezTo>
                  <a:lnTo>
                    <a:pt x="674" y="52"/>
                  </a:lnTo>
                  <a:cubicBezTo>
                    <a:pt x="673" y="52"/>
                    <a:pt x="672" y="53"/>
                    <a:pt x="671" y="53"/>
                  </a:cubicBezTo>
                  <a:lnTo>
                    <a:pt x="671" y="53"/>
                  </a:lnTo>
                  <a:cubicBezTo>
                    <a:pt x="672" y="53"/>
                    <a:pt x="672" y="53"/>
                    <a:pt x="672" y="53"/>
                  </a:cubicBezTo>
                  <a:lnTo>
                    <a:pt x="672" y="53"/>
                  </a:lnTo>
                  <a:cubicBezTo>
                    <a:pt x="672" y="53"/>
                    <a:pt x="672" y="52"/>
                    <a:pt x="673" y="52"/>
                  </a:cubicBezTo>
                  <a:lnTo>
                    <a:pt x="673" y="52"/>
                  </a:lnTo>
                  <a:lnTo>
                    <a:pt x="672" y="53"/>
                  </a:lnTo>
                  <a:lnTo>
                    <a:pt x="672" y="53"/>
                  </a:lnTo>
                  <a:cubicBezTo>
                    <a:pt x="672" y="53"/>
                    <a:pt x="672" y="52"/>
                    <a:pt x="672" y="52"/>
                  </a:cubicBezTo>
                  <a:lnTo>
                    <a:pt x="672" y="52"/>
                  </a:lnTo>
                  <a:cubicBezTo>
                    <a:pt x="671" y="53"/>
                    <a:pt x="670" y="53"/>
                    <a:pt x="668" y="54"/>
                  </a:cubicBezTo>
                  <a:lnTo>
                    <a:pt x="668" y="54"/>
                  </a:lnTo>
                  <a:lnTo>
                    <a:pt x="668" y="54"/>
                  </a:lnTo>
                  <a:lnTo>
                    <a:pt x="668" y="54"/>
                  </a:lnTo>
                  <a:lnTo>
                    <a:pt x="671" y="53"/>
                  </a:lnTo>
                  <a:lnTo>
                    <a:pt x="671" y="53"/>
                  </a:lnTo>
                  <a:cubicBezTo>
                    <a:pt x="672" y="52"/>
                    <a:pt x="673" y="52"/>
                    <a:pt x="673" y="52"/>
                  </a:cubicBezTo>
                  <a:lnTo>
                    <a:pt x="673" y="52"/>
                  </a:lnTo>
                  <a:cubicBezTo>
                    <a:pt x="673" y="52"/>
                    <a:pt x="673" y="52"/>
                    <a:pt x="672" y="52"/>
                  </a:cubicBezTo>
                  <a:lnTo>
                    <a:pt x="672" y="52"/>
                  </a:lnTo>
                  <a:cubicBezTo>
                    <a:pt x="673" y="52"/>
                    <a:pt x="673" y="52"/>
                    <a:pt x="673" y="52"/>
                  </a:cubicBezTo>
                  <a:lnTo>
                    <a:pt x="673" y="52"/>
                  </a:lnTo>
                  <a:cubicBezTo>
                    <a:pt x="673" y="52"/>
                    <a:pt x="673" y="52"/>
                    <a:pt x="673" y="52"/>
                  </a:cubicBezTo>
                  <a:lnTo>
                    <a:pt x="673" y="52"/>
                  </a:lnTo>
                  <a:lnTo>
                    <a:pt x="674" y="52"/>
                  </a:lnTo>
                  <a:lnTo>
                    <a:pt x="674" y="52"/>
                  </a:lnTo>
                  <a:cubicBezTo>
                    <a:pt x="674" y="52"/>
                    <a:pt x="674" y="52"/>
                    <a:pt x="674" y="52"/>
                  </a:cubicBezTo>
                  <a:lnTo>
                    <a:pt x="674" y="52"/>
                  </a:lnTo>
                  <a:cubicBezTo>
                    <a:pt x="674" y="52"/>
                    <a:pt x="675" y="52"/>
                    <a:pt x="675" y="52"/>
                  </a:cubicBezTo>
                  <a:lnTo>
                    <a:pt x="675" y="52"/>
                  </a:lnTo>
                  <a:lnTo>
                    <a:pt x="674" y="52"/>
                  </a:lnTo>
                  <a:lnTo>
                    <a:pt x="674" y="52"/>
                  </a:lnTo>
                  <a:cubicBezTo>
                    <a:pt x="675" y="52"/>
                    <a:pt x="675" y="52"/>
                    <a:pt x="675" y="52"/>
                  </a:cubicBezTo>
                  <a:lnTo>
                    <a:pt x="675" y="52"/>
                  </a:lnTo>
                  <a:cubicBezTo>
                    <a:pt x="675" y="52"/>
                    <a:pt x="676" y="51"/>
                    <a:pt x="676" y="51"/>
                  </a:cubicBezTo>
                  <a:lnTo>
                    <a:pt x="676" y="51"/>
                  </a:lnTo>
                  <a:cubicBezTo>
                    <a:pt x="676" y="51"/>
                    <a:pt x="675" y="52"/>
                    <a:pt x="675" y="52"/>
                  </a:cubicBezTo>
                  <a:lnTo>
                    <a:pt x="675" y="52"/>
                  </a:lnTo>
                  <a:lnTo>
                    <a:pt x="678" y="51"/>
                  </a:lnTo>
                  <a:lnTo>
                    <a:pt x="678" y="51"/>
                  </a:lnTo>
                  <a:cubicBezTo>
                    <a:pt x="677" y="51"/>
                    <a:pt x="675" y="52"/>
                    <a:pt x="673" y="53"/>
                  </a:cubicBezTo>
                  <a:lnTo>
                    <a:pt x="673" y="53"/>
                  </a:lnTo>
                  <a:cubicBezTo>
                    <a:pt x="677" y="52"/>
                    <a:pt x="680" y="51"/>
                    <a:pt x="683" y="50"/>
                  </a:cubicBezTo>
                  <a:lnTo>
                    <a:pt x="683" y="50"/>
                  </a:lnTo>
                  <a:cubicBezTo>
                    <a:pt x="683" y="50"/>
                    <a:pt x="683" y="50"/>
                    <a:pt x="683" y="50"/>
                  </a:cubicBezTo>
                  <a:lnTo>
                    <a:pt x="683" y="50"/>
                  </a:lnTo>
                  <a:lnTo>
                    <a:pt x="684" y="49"/>
                  </a:lnTo>
                  <a:close/>
                  <a:moveTo>
                    <a:pt x="671" y="54"/>
                  </a:moveTo>
                  <a:lnTo>
                    <a:pt x="671" y="54"/>
                  </a:lnTo>
                  <a:cubicBezTo>
                    <a:pt x="671" y="54"/>
                    <a:pt x="671" y="54"/>
                    <a:pt x="671" y="54"/>
                  </a:cubicBezTo>
                  <a:lnTo>
                    <a:pt x="671" y="54"/>
                  </a:lnTo>
                  <a:lnTo>
                    <a:pt x="671" y="54"/>
                  </a:lnTo>
                  <a:close/>
                  <a:moveTo>
                    <a:pt x="671" y="53"/>
                  </a:moveTo>
                  <a:cubicBezTo>
                    <a:pt x="671" y="53"/>
                    <a:pt x="670" y="53"/>
                    <a:pt x="670" y="54"/>
                  </a:cubicBezTo>
                  <a:lnTo>
                    <a:pt x="670" y="54"/>
                  </a:lnTo>
                  <a:cubicBezTo>
                    <a:pt x="670" y="54"/>
                    <a:pt x="670" y="54"/>
                    <a:pt x="670" y="54"/>
                  </a:cubicBezTo>
                  <a:lnTo>
                    <a:pt x="670" y="54"/>
                  </a:lnTo>
                  <a:cubicBezTo>
                    <a:pt x="670" y="54"/>
                    <a:pt x="670" y="54"/>
                    <a:pt x="670" y="54"/>
                  </a:cubicBezTo>
                  <a:lnTo>
                    <a:pt x="670" y="54"/>
                  </a:lnTo>
                  <a:cubicBezTo>
                    <a:pt x="670" y="54"/>
                    <a:pt x="670" y="54"/>
                    <a:pt x="670" y="54"/>
                  </a:cubicBezTo>
                  <a:lnTo>
                    <a:pt x="670" y="54"/>
                  </a:lnTo>
                  <a:cubicBezTo>
                    <a:pt x="670" y="54"/>
                    <a:pt x="670" y="54"/>
                    <a:pt x="670" y="54"/>
                  </a:cubicBezTo>
                  <a:lnTo>
                    <a:pt x="670" y="54"/>
                  </a:lnTo>
                  <a:cubicBezTo>
                    <a:pt x="670" y="54"/>
                    <a:pt x="670" y="54"/>
                    <a:pt x="670" y="54"/>
                  </a:cubicBezTo>
                  <a:lnTo>
                    <a:pt x="670" y="54"/>
                  </a:lnTo>
                  <a:cubicBezTo>
                    <a:pt x="670" y="54"/>
                    <a:pt x="670" y="54"/>
                    <a:pt x="670" y="54"/>
                  </a:cubicBezTo>
                  <a:lnTo>
                    <a:pt x="670" y="54"/>
                  </a:lnTo>
                  <a:cubicBezTo>
                    <a:pt x="670" y="54"/>
                    <a:pt x="670" y="54"/>
                    <a:pt x="670" y="54"/>
                  </a:cubicBezTo>
                  <a:lnTo>
                    <a:pt x="670" y="54"/>
                  </a:lnTo>
                  <a:cubicBezTo>
                    <a:pt x="670" y="54"/>
                    <a:pt x="669" y="54"/>
                    <a:pt x="669" y="54"/>
                  </a:cubicBezTo>
                  <a:lnTo>
                    <a:pt x="669" y="54"/>
                  </a:lnTo>
                  <a:cubicBezTo>
                    <a:pt x="670" y="54"/>
                    <a:pt x="671" y="53"/>
                    <a:pt x="671" y="53"/>
                  </a:cubicBezTo>
                  <a:close/>
                  <a:moveTo>
                    <a:pt x="671" y="54"/>
                  </a:moveTo>
                  <a:lnTo>
                    <a:pt x="669" y="54"/>
                  </a:lnTo>
                  <a:lnTo>
                    <a:pt x="669" y="54"/>
                  </a:lnTo>
                  <a:lnTo>
                    <a:pt x="671" y="54"/>
                  </a:lnTo>
                  <a:close/>
                  <a:moveTo>
                    <a:pt x="669" y="54"/>
                  </a:moveTo>
                  <a:cubicBezTo>
                    <a:pt x="669" y="54"/>
                    <a:pt x="669" y="54"/>
                    <a:pt x="669" y="54"/>
                  </a:cubicBezTo>
                  <a:lnTo>
                    <a:pt x="669" y="54"/>
                  </a:lnTo>
                  <a:lnTo>
                    <a:pt x="669" y="54"/>
                  </a:lnTo>
                  <a:close/>
                  <a:moveTo>
                    <a:pt x="668" y="55"/>
                  </a:moveTo>
                  <a:lnTo>
                    <a:pt x="668" y="55"/>
                  </a:lnTo>
                  <a:lnTo>
                    <a:pt x="668" y="55"/>
                  </a:lnTo>
                  <a:lnTo>
                    <a:pt x="668" y="55"/>
                  </a:lnTo>
                  <a:close/>
                  <a:moveTo>
                    <a:pt x="669" y="55"/>
                  </a:moveTo>
                  <a:cubicBezTo>
                    <a:pt x="668" y="55"/>
                    <a:pt x="668" y="56"/>
                    <a:pt x="668" y="56"/>
                  </a:cubicBezTo>
                  <a:lnTo>
                    <a:pt x="668" y="56"/>
                  </a:lnTo>
                  <a:cubicBezTo>
                    <a:pt x="668" y="56"/>
                    <a:pt x="668" y="56"/>
                    <a:pt x="668" y="56"/>
                  </a:cubicBezTo>
                  <a:lnTo>
                    <a:pt x="668" y="56"/>
                  </a:lnTo>
                  <a:cubicBezTo>
                    <a:pt x="668" y="56"/>
                    <a:pt x="668" y="55"/>
                    <a:pt x="669" y="55"/>
                  </a:cubicBezTo>
                  <a:close/>
                  <a:moveTo>
                    <a:pt x="666" y="55"/>
                  </a:moveTo>
                  <a:lnTo>
                    <a:pt x="666" y="55"/>
                  </a:lnTo>
                  <a:cubicBezTo>
                    <a:pt x="665" y="55"/>
                    <a:pt x="664" y="56"/>
                    <a:pt x="663" y="56"/>
                  </a:cubicBezTo>
                  <a:lnTo>
                    <a:pt x="663" y="56"/>
                  </a:lnTo>
                  <a:cubicBezTo>
                    <a:pt x="663" y="56"/>
                    <a:pt x="664" y="56"/>
                    <a:pt x="664" y="56"/>
                  </a:cubicBezTo>
                  <a:lnTo>
                    <a:pt x="664" y="56"/>
                  </a:lnTo>
                  <a:cubicBezTo>
                    <a:pt x="664" y="56"/>
                    <a:pt x="664" y="56"/>
                    <a:pt x="664" y="56"/>
                  </a:cubicBezTo>
                  <a:lnTo>
                    <a:pt x="664" y="56"/>
                  </a:lnTo>
                  <a:cubicBezTo>
                    <a:pt x="665" y="55"/>
                    <a:pt x="665" y="55"/>
                    <a:pt x="666" y="55"/>
                  </a:cubicBezTo>
                  <a:close/>
                  <a:moveTo>
                    <a:pt x="658" y="55"/>
                  </a:moveTo>
                  <a:cubicBezTo>
                    <a:pt x="654" y="56"/>
                    <a:pt x="650" y="57"/>
                    <a:pt x="647" y="58"/>
                  </a:cubicBezTo>
                  <a:lnTo>
                    <a:pt x="647" y="58"/>
                  </a:lnTo>
                  <a:cubicBezTo>
                    <a:pt x="648" y="58"/>
                    <a:pt x="649" y="58"/>
                    <a:pt x="650" y="57"/>
                  </a:cubicBezTo>
                  <a:lnTo>
                    <a:pt x="650" y="57"/>
                  </a:lnTo>
                  <a:cubicBezTo>
                    <a:pt x="652" y="57"/>
                    <a:pt x="655" y="56"/>
                    <a:pt x="658" y="55"/>
                  </a:cubicBezTo>
                  <a:close/>
                  <a:moveTo>
                    <a:pt x="661" y="57"/>
                  </a:moveTo>
                  <a:lnTo>
                    <a:pt x="656" y="59"/>
                  </a:lnTo>
                  <a:lnTo>
                    <a:pt x="656" y="59"/>
                  </a:lnTo>
                  <a:lnTo>
                    <a:pt x="661" y="57"/>
                  </a:lnTo>
                  <a:close/>
                  <a:moveTo>
                    <a:pt x="667" y="51"/>
                  </a:moveTo>
                  <a:cubicBezTo>
                    <a:pt x="663" y="53"/>
                    <a:pt x="658" y="54"/>
                    <a:pt x="654" y="56"/>
                  </a:cubicBezTo>
                  <a:lnTo>
                    <a:pt x="654" y="56"/>
                  </a:lnTo>
                  <a:cubicBezTo>
                    <a:pt x="650" y="57"/>
                    <a:pt x="647" y="58"/>
                    <a:pt x="643" y="59"/>
                  </a:cubicBezTo>
                  <a:lnTo>
                    <a:pt x="643" y="59"/>
                  </a:lnTo>
                  <a:cubicBezTo>
                    <a:pt x="643" y="59"/>
                    <a:pt x="643" y="59"/>
                    <a:pt x="643" y="59"/>
                  </a:cubicBezTo>
                  <a:lnTo>
                    <a:pt x="643" y="59"/>
                  </a:lnTo>
                  <a:cubicBezTo>
                    <a:pt x="651" y="56"/>
                    <a:pt x="659" y="54"/>
                    <a:pt x="667" y="51"/>
                  </a:cubicBezTo>
                  <a:close/>
                  <a:moveTo>
                    <a:pt x="677" y="48"/>
                  </a:moveTo>
                  <a:cubicBezTo>
                    <a:pt x="676" y="49"/>
                    <a:pt x="674" y="50"/>
                    <a:pt x="673" y="50"/>
                  </a:cubicBezTo>
                  <a:lnTo>
                    <a:pt x="673" y="50"/>
                  </a:lnTo>
                  <a:cubicBezTo>
                    <a:pt x="670" y="51"/>
                    <a:pt x="667" y="52"/>
                    <a:pt x="665" y="53"/>
                  </a:cubicBezTo>
                  <a:lnTo>
                    <a:pt x="665" y="53"/>
                  </a:lnTo>
                  <a:cubicBezTo>
                    <a:pt x="666" y="52"/>
                    <a:pt x="668" y="52"/>
                    <a:pt x="669" y="52"/>
                  </a:cubicBezTo>
                  <a:lnTo>
                    <a:pt x="669" y="52"/>
                  </a:lnTo>
                  <a:cubicBezTo>
                    <a:pt x="667" y="52"/>
                    <a:pt x="666" y="53"/>
                    <a:pt x="664" y="53"/>
                  </a:cubicBezTo>
                  <a:lnTo>
                    <a:pt x="664" y="53"/>
                  </a:lnTo>
                  <a:lnTo>
                    <a:pt x="665" y="53"/>
                  </a:lnTo>
                  <a:lnTo>
                    <a:pt x="665" y="53"/>
                  </a:lnTo>
                  <a:cubicBezTo>
                    <a:pt x="665" y="53"/>
                    <a:pt x="664" y="53"/>
                    <a:pt x="663" y="54"/>
                  </a:cubicBezTo>
                  <a:lnTo>
                    <a:pt x="663" y="54"/>
                  </a:lnTo>
                  <a:cubicBezTo>
                    <a:pt x="663" y="54"/>
                    <a:pt x="663" y="54"/>
                    <a:pt x="663" y="54"/>
                  </a:cubicBezTo>
                  <a:lnTo>
                    <a:pt x="663" y="54"/>
                  </a:lnTo>
                  <a:cubicBezTo>
                    <a:pt x="663" y="54"/>
                    <a:pt x="664" y="53"/>
                    <a:pt x="664" y="53"/>
                  </a:cubicBezTo>
                  <a:lnTo>
                    <a:pt x="664" y="53"/>
                  </a:lnTo>
                  <a:lnTo>
                    <a:pt x="662" y="54"/>
                  </a:lnTo>
                  <a:cubicBezTo>
                    <a:pt x="662" y="54"/>
                    <a:pt x="663" y="54"/>
                    <a:pt x="663" y="54"/>
                  </a:cubicBezTo>
                  <a:lnTo>
                    <a:pt x="663" y="54"/>
                  </a:lnTo>
                  <a:cubicBezTo>
                    <a:pt x="662" y="54"/>
                    <a:pt x="662" y="54"/>
                    <a:pt x="661" y="54"/>
                  </a:cubicBezTo>
                  <a:lnTo>
                    <a:pt x="661" y="54"/>
                  </a:lnTo>
                  <a:cubicBezTo>
                    <a:pt x="662" y="54"/>
                    <a:pt x="662" y="54"/>
                    <a:pt x="662" y="54"/>
                  </a:cubicBezTo>
                  <a:lnTo>
                    <a:pt x="662" y="54"/>
                  </a:lnTo>
                  <a:cubicBezTo>
                    <a:pt x="662" y="54"/>
                    <a:pt x="662" y="54"/>
                    <a:pt x="661" y="54"/>
                  </a:cubicBezTo>
                  <a:lnTo>
                    <a:pt x="661" y="54"/>
                  </a:lnTo>
                  <a:cubicBezTo>
                    <a:pt x="661" y="54"/>
                    <a:pt x="661" y="54"/>
                    <a:pt x="661" y="54"/>
                  </a:cubicBezTo>
                  <a:lnTo>
                    <a:pt x="661" y="54"/>
                  </a:lnTo>
                  <a:cubicBezTo>
                    <a:pt x="661" y="54"/>
                    <a:pt x="661" y="55"/>
                    <a:pt x="660" y="55"/>
                  </a:cubicBezTo>
                  <a:lnTo>
                    <a:pt x="660" y="55"/>
                  </a:lnTo>
                  <a:cubicBezTo>
                    <a:pt x="660" y="55"/>
                    <a:pt x="660" y="55"/>
                    <a:pt x="660" y="55"/>
                  </a:cubicBezTo>
                  <a:lnTo>
                    <a:pt x="660" y="55"/>
                  </a:lnTo>
                  <a:cubicBezTo>
                    <a:pt x="660" y="55"/>
                    <a:pt x="661" y="54"/>
                    <a:pt x="661" y="54"/>
                  </a:cubicBezTo>
                  <a:lnTo>
                    <a:pt x="661" y="54"/>
                  </a:lnTo>
                  <a:cubicBezTo>
                    <a:pt x="658" y="55"/>
                    <a:pt x="654" y="57"/>
                    <a:pt x="650" y="58"/>
                  </a:cubicBezTo>
                  <a:lnTo>
                    <a:pt x="650" y="58"/>
                  </a:lnTo>
                  <a:cubicBezTo>
                    <a:pt x="649" y="58"/>
                    <a:pt x="647" y="59"/>
                    <a:pt x="646" y="59"/>
                  </a:cubicBezTo>
                  <a:lnTo>
                    <a:pt x="646" y="59"/>
                  </a:lnTo>
                  <a:lnTo>
                    <a:pt x="662" y="54"/>
                  </a:lnTo>
                  <a:lnTo>
                    <a:pt x="662" y="54"/>
                  </a:lnTo>
                  <a:cubicBezTo>
                    <a:pt x="661" y="54"/>
                    <a:pt x="659" y="55"/>
                    <a:pt x="658" y="55"/>
                  </a:cubicBezTo>
                  <a:lnTo>
                    <a:pt x="658" y="55"/>
                  </a:lnTo>
                  <a:cubicBezTo>
                    <a:pt x="660" y="54"/>
                    <a:pt x="662" y="54"/>
                    <a:pt x="665" y="53"/>
                  </a:cubicBezTo>
                  <a:lnTo>
                    <a:pt x="665" y="53"/>
                  </a:lnTo>
                  <a:cubicBezTo>
                    <a:pt x="662" y="54"/>
                    <a:pt x="658" y="55"/>
                    <a:pt x="655" y="56"/>
                  </a:cubicBezTo>
                  <a:lnTo>
                    <a:pt x="655" y="56"/>
                  </a:lnTo>
                  <a:cubicBezTo>
                    <a:pt x="659" y="54"/>
                    <a:pt x="664" y="53"/>
                    <a:pt x="667" y="51"/>
                  </a:cubicBezTo>
                  <a:lnTo>
                    <a:pt x="667" y="51"/>
                  </a:lnTo>
                  <a:cubicBezTo>
                    <a:pt x="671" y="50"/>
                    <a:pt x="674" y="49"/>
                    <a:pt x="677" y="48"/>
                  </a:cubicBezTo>
                  <a:close/>
                  <a:moveTo>
                    <a:pt x="671" y="50"/>
                  </a:moveTo>
                  <a:lnTo>
                    <a:pt x="671" y="50"/>
                  </a:lnTo>
                  <a:cubicBezTo>
                    <a:pt x="662" y="53"/>
                    <a:pt x="653" y="56"/>
                    <a:pt x="643" y="59"/>
                  </a:cubicBezTo>
                  <a:lnTo>
                    <a:pt x="643" y="59"/>
                  </a:lnTo>
                  <a:cubicBezTo>
                    <a:pt x="643" y="59"/>
                    <a:pt x="644" y="59"/>
                    <a:pt x="644" y="58"/>
                  </a:cubicBezTo>
                  <a:lnTo>
                    <a:pt x="644" y="58"/>
                  </a:lnTo>
                  <a:cubicBezTo>
                    <a:pt x="642" y="59"/>
                    <a:pt x="640" y="60"/>
                    <a:pt x="638" y="60"/>
                  </a:cubicBezTo>
                  <a:lnTo>
                    <a:pt x="638" y="60"/>
                  </a:lnTo>
                  <a:cubicBezTo>
                    <a:pt x="638" y="61"/>
                    <a:pt x="637" y="61"/>
                    <a:pt x="636" y="61"/>
                  </a:cubicBezTo>
                  <a:lnTo>
                    <a:pt x="636" y="61"/>
                  </a:lnTo>
                  <a:cubicBezTo>
                    <a:pt x="638" y="60"/>
                    <a:pt x="640" y="59"/>
                    <a:pt x="641" y="59"/>
                  </a:cubicBezTo>
                  <a:lnTo>
                    <a:pt x="641" y="59"/>
                  </a:lnTo>
                  <a:cubicBezTo>
                    <a:pt x="643" y="58"/>
                    <a:pt x="645" y="58"/>
                    <a:pt x="646" y="57"/>
                  </a:cubicBezTo>
                  <a:lnTo>
                    <a:pt x="646" y="57"/>
                  </a:lnTo>
                  <a:cubicBezTo>
                    <a:pt x="646" y="58"/>
                    <a:pt x="645" y="58"/>
                    <a:pt x="644" y="58"/>
                  </a:cubicBezTo>
                  <a:lnTo>
                    <a:pt x="644" y="58"/>
                  </a:lnTo>
                  <a:cubicBezTo>
                    <a:pt x="651" y="56"/>
                    <a:pt x="659" y="53"/>
                    <a:pt x="671" y="50"/>
                  </a:cubicBezTo>
                  <a:close/>
                  <a:moveTo>
                    <a:pt x="648" y="58"/>
                  </a:moveTo>
                  <a:cubicBezTo>
                    <a:pt x="647" y="58"/>
                    <a:pt x="646" y="59"/>
                    <a:pt x="645" y="59"/>
                  </a:cubicBezTo>
                  <a:lnTo>
                    <a:pt x="645" y="59"/>
                  </a:lnTo>
                  <a:cubicBezTo>
                    <a:pt x="646" y="59"/>
                    <a:pt x="647" y="59"/>
                    <a:pt x="647" y="58"/>
                  </a:cubicBezTo>
                  <a:lnTo>
                    <a:pt x="647" y="58"/>
                  </a:lnTo>
                  <a:cubicBezTo>
                    <a:pt x="645" y="59"/>
                    <a:pt x="643" y="60"/>
                    <a:pt x="641" y="60"/>
                  </a:cubicBezTo>
                  <a:lnTo>
                    <a:pt x="641" y="60"/>
                  </a:lnTo>
                  <a:cubicBezTo>
                    <a:pt x="641" y="61"/>
                    <a:pt x="640" y="61"/>
                    <a:pt x="639" y="61"/>
                  </a:cubicBezTo>
                  <a:lnTo>
                    <a:pt x="639" y="61"/>
                  </a:lnTo>
                  <a:cubicBezTo>
                    <a:pt x="641" y="60"/>
                    <a:pt x="643" y="60"/>
                    <a:pt x="645" y="59"/>
                  </a:cubicBezTo>
                  <a:lnTo>
                    <a:pt x="645" y="59"/>
                  </a:lnTo>
                  <a:cubicBezTo>
                    <a:pt x="642" y="60"/>
                    <a:pt x="640" y="60"/>
                    <a:pt x="638" y="61"/>
                  </a:cubicBezTo>
                  <a:lnTo>
                    <a:pt x="638" y="61"/>
                  </a:lnTo>
                  <a:cubicBezTo>
                    <a:pt x="638" y="61"/>
                    <a:pt x="639" y="61"/>
                    <a:pt x="639" y="61"/>
                  </a:cubicBezTo>
                  <a:lnTo>
                    <a:pt x="639" y="61"/>
                  </a:lnTo>
                  <a:cubicBezTo>
                    <a:pt x="642" y="60"/>
                    <a:pt x="645" y="59"/>
                    <a:pt x="648" y="58"/>
                  </a:cubicBezTo>
                  <a:close/>
                  <a:moveTo>
                    <a:pt x="646" y="59"/>
                  </a:moveTo>
                  <a:cubicBezTo>
                    <a:pt x="644" y="60"/>
                    <a:pt x="643" y="61"/>
                    <a:pt x="641" y="61"/>
                  </a:cubicBezTo>
                  <a:lnTo>
                    <a:pt x="641" y="61"/>
                  </a:lnTo>
                  <a:cubicBezTo>
                    <a:pt x="640" y="61"/>
                    <a:pt x="640" y="62"/>
                    <a:pt x="639" y="62"/>
                  </a:cubicBezTo>
                  <a:lnTo>
                    <a:pt x="639" y="62"/>
                  </a:lnTo>
                  <a:cubicBezTo>
                    <a:pt x="641" y="61"/>
                    <a:pt x="643" y="60"/>
                    <a:pt x="646" y="59"/>
                  </a:cubicBezTo>
                  <a:close/>
                  <a:moveTo>
                    <a:pt x="638" y="61"/>
                  </a:moveTo>
                  <a:cubicBezTo>
                    <a:pt x="637" y="62"/>
                    <a:pt x="636" y="62"/>
                    <a:pt x="634" y="62"/>
                  </a:cubicBezTo>
                  <a:lnTo>
                    <a:pt x="634" y="62"/>
                  </a:lnTo>
                  <a:cubicBezTo>
                    <a:pt x="634" y="62"/>
                    <a:pt x="634" y="62"/>
                    <a:pt x="634" y="62"/>
                  </a:cubicBezTo>
                  <a:lnTo>
                    <a:pt x="634" y="62"/>
                  </a:lnTo>
                  <a:cubicBezTo>
                    <a:pt x="636" y="62"/>
                    <a:pt x="637" y="61"/>
                    <a:pt x="638" y="61"/>
                  </a:cubicBezTo>
                  <a:close/>
                  <a:moveTo>
                    <a:pt x="645" y="63"/>
                  </a:moveTo>
                  <a:lnTo>
                    <a:pt x="645" y="63"/>
                  </a:lnTo>
                  <a:lnTo>
                    <a:pt x="645" y="63"/>
                  </a:lnTo>
                  <a:cubicBezTo>
                    <a:pt x="645" y="63"/>
                    <a:pt x="645" y="63"/>
                    <a:pt x="645" y="63"/>
                  </a:cubicBezTo>
                  <a:close/>
                  <a:moveTo>
                    <a:pt x="636" y="63"/>
                  </a:moveTo>
                  <a:cubicBezTo>
                    <a:pt x="636" y="63"/>
                    <a:pt x="636" y="63"/>
                    <a:pt x="636" y="63"/>
                  </a:cubicBezTo>
                  <a:lnTo>
                    <a:pt x="636" y="63"/>
                  </a:lnTo>
                  <a:cubicBezTo>
                    <a:pt x="636" y="63"/>
                    <a:pt x="636" y="63"/>
                    <a:pt x="636" y="63"/>
                  </a:cubicBezTo>
                  <a:lnTo>
                    <a:pt x="636" y="63"/>
                  </a:lnTo>
                  <a:cubicBezTo>
                    <a:pt x="636" y="63"/>
                    <a:pt x="636" y="63"/>
                    <a:pt x="636" y="63"/>
                  </a:cubicBezTo>
                  <a:close/>
                  <a:moveTo>
                    <a:pt x="656" y="59"/>
                  </a:moveTo>
                  <a:lnTo>
                    <a:pt x="653" y="60"/>
                  </a:lnTo>
                  <a:lnTo>
                    <a:pt x="653" y="60"/>
                  </a:lnTo>
                  <a:cubicBezTo>
                    <a:pt x="653" y="60"/>
                    <a:pt x="653" y="60"/>
                    <a:pt x="653" y="60"/>
                  </a:cubicBezTo>
                  <a:lnTo>
                    <a:pt x="653" y="60"/>
                  </a:lnTo>
                  <a:cubicBezTo>
                    <a:pt x="649" y="61"/>
                    <a:pt x="646" y="62"/>
                    <a:pt x="643" y="63"/>
                  </a:cubicBezTo>
                  <a:lnTo>
                    <a:pt x="643" y="63"/>
                  </a:lnTo>
                  <a:cubicBezTo>
                    <a:pt x="643" y="63"/>
                    <a:pt x="643" y="63"/>
                    <a:pt x="643" y="63"/>
                  </a:cubicBezTo>
                  <a:lnTo>
                    <a:pt x="643" y="63"/>
                  </a:lnTo>
                  <a:lnTo>
                    <a:pt x="645" y="63"/>
                  </a:lnTo>
                  <a:lnTo>
                    <a:pt x="645" y="63"/>
                  </a:lnTo>
                  <a:lnTo>
                    <a:pt x="645" y="63"/>
                  </a:lnTo>
                  <a:lnTo>
                    <a:pt x="645" y="63"/>
                  </a:lnTo>
                  <a:lnTo>
                    <a:pt x="653" y="60"/>
                  </a:lnTo>
                  <a:lnTo>
                    <a:pt x="653" y="60"/>
                  </a:lnTo>
                  <a:lnTo>
                    <a:pt x="656" y="59"/>
                  </a:lnTo>
                  <a:close/>
                  <a:moveTo>
                    <a:pt x="634" y="62"/>
                  </a:moveTo>
                  <a:cubicBezTo>
                    <a:pt x="632" y="63"/>
                    <a:pt x="630" y="63"/>
                    <a:pt x="628" y="64"/>
                  </a:cubicBezTo>
                  <a:lnTo>
                    <a:pt x="628" y="64"/>
                  </a:lnTo>
                  <a:cubicBezTo>
                    <a:pt x="629" y="64"/>
                    <a:pt x="629" y="64"/>
                    <a:pt x="630" y="64"/>
                  </a:cubicBezTo>
                  <a:lnTo>
                    <a:pt x="630" y="64"/>
                  </a:lnTo>
                  <a:cubicBezTo>
                    <a:pt x="629" y="64"/>
                    <a:pt x="628" y="64"/>
                    <a:pt x="627" y="64"/>
                  </a:cubicBezTo>
                  <a:lnTo>
                    <a:pt x="627" y="64"/>
                  </a:lnTo>
                  <a:cubicBezTo>
                    <a:pt x="628" y="64"/>
                    <a:pt x="630" y="63"/>
                    <a:pt x="632" y="63"/>
                  </a:cubicBezTo>
                  <a:lnTo>
                    <a:pt x="632" y="63"/>
                  </a:lnTo>
                  <a:cubicBezTo>
                    <a:pt x="631" y="63"/>
                    <a:pt x="630" y="63"/>
                    <a:pt x="630" y="64"/>
                  </a:cubicBezTo>
                  <a:lnTo>
                    <a:pt x="630" y="64"/>
                  </a:lnTo>
                  <a:cubicBezTo>
                    <a:pt x="631" y="63"/>
                    <a:pt x="633" y="63"/>
                    <a:pt x="634" y="62"/>
                  </a:cubicBezTo>
                  <a:lnTo>
                    <a:pt x="634" y="62"/>
                  </a:lnTo>
                  <a:cubicBezTo>
                    <a:pt x="634" y="62"/>
                    <a:pt x="634" y="62"/>
                    <a:pt x="634" y="62"/>
                  </a:cubicBezTo>
                  <a:close/>
                  <a:moveTo>
                    <a:pt x="635" y="64"/>
                  </a:moveTo>
                  <a:lnTo>
                    <a:pt x="635" y="64"/>
                  </a:lnTo>
                  <a:lnTo>
                    <a:pt x="635" y="64"/>
                  </a:lnTo>
                  <a:cubicBezTo>
                    <a:pt x="634" y="64"/>
                    <a:pt x="633" y="64"/>
                    <a:pt x="632" y="65"/>
                  </a:cubicBezTo>
                  <a:lnTo>
                    <a:pt x="632" y="65"/>
                  </a:lnTo>
                  <a:cubicBezTo>
                    <a:pt x="632" y="64"/>
                    <a:pt x="633" y="64"/>
                    <a:pt x="633" y="64"/>
                  </a:cubicBezTo>
                  <a:lnTo>
                    <a:pt x="633" y="64"/>
                  </a:lnTo>
                  <a:cubicBezTo>
                    <a:pt x="634" y="64"/>
                    <a:pt x="634" y="64"/>
                    <a:pt x="635" y="64"/>
                  </a:cubicBezTo>
                  <a:close/>
                  <a:moveTo>
                    <a:pt x="636" y="61"/>
                  </a:moveTo>
                  <a:cubicBezTo>
                    <a:pt x="636" y="61"/>
                    <a:pt x="636" y="61"/>
                    <a:pt x="635" y="61"/>
                  </a:cubicBezTo>
                  <a:lnTo>
                    <a:pt x="635" y="61"/>
                  </a:lnTo>
                  <a:cubicBezTo>
                    <a:pt x="634" y="62"/>
                    <a:pt x="633" y="62"/>
                    <a:pt x="632" y="62"/>
                  </a:cubicBezTo>
                  <a:lnTo>
                    <a:pt x="632" y="62"/>
                  </a:lnTo>
                  <a:cubicBezTo>
                    <a:pt x="632" y="62"/>
                    <a:pt x="632" y="62"/>
                    <a:pt x="632" y="62"/>
                  </a:cubicBezTo>
                  <a:lnTo>
                    <a:pt x="632" y="62"/>
                  </a:lnTo>
                  <a:cubicBezTo>
                    <a:pt x="630" y="63"/>
                    <a:pt x="627" y="64"/>
                    <a:pt x="624" y="65"/>
                  </a:cubicBezTo>
                  <a:lnTo>
                    <a:pt x="624" y="65"/>
                  </a:lnTo>
                  <a:cubicBezTo>
                    <a:pt x="624" y="65"/>
                    <a:pt x="624" y="65"/>
                    <a:pt x="624" y="65"/>
                  </a:cubicBezTo>
                  <a:lnTo>
                    <a:pt x="624" y="65"/>
                  </a:lnTo>
                  <a:cubicBezTo>
                    <a:pt x="626" y="64"/>
                    <a:pt x="629" y="63"/>
                    <a:pt x="632" y="62"/>
                  </a:cubicBezTo>
                  <a:lnTo>
                    <a:pt x="632" y="62"/>
                  </a:lnTo>
                  <a:cubicBezTo>
                    <a:pt x="631" y="62"/>
                    <a:pt x="631" y="62"/>
                    <a:pt x="631" y="63"/>
                  </a:cubicBezTo>
                  <a:lnTo>
                    <a:pt x="631" y="63"/>
                  </a:lnTo>
                  <a:cubicBezTo>
                    <a:pt x="633" y="62"/>
                    <a:pt x="635" y="61"/>
                    <a:pt x="636" y="61"/>
                  </a:cubicBezTo>
                  <a:close/>
                  <a:moveTo>
                    <a:pt x="653" y="64"/>
                  </a:moveTo>
                  <a:cubicBezTo>
                    <a:pt x="652" y="65"/>
                    <a:pt x="651" y="65"/>
                    <a:pt x="650" y="65"/>
                  </a:cubicBezTo>
                  <a:lnTo>
                    <a:pt x="650" y="65"/>
                  </a:lnTo>
                  <a:cubicBezTo>
                    <a:pt x="651" y="65"/>
                    <a:pt x="651" y="65"/>
                    <a:pt x="652" y="64"/>
                  </a:cubicBezTo>
                  <a:lnTo>
                    <a:pt x="652" y="64"/>
                  </a:lnTo>
                  <a:cubicBezTo>
                    <a:pt x="652" y="64"/>
                    <a:pt x="652" y="64"/>
                    <a:pt x="652" y="64"/>
                  </a:cubicBezTo>
                  <a:cubicBezTo>
                    <a:pt x="652" y="64"/>
                    <a:pt x="653" y="64"/>
                    <a:pt x="653" y="64"/>
                  </a:cubicBezTo>
                  <a:close/>
                  <a:moveTo>
                    <a:pt x="627" y="64"/>
                  </a:moveTo>
                  <a:lnTo>
                    <a:pt x="627" y="64"/>
                  </a:lnTo>
                  <a:cubicBezTo>
                    <a:pt x="626" y="65"/>
                    <a:pt x="626" y="65"/>
                    <a:pt x="626" y="65"/>
                  </a:cubicBezTo>
                  <a:lnTo>
                    <a:pt x="626" y="65"/>
                  </a:lnTo>
                  <a:cubicBezTo>
                    <a:pt x="625" y="65"/>
                    <a:pt x="625" y="65"/>
                    <a:pt x="625" y="65"/>
                  </a:cubicBezTo>
                  <a:lnTo>
                    <a:pt x="625" y="65"/>
                  </a:lnTo>
                  <a:cubicBezTo>
                    <a:pt x="625" y="65"/>
                    <a:pt x="626" y="65"/>
                    <a:pt x="627" y="64"/>
                  </a:cubicBezTo>
                  <a:close/>
                  <a:moveTo>
                    <a:pt x="625" y="65"/>
                  </a:moveTo>
                  <a:cubicBezTo>
                    <a:pt x="625" y="65"/>
                    <a:pt x="624" y="65"/>
                    <a:pt x="624" y="65"/>
                  </a:cubicBezTo>
                  <a:lnTo>
                    <a:pt x="624" y="65"/>
                  </a:lnTo>
                  <a:cubicBezTo>
                    <a:pt x="624" y="65"/>
                    <a:pt x="624" y="65"/>
                    <a:pt x="624" y="65"/>
                  </a:cubicBezTo>
                  <a:lnTo>
                    <a:pt x="624" y="65"/>
                  </a:lnTo>
                  <a:cubicBezTo>
                    <a:pt x="624" y="65"/>
                    <a:pt x="625" y="65"/>
                    <a:pt x="625" y="65"/>
                  </a:cubicBezTo>
                  <a:close/>
                  <a:moveTo>
                    <a:pt x="643" y="63"/>
                  </a:moveTo>
                  <a:cubicBezTo>
                    <a:pt x="642" y="63"/>
                    <a:pt x="642" y="64"/>
                    <a:pt x="641" y="64"/>
                  </a:cubicBezTo>
                  <a:lnTo>
                    <a:pt x="641" y="64"/>
                  </a:lnTo>
                  <a:cubicBezTo>
                    <a:pt x="640" y="64"/>
                    <a:pt x="639" y="65"/>
                    <a:pt x="638" y="65"/>
                  </a:cubicBezTo>
                  <a:lnTo>
                    <a:pt x="638" y="65"/>
                  </a:lnTo>
                  <a:cubicBezTo>
                    <a:pt x="638" y="65"/>
                    <a:pt x="637" y="65"/>
                    <a:pt x="636" y="66"/>
                  </a:cubicBezTo>
                  <a:lnTo>
                    <a:pt x="636" y="66"/>
                  </a:lnTo>
                  <a:cubicBezTo>
                    <a:pt x="637" y="65"/>
                    <a:pt x="640" y="64"/>
                    <a:pt x="643" y="63"/>
                  </a:cubicBezTo>
                  <a:close/>
                  <a:moveTo>
                    <a:pt x="624" y="65"/>
                  </a:moveTo>
                  <a:cubicBezTo>
                    <a:pt x="624" y="65"/>
                    <a:pt x="624" y="65"/>
                    <a:pt x="624" y="65"/>
                  </a:cubicBezTo>
                  <a:lnTo>
                    <a:pt x="624" y="65"/>
                  </a:lnTo>
                  <a:cubicBezTo>
                    <a:pt x="624" y="65"/>
                    <a:pt x="625" y="65"/>
                    <a:pt x="625" y="65"/>
                  </a:cubicBezTo>
                  <a:lnTo>
                    <a:pt x="625" y="65"/>
                  </a:lnTo>
                  <a:cubicBezTo>
                    <a:pt x="624" y="65"/>
                    <a:pt x="624" y="65"/>
                    <a:pt x="624" y="65"/>
                  </a:cubicBezTo>
                  <a:lnTo>
                    <a:pt x="624" y="65"/>
                  </a:lnTo>
                  <a:cubicBezTo>
                    <a:pt x="624" y="65"/>
                    <a:pt x="624" y="65"/>
                    <a:pt x="624" y="65"/>
                  </a:cubicBezTo>
                  <a:lnTo>
                    <a:pt x="624" y="65"/>
                  </a:lnTo>
                  <a:cubicBezTo>
                    <a:pt x="623" y="65"/>
                    <a:pt x="623" y="66"/>
                    <a:pt x="622" y="66"/>
                  </a:cubicBezTo>
                  <a:lnTo>
                    <a:pt x="622" y="66"/>
                  </a:lnTo>
                  <a:cubicBezTo>
                    <a:pt x="623" y="66"/>
                    <a:pt x="623" y="65"/>
                    <a:pt x="624" y="65"/>
                  </a:cubicBezTo>
                  <a:close/>
                  <a:moveTo>
                    <a:pt x="627" y="66"/>
                  </a:moveTo>
                  <a:cubicBezTo>
                    <a:pt x="627" y="66"/>
                    <a:pt x="626" y="67"/>
                    <a:pt x="626" y="67"/>
                  </a:cubicBezTo>
                  <a:lnTo>
                    <a:pt x="626" y="67"/>
                  </a:lnTo>
                  <a:cubicBezTo>
                    <a:pt x="626" y="67"/>
                    <a:pt x="627" y="67"/>
                    <a:pt x="627" y="66"/>
                  </a:cubicBezTo>
                  <a:lnTo>
                    <a:pt x="627" y="66"/>
                  </a:lnTo>
                  <a:cubicBezTo>
                    <a:pt x="627" y="66"/>
                    <a:pt x="627" y="66"/>
                    <a:pt x="627" y="66"/>
                  </a:cubicBezTo>
                  <a:close/>
                  <a:moveTo>
                    <a:pt x="636" y="63"/>
                  </a:moveTo>
                  <a:lnTo>
                    <a:pt x="635" y="63"/>
                  </a:lnTo>
                  <a:lnTo>
                    <a:pt x="635" y="63"/>
                  </a:lnTo>
                  <a:cubicBezTo>
                    <a:pt x="631" y="65"/>
                    <a:pt x="626" y="66"/>
                    <a:pt x="622" y="68"/>
                  </a:cubicBezTo>
                  <a:lnTo>
                    <a:pt x="622" y="68"/>
                  </a:lnTo>
                  <a:cubicBezTo>
                    <a:pt x="625" y="66"/>
                    <a:pt x="628" y="65"/>
                    <a:pt x="632" y="64"/>
                  </a:cubicBezTo>
                  <a:lnTo>
                    <a:pt x="632" y="64"/>
                  </a:lnTo>
                  <a:lnTo>
                    <a:pt x="623" y="67"/>
                  </a:lnTo>
                  <a:lnTo>
                    <a:pt x="623" y="67"/>
                  </a:lnTo>
                  <a:cubicBezTo>
                    <a:pt x="626" y="66"/>
                    <a:pt x="630" y="64"/>
                    <a:pt x="633" y="63"/>
                  </a:cubicBezTo>
                  <a:lnTo>
                    <a:pt x="633" y="63"/>
                  </a:lnTo>
                  <a:cubicBezTo>
                    <a:pt x="634" y="63"/>
                    <a:pt x="634" y="63"/>
                    <a:pt x="634" y="63"/>
                  </a:cubicBezTo>
                  <a:lnTo>
                    <a:pt x="634" y="63"/>
                  </a:lnTo>
                  <a:cubicBezTo>
                    <a:pt x="633" y="63"/>
                    <a:pt x="633" y="64"/>
                    <a:pt x="632" y="64"/>
                  </a:cubicBezTo>
                  <a:lnTo>
                    <a:pt x="632" y="64"/>
                  </a:lnTo>
                  <a:lnTo>
                    <a:pt x="635" y="63"/>
                  </a:lnTo>
                  <a:lnTo>
                    <a:pt x="635" y="63"/>
                  </a:lnTo>
                  <a:cubicBezTo>
                    <a:pt x="635" y="63"/>
                    <a:pt x="635" y="63"/>
                    <a:pt x="636" y="63"/>
                  </a:cubicBezTo>
                  <a:close/>
                  <a:moveTo>
                    <a:pt x="634" y="64"/>
                  </a:moveTo>
                  <a:lnTo>
                    <a:pt x="634" y="65"/>
                  </a:lnTo>
                  <a:lnTo>
                    <a:pt x="634" y="65"/>
                  </a:lnTo>
                  <a:cubicBezTo>
                    <a:pt x="633" y="65"/>
                    <a:pt x="633" y="65"/>
                    <a:pt x="633" y="65"/>
                  </a:cubicBezTo>
                  <a:lnTo>
                    <a:pt x="633" y="65"/>
                  </a:lnTo>
                  <a:cubicBezTo>
                    <a:pt x="633" y="65"/>
                    <a:pt x="633" y="65"/>
                    <a:pt x="634" y="65"/>
                  </a:cubicBezTo>
                  <a:lnTo>
                    <a:pt x="634" y="65"/>
                  </a:lnTo>
                  <a:lnTo>
                    <a:pt x="633" y="65"/>
                  </a:lnTo>
                  <a:lnTo>
                    <a:pt x="633" y="65"/>
                  </a:lnTo>
                  <a:cubicBezTo>
                    <a:pt x="633" y="66"/>
                    <a:pt x="632" y="66"/>
                    <a:pt x="632" y="66"/>
                  </a:cubicBezTo>
                  <a:lnTo>
                    <a:pt x="632" y="66"/>
                  </a:lnTo>
                  <a:cubicBezTo>
                    <a:pt x="630" y="66"/>
                    <a:pt x="627" y="67"/>
                    <a:pt x="625" y="68"/>
                  </a:cubicBezTo>
                  <a:lnTo>
                    <a:pt x="625" y="68"/>
                  </a:lnTo>
                  <a:cubicBezTo>
                    <a:pt x="628" y="67"/>
                    <a:pt x="630" y="66"/>
                    <a:pt x="633" y="65"/>
                  </a:cubicBezTo>
                  <a:lnTo>
                    <a:pt x="633" y="65"/>
                  </a:lnTo>
                  <a:cubicBezTo>
                    <a:pt x="631" y="65"/>
                    <a:pt x="629" y="66"/>
                    <a:pt x="627" y="66"/>
                  </a:cubicBezTo>
                  <a:lnTo>
                    <a:pt x="627" y="66"/>
                  </a:lnTo>
                  <a:cubicBezTo>
                    <a:pt x="629" y="66"/>
                    <a:pt x="632" y="65"/>
                    <a:pt x="634" y="64"/>
                  </a:cubicBezTo>
                  <a:lnTo>
                    <a:pt x="634" y="64"/>
                  </a:lnTo>
                  <a:cubicBezTo>
                    <a:pt x="634" y="64"/>
                    <a:pt x="634" y="64"/>
                    <a:pt x="634" y="64"/>
                  </a:cubicBezTo>
                  <a:close/>
                  <a:moveTo>
                    <a:pt x="623" y="67"/>
                  </a:moveTo>
                  <a:lnTo>
                    <a:pt x="623" y="67"/>
                  </a:lnTo>
                  <a:cubicBezTo>
                    <a:pt x="622" y="67"/>
                    <a:pt x="621" y="67"/>
                    <a:pt x="620" y="68"/>
                  </a:cubicBezTo>
                  <a:lnTo>
                    <a:pt x="620" y="68"/>
                  </a:lnTo>
                  <a:cubicBezTo>
                    <a:pt x="620" y="68"/>
                    <a:pt x="620" y="68"/>
                    <a:pt x="621" y="68"/>
                  </a:cubicBezTo>
                  <a:lnTo>
                    <a:pt x="621" y="68"/>
                  </a:lnTo>
                  <a:lnTo>
                    <a:pt x="623" y="67"/>
                  </a:lnTo>
                  <a:close/>
                  <a:moveTo>
                    <a:pt x="626" y="67"/>
                  </a:moveTo>
                  <a:cubicBezTo>
                    <a:pt x="625" y="67"/>
                    <a:pt x="624" y="67"/>
                    <a:pt x="623" y="68"/>
                  </a:cubicBezTo>
                  <a:lnTo>
                    <a:pt x="623" y="68"/>
                  </a:lnTo>
                  <a:cubicBezTo>
                    <a:pt x="624" y="67"/>
                    <a:pt x="625" y="67"/>
                    <a:pt x="626" y="67"/>
                  </a:cubicBezTo>
                  <a:close/>
                  <a:moveTo>
                    <a:pt x="622" y="68"/>
                  </a:moveTo>
                  <a:lnTo>
                    <a:pt x="622" y="68"/>
                  </a:lnTo>
                  <a:cubicBezTo>
                    <a:pt x="621" y="68"/>
                    <a:pt x="621" y="68"/>
                    <a:pt x="621" y="68"/>
                  </a:cubicBezTo>
                  <a:lnTo>
                    <a:pt x="621" y="68"/>
                  </a:lnTo>
                  <a:cubicBezTo>
                    <a:pt x="621" y="68"/>
                    <a:pt x="621" y="68"/>
                    <a:pt x="622" y="68"/>
                  </a:cubicBezTo>
                  <a:lnTo>
                    <a:pt x="622" y="68"/>
                  </a:lnTo>
                  <a:lnTo>
                    <a:pt x="620" y="68"/>
                  </a:lnTo>
                  <a:lnTo>
                    <a:pt x="620" y="68"/>
                  </a:lnTo>
                  <a:cubicBezTo>
                    <a:pt x="621" y="68"/>
                    <a:pt x="621" y="68"/>
                    <a:pt x="621" y="68"/>
                  </a:cubicBezTo>
                  <a:lnTo>
                    <a:pt x="621" y="68"/>
                  </a:lnTo>
                  <a:cubicBezTo>
                    <a:pt x="621" y="68"/>
                    <a:pt x="621" y="68"/>
                    <a:pt x="621" y="68"/>
                  </a:cubicBezTo>
                  <a:lnTo>
                    <a:pt x="621" y="68"/>
                  </a:lnTo>
                  <a:cubicBezTo>
                    <a:pt x="621" y="68"/>
                    <a:pt x="621" y="68"/>
                    <a:pt x="622" y="68"/>
                  </a:cubicBezTo>
                  <a:close/>
                  <a:moveTo>
                    <a:pt x="620" y="68"/>
                  </a:moveTo>
                  <a:lnTo>
                    <a:pt x="620" y="68"/>
                  </a:lnTo>
                  <a:cubicBezTo>
                    <a:pt x="620" y="68"/>
                    <a:pt x="620" y="68"/>
                    <a:pt x="620" y="68"/>
                  </a:cubicBezTo>
                  <a:lnTo>
                    <a:pt x="620" y="68"/>
                  </a:lnTo>
                  <a:cubicBezTo>
                    <a:pt x="619" y="68"/>
                    <a:pt x="619" y="68"/>
                    <a:pt x="618" y="69"/>
                  </a:cubicBezTo>
                  <a:lnTo>
                    <a:pt x="618" y="69"/>
                  </a:lnTo>
                  <a:cubicBezTo>
                    <a:pt x="619" y="68"/>
                    <a:pt x="620" y="68"/>
                    <a:pt x="620" y="68"/>
                  </a:cubicBezTo>
                  <a:close/>
                  <a:moveTo>
                    <a:pt x="633" y="67"/>
                  </a:moveTo>
                  <a:cubicBezTo>
                    <a:pt x="633" y="67"/>
                    <a:pt x="632" y="68"/>
                    <a:pt x="629" y="69"/>
                  </a:cubicBezTo>
                  <a:lnTo>
                    <a:pt x="629" y="69"/>
                  </a:lnTo>
                  <a:lnTo>
                    <a:pt x="630" y="68"/>
                  </a:lnTo>
                  <a:lnTo>
                    <a:pt x="630" y="68"/>
                  </a:lnTo>
                  <a:cubicBezTo>
                    <a:pt x="631" y="68"/>
                    <a:pt x="632" y="67"/>
                    <a:pt x="633" y="67"/>
                  </a:cubicBezTo>
                  <a:close/>
                  <a:moveTo>
                    <a:pt x="618" y="69"/>
                  </a:moveTo>
                  <a:cubicBezTo>
                    <a:pt x="618" y="69"/>
                    <a:pt x="618" y="69"/>
                    <a:pt x="617" y="69"/>
                  </a:cubicBezTo>
                  <a:lnTo>
                    <a:pt x="617" y="69"/>
                  </a:lnTo>
                  <a:cubicBezTo>
                    <a:pt x="617" y="69"/>
                    <a:pt x="617" y="69"/>
                    <a:pt x="617" y="69"/>
                  </a:cubicBezTo>
                  <a:lnTo>
                    <a:pt x="617" y="69"/>
                  </a:lnTo>
                  <a:cubicBezTo>
                    <a:pt x="617" y="69"/>
                    <a:pt x="617" y="69"/>
                    <a:pt x="618" y="69"/>
                  </a:cubicBezTo>
                  <a:close/>
                  <a:moveTo>
                    <a:pt x="630" y="69"/>
                  </a:moveTo>
                  <a:lnTo>
                    <a:pt x="630" y="69"/>
                  </a:lnTo>
                  <a:cubicBezTo>
                    <a:pt x="630" y="69"/>
                    <a:pt x="630" y="69"/>
                    <a:pt x="630" y="70"/>
                  </a:cubicBezTo>
                  <a:lnTo>
                    <a:pt x="630" y="70"/>
                  </a:lnTo>
                  <a:cubicBezTo>
                    <a:pt x="630" y="70"/>
                    <a:pt x="630" y="70"/>
                    <a:pt x="630" y="70"/>
                  </a:cubicBezTo>
                  <a:lnTo>
                    <a:pt x="630" y="70"/>
                  </a:lnTo>
                  <a:cubicBezTo>
                    <a:pt x="630" y="70"/>
                    <a:pt x="630" y="69"/>
                    <a:pt x="630" y="69"/>
                  </a:cubicBezTo>
                  <a:close/>
                  <a:moveTo>
                    <a:pt x="634" y="69"/>
                  </a:moveTo>
                  <a:lnTo>
                    <a:pt x="634" y="69"/>
                  </a:lnTo>
                  <a:cubicBezTo>
                    <a:pt x="633" y="70"/>
                    <a:pt x="633" y="70"/>
                    <a:pt x="632" y="70"/>
                  </a:cubicBezTo>
                  <a:lnTo>
                    <a:pt x="632" y="70"/>
                  </a:lnTo>
                  <a:cubicBezTo>
                    <a:pt x="633" y="70"/>
                    <a:pt x="633" y="70"/>
                    <a:pt x="633" y="70"/>
                  </a:cubicBezTo>
                  <a:lnTo>
                    <a:pt x="633" y="70"/>
                  </a:lnTo>
                  <a:cubicBezTo>
                    <a:pt x="634" y="70"/>
                    <a:pt x="634" y="69"/>
                    <a:pt x="634" y="69"/>
                  </a:cubicBezTo>
                  <a:close/>
                  <a:moveTo>
                    <a:pt x="618" y="69"/>
                  </a:moveTo>
                  <a:cubicBezTo>
                    <a:pt x="617" y="69"/>
                    <a:pt x="617" y="69"/>
                    <a:pt x="616" y="70"/>
                  </a:cubicBezTo>
                  <a:lnTo>
                    <a:pt x="616" y="70"/>
                  </a:lnTo>
                  <a:cubicBezTo>
                    <a:pt x="616" y="70"/>
                    <a:pt x="617" y="69"/>
                    <a:pt x="617" y="69"/>
                  </a:cubicBezTo>
                  <a:lnTo>
                    <a:pt x="617" y="69"/>
                  </a:lnTo>
                  <a:cubicBezTo>
                    <a:pt x="617" y="70"/>
                    <a:pt x="616" y="70"/>
                    <a:pt x="616" y="70"/>
                  </a:cubicBezTo>
                  <a:lnTo>
                    <a:pt x="616" y="70"/>
                  </a:lnTo>
                  <a:cubicBezTo>
                    <a:pt x="616" y="70"/>
                    <a:pt x="616" y="70"/>
                    <a:pt x="616" y="70"/>
                  </a:cubicBezTo>
                  <a:lnTo>
                    <a:pt x="616" y="70"/>
                  </a:lnTo>
                  <a:cubicBezTo>
                    <a:pt x="616" y="70"/>
                    <a:pt x="615" y="70"/>
                    <a:pt x="615" y="70"/>
                  </a:cubicBezTo>
                  <a:lnTo>
                    <a:pt x="615" y="70"/>
                  </a:lnTo>
                  <a:cubicBezTo>
                    <a:pt x="616" y="70"/>
                    <a:pt x="617" y="69"/>
                    <a:pt x="618" y="69"/>
                  </a:cubicBezTo>
                  <a:close/>
                  <a:moveTo>
                    <a:pt x="624" y="67"/>
                  </a:moveTo>
                  <a:cubicBezTo>
                    <a:pt x="622" y="68"/>
                    <a:pt x="621" y="68"/>
                    <a:pt x="620" y="68"/>
                  </a:cubicBezTo>
                  <a:lnTo>
                    <a:pt x="620" y="68"/>
                  </a:lnTo>
                  <a:cubicBezTo>
                    <a:pt x="621" y="68"/>
                    <a:pt x="623" y="68"/>
                    <a:pt x="624" y="67"/>
                  </a:cubicBezTo>
                  <a:lnTo>
                    <a:pt x="624" y="67"/>
                  </a:lnTo>
                  <a:cubicBezTo>
                    <a:pt x="623" y="68"/>
                    <a:pt x="621" y="68"/>
                    <a:pt x="620" y="69"/>
                  </a:cubicBezTo>
                  <a:lnTo>
                    <a:pt x="620" y="69"/>
                  </a:lnTo>
                  <a:cubicBezTo>
                    <a:pt x="621" y="68"/>
                    <a:pt x="622" y="68"/>
                    <a:pt x="623" y="68"/>
                  </a:cubicBezTo>
                  <a:lnTo>
                    <a:pt x="623" y="68"/>
                  </a:lnTo>
                  <a:cubicBezTo>
                    <a:pt x="620" y="68"/>
                    <a:pt x="618" y="69"/>
                    <a:pt x="616" y="70"/>
                  </a:cubicBezTo>
                  <a:lnTo>
                    <a:pt x="616" y="70"/>
                  </a:lnTo>
                  <a:cubicBezTo>
                    <a:pt x="616" y="70"/>
                    <a:pt x="616" y="70"/>
                    <a:pt x="616" y="70"/>
                  </a:cubicBezTo>
                  <a:lnTo>
                    <a:pt x="616" y="70"/>
                  </a:lnTo>
                  <a:cubicBezTo>
                    <a:pt x="616" y="70"/>
                    <a:pt x="616" y="70"/>
                    <a:pt x="616" y="70"/>
                  </a:cubicBezTo>
                  <a:lnTo>
                    <a:pt x="616" y="70"/>
                  </a:lnTo>
                  <a:cubicBezTo>
                    <a:pt x="616" y="70"/>
                    <a:pt x="616" y="70"/>
                    <a:pt x="616" y="70"/>
                  </a:cubicBezTo>
                  <a:lnTo>
                    <a:pt x="616" y="70"/>
                  </a:lnTo>
                  <a:cubicBezTo>
                    <a:pt x="616" y="70"/>
                    <a:pt x="616" y="70"/>
                    <a:pt x="616" y="70"/>
                  </a:cubicBezTo>
                  <a:lnTo>
                    <a:pt x="616" y="70"/>
                  </a:lnTo>
                  <a:cubicBezTo>
                    <a:pt x="616" y="70"/>
                    <a:pt x="616" y="70"/>
                    <a:pt x="616" y="70"/>
                  </a:cubicBezTo>
                  <a:lnTo>
                    <a:pt x="616" y="70"/>
                  </a:lnTo>
                  <a:cubicBezTo>
                    <a:pt x="616" y="70"/>
                    <a:pt x="616" y="70"/>
                    <a:pt x="616" y="70"/>
                  </a:cubicBezTo>
                  <a:lnTo>
                    <a:pt x="616" y="70"/>
                  </a:lnTo>
                  <a:cubicBezTo>
                    <a:pt x="616" y="70"/>
                    <a:pt x="616" y="70"/>
                    <a:pt x="616" y="70"/>
                  </a:cubicBezTo>
                  <a:lnTo>
                    <a:pt x="616" y="70"/>
                  </a:lnTo>
                  <a:cubicBezTo>
                    <a:pt x="615" y="70"/>
                    <a:pt x="615" y="70"/>
                    <a:pt x="615" y="70"/>
                  </a:cubicBezTo>
                  <a:lnTo>
                    <a:pt x="615" y="70"/>
                  </a:lnTo>
                  <a:cubicBezTo>
                    <a:pt x="616" y="70"/>
                    <a:pt x="616" y="70"/>
                    <a:pt x="617" y="70"/>
                  </a:cubicBezTo>
                  <a:lnTo>
                    <a:pt x="617" y="70"/>
                  </a:lnTo>
                  <a:cubicBezTo>
                    <a:pt x="617" y="70"/>
                    <a:pt x="616" y="70"/>
                    <a:pt x="616" y="70"/>
                  </a:cubicBezTo>
                  <a:lnTo>
                    <a:pt x="616" y="70"/>
                  </a:lnTo>
                  <a:cubicBezTo>
                    <a:pt x="617" y="69"/>
                    <a:pt x="619" y="69"/>
                    <a:pt x="620" y="69"/>
                  </a:cubicBezTo>
                  <a:lnTo>
                    <a:pt x="620" y="69"/>
                  </a:lnTo>
                  <a:cubicBezTo>
                    <a:pt x="620" y="69"/>
                    <a:pt x="619" y="69"/>
                    <a:pt x="618" y="69"/>
                  </a:cubicBezTo>
                  <a:lnTo>
                    <a:pt x="618" y="69"/>
                  </a:lnTo>
                  <a:cubicBezTo>
                    <a:pt x="619" y="69"/>
                    <a:pt x="619" y="69"/>
                    <a:pt x="620" y="68"/>
                  </a:cubicBezTo>
                  <a:lnTo>
                    <a:pt x="620" y="68"/>
                  </a:lnTo>
                  <a:cubicBezTo>
                    <a:pt x="619" y="69"/>
                    <a:pt x="618" y="69"/>
                    <a:pt x="618" y="69"/>
                  </a:cubicBezTo>
                  <a:lnTo>
                    <a:pt x="618" y="69"/>
                  </a:lnTo>
                  <a:cubicBezTo>
                    <a:pt x="618" y="69"/>
                    <a:pt x="618" y="69"/>
                    <a:pt x="618" y="69"/>
                  </a:cubicBezTo>
                  <a:lnTo>
                    <a:pt x="618" y="69"/>
                  </a:lnTo>
                  <a:cubicBezTo>
                    <a:pt x="620" y="68"/>
                    <a:pt x="621" y="68"/>
                    <a:pt x="623" y="67"/>
                  </a:cubicBezTo>
                  <a:lnTo>
                    <a:pt x="623" y="67"/>
                  </a:lnTo>
                  <a:cubicBezTo>
                    <a:pt x="623" y="67"/>
                    <a:pt x="623" y="67"/>
                    <a:pt x="624" y="67"/>
                  </a:cubicBezTo>
                  <a:close/>
                  <a:moveTo>
                    <a:pt x="613" y="68"/>
                  </a:moveTo>
                  <a:cubicBezTo>
                    <a:pt x="612" y="68"/>
                    <a:pt x="611" y="68"/>
                    <a:pt x="611" y="69"/>
                  </a:cubicBezTo>
                  <a:lnTo>
                    <a:pt x="611" y="69"/>
                  </a:lnTo>
                  <a:cubicBezTo>
                    <a:pt x="609" y="69"/>
                    <a:pt x="607" y="70"/>
                    <a:pt x="605" y="70"/>
                  </a:cubicBezTo>
                  <a:lnTo>
                    <a:pt x="605" y="70"/>
                  </a:lnTo>
                  <a:cubicBezTo>
                    <a:pt x="608" y="69"/>
                    <a:pt x="610" y="68"/>
                    <a:pt x="613" y="68"/>
                  </a:cubicBezTo>
                  <a:close/>
                  <a:moveTo>
                    <a:pt x="627" y="67"/>
                  </a:moveTo>
                  <a:lnTo>
                    <a:pt x="627" y="67"/>
                  </a:lnTo>
                  <a:cubicBezTo>
                    <a:pt x="626" y="68"/>
                    <a:pt x="624" y="68"/>
                    <a:pt x="622" y="69"/>
                  </a:cubicBezTo>
                  <a:lnTo>
                    <a:pt x="622" y="69"/>
                  </a:lnTo>
                  <a:cubicBezTo>
                    <a:pt x="624" y="69"/>
                    <a:pt x="625" y="68"/>
                    <a:pt x="627" y="68"/>
                  </a:cubicBezTo>
                  <a:lnTo>
                    <a:pt x="627" y="68"/>
                  </a:lnTo>
                  <a:cubicBezTo>
                    <a:pt x="624" y="69"/>
                    <a:pt x="622" y="69"/>
                    <a:pt x="619" y="70"/>
                  </a:cubicBezTo>
                  <a:lnTo>
                    <a:pt x="619" y="70"/>
                  </a:lnTo>
                  <a:cubicBezTo>
                    <a:pt x="620" y="70"/>
                    <a:pt x="621" y="69"/>
                    <a:pt x="622" y="69"/>
                  </a:cubicBezTo>
                  <a:lnTo>
                    <a:pt x="622" y="69"/>
                  </a:lnTo>
                  <a:cubicBezTo>
                    <a:pt x="618" y="70"/>
                    <a:pt x="615" y="71"/>
                    <a:pt x="612" y="71"/>
                  </a:cubicBezTo>
                  <a:lnTo>
                    <a:pt x="612" y="71"/>
                  </a:lnTo>
                  <a:cubicBezTo>
                    <a:pt x="612" y="71"/>
                    <a:pt x="612" y="71"/>
                    <a:pt x="612" y="71"/>
                  </a:cubicBezTo>
                  <a:lnTo>
                    <a:pt x="612" y="71"/>
                  </a:lnTo>
                  <a:cubicBezTo>
                    <a:pt x="612" y="71"/>
                    <a:pt x="612" y="71"/>
                    <a:pt x="612" y="71"/>
                  </a:cubicBezTo>
                  <a:lnTo>
                    <a:pt x="612" y="71"/>
                  </a:lnTo>
                  <a:cubicBezTo>
                    <a:pt x="615" y="71"/>
                    <a:pt x="619" y="70"/>
                    <a:pt x="622" y="69"/>
                  </a:cubicBezTo>
                  <a:lnTo>
                    <a:pt x="622" y="69"/>
                  </a:lnTo>
                  <a:cubicBezTo>
                    <a:pt x="621" y="69"/>
                    <a:pt x="620" y="69"/>
                    <a:pt x="619" y="69"/>
                  </a:cubicBezTo>
                  <a:lnTo>
                    <a:pt x="619" y="69"/>
                  </a:lnTo>
                  <a:cubicBezTo>
                    <a:pt x="621" y="69"/>
                    <a:pt x="623" y="68"/>
                    <a:pt x="625" y="68"/>
                  </a:cubicBezTo>
                  <a:lnTo>
                    <a:pt x="625" y="68"/>
                  </a:lnTo>
                  <a:cubicBezTo>
                    <a:pt x="624" y="68"/>
                    <a:pt x="623" y="68"/>
                    <a:pt x="622" y="69"/>
                  </a:cubicBezTo>
                  <a:lnTo>
                    <a:pt x="622" y="69"/>
                  </a:lnTo>
                  <a:cubicBezTo>
                    <a:pt x="624" y="68"/>
                    <a:pt x="626" y="68"/>
                    <a:pt x="627" y="67"/>
                  </a:cubicBezTo>
                  <a:close/>
                  <a:moveTo>
                    <a:pt x="623" y="71"/>
                  </a:moveTo>
                  <a:cubicBezTo>
                    <a:pt x="622" y="71"/>
                    <a:pt x="621" y="71"/>
                    <a:pt x="620" y="71"/>
                  </a:cubicBezTo>
                  <a:lnTo>
                    <a:pt x="620" y="71"/>
                  </a:lnTo>
                  <a:cubicBezTo>
                    <a:pt x="620" y="71"/>
                    <a:pt x="620" y="71"/>
                    <a:pt x="620" y="71"/>
                  </a:cubicBezTo>
                  <a:lnTo>
                    <a:pt x="620" y="71"/>
                  </a:lnTo>
                  <a:cubicBezTo>
                    <a:pt x="621" y="71"/>
                    <a:pt x="622" y="71"/>
                    <a:pt x="623" y="71"/>
                  </a:cubicBezTo>
                  <a:close/>
                  <a:moveTo>
                    <a:pt x="620" y="68"/>
                  </a:moveTo>
                  <a:lnTo>
                    <a:pt x="620" y="68"/>
                  </a:lnTo>
                  <a:cubicBezTo>
                    <a:pt x="620" y="68"/>
                    <a:pt x="619" y="69"/>
                    <a:pt x="619" y="69"/>
                  </a:cubicBezTo>
                  <a:lnTo>
                    <a:pt x="619" y="69"/>
                  </a:lnTo>
                  <a:cubicBezTo>
                    <a:pt x="619" y="69"/>
                    <a:pt x="619" y="69"/>
                    <a:pt x="619" y="68"/>
                  </a:cubicBezTo>
                  <a:lnTo>
                    <a:pt x="619" y="68"/>
                  </a:lnTo>
                  <a:cubicBezTo>
                    <a:pt x="617" y="69"/>
                    <a:pt x="616" y="70"/>
                    <a:pt x="614" y="70"/>
                  </a:cubicBezTo>
                  <a:lnTo>
                    <a:pt x="614" y="70"/>
                  </a:lnTo>
                  <a:cubicBezTo>
                    <a:pt x="614" y="70"/>
                    <a:pt x="615" y="70"/>
                    <a:pt x="615" y="70"/>
                  </a:cubicBezTo>
                  <a:lnTo>
                    <a:pt x="615" y="70"/>
                  </a:lnTo>
                  <a:cubicBezTo>
                    <a:pt x="614" y="70"/>
                    <a:pt x="614" y="70"/>
                    <a:pt x="613" y="71"/>
                  </a:cubicBezTo>
                  <a:lnTo>
                    <a:pt x="613" y="71"/>
                  </a:lnTo>
                  <a:cubicBezTo>
                    <a:pt x="613" y="71"/>
                    <a:pt x="613" y="71"/>
                    <a:pt x="613" y="71"/>
                  </a:cubicBezTo>
                  <a:lnTo>
                    <a:pt x="613" y="71"/>
                  </a:lnTo>
                  <a:cubicBezTo>
                    <a:pt x="613" y="71"/>
                    <a:pt x="613" y="70"/>
                    <a:pt x="614" y="70"/>
                  </a:cubicBezTo>
                  <a:lnTo>
                    <a:pt x="614" y="70"/>
                  </a:lnTo>
                  <a:cubicBezTo>
                    <a:pt x="613" y="70"/>
                    <a:pt x="613" y="70"/>
                    <a:pt x="612" y="71"/>
                  </a:cubicBezTo>
                  <a:lnTo>
                    <a:pt x="612" y="71"/>
                  </a:lnTo>
                  <a:cubicBezTo>
                    <a:pt x="613" y="70"/>
                    <a:pt x="614" y="70"/>
                    <a:pt x="615" y="70"/>
                  </a:cubicBezTo>
                  <a:lnTo>
                    <a:pt x="615" y="70"/>
                  </a:lnTo>
                  <a:lnTo>
                    <a:pt x="609" y="71"/>
                  </a:lnTo>
                  <a:lnTo>
                    <a:pt x="609" y="71"/>
                  </a:lnTo>
                  <a:lnTo>
                    <a:pt x="616" y="69"/>
                  </a:lnTo>
                  <a:lnTo>
                    <a:pt x="616" y="69"/>
                  </a:lnTo>
                  <a:cubicBezTo>
                    <a:pt x="617" y="69"/>
                    <a:pt x="617" y="69"/>
                    <a:pt x="618" y="69"/>
                  </a:cubicBezTo>
                  <a:lnTo>
                    <a:pt x="618" y="69"/>
                  </a:lnTo>
                  <a:cubicBezTo>
                    <a:pt x="617" y="69"/>
                    <a:pt x="616" y="69"/>
                    <a:pt x="615" y="70"/>
                  </a:cubicBezTo>
                  <a:lnTo>
                    <a:pt x="615" y="70"/>
                  </a:lnTo>
                  <a:lnTo>
                    <a:pt x="619" y="68"/>
                  </a:lnTo>
                  <a:lnTo>
                    <a:pt x="619" y="68"/>
                  </a:lnTo>
                  <a:cubicBezTo>
                    <a:pt x="619" y="68"/>
                    <a:pt x="619" y="68"/>
                    <a:pt x="619" y="68"/>
                  </a:cubicBezTo>
                  <a:lnTo>
                    <a:pt x="619" y="68"/>
                  </a:lnTo>
                  <a:cubicBezTo>
                    <a:pt x="619" y="68"/>
                    <a:pt x="619" y="68"/>
                    <a:pt x="619" y="68"/>
                  </a:cubicBezTo>
                  <a:lnTo>
                    <a:pt x="619" y="68"/>
                  </a:lnTo>
                  <a:lnTo>
                    <a:pt x="620" y="68"/>
                  </a:lnTo>
                  <a:close/>
                  <a:moveTo>
                    <a:pt x="612" y="71"/>
                  </a:moveTo>
                  <a:lnTo>
                    <a:pt x="612" y="71"/>
                  </a:lnTo>
                  <a:cubicBezTo>
                    <a:pt x="612" y="71"/>
                    <a:pt x="612" y="71"/>
                    <a:pt x="612" y="71"/>
                  </a:cubicBezTo>
                  <a:lnTo>
                    <a:pt x="612" y="71"/>
                  </a:lnTo>
                  <a:cubicBezTo>
                    <a:pt x="611" y="71"/>
                    <a:pt x="610" y="71"/>
                    <a:pt x="609" y="71"/>
                  </a:cubicBezTo>
                  <a:lnTo>
                    <a:pt x="609" y="71"/>
                  </a:lnTo>
                  <a:cubicBezTo>
                    <a:pt x="610" y="71"/>
                    <a:pt x="611" y="71"/>
                    <a:pt x="612" y="71"/>
                  </a:cubicBezTo>
                  <a:close/>
                  <a:moveTo>
                    <a:pt x="636" y="66"/>
                  </a:moveTo>
                  <a:cubicBezTo>
                    <a:pt x="633" y="66"/>
                    <a:pt x="632" y="67"/>
                    <a:pt x="632" y="67"/>
                  </a:cubicBezTo>
                  <a:lnTo>
                    <a:pt x="632" y="67"/>
                  </a:lnTo>
                  <a:cubicBezTo>
                    <a:pt x="632" y="67"/>
                    <a:pt x="632" y="67"/>
                    <a:pt x="631" y="67"/>
                  </a:cubicBezTo>
                  <a:lnTo>
                    <a:pt x="631" y="67"/>
                  </a:lnTo>
                  <a:lnTo>
                    <a:pt x="631" y="67"/>
                  </a:lnTo>
                  <a:lnTo>
                    <a:pt x="631" y="67"/>
                  </a:lnTo>
                  <a:lnTo>
                    <a:pt x="618" y="71"/>
                  </a:lnTo>
                  <a:lnTo>
                    <a:pt x="618" y="71"/>
                  </a:lnTo>
                  <a:lnTo>
                    <a:pt x="631" y="67"/>
                  </a:lnTo>
                  <a:lnTo>
                    <a:pt x="631" y="67"/>
                  </a:lnTo>
                  <a:lnTo>
                    <a:pt x="635" y="66"/>
                  </a:lnTo>
                  <a:lnTo>
                    <a:pt x="635" y="66"/>
                  </a:lnTo>
                  <a:cubicBezTo>
                    <a:pt x="635" y="66"/>
                    <a:pt x="635" y="66"/>
                    <a:pt x="636" y="66"/>
                  </a:cubicBezTo>
                  <a:close/>
                  <a:moveTo>
                    <a:pt x="610" y="71"/>
                  </a:moveTo>
                  <a:cubicBezTo>
                    <a:pt x="610" y="71"/>
                    <a:pt x="610" y="71"/>
                    <a:pt x="610" y="71"/>
                  </a:cubicBezTo>
                  <a:lnTo>
                    <a:pt x="610" y="71"/>
                  </a:lnTo>
                  <a:cubicBezTo>
                    <a:pt x="610" y="71"/>
                    <a:pt x="610" y="71"/>
                    <a:pt x="610" y="71"/>
                  </a:cubicBezTo>
                  <a:close/>
                  <a:moveTo>
                    <a:pt x="610" y="71"/>
                  </a:moveTo>
                  <a:lnTo>
                    <a:pt x="610" y="71"/>
                  </a:lnTo>
                  <a:cubicBezTo>
                    <a:pt x="610" y="72"/>
                    <a:pt x="609" y="72"/>
                    <a:pt x="609" y="72"/>
                  </a:cubicBezTo>
                  <a:lnTo>
                    <a:pt x="609" y="72"/>
                  </a:lnTo>
                  <a:cubicBezTo>
                    <a:pt x="609" y="71"/>
                    <a:pt x="609" y="71"/>
                    <a:pt x="609" y="71"/>
                  </a:cubicBezTo>
                  <a:lnTo>
                    <a:pt x="609" y="71"/>
                  </a:lnTo>
                  <a:cubicBezTo>
                    <a:pt x="609" y="71"/>
                    <a:pt x="609" y="71"/>
                    <a:pt x="609" y="71"/>
                  </a:cubicBezTo>
                  <a:close/>
                  <a:moveTo>
                    <a:pt x="619" y="70"/>
                  </a:moveTo>
                  <a:cubicBezTo>
                    <a:pt x="618" y="70"/>
                    <a:pt x="616" y="71"/>
                    <a:pt x="615" y="71"/>
                  </a:cubicBezTo>
                  <a:lnTo>
                    <a:pt x="612" y="71"/>
                  </a:lnTo>
                  <a:cubicBezTo>
                    <a:pt x="611" y="72"/>
                    <a:pt x="610" y="72"/>
                    <a:pt x="609" y="72"/>
                  </a:cubicBezTo>
                  <a:lnTo>
                    <a:pt x="609" y="72"/>
                  </a:lnTo>
                  <a:cubicBezTo>
                    <a:pt x="610" y="72"/>
                    <a:pt x="611" y="72"/>
                    <a:pt x="611" y="71"/>
                  </a:cubicBezTo>
                  <a:lnTo>
                    <a:pt x="612" y="71"/>
                  </a:lnTo>
                  <a:cubicBezTo>
                    <a:pt x="612" y="71"/>
                    <a:pt x="612" y="71"/>
                    <a:pt x="612" y="71"/>
                  </a:cubicBezTo>
                  <a:lnTo>
                    <a:pt x="612" y="71"/>
                  </a:lnTo>
                  <a:cubicBezTo>
                    <a:pt x="614" y="71"/>
                    <a:pt x="617" y="71"/>
                    <a:pt x="619" y="70"/>
                  </a:cubicBezTo>
                  <a:close/>
                  <a:moveTo>
                    <a:pt x="609" y="72"/>
                  </a:moveTo>
                  <a:cubicBezTo>
                    <a:pt x="609" y="72"/>
                    <a:pt x="609" y="72"/>
                    <a:pt x="608" y="73"/>
                  </a:cubicBezTo>
                  <a:lnTo>
                    <a:pt x="608" y="73"/>
                  </a:lnTo>
                  <a:cubicBezTo>
                    <a:pt x="608" y="73"/>
                    <a:pt x="608" y="73"/>
                    <a:pt x="608" y="73"/>
                  </a:cubicBezTo>
                  <a:lnTo>
                    <a:pt x="608" y="73"/>
                  </a:lnTo>
                  <a:cubicBezTo>
                    <a:pt x="609" y="72"/>
                    <a:pt x="609" y="72"/>
                    <a:pt x="609" y="72"/>
                  </a:cubicBezTo>
                  <a:close/>
                  <a:moveTo>
                    <a:pt x="609" y="71"/>
                  </a:moveTo>
                  <a:cubicBezTo>
                    <a:pt x="608" y="72"/>
                    <a:pt x="607" y="72"/>
                    <a:pt x="606" y="73"/>
                  </a:cubicBezTo>
                  <a:lnTo>
                    <a:pt x="606" y="73"/>
                  </a:lnTo>
                  <a:cubicBezTo>
                    <a:pt x="606" y="73"/>
                    <a:pt x="606" y="73"/>
                    <a:pt x="606" y="73"/>
                  </a:cubicBezTo>
                  <a:lnTo>
                    <a:pt x="606" y="73"/>
                  </a:lnTo>
                  <a:lnTo>
                    <a:pt x="609" y="71"/>
                  </a:lnTo>
                  <a:close/>
                  <a:moveTo>
                    <a:pt x="625" y="71"/>
                  </a:moveTo>
                  <a:cubicBezTo>
                    <a:pt x="623" y="72"/>
                    <a:pt x="621" y="73"/>
                    <a:pt x="619" y="74"/>
                  </a:cubicBezTo>
                  <a:lnTo>
                    <a:pt x="619" y="74"/>
                  </a:lnTo>
                  <a:cubicBezTo>
                    <a:pt x="617" y="74"/>
                    <a:pt x="616" y="75"/>
                    <a:pt x="614" y="75"/>
                  </a:cubicBezTo>
                  <a:lnTo>
                    <a:pt x="614" y="75"/>
                  </a:lnTo>
                  <a:cubicBezTo>
                    <a:pt x="618" y="74"/>
                    <a:pt x="622" y="72"/>
                    <a:pt x="625" y="71"/>
                  </a:cubicBezTo>
                  <a:close/>
                  <a:moveTo>
                    <a:pt x="606" y="73"/>
                  </a:moveTo>
                  <a:lnTo>
                    <a:pt x="606" y="73"/>
                  </a:lnTo>
                  <a:cubicBezTo>
                    <a:pt x="604" y="73"/>
                    <a:pt x="602" y="74"/>
                    <a:pt x="601" y="74"/>
                  </a:cubicBezTo>
                  <a:lnTo>
                    <a:pt x="601" y="74"/>
                  </a:lnTo>
                  <a:cubicBezTo>
                    <a:pt x="601" y="74"/>
                    <a:pt x="602" y="74"/>
                    <a:pt x="602" y="74"/>
                  </a:cubicBezTo>
                  <a:lnTo>
                    <a:pt x="602" y="74"/>
                  </a:lnTo>
                  <a:cubicBezTo>
                    <a:pt x="601" y="74"/>
                    <a:pt x="600" y="75"/>
                    <a:pt x="599" y="75"/>
                  </a:cubicBezTo>
                  <a:lnTo>
                    <a:pt x="599" y="75"/>
                  </a:lnTo>
                  <a:cubicBezTo>
                    <a:pt x="600" y="75"/>
                    <a:pt x="600" y="75"/>
                    <a:pt x="601" y="74"/>
                  </a:cubicBezTo>
                  <a:lnTo>
                    <a:pt x="601" y="74"/>
                  </a:lnTo>
                  <a:cubicBezTo>
                    <a:pt x="600" y="75"/>
                    <a:pt x="599" y="75"/>
                    <a:pt x="598" y="75"/>
                  </a:cubicBezTo>
                  <a:lnTo>
                    <a:pt x="598" y="75"/>
                  </a:lnTo>
                  <a:cubicBezTo>
                    <a:pt x="601" y="74"/>
                    <a:pt x="603" y="73"/>
                    <a:pt x="606" y="73"/>
                  </a:cubicBezTo>
                  <a:close/>
                  <a:moveTo>
                    <a:pt x="613" y="76"/>
                  </a:moveTo>
                  <a:cubicBezTo>
                    <a:pt x="612" y="76"/>
                    <a:pt x="611" y="77"/>
                    <a:pt x="610" y="77"/>
                  </a:cubicBezTo>
                  <a:lnTo>
                    <a:pt x="610" y="77"/>
                  </a:lnTo>
                  <a:cubicBezTo>
                    <a:pt x="610" y="77"/>
                    <a:pt x="610" y="77"/>
                    <a:pt x="610" y="77"/>
                  </a:cubicBezTo>
                  <a:lnTo>
                    <a:pt x="610" y="77"/>
                  </a:lnTo>
                  <a:cubicBezTo>
                    <a:pt x="610" y="77"/>
                    <a:pt x="610" y="77"/>
                    <a:pt x="610" y="77"/>
                  </a:cubicBezTo>
                  <a:lnTo>
                    <a:pt x="610" y="77"/>
                  </a:lnTo>
                  <a:cubicBezTo>
                    <a:pt x="610" y="77"/>
                    <a:pt x="610" y="77"/>
                    <a:pt x="610" y="77"/>
                  </a:cubicBezTo>
                  <a:lnTo>
                    <a:pt x="610" y="77"/>
                  </a:lnTo>
                  <a:cubicBezTo>
                    <a:pt x="609" y="77"/>
                    <a:pt x="608" y="77"/>
                    <a:pt x="608" y="78"/>
                  </a:cubicBezTo>
                  <a:lnTo>
                    <a:pt x="608" y="78"/>
                  </a:lnTo>
                  <a:cubicBezTo>
                    <a:pt x="609" y="77"/>
                    <a:pt x="609" y="77"/>
                    <a:pt x="610" y="77"/>
                  </a:cubicBezTo>
                  <a:lnTo>
                    <a:pt x="610" y="77"/>
                  </a:lnTo>
                  <a:cubicBezTo>
                    <a:pt x="611" y="76"/>
                    <a:pt x="612" y="76"/>
                    <a:pt x="613" y="76"/>
                  </a:cubicBezTo>
                  <a:close/>
                  <a:moveTo>
                    <a:pt x="611" y="77"/>
                  </a:moveTo>
                  <a:lnTo>
                    <a:pt x="608" y="78"/>
                  </a:lnTo>
                  <a:lnTo>
                    <a:pt x="608" y="78"/>
                  </a:lnTo>
                  <a:cubicBezTo>
                    <a:pt x="608" y="78"/>
                    <a:pt x="608" y="78"/>
                    <a:pt x="608" y="78"/>
                  </a:cubicBezTo>
                  <a:lnTo>
                    <a:pt x="608" y="78"/>
                  </a:lnTo>
                  <a:cubicBezTo>
                    <a:pt x="609" y="77"/>
                    <a:pt x="609" y="77"/>
                    <a:pt x="610" y="77"/>
                  </a:cubicBezTo>
                  <a:lnTo>
                    <a:pt x="610" y="77"/>
                  </a:lnTo>
                  <a:cubicBezTo>
                    <a:pt x="610" y="77"/>
                    <a:pt x="610" y="77"/>
                    <a:pt x="610" y="77"/>
                  </a:cubicBezTo>
                  <a:lnTo>
                    <a:pt x="610" y="77"/>
                  </a:lnTo>
                  <a:cubicBezTo>
                    <a:pt x="610" y="77"/>
                    <a:pt x="610" y="77"/>
                    <a:pt x="611" y="77"/>
                  </a:cubicBezTo>
                  <a:lnTo>
                    <a:pt x="611" y="77"/>
                  </a:lnTo>
                  <a:cubicBezTo>
                    <a:pt x="611" y="77"/>
                    <a:pt x="610" y="77"/>
                    <a:pt x="610" y="77"/>
                  </a:cubicBezTo>
                  <a:lnTo>
                    <a:pt x="610" y="77"/>
                  </a:lnTo>
                  <a:cubicBezTo>
                    <a:pt x="611" y="77"/>
                    <a:pt x="611" y="77"/>
                    <a:pt x="611" y="77"/>
                  </a:cubicBezTo>
                  <a:close/>
                  <a:moveTo>
                    <a:pt x="608" y="78"/>
                  </a:moveTo>
                  <a:lnTo>
                    <a:pt x="608" y="78"/>
                  </a:lnTo>
                  <a:cubicBezTo>
                    <a:pt x="608" y="78"/>
                    <a:pt x="607" y="78"/>
                    <a:pt x="607" y="78"/>
                  </a:cubicBezTo>
                  <a:lnTo>
                    <a:pt x="607" y="78"/>
                  </a:lnTo>
                  <a:cubicBezTo>
                    <a:pt x="607" y="78"/>
                    <a:pt x="607" y="78"/>
                    <a:pt x="607" y="78"/>
                  </a:cubicBezTo>
                  <a:lnTo>
                    <a:pt x="607" y="78"/>
                  </a:lnTo>
                  <a:cubicBezTo>
                    <a:pt x="607" y="78"/>
                    <a:pt x="607" y="78"/>
                    <a:pt x="607" y="78"/>
                  </a:cubicBezTo>
                  <a:lnTo>
                    <a:pt x="607" y="78"/>
                  </a:lnTo>
                  <a:cubicBezTo>
                    <a:pt x="607" y="78"/>
                    <a:pt x="607" y="78"/>
                    <a:pt x="607" y="78"/>
                  </a:cubicBezTo>
                  <a:lnTo>
                    <a:pt x="607" y="78"/>
                  </a:lnTo>
                  <a:cubicBezTo>
                    <a:pt x="607" y="78"/>
                    <a:pt x="607" y="78"/>
                    <a:pt x="607" y="78"/>
                  </a:cubicBezTo>
                  <a:lnTo>
                    <a:pt x="607" y="78"/>
                  </a:lnTo>
                  <a:cubicBezTo>
                    <a:pt x="607" y="78"/>
                    <a:pt x="608" y="78"/>
                    <a:pt x="608" y="78"/>
                  </a:cubicBezTo>
                  <a:close/>
                  <a:moveTo>
                    <a:pt x="605" y="76"/>
                  </a:moveTo>
                  <a:cubicBezTo>
                    <a:pt x="604" y="77"/>
                    <a:pt x="604" y="77"/>
                    <a:pt x="603" y="78"/>
                  </a:cubicBezTo>
                  <a:lnTo>
                    <a:pt x="603" y="78"/>
                  </a:lnTo>
                  <a:cubicBezTo>
                    <a:pt x="602" y="78"/>
                    <a:pt x="601" y="78"/>
                    <a:pt x="599" y="78"/>
                  </a:cubicBezTo>
                  <a:lnTo>
                    <a:pt x="599" y="78"/>
                  </a:lnTo>
                  <a:cubicBezTo>
                    <a:pt x="601" y="77"/>
                    <a:pt x="603" y="77"/>
                    <a:pt x="605" y="76"/>
                  </a:cubicBezTo>
                  <a:close/>
                  <a:moveTo>
                    <a:pt x="608" y="73"/>
                  </a:moveTo>
                  <a:cubicBezTo>
                    <a:pt x="608" y="73"/>
                    <a:pt x="607" y="73"/>
                    <a:pt x="607" y="74"/>
                  </a:cubicBezTo>
                  <a:lnTo>
                    <a:pt x="607" y="74"/>
                  </a:lnTo>
                  <a:cubicBezTo>
                    <a:pt x="605" y="74"/>
                    <a:pt x="603" y="75"/>
                    <a:pt x="601" y="76"/>
                  </a:cubicBezTo>
                  <a:lnTo>
                    <a:pt x="601" y="76"/>
                  </a:lnTo>
                  <a:cubicBezTo>
                    <a:pt x="598" y="77"/>
                    <a:pt x="595" y="78"/>
                    <a:pt x="593" y="78"/>
                  </a:cubicBezTo>
                  <a:lnTo>
                    <a:pt x="593" y="78"/>
                  </a:lnTo>
                  <a:cubicBezTo>
                    <a:pt x="598" y="76"/>
                    <a:pt x="603" y="74"/>
                    <a:pt x="608" y="73"/>
                  </a:cubicBezTo>
                  <a:close/>
                  <a:moveTo>
                    <a:pt x="609" y="77"/>
                  </a:moveTo>
                  <a:cubicBezTo>
                    <a:pt x="609" y="77"/>
                    <a:pt x="608" y="77"/>
                    <a:pt x="607" y="78"/>
                  </a:cubicBezTo>
                  <a:lnTo>
                    <a:pt x="607" y="78"/>
                  </a:lnTo>
                  <a:cubicBezTo>
                    <a:pt x="607" y="78"/>
                    <a:pt x="607" y="78"/>
                    <a:pt x="607" y="78"/>
                  </a:cubicBezTo>
                  <a:lnTo>
                    <a:pt x="607" y="78"/>
                  </a:lnTo>
                  <a:cubicBezTo>
                    <a:pt x="606" y="78"/>
                    <a:pt x="605" y="78"/>
                    <a:pt x="604" y="78"/>
                  </a:cubicBezTo>
                  <a:lnTo>
                    <a:pt x="604" y="78"/>
                  </a:lnTo>
                  <a:cubicBezTo>
                    <a:pt x="605" y="78"/>
                    <a:pt x="606" y="78"/>
                    <a:pt x="606" y="78"/>
                  </a:cubicBezTo>
                  <a:lnTo>
                    <a:pt x="606" y="78"/>
                  </a:lnTo>
                  <a:cubicBezTo>
                    <a:pt x="606" y="78"/>
                    <a:pt x="606" y="78"/>
                    <a:pt x="607" y="78"/>
                  </a:cubicBezTo>
                  <a:lnTo>
                    <a:pt x="607" y="78"/>
                  </a:lnTo>
                  <a:cubicBezTo>
                    <a:pt x="608" y="77"/>
                    <a:pt x="609" y="77"/>
                    <a:pt x="609" y="77"/>
                  </a:cubicBezTo>
                  <a:close/>
                  <a:moveTo>
                    <a:pt x="602" y="79"/>
                  </a:moveTo>
                  <a:lnTo>
                    <a:pt x="602" y="79"/>
                  </a:lnTo>
                  <a:cubicBezTo>
                    <a:pt x="602" y="79"/>
                    <a:pt x="602" y="79"/>
                    <a:pt x="602" y="79"/>
                  </a:cubicBezTo>
                  <a:lnTo>
                    <a:pt x="602" y="79"/>
                  </a:lnTo>
                  <a:cubicBezTo>
                    <a:pt x="602" y="79"/>
                    <a:pt x="602" y="79"/>
                    <a:pt x="602" y="79"/>
                  </a:cubicBezTo>
                  <a:lnTo>
                    <a:pt x="602" y="79"/>
                  </a:lnTo>
                  <a:cubicBezTo>
                    <a:pt x="602" y="79"/>
                    <a:pt x="602" y="79"/>
                    <a:pt x="602" y="79"/>
                  </a:cubicBezTo>
                  <a:close/>
                  <a:moveTo>
                    <a:pt x="632" y="70"/>
                  </a:moveTo>
                  <a:cubicBezTo>
                    <a:pt x="626" y="72"/>
                    <a:pt x="619" y="75"/>
                    <a:pt x="609" y="79"/>
                  </a:cubicBezTo>
                  <a:lnTo>
                    <a:pt x="609" y="79"/>
                  </a:lnTo>
                  <a:cubicBezTo>
                    <a:pt x="610" y="78"/>
                    <a:pt x="614" y="77"/>
                    <a:pt x="623" y="73"/>
                  </a:cubicBezTo>
                  <a:lnTo>
                    <a:pt x="623" y="73"/>
                  </a:lnTo>
                  <a:cubicBezTo>
                    <a:pt x="624" y="73"/>
                    <a:pt x="624" y="73"/>
                    <a:pt x="624" y="73"/>
                  </a:cubicBezTo>
                  <a:lnTo>
                    <a:pt x="624" y="73"/>
                  </a:lnTo>
                  <a:cubicBezTo>
                    <a:pt x="627" y="72"/>
                    <a:pt x="630" y="71"/>
                    <a:pt x="632" y="70"/>
                  </a:cubicBezTo>
                  <a:close/>
                  <a:moveTo>
                    <a:pt x="593" y="78"/>
                  </a:moveTo>
                  <a:lnTo>
                    <a:pt x="593" y="78"/>
                  </a:lnTo>
                  <a:cubicBezTo>
                    <a:pt x="592" y="78"/>
                    <a:pt x="592" y="79"/>
                    <a:pt x="591" y="79"/>
                  </a:cubicBezTo>
                  <a:lnTo>
                    <a:pt x="591" y="79"/>
                  </a:lnTo>
                  <a:cubicBezTo>
                    <a:pt x="590" y="79"/>
                    <a:pt x="590" y="79"/>
                    <a:pt x="589" y="79"/>
                  </a:cubicBezTo>
                  <a:lnTo>
                    <a:pt x="589" y="79"/>
                  </a:lnTo>
                  <a:cubicBezTo>
                    <a:pt x="590" y="79"/>
                    <a:pt x="591" y="79"/>
                    <a:pt x="593" y="78"/>
                  </a:cubicBezTo>
                  <a:close/>
                  <a:moveTo>
                    <a:pt x="589" y="79"/>
                  </a:moveTo>
                  <a:lnTo>
                    <a:pt x="589" y="79"/>
                  </a:lnTo>
                  <a:cubicBezTo>
                    <a:pt x="589" y="79"/>
                    <a:pt x="589" y="79"/>
                    <a:pt x="588" y="79"/>
                  </a:cubicBezTo>
                  <a:lnTo>
                    <a:pt x="588" y="79"/>
                  </a:lnTo>
                  <a:cubicBezTo>
                    <a:pt x="589" y="79"/>
                    <a:pt x="589" y="79"/>
                    <a:pt x="589" y="79"/>
                  </a:cubicBezTo>
                  <a:lnTo>
                    <a:pt x="589" y="79"/>
                  </a:lnTo>
                  <a:cubicBezTo>
                    <a:pt x="589" y="79"/>
                    <a:pt x="589" y="79"/>
                    <a:pt x="589" y="79"/>
                  </a:cubicBezTo>
                  <a:close/>
                  <a:moveTo>
                    <a:pt x="603" y="78"/>
                  </a:moveTo>
                  <a:cubicBezTo>
                    <a:pt x="602" y="78"/>
                    <a:pt x="602" y="79"/>
                    <a:pt x="602" y="79"/>
                  </a:cubicBezTo>
                  <a:lnTo>
                    <a:pt x="602" y="79"/>
                  </a:lnTo>
                  <a:cubicBezTo>
                    <a:pt x="602" y="79"/>
                    <a:pt x="601" y="79"/>
                    <a:pt x="601" y="79"/>
                  </a:cubicBezTo>
                  <a:lnTo>
                    <a:pt x="601" y="79"/>
                  </a:lnTo>
                  <a:cubicBezTo>
                    <a:pt x="600" y="79"/>
                    <a:pt x="600" y="79"/>
                    <a:pt x="599" y="80"/>
                  </a:cubicBezTo>
                  <a:lnTo>
                    <a:pt x="599" y="80"/>
                  </a:lnTo>
                  <a:cubicBezTo>
                    <a:pt x="600" y="79"/>
                    <a:pt x="601" y="79"/>
                    <a:pt x="603" y="78"/>
                  </a:cubicBezTo>
                  <a:close/>
                  <a:moveTo>
                    <a:pt x="595" y="75"/>
                  </a:moveTo>
                  <a:lnTo>
                    <a:pt x="595" y="75"/>
                  </a:lnTo>
                  <a:cubicBezTo>
                    <a:pt x="591" y="76"/>
                    <a:pt x="587" y="78"/>
                    <a:pt x="583" y="80"/>
                  </a:cubicBezTo>
                  <a:lnTo>
                    <a:pt x="583" y="80"/>
                  </a:lnTo>
                  <a:cubicBezTo>
                    <a:pt x="582" y="80"/>
                    <a:pt x="581" y="80"/>
                    <a:pt x="580" y="80"/>
                  </a:cubicBezTo>
                  <a:lnTo>
                    <a:pt x="580" y="80"/>
                  </a:lnTo>
                  <a:cubicBezTo>
                    <a:pt x="584" y="79"/>
                    <a:pt x="588" y="78"/>
                    <a:pt x="591" y="76"/>
                  </a:cubicBezTo>
                  <a:lnTo>
                    <a:pt x="591" y="76"/>
                  </a:lnTo>
                  <a:cubicBezTo>
                    <a:pt x="591" y="76"/>
                    <a:pt x="590" y="77"/>
                    <a:pt x="589" y="77"/>
                  </a:cubicBezTo>
                  <a:lnTo>
                    <a:pt x="589" y="77"/>
                  </a:lnTo>
                  <a:cubicBezTo>
                    <a:pt x="590" y="76"/>
                    <a:pt x="592" y="76"/>
                    <a:pt x="593" y="76"/>
                  </a:cubicBezTo>
                  <a:lnTo>
                    <a:pt x="593" y="76"/>
                  </a:lnTo>
                  <a:cubicBezTo>
                    <a:pt x="592" y="76"/>
                    <a:pt x="592" y="76"/>
                    <a:pt x="591" y="76"/>
                  </a:cubicBezTo>
                  <a:lnTo>
                    <a:pt x="591" y="76"/>
                  </a:lnTo>
                  <a:cubicBezTo>
                    <a:pt x="593" y="76"/>
                    <a:pt x="594" y="75"/>
                    <a:pt x="595" y="75"/>
                  </a:cubicBezTo>
                  <a:close/>
                  <a:moveTo>
                    <a:pt x="588" y="79"/>
                  </a:moveTo>
                  <a:cubicBezTo>
                    <a:pt x="587" y="80"/>
                    <a:pt x="585" y="81"/>
                    <a:pt x="583" y="81"/>
                  </a:cubicBezTo>
                  <a:lnTo>
                    <a:pt x="583" y="81"/>
                  </a:lnTo>
                  <a:cubicBezTo>
                    <a:pt x="583" y="81"/>
                    <a:pt x="584" y="81"/>
                    <a:pt x="584" y="81"/>
                  </a:cubicBezTo>
                  <a:lnTo>
                    <a:pt x="584" y="81"/>
                  </a:lnTo>
                  <a:cubicBezTo>
                    <a:pt x="583" y="81"/>
                    <a:pt x="582" y="82"/>
                    <a:pt x="581" y="82"/>
                  </a:cubicBezTo>
                  <a:lnTo>
                    <a:pt x="581" y="82"/>
                  </a:lnTo>
                  <a:lnTo>
                    <a:pt x="581" y="82"/>
                  </a:lnTo>
                  <a:lnTo>
                    <a:pt x="581" y="82"/>
                  </a:lnTo>
                  <a:cubicBezTo>
                    <a:pt x="582" y="82"/>
                    <a:pt x="582" y="81"/>
                    <a:pt x="583" y="81"/>
                  </a:cubicBezTo>
                  <a:lnTo>
                    <a:pt x="583" y="81"/>
                  </a:lnTo>
                  <a:cubicBezTo>
                    <a:pt x="582" y="81"/>
                    <a:pt x="582" y="81"/>
                    <a:pt x="582" y="81"/>
                  </a:cubicBezTo>
                  <a:lnTo>
                    <a:pt x="582" y="81"/>
                  </a:lnTo>
                  <a:lnTo>
                    <a:pt x="582" y="81"/>
                  </a:lnTo>
                  <a:lnTo>
                    <a:pt x="582" y="81"/>
                  </a:lnTo>
                  <a:cubicBezTo>
                    <a:pt x="582" y="81"/>
                    <a:pt x="581" y="81"/>
                    <a:pt x="581" y="82"/>
                  </a:cubicBezTo>
                  <a:lnTo>
                    <a:pt x="581" y="82"/>
                  </a:lnTo>
                  <a:cubicBezTo>
                    <a:pt x="581" y="82"/>
                    <a:pt x="581" y="82"/>
                    <a:pt x="581" y="82"/>
                  </a:cubicBezTo>
                  <a:lnTo>
                    <a:pt x="581" y="82"/>
                  </a:lnTo>
                  <a:cubicBezTo>
                    <a:pt x="581" y="82"/>
                    <a:pt x="581" y="81"/>
                    <a:pt x="582" y="81"/>
                  </a:cubicBezTo>
                  <a:lnTo>
                    <a:pt x="582" y="81"/>
                  </a:lnTo>
                  <a:lnTo>
                    <a:pt x="582" y="81"/>
                  </a:lnTo>
                  <a:lnTo>
                    <a:pt x="582" y="81"/>
                  </a:lnTo>
                  <a:cubicBezTo>
                    <a:pt x="583" y="81"/>
                    <a:pt x="585" y="80"/>
                    <a:pt x="586" y="80"/>
                  </a:cubicBezTo>
                  <a:lnTo>
                    <a:pt x="586" y="80"/>
                  </a:lnTo>
                  <a:cubicBezTo>
                    <a:pt x="586" y="80"/>
                    <a:pt x="586" y="80"/>
                    <a:pt x="586" y="80"/>
                  </a:cubicBezTo>
                  <a:lnTo>
                    <a:pt x="586" y="80"/>
                  </a:lnTo>
                  <a:cubicBezTo>
                    <a:pt x="586" y="80"/>
                    <a:pt x="586" y="80"/>
                    <a:pt x="587" y="80"/>
                  </a:cubicBezTo>
                  <a:lnTo>
                    <a:pt x="587" y="80"/>
                  </a:lnTo>
                  <a:cubicBezTo>
                    <a:pt x="587" y="80"/>
                    <a:pt x="587" y="80"/>
                    <a:pt x="587" y="79"/>
                  </a:cubicBezTo>
                  <a:lnTo>
                    <a:pt x="587" y="79"/>
                  </a:lnTo>
                  <a:cubicBezTo>
                    <a:pt x="587" y="80"/>
                    <a:pt x="587" y="80"/>
                    <a:pt x="586" y="80"/>
                  </a:cubicBezTo>
                  <a:lnTo>
                    <a:pt x="586" y="80"/>
                  </a:lnTo>
                  <a:cubicBezTo>
                    <a:pt x="587" y="80"/>
                    <a:pt x="588" y="79"/>
                    <a:pt x="588" y="79"/>
                  </a:cubicBezTo>
                  <a:close/>
                  <a:moveTo>
                    <a:pt x="580" y="80"/>
                  </a:moveTo>
                  <a:lnTo>
                    <a:pt x="580" y="80"/>
                  </a:lnTo>
                  <a:cubicBezTo>
                    <a:pt x="579" y="81"/>
                    <a:pt x="578" y="81"/>
                    <a:pt x="577" y="81"/>
                  </a:cubicBezTo>
                  <a:lnTo>
                    <a:pt x="577" y="81"/>
                  </a:lnTo>
                  <a:cubicBezTo>
                    <a:pt x="576" y="82"/>
                    <a:pt x="574" y="82"/>
                    <a:pt x="572" y="83"/>
                  </a:cubicBezTo>
                  <a:lnTo>
                    <a:pt x="572" y="83"/>
                  </a:lnTo>
                  <a:cubicBezTo>
                    <a:pt x="572" y="83"/>
                    <a:pt x="572" y="83"/>
                    <a:pt x="572" y="83"/>
                  </a:cubicBezTo>
                  <a:lnTo>
                    <a:pt x="572" y="83"/>
                  </a:lnTo>
                  <a:cubicBezTo>
                    <a:pt x="574" y="82"/>
                    <a:pt x="577" y="81"/>
                    <a:pt x="580" y="80"/>
                  </a:cubicBezTo>
                  <a:close/>
                  <a:moveTo>
                    <a:pt x="624" y="71"/>
                  </a:moveTo>
                  <a:lnTo>
                    <a:pt x="624" y="71"/>
                  </a:lnTo>
                  <a:cubicBezTo>
                    <a:pt x="621" y="73"/>
                    <a:pt x="617" y="74"/>
                    <a:pt x="612" y="76"/>
                  </a:cubicBezTo>
                  <a:lnTo>
                    <a:pt x="612" y="76"/>
                  </a:lnTo>
                  <a:cubicBezTo>
                    <a:pt x="610" y="77"/>
                    <a:pt x="608" y="77"/>
                    <a:pt x="606" y="78"/>
                  </a:cubicBezTo>
                  <a:lnTo>
                    <a:pt x="606" y="78"/>
                  </a:lnTo>
                  <a:cubicBezTo>
                    <a:pt x="606" y="78"/>
                    <a:pt x="605" y="78"/>
                    <a:pt x="605" y="78"/>
                  </a:cubicBezTo>
                  <a:cubicBezTo>
                    <a:pt x="605" y="78"/>
                    <a:pt x="604" y="78"/>
                    <a:pt x="604" y="78"/>
                  </a:cubicBezTo>
                  <a:lnTo>
                    <a:pt x="604" y="78"/>
                  </a:lnTo>
                  <a:cubicBezTo>
                    <a:pt x="608" y="76"/>
                    <a:pt x="612" y="74"/>
                    <a:pt x="616" y="73"/>
                  </a:cubicBezTo>
                  <a:lnTo>
                    <a:pt x="616" y="73"/>
                  </a:lnTo>
                  <a:cubicBezTo>
                    <a:pt x="612" y="74"/>
                    <a:pt x="609" y="75"/>
                    <a:pt x="605" y="76"/>
                  </a:cubicBezTo>
                  <a:lnTo>
                    <a:pt x="605" y="76"/>
                  </a:lnTo>
                  <a:cubicBezTo>
                    <a:pt x="605" y="76"/>
                    <a:pt x="605" y="76"/>
                    <a:pt x="605" y="76"/>
                  </a:cubicBezTo>
                  <a:lnTo>
                    <a:pt x="605" y="76"/>
                  </a:lnTo>
                  <a:lnTo>
                    <a:pt x="598" y="78"/>
                  </a:lnTo>
                  <a:lnTo>
                    <a:pt x="598" y="78"/>
                  </a:lnTo>
                  <a:cubicBezTo>
                    <a:pt x="599" y="78"/>
                    <a:pt x="599" y="78"/>
                    <a:pt x="599" y="78"/>
                  </a:cubicBezTo>
                  <a:lnTo>
                    <a:pt x="599" y="78"/>
                  </a:lnTo>
                  <a:cubicBezTo>
                    <a:pt x="597" y="79"/>
                    <a:pt x="595" y="79"/>
                    <a:pt x="592" y="80"/>
                  </a:cubicBezTo>
                  <a:lnTo>
                    <a:pt x="592" y="80"/>
                  </a:lnTo>
                  <a:cubicBezTo>
                    <a:pt x="592" y="80"/>
                    <a:pt x="592" y="80"/>
                    <a:pt x="592" y="80"/>
                  </a:cubicBezTo>
                  <a:lnTo>
                    <a:pt x="592" y="80"/>
                  </a:lnTo>
                  <a:cubicBezTo>
                    <a:pt x="593" y="80"/>
                    <a:pt x="595" y="79"/>
                    <a:pt x="596" y="79"/>
                  </a:cubicBezTo>
                  <a:lnTo>
                    <a:pt x="596" y="79"/>
                  </a:lnTo>
                  <a:lnTo>
                    <a:pt x="592" y="80"/>
                  </a:lnTo>
                  <a:cubicBezTo>
                    <a:pt x="592" y="80"/>
                    <a:pt x="592" y="80"/>
                    <a:pt x="592" y="80"/>
                  </a:cubicBezTo>
                  <a:lnTo>
                    <a:pt x="592" y="80"/>
                  </a:lnTo>
                  <a:cubicBezTo>
                    <a:pt x="592" y="80"/>
                    <a:pt x="591" y="81"/>
                    <a:pt x="591" y="81"/>
                  </a:cubicBezTo>
                  <a:lnTo>
                    <a:pt x="591" y="81"/>
                  </a:lnTo>
                  <a:cubicBezTo>
                    <a:pt x="587" y="82"/>
                    <a:pt x="583" y="83"/>
                    <a:pt x="579" y="84"/>
                  </a:cubicBezTo>
                  <a:lnTo>
                    <a:pt x="579" y="84"/>
                  </a:lnTo>
                  <a:cubicBezTo>
                    <a:pt x="581" y="84"/>
                    <a:pt x="582" y="84"/>
                    <a:pt x="583" y="83"/>
                  </a:cubicBezTo>
                  <a:lnTo>
                    <a:pt x="583" y="83"/>
                  </a:lnTo>
                  <a:cubicBezTo>
                    <a:pt x="581" y="84"/>
                    <a:pt x="580" y="85"/>
                    <a:pt x="578" y="85"/>
                  </a:cubicBezTo>
                  <a:lnTo>
                    <a:pt x="578" y="85"/>
                  </a:lnTo>
                  <a:lnTo>
                    <a:pt x="578" y="85"/>
                  </a:lnTo>
                  <a:lnTo>
                    <a:pt x="578" y="85"/>
                  </a:lnTo>
                  <a:cubicBezTo>
                    <a:pt x="579" y="85"/>
                    <a:pt x="579" y="85"/>
                    <a:pt x="579" y="84"/>
                  </a:cubicBezTo>
                  <a:lnTo>
                    <a:pt x="579" y="84"/>
                  </a:lnTo>
                  <a:cubicBezTo>
                    <a:pt x="579" y="85"/>
                    <a:pt x="579" y="85"/>
                    <a:pt x="578" y="85"/>
                  </a:cubicBezTo>
                  <a:lnTo>
                    <a:pt x="578" y="85"/>
                  </a:lnTo>
                  <a:lnTo>
                    <a:pt x="578" y="85"/>
                  </a:lnTo>
                  <a:lnTo>
                    <a:pt x="578" y="85"/>
                  </a:lnTo>
                  <a:lnTo>
                    <a:pt x="578" y="85"/>
                  </a:lnTo>
                  <a:lnTo>
                    <a:pt x="578" y="85"/>
                  </a:lnTo>
                  <a:lnTo>
                    <a:pt x="578" y="85"/>
                  </a:lnTo>
                  <a:lnTo>
                    <a:pt x="578" y="85"/>
                  </a:lnTo>
                  <a:lnTo>
                    <a:pt x="592" y="80"/>
                  </a:lnTo>
                  <a:lnTo>
                    <a:pt x="596" y="79"/>
                  </a:lnTo>
                  <a:lnTo>
                    <a:pt x="596" y="79"/>
                  </a:lnTo>
                  <a:lnTo>
                    <a:pt x="598" y="78"/>
                  </a:lnTo>
                  <a:lnTo>
                    <a:pt x="605" y="76"/>
                  </a:lnTo>
                  <a:lnTo>
                    <a:pt x="605" y="76"/>
                  </a:lnTo>
                  <a:lnTo>
                    <a:pt x="618" y="71"/>
                  </a:lnTo>
                  <a:lnTo>
                    <a:pt x="618" y="71"/>
                  </a:lnTo>
                  <a:cubicBezTo>
                    <a:pt x="617" y="72"/>
                    <a:pt x="617" y="72"/>
                    <a:pt x="616" y="73"/>
                  </a:cubicBezTo>
                  <a:lnTo>
                    <a:pt x="616" y="73"/>
                  </a:lnTo>
                  <a:cubicBezTo>
                    <a:pt x="617" y="72"/>
                    <a:pt x="618" y="72"/>
                    <a:pt x="620" y="71"/>
                  </a:cubicBezTo>
                  <a:close/>
                  <a:moveTo>
                    <a:pt x="572" y="83"/>
                  </a:moveTo>
                  <a:cubicBezTo>
                    <a:pt x="570" y="84"/>
                    <a:pt x="569" y="84"/>
                    <a:pt x="568" y="84"/>
                  </a:cubicBezTo>
                  <a:lnTo>
                    <a:pt x="568" y="84"/>
                  </a:lnTo>
                  <a:cubicBezTo>
                    <a:pt x="568" y="84"/>
                    <a:pt x="568" y="84"/>
                    <a:pt x="569" y="84"/>
                  </a:cubicBezTo>
                  <a:lnTo>
                    <a:pt x="569" y="84"/>
                  </a:lnTo>
                  <a:cubicBezTo>
                    <a:pt x="567" y="85"/>
                    <a:pt x="565" y="85"/>
                    <a:pt x="564" y="86"/>
                  </a:cubicBezTo>
                  <a:lnTo>
                    <a:pt x="564" y="86"/>
                  </a:lnTo>
                  <a:cubicBezTo>
                    <a:pt x="564" y="85"/>
                    <a:pt x="565" y="85"/>
                    <a:pt x="566" y="85"/>
                  </a:cubicBezTo>
                  <a:lnTo>
                    <a:pt x="566" y="85"/>
                  </a:lnTo>
                  <a:cubicBezTo>
                    <a:pt x="567" y="85"/>
                    <a:pt x="567" y="84"/>
                    <a:pt x="568" y="84"/>
                  </a:cubicBezTo>
                  <a:lnTo>
                    <a:pt x="568" y="84"/>
                  </a:lnTo>
                  <a:cubicBezTo>
                    <a:pt x="568" y="84"/>
                    <a:pt x="568" y="84"/>
                    <a:pt x="567" y="84"/>
                  </a:cubicBezTo>
                  <a:lnTo>
                    <a:pt x="567" y="84"/>
                  </a:lnTo>
                  <a:cubicBezTo>
                    <a:pt x="568" y="84"/>
                    <a:pt x="569" y="84"/>
                    <a:pt x="569" y="84"/>
                  </a:cubicBezTo>
                  <a:lnTo>
                    <a:pt x="569" y="84"/>
                  </a:lnTo>
                  <a:cubicBezTo>
                    <a:pt x="570" y="83"/>
                    <a:pt x="571" y="83"/>
                    <a:pt x="572" y="83"/>
                  </a:cubicBezTo>
                  <a:close/>
                  <a:moveTo>
                    <a:pt x="599" y="75"/>
                  </a:moveTo>
                  <a:cubicBezTo>
                    <a:pt x="598" y="75"/>
                    <a:pt x="597" y="76"/>
                    <a:pt x="596" y="76"/>
                  </a:cubicBezTo>
                  <a:lnTo>
                    <a:pt x="596" y="76"/>
                  </a:lnTo>
                  <a:cubicBezTo>
                    <a:pt x="592" y="77"/>
                    <a:pt x="588" y="79"/>
                    <a:pt x="584" y="80"/>
                  </a:cubicBezTo>
                  <a:lnTo>
                    <a:pt x="584" y="80"/>
                  </a:lnTo>
                  <a:cubicBezTo>
                    <a:pt x="584" y="80"/>
                    <a:pt x="585" y="80"/>
                    <a:pt x="585" y="80"/>
                  </a:cubicBezTo>
                  <a:lnTo>
                    <a:pt x="585" y="80"/>
                  </a:lnTo>
                  <a:cubicBezTo>
                    <a:pt x="584" y="80"/>
                    <a:pt x="584" y="80"/>
                    <a:pt x="584" y="80"/>
                  </a:cubicBezTo>
                  <a:lnTo>
                    <a:pt x="584" y="80"/>
                  </a:lnTo>
                  <a:cubicBezTo>
                    <a:pt x="584" y="80"/>
                    <a:pt x="585" y="80"/>
                    <a:pt x="585" y="80"/>
                  </a:cubicBezTo>
                  <a:lnTo>
                    <a:pt x="585" y="80"/>
                  </a:lnTo>
                  <a:cubicBezTo>
                    <a:pt x="585" y="80"/>
                    <a:pt x="585" y="80"/>
                    <a:pt x="585" y="80"/>
                  </a:cubicBezTo>
                  <a:lnTo>
                    <a:pt x="585" y="80"/>
                  </a:lnTo>
                  <a:cubicBezTo>
                    <a:pt x="585" y="80"/>
                    <a:pt x="584" y="80"/>
                    <a:pt x="583" y="80"/>
                  </a:cubicBezTo>
                  <a:lnTo>
                    <a:pt x="583" y="80"/>
                  </a:lnTo>
                  <a:cubicBezTo>
                    <a:pt x="584" y="80"/>
                    <a:pt x="585" y="80"/>
                    <a:pt x="586" y="80"/>
                  </a:cubicBezTo>
                  <a:lnTo>
                    <a:pt x="586" y="80"/>
                  </a:lnTo>
                  <a:cubicBezTo>
                    <a:pt x="584" y="80"/>
                    <a:pt x="583" y="81"/>
                    <a:pt x="582" y="81"/>
                  </a:cubicBezTo>
                  <a:lnTo>
                    <a:pt x="582" y="81"/>
                  </a:lnTo>
                  <a:lnTo>
                    <a:pt x="582" y="81"/>
                  </a:lnTo>
                  <a:lnTo>
                    <a:pt x="582" y="81"/>
                  </a:lnTo>
                  <a:cubicBezTo>
                    <a:pt x="581" y="81"/>
                    <a:pt x="580" y="82"/>
                    <a:pt x="579" y="82"/>
                  </a:cubicBezTo>
                  <a:lnTo>
                    <a:pt x="579" y="82"/>
                  </a:lnTo>
                  <a:cubicBezTo>
                    <a:pt x="579" y="82"/>
                    <a:pt x="578" y="82"/>
                    <a:pt x="578" y="82"/>
                  </a:cubicBezTo>
                  <a:lnTo>
                    <a:pt x="578" y="82"/>
                  </a:lnTo>
                  <a:cubicBezTo>
                    <a:pt x="579" y="82"/>
                    <a:pt x="581" y="81"/>
                    <a:pt x="582" y="81"/>
                  </a:cubicBezTo>
                  <a:lnTo>
                    <a:pt x="582" y="81"/>
                  </a:lnTo>
                  <a:lnTo>
                    <a:pt x="582" y="81"/>
                  </a:lnTo>
                  <a:lnTo>
                    <a:pt x="582" y="81"/>
                  </a:lnTo>
                  <a:cubicBezTo>
                    <a:pt x="583" y="81"/>
                    <a:pt x="583" y="81"/>
                    <a:pt x="583" y="80"/>
                  </a:cubicBezTo>
                  <a:lnTo>
                    <a:pt x="583" y="80"/>
                  </a:lnTo>
                  <a:cubicBezTo>
                    <a:pt x="583" y="80"/>
                    <a:pt x="583" y="81"/>
                    <a:pt x="583" y="81"/>
                  </a:cubicBezTo>
                  <a:lnTo>
                    <a:pt x="583" y="81"/>
                  </a:lnTo>
                  <a:cubicBezTo>
                    <a:pt x="583" y="80"/>
                    <a:pt x="583" y="80"/>
                    <a:pt x="584" y="80"/>
                  </a:cubicBezTo>
                  <a:lnTo>
                    <a:pt x="584" y="80"/>
                  </a:lnTo>
                  <a:cubicBezTo>
                    <a:pt x="583" y="80"/>
                    <a:pt x="583" y="81"/>
                    <a:pt x="583" y="81"/>
                  </a:cubicBezTo>
                  <a:lnTo>
                    <a:pt x="583" y="81"/>
                  </a:lnTo>
                  <a:cubicBezTo>
                    <a:pt x="583" y="81"/>
                    <a:pt x="582" y="81"/>
                    <a:pt x="582" y="81"/>
                  </a:cubicBezTo>
                  <a:lnTo>
                    <a:pt x="582" y="81"/>
                  </a:lnTo>
                  <a:lnTo>
                    <a:pt x="583" y="80"/>
                  </a:lnTo>
                  <a:lnTo>
                    <a:pt x="583" y="80"/>
                  </a:lnTo>
                  <a:cubicBezTo>
                    <a:pt x="582" y="81"/>
                    <a:pt x="582" y="81"/>
                    <a:pt x="582" y="81"/>
                  </a:cubicBezTo>
                  <a:lnTo>
                    <a:pt x="582" y="81"/>
                  </a:lnTo>
                  <a:cubicBezTo>
                    <a:pt x="582" y="81"/>
                    <a:pt x="582" y="81"/>
                    <a:pt x="582" y="81"/>
                  </a:cubicBezTo>
                  <a:lnTo>
                    <a:pt x="582" y="81"/>
                  </a:lnTo>
                  <a:lnTo>
                    <a:pt x="582" y="81"/>
                  </a:lnTo>
                  <a:lnTo>
                    <a:pt x="582" y="81"/>
                  </a:lnTo>
                  <a:cubicBezTo>
                    <a:pt x="581" y="81"/>
                    <a:pt x="579" y="82"/>
                    <a:pt x="577" y="82"/>
                  </a:cubicBezTo>
                  <a:lnTo>
                    <a:pt x="577" y="82"/>
                  </a:lnTo>
                  <a:cubicBezTo>
                    <a:pt x="578" y="82"/>
                    <a:pt x="578" y="82"/>
                    <a:pt x="578" y="82"/>
                  </a:cubicBezTo>
                  <a:lnTo>
                    <a:pt x="578" y="82"/>
                  </a:lnTo>
                  <a:cubicBezTo>
                    <a:pt x="574" y="84"/>
                    <a:pt x="570" y="85"/>
                    <a:pt x="566" y="86"/>
                  </a:cubicBezTo>
                  <a:lnTo>
                    <a:pt x="566" y="86"/>
                  </a:lnTo>
                  <a:cubicBezTo>
                    <a:pt x="566" y="86"/>
                    <a:pt x="565" y="87"/>
                    <a:pt x="564" y="87"/>
                  </a:cubicBezTo>
                  <a:lnTo>
                    <a:pt x="564" y="87"/>
                  </a:lnTo>
                  <a:cubicBezTo>
                    <a:pt x="564" y="87"/>
                    <a:pt x="565" y="87"/>
                    <a:pt x="565" y="87"/>
                  </a:cubicBezTo>
                  <a:lnTo>
                    <a:pt x="565" y="87"/>
                  </a:lnTo>
                  <a:cubicBezTo>
                    <a:pt x="569" y="85"/>
                    <a:pt x="573" y="84"/>
                    <a:pt x="577" y="82"/>
                  </a:cubicBezTo>
                  <a:lnTo>
                    <a:pt x="577" y="82"/>
                  </a:lnTo>
                  <a:cubicBezTo>
                    <a:pt x="577" y="82"/>
                    <a:pt x="577" y="83"/>
                    <a:pt x="577" y="83"/>
                  </a:cubicBezTo>
                  <a:lnTo>
                    <a:pt x="577" y="83"/>
                  </a:lnTo>
                  <a:cubicBezTo>
                    <a:pt x="577" y="82"/>
                    <a:pt x="577" y="82"/>
                    <a:pt x="577" y="82"/>
                  </a:cubicBezTo>
                  <a:lnTo>
                    <a:pt x="577" y="82"/>
                  </a:lnTo>
                  <a:cubicBezTo>
                    <a:pt x="577" y="82"/>
                    <a:pt x="577" y="82"/>
                    <a:pt x="577" y="82"/>
                  </a:cubicBezTo>
                  <a:lnTo>
                    <a:pt x="577" y="82"/>
                  </a:lnTo>
                  <a:cubicBezTo>
                    <a:pt x="577" y="82"/>
                    <a:pt x="577" y="82"/>
                    <a:pt x="577" y="82"/>
                  </a:cubicBezTo>
                  <a:lnTo>
                    <a:pt x="577" y="82"/>
                  </a:lnTo>
                  <a:cubicBezTo>
                    <a:pt x="577" y="82"/>
                    <a:pt x="577" y="82"/>
                    <a:pt x="577" y="82"/>
                  </a:cubicBezTo>
                  <a:lnTo>
                    <a:pt x="577" y="82"/>
                  </a:lnTo>
                  <a:cubicBezTo>
                    <a:pt x="577" y="82"/>
                    <a:pt x="577" y="82"/>
                    <a:pt x="577" y="82"/>
                  </a:cubicBezTo>
                  <a:lnTo>
                    <a:pt x="577" y="82"/>
                  </a:lnTo>
                  <a:cubicBezTo>
                    <a:pt x="577" y="82"/>
                    <a:pt x="578" y="82"/>
                    <a:pt x="578" y="82"/>
                  </a:cubicBezTo>
                  <a:lnTo>
                    <a:pt x="578" y="82"/>
                  </a:lnTo>
                  <a:cubicBezTo>
                    <a:pt x="579" y="82"/>
                    <a:pt x="580" y="81"/>
                    <a:pt x="582" y="81"/>
                  </a:cubicBezTo>
                  <a:lnTo>
                    <a:pt x="582" y="81"/>
                  </a:lnTo>
                  <a:cubicBezTo>
                    <a:pt x="581" y="81"/>
                    <a:pt x="581" y="81"/>
                    <a:pt x="581" y="81"/>
                  </a:cubicBezTo>
                  <a:lnTo>
                    <a:pt x="581" y="81"/>
                  </a:lnTo>
                  <a:cubicBezTo>
                    <a:pt x="582" y="81"/>
                    <a:pt x="582" y="81"/>
                    <a:pt x="583" y="80"/>
                  </a:cubicBezTo>
                  <a:lnTo>
                    <a:pt x="583" y="80"/>
                  </a:lnTo>
                  <a:lnTo>
                    <a:pt x="583" y="80"/>
                  </a:lnTo>
                  <a:lnTo>
                    <a:pt x="583" y="80"/>
                  </a:lnTo>
                  <a:cubicBezTo>
                    <a:pt x="583" y="80"/>
                    <a:pt x="584" y="80"/>
                    <a:pt x="584" y="80"/>
                  </a:cubicBezTo>
                  <a:lnTo>
                    <a:pt x="584" y="80"/>
                  </a:lnTo>
                  <a:cubicBezTo>
                    <a:pt x="584" y="80"/>
                    <a:pt x="584" y="80"/>
                    <a:pt x="584" y="80"/>
                  </a:cubicBezTo>
                  <a:lnTo>
                    <a:pt x="584" y="80"/>
                  </a:lnTo>
                  <a:cubicBezTo>
                    <a:pt x="587" y="79"/>
                    <a:pt x="590" y="78"/>
                    <a:pt x="594" y="77"/>
                  </a:cubicBezTo>
                  <a:lnTo>
                    <a:pt x="594" y="77"/>
                  </a:lnTo>
                  <a:cubicBezTo>
                    <a:pt x="596" y="76"/>
                    <a:pt x="598" y="75"/>
                    <a:pt x="599" y="75"/>
                  </a:cubicBezTo>
                  <a:close/>
                  <a:moveTo>
                    <a:pt x="577" y="86"/>
                  </a:moveTo>
                  <a:lnTo>
                    <a:pt x="577" y="86"/>
                  </a:lnTo>
                  <a:lnTo>
                    <a:pt x="577" y="86"/>
                  </a:lnTo>
                  <a:cubicBezTo>
                    <a:pt x="576" y="87"/>
                    <a:pt x="575" y="87"/>
                    <a:pt x="574" y="87"/>
                  </a:cubicBezTo>
                  <a:lnTo>
                    <a:pt x="574" y="87"/>
                  </a:lnTo>
                  <a:cubicBezTo>
                    <a:pt x="575" y="87"/>
                    <a:pt x="576" y="86"/>
                    <a:pt x="577" y="86"/>
                  </a:cubicBezTo>
                  <a:close/>
                  <a:moveTo>
                    <a:pt x="581" y="82"/>
                  </a:moveTo>
                  <a:lnTo>
                    <a:pt x="580" y="83"/>
                  </a:lnTo>
                  <a:lnTo>
                    <a:pt x="580" y="83"/>
                  </a:lnTo>
                  <a:cubicBezTo>
                    <a:pt x="579" y="83"/>
                    <a:pt x="578" y="84"/>
                    <a:pt x="577" y="84"/>
                  </a:cubicBezTo>
                  <a:lnTo>
                    <a:pt x="577" y="84"/>
                  </a:lnTo>
                  <a:cubicBezTo>
                    <a:pt x="574" y="85"/>
                    <a:pt x="570" y="86"/>
                    <a:pt x="566" y="87"/>
                  </a:cubicBezTo>
                  <a:lnTo>
                    <a:pt x="566" y="87"/>
                  </a:lnTo>
                  <a:cubicBezTo>
                    <a:pt x="569" y="86"/>
                    <a:pt x="571" y="85"/>
                    <a:pt x="574" y="84"/>
                  </a:cubicBezTo>
                  <a:lnTo>
                    <a:pt x="574" y="84"/>
                  </a:lnTo>
                  <a:cubicBezTo>
                    <a:pt x="576" y="84"/>
                    <a:pt x="579" y="83"/>
                    <a:pt x="581" y="82"/>
                  </a:cubicBezTo>
                  <a:close/>
                  <a:moveTo>
                    <a:pt x="578" y="85"/>
                  </a:moveTo>
                  <a:lnTo>
                    <a:pt x="577" y="86"/>
                  </a:lnTo>
                  <a:lnTo>
                    <a:pt x="577" y="86"/>
                  </a:lnTo>
                  <a:lnTo>
                    <a:pt x="579" y="86"/>
                  </a:lnTo>
                  <a:lnTo>
                    <a:pt x="579" y="86"/>
                  </a:lnTo>
                  <a:cubicBezTo>
                    <a:pt x="578" y="86"/>
                    <a:pt x="578" y="86"/>
                    <a:pt x="577" y="86"/>
                  </a:cubicBezTo>
                  <a:lnTo>
                    <a:pt x="577" y="86"/>
                  </a:lnTo>
                  <a:lnTo>
                    <a:pt x="577" y="86"/>
                  </a:lnTo>
                  <a:lnTo>
                    <a:pt x="577" y="86"/>
                  </a:lnTo>
                  <a:lnTo>
                    <a:pt x="572" y="87"/>
                  </a:lnTo>
                  <a:lnTo>
                    <a:pt x="572" y="87"/>
                  </a:lnTo>
                  <a:cubicBezTo>
                    <a:pt x="574" y="87"/>
                    <a:pt x="576" y="86"/>
                    <a:pt x="578" y="85"/>
                  </a:cubicBezTo>
                  <a:close/>
                  <a:moveTo>
                    <a:pt x="564" y="87"/>
                  </a:moveTo>
                  <a:cubicBezTo>
                    <a:pt x="563" y="87"/>
                    <a:pt x="561" y="88"/>
                    <a:pt x="560" y="88"/>
                  </a:cubicBezTo>
                  <a:lnTo>
                    <a:pt x="560" y="88"/>
                  </a:lnTo>
                  <a:cubicBezTo>
                    <a:pt x="560" y="88"/>
                    <a:pt x="559" y="88"/>
                    <a:pt x="559" y="89"/>
                  </a:cubicBezTo>
                  <a:lnTo>
                    <a:pt x="559" y="89"/>
                  </a:lnTo>
                  <a:cubicBezTo>
                    <a:pt x="561" y="88"/>
                    <a:pt x="562" y="88"/>
                    <a:pt x="564" y="87"/>
                  </a:cubicBezTo>
                  <a:lnTo>
                    <a:pt x="564" y="87"/>
                  </a:lnTo>
                  <a:cubicBezTo>
                    <a:pt x="564" y="87"/>
                    <a:pt x="564" y="87"/>
                    <a:pt x="564" y="87"/>
                  </a:cubicBezTo>
                  <a:close/>
                  <a:moveTo>
                    <a:pt x="578" y="85"/>
                  </a:moveTo>
                  <a:lnTo>
                    <a:pt x="566" y="89"/>
                  </a:lnTo>
                  <a:lnTo>
                    <a:pt x="566" y="89"/>
                  </a:lnTo>
                  <a:cubicBezTo>
                    <a:pt x="567" y="88"/>
                    <a:pt x="567" y="88"/>
                    <a:pt x="567" y="88"/>
                  </a:cubicBezTo>
                  <a:lnTo>
                    <a:pt x="567" y="88"/>
                  </a:lnTo>
                  <a:cubicBezTo>
                    <a:pt x="569" y="88"/>
                    <a:pt x="571" y="87"/>
                    <a:pt x="573" y="86"/>
                  </a:cubicBezTo>
                  <a:lnTo>
                    <a:pt x="573" y="86"/>
                  </a:lnTo>
                  <a:cubicBezTo>
                    <a:pt x="574" y="86"/>
                    <a:pt x="576" y="85"/>
                    <a:pt x="578" y="85"/>
                  </a:cubicBezTo>
                  <a:close/>
                  <a:moveTo>
                    <a:pt x="566" y="89"/>
                  </a:moveTo>
                  <a:lnTo>
                    <a:pt x="566" y="89"/>
                  </a:lnTo>
                  <a:cubicBezTo>
                    <a:pt x="566" y="89"/>
                    <a:pt x="566" y="89"/>
                    <a:pt x="566" y="89"/>
                  </a:cubicBezTo>
                  <a:lnTo>
                    <a:pt x="566" y="89"/>
                  </a:lnTo>
                  <a:lnTo>
                    <a:pt x="566" y="89"/>
                  </a:lnTo>
                  <a:lnTo>
                    <a:pt x="566" y="89"/>
                  </a:lnTo>
                  <a:cubicBezTo>
                    <a:pt x="566" y="89"/>
                    <a:pt x="566" y="89"/>
                    <a:pt x="566" y="89"/>
                  </a:cubicBezTo>
                  <a:close/>
                  <a:moveTo>
                    <a:pt x="565" y="85"/>
                  </a:moveTo>
                  <a:lnTo>
                    <a:pt x="565" y="85"/>
                  </a:lnTo>
                  <a:cubicBezTo>
                    <a:pt x="564" y="85"/>
                    <a:pt x="563" y="85"/>
                    <a:pt x="563" y="85"/>
                  </a:cubicBezTo>
                  <a:lnTo>
                    <a:pt x="563" y="85"/>
                  </a:lnTo>
                  <a:cubicBezTo>
                    <a:pt x="555" y="87"/>
                    <a:pt x="549" y="89"/>
                    <a:pt x="548" y="89"/>
                  </a:cubicBezTo>
                  <a:lnTo>
                    <a:pt x="548" y="89"/>
                  </a:lnTo>
                  <a:cubicBezTo>
                    <a:pt x="548" y="89"/>
                    <a:pt x="548" y="89"/>
                    <a:pt x="548" y="89"/>
                  </a:cubicBezTo>
                  <a:lnTo>
                    <a:pt x="548" y="89"/>
                  </a:lnTo>
                  <a:cubicBezTo>
                    <a:pt x="554" y="87"/>
                    <a:pt x="560" y="86"/>
                    <a:pt x="565" y="85"/>
                  </a:cubicBezTo>
                  <a:close/>
                  <a:moveTo>
                    <a:pt x="566" y="85"/>
                  </a:moveTo>
                  <a:cubicBezTo>
                    <a:pt x="563" y="87"/>
                    <a:pt x="560" y="88"/>
                    <a:pt x="556" y="89"/>
                  </a:cubicBezTo>
                  <a:lnTo>
                    <a:pt x="555" y="89"/>
                  </a:lnTo>
                  <a:cubicBezTo>
                    <a:pt x="559" y="88"/>
                    <a:pt x="563" y="87"/>
                    <a:pt x="566" y="85"/>
                  </a:cubicBezTo>
                  <a:close/>
                  <a:moveTo>
                    <a:pt x="566" y="89"/>
                  </a:moveTo>
                  <a:lnTo>
                    <a:pt x="565" y="89"/>
                  </a:lnTo>
                  <a:lnTo>
                    <a:pt x="566" y="89"/>
                  </a:lnTo>
                  <a:close/>
                  <a:moveTo>
                    <a:pt x="575" y="88"/>
                  </a:moveTo>
                  <a:lnTo>
                    <a:pt x="575" y="88"/>
                  </a:lnTo>
                  <a:cubicBezTo>
                    <a:pt x="573" y="89"/>
                    <a:pt x="571" y="89"/>
                    <a:pt x="569" y="90"/>
                  </a:cubicBezTo>
                  <a:lnTo>
                    <a:pt x="569" y="90"/>
                  </a:lnTo>
                  <a:cubicBezTo>
                    <a:pt x="570" y="90"/>
                    <a:pt x="572" y="89"/>
                    <a:pt x="574" y="89"/>
                  </a:cubicBezTo>
                  <a:lnTo>
                    <a:pt x="575" y="88"/>
                  </a:lnTo>
                  <a:close/>
                  <a:moveTo>
                    <a:pt x="566" y="87"/>
                  </a:moveTo>
                  <a:cubicBezTo>
                    <a:pt x="564" y="88"/>
                    <a:pt x="562" y="88"/>
                    <a:pt x="560" y="89"/>
                  </a:cubicBezTo>
                  <a:lnTo>
                    <a:pt x="560" y="89"/>
                  </a:lnTo>
                  <a:cubicBezTo>
                    <a:pt x="556" y="90"/>
                    <a:pt x="553" y="91"/>
                    <a:pt x="550" y="93"/>
                  </a:cubicBezTo>
                  <a:lnTo>
                    <a:pt x="550" y="93"/>
                  </a:lnTo>
                  <a:cubicBezTo>
                    <a:pt x="548" y="93"/>
                    <a:pt x="547" y="94"/>
                    <a:pt x="545" y="94"/>
                  </a:cubicBezTo>
                  <a:lnTo>
                    <a:pt x="545" y="94"/>
                  </a:lnTo>
                  <a:cubicBezTo>
                    <a:pt x="547" y="93"/>
                    <a:pt x="549" y="92"/>
                    <a:pt x="552" y="91"/>
                  </a:cubicBezTo>
                  <a:lnTo>
                    <a:pt x="552" y="91"/>
                  </a:lnTo>
                  <a:cubicBezTo>
                    <a:pt x="552" y="91"/>
                    <a:pt x="552" y="91"/>
                    <a:pt x="552" y="91"/>
                  </a:cubicBezTo>
                  <a:lnTo>
                    <a:pt x="552" y="91"/>
                  </a:lnTo>
                  <a:cubicBezTo>
                    <a:pt x="552" y="91"/>
                    <a:pt x="553" y="91"/>
                    <a:pt x="553" y="91"/>
                  </a:cubicBezTo>
                  <a:lnTo>
                    <a:pt x="553" y="91"/>
                  </a:lnTo>
                  <a:cubicBezTo>
                    <a:pt x="549" y="92"/>
                    <a:pt x="545" y="94"/>
                    <a:pt x="541" y="95"/>
                  </a:cubicBezTo>
                  <a:lnTo>
                    <a:pt x="541" y="95"/>
                  </a:lnTo>
                  <a:cubicBezTo>
                    <a:pt x="541" y="95"/>
                    <a:pt x="540" y="95"/>
                    <a:pt x="540" y="95"/>
                  </a:cubicBezTo>
                  <a:lnTo>
                    <a:pt x="540" y="95"/>
                  </a:lnTo>
                  <a:cubicBezTo>
                    <a:pt x="546" y="93"/>
                    <a:pt x="552" y="91"/>
                    <a:pt x="558" y="89"/>
                  </a:cubicBezTo>
                  <a:lnTo>
                    <a:pt x="557" y="89"/>
                  </a:lnTo>
                  <a:cubicBezTo>
                    <a:pt x="558" y="89"/>
                    <a:pt x="558" y="89"/>
                    <a:pt x="558" y="89"/>
                  </a:cubicBezTo>
                  <a:lnTo>
                    <a:pt x="558" y="89"/>
                  </a:lnTo>
                  <a:cubicBezTo>
                    <a:pt x="558" y="89"/>
                    <a:pt x="559" y="89"/>
                    <a:pt x="559" y="89"/>
                  </a:cubicBezTo>
                  <a:lnTo>
                    <a:pt x="559" y="89"/>
                  </a:lnTo>
                  <a:cubicBezTo>
                    <a:pt x="559" y="89"/>
                    <a:pt x="558" y="89"/>
                    <a:pt x="558" y="89"/>
                  </a:cubicBezTo>
                  <a:lnTo>
                    <a:pt x="558" y="89"/>
                  </a:lnTo>
                  <a:cubicBezTo>
                    <a:pt x="556" y="90"/>
                    <a:pt x="555" y="90"/>
                    <a:pt x="553" y="91"/>
                  </a:cubicBezTo>
                  <a:lnTo>
                    <a:pt x="553" y="91"/>
                  </a:lnTo>
                  <a:cubicBezTo>
                    <a:pt x="553" y="91"/>
                    <a:pt x="553" y="91"/>
                    <a:pt x="553" y="91"/>
                  </a:cubicBezTo>
                  <a:lnTo>
                    <a:pt x="553" y="91"/>
                  </a:lnTo>
                  <a:cubicBezTo>
                    <a:pt x="553" y="91"/>
                    <a:pt x="553" y="91"/>
                    <a:pt x="552" y="91"/>
                  </a:cubicBezTo>
                  <a:lnTo>
                    <a:pt x="552" y="91"/>
                  </a:lnTo>
                  <a:cubicBezTo>
                    <a:pt x="555" y="91"/>
                    <a:pt x="557" y="90"/>
                    <a:pt x="559" y="89"/>
                  </a:cubicBezTo>
                  <a:lnTo>
                    <a:pt x="559" y="89"/>
                  </a:lnTo>
                  <a:cubicBezTo>
                    <a:pt x="559" y="89"/>
                    <a:pt x="559" y="89"/>
                    <a:pt x="559" y="89"/>
                  </a:cubicBezTo>
                  <a:lnTo>
                    <a:pt x="560" y="89"/>
                  </a:lnTo>
                  <a:cubicBezTo>
                    <a:pt x="561" y="89"/>
                    <a:pt x="562" y="88"/>
                    <a:pt x="563" y="88"/>
                  </a:cubicBezTo>
                  <a:lnTo>
                    <a:pt x="563" y="88"/>
                  </a:lnTo>
                  <a:cubicBezTo>
                    <a:pt x="564" y="88"/>
                    <a:pt x="565" y="87"/>
                    <a:pt x="566" y="87"/>
                  </a:cubicBezTo>
                  <a:close/>
                  <a:moveTo>
                    <a:pt x="544" y="96"/>
                  </a:moveTo>
                  <a:lnTo>
                    <a:pt x="544" y="96"/>
                  </a:lnTo>
                  <a:cubicBezTo>
                    <a:pt x="542" y="96"/>
                    <a:pt x="541" y="97"/>
                    <a:pt x="539" y="98"/>
                  </a:cubicBezTo>
                  <a:lnTo>
                    <a:pt x="539" y="98"/>
                  </a:lnTo>
                  <a:cubicBezTo>
                    <a:pt x="539" y="98"/>
                    <a:pt x="539" y="98"/>
                    <a:pt x="539" y="97"/>
                  </a:cubicBezTo>
                  <a:lnTo>
                    <a:pt x="539" y="97"/>
                  </a:lnTo>
                  <a:cubicBezTo>
                    <a:pt x="541" y="97"/>
                    <a:pt x="542" y="96"/>
                    <a:pt x="544" y="96"/>
                  </a:cubicBezTo>
                  <a:close/>
                  <a:moveTo>
                    <a:pt x="574" y="87"/>
                  </a:moveTo>
                  <a:cubicBezTo>
                    <a:pt x="572" y="88"/>
                    <a:pt x="569" y="89"/>
                    <a:pt x="565" y="90"/>
                  </a:cubicBezTo>
                  <a:lnTo>
                    <a:pt x="565" y="90"/>
                  </a:lnTo>
                  <a:cubicBezTo>
                    <a:pt x="565" y="90"/>
                    <a:pt x="565" y="90"/>
                    <a:pt x="565" y="90"/>
                  </a:cubicBezTo>
                  <a:lnTo>
                    <a:pt x="565" y="90"/>
                  </a:lnTo>
                  <a:cubicBezTo>
                    <a:pt x="564" y="90"/>
                    <a:pt x="563" y="90"/>
                    <a:pt x="562" y="91"/>
                  </a:cubicBezTo>
                  <a:lnTo>
                    <a:pt x="562" y="91"/>
                  </a:lnTo>
                  <a:cubicBezTo>
                    <a:pt x="559" y="92"/>
                    <a:pt x="555" y="93"/>
                    <a:pt x="552" y="94"/>
                  </a:cubicBezTo>
                  <a:lnTo>
                    <a:pt x="552" y="94"/>
                  </a:lnTo>
                  <a:cubicBezTo>
                    <a:pt x="556" y="92"/>
                    <a:pt x="560" y="91"/>
                    <a:pt x="564" y="89"/>
                  </a:cubicBezTo>
                  <a:lnTo>
                    <a:pt x="564" y="89"/>
                  </a:lnTo>
                  <a:cubicBezTo>
                    <a:pt x="557" y="92"/>
                    <a:pt x="548" y="95"/>
                    <a:pt x="539" y="98"/>
                  </a:cubicBezTo>
                  <a:lnTo>
                    <a:pt x="539" y="98"/>
                  </a:lnTo>
                  <a:lnTo>
                    <a:pt x="565" y="89"/>
                  </a:lnTo>
                  <a:lnTo>
                    <a:pt x="565" y="89"/>
                  </a:lnTo>
                  <a:cubicBezTo>
                    <a:pt x="565" y="89"/>
                    <a:pt x="565" y="89"/>
                    <a:pt x="564" y="89"/>
                  </a:cubicBezTo>
                  <a:lnTo>
                    <a:pt x="564" y="89"/>
                  </a:lnTo>
                  <a:cubicBezTo>
                    <a:pt x="565" y="89"/>
                    <a:pt x="565" y="89"/>
                    <a:pt x="565" y="89"/>
                  </a:cubicBezTo>
                  <a:lnTo>
                    <a:pt x="565" y="89"/>
                  </a:lnTo>
                  <a:cubicBezTo>
                    <a:pt x="566" y="89"/>
                    <a:pt x="566" y="89"/>
                    <a:pt x="566" y="89"/>
                  </a:cubicBezTo>
                  <a:lnTo>
                    <a:pt x="566" y="89"/>
                  </a:lnTo>
                  <a:cubicBezTo>
                    <a:pt x="566" y="89"/>
                    <a:pt x="566" y="89"/>
                    <a:pt x="565" y="90"/>
                  </a:cubicBezTo>
                  <a:lnTo>
                    <a:pt x="565" y="90"/>
                  </a:lnTo>
                  <a:cubicBezTo>
                    <a:pt x="567" y="89"/>
                    <a:pt x="568" y="89"/>
                    <a:pt x="570" y="88"/>
                  </a:cubicBezTo>
                  <a:lnTo>
                    <a:pt x="570" y="88"/>
                  </a:lnTo>
                  <a:cubicBezTo>
                    <a:pt x="571" y="88"/>
                    <a:pt x="573" y="87"/>
                    <a:pt x="574" y="87"/>
                  </a:cubicBezTo>
                  <a:close/>
                  <a:moveTo>
                    <a:pt x="550" y="91"/>
                  </a:moveTo>
                  <a:cubicBezTo>
                    <a:pt x="545" y="93"/>
                    <a:pt x="540" y="95"/>
                    <a:pt x="534" y="97"/>
                  </a:cubicBezTo>
                  <a:lnTo>
                    <a:pt x="534" y="97"/>
                  </a:lnTo>
                  <a:cubicBezTo>
                    <a:pt x="533" y="98"/>
                    <a:pt x="531" y="98"/>
                    <a:pt x="529" y="99"/>
                  </a:cubicBezTo>
                  <a:lnTo>
                    <a:pt x="529" y="99"/>
                  </a:lnTo>
                  <a:cubicBezTo>
                    <a:pt x="529" y="99"/>
                    <a:pt x="530" y="98"/>
                    <a:pt x="530" y="98"/>
                  </a:cubicBezTo>
                  <a:lnTo>
                    <a:pt x="530" y="98"/>
                  </a:lnTo>
                  <a:cubicBezTo>
                    <a:pt x="529" y="98"/>
                    <a:pt x="528" y="98"/>
                    <a:pt x="527" y="99"/>
                  </a:cubicBezTo>
                  <a:lnTo>
                    <a:pt x="527" y="99"/>
                  </a:lnTo>
                  <a:cubicBezTo>
                    <a:pt x="528" y="98"/>
                    <a:pt x="529" y="98"/>
                    <a:pt x="530" y="97"/>
                  </a:cubicBezTo>
                  <a:lnTo>
                    <a:pt x="530" y="97"/>
                  </a:lnTo>
                  <a:cubicBezTo>
                    <a:pt x="527" y="98"/>
                    <a:pt x="524" y="99"/>
                    <a:pt x="521" y="100"/>
                  </a:cubicBezTo>
                  <a:lnTo>
                    <a:pt x="521" y="100"/>
                  </a:lnTo>
                  <a:cubicBezTo>
                    <a:pt x="527" y="98"/>
                    <a:pt x="534" y="96"/>
                    <a:pt x="540" y="94"/>
                  </a:cubicBezTo>
                  <a:lnTo>
                    <a:pt x="540" y="94"/>
                  </a:lnTo>
                  <a:cubicBezTo>
                    <a:pt x="537" y="95"/>
                    <a:pt x="534" y="96"/>
                    <a:pt x="530" y="97"/>
                  </a:cubicBezTo>
                  <a:lnTo>
                    <a:pt x="530" y="97"/>
                  </a:lnTo>
                  <a:cubicBezTo>
                    <a:pt x="537" y="95"/>
                    <a:pt x="543" y="93"/>
                    <a:pt x="550" y="91"/>
                  </a:cubicBezTo>
                  <a:close/>
                  <a:moveTo>
                    <a:pt x="540" y="98"/>
                  </a:moveTo>
                  <a:cubicBezTo>
                    <a:pt x="533" y="101"/>
                    <a:pt x="525" y="103"/>
                    <a:pt x="517" y="106"/>
                  </a:cubicBezTo>
                  <a:lnTo>
                    <a:pt x="517" y="106"/>
                  </a:lnTo>
                  <a:cubicBezTo>
                    <a:pt x="521" y="104"/>
                    <a:pt x="525" y="103"/>
                    <a:pt x="528" y="102"/>
                  </a:cubicBezTo>
                  <a:lnTo>
                    <a:pt x="528" y="102"/>
                  </a:lnTo>
                  <a:cubicBezTo>
                    <a:pt x="526" y="102"/>
                    <a:pt x="524" y="103"/>
                    <a:pt x="522" y="103"/>
                  </a:cubicBezTo>
                  <a:lnTo>
                    <a:pt x="522" y="103"/>
                  </a:lnTo>
                  <a:cubicBezTo>
                    <a:pt x="524" y="103"/>
                    <a:pt x="526" y="102"/>
                    <a:pt x="528" y="101"/>
                  </a:cubicBezTo>
                  <a:lnTo>
                    <a:pt x="528" y="101"/>
                  </a:lnTo>
                  <a:lnTo>
                    <a:pt x="536" y="99"/>
                  </a:lnTo>
                  <a:lnTo>
                    <a:pt x="536" y="99"/>
                  </a:lnTo>
                  <a:cubicBezTo>
                    <a:pt x="533" y="100"/>
                    <a:pt x="531" y="101"/>
                    <a:pt x="528" y="102"/>
                  </a:cubicBezTo>
                  <a:lnTo>
                    <a:pt x="528" y="102"/>
                  </a:lnTo>
                  <a:cubicBezTo>
                    <a:pt x="532" y="100"/>
                    <a:pt x="536" y="99"/>
                    <a:pt x="540" y="98"/>
                  </a:cubicBezTo>
                  <a:close/>
                  <a:moveTo>
                    <a:pt x="498" y="111"/>
                  </a:moveTo>
                  <a:lnTo>
                    <a:pt x="498" y="111"/>
                  </a:lnTo>
                  <a:cubicBezTo>
                    <a:pt x="497" y="111"/>
                    <a:pt x="497" y="112"/>
                    <a:pt x="496" y="112"/>
                  </a:cubicBezTo>
                  <a:lnTo>
                    <a:pt x="496" y="112"/>
                  </a:lnTo>
                  <a:cubicBezTo>
                    <a:pt x="495" y="112"/>
                    <a:pt x="494" y="113"/>
                    <a:pt x="493" y="113"/>
                  </a:cubicBezTo>
                  <a:lnTo>
                    <a:pt x="493" y="113"/>
                  </a:lnTo>
                  <a:cubicBezTo>
                    <a:pt x="494" y="112"/>
                    <a:pt x="496" y="112"/>
                    <a:pt x="498" y="111"/>
                  </a:cubicBezTo>
                  <a:close/>
                  <a:moveTo>
                    <a:pt x="527" y="99"/>
                  </a:moveTo>
                  <a:cubicBezTo>
                    <a:pt x="519" y="102"/>
                    <a:pt x="511" y="104"/>
                    <a:pt x="503" y="107"/>
                  </a:cubicBezTo>
                  <a:lnTo>
                    <a:pt x="503" y="107"/>
                  </a:lnTo>
                  <a:cubicBezTo>
                    <a:pt x="497" y="109"/>
                    <a:pt x="492" y="111"/>
                    <a:pt x="487" y="112"/>
                  </a:cubicBezTo>
                  <a:lnTo>
                    <a:pt x="487" y="112"/>
                  </a:lnTo>
                  <a:cubicBezTo>
                    <a:pt x="484" y="113"/>
                    <a:pt x="482" y="114"/>
                    <a:pt x="479" y="114"/>
                  </a:cubicBezTo>
                  <a:lnTo>
                    <a:pt x="479" y="114"/>
                  </a:lnTo>
                  <a:cubicBezTo>
                    <a:pt x="493" y="109"/>
                    <a:pt x="507" y="105"/>
                    <a:pt x="520" y="100"/>
                  </a:cubicBezTo>
                  <a:lnTo>
                    <a:pt x="520" y="100"/>
                  </a:lnTo>
                  <a:cubicBezTo>
                    <a:pt x="520" y="100"/>
                    <a:pt x="520" y="100"/>
                    <a:pt x="520" y="100"/>
                  </a:cubicBezTo>
                  <a:lnTo>
                    <a:pt x="520" y="100"/>
                  </a:lnTo>
                  <a:cubicBezTo>
                    <a:pt x="520" y="100"/>
                    <a:pt x="520" y="100"/>
                    <a:pt x="521" y="100"/>
                  </a:cubicBezTo>
                  <a:lnTo>
                    <a:pt x="521" y="100"/>
                  </a:lnTo>
                  <a:cubicBezTo>
                    <a:pt x="521" y="100"/>
                    <a:pt x="521" y="100"/>
                    <a:pt x="520" y="100"/>
                  </a:cubicBezTo>
                  <a:lnTo>
                    <a:pt x="520" y="100"/>
                  </a:lnTo>
                  <a:cubicBezTo>
                    <a:pt x="523" y="100"/>
                    <a:pt x="525" y="99"/>
                    <a:pt x="527" y="99"/>
                  </a:cubicBezTo>
                  <a:close/>
                  <a:moveTo>
                    <a:pt x="493" y="113"/>
                  </a:moveTo>
                  <a:cubicBezTo>
                    <a:pt x="492" y="113"/>
                    <a:pt x="492" y="113"/>
                    <a:pt x="491" y="114"/>
                  </a:cubicBezTo>
                  <a:lnTo>
                    <a:pt x="491" y="114"/>
                  </a:lnTo>
                  <a:cubicBezTo>
                    <a:pt x="490" y="114"/>
                    <a:pt x="489" y="114"/>
                    <a:pt x="489" y="114"/>
                  </a:cubicBezTo>
                  <a:lnTo>
                    <a:pt x="489" y="114"/>
                  </a:lnTo>
                  <a:cubicBezTo>
                    <a:pt x="489" y="114"/>
                    <a:pt x="489" y="114"/>
                    <a:pt x="489" y="114"/>
                  </a:cubicBezTo>
                  <a:lnTo>
                    <a:pt x="489" y="114"/>
                  </a:lnTo>
                  <a:cubicBezTo>
                    <a:pt x="491" y="113"/>
                    <a:pt x="492" y="113"/>
                    <a:pt x="493" y="113"/>
                  </a:cubicBezTo>
                  <a:close/>
                  <a:moveTo>
                    <a:pt x="490" y="114"/>
                  </a:moveTo>
                  <a:cubicBezTo>
                    <a:pt x="489" y="114"/>
                    <a:pt x="487" y="115"/>
                    <a:pt x="486" y="116"/>
                  </a:cubicBezTo>
                  <a:lnTo>
                    <a:pt x="486" y="116"/>
                  </a:lnTo>
                  <a:cubicBezTo>
                    <a:pt x="486" y="115"/>
                    <a:pt x="487" y="115"/>
                    <a:pt x="488" y="115"/>
                  </a:cubicBezTo>
                  <a:lnTo>
                    <a:pt x="488" y="115"/>
                  </a:lnTo>
                  <a:cubicBezTo>
                    <a:pt x="488" y="114"/>
                    <a:pt x="489" y="114"/>
                    <a:pt x="490" y="114"/>
                  </a:cubicBezTo>
                  <a:close/>
                  <a:moveTo>
                    <a:pt x="468" y="116"/>
                  </a:moveTo>
                  <a:lnTo>
                    <a:pt x="468" y="116"/>
                  </a:lnTo>
                  <a:cubicBezTo>
                    <a:pt x="468" y="116"/>
                    <a:pt x="468" y="116"/>
                    <a:pt x="468" y="116"/>
                  </a:cubicBezTo>
                  <a:cubicBezTo>
                    <a:pt x="468" y="116"/>
                    <a:pt x="468" y="116"/>
                    <a:pt x="468" y="116"/>
                  </a:cubicBezTo>
                  <a:close/>
                  <a:moveTo>
                    <a:pt x="468" y="116"/>
                  </a:moveTo>
                  <a:lnTo>
                    <a:pt x="468" y="116"/>
                  </a:lnTo>
                  <a:cubicBezTo>
                    <a:pt x="468" y="116"/>
                    <a:pt x="468" y="116"/>
                    <a:pt x="468" y="116"/>
                  </a:cubicBezTo>
                  <a:cubicBezTo>
                    <a:pt x="468" y="116"/>
                    <a:pt x="468" y="116"/>
                    <a:pt x="468" y="116"/>
                  </a:cubicBezTo>
                  <a:close/>
                  <a:moveTo>
                    <a:pt x="468" y="116"/>
                  </a:moveTo>
                  <a:lnTo>
                    <a:pt x="468" y="116"/>
                  </a:lnTo>
                  <a:cubicBezTo>
                    <a:pt x="468" y="116"/>
                    <a:pt x="468" y="116"/>
                    <a:pt x="468" y="116"/>
                  </a:cubicBezTo>
                  <a:cubicBezTo>
                    <a:pt x="468" y="116"/>
                    <a:pt x="468" y="116"/>
                    <a:pt x="468" y="116"/>
                  </a:cubicBezTo>
                  <a:close/>
                  <a:moveTo>
                    <a:pt x="471" y="115"/>
                  </a:moveTo>
                  <a:cubicBezTo>
                    <a:pt x="470" y="115"/>
                    <a:pt x="469" y="115"/>
                    <a:pt x="468" y="116"/>
                  </a:cubicBezTo>
                  <a:cubicBezTo>
                    <a:pt x="468" y="116"/>
                    <a:pt x="469" y="116"/>
                    <a:pt x="469" y="115"/>
                  </a:cubicBezTo>
                  <a:lnTo>
                    <a:pt x="469" y="115"/>
                  </a:lnTo>
                  <a:cubicBezTo>
                    <a:pt x="470" y="115"/>
                    <a:pt x="470" y="115"/>
                    <a:pt x="471" y="115"/>
                  </a:cubicBezTo>
                  <a:close/>
                  <a:moveTo>
                    <a:pt x="479" y="115"/>
                  </a:moveTo>
                  <a:cubicBezTo>
                    <a:pt x="479" y="115"/>
                    <a:pt x="478" y="115"/>
                    <a:pt x="478" y="116"/>
                  </a:cubicBezTo>
                  <a:lnTo>
                    <a:pt x="478" y="116"/>
                  </a:lnTo>
                  <a:cubicBezTo>
                    <a:pt x="477" y="116"/>
                    <a:pt x="476" y="116"/>
                    <a:pt x="474" y="116"/>
                  </a:cubicBezTo>
                  <a:lnTo>
                    <a:pt x="474" y="116"/>
                  </a:lnTo>
                  <a:cubicBezTo>
                    <a:pt x="476" y="116"/>
                    <a:pt x="478" y="115"/>
                    <a:pt x="479" y="115"/>
                  </a:cubicBezTo>
                  <a:close/>
                  <a:moveTo>
                    <a:pt x="465" y="118"/>
                  </a:moveTo>
                  <a:lnTo>
                    <a:pt x="465" y="118"/>
                  </a:lnTo>
                  <a:cubicBezTo>
                    <a:pt x="465" y="118"/>
                    <a:pt x="465" y="118"/>
                    <a:pt x="465" y="118"/>
                  </a:cubicBezTo>
                  <a:lnTo>
                    <a:pt x="465" y="118"/>
                  </a:lnTo>
                  <a:cubicBezTo>
                    <a:pt x="465" y="118"/>
                    <a:pt x="465" y="118"/>
                    <a:pt x="465" y="118"/>
                  </a:cubicBezTo>
                  <a:lnTo>
                    <a:pt x="465" y="118"/>
                  </a:lnTo>
                  <a:cubicBezTo>
                    <a:pt x="465" y="118"/>
                    <a:pt x="465" y="118"/>
                    <a:pt x="465" y="118"/>
                  </a:cubicBezTo>
                  <a:close/>
                  <a:moveTo>
                    <a:pt x="522" y="103"/>
                  </a:moveTo>
                  <a:cubicBezTo>
                    <a:pt x="519" y="105"/>
                    <a:pt x="516" y="106"/>
                    <a:pt x="512" y="107"/>
                  </a:cubicBezTo>
                  <a:lnTo>
                    <a:pt x="512" y="107"/>
                  </a:lnTo>
                  <a:cubicBezTo>
                    <a:pt x="500" y="111"/>
                    <a:pt x="488" y="115"/>
                    <a:pt x="476" y="119"/>
                  </a:cubicBezTo>
                  <a:lnTo>
                    <a:pt x="476" y="119"/>
                  </a:lnTo>
                  <a:lnTo>
                    <a:pt x="486" y="116"/>
                  </a:lnTo>
                  <a:lnTo>
                    <a:pt x="486" y="116"/>
                  </a:lnTo>
                  <a:lnTo>
                    <a:pt x="512" y="107"/>
                  </a:lnTo>
                  <a:lnTo>
                    <a:pt x="512" y="107"/>
                  </a:lnTo>
                  <a:cubicBezTo>
                    <a:pt x="515" y="106"/>
                    <a:pt x="519" y="105"/>
                    <a:pt x="522" y="103"/>
                  </a:cubicBezTo>
                  <a:close/>
                  <a:moveTo>
                    <a:pt x="468" y="116"/>
                  </a:moveTo>
                  <a:cubicBezTo>
                    <a:pt x="467" y="117"/>
                    <a:pt x="466" y="117"/>
                    <a:pt x="465" y="118"/>
                  </a:cubicBezTo>
                  <a:lnTo>
                    <a:pt x="465" y="118"/>
                  </a:lnTo>
                  <a:cubicBezTo>
                    <a:pt x="465" y="118"/>
                    <a:pt x="465" y="118"/>
                    <a:pt x="465" y="118"/>
                  </a:cubicBezTo>
                  <a:lnTo>
                    <a:pt x="465" y="118"/>
                  </a:lnTo>
                  <a:cubicBezTo>
                    <a:pt x="465" y="118"/>
                    <a:pt x="465" y="118"/>
                    <a:pt x="465" y="118"/>
                  </a:cubicBezTo>
                  <a:lnTo>
                    <a:pt x="465" y="118"/>
                  </a:lnTo>
                  <a:cubicBezTo>
                    <a:pt x="465" y="118"/>
                    <a:pt x="465" y="118"/>
                    <a:pt x="465" y="118"/>
                  </a:cubicBezTo>
                  <a:lnTo>
                    <a:pt x="465" y="118"/>
                  </a:lnTo>
                  <a:cubicBezTo>
                    <a:pt x="462" y="119"/>
                    <a:pt x="458" y="120"/>
                    <a:pt x="454" y="121"/>
                  </a:cubicBezTo>
                  <a:lnTo>
                    <a:pt x="454" y="121"/>
                  </a:lnTo>
                  <a:cubicBezTo>
                    <a:pt x="459" y="119"/>
                    <a:pt x="463" y="118"/>
                    <a:pt x="468" y="116"/>
                  </a:cubicBezTo>
                  <a:close/>
                  <a:moveTo>
                    <a:pt x="442" y="124"/>
                  </a:moveTo>
                  <a:cubicBezTo>
                    <a:pt x="441" y="124"/>
                    <a:pt x="441" y="125"/>
                    <a:pt x="441" y="125"/>
                  </a:cubicBezTo>
                  <a:lnTo>
                    <a:pt x="441" y="125"/>
                  </a:lnTo>
                  <a:cubicBezTo>
                    <a:pt x="442" y="125"/>
                    <a:pt x="442" y="124"/>
                    <a:pt x="442" y="124"/>
                  </a:cubicBezTo>
                  <a:close/>
                  <a:moveTo>
                    <a:pt x="441" y="125"/>
                  </a:moveTo>
                  <a:cubicBezTo>
                    <a:pt x="440" y="126"/>
                    <a:pt x="440" y="126"/>
                    <a:pt x="440" y="126"/>
                  </a:cubicBezTo>
                  <a:lnTo>
                    <a:pt x="440" y="126"/>
                  </a:lnTo>
                  <a:cubicBezTo>
                    <a:pt x="437" y="127"/>
                    <a:pt x="434" y="128"/>
                    <a:pt x="431" y="129"/>
                  </a:cubicBezTo>
                  <a:lnTo>
                    <a:pt x="431" y="129"/>
                  </a:lnTo>
                  <a:cubicBezTo>
                    <a:pt x="435" y="128"/>
                    <a:pt x="438" y="126"/>
                    <a:pt x="441" y="125"/>
                  </a:cubicBezTo>
                  <a:close/>
                  <a:moveTo>
                    <a:pt x="476" y="119"/>
                  </a:moveTo>
                  <a:lnTo>
                    <a:pt x="436" y="132"/>
                  </a:lnTo>
                  <a:lnTo>
                    <a:pt x="436" y="132"/>
                  </a:lnTo>
                  <a:cubicBezTo>
                    <a:pt x="436" y="132"/>
                    <a:pt x="436" y="132"/>
                    <a:pt x="436" y="132"/>
                  </a:cubicBezTo>
                  <a:lnTo>
                    <a:pt x="436" y="132"/>
                  </a:lnTo>
                  <a:cubicBezTo>
                    <a:pt x="439" y="131"/>
                    <a:pt x="441" y="130"/>
                    <a:pt x="444" y="129"/>
                  </a:cubicBezTo>
                  <a:lnTo>
                    <a:pt x="444" y="129"/>
                  </a:lnTo>
                  <a:cubicBezTo>
                    <a:pt x="442" y="129"/>
                    <a:pt x="441" y="130"/>
                    <a:pt x="440" y="130"/>
                  </a:cubicBezTo>
                  <a:lnTo>
                    <a:pt x="440" y="130"/>
                  </a:lnTo>
                  <a:cubicBezTo>
                    <a:pt x="442" y="130"/>
                    <a:pt x="444" y="129"/>
                    <a:pt x="446" y="128"/>
                  </a:cubicBezTo>
                  <a:lnTo>
                    <a:pt x="446" y="128"/>
                  </a:lnTo>
                  <a:cubicBezTo>
                    <a:pt x="445" y="129"/>
                    <a:pt x="444" y="129"/>
                    <a:pt x="444" y="129"/>
                  </a:cubicBezTo>
                  <a:lnTo>
                    <a:pt x="444" y="129"/>
                  </a:lnTo>
                  <a:cubicBezTo>
                    <a:pt x="449" y="127"/>
                    <a:pt x="454" y="126"/>
                    <a:pt x="459" y="124"/>
                  </a:cubicBezTo>
                  <a:lnTo>
                    <a:pt x="459" y="124"/>
                  </a:lnTo>
                  <a:cubicBezTo>
                    <a:pt x="465" y="122"/>
                    <a:pt x="470" y="120"/>
                    <a:pt x="476" y="119"/>
                  </a:cubicBezTo>
                  <a:close/>
                  <a:moveTo>
                    <a:pt x="433" y="133"/>
                  </a:moveTo>
                  <a:lnTo>
                    <a:pt x="433" y="133"/>
                  </a:lnTo>
                  <a:lnTo>
                    <a:pt x="433" y="133"/>
                  </a:lnTo>
                  <a:cubicBezTo>
                    <a:pt x="433" y="133"/>
                    <a:pt x="433" y="133"/>
                    <a:pt x="433" y="133"/>
                  </a:cubicBezTo>
                  <a:lnTo>
                    <a:pt x="433" y="133"/>
                  </a:lnTo>
                  <a:cubicBezTo>
                    <a:pt x="433" y="133"/>
                    <a:pt x="433" y="133"/>
                    <a:pt x="433" y="133"/>
                  </a:cubicBezTo>
                  <a:close/>
                  <a:moveTo>
                    <a:pt x="425" y="133"/>
                  </a:moveTo>
                  <a:cubicBezTo>
                    <a:pt x="424" y="133"/>
                    <a:pt x="424" y="133"/>
                    <a:pt x="424" y="133"/>
                  </a:cubicBezTo>
                  <a:lnTo>
                    <a:pt x="425" y="133"/>
                  </a:lnTo>
                  <a:cubicBezTo>
                    <a:pt x="425" y="133"/>
                    <a:pt x="425" y="133"/>
                    <a:pt x="425" y="133"/>
                  </a:cubicBezTo>
                  <a:close/>
                  <a:moveTo>
                    <a:pt x="463" y="119"/>
                  </a:moveTo>
                  <a:cubicBezTo>
                    <a:pt x="462" y="120"/>
                    <a:pt x="461" y="121"/>
                    <a:pt x="459" y="122"/>
                  </a:cubicBezTo>
                  <a:lnTo>
                    <a:pt x="459" y="122"/>
                  </a:lnTo>
                  <a:cubicBezTo>
                    <a:pt x="452" y="124"/>
                    <a:pt x="445" y="127"/>
                    <a:pt x="438" y="129"/>
                  </a:cubicBezTo>
                  <a:lnTo>
                    <a:pt x="438" y="129"/>
                  </a:lnTo>
                  <a:cubicBezTo>
                    <a:pt x="438" y="129"/>
                    <a:pt x="438" y="129"/>
                    <a:pt x="438" y="128"/>
                  </a:cubicBezTo>
                  <a:lnTo>
                    <a:pt x="438" y="128"/>
                  </a:lnTo>
                  <a:cubicBezTo>
                    <a:pt x="433" y="130"/>
                    <a:pt x="429" y="132"/>
                    <a:pt x="425" y="133"/>
                  </a:cubicBezTo>
                  <a:lnTo>
                    <a:pt x="425" y="133"/>
                  </a:lnTo>
                  <a:cubicBezTo>
                    <a:pt x="425" y="133"/>
                    <a:pt x="425" y="133"/>
                    <a:pt x="426" y="133"/>
                  </a:cubicBezTo>
                  <a:lnTo>
                    <a:pt x="426" y="133"/>
                  </a:lnTo>
                  <a:cubicBezTo>
                    <a:pt x="426" y="133"/>
                    <a:pt x="426" y="133"/>
                    <a:pt x="426" y="133"/>
                  </a:cubicBezTo>
                  <a:lnTo>
                    <a:pt x="428" y="133"/>
                  </a:lnTo>
                  <a:cubicBezTo>
                    <a:pt x="428" y="133"/>
                    <a:pt x="428" y="133"/>
                    <a:pt x="428" y="133"/>
                  </a:cubicBezTo>
                  <a:lnTo>
                    <a:pt x="428" y="133"/>
                  </a:lnTo>
                  <a:cubicBezTo>
                    <a:pt x="427" y="133"/>
                    <a:pt x="427" y="133"/>
                    <a:pt x="426" y="133"/>
                  </a:cubicBezTo>
                  <a:lnTo>
                    <a:pt x="426" y="133"/>
                  </a:lnTo>
                  <a:cubicBezTo>
                    <a:pt x="430" y="132"/>
                    <a:pt x="434" y="130"/>
                    <a:pt x="438" y="129"/>
                  </a:cubicBezTo>
                  <a:lnTo>
                    <a:pt x="438" y="129"/>
                  </a:lnTo>
                  <a:cubicBezTo>
                    <a:pt x="438" y="130"/>
                    <a:pt x="437" y="130"/>
                    <a:pt x="437" y="131"/>
                  </a:cubicBezTo>
                  <a:lnTo>
                    <a:pt x="437" y="131"/>
                  </a:lnTo>
                  <a:cubicBezTo>
                    <a:pt x="438" y="130"/>
                    <a:pt x="440" y="130"/>
                    <a:pt x="441" y="129"/>
                  </a:cubicBezTo>
                  <a:lnTo>
                    <a:pt x="441" y="129"/>
                  </a:lnTo>
                  <a:cubicBezTo>
                    <a:pt x="440" y="130"/>
                    <a:pt x="438" y="130"/>
                    <a:pt x="437" y="131"/>
                  </a:cubicBezTo>
                  <a:lnTo>
                    <a:pt x="437" y="131"/>
                  </a:lnTo>
                  <a:cubicBezTo>
                    <a:pt x="437" y="131"/>
                    <a:pt x="437" y="131"/>
                    <a:pt x="437" y="131"/>
                  </a:cubicBezTo>
                  <a:lnTo>
                    <a:pt x="437" y="131"/>
                  </a:lnTo>
                  <a:cubicBezTo>
                    <a:pt x="434" y="131"/>
                    <a:pt x="431" y="132"/>
                    <a:pt x="428" y="133"/>
                  </a:cubicBezTo>
                  <a:lnTo>
                    <a:pt x="428" y="133"/>
                  </a:lnTo>
                  <a:cubicBezTo>
                    <a:pt x="429" y="133"/>
                    <a:pt x="429" y="133"/>
                    <a:pt x="429" y="133"/>
                  </a:cubicBezTo>
                  <a:lnTo>
                    <a:pt x="429" y="133"/>
                  </a:lnTo>
                  <a:cubicBezTo>
                    <a:pt x="429" y="133"/>
                    <a:pt x="429" y="133"/>
                    <a:pt x="429" y="133"/>
                  </a:cubicBezTo>
                  <a:lnTo>
                    <a:pt x="431" y="133"/>
                  </a:lnTo>
                  <a:cubicBezTo>
                    <a:pt x="431" y="133"/>
                    <a:pt x="431" y="133"/>
                    <a:pt x="431" y="133"/>
                  </a:cubicBezTo>
                  <a:lnTo>
                    <a:pt x="431" y="133"/>
                  </a:lnTo>
                  <a:cubicBezTo>
                    <a:pt x="430" y="133"/>
                    <a:pt x="430" y="133"/>
                    <a:pt x="429" y="133"/>
                  </a:cubicBezTo>
                  <a:lnTo>
                    <a:pt x="429" y="133"/>
                  </a:lnTo>
                  <a:cubicBezTo>
                    <a:pt x="432" y="132"/>
                    <a:pt x="434" y="132"/>
                    <a:pt x="437" y="131"/>
                  </a:cubicBezTo>
                  <a:lnTo>
                    <a:pt x="437" y="131"/>
                  </a:lnTo>
                  <a:cubicBezTo>
                    <a:pt x="437" y="131"/>
                    <a:pt x="437" y="131"/>
                    <a:pt x="437" y="131"/>
                  </a:cubicBezTo>
                  <a:lnTo>
                    <a:pt x="437" y="131"/>
                  </a:lnTo>
                  <a:cubicBezTo>
                    <a:pt x="439" y="130"/>
                    <a:pt x="441" y="130"/>
                    <a:pt x="443" y="129"/>
                  </a:cubicBezTo>
                  <a:lnTo>
                    <a:pt x="443" y="129"/>
                  </a:lnTo>
                  <a:cubicBezTo>
                    <a:pt x="442" y="130"/>
                    <a:pt x="440" y="130"/>
                    <a:pt x="438" y="131"/>
                  </a:cubicBezTo>
                  <a:lnTo>
                    <a:pt x="438" y="131"/>
                  </a:lnTo>
                  <a:cubicBezTo>
                    <a:pt x="439" y="131"/>
                    <a:pt x="439" y="131"/>
                    <a:pt x="440" y="130"/>
                  </a:cubicBezTo>
                  <a:lnTo>
                    <a:pt x="440" y="130"/>
                  </a:lnTo>
                  <a:cubicBezTo>
                    <a:pt x="439" y="131"/>
                    <a:pt x="438" y="131"/>
                    <a:pt x="437" y="131"/>
                  </a:cubicBezTo>
                  <a:lnTo>
                    <a:pt x="437" y="131"/>
                  </a:lnTo>
                  <a:cubicBezTo>
                    <a:pt x="437" y="131"/>
                    <a:pt x="438" y="131"/>
                    <a:pt x="438" y="131"/>
                  </a:cubicBezTo>
                  <a:lnTo>
                    <a:pt x="438" y="131"/>
                  </a:lnTo>
                  <a:cubicBezTo>
                    <a:pt x="438" y="131"/>
                    <a:pt x="437" y="131"/>
                    <a:pt x="437" y="132"/>
                  </a:cubicBezTo>
                  <a:lnTo>
                    <a:pt x="437" y="132"/>
                  </a:lnTo>
                  <a:cubicBezTo>
                    <a:pt x="437" y="131"/>
                    <a:pt x="437" y="131"/>
                    <a:pt x="437" y="131"/>
                  </a:cubicBezTo>
                  <a:lnTo>
                    <a:pt x="437" y="131"/>
                  </a:lnTo>
                  <a:cubicBezTo>
                    <a:pt x="435" y="132"/>
                    <a:pt x="433" y="132"/>
                    <a:pt x="431" y="133"/>
                  </a:cubicBezTo>
                  <a:lnTo>
                    <a:pt x="431" y="133"/>
                  </a:lnTo>
                  <a:cubicBezTo>
                    <a:pt x="431" y="133"/>
                    <a:pt x="431" y="133"/>
                    <a:pt x="432" y="133"/>
                  </a:cubicBezTo>
                  <a:lnTo>
                    <a:pt x="432" y="133"/>
                  </a:lnTo>
                  <a:cubicBezTo>
                    <a:pt x="432" y="133"/>
                    <a:pt x="432" y="133"/>
                    <a:pt x="432" y="133"/>
                  </a:cubicBezTo>
                  <a:lnTo>
                    <a:pt x="431" y="133"/>
                  </a:lnTo>
                  <a:cubicBezTo>
                    <a:pt x="430" y="133"/>
                    <a:pt x="430" y="133"/>
                    <a:pt x="430" y="133"/>
                  </a:cubicBezTo>
                  <a:lnTo>
                    <a:pt x="430" y="133"/>
                  </a:lnTo>
                  <a:cubicBezTo>
                    <a:pt x="430" y="133"/>
                    <a:pt x="429" y="133"/>
                    <a:pt x="429" y="133"/>
                  </a:cubicBezTo>
                  <a:lnTo>
                    <a:pt x="429" y="133"/>
                  </a:lnTo>
                  <a:cubicBezTo>
                    <a:pt x="429" y="133"/>
                    <a:pt x="429" y="133"/>
                    <a:pt x="429" y="133"/>
                  </a:cubicBezTo>
                  <a:lnTo>
                    <a:pt x="428" y="133"/>
                  </a:lnTo>
                  <a:cubicBezTo>
                    <a:pt x="428" y="133"/>
                    <a:pt x="428" y="133"/>
                    <a:pt x="427" y="133"/>
                  </a:cubicBezTo>
                  <a:lnTo>
                    <a:pt x="427" y="133"/>
                  </a:lnTo>
                  <a:cubicBezTo>
                    <a:pt x="426" y="134"/>
                    <a:pt x="425" y="134"/>
                    <a:pt x="424" y="134"/>
                  </a:cubicBezTo>
                  <a:lnTo>
                    <a:pt x="424" y="134"/>
                  </a:lnTo>
                  <a:cubicBezTo>
                    <a:pt x="424" y="134"/>
                    <a:pt x="425" y="133"/>
                    <a:pt x="426" y="133"/>
                  </a:cubicBezTo>
                  <a:lnTo>
                    <a:pt x="425" y="133"/>
                  </a:lnTo>
                  <a:cubicBezTo>
                    <a:pt x="424" y="134"/>
                    <a:pt x="423" y="134"/>
                    <a:pt x="422" y="134"/>
                  </a:cubicBezTo>
                  <a:lnTo>
                    <a:pt x="422" y="134"/>
                  </a:lnTo>
                  <a:cubicBezTo>
                    <a:pt x="421" y="134"/>
                    <a:pt x="421" y="134"/>
                    <a:pt x="420" y="135"/>
                  </a:cubicBezTo>
                  <a:lnTo>
                    <a:pt x="420" y="135"/>
                  </a:lnTo>
                  <a:lnTo>
                    <a:pt x="424" y="133"/>
                  </a:lnTo>
                  <a:lnTo>
                    <a:pt x="422" y="133"/>
                  </a:lnTo>
                  <a:cubicBezTo>
                    <a:pt x="420" y="134"/>
                    <a:pt x="419" y="134"/>
                    <a:pt x="417" y="135"/>
                  </a:cubicBezTo>
                  <a:lnTo>
                    <a:pt x="417" y="135"/>
                  </a:lnTo>
                  <a:cubicBezTo>
                    <a:pt x="418" y="134"/>
                    <a:pt x="419" y="134"/>
                    <a:pt x="420" y="133"/>
                  </a:cubicBezTo>
                  <a:lnTo>
                    <a:pt x="422" y="133"/>
                  </a:lnTo>
                  <a:cubicBezTo>
                    <a:pt x="428" y="131"/>
                    <a:pt x="433" y="129"/>
                    <a:pt x="439" y="128"/>
                  </a:cubicBezTo>
                  <a:lnTo>
                    <a:pt x="439" y="128"/>
                  </a:lnTo>
                  <a:cubicBezTo>
                    <a:pt x="439" y="128"/>
                    <a:pt x="438" y="128"/>
                    <a:pt x="438" y="128"/>
                  </a:cubicBezTo>
                  <a:lnTo>
                    <a:pt x="438" y="128"/>
                  </a:lnTo>
                  <a:cubicBezTo>
                    <a:pt x="442" y="127"/>
                    <a:pt x="446" y="126"/>
                    <a:pt x="450" y="124"/>
                  </a:cubicBezTo>
                  <a:lnTo>
                    <a:pt x="448" y="124"/>
                  </a:lnTo>
                  <a:cubicBezTo>
                    <a:pt x="453" y="123"/>
                    <a:pt x="458" y="121"/>
                    <a:pt x="463" y="119"/>
                  </a:cubicBezTo>
                  <a:close/>
                  <a:moveTo>
                    <a:pt x="417" y="135"/>
                  </a:moveTo>
                  <a:lnTo>
                    <a:pt x="417" y="135"/>
                  </a:lnTo>
                  <a:cubicBezTo>
                    <a:pt x="416" y="135"/>
                    <a:pt x="416" y="135"/>
                    <a:pt x="416" y="135"/>
                  </a:cubicBezTo>
                  <a:lnTo>
                    <a:pt x="416" y="135"/>
                  </a:lnTo>
                  <a:cubicBezTo>
                    <a:pt x="415" y="136"/>
                    <a:pt x="414" y="136"/>
                    <a:pt x="413" y="136"/>
                  </a:cubicBezTo>
                  <a:lnTo>
                    <a:pt x="413" y="136"/>
                  </a:lnTo>
                  <a:cubicBezTo>
                    <a:pt x="414" y="136"/>
                    <a:pt x="416" y="135"/>
                    <a:pt x="417" y="135"/>
                  </a:cubicBezTo>
                  <a:close/>
                  <a:moveTo>
                    <a:pt x="413" y="136"/>
                  </a:moveTo>
                  <a:cubicBezTo>
                    <a:pt x="410" y="137"/>
                    <a:pt x="406" y="138"/>
                    <a:pt x="403" y="140"/>
                  </a:cubicBezTo>
                  <a:lnTo>
                    <a:pt x="403" y="140"/>
                  </a:lnTo>
                  <a:cubicBezTo>
                    <a:pt x="406" y="139"/>
                    <a:pt x="409" y="137"/>
                    <a:pt x="413" y="136"/>
                  </a:cubicBezTo>
                  <a:close/>
                  <a:moveTo>
                    <a:pt x="407" y="142"/>
                  </a:moveTo>
                  <a:cubicBezTo>
                    <a:pt x="406" y="142"/>
                    <a:pt x="406" y="142"/>
                    <a:pt x="406" y="142"/>
                  </a:cubicBezTo>
                  <a:lnTo>
                    <a:pt x="405" y="142"/>
                  </a:lnTo>
                  <a:lnTo>
                    <a:pt x="405" y="142"/>
                  </a:lnTo>
                  <a:cubicBezTo>
                    <a:pt x="406" y="142"/>
                    <a:pt x="406" y="142"/>
                    <a:pt x="407" y="142"/>
                  </a:cubicBezTo>
                  <a:close/>
                  <a:moveTo>
                    <a:pt x="403" y="141"/>
                  </a:moveTo>
                  <a:cubicBezTo>
                    <a:pt x="399" y="142"/>
                    <a:pt x="396" y="144"/>
                    <a:pt x="393" y="145"/>
                  </a:cubicBezTo>
                  <a:lnTo>
                    <a:pt x="393" y="145"/>
                  </a:lnTo>
                  <a:lnTo>
                    <a:pt x="394" y="144"/>
                  </a:lnTo>
                  <a:lnTo>
                    <a:pt x="394" y="144"/>
                  </a:lnTo>
                  <a:cubicBezTo>
                    <a:pt x="394" y="145"/>
                    <a:pt x="393" y="145"/>
                    <a:pt x="392" y="145"/>
                  </a:cubicBezTo>
                  <a:lnTo>
                    <a:pt x="392" y="145"/>
                  </a:lnTo>
                  <a:cubicBezTo>
                    <a:pt x="393" y="145"/>
                    <a:pt x="394" y="145"/>
                    <a:pt x="395" y="144"/>
                  </a:cubicBezTo>
                  <a:lnTo>
                    <a:pt x="395" y="144"/>
                  </a:lnTo>
                  <a:lnTo>
                    <a:pt x="394" y="144"/>
                  </a:lnTo>
                  <a:lnTo>
                    <a:pt x="394" y="144"/>
                  </a:lnTo>
                  <a:cubicBezTo>
                    <a:pt x="397" y="143"/>
                    <a:pt x="400" y="142"/>
                    <a:pt x="403" y="141"/>
                  </a:cubicBezTo>
                  <a:close/>
                  <a:moveTo>
                    <a:pt x="414" y="137"/>
                  </a:moveTo>
                  <a:cubicBezTo>
                    <a:pt x="413" y="137"/>
                    <a:pt x="412" y="137"/>
                    <a:pt x="412" y="138"/>
                  </a:cubicBezTo>
                  <a:lnTo>
                    <a:pt x="412" y="138"/>
                  </a:lnTo>
                  <a:cubicBezTo>
                    <a:pt x="411" y="138"/>
                    <a:pt x="411" y="138"/>
                    <a:pt x="410" y="138"/>
                  </a:cubicBezTo>
                  <a:lnTo>
                    <a:pt x="410" y="138"/>
                  </a:lnTo>
                  <a:cubicBezTo>
                    <a:pt x="401" y="141"/>
                    <a:pt x="392" y="144"/>
                    <a:pt x="384" y="146"/>
                  </a:cubicBezTo>
                  <a:lnTo>
                    <a:pt x="384" y="146"/>
                  </a:lnTo>
                  <a:cubicBezTo>
                    <a:pt x="390" y="144"/>
                    <a:pt x="397" y="142"/>
                    <a:pt x="403" y="140"/>
                  </a:cubicBezTo>
                  <a:lnTo>
                    <a:pt x="403" y="140"/>
                  </a:lnTo>
                  <a:cubicBezTo>
                    <a:pt x="400" y="141"/>
                    <a:pt x="397" y="142"/>
                    <a:pt x="397" y="142"/>
                  </a:cubicBezTo>
                  <a:lnTo>
                    <a:pt x="414" y="137"/>
                  </a:lnTo>
                  <a:close/>
                  <a:moveTo>
                    <a:pt x="384" y="146"/>
                  </a:moveTo>
                  <a:cubicBezTo>
                    <a:pt x="383" y="146"/>
                    <a:pt x="382" y="147"/>
                    <a:pt x="381" y="147"/>
                  </a:cubicBezTo>
                  <a:lnTo>
                    <a:pt x="381" y="147"/>
                  </a:lnTo>
                  <a:lnTo>
                    <a:pt x="379" y="147"/>
                  </a:lnTo>
                  <a:lnTo>
                    <a:pt x="379" y="147"/>
                  </a:lnTo>
                  <a:cubicBezTo>
                    <a:pt x="381" y="147"/>
                    <a:pt x="382" y="147"/>
                    <a:pt x="384" y="146"/>
                  </a:cubicBezTo>
                  <a:close/>
                  <a:moveTo>
                    <a:pt x="387" y="147"/>
                  </a:moveTo>
                  <a:lnTo>
                    <a:pt x="387" y="147"/>
                  </a:lnTo>
                  <a:cubicBezTo>
                    <a:pt x="386" y="147"/>
                    <a:pt x="386" y="147"/>
                    <a:pt x="385" y="148"/>
                  </a:cubicBezTo>
                  <a:lnTo>
                    <a:pt x="385" y="148"/>
                  </a:lnTo>
                  <a:cubicBezTo>
                    <a:pt x="384" y="148"/>
                    <a:pt x="384" y="148"/>
                    <a:pt x="383" y="148"/>
                  </a:cubicBezTo>
                  <a:lnTo>
                    <a:pt x="383" y="148"/>
                  </a:lnTo>
                  <a:cubicBezTo>
                    <a:pt x="385" y="148"/>
                    <a:pt x="386" y="147"/>
                    <a:pt x="387" y="147"/>
                  </a:cubicBezTo>
                  <a:close/>
                  <a:moveTo>
                    <a:pt x="362" y="152"/>
                  </a:moveTo>
                  <a:cubicBezTo>
                    <a:pt x="361" y="153"/>
                    <a:pt x="360" y="153"/>
                    <a:pt x="359" y="154"/>
                  </a:cubicBezTo>
                  <a:lnTo>
                    <a:pt x="359" y="154"/>
                  </a:lnTo>
                  <a:cubicBezTo>
                    <a:pt x="360" y="153"/>
                    <a:pt x="360" y="153"/>
                    <a:pt x="360" y="153"/>
                  </a:cubicBezTo>
                  <a:lnTo>
                    <a:pt x="360" y="153"/>
                  </a:lnTo>
                  <a:cubicBezTo>
                    <a:pt x="361" y="153"/>
                    <a:pt x="361" y="153"/>
                    <a:pt x="362" y="152"/>
                  </a:cubicBezTo>
                  <a:close/>
                  <a:moveTo>
                    <a:pt x="426" y="135"/>
                  </a:moveTo>
                  <a:lnTo>
                    <a:pt x="426" y="135"/>
                  </a:lnTo>
                  <a:cubicBezTo>
                    <a:pt x="420" y="137"/>
                    <a:pt x="414" y="139"/>
                    <a:pt x="408" y="141"/>
                  </a:cubicBezTo>
                  <a:lnTo>
                    <a:pt x="408" y="141"/>
                  </a:lnTo>
                  <a:cubicBezTo>
                    <a:pt x="408" y="140"/>
                    <a:pt x="408" y="140"/>
                    <a:pt x="409" y="140"/>
                  </a:cubicBezTo>
                  <a:lnTo>
                    <a:pt x="409" y="140"/>
                  </a:lnTo>
                  <a:cubicBezTo>
                    <a:pt x="404" y="141"/>
                    <a:pt x="400" y="143"/>
                    <a:pt x="395" y="144"/>
                  </a:cubicBezTo>
                  <a:lnTo>
                    <a:pt x="395" y="144"/>
                  </a:lnTo>
                  <a:lnTo>
                    <a:pt x="400" y="143"/>
                  </a:lnTo>
                  <a:lnTo>
                    <a:pt x="400" y="143"/>
                  </a:lnTo>
                  <a:cubicBezTo>
                    <a:pt x="397" y="144"/>
                    <a:pt x="395" y="145"/>
                    <a:pt x="392" y="146"/>
                  </a:cubicBezTo>
                  <a:lnTo>
                    <a:pt x="392" y="146"/>
                  </a:lnTo>
                  <a:cubicBezTo>
                    <a:pt x="396" y="145"/>
                    <a:pt x="400" y="144"/>
                    <a:pt x="404" y="142"/>
                  </a:cubicBezTo>
                  <a:lnTo>
                    <a:pt x="404" y="142"/>
                  </a:lnTo>
                  <a:lnTo>
                    <a:pt x="400" y="143"/>
                  </a:lnTo>
                  <a:lnTo>
                    <a:pt x="400" y="143"/>
                  </a:lnTo>
                  <a:cubicBezTo>
                    <a:pt x="402" y="142"/>
                    <a:pt x="405" y="142"/>
                    <a:pt x="408" y="141"/>
                  </a:cubicBezTo>
                  <a:lnTo>
                    <a:pt x="408" y="141"/>
                  </a:lnTo>
                  <a:cubicBezTo>
                    <a:pt x="407" y="141"/>
                    <a:pt x="407" y="141"/>
                    <a:pt x="407" y="142"/>
                  </a:cubicBezTo>
                  <a:lnTo>
                    <a:pt x="407" y="142"/>
                  </a:lnTo>
                  <a:cubicBezTo>
                    <a:pt x="407" y="141"/>
                    <a:pt x="408" y="141"/>
                    <a:pt x="409" y="141"/>
                  </a:cubicBezTo>
                  <a:lnTo>
                    <a:pt x="409" y="141"/>
                  </a:lnTo>
                  <a:cubicBezTo>
                    <a:pt x="408" y="141"/>
                    <a:pt x="407" y="142"/>
                    <a:pt x="407" y="142"/>
                  </a:cubicBezTo>
                  <a:lnTo>
                    <a:pt x="407" y="142"/>
                  </a:lnTo>
                  <a:cubicBezTo>
                    <a:pt x="407" y="142"/>
                    <a:pt x="407" y="142"/>
                    <a:pt x="407" y="142"/>
                  </a:cubicBezTo>
                  <a:lnTo>
                    <a:pt x="407" y="142"/>
                  </a:lnTo>
                  <a:cubicBezTo>
                    <a:pt x="406" y="142"/>
                    <a:pt x="405" y="142"/>
                    <a:pt x="404" y="142"/>
                  </a:cubicBezTo>
                  <a:lnTo>
                    <a:pt x="404" y="142"/>
                  </a:lnTo>
                  <a:lnTo>
                    <a:pt x="405" y="142"/>
                  </a:lnTo>
                  <a:lnTo>
                    <a:pt x="405" y="142"/>
                  </a:lnTo>
                  <a:cubicBezTo>
                    <a:pt x="403" y="143"/>
                    <a:pt x="400" y="144"/>
                    <a:pt x="397" y="145"/>
                  </a:cubicBezTo>
                  <a:lnTo>
                    <a:pt x="397" y="145"/>
                  </a:lnTo>
                  <a:lnTo>
                    <a:pt x="353" y="160"/>
                  </a:lnTo>
                  <a:lnTo>
                    <a:pt x="353" y="160"/>
                  </a:lnTo>
                  <a:cubicBezTo>
                    <a:pt x="363" y="156"/>
                    <a:pt x="371" y="153"/>
                    <a:pt x="381" y="150"/>
                  </a:cubicBezTo>
                  <a:lnTo>
                    <a:pt x="381" y="150"/>
                  </a:lnTo>
                  <a:cubicBezTo>
                    <a:pt x="384" y="148"/>
                    <a:pt x="388" y="147"/>
                    <a:pt x="392" y="146"/>
                  </a:cubicBezTo>
                  <a:lnTo>
                    <a:pt x="392" y="146"/>
                  </a:lnTo>
                  <a:cubicBezTo>
                    <a:pt x="391" y="146"/>
                    <a:pt x="389" y="147"/>
                    <a:pt x="387" y="147"/>
                  </a:cubicBezTo>
                  <a:lnTo>
                    <a:pt x="387" y="147"/>
                  </a:lnTo>
                  <a:cubicBezTo>
                    <a:pt x="389" y="146"/>
                    <a:pt x="391" y="146"/>
                    <a:pt x="392" y="145"/>
                  </a:cubicBezTo>
                  <a:lnTo>
                    <a:pt x="392" y="145"/>
                  </a:lnTo>
                  <a:cubicBezTo>
                    <a:pt x="391" y="146"/>
                    <a:pt x="389" y="146"/>
                    <a:pt x="387" y="147"/>
                  </a:cubicBezTo>
                  <a:lnTo>
                    <a:pt x="387" y="147"/>
                  </a:lnTo>
                  <a:cubicBezTo>
                    <a:pt x="389" y="146"/>
                    <a:pt x="391" y="145"/>
                    <a:pt x="393" y="145"/>
                  </a:cubicBezTo>
                  <a:lnTo>
                    <a:pt x="393" y="145"/>
                  </a:lnTo>
                  <a:lnTo>
                    <a:pt x="385" y="146"/>
                  </a:lnTo>
                  <a:lnTo>
                    <a:pt x="385" y="146"/>
                  </a:lnTo>
                  <a:cubicBezTo>
                    <a:pt x="393" y="144"/>
                    <a:pt x="400" y="142"/>
                    <a:pt x="407" y="139"/>
                  </a:cubicBezTo>
                  <a:lnTo>
                    <a:pt x="407" y="139"/>
                  </a:lnTo>
                  <a:cubicBezTo>
                    <a:pt x="406" y="140"/>
                    <a:pt x="404" y="141"/>
                    <a:pt x="403" y="141"/>
                  </a:cubicBezTo>
                  <a:lnTo>
                    <a:pt x="403" y="141"/>
                  </a:lnTo>
                  <a:cubicBezTo>
                    <a:pt x="405" y="141"/>
                    <a:pt x="407" y="140"/>
                    <a:pt x="409" y="139"/>
                  </a:cubicBezTo>
                  <a:lnTo>
                    <a:pt x="409" y="139"/>
                  </a:lnTo>
                  <a:cubicBezTo>
                    <a:pt x="409" y="139"/>
                    <a:pt x="410" y="139"/>
                    <a:pt x="411" y="139"/>
                  </a:cubicBezTo>
                  <a:lnTo>
                    <a:pt x="411" y="139"/>
                  </a:lnTo>
                  <a:cubicBezTo>
                    <a:pt x="410" y="139"/>
                    <a:pt x="409" y="139"/>
                    <a:pt x="409" y="140"/>
                  </a:cubicBezTo>
                  <a:lnTo>
                    <a:pt x="409" y="140"/>
                  </a:lnTo>
                  <a:cubicBezTo>
                    <a:pt x="413" y="138"/>
                    <a:pt x="418" y="137"/>
                    <a:pt x="422" y="136"/>
                  </a:cubicBezTo>
                  <a:lnTo>
                    <a:pt x="422" y="136"/>
                  </a:lnTo>
                  <a:cubicBezTo>
                    <a:pt x="424" y="135"/>
                    <a:pt x="425" y="135"/>
                    <a:pt x="426" y="135"/>
                  </a:cubicBezTo>
                  <a:close/>
                  <a:moveTo>
                    <a:pt x="342" y="161"/>
                  </a:moveTo>
                  <a:lnTo>
                    <a:pt x="342" y="161"/>
                  </a:lnTo>
                  <a:cubicBezTo>
                    <a:pt x="341" y="161"/>
                    <a:pt x="341" y="161"/>
                    <a:pt x="340" y="161"/>
                  </a:cubicBezTo>
                  <a:lnTo>
                    <a:pt x="340" y="161"/>
                  </a:lnTo>
                  <a:cubicBezTo>
                    <a:pt x="339" y="161"/>
                    <a:pt x="338" y="162"/>
                    <a:pt x="338" y="162"/>
                  </a:cubicBezTo>
                  <a:lnTo>
                    <a:pt x="338" y="162"/>
                  </a:lnTo>
                  <a:cubicBezTo>
                    <a:pt x="338" y="162"/>
                    <a:pt x="338" y="162"/>
                    <a:pt x="338" y="162"/>
                  </a:cubicBezTo>
                  <a:lnTo>
                    <a:pt x="338" y="162"/>
                  </a:lnTo>
                  <a:cubicBezTo>
                    <a:pt x="338" y="162"/>
                    <a:pt x="337" y="162"/>
                    <a:pt x="337" y="162"/>
                  </a:cubicBezTo>
                  <a:lnTo>
                    <a:pt x="337" y="162"/>
                  </a:lnTo>
                  <a:cubicBezTo>
                    <a:pt x="337" y="162"/>
                    <a:pt x="338" y="162"/>
                    <a:pt x="338" y="162"/>
                  </a:cubicBezTo>
                  <a:lnTo>
                    <a:pt x="338" y="162"/>
                  </a:lnTo>
                  <a:cubicBezTo>
                    <a:pt x="336" y="162"/>
                    <a:pt x="335" y="163"/>
                    <a:pt x="334" y="163"/>
                  </a:cubicBezTo>
                  <a:lnTo>
                    <a:pt x="334" y="163"/>
                  </a:lnTo>
                  <a:lnTo>
                    <a:pt x="342" y="161"/>
                  </a:lnTo>
                  <a:close/>
                  <a:moveTo>
                    <a:pt x="369" y="154"/>
                  </a:moveTo>
                  <a:cubicBezTo>
                    <a:pt x="363" y="156"/>
                    <a:pt x="358" y="158"/>
                    <a:pt x="353" y="160"/>
                  </a:cubicBezTo>
                  <a:cubicBezTo>
                    <a:pt x="351" y="160"/>
                    <a:pt x="348" y="161"/>
                    <a:pt x="346" y="161"/>
                  </a:cubicBezTo>
                  <a:lnTo>
                    <a:pt x="346" y="161"/>
                  </a:lnTo>
                  <a:cubicBezTo>
                    <a:pt x="346" y="161"/>
                    <a:pt x="347" y="161"/>
                    <a:pt x="347" y="161"/>
                  </a:cubicBezTo>
                  <a:lnTo>
                    <a:pt x="347" y="161"/>
                  </a:lnTo>
                  <a:cubicBezTo>
                    <a:pt x="346" y="161"/>
                    <a:pt x="345" y="162"/>
                    <a:pt x="344" y="162"/>
                  </a:cubicBezTo>
                  <a:lnTo>
                    <a:pt x="344" y="162"/>
                  </a:lnTo>
                  <a:cubicBezTo>
                    <a:pt x="342" y="162"/>
                    <a:pt x="340" y="163"/>
                    <a:pt x="338" y="163"/>
                  </a:cubicBezTo>
                  <a:lnTo>
                    <a:pt x="338" y="163"/>
                  </a:lnTo>
                  <a:cubicBezTo>
                    <a:pt x="339" y="163"/>
                    <a:pt x="341" y="162"/>
                    <a:pt x="343" y="161"/>
                  </a:cubicBezTo>
                  <a:lnTo>
                    <a:pt x="343" y="161"/>
                  </a:lnTo>
                  <a:cubicBezTo>
                    <a:pt x="344" y="160"/>
                    <a:pt x="345" y="160"/>
                    <a:pt x="346" y="160"/>
                  </a:cubicBezTo>
                  <a:lnTo>
                    <a:pt x="346" y="160"/>
                  </a:lnTo>
                  <a:cubicBezTo>
                    <a:pt x="346" y="160"/>
                    <a:pt x="345" y="160"/>
                    <a:pt x="345" y="160"/>
                  </a:cubicBezTo>
                  <a:lnTo>
                    <a:pt x="345" y="160"/>
                  </a:lnTo>
                  <a:cubicBezTo>
                    <a:pt x="349" y="158"/>
                    <a:pt x="352" y="157"/>
                    <a:pt x="356" y="156"/>
                  </a:cubicBezTo>
                  <a:lnTo>
                    <a:pt x="356" y="156"/>
                  </a:lnTo>
                  <a:cubicBezTo>
                    <a:pt x="356" y="156"/>
                    <a:pt x="355" y="157"/>
                    <a:pt x="354" y="157"/>
                  </a:cubicBezTo>
                  <a:lnTo>
                    <a:pt x="354" y="157"/>
                  </a:lnTo>
                  <a:cubicBezTo>
                    <a:pt x="352" y="158"/>
                    <a:pt x="349" y="159"/>
                    <a:pt x="346" y="160"/>
                  </a:cubicBezTo>
                  <a:lnTo>
                    <a:pt x="346" y="160"/>
                  </a:lnTo>
                  <a:cubicBezTo>
                    <a:pt x="348" y="159"/>
                    <a:pt x="350" y="159"/>
                    <a:pt x="351" y="159"/>
                  </a:cubicBezTo>
                  <a:lnTo>
                    <a:pt x="351" y="159"/>
                  </a:lnTo>
                  <a:cubicBezTo>
                    <a:pt x="350" y="160"/>
                    <a:pt x="349" y="160"/>
                    <a:pt x="347" y="161"/>
                  </a:cubicBezTo>
                  <a:lnTo>
                    <a:pt x="347" y="161"/>
                  </a:lnTo>
                  <a:cubicBezTo>
                    <a:pt x="354" y="159"/>
                    <a:pt x="361" y="156"/>
                    <a:pt x="369" y="154"/>
                  </a:cubicBezTo>
                  <a:close/>
                  <a:moveTo>
                    <a:pt x="337" y="162"/>
                  </a:moveTo>
                  <a:cubicBezTo>
                    <a:pt x="335" y="163"/>
                    <a:pt x="332" y="164"/>
                    <a:pt x="329" y="165"/>
                  </a:cubicBezTo>
                  <a:lnTo>
                    <a:pt x="329" y="165"/>
                  </a:lnTo>
                  <a:cubicBezTo>
                    <a:pt x="328" y="166"/>
                    <a:pt x="328" y="166"/>
                    <a:pt x="327" y="166"/>
                  </a:cubicBezTo>
                  <a:lnTo>
                    <a:pt x="327" y="166"/>
                  </a:lnTo>
                  <a:cubicBezTo>
                    <a:pt x="331" y="165"/>
                    <a:pt x="334" y="163"/>
                    <a:pt x="337" y="162"/>
                  </a:cubicBezTo>
                  <a:close/>
                  <a:moveTo>
                    <a:pt x="357" y="162"/>
                  </a:moveTo>
                  <a:cubicBezTo>
                    <a:pt x="355" y="163"/>
                    <a:pt x="353" y="164"/>
                    <a:pt x="351" y="165"/>
                  </a:cubicBezTo>
                  <a:lnTo>
                    <a:pt x="351" y="165"/>
                  </a:lnTo>
                  <a:cubicBezTo>
                    <a:pt x="349" y="165"/>
                    <a:pt x="346" y="166"/>
                    <a:pt x="344" y="167"/>
                  </a:cubicBezTo>
                  <a:lnTo>
                    <a:pt x="344" y="167"/>
                  </a:lnTo>
                  <a:cubicBezTo>
                    <a:pt x="347" y="166"/>
                    <a:pt x="350" y="164"/>
                    <a:pt x="353" y="163"/>
                  </a:cubicBezTo>
                  <a:lnTo>
                    <a:pt x="353" y="163"/>
                  </a:lnTo>
                  <a:cubicBezTo>
                    <a:pt x="354" y="163"/>
                    <a:pt x="356" y="163"/>
                    <a:pt x="357" y="162"/>
                  </a:cubicBezTo>
                  <a:close/>
                  <a:moveTo>
                    <a:pt x="323" y="167"/>
                  </a:moveTo>
                  <a:lnTo>
                    <a:pt x="323" y="167"/>
                  </a:lnTo>
                  <a:cubicBezTo>
                    <a:pt x="323" y="167"/>
                    <a:pt x="322" y="167"/>
                    <a:pt x="322" y="167"/>
                  </a:cubicBezTo>
                  <a:lnTo>
                    <a:pt x="322" y="167"/>
                  </a:lnTo>
                  <a:cubicBezTo>
                    <a:pt x="322" y="167"/>
                    <a:pt x="323" y="167"/>
                    <a:pt x="323" y="167"/>
                  </a:cubicBezTo>
                  <a:lnTo>
                    <a:pt x="323" y="167"/>
                  </a:lnTo>
                  <a:cubicBezTo>
                    <a:pt x="323" y="167"/>
                    <a:pt x="323" y="167"/>
                    <a:pt x="323" y="167"/>
                  </a:cubicBezTo>
                  <a:close/>
                  <a:moveTo>
                    <a:pt x="318" y="168"/>
                  </a:moveTo>
                  <a:lnTo>
                    <a:pt x="318" y="168"/>
                  </a:lnTo>
                  <a:cubicBezTo>
                    <a:pt x="317" y="168"/>
                    <a:pt x="316" y="168"/>
                    <a:pt x="315" y="168"/>
                  </a:cubicBezTo>
                  <a:lnTo>
                    <a:pt x="315" y="168"/>
                  </a:lnTo>
                  <a:cubicBezTo>
                    <a:pt x="316" y="168"/>
                    <a:pt x="316" y="168"/>
                    <a:pt x="316" y="168"/>
                  </a:cubicBezTo>
                  <a:lnTo>
                    <a:pt x="316" y="168"/>
                  </a:lnTo>
                  <a:cubicBezTo>
                    <a:pt x="317" y="168"/>
                    <a:pt x="318" y="168"/>
                    <a:pt x="318" y="168"/>
                  </a:cubicBezTo>
                  <a:close/>
                  <a:moveTo>
                    <a:pt x="336" y="169"/>
                  </a:moveTo>
                  <a:cubicBezTo>
                    <a:pt x="336" y="169"/>
                    <a:pt x="336" y="169"/>
                    <a:pt x="336" y="169"/>
                  </a:cubicBezTo>
                  <a:lnTo>
                    <a:pt x="336" y="169"/>
                  </a:lnTo>
                  <a:cubicBezTo>
                    <a:pt x="335" y="169"/>
                    <a:pt x="335" y="169"/>
                    <a:pt x="334" y="169"/>
                  </a:cubicBezTo>
                  <a:lnTo>
                    <a:pt x="334" y="169"/>
                  </a:lnTo>
                  <a:cubicBezTo>
                    <a:pt x="335" y="169"/>
                    <a:pt x="336" y="169"/>
                    <a:pt x="336" y="169"/>
                  </a:cubicBezTo>
                  <a:close/>
                  <a:moveTo>
                    <a:pt x="383" y="148"/>
                  </a:moveTo>
                  <a:lnTo>
                    <a:pt x="383" y="148"/>
                  </a:lnTo>
                  <a:cubicBezTo>
                    <a:pt x="374" y="151"/>
                    <a:pt x="365" y="154"/>
                    <a:pt x="356" y="157"/>
                  </a:cubicBezTo>
                  <a:lnTo>
                    <a:pt x="356" y="157"/>
                  </a:lnTo>
                  <a:cubicBezTo>
                    <a:pt x="356" y="156"/>
                    <a:pt x="357" y="156"/>
                    <a:pt x="357" y="155"/>
                  </a:cubicBezTo>
                  <a:lnTo>
                    <a:pt x="357" y="155"/>
                  </a:lnTo>
                  <a:cubicBezTo>
                    <a:pt x="357" y="155"/>
                    <a:pt x="357" y="156"/>
                    <a:pt x="356" y="156"/>
                  </a:cubicBezTo>
                  <a:lnTo>
                    <a:pt x="356" y="156"/>
                  </a:lnTo>
                  <a:cubicBezTo>
                    <a:pt x="357" y="156"/>
                    <a:pt x="357" y="155"/>
                    <a:pt x="357" y="155"/>
                  </a:cubicBezTo>
                  <a:lnTo>
                    <a:pt x="357" y="155"/>
                  </a:lnTo>
                  <a:cubicBezTo>
                    <a:pt x="354" y="156"/>
                    <a:pt x="352" y="157"/>
                    <a:pt x="349" y="158"/>
                  </a:cubicBezTo>
                  <a:lnTo>
                    <a:pt x="349" y="158"/>
                  </a:lnTo>
                  <a:cubicBezTo>
                    <a:pt x="352" y="157"/>
                    <a:pt x="355" y="156"/>
                    <a:pt x="357" y="155"/>
                  </a:cubicBezTo>
                  <a:lnTo>
                    <a:pt x="357" y="155"/>
                  </a:lnTo>
                  <a:cubicBezTo>
                    <a:pt x="352" y="156"/>
                    <a:pt x="348" y="158"/>
                    <a:pt x="343" y="160"/>
                  </a:cubicBezTo>
                  <a:lnTo>
                    <a:pt x="343" y="160"/>
                  </a:lnTo>
                  <a:cubicBezTo>
                    <a:pt x="343" y="160"/>
                    <a:pt x="344" y="160"/>
                    <a:pt x="344" y="160"/>
                  </a:cubicBezTo>
                  <a:lnTo>
                    <a:pt x="344" y="160"/>
                  </a:lnTo>
                  <a:cubicBezTo>
                    <a:pt x="346" y="159"/>
                    <a:pt x="347" y="158"/>
                    <a:pt x="349" y="158"/>
                  </a:cubicBezTo>
                  <a:lnTo>
                    <a:pt x="349" y="158"/>
                  </a:lnTo>
                  <a:cubicBezTo>
                    <a:pt x="347" y="158"/>
                    <a:pt x="346" y="159"/>
                    <a:pt x="344" y="160"/>
                  </a:cubicBezTo>
                  <a:lnTo>
                    <a:pt x="344" y="160"/>
                  </a:lnTo>
                  <a:cubicBezTo>
                    <a:pt x="344" y="160"/>
                    <a:pt x="344" y="160"/>
                    <a:pt x="344" y="160"/>
                  </a:cubicBezTo>
                  <a:lnTo>
                    <a:pt x="344" y="160"/>
                  </a:lnTo>
                  <a:cubicBezTo>
                    <a:pt x="344" y="160"/>
                    <a:pt x="344" y="160"/>
                    <a:pt x="344" y="160"/>
                  </a:cubicBezTo>
                  <a:lnTo>
                    <a:pt x="344" y="160"/>
                  </a:lnTo>
                  <a:cubicBezTo>
                    <a:pt x="343" y="160"/>
                    <a:pt x="343" y="160"/>
                    <a:pt x="342" y="160"/>
                  </a:cubicBezTo>
                  <a:lnTo>
                    <a:pt x="342" y="160"/>
                  </a:lnTo>
                  <a:cubicBezTo>
                    <a:pt x="343" y="160"/>
                    <a:pt x="344" y="160"/>
                    <a:pt x="344" y="160"/>
                  </a:cubicBezTo>
                  <a:lnTo>
                    <a:pt x="344" y="160"/>
                  </a:lnTo>
                  <a:cubicBezTo>
                    <a:pt x="344" y="160"/>
                    <a:pt x="344" y="160"/>
                    <a:pt x="344" y="160"/>
                  </a:cubicBezTo>
                  <a:lnTo>
                    <a:pt x="344" y="160"/>
                  </a:lnTo>
                  <a:lnTo>
                    <a:pt x="342" y="161"/>
                  </a:lnTo>
                  <a:lnTo>
                    <a:pt x="342" y="161"/>
                  </a:lnTo>
                  <a:cubicBezTo>
                    <a:pt x="342" y="161"/>
                    <a:pt x="342" y="161"/>
                    <a:pt x="342" y="160"/>
                  </a:cubicBezTo>
                  <a:lnTo>
                    <a:pt x="342" y="160"/>
                  </a:lnTo>
                  <a:cubicBezTo>
                    <a:pt x="339" y="161"/>
                    <a:pt x="336" y="162"/>
                    <a:pt x="333" y="163"/>
                  </a:cubicBezTo>
                  <a:lnTo>
                    <a:pt x="333" y="163"/>
                  </a:lnTo>
                  <a:cubicBezTo>
                    <a:pt x="332" y="164"/>
                    <a:pt x="331" y="164"/>
                    <a:pt x="330" y="164"/>
                  </a:cubicBezTo>
                  <a:lnTo>
                    <a:pt x="330" y="164"/>
                  </a:lnTo>
                  <a:cubicBezTo>
                    <a:pt x="334" y="163"/>
                    <a:pt x="339" y="161"/>
                    <a:pt x="344" y="160"/>
                  </a:cubicBezTo>
                  <a:lnTo>
                    <a:pt x="343" y="160"/>
                  </a:lnTo>
                  <a:cubicBezTo>
                    <a:pt x="337" y="162"/>
                    <a:pt x="331" y="164"/>
                    <a:pt x="325" y="166"/>
                  </a:cubicBezTo>
                  <a:lnTo>
                    <a:pt x="325" y="166"/>
                  </a:lnTo>
                  <a:cubicBezTo>
                    <a:pt x="323" y="166"/>
                    <a:pt x="320" y="167"/>
                    <a:pt x="318" y="168"/>
                  </a:cubicBezTo>
                  <a:lnTo>
                    <a:pt x="318" y="168"/>
                  </a:lnTo>
                  <a:cubicBezTo>
                    <a:pt x="319" y="167"/>
                    <a:pt x="320" y="167"/>
                    <a:pt x="321" y="167"/>
                  </a:cubicBezTo>
                  <a:lnTo>
                    <a:pt x="321" y="167"/>
                  </a:lnTo>
                  <a:cubicBezTo>
                    <a:pt x="320" y="167"/>
                    <a:pt x="319" y="168"/>
                    <a:pt x="318" y="168"/>
                  </a:cubicBezTo>
                  <a:lnTo>
                    <a:pt x="318" y="168"/>
                  </a:lnTo>
                  <a:cubicBezTo>
                    <a:pt x="318" y="168"/>
                    <a:pt x="317" y="168"/>
                    <a:pt x="316" y="168"/>
                  </a:cubicBezTo>
                  <a:lnTo>
                    <a:pt x="316" y="168"/>
                  </a:lnTo>
                  <a:cubicBezTo>
                    <a:pt x="313" y="169"/>
                    <a:pt x="310" y="170"/>
                    <a:pt x="306" y="171"/>
                  </a:cubicBezTo>
                  <a:lnTo>
                    <a:pt x="306" y="171"/>
                  </a:lnTo>
                  <a:cubicBezTo>
                    <a:pt x="308" y="170"/>
                    <a:pt x="309" y="170"/>
                    <a:pt x="311" y="169"/>
                  </a:cubicBezTo>
                  <a:lnTo>
                    <a:pt x="311" y="169"/>
                  </a:lnTo>
                  <a:cubicBezTo>
                    <a:pt x="312" y="169"/>
                    <a:pt x="314" y="169"/>
                    <a:pt x="315" y="168"/>
                  </a:cubicBezTo>
                  <a:lnTo>
                    <a:pt x="315" y="168"/>
                  </a:lnTo>
                  <a:cubicBezTo>
                    <a:pt x="315" y="168"/>
                    <a:pt x="314" y="168"/>
                    <a:pt x="313" y="168"/>
                  </a:cubicBezTo>
                  <a:lnTo>
                    <a:pt x="313" y="168"/>
                  </a:lnTo>
                  <a:cubicBezTo>
                    <a:pt x="319" y="166"/>
                    <a:pt x="324" y="164"/>
                    <a:pt x="330" y="162"/>
                  </a:cubicBezTo>
                  <a:lnTo>
                    <a:pt x="330" y="162"/>
                  </a:lnTo>
                  <a:cubicBezTo>
                    <a:pt x="333" y="161"/>
                    <a:pt x="335" y="160"/>
                    <a:pt x="337" y="160"/>
                  </a:cubicBezTo>
                  <a:lnTo>
                    <a:pt x="336" y="160"/>
                  </a:lnTo>
                  <a:cubicBezTo>
                    <a:pt x="336" y="160"/>
                    <a:pt x="337" y="160"/>
                    <a:pt x="337" y="160"/>
                  </a:cubicBezTo>
                  <a:lnTo>
                    <a:pt x="337" y="160"/>
                  </a:lnTo>
                  <a:cubicBezTo>
                    <a:pt x="337" y="160"/>
                    <a:pt x="337" y="160"/>
                    <a:pt x="337" y="160"/>
                  </a:cubicBezTo>
                  <a:lnTo>
                    <a:pt x="343" y="160"/>
                  </a:lnTo>
                  <a:cubicBezTo>
                    <a:pt x="343" y="160"/>
                    <a:pt x="343" y="160"/>
                    <a:pt x="343" y="160"/>
                  </a:cubicBezTo>
                  <a:lnTo>
                    <a:pt x="343" y="160"/>
                  </a:lnTo>
                  <a:cubicBezTo>
                    <a:pt x="341" y="160"/>
                    <a:pt x="339" y="160"/>
                    <a:pt x="337" y="160"/>
                  </a:cubicBezTo>
                  <a:lnTo>
                    <a:pt x="337" y="160"/>
                  </a:lnTo>
                  <a:cubicBezTo>
                    <a:pt x="344" y="158"/>
                    <a:pt x="352" y="155"/>
                    <a:pt x="360" y="153"/>
                  </a:cubicBezTo>
                  <a:lnTo>
                    <a:pt x="360" y="153"/>
                  </a:lnTo>
                  <a:cubicBezTo>
                    <a:pt x="359" y="153"/>
                    <a:pt x="359" y="154"/>
                    <a:pt x="359" y="154"/>
                  </a:cubicBezTo>
                  <a:lnTo>
                    <a:pt x="359" y="154"/>
                  </a:lnTo>
                  <a:cubicBezTo>
                    <a:pt x="359" y="154"/>
                    <a:pt x="359" y="154"/>
                    <a:pt x="359" y="154"/>
                  </a:cubicBezTo>
                  <a:lnTo>
                    <a:pt x="359" y="154"/>
                  </a:lnTo>
                  <a:cubicBezTo>
                    <a:pt x="359" y="154"/>
                    <a:pt x="359" y="154"/>
                    <a:pt x="359" y="154"/>
                  </a:cubicBezTo>
                  <a:lnTo>
                    <a:pt x="359" y="154"/>
                  </a:lnTo>
                  <a:cubicBezTo>
                    <a:pt x="362" y="153"/>
                    <a:pt x="366" y="152"/>
                    <a:pt x="369" y="150"/>
                  </a:cubicBezTo>
                  <a:lnTo>
                    <a:pt x="369" y="150"/>
                  </a:lnTo>
                  <a:cubicBezTo>
                    <a:pt x="370" y="150"/>
                    <a:pt x="371" y="150"/>
                    <a:pt x="372" y="150"/>
                  </a:cubicBezTo>
                  <a:lnTo>
                    <a:pt x="372" y="150"/>
                  </a:lnTo>
                  <a:cubicBezTo>
                    <a:pt x="367" y="152"/>
                    <a:pt x="363" y="153"/>
                    <a:pt x="358" y="155"/>
                  </a:cubicBezTo>
                  <a:lnTo>
                    <a:pt x="358" y="155"/>
                  </a:lnTo>
                  <a:cubicBezTo>
                    <a:pt x="358" y="155"/>
                    <a:pt x="359" y="154"/>
                    <a:pt x="359" y="154"/>
                  </a:cubicBezTo>
                  <a:lnTo>
                    <a:pt x="359" y="154"/>
                  </a:lnTo>
                  <a:cubicBezTo>
                    <a:pt x="359" y="154"/>
                    <a:pt x="358" y="154"/>
                    <a:pt x="358" y="154"/>
                  </a:cubicBezTo>
                  <a:lnTo>
                    <a:pt x="358" y="154"/>
                  </a:lnTo>
                  <a:cubicBezTo>
                    <a:pt x="358" y="154"/>
                    <a:pt x="359" y="154"/>
                    <a:pt x="359" y="154"/>
                  </a:cubicBezTo>
                  <a:lnTo>
                    <a:pt x="359" y="154"/>
                  </a:lnTo>
                  <a:cubicBezTo>
                    <a:pt x="358" y="154"/>
                    <a:pt x="357" y="154"/>
                    <a:pt x="357" y="155"/>
                  </a:cubicBezTo>
                  <a:lnTo>
                    <a:pt x="357" y="155"/>
                  </a:lnTo>
                  <a:cubicBezTo>
                    <a:pt x="357" y="155"/>
                    <a:pt x="358" y="154"/>
                    <a:pt x="358" y="154"/>
                  </a:cubicBezTo>
                  <a:lnTo>
                    <a:pt x="358" y="154"/>
                  </a:lnTo>
                  <a:cubicBezTo>
                    <a:pt x="358" y="155"/>
                    <a:pt x="358" y="155"/>
                    <a:pt x="357" y="155"/>
                  </a:cubicBezTo>
                  <a:lnTo>
                    <a:pt x="357" y="155"/>
                  </a:lnTo>
                  <a:cubicBezTo>
                    <a:pt x="357" y="155"/>
                    <a:pt x="358" y="155"/>
                    <a:pt x="358" y="155"/>
                  </a:cubicBezTo>
                  <a:lnTo>
                    <a:pt x="358" y="155"/>
                  </a:lnTo>
                  <a:cubicBezTo>
                    <a:pt x="358" y="155"/>
                    <a:pt x="358" y="155"/>
                    <a:pt x="357" y="155"/>
                  </a:cubicBezTo>
                  <a:lnTo>
                    <a:pt x="357" y="155"/>
                  </a:lnTo>
                  <a:cubicBezTo>
                    <a:pt x="363" y="153"/>
                    <a:pt x="369" y="152"/>
                    <a:pt x="374" y="150"/>
                  </a:cubicBezTo>
                  <a:lnTo>
                    <a:pt x="374" y="150"/>
                  </a:lnTo>
                  <a:cubicBezTo>
                    <a:pt x="377" y="149"/>
                    <a:pt x="380" y="149"/>
                    <a:pt x="383" y="148"/>
                  </a:cubicBezTo>
                  <a:close/>
                  <a:moveTo>
                    <a:pt x="350" y="165"/>
                  </a:moveTo>
                  <a:cubicBezTo>
                    <a:pt x="346" y="167"/>
                    <a:pt x="341" y="169"/>
                    <a:pt x="337" y="170"/>
                  </a:cubicBezTo>
                  <a:lnTo>
                    <a:pt x="337" y="170"/>
                  </a:lnTo>
                  <a:lnTo>
                    <a:pt x="328" y="172"/>
                  </a:lnTo>
                  <a:lnTo>
                    <a:pt x="328" y="172"/>
                  </a:lnTo>
                  <a:cubicBezTo>
                    <a:pt x="331" y="171"/>
                    <a:pt x="333" y="170"/>
                    <a:pt x="337" y="169"/>
                  </a:cubicBezTo>
                  <a:lnTo>
                    <a:pt x="337" y="169"/>
                  </a:lnTo>
                  <a:cubicBezTo>
                    <a:pt x="341" y="168"/>
                    <a:pt x="346" y="166"/>
                    <a:pt x="350" y="165"/>
                  </a:cubicBezTo>
                  <a:close/>
                  <a:moveTo>
                    <a:pt x="309" y="168"/>
                  </a:moveTo>
                  <a:cubicBezTo>
                    <a:pt x="307" y="169"/>
                    <a:pt x="305" y="170"/>
                    <a:pt x="304" y="171"/>
                  </a:cubicBezTo>
                  <a:lnTo>
                    <a:pt x="304" y="171"/>
                  </a:lnTo>
                  <a:cubicBezTo>
                    <a:pt x="304" y="171"/>
                    <a:pt x="305" y="171"/>
                    <a:pt x="305" y="171"/>
                  </a:cubicBezTo>
                  <a:lnTo>
                    <a:pt x="305" y="171"/>
                  </a:lnTo>
                  <a:lnTo>
                    <a:pt x="301" y="172"/>
                  </a:lnTo>
                  <a:lnTo>
                    <a:pt x="301" y="172"/>
                  </a:lnTo>
                  <a:cubicBezTo>
                    <a:pt x="302" y="172"/>
                    <a:pt x="303" y="172"/>
                    <a:pt x="304" y="171"/>
                  </a:cubicBezTo>
                  <a:lnTo>
                    <a:pt x="304" y="171"/>
                  </a:lnTo>
                  <a:cubicBezTo>
                    <a:pt x="303" y="171"/>
                    <a:pt x="302" y="172"/>
                    <a:pt x="301" y="172"/>
                  </a:cubicBezTo>
                  <a:lnTo>
                    <a:pt x="301" y="172"/>
                  </a:lnTo>
                  <a:cubicBezTo>
                    <a:pt x="303" y="171"/>
                    <a:pt x="306" y="170"/>
                    <a:pt x="309" y="168"/>
                  </a:cubicBezTo>
                  <a:close/>
                  <a:moveTo>
                    <a:pt x="331" y="170"/>
                  </a:moveTo>
                  <a:cubicBezTo>
                    <a:pt x="330" y="171"/>
                    <a:pt x="328" y="171"/>
                    <a:pt x="327" y="172"/>
                  </a:cubicBezTo>
                  <a:lnTo>
                    <a:pt x="327" y="172"/>
                  </a:lnTo>
                  <a:lnTo>
                    <a:pt x="323" y="173"/>
                  </a:lnTo>
                  <a:lnTo>
                    <a:pt x="323" y="173"/>
                  </a:lnTo>
                  <a:cubicBezTo>
                    <a:pt x="324" y="172"/>
                    <a:pt x="325" y="172"/>
                    <a:pt x="326" y="172"/>
                  </a:cubicBezTo>
                  <a:lnTo>
                    <a:pt x="326" y="172"/>
                  </a:lnTo>
                  <a:cubicBezTo>
                    <a:pt x="328" y="171"/>
                    <a:pt x="330" y="171"/>
                    <a:pt x="331" y="170"/>
                  </a:cubicBezTo>
                  <a:close/>
                  <a:moveTo>
                    <a:pt x="327" y="166"/>
                  </a:moveTo>
                  <a:cubicBezTo>
                    <a:pt x="325" y="166"/>
                    <a:pt x="323" y="167"/>
                    <a:pt x="321" y="168"/>
                  </a:cubicBezTo>
                  <a:lnTo>
                    <a:pt x="321" y="168"/>
                  </a:lnTo>
                  <a:cubicBezTo>
                    <a:pt x="322" y="168"/>
                    <a:pt x="323" y="168"/>
                    <a:pt x="323" y="168"/>
                  </a:cubicBezTo>
                  <a:lnTo>
                    <a:pt x="323" y="168"/>
                  </a:lnTo>
                  <a:cubicBezTo>
                    <a:pt x="321" y="169"/>
                    <a:pt x="318" y="170"/>
                    <a:pt x="316" y="171"/>
                  </a:cubicBezTo>
                  <a:lnTo>
                    <a:pt x="316" y="171"/>
                  </a:lnTo>
                  <a:cubicBezTo>
                    <a:pt x="316" y="170"/>
                    <a:pt x="317" y="170"/>
                    <a:pt x="317" y="169"/>
                  </a:cubicBezTo>
                  <a:lnTo>
                    <a:pt x="317" y="169"/>
                  </a:lnTo>
                  <a:cubicBezTo>
                    <a:pt x="314" y="170"/>
                    <a:pt x="311" y="171"/>
                    <a:pt x="308" y="172"/>
                  </a:cubicBezTo>
                  <a:lnTo>
                    <a:pt x="308" y="172"/>
                  </a:lnTo>
                  <a:lnTo>
                    <a:pt x="305" y="173"/>
                  </a:lnTo>
                  <a:lnTo>
                    <a:pt x="305" y="173"/>
                  </a:lnTo>
                  <a:lnTo>
                    <a:pt x="305" y="173"/>
                  </a:lnTo>
                  <a:lnTo>
                    <a:pt x="305" y="173"/>
                  </a:lnTo>
                  <a:lnTo>
                    <a:pt x="305" y="173"/>
                  </a:lnTo>
                  <a:lnTo>
                    <a:pt x="305" y="173"/>
                  </a:lnTo>
                  <a:lnTo>
                    <a:pt x="318" y="168"/>
                  </a:lnTo>
                  <a:lnTo>
                    <a:pt x="318" y="168"/>
                  </a:lnTo>
                  <a:cubicBezTo>
                    <a:pt x="318" y="169"/>
                    <a:pt x="318" y="169"/>
                    <a:pt x="317" y="169"/>
                  </a:cubicBezTo>
                  <a:lnTo>
                    <a:pt x="317" y="169"/>
                  </a:lnTo>
                  <a:cubicBezTo>
                    <a:pt x="319" y="169"/>
                    <a:pt x="320" y="168"/>
                    <a:pt x="321" y="168"/>
                  </a:cubicBezTo>
                  <a:lnTo>
                    <a:pt x="321" y="168"/>
                  </a:lnTo>
                  <a:cubicBezTo>
                    <a:pt x="320" y="168"/>
                    <a:pt x="320" y="168"/>
                    <a:pt x="319" y="168"/>
                  </a:cubicBezTo>
                  <a:lnTo>
                    <a:pt x="319" y="168"/>
                  </a:lnTo>
                  <a:lnTo>
                    <a:pt x="324" y="166"/>
                  </a:lnTo>
                  <a:lnTo>
                    <a:pt x="324" y="166"/>
                  </a:lnTo>
                  <a:cubicBezTo>
                    <a:pt x="325" y="166"/>
                    <a:pt x="326" y="166"/>
                    <a:pt x="327" y="166"/>
                  </a:cubicBezTo>
                  <a:close/>
                  <a:moveTo>
                    <a:pt x="301" y="172"/>
                  </a:moveTo>
                  <a:cubicBezTo>
                    <a:pt x="300" y="173"/>
                    <a:pt x="299" y="173"/>
                    <a:pt x="299" y="173"/>
                  </a:cubicBezTo>
                  <a:lnTo>
                    <a:pt x="299" y="173"/>
                  </a:lnTo>
                  <a:cubicBezTo>
                    <a:pt x="299" y="173"/>
                    <a:pt x="298" y="173"/>
                    <a:pt x="298" y="173"/>
                  </a:cubicBezTo>
                  <a:lnTo>
                    <a:pt x="298" y="173"/>
                  </a:lnTo>
                  <a:lnTo>
                    <a:pt x="301" y="172"/>
                  </a:lnTo>
                  <a:close/>
                  <a:moveTo>
                    <a:pt x="320" y="173"/>
                  </a:moveTo>
                  <a:cubicBezTo>
                    <a:pt x="320" y="173"/>
                    <a:pt x="319" y="173"/>
                    <a:pt x="319" y="174"/>
                  </a:cubicBezTo>
                  <a:lnTo>
                    <a:pt x="319" y="174"/>
                  </a:lnTo>
                  <a:lnTo>
                    <a:pt x="318" y="174"/>
                  </a:lnTo>
                  <a:lnTo>
                    <a:pt x="318" y="174"/>
                  </a:lnTo>
                  <a:cubicBezTo>
                    <a:pt x="318" y="174"/>
                    <a:pt x="319" y="173"/>
                    <a:pt x="320" y="173"/>
                  </a:cubicBezTo>
                  <a:close/>
                  <a:moveTo>
                    <a:pt x="331" y="172"/>
                  </a:moveTo>
                  <a:cubicBezTo>
                    <a:pt x="327" y="173"/>
                    <a:pt x="322" y="174"/>
                    <a:pt x="318" y="175"/>
                  </a:cubicBezTo>
                  <a:lnTo>
                    <a:pt x="318" y="175"/>
                  </a:lnTo>
                  <a:cubicBezTo>
                    <a:pt x="322" y="174"/>
                    <a:pt x="326" y="173"/>
                    <a:pt x="331" y="172"/>
                  </a:cubicBezTo>
                  <a:close/>
                  <a:moveTo>
                    <a:pt x="325" y="173"/>
                  </a:moveTo>
                  <a:cubicBezTo>
                    <a:pt x="323" y="174"/>
                    <a:pt x="320" y="174"/>
                    <a:pt x="317" y="175"/>
                  </a:cubicBezTo>
                  <a:lnTo>
                    <a:pt x="317" y="175"/>
                  </a:lnTo>
                  <a:cubicBezTo>
                    <a:pt x="316" y="176"/>
                    <a:pt x="314" y="176"/>
                    <a:pt x="312" y="176"/>
                  </a:cubicBezTo>
                  <a:lnTo>
                    <a:pt x="312" y="176"/>
                  </a:lnTo>
                  <a:cubicBezTo>
                    <a:pt x="312" y="176"/>
                    <a:pt x="312" y="176"/>
                    <a:pt x="312" y="176"/>
                  </a:cubicBezTo>
                  <a:lnTo>
                    <a:pt x="312" y="176"/>
                  </a:lnTo>
                  <a:cubicBezTo>
                    <a:pt x="316" y="175"/>
                    <a:pt x="320" y="174"/>
                    <a:pt x="325" y="173"/>
                  </a:cubicBezTo>
                  <a:close/>
                  <a:moveTo>
                    <a:pt x="292" y="176"/>
                  </a:moveTo>
                  <a:cubicBezTo>
                    <a:pt x="291" y="176"/>
                    <a:pt x="290" y="176"/>
                    <a:pt x="289" y="176"/>
                  </a:cubicBezTo>
                  <a:lnTo>
                    <a:pt x="289" y="176"/>
                  </a:lnTo>
                  <a:lnTo>
                    <a:pt x="291" y="176"/>
                  </a:lnTo>
                  <a:lnTo>
                    <a:pt x="291" y="176"/>
                  </a:lnTo>
                  <a:cubicBezTo>
                    <a:pt x="290" y="176"/>
                    <a:pt x="290" y="176"/>
                    <a:pt x="290" y="176"/>
                  </a:cubicBezTo>
                  <a:lnTo>
                    <a:pt x="290" y="176"/>
                  </a:lnTo>
                  <a:lnTo>
                    <a:pt x="291" y="176"/>
                  </a:lnTo>
                  <a:lnTo>
                    <a:pt x="291" y="176"/>
                  </a:lnTo>
                  <a:lnTo>
                    <a:pt x="291" y="176"/>
                  </a:lnTo>
                  <a:lnTo>
                    <a:pt x="291" y="176"/>
                  </a:lnTo>
                  <a:cubicBezTo>
                    <a:pt x="291" y="176"/>
                    <a:pt x="291" y="176"/>
                    <a:pt x="292" y="176"/>
                  </a:cubicBezTo>
                  <a:close/>
                  <a:moveTo>
                    <a:pt x="311" y="176"/>
                  </a:moveTo>
                  <a:cubicBezTo>
                    <a:pt x="310" y="176"/>
                    <a:pt x="310" y="176"/>
                    <a:pt x="310" y="177"/>
                  </a:cubicBezTo>
                  <a:lnTo>
                    <a:pt x="310" y="177"/>
                  </a:lnTo>
                  <a:cubicBezTo>
                    <a:pt x="310" y="177"/>
                    <a:pt x="310" y="177"/>
                    <a:pt x="310" y="177"/>
                  </a:cubicBezTo>
                  <a:lnTo>
                    <a:pt x="310" y="177"/>
                  </a:lnTo>
                  <a:cubicBezTo>
                    <a:pt x="310" y="176"/>
                    <a:pt x="310" y="176"/>
                    <a:pt x="311" y="176"/>
                  </a:cubicBezTo>
                  <a:lnTo>
                    <a:pt x="311" y="176"/>
                  </a:lnTo>
                  <a:cubicBezTo>
                    <a:pt x="311" y="176"/>
                    <a:pt x="311" y="176"/>
                    <a:pt x="311" y="176"/>
                  </a:cubicBezTo>
                  <a:close/>
                  <a:moveTo>
                    <a:pt x="320" y="173"/>
                  </a:moveTo>
                  <a:cubicBezTo>
                    <a:pt x="319" y="173"/>
                    <a:pt x="318" y="174"/>
                    <a:pt x="317" y="174"/>
                  </a:cubicBezTo>
                  <a:lnTo>
                    <a:pt x="317" y="174"/>
                  </a:lnTo>
                  <a:lnTo>
                    <a:pt x="312" y="175"/>
                  </a:lnTo>
                  <a:lnTo>
                    <a:pt x="312" y="175"/>
                  </a:lnTo>
                  <a:cubicBezTo>
                    <a:pt x="312" y="175"/>
                    <a:pt x="312" y="175"/>
                    <a:pt x="312" y="175"/>
                  </a:cubicBezTo>
                  <a:lnTo>
                    <a:pt x="312" y="175"/>
                  </a:lnTo>
                  <a:cubicBezTo>
                    <a:pt x="312" y="175"/>
                    <a:pt x="312" y="175"/>
                    <a:pt x="311" y="175"/>
                  </a:cubicBezTo>
                  <a:lnTo>
                    <a:pt x="311" y="175"/>
                  </a:lnTo>
                  <a:cubicBezTo>
                    <a:pt x="311" y="175"/>
                    <a:pt x="312" y="175"/>
                    <a:pt x="312" y="175"/>
                  </a:cubicBezTo>
                  <a:lnTo>
                    <a:pt x="312" y="175"/>
                  </a:lnTo>
                  <a:lnTo>
                    <a:pt x="311" y="175"/>
                  </a:lnTo>
                  <a:lnTo>
                    <a:pt x="311" y="175"/>
                  </a:lnTo>
                  <a:cubicBezTo>
                    <a:pt x="311" y="175"/>
                    <a:pt x="311" y="175"/>
                    <a:pt x="311" y="175"/>
                  </a:cubicBezTo>
                  <a:lnTo>
                    <a:pt x="311" y="175"/>
                  </a:lnTo>
                  <a:cubicBezTo>
                    <a:pt x="311" y="175"/>
                    <a:pt x="311" y="175"/>
                    <a:pt x="311" y="175"/>
                  </a:cubicBezTo>
                  <a:lnTo>
                    <a:pt x="311" y="175"/>
                  </a:lnTo>
                  <a:lnTo>
                    <a:pt x="312" y="175"/>
                  </a:lnTo>
                  <a:lnTo>
                    <a:pt x="312" y="175"/>
                  </a:lnTo>
                  <a:cubicBezTo>
                    <a:pt x="311" y="175"/>
                    <a:pt x="311" y="176"/>
                    <a:pt x="311" y="176"/>
                  </a:cubicBezTo>
                  <a:lnTo>
                    <a:pt x="311" y="176"/>
                  </a:lnTo>
                  <a:cubicBezTo>
                    <a:pt x="311" y="176"/>
                    <a:pt x="311" y="176"/>
                    <a:pt x="311" y="176"/>
                  </a:cubicBezTo>
                  <a:lnTo>
                    <a:pt x="311" y="176"/>
                  </a:lnTo>
                  <a:cubicBezTo>
                    <a:pt x="311" y="176"/>
                    <a:pt x="311" y="175"/>
                    <a:pt x="311" y="175"/>
                  </a:cubicBezTo>
                  <a:lnTo>
                    <a:pt x="311" y="175"/>
                  </a:lnTo>
                  <a:lnTo>
                    <a:pt x="311" y="175"/>
                  </a:lnTo>
                  <a:lnTo>
                    <a:pt x="311" y="175"/>
                  </a:lnTo>
                  <a:lnTo>
                    <a:pt x="305" y="177"/>
                  </a:lnTo>
                  <a:lnTo>
                    <a:pt x="305" y="177"/>
                  </a:lnTo>
                  <a:cubicBezTo>
                    <a:pt x="304" y="177"/>
                    <a:pt x="303" y="177"/>
                    <a:pt x="302" y="177"/>
                  </a:cubicBezTo>
                  <a:lnTo>
                    <a:pt x="302" y="177"/>
                  </a:lnTo>
                  <a:cubicBezTo>
                    <a:pt x="303" y="177"/>
                    <a:pt x="303" y="177"/>
                    <a:pt x="304" y="177"/>
                  </a:cubicBezTo>
                  <a:lnTo>
                    <a:pt x="304" y="177"/>
                  </a:lnTo>
                  <a:cubicBezTo>
                    <a:pt x="305" y="177"/>
                    <a:pt x="307" y="176"/>
                    <a:pt x="309" y="176"/>
                  </a:cubicBezTo>
                  <a:lnTo>
                    <a:pt x="309" y="176"/>
                  </a:lnTo>
                  <a:lnTo>
                    <a:pt x="305" y="176"/>
                  </a:lnTo>
                  <a:lnTo>
                    <a:pt x="305" y="176"/>
                  </a:lnTo>
                  <a:cubicBezTo>
                    <a:pt x="305" y="176"/>
                    <a:pt x="305" y="176"/>
                    <a:pt x="305" y="176"/>
                  </a:cubicBezTo>
                  <a:lnTo>
                    <a:pt x="305" y="176"/>
                  </a:lnTo>
                  <a:cubicBezTo>
                    <a:pt x="307" y="176"/>
                    <a:pt x="308" y="176"/>
                    <a:pt x="310" y="175"/>
                  </a:cubicBezTo>
                  <a:lnTo>
                    <a:pt x="310" y="175"/>
                  </a:lnTo>
                  <a:cubicBezTo>
                    <a:pt x="309" y="175"/>
                    <a:pt x="309" y="176"/>
                    <a:pt x="309" y="176"/>
                  </a:cubicBezTo>
                  <a:lnTo>
                    <a:pt x="309" y="176"/>
                  </a:lnTo>
                  <a:lnTo>
                    <a:pt x="311" y="175"/>
                  </a:lnTo>
                  <a:lnTo>
                    <a:pt x="311" y="175"/>
                  </a:lnTo>
                  <a:lnTo>
                    <a:pt x="311" y="175"/>
                  </a:lnTo>
                  <a:lnTo>
                    <a:pt x="311" y="175"/>
                  </a:lnTo>
                  <a:cubicBezTo>
                    <a:pt x="311" y="175"/>
                    <a:pt x="310" y="175"/>
                    <a:pt x="310" y="175"/>
                  </a:cubicBezTo>
                  <a:lnTo>
                    <a:pt x="310" y="175"/>
                  </a:lnTo>
                  <a:cubicBezTo>
                    <a:pt x="310" y="175"/>
                    <a:pt x="311" y="175"/>
                    <a:pt x="312" y="175"/>
                  </a:cubicBezTo>
                  <a:lnTo>
                    <a:pt x="312" y="175"/>
                  </a:lnTo>
                  <a:cubicBezTo>
                    <a:pt x="312" y="175"/>
                    <a:pt x="312" y="175"/>
                    <a:pt x="312" y="175"/>
                  </a:cubicBezTo>
                  <a:lnTo>
                    <a:pt x="312" y="175"/>
                  </a:lnTo>
                  <a:lnTo>
                    <a:pt x="312" y="175"/>
                  </a:lnTo>
                  <a:lnTo>
                    <a:pt x="312" y="175"/>
                  </a:lnTo>
                  <a:cubicBezTo>
                    <a:pt x="312" y="175"/>
                    <a:pt x="312" y="175"/>
                    <a:pt x="312" y="175"/>
                  </a:cubicBezTo>
                  <a:lnTo>
                    <a:pt x="312" y="175"/>
                  </a:lnTo>
                  <a:cubicBezTo>
                    <a:pt x="312" y="175"/>
                    <a:pt x="312" y="174"/>
                    <a:pt x="312" y="174"/>
                  </a:cubicBezTo>
                  <a:lnTo>
                    <a:pt x="312" y="174"/>
                  </a:lnTo>
                  <a:cubicBezTo>
                    <a:pt x="312" y="174"/>
                    <a:pt x="313" y="174"/>
                    <a:pt x="313" y="174"/>
                  </a:cubicBezTo>
                  <a:lnTo>
                    <a:pt x="313" y="174"/>
                  </a:lnTo>
                  <a:cubicBezTo>
                    <a:pt x="313" y="174"/>
                    <a:pt x="312" y="174"/>
                    <a:pt x="312" y="175"/>
                  </a:cubicBezTo>
                  <a:lnTo>
                    <a:pt x="312" y="175"/>
                  </a:lnTo>
                  <a:lnTo>
                    <a:pt x="312" y="175"/>
                  </a:lnTo>
                  <a:lnTo>
                    <a:pt x="312" y="175"/>
                  </a:lnTo>
                  <a:cubicBezTo>
                    <a:pt x="312" y="175"/>
                    <a:pt x="312" y="175"/>
                    <a:pt x="312" y="175"/>
                  </a:cubicBezTo>
                  <a:lnTo>
                    <a:pt x="312" y="175"/>
                  </a:lnTo>
                  <a:cubicBezTo>
                    <a:pt x="312" y="175"/>
                    <a:pt x="312" y="175"/>
                    <a:pt x="312" y="175"/>
                  </a:cubicBezTo>
                  <a:lnTo>
                    <a:pt x="312" y="175"/>
                  </a:lnTo>
                  <a:cubicBezTo>
                    <a:pt x="315" y="174"/>
                    <a:pt x="317" y="174"/>
                    <a:pt x="320" y="173"/>
                  </a:cubicBezTo>
                  <a:close/>
                  <a:moveTo>
                    <a:pt x="305" y="173"/>
                  </a:moveTo>
                  <a:lnTo>
                    <a:pt x="300" y="174"/>
                  </a:lnTo>
                  <a:lnTo>
                    <a:pt x="300" y="174"/>
                  </a:lnTo>
                  <a:lnTo>
                    <a:pt x="300" y="174"/>
                  </a:lnTo>
                  <a:lnTo>
                    <a:pt x="300" y="174"/>
                  </a:lnTo>
                  <a:lnTo>
                    <a:pt x="291" y="177"/>
                  </a:lnTo>
                  <a:lnTo>
                    <a:pt x="291" y="177"/>
                  </a:lnTo>
                  <a:cubicBezTo>
                    <a:pt x="294" y="176"/>
                    <a:pt x="297" y="176"/>
                    <a:pt x="300" y="174"/>
                  </a:cubicBezTo>
                  <a:lnTo>
                    <a:pt x="300" y="174"/>
                  </a:lnTo>
                  <a:lnTo>
                    <a:pt x="300" y="174"/>
                  </a:lnTo>
                  <a:lnTo>
                    <a:pt x="300" y="174"/>
                  </a:lnTo>
                  <a:lnTo>
                    <a:pt x="305" y="173"/>
                  </a:lnTo>
                  <a:close/>
                  <a:moveTo>
                    <a:pt x="309" y="177"/>
                  </a:moveTo>
                  <a:cubicBezTo>
                    <a:pt x="309" y="177"/>
                    <a:pt x="309" y="177"/>
                    <a:pt x="309" y="177"/>
                  </a:cubicBezTo>
                  <a:cubicBezTo>
                    <a:pt x="309" y="177"/>
                    <a:pt x="309" y="177"/>
                    <a:pt x="309" y="177"/>
                  </a:cubicBezTo>
                  <a:lnTo>
                    <a:pt x="309" y="177"/>
                  </a:lnTo>
                  <a:cubicBezTo>
                    <a:pt x="309" y="177"/>
                    <a:pt x="309" y="177"/>
                    <a:pt x="309" y="177"/>
                  </a:cubicBezTo>
                  <a:close/>
                  <a:moveTo>
                    <a:pt x="283" y="177"/>
                  </a:moveTo>
                  <a:lnTo>
                    <a:pt x="283" y="177"/>
                  </a:lnTo>
                  <a:cubicBezTo>
                    <a:pt x="283" y="177"/>
                    <a:pt x="283" y="177"/>
                    <a:pt x="283" y="177"/>
                  </a:cubicBezTo>
                  <a:close/>
                  <a:moveTo>
                    <a:pt x="283" y="177"/>
                  </a:moveTo>
                  <a:lnTo>
                    <a:pt x="283" y="177"/>
                  </a:lnTo>
                  <a:cubicBezTo>
                    <a:pt x="283" y="177"/>
                    <a:pt x="283" y="177"/>
                    <a:pt x="283" y="177"/>
                  </a:cubicBezTo>
                  <a:close/>
                  <a:moveTo>
                    <a:pt x="295" y="174"/>
                  </a:moveTo>
                  <a:cubicBezTo>
                    <a:pt x="291" y="175"/>
                    <a:pt x="287" y="176"/>
                    <a:pt x="283" y="177"/>
                  </a:cubicBezTo>
                  <a:lnTo>
                    <a:pt x="292" y="175"/>
                  </a:lnTo>
                  <a:lnTo>
                    <a:pt x="292" y="175"/>
                  </a:lnTo>
                  <a:cubicBezTo>
                    <a:pt x="292" y="176"/>
                    <a:pt x="292" y="176"/>
                    <a:pt x="292" y="176"/>
                  </a:cubicBezTo>
                  <a:lnTo>
                    <a:pt x="292" y="176"/>
                  </a:lnTo>
                  <a:cubicBezTo>
                    <a:pt x="292" y="176"/>
                    <a:pt x="292" y="175"/>
                    <a:pt x="292" y="175"/>
                  </a:cubicBezTo>
                  <a:lnTo>
                    <a:pt x="292" y="175"/>
                  </a:lnTo>
                  <a:lnTo>
                    <a:pt x="292" y="175"/>
                  </a:lnTo>
                  <a:lnTo>
                    <a:pt x="292" y="175"/>
                  </a:lnTo>
                  <a:cubicBezTo>
                    <a:pt x="293" y="175"/>
                    <a:pt x="294" y="175"/>
                    <a:pt x="295" y="174"/>
                  </a:cubicBezTo>
                  <a:close/>
                  <a:moveTo>
                    <a:pt x="289" y="176"/>
                  </a:moveTo>
                  <a:lnTo>
                    <a:pt x="283" y="177"/>
                  </a:lnTo>
                  <a:cubicBezTo>
                    <a:pt x="283" y="177"/>
                    <a:pt x="285" y="177"/>
                    <a:pt x="289" y="176"/>
                  </a:cubicBezTo>
                  <a:close/>
                  <a:moveTo>
                    <a:pt x="306" y="177"/>
                  </a:moveTo>
                  <a:lnTo>
                    <a:pt x="306" y="177"/>
                  </a:lnTo>
                  <a:cubicBezTo>
                    <a:pt x="303" y="178"/>
                    <a:pt x="300" y="179"/>
                    <a:pt x="298" y="180"/>
                  </a:cubicBezTo>
                  <a:lnTo>
                    <a:pt x="298" y="180"/>
                  </a:lnTo>
                  <a:lnTo>
                    <a:pt x="298" y="180"/>
                  </a:lnTo>
                  <a:lnTo>
                    <a:pt x="298" y="180"/>
                  </a:lnTo>
                  <a:lnTo>
                    <a:pt x="299" y="179"/>
                  </a:lnTo>
                  <a:lnTo>
                    <a:pt x="299" y="179"/>
                  </a:lnTo>
                  <a:cubicBezTo>
                    <a:pt x="299" y="179"/>
                    <a:pt x="298" y="179"/>
                    <a:pt x="298" y="180"/>
                  </a:cubicBezTo>
                  <a:lnTo>
                    <a:pt x="298" y="180"/>
                  </a:lnTo>
                  <a:lnTo>
                    <a:pt x="299" y="178"/>
                  </a:lnTo>
                  <a:lnTo>
                    <a:pt x="299" y="178"/>
                  </a:lnTo>
                  <a:cubicBezTo>
                    <a:pt x="299" y="178"/>
                    <a:pt x="299" y="178"/>
                    <a:pt x="299" y="178"/>
                  </a:cubicBezTo>
                  <a:lnTo>
                    <a:pt x="299" y="178"/>
                  </a:lnTo>
                  <a:cubicBezTo>
                    <a:pt x="299" y="178"/>
                    <a:pt x="299" y="178"/>
                    <a:pt x="299" y="178"/>
                  </a:cubicBezTo>
                  <a:lnTo>
                    <a:pt x="299" y="178"/>
                  </a:lnTo>
                  <a:cubicBezTo>
                    <a:pt x="299" y="178"/>
                    <a:pt x="299" y="178"/>
                    <a:pt x="299" y="178"/>
                  </a:cubicBezTo>
                  <a:lnTo>
                    <a:pt x="299" y="178"/>
                  </a:lnTo>
                  <a:lnTo>
                    <a:pt x="299" y="178"/>
                  </a:lnTo>
                  <a:lnTo>
                    <a:pt x="299" y="178"/>
                  </a:lnTo>
                  <a:cubicBezTo>
                    <a:pt x="300" y="178"/>
                    <a:pt x="301" y="178"/>
                    <a:pt x="302" y="177"/>
                  </a:cubicBezTo>
                  <a:lnTo>
                    <a:pt x="305" y="177"/>
                  </a:lnTo>
                  <a:lnTo>
                    <a:pt x="299" y="179"/>
                  </a:lnTo>
                  <a:lnTo>
                    <a:pt x="299" y="179"/>
                  </a:lnTo>
                  <a:cubicBezTo>
                    <a:pt x="301" y="179"/>
                    <a:pt x="304" y="178"/>
                    <a:pt x="306" y="177"/>
                  </a:cubicBezTo>
                  <a:close/>
                  <a:moveTo>
                    <a:pt x="296" y="181"/>
                  </a:moveTo>
                  <a:lnTo>
                    <a:pt x="296" y="181"/>
                  </a:lnTo>
                  <a:cubicBezTo>
                    <a:pt x="296" y="181"/>
                    <a:pt x="296" y="181"/>
                    <a:pt x="296" y="181"/>
                  </a:cubicBezTo>
                  <a:lnTo>
                    <a:pt x="296" y="181"/>
                  </a:lnTo>
                  <a:cubicBezTo>
                    <a:pt x="295" y="181"/>
                    <a:pt x="294" y="182"/>
                    <a:pt x="293" y="182"/>
                  </a:cubicBezTo>
                  <a:lnTo>
                    <a:pt x="293" y="182"/>
                  </a:lnTo>
                  <a:cubicBezTo>
                    <a:pt x="294" y="182"/>
                    <a:pt x="295" y="181"/>
                    <a:pt x="296" y="181"/>
                  </a:cubicBezTo>
                  <a:close/>
                  <a:moveTo>
                    <a:pt x="285" y="179"/>
                  </a:moveTo>
                  <a:cubicBezTo>
                    <a:pt x="282" y="180"/>
                    <a:pt x="279" y="181"/>
                    <a:pt x="276" y="182"/>
                  </a:cubicBezTo>
                  <a:lnTo>
                    <a:pt x="276" y="182"/>
                  </a:lnTo>
                  <a:cubicBezTo>
                    <a:pt x="278" y="181"/>
                    <a:pt x="279" y="181"/>
                    <a:pt x="281" y="180"/>
                  </a:cubicBezTo>
                  <a:lnTo>
                    <a:pt x="281" y="180"/>
                  </a:lnTo>
                  <a:cubicBezTo>
                    <a:pt x="283" y="180"/>
                    <a:pt x="284" y="179"/>
                    <a:pt x="285" y="179"/>
                  </a:cubicBezTo>
                  <a:close/>
                  <a:moveTo>
                    <a:pt x="292" y="182"/>
                  </a:moveTo>
                  <a:lnTo>
                    <a:pt x="290" y="183"/>
                  </a:lnTo>
                  <a:lnTo>
                    <a:pt x="290" y="183"/>
                  </a:lnTo>
                  <a:lnTo>
                    <a:pt x="289" y="183"/>
                  </a:lnTo>
                  <a:lnTo>
                    <a:pt x="289" y="183"/>
                  </a:lnTo>
                  <a:cubicBezTo>
                    <a:pt x="289" y="183"/>
                    <a:pt x="289" y="183"/>
                    <a:pt x="288" y="183"/>
                  </a:cubicBezTo>
                  <a:lnTo>
                    <a:pt x="288" y="183"/>
                  </a:lnTo>
                  <a:cubicBezTo>
                    <a:pt x="288" y="183"/>
                    <a:pt x="289" y="183"/>
                    <a:pt x="289" y="183"/>
                  </a:cubicBezTo>
                  <a:lnTo>
                    <a:pt x="289" y="183"/>
                  </a:lnTo>
                  <a:lnTo>
                    <a:pt x="290" y="183"/>
                  </a:lnTo>
                  <a:lnTo>
                    <a:pt x="290" y="183"/>
                  </a:lnTo>
                  <a:lnTo>
                    <a:pt x="290" y="183"/>
                  </a:lnTo>
                  <a:lnTo>
                    <a:pt x="290" y="183"/>
                  </a:lnTo>
                  <a:cubicBezTo>
                    <a:pt x="291" y="182"/>
                    <a:pt x="291" y="182"/>
                    <a:pt x="292" y="182"/>
                  </a:cubicBezTo>
                  <a:close/>
                  <a:moveTo>
                    <a:pt x="289" y="182"/>
                  </a:moveTo>
                  <a:lnTo>
                    <a:pt x="289" y="182"/>
                  </a:lnTo>
                  <a:cubicBezTo>
                    <a:pt x="289" y="182"/>
                    <a:pt x="288" y="182"/>
                    <a:pt x="288" y="183"/>
                  </a:cubicBezTo>
                  <a:lnTo>
                    <a:pt x="288" y="183"/>
                  </a:lnTo>
                  <a:cubicBezTo>
                    <a:pt x="287" y="183"/>
                    <a:pt x="286" y="183"/>
                    <a:pt x="285" y="183"/>
                  </a:cubicBezTo>
                  <a:lnTo>
                    <a:pt x="285" y="183"/>
                  </a:lnTo>
                  <a:cubicBezTo>
                    <a:pt x="286" y="183"/>
                    <a:pt x="288" y="182"/>
                    <a:pt x="289" y="182"/>
                  </a:cubicBezTo>
                  <a:close/>
                  <a:moveTo>
                    <a:pt x="273" y="184"/>
                  </a:moveTo>
                  <a:cubicBezTo>
                    <a:pt x="272" y="184"/>
                    <a:pt x="272" y="184"/>
                    <a:pt x="272" y="184"/>
                  </a:cubicBezTo>
                  <a:lnTo>
                    <a:pt x="272" y="184"/>
                  </a:lnTo>
                  <a:cubicBezTo>
                    <a:pt x="271" y="184"/>
                    <a:pt x="270" y="185"/>
                    <a:pt x="269" y="185"/>
                  </a:cubicBezTo>
                  <a:lnTo>
                    <a:pt x="269" y="185"/>
                  </a:lnTo>
                  <a:cubicBezTo>
                    <a:pt x="270" y="185"/>
                    <a:pt x="271" y="184"/>
                    <a:pt x="273" y="184"/>
                  </a:cubicBezTo>
                  <a:close/>
                  <a:moveTo>
                    <a:pt x="282" y="184"/>
                  </a:moveTo>
                  <a:lnTo>
                    <a:pt x="282" y="184"/>
                  </a:lnTo>
                  <a:cubicBezTo>
                    <a:pt x="281" y="184"/>
                    <a:pt x="280" y="185"/>
                    <a:pt x="279" y="185"/>
                  </a:cubicBezTo>
                  <a:lnTo>
                    <a:pt x="279" y="185"/>
                  </a:lnTo>
                  <a:cubicBezTo>
                    <a:pt x="279" y="185"/>
                    <a:pt x="280" y="185"/>
                    <a:pt x="280" y="185"/>
                  </a:cubicBezTo>
                  <a:lnTo>
                    <a:pt x="280" y="185"/>
                  </a:lnTo>
                  <a:cubicBezTo>
                    <a:pt x="279" y="185"/>
                    <a:pt x="279" y="185"/>
                    <a:pt x="278" y="185"/>
                  </a:cubicBezTo>
                  <a:lnTo>
                    <a:pt x="278" y="185"/>
                  </a:lnTo>
                  <a:cubicBezTo>
                    <a:pt x="279" y="185"/>
                    <a:pt x="279" y="185"/>
                    <a:pt x="279" y="185"/>
                  </a:cubicBezTo>
                  <a:lnTo>
                    <a:pt x="279" y="185"/>
                  </a:lnTo>
                  <a:cubicBezTo>
                    <a:pt x="277" y="185"/>
                    <a:pt x="276" y="186"/>
                    <a:pt x="274" y="186"/>
                  </a:cubicBezTo>
                  <a:lnTo>
                    <a:pt x="274" y="186"/>
                  </a:lnTo>
                  <a:cubicBezTo>
                    <a:pt x="276" y="186"/>
                    <a:pt x="279" y="185"/>
                    <a:pt x="282" y="184"/>
                  </a:cubicBezTo>
                  <a:close/>
                  <a:moveTo>
                    <a:pt x="283" y="186"/>
                  </a:moveTo>
                  <a:cubicBezTo>
                    <a:pt x="283" y="186"/>
                    <a:pt x="283" y="186"/>
                    <a:pt x="283" y="186"/>
                  </a:cubicBezTo>
                  <a:lnTo>
                    <a:pt x="283" y="186"/>
                  </a:lnTo>
                  <a:cubicBezTo>
                    <a:pt x="283" y="186"/>
                    <a:pt x="283" y="186"/>
                    <a:pt x="283" y="186"/>
                  </a:cubicBezTo>
                  <a:close/>
                  <a:moveTo>
                    <a:pt x="283" y="186"/>
                  </a:moveTo>
                  <a:cubicBezTo>
                    <a:pt x="283" y="186"/>
                    <a:pt x="283" y="186"/>
                    <a:pt x="283" y="186"/>
                  </a:cubicBezTo>
                  <a:lnTo>
                    <a:pt x="283" y="186"/>
                  </a:lnTo>
                  <a:lnTo>
                    <a:pt x="283" y="186"/>
                  </a:lnTo>
                  <a:close/>
                  <a:moveTo>
                    <a:pt x="276" y="182"/>
                  </a:moveTo>
                  <a:cubicBezTo>
                    <a:pt x="275" y="183"/>
                    <a:pt x="274" y="183"/>
                    <a:pt x="273" y="184"/>
                  </a:cubicBezTo>
                  <a:lnTo>
                    <a:pt x="273" y="184"/>
                  </a:lnTo>
                  <a:lnTo>
                    <a:pt x="267" y="185"/>
                  </a:lnTo>
                  <a:lnTo>
                    <a:pt x="267" y="185"/>
                  </a:lnTo>
                  <a:cubicBezTo>
                    <a:pt x="265" y="186"/>
                    <a:pt x="263" y="187"/>
                    <a:pt x="262" y="187"/>
                  </a:cubicBezTo>
                  <a:lnTo>
                    <a:pt x="262" y="187"/>
                  </a:lnTo>
                  <a:cubicBezTo>
                    <a:pt x="267" y="185"/>
                    <a:pt x="271" y="184"/>
                    <a:pt x="276" y="182"/>
                  </a:cubicBezTo>
                  <a:close/>
                  <a:moveTo>
                    <a:pt x="295" y="181"/>
                  </a:moveTo>
                  <a:cubicBezTo>
                    <a:pt x="294" y="182"/>
                    <a:pt x="293" y="183"/>
                    <a:pt x="291" y="184"/>
                  </a:cubicBezTo>
                  <a:lnTo>
                    <a:pt x="291" y="184"/>
                  </a:lnTo>
                  <a:cubicBezTo>
                    <a:pt x="288" y="185"/>
                    <a:pt x="286" y="186"/>
                    <a:pt x="283" y="187"/>
                  </a:cubicBezTo>
                  <a:lnTo>
                    <a:pt x="283" y="187"/>
                  </a:lnTo>
                  <a:cubicBezTo>
                    <a:pt x="282" y="187"/>
                    <a:pt x="281" y="187"/>
                    <a:pt x="281" y="187"/>
                  </a:cubicBezTo>
                  <a:lnTo>
                    <a:pt x="281" y="187"/>
                  </a:lnTo>
                  <a:lnTo>
                    <a:pt x="283" y="186"/>
                  </a:lnTo>
                  <a:lnTo>
                    <a:pt x="283" y="186"/>
                  </a:lnTo>
                  <a:cubicBezTo>
                    <a:pt x="282" y="187"/>
                    <a:pt x="281" y="187"/>
                    <a:pt x="281" y="187"/>
                  </a:cubicBezTo>
                  <a:lnTo>
                    <a:pt x="281" y="187"/>
                  </a:lnTo>
                  <a:cubicBezTo>
                    <a:pt x="280" y="187"/>
                    <a:pt x="279" y="188"/>
                    <a:pt x="278" y="188"/>
                  </a:cubicBezTo>
                  <a:lnTo>
                    <a:pt x="278" y="188"/>
                  </a:lnTo>
                  <a:cubicBezTo>
                    <a:pt x="279" y="187"/>
                    <a:pt x="280" y="187"/>
                    <a:pt x="281" y="187"/>
                  </a:cubicBezTo>
                  <a:lnTo>
                    <a:pt x="281" y="187"/>
                  </a:lnTo>
                  <a:cubicBezTo>
                    <a:pt x="281" y="187"/>
                    <a:pt x="282" y="186"/>
                    <a:pt x="283" y="186"/>
                  </a:cubicBezTo>
                  <a:lnTo>
                    <a:pt x="283" y="186"/>
                  </a:lnTo>
                  <a:cubicBezTo>
                    <a:pt x="282" y="186"/>
                    <a:pt x="281" y="186"/>
                    <a:pt x="281" y="187"/>
                  </a:cubicBezTo>
                  <a:lnTo>
                    <a:pt x="281" y="187"/>
                  </a:lnTo>
                  <a:cubicBezTo>
                    <a:pt x="281" y="187"/>
                    <a:pt x="281" y="187"/>
                    <a:pt x="281" y="186"/>
                  </a:cubicBezTo>
                  <a:lnTo>
                    <a:pt x="281" y="186"/>
                  </a:lnTo>
                  <a:cubicBezTo>
                    <a:pt x="282" y="186"/>
                    <a:pt x="282" y="186"/>
                    <a:pt x="283" y="186"/>
                  </a:cubicBezTo>
                  <a:lnTo>
                    <a:pt x="283" y="186"/>
                  </a:lnTo>
                  <a:lnTo>
                    <a:pt x="281" y="186"/>
                  </a:lnTo>
                  <a:lnTo>
                    <a:pt x="281" y="186"/>
                  </a:lnTo>
                  <a:cubicBezTo>
                    <a:pt x="281" y="186"/>
                    <a:pt x="281" y="186"/>
                    <a:pt x="282" y="186"/>
                  </a:cubicBezTo>
                  <a:lnTo>
                    <a:pt x="282" y="186"/>
                  </a:lnTo>
                  <a:cubicBezTo>
                    <a:pt x="281" y="186"/>
                    <a:pt x="279" y="187"/>
                    <a:pt x="277" y="187"/>
                  </a:cubicBezTo>
                  <a:lnTo>
                    <a:pt x="277" y="187"/>
                  </a:lnTo>
                  <a:lnTo>
                    <a:pt x="276" y="187"/>
                  </a:lnTo>
                  <a:lnTo>
                    <a:pt x="276" y="187"/>
                  </a:lnTo>
                  <a:cubicBezTo>
                    <a:pt x="276" y="187"/>
                    <a:pt x="276" y="187"/>
                    <a:pt x="277" y="187"/>
                  </a:cubicBezTo>
                  <a:lnTo>
                    <a:pt x="277" y="187"/>
                  </a:lnTo>
                  <a:lnTo>
                    <a:pt x="276" y="188"/>
                  </a:lnTo>
                  <a:lnTo>
                    <a:pt x="276" y="188"/>
                  </a:lnTo>
                  <a:lnTo>
                    <a:pt x="276" y="187"/>
                  </a:lnTo>
                  <a:lnTo>
                    <a:pt x="276" y="187"/>
                  </a:lnTo>
                  <a:cubicBezTo>
                    <a:pt x="276" y="187"/>
                    <a:pt x="276" y="188"/>
                    <a:pt x="276" y="188"/>
                  </a:cubicBezTo>
                  <a:lnTo>
                    <a:pt x="276" y="188"/>
                  </a:lnTo>
                  <a:cubicBezTo>
                    <a:pt x="276" y="187"/>
                    <a:pt x="277" y="187"/>
                    <a:pt x="277" y="187"/>
                  </a:cubicBezTo>
                  <a:lnTo>
                    <a:pt x="277" y="187"/>
                  </a:lnTo>
                  <a:cubicBezTo>
                    <a:pt x="276" y="187"/>
                    <a:pt x="276" y="188"/>
                    <a:pt x="275" y="188"/>
                  </a:cubicBezTo>
                  <a:lnTo>
                    <a:pt x="275" y="188"/>
                  </a:lnTo>
                  <a:cubicBezTo>
                    <a:pt x="275" y="188"/>
                    <a:pt x="276" y="188"/>
                    <a:pt x="276" y="188"/>
                  </a:cubicBezTo>
                  <a:lnTo>
                    <a:pt x="276" y="188"/>
                  </a:lnTo>
                  <a:cubicBezTo>
                    <a:pt x="276" y="188"/>
                    <a:pt x="276" y="188"/>
                    <a:pt x="276" y="188"/>
                  </a:cubicBezTo>
                  <a:lnTo>
                    <a:pt x="276" y="188"/>
                  </a:lnTo>
                  <a:lnTo>
                    <a:pt x="276" y="188"/>
                  </a:lnTo>
                  <a:lnTo>
                    <a:pt x="276" y="188"/>
                  </a:lnTo>
                  <a:lnTo>
                    <a:pt x="276" y="188"/>
                  </a:lnTo>
                  <a:lnTo>
                    <a:pt x="276" y="188"/>
                  </a:lnTo>
                  <a:cubicBezTo>
                    <a:pt x="276" y="187"/>
                    <a:pt x="277" y="187"/>
                    <a:pt x="278" y="187"/>
                  </a:cubicBezTo>
                  <a:lnTo>
                    <a:pt x="278" y="187"/>
                  </a:lnTo>
                  <a:cubicBezTo>
                    <a:pt x="278" y="187"/>
                    <a:pt x="278" y="187"/>
                    <a:pt x="278" y="187"/>
                  </a:cubicBezTo>
                  <a:lnTo>
                    <a:pt x="278" y="187"/>
                  </a:lnTo>
                  <a:cubicBezTo>
                    <a:pt x="277" y="187"/>
                    <a:pt x="277" y="187"/>
                    <a:pt x="277" y="187"/>
                  </a:cubicBezTo>
                  <a:lnTo>
                    <a:pt x="277" y="187"/>
                  </a:lnTo>
                  <a:lnTo>
                    <a:pt x="278" y="187"/>
                  </a:lnTo>
                  <a:lnTo>
                    <a:pt x="278" y="187"/>
                  </a:lnTo>
                  <a:cubicBezTo>
                    <a:pt x="279" y="186"/>
                    <a:pt x="281" y="186"/>
                    <a:pt x="282" y="186"/>
                  </a:cubicBezTo>
                  <a:lnTo>
                    <a:pt x="282" y="186"/>
                  </a:lnTo>
                  <a:cubicBezTo>
                    <a:pt x="282" y="186"/>
                    <a:pt x="282" y="186"/>
                    <a:pt x="282" y="186"/>
                  </a:cubicBezTo>
                  <a:lnTo>
                    <a:pt x="282" y="186"/>
                  </a:lnTo>
                  <a:cubicBezTo>
                    <a:pt x="282" y="186"/>
                    <a:pt x="282" y="186"/>
                    <a:pt x="283" y="186"/>
                  </a:cubicBezTo>
                  <a:lnTo>
                    <a:pt x="283" y="186"/>
                  </a:lnTo>
                  <a:cubicBezTo>
                    <a:pt x="282" y="186"/>
                    <a:pt x="282" y="186"/>
                    <a:pt x="282" y="186"/>
                  </a:cubicBezTo>
                  <a:lnTo>
                    <a:pt x="282" y="186"/>
                  </a:lnTo>
                  <a:cubicBezTo>
                    <a:pt x="284" y="185"/>
                    <a:pt x="286" y="184"/>
                    <a:pt x="288" y="183"/>
                  </a:cubicBezTo>
                  <a:lnTo>
                    <a:pt x="288" y="183"/>
                  </a:lnTo>
                  <a:cubicBezTo>
                    <a:pt x="288" y="183"/>
                    <a:pt x="288" y="183"/>
                    <a:pt x="287" y="183"/>
                  </a:cubicBezTo>
                  <a:lnTo>
                    <a:pt x="287" y="183"/>
                  </a:lnTo>
                  <a:lnTo>
                    <a:pt x="288" y="183"/>
                  </a:lnTo>
                  <a:lnTo>
                    <a:pt x="288" y="183"/>
                  </a:lnTo>
                  <a:cubicBezTo>
                    <a:pt x="288" y="183"/>
                    <a:pt x="288" y="183"/>
                    <a:pt x="288" y="183"/>
                  </a:cubicBezTo>
                  <a:lnTo>
                    <a:pt x="288" y="183"/>
                  </a:lnTo>
                  <a:cubicBezTo>
                    <a:pt x="288" y="183"/>
                    <a:pt x="288" y="183"/>
                    <a:pt x="288" y="183"/>
                  </a:cubicBezTo>
                  <a:lnTo>
                    <a:pt x="288" y="183"/>
                  </a:lnTo>
                  <a:cubicBezTo>
                    <a:pt x="288" y="183"/>
                    <a:pt x="289" y="183"/>
                    <a:pt x="289" y="183"/>
                  </a:cubicBezTo>
                  <a:lnTo>
                    <a:pt x="289" y="183"/>
                  </a:lnTo>
                  <a:lnTo>
                    <a:pt x="283" y="186"/>
                  </a:lnTo>
                  <a:cubicBezTo>
                    <a:pt x="286" y="185"/>
                    <a:pt x="289" y="183"/>
                    <a:pt x="292" y="182"/>
                  </a:cubicBezTo>
                  <a:lnTo>
                    <a:pt x="292" y="182"/>
                  </a:lnTo>
                  <a:cubicBezTo>
                    <a:pt x="291" y="182"/>
                    <a:pt x="290" y="183"/>
                    <a:pt x="290" y="183"/>
                  </a:cubicBezTo>
                  <a:lnTo>
                    <a:pt x="290" y="183"/>
                  </a:lnTo>
                  <a:cubicBezTo>
                    <a:pt x="291" y="182"/>
                    <a:pt x="292" y="182"/>
                    <a:pt x="293" y="182"/>
                  </a:cubicBezTo>
                  <a:lnTo>
                    <a:pt x="293" y="182"/>
                  </a:lnTo>
                  <a:cubicBezTo>
                    <a:pt x="292" y="182"/>
                    <a:pt x="292" y="182"/>
                    <a:pt x="292" y="182"/>
                  </a:cubicBezTo>
                  <a:lnTo>
                    <a:pt x="292" y="182"/>
                  </a:lnTo>
                  <a:cubicBezTo>
                    <a:pt x="293" y="182"/>
                    <a:pt x="294" y="182"/>
                    <a:pt x="295" y="181"/>
                  </a:cubicBezTo>
                  <a:close/>
                  <a:moveTo>
                    <a:pt x="276" y="188"/>
                  </a:moveTo>
                  <a:lnTo>
                    <a:pt x="273" y="188"/>
                  </a:lnTo>
                  <a:lnTo>
                    <a:pt x="273" y="188"/>
                  </a:lnTo>
                  <a:cubicBezTo>
                    <a:pt x="274" y="188"/>
                    <a:pt x="275" y="188"/>
                    <a:pt x="275" y="188"/>
                  </a:cubicBezTo>
                  <a:lnTo>
                    <a:pt x="275" y="188"/>
                  </a:lnTo>
                  <a:cubicBezTo>
                    <a:pt x="275" y="188"/>
                    <a:pt x="274" y="188"/>
                    <a:pt x="273" y="189"/>
                  </a:cubicBezTo>
                  <a:lnTo>
                    <a:pt x="273" y="189"/>
                  </a:lnTo>
                  <a:cubicBezTo>
                    <a:pt x="273" y="189"/>
                    <a:pt x="272" y="189"/>
                    <a:pt x="271" y="189"/>
                  </a:cubicBezTo>
                  <a:lnTo>
                    <a:pt x="271" y="189"/>
                  </a:lnTo>
                  <a:cubicBezTo>
                    <a:pt x="271" y="189"/>
                    <a:pt x="272" y="189"/>
                    <a:pt x="272" y="189"/>
                  </a:cubicBezTo>
                  <a:lnTo>
                    <a:pt x="272" y="189"/>
                  </a:lnTo>
                  <a:lnTo>
                    <a:pt x="273" y="188"/>
                  </a:lnTo>
                  <a:lnTo>
                    <a:pt x="273" y="188"/>
                  </a:lnTo>
                  <a:cubicBezTo>
                    <a:pt x="273" y="189"/>
                    <a:pt x="273" y="189"/>
                    <a:pt x="273" y="189"/>
                  </a:cubicBezTo>
                  <a:lnTo>
                    <a:pt x="273" y="189"/>
                  </a:lnTo>
                  <a:cubicBezTo>
                    <a:pt x="274" y="188"/>
                    <a:pt x="275" y="188"/>
                    <a:pt x="275" y="188"/>
                  </a:cubicBezTo>
                  <a:lnTo>
                    <a:pt x="275" y="188"/>
                  </a:lnTo>
                  <a:cubicBezTo>
                    <a:pt x="275" y="188"/>
                    <a:pt x="276" y="188"/>
                    <a:pt x="276" y="188"/>
                  </a:cubicBezTo>
                  <a:close/>
                  <a:moveTo>
                    <a:pt x="300" y="177"/>
                  </a:moveTo>
                  <a:lnTo>
                    <a:pt x="300" y="177"/>
                  </a:lnTo>
                  <a:cubicBezTo>
                    <a:pt x="299" y="178"/>
                    <a:pt x="297" y="179"/>
                    <a:pt x="296" y="180"/>
                  </a:cubicBezTo>
                  <a:lnTo>
                    <a:pt x="296" y="180"/>
                  </a:lnTo>
                  <a:cubicBezTo>
                    <a:pt x="296" y="179"/>
                    <a:pt x="296" y="179"/>
                    <a:pt x="296" y="179"/>
                  </a:cubicBezTo>
                  <a:lnTo>
                    <a:pt x="296" y="179"/>
                  </a:lnTo>
                  <a:lnTo>
                    <a:pt x="295" y="180"/>
                  </a:lnTo>
                  <a:lnTo>
                    <a:pt x="295" y="180"/>
                  </a:lnTo>
                  <a:cubicBezTo>
                    <a:pt x="297" y="179"/>
                    <a:pt x="298" y="179"/>
                    <a:pt x="299" y="178"/>
                  </a:cubicBezTo>
                  <a:lnTo>
                    <a:pt x="299" y="178"/>
                  </a:lnTo>
                  <a:cubicBezTo>
                    <a:pt x="299" y="179"/>
                    <a:pt x="298" y="179"/>
                    <a:pt x="298" y="180"/>
                  </a:cubicBezTo>
                  <a:lnTo>
                    <a:pt x="298" y="180"/>
                  </a:lnTo>
                  <a:cubicBezTo>
                    <a:pt x="296" y="180"/>
                    <a:pt x="294" y="181"/>
                    <a:pt x="293" y="181"/>
                  </a:cubicBezTo>
                  <a:lnTo>
                    <a:pt x="293" y="181"/>
                  </a:lnTo>
                  <a:lnTo>
                    <a:pt x="295" y="180"/>
                  </a:lnTo>
                  <a:lnTo>
                    <a:pt x="295" y="180"/>
                  </a:lnTo>
                  <a:cubicBezTo>
                    <a:pt x="295" y="180"/>
                    <a:pt x="295" y="180"/>
                    <a:pt x="295" y="180"/>
                  </a:cubicBezTo>
                  <a:lnTo>
                    <a:pt x="295" y="180"/>
                  </a:lnTo>
                  <a:cubicBezTo>
                    <a:pt x="295" y="180"/>
                    <a:pt x="296" y="180"/>
                    <a:pt x="296" y="180"/>
                  </a:cubicBezTo>
                  <a:lnTo>
                    <a:pt x="296" y="180"/>
                  </a:lnTo>
                  <a:cubicBezTo>
                    <a:pt x="293" y="180"/>
                    <a:pt x="291" y="181"/>
                    <a:pt x="289" y="182"/>
                  </a:cubicBezTo>
                  <a:lnTo>
                    <a:pt x="289" y="182"/>
                  </a:lnTo>
                  <a:cubicBezTo>
                    <a:pt x="290" y="182"/>
                    <a:pt x="290" y="181"/>
                    <a:pt x="290" y="181"/>
                  </a:cubicBezTo>
                  <a:lnTo>
                    <a:pt x="290" y="181"/>
                  </a:lnTo>
                  <a:cubicBezTo>
                    <a:pt x="288" y="182"/>
                    <a:pt x="286" y="183"/>
                    <a:pt x="284" y="183"/>
                  </a:cubicBezTo>
                  <a:lnTo>
                    <a:pt x="284" y="183"/>
                  </a:lnTo>
                  <a:cubicBezTo>
                    <a:pt x="285" y="183"/>
                    <a:pt x="285" y="183"/>
                    <a:pt x="285" y="183"/>
                  </a:cubicBezTo>
                  <a:lnTo>
                    <a:pt x="285" y="183"/>
                  </a:lnTo>
                  <a:cubicBezTo>
                    <a:pt x="283" y="184"/>
                    <a:pt x="282" y="184"/>
                    <a:pt x="280" y="185"/>
                  </a:cubicBezTo>
                  <a:lnTo>
                    <a:pt x="280" y="185"/>
                  </a:lnTo>
                  <a:cubicBezTo>
                    <a:pt x="281" y="185"/>
                    <a:pt x="282" y="185"/>
                    <a:pt x="283" y="184"/>
                  </a:cubicBezTo>
                  <a:lnTo>
                    <a:pt x="283" y="184"/>
                  </a:lnTo>
                  <a:cubicBezTo>
                    <a:pt x="280" y="185"/>
                    <a:pt x="278" y="186"/>
                    <a:pt x="275" y="187"/>
                  </a:cubicBezTo>
                  <a:lnTo>
                    <a:pt x="275" y="187"/>
                  </a:lnTo>
                  <a:cubicBezTo>
                    <a:pt x="274" y="187"/>
                    <a:pt x="273" y="188"/>
                    <a:pt x="272" y="188"/>
                  </a:cubicBezTo>
                  <a:lnTo>
                    <a:pt x="272" y="188"/>
                  </a:lnTo>
                  <a:lnTo>
                    <a:pt x="272" y="188"/>
                  </a:lnTo>
                  <a:lnTo>
                    <a:pt x="272" y="188"/>
                  </a:lnTo>
                  <a:cubicBezTo>
                    <a:pt x="271" y="188"/>
                    <a:pt x="270" y="188"/>
                    <a:pt x="269" y="189"/>
                  </a:cubicBezTo>
                  <a:lnTo>
                    <a:pt x="269" y="189"/>
                  </a:lnTo>
                  <a:lnTo>
                    <a:pt x="266" y="189"/>
                  </a:lnTo>
                  <a:lnTo>
                    <a:pt x="266" y="189"/>
                  </a:lnTo>
                  <a:cubicBezTo>
                    <a:pt x="268" y="189"/>
                    <a:pt x="270" y="188"/>
                    <a:pt x="273" y="187"/>
                  </a:cubicBezTo>
                  <a:lnTo>
                    <a:pt x="273" y="187"/>
                  </a:lnTo>
                  <a:lnTo>
                    <a:pt x="272" y="188"/>
                  </a:lnTo>
                  <a:lnTo>
                    <a:pt x="272" y="188"/>
                  </a:lnTo>
                  <a:cubicBezTo>
                    <a:pt x="273" y="187"/>
                    <a:pt x="274" y="187"/>
                    <a:pt x="275" y="187"/>
                  </a:cubicBezTo>
                  <a:lnTo>
                    <a:pt x="275" y="187"/>
                  </a:lnTo>
                  <a:cubicBezTo>
                    <a:pt x="277" y="186"/>
                    <a:pt x="278" y="185"/>
                    <a:pt x="280" y="185"/>
                  </a:cubicBezTo>
                  <a:lnTo>
                    <a:pt x="280" y="185"/>
                  </a:lnTo>
                  <a:cubicBezTo>
                    <a:pt x="280" y="185"/>
                    <a:pt x="280" y="185"/>
                    <a:pt x="280" y="185"/>
                  </a:cubicBezTo>
                  <a:lnTo>
                    <a:pt x="280" y="185"/>
                  </a:lnTo>
                  <a:cubicBezTo>
                    <a:pt x="281" y="185"/>
                    <a:pt x="283" y="184"/>
                    <a:pt x="284" y="183"/>
                  </a:cubicBezTo>
                  <a:lnTo>
                    <a:pt x="284" y="183"/>
                  </a:lnTo>
                  <a:cubicBezTo>
                    <a:pt x="283" y="184"/>
                    <a:pt x="282" y="184"/>
                    <a:pt x="282" y="184"/>
                  </a:cubicBezTo>
                  <a:lnTo>
                    <a:pt x="282" y="184"/>
                  </a:lnTo>
                  <a:cubicBezTo>
                    <a:pt x="285" y="183"/>
                    <a:pt x="288" y="182"/>
                    <a:pt x="291" y="181"/>
                  </a:cubicBezTo>
                  <a:lnTo>
                    <a:pt x="291" y="181"/>
                  </a:lnTo>
                  <a:cubicBezTo>
                    <a:pt x="291" y="181"/>
                    <a:pt x="291" y="181"/>
                    <a:pt x="290" y="181"/>
                  </a:cubicBezTo>
                  <a:lnTo>
                    <a:pt x="290" y="181"/>
                  </a:lnTo>
                  <a:cubicBezTo>
                    <a:pt x="292" y="180"/>
                    <a:pt x="294" y="180"/>
                    <a:pt x="296" y="179"/>
                  </a:cubicBezTo>
                  <a:lnTo>
                    <a:pt x="296" y="179"/>
                  </a:lnTo>
                  <a:cubicBezTo>
                    <a:pt x="295" y="179"/>
                    <a:pt x="293" y="180"/>
                    <a:pt x="291" y="181"/>
                  </a:cubicBezTo>
                  <a:lnTo>
                    <a:pt x="291" y="181"/>
                  </a:lnTo>
                  <a:cubicBezTo>
                    <a:pt x="292" y="180"/>
                    <a:pt x="291" y="181"/>
                    <a:pt x="298" y="178"/>
                  </a:cubicBezTo>
                  <a:lnTo>
                    <a:pt x="298" y="178"/>
                  </a:lnTo>
                  <a:cubicBezTo>
                    <a:pt x="297" y="178"/>
                    <a:pt x="297" y="179"/>
                    <a:pt x="296" y="179"/>
                  </a:cubicBezTo>
                  <a:lnTo>
                    <a:pt x="296" y="179"/>
                  </a:lnTo>
                  <a:cubicBezTo>
                    <a:pt x="298" y="178"/>
                    <a:pt x="299" y="178"/>
                    <a:pt x="300" y="177"/>
                  </a:cubicBezTo>
                  <a:lnTo>
                    <a:pt x="300" y="177"/>
                  </a:lnTo>
                  <a:cubicBezTo>
                    <a:pt x="300" y="177"/>
                    <a:pt x="300" y="177"/>
                    <a:pt x="300" y="177"/>
                  </a:cubicBezTo>
                  <a:close/>
                  <a:moveTo>
                    <a:pt x="274" y="186"/>
                  </a:moveTo>
                  <a:lnTo>
                    <a:pt x="274" y="186"/>
                  </a:lnTo>
                  <a:cubicBezTo>
                    <a:pt x="270" y="188"/>
                    <a:pt x="268" y="189"/>
                    <a:pt x="265" y="190"/>
                  </a:cubicBezTo>
                  <a:lnTo>
                    <a:pt x="265" y="190"/>
                  </a:lnTo>
                  <a:lnTo>
                    <a:pt x="274" y="186"/>
                  </a:lnTo>
                  <a:close/>
                  <a:moveTo>
                    <a:pt x="273" y="189"/>
                  </a:moveTo>
                  <a:lnTo>
                    <a:pt x="273" y="189"/>
                  </a:lnTo>
                  <a:cubicBezTo>
                    <a:pt x="272" y="189"/>
                    <a:pt x="272" y="189"/>
                    <a:pt x="271" y="189"/>
                  </a:cubicBezTo>
                  <a:lnTo>
                    <a:pt x="271" y="189"/>
                  </a:lnTo>
                  <a:cubicBezTo>
                    <a:pt x="271" y="189"/>
                    <a:pt x="271" y="190"/>
                    <a:pt x="270" y="190"/>
                  </a:cubicBezTo>
                  <a:lnTo>
                    <a:pt x="270" y="190"/>
                  </a:lnTo>
                  <a:lnTo>
                    <a:pt x="271" y="189"/>
                  </a:lnTo>
                  <a:lnTo>
                    <a:pt x="271" y="189"/>
                  </a:lnTo>
                  <a:cubicBezTo>
                    <a:pt x="271" y="189"/>
                    <a:pt x="272" y="189"/>
                    <a:pt x="273" y="189"/>
                  </a:cubicBezTo>
                  <a:close/>
                  <a:moveTo>
                    <a:pt x="260" y="190"/>
                  </a:moveTo>
                  <a:cubicBezTo>
                    <a:pt x="259" y="190"/>
                    <a:pt x="258" y="190"/>
                    <a:pt x="257" y="191"/>
                  </a:cubicBezTo>
                  <a:lnTo>
                    <a:pt x="257" y="191"/>
                  </a:lnTo>
                  <a:cubicBezTo>
                    <a:pt x="257" y="191"/>
                    <a:pt x="257" y="191"/>
                    <a:pt x="257" y="191"/>
                  </a:cubicBezTo>
                  <a:lnTo>
                    <a:pt x="257" y="191"/>
                  </a:lnTo>
                  <a:cubicBezTo>
                    <a:pt x="258" y="190"/>
                    <a:pt x="259" y="190"/>
                    <a:pt x="260" y="190"/>
                  </a:cubicBezTo>
                  <a:close/>
                  <a:moveTo>
                    <a:pt x="268" y="189"/>
                  </a:moveTo>
                  <a:lnTo>
                    <a:pt x="268" y="189"/>
                  </a:lnTo>
                  <a:cubicBezTo>
                    <a:pt x="266" y="190"/>
                    <a:pt x="265" y="190"/>
                    <a:pt x="263" y="191"/>
                  </a:cubicBezTo>
                  <a:lnTo>
                    <a:pt x="263" y="191"/>
                  </a:lnTo>
                  <a:cubicBezTo>
                    <a:pt x="263" y="191"/>
                    <a:pt x="263" y="191"/>
                    <a:pt x="263" y="191"/>
                  </a:cubicBezTo>
                  <a:lnTo>
                    <a:pt x="263" y="191"/>
                  </a:lnTo>
                  <a:lnTo>
                    <a:pt x="263" y="191"/>
                  </a:lnTo>
                  <a:lnTo>
                    <a:pt x="263" y="191"/>
                  </a:lnTo>
                  <a:cubicBezTo>
                    <a:pt x="264" y="190"/>
                    <a:pt x="264" y="190"/>
                    <a:pt x="265" y="190"/>
                  </a:cubicBezTo>
                  <a:lnTo>
                    <a:pt x="265" y="190"/>
                  </a:lnTo>
                  <a:cubicBezTo>
                    <a:pt x="265" y="190"/>
                    <a:pt x="264" y="190"/>
                    <a:pt x="264" y="190"/>
                  </a:cubicBezTo>
                  <a:lnTo>
                    <a:pt x="264" y="190"/>
                  </a:lnTo>
                  <a:lnTo>
                    <a:pt x="265" y="190"/>
                  </a:lnTo>
                  <a:lnTo>
                    <a:pt x="266" y="189"/>
                  </a:lnTo>
                  <a:lnTo>
                    <a:pt x="266" y="189"/>
                  </a:lnTo>
                  <a:cubicBezTo>
                    <a:pt x="266" y="190"/>
                    <a:pt x="265" y="190"/>
                    <a:pt x="265" y="190"/>
                  </a:cubicBezTo>
                  <a:lnTo>
                    <a:pt x="265" y="190"/>
                  </a:lnTo>
                  <a:cubicBezTo>
                    <a:pt x="266" y="190"/>
                    <a:pt x="267" y="189"/>
                    <a:pt x="268" y="189"/>
                  </a:cubicBezTo>
                  <a:close/>
                  <a:moveTo>
                    <a:pt x="277" y="181"/>
                  </a:moveTo>
                  <a:lnTo>
                    <a:pt x="253" y="190"/>
                  </a:lnTo>
                  <a:lnTo>
                    <a:pt x="253" y="190"/>
                  </a:lnTo>
                  <a:cubicBezTo>
                    <a:pt x="256" y="189"/>
                    <a:pt x="259" y="188"/>
                    <a:pt x="262" y="187"/>
                  </a:cubicBezTo>
                  <a:lnTo>
                    <a:pt x="262" y="187"/>
                  </a:lnTo>
                  <a:cubicBezTo>
                    <a:pt x="258" y="188"/>
                    <a:pt x="255" y="190"/>
                    <a:pt x="251" y="191"/>
                  </a:cubicBezTo>
                  <a:lnTo>
                    <a:pt x="251" y="191"/>
                  </a:lnTo>
                  <a:cubicBezTo>
                    <a:pt x="250" y="191"/>
                    <a:pt x="250" y="191"/>
                    <a:pt x="249" y="191"/>
                  </a:cubicBezTo>
                  <a:lnTo>
                    <a:pt x="249" y="191"/>
                  </a:lnTo>
                  <a:lnTo>
                    <a:pt x="253" y="190"/>
                  </a:lnTo>
                  <a:lnTo>
                    <a:pt x="253" y="190"/>
                  </a:lnTo>
                  <a:cubicBezTo>
                    <a:pt x="251" y="190"/>
                    <a:pt x="250" y="191"/>
                    <a:pt x="248" y="191"/>
                  </a:cubicBezTo>
                  <a:lnTo>
                    <a:pt x="248" y="191"/>
                  </a:lnTo>
                  <a:cubicBezTo>
                    <a:pt x="251" y="190"/>
                    <a:pt x="253" y="188"/>
                    <a:pt x="256" y="186"/>
                  </a:cubicBezTo>
                  <a:lnTo>
                    <a:pt x="256" y="186"/>
                  </a:lnTo>
                  <a:cubicBezTo>
                    <a:pt x="263" y="185"/>
                    <a:pt x="270" y="183"/>
                    <a:pt x="277" y="181"/>
                  </a:cubicBezTo>
                  <a:close/>
                  <a:moveTo>
                    <a:pt x="261" y="191"/>
                  </a:moveTo>
                  <a:cubicBezTo>
                    <a:pt x="260" y="191"/>
                    <a:pt x="259" y="191"/>
                    <a:pt x="258" y="191"/>
                  </a:cubicBezTo>
                  <a:lnTo>
                    <a:pt x="258" y="191"/>
                  </a:lnTo>
                  <a:lnTo>
                    <a:pt x="260" y="191"/>
                  </a:lnTo>
                  <a:lnTo>
                    <a:pt x="260" y="191"/>
                  </a:lnTo>
                  <a:cubicBezTo>
                    <a:pt x="260" y="191"/>
                    <a:pt x="260" y="191"/>
                    <a:pt x="261" y="191"/>
                  </a:cubicBezTo>
                  <a:close/>
                  <a:moveTo>
                    <a:pt x="253" y="192"/>
                  </a:moveTo>
                  <a:lnTo>
                    <a:pt x="253" y="192"/>
                  </a:lnTo>
                  <a:cubicBezTo>
                    <a:pt x="253" y="192"/>
                    <a:pt x="253" y="192"/>
                    <a:pt x="253" y="192"/>
                  </a:cubicBezTo>
                  <a:lnTo>
                    <a:pt x="253" y="192"/>
                  </a:lnTo>
                  <a:cubicBezTo>
                    <a:pt x="253" y="192"/>
                    <a:pt x="253" y="192"/>
                    <a:pt x="253" y="192"/>
                  </a:cubicBezTo>
                  <a:lnTo>
                    <a:pt x="253" y="192"/>
                  </a:lnTo>
                  <a:cubicBezTo>
                    <a:pt x="253" y="192"/>
                    <a:pt x="253" y="192"/>
                    <a:pt x="253" y="192"/>
                  </a:cubicBezTo>
                  <a:close/>
                  <a:moveTo>
                    <a:pt x="246" y="192"/>
                  </a:moveTo>
                  <a:cubicBezTo>
                    <a:pt x="246" y="192"/>
                    <a:pt x="246" y="192"/>
                    <a:pt x="245" y="193"/>
                  </a:cubicBezTo>
                  <a:lnTo>
                    <a:pt x="245" y="193"/>
                  </a:lnTo>
                  <a:cubicBezTo>
                    <a:pt x="244" y="193"/>
                    <a:pt x="243" y="193"/>
                    <a:pt x="242" y="194"/>
                  </a:cubicBezTo>
                  <a:lnTo>
                    <a:pt x="242" y="194"/>
                  </a:lnTo>
                  <a:cubicBezTo>
                    <a:pt x="242" y="194"/>
                    <a:pt x="242" y="194"/>
                    <a:pt x="242" y="194"/>
                  </a:cubicBezTo>
                  <a:lnTo>
                    <a:pt x="242" y="194"/>
                  </a:lnTo>
                  <a:lnTo>
                    <a:pt x="246" y="192"/>
                  </a:lnTo>
                  <a:close/>
                  <a:moveTo>
                    <a:pt x="241" y="194"/>
                  </a:moveTo>
                  <a:cubicBezTo>
                    <a:pt x="241" y="194"/>
                    <a:pt x="241" y="194"/>
                    <a:pt x="241" y="195"/>
                  </a:cubicBezTo>
                  <a:lnTo>
                    <a:pt x="241" y="195"/>
                  </a:lnTo>
                  <a:cubicBezTo>
                    <a:pt x="241" y="195"/>
                    <a:pt x="241" y="194"/>
                    <a:pt x="241" y="194"/>
                  </a:cubicBezTo>
                  <a:lnTo>
                    <a:pt x="241" y="194"/>
                  </a:lnTo>
                  <a:lnTo>
                    <a:pt x="241" y="194"/>
                  </a:lnTo>
                  <a:close/>
                  <a:moveTo>
                    <a:pt x="247" y="195"/>
                  </a:moveTo>
                  <a:lnTo>
                    <a:pt x="247" y="195"/>
                  </a:lnTo>
                  <a:cubicBezTo>
                    <a:pt x="247" y="195"/>
                    <a:pt x="247" y="195"/>
                    <a:pt x="247" y="195"/>
                  </a:cubicBezTo>
                  <a:lnTo>
                    <a:pt x="247" y="195"/>
                  </a:lnTo>
                  <a:cubicBezTo>
                    <a:pt x="247" y="195"/>
                    <a:pt x="247" y="195"/>
                    <a:pt x="247" y="195"/>
                  </a:cubicBezTo>
                  <a:close/>
                  <a:moveTo>
                    <a:pt x="263" y="191"/>
                  </a:moveTo>
                  <a:lnTo>
                    <a:pt x="258" y="192"/>
                  </a:lnTo>
                  <a:lnTo>
                    <a:pt x="258" y="192"/>
                  </a:lnTo>
                  <a:cubicBezTo>
                    <a:pt x="255" y="193"/>
                    <a:pt x="253" y="194"/>
                    <a:pt x="250" y="195"/>
                  </a:cubicBezTo>
                  <a:lnTo>
                    <a:pt x="250" y="195"/>
                  </a:lnTo>
                  <a:cubicBezTo>
                    <a:pt x="250" y="195"/>
                    <a:pt x="250" y="195"/>
                    <a:pt x="250" y="195"/>
                  </a:cubicBezTo>
                  <a:lnTo>
                    <a:pt x="250" y="195"/>
                  </a:lnTo>
                  <a:cubicBezTo>
                    <a:pt x="252" y="194"/>
                    <a:pt x="254" y="194"/>
                    <a:pt x="255" y="193"/>
                  </a:cubicBezTo>
                  <a:lnTo>
                    <a:pt x="255" y="193"/>
                  </a:lnTo>
                  <a:cubicBezTo>
                    <a:pt x="252" y="194"/>
                    <a:pt x="249" y="195"/>
                    <a:pt x="246" y="196"/>
                  </a:cubicBezTo>
                  <a:lnTo>
                    <a:pt x="246" y="196"/>
                  </a:lnTo>
                  <a:lnTo>
                    <a:pt x="247" y="195"/>
                  </a:lnTo>
                  <a:lnTo>
                    <a:pt x="247" y="195"/>
                  </a:lnTo>
                  <a:cubicBezTo>
                    <a:pt x="247" y="195"/>
                    <a:pt x="247" y="195"/>
                    <a:pt x="247" y="195"/>
                  </a:cubicBezTo>
                  <a:lnTo>
                    <a:pt x="255" y="192"/>
                  </a:lnTo>
                  <a:lnTo>
                    <a:pt x="255" y="192"/>
                  </a:lnTo>
                  <a:cubicBezTo>
                    <a:pt x="255" y="192"/>
                    <a:pt x="255" y="193"/>
                    <a:pt x="255" y="193"/>
                  </a:cubicBezTo>
                  <a:lnTo>
                    <a:pt x="255" y="193"/>
                  </a:lnTo>
                  <a:cubicBezTo>
                    <a:pt x="257" y="192"/>
                    <a:pt x="260" y="192"/>
                    <a:pt x="262" y="191"/>
                  </a:cubicBezTo>
                  <a:lnTo>
                    <a:pt x="262" y="191"/>
                  </a:lnTo>
                  <a:cubicBezTo>
                    <a:pt x="262" y="191"/>
                    <a:pt x="262" y="191"/>
                    <a:pt x="263" y="191"/>
                  </a:cubicBezTo>
                  <a:close/>
                  <a:moveTo>
                    <a:pt x="249" y="193"/>
                  </a:moveTo>
                  <a:cubicBezTo>
                    <a:pt x="246" y="194"/>
                    <a:pt x="243" y="195"/>
                    <a:pt x="239" y="196"/>
                  </a:cubicBezTo>
                  <a:lnTo>
                    <a:pt x="239" y="196"/>
                  </a:lnTo>
                  <a:cubicBezTo>
                    <a:pt x="240" y="195"/>
                    <a:pt x="241" y="195"/>
                    <a:pt x="242" y="194"/>
                  </a:cubicBezTo>
                  <a:lnTo>
                    <a:pt x="242" y="194"/>
                  </a:lnTo>
                  <a:lnTo>
                    <a:pt x="241" y="194"/>
                  </a:lnTo>
                  <a:lnTo>
                    <a:pt x="241" y="194"/>
                  </a:lnTo>
                  <a:cubicBezTo>
                    <a:pt x="241" y="194"/>
                    <a:pt x="241" y="194"/>
                    <a:pt x="241" y="194"/>
                  </a:cubicBezTo>
                  <a:lnTo>
                    <a:pt x="241" y="194"/>
                  </a:lnTo>
                  <a:cubicBezTo>
                    <a:pt x="242" y="194"/>
                    <a:pt x="242" y="194"/>
                    <a:pt x="243" y="194"/>
                  </a:cubicBezTo>
                  <a:lnTo>
                    <a:pt x="243" y="194"/>
                  </a:lnTo>
                  <a:cubicBezTo>
                    <a:pt x="243" y="194"/>
                    <a:pt x="243" y="194"/>
                    <a:pt x="242" y="194"/>
                  </a:cubicBezTo>
                  <a:lnTo>
                    <a:pt x="242" y="194"/>
                  </a:lnTo>
                  <a:lnTo>
                    <a:pt x="249" y="193"/>
                  </a:lnTo>
                  <a:close/>
                  <a:moveTo>
                    <a:pt x="241" y="195"/>
                  </a:moveTo>
                  <a:lnTo>
                    <a:pt x="241" y="195"/>
                  </a:lnTo>
                  <a:cubicBezTo>
                    <a:pt x="240" y="195"/>
                    <a:pt x="241" y="195"/>
                    <a:pt x="241" y="195"/>
                  </a:cubicBezTo>
                  <a:cubicBezTo>
                    <a:pt x="241" y="195"/>
                    <a:pt x="240" y="195"/>
                    <a:pt x="237" y="196"/>
                  </a:cubicBezTo>
                  <a:lnTo>
                    <a:pt x="237" y="196"/>
                  </a:lnTo>
                  <a:cubicBezTo>
                    <a:pt x="238" y="195"/>
                    <a:pt x="240" y="195"/>
                    <a:pt x="241" y="195"/>
                  </a:cubicBezTo>
                  <a:close/>
                  <a:moveTo>
                    <a:pt x="247" y="195"/>
                  </a:moveTo>
                  <a:cubicBezTo>
                    <a:pt x="247" y="195"/>
                    <a:pt x="247" y="195"/>
                    <a:pt x="245" y="196"/>
                  </a:cubicBezTo>
                  <a:lnTo>
                    <a:pt x="245" y="196"/>
                  </a:lnTo>
                  <a:cubicBezTo>
                    <a:pt x="245" y="196"/>
                    <a:pt x="245" y="196"/>
                    <a:pt x="245" y="196"/>
                  </a:cubicBezTo>
                  <a:lnTo>
                    <a:pt x="245" y="196"/>
                  </a:lnTo>
                  <a:cubicBezTo>
                    <a:pt x="244" y="196"/>
                    <a:pt x="244" y="196"/>
                    <a:pt x="244" y="196"/>
                  </a:cubicBezTo>
                  <a:lnTo>
                    <a:pt x="244" y="196"/>
                  </a:lnTo>
                  <a:cubicBezTo>
                    <a:pt x="243" y="197"/>
                    <a:pt x="242" y="197"/>
                    <a:pt x="241" y="197"/>
                  </a:cubicBezTo>
                  <a:lnTo>
                    <a:pt x="241" y="197"/>
                  </a:lnTo>
                  <a:lnTo>
                    <a:pt x="244" y="196"/>
                  </a:lnTo>
                  <a:lnTo>
                    <a:pt x="244" y="196"/>
                  </a:lnTo>
                  <a:cubicBezTo>
                    <a:pt x="244" y="196"/>
                    <a:pt x="244" y="196"/>
                    <a:pt x="244" y="196"/>
                  </a:cubicBezTo>
                  <a:lnTo>
                    <a:pt x="244" y="196"/>
                  </a:lnTo>
                  <a:cubicBezTo>
                    <a:pt x="245" y="196"/>
                    <a:pt x="246" y="195"/>
                    <a:pt x="247" y="195"/>
                  </a:cubicBezTo>
                  <a:lnTo>
                    <a:pt x="247" y="195"/>
                  </a:lnTo>
                  <a:lnTo>
                    <a:pt x="244" y="196"/>
                  </a:lnTo>
                  <a:lnTo>
                    <a:pt x="244" y="196"/>
                  </a:lnTo>
                  <a:cubicBezTo>
                    <a:pt x="244" y="196"/>
                    <a:pt x="245" y="196"/>
                    <a:pt x="245" y="196"/>
                  </a:cubicBezTo>
                  <a:lnTo>
                    <a:pt x="245" y="196"/>
                  </a:lnTo>
                  <a:cubicBezTo>
                    <a:pt x="246" y="196"/>
                    <a:pt x="246" y="195"/>
                    <a:pt x="247" y="195"/>
                  </a:cubicBezTo>
                  <a:close/>
                  <a:moveTo>
                    <a:pt x="244" y="196"/>
                  </a:moveTo>
                  <a:cubicBezTo>
                    <a:pt x="243" y="196"/>
                    <a:pt x="242" y="197"/>
                    <a:pt x="241" y="197"/>
                  </a:cubicBezTo>
                  <a:lnTo>
                    <a:pt x="241" y="197"/>
                  </a:lnTo>
                  <a:cubicBezTo>
                    <a:pt x="240" y="197"/>
                    <a:pt x="239" y="198"/>
                    <a:pt x="238" y="198"/>
                  </a:cubicBezTo>
                  <a:lnTo>
                    <a:pt x="238" y="198"/>
                  </a:lnTo>
                  <a:cubicBezTo>
                    <a:pt x="240" y="197"/>
                    <a:pt x="242" y="197"/>
                    <a:pt x="244" y="196"/>
                  </a:cubicBezTo>
                  <a:close/>
                  <a:moveTo>
                    <a:pt x="237" y="196"/>
                  </a:moveTo>
                  <a:lnTo>
                    <a:pt x="237" y="196"/>
                  </a:lnTo>
                  <a:cubicBezTo>
                    <a:pt x="235" y="196"/>
                    <a:pt x="234" y="197"/>
                    <a:pt x="232" y="198"/>
                  </a:cubicBezTo>
                  <a:lnTo>
                    <a:pt x="232" y="198"/>
                  </a:lnTo>
                  <a:cubicBezTo>
                    <a:pt x="233" y="197"/>
                    <a:pt x="234" y="197"/>
                    <a:pt x="235" y="197"/>
                  </a:cubicBezTo>
                  <a:lnTo>
                    <a:pt x="235" y="197"/>
                  </a:lnTo>
                  <a:cubicBezTo>
                    <a:pt x="233" y="197"/>
                    <a:pt x="231" y="198"/>
                    <a:pt x="229" y="199"/>
                  </a:cubicBezTo>
                  <a:lnTo>
                    <a:pt x="229" y="199"/>
                  </a:lnTo>
                  <a:cubicBezTo>
                    <a:pt x="230" y="198"/>
                    <a:pt x="231" y="198"/>
                    <a:pt x="232" y="198"/>
                  </a:cubicBezTo>
                  <a:lnTo>
                    <a:pt x="232" y="198"/>
                  </a:lnTo>
                  <a:cubicBezTo>
                    <a:pt x="231" y="198"/>
                    <a:pt x="231" y="198"/>
                    <a:pt x="231" y="198"/>
                  </a:cubicBezTo>
                  <a:lnTo>
                    <a:pt x="231" y="198"/>
                  </a:lnTo>
                  <a:cubicBezTo>
                    <a:pt x="232" y="198"/>
                    <a:pt x="233" y="197"/>
                    <a:pt x="234" y="197"/>
                  </a:cubicBezTo>
                  <a:lnTo>
                    <a:pt x="234" y="197"/>
                  </a:lnTo>
                  <a:cubicBezTo>
                    <a:pt x="235" y="196"/>
                    <a:pt x="236" y="196"/>
                    <a:pt x="237" y="196"/>
                  </a:cubicBezTo>
                  <a:close/>
                  <a:moveTo>
                    <a:pt x="245" y="199"/>
                  </a:moveTo>
                  <a:cubicBezTo>
                    <a:pt x="245" y="199"/>
                    <a:pt x="244" y="199"/>
                    <a:pt x="244" y="199"/>
                  </a:cubicBezTo>
                  <a:lnTo>
                    <a:pt x="244" y="199"/>
                  </a:lnTo>
                  <a:cubicBezTo>
                    <a:pt x="244" y="199"/>
                    <a:pt x="244" y="200"/>
                    <a:pt x="243" y="200"/>
                  </a:cubicBezTo>
                  <a:lnTo>
                    <a:pt x="243" y="200"/>
                  </a:lnTo>
                  <a:cubicBezTo>
                    <a:pt x="243" y="200"/>
                    <a:pt x="244" y="199"/>
                    <a:pt x="244" y="199"/>
                  </a:cubicBezTo>
                  <a:lnTo>
                    <a:pt x="244" y="199"/>
                  </a:lnTo>
                  <a:cubicBezTo>
                    <a:pt x="244" y="199"/>
                    <a:pt x="245" y="199"/>
                    <a:pt x="245" y="199"/>
                  </a:cubicBezTo>
                  <a:close/>
                  <a:moveTo>
                    <a:pt x="231" y="200"/>
                  </a:moveTo>
                  <a:cubicBezTo>
                    <a:pt x="231" y="200"/>
                    <a:pt x="230" y="200"/>
                    <a:pt x="230" y="200"/>
                  </a:cubicBezTo>
                  <a:lnTo>
                    <a:pt x="230" y="200"/>
                  </a:lnTo>
                  <a:cubicBezTo>
                    <a:pt x="231" y="200"/>
                    <a:pt x="231" y="200"/>
                    <a:pt x="231" y="200"/>
                  </a:cubicBezTo>
                  <a:close/>
                  <a:moveTo>
                    <a:pt x="239" y="199"/>
                  </a:moveTo>
                  <a:cubicBezTo>
                    <a:pt x="239" y="200"/>
                    <a:pt x="239" y="200"/>
                    <a:pt x="238" y="200"/>
                  </a:cubicBezTo>
                  <a:lnTo>
                    <a:pt x="238" y="200"/>
                  </a:lnTo>
                  <a:cubicBezTo>
                    <a:pt x="238" y="200"/>
                    <a:pt x="237" y="200"/>
                    <a:pt x="237" y="201"/>
                  </a:cubicBezTo>
                  <a:lnTo>
                    <a:pt x="237" y="201"/>
                  </a:lnTo>
                  <a:cubicBezTo>
                    <a:pt x="238" y="200"/>
                    <a:pt x="238" y="200"/>
                    <a:pt x="239" y="199"/>
                  </a:cubicBezTo>
                  <a:close/>
                  <a:moveTo>
                    <a:pt x="240" y="199"/>
                  </a:moveTo>
                  <a:cubicBezTo>
                    <a:pt x="240" y="199"/>
                    <a:pt x="240" y="199"/>
                    <a:pt x="240" y="199"/>
                  </a:cubicBezTo>
                  <a:lnTo>
                    <a:pt x="240" y="199"/>
                  </a:lnTo>
                  <a:cubicBezTo>
                    <a:pt x="240" y="199"/>
                    <a:pt x="240" y="199"/>
                    <a:pt x="240" y="199"/>
                  </a:cubicBezTo>
                  <a:lnTo>
                    <a:pt x="240" y="199"/>
                  </a:lnTo>
                  <a:cubicBezTo>
                    <a:pt x="240" y="199"/>
                    <a:pt x="240" y="199"/>
                    <a:pt x="239" y="199"/>
                  </a:cubicBezTo>
                  <a:lnTo>
                    <a:pt x="239" y="199"/>
                  </a:lnTo>
                  <a:cubicBezTo>
                    <a:pt x="239" y="199"/>
                    <a:pt x="240" y="199"/>
                    <a:pt x="240" y="199"/>
                  </a:cubicBezTo>
                  <a:lnTo>
                    <a:pt x="240" y="199"/>
                  </a:lnTo>
                  <a:cubicBezTo>
                    <a:pt x="238" y="200"/>
                    <a:pt x="237" y="200"/>
                    <a:pt x="236" y="201"/>
                  </a:cubicBezTo>
                  <a:lnTo>
                    <a:pt x="236" y="201"/>
                  </a:lnTo>
                  <a:lnTo>
                    <a:pt x="238" y="200"/>
                  </a:lnTo>
                  <a:lnTo>
                    <a:pt x="238" y="200"/>
                  </a:lnTo>
                  <a:cubicBezTo>
                    <a:pt x="238" y="200"/>
                    <a:pt x="239" y="199"/>
                    <a:pt x="240" y="199"/>
                  </a:cubicBezTo>
                  <a:lnTo>
                    <a:pt x="240" y="199"/>
                  </a:lnTo>
                  <a:cubicBezTo>
                    <a:pt x="240" y="199"/>
                    <a:pt x="240" y="199"/>
                    <a:pt x="240" y="199"/>
                  </a:cubicBezTo>
                  <a:close/>
                  <a:moveTo>
                    <a:pt x="237" y="201"/>
                  </a:moveTo>
                  <a:cubicBezTo>
                    <a:pt x="236" y="201"/>
                    <a:pt x="236" y="201"/>
                    <a:pt x="236" y="201"/>
                  </a:cubicBezTo>
                  <a:lnTo>
                    <a:pt x="236" y="201"/>
                  </a:lnTo>
                  <a:lnTo>
                    <a:pt x="236" y="201"/>
                  </a:lnTo>
                  <a:lnTo>
                    <a:pt x="236" y="201"/>
                  </a:lnTo>
                  <a:cubicBezTo>
                    <a:pt x="236" y="201"/>
                    <a:pt x="236" y="201"/>
                    <a:pt x="237" y="201"/>
                  </a:cubicBezTo>
                  <a:close/>
                  <a:moveTo>
                    <a:pt x="235" y="201"/>
                  </a:moveTo>
                  <a:lnTo>
                    <a:pt x="235" y="201"/>
                  </a:lnTo>
                  <a:cubicBezTo>
                    <a:pt x="235" y="201"/>
                    <a:pt x="235" y="201"/>
                    <a:pt x="235" y="201"/>
                  </a:cubicBezTo>
                  <a:lnTo>
                    <a:pt x="235" y="201"/>
                  </a:lnTo>
                  <a:cubicBezTo>
                    <a:pt x="235" y="201"/>
                    <a:pt x="235" y="201"/>
                    <a:pt x="235" y="201"/>
                  </a:cubicBezTo>
                  <a:lnTo>
                    <a:pt x="235" y="201"/>
                  </a:lnTo>
                  <a:lnTo>
                    <a:pt x="235" y="201"/>
                  </a:lnTo>
                  <a:lnTo>
                    <a:pt x="235" y="201"/>
                  </a:lnTo>
                  <a:cubicBezTo>
                    <a:pt x="235" y="201"/>
                    <a:pt x="235" y="201"/>
                    <a:pt x="235" y="201"/>
                  </a:cubicBezTo>
                  <a:close/>
                  <a:moveTo>
                    <a:pt x="234" y="202"/>
                  </a:moveTo>
                  <a:lnTo>
                    <a:pt x="234" y="202"/>
                  </a:lnTo>
                  <a:lnTo>
                    <a:pt x="234" y="202"/>
                  </a:lnTo>
                  <a:cubicBezTo>
                    <a:pt x="234" y="202"/>
                    <a:pt x="234" y="202"/>
                    <a:pt x="233" y="202"/>
                  </a:cubicBezTo>
                  <a:lnTo>
                    <a:pt x="233" y="202"/>
                  </a:lnTo>
                  <a:cubicBezTo>
                    <a:pt x="233" y="202"/>
                    <a:pt x="233" y="202"/>
                    <a:pt x="233" y="202"/>
                  </a:cubicBezTo>
                  <a:lnTo>
                    <a:pt x="233" y="202"/>
                  </a:lnTo>
                  <a:cubicBezTo>
                    <a:pt x="234" y="202"/>
                    <a:pt x="234" y="202"/>
                    <a:pt x="234" y="202"/>
                  </a:cubicBezTo>
                  <a:lnTo>
                    <a:pt x="234" y="202"/>
                  </a:lnTo>
                  <a:cubicBezTo>
                    <a:pt x="234" y="202"/>
                    <a:pt x="234" y="202"/>
                    <a:pt x="234" y="202"/>
                  </a:cubicBezTo>
                  <a:close/>
                  <a:moveTo>
                    <a:pt x="234" y="201"/>
                  </a:moveTo>
                  <a:lnTo>
                    <a:pt x="232" y="202"/>
                  </a:lnTo>
                  <a:lnTo>
                    <a:pt x="232" y="202"/>
                  </a:lnTo>
                  <a:cubicBezTo>
                    <a:pt x="232" y="202"/>
                    <a:pt x="232" y="202"/>
                    <a:pt x="232" y="202"/>
                  </a:cubicBezTo>
                  <a:lnTo>
                    <a:pt x="232" y="202"/>
                  </a:lnTo>
                  <a:cubicBezTo>
                    <a:pt x="231" y="202"/>
                    <a:pt x="231" y="202"/>
                    <a:pt x="230" y="202"/>
                  </a:cubicBezTo>
                  <a:lnTo>
                    <a:pt x="232" y="202"/>
                  </a:lnTo>
                  <a:lnTo>
                    <a:pt x="232" y="202"/>
                  </a:lnTo>
                  <a:cubicBezTo>
                    <a:pt x="232" y="202"/>
                    <a:pt x="231" y="202"/>
                    <a:pt x="231" y="202"/>
                  </a:cubicBezTo>
                  <a:lnTo>
                    <a:pt x="231" y="202"/>
                  </a:lnTo>
                  <a:cubicBezTo>
                    <a:pt x="232" y="202"/>
                    <a:pt x="233" y="202"/>
                    <a:pt x="234" y="201"/>
                  </a:cubicBezTo>
                  <a:close/>
                  <a:moveTo>
                    <a:pt x="217" y="202"/>
                  </a:moveTo>
                  <a:cubicBezTo>
                    <a:pt x="217" y="202"/>
                    <a:pt x="216" y="202"/>
                    <a:pt x="216" y="202"/>
                  </a:cubicBezTo>
                  <a:lnTo>
                    <a:pt x="216" y="202"/>
                  </a:lnTo>
                  <a:cubicBezTo>
                    <a:pt x="216" y="202"/>
                    <a:pt x="216" y="202"/>
                    <a:pt x="216" y="202"/>
                  </a:cubicBezTo>
                  <a:lnTo>
                    <a:pt x="216" y="202"/>
                  </a:lnTo>
                  <a:cubicBezTo>
                    <a:pt x="216" y="202"/>
                    <a:pt x="217" y="202"/>
                    <a:pt x="217" y="202"/>
                  </a:cubicBezTo>
                  <a:close/>
                  <a:moveTo>
                    <a:pt x="232" y="203"/>
                  </a:moveTo>
                  <a:cubicBezTo>
                    <a:pt x="232" y="203"/>
                    <a:pt x="232" y="203"/>
                    <a:pt x="232" y="203"/>
                  </a:cubicBezTo>
                  <a:lnTo>
                    <a:pt x="232" y="203"/>
                  </a:lnTo>
                  <a:cubicBezTo>
                    <a:pt x="232" y="203"/>
                    <a:pt x="232" y="203"/>
                    <a:pt x="231" y="203"/>
                  </a:cubicBezTo>
                  <a:lnTo>
                    <a:pt x="231" y="203"/>
                  </a:lnTo>
                  <a:lnTo>
                    <a:pt x="231" y="203"/>
                  </a:lnTo>
                  <a:lnTo>
                    <a:pt x="231" y="203"/>
                  </a:lnTo>
                  <a:cubicBezTo>
                    <a:pt x="232" y="203"/>
                    <a:pt x="232" y="203"/>
                    <a:pt x="232" y="203"/>
                  </a:cubicBezTo>
                  <a:close/>
                  <a:moveTo>
                    <a:pt x="240" y="201"/>
                  </a:moveTo>
                  <a:lnTo>
                    <a:pt x="240" y="201"/>
                  </a:lnTo>
                  <a:cubicBezTo>
                    <a:pt x="238" y="202"/>
                    <a:pt x="235" y="203"/>
                    <a:pt x="233" y="203"/>
                  </a:cubicBezTo>
                  <a:lnTo>
                    <a:pt x="233" y="203"/>
                  </a:lnTo>
                  <a:cubicBezTo>
                    <a:pt x="235" y="203"/>
                    <a:pt x="238" y="202"/>
                    <a:pt x="240" y="201"/>
                  </a:cubicBezTo>
                  <a:close/>
                  <a:moveTo>
                    <a:pt x="230" y="203"/>
                  </a:moveTo>
                  <a:lnTo>
                    <a:pt x="230" y="203"/>
                  </a:lnTo>
                  <a:cubicBezTo>
                    <a:pt x="230" y="203"/>
                    <a:pt x="230" y="203"/>
                    <a:pt x="230" y="203"/>
                  </a:cubicBezTo>
                  <a:lnTo>
                    <a:pt x="230" y="203"/>
                  </a:lnTo>
                  <a:cubicBezTo>
                    <a:pt x="230" y="204"/>
                    <a:pt x="230" y="204"/>
                    <a:pt x="229" y="204"/>
                  </a:cubicBezTo>
                  <a:lnTo>
                    <a:pt x="229" y="204"/>
                  </a:lnTo>
                  <a:cubicBezTo>
                    <a:pt x="230" y="204"/>
                    <a:pt x="230" y="204"/>
                    <a:pt x="230" y="203"/>
                  </a:cubicBezTo>
                  <a:close/>
                  <a:moveTo>
                    <a:pt x="243" y="200"/>
                  </a:moveTo>
                  <a:cubicBezTo>
                    <a:pt x="243" y="200"/>
                    <a:pt x="242" y="200"/>
                    <a:pt x="242" y="200"/>
                  </a:cubicBezTo>
                  <a:lnTo>
                    <a:pt x="242" y="200"/>
                  </a:lnTo>
                  <a:cubicBezTo>
                    <a:pt x="238" y="202"/>
                    <a:pt x="235" y="203"/>
                    <a:pt x="233" y="203"/>
                  </a:cubicBezTo>
                  <a:lnTo>
                    <a:pt x="233" y="203"/>
                  </a:lnTo>
                  <a:cubicBezTo>
                    <a:pt x="232" y="204"/>
                    <a:pt x="231" y="204"/>
                    <a:pt x="230" y="204"/>
                  </a:cubicBezTo>
                  <a:lnTo>
                    <a:pt x="230" y="204"/>
                  </a:lnTo>
                  <a:cubicBezTo>
                    <a:pt x="230" y="204"/>
                    <a:pt x="231" y="204"/>
                    <a:pt x="231" y="203"/>
                  </a:cubicBezTo>
                  <a:lnTo>
                    <a:pt x="231" y="203"/>
                  </a:lnTo>
                  <a:cubicBezTo>
                    <a:pt x="233" y="203"/>
                    <a:pt x="236" y="202"/>
                    <a:pt x="238" y="201"/>
                  </a:cubicBezTo>
                  <a:lnTo>
                    <a:pt x="238" y="201"/>
                  </a:lnTo>
                  <a:cubicBezTo>
                    <a:pt x="240" y="200"/>
                    <a:pt x="241" y="200"/>
                    <a:pt x="243" y="200"/>
                  </a:cubicBezTo>
                  <a:lnTo>
                    <a:pt x="243" y="200"/>
                  </a:lnTo>
                  <a:cubicBezTo>
                    <a:pt x="243" y="200"/>
                    <a:pt x="243" y="200"/>
                    <a:pt x="243" y="200"/>
                  </a:cubicBezTo>
                  <a:close/>
                  <a:moveTo>
                    <a:pt x="221" y="201"/>
                  </a:moveTo>
                  <a:cubicBezTo>
                    <a:pt x="221" y="201"/>
                    <a:pt x="221" y="201"/>
                    <a:pt x="221" y="201"/>
                  </a:cubicBezTo>
                  <a:lnTo>
                    <a:pt x="221" y="201"/>
                  </a:lnTo>
                  <a:cubicBezTo>
                    <a:pt x="220" y="202"/>
                    <a:pt x="218" y="202"/>
                    <a:pt x="217" y="202"/>
                  </a:cubicBezTo>
                  <a:lnTo>
                    <a:pt x="217" y="202"/>
                  </a:lnTo>
                  <a:cubicBezTo>
                    <a:pt x="217" y="202"/>
                    <a:pt x="217" y="202"/>
                    <a:pt x="217" y="202"/>
                  </a:cubicBezTo>
                  <a:lnTo>
                    <a:pt x="217" y="202"/>
                  </a:lnTo>
                  <a:cubicBezTo>
                    <a:pt x="217" y="202"/>
                    <a:pt x="216" y="202"/>
                    <a:pt x="216" y="202"/>
                  </a:cubicBezTo>
                  <a:lnTo>
                    <a:pt x="216" y="202"/>
                  </a:lnTo>
                  <a:cubicBezTo>
                    <a:pt x="216" y="202"/>
                    <a:pt x="216" y="202"/>
                    <a:pt x="216" y="202"/>
                  </a:cubicBezTo>
                  <a:lnTo>
                    <a:pt x="216" y="202"/>
                  </a:lnTo>
                  <a:cubicBezTo>
                    <a:pt x="215" y="203"/>
                    <a:pt x="213" y="203"/>
                    <a:pt x="212" y="204"/>
                  </a:cubicBezTo>
                  <a:cubicBezTo>
                    <a:pt x="213" y="203"/>
                    <a:pt x="215" y="203"/>
                    <a:pt x="216" y="202"/>
                  </a:cubicBezTo>
                  <a:lnTo>
                    <a:pt x="216" y="202"/>
                  </a:lnTo>
                  <a:cubicBezTo>
                    <a:pt x="216" y="202"/>
                    <a:pt x="216" y="202"/>
                    <a:pt x="216" y="202"/>
                  </a:cubicBezTo>
                  <a:lnTo>
                    <a:pt x="216" y="202"/>
                  </a:lnTo>
                  <a:cubicBezTo>
                    <a:pt x="216" y="202"/>
                    <a:pt x="217" y="202"/>
                    <a:pt x="217" y="202"/>
                  </a:cubicBezTo>
                  <a:lnTo>
                    <a:pt x="217" y="202"/>
                  </a:lnTo>
                  <a:cubicBezTo>
                    <a:pt x="217" y="202"/>
                    <a:pt x="217" y="202"/>
                    <a:pt x="217" y="202"/>
                  </a:cubicBezTo>
                  <a:lnTo>
                    <a:pt x="217" y="202"/>
                  </a:lnTo>
                  <a:cubicBezTo>
                    <a:pt x="218" y="202"/>
                    <a:pt x="220" y="202"/>
                    <a:pt x="221" y="201"/>
                  </a:cubicBezTo>
                  <a:close/>
                  <a:moveTo>
                    <a:pt x="235" y="200"/>
                  </a:moveTo>
                  <a:cubicBezTo>
                    <a:pt x="234" y="200"/>
                    <a:pt x="233" y="201"/>
                    <a:pt x="233" y="201"/>
                  </a:cubicBezTo>
                  <a:lnTo>
                    <a:pt x="233" y="201"/>
                  </a:lnTo>
                  <a:cubicBezTo>
                    <a:pt x="232" y="201"/>
                    <a:pt x="232" y="201"/>
                    <a:pt x="232" y="201"/>
                  </a:cubicBezTo>
                  <a:lnTo>
                    <a:pt x="232" y="201"/>
                  </a:lnTo>
                  <a:cubicBezTo>
                    <a:pt x="232" y="201"/>
                    <a:pt x="232" y="201"/>
                    <a:pt x="232" y="201"/>
                  </a:cubicBezTo>
                  <a:lnTo>
                    <a:pt x="232" y="201"/>
                  </a:lnTo>
                  <a:cubicBezTo>
                    <a:pt x="232" y="202"/>
                    <a:pt x="232" y="202"/>
                    <a:pt x="232" y="202"/>
                  </a:cubicBezTo>
                  <a:lnTo>
                    <a:pt x="232" y="202"/>
                  </a:lnTo>
                  <a:cubicBezTo>
                    <a:pt x="232" y="202"/>
                    <a:pt x="233" y="201"/>
                    <a:pt x="234" y="201"/>
                  </a:cubicBezTo>
                  <a:lnTo>
                    <a:pt x="234" y="201"/>
                  </a:lnTo>
                  <a:cubicBezTo>
                    <a:pt x="234" y="201"/>
                    <a:pt x="234" y="201"/>
                    <a:pt x="235" y="201"/>
                  </a:cubicBezTo>
                  <a:lnTo>
                    <a:pt x="235" y="201"/>
                  </a:lnTo>
                  <a:cubicBezTo>
                    <a:pt x="235" y="201"/>
                    <a:pt x="234" y="201"/>
                    <a:pt x="234" y="201"/>
                  </a:cubicBezTo>
                  <a:lnTo>
                    <a:pt x="234" y="201"/>
                  </a:lnTo>
                  <a:lnTo>
                    <a:pt x="235" y="201"/>
                  </a:lnTo>
                  <a:lnTo>
                    <a:pt x="235" y="201"/>
                  </a:lnTo>
                  <a:cubicBezTo>
                    <a:pt x="235" y="201"/>
                    <a:pt x="235" y="201"/>
                    <a:pt x="235" y="201"/>
                  </a:cubicBezTo>
                  <a:lnTo>
                    <a:pt x="235" y="201"/>
                  </a:lnTo>
                  <a:cubicBezTo>
                    <a:pt x="235" y="201"/>
                    <a:pt x="236" y="201"/>
                    <a:pt x="236" y="201"/>
                  </a:cubicBezTo>
                  <a:lnTo>
                    <a:pt x="236" y="201"/>
                  </a:lnTo>
                  <a:lnTo>
                    <a:pt x="236" y="201"/>
                  </a:lnTo>
                  <a:lnTo>
                    <a:pt x="236" y="201"/>
                  </a:lnTo>
                  <a:lnTo>
                    <a:pt x="236" y="201"/>
                  </a:lnTo>
                  <a:cubicBezTo>
                    <a:pt x="236" y="201"/>
                    <a:pt x="236" y="201"/>
                    <a:pt x="235" y="201"/>
                  </a:cubicBezTo>
                  <a:lnTo>
                    <a:pt x="235" y="201"/>
                  </a:lnTo>
                  <a:lnTo>
                    <a:pt x="236" y="201"/>
                  </a:lnTo>
                  <a:lnTo>
                    <a:pt x="235" y="201"/>
                  </a:lnTo>
                  <a:lnTo>
                    <a:pt x="235" y="201"/>
                  </a:lnTo>
                  <a:cubicBezTo>
                    <a:pt x="235" y="201"/>
                    <a:pt x="235" y="201"/>
                    <a:pt x="235" y="201"/>
                  </a:cubicBezTo>
                  <a:lnTo>
                    <a:pt x="235" y="201"/>
                  </a:lnTo>
                  <a:cubicBezTo>
                    <a:pt x="235" y="201"/>
                    <a:pt x="235" y="201"/>
                    <a:pt x="234" y="201"/>
                  </a:cubicBezTo>
                  <a:lnTo>
                    <a:pt x="234" y="201"/>
                  </a:lnTo>
                  <a:cubicBezTo>
                    <a:pt x="233" y="202"/>
                    <a:pt x="232" y="202"/>
                    <a:pt x="231" y="202"/>
                  </a:cubicBezTo>
                  <a:lnTo>
                    <a:pt x="231" y="202"/>
                  </a:lnTo>
                  <a:cubicBezTo>
                    <a:pt x="231" y="202"/>
                    <a:pt x="231" y="202"/>
                    <a:pt x="231" y="202"/>
                  </a:cubicBezTo>
                  <a:lnTo>
                    <a:pt x="231" y="202"/>
                  </a:lnTo>
                  <a:cubicBezTo>
                    <a:pt x="230" y="203"/>
                    <a:pt x="228" y="203"/>
                    <a:pt x="227" y="204"/>
                  </a:cubicBezTo>
                  <a:lnTo>
                    <a:pt x="226" y="204"/>
                  </a:lnTo>
                  <a:cubicBezTo>
                    <a:pt x="226" y="204"/>
                    <a:pt x="227" y="204"/>
                    <a:pt x="227" y="204"/>
                  </a:cubicBezTo>
                  <a:lnTo>
                    <a:pt x="227" y="204"/>
                  </a:lnTo>
                  <a:cubicBezTo>
                    <a:pt x="226" y="204"/>
                    <a:pt x="226" y="204"/>
                    <a:pt x="226" y="204"/>
                  </a:cubicBezTo>
                  <a:lnTo>
                    <a:pt x="225" y="204"/>
                  </a:lnTo>
                  <a:lnTo>
                    <a:pt x="228" y="203"/>
                  </a:lnTo>
                  <a:lnTo>
                    <a:pt x="228" y="203"/>
                  </a:lnTo>
                  <a:cubicBezTo>
                    <a:pt x="228" y="203"/>
                    <a:pt x="227" y="203"/>
                    <a:pt x="227" y="204"/>
                  </a:cubicBezTo>
                  <a:lnTo>
                    <a:pt x="227" y="204"/>
                  </a:lnTo>
                  <a:cubicBezTo>
                    <a:pt x="228" y="203"/>
                    <a:pt x="229" y="203"/>
                    <a:pt x="230" y="202"/>
                  </a:cubicBezTo>
                  <a:lnTo>
                    <a:pt x="230" y="202"/>
                  </a:lnTo>
                  <a:lnTo>
                    <a:pt x="228" y="203"/>
                  </a:lnTo>
                  <a:lnTo>
                    <a:pt x="228" y="203"/>
                  </a:lnTo>
                  <a:cubicBezTo>
                    <a:pt x="230" y="202"/>
                    <a:pt x="231" y="202"/>
                    <a:pt x="232" y="201"/>
                  </a:cubicBezTo>
                  <a:lnTo>
                    <a:pt x="232" y="201"/>
                  </a:lnTo>
                  <a:cubicBezTo>
                    <a:pt x="231" y="202"/>
                    <a:pt x="230" y="202"/>
                    <a:pt x="230" y="202"/>
                  </a:cubicBezTo>
                  <a:cubicBezTo>
                    <a:pt x="230" y="202"/>
                    <a:pt x="230" y="202"/>
                    <a:pt x="230" y="202"/>
                  </a:cubicBezTo>
                  <a:lnTo>
                    <a:pt x="230" y="202"/>
                  </a:lnTo>
                  <a:cubicBezTo>
                    <a:pt x="231" y="201"/>
                    <a:pt x="233" y="200"/>
                    <a:pt x="235" y="200"/>
                  </a:cubicBezTo>
                  <a:close/>
                  <a:moveTo>
                    <a:pt x="222" y="203"/>
                  </a:moveTo>
                  <a:lnTo>
                    <a:pt x="222" y="203"/>
                  </a:lnTo>
                  <a:cubicBezTo>
                    <a:pt x="221" y="204"/>
                    <a:pt x="221" y="204"/>
                    <a:pt x="220" y="204"/>
                  </a:cubicBezTo>
                  <a:lnTo>
                    <a:pt x="220" y="204"/>
                  </a:lnTo>
                  <a:cubicBezTo>
                    <a:pt x="220" y="204"/>
                    <a:pt x="220" y="204"/>
                    <a:pt x="220" y="204"/>
                  </a:cubicBezTo>
                  <a:lnTo>
                    <a:pt x="220" y="204"/>
                  </a:lnTo>
                  <a:cubicBezTo>
                    <a:pt x="221" y="204"/>
                    <a:pt x="221" y="203"/>
                    <a:pt x="222" y="203"/>
                  </a:cubicBezTo>
                  <a:close/>
                  <a:moveTo>
                    <a:pt x="259" y="191"/>
                  </a:moveTo>
                  <a:cubicBezTo>
                    <a:pt x="258" y="191"/>
                    <a:pt x="258" y="191"/>
                    <a:pt x="257" y="192"/>
                  </a:cubicBezTo>
                  <a:lnTo>
                    <a:pt x="257" y="192"/>
                  </a:lnTo>
                  <a:cubicBezTo>
                    <a:pt x="256" y="192"/>
                    <a:pt x="256" y="192"/>
                    <a:pt x="255" y="192"/>
                  </a:cubicBezTo>
                  <a:lnTo>
                    <a:pt x="255" y="192"/>
                  </a:lnTo>
                  <a:cubicBezTo>
                    <a:pt x="255" y="192"/>
                    <a:pt x="255" y="192"/>
                    <a:pt x="255" y="192"/>
                  </a:cubicBezTo>
                  <a:lnTo>
                    <a:pt x="255" y="192"/>
                  </a:lnTo>
                  <a:cubicBezTo>
                    <a:pt x="247" y="195"/>
                    <a:pt x="239" y="197"/>
                    <a:pt x="231" y="200"/>
                  </a:cubicBezTo>
                  <a:lnTo>
                    <a:pt x="231" y="200"/>
                  </a:lnTo>
                  <a:cubicBezTo>
                    <a:pt x="233" y="199"/>
                    <a:pt x="236" y="199"/>
                    <a:pt x="238" y="198"/>
                  </a:cubicBezTo>
                  <a:lnTo>
                    <a:pt x="238" y="198"/>
                  </a:lnTo>
                  <a:cubicBezTo>
                    <a:pt x="238" y="198"/>
                    <a:pt x="237" y="198"/>
                    <a:pt x="237" y="198"/>
                  </a:cubicBezTo>
                  <a:lnTo>
                    <a:pt x="237" y="198"/>
                  </a:lnTo>
                  <a:cubicBezTo>
                    <a:pt x="234" y="199"/>
                    <a:pt x="231" y="200"/>
                    <a:pt x="229" y="201"/>
                  </a:cubicBezTo>
                  <a:lnTo>
                    <a:pt x="229" y="201"/>
                  </a:lnTo>
                  <a:cubicBezTo>
                    <a:pt x="229" y="201"/>
                    <a:pt x="230" y="201"/>
                    <a:pt x="230" y="200"/>
                  </a:cubicBezTo>
                  <a:lnTo>
                    <a:pt x="230" y="200"/>
                  </a:lnTo>
                  <a:cubicBezTo>
                    <a:pt x="229" y="201"/>
                    <a:pt x="227" y="202"/>
                    <a:pt x="222" y="203"/>
                  </a:cubicBezTo>
                  <a:lnTo>
                    <a:pt x="222" y="203"/>
                  </a:lnTo>
                  <a:cubicBezTo>
                    <a:pt x="224" y="203"/>
                    <a:pt x="226" y="202"/>
                    <a:pt x="229" y="201"/>
                  </a:cubicBezTo>
                  <a:lnTo>
                    <a:pt x="229" y="201"/>
                  </a:lnTo>
                  <a:cubicBezTo>
                    <a:pt x="229" y="201"/>
                    <a:pt x="229" y="201"/>
                    <a:pt x="229" y="201"/>
                  </a:cubicBezTo>
                  <a:lnTo>
                    <a:pt x="229" y="201"/>
                  </a:lnTo>
                  <a:lnTo>
                    <a:pt x="237" y="198"/>
                  </a:lnTo>
                  <a:lnTo>
                    <a:pt x="237" y="198"/>
                  </a:lnTo>
                  <a:cubicBezTo>
                    <a:pt x="236" y="199"/>
                    <a:pt x="236" y="199"/>
                    <a:pt x="235" y="199"/>
                  </a:cubicBezTo>
                  <a:lnTo>
                    <a:pt x="235" y="199"/>
                  </a:lnTo>
                  <a:cubicBezTo>
                    <a:pt x="235" y="199"/>
                    <a:pt x="235" y="199"/>
                    <a:pt x="235" y="199"/>
                  </a:cubicBezTo>
                  <a:lnTo>
                    <a:pt x="235" y="199"/>
                  </a:lnTo>
                  <a:cubicBezTo>
                    <a:pt x="235" y="200"/>
                    <a:pt x="235" y="200"/>
                    <a:pt x="235" y="200"/>
                  </a:cubicBezTo>
                  <a:lnTo>
                    <a:pt x="235" y="200"/>
                  </a:lnTo>
                  <a:cubicBezTo>
                    <a:pt x="235" y="200"/>
                    <a:pt x="235" y="200"/>
                    <a:pt x="235" y="199"/>
                  </a:cubicBezTo>
                  <a:lnTo>
                    <a:pt x="235" y="199"/>
                  </a:lnTo>
                  <a:cubicBezTo>
                    <a:pt x="234" y="200"/>
                    <a:pt x="233" y="200"/>
                    <a:pt x="229" y="201"/>
                  </a:cubicBezTo>
                  <a:lnTo>
                    <a:pt x="229" y="201"/>
                  </a:lnTo>
                  <a:cubicBezTo>
                    <a:pt x="229" y="201"/>
                    <a:pt x="229" y="201"/>
                    <a:pt x="229" y="201"/>
                  </a:cubicBezTo>
                  <a:lnTo>
                    <a:pt x="229" y="201"/>
                  </a:lnTo>
                  <a:lnTo>
                    <a:pt x="221" y="204"/>
                  </a:lnTo>
                  <a:lnTo>
                    <a:pt x="221" y="204"/>
                  </a:lnTo>
                  <a:cubicBezTo>
                    <a:pt x="221" y="204"/>
                    <a:pt x="221" y="204"/>
                    <a:pt x="220" y="204"/>
                  </a:cubicBezTo>
                  <a:lnTo>
                    <a:pt x="220" y="204"/>
                  </a:lnTo>
                  <a:cubicBezTo>
                    <a:pt x="220" y="204"/>
                    <a:pt x="220" y="204"/>
                    <a:pt x="220" y="204"/>
                  </a:cubicBezTo>
                  <a:lnTo>
                    <a:pt x="220" y="204"/>
                  </a:lnTo>
                  <a:cubicBezTo>
                    <a:pt x="220" y="204"/>
                    <a:pt x="220" y="204"/>
                    <a:pt x="220" y="204"/>
                  </a:cubicBezTo>
                  <a:lnTo>
                    <a:pt x="220" y="204"/>
                  </a:lnTo>
                  <a:cubicBezTo>
                    <a:pt x="220" y="204"/>
                    <a:pt x="220" y="204"/>
                    <a:pt x="220" y="204"/>
                  </a:cubicBezTo>
                  <a:lnTo>
                    <a:pt x="220" y="204"/>
                  </a:lnTo>
                  <a:cubicBezTo>
                    <a:pt x="220" y="204"/>
                    <a:pt x="220" y="204"/>
                    <a:pt x="219" y="204"/>
                  </a:cubicBezTo>
                  <a:lnTo>
                    <a:pt x="219" y="204"/>
                  </a:lnTo>
                  <a:cubicBezTo>
                    <a:pt x="221" y="203"/>
                    <a:pt x="222" y="203"/>
                    <a:pt x="223" y="203"/>
                  </a:cubicBezTo>
                  <a:lnTo>
                    <a:pt x="223" y="203"/>
                  </a:lnTo>
                  <a:cubicBezTo>
                    <a:pt x="221" y="203"/>
                    <a:pt x="220" y="203"/>
                    <a:pt x="219" y="204"/>
                  </a:cubicBezTo>
                  <a:lnTo>
                    <a:pt x="219" y="204"/>
                  </a:lnTo>
                  <a:cubicBezTo>
                    <a:pt x="219" y="204"/>
                    <a:pt x="218" y="204"/>
                    <a:pt x="218" y="204"/>
                  </a:cubicBezTo>
                  <a:lnTo>
                    <a:pt x="218" y="204"/>
                  </a:lnTo>
                  <a:cubicBezTo>
                    <a:pt x="221" y="203"/>
                    <a:pt x="223" y="202"/>
                    <a:pt x="226" y="201"/>
                  </a:cubicBezTo>
                  <a:lnTo>
                    <a:pt x="226" y="201"/>
                  </a:lnTo>
                  <a:cubicBezTo>
                    <a:pt x="225" y="202"/>
                    <a:pt x="224" y="202"/>
                    <a:pt x="223" y="203"/>
                  </a:cubicBezTo>
                  <a:lnTo>
                    <a:pt x="223" y="203"/>
                  </a:lnTo>
                  <a:cubicBezTo>
                    <a:pt x="226" y="202"/>
                    <a:pt x="228" y="201"/>
                    <a:pt x="231" y="200"/>
                  </a:cubicBezTo>
                  <a:lnTo>
                    <a:pt x="231" y="200"/>
                  </a:lnTo>
                  <a:cubicBezTo>
                    <a:pt x="229" y="200"/>
                    <a:pt x="228" y="201"/>
                    <a:pt x="226" y="201"/>
                  </a:cubicBezTo>
                  <a:lnTo>
                    <a:pt x="226" y="201"/>
                  </a:lnTo>
                  <a:cubicBezTo>
                    <a:pt x="233" y="199"/>
                    <a:pt x="239" y="197"/>
                    <a:pt x="246" y="194"/>
                  </a:cubicBezTo>
                  <a:lnTo>
                    <a:pt x="246" y="194"/>
                  </a:lnTo>
                  <a:cubicBezTo>
                    <a:pt x="243" y="195"/>
                    <a:pt x="241" y="196"/>
                    <a:pt x="238" y="196"/>
                  </a:cubicBezTo>
                  <a:lnTo>
                    <a:pt x="238" y="196"/>
                  </a:lnTo>
                  <a:cubicBezTo>
                    <a:pt x="239" y="196"/>
                    <a:pt x="239" y="196"/>
                    <a:pt x="239" y="196"/>
                  </a:cubicBezTo>
                  <a:lnTo>
                    <a:pt x="239" y="196"/>
                  </a:lnTo>
                  <a:cubicBezTo>
                    <a:pt x="244" y="195"/>
                    <a:pt x="247" y="194"/>
                    <a:pt x="250" y="193"/>
                  </a:cubicBezTo>
                  <a:lnTo>
                    <a:pt x="250" y="193"/>
                  </a:lnTo>
                  <a:lnTo>
                    <a:pt x="249" y="193"/>
                  </a:lnTo>
                  <a:lnTo>
                    <a:pt x="249" y="193"/>
                  </a:lnTo>
                  <a:cubicBezTo>
                    <a:pt x="249" y="193"/>
                    <a:pt x="249" y="193"/>
                    <a:pt x="250" y="193"/>
                  </a:cubicBezTo>
                  <a:lnTo>
                    <a:pt x="250" y="193"/>
                  </a:lnTo>
                  <a:cubicBezTo>
                    <a:pt x="250" y="193"/>
                    <a:pt x="250" y="193"/>
                    <a:pt x="250" y="193"/>
                  </a:cubicBezTo>
                  <a:lnTo>
                    <a:pt x="250" y="193"/>
                  </a:lnTo>
                  <a:cubicBezTo>
                    <a:pt x="250" y="193"/>
                    <a:pt x="250" y="193"/>
                    <a:pt x="250" y="193"/>
                  </a:cubicBezTo>
                  <a:lnTo>
                    <a:pt x="250" y="193"/>
                  </a:lnTo>
                  <a:lnTo>
                    <a:pt x="251" y="193"/>
                  </a:lnTo>
                  <a:lnTo>
                    <a:pt x="251" y="193"/>
                  </a:lnTo>
                  <a:cubicBezTo>
                    <a:pt x="251" y="193"/>
                    <a:pt x="251" y="193"/>
                    <a:pt x="251" y="193"/>
                  </a:cubicBezTo>
                  <a:lnTo>
                    <a:pt x="251" y="193"/>
                  </a:lnTo>
                  <a:cubicBezTo>
                    <a:pt x="249" y="193"/>
                    <a:pt x="247" y="194"/>
                    <a:pt x="246" y="194"/>
                  </a:cubicBezTo>
                  <a:lnTo>
                    <a:pt x="246" y="194"/>
                  </a:lnTo>
                  <a:cubicBezTo>
                    <a:pt x="249" y="194"/>
                    <a:pt x="252" y="193"/>
                    <a:pt x="255" y="192"/>
                  </a:cubicBezTo>
                  <a:lnTo>
                    <a:pt x="255" y="192"/>
                  </a:lnTo>
                  <a:cubicBezTo>
                    <a:pt x="255" y="192"/>
                    <a:pt x="255" y="192"/>
                    <a:pt x="254" y="192"/>
                  </a:cubicBezTo>
                  <a:cubicBezTo>
                    <a:pt x="254" y="192"/>
                    <a:pt x="253" y="192"/>
                    <a:pt x="251" y="193"/>
                  </a:cubicBezTo>
                  <a:lnTo>
                    <a:pt x="251" y="193"/>
                  </a:lnTo>
                  <a:cubicBezTo>
                    <a:pt x="251" y="193"/>
                    <a:pt x="251" y="192"/>
                    <a:pt x="251" y="192"/>
                  </a:cubicBezTo>
                  <a:lnTo>
                    <a:pt x="251" y="192"/>
                  </a:lnTo>
                  <a:lnTo>
                    <a:pt x="258" y="191"/>
                  </a:lnTo>
                  <a:lnTo>
                    <a:pt x="258" y="191"/>
                  </a:lnTo>
                  <a:cubicBezTo>
                    <a:pt x="258" y="191"/>
                    <a:pt x="259" y="191"/>
                    <a:pt x="259" y="191"/>
                  </a:cubicBezTo>
                  <a:close/>
                  <a:moveTo>
                    <a:pt x="206" y="204"/>
                  </a:moveTo>
                  <a:cubicBezTo>
                    <a:pt x="206" y="204"/>
                    <a:pt x="205" y="204"/>
                    <a:pt x="205" y="204"/>
                  </a:cubicBezTo>
                  <a:lnTo>
                    <a:pt x="205" y="204"/>
                  </a:lnTo>
                  <a:cubicBezTo>
                    <a:pt x="205" y="204"/>
                    <a:pt x="206" y="204"/>
                    <a:pt x="206" y="204"/>
                  </a:cubicBezTo>
                  <a:lnTo>
                    <a:pt x="206" y="204"/>
                  </a:lnTo>
                  <a:cubicBezTo>
                    <a:pt x="206" y="204"/>
                    <a:pt x="206" y="204"/>
                    <a:pt x="206" y="204"/>
                  </a:cubicBezTo>
                  <a:close/>
                  <a:moveTo>
                    <a:pt x="216" y="202"/>
                  </a:moveTo>
                  <a:cubicBezTo>
                    <a:pt x="217" y="203"/>
                    <a:pt x="216" y="203"/>
                    <a:pt x="214" y="204"/>
                  </a:cubicBezTo>
                  <a:lnTo>
                    <a:pt x="214" y="204"/>
                  </a:lnTo>
                  <a:cubicBezTo>
                    <a:pt x="214" y="204"/>
                    <a:pt x="214" y="204"/>
                    <a:pt x="214" y="204"/>
                  </a:cubicBezTo>
                  <a:lnTo>
                    <a:pt x="214" y="204"/>
                  </a:lnTo>
                  <a:cubicBezTo>
                    <a:pt x="215" y="204"/>
                    <a:pt x="216" y="203"/>
                    <a:pt x="216" y="202"/>
                  </a:cubicBezTo>
                  <a:close/>
                  <a:moveTo>
                    <a:pt x="238" y="196"/>
                  </a:moveTo>
                  <a:lnTo>
                    <a:pt x="238" y="196"/>
                  </a:lnTo>
                  <a:cubicBezTo>
                    <a:pt x="231" y="199"/>
                    <a:pt x="224" y="202"/>
                    <a:pt x="216" y="204"/>
                  </a:cubicBezTo>
                  <a:lnTo>
                    <a:pt x="216" y="204"/>
                  </a:lnTo>
                  <a:cubicBezTo>
                    <a:pt x="217" y="203"/>
                    <a:pt x="217" y="203"/>
                    <a:pt x="218" y="203"/>
                  </a:cubicBezTo>
                  <a:lnTo>
                    <a:pt x="218" y="203"/>
                  </a:lnTo>
                  <a:cubicBezTo>
                    <a:pt x="217" y="203"/>
                    <a:pt x="216" y="204"/>
                    <a:pt x="215" y="204"/>
                  </a:cubicBezTo>
                  <a:lnTo>
                    <a:pt x="215" y="204"/>
                  </a:lnTo>
                  <a:cubicBezTo>
                    <a:pt x="216" y="204"/>
                    <a:pt x="216" y="204"/>
                    <a:pt x="216" y="204"/>
                  </a:cubicBezTo>
                  <a:lnTo>
                    <a:pt x="216" y="204"/>
                  </a:lnTo>
                  <a:cubicBezTo>
                    <a:pt x="216" y="204"/>
                    <a:pt x="216" y="204"/>
                    <a:pt x="215" y="204"/>
                  </a:cubicBezTo>
                  <a:lnTo>
                    <a:pt x="215" y="204"/>
                  </a:lnTo>
                  <a:cubicBezTo>
                    <a:pt x="215" y="204"/>
                    <a:pt x="214" y="204"/>
                    <a:pt x="214" y="204"/>
                  </a:cubicBezTo>
                  <a:lnTo>
                    <a:pt x="214" y="204"/>
                  </a:lnTo>
                  <a:cubicBezTo>
                    <a:pt x="214" y="204"/>
                    <a:pt x="215" y="204"/>
                    <a:pt x="215" y="204"/>
                  </a:cubicBezTo>
                  <a:lnTo>
                    <a:pt x="215" y="204"/>
                  </a:lnTo>
                  <a:cubicBezTo>
                    <a:pt x="215" y="204"/>
                    <a:pt x="215" y="204"/>
                    <a:pt x="215" y="204"/>
                  </a:cubicBezTo>
                  <a:lnTo>
                    <a:pt x="215" y="204"/>
                  </a:lnTo>
                  <a:cubicBezTo>
                    <a:pt x="216" y="204"/>
                    <a:pt x="217" y="203"/>
                    <a:pt x="218" y="203"/>
                  </a:cubicBezTo>
                  <a:lnTo>
                    <a:pt x="218" y="203"/>
                  </a:lnTo>
                  <a:cubicBezTo>
                    <a:pt x="218" y="203"/>
                    <a:pt x="218" y="203"/>
                    <a:pt x="218" y="203"/>
                  </a:cubicBezTo>
                  <a:lnTo>
                    <a:pt x="218" y="203"/>
                  </a:lnTo>
                  <a:cubicBezTo>
                    <a:pt x="221" y="202"/>
                    <a:pt x="225" y="200"/>
                    <a:pt x="229" y="199"/>
                  </a:cubicBezTo>
                  <a:lnTo>
                    <a:pt x="229" y="199"/>
                  </a:lnTo>
                  <a:cubicBezTo>
                    <a:pt x="229" y="199"/>
                    <a:pt x="229" y="199"/>
                    <a:pt x="228" y="199"/>
                  </a:cubicBezTo>
                  <a:lnTo>
                    <a:pt x="228" y="199"/>
                  </a:lnTo>
                  <a:cubicBezTo>
                    <a:pt x="228" y="199"/>
                    <a:pt x="228" y="199"/>
                    <a:pt x="228" y="199"/>
                  </a:cubicBezTo>
                  <a:lnTo>
                    <a:pt x="228" y="199"/>
                  </a:lnTo>
                  <a:cubicBezTo>
                    <a:pt x="229" y="199"/>
                    <a:pt x="229" y="199"/>
                    <a:pt x="229" y="199"/>
                  </a:cubicBezTo>
                  <a:lnTo>
                    <a:pt x="229" y="199"/>
                  </a:lnTo>
                  <a:cubicBezTo>
                    <a:pt x="229" y="199"/>
                    <a:pt x="229" y="199"/>
                    <a:pt x="229" y="199"/>
                  </a:cubicBezTo>
                  <a:lnTo>
                    <a:pt x="229" y="199"/>
                  </a:lnTo>
                  <a:cubicBezTo>
                    <a:pt x="232" y="198"/>
                    <a:pt x="234" y="197"/>
                    <a:pt x="236" y="197"/>
                  </a:cubicBezTo>
                  <a:lnTo>
                    <a:pt x="236" y="197"/>
                  </a:lnTo>
                  <a:cubicBezTo>
                    <a:pt x="237" y="197"/>
                    <a:pt x="237" y="196"/>
                    <a:pt x="238" y="196"/>
                  </a:cubicBezTo>
                  <a:close/>
                  <a:moveTo>
                    <a:pt x="214" y="205"/>
                  </a:moveTo>
                  <a:lnTo>
                    <a:pt x="214" y="205"/>
                  </a:lnTo>
                  <a:cubicBezTo>
                    <a:pt x="214" y="205"/>
                    <a:pt x="214" y="205"/>
                    <a:pt x="213" y="205"/>
                  </a:cubicBezTo>
                  <a:lnTo>
                    <a:pt x="213" y="205"/>
                  </a:lnTo>
                  <a:cubicBezTo>
                    <a:pt x="213" y="205"/>
                    <a:pt x="213" y="205"/>
                    <a:pt x="213" y="205"/>
                  </a:cubicBezTo>
                  <a:lnTo>
                    <a:pt x="213" y="205"/>
                  </a:lnTo>
                  <a:cubicBezTo>
                    <a:pt x="213" y="205"/>
                    <a:pt x="214" y="205"/>
                    <a:pt x="214" y="205"/>
                  </a:cubicBezTo>
                  <a:close/>
                  <a:moveTo>
                    <a:pt x="213" y="205"/>
                  </a:moveTo>
                  <a:lnTo>
                    <a:pt x="213" y="205"/>
                  </a:lnTo>
                  <a:cubicBezTo>
                    <a:pt x="213" y="205"/>
                    <a:pt x="213" y="205"/>
                    <a:pt x="212" y="205"/>
                  </a:cubicBezTo>
                  <a:lnTo>
                    <a:pt x="212" y="205"/>
                  </a:lnTo>
                  <a:cubicBezTo>
                    <a:pt x="212" y="205"/>
                    <a:pt x="211" y="206"/>
                    <a:pt x="211" y="206"/>
                  </a:cubicBezTo>
                  <a:lnTo>
                    <a:pt x="211" y="206"/>
                  </a:lnTo>
                  <a:cubicBezTo>
                    <a:pt x="212" y="205"/>
                    <a:pt x="213" y="205"/>
                    <a:pt x="213" y="205"/>
                  </a:cubicBezTo>
                  <a:close/>
                  <a:moveTo>
                    <a:pt x="212" y="204"/>
                  </a:moveTo>
                  <a:lnTo>
                    <a:pt x="212" y="204"/>
                  </a:lnTo>
                  <a:cubicBezTo>
                    <a:pt x="212" y="204"/>
                    <a:pt x="211" y="205"/>
                    <a:pt x="211" y="205"/>
                  </a:cubicBezTo>
                  <a:lnTo>
                    <a:pt x="211" y="205"/>
                  </a:lnTo>
                  <a:cubicBezTo>
                    <a:pt x="212" y="205"/>
                    <a:pt x="213" y="204"/>
                    <a:pt x="214" y="204"/>
                  </a:cubicBezTo>
                  <a:lnTo>
                    <a:pt x="214" y="204"/>
                  </a:lnTo>
                  <a:cubicBezTo>
                    <a:pt x="214" y="204"/>
                    <a:pt x="214" y="204"/>
                    <a:pt x="214" y="204"/>
                  </a:cubicBezTo>
                  <a:lnTo>
                    <a:pt x="214" y="204"/>
                  </a:lnTo>
                  <a:cubicBezTo>
                    <a:pt x="214" y="204"/>
                    <a:pt x="214" y="204"/>
                    <a:pt x="214" y="204"/>
                  </a:cubicBezTo>
                  <a:lnTo>
                    <a:pt x="214" y="204"/>
                  </a:lnTo>
                  <a:cubicBezTo>
                    <a:pt x="214" y="204"/>
                    <a:pt x="214" y="204"/>
                    <a:pt x="214" y="204"/>
                  </a:cubicBezTo>
                  <a:lnTo>
                    <a:pt x="214" y="204"/>
                  </a:lnTo>
                  <a:cubicBezTo>
                    <a:pt x="214" y="204"/>
                    <a:pt x="214" y="204"/>
                    <a:pt x="214" y="204"/>
                  </a:cubicBezTo>
                  <a:lnTo>
                    <a:pt x="214" y="204"/>
                  </a:lnTo>
                  <a:cubicBezTo>
                    <a:pt x="214" y="204"/>
                    <a:pt x="214" y="204"/>
                    <a:pt x="214" y="204"/>
                  </a:cubicBezTo>
                  <a:lnTo>
                    <a:pt x="214" y="204"/>
                  </a:lnTo>
                  <a:cubicBezTo>
                    <a:pt x="214" y="204"/>
                    <a:pt x="213" y="204"/>
                    <a:pt x="213" y="204"/>
                  </a:cubicBezTo>
                  <a:lnTo>
                    <a:pt x="213" y="204"/>
                  </a:lnTo>
                  <a:cubicBezTo>
                    <a:pt x="213" y="204"/>
                    <a:pt x="213" y="204"/>
                    <a:pt x="214" y="204"/>
                  </a:cubicBezTo>
                  <a:lnTo>
                    <a:pt x="214" y="204"/>
                  </a:lnTo>
                  <a:cubicBezTo>
                    <a:pt x="213" y="205"/>
                    <a:pt x="213" y="205"/>
                    <a:pt x="213" y="205"/>
                  </a:cubicBezTo>
                  <a:lnTo>
                    <a:pt x="213" y="205"/>
                  </a:lnTo>
                  <a:cubicBezTo>
                    <a:pt x="213" y="205"/>
                    <a:pt x="213" y="205"/>
                    <a:pt x="213" y="205"/>
                  </a:cubicBezTo>
                  <a:lnTo>
                    <a:pt x="213" y="205"/>
                  </a:lnTo>
                  <a:cubicBezTo>
                    <a:pt x="213" y="205"/>
                    <a:pt x="213" y="205"/>
                    <a:pt x="213" y="205"/>
                  </a:cubicBezTo>
                  <a:lnTo>
                    <a:pt x="213" y="205"/>
                  </a:lnTo>
                  <a:cubicBezTo>
                    <a:pt x="213" y="205"/>
                    <a:pt x="213" y="205"/>
                    <a:pt x="213" y="205"/>
                  </a:cubicBezTo>
                  <a:lnTo>
                    <a:pt x="213" y="205"/>
                  </a:lnTo>
                  <a:cubicBezTo>
                    <a:pt x="212" y="205"/>
                    <a:pt x="211" y="206"/>
                    <a:pt x="210" y="206"/>
                  </a:cubicBezTo>
                  <a:lnTo>
                    <a:pt x="210" y="206"/>
                  </a:lnTo>
                  <a:cubicBezTo>
                    <a:pt x="210" y="206"/>
                    <a:pt x="210" y="206"/>
                    <a:pt x="210" y="206"/>
                  </a:cubicBezTo>
                  <a:lnTo>
                    <a:pt x="210" y="206"/>
                  </a:lnTo>
                  <a:cubicBezTo>
                    <a:pt x="211" y="205"/>
                    <a:pt x="212" y="205"/>
                    <a:pt x="213" y="204"/>
                  </a:cubicBezTo>
                  <a:lnTo>
                    <a:pt x="213" y="204"/>
                  </a:lnTo>
                  <a:cubicBezTo>
                    <a:pt x="213" y="205"/>
                    <a:pt x="212" y="205"/>
                    <a:pt x="211" y="205"/>
                  </a:cubicBezTo>
                  <a:lnTo>
                    <a:pt x="211" y="205"/>
                  </a:lnTo>
                  <a:cubicBezTo>
                    <a:pt x="211" y="205"/>
                    <a:pt x="211" y="205"/>
                    <a:pt x="211" y="205"/>
                  </a:cubicBezTo>
                  <a:lnTo>
                    <a:pt x="211" y="205"/>
                  </a:lnTo>
                  <a:cubicBezTo>
                    <a:pt x="211" y="205"/>
                    <a:pt x="211" y="205"/>
                    <a:pt x="211" y="205"/>
                  </a:cubicBezTo>
                  <a:lnTo>
                    <a:pt x="211" y="205"/>
                  </a:lnTo>
                  <a:cubicBezTo>
                    <a:pt x="210" y="205"/>
                    <a:pt x="209" y="205"/>
                    <a:pt x="209" y="205"/>
                  </a:cubicBezTo>
                  <a:lnTo>
                    <a:pt x="209" y="205"/>
                  </a:lnTo>
                  <a:cubicBezTo>
                    <a:pt x="210" y="205"/>
                    <a:pt x="211" y="204"/>
                    <a:pt x="212" y="204"/>
                  </a:cubicBezTo>
                  <a:lnTo>
                    <a:pt x="212" y="204"/>
                  </a:lnTo>
                  <a:cubicBezTo>
                    <a:pt x="212" y="204"/>
                    <a:pt x="212" y="204"/>
                    <a:pt x="212" y="204"/>
                  </a:cubicBezTo>
                  <a:close/>
                  <a:moveTo>
                    <a:pt x="213" y="203"/>
                  </a:moveTo>
                  <a:cubicBezTo>
                    <a:pt x="212" y="204"/>
                    <a:pt x="210" y="204"/>
                    <a:pt x="208" y="205"/>
                  </a:cubicBezTo>
                  <a:lnTo>
                    <a:pt x="208" y="205"/>
                  </a:lnTo>
                  <a:cubicBezTo>
                    <a:pt x="209" y="205"/>
                    <a:pt x="211" y="204"/>
                    <a:pt x="212" y="204"/>
                  </a:cubicBezTo>
                  <a:lnTo>
                    <a:pt x="212" y="204"/>
                  </a:lnTo>
                  <a:lnTo>
                    <a:pt x="208" y="205"/>
                  </a:lnTo>
                  <a:lnTo>
                    <a:pt x="208" y="205"/>
                  </a:lnTo>
                  <a:cubicBezTo>
                    <a:pt x="208" y="205"/>
                    <a:pt x="208" y="205"/>
                    <a:pt x="208" y="205"/>
                  </a:cubicBezTo>
                  <a:lnTo>
                    <a:pt x="208" y="205"/>
                  </a:lnTo>
                  <a:cubicBezTo>
                    <a:pt x="207" y="206"/>
                    <a:pt x="205" y="206"/>
                    <a:pt x="204" y="206"/>
                  </a:cubicBezTo>
                  <a:lnTo>
                    <a:pt x="204" y="206"/>
                  </a:lnTo>
                  <a:cubicBezTo>
                    <a:pt x="204" y="207"/>
                    <a:pt x="203" y="207"/>
                    <a:pt x="203" y="207"/>
                  </a:cubicBezTo>
                  <a:lnTo>
                    <a:pt x="203" y="207"/>
                  </a:lnTo>
                  <a:cubicBezTo>
                    <a:pt x="203" y="206"/>
                    <a:pt x="203" y="206"/>
                    <a:pt x="203" y="206"/>
                  </a:cubicBezTo>
                  <a:lnTo>
                    <a:pt x="203" y="206"/>
                  </a:lnTo>
                  <a:cubicBezTo>
                    <a:pt x="207" y="204"/>
                    <a:pt x="211" y="204"/>
                    <a:pt x="213" y="203"/>
                  </a:cubicBezTo>
                  <a:close/>
                  <a:moveTo>
                    <a:pt x="211" y="206"/>
                  </a:moveTo>
                  <a:cubicBezTo>
                    <a:pt x="211" y="206"/>
                    <a:pt x="211" y="206"/>
                    <a:pt x="211" y="206"/>
                  </a:cubicBezTo>
                  <a:lnTo>
                    <a:pt x="211" y="206"/>
                  </a:lnTo>
                  <a:cubicBezTo>
                    <a:pt x="210" y="207"/>
                    <a:pt x="210" y="207"/>
                    <a:pt x="210" y="207"/>
                  </a:cubicBezTo>
                  <a:lnTo>
                    <a:pt x="210" y="207"/>
                  </a:lnTo>
                  <a:cubicBezTo>
                    <a:pt x="210" y="207"/>
                    <a:pt x="211" y="206"/>
                    <a:pt x="211" y="206"/>
                  </a:cubicBezTo>
                  <a:close/>
                  <a:moveTo>
                    <a:pt x="231" y="202"/>
                  </a:moveTo>
                  <a:cubicBezTo>
                    <a:pt x="231" y="203"/>
                    <a:pt x="231" y="203"/>
                    <a:pt x="231" y="203"/>
                  </a:cubicBezTo>
                  <a:lnTo>
                    <a:pt x="231" y="203"/>
                  </a:lnTo>
                  <a:cubicBezTo>
                    <a:pt x="230" y="203"/>
                    <a:pt x="229" y="203"/>
                    <a:pt x="228" y="204"/>
                  </a:cubicBezTo>
                  <a:lnTo>
                    <a:pt x="228" y="204"/>
                  </a:lnTo>
                  <a:cubicBezTo>
                    <a:pt x="228" y="204"/>
                    <a:pt x="229" y="203"/>
                    <a:pt x="229" y="203"/>
                  </a:cubicBezTo>
                  <a:lnTo>
                    <a:pt x="229" y="203"/>
                  </a:lnTo>
                  <a:cubicBezTo>
                    <a:pt x="229" y="204"/>
                    <a:pt x="228" y="204"/>
                    <a:pt x="228" y="204"/>
                  </a:cubicBezTo>
                  <a:lnTo>
                    <a:pt x="229" y="204"/>
                  </a:lnTo>
                  <a:cubicBezTo>
                    <a:pt x="229" y="204"/>
                    <a:pt x="229" y="204"/>
                    <a:pt x="229" y="204"/>
                  </a:cubicBezTo>
                  <a:lnTo>
                    <a:pt x="229" y="204"/>
                  </a:lnTo>
                  <a:cubicBezTo>
                    <a:pt x="229" y="204"/>
                    <a:pt x="229" y="204"/>
                    <a:pt x="229" y="204"/>
                  </a:cubicBezTo>
                  <a:lnTo>
                    <a:pt x="229" y="204"/>
                  </a:lnTo>
                  <a:cubicBezTo>
                    <a:pt x="229" y="204"/>
                    <a:pt x="229" y="204"/>
                    <a:pt x="229" y="204"/>
                  </a:cubicBezTo>
                  <a:lnTo>
                    <a:pt x="229" y="204"/>
                  </a:lnTo>
                  <a:cubicBezTo>
                    <a:pt x="229" y="204"/>
                    <a:pt x="229" y="204"/>
                    <a:pt x="230" y="204"/>
                  </a:cubicBezTo>
                  <a:lnTo>
                    <a:pt x="230" y="204"/>
                  </a:lnTo>
                  <a:cubicBezTo>
                    <a:pt x="229" y="204"/>
                    <a:pt x="229" y="204"/>
                    <a:pt x="229" y="204"/>
                  </a:cubicBezTo>
                  <a:lnTo>
                    <a:pt x="229" y="204"/>
                  </a:lnTo>
                  <a:cubicBezTo>
                    <a:pt x="229" y="204"/>
                    <a:pt x="229" y="204"/>
                    <a:pt x="229" y="204"/>
                  </a:cubicBezTo>
                  <a:lnTo>
                    <a:pt x="230" y="204"/>
                  </a:lnTo>
                  <a:cubicBezTo>
                    <a:pt x="230" y="204"/>
                    <a:pt x="230" y="204"/>
                    <a:pt x="230" y="204"/>
                  </a:cubicBezTo>
                  <a:lnTo>
                    <a:pt x="230" y="204"/>
                  </a:lnTo>
                  <a:cubicBezTo>
                    <a:pt x="230" y="204"/>
                    <a:pt x="230" y="204"/>
                    <a:pt x="230" y="204"/>
                  </a:cubicBezTo>
                  <a:lnTo>
                    <a:pt x="230" y="204"/>
                  </a:lnTo>
                  <a:cubicBezTo>
                    <a:pt x="230" y="204"/>
                    <a:pt x="230" y="204"/>
                    <a:pt x="230" y="204"/>
                  </a:cubicBezTo>
                  <a:lnTo>
                    <a:pt x="230" y="204"/>
                  </a:lnTo>
                  <a:cubicBezTo>
                    <a:pt x="230" y="204"/>
                    <a:pt x="230" y="204"/>
                    <a:pt x="230" y="204"/>
                  </a:cubicBezTo>
                  <a:lnTo>
                    <a:pt x="230" y="204"/>
                  </a:lnTo>
                  <a:cubicBezTo>
                    <a:pt x="230" y="204"/>
                    <a:pt x="230" y="204"/>
                    <a:pt x="230" y="204"/>
                  </a:cubicBezTo>
                  <a:lnTo>
                    <a:pt x="230" y="204"/>
                  </a:lnTo>
                  <a:cubicBezTo>
                    <a:pt x="228" y="205"/>
                    <a:pt x="226" y="206"/>
                    <a:pt x="224" y="207"/>
                  </a:cubicBezTo>
                  <a:lnTo>
                    <a:pt x="224" y="207"/>
                  </a:lnTo>
                  <a:lnTo>
                    <a:pt x="224" y="207"/>
                  </a:lnTo>
                  <a:lnTo>
                    <a:pt x="224" y="207"/>
                  </a:lnTo>
                  <a:cubicBezTo>
                    <a:pt x="226" y="206"/>
                    <a:pt x="228" y="205"/>
                    <a:pt x="230" y="204"/>
                  </a:cubicBezTo>
                  <a:lnTo>
                    <a:pt x="230" y="204"/>
                  </a:lnTo>
                  <a:cubicBezTo>
                    <a:pt x="230" y="204"/>
                    <a:pt x="230" y="204"/>
                    <a:pt x="230" y="204"/>
                  </a:cubicBezTo>
                  <a:lnTo>
                    <a:pt x="230" y="204"/>
                  </a:lnTo>
                  <a:lnTo>
                    <a:pt x="230" y="204"/>
                  </a:lnTo>
                  <a:cubicBezTo>
                    <a:pt x="229" y="204"/>
                    <a:pt x="229" y="204"/>
                    <a:pt x="228" y="204"/>
                  </a:cubicBezTo>
                  <a:lnTo>
                    <a:pt x="228" y="204"/>
                  </a:lnTo>
                  <a:cubicBezTo>
                    <a:pt x="228" y="204"/>
                    <a:pt x="229" y="204"/>
                    <a:pt x="229" y="204"/>
                  </a:cubicBezTo>
                  <a:lnTo>
                    <a:pt x="229" y="204"/>
                  </a:lnTo>
                  <a:cubicBezTo>
                    <a:pt x="229" y="204"/>
                    <a:pt x="229" y="204"/>
                    <a:pt x="229" y="204"/>
                  </a:cubicBezTo>
                  <a:lnTo>
                    <a:pt x="229" y="204"/>
                  </a:lnTo>
                  <a:cubicBezTo>
                    <a:pt x="229" y="204"/>
                    <a:pt x="228" y="204"/>
                    <a:pt x="228" y="204"/>
                  </a:cubicBezTo>
                  <a:lnTo>
                    <a:pt x="228" y="204"/>
                  </a:lnTo>
                  <a:cubicBezTo>
                    <a:pt x="227" y="204"/>
                    <a:pt x="227" y="204"/>
                    <a:pt x="226" y="205"/>
                  </a:cubicBezTo>
                  <a:lnTo>
                    <a:pt x="226" y="205"/>
                  </a:lnTo>
                  <a:cubicBezTo>
                    <a:pt x="227" y="204"/>
                    <a:pt x="227" y="204"/>
                    <a:pt x="228" y="204"/>
                  </a:cubicBezTo>
                  <a:lnTo>
                    <a:pt x="228" y="204"/>
                  </a:lnTo>
                  <a:cubicBezTo>
                    <a:pt x="228" y="204"/>
                    <a:pt x="229" y="204"/>
                    <a:pt x="229" y="204"/>
                  </a:cubicBezTo>
                  <a:lnTo>
                    <a:pt x="229" y="204"/>
                  </a:lnTo>
                  <a:cubicBezTo>
                    <a:pt x="229" y="204"/>
                    <a:pt x="229" y="204"/>
                    <a:pt x="229" y="204"/>
                  </a:cubicBezTo>
                  <a:lnTo>
                    <a:pt x="229" y="204"/>
                  </a:lnTo>
                  <a:cubicBezTo>
                    <a:pt x="229" y="204"/>
                    <a:pt x="228" y="204"/>
                    <a:pt x="228" y="204"/>
                  </a:cubicBezTo>
                  <a:lnTo>
                    <a:pt x="228" y="204"/>
                  </a:lnTo>
                  <a:cubicBezTo>
                    <a:pt x="228" y="204"/>
                    <a:pt x="228" y="204"/>
                    <a:pt x="228" y="204"/>
                  </a:cubicBezTo>
                  <a:lnTo>
                    <a:pt x="228" y="204"/>
                  </a:lnTo>
                  <a:cubicBezTo>
                    <a:pt x="228" y="204"/>
                    <a:pt x="228" y="204"/>
                    <a:pt x="228" y="204"/>
                  </a:cubicBezTo>
                  <a:lnTo>
                    <a:pt x="228" y="204"/>
                  </a:lnTo>
                  <a:cubicBezTo>
                    <a:pt x="228" y="204"/>
                    <a:pt x="228" y="204"/>
                    <a:pt x="228" y="204"/>
                  </a:cubicBezTo>
                  <a:lnTo>
                    <a:pt x="227" y="204"/>
                  </a:lnTo>
                  <a:cubicBezTo>
                    <a:pt x="229" y="203"/>
                    <a:pt x="230" y="203"/>
                    <a:pt x="231" y="202"/>
                  </a:cubicBezTo>
                  <a:close/>
                  <a:moveTo>
                    <a:pt x="229" y="204"/>
                  </a:moveTo>
                  <a:lnTo>
                    <a:pt x="224" y="207"/>
                  </a:lnTo>
                  <a:lnTo>
                    <a:pt x="224" y="207"/>
                  </a:lnTo>
                  <a:lnTo>
                    <a:pt x="224" y="207"/>
                  </a:lnTo>
                  <a:cubicBezTo>
                    <a:pt x="226" y="206"/>
                    <a:pt x="227" y="205"/>
                    <a:pt x="229" y="204"/>
                  </a:cubicBezTo>
                  <a:close/>
                  <a:moveTo>
                    <a:pt x="203" y="204"/>
                  </a:moveTo>
                  <a:cubicBezTo>
                    <a:pt x="203" y="204"/>
                    <a:pt x="203" y="204"/>
                    <a:pt x="203" y="205"/>
                  </a:cubicBezTo>
                  <a:lnTo>
                    <a:pt x="203" y="205"/>
                  </a:lnTo>
                  <a:cubicBezTo>
                    <a:pt x="204" y="204"/>
                    <a:pt x="204" y="204"/>
                    <a:pt x="205" y="204"/>
                  </a:cubicBezTo>
                  <a:lnTo>
                    <a:pt x="205" y="204"/>
                  </a:lnTo>
                  <a:cubicBezTo>
                    <a:pt x="204" y="204"/>
                    <a:pt x="204" y="204"/>
                    <a:pt x="203" y="205"/>
                  </a:cubicBezTo>
                  <a:lnTo>
                    <a:pt x="203" y="205"/>
                  </a:lnTo>
                  <a:cubicBezTo>
                    <a:pt x="203" y="205"/>
                    <a:pt x="203" y="205"/>
                    <a:pt x="203" y="205"/>
                  </a:cubicBezTo>
                  <a:lnTo>
                    <a:pt x="203" y="205"/>
                  </a:lnTo>
                  <a:cubicBezTo>
                    <a:pt x="201" y="206"/>
                    <a:pt x="199" y="206"/>
                    <a:pt x="197" y="207"/>
                  </a:cubicBezTo>
                  <a:lnTo>
                    <a:pt x="197" y="207"/>
                  </a:lnTo>
                  <a:lnTo>
                    <a:pt x="203" y="204"/>
                  </a:lnTo>
                  <a:lnTo>
                    <a:pt x="203" y="204"/>
                  </a:lnTo>
                  <a:cubicBezTo>
                    <a:pt x="203" y="204"/>
                    <a:pt x="203" y="204"/>
                    <a:pt x="203" y="204"/>
                  </a:cubicBezTo>
                  <a:close/>
                  <a:moveTo>
                    <a:pt x="210" y="207"/>
                  </a:moveTo>
                  <a:cubicBezTo>
                    <a:pt x="210" y="207"/>
                    <a:pt x="210" y="207"/>
                    <a:pt x="210" y="207"/>
                  </a:cubicBezTo>
                  <a:lnTo>
                    <a:pt x="210" y="207"/>
                  </a:lnTo>
                  <a:cubicBezTo>
                    <a:pt x="209" y="207"/>
                    <a:pt x="209" y="207"/>
                    <a:pt x="209" y="207"/>
                  </a:cubicBezTo>
                  <a:lnTo>
                    <a:pt x="209" y="207"/>
                  </a:lnTo>
                  <a:cubicBezTo>
                    <a:pt x="209" y="207"/>
                    <a:pt x="210" y="207"/>
                    <a:pt x="210" y="207"/>
                  </a:cubicBezTo>
                  <a:close/>
                  <a:moveTo>
                    <a:pt x="226" y="205"/>
                  </a:moveTo>
                  <a:cubicBezTo>
                    <a:pt x="224" y="205"/>
                    <a:pt x="222" y="206"/>
                    <a:pt x="219" y="207"/>
                  </a:cubicBezTo>
                  <a:lnTo>
                    <a:pt x="219" y="207"/>
                  </a:lnTo>
                  <a:cubicBezTo>
                    <a:pt x="218" y="207"/>
                    <a:pt x="217" y="208"/>
                    <a:pt x="216" y="208"/>
                  </a:cubicBezTo>
                  <a:lnTo>
                    <a:pt x="216" y="208"/>
                  </a:lnTo>
                  <a:cubicBezTo>
                    <a:pt x="219" y="207"/>
                    <a:pt x="222" y="206"/>
                    <a:pt x="225" y="205"/>
                  </a:cubicBezTo>
                  <a:lnTo>
                    <a:pt x="225" y="205"/>
                  </a:lnTo>
                  <a:cubicBezTo>
                    <a:pt x="226" y="205"/>
                    <a:pt x="226" y="205"/>
                    <a:pt x="226" y="205"/>
                  </a:cubicBezTo>
                  <a:close/>
                  <a:moveTo>
                    <a:pt x="212" y="205"/>
                  </a:moveTo>
                  <a:cubicBezTo>
                    <a:pt x="212" y="206"/>
                    <a:pt x="212" y="206"/>
                    <a:pt x="211" y="206"/>
                  </a:cubicBezTo>
                  <a:lnTo>
                    <a:pt x="211" y="206"/>
                  </a:lnTo>
                  <a:cubicBezTo>
                    <a:pt x="211" y="206"/>
                    <a:pt x="210" y="206"/>
                    <a:pt x="210" y="207"/>
                  </a:cubicBezTo>
                  <a:lnTo>
                    <a:pt x="210" y="207"/>
                  </a:lnTo>
                  <a:cubicBezTo>
                    <a:pt x="209" y="207"/>
                    <a:pt x="209" y="207"/>
                    <a:pt x="208" y="207"/>
                  </a:cubicBezTo>
                  <a:lnTo>
                    <a:pt x="208" y="207"/>
                  </a:lnTo>
                  <a:cubicBezTo>
                    <a:pt x="208" y="207"/>
                    <a:pt x="209" y="207"/>
                    <a:pt x="209" y="207"/>
                  </a:cubicBezTo>
                  <a:lnTo>
                    <a:pt x="209" y="207"/>
                  </a:lnTo>
                  <a:cubicBezTo>
                    <a:pt x="208" y="207"/>
                    <a:pt x="207" y="207"/>
                    <a:pt x="207" y="208"/>
                  </a:cubicBezTo>
                  <a:lnTo>
                    <a:pt x="207" y="208"/>
                  </a:lnTo>
                  <a:cubicBezTo>
                    <a:pt x="206" y="208"/>
                    <a:pt x="205" y="208"/>
                    <a:pt x="204" y="208"/>
                  </a:cubicBezTo>
                  <a:lnTo>
                    <a:pt x="204" y="208"/>
                  </a:lnTo>
                  <a:cubicBezTo>
                    <a:pt x="206" y="208"/>
                    <a:pt x="208" y="207"/>
                    <a:pt x="209" y="207"/>
                  </a:cubicBezTo>
                  <a:lnTo>
                    <a:pt x="209" y="207"/>
                  </a:lnTo>
                  <a:cubicBezTo>
                    <a:pt x="209" y="207"/>
                    <a:pt x="209" y="207"/>
                    <a:pt x="209" y="207"/>
                  </a:cubicBezTo>
                  <a:lnTo>
                    <a:pt x="209" y="207"/>
                  </a:lnTo>
                  <a:cubicBezTo>
                    <a:pt x="209" y="207"/>
                    <a:pt x="209" y="206"/>
                    <a:pt x="209" y="206"/>
                  </a:cubicBezTo>
                  <a:lnTo>
                    <a:pt x="209" y="206"/>
                  </a:lnTo>
                  <a:cubicBezTo>
                    <a:pt x="209" y="206"/>
                    <a:pt x="209" y="207"/>
                    <a:pt x="209" y="207"/>
                  </a:cubicBezTo>
                  <a:lnTo>
                    <a:pt x="209" y="207"/>
                  </a:lnTo>
                  <a:cubicBezTo>
                    <a:pt x="209" y="206"/>
                    <a:pt x="209" y="206"/>
                    <a:pt x="209" y="206"/>
                  </a:cubicBezTo>
                  <a:lnTo>
                    <a:pt x="209" y="206"/>
                  </a:lnTo>
                  <a:cubicBezTo>
                    <a:pt x="209" y="206"/>
                    <a:pt x="209" y="206"/>
                    <a:pt x="209" y="206"/>
                  </a:cubicBezTo>
                  <a:lnTo>
                    <a:pt x="209" y="206"/>
                  </a:lnTo>
                  <a:cubicBezTo>
                    <a:pt x="209" y="206"/>
                    <a:pt x="209" y="206"/>
                    <a:pt x="210" y="206"/>
                  </a:cubicBezTo>
                  <a:lnTo>
                    <a:pt x="210" y="206"/>
                  </a:lnTo>
                  <a:cubicBezTo>
                    <a:pt x="209" y="206"/>
                    <a:pt x="209" y="206"/>
                    <a:pt x="209" y="206"/>
                  </a:cubicBezTo>
                  <a:lnTo>
                    <a:pt x="209" y="206"/>
                  </a:lnTo>
                  <a:cubicBezTo>
                    <a:pt x="210" y="206"/>
                    <a:pt x="210" y="206"/>
                    <a:pt x="211" y="206"/>
                  </a:cubicBezTo>
                  <a:lnTo>
                    <a:pt x="211" y="206"/>
                  </a:lnTo>
                  <a:cubicBezTo>
                    <a:pt x="210" y="206"/>
                    <a:pt x="210" y="206"/>
                    <a:pt x="209" y="206"/>
                  </a:cubicBezTo>
                  <a:lnTo>
                    <a:pt x="209" y="206"/>
                  </a:lnTo>
                  <a:cubicBezTo>
                    <a:pt x="211" y="206"/>
                    <a:pt x="211" y="206"/>
                    <a:pt x="212" y="205"/>
                  </a:cubicBezTo>
                  <a:close/>
                  <a:moveTo>
                    <a:pt x="205" y="208"/>
                  </a:moveTo>
                  <a:cubicBezTo>
                    <a:pt x="205" y="208"/>
                    <a:pt x="205" y="209"/>
                    <a:pt x="204" y="209"/>
                  </a:cubicBezTo>
                  <a:lnTo>
                    <a:pt x="204" y="209"/>
                  </a:lnTo>
                  <a:cubicBezTo>
                    <a:pt x="205" y="209"/>
                    <a:pt x="205" y="208"/>
                    <a:pt x="205" y="208"/>
                  </a:cubicBezTo>
                  <a:lnTo>
                    <a:pt x="205" y="208"/>
                  </a:lnTo>
                  <a:cubicBezTo>
                    <a:pt x="205" y="209"/>
                    <a:pt x="204" y="209"/>
                    <a:pt x="204" y="209"/>
                  </a:cubicBezTo>
                  <a:lnTo>
                    <a:pt x="204" y="209"/>
                  </a:lnTo>
                  <a:cubicBezTo>
                    <a:pt x="204" y="209"/>
                    <a:pt x="204" y="209"/>
                    <a:pt x="204" y="209"/>
                  </a:cubicBezTo>
                  <a:lnTo>
                    <a:pt x="204" y="209"/>
                  </a:lnTo>
                  <a:cubicBezTo>
                    <a:pt x="204" y="209"/>
                    <a:pt x="204" y="209"/>
                    <a:pt x="203" y="209"/>
                  </a:cubicBezTo>
                  <a:lnTo>
                    <a:pt x="203" y="209"/>
                  </a:lnTo>
                  <a:cubicBezTo>
                    <a:pt x="203" y="209"/>
                    <a:pt x="203" y="209"/>
                    <a:pt x="203" y="209"/>
                  </a:cubicBezTo>
                  <a:lnTo>
                    <a:pt x="203" y="209"/>
                  </a:lnTo>
                  <a:lnTo>
                    <a:pt x="205" y="208"/>
                  </a:lnTo>
                  <a:close/>
                  <a:moveTo>
                    <a:pt x="216" y="208"/>
                  </a:moveTo>
                  <a:cubicBezTo>
                    <a:pt x="216" y="208"/>
                    <a:pt x="216" y="208"/>
                    <a:pt x="215" y="208"/>
                  </a:cubicBezTo>
                  <a:lnTo>
                    <a:pt x="215" y="208"/>
                  </a:lnTo>
                  <a:cubicBezTo>
                    <a:pt x="216" y="208"/>
                    <a:pt x="216" y="208"/>
                    <a:pt x="216" y="208"/>
                  </a:cubicBezTo>
                  <a:lnTo>
                    <a:pt x="216" y="208"/>
                  </a:lnTo>
                  <a:cubicBezTo>
                    <a:pt x="216" y="208"/>
                    <a:pt x="216" y="208"/>
                    <a:pt x="215" y="208"/>
                  </a:cubicBezTo>
                  <a:lnTo>
                    <a:pt x="215" y="208"/>
                  </a:lnTo>
                  <a:cubicBezTo>
                    <a:pt x="215" y="208"/>
                    <a:pt x="215" y="208"/>
                    <a:pt x="215" y="208"/>
                  </a:cubicBezTo>
                  <a:lnTo>
                    <a:pt x="215" y="208"/>
                  </a:lnTo>
                  <a:cubicBezTo>
                    <a:pt x="215" y="209"/>
                    <a:pt x="214" y="209"/>
                    <a:pt x="213" y="209"/>
                  </a:cubicBezTo>
                  <a:lnTo>
                    <a:pt x="213" y="209"/>
                  </a:lnTo>
                  <a:cubicBezTo>
                    <a:pt x="214" y="209"/>
                    <a:pt x="215" y="208"/>
                    <a:pt x="216" y="208"/>
                  </a:cubicBezTo>
                  <a:close/>
                  <a:moveTo>
                    <a:pt x="207" y="209"/>
                  </a:moveTo>
                  <a:cubicBezTo>
                    <a:pt x="207" y="209"/>
                    <a:pt x="207" y="209"/>
                    <a:pt x="207" y="209"/>
                  </a:cubicBezTo>
                  <a:lnTo>
                    <a:pt x="207" y="209"/>
                  </a:lnTo>
                  <a:cubicBezTo>
                    <a:pt x="207" y="209"/>
                    <a:pt x="207" y="209"/>
                    <a:pt x="207" y="209"/>
                  </a:cubicBezTo>
                  <a:lnTo>
                    <a:pt x="207" y="209"/>
                  </a:lnTo>
                  <a:lnTo>
                    <a:pt x="207" y="209"/>
                  </a:lnTo>
                  <a:close/>
                  <a:moveTo>
                    <a:pt x="216" y="205"/>
                  </a:moveTo>
                  <a:cubicBezTo>
                    <a:pt x="216" y="205"/>
                    <a:pt x="216" y="205"/>
                    <a:pt x="216" y="205"/>
                  </a:cubicBezTo>
                  <a:lnTo>
                    <a:pt x="216" y="205"/>
                  </a:lnTo>
                  <a:cubicBezTo>
                    <a:pt x="214" y="206"/>
                    <a:pt x="212" y="207"/>
                    <a:pt x="209" y="208"/>
                  </a:cubicBezTo>
                  <a:lnTo>
                    <a:pt x="209" y="208"/>
                  </a:lnTo>
                  <a:cubicBezTo>
                    <a:pt x="209" y="208"/>
                    <a:pt x="209" y="207"/>
                    <a:pt x="209" y="207"/>
                  </a:cubicBezTo>
                  <a:lnTo>
                    <a:pt x="209" y="207"/>
                  </a:lnTo>
                  <a:cubicBezTo>
                    <a:pt x="208" y="208"/>
                    <a:pt x="207" y="208"/>
                    <a:pt x="206" y="209"/>
                  </a:cubicBezTo>
                  <a:lnTo>
                    <a:pt x="206" y="209"/>
                  </a:lnTo>
                  <a:cubicBezTo>
                    <a:pt x="206" y="208"/>
                    <a:pt x="207" y="208"/>
                    <a:pt x="207" y="208"/>
                  </a:cubicBezTo>
                  <a:lnTo>
                    <a:pt x="207" y="208"/>
                  </a:lnTo>
                  <a:cubicBezTo>
                    <a:pt x="206" y="208"/>
                    <a:pt x="205" y="209"/>
                    <a:pt x="204" y="209"/>
                  </a:cubicBezTo>
                  <a:lnTo>
                    <a:pt x="204" y="209"/>
                  </a:lnTo>
                  <a:cubicBezTo>
                    <a:pt x="205" y="209"/>
                    <a:pt x="205" y="209"/>
                    <a:pt x="206" y="209"/>
                  </a:cubicBezTo>
                  <a:lnTo>
                    <a:pt x="206" y="209"/>
                  </a:lnTo>
                  <a:cubicBezTo>
                    <a:pt x="206" y="209"/>
                    <a:pt x="206" y="209"/>
                    <a:pt x="206" y="209"/>
                  </a:cubicBezTo>
                  <a:lnTo>
                    <a:pt x="206" y="209"/>
                  </a:lnTo>
                  <a:cubicBezTo>
                    <a:pt x="207" y="208"/>
                    <a:pt x="208" y="208"/>
                    <a:pt x="209" y="208"/>
                  </a:cubicBezTo>
                  <a:lnTo>
                    <a:pt x="209" y="208"/>
                  </a:lnTo>
                  <a:cubicBezTo>
                    <a:pt x="209" y="208"/>
                    <a:pt x="209" y="208"/>
                    <a:pt x="209" y="208"/>
                  </a:cubicBezTo>
                  <a:lnTo>
                    <a:pt x="209" y="208"/>
                  </a:lnTo>
                  <a:lnTo>
                    <a:pt x="206" y="209"/>
                  </a:lnTo>
                  <a:lnTo>
                    <a:pt x="206" y="209"/>
                  </a:lnTo>
                  <a:cubicBezTo>
                    <a:pt x="206" y="209"/>
                    <a:pt x="206" y="209"/>
                    <a:pt x="206" y="209"/>
                  </a:cubicBezTo>
                  <a:lnTo>
                    <a:pt x="206" y="209"/>
                  </a:lnTo>
                  <a:cubicBezTo>
                    <a:pt x="205" y="209"/>
                    <a:pt x="204" y="209"/>
                    <a:pt x="203" y="210"/>
                  </a:cubicBezTo>
                  <a:lnTo>
                    <a:pt x="203" y="210"/>
                  </a:lnTo>
                  <a:cubicBezTo>
                    <a:pt x="203" y="210"/>
                    <a:pt x="204" y="209"/>
                    <a:pt x="204" y="209"/>
                  </a:cubicBezTo>
                  <a:lnTo>
                    <a:pt x="204" y="209"/>
                  </a:lnTo>
                  <a:cubicBezTo>
                    <a:pt x="204" y="209"/>
                    <a:pt x="203" y="210"/>
                    <a:pt x="203" y="210"/>
                  </a:cubicBezTo>
                  <a:lnTo>
                    <a:pt x="203" y="210"/>
                  </a:lnTo>
                  <a:cubicBezTo>
                    <a:pt x="203" y="210"/>
                    <a:pt x="203" y="209"/>
                    <a:pt x="203" y="209"/>
                  </a:cubicBezTo>
                  <a:lnTo>
                    <a:pt x="203" y="209"/>
                  </a:lnTo>
                  <a:cubicBezTo>
                    <a:pt x="204" y="209"/>
                    <a:pt x="205" y="208"/>
                    <a:pt x="207" y="208"/>
                  </a:cubicBezTo>
                  <a:lnTo>
                    <a:pt x="207" y="208"/>
                  </a:lnTo>
                  <a:cubicBezTo>
                    <a:pt x="207" y="208"/>
                    <a:pt x="207" y="208"/>
                    <a:pt x="207" y="208"/>
                  </a:cubicBezTo>
                  <a:lnTo>
                    <a:pt x="207" y="208"/>
                  </a:lnTo>
                  <a:cubicBezTo>
                    <a:pt x="207" y="208"/>
                    <a:pt x="207" y="208"/>
                    <a:pt x="207" y="208"/>
                  </a:cubicBezTo>
                  <a:lnTo>
                    <a:pt x="207" y="208"/>
                  </a:lnTo>
                  <a:cubicBezTo>
                    <a:pt x="207" y="208"/>
                    <a:pt x="208" y="208"/>
                    <a:pt x="208" y="207"/>
                  </a:cubicBezTo>
                  <a:lnTo>
                    <a:pt x="208" y="207"/>
                  </a:lnTo>
                  <a:cubicBezTo>
                    <a:pt x="208" y="207"/>
                    <a:pt x="208" y="208"/>
                    <a:pt x="207" y="208"/>
                  </a:cubicBezTo>
                  <a:lnTo>
                    <a:pt x="207" y="208"/>
                  </a:lnTo>
                  <a:cubicBezTo>
                    <a:pt x="207" y="208"/>
                    <a:pt x="208" y="208"/>
                    <a:pt x="208" y="208"/>
                  </a:cubicBezTo>
                  <a:lnTo>
                    <a:pt x="208" y="208"/>
                  </a:lnTo>
                  <a:lnTo>
                    <a:pt x="208" y="207"/>
                  </a:lnTo>
                  <a:lnTo>
                    <a:pt x="208" y="207"/>
                  </a:lnTo>
                  <a:cubicBezTo>
                    <a:pt x="208" y="207"/>
                    <a:pt x="208" y="207"/>
                    <a:pt x="208" y="207"/>
                  </a:cubicBezTo>
                  <a:lnTo>
                    <a:pt x="208" y="207"/>
                  </a:lnTo>
                  <a:cubicBezTo>
                    <a:pt x="209" y="207"/>
                    <a:pt x="210" y="207"/>
                    <a:pt x="210" y="207"/>
                  </a:cubicBezTo>
                  <a:lnTo>
                    <a:pt x="210" y="207"/>
                  </a:lnTo>
                  <a:cubicBezTo>
                    <a:pt x="210" y="207"/>
                    <a:pt x="210" y="207"/>
                    <a:pt x="209" y="207"/>
                  </a:cubicBezTo>
                  <a:lnTo>
                    <a:pt x="209" y="207"/>
                  </a:lnTo>
                  <a:cubicBezTo>
                    <a:pt x="211" y="207"/>
                    <a:pt x="212" y="206"/>
                    <a:pt x="214" y="206"/>
                  </a:cubicBezTo>
                  <a:lnTo>
                    <a:pt x="214" y="206"/>
                  </a:lnTo>
                  <a:cubicBezTo>
                    <a:pt x="215" y="206"/>
                    <a:pt x="216" y="205"/>
                    <a:pt x="216" y="205"/>
                  </a:cubicBezTo>
                  <a:close/>
                  <a:moveTo>
                    <a:pt x="224" y="207"/>
                  </a:moveTo>
                  <a:lnTo>
                    <a:pt x="224" y="207"/>
                  </a:lnTo>
                  <a:cubicBezTo>
                    <a:pt x="223" y="207"/>
                    <a:pt x="222" y="207"/>
                    <a:pt x="222" y="208"/>
                  </a:cubicBezTo>
                  <a:lnTo>
                    <a:pt x="222" y="208"/>
                  </a:lnTo>
                  <a:cubicBezTo>
                    <a:pt x="219" y="208"/>
                    <a:pt x="217" y="209"/>
                    <a:pt x="215" y="210"/>
                  </a:cubicBezTo>
                  <a:lnTo>
                    <a:pt x="215" y="210"/>
                  </a:lnTo>
                  <a:cubicBezTo>
                    <a:pt x="215" y="210"/>
                    <a:pt x="215" y="209"/>
                    <a:pt x="215" y="209"/>
                  </a:cubicBezTo>
                  <a:lnTo>
                    <a:pt x="215" y="209"/>
                  </a:lnTo>
                  <a:lnTo>
                    <a:pt x="224" y="207"/>
                  </a:lnTo>
                  <a:close/>
                  <a:moveTo>
                    <a:pt x="204" y="209"/>
                  </a:moveTo>
                  <a:cubicBezTo>
                    <a:pt x="204" y="209"/>
                    <a:pt x="203" y="209"/>
                    <a:pt x="203" y="209"/>
                  </a:cubicBezTo>
                  <a:lnTo>
                    <a:pt x="203" y="209"/>
                  </a:lnTo>
                  <a:cubicBezTo>
                    <a:pt x="203" y="209"/>
                    <a:pt x="203" y="209"/>
                    <a:pt x="203" y="209"/>
                  </a:cubicBezTo>
                  <a:lnTo>
                    <a:pt x="203" y="209"/>
                  </a:lnTo>
                  <a:cubicBezTo>
                    <a:pt x="202" y="209"/>
                    <a:pt x="201" y="210"/>
                    <a:pt x="200" y="210"/>
                  </a:cubicBezTo>
                  <a:lnTo>
                    <a:pt x="200" y="210"/>
                  </a:lnTo>
                  <a:cubicBezTo>
                    <a:pt x="200" y="210"/>
                    <a:pt x="201" y="210"/>
                    <a:pt x="201" y="209"/>
                  </a:cubicBezTo>
                  <a:lnTo>
                    <a:pt x="201" y="209"/>
                  </a:lnTo>
                  <a:cubicBezTo>
                    <a:pt x="202" y="209"/>
                    <a:pt x="203" y="209"/>
                    <a:pt x="203" y="209"/>
                  </a:cubicBezTo>
                  <a:lnTo>
                    <a:pt x="203" y="209"/>
                  </a:lnTo>
                  <a:cubicBezTo>
                    <a:pt x="203" y="209"/>
                    <a:pt x="203" y="209"/>
                    <a:pt x="203" y="209"/>
                  </a:cubicBezTo>
                  <a:lnTo>
                    <a:pt x="203" y="209"/>
                  </a:lnTo>
                  <a:cubicBezTo>
                    <a:pt x="203" y="209"/>
                    <a:pt x="204" y="209"/>
                    <a:pt x="204" y="209"/>
                  </a:cubicBezTo>
                  <a:close/>
                  <a:moveTo>
                    <a:pt x="221" y="206"/>
                  </a:moveTo>
                  <a:cubicBezTo>
                    <a:pt x="219" y="206"/>
                    <a:pt x="218" y="207"/>
                    <a:pt x="216" y="207"/>
                  </a:cubicBezTo>
                  <a:lnTo>
                    <a:pt x="216" y="207"/>
                  </a:lnTo>
                  <a:cubicBezTo>
                    <a:pt x="216" y="207"/>
                    <a:pt x="216" y="207"/>
                    <a:pt x="216" y="207"/>
                  </a:cubicBezTo>
                  <a:lnTo>
                    <a:pt x="216" y="207"/>
                  </a:lnTo>
                  <a:cubicBezTo>
                    <a:pt x="216" y="207"/>
                    <a:pt x="215" y="207"/>
                    <a:pt x="215" y="207"/>
                  </a:cubicBezTo>
                  <a:lnTo>
                    <a:pt x="215" y="207"/>
                  </a:lnTo>
                  <a:cubicBezTo>
                    <a:pt x="215" y="207"/>
                    <a:pt x="216" y="207"/>
                    <a:pt x="216" y="207"/>
                  </a:cubicBezTo>
                  <a:lnTo>
                    <a:pt x="216" y="207"/>
                  </a:lnTo>
                  <a:cubicBezTo>
                    <a:pt x="216" y="207"/>
                    <a:pt x="216" y="207"/>
                    <a:pt x="216" y="207"/>
                  </a:cubicBezTo>
                  <a:lnTo>
                    <a:pt x="216" y="207"/>
                  </a:lnTo>
                  <a:cubicBezTo>
                    <a:pt x="214" y="208"/>
                    <a:pt x="212" y="209"/>
                    <a:pt x="211" y="209"/>
                  </a:cubicBezTo>
                  <a:lnTo>
                    <a:pt x="211" y="209"/>
                  </a:lnTo>
                  <a:cubicBezTo>
                    <a:pt x="210" y="210"/>
                    <a:pt x="209" y="210"/>
                    <a:pt x="208" y="210"/>
                  </a:cubicBezTo>
                  <a:lnTo>
                    <a:pt x="208" y="210"/>
                  </a:lnTo>
                  <a:cubicBezTo>
                    <a:pt x="209" y="210"/>
                    <a:pt x="211" y="209"/>
                    <a:pt x="212" y="208"/>
                  </a:cubicBezTo>
                  <a:lnTo>
                    <a:pt x="212" y="208"/>
                  </a:lnTo>
                  <a:cubicBezTo>
                    <a:pt x="212" y="208"/>
                    <a:pt x="212" y="208"/>
                    <a:pt x="212" y="208"/>
                  </a:cubicBezTo>
                  <a:lnTo>
                    <a:pt x="212" y="208"/>
                  </a:lnTo>
                  <a:lnTo>
                    <a:pt x="213" y="208"/>
                  </a:lnTo>
                  <a:lnTo>
                    <a:pt x="213" y="208"/>
                  </a:lnTo>
                  <a:cubicBezTo>
                    <a:pt x="213" y="208"/>
                    <a:pt x="213" y="208"/>
                    <a:pt x="213" y="208"/>
                  </a:cubicBezTo>
                  <a:lnTo>
                    <a:pt x="213" y="208"/>
                  </a:lnTo>
                  <a:cubicBezTo>
                    <a:pt x="213" y="208"/>
                    <a:pt x="213" y="208"/>
                    <a:pt x="213" y="208"/>
                  </a:cubicBezTo>
                  <a:lnTo>
                    <a:pt x="213" y="208"/>
                  </a:lnTo>
                  <a:lnTo>
                    <a:pt x="213" y="208"/>
                  </a:lnTo>
                  <a:lnTo>
                    <a:pt x="213" y="208"/>
                  </a:lnTo>
                  <a:cubicBezTo>
                    <a:pt x="213" y="208"/>
                    <a:pt x="213" y="208"/>
                    <a:pt x="213" y="208"/>
                  </a:cubicBezTo>
                  <a:lnTo>
                    <a:pt x="213" y="208"/>
                  </a:lnTo>
                  <a:cubicBezTo>
                    <a:pt x="213" y="208"/>
                    <a:pt x="213" y="208"/>
                    <a:pt x="212" y="208"/>
                  </a:cubicBezTo>
                  <a:lnTo>
                    <a:pt x="212" y="208"/>
                  </a:lnTo>
                  <a:cubicBezTo>
                    <a:pt x="213" y="208"/>
                    <a:pt x="214" y="208"/>
                    <a:pt x="215" y="207"/>
                  </a:cubicBezTo>
                  <a:lnTo>
                    <a:pt x="215" y="207"/>
                  </a:lnTo>
                  <a:cubicBezTo>
                    <a:pt x="214" y="208"/>
                    <a:pt x="214" y="208"/>
                    <a:pt x="213" y="208"/>
                  </a:cubicBezTo>
                  <a:lnTo>
                    <a:pt x="213" y="208"/>
                  </a:lnTo>
                  <a:cubicBezTo>
                    <a:pt x="213" y="208"/>
                    <a:pt x="213" y="208"/>
                    <a:pt x="213" y="208"/>
                  </a:cubicBezTo>
                  <a:lnTo>
                    <a:pt x="213" y="208"/>
                  </a:lnTo>
                  <a:cubicBezTo>
                    <a:pt x="213" y="208"/>
                    <a:pt x="213" y="208"/>
                    <a:pt x="213" y="208"/>
                  </a:cubicBezTo>
                  <a:lnTo>
                    <a:pt x="213" y="208"/>
                  </a:lnTo>
                  <a:lnTo>
                    <a:pt x="214" y="207"/>
                  </a:lnTo>
                  <a:lnTo>
                    <a:pt x="214" y="207"/>
                  </a:lnTo>
                  <a:cubicBezTo>
                    <a:pt x="214" y="207"/>
                    <a:pt x="214" y="207"/>
                    <a:pt x="214" y="207"/>
                  </a:cubicBezTo>
                  <a:lnTo>
                    <a:pt x="214" y="207"/>
                  </a:lnTo>
                  <a:cubicBezTo>
                    <a:pt x="214" y="207"/>
                    <a:pt x="214" y="207"/>
                    <a:pt x="213" y="208"/>
                  </a:cubicBezTo>
                  <a:lnTo>
                    <a:pt x="213" y="208"/>
                  </a:lnTo>
                  <a:cubicBezTo>
                    <a:pt x="214" y="207"/>
                    <a:pt x="214" y="207"/>
                    <a:pt x="215" y="207"/>
                  </a:cubicBezTo>
                  <a:lnTo>
                    <a:pt x="215" y="207"/>
                  </a:lnTo>
                  <a:cubicBezTo>
                    <a:pt x="215" y="207"/>
                    <a:pt x="216" y="207"/>
                    <a:pt x="216" y="207"/>
                  </a:cubicBezTo>
                  <a:lnTo>
                    <a:pt x="216" y="207"/>
                  </a:lnTo>
                  <a:cubicBezTo>
                    <a:pt x="216" y="207"/>
                    <a:pt x="216" y="207"/>
                    <a:pt x="216" y="207"/>
                  </a:cubicBezTo>
                  <a:lnTo>
                    <a:pt x="216" y="207"/>
                  </a:lnTo>
                  <a:cubicBezTo>
                    <a:pt x="217" y="207"/>
                    <a:pt x="217" y="207"/>
                    <a:pt x="217" y="206"/>
                  </a:cubicBezTo>
                  <a:lnTo>
                    <a:pt x="217" y="206"/>
                  </a:lnTo>
                  <a:cubicBezTo>
                    <a:pt x="218" y="206"/>
                    <a:pt x="220" y="206"/>
                    <a:pt x="221" y="206"/>
                  </a:cubicBezTo>
                  <a:close/>
                  <a:moveTo>
                    <a:pt x="207" y="209"/>
                  </a:moveTo>
                  <a:lnTo>
                    <a:pt x="204" y="210"/>
                  </a:lnTo>
                  <a:lnTo>
                    <a:pt x="204" y="210"/>
                  </a:lnTo>
                  <a:cubicBezTo>
                    <a:pt x="203" y="210"/>
                    <a:pt x="203" y="210"/>
                    <a:pt x="203" y="211"/>
                  </a:cubicBezTo>
                  <a:lnTo>
                    <a:pt x="203" y="211"/>
                  </a:lnTo>
                  <a:cubicBezTo>
                    <a:pt x="203" y="210"/>
                    <a:pt x="203" y="210"/>
                    <a:pt x="203" y="210"/>
                  </a:cubicBezTo>
                  <a:lnTo>
                    <a:pt x="203" y="210"/>
                  </a:lnTo>
                  <a:cubicBezTo>
                    <a:pt x="203" y="210"/>
                    <a:pt x="203" y="210"/>
                    <a:pt x="204" y="210"/>
                  </a:cubicBezTo>
                  <a:lnTo>
                    <a:pt x="204" y="210"/>
                  </a:lnTo>
                  <a:lnTo>
                    <a:pt x="205" y="210"/>
                  </a:lnTo>
                  <a:lnTo>
                    <a:pt x="205" y="210"/>
                  </a:lnTo>
                  <a:cubicBezTo>
                    <a:pt x="206" y="209"/>
                    <a:pt x="206" y="209"/>
                    <a:pt x="207" y="209"/>
                  </a:cubicBezTo>
                  <a:close/>
                  <a:moveTo>
                    <a:pt x="197" y="206"/>
                  </a:moveTo>
                  <a:cubicBezTo>
                    <a:pt x="196" y="207"/>
                    <a:pt x="195" y="207"/>
                    <a:pt x="194" y="208"/>
                  </a:cubicBezTo>
                  <a:lnTo>
                    <a:pt x="194" y="208"/>
                  </a:lnTo>
                  <a:cubicBezTo>
                    <a:pt x="195" y="208"/>
                    <a:pt x="196" y="207"/>
                    <a:pt x="197" y="207"/>
                  </a:cubicBezTo>
                  <a:lnTo>
                    <a:pt x="197" y="207"/>
                  </a:lnTo>
                  <a:lnTo>
                    <a:pt x="194" y="208"/>
                  </a:lnTo>
                  <a:lnTo>
                    <a:pt x="194" y="208"/>
                  </a:lnTo>
                  <a:cubicBezTo>
                    <a:pt x="194" y="208"/>
                    <a:pt x="193" y="209"/>
                    <a:pt x="193" y="209"/>
                  </a:cubicBezTo>
                  <a:lnTo>
                    <a:pt x="193" y="209"/>
                  </a:lnTo>
                  <a:cubicBezTo>
                    <a:pt x="193" y="209"/>
                    <a:pt x="193" y="209"/>
                    <a:pt x="194" y="209"/>
                  </a:cubicBezTo>
                  <a:lnTo>
                    <a:pt x="194" y="209"/>
                  </a:lnTo>
                  <a:lnTo>
                    <a:pt x="193" y="209"/>
                  </a:lnTo>
                  <a:lnTo>
                    <a:pt x="193" y="209"/>
                  </a:lnTo>
                  <a:cubicBezTo>
                    <a:pt x="193" y="209"/>
                    <a:pt x="193" y="209"/>
                    <a:pt x="193" y="209"/>
                  </a:cubicBezTo>
                  <a:lnTo>
                    <a:pt x="193" y="209"/>
                  </a:lnTo>
                  <a:cubicBezTo>
                    <a:pt x="193" y="209"/>
                    <a:pt x="193" y="209"/>
                    <a:pt x="193" y="209"/>
                  </a:cubicBezTo>
                  <a:lnTo>
                    <a:pt x="193" y="209"/>
                  </a:lnTo>
                  <a:cubicBezTo>
                    <a:pt x="193" y="209"/>
                    <a:pt x="193" y="209"/>
                    <a:pt x="192" y="209"/>
                  </a:cubicBezTo>
                  <a:lnTo>
                    <a:pt x="192" y="209"/>
                  </a:lnTo>
                  <a:cubicBezTo>
                    <a:pt x="192" y="209"/>
                    <a:pt x="193" y="209"/>
                    <a:pt x="193" y="209"/>
                  </a:cubicBezTo>
                  <a:lnTo>
                    <a:pt x="193" y="209"/>
                  </a:lnTo>
                  <a:cubicBezTo>
                    <a:pt x="192" y="209"/>
                    <a:pt x="192" y="209"/>
                    <a:pt x="192" y="209"/>
                  </a:cubicBezTo>
                  <a:lnTo>
                    <a:pt x="192" y="209"/>
                  </a:lnTo>
                  <a:cubicBezTo>
                    <a:pt x="192" y="209"/>
                    <a:pt x="192" y="209"/>
                    <a:pt x="192" y="209"/>
                  </a:cubicBezTo>
                  <a:lnTo>
                    <a:pt x="192" y="209"/>
                  </a:lnTo>
                  <a:cubicBezTo>
                    <a:pt x="192" y="209"/>
                    <a:pt x="192" y="209"/>
                    <a:pt x="192" y="209"/>
                  </a:cubicBezTo>
                  <a:lnTo>
                    <a:pt x="192" y="209"/>
                  </a:lnTo>
                  <a:cubicBezTo>
                    <a:pt x="192" y="209"/>
                    <a:pt x="192" y="209"/>
                    <a:pt x="192" y="209"/>
                  </a:cubicBezTo>
                  <a:lnTo>
                    <a:pt x="192" y="209"/>
                  </a:lnTo>
                  <a:cubicBezTo>
                    <a:pt x="193" y="209"/>
                    <a:pt x="193" y="208"/>
                    <a:pt x="194" y="208"/>
                  </a:cubicBezTo>
                  <a:lnTo>
                    <a:pt x="194" y="208"/>
                  </a:lnTo>
                  <a:cubicBezTo>
                    <a:pt x="192" y="209"/>
                    <a:pt x="191" y="209"/>
                    <a:pt x="190" y="209"/>
                  </a:cubicBezTo>
                  <a:lnTo>
                    <a:pt x="190" y="209"/>
                  </a:lnTo>
                  <a:cubicBezTo>
                    <a:pt x="189" y="210"/>
                    <a:pt x="187" y="210"/>
                    <a:pt x="185" y="211"/>
                  </a:cubicBezTo>
                  <a:lnTo>
                    <a:pt x="185" y="211"/>
                  </a:lnTo>
                  <a:cubicBezTo>
                    <a:pt x="189" y="209"/>
                    <a:pt x="192" y="208"/>
                    <a:pt x="197" y="206"/>
                  </a:cubicBezTo>
                  <a:close/>
                  <a:moveTo>
                    <a:pt x="196" y="211"/>
                  </a:moveTo>
                  <a:lnTo>
                    <a:pt x="196" y="211"/>
                  </a:lnTo>
                  <a:cubicBezTo>
                    <a:pt x="196" y="211"/>
                    <a:pt x="196" y="211"/>
                    <a:pt x="196" y="212"/>
                  </a:cubicBezTo>
                  <a:lnTo>
                    <a:pt x="196" y="212"/>
                  </a:lnTo>
                  <a:cubicBezTo>
                    <a:pt x="196" y="212"/>
                    <a:pt x="195" y="212"/>
                    <a:pt x="195" y="212"/>
                  </a:cubicBezTo>
                  <a:lnTo>
                    <a:pt x="195" y="212"/>
                  </a:lnTo>
                  <a:cubicBezTo>
                    <a:pt x="196" y="212"/>
                    <a:pt x="196" y="211"/>
                    <a:pt x="196" y="211"/>
                  </a:cubicBezTo>
                  <a:lnTo>
                    <a:pt x="196" y="211"/>
                  </a:lnTo>
                  <a:cubicBezTo>
                    <a:pt x="196" y="211"/>
                    <a:pt x="196" y="211"/>
                    <a:pt x="196" y="211"/>
                  </a:cubicBezTo>
                  <a:close/>
                  <a:moveTo>
                    <a:pt x="211" y="210"/>
                  </a:moveTo>
                  <a:cubicBezTo>
                    <a:pt x="211" y="210"/>
                    <a:pt x="210" y="210"/>
                    <a:pt x="210" y="210"/>
                  </a:cubicBezTo>
                  <a:lnTo>
                    <a:pt x="210" y="210"/>
                  </a:lnTo>
                  <a:cubicBezTo>
                    <a:pt x="208" y="211"/>
                    <a:pt x="206" y="212"/>
                    <a:pt x="203" y="213"/>
                  </a:cubicBezTo>
                  <a:lnTo>
                    <a:pt x="203" y="213"/>
                  </a:lnTo>
                  <a:cubicBezTo>
                    <a:pt x="206" y="212"/>
                    <a:pt x="208" y="211"/>
                    <a:pt x="211" y="210"/>
                  </a:cubicBezTo>
                  <a:close/>
                  <a:moveTo>
                    <a:pt x="203" y="210"/>
                  </a:moveTo>
                  <a:cubicBezTo>
                    <a:pt x="203" y="210"/>
                    <a:pt x="203" y="210"/>
                    <a:pt x="203" y="210"/>
                  </a:cubicBezTo>
                  <a:lnTo>
                    <a:pt x="203" y="210"/>
                  </a:lnTo>
                  <a:lnTo>
                    <a:pt x="203" y="210"/>
                  </a:lnTo>
                  <a:lnTo>
                    <a:pt x="203" y="210"/>
                  </a:lnTo>
                  <a:cubicBezTo>
                    <a:pt x="203" y="210"/>
                    <a:pt x="203" y="210"/>
                    <a:pt x="203" y="210"/>
                  </a:cubicBezTo>
                  <a:lnTo>
                    <a:pt x="203" y="210"/>
                  </a:lnTo>
                  <a:cubicBezTo>
                    <a:pt x="200" y="211"/>
                    <a:pt x="197" y="212"/>
                    <a:pt x="194" y="213"/>
                  </a:cubicBezTo>
                  <a:cubicBezTo>
                    <a:pt x="197" y="212"/>
                    <a:pt x="200" y="211"/>
                    <a:pt x="203" y="210"/>
                  </a:cubicBezTo>
                  <a:lnTo>
                    <a:pt x="203" y="210"/>
                  </a:lnTo>
                  <a:cubicBezTo>
                    <a:pt x="203" y="210"/>
                    <a:pt x="203" y="210"/>
                    <a:pt x="203" y="210"/>
                  </a:cubicBezTo>
                  <a:lnTo>
                    <a:pt x="203" y="210"/>
                  </a:lnTo>
                  <a:cubicBezTo>
                    <a:pt x="203" y="210"/>
                    <a:pt x="203" y="210"/>
                    <a:pt x="203" y="210"/>
                  </a:cubicBezTo>
                  <a:close/>
                  <a:moveTo>
                    <a:pt x="202" y="212"/>
                  </a:moveTo>
                  <a:cubicBezTo>
                    <a:pt x="202" y="213"/>
                    <a:pt x="202" y="213"/>
                    <a:pt x="202" y="213"/>
                  </a:cubicBezTo>
                  <a:lnTo>
                    <a:pt x="202" y="213"/>
                  </a:lnTo>
                  <a:cubicBezTo>
                    <a:pt x="202" y="213"/>
                    <a:pt x="202" y="213"/>
                    <a:pt x="202" y="212"/>
                  </a:cubicBezTo>
                  <a:close/>
                  <a:moveTo>
                    <a:pt x="203" y="213"/>
                  </a:moveTo>
                  <a:cubicBezTo>
                    <a:pt x="203" y="213"/>
                    <a:pt x="203" y="213"/>
                    <a:pt x="203" y="213"/>
                  </a:cubicBezTo>
                  <a:lnTo>
                    <a:pt x="203" y="213"/>
                  </a:lnTo>
                  <a:cubicBezTo>
                    <a:pt x="203" y="213"/>
                    <a:pt x="203" y="213"/>
                    <a:pt x="203" y="213"/>
                  </a:cubicBezTo>
                  <a:close/>
                  <a:moveTo>
                    <a:pt x="202" y="213"/>
                  </a:moveTo>
                  <a:cubicBezTo>
                    <a:pt x="202" y="213"/>
                    <a:pt x="202" y="213"/>
                    <a:pt x="202" y="213"/>
                  </a:cubicBezTo>
                  <a:lnTo>
                    <a:pt x="202" y="213"/>
                  </a:lnTo>
                  <a:cubicBezTo>
                    <a:pt x="202" y="213"/>
                    <a:pt x="202" y="213"/>
                    <a:pt x="202" y="213"/>
                  </a:cubicBezTo>
                  <a:lnTo>
                    <a:pt x="202" y="213"/>
                  </a:lnTo>
                  <a:cubicBezTo>
                    <a:pt x="202" y="213"/>
                    <a:pt x="202" y="213"/>
                    <a:pt x="202" y="213"/>
                  </a:cubicBezTo>
                  <a:close/>
                  <a:moveTo>
                    <a:pt x="194" y="213"/>
                  </a:moveTo>
                  <a:cubicBezTo>
                    <a:pt x="194" y="213"/>
                    <a:pt x="194" y="213"/>
                    <a:pt x="194" y="213"/>
                  </a:cubicBezTo>
                  <a:lnTo>
                    <a:pt x="194" y="213"/>
                  </a:lnTo>
                  <a:cubicBezTo>
                    <a:pt x="194" y="213"/>
                    <a:pt x="194" y="213"/>
                    <a:pt x="194" y="213"/>
                  </a:cubicBezTo>
                  <a:lnTo>
                    <a:pt x="194" y="213"/>
                  </a:lnTo>
                  <a:cubicBezTo>
                    <a:pt x="194" y="213"/>
                    <a:pt x="194" y="213"/>
                    <a:pt x="195" y="213"/>
                  </a:cubicBezTo>
                  <a:close/>
                  <a:moveTo>
                    <a:pt x="193" y="213"/>
                  </a:moveTo>
                  <a:cubicBezTo>
                    <a:pt x="192" y="213"/>
                    <a:pt x="192" y="213"/>
                    <a:pt x="192" y="213"/>
                  </a:cubicBezTo>
                  <a:lnTo>
                    <a:pt x="192" y="213"/>
                  </a:lnTo>
                  <a:cubicBezTo>
                    <a:pt x="192" y="213"/>
                    <a:pt x="192" y="213"/>
                    <a:pt x="192" y="213"/>
                  </a:cubicBezTo>
                  <a:lnTo>
                    <a:pt x="192" y="213"/>
                  </a:lnTo>
                  <a:cubicBezTo>
                    <a:pt x="192" y="213"/>
                    <a:pt x="192" y="213"/>
                    <a:pt x="192" y="213"/>
                  </a:cubicBezTo>
                  <a:close/>
                  <a:moveTo>
                    <a:pt x="191" y="213"/>
                  </a:moveTo>
                  <a:lnTo>
                    <a:pt x="191" y="213"/>
                  </a:lnTo>
                  <a:cubicBezTo>
                    <a:pt x="190" y="213"/>
                    <a:pt x="189" y="213"/>
                    <a:pt x="187" y="214"/>
                  </a:cubicBezTo>
                  <a:lnTo>
                    <a:pt x="187" y="214"/>
                  </a:lnTo>
                  <a:cubicBezTo>
                    <a:pt x="188" y="213"/>
                    <a:pt x="189" y="213"/>
                    <a:pt x="191" y="213"/>
                  </a:cubicBezTo>
                  <a:close/>
                  <a:moveTo>
                    <a:pt x="212" y="208"/>
                  </a:moveTo>
                  <a:lnTo>
                    <a:pt x="208" y="210"/>
                  </a:lnTo>
                  <a:lnTo>
                    <a:pt x="208" y="210"/>
                  </a:lnTo>
                  <a:cubicBezTo>
                    <a:pt x="208" y="210"/>
                    <a:pt x="208" y="210"/>
                    <a:pt x="208" y="210"/>
                  </a:cubicBezTo>
                  <a:lnTo>
                    <a:pt x="208" y="210"/>
                  </a:lnTo>
                  <a:cubicBezTo>
                    <a:pt x="208" y="210"/>
                    <a:pt x="207" y="211"/>
                    <a:pt x="207" y="211"/>
                  </a:cubicBezTo>
                  <a:lnTo>
                    <a:pt x="207" y="211"/>
                  </a:lnTo>
                  <a:cubicBezTo>
                    <a:pt x="207" y="211"/>
                    <a:pt x="207" y="211"/>
                    <a:pt x="207" y="211"/>
                  </a:cubicBezTo>
                  <a:lnTo>
                    <a:pt x="207" y="211"/>
                  </a:lnTo>
                  <a:lnTo>
                    <a:pt x="208" y="210"/>
                  </a:lnTo>
                  <a:lnTo>
                    <a:pt x="208" y="210"/>
                  </a:lnTo>
                  <a:cubicBezTo>
                    <a:pt x="207" y="211"/>
                    <a:pt x="206" y="211"/>
                    <a:pt x="204" y="211"/>
                  </a:cubicBezTo>
                  <a:lnTo>
                    <a:pt x="204" y="211"/>
                  </a:lnTo>
                  <a:cubicBezTo>
                    <a:pt x="205" y="211"/>
                    <a:pt x="205" y="211"/>
                    <a:pt x="206" y="211"/>
                  </a:cubicBezTo>
                  <a:lnTo>
                    <a:pt x="206" y="211"/>
                  </a:lnTo>
                  <a:cubicBezTo>
                    <a:pt x="203" y="212"/>
                    <a:pt x="203" y="212"/>
                    <a:pt x="202" y="212"/>
                  </a:cubicBezTo>
                  <a:lnTo>
                    <a:pt x="202" y="212"/>
                  </a:lnTo>
                  <a:cubicBezTo>
                    <a:pt x="203" y="212"/>
                    <a:pt x="204" y="212"/>
                    <a:pt x="204" y="211"/>
                  </a:cubicBezTo>
                  <a:lnTo>
                    <a:pt x="204" y="211"/>
                  </a:lnTo>
                  <a:cubicBezTo>
                    <a:pt x="204" y="212"/>
                    <a:pt x="204" y="212"/>
                    <a:pt x="204" y="212"/>
                  </a:cubicBezTo>
                  <a:lnTo>
                    <a:pt x="204" y="212"/>
                  </a:lnTo>
                  <a:cubicBezTo>
                    <a:pt x="203" y="212"/>
                    <a:pt x="203" y="212"/>
                    <a:pt x="202" y="212"/>
                  </a:cubicBezTo>
                  <a:lnTo>
                    <a:pt x="202" y="212"/>
                  </a:lnTo>
                  <a:cubicBezTo>
                    <a:pt x="203" y="212"/>
                    <a:pt x="203" y="212"/>
                    <a:pt x="204" y="212"/>
                  </a:cubicBezTo>
                  <a:lnTo>
                    <a:pt x="204" y="212"/>
                  </a:lnTo>
                  <a:cubicBezTo>
                    <a:pt x="204" y="212"/>
                    <a:pt x="204" y="212"/>
                    <a:pt x="204" y="212"/>
                  </a:cubicBezTo>
                  <a:lnTo>
                    <a:pt x="204" y="212"/>
                  </a:lnTo>
                  <a:cubicBezTo>
                    <a:pt x="204" y="212"/>
                    <a:pt x="205" y="212"/>
                    <a:pt x="205" y="212"/>
                  </a:cubicBezTo>
                  <a:lnTo>
                    <a:pt x="205" y="212"/>
                  </a:lnTo>
                  <a:lnTo>
                    <a:pt x="204" y="212"/>
                  </a:lnTo>
                  <a:lnTo>
                    <a:pt x="204" y="212"/>
                  </a:lnTo>
                  <a:cubicBezTo>
                    <a:pt x="204" y="212"/>
                    <a:pt x="205" y="212"/>
                    <a:pt x="205" y="212"/>
                  </a:cubicBezTo>
                  <a:lnTo>
                    <a:pt x="205" y="212"/>
                  </a:lnTo>
                  <a:cubicBezTo>
                    <a:pt x="205" y="212"/>
                    <a:pt x="205" y="212"/>
                    <a:pt x="205" y="212"/>
                  </a:cubicBezTo>
                  <a:lnTo>
                    <a:pt x="205" y="212"/>
                  </a:lnTo>
                  <a:lnTo>
                    <a:pt x="207" y="211"/>
                  </a:lnTo>
                  <a:lnTo>
                    <a:pt x="207" y="211"/>
                  </a:lnTo>
                  <a:cubicBezTo>
                    <a:pt x="207" y="211"/>
                    <a:pt x="207" y="211"/>
                    <a:pt x="207" y="211"/>
                  </a:cubicBezTo>
                  <a:lnTo>
                    <a:pt x="207" y="211"/>
                  </a:lnTo>
                  <a:cubicBezTo>
                    <a:pt x="206" y="211"/>
                    <a:pt x="206" y="211"/>
                    <a:pt x="205" y="212"/>
                  </a:cubicBezTo>
                  <a:lnTo>
                    <a:pt x="205" y="212"/>
                  </a:lnTo>
                  <a:cubicBezTo>
                    <a:pt x="208" y="211"/>
                    <a:pt x="211" y="210"/>
                    <a:pt x="213" y="209"/>
                  </a:cubicBezTo>
                  <a:lnTo>
                    <a:pt x="213" y="209"/>
                  </a:lnTo>
                  <a:cubicBezTo>
                    <a:pt x="213" y="209"/>
                    <a:pt x="212" y="210"/>
                    <a:pt x="211" y="210"/>
                  </a:cubicBezTo>
                  <a:lnTo>
                    <a:pt x="211" y="210"/>
                  </a:lnTo>
                  <a:cubicBezTo>
                    <a:pt x="211" y="210"/>
                    <a:pt x="211" y="210"/>
                    <a:pt x="211" y="210"/>
                  </a:cubicBezTo>
                  <a:lnTo>
                    <a:pt x="211" y="210"/>
                  </a:lnTo>
                  <a:cubicBezTo>
                    <a:pt x="211" y="210"/>
                    <a:pt x="211" y="210"/>
                    <a:pt x="211" y="210"/>
                  </a:cubicBezTo>
                  <a:lnTo>
                    <a:pt x="211" y="210"/>
                  </a:lnTo>
                  <a:cubicBezTo>
                    <a:pt x="211" y="210"/>
                    <a:pt x="211" y="210"/>
                    <a:pt x="211" y="210"/>
                  </a:cubicBezTo>
                  <a:lnTo>
                    <a:pt x="211" y="210"/>
                  </a:lnTo>
                  <a:cubicBezTo>
                    <a:pt x="209" y="211"/>
                    <a:pt x="206" y="212"/>
                    <a:pt x="203" y="213"/>
                  </a:cubicBezTo>
                  <a:lnTo>
                    <a:pt x="203" y="213"/>
                  </a:lnTo>
                  <a:cubicBezTo>
                    <a:pt x="203" y="212"/>
                    <a:pt x="204" y="212"/>
                    <a:pt x="204" y="212"/>
                  </a:cubicBezTo>
                  <a:lnTo>
                    <a:pt x="204" y="212"/>
                  </a:lnTo>
                  <a:cubicBezTo>
                    <a:pt x="203" y="212"/>
                    <a:pt x="203" y="212"/>
                    <a:pt x="202" y="213"/>
                  </a:cubicBezTo>
                  <a:lnTo>
                    <a:pt x="203" y="213"/>
                  </a:lnTo>
                  <a:cubicBezTo>
                    <a:pt x="203" y="213"/>
                    <a:pt x="203" y="213"/>
                    <a:pt x="203" y="213"/>
                  </a:cubicBezTo>
                  <a:lnTo>
                    <a:pt x="203" y="213"/>
                  </a:lnTo>
                  <a:cubicBezTo>
                    <a:pt x="203" y="213"/>
                    <a:pt x="203" y="213"/>
                    <a:pt x="203" y="213"/>
                  </a:cubicBezTo>
                  <a:cubicBezTo>
                    <a:pt x="203" y="213"/>
                    <a:pt x="203" y="213"/>
                    <a:pt x="203" y="213"/>
                  </a:cubicBezTo>
                  <a:lnTo>
                    <a:pt x="203" y="213"/>
                  </a:lnTo>
                  <a:cubicBezTo>
                    <a:pt x="203" y="213"/>
                    <a:pt x="203" y="213"/>
                    <a:pt x="203" y="213"/>
                  </a:cubicBezTo>
                  <a:lnTo>
                    <a:pt x="203" y="213"/>
                  </a:lnTo>
                  <a:cubicBezTo>
                    <a:pt x="203" y="213"/>
                    <a:pt x="202" y="213"/>
                    <a:pt x="202" y="213"/>
                  </a:cubicBezTo>
                  <a:lnTo>
                    <a:pt x="202" y="213"/>
                  </a:lnTo>
                  <a:cubicBezTo>
                    <a:pt x="202" y="213"/>
                    <a:pt x="202" y="213"/>
                    <a:pt x="201" y="213"/>
                  </a:cubicBezTo>
                  <a:lnTo>
                    <a:pt x="201" y="213"/>
                  </a:lnTo>
                  <a:cubicBezTo>
                    <a:pt x="201" y="213"/>
                    <a:pt x="201" y="213"/>
                    <a:pt x="201" y="213"/>
                  </a:cubicBezTo>
                  <a:lnTo>
                    <a:pt x="201" y="213"/>
                  </a:lnTo>
                  <a:cubicBezTo>
                    <a:pt x="201" y="213"/>
                    <a:pt x="201" y="213"/>
                    <a:pt x="201" y="213"/>
                  </a:cubicBezTo>
                  <a:lnTo>
                    <a:pt x="201" y="213"/>
                  </a:lnTo>
                  <a:cubicBezTo>
                    <a:pt x="201" y="213"/>
                    <a:pt x="201" y="213"/>
                    <a:pt x="201" y="213"/>
                  </a:cubicBezTo>
                  <a:lnTo>
                    <a:pt x="201" y="213"/>
                  </a:lnTo>
                  <a:cubicBezTo>
                    <a:pt x="201" y="213"/>
                    <a:pt x="201" y="213"/>
                    <a:pt x="201" y="213"/>
                  </a:cubicBezTo>
                  <a:lnTo>
                    <a:pt x="201" y="213"/>
                  </a:lnTo>
                  <a:cubicBezTo>
                    <a:pt x="200" y="214"/>
                    <a:pt x="198" y="214"/>
                    <a:pt x="197" y="214"/>
                  </a:cubicBezTo>
                  <a:lnTo>
                    <a:pt x="197" y="214"/>
                  </a:lnTo>
                  <a:cubicBezTo>
                    <a:pt x="199" y="214"/>
                    <a:pt x="200" y="213"/>
                    <a:pt x="201" y="213"/>
                  </a:cubicBezTo>
                  <a:lnTo>
                    <a:pt x="201" y="213"/>
                  </a:lnTo>
                  <a:cubicBezTo>
                    <a:pt x="201" y="213"/>
                    <a:pt x="201" y="213"/>
                    <a:pt x="201" y="213"/>
                  </a:cubicBezTo>
                  <a:lnTo>
                    <a:pt x="201" y="213"/>
                  </a:lnTo>
                  <a:cubicBezTo>
                    <a:pt x="201" y="213"/>
                    <a:pt x="201" y="213"/>
                    <a:pt x="201" y="213"/>
                  </a:cubicBezTo>
                  <a:lnTo>
                    <a:pt x="201" y="213"/>
                  </a:lnTo>
                  <a:cubicBezTo>
                    <a:pt x="201" y="213"/>
                    <a:pt x="201" y="213"/>
                    <a:pt x="201" y="213"/>
                  </a:cubicBezTo>
                  <a:lnTo>
                    <a:pt x="201" y="213"/>
                  </a:lnTo>
                  <a:cubicBezTo>
                    <a:pt x="201" y="213"/>
                    <a:pt x="202" y="213"/>
                    <a:pt x="202" y="213"/>
                  </a:cubicBezTo>
                  <a:lnTo>
                    <a:pt x="202" y="213"/>
                  </a:lnTo>
                  <a:cubicBezTo>
                    <a:pt x="202" y="213"/>
                    <a:pt x="202" y="213"/>
                    <a:pt x="202" y="213"/>
                  </a:cubicBezTo>
                  <a:lnTo>
                    <a:pt x="202" y="213"/>
                  </a:lnTo>
                  <a:cubicBezTo>
                    <a:pt x="202" y="213"/>
                    <a:pt x="202" y="213"/>
                    <a:pt x="201" y="213"/>
                  </a:cubicBezTo>
                  <a:lnTo>
                    <a:pt x="201" y="213"/>
                  </a:lnTo>
                  <a:cubicBezTo>
                    <a:pt x="201" y="213"/>
                    <a:pt x="202" y="213"/>
                    <a:pt x="202" y="213"/>
                  </a:cubicBezTo>
                  <a:lnTo>
                    <a:pt x="202" y="213"/>
                  </a:lnTo>
                  <a:cubicBezTo>
                    <a:pt x="202" y="213"/>
                    <a:pt x="202" y="213"/>
                    <a:pt x="202" y="213"/>
                  </a:cubicBezTo>
                  <a:lnTo>
                    <a:pt x="202" y="213"/>
                  </a:lnTo>
                  <a:cubicBezTo>
                    <a:pt x="202" y="213"/>
                    <a:pt x="202" y="213"/>
                    <a:pt x="202" y="213"/>
                  </a:cubicBezTo>
                  <a:lnTo>
                    <a:pt x="202" y="213"/>
                  </a:lnTo>
                  <a:cubicBezTo>
                    <a:pt x="202" y="213"/>
                    <a:pt x="202" y="212"/>
                    <a:pt x="202" y="212"/>
                  </a:cubicBezTo>
                  <a:lnTo>
                    <a:pt x="202" y="212"/>
                  </a:lnTo>
                  <a:cubicBezTo>
                    <a:pt x="202" y="212"/>
                    <a:pt x="201" y="213"/>
                    <a:pt x="201" y="213"/>
                  </a:cubicBezTo>
                  <a:lnTo>
                    <a:pt x="199" y="213"/>
                  </a:lnTo>
                  <a:lnTo>
                    <a:pt x="199" y="213"/>
                  </a:lnTo>
                  <a:lnTo>
                    <a:pt x="199" y="213"/>
                  </a:lnTo>
                  <a:cubicBezTo>
                    <a:pt x="201" y="212"/>
                    <a:pt x="202" y="212"/>
                    <a:pt x="202" y="211"/>
                  </a:cubicBezTo>
                  <a:lnTo>
                    <a:pt x="202" y="211"/>
                  </a:lnTo>
                  <a:cubicBezTo>
                    <a:pt x="203" y="211"/>
                    <a:pt x="205" y="211"/>
                    <a:pt x="206" y="210"/>
                  </a:cubicBezTo>
                  <a:lnTo>
                    <a:pt x="206" y="210"/>
                  </a:lnTo>
                  <a:cubicBezTo>
                    <a:pt x="206" y="210"/>
                    <a:pt x="206" y="210"/>
                    <a:pt x="206" y="211"/>
                  </a:cubicBezTo>
                  <a:lnTo>
                    <a:pt x="206" y="211"/>
                  </a:lnTo>
                  <a:cubicBezTo>
                    <a:pt x="206" y="210"/>
                    <a:pt x="208" y="210"/>
                    <a:pt x="209" y="209"/>
                  </a:cubicBezTo>
                  <a:lnTo>
                    <a:pt x="209" y="209"/>
                  </a:lnTo>
                  <a:cubicBezTo>
                    <a:pt x="210" y="209"/>
                    <a:pt x="211" y="209"/>
                    <a:pt x="212" y="208"/>
                  </a:cubicBezTo>
                  <a:close/>
                  <a:moveTo>
                    <a:pt x="183" y="215"/>
                  </a:moveTo>
                  <a:lnTo>
                    <a:pt x="183" y="215"/>
                  </a:lnTo>
                  <a:cubicBezTo>
                    <a:pt x="183" y="215"/>
                    <a:pt x="182" y="215"/>
                    <a:pt x="182" y="215"/>
                  </a:cubicBezTo>
                  <a:lnTo>
                    <a:pt x="182" y="215"/>
                  </a:lnTo>
                  <a:cubicBezTo>
                    <a:pt x="182" y="215"/>
                    <a:pt x="182" y="215"/>
                    <a:pt x="183" y="215"/>
                  </a:cubicBezTo>
                  <a:lnTo>
                    <a:pt x="183" y="215"/>
                  </a:lnTo>
                  <a:cubicBezTo>
                    <a:pt x="183" y="215"/>
                    <a:pt x="183" y="215"/>
                    <a:pt x="183" y="215"/>
                  </a:cubicBezTo>
                  <a:close/>
                  <a:moveTo>
                    <a:pt x="189" y="214"/>
                  </a:moveTo>
                  <a:cubicBezTo>
                    <a:pt x="188" y="214"/>
                    <a:pt x="187" y="214"/>
                    <a:pt x="187" y="215"/>
                  </a:cubicBezTo>
                  <a:lnTo>
                    <a:pt x="187" y="215"/>
                  </a:lnTo>
                  <a:cubicBezTo>
                    <a:pt x="186" y="215"/>
                    <a:pt x="185" y="215"/>
                    <a:pt x="184" y="215"/>
                  </a:cubicBezTo>
                  <a:lnTo>
                    <a:pt x="184" y="215"/>
                  </a:lnTo>
                  <a:cubicBezTo>
                    <a:pt x="185" y="215"/>
                    <a:pt x="185" y="215"/>
                    <a:pt x="185" y="215"/>
                  </a:cubicBezTo>
                  <a:lnTo>
                    <a:pt x="185" y="215"/>
                  </a:lnTo>
                  <a:cubicBezTo>
                    <a:pt x="186" y="215"/>
                    <a:pt x="187" y="214"/>
                    <a:pt x="189" y="214"/>
                  </a:cubicBezTo>
                  <a:close/>
                  <a:moveTo>
                    <a:pt x="190" y="215"/>
                  </a:moveTo>
                  <a:lnTo>
                    <a:pt x="190" y="215"/>
                  </a:lnTo>
                  <a:cubicBezTo>
                    <a:pt x="190" y="216"/>
                    <a:pt x="190" y="216"/>
                    <a:pt x="190" y="216"/>
                  </a:cubicBezTo>
                  <a:lnTo>
                    <a:pt x="190" y="216"/>
                  </a:lnTo>
                  <a:cubicBezTo>
                    <a:pt x="190" y="216"/>
                    <a:pt x="190" y="216"/>
                    <a:pt x="190" y="216"/>
                  </a:cubicBezTo>
                  <a:lnTo>
                    <a:pt x="190" y="216"/>
                  </a:lnTo>
                  <a:lnTo>
                    <a:pt x="190" y="215"/>
                  </a:lnTo>
                  <a:close/>
                  <a:moveTo>
                    <a:pt x="201" y="213"/>
                  </a:moveTo>
                  <a:cubicBezTo>
                    <a:pt x="199" y="213"/>
                    <a:pt x="196" y="214"/>
                    <a:pt x="194" y="215"/>
                  </a:cubicBezTo>
                  <a:lnTo>
                    <a:pt x="194" y="215"/>
                  </a:lnTo>
                  <a:cubicBezTo>
                    <a:pt x="196" y="214"/>
                    <a:pt x="198" y="214"/>
                    <a:pt x="201" y="213"/>
                  </a:cubicBezTo>
                  <a:lnTo>
                    <a:pt x="201" y="213"/>
                  </a:lnTo>
                  <a:cubicBezTo>
                    <a:pt x="199" y="214"/>
                    <a:pt x="197" y="214"/>
                    <a:pt x="196" y="215"/>
                  </a:cubicBezTo>
                  <a:lnTo>
                    <a:pt x="196" y="215"/>
                  </a:lnTo>
                  <a:cubicBezTo>
                    <a:pt x="194" y="215"/>
                    <a:pt x="191" y="216"/>
                    <a:pt x="189" y="217"/>
                  </a:cubicBezTo>
                  <a:lnTo>
                    <a:pt x="189" y="217"/>
                  </a:lnTo>
                  <a:cubicBezTo>
                    <a:pt x="189" y="217"/>
                    <a:pt x="189" y="217"/>
                    <a:pt x="189" y="217"/>
                  </a:cubicBezTo>
                  <a:lnTo>
                    <a:pt x="189" y="217"/>
                  </a:lnTo>
                  <a:cubicBezTo>
                    <a:pt x="191" y="216"/>
                    <a:pt x="192" y="215"/>
                    <a:pt x="194" y="215"/>
                  </a:cubicBezTo>
                  <a:lnTo>
                    <a:pt x="194" y="215"/>
                  </a:lnTo>
                  <a:cubicBezTo>
                    <a:pt x="193" y="215"/>
                    <a:pt x="192" y="216"/>
                    <a:pt x="190" y="216"/>
                  </a:cubicBezTo>
                  <a:lnTo>
                    <a:pt x="190" y="216"/>
                  </a:lnTo>
                  <a:lnTo>
                    <a:pt x="198" y="213"/>
                  </a:lnTo>
                  <a:lnTo>
                    <a:pt x="198" y="213"/>
                  </a:lnTo>
                  <a:cubicBezTo>
                    <a:pt x="199" y="213"/>
                    <a:pt x="200" y="213"/>
                    <a:pt x="201" y="213"/>
                  </a:cubicBezTo>
                  <a:close/>
                  <a:moveTo>
                    <a:pt x="184" y="215"/>
                  </a:moveTo>
                  <a:cubicBezTo>
                    <a:pt x="184" y="215"/>
                    <a:pt x="183" y="216"/>
                    <a:pt x="183" y="216"/>
                  </a:cubicBezTo>
                  <a:lnTo>
                    <a:pt x="183" y="216"/>
                  </a:lnTo>
                  <a:cubicBezTo>
                    <a:pt x="183" y="216"/>
                    <a:pt x="184" y="216"/>
                    <a:pt x="184" y="215"/>
                  </a:cubicBezTo>
                  <a:lnTo>
                    <a:pt x="184" y="215"/>
                  </a:lnTo>
                  <a:cubicBezTo>
                    <a:pt x="183" y="216"/>
                    <a:pt x="182" y="217"/>
                    <a:pt x="180" y="217"/>
                  </a:cubicBezTo>
                  <a:lnTo>
                    <a:pt x="180" y="217"/>
                  </a:lnTo>
                  <a:cubicBezTo>
                    <a:pt x="181" y="217"/>
                    <a:pt x="182" y="216"/>
                    <a:pt x="183" y="216"/>
                  </a:cubicBezTo>
                  <a:lnTo>
                    <a:pt x="183" y="216"/>
                  </a:lnTo>
                  <a:cubicBezTo>
                    <a:pt x="181" y="216"/>
                    <a:pt x="179" y="217"/>
                    <a:pt x="178" y="217"/>
                  </a:cubicBezTo>
                  <a:lnTo>
                    <a:pt x="178" y="217"/>
                  </a:lnTo>
                  <a:cubicBezTo>
                    <a:pt x="180" y="217"/>
                    <a:pt x="182" y="216"/>
                    <a:pt x="184" y="215"/>
                  </a:cubicBezTo>
                  <a:lnTo>
                    <a:pt x="184" y="215"/>
                  </a:lnTo>
                  <a:cubicBezTo>
                    <a:pt x="184" y="215"/>
                    <a:pt x="184" y="215"/>
                    <a:pt x="184" y="215"/>
                  </a:cubicBezTo>
                  <a:close/>
                  <a:moveTo>
                    <a:pt x="190" y="216"/>
                  </a:moveTo>
                  <a:cubicBezTo>
                    <a:pt x="189" y="216"/>
                    <a:pt x="189" y="216"/>
                    <a:pt x="189" y="216"/>
                  </a:cubicBezTo>
                  <a:lnTo>
                    <a:pt x="189" y="216"/>
                  </a:lnTo>
                  <a:cubicBezTo>
                    <a:pt x="189" y="216"/>
                    <a:pt x="190" y="216"/>
                    <a:pt x="190" y="216"/>
                  </a:cubicBezTo>
                  <a:lnTo>
                    <a:pt x="190" y="216"/>
                  </a:lnTo>
                  <a:lnTo>
                    <a:pt x="189" y="217"/>
                  </a:lnTo>
                  <a:lnTo>
                    <a:pt x="189" y="217"/>
                  </a:lnTo>
                  <a:cubicBezTo>
                    <a:pt x="189" y="217"/>
                    <a:pt x="189" y="216"/>
                    <a:pt x="189" y="216"/>
                  </a:cubicBezTo>
                  <a:lnTo>
                    <a:pt x="189" y="216"/>
                  </a:lnTo>
                  <a:cubicBezTo>
                    <a:pt x="188" y="217"/>
                    <a:pt x="187" y="217"/>
                    <a:pt x="186" y="217"/>
                  </a:cubicBezTo>
                  <a:lnTo>
                    <a:pt x="186" y="217"/>
                  </a:lnTo>
                  <a:cubicBezTo>
                    <a:pt x="187" y="217"/>
                    <a:pt x="188" y="216"/>
                    <a:pt x="190" y="216"/>
                  </a:cubicBezTo>
                  <a:close/>
                  <a:moveTo>
                    <a:pt x="190" y="217"/>
                  </a:moveTo>
                  <a:lnTo>
                    <a:pt x="190" y="217"/>
                  </a:lnTo>
                  <a:cubicBezTo>
                    <a:pt x="191" y="217"/>
                    <a:pt x="191" y="217"/>
                    <a:pt x="191" y="217"/>
                  </a:cubicBezTo>
                  <a:cubicBezTo>
                    <a:pt x="192" y="217"/>
                    <a:pt x="191" y="217"/>
                    <a:pt x="190" y="217"/>
                  </a:cubicBezTo>
                  <a:lnTo>
                    <a:pt x="190" y="217"/>
                  </a:lnTo>
                  <a:cubicBezTo>
                    <a:pt x="190" y="217"/>
                    <a:pt x="190" y="217"/>
                    <a:pt x="190" y="217"/>
                  </a:cubicBezTo>
                  <a:close/>
                  <a:moveTo>
                    <a:pt x="185" y="211"/>
                  </a:moveTo>
                  <a:cubicBezTo>
                    <a:pt x="183" y="211"/>
                    <a:pt x="181" y="212"/>
                    <a:pt x="180" y="213"/>
                  </a:cubicBezTo>
                  <a:lnTo>
                    <a:pt x="180" y="213"/>
                  </a:lnTo>
                  <a:cubicBezTo>
                    <a:pt x="180" y="213"/>
                    <a:pt x="180" y="213"/>
                    <a:pt x="180" y="213"/>
                  </a:cubicBezTo>
                  <a:lnTo>
                    <a:pt x="180" y="213"/>
                  </a:lnTo>
                  <a:cubicBezTo>
                    <a:pt x="182" y="212"/>
                    <a:pt x="184" y="212"/>
                    <a:pt x="186" y="211"/>
                  </a:cubicBezTo>
                  <a:lnTo>
                    <a:pt x="186" y="211"/>
                  </a:lnTo>
                  <a:cubicBezTo>
                    <a:pt x="184" y="212"/>
                    <a:pt x="182" y="212"/>
                    <a:pt x="181" y="213"/>
                  </a:cubicBezTo>
                  <a:lnTo>
                    <a:pt x="181" y="213"/>
                  </a:lnTo>
                  <a:cubicBezTo>
                    <a:pt x="181" y="213"/>
                    <a:pt x="182" y="213"/>
                    <a:pt x="182" y="213"/>
                  </a:cubicBezTo>
                  <a:lnTo>
                    <a:pt x="182" y="213"/>
                  </a:lnTo>
                  <a:cubicBezTo>
                    <a:pt x="181" y="214"/>
                    <a:pt x="180" y="214"/>
                    <a:pt x="179" y="214"/>
                  </a:cubicBezTo>
                  <a:lnTo>
                    <a:pt x="179" y="214"/>
                  </a:lnTo>
                  <a:cubicBezTo>
                    <a:pt x="174" y="216"/>
                    <a:pt x="173" y="216"/>
                    <a:pt x="172" y="217"/>
                  </a:cubicBezTo>
                  <a:lnTo>
                    <a:pt x="172" y="217"/>
                  </a:lnTo>
                  <a:cubicBezTo>
                    <a:pt x="171" y="217"/>
                    <a:pt x="170" y="217"/>
                    <a:pt x="169" y="218"/>
                  </a:cubicBezTo>
                  <a:lnTo>
                    <a:pt x="169" y="218"/>
                  </a:lnTo>
                  <a:cubicBezTo>
                    <a:pt x="172" y="216"/>
                    <a:pt x="176" y="215"/>
                    <a:pt x="181" y="213"/>
                  </a:cubicBezTo>
                  <a:lnTo>
                    <a:pt x="181" y="213"/>
                  </a:lnTo>
                  <a:cubicBezTo>
                    <a:pt x="181" y="213"/>
                    <a:pt x="181" y="213"/>
                    <a:pt x="180" y="213"/>
                  </a:cubicBezTo>
                  <a:lnTo>
                    <a:pt x="180" y="213"/>
                  </a:lnTo>
                  <a:cubicBezTo>
                    <a:pt x="178" y="214"/>
                    <a:pt x="175" y="215"/>
                    <a:pt x="172" y="216"/>
                  </a:cubicBezTo>
                  <a:lnTo>
                    <a:pt x="172" y="216"/>
                  </a:lnTo>
                  <a:cubicBezTo>
                    <a:pt x="174" y="215"/>
                    <a:pt x="177" y="214"/>
                    <a:pt x="180" y="213"/>
                  </a:cubicBezTo>
                  <a:lnTo>
                    <a:pt x="180" y="213"/>
                  </a:lnTo>
                  <a:cubicBezTo>
                    <a:pt x="179" y="213"/>
                    <a:pt x="178" y="213"/>
                    <a:pt x="177" y="213"/>
                  </a:cubicBezTo>
                  <a:lnTo>
                    <a:pt x="177" y="213"/>
                  </a:lnTo>
                  <a:cubicBezTo>
                    <a:pt x="178" y="213"/>
                    <a:pt x="178" y="212"/>
                    <a:pt x="179" y="212"/>
                  </a:cubicBezTo>
                  <a:lnTo>
                    <a:pt x="179" y="212"/>
                  </a:lnTo>
                  <a:cubicBezTo>
                    <a:pt x="181" y="212"/>
                    <a:pt x="183" y="211"/>
                    <a:pt x="185" y="211"/>
                  </a:cubicBezTo>
                  <a:close/>
                  <a:moveTo>
                    <a:pt x="197" y="212"/>
                  </a:moveTo>
                  <a:cubicBezTo>
                    <a:pt x="197" y="213"/>
                    <a:pt x="196" y="213"/>
                    <a:pt x="196" y="213"/>
                  </a:cubicBezTo>
                  <a:lnTo>
                    <a:pt x="196" y="213"/>
                  </a:lnTo>
                  <a:cubicBezTo>
                    <a:pt x="197" y="213"/>
                    <a:pt x="197" y="213"/>
                    <a:pt x="197" y="213"/>
                  </a:cubicBezTo>
                  <a:lnTo>
                    <a:pt x="197" y="213"/>
                  </a:lnTo>
                  <a:lnTo>
                    <a:pt x="197" y="213"/>
                  </a:lnTo>
                  <a:lnTo>
                    <a:pt x="196" y="213"/>
                  </a:lnTo>
                  <a:cubicBezTo>
                    <a:pt x="196" y="213"/>
                    <a:pt x="195" y="213"/>
                    <a:pt x="195" y="213"/>
                  </a:cubicBezTo>
                  <a:lnTo>
                    <a:pt x="195" y="213"/>
                  </a:lnTo>
                  <a:cubicBezTo>
                    <a:pt x="195" y="213"/>
                    <a:pt x="196" y="213"/>
                    <a:pt x="196" y="213"/>
                  </a:cubicBezTo>
                  <a:lnTo>
                    <a:pt x="196" y="213"/>
                  </a:lnTo>
                  <a:lnTo>
                    <a:pt x="190" y="215"/>
                  </a:lnTo>
                  <a:lnTo>
                    <a:pt x="190" y="215"/>
                  </a:lnTo>
                  <a:cubicBezTo>
                    <a:pt x="191" y="215"/>
                    <a:pt x="193" y="214"/>
                    <a:pt x="195" y="213"/>
                  </a:cubicBezTo>
                  <a:lnTo>
                    <a:pt x="195" y="213"/>
                  </a:lnTo>
                  <a:cubicBezTo>
                    <a:pt x="194" y="214"/>
                    <a:pt x="193" y="214"/>
                    <a:pt x="192" y="214"/>
                  </a:cubicBezTo>
                  <a:lnTo>
                    <a:pt x="192" y="214"/>
                  </a:lnTo>
                  <a:cubicBezTo>
                    <a:pt x="193" y="214"/>
                    <a:pt x="193" y="213"/>
                    <a:pt x="194" y="213"/>
                  </a:cubicBezTo>
                  <a:lnTo>
                    <a:pt x="194" y="213"/>
                  </a:lnTo>
                  <a:cubicBezTo>
                    <a:pt x="187" y="215"/>
                    <a:pt x="182" y="217"/>
                    <a:pt x="178" y="218"/>
                  </a:cubicBezTo>
                  <a:lnTo>
                    <a:pt x="178" y="218"/>
                  </a:lnTo>
                  <a:cubicBezTo>
                    <a:pt x="180" y="217"/>
                    <a:pt x="183" y="216"/>
                    <a:pt x="186" y="215"/>
                  </a:cubicBezTo>
                  <a:lnTo>
                    <a:pt x="186" y="215"/>
                  </a:lnTo>
                  <a:cubicBezTo>
                    <a:pt x="188" y="214"/>
                    <a:pt x="191" y="214"/>
                    <a:pt x="194" y="213"/>
                  </a:cubicBezTo>
                  <a:lnTo>
                    <a:pt x="194" y="213"/>
                  </a:lnTo>
                  <a:cubicBezTo>
                    <a:pt x="192" y="213"/>
                    <a:pt x="190" y="214"/>
                    <a:pt x="188" y="214"/>
                  </a:cubicBezTo>
                  <a:lnTo>
                    <a:pt x="188" y="214"/>
                  </a:lnTo>
                  <a:cubicBezTo>
                    <a:pt x="189" y="214"/>
                    <a:pt x="190" y="214"/>
                    <a:pt x="190" y="213"/>
                  </a:cubicBezTo>
                  <a:lnTo>
                    <a:pt x="190" y="213"/>
                  </a:lnTo>
                  <a:cubicBezTo>
                    <a:pt x="190" y="214"/>
                    <a:pt x="189" y="214"/>
                    <a:pt x="189" y="214"/>
                  </a:cubicBezTo>
                  <a:lnTo>
                    <a:pt x="189" y="214"/>
                  </a:lnTo>
                  <a:cubicBezTo>
                    <a:pt x="189" y="214"/>
                    <a:pt x="190" y="213"/>
                    <a:pt x="191" y="213"/>
                  </a:cubicBezTo>
                  <a:lnTo>
                    <a:pt x="191" y="213"/>
                  </a:lnTo>
                  <a:cubicBezTo>
                    <a:pt x="191" y="213"/>
                    <a:pt x="192" y="213"/>
                    <a:pt x="192" y="213"/>
                  </a:cubicBezTo>
                  <a:lnTo>
                    <a:pt x="192" y="213"/>
                  </a:lnTo>
                  <a:cubicBezTo>
                    <a:pt x="191" y="213"/>
                    <a:pt x="191" y="213"/>
                    <a:pt x="190" y="213"/>
                  </a:cubicBezTo>
                  <a:lnTo>
                    <a:pt x="190" y="213"/>
                  </a:lnTo>
                  <a:cubicBezTo>
                    <a:pt x="191" y="213"/>
                    <a:pt x="192" y="213"/>
                    <a:pt x="192" y="213"/>
                  </a:cubicBezTo>
                  <a:lnTo>
                    <a:pt x="192" y="213"/>
                  </a:lnTo>
                  <a:cubicBezTo>
                    <a:pt x="193" y="213"/>
                    <a:pt x="194" y="213"/>
                    <a:pt x="194" y="213"/>
                  </a:cubicBezTo>
                  <a:lnTo>
                    <a:pt x="194" y="213"/>
                  </a:lnTo>
                  <a:cubicBezTo>
                    <a:pt x="194" y="213"/>
                    <a:pt x="193" y="213"/>
                    <a:pt x="193" y="213"/>
                  </a:cubicBezTo>
                  <a:lnTo>
                    <a:pt x="193" y="213"/>
                  </a:lnTo>
                  <a:cubicBezTo>
                    <a:pt x="193" y="213"/>
                    <a:pt x="193" y="213"/>
                    <a:pt x="193" y="213"/>
                  </a:cubicBezTo>
                  <a:lnTo>
                    <a:pt x="194" y="213"/>
                  </a:lnTo>
                  <a:cubicBezTo>
                    <a:pt x="194" y="213"/>
                    <a:pt x="195" y="213"/>
                    <a:pt x="195" y="213"/>
                  </a:cubicBezTo>
                  <a:lnTo>
                    <a:pt x="195" y="213"/>
                  </a:lnTo>
                  <a:cubicBezTo>
                    <a:pt x="195" y="213"/>
                    <a:pt x="195" y="213"/>
                    <a:pt x="195" y="213"/>
                  </a:cubicBezTo>
                  <a:lnTo>
                    <a:pt x="196" y="213"/>
                  </a:lnTo>
                  <a:cubicBezTo>
                    <a:pt x="196" y="213"/>
                    <a:pt x="196" y="213"/>
                    <a:pt x="196" y="213"/>
                  </a:cubicBezTo>
                  <a:lnTo>
                    <a:pt x="196" y="213"/>
                  </a:lnTo>
                  <a:cubicBezTo>
                    <a:pt x="196" y="213"/>
                    <a:pt x="195" y="213"/>
                    <a:pt x="195" y="213"/>
                  </a:cubicBezTo>
                  <a:lnTo>
                    <a:pt x="195" y="213"/>
                  </a:lnTo>
                  <a:cubicBezTo>
                    <a:pt x="195" y="213"/>
                    <a:pt x="195" y="213"/>
                    <a:pt x="195" y="213"/>
                  </a:cubicBezTo>
                  <a:lnTo>
                    <a:pt x="195" y="213"/>
                  </a:lnTo>
                  <a:cubicBezTo>
                    <a:pt x="195" y="213"/>
                    <a:pt x="196" y="213"/>
                    <a:pt x="197" y="212"/>
                  </a:cubicBezTo>
                  <a:close/>
                  <a:moveTo>
                    <a:pt x="184" y="218"/>
                  </a:moveTo>
                  <a:lnTo>
                    <a:pt x="184" y="218"/>
                  </a:lnTo>
                  <a:cubicBezTo>
                    <a:pt x="183" y="219"/>
                    <a:pt x="182" y="219"/>
                    <a:pt x="182" y="219"/>
                  </a:cubicBezTo>
                  <a:lnTo>
                    <a:pt x="182" y="219"/>
                  </a:lnTo>
                  <a:cubicBezTo>
                    <a:pt x="182" y="219"/>
                    <a:pt x="182" y="219"/>
                    <a:pt x="183" y="219"/>
                  </a:cubicBezTo>
                  <a:lnTo>
                    <a:pt x="183" y="219"/>
                  </a:lnTo>
                  <a:cubicBezTo>
                    <a:pt x="183" y="219"/>
                    <a:pt x="183" y="218"/>
                    <a:pt x="184" y="218"/>
                  </a:cubicBezTo>
                  <a:close/>
                  <a:moveTo>
                    <a:pt x="180" y="217"/>
                  </a:moveTo>
                  <a:lnTo>
                    <a:pt x="180" y="217"/>
                  </a:lnTo>
                  <a:cubicBezTo>
                    <a:pt x="178" y="218"/>
                    <a:pt x="177" y="218"/>
                    <a:pt x="175" y="219"/>
                  </a:cubicBezTo>
                  <a:lnTo>
                    <a:pt x="175" y="219"/>
                  </a:lnTo>
                  <a:cubicBezTo>
                    <a:pt x="177" y="218"/>
                    <a:pt x="178" y="218"/>
                    <a:pt x="180" y="217"/>
                  </a:cubicBezTo>
                  <a:close/>
                  <a:moveTo>
                    <a:pt x="175" y="219"/>
                  </a:moveTo>
                  <a:cubicBezTo>
                    <a:pt x="174" y="219"/>
                    <a:pt x="174" y="219"/>
                    <a:pt x="174" y="219"/>
                  </a:cubicBezTo>
                  <a:lnTo>
                    <a:pt x="174" y="219"/>
                  </a:lnTo>
                  <a:cubicBezTo>
                    <a:pt x="173" y="220"/>
                    <a:pt x="172" y="220"/>
                    <a:pt x="172" y="220"/>
                  </a:cubicBezTo>
                  <a:lnTo>
                    <a:pt x="172" y="220"/>
                  </a:lnTo>
                  <a:cubicBezTo>
                    <a:pt x="173" y="220"/>
                    <a:pt x="174" y="219"/>
                    <a:pt x="175" y="219"/>
                  </a:cubicBezTo>
                  <a:close/>
                  <a:moveTo>
                    <a:pt x="192" y="218"/>
                  </a:moveTo>
                  <a:cubicBezTo>
                    <a:pt x="191" y="218"/>
                    <a:pt x="191" y="219"/>
                    <a:pt x="190" y="219"/>
                  </a:cubicBezTo>
                  <a:lnTo>
                    <a:pt x="190" y="219"/>
                  </a:lnTo>
                  <a:cubicBezTo>
                    <a:pt x="189" y="219"/>
                    <a:pt x="187" y="220"/>
                    <a:pt x="185" y="220"/>
                  </a:cubicBezTo>
                  <a:lnTo>
                    <a:pt x="185" y="220"/>
                  </a:lnTo>
                  <a:cubicBezTo>
                    <a:pt x="188" y="220"/>
                    <a:pt x="190" y="219"/>
                    <a:pt x="192" y="218"/>
                  </a:cubicBezTo>
                  <a:close/>
                  <a:moveTo>
                    <a:pt x="172" y="220"/>
                  </a:moveTo>
                  <a:lnTo>
                    <a:pt x="172" y="220"/>
                  </a:lnTo>
                  <a:cubicBezTo>
                    <a:pt x="171" y="220"/>
                    <a:pt x="170" y="220"/>
                    <a:pt x="169" y="221"/>
                  </a:cubicBezTo>
                  <a:lnTo>
                    <a:pt x="169" y="221"/>
                  </a:lnTo>
                  <a:cubicBezTo>
                    <a:pt x="169" y="221"/>
                    <a:pt x="169" y="221"/>
                    <a:pt x="169" y="221"/>
                  </a:cubicBezTo>
                  <a:lnTo>
                    <a:pt x="169" y="221"/>
                  </a:lnTo>
                  <a:cubicBezTo>
                    <a:pt x="169" y="221"/>
                    <a:pt x="169" y="221"/>
                    <a:pt x="169" y="221"/>
                  </a:cubicBezTo>
                  <a:lnTo>
                    <a:pt x="169" y="221"/>
                  </a:lnTo>
                  <a:cubicBezTo>
                    <a:pt x="169" y="221"/>
                    <a:pt x="169" y="220"/>
                    <a:pt x="169" y="220"/>
                  </a:cubicBezTo>
                  <a:lnTo>
                    <a:pt x="169" y="220"/>
                  </a:lnTo>
                  <a:cubicBezTo>
                    <a:pt x="169" y="220"/>
                    <a:pt x="169" y="220"/>
                    <a:pt x="169" y="221"/>
                  </a:cubicBezTo>
                  <a:lnTo>
                    <a:pt x="169" y="221"/>
                  </a:lnTo>
                  <a:cubicBezTo>
                    <a:pt x="170" y="220"/>
                    <a:pt x="171" y="220"/>
                    <a:pt x="172" y="220"/>
                  </a:cubicBezTo>
                  <a:close/>
                  <a:moveTo>
                    <a:pt x="169" y="221"/>
                  </a:moveTo>
                  <a:cubicBezTo>
                    <a:pt x="169" y="221"/>
                    <a:pt x="168" y="221"/>
                    <a:pt x="168" y="221"/>
                  </a:cubicBezTo>
                  <a:lnTo>
                    <a:pt x="168" y="221"/>
                  </a:lnTo>
                  <a:cubicBezTo>
                    <a:pt x="168" y="221"/>
                    <a:pt x="168" y="221"/>
                    <a:pt x="168" y="221"/>
                  </a:cubicBezTo>
                  <a:lnTo>
                    <a:pt x="168" y="221"/>
                  </a:lnTo>
                  <a:cubicBezTo>
                    <a:pt x="168" y="221"/>
                    <a:pt x="168" y="221"/>
                    <a:pt x="168" y="221"/>
                  </a:cubicBezTo>
                  <a:lnTo>
                    <a:pt x="168" y="221"/>
                  </a:lnTo>
                  <a:cubicBezTo>
                    <a:pt x="168" y="221"/>
                    <a:pt x="168" y="221"/>
                    <a:pt x="169" y="221"/>
                  </a:cubicBezTo>
                  <a:close/>
                  <a:moveTo>
                    <a:pt x="168" y="221"/>
                  </a:moveTo>
                  <a:cubicBezTo>
                    <a:pt x="168" y="221"/>
                    <a:pt x="168" y="221"/>
                    <a:pt x="168" y="221"/>
                  </a:cubicBezTo>
                  <a:lnTo>
                    <a:pt x="168" y="221"/>
                  </a:lnTo>
                  <a:cubicBezTo>
                    <a:pt x="167" y="221"/>
                    <a:pt x="166" y="221"/>
                    <a:pt x="165" y="221"/>
                  </a:cubicBezTo>
                  <a:lnTo>
                    <a:pt x="165" y="221"/>
                  </a:lnTo>
                  <a:cubicBezTo>
                    <a:pt x="165" y="221"/>
                    <a:pt x="165" y="221"/>
                    <a:pt x="165" y="221"/>
                  </a:cubicBezTo>
                  <a:lnTo>
                    <a:pt x="165" y="221"/>
                  </a:lnTo>
                  <a:cubicBezTo>
                    <a:pt x="166" y="221"/>
                    <a:pt x="167" y="221"/>
                    <a:pt x="168" y="221"/>
                  </a:cubicBezTo>
                  <a:close/>
                  <a:moveTo>
                    <a:pt x="190" y="217"/>
                  </a:moveTo>
                  <a:lnTo>
                    <a:pt x="190" y="217"/>
                  </a:lnTo>
                  <a:cubicBezTo>
                    <a:pt x="187" y="218"/>
                    <a:pt x="185" y="219"/>
                    <a:pt x="182" y="220"/>
                  </a:cubicBezTo>
                  <a:lnTo>
                    <a:pt x="182" y="220"/>
                  </a:lnTo>
                  <a:cubicBezTo>
                    <a:pt x="180" y="221"/>
                    <a:pt x="178" y="221"/>
                    <a:pt x="177" y="221"/>
                  </a:cubicBezTo>
                  <a:lnTo>
                    <a:pt x="177" y="221"/>
                  </a:lnTo>
                  <a:cubicBezTo>
                    <a:pt x="181" y="220"/>
                    <a:pt x="185" y="219"/>
                    <a:pt x="188" y="218"/>
                  </a:cubicBezTo>
                  <a:lnTo>
                    <a:pt x="188" y="218"/>
                  </a:lnTo>
                  <a:cubicBezTo>
                    <a:pt x="189" y="217"/>
                    <a:pt x="189" y="217"/>
                    <a:pt x="190" y="217"/>
                  </a:cubicBezTo>
                  <a:close/>
                  <a:moveTo>
                    <a:pt x="177" y="221"/>
                  </a:moveTo>
                  <a:lnTo>
                    <a:pt x="177" y="221"/>
                  </a:lnTo>
                  <a:cubicBezTo>
                    <a:pt x="177" y="221"/>
                    <a:pt x="177" y="221"/>
                    <a:pt x="177" y="221"/>
                  </a:cubicBezTo>
                  <a:lnTo>
                    <a:pt x="177" y="221"/>
                  </a:lnTo>
                  <a:cubicBezTo>
                    <a:pt x="177" y="221"/>
                    <a:pt x="177" y="221"/>
                    <a:pt x="177" y="221"/>
                  </a:cubicBezTo>
                  <a:close/>
                  <a:moveTo>
                    <a:pt x="188" y="217"/>
                  </a:moveTo>
                  <a:lnTo>
                    <a:pt x="186" y="218"/>
                  </a:lnTo>
                  <a:lnTo>
                    <a:pt x="186" y="218"/>
                  </a:lnTo>
                  <a:cubicBezTo>
                    <a:pt x="186" y="218"/>
                    <a:pt x="185" y="218"/>
                    <a:pt x="184" y="218"/>
                  </a:cubicBezTo>
                  <a:lnTo>
                    <a:pt x="184" y="218"/>
                  </a:lnTo>
                  <a:cubicBezTo>
                    <a:pt x="185" y="218"/>
                    <a:pt x="185" y="218"/>
                    <a:pt x="185" y="218"/>
                  </a:cubicBezTo>
                  <a:lnTo>
                    <a:pt x="185" y="218"/>
                  </a:lnTo>
                  <a:lnTo>
                    <a:pt x="181" y="220"/>
                  </a:lnTo>
                  <a:lnTo>
                    <a:pt x="181" y="220"/>
                  </a:lnTo>
                  <a:cubicBezTo>
                    <a:pt x="180" y="220"/>
                    <a:pt x="179" y="220"/>
                    <a:pt x="178" y="221"/>
                  </a:cubicBezTo>
                  <a:lnTo>
                    <a:pt x="178" y="221"/>
                  </a:lnTo>
                  <a:cubicBezTo>
                    <a:pt x="179" y="220"/>
                    <a:pt x="180" y="220"/>
                    <a:pt x="181" y="219"/>
                  </a:cubicBezTo>
                  <a:lnTo>
                    <a:pt x="181" y="219"/>
                  </a:lnTo>
                  <a:cubicBezTo>
                    <a:pt x="179" y="220"/>
                    <a:pt x="177" y="221"/>
                    <a:pt x="175" y="222"/>
                  </a:cubicBezTo>
                  <a:lnTo>
                    <a:pt x="175" y="222"/>
                  </a:lnTo>
                  <a:cubicBezTo>
                    <a:pt x="175" y="222"/>
                    <a:pt x="175" y="222"/>
                    <a:pt x="176" y="221"/>
                  </a:cubicBezTo>
                  <a:lnTo>
                    <a:pt x="176" y="221"/>
                  </a:lnTo>
                  <a:cubicBezTo>
                    <a:pt x="176" y="222"/>
                    <a:pt x="175" y="222"/>
                    <a:pt x="175" y="222"/>
                  </a:cubicBezTo>
                  <a:lnTo>
                    <a:pt x="175" y="222"/>
                  </a:lnTo>
                  <a:lnTo>
                    <a:pt x="177" y="221"/>
                  </a:lnTo>
                  <a:lnTo>
                    <a:pt x="177" y="221"/>
                  </a:lnTo>
                  <a:cubicBezTo>
                    <a:pt x="177" y="221"/>
                    <a:pt x="177" y="221"/>
                    <a:pt x="177" y="221"/>
                  </a:cubicBezTo>
                  <a:lnTo>
                    <a:pt x="177" y="221"/>
                  </a:lnTo>
                  <a:cubicBezTo>
                    <a:pt x="177" y="221"/>
                    <a:pt x="177" y="221"/>
                    <a:pt x="177" y="221"/>
                  </a:cubicBezTo>
                  <a:lnTo>
                    <a:pt x="177" y="221"/>
                  </a:lnTo>
                  <a:cubicBezTo>
                    <a:pt x="176" y="222"/>
                    <a:pt x="175" y="222"/>
                    <a:pt x="174" y="222"/>
                  </a:cubicBezTo>
                  <a:lnTo>
                    <a:pt x="174" y="222"/>
                  </a:lnTo>
                  <a:cubicBezTo>
                    <a:pt x="174" y="222"/>
                    <a:pt x="175" y="222"/>
                    <a:pt x="175" y="222"/>
                  </a:cubicBezTo>
                  <a:lnTo>
                    <a:pt x="175" y="222"/>
                  </a:lnTo>
                  <a:lnTo>
                    <a:pt x="174" y="222"/>
                  </a:lnTo>
                  <a:lnTo>
                    <a:pt x="174" y="222"/>
                  </a:lnTo>
                  <a:cubicBezTo>
                    <a:pt x="174" y="222"/>
                    <a:pt x="174" y="222"/>
                    <a:pt x="175" y="222"/>
                  </a:cubicBezTo>
                  <a:lnTo>
                    <a:pt x="175" y="222"/>
                  </a:lnTo>
                  <a:cubicBezTo>
                    <a:pt x="174" y="222"/>
                    <a:pt x="174" y="222"/>
                    <a:pt x="173" y="222"/>
                  </a:cubicBezTo>
                  <a:lnTo>
                    <a:pt x="173" y="222"/>
                  </a:lnTo>
                  <a:cubicBezTo>
                    <a:pt x="176" y="221"/>
                    <a:pt x="179" y="220"/>
                    <a:pt x="182" y="219"/>
                  </a:cubicBezTo>
                  <a:lnTo>
                    <a:pt x="182" y="219"/>
                  </a:lnTo>
                  <a:cubicBezTo>
                    <a:pt x="182" y="219"/>
                    <a:pt x="181" y="219"/>
                    <a:pt x="181" y="219"/>
                  </a:cubicBezTo>
                  <a:lnTo>
                    <a:pt x="181" y="219"/>
                  </a:lnTo>
                  <a:cubicBezTo>
                    <a:pt x="182" y="219"/>
                    <a:pt x="183" y="219"/>
                    <a:pt x="184" y="218"/>
                  </a:cubicBezTo>
                  <a:lnTo>
                    <a:pt x="184" y="218"/>
                  </a:lnTo>
                  <a:cubicBezTo>
                    <a:pt x="184" y="218"/>
                    <a:pt x="184" y="218"/>
                    <a:pt x="184" y="218"/>
                  </a:cubicBezTo>
                  <a:lnTo>
                    <a:pt x="184" y="218"/>
                  </a:lnTo>
                  <a:cubicBezTo>
                    <a:pt x="185" y="218"/>
                    <a:pt x="186" y="217"/>
                    <a:pt x="188" y="217"/>
                  </a:cubicBezTo>
                  <a:close/>
                  <a:moveTo>
                    <a:pt x="165" y="221"/>
                  </a:moveTo>
                  <a:lnTo>
                    <a:pt x="165" y="221"/>
                  </a:lnTo>
                  <a:cubicBezTo>
                    <a:pt x="163" y="222"/>
                    <a:pt x="161" y="223"/>
                    <a:pt x="159" y="223"/>
                  </a:cubicBezTo>
                  <a:lnTo>
                    <a:pt x="159" y="223"/>
                  </a:lnTo>
                  <a:cubicBezTo>
                    <a:pt x="159" y="223"/>
                    <a:pt x="159" y="223"/>
                    <a:pt x="159" y="222"/>
                  </a:cubicBezTo>
                  <a:lnTo>
                    <a:pt x="159" y="222"/>
                  </a:lnTo>
                  <a:cubicBezTo>
                    <a:pt x="160" y="222"/>
                    <a:pt x="162" y="222"/>
                    <a:pt x="163" y="221"/>
                  </a:cubicBezTo>
                  <a:lnTo>
                    <a:pt x="163" y="221"/>
                  </a:lnTo>
                  <a:cubicBezTo>
                    <a:pt x="164" y="221"/>
                    <a:pt x="164" y="221"/>
                    <a:pt x="165" y="221"/>
                  </a:cubicBezTo>
                  <a:close/>
                  <a:moveTo>
                    <a:pt x="158" y="222"/>
                  </a:moveTo>
                  <a:cubicBezTo>
                    <a:pt x="157" y="222"/>
                    <a:pt x="156" y="222"/>
                    <a:pt x="155" y="223"/>
                  </a:cubicBezTo>
                  <a:lnTo>
                    <a:pt x="155" y="223"/>
                  </a:lnTo>
                  <a:cubicBezTo>
                    <a:pt x="155" y="223"/>
                    <a:pt x="155" y="222"/>
                    <a:pt x="155" y="222"/>
                  </a:cubicBezTo>
                  <a:lnTo>
                    <a:pt x="155" y="222"/>
                  </a:lnTo>
                  <a:cubicBezTo>
                    <a:pt x="155" y="223"/>
                    <a:pt x="154" y="223"/>
                    <a:pt x="155" y="223"/>
                  </a:cubicBezTo>
                  <a:lnTo>
                    <a:pt x="155" y="223"/>
                  </a:lnTo>
                  <a:cubicBezTo>
                    <a:pt x="155" y="223"/>
                    <a:pt x="155" y="223"/>
                    <a:pt x="155" y="223"/>
                  </a:cubicBezTo>
                  <a:lnTo>
                    <a:pt x="155" y="223"/>
                  </a:lnTo>
                  <a:cubicBezTo>
                    <a:pt x="155" y="223"/>
                    <a:pt x="155" y="223"/>
                    <a:pt x="155" y="223"/>
                  </a:cubicBezTo>
                  <a:lnTo>
                    <a:pt x="155" y="223"/>
                  </a:lnTo>
                  <a:cubicBezTo>
                    <a:pt x="155" y="223"/>
                    <a:pt x="155" y="223"/>
                    <a:pt x="155" y="223"/>
                  </a:cubicBezTo>
                  <a:cubicBezTo>
                    <a:pt x="155" y="223"/>
                    <a:pt x="155" y="223"/>
                    <a:pt x="155" y="223"/>
                  </a:cubicBezTo>
                  <a:lnTo>
                    <a:pt x="155" y="223"/>
                  </a:lnTo>
                  <a:cubicBezTo>
                    <a:pt x="153" y="223"/>
                    <a:pt x="151" y="224"/>
                    <a:pt x="149" y="225"/>
                  </a:cubicBezTo>
                  <a:lnTo>
                    <a:pt x="149" y="225"/>
                  </a:lnTo>
                  <a:cubicBezTo>
                    <a:pt x="150" y="224"/>
                    <a:pt x="151" y="224"/>
                    <a:pt x="152" y="223"/>
                  </a:cubicBezTo>
                  <a:lnTo>
                    <a:pt x="152" y="223"/>
                  </a:lnTo>
                  <a:cubicBezTo>
                    <a:pt x="153" y="223"/>
                    <a:pt x="154" y="223"/>
                    <a:pt x="154" y="222"/>
                  </a:cubicBezTo>
                  <a:lnTo>
                    <a:pt x="154" y="222"/>
                  </a:lnTo>
                  <a:cubicBezTo>
                    <a:pt x="155" y="222"/>
                    <a:pt x="155" y="222"/>
                    <a:pt x="155" y="222"/>
                  </a:cubicBezTo>
                  <a:lnTo>
                    <a:pt x="155" y="222"/>
                  </a:lnTo>
                  <a:cubicBezTo>
                    <a:pt x="155" y="222"/>
                    <a:pt x="155" y="222"/>
                    <a:pt x="156" y="222"/>
                  </a:cubicBezTo>
                  <a:lnTo>
                    <a:pt x="156" y="222"/>
                  </a:lnTo>
                  <a:cubicBezTo>
                    <a:pt x="157" y="222"/>
                    <a:pt x="158" y="222"/>
                    <a:pt x="158" y="222"/>
                  </a:cubicBezTo>
                  <a:close/>
                  <a:moveTo>
                    <a:pt x="159" y="224"/>
                  </a:moveTo>
                  <a:lnTo>
                    <a:pt x="158" y="225"/>
                  </a:lnTo>
                  <a:lnTo>
                    <a:pt x="158" y="225"/>
                  </a:lnTo>
                  <a:cubicBezTo>
                    <a:pt x="158" y="225"/>
                    <a:pt x="158" y="225"/>
                    <a:pt x="158" y="225"/>
                  </a:cubicBezTo>
                  <a:lnTo>
                    <a:pt x="158" y="225"/>
                  </a:lnTo>
                  <a:cubicBezTo>
                    <a:pt x="158" y="225"/>
                    <a:pt x="158" y="225"/>
                    <a:pt x="158" y="225"/>
                  </a:cubicBezTo>
                  <a:lnTo>
                    <a:pt x="158" y="225"/>
                  </a:lnTo>
                  <a:lnTo>
                    <a:pt x="158" y="225"/>
                  </a:lnTo>
                  <a:lnTo>
                    <a:pt x="158" y="225"/>
                  </a:lnTo>
                  <a:cubicBezTo>
                    <a:pt x="158" y="225"/>
                    <a:pt x="159" y="225"/>
                    <a:pt x="159" y="225"/>
                  </a:cubicBezTo>
                  <a:cubicBezTo>
                    <a:pt x="159" y="225"/>
                    <a:pt x="159" y="225"/>
                    <a:pt x="159" y="224"/>
                  </a:cubicBezTo>
                  <a:close/>
                  <a:moveTo>
                    <a:pt x="149" y="225"/>
                  </a:moveTo>
                  <a:lnTo>
                    <a:pt x="149" y="225"/>
                  </a:lnTo>
                  <a:cubicBezTo>
                    <a:pt x="149" y="226"/>
                    <a:pt x="148" y="226"/>
                    <a:pt x="148" y="226"/>
                  </a:cubicBezTo>
                  <a:lnTo>
                    <a:pt x="148" y="226"/>
                  </a:lnTo>
                  <a:cubicBezTo>
                    <a:pt x="148" y="226"/>
                    <a:pt x="147" y="226"/>
                    <a:pt x="147" y="226"/>
                  </a:cubicBezTo>
                  <a:lnTo>
                    <a:pt x="147" y="226"/>
                  </a:lnTo>
                  <a:cubicBezTo>
                    <a:pt x="147" y="226"/>
                    <a:pt x="147" y="226"/>
                    <a:pt x="147" y="226"/>
                  </a:cubicBezTo>
                  <a:lnTo>
                    <a:pt x="147" y="226"/>
                  </a:lnTo>
                  <a:cubicBezTo>
                    <a:pt x="148" y="226"/>
                    <a:pt x="148" y="226"/>
                    <a:pt x="149" y="225"/>
                  </a:cubicBezTo>
                  <a:close/>
                  <a:moveTo>
                    <a:pt x="147" y="226"/>
                  </a:moveTo>
                  <a:lnTo>
                    <a:pt x="147" y="226"/>
                  </a:lnTo>
                  <a:cubicBezTo>
                    <a:pt x="147" y="226"/>
                    <a:pt x="147" y="226"/>
                    <a:pt x="147" y="226"/>
                  </a:cubicBezTo>
                  <a:lnTo>
                    <a:pt x="147" y="226"/>
                  </a:lnTo>
                  <a:cubicBezTo>
                    <a:pt x="146" y="226"/>
                    <a:pt x="146" y="226"/>
                    <a:pt x="146" y="227"/>
                  </a:cubicBezTo>
                  <a:lnTo>
                    <a:pt x="146" y="227"/>
                  </a:lnTo>
                  <a:cubicBezTo>
                    <a:pt x="146" y="227"/>
                    <a:pt x="146" y="226"/>
                    <a:pt x="146" y="226"/>
                  </a:cubicBezTo>
                  <a:lnTo>
                    <a:pt x="146" y="226"/>
                  </a:lnTo>
                  <a:cubicBezTo>
                    <a:pt x="146" y="226"/>
                    <a:pt x="147" y="226"/>
                    <a:pt x="147" y="226"/>
                  </a:cubicBezTo>
                  <a:close/>
                  <a:moveTo>
                    <a:pt x="149" y="226"/>
                  </a:moveTo>
                  <a:lnTo>
                    <a:pt x="149" y="226"/>
                  </a:lnTo>
                  <a:cubicBezTo>
                    <a:pt x="149" y="226"/>
                    <a:pt x="148" y="226"/>
                    <a:pt x="148" y="226"/>
                  </a:cubicBezTo>
                  <a:lnTo>
                    <a:pt x="148" y="226"/>
                  </a:lnTo>
                  <a:lnTo>
                    <a:pt x="146" y="227"/>
                  </a:lnTo>
                  <a:lnTo>
                    <a:pt x="146" y="227"/>
                  </a:lnTo>
                  <a:cubicBezTo>
                    <a:pt x="146" y="227"/>
                    <a:pt x="146" y="227"/>
                    <a:pt x="146" y="227"/>
                  </a:cubicBezTo>
                  <a:lnTo>
                    <a:pt x="146" y="227"/>
                  </a:lnTo>
                  <a:lnTo>
                    <a:pt x="145" y="227"/>
                  </a:lnTo>
                  <a:lnTo>
                    <a:pt x="145" y="227"/>
                  </a:lnTo>
                  <a:cubicBezTo>
                    <a:pt x="145" y="227"/>
                    <a:pt x="146" y="227"/>
                    <a:pt x="146" y="227"/>
                  </a:cubicBezTo>
                  <a:lnTo>
                    <a:pt x="146" y="227"/>
                  </a:lnTo>
                  <a:lnTo>
                    <a:pt x="146" y="227"/>
                  </a:lnTo>
                  <a:lnTo>
                    <a:pt x="146" y="227"/>
                  </a:lnTo>
                  <a:cubicBezTo>
                    <a:pt x="146" y="227"/>
                    <a:pt x="146" y="227"/>
                    <a:pt x="146" y="227"/>
                  </a:cubicBezTo>
                  <a:lnTo>
                    <a:pt x="146" y="227"/>
                  </a:lnTo>
                  <a:cubicBezTo>
                    <a:pt x="146" y="227"/>
                    <a:pt x="146" y="227"/>
                    <a:pt x="146" y="227"/>
                  </a:cubicBezTo>
                  <a:lnTo>
                    <a:pt x="146" y="227"/>
                  </a:lnTo>
                  <a:lnTo>
                    <a:pt x="146" y="227"/>
                  </a:lnTo>
                  <a:lnTo>
                    <a:pt x="146" y="227"/>
                  </a:lnTo>
                  <a:cubicBezTo>
                    <a:pt x="146" y="227"/>
                    <a:pt x="146" y="227"/>
                    <a:pt x="146" y="227"/>
                  </a:cubicBezTo>
                  <a:lnTo>
                    <a:pt x="146" y="227"/>
                  </a:lnTo>
                  <a:lnTo>
                    <a:pt x="146" y="227"/>
                  </a:lnTo>
                  <a:lnTo>
                    <a:pt x="146" y="227"/>
                  </a:lnTo>
                  <a:lnTo>
                    <a:pt x="149" y="226"/>
                  </a:lnTo>
                  <a:close/>
                  <a:moveTo>
                    <a:pt x="173" y="222"/>
                  </a:moveTo>
                  <a:lnTo>
                    <a:pt x="173" y="222"/>
                  </a:lnTo>
                  <a:cubicBezTo>
                    <a:pt x="173" y="222"/>
                    <a:pt x="172" y="222"/>
                    <a:pt x="172" y="222"/>
                  </a:cubicBezTo>
                  <a:lnTo>
                    <a:pt x="172" y="222"/>
                  </a:lnTo>
                  <a:lnTo>
                    <a:pt x="171" y="222"/>
                  </a:lnTo>
                  <a:lnTo>
                    <a:pt x="171" y="222"/>
                  </a:lnTo>
                  <a:lnTo>
                    <a:pt x="170" y="223"/>
                  </a:lnTo>
                  <a:lnTo>
                    <a:pt x="170" y="223"/>
                  </a:lnTo>
                  <a:cubicBezTo>
                    <a:pt x="167" y="224"/>
                    <a:pt x="165" y="225"/>
                    <a:pt x="163" y="225"/>
                  </a:cubicBezTo>
                  <a:lnTo>
                    <a:pt x="163" y="225"/>
                  </a:lnTo>
                  <a:cubicBezTo>
                    <a:pt x="162" y="225"/>
                    <a:pt x="162" y="226"/>
                    <a:pt x="161" y="226"/>
                  </a:cubicBezTo>
                  <a:lnTo>
                    <a:pt x="161" y="226"/>
                  </a:lnTo>
                  <a:cubicBezTo>
                    <a:pt x="159" y="226"/>
                    <a:pt x="158" y="227"/>
                    <a:pt x="156" y="228"/>
                  </a:cubicBezTo>
                  <a:lnTo>
                    <a:pt x="156" y="228"/>
                  </a:lnTo>
                  <a:cubicBezTo>
                    <a:pt x="157" y="227"/>
                    <a:pt x="159" y="226"/>
                    <a:pt x="160" y="225"/>
                  </a:cubicBezTo>
                  <a:lnTo>
                    <a:pt x="160" y="225"/>
                  </a:lnTo>
                  <a:cubicBezTo>
                    <a:pt x="164" y="224"/>
                    <a:pt x="167" y="223"/>
                    <a:pt x="169" y="223"/>
                  </a:cubicBezTo>
                  <a:lnTo>
                    <a:pt x="169" y="223"/>
                  </a:lnTo>
                  <a:lnTo>
                    <a:pt x="171" y="222"/>
                  </a:lnTo>
                  <a:lnTo>
                    <a:pt x="171" y="222"/>
                  </a:lnTo>
                  <a:lnTo>
                    <a:pt x="172" y="222"/>
                  </a:lnTo>
                  <a:lnTo>
                    <a:pt x="172" y="222"/>
                  </a:lnTo>
                  <a:cubicBezTo>
                    <a:pt x="173" y="222"/>
                    <a:pt x="173" y="222"/>
                    <a:pt x="173" y="222"/>
                  </a:cubicBezTo>
                  <a:close/>
                  <a:moveTo>
                    <a:pt x="151" y="230"/>
                  </a:moveTo>
                  <a:cubicBezTo>
                    <a:pt x="151" y="230"/>
                    <a:pt x="151" y="230"/>
                    <a:pt x="151" y="230"/>
                  </a:cubicBezTo>
                  <a:lnTo>
                    <a:pt x="151" y="230"/>
                  </a:lnTo>
                  <a:cubicBezTo>
                    <a:pt x="151" y="230"/>
                    <a:pt x="150" y="230"/>
                    <a:pt x="150" y="230"/>
                  </a:cubicBezTo>
                  <a:lnTo>
                    <a:pt x="150" y="230"/>
                  </a:lnTo>
                  <a:cubicBezTo>
                    <a:pt x="150" y="230"/>
                    <a:pt x="150" y="230"/>
                    <a:pt x="151" y="230"/>
                  </a:cubicBezTo>
                  <a:lnTo>
                    <a:pt x="151" y="230"/>
                  </a:lnTo>
                  <a:cubicBezTo>
                    <a:pt x="151" y="230"/>
                    <a:pt x="151" y="230"/>
                    <a:pt x="151" y="230"/>
                  </a:cubicBezTo>
                  <a:close/>
                  <a:moveTo>
                    <a:pt x="145" y="230"/>
                  </a:moveTo>
                  <a:lnTo>
                    <a:pt x="145" y="230"/>
                  </a:lnTo>
                  <a:cubicBezTo>
                    <a:pt x="144" y="231"/>
                    <a:pt x="144" y="231"/>
                    <a:pt x="143" y="231"/>
                  </a:cubicBezTo>
                  <a:lnTo>
                    <a:pt x="143" y="231"/>
                  </a:lnTo>
                  <a:cubicBezTo>
                    <a:pt x="143" y="231"/>
                    <a:pt x="144" y="231"/>
                    <a:pt x="145" y="230"/>
                  </a:cubicBezTo>
                  <a:close/>
                  <a:moveTo>
                    <a:pt x="185" y="220"/>
                  </a:moveTo>
                  <a:lnTo>
                    <a:pt x="185" y="220"/>
                  </a:lnTo>
                  <a:cubicBezTo>
                    <a:pt x="184" y="221"/>
                    <a:pt x="183" y="221"/>
                    <a:pt x="182" y="221"/>
                  </a:cubicBezTo>
                  <a:lnTo>
                    <a:pt x="182" y="221"/>
                  </a:lnTo>
                  <a:cubicBezTo>
                    <a:pt x="184" y="221"/>
                    <a:pt x="186" y="221"/>
                    <a:pt x="188" y="220"/>
                  </a:cubicBezTo>
                  <a:lnTo>
                    <a:pt x="188" y="220"/>
                  </a:lnTo>
                  <a:cubicBezTo>
                    <a:pt x="187" y="221"/>
                    <a:pt x="186" y="221"/>
                    <a:pt x="186" y="221"/>
                  </a:cubicBezTo>
                  <a:lnTo>
                    <a:pt x="181" y="221"/>
                  </a:lnTo>
                  <a:cubicBezTo>
                    <a:pt x="175" y="223"/>
                    <a:pt x="168" y="226"/>
                    <a:pt x="162" y="227"/>
                  </a:cubicBezTo>
                  <a:lnTo>
                    <a:pt x="162" y="227"/>
                  </a:lnTo>
                  <a:cubicBezTo>
                    <a:pt x="164" y="227"/>
                    <a:pt x="167" y="226"/>
                    <a:pt x="169" y="225"/>
                  </a:cubicBezTo>
                  <a:lnTo>
                    <a:pt x="169" y="225"/>
                  </a:lnTo>
                  <a:cubicBezTo>
                    <a:pt x="166" y="226"/>
                    <a:pt x="164" y="227"/>
                    <a:pt x="161" y="228"/>
                  </a:cubicBezTo>
                  <a:lnTo>
                    <a:pt x="161" y="228"/>
                  </a:lnTo>
                  <a:cubicBezTo>
                    <a:pt x="162" y="228"/>
                    <a:pt x="162" y="228"/>
                    <a:pt x="162" y="227"/>
                  </a:cubicBezTo>
                  <a:lnTo>
                    <a:pt x="162" y="227"/>
                  </a:lnTo>
                  <a:cubicBezTo>
                    <a:pt x="161" y="228"/>
                    <a:pt x="160" y="228"/>
                    <a:pt x="159" y="229"/>
                  </a:cubicBezTo>
                  <a:lnTo>
                    <a:pt x="159" y="229"/>
                  </a:lnTo>
                  <a:cubicBezTo>
                    <a:pt x="160" y="228"/>
                    <a:pt x="161" y="228"/>
                    <a:pt x="161" y="228"/>
                  </a:cubicBezTo>
                  <a:lnTo>
                    <a:pt x="161" y="228"/>
                  </a:lnTo>
                  <a:cubicBezTo>
                    <a:pt x="157" y="229"/>
                    <a:pt x="153" y="230"/>
                    <a:pt x="149" y="232"/>
                  </a:cubicBezTo>
                  <a:lnTo>
                    <a:pt x="149" y="232"/>
                  </a:lnTo>
                  <a:cubicBezTo>
                    <a:pt x="149" y="231"/>
                    <a:pt x="150" y="231"/>
                    <a:pt x="150" y="230"/>
                  </a:cubicBezTo>
                  <a:lnTo>
                    <a:pt x="150" y="230"/>
                  </a:lnTo>
                  <a:cubicBezTo>
                    <a:pt x="150" y="230"/>
                    <a:pt x="150" y="230"/>
                    <a:pt x="150" y="230"/>
                  </a:cubicBezTo>
                  <a:lnTo>
                    <a:pt x="150" y="230"/>
                  </a:lnTo>
                  <a:cubicBezTo>
                    <a:pt x="150" y="230"/>
                    <a:pt x="150" y="230"/>
                    <a:pt x="150" y="230"/>
                  </a:cubicBezTo>
                  <a:lnTo>
                    <a:pt x="150" y="230"/>
                  </a:lnTo>
                  <a:cubicBezTo>
                    <a:pt x="150" y="230"/>
                    <a:pt x="150" y="230"/>
                    <a:pt x="150" y="230"/>
                  </a:cubicBezTo>
                  <a:lnTo>
                    <a:pt x="150" y="230"/>
                  </a:lnTo>
                  <a:cubicBezTo>
                    <a:pt x="152" y="230"/>
                    <a:pt x="153" y="229"/>
                    <a:pt x="155" y="229"/>
                  </a:cubicBezTo>
                  <a:lnTo>
                    <a:pt x="155" y="229"/>
                  </a:lnTo>
                  <a:cubicBezTo>
                    <a:pt x="161" y="227"/>
                    <a:pt x="169" y="224"/>
                    <a:pt x="177" y="221"/>
                  </a:cubicBezTo>
                  <a:lnTo>
                    <a:pt x="177" y="221"/>
                  </a:lnTo>
                  <a:cubicBezTo>
                    <a:pt x="174" y="223"/>
                    <a:pt x="172" y="224"/>
                    <a:pt x="169" y="225"/>
                  </a:cubicBezTo>
                  <a:lnTo>
                    <a:pt x="169" y="225"/>
                  </a:lnTo>
                  <a:cubicBezTo>
                    <a:pt x="172" y="224"/>
                    <a:pt x="175" y="223"/>
                    <a:pt x="178" y="221"/>
                  </a:cubicBezTo>
                  <a:lnTo>
                    <a:pt x="177" y="221"/>
                  </a:lnTo>
                  <a:cubicBezTo>
                    <a:pt x="177" y="221"/>
                    <a:pt x="178" y="221"/>
                    <a:pt x="178" y="221"/>
                  </a:cubicBezTo>
                  <a:lnTo>
                    <a:pt x="178" y="221"/>
                  </a:lnTo>
                  <a:cubicBezTo>
                    <a:pt x="178" y="221"/>
                    <a:pt x="178" y="221"/>
                    <a:pt x="178" y="221"/>
                  </a:cubicBezTo>
                  <a:lnTo>
                    <a:pt x="181" y="221"/>
                  </a:lnTo>
                  <a:cubicBezTo>
                    <a:pt x="182" y="221"/>
                    <a:pt x="182" y="221"/>
                    <a:pt x="182" y="221"/>
                  </a:cubicBezTo>
                  <a:lnTo>
                    <a:pt x="182" y="221"/>
                  </a:lnTo>
                  <a:cubicBezTo>
                    <a:pt x="181" y="221"/>
                    <a:pt x="180" y="221"/>
                    <a:pt x="178" y="221"/>
                  </a:cubicBezTo>
                  <a:lnTo>
                    <a:pt x="178" y="221"/>
                  </a:lnTo>
                  <a:cubicBezTo>
                    <a:pt x="178" y="221"/>
                    <a:pt x="179" y="221"/>
                    <a:pt x="179" y="221"/>
                  </a:cubicBezTo>
                  <a:lnTo>
                    <a:pt x="179" y="221"/>
                  </a:lnTo>
                  <a:cubicBezTo>
                    <a:pt x="178" y="221"/>
                    <a:pt x="177" y="221"/>
                    <a:pt x="177" y="221"/>
                  </a:cubicBezTo>
                  <a:lnTo>
                    <a:pt x="177" y="221"/>
                  </a:lnTo>
                  <a:cubicBezTo>
                    <a:pt x="177" y="221"/>
                    <a:pt x="178" y="221"/>
                    <a:pt x="179" y="221"/>
                  </a:cubicBezTo>
                  <a:lnTo>
                    <a:pt x="179" y="221"/>
                  </a:lnTo>
                  <a:cubicBezTo>
                    <a:pt x="179" y="221"/>
                    <a:pt x="179" y="221"/>
                    <a:pt x="179" y="221"/>
                  </a:cubicBezTo>
                  <a:lnTo>
                    <a:pt x="179" y="221"/>
                  </a:lnTo>
                  <a:cubicBezTo>
                    <a:pt x="180" y="221"/>
                    <a:pt x="183" y="221"/>
                    <a:pt x="185" y="220"/>
                  </a:cubicBezTo>
                  <a:close/>
                  <a:moveTo>
                    <a:pt x="162" y="223"/>
                  </a:moveTo>
                  <a:cubicBezTo>
                    <a:pt x="161" y="223"/>
                    <a:pt x="160" y="224"/>
                    <a:pt x="159" y="224"/>
                  </a:cubicBezTo>
                  <a:lnTo>
                    <a:pt x="159" y="224"/>
                  </a:lnTo>
                  <a:cubicBezTo>
                    <a:pt x="159" y="224"/>
                    <a:pt x="159" y="224"/>
                    <a:pt x="159" y="224"/>
                  </a:cubicBezTo>
                  <a:lnTo>
                    <a:pt x="159" y="224"/>
                  </a:lnTo>
                  <a:lnTo>
                    <a:pt x="157" y="224"/>
                  </a:lnTo>
                  <a:lnTo>
                    <a:pt x="157" y="224"/>
                  </a:lnTo>
                  <a:cubicBezTo>
                    <a:pt x="157" y="224"/>
                    <a:pt x="157" y="224"/>
                    <a:pt x="157" y="224"/>
                  </a:cubicBezTo>
                  <a:lnTo>
                    <a:pt x="157" y="224"/>
                  </a:lnTo>
                  <a:cubicBezTo>
                    <a:pt x="156" y="224"/>
                    <a:pt x="155" y="225"/>
                    <a:pt x="154" y="225"/>
                  </a:cubicBezTo>
                  <a:lnTo>
                    <a:pt x="154" y="225"/>
                  </a:lnTo>
                  <a:lnTo>
                    <a:pt x="157" y="224"/>
                  </a:lnTo>
                  <a:lnTo>
                    <a:pt x="157" y="224"/>
                  </a:lnTo>
                  <a:cubicBezTo>
                    <a:pt x="157" y="224"/>
                    <a:pt x="158" y="224"/>
                    <a:pt x="158" y="225"/>
                  </a:cubicBezTo>
                  <a:lnTo>
                    <a:pt x="158" y="225"/>
                  </a:lnTo>
                  <a:cubicBezTo>
                    <a:pt x="158" y="224"/>
                    <a:pt x="159" y="224"/>
                    <a:pt x="159" y="224"/>
                  </a:cubicBezTo>
                  <a:lnTo>
                    <a:pt x="159" y="224"/>
                  </a:lnTo>
                  <a:cubicBezTo>
                    <a:pt x="159" y="224"/>
                    <a:pt x="159" y="224"/>
                    <a:pt x="159" y="224"/>
                  </a:cubicBezTo>
                  <a:lnTo>
                    <a:pt x="159" y="224"/>
                  </a:lnTo>
                  <a:lnTo>
                    <a:pt x="163" y="224"/>
                  </a:lnTo>
                  <a:lnTo>
                    <a:pt x="163" y="224"/>
                  </a:lnTo>
                  <a:cubicBezTo>
                    <a:pt x="162" y="224"/>
                    <a:pt x="160" y="225"/>
                    <a:pt x="159" y="226"/>
                  </a:cubicBezTo>
                  <a:lnTo>
                    <a:pt x="159" y="226"/>
                  </a:lnTo>
                  <a:cubicBezTo>
                    <a:pt x="159" y="226"/>
                    <a:pt x="159" y="226"/>
                    <a:pt x="159" y="226"/>
                  </a:cubicBezTo>
                  <a:lnTo>
                    <a:pt x="159" y="226"/>
                  </a:lnTo>
                  <a:cubicBezTo>
                    <a:pt x="158" y="226"/>
                    <a:pt x="157" y="227"/>
                    <a:pt x="155" y="228"/>
                  </a:cubicBezTo>
                  <a:lnTo>
                    <a:pt x="155" y="228"/>
                  </a:lnTo>
                  <a:cubicBezTo>
                    <a:pt x="156" y="228"/>
                    <a:pt x="156" y="228"/>
                    <a:pt x="156" y="228"/>
                  </a:cubicBezTo>
                  <a:lnTo>
                    <a:pt x="156" y="228"/>
                  </a:lnTo>
                  <a:cubicBezTo>
                    <a:pt x="154" y="228"/>
                    <a:pt x="152" y="229"/>
                    <a:pt x="151" y="230"/>
                  </a:cubicBezTo>
                  <a:lnTo>
                    <a:pt x="151" y="230"/>
                  </a:lnTo>
                  <a:cubicBezTo>
                    <a:pt x="151" y="230"/>
                    <a:pt x="151" y="230"/>
                    <a:pt x="151" y="230"/>
                  </a:cubicBezTo>
                  <a:lnTo>
                    <a:pt x="151" y="230"/>
                  </a:lnTo>
                  <a:cubicBezTo>
                    <a:pt x="151" y="230"/>
                    <a:pt x="151" y="230"/>
                    <a:pt x="151" y="230"/>
                  </a:cubicBezTo>
                  <a:lnTo>
                    <a:pt x="151" y="230"/>
                  </a:lnTo>
                  <a:cubicBezTo>
                    <a:pt x="151" y="230"/>
                    <a:pt x="151" y="230"/>
                    <a:pt x="152" y="230"/>
                  </a:cubicBezTo>
                  <a:lnTo>
                    <a:pt x="152" y="230"/>
                  </a:lnTo>
                  <a:lnTo>
                    <a:pt x="150" y="230"/>
                  </a:lnTo>
                  <a:cubicBezTo>
                    <a:pt x="150" y="230"/>
                    <a:pt x="150" y="230"/>
                    <a:pt x="150" y="230"/>
                  </a:cubicBezTo>
                  <a:lnTo>
                    <a:pt x="150" y="230"/>
                  </a:lnTo>
                  <a:cubicBezTo>
                    <a:pt x="150" y="230"/>
                    <a:pt x="150" y="230"/>
                    <a:pt x="150" y="230"/>
                  </a:cubicBezTo>
                  <a:lnTo>
                    <a:pt x="150" y="230"/>
                  </a:lnTo>
                  <a:lnTo>
                    <a:pt x="150" y="230"/>
                  </a:lnTo>
                  <a:lnTo>
                    <a:pt x="150" y="230"/>
                  </a:lnTo>
                  <a:cubicBezTo>
                    <a:pt x="150" y="230"/>
                    <a:pt x="150" y="230"/>
                    <a:pt x="150" y="230"/>
                  </a:cubicBezTo>
                  <a:lnTo>
                    <a:pt x="150" y="230"/>
                  </a:lnTo>
                  <a:cubicBezTo>
                    <a:pt x="150" y="230"/>
                    <a:pt x="150" y="231"/>
                    <a:pt x="149" y="231"/>
                  </a:cubicBezTo>
                  <a:lnTo>
                    <a:pt x="149" y="231"/>
                  </a:lnTo>
                  <a:cubicBezTo>
                    <a:pt x="150" y="231"/>
                    <a:pt x="150" y="231"/>
                    <a:pt x="150" y="230"/>
                  </a:cubicBezTo>
                  <a:lnTo>
                    <a:pt x="150" y="230"/>
                  </a:lnTo>
                  <a:cubicBezTo>
                    <a:pt x="150" y="231"/>
                    <a:pt x="149" y="231"/>
                    <a:pt x="149" y="232"/>
                  </a:cubicBezTo>
                  <a:lnTo>
                    <a:pt x="149" y="232"/>
                  </a:lnTo>
                  <a:cubicBezTo>
                    <a:pt x="147" y="232"/>
                    <a:pt x="146" y="232"/>
                    <a:pt x="145" y="233"/>
                  </a:cubicBezTo>
                  <a:lnTo>
                    <a:pt x="145" y="233"/>
                  </a:lnTo>
                  <a:cubicBezTo>
                    <a:pt x="146" y="233"/>
                    <a:pt x="146" y="232"/>
                    <a:pt x="147" y="232"/>
                  </a:cubicBezTo>
                  <a:lnTo>
                    <a:pt x="147" y="232"/>
                  </a:lnTo>
                  <a:cubicBezTo>
                    <a:pt x="146" y="232"/>
                    <a:pt x="145" y="233"/>
                    <a:pt x="145" y="233"/>
                  </a:cubicBezTo>
                  <a:lnTo>
                    <a:pt x="145" y="233"/>
                  </a:lnTo>
                  <a:cubicBezTo>
                    <a:pt x="145" y="233"/>
                    <a:pt x="145" y="233"/>
                    <a:pt x="145" y="233"/>
                  </a:cubicBezTo>
                  <a:lnTo>
                    <a:pt x="145" y="233"/>
                  </a:lnTo>
                  <a:cubicBezTo>
                    <a:pt x="144" y="233"/>
                    <a:pt x="144" y="233"/>
                    <a:pt x="143" y="234"/>
                  </a:cubicBezTo>
                  <a:lnTo>
                    <a:pt x="143" y="234"/>
                  </a:lnTo>
                  <a:cubicBezTo>
                    <a:pt x="142" y="234"/>
                    <a:pt x="142" y="234"/>
                    <a:pt x="142" y="234"/>
                  </a:cubicBezTo>
                  <a:lnTo>
                    <a:pt x="142" y="234"/>
                  </a:lnTo>
                  <a:cubicBezTo>
                    <a:pt x="142" y="234"/>
                    <a:pt x="142" y="234"/>
                    <a:pt x="142" y="234"/>
                  </a:cubicBezTo>
                  <a:lnTo>
                    <a:pt x="142" y="234"/>
                  </a:lnTo>
                  <a:cubicBezTo>
                    <a:pt x="140" y="235"/>
                    <a:pt x="139" y="235"/>
                    <a:pt x="138" y="235"/>
                  </a:cubicBezTo>
                  <a:lnTo>
                    <a:pt x="138" y="235"/>
                  </a:lnTo>
                  <a:cubicBezTo>
                    <a:pt x="138" y="235"/>
                    <a:pt x="139" y="235"/>
                    <a:pt x="139" y="235"/>
                  </a:cubicBezTo>
                  <a:lnTo>
                    <a:pt x="139" y="235"/>
                  </a:lnTo>
                  <a:cubicBezTo>
                    <a:pt x="140" y="234"/>
                    <a:pt x="141" y="234"/>
                    <a:pt x="142" y="234"/>
                  </a:cubicBezTo>
                  <a:lnTo>
                    <a:pt x="142" y="234"/>
                  </a:lnTo>
                  <a:cubicBezTo>
                    <a:pt x="142" y="234"/>
                    <a:pt x="142" y="234"/>
                    <a:pt x="142" y="234"/>
                  </a:cubicBezTo>
                  <a:lnTo>
                    <a:pt x="142" y="234"/>
                  </a:lnTo>
                  <a:cubicBezTo>
                    <a:pt x="142" y="234"/>
                    <a:pt x="143" y="233"/>
                    <a:pt x="145" y="233"/>
                  </a:cubicBezTo>
                  <a:lnTo>
                    <a:pt x="145" y="233"/>
                  </a:lnTo>
                  <a:cubicBezTo>
                    <a:pt x="144" y="233"/>
                    <a:pt x="143" y="234"/>
                    <a:pt x="142" y="234"/>
                  </a:cubicBezTo>
                  <a:lnTo>
                    <a:pt x="142" y="234"/>
                  </a:lnTo>
                  <a:cubicBezTo>
                    <a:pt x="142" y="234"/>
                    <a:pt x="142" y="234"/>
                    <a:pt x="142" y="234"/>
                  </a:cubicBezTo>
                  <a:lnTo>
                    <a:pt x="142" y="234"/>
                  </a:lnTo>
                  <a:cubicBezTo>
                    <a:pt x="144" y="233"/>
                    <a:pt x="147" y="232"/>
                    <a:pt x="149" y="231"/>
                  </a:cubicBezTo>
                  <a:lnTo>
                    <a:pt x="149" y="231"/>
                  </a:lnTo>
                  <a:cubicBezTo>
                    <a:pt x="148" y="231"/>
                    <a:pt x="147" y="232"/>
                    <a:pt x="147" y="232"/>
                  </a:cubicBezTo>
                  <a:lnTo>
                    <a:pt x="147" y="232"/>
                  </a:lnTo>
                  <a:cubicBezTo>
                    <a:pt x="147" y="232"/>
                    <a:pt x="148" y="231"/>
                    <a:pt x="149" y="231"/>
                  </a:cubicBezTo>
                  <a:lnTo>
                    <a:pt x="149" y="231"/>
                  </a:lnTo>
                  <a:cubicBezTo>
                    <a:pt x="149" y="231"/>
                    <a:pt x="149" y="231"/>
                    <a:pt x="149" y="231"/>
                  </a:cubicBezTo>
                  <a:lnTo>
                    <a:pt x="149" y="231"/>
                  </a:lnTo>
                  <a:cubicBezTo>
                    <a:pt x="149" y="231"/>
                    <a:pt x="150" y="231"/>
                    <a:pt x="150" y="230"/>
                  </a:cubicBezTo>
                  <a:lnTo>
                    <a:pt x="150" y="230"/>
                  </a:lnTo>
                  <a:lnTo>
                    <a:pt x="150" y="230"/>
                  </a:lnTo>
                  <a:lnTo>
                    <a:pt x="150" y="230"/>
                  </a:lnTo>
                  <a:cubicBezTo>
                    <a:pt x="150" y="230"/>
                    <a:pt x="150" y="230"/>
                    <a:pt x="150" y="230"/>
                  </a:cubicBezTo>
                  <a:lnTo>
                    <a:pt x="150" y="230"/>
                  </a:lnTo>
                  <a:cubicBezTo>
                    <a:pt x="150" y="230"/>
                    <a:pt x="150" y="230"/>
                    <a:pt x="150" y="230"/>
                  </a:cubicBezTo>
                  <a:lnTo>
                    <a:pt x="150" y="230"/>
                  </a:lnTo>
                  <a:lnTo>
                    <a:pt x="148" y="231"/>
                  </a:lnTo>
                  <a:lnTo>
                    <a:pt x="148" y="231"/>
                  </a:lnTo>
                  <a:cubicBezTo>
                    <a:pt x="148" y="231"/>
                    <a:pt x="148" y="231"/>
                    <a:pt x="149" y="231"/>
                  </a:cubicBezTo>
                  <a:lnTo>
                    <a:pt x="149" y="231"/>
                  </a:lnTo>
                  <a:cubicBezTo>
                    <a:pt x="149" y="231"/>
                    <a:pt x="150" y="230"/>
                    <a:pt x="150" y="230"/>
                  </a:cubicBezTo>
                  <a:lnTo>
                    <a:pt x="150" y="230"/>
                  </a:lnTo>
                  <a:cubicBezTo>
                    <a:pt x="150" y="230"/>
                    <a:pt x="150" y="230"/>
                    <a:pt x="150" y="230"/>
                  </a:cubicBezTo>
                  <a:lnTo>
                    <a:pt x="150" y="230"/>
                  </a:lnTo>
                  <a:cubicBezTo>
                    <a:pt x="150" y="230"/>
                    <a:pt x="150" y="230"/>
                    <a:pt x="150" y="230"/>
                  </a:cubicBezTo>
                  <a:lnTo>
                    <a:pt x="150" y="230"/>
                  </a:lnTo>
                  <a:cubicBezTo>
                    <a:pt x="150" y="230"/>
                    <a:pt x="150" y="230"/>
                    <a:pt x="150" y="230"/>
                  </a:cubicBezTo>
                  <a:lnTo>
                    <a:pt x="150" y="230"/>
                  </a:lnTo>
                  <a:cubicBezTo>
                    <a:pt x="150" y="230"/>
                    <a:pt x="150" y="230"/>
                    <a:pt x="150" y="230"/>
                  </a:cubicBezTo>
                  <a:lnTo>
                    <a:pt x="150" y="230"/>
                  </a:lnTo>
                  <a:cubicBezTo>
                    <a:pt x="150" y="230"/>
                    <a:pt x="150" y="230"/>
                    <a:pt x="151" y="230"/>
                  </a:cubicBezTo>
                  <a:lnTo>
                    <a:pt x="151" y="230"/>
                  </a:lnTo>
                  <a:cubicBezTo>
                    <a:pt x="151" y="230"/>
                    <a:pt x="151" y="230"/>
                    <a:pt x="151" y="230"/>
                  </a:cubicBezTo>
                  <a:lnTo>
                    <a:pt x="151" y="230"/>
                  </a:lnTo>
                  <a:cubicBezTo>
                    <a:pt x="151" y="230"/>
                    <a:pt x="151" y="230"/>
                    <a:pt x="151" y="230"/>
                  </a:cubicBezTo>
                  <a:lnTo>
                    <a:pt x="151" y="230"/>
                  </a:lnTo>
                  <a:cubicBezTo>
                    <a:pt x="151" y="230"/>
                    <a:pt x="151" y="230"/>
                    <a:pt x="151" y="230"/>
                  </a:cubicBezTo>
                  <a:lnTo>
                    <a:pt x="151" y="230"/>
                  </a:lnTo>
                  <a:cubicBezTo>
                    <a:pt x="152" y="229"/>
                    <a:pt x="154" y="228"/>
                    <a:pt x="155" y="228"/>
                  </a:cubicBezTo>
                  <a:lnTo>
                    <a:pt x="155" y="228"/>
                  </a:lnTo>
                  <a:cubicBezTo>
                    <a:pt x="155" y="228"/>
                    <a:pt x="155" y="228"/>
                    <a:pt x="155" y="228"/>
                  </a:cubicBezTo>
                  <a:lnTo>
                    <a:pt x="155" y="228"/>
                  </a:lnTo>
                  <a:cubicBezTo>
                    <a:pt x="157" y="227"/>
                    <a:pt x="158" y="227"/>
                    <a:pt x="159" y="226"/>
                  </a:cubicBezTo>
                  <a:lnTo>
                    <a:pt x="159" y="226"/>
                  </a:lnTo>
                  <a:cubicBezTo>
                    <a:pt x="155" y="227"/>
                    <a:pt x="151" y="229"/>
                    <a:pt x="146" y="230"/>
                  </a:cubicBezTo>
                  <a:lnTo>
                    <a:pt x="144" y="230"/>
                  </a:lnTo>
                  <a:cubicBezTo>
                    <a:pt x="148" y="229"/>
                    <a:pt x="153" y="227"/>
                    <a:pt x="158" y="225"/>
                  </a:cubicBezTo>
                  <a:lnTo>
                    <a:pt x="158" y="225"/>
                  </a:lnTo>
                  <a:lnTo>
                    <a:pt x="152" y="226"/>
                  </a:lnTo>
                  <a:lnTo>
                    <a:pt x="152" y="226"/>
                  </a:lnTo>
                  <a:cubicBezTo>
                    <a:pt x="153" y="225"/>
                    <a:pt x="154" y="225"/>
                    <a:pt x="154" y="225"/>
                  </a:cubicBezTo>
                  <a:lnTo>
                    <a:pt x="154" y="225"/>
                  </a:lnTo>
                  <a:lnTo>
                    <a:pt x="150" y="226"/>
                  </a:lnTo>
                  <a:lnTo>
                    <a:pt x="150" y="226"/>
                  </a:lnTo>
                  <a:lnTo>
                    <a:pt x="149" y="226"/>
                  </a:lnTo>
                  <a:lnTo>
                    <a:pt x="149" y="226"/>
                  </a:lnTo>
                  <a:cubicBezTo>
                    <a:pt x="150" y="226"/>
                    <a:pt x="152" y="225"/>
                    <a:pt x="153" y="224"/>
                  </a:cubicBezTo>
                  <a:lnTo>
                    <a:pt x="153" y="224"/>
                  </a:lnTo>
                  <a:cubicBezTo>
                    <a:pt x="152" y="225"/>
                    <a:pt x="150" y="225"/>
                    <a:pt x="149" y="226"/>
                  </a:cubicBezTo>
                  <a:lnTo>
                    <a:pt x="149" y="226"/>
                  </a:lnTo>
                  <a:lnTo>
                    <a:pt x="149" y="225"/>
                  </a:lnTo>
                  <a:lnTo>
                    <a:pt x="149" y="225"/>
                  </a:lnTo>
                  <a:cubicBezTo>
                    <a:pt x="149" y="225"/>
                    <a:pt x="149" y="225"/>
                    <a:pt x="149" y="225"/>
                  </a:cubicBezTo>
                  <a:lnTo>
                    <a:pt x="149" y="225"/>
                  </a:lnTo>
                  <a:cubicBezTo>
                    <a:pt x="149" y="225"/>
                    <a:pt x="149" y="225"/>
                    <a:pt x="149" y="225"/>
                  </a:cubicBezTo>
                  <a:lnTo>
                    <a:pt x="149" y="225"/>
                  </a:lnTo>
                  <a:lnTo>
                    <a:pt x="149" y="225"/>
                  </a:lnTo>
                  <a:lnTo>
                    <a:pt x="149" y="225"/>
                  </a:lnTo>
                  <a:cubicBezTo>
                    <a:pt x="151" y="225"/>
                    <a:pt x="152" y="225"/>
                    <a:pt x="153" y="224"/>
                  </a:cubicBezTo>
                  <a:lnTo>
                    <a:pt x="153" y="224"/>
                  </a:lnTo>
                  <a:cubicBezTo>
                    <a:pt x="153" y="224"/>
                    <a:pt x="153" y="224"/>
                    <a:pt x="153" y="224"/>
                  </a:cubicBezTo>
                  <a:lnTo>
                    <a:pt x="153" y="224"/>
                  </a:lnTo>
                  <a:cubicBezTo>
                    <a:pt x="154" y="224"/>
                    <a:pt x="155" y="224"/>
                    <a:pt x="156" y="223"/>
                  </a:cubicBezTo>
                  <a:lnTo>
                    <a:pt x="156" y="223"/>
                  </a:lnTo>
                  <a:cubicBezTo>
                    <a:pt x="157" y="224"/>
                    <a:pt x="157" y="224"/>
                    <a:pt x="157" y="224"/>
                  </a:cubicBezTo>
                  <a:lnTo>
                    <a:pt x="157" y="224"/>
                  </a:lnTo>
                  <a:cubicBezTo>
                    <a:pt x="158" y="224"/>
                    <a:pt x="158" y="223"/>
                    <a:pt x="159" y="223"/>
                  </a:cubicBezTo>
                  <a:lnTo>
                    <a:pt x="159" y="223"/>
                  </a:lnTo>
                  <a:cubicBezTo>
                    <a:pt x="159" y="223"/>
                    <a:pt x="159" y="224"/>
                    <a:pt x="159" y="224"/>
                  </a:cubicBezTo>
                  <a:lnTo>
                    <a:pt x="159" y="224"/>
                  </a:lnTo>
                  <a:lnTo>
                    <a:pt x="162" y="223"/>
                  </a:lnTo>
                  <a:close/>
                  <a:moveTo>
                    <a:pt x="142" y="234"/>
                  </a:moveTo>
                  <a:lnTo>
                    <a:pt x="142" y="234"/>
                  </a:lnTo>
                  <a:cubicBezTo>
                    <a:pt x="142" y="234"/>
                    <a:pt x="141" y="234"/>
                    <a:pt x="141" y="234"/>
                  </a:cubicBezTo>
                  <a:lnTo>
                    <a:pt x="141" y="234"/>
                  </a:lnTo>
                  <a:cubicBezTo>
                    <a:pt x="142" y="234"/>
                    <a:pt x="142" y="234"/>
                    <a:pt x="142" y="234"/>
                  </a:cubicBezTo>
                  <a:lnTo>
                    <a:pt x="142" y="234"/>
                  </a:lnTo>
                  <a:cubicBezTo>
                    <a:pt x="142" y="234"/>
                    <a:pt x="142" y="234"/>
                    <a:pt x="141" y="234"/>
                  </a:cubicBezTo>
                  <a:lnTo>
                    <a:pt x="141" y="234"/>
                  </a:lnTo>
                  <a:cubicBezTo>
                    <a:pt x="141" y="234"/>
                    <a:pt x="141" y="234"/>
                    <a:pt x="141" y="234"/>
                  </a:cubicBezTo>
                  <a:lnTo>
                    <a:pt x="141" y="234"/>
                  </a:lnTo>
                  <a:cubicBezTo>
                    <a:pt x="140" y="235"/>
                    <a:pt x="138" y="235"/>
                    <a:pt x="136" y="236"/>
                  </a:cubicBezTo>
                  <a:lnTo>
                    <a:pt x="136" y="236"/>
                  </a:lnTo>
                  <a:cubicBezTo>
                    <a:pt x="136" y="236"/>
                    <a:pt x="136" y="236"/>
                    <a:pt x="136" y="236"/>
                  </a:cubicBezTo>
                  <a:lnTo>
                    <a:pt x="136" y="236"/>
                  </a:lnTo>
                  <a:cubicBezTo>
                    <a:pt x="135" y="236"/>
                    <a:pt x="135" y="236"/>
                    <a:pt x="134" y="236"/>
                  </a:cubicBezTo>
                  <a:lnTo>
                    <a:pt x="134" y="236"/>
                  </a:lnTo>
                  <a:cubicBezTo>
                    <a:pt x="134" y="236"/>
                    <a:pt x="134" y="236"/>
                    <a:pt x="134" y="236"/>
                  </a:cubicBezTo>
                  <a:lnTo>
                    <a:pt x="134" y="236"/>
                  </a:lnTo>
                  <a:cubicBezTo>
                    <a:pt x="135" y="236"/>
                    <a:pt x="136" y="236"/>
                    <a:pt x="136" y="235"/>
                  </a:cubicBezTo>
                  <a:lnTo>
                    <a:pt x="136" y="235"/>
                  </a:lnTo>
                  <a:cubicBezTo>
                    <a:pt x="136" y="236"/>
                    <a:pt x="136" y="236"/>
                    <a:pt x="136" y="236"/>
                  </a:cubicBezTo>
                  <a:lnTo>
                    <a:pt x="136" y="236"/>
                  </a:lnTo>
                  <a:cubicBezTo>
                    <a:pt x="138" y="235"/>
                    <a:pt x="140" y="235"/>
                    <a:pt x="142" y="234"/>
                  </a:cubicBezTo>
                  <a:close/>
                  <a:moveTo>
                    <a:pt x="147" y="233"/>
                  </a:moveTo>
                  <a:cubicBezTo>
                    <a:pt x="145" y="234"/>
                    <a:pt x="143" y="236"/>
                    <a:pt x="141" y="237"/>
                  </a:cubicBezTo>
                  <a:lnTo>
                    <a:pt x="141" y="237"/>
                  </a:lnTo>
                  <a:cubicBezTo>
                    <a:pt x="141" y="236"/>
                    <a:pt x="141" y="236"/>
                    <a:pt x="141" y="235"/>
                  </a:cubicBezTo>
                  <a:lnTo>
                    <a:pt x="141" y="235"/>
                  </a:lnTo>
                  <a:cubicBezTo>
                    <a:pt x="139" y="236"/>
                    <a:pt x="136" y="237"/>
                    <a:pt x="134" y="238"/>
                  </a:cubicBezTo>
                  <a:lnTo>
                    <a:pt x="134" y="238"/>
                  </a:lnTo>
                  <a:cubicBezTo>
                    <a:pt x="134" y="238"/>
                    <a:pt x="134" y="238"/>
                    <a:pt x="134" y="238"/>
                  </a:cubicBezTo>
                  <a:lnTo>
                    <a:pt x="134" y="238"/>
                  </a:lnTo>
                  <a:cubicBezTo>
                    <a:pt x="133" y="238"/>
                    <a:pt x="133" y="238"/>
                    <a:pt x="133" y="238"/>
                  </a:cubicBezTo>
                  <a:lnTo>
                    <a:pt x="133" y="238"/>
                  </a:lnTo>
                  <a:cubicBezTo>
                    <a:pt x="133" y="238"/>
                    <a:pt x="133" y="237"/>
                    <a:pt x="134" y="236"/>
                  </a:cubicBezTo>
                  <a:lnTo>
                    <a:pt x="134" y="236"/>
                  </a:lnTo>
                  <a:cubicBezTo>
                    <a:pt x="134" y="236"/>
                    <a:pt x="133" y="237"/>
                    <a:pt x="133" y="237"/>
                  </a:cubicBezTo>
                  <a:lnTo>
                    <a:pt x="133" y="237"/>
                  </a:lnTo>
                  <a:cubicBezTo>
                    <a:pt x="133" y="237"/>
                    <a:pt x="133" y="237"/>
                    <a:pt x="133" y="237"/>
                  </a:cubicBezTo>
                  <a:lnTo>
                    <a:pt x="133" y="237"/>
                  </a:lnTo>
                  <a:cubicBezTo>
                    <a:pt x="133" y="237"/>
                    <a:pt x="134" y="236"/>
                    <a:pt x="134" y="236"/>
                  </a:cubicBezTo>
                  <a:lnTo>
                    <a:pt x="134" y="236"/>
                  </a:lnTo>
                  <a:cubicBezTo>
                    <a:pt x="134" y="236"/>
                    <a:pt x="134" y="236"/>
                    <a:pt x="134" y="236"/>
                  </a:cubicBezTo>
                  <a:lnTo>
                    <a:pt x="134" y="236"/>
                  </a:lnTo>
                  <a:cubicBezTo>
                    <a:pt x="135" y="236"/>
                    <a:pt x="135" y="236"/>
                    <a:pt x="136" y="236"/>
                  </a:cubicBezTo>
                  <a:lnTo>
                    <a:pt x="136" y="236"/>
                  </a:lnTo>
                  <a:cubicBezTo>
                    <a:pt x="135" y="236"/>
                    <a:pt x="135" y="237"/>
                    <a:pt x="134" y="238"/>
                  </a:cubicBezTo>
                  <a:lnTo>
                    <a:pt x="134" y="238"/>
                  </a:lnTo>
                  <a:cubicBezTo>
                    <a:pt x="136" y="237"/>
                    <a:pt x="139" y="236"/>
                    <a:pt x="141" y="234"/>
                  </a:cubicBezTo>
                  <a:lnTo>
                    <a:pt x="141" y="234"/>
                  </a:lnTo>
                  <a:cubicBezTo>
                    <a:pt x="141" y="235"/>
                    <a:pt x="141" y="235"/>
                    <a:pt x="141" y="235"/>
                  </a:cubicBezTo>
                  <a:lnTo>
                    <a:pt x="141" y="235"/>
                  </a:lnTo>
                  <a:cubicBezTo>
                    <a:pt x="143" y="235"/>
                    <a:pt x="145" y="234"/>
                    <a:pt x="147" y="233"/>
                  </a:cubicBezTo>
                  <a:close/>
                  <a:moveTo>
                    <a:pt x="115" y="236"/>
                  </a:moveTo>
                  <a:cubicBezTo>
                    <a:pt x="112" y="237"/>
                    <a:pt x="109" y="238"/>
                    <a:pt x="106" y="239"/>
                  </a:cubicBezTo>
                  <a:lnTo>
                    <a:pt x="106" y="239"/>
                  </a:lnTo>
                  <a:cubicBezTo>
                    <a:pt x="107" y="239"/>
                    <a:pt x="107" y="238"/>
                    <a:pt x="108" y="238"/>
                  </a:cubicBezTo>
                  <a:lnTo>
                    <a:pt x="108" y="238"/>
                  </a:lnTo>
                  <a:cubicBezTo>
                    <a:pt x="109" y="238"/>
                    <a:pt x="111" y="237"/>
                    <a:pt x="112" y="237"/>
                  </a:cubicBezTo>
                  <a:lnTo>
                    <a:pt x="112" y="237"/>
                  </a:lnTo>
                  <a:cubicBezTo>
                    <a:pt x="113" y="237"/>
                    <a:pt x="114" y="237"/>
                    <a:pt x="115" y="236"/>
                  </a:cubicBezTo>
                  <a:close/>
                  <a:moveTo>
                    <a:pt x="83" y="246"/>
                  </a:moveTo>
                  <a:lnTo>
                    <a:pt x="83" y="246"/>
                  </a:lnTo>
                  <a:cubicBezTo>
                    <a:pt x="83" y="246"/>
                    <a:pt x="82" y="247"/>
                    <a:pt x="82" y="247"/>
                  </a:cubicBezTo>
                  <a:lnTo>
                    <a:pt x="82" y="247"/>
                  </a:lnTo>
                  <a:cubicBezTo>
                    <a:pt x="82" y="247"/>
                    <a:pt x="82" y="247"/>
                    <a:pt x="82" y="246"/>
                  </a:cubicBezTo>
                  <a:lnTo>
                    <a:pt x="82" y="246"/>
                  </a:lnTo>
                  <a:cubicBezTo>
                    <a:pt x="81" y="247"/>
                    <a:pt x="80" y="247"/>
                    <a:pt x="79" y="247"/>
                  </a:cubicBezTo>
                  <a:lnTo>
                    <a:pt x="79" y="247"/>
                  </a:lnTo>
                  <a:cubicBezTo>
                    <a:pt x="80" y="247"/>
                    <a:pt x="81" y="246"/>
                    <a:pt x="82" y="246"/>
                  </a:cubicBezTo>
                  <a:lnTo>
                    <a:pt x="82" y="246"/>
                  </a:lnTo>
                  <a:cubicBezTo>
                    <a:pt x="82" y="246"/>
                    <a:pt x="82" y="246"/>
                    <a:pt x="82" y="246"/>
                  </a:cubicBezTo>
                  <a:lnTo>
                    <a:pt x="82" y="246"/>
                  </a:lnTo>
                  <a:cubicBezTo>
                    <a:pt x="82" y="246"/>
                    <a:pt x="83" y="246"/>
                    <a:pt x="83" y="246"/>
                  </a:cubicBezTo>
                  <a:close/>
                  <a:moveTo>
                    <a:pt x="87" y="245"/>
                  </a:moveTo>
                  <a:lnTo>
                    <a:pt x="87" y="245"/>
                  </a:lnTo>
                  <a:cubicBezTo>
                    <a:pt x="85" y="246"/>
                    <a:pt x="83" y="247"/>
                    <a:pt x="81" y="247"/>
                  </a:cubicBezTo>
                  <a:lnTo>
                    <a:pt x="81" y="247"/>
                  </a:lnTo>
                  <a:cubicBezTo>
                    <a:pt x="81" y="247"/>
                    <a:pt x="81" y="247"/>
                    <a:pt x="82" y="247"/>
                  </a:cubicBezTo>
                  <a:lnTo>
                    <a:pt x="82" y="247"/>
                  </a:lnTo>
                  <a:cubicBezTo>
                    <a:pt x="81" y="247"/>
                    <a:pt x="80" y="247"/>
                    <a:pt x="79" y="248"/>
                  </a:cubicBezTo>
                  <a:lnTo>
                    <a:pt x="79" y="248"/>
                  </a:lnTo>
                  <a:cubicBezTo>
                    <a:pt x="80" y="247"/>
                    <a:pt x="81" y="247"/>
                    <a:pt x="82" y="247"/>
                  </a:cubicBezTo>
                  <a:lnTo>
                    <a:pt x="82" y="247"/>
                  </a:lnTo>
                  <a:cubicBezTo>
                    <a:pt x="82" y="247"/>
                    <a:pt x="82" y="247"/>
                    <a:pt x="82" y="247"/>
                  </a:cubicBezTo>
                  <a:lnTo>
                    <a:pt x="82" y="247"/>
                  </a:lnTo>
                  <a:cubicBezTo>
                    <a:pt x="82" y="247"/>
                    <a:pt x="83" y="246"/>
                    <a:pt x="84" y="246"/>
                  </a:cubicBezTo>
                  <a:lnTo>
                    <a:pt x="84" y="246"/>
                  </a:lnTo>
                  <a:cubicBezTo>
                    <a:pt x="85" y="246"/>
                    <a:pt x="86" y="246"/>
                    <a:pt x="87" y="245"/>
                  </a:cubicBezTo>
                  <a:close/>
                  <a:moveTo>
                    <a:pt x="795" y="18"/>
                  </a:moveTo>
                  <a:cubicBezTo>
                    <a:pt x="786" y="18"/>
                    <a:pt x="781" y="18"/>
                    <a:pt x="775" y="21"/>
                  </a:cubicBezTo>
                  <a:lnTo>
                    <a:pt x="775" y="21"/>
                  </a:lnTo>
                  <a:cubicBezTo>
                    <a:pt x="775" y="20"/>
                    <a:pt x="776" y="19"/>
                    <a:pt x="777" y="18"/>
                  </a:cubicBezTo>
                  <a:lnTo>
                    <a:pt x="777" y="18"/>
                  </a:lnTo>
                  <a:cubicBezTo>
                    <a:pt x="767" y="22"/>
                    <a:pt x="759" y="25"/>
                    <a:pt x="751" y="27"/>
                  </a:cubicBezTo>
                  <a:lnTo>
                    <a:pt x="751" y="27"/>
                  </a:lnTo>
                  <a:cubicBezTo>
                    <a:pt x="754" y="27"/>
                    <a:pt x="756" y="27"/>
                    <a:pt x="759" y="27"/>
                  </a:cubicBezTo>
                  <a:lnTo>
                    <a:pt x="759" y="27"/>
                  </a:lnTo>
                  <a:cubicBezTo>
                    <a:pt x="752" y="29"/>
                    <a:pt x="745" y="31"/>
                    <a:pt x="737" y="34"/>
                  </a:cubicBezTo>
                  <a:lnTo>
                    <a:pt x="737" y="34"/>
                  </a:lnTo>
                  <a:cubicBezTo>
                    <a:pt x="736" y="34"/>
                    <a:pt x="735" y="34"/>
                    <a:pt x="735" y="34"/>
                  </a:cubicBezTo>
                  <a:lnTo>
                    <a:pt x="735" y="34"/>
                  </a:lnTo>
                  <a:lnTo>
                    <a:pt x="735" y="34"/>
                  </a:lnTo>
                  <a:lnTo>
                    <a:pt x="735" y="34"/>
                  </a:lnTo>
                  <a:cubicBezTo>
                    <a:pt x="734" y="34"/>
                    <a:pt x="732" y="35"/>
                    <a:pt x="731" y="35"/>
                  </a:cubicBezTo>
                  <a:lnTo>
                    <a:pt x="731" y="35"/>
                  </a:lnTo>
                  <a:cubicBezTo>
                    <a:pt x="730" y="36"/>
                    <a:pt x="729" y="36"/>
                    <a:pt x="729" y="36"/>
                  </a:cubicBezTo>
                  <a:lnTo>
                    <a:pt x="729" y="36"/>
                  </a:lnTo>
                  <a:cubicBezTo>
                    <a:pt x="729" y="36"/>
                    <a:pt x="729" y="36"/>
                    <a:pt x="729" y="36"/>
                  </a:cubicBezTo>
                  <a:lnTo>
                    <a:pt x="729" y="36"/>
                  </a:lnTo>
                  <a:cubicBezTo>
                    <a:pt x="729" y="36"/>
                    <a:pt x="729" y="36"/>
                    <a:pt x="729" y="36"/>
                  </a:cubicBezTo>
                  <a:lnTo>
                    <a:pt x="729" y="36"/>
                  </a:lnTo>
                  <a:cubicBezTo>
                    <a:pt x="729" y="36"/>
                    <a:pt x="728" y="36"/>
                    <a:pt x="728" y="37"/>
                  </a:cubicBezTo>
                  <a:lnTo>
                    <a:pt x="728" y="37"/>
                  </a:lnTo>
                  <a:cubicBezTo>
                    <a:pt x="728" y="36"/>
                    <a:pt x="729" y="36"/>
                    <a:pt x="729" y="36"/>
                  </a:cubicBezTo>
                  <a:lnTo>
                    <a:pt x="729" y="36"/>
                  </a:lnTo>
                  <a:cubicBezTo>
                    <a:pt x="729" y="36"/>
                    <a:pt x="729" y="36"/>
                    <a:pt x="728" y="36"/>
                  </a:cubicBezTo>
                  <a:lnTo>
                    <a:pt x="728" y="36"/>
                  </a:lnTo>
                  <a:cubicBezTo>
                    <a:pt x="729" y="36"/>
                    <a:pt x="729" y="36"/>
                    <a:pt x="729" y="36"/>
                  </a:cubicBezTo>
                  <a:lnTo>
                    <a:pt x="725" y="36"/>
                  </a:lnTo>
                  <a:cubicBezTo>
                    <a:pt x="724" y="36"/>
                    <a:pt x="723" y="37"/>
                    <a:pt x="723" y="37"/>
                  </a:cubicBezTo>
                  <a:lnTo>
                    <a:pt x="723" y="37"/>
                  </a:lnTo>
                  <a:cubicBezTo>
                    <a:pt x="722" y="37"/>
                    <a:pt x="722" y="37"/>
                    <a:pt x="722" y="37"/>
                  </a:cubicBezTo>
                  <a:lnTo>
                    <a:pt x="722" y="37"/>
                  </a:lnTo>
                  <a:lnTo>
                    <a:pt x="724" y="36"/>
                  </a:lnTo>
                  <a:lnTo>
                    <a:pt x="724" y="36"/>
                  </a:lnTo>
                  <a:cubicBezTo>
                    <a:pt x="723" y="36"/>
                    <a:pt x="722" y="37"/>
                    <a:pt x="721" y="37"/>
                  </a:cubicBezTo>
                  <a:lnTo>
                    <a:pt x="721" y="37"/>
                  </a:lnTo>
                  <a:cubicBezTo>
                    <a:pt x="722" y="37"/>
                    <a:pt x="722" y="37"/>
                    <a:pt x="722" y="37"/>
                  </a:cubicBezTo>
                  <a:lnTo>
                    <a:pt x="722" y="37"/>
                  </a:lnTo>
                  <a:lnTo>
                    <a:pt x="715" y="39"/>
                  </a:lnTo>
                  <a:lnTo>
                    <a:pt x="715" y="39"/>
                  </a:lnTo>
                  <a:cubicBezTo>
                    <a:pt x="714" y="40"/>
                    <a:pt x="713" y="40"/>
                    <a:pt x="712" y="41"/>
                  </a:cubicBezTo>
                  <a:lnTo>
                    <a:pt x="712" y="41"/>
                  </a:lnTo>
                  <a:cubicBezTo>
                    <a:pt x="712" y="41"/>
                    <a:pt x="712" y="40"/>
                    <a:pt x="712" y="40"/>
                  </a:cubicBezTo>
                  <a:lnTo>
                    <a:pt x="712" y="40"/>
                  </a:lnTo>
                  <a:cubicBezTo>
                    <a:pt x="715" y="39"/>
                    <a:pt x="718" y="38"/>
                    <a:pt x="721" y="37"/>
                  </a:cubicBezTo>
                  <a:lnTo>
                    <a:pt x="721" y="37"/>
                  </a:lnTo>
                  <a:cubicBezTo>
                    <a:pt x="720" y="37"/>
                    <a:pt x="719" y="37"/>
                    <a:pt x="718" y="38"/>
                  </a:cubicBezTo>
                  <a:lnTo>
                    <a:pt x="718" y="38"/>
                  </a:lnTo>
                  <a:cubicBezTo>
                    <a:pt x="718" y="38"/>
                    <a:pt x="718" y="38"/>
                    <a:pt x="718" y="38"/>
                  </a:cubicBezTo>
                  <a:lnTo>
                    <a:pt x="718" y="38"/>
                  </a:lnTo>
                  <a:cubicBezTo>
                    <a:pt x="717" y="38"/>
                    <a:pt x="716" y="38"/>
                    <a:pt x="714" y="39"/>
                  </a:cubicBezTo>
                  <a:lnTo>
                    <a:pt x="714" y="39"/>
                  </a:lnTo>
                  <a:cubicBezTo>
                    <a:pt x="714" y="39"/>
                    <a:pt x="714" y="39"/>
                    <a:pt x="714" y="39"/>
                  </a:cubicBezTo>
                  <a:lnTo>
                    <a:pt x="714" y="39"/>
                  </a:lnTo>
                  <a:cubicBezTo>
                    <a:pt x="713" y="39"/>
                    <a:pt x="712" y="39"/>
                    <a:pt x="711" y="39"/>
                  </a:cubicBezTo>
                  <a:lnTo>
                    <a:pt x="711" y="39"/>
                  </a:lnTo>
                  <a:cubicBezTo>
                    <a:pt x="711" y="39"/>
                    <a:pt x="712" y="39"/>
                    <a:pt x="713" y="38"/>
                  </a:cubicBezTo>
                  <a:lnTo>
                    <a:pt x="713" y="38"/>
                  </a:lnTo>
                  <a:cubicBezTo>
                    <a:pt x="710" y="39"/>
                    <a:pt x="708" y="40"/>
                    <a:pt x="706" y="41"/>
                  </a:cubicBezTo>
                  <a:lnTo>
                    <a:pt x="706" y="41"/>
                  </a:lnTo>
                  <a:cubicBezTo>
                    <a:pt x="707" y="41"/>
                    <a:pt x="707" y="40"/>
                    <a:pt x="708" y="40"/>
                  </a:cubicBezTo>
                  <a:lnTo>
                    <a:pt x="708" y="40"/>
                  </a:lnTo>
                  <a:cubicBezTo>
                    <a:pt x="707" y="41"/>
                    <a:pt x="706" y="41"/>
                    <a:pt x="705" y="41"/>
                  </a:cubicBezTo>
                  <a:lnTo>
                    <a:pt x="705" y="41"/>
                  </a:lnTo>
                  <a:cubicBezTo>
                    <a:pt x="705" y="41"/>
                    <a:pt x="705" y="41"/>
                    <a:pt x="706" y="41"/>
                  </a:cubicBezTo>
                  <a:lnTo>
                    <a:pt x="706" y="41"/>
                  </a:lnTo>
                  <a:cubicBezTo>
                    <a:pt x="704" y="41"/>
                    <a:pt x="703" y="41"/>
                    <a:pt x="701" y="42"/>
                  </a:cubicBezTo>
                  <a:lnTo>
                    <a:pt x="701" y="42"/>
                  </a:lnTo>
                  <a:cubicBezTo>
                    <a:pt x="706" y="40"/>
                    <a:pt x="710" y="39"/>
                    <a:pt x="714" y="37"/>
                  </a:cubicBezTo>
                  <a:lnTo>
                    <a:pt x="714" y="37"/>
                  </a:lnTo>
                  <a:cubicBezTo>
                    <a:pt x="713" y="38"/>
                    <a:pt x="713" y="38"/>
                    <a:pt x="713" y="38"/>
                  </a:cubicBezTo>
                  <a:lnTo>
                    <a:pt x="713" y="38"/>
                  </a:lnTo>
                  <a:cubicBezTo>
                    <a:pt x="713" y="38"/>
                    <a:pt x="714" y="38"/>
                    <a:pt x="715" y="37"/>
                  </a:cubicBezTo>
                  <a:lnTo>
                    <a:pt x="715" y="37"/>
                  </a:lnTo>
                  <a:cubicBezTo>
                    <a:pt x="715" y="38"/>
                    <a:pt x="715" y="38"/>
                    <a:pt x="714" y="39"/>
                  </a:cubicBezTo>
                  <a:lnTo>
                    <a:pt x="714" y="39"/>
                  </a:lnTo>
                  <a:cubicBezTo>
                    <a:pt x="717" y="38"/>
                    <a:pt x="719" y="37"/>
                    <a:pt x="722" y="37"/>
                  </a:cubicBezTo>
                  <a:lnTo>
                    <a:pt x="722" y="37"/>
                  </a:lnTo>
                  <a:cubicBezTo>
                    <a:pt x="721" y="37"/>
                    <a:pt x="719" y="37"/>
                    <a:pt x="718" y="38"/>
                  </a:cubicBezTo>
                  <a:lnTo>
                    <a:pt x="718" y="38"/>
                  </a:lnTo>
                  <a:cubicBezTo>
                    <a:pt x="721" y="37"/>
                    <a:pt x="722" y="37"/>
                    <a:pt x="724" y="36"/>
                  </a:cubicBezTo>
                  <a:lnTo>
                    <a:pt x="724" y="36"/>
                  </a:lnTo>
                  <a:cubicBezTo>
                    <a:pt x="724" y="36"/>
                    <a:pt x="724" y="36"/>
                    <a:pt x="724" y="36"/>
                  </a:cubicBezTo>
                  <a:lnTo>
                    <a:pt x="724" y="36"/>
                  </a:lnTo>
                  <a:cubicBezTo>
                    <a:pt x="724" y="36"/>
                    <a:pt x="724" y="36"/>
                    <a:pt x="724" y="36"/>
                  </a:cubicBezTo>
                  <a:lnTo>
                    <a:pt x="724" y="36"/>
                  </a:lnTo>
                  <a:cubicBezTo>
                    <a:pt x="723" y="36"/>
                    <a:pt x="722" y="36"/>
                    <a:pt x="722" y="37"/>
                  </a:cubicBezTo>
                  <a:lnTo>
                    <a:pt x="722" y="37"/>
                  </a:lnTo>
                  <a:cubicBezTo>
                    <a:pt x="722" y="36"/>
                    <a:pt x="723" y="36"/>
                    <a:pt x="724" y="36"/>
                  </a:cubicBezTo>
                  <a:lnTo>
                    <a:pt x="719" y="36"/>
                  </a:lnTo>
                  <a:cubicBezTo>
                    <a:pt x="724" y="34"/>
                    <a:pt x="728" y="33"/>
                    <a:pt x="732" y="31"/>
                  </a:cubicBezTo>
                  <a:lnTo>
                    <a:pt x="732" y="31"/>
                  </a:lnTo>
                  <a:cubicBezTo>
                    <a:pt x="731" y="33"/>
                    <a:pt x="730" y="34"/>
                    <a:pt x="727" y="35"/>
                  </a:cubicBezTo>
                  <a:lnTo>
                    <a:pt x="727" y="35"/>
                  </a:lnTo>
                  <a:cubicBezTo>
                    <a:pt x="731" y="34"/>
                    <a:pt x="734" y="33"/>
                    <a:pt x="737" y="32"/>
                  </a:cubicBezTo>
                  <a:lnTo>
                    <a:pt x="737" y="32"/>
                  </a:lnTo>
                  <a:lnTo>
                    <a:pt x="737" y="32"/>
                  </a:lnTo>
                  <a:lnTo>
                    <a:pt x="737" y="32"/>
                  </a:lnTo>
                  <a:lnTo>
                    <a:pt x="750" y="27"/>
                  </a:lnTo>
                  <a:lnTo>
                    <a:pt x="750" y="27"/>
                  </a:lnTo>
                  <a:cubicBezTo>
                    <a:pt x="746" y="29"/>
                    <a:pt x="742" y="30"/>
                    <a:pt x="737" y="32"/>
                  </a:cubicBezTo>
                  <a:lnTo>
                    <a:pt x="737" y="32"/>
                  </a:lnTo>
                  <a:lnTo>
                    <a:pt x="742" y="27"/>
                  </a:lnTo>
                  <a:lnTo>
                    <a:pt x="742" y="27"/>
                  </a:lnTo>
                  <a:cubicBezTo>
                    <a:pt x="742" y="27"/>
                    <a:pt x="742" y="27"/>
                    <a:pt x="742" y="27"/>
                  </a:cubicBezTo>
                  <a:lnTo>
                    <a:pt x="742" y="27"/>
                  </a:lnTo>
                  <a:lnTo>
                    <a:pt x="732" y="30"/>
                  </a:lnTo>
                  <a:lnTo>
                    <a:pt x="732" y="30"/>
                  </a:lnTo>
                  <a:cubicBezTo>
                    <a:pt x="733" y="30"/>
                    <a:pt x="733" y="29"/>
                    <a:pt x="733" y="28"/>
                  </a:cubicBezTo>
                  <a:lnTo>
                    <a:pt x="733" y="28"/>
                  </a:lnTo>
                  <a:cubicBezTo>
                    <a:pt x="732" y="28"/>
                    <a:pt x="731" y="29"/>
                    <a:pt x="730" y="29"/>
                  </a:cubicBezTo>
                  <a:lnTo>
                    <a:pt x="730" y="29"/>
                  </a:lnTo>
                  <a:cubicBezTo>
                    <a:pt x="731" y="29"/>
                    <a:pt x="732" y="28"/>
                    <a:pt x="733" y="27"/>
                  </a:cubicBezTo>
                  <a:lnTo>
                    <a:pt x="733" y="27"/>
                  </a:lnTo>
                  <a:cubicBezTo>
                    <a:pt x="725" y="31"/>
                    <a:pt x="718" y="34"/>
                    <a:pt x="712" y="36"/>
                  </a:cubicBezTo>
                  <a:lnTo>
                    <a:pt x="712" y="36"/>
                  </a:lnTo>
                  <a:cubicBezTo>
                    <a:pt x="710" y="36"/>
                    <a:pt x="710" y="37"/>
                    <a:pt x="707" y="38"/>
                  </a:cubicBezTo>
                  <a:lnTo>
                    <a:pt x="707" y="38"/>
                  </a:lnTo>
                  <a:cubicBezTo>
                    <a:pt x="708" y="38"/>
                    <a:pt x="709" y="37"/>
                    <a:pt x="709" y="37"/>
                  </a:cubicBezTo>
                  <a:lnTo>
                    <a:pt x="709" y="37"/>
                  </a:lnTo>
                  <a:cubicBezTo>
                    <a:pt x="707" y="38"/>
                    <a:pt x="705" y="39"/>
                    <a:pt x="703" y="40"/>
                  </a:cubicBezTo>
                  <a:lnTo>
                    <a:pt x="703" y="40"/>
                  </a:lnTo>
                  <a:cubicBezTo>
                    <a:pt x="703" y="40"/>
                    <a:pt x="703" y="40"/>
                    <a:pt x="703" y="40"/>
                  </a:cubicBezTo>
                  <a:lnTo>
                    <a:pt x="703" y="40"/>
                  </a:lnTo>
                  <a:cubicBezTo>
                    <a:pt x="703" y="40"/>
                    <a:pt x="703" y="40"/>
                    <a:pt x="703" y="40"/>
                  </a:cubicBezTo>
                  <a:lnTo>
                    <a:pt x="703" y="40"/>
                  </a:lnTo>
                  <a:cubicBezTo>
                    <a:pt x="705" y="39"/>
                    <a:pt x="706" y="38"/>
                    <a:pt x="707" y="38"/>
                  </a:cubicBezTo>
                  <a:lnTo>
                    <a:pt x="707" y="38"/>
                  </a:lnTo>
                  <a:cubicBezTo>
                    <a:pt x="706" y="38"/>
                    <a:pt x="705" y="39"/>
                    <a:pt x="703" y="39"/>
                  </a:cubicBezTo>
                  <a:lnTo>
                    <a:pt x="703" y="39"/>
                  </a:lnTo>
                  <a:cubicBezTo>
                    <a:pt x="704" y="39"/>
                    <a:pt x="705" y="38"/>
                    <a:pt x="706" y="36"/>
                  </a:cubicBezTo>
                  <a:lnTo>
                    <a:pt x="706" y="36"/>
                  </a:lnTo>
                  <a:cubicBezTo>
                    <a:pt x="701" y="39"/>
                    <a:pt x="694" y="42"/>
                    <a:pt x="686" y="45"/>
                  </a:cubicBezTo>
                  <a:lnTo>
                    <a:pt x="686" y="45"/>
                  </a:lnTo>
                  <a:cubicBezTo>
                    <a:pt x="685" y="45"/>
                    <a:pt x="684" y="45"/>
                    <a:pt x="684" y="46"/>
                  </a:cubicBezTo>
                  <a:lnTo>
                    <a:pt x="684" y="46"/>
                  </a:lnTo>
                  <a:cubicBezTo>
                    <a:pt x="685" y="45"/>
                    <a:pt x="686" y="45"/>
                    <a:pt x="686" y="45"/>
                  </a:cubicBezTo>
                  <a:lnTo>
                    <a:pt x="686" y="45"/>
                  </a:lnTo>
                  <a:cubicBezTo>
                    <a:pt x="686" y="45"/>
                    <a:pt x="686" y="45"/>
                    <a:pt x="685" y="45"/>
                  </a:cubicBezTo>
                  <a:lnTo>
                    <a:pt x="685" y="45"/>
                  </a:lnTo>
                  <a:cubicBezTo>
                    <a:pt x="686" y="45"/>
                    <a:pt x="686" y="45"/>
                    <a:pt x="687" y="45"/>
                  </a:cubicBezTo>
                  <a:lnTo>
                    <a:pt x="687" y="45"/>
                  </a:lnTo>
                  <a:cubicBezTo>
                    <a:pt x="687" y="45"/>
                    <a:pt x="687" y="45"/>
                    <a:pt x="687" y="45"/>
                  </a:cubicBezTo>
                  <a:lnTo>
                    <a:pt x="687" y="45"/>
                  </a:lnTo>
                  <a:cubicBezTo>
                    <a:pt x="688" y="45"/>
                    <a:pt x="689" y="44"/>
                    <a:pt x="690" y="44"/>
                  </a:cubicBezTo>
                  <a:lnTo>
                    <a:pt x="690" y="44"/>
                  </a:lnTo>
                  <a:cubicBezTo>
                    <a:pt x="689" y="44"/>
                    <a:pt x="689" y="44"/>
                    <a:pt x="689" y="44"/>
                  </a:cubicBezTo>
                  <a:lnTo>
                    <a:pt x="689" y="44"/>
                  </a:lnTo>
                  <a:cubicBezTo>
                    <a:pt x="691" y="44"/>
                    <a:pt x="694" y="43"/>
                    <a:pt x="696" y="42"/>
                  </a:cubicBezTo>
                  <a:lnTo>
                    <a:pt x="696" y="42"/>
                  </a:lnTo>
                  <a:cubicBezTo>
                    <a:pt x="694" y="43"/>
                    <a:pt x="691" y="44"/>
                    <a:pt x="689" y="45"/>
                  </a:cubicBezTo>
                  <a:lnTo>
                    <a:pt x="689" y="45"/>
                  </a:lnTo>
                  <a:cubicBezTo>
                    <a:pt x="689" y="45"/>
                    <a:pt x="689" y="45"/>
                    <a:pt x="689" y="45"/>
                  </a:cubicBezTo>
                  <a:lnTo>
                    <a:pt x="689" y="45"/>
                  </a:lnTo>
                  <a:cubicBezTo>
                    <a:pt x="688" y="45"/>
                    <a:pt x="688" y="45"/>
                    <a:pt x="687" y="45"/>
                  </a:cubicBezTo>
                  <a:lnTo>
                    <a:pt x="687" y="45"/>
                  </a:lnTo>
                  <a:cubicBezTo>
                    <a:pt x="688" y="45"/>
                    <a:pt x="688" y="44"/>
                    <a:pt x="689" y="44"/>
                  </a:cubicBezTo>
                  <a:lnTo>
                    <a:pt x="689" y="44"/>
                  </a:lnTo>
                  <a:cubicBezTo>
                    <a:pt x="688" y="44"/>
                    <a:pt x="687" y="45"/>
                    <a:pt x="687" y="45"/>
                  </a:cubicBezTo>
                  <a:lnTo>
                    <a:pt x="687" y="45"/>
                  </a:lnTo>
                  <a:cubicBezTo>
                    <a:pt x="687" y="45"/>
                    <a:pt x="687" y="45"/>
                    <a:pt x="687" y="45"/>
                  </a:cubicBezTo>
                  <a:lnTo>
                    <a:pt x="687" y="45"/>
                  </a:lnTo>
                  <a:cubicBezTo>
                    <a:pt x="687" y="45"/>
                    <a:pt x="686" y="45"/>
                    <a:pt x="686" y="45"/>
                  </a:cubicBezTo>
                  <a:lnTo>
                    <a:pt x="686" y="45"/>
                  </a:lnTo>
                  <a:cubicBezTo>
                    <a:pt x="687" y="45"/>
                    <a:pt x="688" y="45"/>
                    <a:pt x="689" y="45"/>
                  </a:cubicBezTo>
                  <a:lnTo>
                    <a:pt x="689" y="45"/>
                  </a:lnTo>
                  <a:cubicBezTo>
                    <a:pt x="688" y="45"/>
                    <a:pt x="687" y="45"/>
                    <a:pt x="686" y="45"/>
                  </a:cubicBezTo>
                  <a:lnTo>
                    <a:pt x="686" y="45"/>
                  </a:lnTo>
                  <a:cubicBezTo>
                    <a:pt x="686" y="45"/>
                    <a:pt x="686" y="45"/>
                    <a:pt x="686" y="45"/>
                  </a:cubicBezTo>
                  <a:lnTo>
                    <a:pt x="686" y="45"/>
                  </a:lnTo>
                  <a:cubicBezTo>
                    <a:pt x="685" y="46"/>
                    <a:pt x="685" y="46"/>
                    <a:pt x="684" y="46"/>
                  </a:cubicBezTo>
                  <a:lnTo>
                    <a:pt x="684" y="46"/>
                  </a:lnTo>
                  <a:cubicBezTo>
                    <a:pt x="684" y="46"/>
                    <a:pt x="684" y="46"/>
                    <a:pt x="684" y="46"/>
                  </a:cubicBezTo>
                  <a:lnTo>
                    <a:pt x="684" y="46"/>
                  </a:lnTo>
                  <a:cubicBezTo>
                    <a:pt x="685" y="46"/>
                    <a:pt x="685" y="45"/>
                    <a:pt x="685" y="45"/>
                  </a:cubicBezTo>
                  <a:lnTo>
                    <a:pt x="685" y="45"/>
                  </a:lnTo>
                  <a:cubicBezTo>
                    <a:pt x="685" y="45"/>
                    <a:pt x="685" y="46"/>
                    <a:pt x="684" y="46"/>
                  </a:cubicBezTo>
                  <a:lnTo>
                    <a:pt x="684" y="46"/>
                  </a:lnTo>
                  <a:cubicBezTo>
                    <a:pt x="684" y="46"/>
                    <a:pt x="684" y="46"/>
                    <a:pt x="684" y="46"/>
                  </a:cubicBezTo>
                  <a:lnTo>
                    <a:pt x="684" y="46"/>
                  </a:lnTo>
                  <a:cubicBezTo>
                    <a:pt x="683" y="46"/>
                    <a:pt x="682" y="46"/>
                    <a:pt x="681" y="47"/>
                  </a:cubicBezTo>
                  <a:lnTo>
                    <a:pt x="681" y="47"/>
                  </a:lnTo>
                  <a:cubicBezTo>
                    <a:pt x="681" y="47"/>
                    <a:pt x="682" y="46"/>
                    <a:pt x="682" y="46"/>
                  </a:cubicBezTo>
                  <a:lnTo>
                    <a:pt x="682" y="46"/>
                  </a:lnTo>
                  <a:cubicBezTo>
                    <a:pt x="678" y="48"/>
                    <a:pt x="674" y="49"/>
                    <a:pt x="671" y="50"/>
                  </a:cubicBezTo>
                  <a:lnTo>
                    <a:pt x="671" y="50"/>
                  </a:lnTo>
                  <a:cubicBezTo>
                    <a:pt x="675" y="49"/>
                    <a:pt x="678" y="48"/>
                    <a:pt x="681" y="47"/>
                  </a:cubicBezTo>
                  <a:lnTo>
                    <a:pt x="681" y="47"/>
                  </a:lnTo>
                  <a:cubicBezTo>
                    <a:pt x="672" y="49"/>
                    <a:pt x="663" y="51"/>
                    <a:pt x="654" y="54"/>
                  </a:cubicBezTo>
                  <a:cubicBezTo>
                    <a:pt x="649" y="55"/>
                    <a:pt x="645" y="56"/>
                    <a:pt x="642" y="58"/>
                  </a:cubicBezTo>
                  <a:lnTo>
                    <a:pt x="642" y="58"/>
                  </a:lnTo>
                  <a:lnTo>
                    <a:pt x="627" y="63"/>
                  </a:lnTo>
                  <a:lnTo>
                    <a:pt x="627" y="63"/>
                  </a:lnTo>
                  <a:cubicBezTo>
                    <a:pt x="627" y="63"/>
                    <a:pt x="627" y="63"/>
                    <a:pt x="627" y="63"/>
                  </a:cubicBezTo>
                  <a:cubicBezTo>
                    <a:pt x="627" y="63"/>
                    <a:pt x="627" y="63"/>
                    <a:pt x="627" y="63"/>
                  </a:cubicBezTo>
                  <a:lnTo>
                    <a:pt x="627" y="63"/>
                  </a:lnTo>
                  <a:lnTo>
                    <a:pt x="601" y="71"/>
                  </a:lnTo>
                  <a:cubicBezTo>
                    <a:pt x="601" y="71"/>
                    <a:pt x="601" y="71"/>
                    <a:pt x="601" y="71"/>
                  </a:cubicBezTo>
                  <a:lnTo>
                    <a:pt x="601" y="71"/>
                  </a:lnTo>
                  <a:cubicBezTo>
                    <a:pt x="601" y="71"/>
                    <a:pt x="601" y="71"/>
                    <a:pt x="601" y="71"/>
                  </a:cubicBezTo>
                  <a:lnTo>
                    <a:pt x="601" y="71"/>
                  </a:lnTo>
                  <a:cubicBezTo>
                    <a:pt x="601" y="71"/>
                    <a:pt x="601" y="71"/>
                    <a:pt x="601" y="71"/>
                  </a:cubicBezTo>
                  <a:lnTo>
                    <a:pt x="601" y="71"/>
                  </a:lnTo>
                  <a:cubicBezTo>
                    <a:pt x="584" y="77"/>
                    <a:pt x="570" y="82"/>
                    <a:pt x="557" y="86"/>
                  </a:cubicBezTo>
                  <a:lnTo>
                    <a:pt x="557" y="86"/>
                  </a:lnTo>
                  <a:cubicBezTo>
                    <a:pt x="576" y="80"/>
                    <a:pt x="592" y="74"/>
                    <a:pt x="605" y="70"/>
                  </a:cubicBezTo>
                  <a:lnTo>
                    <a:pt x="605" y="70"/>
                  </a:lnTo>
                  <a:cubicBezTo>
                    <a:pt x="607" y="70"/>
                    <a:pt x="609" y="69"/>
                    <a:pt x="610" y="69"/>
                  </a:cubicBezTo>
                  <a:lnTo>
                    <a:pt x="610" y="69"/>
                  </a:lnTo>
                  <a:cubicBezTo>
                    <a:pt x="610" y="69"/>
                    <a:pt x="610" y="69"/>
                    <a:pt x="609" y="69"/>
                  </a:cubicBezTo>
                  <a:lnTo>
                    <a:pt x="609" y="69"/>
                  </a:lnTo>
                  <a:cubicBezTo>
                    <a:pt x="606" y="71"/>
                    <a:pt x="603" y="72"/>
                    <a:pt x="599" y="73"/>
                  </a:cubicBezTo>
                  <a:lnTo>
                    <a:pt x="599" y="73"/>
                  </a:lnTo>
                  <a:cubicBezTo>
                    <a:pt x="602" y="72"/>
                    <a:pt x="605" y="71"/>
                    <a:pt x="608" y="70"/>
                  </a:cubicBezTo>
                  <a:lnTo>
                    <a:pt x="608" y="70"/>
                  </a:lnTo>
                  <a:cubicBezTo>
                    <a:pt x="608" y="70"/>
                    <a:pt x="608" y="70"/>
                    <a:pt x="608" y="71"/>
                  </a:cubicBezTo>
                  <a:lnTo>
                    <a:pt x="608" y="71"/>
                  </a:lnTo>
                  <a:cubicBezTo>
                    <a:pt x="607" y="71"/>
                    <a:pt x="606" y="71"/>
                    <a:pt x="605" y="72"/>
                  </a:cubicBezTo>
                  <a:lnTo>
                    <a:pt x="605" y="72"/>
                  </a:lnTo>
                  <a:cubicBezTo>
                    <a:pt x="601" y="73"/>
                    <a:pt x="597" y="74"/>
                    <a:pt x="593" y="76"/>
                  </a:cubicBezTo>
                  <a:lnTo>
                    <a:pt x="593" y="76"/>
                  </a:lnTo>
                  <a:cubicBezTo>
                    <a:pt x="595" y="75"/>
                    <a:pt x="597" y="74"/>
                    <a:pt x="599" y="73"/>
                  </a:cubicBezTo>
                  <a:lnTo>
                    <a:pt x="599" y="73"/>
                  </a:lnTo>
                  <a:cubicBezTo>
                    <a:pt x="591" y="76"/>
                    <a:pt x="584" y="78"/>
                    <a:pt x="576" y="81"/>
                  </a:cubicBezTo>
                  <a:lnTo>
                    <a:pt x="576" y="81"/>
                  </a:lnTo>
                  <a:cubicBezTo>
                    <a:pt x="568" y="84"/>
                    <a:pt x="558" y="86"/>
                    <a:pt x="548" y="89"/>
                  </a:cubicBezTo>
                  <a:lnTo>
                    <a:pt x="548" y="89"/>
                  </a:lnTo>
                  <a:cubicBezTo>
                    <a:pt x="551" y="88"/>
                    <a:pt x="554" y="87"/>
                    <a:pt x="557" y="86"/>
                  </a:cubicBezTo>
                  <a:lnTo>
                    <a:pt x="557" y="86"/>
                  </a:lnTo>
                  <a:cubicBezTo>
                    <a:pt x="554" y="87"/>
                    <a:pt x="551" y="88"/>
                    <a:pt x="548" y="89"/>
                  </a:cubicBezTo>
                  <a:lnTo>
                    <a:pt x="548" y="89"/>
                  </a:lnTo>
                  <a:cubicBezTo>
                    <a:pt x="548" y="89"/>
                    <a:pt x="548" y="89"/>
                    <a:pt x="548" y="89"/>
                  </a:cubicBezTo>
                  <a:lnTo>
                    <a:pt x="548" y="89"/>
                  </a:lnTo>
                  <a:cubicBezTo>
                    <a:pt x="550" y="89"/>
                    <a:pt x="553" y="88"/>
                    <a:pt x="557" y="87"/>
                  </a:cubicBezTo>
                  <a:lnTo>
                    <a:pt x="557" y="87"/>
                  </a:lnTo>
                  <a:cubicBezTo>
                    <a:pt x="555" y="88"/>
                    <a:pt x="553" y="89"/>
                    <a:pt x="552" y="89"/>
                  </a:cubicBezTo>
                  <a:lnTo>
                    <a:pt x="553" y="89"/>
                  </a:lnTo>
                  <a:cubicBezTo>
                    <a:pt x="557" y="88"/>
                    <a:pt x="560" y="87"/>
                    <a:pt x="564" y="86"/>
                  </a:cubicBezTo>
                  <a:lnTo>
                    <a:pt x="564" y="86"/>
                  </a:lnTo>
                  <a:cubicBezTo>
                    <a:pt x="560" y="87"/>
                    <a:pt x="557" y="88"/>
                    <a:pt x="554" y="89"/>
                  </a:cubicBezTo>
                  <a:lnTo>
                    <a:pt x="553" y="89"/>
                  </a:lnTo>
                  <a:cubicBezTo>
                    <a:pt x="538" y="94"/>
                    <a:pt x="524" y="98"/>
                    <a:pt x="509" y="103"/>
                  </a:cubicBezTo>
                  <a:lnTo>
                    <a:pt x="509" y="103"/>
                  </a:lnTo>
                  <a:cubicBezTo>
                    <a:pt x="522" y="99"/>
                    <a:pt x="536" y="94"/>
                    <a:pt x="552" y="89"/>
                  </a:cubicBezTo>
                  <a:lnTo>
                    <a:pt x="548" y="89"/>
                  </a:lnTo>
                  <a:cubicBezTo>
                    <a:pt x="506" y="103"/>
                    <a:pt x="486" y="110"/>
                    <a:pt x="472" y="114"/>
                  </a:cubicBezTo>
                  <a:lnTo>
                    <a:pt x="472" y="114"/>
                  </a:lnTo>
                  <a:cubicBezTo>
                    <a:pt x="471" y="115"/>
                    <a:pt x="470" y="115"/>
                    <a:pt x="468" y="116"/>
                  </a:cubicBezTo>
                  <a:cubicBezTo>
                    <a:pt x="470" y="115"/>
                    <a:pt x="471" y="115"/>
                    <a:pt x="472" y="114"/>
                  </a:cubicBezTo>
                  <a:lnTo>
                    <a:pt x="472" y="114"/>
                  </a:lnTo>
                  <a:cubicBezTo>
                    <a:pt x="472" y="114"/>
                    <a:pt x="471" y="115"/>
                    <a:pt x="471" y="115"/>
                  </a:cubicBezTo>
                  <a:lnTo>
                    <a:pt x="471" y="115"/>
                  </a:lnTo>
                  <a:cubicBezTo>
                    <a:pt x="475" y="114"/>
                    <a:pt x="481" y="112"/>
                    <a:pt x="488" y="110"/>
                  </a:cubicBezTo>
                  <a:lnTo>
                    <a:pt x="488" y="110"/>
                  </a:lnTo>
                  <a:cubicBezTo>
                    <a:pt x="494" y="108"/>
                    <a:pt x="500" y="106"/>
                    <a:pt x="507" y="104"/>
                  </a:cubicBezTo>
                  <a:lnTo>
                    <a:pt x="507" y="104"/>
                  </a:lnTo>
                  <a:cubicBezTo>
                    <a:pt x="496" y="108"/>
                    <a:pt x="485" y="111"/>
                    <a:pt x="475" y="115"/>
                  </a:cubicBezTo>
                  <a:lnTo>
                    <a:pt x="475" y="115"/>
                  </a:lnTo>
                  <a:cubicBezTo>
                    <a:pt x="472" y="115"/>
                    <a:pt x="470" y="115"/>
                    <a:pt x="469" y="115"/>
                  </a:cubicBezTo>
                  <a:lnTo>
                    <a:pt x="469" y="115"/>
                  </a:lnTo>
                  <a:cubicBezTo>
                    <a:pt x="468" y="116"/>
                    <a:pt x="468" y="116"/>
                    <a:pt x="468" y="116"/>
                  </a:cubicBezTo>
                  <a:lnTo>
                    <a:pt x="468" y="116"/>
                  </a:lnTo>
                  <a:cubicBezTo>
                    <a:pt x="468" y="116"/>
                    <a:pt x="468" y="116"/>
                    <a:pt x="468" y="116"/>
                  </a:cubicBezTo>
                  <a:lnTo>
                    <a:pt x="468" y="116"/>
                  </a:lnTo>
                  <a:cubicBezTo>
                    <a:pt x="461" y="118"/>
                    <a:pt x="454" y="120"/>
                    <a:pt x="448" y="122"/>
                  </a:cubicBezTo>
                  <a:lnTo>
                    <a:pt x="448" y="122"/>
                  </a:lnTo>
                  <a:cubicBezTo>
                    <a:pt x="446" y="123"/>
                    <a:pt x="444" y="124"/>
                    <a:pt x="442" y="124"/>
                  </a:cubicBezTo>
                  <a:cubicBezTo>
                    <a:pt x="443" y="124"/>
                    <a:pt x="444" y="124"/>
                    <a:pt x="445" y="123"/>
                  </a:cubicBezTo>
                  <a:lnTo>
                    <a:pt x="445" y="123"/>
                  </a:lnTo>
                  <a:cubicBezTo>
                    <a:pt x="444" y="124"/>
                    <a:pt x="443" y="124"/>
                    <a:pt x="442" y="124"/>
                  </a:cubicBezTo>
                  <a:lnTo>
                    <a:pt x="444" y="124"/>
                  </a:lnTo>
                  <a:cubicBezTo>
                    <a:pt x="446" y="123"/>
                    <a:pt x="449" y="122"/>
                    <a:pt x="451" y="122"/>
                  </a:cubicBezTo>
                  <a:lnTo>
                    <a:pt x="451" y="122"/>
                  </a:lnTo>
                  <a:cubicBezTo>
                    <a:pt x="457" y="120"/>
                    <a:pt x="461" y="119"/>
                    <a:pt x="465" y="118"/>
                  </a:cubicBezTo>
                  <a:lnTo>
                    <a:pt x="465" y="118"/>
                  </a:lnTo>
                  <a:cubicBezTo>
                    <a:pt x="458" y="120"/>
                    <a:pt x="452" y="122"/>
                    <a:pt x="446" y="124"/>
                  </a:cubicBezTo>
                  <a:lnTo>
                    <a:pt x="444" y="124"/>
                  </a:lnTo>
                  <a:cubicBezTo>
                    <a:pt x="443" y="125"/>
                    <a:pt x="442" y="125"/>
                    <a:pt x="441" y="125"/>
                  </a:cubicBezTo>
                  <a:lnTo>
                    <a:pt x="441" y="125"/>
                  </a:lnTo>
                  <a:cubicBezTo>
                    <a:pt x="441" y="125"/>
                    <a:pt x="441" y="125"/>
                    <a:pt x="441" y="125"/>
                  </a:cubicBezTo>
                  <a:lnTo>
                    <a:pt x="441" y="125"/>
                  </a:lnTo>
                  <a:cubicBezTo>
                    <a:pt x="437" y="126"/>
                    <a:pt x="433" y="128"/>
                    <a:pt x="429" y="129"/>
                  </a:cubicBezTo>
                  <a:lnTo>
                    <a:pt x="429" y="129"/>
                  </a:lnTo>
                  <a:cubicBezTo>
                    <a:pt x="430" y="129"/>
                    <a:pt x="430" y="129"/>
                    <a:pt x="431" y="129"/>
                  </a:cubicBezTo>
                  <a:lnTo>
                    <a:pt x="431" y="129"/>
                  </a:lnTo>
                  <a:cubicBezTo>
                    <a:pt x="430" y="129"/>
                    <a:pt x="428" y="130"/>
                    <a:pt x="427" y="130"/>
                  </a:cubicBezTo>
                  <a:lnTo>
                    <a:pt x="427" y="130"/>
                  </a:lnTo>
                  <a:cubicBezTo>
                    <a:pt x="427" y="130"/>
                    <a:pt x="428" y="130"/>
                    <a:pt x="429" y="129"/>
                  </a:cubicBezTo>
                  <a:lnTo>
                    <a:pt x="429" y="129"/>
                  </a:lnTo>
                  <a:cubicBezTo>
                    <a:pt x="424" y="131"/>
                    <a:pt x="420" y="132"/>
                    <a:pt x="415" y="133"/>
                  </a:cubicBezTo>
                  <a:lnTo>
                    <a:pt x="419" y="133"/>
                  </a:lnTo>
                  <a:cubicBezTo>
                    <a:pt x="408" y="137"/>
                    <a:pt x="394" y="142"/>
                    <a:pt x="376" y="148"/>
                  </a:cubicBezTo>
                  <a:lnTo>
                    <a:pt x="376" y="148"/>
                  </a:lnTo>
                  <a:lnTo>
                    <a:pt x="379" y="147"/>
                  </a:lnTo>
                  <a:lnTo>
                    <a:pt x="379" y="147"/>
                  </a:lnTo>
                  <a:cubicBezTo>
                    <a:pt x="377" y="148"/>
                    <a:pt x="374" y="149"/>
                    <a:pt x="372" y="150"/>
                  </a:cubicBezTo>
                  <a:lnTo>
                    <a:pt x="372" y="150"/>
                  </a:lnTo>
                  <a:cubicBezTo>
                    <a:pt x="373" y="149"/>
                    <a:pt x="375" y="149"/>
                    <a:pt x="376" y="148"/>
                  </a:cubicBezTo>
                  <a:lnTo>
                    <a:pt x="376" y="148"/>
                  </a:lnTo>
                  <a:lnTo>
                    <a:pt x="362" y="151"/>
                  </a:lnTo>
                  <a:cubicBezTo>
                    <a:pt x="364" y="151"/>
                    <a:pt x="366" y="151"/>
                    <a:pt x="368" y="151"/>
                  </a:cubicBezTo>
                  <a:lnTo>
                    <a:pt x="368" y="151"/>
                  </a:lnTo>
                  <a:cubicBezTo>
                    <a:pt x="366" y="151"/>
                    <a:pt x="364" y="152"/>
                    <a:pt x="362" y="152"/>
                  </a:cubicBezTo>
                  <a:lnTo>
                    <a:pt x="362" y="152"/>
                  </a:lnTo>
                  <a:cubicBezTo>
                    <a:pt x="364" y="151"/>
                    <a:pt x="364" y="151"/>
                    <a:pt x="362" y="151"/>
                  </a:cubicBezTo>
                  <a:lnTo>
                    <a:pt x="362" y="151"/>
                  </a:lnTo>
                  <a:lnTo>
                    <a:pt x="309" y="168"/>
                  </a:lnTo>
                  <a:lnTo>
                    <a:pt x="309" y="168"/>
                  </a:lnTo>
                  <a:cubicBezTo>
                    <a:pt x="315" y="167"/>
                    <a:pt x="321" y="165"/>
                    <a:pt x="327" y="163"/>
                  </a:cubicBezTo>
                  <a:lnTo>
                    <a:pt x="327" y="163"/>
                  </a:lnTo>
                  <a:lnTo>
                    <a:pt x="311" y="168"/>
                  </a:lnTo>
                  <a:lnTo>
                    <a:pt x="311" y="168"/>
                  </a:lnTo>
                  <a:cubicBezTo>
                    <a:pt x="311" y="168"/>
                    <a:pt x="310" y="168"/>
                    <a:pt x="309" y="168"/>
                  </a:cubicBezTo>
                  <a:cubicBezTo>
                    <a:pt x="309" y="168"/>
                    <a:pt x="309" y="168"/>
                    <a:pt x="309" y="168"/>
                  </a:cubicBezTo>
                  <a:lnTo>
                    <a:pt x="309" y="168"/>
                  </a:lnTo>
                  <a:lnTo>
                    <a:pt x="283" y="177"/>
                  </a:lnTo>
                  <a:cubicBezTo>
                    <a:pt x="290" y="175"/>
                    <a:pt x="296" y="173"/>
                    <a:pt x="301" y="172"/>
                  </a:cubicBezTo>
                  <a:lnTo>
                    <a:pt x="301" y="172"/>
                  </a:lnTo>
                  <a:cubicBezTo>
                    <a:pt x="299" y="173"/>
                    <a:pt x="297" y="173"/>
                    <a:pt x="295" y="174"/>
                  </a:cubicBezTo>
                  <a:lnTo>
                    <a:pt x="295" y="174"/>
                  </a:lnTo>
                  <a:cubicBezTo>
                    <a:pt x="296" y="174"/>
                    <a:pt x="297" y="174"/>
                    <a:pt x="298" y="173"/>
                  </a:cubicBezTo>
                  <a:lnTo>
                    <a:pt x="298" y="173"/>
                  </a:lnTo>
                  <a:lnTo>
                    <a:pt x="293" y="175"/>
                  </a:lnTo>
                  <a:lnTo>
                    <a:pt x="293" y="175"/>
                  </a:lnTo>
                  <a:cubicBezTo>
                    <a:pt x="293" y="175"/>
                    <a:pt x="292" y="175"/>
                    <a:pt x="292" y="175"/>
                  </a:cubicBezTo>
                  <a:lnTo>
                    <a:pt x="292" y="175"/>
                  </a:lnTo>
                  <a:lnTo>
                    <a:pt x="292" y="175"/>
                  </a:lnTo>
                  <a:lnTo>
                    <a:pt x="291" y="176"/>
                  </a:lnTo>
                  <a:lnTo>
                    <a:pt x="291" y="176"/>
                  </a:lnTo>
                  <a:lnTo>
                    <a:pt x="295" y="175"/>
                  </a:lnTo>
                  <a:lnTo>
                    <a:pt x="295" y="175"/>
                  </a:lnTo>
                  <a:cubicBezTo>
                    <a:pt x="295" y="175"/>
                    <a:pt x="294" y="176"/>
                    <a:pt x="293" y="176"/>
                  </a:cubicBezTo>
                  <a:lnTo>
                    <a:pt x="293" y="176"/>
                  </a:lnTo>
                  <a:cubicBezTo>
                    <a:pt x="294" y="176"/>
                    <a:pt x="295" y="175"/>
                    <a:pt x="296" y="175"/>
                  </a:cubicBezTo>
                  <a:lnTo>
                    <a:pt x="296" y="175"/>
                  </a:lnTo>
                  <a:lnTo>
                    <a:pt x="295" y="175"/>
                  </a:lnTo>
                  <a:lnTo>
                    <a:pt x="295" y="175"/>
                  </a:lnTo>
                  <a:cubicBezTo>
                    <a:pt x="296" y="175"/>
                    <a:pt x="297" y="175"/>
                    <a:pt x="298" y="174"/>
                  </a:cubicBezTo>
                  <a:lnTo>
                    <a:pt x="298" y="174"/>
                  </a:lnTo>
                  <a:lnTo>
                    <a:pt x="301" y="174"/>
                  </a:lnTo>
                  <a:lnTo>
                    <a:pt x="301" y="174"/>
                  </a:lnTo>
                  <a:cubicBezTo>
                    <a:pt x="299" y="174"/>
                    <a:pt x="298" y="175"/>
                    <a:pt x="296" y="175"/>
                  </a:cubicBezTo>
                  <a:lnTo>
                    <a:pt x="296" y="175"/>
                  </a:lnTo>
                  <a:lnTo>
                    <a:pt x="300" y="174"/>
                  </a:lnTo>
                  <a:lnTo>
                    <a:pt x="300" y="174"/>
                  </a:lnTo>
                  <a:cubicBezTo>
                    <a:pt x="297" y="175"/>
                    <a:pt x="294" y="176"/>
                    <a:pt x="291" y="177"/>
                  </a:cubicBezTo>
                  <a:cubicBezTo>
                    <a:pt x="291" y="177"/>
                    <a:pt x="291" y="177"/>
                    <a:pt x="291" y="177"/>
                  </a:cubicBezTo>
                  <a:lnTo>
                    <a:pt x="291" y="177"/>
                  </a:lnTo>
                  <a:cubicBezTo>
                    <a:pt x="289" y="178"/>
                    <a:pt x="287" y="178"/>
                    <a:pt x="285" y="179"/>
                  </a:cubicBezTo>
                  <a:lnTo>
                    <a:pt x="285" y="179"/>
                  </a:lnTo>
                  <a:cubicBezTo>
                    <a:pt x="288" y="178"/>
                    <a:pt x="290" y="177"/>
                    <a:pt x="293" y="176"/>
                  </a:cubicBezTo>
                  <a:lnTo>
                    <a:pt x="293" y="176"/>
                  </a:lnTo>
                  <a:cubicBezTo>
                    <a:pt x="290" y="177"/>
                    <a:pt x="288" y="178"/>
                    <a:pt x="285" y="178"/>
                  </a:cubicBezTo>
                  <a:lnTo>
                    <a:pt x="285" y="178"/>
                  </a:lnTo>
                  <a:cubicBezTo>
                    <a:pt x="286" y="178"/>
                    <a:pt x="288" y="177"/>
                    <a:pt x="290" y="176"/>
                  </a:cubicBezTo>
                  <a:lnTo>
                    <a:pt x="290" y="176"/>
                  </a:lnTo>
                  <a:lnTo>
                    <a:pt x="281" y="179"/>
                  </a:lnTo>
                  <a:lnTo>
                    <a:pt x="281" y="179"/>
                  </a:lnTo>
                  <a:cubicBezTo>
                    <a:pt x="273" y="182"/>
                    <a:pt x="265" y="184"/>
                    <a:pt x="256" y="186"/>
                  </a:cubicBezTo>
                  <a:cubicBezTo>
                    <a:pt x="256" y="186"/>
                    <a:pt x="256" y="186"/>
                    <a:pt x="256" y="186"/>
                  </a:cubicBezTo>
                  <a:lnTo>
                    <a:pt x="256" y="186"/>
                  </a:lnTo>
                  <a:cubicBezTo>
                    <a:pt x="256" y="186"/>
                    <a:pt x="255" y="187"/>
                    <a:pt x="255" y="187"/>
                  </a:cubicBezTo>
                  <a:lnTo>
                    <a:pt x="255" y="187"/>
                  </a:lnTo>
                  <a:cubicBezTo>
                    <a:pt x="255" y="187"/>
                    <a:pt x="255" y="187"/>
                    <a:pt x="255" y="187"/>
                  </a:cubicBezTo>
                  <a:lnTo>
                    <a:pt x="255" y="187"/>
                  </a:lnTo>
                  <a:cubicBezTo>
                    <a:pt x="251" y="189"/>
                    <a:pt x="247" y="191"/>
                    <a:pt x="245" y="192"/>
                  </a:cubicBezTo>
                  <a:lnTo>
                    <a:pt x="245" y="192"/>
                  </a:lnTo>
                  <a:cubicBezTo>
                    <a:pt x="246" y="192"/>
                    <a:pt x="247" y="191"/>
                    <a:pt x="248" y="191"/>
                  </a:cubicBezTo>
                  <a:lnTo>
                    <a:pt x="248" y="191"/>
                  </a:lnTo>
                  <a:cubicBezTo>
                    <a:pt x="248" y="191"/>
                    <a:pt x="248" y="191"/>
                    <a:pt x="248" y="191"/>
                  </a:cubicBezTo>
                  <a:lnTo>
                    <a:pt x="248" y="191"/>
                  </a:lnTo>
                  <a:cubicBezTo>
                    <a:pt x="246" y="192"/>
                    <a:pt x="245" y="192"/>
                    <a:pt x="244" y="193"/>
                  </a:cubicBezTo>
                  <a:lnTo>
                    <a:pt x="244" y="193"/>
                  </a:lnTo>
                  <a:cubicBezTo>
                    <a:pt x="244" y="192"/>
                    <a:pt x="245" y="192"/>
                    <a:pt x="245" y="192"/>
                  </a:cubicBezTo>
                  <a:lnTo>
                    <a:pt x="245" y="192"/>
                  </a:lnTo>
                  <a:cubicBezTo>
                    <a:pt x="243" y="192"/>
                    <a:pt x="241" y="193"/>
                    <a:pt x="241" y="193"/>
                  </a:cubicBezTo>
                  <a:cubicBezTo>
                    <a:pt x="240" y="193"/>
                    <a:pt x="243" y="191"/>
                    <a:pt x="255" y="187"/>
                  </a:cubicBezTo>
                  <a:lnTo>
                    <a:pt x="255" y="187"/>
                  </a:lnTo>
                  <a:cubicBezTo>
                    <a:pt x="239" y="191"/>
                    <a:pt x="225" y="195"/>
                    <a:pt x="214" y="199"/>
                  </a:cubicBezTo>
                  <a:lnTo>
                    <a:pt x="214" y="199"/>
                  </a:lnTo>
                  <a:cubicBezTo>
                    <a:pt x="218" y="198"/>
                    <a:pt x="223" y="197"/>
                    <a:pt x="230" y="195"/>
                  </a:cubicBezTo>
                  <a:lnTo>
                    <a:pt x="230" y="195"/>
                  </a:lnTo>
                  <a:cubicBezTo>
                    <a:pt x="230" y="195"/>
                    <a:pt x="230" y="195"/>
                    <a:pt x="230" y="195"/>
                  </a:cubicBezTo>
                  <a:lnTo>
                    <a:pt x="230" y="195"/>
                  </a:lnTo>
                  <a:cubicBezTo>
                    <a:pt x="230" y="195"/>
                    <a:pt x="230" y="195"/>
                    <a:pt x="230" y="195"/>
                  </a:cubicBezTo>
                  <a:lnTo>
                    <a:pt x="230" y="195"/>
                  </a:lnTo>
                  <a:cubicBezTo>
                    <a:pt x="228" y="197"/>
                    <a:pt x="226" y="198"/>
                    <a:pt x="223" y="200"/>
                  </a:cubicBezTo>
                  <a:lnTo>
                    <a:pt x="223" y="200"/>
                  </a:lnTo>
                  <a:cubicBezTo>
                    <a:pt x="222" y="200"/>
                    <a:pt x="220" y="201"/>
                    <a:pt x="219" y="201"/>
                  </a:cubicBezTo>
                  <a:lnTo>
                    <a:pt x="219" y="201"/>
                  </a:lnTo>
                  <a:cubicBezTo>
                    <a:pt x="222" y="199"/>
                    <a:pt x="226" y="197"/>
                    <a:pt x="230" y="195"/>
                  </a:cubicBezTo>
                  <a:lnTo>
                    <a:pt x="230" y="195"/>
                  </a:lnTo>
                  <a:cubicBezTo>
                    <a:pt x="225" y="197"/>
                    <a:pt x="221" y="199"/>
                    <a:pt x="216" y="202"/>
                  </a:cubicBezTo>
                  <a:lnTo>
                    <a:pt x="216" y="202"/>
                  </a:lnTo>
                  <a:cubicBezTo>
                    <a:pt x="217" y="201"/>
                    <a:pt x="218" y="201"/>
                    <a:pt x="219" y="201"/>
                  </a:cubicBezTo>
                  <a:lnTo>
                    <a:pt x="219" y="201"/>
                  </a:lnTo>
                  <a:cubicBezTo>
                    <a:pt x="218" y="201"/>
                    <a:pt x="218" y="202"/>
                    <a:pt x="217" y="202"/>
                  </a:cubicBezTo>
                  <a:lnTo>
                    <a:pt x="217" y="202"/>
                  </a:lnTo>
                  <a:cubicBezTo>
                    <a:pt x="217" y="202"/>
                    <a:pt x="216" y="202"/>
                    <a:pt x="216" y="202"/>
                  </a:cubicBezTo>
                  <a:lnTo>
                    <a:pt x="216" y="202"/>
                  </a:lnTo>
                  <a:cubicBezTo>
                    <a:pt x="216" y="202"/>
                    <a:pt x="215" y="203"/>
                    <a:pt x="213" y="203"/>
                  </a:cubicBezTo>
                  <a:lnTo>
                    <a:pt x="213" y="203"/>
                  </a:lnTo>
                  <a:cubicBezTo>
                    <a:pt x="214" y="203"/>
                    <a:pt x="215" y="202"/>
                    <a:pt x="216" y="202"/>
                  </a:cubicBezTo>
                  <a:lnTo>
                    <a:pt x="216" y="202"/>
                  </a:lnTo>
                  <a:cubicBezTo>
                    <a:pt x="212" y="203"/>
                    <a:pt x="209" y="203"/>
                    <a:pt x="206" y="204"/>
                  </a:cubicBezTo>
                  <a:lnTo>
                    <a:pt x="206" y="204"/>
                  </a:lnTo>
                  <a:cubicBezTo>
                    <a:pt x="213" y="201"/>
                    <a:pt x="221" y="198"/>
                    <a:pt x="230" y="195"/>
                  </a:cubicBezTo>
                  <a:lnTo>
                    <a:pt x="230" y="195"/>
                  </a:lnTo>
                  <a:cubicBezTo>
                    <a:pt x="230" y="195"/>
                    <a:pt x="230" y="195"/>
                    <a:pt x="230" y="195"/>
                  </a:cubicBezTo>
                  <a:lnTo>
                    <a:pt x="230" y="195"/>
                  </a:lnTo>
                  <a:lnTo>
                    <a:pt x="203" y="204"/>
                  </a:lnTo>
                  <a:lnTo>
                    <a:pt x="203" y="204"/>
                  </a:lnTo>
                  <a:cubicBezTo>
                    <a:pt x="206" y="202"/>
                    <a:pt x="210" y="201"/>
                    <a:pt x="214" y="199"/>
                  </a:cubicBezTo>
                  <a:lnTo>
                    <a:pt x="214" y="199"/>
                  </a:lnTo>
                  <a:cubicBezTo>
                    <a:pt x="205" y="202"/>
                    <a:pt x="201" y="203"/>
                    <a:pt x="198" y="206"/>
                  </a:cubicBezTo>
                  <a:lnTo>
                    <a:pt x="198" y="206"/>
                  </a:lnTo>
                  <a:cubicBezTo>
                    <a:pt x="177" y="213"/>
                    <a:pt x="177" y="213"/>
                    <a:pt x="177" y="213"/>
                  </a:cubicBezTo>
                  <a:cubicBezTo>
                    <a:pt x="177" y="213"/>
                    <a:pt x="177" y="213"/>
                    <a:pt x="150" y="221"/>
                  </a:cubicBezTo>
                  <a:cubicBezTo>
                    <a:pt x="155" y="220"/>
                    <a:pt x="158" y="220"/>
                    <a:pt x="160" y="219"/>
                  </a:cubicBezTo>
                  <a:lnTo>
                    <a:pt x="160" y="219"/>
                  </a:lnTo>
                  <a:cubicBezTo>
                    <a:pt x="159" y="219"/>
                    <a:pt x="159" y="220"/>
                    <a:pt x="158" y="220"/>
                  </a:cubicBezTo>
                  <a:lnTo>
                    <a:pt x="158" y="220"/>
                  </a:lnTo>
                  <a:cubicBezTo>
                    <a:pt x="160" y="220"/>
                    <a:pt x="161" y="219"/>
                    <a:pt x="161" y="219"/>
                  </a:cubicBezTo>
                  <a:lnTo>
                    <a:pt x="161" y="219"/>
                  </a:lnTo>
                  <a:cubicBezTo>
                    <a:pt x="162" y="219"/>
                    <a:pt x="163" y="219"/>
                    <a:pt x="163" y="219"/>
                  </a:cubicBezTo>
                  <a:cubicBezTo>
                    <a:pt x="164" y="219"/>
                    <a:pt x="164" y="219"/>
                    <a:pt x="164" y="219"/>
                  </a:cubicBezTo>
                  <a:lnTo>
                    <a:pt x="164" y="219"/>
                  </a:lnTo>
                  <a:cubicBezTo>
                    <a:pt x="162" y="219"/>
                    <a:pt x="161" y="220"/>
                    <a:pt x="160" y="220"/>
                  </a:cubicBezTo>
                  <a:lnTo>
                    <a:pt x="160" y="220"/>
                  </a:lnTo>
                  <a:cubicBezTo>
                    <a:pt x="161" y="220"/>
                    <a:pt x="163" y="219"/>
                    <a:pt x="164" y="219"/>
                  </a:cubicBezTo>
                  <a:lnTo>
                    <a:pt x="164" y="219"/>
                  </a:lnTo>
                  <a:cubicBezTo>
                    <a:pt x="164" y="219"/>
                    <a:pt x="163" y="219"/>
                    <a:pt x="163" y="219"/>
                  </a:cubicBezTo>
                  <a:cubicBezTo>
                    <a:pt x="163" y="219"/>
                    <a:pt x="164" y="219"/>
                    <a:pt x="165" y="219"/>
                  </a:cubicBezTo>
                  <a:lnTo>
                    <a:pt x="165" y="219"/>
                  </a:lnTo>
                  <a:cubicBezTo>
                    <a:pt x="166" y="218"/>
                    <a:pt x="167" y="218"/>
                    <a:pt x="169" y="218"/>
                  </a:cubicBezTo>
                  <a:lnTo>
                    <a:pt x="169" y="218"/>
                  </a:lnTo>
                  <a:cubicBezTo>
                    <a:pt x="166" y="219"/>
                    <a:pt x="163" y="220"/>
                    <a:pt x="161" y="220"/>
                  </a:cubicBezTo>
                  <a:lnTo>
                    <a:pt x="161" y="220"/>
                  </a:lnTo>
                  <a:cubicBezTo>
                    <a:pt x="160" y="221"/>
                    <a:pt x="159" y="221"/>
                    <a:pt x="158" y="221"/>
                  </a:cubicBezTo>
                  <a:lnTo>
                    <a:pt x="158" y="221"/>
                  </a:lnTo>
                  <a:cubicBezTo>
                    <a:pt x="159" y="221"/>
                    <a:pt x="159" y="220"/>
                    <a:pt x="160" y="220"/>
                  </a:cubicBezTo>
                  <a:lnTo>
                    <a:pt x="160" y="220"/>
                  </a:lnTo>
                  <a:cubicBezTo>
                    <a:pt x="159" y="220"/>
                    <a:pt x="158" y="221"/>
                    <a:pt x="157" y="221"/>
                  </a:cubicBezTo>
                  <a:lnTo>
                    <a:pt x="157" y="221"/>
                  </a:lnTo>
                  <a:cubicBezTo>
                    <a:pt x="156" y="221"/>
                    <a:pt x="156" y="221"/>
                    <a:pt x="156" y="221"/>
                  </a:cubicBezTo>
                  <a:lnTo>
                    <a:pt x="156" y="221"/>
                  </a:lnTo>
                  <a:cubicBezTo>
                    <a:pt x="157" y="221"/>
                    <a:pt x="157" y="220"/>
                    <a:pt x="158" y="220"/>
                  </a:cubicBezTo>
                  <a:lnTo>
                    <a:pt x="158" y="220"/>
                  </a:lnTo>
                  <a:cubicBezTo>
                    <a:pt x="157" y="220"/>
                    <a:pt x="155" y="221"/>
                    <a:pt x="153" y="221"/>
                  </a:cubicBezTo>
                  <a:lnTo>
                    <a:pt x="153" y="221"/>
                  </a:lnTo>
                  <a:cubicBezTo>
                    <a:pt x="152" y="221"/>
                    <a:pt x="151" y="221"/>
                    <a:pt x="150" y="221"/>
                  </a:cubicBezTo>
                  <a:cubicBezTo>
                    <a:pt x="151" y="221"/>
                    <a:pt x="152" y="222"/>
                    <a:pt x="152" y="222"/>
                  </a:cubicBezTo>
                  <a:lnTo>
                    <a:pt x="152" y="222"/>
                  </a:lnTo>
                  <a:cubicBezTo>
                    <a:pt x="146" y="224"/>
                    <a:pt x="137" y="226"/>
                    <a:pt x="124" y="230"/>
                  </a:cubicBezTo>
                  <a:cubicBezTo>
                    <a:pt x="121" y="231"/>
                    <a:pt x="118" y="233"/>
                    <a:pt x="115" y="234"/>
                  </a:cubicBezTo>
                  <a:lnTo>
                    <a:pt x="115" y="234"/>
                  </a:lnTo>
                  <a:cubicBezTo>
                    <a:pt x="110" y="235"/>
                    <a:pt x="105" y="237"/>
                    <a:pt x="100" y="238"/>
                  </a:cubicBezTo>
                  <a:lnTo>
                    <a:pt x="100" y="238"/>
                  </a:lnTo>
                  <a:lnTo>
                    <a:pt x="97" y="239"/>
                  </a:lnTo>
                  <a:cubicBezTo>
                    <a:pt x="97" y="239"/>
                    <a:pt x="98" y="239"/>
                    <a:pt x="98" y="239"/>
                  </a:cubicBezTo>
                  <a:lnTo>
                    <a:pt x="98" y="239"/>
                  </a:lnTo>
                  <a:cubicBezTo>
                    <a:pt x="89" y="242"/>
                    <a:pt x="80" y="245"/>
                    <a:pt x="71" y="248"/>
                  </a:cubicBezTo>
                  <a:cubicBezTo>
                    <a:pt x="73" y="248"/>
                    <a:pt x="76" y="248"/>
                    <a:pt x="79" y="247"/>
                  </a:cubicBezTo>
                  <a:lnTo>
                    <a:pt x="79" y="247"/>
                  </a:lnTo>
                  <a:cubicBezTo>
                    <a:pt x="74" y="248"/>
                    <a:pt x="61" y="253"/>
                    <a:pt x="62" y="253"/>
                  </a:cubicBezTo>
                  <a:cubicBezTo>
                    <a:pt x="62" y="253"/>
                    <a:pt x="65" y="252"/>
                    <a:pt x="71" y="250"/>
                  </a:cubicBezTo>
                  <a:lnTo>
                    <a:pt x="71" y="250"/>
                  </a:lnTo>
                  <a:cubicBezTo>
                    <a:pt x="61" y="254"/>
                    <a:pt x="52" y="257"/>
                    <a:pt x="43" y="260"/>
                  </a:cubicBezTo>
                  <a:lnTo>
                    <a:pt x="43" y="260"/>
                  </a:lnTo>
                  <a:cubicBezTo>
                    <a:pt x="32" y="264"/>
                    <a:pt x="18" y="268"/>
                    <a:pt x="0" y="274"/>
                  </a:cubicBezTo>
                  <a:cubicBezTo>
                    <a:pt x="10" y="272"/>
                    <a:pt x="18" y="269"/>
                    <a:pt x="24" y="268"/>
                  </a:cubicBezTo>
                  <a:lnTo>
                    <a:pt x="24" y="268"/>
                  </a:lnTo>
                  <a:cubicBezTo>
                    <a:pt x="18" y="270"/>
                    <a:pt x="13" y="272"/>
                    <a:pt x="9" y="274"/>
                  </a:cubicBezTo>
                  <a:cubicBezTo>
                    <a:pt x="16" y="271"/>
                    <a:pt x="22" y="269"/>
                    <a:pt x="27" y="267"/>
                  </a:cubicBezTo>
                  <a:lnTo>
                    <a:pt x="27" y="267"/>
                  </a:lnTo>
                  <a:cubicBezTo>
                    <a:pt x="51" y="260"/>
                    <a:pt x="51" y="260"/>
                    <a:pt x="88" y="248"/>
                  </a:cubicBezTo>
                  <a:lnTo>
                    <a:pt x="88" y="248"/>
                  </a:lnTo>
                  <a:cubicBezTo>
                    <a:pt x="85" y="248"/>
                    <a:pt x="82" y="248"/>
                    <a:pt x="44" y="260"/>
                  </a:cubicBezTo>
                  <a:lnTo>
                    <a:pt x="44" y="260"/>
                  </a:lnTo>
                  <a:cubicBezTo>
                    <a:pt x="54" y="256"/>
                    <a:pt x="59" y="255"/>
                    <a:pt x="76" y="249"/>
                  </a:cubicBezTo>
                  <a:lnTo>
                    <a:pt x="76" y="249"/>
                  </a:lnTo>
                  <a:cubicBezTo>
                    <a:pt x="77" y="248"/>
                    <a:pt x="79" y="248"/>
                    <a:pt x="81" y="247"/>
                  </a:cubicBezTo>
                  <a:lnTo>
                    <a:pt x="81" y="247"/>
                  </a:lnTo>
                  <a:cubicBezTo>
                    <a:pt x="81" y="247"/>
                    <a:pt x="80" y="248"/>
                    <a:pt x="80" y="248"/>
                  </a:cubicBezTo>
                  <a:lnTo>
                    <a:pt x="126" y="235"/>
                  </a:lnTo>
                  <a:lnTo>
                    <a:pt x="126" y="235"/>
                  </a:lnTo>
                  <a:lnTo>
                    <a:pt x="115" y="239"/>
                  </a:lnTo>
                  <a:cubicBezTo>
                    <a:pt x="104" y="243"/>
                    <a:pt x="96" y="246"/>
                    <a:pt x="88" y="248"/>
                  </a:cubicBezTo>
                  <a:lnTo>
                    <a:pt x="88" y="248"/>
                  </a:lnTo>
                  <a:cubicBezTo>
                    <a:pt x="88" y="248"/>
                    <a:pt x="88" y="248"/>
                    <a:pt x="88" y="248"/>
                  </a:cubicBezTo>
                  <a:cubicBezTo>
                    <a:pt x="89" y="248"/>
                    <a:pt x="90" y="248"/>
                    <a:pt x="93" y="248"/>
                  </a:cubicBezTo>
                  <a:lnTo>
                    <a:pt x="93" y="248"/>
                  </a:lnTo>
                  <a:lnTo>
                    <a:pt x="62" y="257"/>
                  </a:lnTo>
                  <a:cubicBezTo>
                    <a:pt x="65" y="257"/>
                    <a:pt x="69" y="256"/>
                    <a:pt x="74" y="255"/>
                  </a:cubicBezTo>
                  <a:lnTo>
                    <a:pt x="74" y="255"/>
                  </a:lnTo>
                  <a:cubicBezTo>
                    <a:pt x="73" y="256"/>
                    <a:pt x="72" y="256"/>
                    <a:pt x="71" y="257"/>
                  </a:cubicBezTo>
                  <a:cubicBezTo>
                    <a:pt x="74" y="256"/>
                    <a:pt x="76" y="255"/>
                    <a:pt x="79" y="254"/>
                  </a:cubicBezTo>
                  <a:lnTo>
                    <a:pt x="79" y="254"/>
                  </a:lnTo>
                  <a:cubicBezTo>
                    <a:pt x="84" y="253"/>
                    <a:pt x="90" y="251"/>
                    <a:pt x="96" y="249"/>
                  </a:cubicBezTo>
                  <a:lnTo>
                    <a:pt x="96" y="249"/>
                  </a:lnTo>
                  <a:cubicBezTo>
                    <a:pt x="104" y="247"/>
                    <a:pt x="111" y="246"/>
                    <a:pt x="121" y="243"/>
                  </a:cubicBezTo>
                  <a:lnTo>
                    <a:pt x="121" y="243"/>
                  </a:lnTo>
                  <a:cubicBezTo>
                    <a:pt x="115" y="245"/>
                    <a:pt x="110" y="246"/>
                    <a:pt x="106" y="248"/>
                  </a:cubicBezTo>
                  <a:cubicBezTo>
                    <a:pt x="113" y="246"/>
                    <a:pt x="119" y="244"/>
                    <a:pt x="123" y="242"/>
                  </a:cubicBezTo>
                  <a:lnTo>
                    <a:pt x="123" y="242"/>
                  </a:lnTo>
                  <a:cubicBezTo>
                    <a:pt x="126" y="241"/>
                    <a:pt x="129" y="240"/>
                    <a:pt x="133" y="239"/>
                  </a:cubicBezTo>
                  <a:cubicBezTo>
                    <a:pt x="133" y="239"/>
                    <a:pt x="133" y="239"/>
                    <a:pt x="133" y="239"/>
                  </a:cubicBezTo>
                  <a:lnTo>
                    <a:pt x="133" y="239"/>
                  </a:lnTo>
                  <a:cubicBezTo>
                    <a:pt x="132" y="239"/>
                    <a:pt x="132" y="239"/>
                    <a:pt x="132" y="239"/>
                  </a:cubicBezTo>
                  <a:lnTo>
                    <a:pt x="132" y="239"/>
                  </a:lnTo>
                  <a:cubicBezTo>
                    <a:pt x="132" y="239"/>
                    <a:pt x="132" y="239"/>
                    <a:pt x="133" y="238"/>
                  </a:cubicBezTo>
                  <a:lnTo>
                    <a:pt x="133" y="238"/>
                  </a:lnTo>
                  <a:cubicBezTo>
                    <a:pt x="133" y="238"/>
                    <a:pt x="133" y="238"/>
                    <a:pt x="133" y="239"/>
                  </a:cubicBezTo>
                  <a:lnTo>
                    <a:pt x="133" y="239"/>
                  </a:lnTo>
                  <a:cubicBezTo>
                    <a:pt x="133" y="238"/>
                    <a:pt x="133" y="238"/>
                    <a:pt x="134" y="238"/>
                  </a:cubicBezTo>
                  <a:lnTo>
                    <a:pt x="134" y="238"/>
                  </a:lnTo>
                  <a:cubicBezTo>
                    <a:pt x="133" y="238"/>
                    <a:pt x="133" y="239"/>
                    <a:pt x="133" y="239"/>
                  </a:cubicBezTo>
                  <a:cubicBezTo>
                    <a:pt x="136" y="239"/>
                    <a:pt x="139" y="238"/>
                    <a:pt x="141" y="237"/>
                  </a:cubicBezTo>
                  <a:lnTo>
                    <a:pt x="141" y="237"/>
                  </a:lnTo>
                  <a:cubicBezTo>
                    <a:pt x="141" y="237"/>
                    <a:pt x="141" y="238"/>
                    <a:pt x="141" y="239"/>
                  </a:cubicBezTo>
                  <a:cubicBezTo>
                    <a:pt x="141" y="239"/>
                    <a:pt x="141" y="239"/>
                    <a:pt x="148" y="233"/>
                  </a:cubicBezTo>
                  <a:lnTo>
                    <a:pt x="148" y="233"/>
                  </a:lnTo>
                  <a:cubicBezTo>
                    <a:pt x="148" y="233"/>
                    <a:pt x="148" y="233"/>
                    <a:pt x="148" y="233"/>
                  </a:cubicBezTo>
                  <a:lnTo>
                    <a:pt x="148" y="233"/>
                  </a:lnTo>
                  <a:cubicBezTo>
                    <a:pt x="169" y="227"/>
                    <a:pt x="191" y="221"/>
                    <a:pt x="212" y="213"/>
                  </a:cubicBezTo>
                  <a:lnTo>
                    <a:pt x="212" y="213"/>
                  </a:lnTo>
                  <a:cubicBezTo>
                    <a:pt x="212" y="213"/>
                    <a:pt x="211" y="213"/>
                    <a:pt x="209" y="214"/>
                  </a:cubicBezTo>
                  <a:lnTo>
                    <a:pt x="209" y="214"/>
                  </a:lnTo>
                  <a:cubicBezTo>
                    <a:pt x="209" y="213"/>
                    <a:pt x="210" y="213"/>
                    <a:pt x="210" y="213"/>
                  </a:cubicBezTo>
                  <a:lnTo>
                    <a:pt x="210" y="213"/>
                  </a:lnTo>
                  <a:cubicBezTo>
                    <a:pt x="204" y="215"/>
                    <a:pt x="198" y="216"/>
                    <a:pt x="192" y="218"/>
                  </a:cubicBezTo>
                  <a:lnTo>
                    <a:pt x="192" y="218"/>
                  </a:lnTo>
                  <a:cubicBezTo>
                    <a:pt x="194" y="217"/>
                    <a:pt x="196" y="216"/>
                    <a:pt x="197" y="215"/>
                  </a:cubicBezTo>
                  <a:lnTo>
                    <a:pt x="197" y="215"/>
                  </a:lnTo>
                  <a:cubicBezTo>
                    <a:pt x="195" y="216"/>
                    <a:pt x="192" y="217"/>
                    <a:pt x="189" y="218"/>
                  </a:cubicBezTo>
                  <a:lnTo>
                    <a:pt x="189" y="218"/>
                  </a:lnTo>
                  <a:cubicBezTo>
                    <a:pt x="192" y="217"/>
                    <a:pt x="195" y="216"/>
                    <a:pt x="198" y="215"/>
                  </a:cubicBezTo>
                  <a:lnTo>
                    <a:pt x="198" y="215"/>
                  </a:lnTo>
                  <a:cubicBezTo>
                    <a:pt x="198" y="215"/>
                    <a:pt x="198" y="215"/>
                    <a:pt x="197" y="215"/>
                  </a:cubicBezTo>
                  <a:lnTo>
                    <a:pt x="197" y="215"/>
                  </a:lnTo>
                  <a:cubicBezTo>
                    <a:pt x="198" y="215"/>
                    <a:pt x="198" y="215"/>
                    <a:pt x="199" y="215"/>
                  </a:cubicBezTo>
                  <a:lnTo>
                    <a:pt x="199" y="215"/>
                  </a:lnTo>
                  <a:cubicBezTo>
                    <a:pt x="199" y="215"/>
                    <a:pt x="198" y="215"/>
                    <a:pt x="198" y="215"/>
                  </a:cubicBezTo>
                  <a:lnTo>
                    <a:pt x="198" y="215"/>
                  </a:lnTo>
                  <a:cubicBezTo>
                    <a:pt x="199" y="215"/>
                    <a:pt x="199" y="214"/>
                    <a:pt x="200" y="214"/>
                  </a:cubicBezTo>
                  <a:lnTo>
                    <a:pt x="200" y="214"/>
                  </a:lnTo>
                  <a:cubicBezTo>
                    <a:pt x="197" y="215"/>
                    <a:pt x="194" y="216"/>
                    <a:pt x="190" y="217"/>
                  </a:cubicBezTo>
                  <a:lnTo>
                    <a:pt x="190" y="217"/>
                  </a:lnTo>
                  <a:cubicBezTo>
                    <a:pt x="190" y="217"/>
                    <a:pt x="190" y="217"/>
                    <a:pt x="190" y="217"/>
                  </a:cubicBezTo>
                  <a:lnTo>
                    <a:pt x="190" y="217"/>
                  </a:lnTo>
                  <a:cubicBezTo>
                    <a:pt x="194" y="216"/>
                    <a:pt x="197" y="215"/>
                    <a:pt x="200" y="214"/>
                  </a:cubicBezTo>
                  <a:lnTo>
                    <a:pt x="200" y="214"/>
                  </a:lnTo>
                  <a:cubicBezTo>
                    <a:pt x="200" y="214"/>
                    <a:pt x="200" y="214"/>
                    <a:pt x="200" y="214"/>
                  </a:cubicBezTo>
                  <a:lnTo>
                    <a:pt x="200" y="214"/>
                  </a:lnTo>
                  <a:cubicBezTo>
                    <a:pt x="201" y="213"/>
                    <a:pt x="202" y="213"/>
                    <a:pt x="203" y="213"/>
                  </a:cubicBezTo>
                  <a:lnTo>
                    <a:pt x="203" y="213"/>
                  </a:lnTo>
                  <a:cubicBezTo>
                    <a:pt x="202" y="213"/>
                    <a:pt x="200" y="214"/>
                    <a:pt x="199" y="215"/>
                  </a:cubicBezTo>
                  <a:lnTo>
                    <a:pt x="199" y="215"/>
                  </a:lnTo>
                  <a:cubicBezTo>
                    <a:pt x="201" y="214"/>
                    <a:pt x="203" y="213"/>
                    <a:pt x="206" y="212"/>
                  </a:cubicBezTo>
                  <a:lnTo>
                    <a:pt x="206" y="212"/>
                  </a:lnTo>
                  <a:cubicBezTo>
                    <a:pt x="205" y="212"/>
                    <a:pt x="204" y="212"/>
                    <a:pt x="203" y="213"/>
                  </a:cubicBezTo>
                  <a:lnTo>
                    <a:pt x="203" y="213"/>
                  </a:lnTo>
                  <a:lnTo>
                    <a:pt x="207" y="212"/>
                  </a:lnTo>
                  <a:lnTo>
                    <a:pt x="207" y="212"/>
                  </a:lnTo>
                  <a:cubicBezTo>
                    <a:pt x="206" y="212"/>
                    <a:pt x="206" y="212"/>
                    <a:pt x="206" y="212"/>
                  </a:cubicBezTo>
                  <a:lnTo>
                    <a:pt x="206" y="212"/>
                  </a:lnTo>
                  <a:cubicBezTo>
                    <a:pt x="209" y="211"/>
                    <a:pt x="212" y="210"/>
                    <a:pt x="215" y="210"/>
                  </a:cubicBezTo>
                  <a:lnTo>
                    <a:pt x="215" y="210"/>
                  </a:lnTo>
                  <a:cubicBezTo>
                    <a:pt x="214" y="210"/>
                    <a:pt x="213" y="211"/>
                    <a:pt x="213" y="212"/>
                  </a:cubicBezTo>
                  <a:lnTo>
                    <a:pt x="213" y="212"/>
                  </a:lnTo>
                  <a:cubicBezTo>
                    <a:pt x="212" y="212"/>
                    <a:pt x="211" y="213"/>
                    <a:pt x="210" y="213"/>
                  </a:cubicBezTo>
                  <a:lnTo>
                    <a:pt x="210" y="213"/>
                  </a:lnTo>
                  <a:cubicBezTo>
                    <a:pt x="211" y="213"/>
                    <a:pt x="211" y="213"/>
                    <a:pt x="212" y="213"/>
                  </a:cubicBezTo>
                  <a:lnTo>
                    <a:pt x="212" y="213"/>
                  </a:lnTo>
                  <a:cubicBezTo>
                    <a:pt x="212" y="213"/>
                    <a:pt x="212" y="213"/>
                    <a:pt x="212" y="213"/>
                  </a:cubicBezTo>
                  <a:cubicBezTo>
                    <a:pt x="220" y="210"/>
                    <a:pt x="227" y="207"/>
                    <a:pt x="234" y="204"/>
                  </a:cubicBezTo>
                  <a:lnTo>
                    <a:pt x="234" y="204"/>
                  </a:lnTo>
                  <a:cubicBezTo>
                    <a:pt x="233" y="205"/>
                    <a:pt x="232" y="205"/>
                    <a:pt x="231" y="205"/>
                  </a:cubicBezTo>
                  <a:lnTo>
                    <a:pt x="231" y="205"/>
                  </a:lnTo>
                  <a:lnTo>
                    <a:pt x="234" y="204"/>
                  </a:lnTo>
                  <a:lnTo>
                    <a:pt x="233" y="204"/>
                  </a:lnTo>
                  <a:lnTo>
                    <a:pt x="233" y="204"/>
                  </a:lnTo>
                  <a:cubicBezTo>
                    <a:pt x="237" y="202"/>
                    <a:pt x="241" y="201"/>
                    <a:pt x="243" y="200"/>
                  </a:cubicBezTo>
                  <a:lnTo>
                    <a:pt x="243" y="200"/>
                  </a:lnTo>
                  <a:cubicBezTo>
                    <a:pt x="244" y="200"/>
                    <a:pt x="244" y="199"/>
                    <a:pt x="245" y="199"/>
                  </a:cubicBezTo>
                  <a:lnTo>
                    <a:pt x="245" y="199"/>
                  </a:lnTo>
                  <a:cubicBezTo>
                    <a:pt x="245" y="199"/>
                    <a:pt x="245" y="199"/>
                    <a:pt x="244" y="199"/>
                  </a:cubicBezTo>
                  <a:lnTo>
                    <a:pt x="244" y="199"/>
                  </a:lnTo>
                  <a:cubicBezTo>
                    <a:pt x="245" y="199"/>
                    <a:pt x="245" y="199"/>
                    <a:pt x="245" y="199"/>
                  </a:cubicBezTo>
                  <a:lnTo>
                    <a:pt x="245" y="199"/>
                  </a:lnTo>
                  <a:cubicBezTo>
                    <a:pt x="245" y="199"/>
                    <a:pt x="245" y="199"/>
                    <a:pt x="245" y="199"/>
                  </a:cubicBezTo>
                  <a:lnTo>
                    <a:pt x="245" y="199"/>
                  </a:lnTo>
                  <a:cubicBezTo>
                    <a:pt x="245" y="199"/>
                    <a:pt x="245" y="199"/>
                    <a:pt x="246" y="199"/>
                  </a:cubicBezTo>
                  <a:lnTo>
                    <a:pt x="246" y="199"/>
                  </a:lnTo>
                  <a:cubicBezTo>
                    <a:pt x="245" y="199"/>
                    <a:pt x="245" y="199"/>
                    <a:pt x="245" y="199"/>
                  </a:cubicBezTo>
                  <a:lnTo>
                    <a:pt x="245" y="199"/>
                  </a:lnTo>
                  <a:cubicBezTo>
                    <a:pt x="245" y="199"/>
                    <a:pt x="246" y="199"/>
                    <a:pt x="246" y="199"/>
                  </a:cubicBezTo>
                  <a:lnTo>
                    <a:pt x="246" y="199"/>
                  </a:lnTo>
                  <a:cubicBezTo>
                    <a:pt x="246" y="199"/>
                    <a:pt x="246" y="199"/>
                    <a:pt x="246" y="199"/>
                  </a:cubicBezTo>
                  <a:lnTo>
                    <a:pt x="246" y="199"/>
                  </a:lnTo>
                  <a:cubicBezTo>
                    <a:pt x="245" y="199"/>
                    <a:pt x="245" y="199"/>
                    <a:pt x="245" y="199"/>
                  </a:cubicBezTo>
                  <a:lnTo>
                    <a:pt x="245" y="199"/>
                  </a:lnTo>
                  <a:cubicBezTo>
                    <a:pt x="245" y="199"/>
                    <a:pt x="245" y="199"/>
                    <a:pt x="245" y="199"/>
                  </a:cubicBezTo>
                  <a:lnTo>
                    <a:pt x="245" y="199"/>
                  </a:lnTo>
                  <a:cubicBezTo>
                    <a:pt x="245" y="199"/>
                    <a:pt x="245" y="199"/>
                    <a:pt x="245" y="200"/>
                  </a:cubicBezTo>
                  <a:lnTo>
                    <a:pt x="245" y="200"/>
                  </a:lnTo>
                  <a:lnTo>
                    <a:pt x="234" y="204"/>
                  </a:lnTo>
                  <a:lnTo>
                    <a:pt x="237" y="203"/>
                  </a:lnTo>
                  <a:lnTo>
                    <a:pt x="237" y="203"/>
                  </a:lnTo>
                  <a:cubicBezTo>
                    <a:pt x="236" y="203"/>
                    <a:pt x="235" y="204"/>
                    <a:pt x="234" y="204"/>
                  </a:cubicBezTo>
                  <a:lnTo>
                    <a:pt x="234" y="204"/>
                  </a:lnTo>
                  <a:cubicBezTo>
                    <a:pt x="234" y="204"/>
                    <a:pt x="234" y="204"/>
                    <a:pt x="235" y="204"/>
                  </a:cubicBezTo>
                  <a:lnTo>
                    <a:pt x="235" y="204"/>
                  </a:lnTo>
                  <a:cubicBezTo>
                    <a:pt x="230" y="206"/>
                    <a:pt x="223" y="209"/>
                    <a:pt x="212" y="213"/>
                  </a:cubicBezTo>
                  <a:lnTo>
                    <a:pt x="212" y="213"/>
                  </a:lnTo>
                  <a:cubicBezTo>
                    <a:pt x="222" y="209"/>
                    <a:pt x="230" y="206"/>
                    <a:pt x="237" y="203"/>
                  </a:cubicBezTo>
                  <a:lnTo>
                    <a:pt x="237" y="203"/>
                  </a:lnTo>
                  <a:cubicBezTo>
                    <a:pt x="239" y="203"/>
                    <a:pt x="242" y="202"/>
                    <a:pt x="244" y="201"/>
                  </a:cubicBezTo>
                  <a:lnTo>
                    <a:pt x="244" y="201"/>
                  </a:lnTo>
                  <a:lnTo>
                    <a:pt x="265" y="195"/>
                  </a:lnTo>
                  <a:lnTo>
                    <a:pt x="265" y="195"/>
                  </a:lnTo>
                  <a:cubicBezTo>
                    <a:pt x="265" y="195"/>
                    <a:pt x="265" y="195"/>
                    <a:pt x="265" y="195"/>
                  </a:cubicBezTo>
                  <a:lnTo>
                    <a:pt x="272" y="191"/>
                  </a:lnTo>
                  <a:lnTo>
                    <a:pt x="272" y="191"/>
                  </a:lnTo>
                  <a:cubicBezTo>
                    <a:pt x="278" y="190"/>
                    <a:pt x="284" y="188"/>
                    <a:pt x="291" y="186"/>
                  </a:cubicBezTo>
                  <a:lnTo>
                    <a:pt x="293" y="184"/>
                  </a:lnTo>
                  <a:lnTo>
                    <a:pt x="293" y="184"/>
                  </a:lnTo>
                  <a:cubicBezTo>
                    <a:pt x="300" y="182"/>
                    <a:pt x="308" y="180"/>
                    <a:pt x="318" y="177"/>
                  </a:cubicBezTo>
                  <a:lnTo>
                    <a:pt x="318" y="177"/>
                  </a:lnTo>
                  <a:cubicBezTo>
                    <a:pt x="308" y="180"/>
                    <a:pt x="300" y="182"/>
                    <a:pt x="294" y="184"/>
                  </a:cubicBezTo>
                  <a:lnTo>
                    <a:pt x="294" y="184"/>
                  </a:lnTo>
                  <a:lnTo>
                    <a:pt x="294" y="183"/>
                  </a:lnTo>
                  <a:lnTo>
                    <a:pt x="294" y="183"/>
                  </a:lnTo>
                  <a:cubicBezTo>
                    <a:pt x="300" y="181"/>
                    <a:pt x="306" y="179"/>
                    <a:pt x="312" y="177"/>
                  </a:cubicBezTo>
                  <a:lnTo>
                    <a:pt x="310" y="177"/>
                  </a:lnTo>
                  <a:cubicBezTo>
                    <a:pt x="309" y="178"/>
                    <a:pt x="308" y="178"/>
                    <a:pt x="307" y="178"/>
                  </a:cubicBezTo>
                  <a:lnTo>
                    <a:pt x="307" y="178"/>
                  </a:lnTo>
                  <a:cubicBezTo>
                    <a:pt x="308" y="178"/>
                    <a:pt x="308" y="178"/>
                    <a:pt x="309" y="177"/>
                  </a:cubicBezTo>
                  <a:lnTo>
                    <a:pt x="309" y="177"/>
                  </a:lnTo>
                  <a:cubicBezTo>
                    <a:pt x="308" y="178"/>
                    <a:pt x="307" y="178"/>
                    <a:pt x="306" y="178"/>
                  </a:cubicBezTo>
                  <a:lnTo>
                    <a:pt x="306" y="178"/>
                  </a:lnTo>
                  <a:cubicBezTo>
                    <a:pt x="306" y="178"/>
                    <a:pt x="306" y="178"/>
                    <a:pt x="307" y="178"/>
                  </a:cubicBezTo>
                  <a:lnTo>
                    <a:pt x="307" y="178"/>
                  </a:lnTo>
                  <a:cubicBezTo>
                    <a:pt x="303" y="180"/>
                    <a:pt x="299" y="181"/>
                    <a:pt x="296" y="182"/>
                  </a:cubicBezTo>
                  <a:lnTo>
                    <a:pt x="296" y="182"/>
                  </a:lnTo>
                  <a:lnTo>
                    <a:pt x="297" y="181"/>
                  </a:lnTo>
                  <a:lnTo>
                    <a:pt x="297" y="181"/>
                  </a:lnTo>
                  <a:cubicBezTo>
                    <a:pt x="299" y="180"/>
                    <a:pt x="302" y="179"/>
                    <a:pt x="306" y="178"/>
                  </a:cubicBezTo>
                  <a:lnTo>
                    <a:pt x="306" y="178"/>
                  </a:lnTo>
                  <a:cubicBezTo>
                    <a:pt x="302" y="179"/>
                    <a:pt x="300" y="180"/>
                    <a:pt x="297" y="181"/>
                  </a:cubicBezTo>
                  <a:lnTo>
                    <a:pt x="297" y="181"/>
                  </a:lnTo>
                  <a:lnTo>
                    <a:pt x="297" y="181"/>
                  </a:lnTo>
                  <a:lnTo>
                    <a:pt x="297" y="181"/>
                  </a:lnTo>
                  <a:cubicBezTo>
                    <a:pt x="297" y="181"/>
                    <a:pt x="297" y="181"/>
                    <a:pt x="296" y="181"/>
                  </a:cubicBezTo>
                  <a:lnTo>
                    <a:pt x="296" y="181"/>
                  </a:lnTo>
                  <a:cubicBezTo>
                    <a:pt x="297" y="181"/>
                    <a:pt x="297" y="180"/>
                    <a:pt x="297" y="180"/>
                  </a:cubicBezTo>
                  <a:lnTo>
                    <a:pt x="297" y="180"/>
                  </a:lnTo>
                  <a:cubicBezTo>
                    <a:pt x="295" y="181"/>
                    <a:pt x="294" y="181"/>
                    <a:pt x="292" y="182"/>
                  </a:cubicBezTo>
                  <a:lnTo>
                    <a:pt x="292" y="182"/>
                  </a:lnTo>
                  <a:lnTo>
                    <a:pt x="297" y="180"/>
                  </a:lnTo>
                  <a:lnTo>
                    <a:pt x="297" y="180"/>
                  </a:lnTo>
                  <a:cubicBezTo>
                    <a:pt x="297" y="180"/>
                    <a:pt x="297" y="180"/>
                    <a:pt x="297" y="180"/>
                  </a:cubicBezTo>
                  <a:lnTo>
                    <a:pt x="297" y="180"/>
                  </a:lnTo>
                  <a:cubicBezTo>
                    <a:pt x="297" y="180"/>
                    <a:pt x="298" y="180"/>
                    <a:pt x="298" y="180"/>
                  </a:cubicBezTo>
                  <a:lnTo>
                    <a:pt x="298" y="180"/>
                  </a:lnTo>
                  <a:lnTo>
                    <a:pt x="297" y="181"/>
                  </a:lnTo>
                  <a:lnTo>
                    <a:pt x="297" y="181"/>
                  </a:lnTo>
                  <a:cubicBezTo>
                    <a:pt x="301" y="179"/>
                    <a:pt x="304" y="178"/>
                    <a:pt x="308" y="177"/>
                  </a:cubicBezTo>
                  <a:lnTo>
                    <a:pt x="310" y="177"/>
                  </a:lnTo>
                  <a:cubicBezTo>
                    <a:pt x="312" y="177"/>
                    <a:pt x="314" y="176"/>
                    <a:pt x="317" y="176"/>
                  </a:cubicBezTo>
                  <a:lnTo>
                    <a:pt x="317" y="176"/>
                  </a:lnTo>
                  <a:cubicBezTo>
                    <a:pt x="315" y="176"/>
                    <a:pt x="313" y="177"/>
                    <a:pt x="312" y="177"/>
                  </a:cubicBezTo>
                  <a:lnTo>
                    <a:pt x="318" y="177"/>
                  </a:lnTo>
                  <a:cubicBezTo>
                    <a:pt x="325" y="175"/>
                    <a:pt x="332" y="172"/>
                    <a:pt x="339" y="170"/>
                  </a:cubicBezTo>
                  <a:lnTo>
                    <a:pt x="339" y="170"/>
                  </a:lnTo>
                  <a:cubicBezTo>
                    <a:pt x="340" y="170"/>
                    <a:pt x="342" y="169"/>
                    <a:pt x="344" y="168"/>
                  </a:cubicBezTo>
                  <a:lnTo>
                    <a:pt x="344" y="168"/>
                  </a:lnTo>
                  <a:lnTo>
                    <a:pt x="340" y="169"/>
                  </a:lnTo>
                  <a:lnTo>
                    <a:pt x="340" y="169"/>
                  </a:lnTo>
                  <a:cubicBezTo>
                    <a:pt x="347" y="167"/>
                    <a:pt x="353" y="165"/>
                    <a:pt x="359" y="163"/>
                  </a:cubicBezTo>
                  <a:lnTo>
                    <a:pt x="359" y="163"/>
                  </a:lnTo>
                  <a:cubicBezTo>
                    <a:pt x="357" y="163"/>
                    <a:pt x="355" y="164"/>
                    <a:pt x="353" y="164"/>
                  </a:cubicBezTo>
                  <a:lnTo>
                    <a:pt x="353" y="164"/>
                  </a:lnTo>
                  <a:cubicBezTo>
                    <a:pt x="356" y="163"/>
                    <a:pt x="359" y="162"/>
                    <a:pt x="362" y="161"/>
                  </a:cubicBezTo>
                  <a:lnTo>
                    <a:pt x="362" y="161"/>
                  </a:lnTo>
                  <a:cubicBezTo>
                    <a:pt x="363" y="161"/>
                    <a:pt x="364" y="160"/>
                    <a:pt x="366" y="160"/>
                  </a:cubicBezTo>
                  <a:lnTo>
                    <a:pt x="366" y="160"/>
                  </a:lnTo>
                  <a:cubicBezTo>
                    <a:pt x="364" y="161"/>
                    <a:pt x="361" y="162"/>
                    <a:pt x="359" y="163"/>
                  </a:cubicBezTo>
                  <a:lnTo>
                    <a:pt x="359" y="163"/>
                  </a:lnTo>
                  <a:cubicBezTo>
                    <a:pt x="363" y="162"/>
                    <a:pt x="367" y="161"/>
                    <a:pt x="371" y="160"/>
                  </a:cubicBezTo>
                  <a:cubicBezTo>
                    <a:pt x="370" y="160"/>
                    <a:pt x="368" y="160"/>
                    <a:pt x="366" y="160"/>
                  </a:cubicBezTo>
                  <a:lnTo>
                    <a:pt x="366" y="160"/>
                  </a:lnTo>
                  <a:cubicBezTo>
                    <a:pt x="414" y="143"/>
                    <a:pt x="451" y="130"/>
                    <a:pt x="479" y="119"/>
                  </a:cubicBezTo>
                  <a:lnTo>
                    <a:pt x="479" y="119"/>
                  </a:lnTo>
                  <a:cubicBezTo>
                    <a:pt x="475" y="121"/>
                    <a:pt x="471" y="123"/>
                    <a:pt x="468" y="124"/>
                  </a:cubicBezTo>
                  <a:cubicBezTo>
                    <a:pt x="478" y="121"/>
                    <a:pt x="488" y="116"/>
                    <a:pt x="499" y="112"/>
                  </a:cubicBezTo>
                  <a:lnTo>
                    <a:pt x="499" y="112"/>
                  </a:lnTo>
                  <a:cubicBezTo>
                    <a:pt x="493" y="114"/>
                    <a:pt x="487" y="117"/>
                    <a:pt x="479" y="119"/>
                  </a:cubicBezTo>
                  <a:lnTo>
                    <a:pt x="479" y="119"/>
                  </a:lnTo>
                  <a:cubicBezTo>
                    <a:pt x="488" y="116"/>
                    <a:pt x="498" y="112"/>
                    <a:pt x="508" y="109"/>
                  </a:cubicBezTo>
                  <a:lnTo>
                    <a:pt x="508" y="109"/>
                  </a:lnTo>
                  <a:cubicBezTo>
                    <a:pt x="505" y="110"/>
                    <a:pt x="502" y="111"/>
                    <a:pt x="499" y="112"/>
                  </a:cubicBezTo>
                  <a:lnTo>
                    <a:pt x="499" y="112"/>
                  </a:lnTo>
                  <a:cubicBezTo>
                    <a:pt x="504" y="110"/>
                    <a:pt x="508" y="109"/>
                    <a:pt x="513" y="107"/>
                  </a:cubicBezTo>
                  <a:lnTo>
                    <a:pt x="513" y="107"/>
                  </a:lnTo>
                  <a:cubicBezTo>
                    <a:pt x="529" y="102"/>
                    <a:pt x="543" y="98"/>
                    <a:pt x="548" y="98"/>
                  </a:cubicBezTo>
                  <a:lnTo>
                    <a:pt x="540" y="98"/>
                  </a:lnTo>
                  <a:cubicBezTo>
                    <a:pt x="540" y="98"/>
                    <a:pt x="540" y="98"/>
                    <a:pt x="540" y="98"/>
                  </a:cubicBezTo>
                  <a:lnTo>
                    <a:pt x="540" y="98"/>
                  </a:lnTo>
                  <a:cubicBezTo>
                    <a:pt x="540" y="98"/>
                    <a:pt x="540" y="98"/>
                    <a:pt x="540" y="98"/>
                  </a:cubicBezTo>
                  <a:lnTo>
                    <a:pt x="540" y="98"/>
                  </a:lnTo>
                  <a:cubicBezTo>
                    <a:pt x="541" y="98"/>
                    <a:pt x="541" y="98"/>
                    <a:pt x="541" y="98"/>
                  </a:cubicBezTo>
                  <a:lnTo>
                    <a:pt x="541" y="98"/>
                  </a:lnTo>
                  <a:cubicBezTo>
                    <a:pt x="546" y="97"/>
                    <a:pt x="557" y="94"/>
                    <a:pt x="569" y="90"/>
                  </a:cubicBezTo>
                  <a:lnTo>
                    <a:pt x="569" y="90"/>
                  </a:lnTo>
                  <a:cubicBezTo>
                    <a:pt x="568" y="90"/>
                    <a:pt x="567" y="90"/>
                    <a:pt x="567" y="90"/>
                  </a:cubicBezTo>
                  <a:cubicBezTo>
                    <a:pt x="566" y="90"/>
                    <a:pt x="566" y="90"/>
                    <a:pt x="566" y="90"/>
                  </a:cubicBezTo>
                  <a:lnTo>
                    <a:pt x="566" y="90"/>
                  </a:lnTo>
                  <a:cubicBezTo>
                    <a:pt x="569" y="89"/>
                    <a:pt x="573" y="88"/>
                    <a:pt x="576" y="87"/>
                  </a:cubicBezTo>
                  <a:lnTo>
                    <a:pt x="576" y="87"/>
                  </a:lnTo>
                  <a:lnTo>
                    <a:pt x="575" y="88"/>
                  </a:lnTo>
                  <a:lnTo>
                    <a:pt x="575" y="88"/>
                  </a:lnTo>
                  <a:cubicBezTo>
                    <a:pt x="580" y="86"/>
                    <a:pt x="584" y="85"/>
                    <a:pt x="589" y="83"/>
                  </a:cubicBezTo>
                  <a:lnTo>
                    <a:pt x="589" y="83"/>
                  </a:lnTo>
                  <a:cubicBezTo>
                    <a:pt x="586" y="84"/>
                    <a:pt x="583" y="85"/>
                    <a:pt x="581" y="85"/>
                  </a:cubicBezTo>
                  <a:lnTo>
                    <a:pt x="581" y="85"/>
                  </a:lnTo>
                  <a:cubicBezTo>
                    <a:pt x="582" y="85"/>
                    <a:pt x="583" y="85"/>
                    <a:pt x="585" y="84"/>
                  </a:cubicBezTo>
                  <a:lnTo>
                    <a:pt x="585" y="84"/>
                  </a:lnTo>
                  <a:lnTo>
                    <a:pt x="590" y="83"/>
                  </a:lnTo>
                  <a:lnTo>
                    <a:pt x="590" y="83"/>
                  </a:lnTo>
                  <a:cubicBezTo>
                    <a:pt x="589" y="83"/>
                    <a:pt x="589" y="83"/>
                    <a:pt x="589" y="83"/>
                  </a:cubicBezTo>
                  <a:lnTo>
                    <a:pt x="589" y="83"/>
                  </a:lnTo>
                  <a:cubicBezTo>
                    <a:pt x="590" y="83"/>
                    <a:pt x="590" y="83"/>
                    <a:pt x="591" y="83"/>
                  </a:cubicBezTo>
                  <a:lnTo>
                    <a:pt x="591" y="83"/>
                  </a:lnTo>
                  <a:lnTo>
                    <a:pt x="590" y="83"/>
                  </a:lnTo>
                  <a:lnTo>
                    <a:pt x="590" y="83"/>
                  </a:lnTo>
                  <a:cubicBezTo>
                    <a:pt x="591" y="82"/>
                    <a:pt x="592" y="82"/>
                    <a:pt x="594" y="81"/>
                  </a:cubicBezTo>
                  <a:lnTo>
                    <a:pt x="594" y="81"/>
                  </a:lnTo>
                  <a:cubicBezTo>
                    <a:pt x="593" y="82"/>
                    <a:pt x="592" y="82"/>
                    <a:pt x="592" y="82"/>
                  </a:cubicBezTo>
                  <a:lnTo>
                    <a:pt x="592" y="82"/>
                  </a:lnTo>
                  <a:cubicBezTo>
                    <a:pt x="591" y="82"/>
                    <a:pt x="591" y="83"/>
                    <a:pt x="591" y="83"/>
                  </a:cubicBezTo>
                  <a:lnTo>
                    <a:pt x="591" y="83"/>
                  </a:lnTo>
                  <a:lnTo>
                    <a:pt x="592" y="82"/>
                  </a:lnTo>
                  <a:lnTo>
                    <a:pt x="592" y="82"/>
                  </a:lnTo>
                  <a:cubicBezTo>
                    <a:pt x="589" y="84"/>
                    <a:pt x="584" y="86"/>
                    <a:pt x="574" y="89"/>
                  </a:cubicBezTo>
                  <a:lnTo>
                    <a:pt x="574" y="89"/>
                  </a:lnTo>
                  <a:lnTo>
                    <a:pt x="608" y="78"/>
                  </a:lnTo>
                  <a:lnTo>
                    <a:pt x="608" y="78"/>
                  </a:lnTo>
                  <a:cubicBezTo>
                    <a:pt x="609" y="78"/>
                    <a:pt x="608" y="79"/>
                    <a:pt x="608" y="79"/>
                  </a:cubicBezTo>
                  <a:lnTo>
                    <a:pt x="608" y="79"/>
                  </a:lnTo>
                  <a:cubicBezTo>
                    <a:pt x="608" y="79"/>
                    <a:pt x="608" y="79"/>
                    <a:pt x="609" y="79"/>
                  </a:cubicBezTo>
                  <a:lnTo>
                    <a:pt x="609" y="79"/>
                  </a:lnTo>
                  <a:cubicBezTo>
                    <a:pt x="608" y="79"/>
                    <a:pt x="608" y="80"/>
                    <a:pt x="608" y="80"/>
                  </a:cubicBezTo>
                  <a:cubicBezTo>
                    <a:pt x="608" y="80"/>
                    <a:pt x="608" y="80"/>
                    <a:pt x="608" y="79"/>
                  </a:cubicBezTo>
                  <a:lnTo>
                    <a:pt x="608" y="79"/>
                  </a:lnTo>
                  <a:cubicBezTo>
                    <a:pt x="601" y="82"/>
                    <a:pt x="592" y="85"/>
                    <a:pt x="583" y="89"/>
                  </a:cubicBezTo>
                  <a:lnTo>
                    <a:pt x="583" y="89"/>
                  </a:lnTo>
                  <a:cubicBezTo>
                    <a:pt x="622" y="76"/>
                    <a:pt x="631" y="72"/>
                    <a:pt x="635" y="69"/>
                  </a:cubicBezTo>
                  <a:lnTo>
                    <a:pt x="635" y="69"/>
                  </a:lnTo>
                  <a:cubicBezTo>
                    <a:pt x="634" y="69"/>
                    <a:pt x="634" y="69"/>
                    <a:pt x="634" y="69"/>
                  </a:cubicBezTo>
                  <a:lnTo>
                    <a:pt x="634" y="69"/>
                  </a:lnTo>
                  <a:cubicBezTo>
                    <a:pt x="634" y="69"/>
                    <a:pt x="634" y="69"/>
                    <a:pt x="635" y="69"/>
                  </a:cubicBezTo>
                  <a:lnTo>
                    <a:pt x="635" y="69"/>
                  </a:lnTo>
                  <a:cubicBezTo>
                    <a:pt x="635" y="69"/>
                    <a:pt x="635" y="69"/>
                    <a:pt x="635" y="69"/>
                  </a:cubicBezTo>
                  <a:lnTo>
                    <a:pt x="635" y="69"/>
                  </a:lnTo>
                  <a:cubicBezTo>
                    <a:pt x="635" y="69"/>
                    <a:pt x="636" y="69"/>
                    <a:pt x="637" y="69"/>
                  </a:cubicBezTo>
                  <a:lnTo>
                    <a:pt x="637" y="69"/>
                  </a:lnTo>
                  <a:cubicBezTo>
                    <a:pt x="636" y="70"/>
                    <a:pt x="636" y="71"/>
                    <a:pt x="636" y="71"/>
                  </a:cubicBezTo>
                  <a:lnTo>
                    <a:pt x="636" y="71"/>
                  </a:lnTo>
                  <a:cubicBezTo>
                    <a:pt x="644" y="68"/>
                    <a:pt x="650" y="66"/>
                    <a:pt x="654" y="64"/>
                  </a:cubicBezTo>
                  <a:lnTo>
                    <a:pt x="654" y="64"/>
                  </a:lnTo>
                  <a:cubicBezTo>
                    <a:pt x="656" y="64"/>
                    <a:pt x="658" y="64"/>
                    <a:pt x="662" y="63"/>
                  </a:cubicBezTo>
                  <a:lnTo>
                    <a:pt x="662" y="63"/>
                  </a:lnTo>
                  <a:cubicBezTo>
                    <a:pt x="659" y="63"/>
                    <a:pt x="657" y="64"/>
                    <a:pt x="654" y="64"/>
                  </a:cubicBezTo>
                  <a:lnTo>
                    <a:pt x="654" y="64"/>
                  </a:lnTo>
                  <a:cubicBezTo>
                    <a:pt x="655" y="64"/>
                    <a:pt x="655" y="64"/>
                    <a:pt x="656" y="64"/>
                  </a:cubicBezTo>
                  <a:lnTo>
                    <a:pt x="656" y="64"/>
                  </a:lnTo>
                  <a:cubicBezTo>
                    <a:pt x="658" y="63"/>
                    <a:pt x="661" y="63"/>
                    <a:pt x="662" y="63"/>
                  </a:cubicBezTo>
                  <a:lnTo>
                    <a:pt x="662" y="63"/>
                  </a:lnTo>
                  <a:cubicBezTo>
                    <a:pt x="661" y="63"/>
                    <a:pt x="659" y="63"/>
                    <a:pt x="658" y="63"/>
                  </a:cubicBezTo>
                  <a:lnTo>
                    <a:pt x="658" y="63"/>
                  </a:lnTo>
                  <a:cubicBezTo>
                    <a:pt x="658" y="63"/>
                    <a:pt x="658" y="63"/>
                    <a:pt x="658" y="62"/>
                  </a:cubicBezTo>
                  <a:lnTo>
                    <a:pt x="658" y="62"/>
                  </a:lnTo>
                  <a:cubicBezTo>
                    <a:pt x="664" y="61"/>
                    <a:pt x="674" y="58"/>
                    <a:pt x="689" y="54"/>
                  </a:cubicBezTo>
                  <a:lnTo>
                    <a:pt x="682" y="54"/>
                  </a:lnTo>
                  <a:cubicBezTo>
                    <a:pt x="682" y="54"/>
                    <a:pt x="682" y="54"/>
                    <a:pt x="682" y="54"/>
                  </a:cubicBezTo>
                  <a:lnTo>
                    <a:pt x="682" y="54"/>
                  </a:lnTo>
                  <a:cubicBezTo>
                    <a:pt x="684" y="53"/>
                    <a:pt x="686" y="53"/>
                    <a:pt x="688" y="52"/>
                  </a:cubicBezTo>
                  <a:lnTo>
                    <a:pt x="688" y="52"/>
                  </a:lnTo>
                  <a:cubicBezTo>
                    <a:pt x="700" y="48"/>
                    <a:pt x="718" y="43"/>
                    <a:pt x="742" y="36"/>
                  </a:cubicBezTo>
                  <a:lnTo>
                    <a:pt x="742" y="36"/>
                  </a:lnTo>
                  <a:cubicBezTo>
                    <a:pt x="726" y="40"/>
                    <a:pt x="712" y="44"/>
                    <a:pt x="699" y="48"/>
                  </a:cubicBezTo>
                  <a:lnTo>
                    <a:pt x="699" y="48"/>
                  </a:lnTo>
                  <a:cubicBezTo>
                    <a:pt x="709" y="45"/>
                    <a:pt x="718" y="42"/>
                    <a:pt x="724" y="40"/>
                  </a:cubicBezTo>
                  <a:lnTo>
                    <a:pt x="724" y="40"/>
                  </a:lnTo>
                  <a:cubicBezTo>
                    <a:pt x="729" y="39"/>
                    <a:pt x="735" y="37"/>
                    <a:pt x="742" y="36"/>
                  </a:cubicBezTo>
                  <a:lnTo>
                    <a:pt x="742" y="36"/>
                  </a:lnTo>
                  <a:cubicBezTo>
                    <a:pt x="742" y="36"/>
                    <a:pt x="742" y="36"/>
                    <a:pt x="742" y="36"/>
                  </a:cubicBezTo>
                  <a:lnTo>
                    <a:pt x="742" y="36"/>
                  </a:lnTo>
                  <a:cubicBezTo>
                    <a:pt x="742" y="36"/>
                    <a:pt x="742" y="36"/>
                    <a:pt x="742" y="36"/>
                  </a:cubicBezTo>
                  <a:cubicBezTo>
                    <a:pt x="750" y="32"/>
                    <a:pt x="756" y="29"/>
                    <a:pt x="761" y="27"/>
                  </a:cubicBezTo>
                  <a:lnTo>
                    <a:pt x="761" y="27"/>
                  </a:lnTo>
                  <a:cubicBezTo>
                    <a:pt x="760" y="27"/>
                    <a:pt x="760" y="27"/>
                    <a:pt x="759" y="27"/>
                  </a:cubicBezTo>
                  <a:lnTo>
                    <a:pt x="759" y="27"/>
                  </a:lnTo>
                  <a:cubicBezTo>
                    <a:pt x="760" y="27"/>
                    <a:pt x="761" y="26"/>
                    <a:pt x="762" y="26"/>
                  </a:cubicBezTo>
                  <a:lnTo>
                    <a:pt x="762" y="26"/>
                  </a:lnTo>
                  <a:cubicBezTo>
                    <a:pt x="761" y="26"/>
                    <a:pt x="761" y="27"/>
                    <a:pt x="761" y="27"/>
                  </a:cubicBezTo>
                  <a:lnTo>
                    <a:pt x="761" y="27"/>
                  </a:lnTo>
                  <a:cubicBezTo>
                    <a:pt x="764" y="26"/>
                    <a:pt x="767" y="26"/>
                    <a:pt x="770" y="24"/>
                  </a:cubicBezTo>
                  <a:lnTo>
                    <a:pt x="770" y="24"/>
                  </a:lnTo>
                  <a:cubicBezTo>
                    <a:pt x="782" y="20"/>
                    <a:pt x="792" y="18"/>
                    <a:pt x="795" y="18"/>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00" name="Google Shape;5700;p26"/>
            <p:cNvSpPr/>
            <p:nvPr/>
          </p:nvSpPr>
          <p:spPr>
            <a:xfrm rot="1085081">
              <a:off x="556155" y="4572934"/>
              <a:ext cx="4990" cy="1364"/>
            </a:xfrm>
            <a:custGeom>
              <a:avLst/>
              <a:gdLst/>
              <a:ahLst/>
              <a:cxnLst/>
              <a:rect l="l" t="t" r="r" b="b"/>
              <a:pathLst>
                <a:path w="28" h="10" extrusionOk="0">
                  <a:moveTo>
                    <a:pt x="27" y="1"/>
                  </a:moveTo>
                  <a:cubicBezTo>
                    <a:pt x="19" y="10"/>
                    <a:pt x="10" y="10"/>
                    <a:pt x="1" y="10"/>
                  </a:cubicBezTo>
                  <a:cubicBezTo>
                    <a:pt x="10" y="10"/>
                    <a:pt x="19" y="10"/>
                    <a:pt x="27" y="1"/>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01" name="Google Shape;5701;p26"/>
            <p:cNvSpPr/>
            <p:nvPr/>
          </p:nvSpPr>
          <p:spPr>
            <a:xfrm rot="1085081">
              <a:off x="462010" y="4567061"/>
              <a:ext cx="1782" cy="1364"/>
            </a:xfrm>
            <a:custGeom>
              <a:avLst/>
              <a:gdLst/>
              <a:ahLst/>
              <a:cxnLst/>
              <a:rect l="l" t="t" r="r" b="b"/>
              <a:pathLst>
                <a:path w="10" h="10" extrusionOk="0">
                  <a:moveTo>
                    <a:pt x="10" y="0"/>
                  </a:moveTo>
                  <a:lnTo>
                    <a:pt x="10" y="0"/>
                  </a:lnTo>
                  <a:lnTo>
                    <a:pt x="1" y="9"/>
                  </a:ln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02" name="Google Shape;5702;p26"/>
            <p:cNvSpPr/>
            <p:nvPr/>
          </p:nvSpPr>
          <p:spPr>
            <a:xfrm rot="1085081">
              <a:off x="562639" y="4573731"/>
              <a:ext cx="4811" cy="1364"/>
            </a:xfrm>
            <a:custGeom>
              <a:avLst/>
              <a:gdLst/>
              <a:ahLst/>
              <a:cxnLst/>
              <a:rect l="l" t="t" r="r" b="b"/>
              <a:pathLst>
                <a:path w="27" h="10" extrusionOk="0">
                  <a:moveTo>
                    <a:pt x="27" y="1"/>
                  </a:moveTo>
                  <a:cubicBezTo>
                    <a:pt x="18" y="1"/>
                    <a:pt x="9" y="10"/>
                    <a:pt x="0" y="10"/>
                  </a:cubicBezTo>
                  <a:cubicBezTo>
                    <a:pt x="9" y="10"/>
                    <a:pt x="27" y="1"/>
                    <a:pt x="27" y="1"/>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03" name="Google Shape;5703;p26"/>
            <p:cNvSpPr/>
            <p:nvPr/>
          </p:nvSpPr>
          <p:spPr>
            <a:xfrm rot="1085081">
              <a:off x="459016" y="4566840"/>
              <a:ext cx="6415" cy="1364"/>
            </a:xfrm>
            <a:custGeom>
              <a:avLst/>
              <a:gdLst/>
              <a:ahLst/>
              <a:cxnLst/>
              <a:rect l="l" t="t" r="r" b="b"/>
              <a:pathLst>
                <a:path w="36" h="10" extrusionOk="0">
                  <a:moveTo>
                    <a:pt x="35" y="0"/>
                  </a:moveTo>
                  <a:cubicBezTo>
                    <a:pt x="31" y="0"/>
                    <a:pt x="26" y="0"/>
                    <a:pt x="23" y="2"/>
                  </a:cubicBezTo>
                  <a:lnTo>
                    <a:pt x="23" y="2"/>
                  </a:lnTo>
                  <a:cubicBezTo>
                    <a:pt x="27" y="1"/>
                    <a:pt x="31" y="0"/>
                    <a:pt x="35" y="0"/>
                  </a:cubicBezTo>
                  <a:close/>
                  <a:moveTo>
                    <a:pt x="23" y="2"/>
                  </a:moveTo>
                  <a:cubicBezTo>
                    <a:pt x="10" y="4"/>
                    <a:pt x="0" y="9"/>
                    <a:pt x="0" y="9"/>
                  </a:cubicBezTo>
                  <a:lnTo>
                    <a:pt x="18" y="9"/>
                  </a:lnTo>
                  <a:cubicBezTo>
                    <a:pt x="18" y="5"/>
                    <a:pt x="20" y="3"/>
                    <a:pt x="23" y="2"/>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04" name="Google Shape;5704;p26"/>
            <p:cNvSpPr/>
            <p:nvPr/>
          </p:nvSpPr>
          <p:spPr>
            <a:xfrm rot="1085081">
              <a:off x="518722" y="4571158"/>
              <a:ext cx="6593" cy="1364"/>
            </a:xfrm>
            <a:custGeom>
              <a:avLst/>
              <a:gdLst/>
              <a:ahLst/>
              <a:cxnLst/>
              <a:rect l="l" t="t" r="r" b="b"/>
              <a:pathLst>
                <a:path w="37" h="10" extrusionOk="0">
                  <a:moveTo>
                    <a:pt x="27" y="0"/>
                  </a:moveTo>
                  <a:lnTo>
                    <a:pt x="1" y="9"/>
                  </a:lnTo>
                  <a:cubicBezTo>
                    <a:pt x="1" y="9"/>
                    <a:pt x="27" y="0"/>
                    <a:pt x="36" y="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05" name="Google Shape;5705;p26"/>
            <p:cNvSpPr/>
            <p:nvPr/>
          </p:nvSpPr>
          <p:spPr>
            <a:xfrm rot="1085081">
              <a:off x="494543" y="4569284"/>
              <a:ext cx="4811" cy="1364"/>
            </a:xfrm>
            <a:custGeom>
              <a:avLst/>
              <a:gdLst/>
              <a:ahLst/>
              <a:cxnLst/>
              <a:rect l="l" t="t" r="r" b="b"/>
              <a:pathLst>
                <a:path w="27" h="10" extrusionOk="0">
                  <a:moveTo>
                    <a:pt x="27" y="0"/>
                  </a:moveTo>
                  <a:cubicBezTo>
                    <a:pt x="18" y="0"/>
                    <a:pt x="27" y="0"/>
                    <a:pt x="0" y="9"/>
                  </a:cubicBezTo>
                  <a:cubicBezTo>
                    <a:pt x="9" y="9"/>
                    <a:pt x="0" y="9"/>
                    <a:pt x="27" y="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06" name="Google Shape;5706;p26"/>
            <p:cNvSpPr/>
            <p:nvPr/>
          </p:nvSpPr>
          <p:spPr>
            <a:xfrm rot="1085081">
              <a:off x="497688" y="4569785"/>
              <a:ext cx="1782" cy="136"/>
            </a:xfrm>
            <a:custGeom>
              <a:avLst/>
              <a:gdLst/>
              <a:ahLst/>
              <a:cxnLst/>
              <a:rect l="l" t="t" r="r" b="b"/>
              <a:pathLst>
                <a:path w="10" h="1" extrusionOk="0">
                  <a:moveTo>
                    <a:pt x="1" y="0"/>
                  </a:moveTo>
                  <a:cubicBezTo>
                    <a:pt x="1" y="0"/>
                    <a:pt x="10" y="0"/>
                    <a:pt x="1" y="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07" name="Google Shape;5707;p26"/>
            <p:cNvSpPr/>
            <p:nvPr/>
          </p:nvSpPr>
          <p:spPr>
            <a:xfrm rot="1085081">
              <a:off x="463762" y="4567360"/>
              <a:ext cx="8019" cy="1364"/>
            </a:xfrm>
            <a:custGeom>
              <a:avLst/>
              <a:gdLst/>
              <a:ahLst/>
              <a:cxnLst/>
              <a:rect l="l" t="t" r="r" b="b"/>
              <a:pathLst>
                <a:path w="45" h="10" extrusionOk="0">
                  <a:moveTo>
                    <a:pt x="45" y="0"/>
                  </a:moveTo>
                  <a:cubicBezTo>
                    <a:pt x="27" y="0"/>
                    <a:pt x="27" y="0"/>
                    <a:pt x="1" y="9"/>
                  </a:cubicBezTo>
                  <a:cubicBezTo>
                    <a:pt x="18" y="9"/>
                    <a:pt x="36" y="0"/>
                    <a:pt x="45" y="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08" name="Google Shape;5708;p26"/>
            <p:cNvSpPr/>
            <p:nvPr/>
          </p:nvSpPr>
          <p:spPr>
            <a:xfrm rot="1085081">
              <a:off x="512510" y="4569914"/>
              <a:ext cx="11227" cy="2455"/>
            </a:xfrm>
            <a:custGeom>
              <a:avLst/>
              <a:gdLst/>
              <a:ahLst/>
              <a:cxnLst/>
              <a:rect l="l" t="t" r="r" b="b"/>
              <a:pathLst>
                <a:path w="63" h="18" extrusionOk="0">
                  <a:moveTo>
                    <a:pt x="53" y="0"/>
                  </a:moveTo>
                  <a:lnTo>
                    <a:pt x="0" y="18"/>
                  </a:lnTo>
                  <a:lnTo>
                    <a:pt x="0" y="18"/>
                  </a:lnTo>
                  <a:lnTo>
                    <a:pt x="62" y="0"/>
                  </a:ln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09" name="Google Shape;5709;p26"/>
            <p:cNvSpPr/>
            <p:nvPr/>
          </p:nvSpPr>
          <p:spPr>
            <a:xfrm rot="1085081">
              <a:off x="515566" y="4570863"/>
              <a:ext cx="3208" cy="1227"/>
            </a:xfrm>
            <a:custGeom>
              <a:avLst/>
              <a:gdLst/>
              <a:ahLst/>
              <a:cxnLst/>
              <a:rect l="l" t="t" r="r" b="b"/>
              <a:pathLst>
                <a:path w="18" h="9" extrusionOk="0">
                  <a:moveTo>
                    <a:pt x="18" y="0"/>
                  </a:moveTo>
                  <a:cubicBezTo>
                    <a:pt x="9" y="0"/>
                    <a:pt x="0" y="9"/>
                    <a:pt x="0" y="9"/>
                  </a:cubicBezTo>
                  <a:lnTo>
                    <a:pt x="18" y="0"/>
                  </a:ln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10" name="Google Shape;5710;p26"/>
            <p:cNvSpPr/>
            <p:nvPr/>
          </p:nvSpPr>
          <p:spPr>
            <a:xfrm rot="1085081">
              <a:off x="513887" y="4571341"/>
              <a:ext cx="1782" cy="0"/>
            </a:xfrm>
            <a:custGeom>
              <a:avLst/>
              <a:gdLst/>
              <a:ahLst/>
              <a:cxnLst/>
              <a:rect l="l" t="t" r="r" b="b"/>
              <a:pathLst>
                <a:path w="10" extrusionOk="0">
                  <a:moveTo>
                    <a:pt x="9" y="0"/>
                  </a:moveTo>
                  <a:cubicBezTo>
                    <a:pt x="9" y="0"/>
                    <a:pt x="9" y="0"/>
                    <a:pt x="0" y="0"/>
                  </a:cubicBezTo>
                  <a:cubicBezTo>
                    <a:pt x="0" y="0"/>
                    <a:pt x="0" y="0"/>
                    <a:pt x="9" y="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11" name="Google Shape;5711;p26"/>
            <p:cNvSpPr/>
            <p:nvPr/>
          </p:nvSpPr>
          <p:spPr>
            <a:xfrm rot="1085081">
              <a:off x="523761" y="4570960"/>
              <a:ext cx="3208" cy="1364"/>
            </a:xfrm>
            <a:custGeom>
              <a:avLst/>
              <a:gdLst/>
              <a:ahLst/>
              <a:cxnLst/>
              <a:rect l="l" t="t" r="r" b="b"/>
              <a:pathLst>
                <a:path w="18" h="10" extrusionOk="0">
                  <a:moveTo>
                    <a:pt x="18" y="1"/>
                  </a:moveTo>
                  <a:lnTo>
                    <a:pt x="0" y="9"/>
                  </a:lnTo>
                  <a:lnTo>
                    <a:pt x="9" y="9"/>
                  </a:lnTo>
                  <a:lnTo>
                    <a:pt x="18" y="1"/>
                  </a:ln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12" name="Google Shape;5712;p26"/>
            <p:cNvSpPr/>
            <p:nvPr/>
          </p:nvSpPr>
          <p:spPr>
            <a:xfrm rot="1085081">
              <a:off x="514114" y="4569914"/>
              <a:ext cx="8019" cy="2455"/>
            </a:xfrm>
            <a:custGeom>
              <a:avLst/>
              <a:gdLst/>
              <a:ahLst/>
              <a:cxnLst/>
              <a:rect l="l" t="t" r="r" b="b"/>
              <a:pathLst>
                <a:path w="45" h="18" extrusionOk="0">
                  <a:moveTo>
                    <a:pt x="44" y="0"/>
                  </a:moveTo>
                  <a:lnTo>
                    <a:pt x="44" y="0"/>
                  </a:lnTo>
                  <a:cubicBezTo>
                    <a:pt x="36" y="5"/>
                    <a:pt x="29" y="7"/>
                    <a:pt x="22" y="9"/>
                  </a:cubicBezTo>
                  <a:lnTo>
                    <a:pt x="22" y="9"/>
                  </a:lnTo>
                  <a:cubicBezTo>
                    <a:pt x="36" y="9"/>
                    <a:pt x="36" y="8"/>
                    <a:pt x="44" y="0"/>
                  </a:cubicBezTo>
                  <a:close/>
                  <a:moveTo>
                    <a:pt x="22" y="9"/>
                  </a:moveTo>
                  <a:cubicBezTo>
                    <a:pt x="21" y="9"/>
                    <a:pt x="20" y="9"/>
                    <a:pt x="18" y="9"/>
                  </a:cubicBezTo>
                  <a:lnTo>
                    <a:pt x="0" y="18"/>
                  </a:lnTo>
                  <a:cubicBezTo>
                    <a:pt x="9" y="14"/>
                    <a:pt x="16" y="11"/>
                    <a:pt x="22" y="9"/>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13" name="Google Shape;5713;p26"/>
            <p:cNvSpPr/>
            <p:nvPr/>
          </p:nvSpPr>
          <p:spPr>
            <a:xfrm rot="1085081">
              <a:off x="535112" y="4571509"/>
              <a:ext cx="14256" cy="3682"/>
            </a:xfrm>
            <a:custGeom>
              <a:avLst/>
              <a:gdLst/>
              <a:ahLst/>
              <a:cxnLst/>
              <a:rect l="l" t="t" r="r" b="b"/>
              <a:pathLst>
                <a:path w="80" h="27" extrusionOk="0">
                  <a:moveTo>
                    <a:pt x="80" y="0"/>
                  </a:moveTo>
                  <a:lnTo>
                    <a:pt x="44" y="9"/>
                  </a:lnTo>
                  <a:cubicBezTo>
                    <a:pt x="35" y="9"/>
                    <a:pt x="27" y="18"/>
                    <a:pt x="0" y="27"/>
                  </a:cubicBezTo>
                  <a:lnTo>
                    <a:pt x="80" y="0"/>
                  </a:ln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14" name="Google Shape;5714;p26"/>
            <p:cNvSpPr/>
            <p:nvPr/>
          </p:nvSpPr>
          <p:spPr>
            <a:xfrm rot="1085081">
              <a:off x="546491" y="4571858"/>
              <a:ext cx="9623" cy="2591"/>
            </a:xfrm>
            <a:custGeom>
              <a:avLst/>
              <a:gdLst/>
              <a:ahLst/>
              <a:cxnLst/>
              <a:rect l="l" t="t" r="r" b="b"/>
              <a:pathLst>
                <a:path w="54" h="19" extrusionOk="0">
                  <a:moveTo>
                    <a:pt x="54" y="1"/>
                  </a:moveTo>
                  <a:cubicBezTo>
                    <a:pt x="54" y="1"/>
                    <a:pt x="27" y="9"/>
                    <a:pt x="1" y="18"/>
                  </a:cubicBezTo>
                  <a:cubicBezTo>
                    <a:pt x="19" y="18"/>
                    <a:pt x="36" y="9"/>
                    <a:pt x="54" y="1"/>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15" name="Google Shape;5715;p26"/>
            <p:cNvSpPr/>
            <p:nvPr/>
          </p:nvSpPr>
          <p:spPr>
            <a:xfrm rot="1085081">
              <a:off x="507663" y="4568908"/>
              <a:ext cx="22275" cy="4910"/>
            </a:xfrm>
            <a:custGeom>
              <a:avLst/>
              <a:gdLst/>
              <a:ahLst/>
              <a:cxnLst/>
              <a:rect l="l" t="t" r="r" b="b"/>
              <a:pathLst>
                <a:path w="125" h="36" extrusionOk="0">
                  <a:moveTo>
                    <a:pt x="125" y="1"/>
                  </a:moveTo>
                  <a:lnTo>
                    <a:pt x="125" y="1"/>
                  </a:lnTo>
                  <a:lnTo>
                    <a:pt x="1" y="36"/>
                  </a:ln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16" name="Google Shape;5716;p26"/>
            <p:cNvSpPr/>
            <p:nvPr/>
          </p:nvSpPr>
          <p:spPr>
            <a:xfrm rot="1085081">
              <a:off x="565947" y="4573207"/>
              <a:ext cx="17464" cy="3682"/>
            </a:xfrm>
            <a:custGeom>
              <a:avLst/>
              <a:gdLst/>
              <a:ahLst/>
              <a:cxnLst/>
              <a:rect l="l" t="t" r="r" b="b"/>
              <a:pathLst>
                <a:path w="98" h="27" extrusionOk="0">
                  <a:moveTo>
                    <a:pt x="98" y="0"/>
                  </a:moveTo>
                  <a:cubicBezTo>
                    <a:pt x="80" y="0"/>
                    <a:pt x="80" y="0"/>
                    <a:pt x="63" y="9"/>
                  </a:cubicBezTo>
                  <a:cubicBezTo>
                    <a:pt x="27" y="18"/>
                    <a:pt x="27" y="18"/>
                    <a:pt x="1" y="27"/>
                  </a:cubicBezTo>
                  <a:cubicBezTo>
                    <a:pt x="36" y="18"/>
                    <a:pt x="18" y="27"/>
                    <a:pt x="98" y="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17" name="Google Shape;5717;p26"/>
            <p:cNvSpPr/>
            <p:nvPr/>
          </p:nvSpPr>
          <p:spPr>
            <a:xfrm rot="1085081">
              <a:off x="562679" y="4573482"/>
              <a:ext cx="3208" cy="1364"/>
            </a:xfrm>
            <a:custGeom>
              <a:avLst/>
              <a:gdLst/>
              <a:ahLst/>
              <a:cxnLst/>
              <a:rect l="l" t="t" r="r" b="b"/>
              <a:pathLst>
                <a:path w="18" h="10" extrusionOk="0">
                  <a:moveTo>
                    <a:pt x="18" y="1"/>
                  </a:moveTo>
                  <a:cubicBezTo>
                    <a:pt x="18" y="1"/>
                    <a:pt x="9" y="10"/>
                    <a:pt x="0" y="10"/>
                  </a:cubicBezTo>
                  <a:cubicBezTo>
                    <a:pt x="9" y="10"/>
                    <a:pt x="18" y="1"/>
                    <a:pt x="18" y="1"/>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18" name="Google Shape;5718;p26"/>
            <p:cNvSpPr/>
            <p:nvPr/>
          </p:nvSpPr>
          <p:spPr>
            <a:xfrm rot="1085081">
              <a:off x="575554" y="4574509"/>
              <a:ext cx="6593" cy="1364"/>
            </a:xfrm>
            <a:custGeom>
              <a:avLst/>
              <a:gdLst/>
              <a:ahLst/>
              <a:cxnLst/>
              <a:rect l="l" t="t" r="r" b="b"/>
              <a:pathLst>
                <a:path w="37" h="10" extrusionOk="0">
                  <a:moveTo>
                    <a:pt x="36" y="0"/>
                  </a:moveTo>
                  <a:lnTo>
                    <a:pt x="1" y="9"/>
                  </a:lnTo>
                  <a:lnTo>
                    <a:pt x="10" y="9"/>
                  </a:lnTo>
                  <a:lnTo>
                    <a:pt x="36" y="0"/>
                  </a:ln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19" name="Google Shape;5719;p26"/>
            <p:cNvSpPr/>
            <p:nvPr/>
          </p:nvSpPr>
          <p:spPr>
            <a:xfrm rot="1085081">
              <a:off x="521329" y="4566086"/>
              <a:ext cx="53638" cy="13365"/>
            </a:xfrm>
            <a:custGeom>
              <a:avLst/>
              <a:gdLst/>
              <a:ahLst/>
              <a:cxnLst/>
              <a:rect l="l" t="t" r="r" b="b"/>
              <a:pathLst>
                <a:path w="301" h="98" extrusionOk="0">
                  <a:moveTo>
                    <a:pt x="301" y="0"/>
                  </a:moveTo>
                  <a:lnTo>
                    <a:pt x="221" y="27"/>
                  </a:lnTo>
                  <a:cubicBezTo>
                    <a:pt x="1" y="97"/>
                    <a:pt x="71" y="80"/>
                    <a:pt x="27" y="97"/>
                  </a:cubicBezTo>
                  <a:lnTo>
                    <a:pt x="301" y="0"/>
                  </a:ln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20" name="Google Shape;5720;p26"/>
            <p:cNvSpPr/>
            <p:nvPr/>
          </p:nvSpPr>
          <p:spPr>
            <a:xfrm rot="1085081">
              <a:off x="447563" y="4565833"/>
              <a:ext cx="8019" cy="2591"/>
            </a:xfrm>
            <a:custGeom>
              <a:avLst/>
              <a:gdLst/>
              <a:ahLst/>
              <a:cxnLst/>
              <a:rect l="l" t="t" r="r" b="b"/>
              <a:pathLst>
                <a:path w="45" h="19" extrusionOk="0">
                  <a:moveTo>
                    <a:pt x="44" y="1"/>
                  </a:moveTo>
                  <a:cubicBezTo>
                    <a:pt x="36" y="1"/>
                    <a:pt x="36" y="1"/>
                    <a:pt x="18" y="10"/>
                  </a:cubicBezTo>
                  <a:lnTo>
                    <a:pt x="0" y="19"/>
                  </a:lnTo>
                  <a:lnTo>
                    <a:pt x="0" y="19"/>
                  </a:lnTo>
                  <a:lnTo>
                    <a:pt x="44" y="1"/>
                  </a:ln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21" name="Google Shape;5721;p26"/>
            <p:cNvSpPr/>
            <p:nvPr/>
          </p:nvSpPr>
          <p:spPr>
            <a:xfrm rot="1085081">
              <a:off x="457358" y="4566086"/>
              <a:ext cx="12652" cy="3682"/>
            </a:xfrm>
            <a:custGeom>
              <a:avLst/>
              <a:gdLst/>
              <a:ahLst/>
              <a:cxnLst/>
              <a:rect l="l" t="t" r="r" b="b"/>
              <a:pathLst>
                <a:path w="71" h="27" extrusionOk="0">
                  <a:moveTo>
                    <a:pt x="0" y="27"/>
                  </a:moveTo>
                  <a:lnTo>
                    <a:pt x="0" y="27"/>
                  </a:lnTo>
                  <a:lnTo>
                    <a:pt x="71" y="0"/>
                  </a:ln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22" name="Google Shape;5722;p26"/>
            <p:cNvSpPr/>
            <p:nvPr/>
          </p:nvSpPr>
          <p:spPr>
            <a:xfrm rot="1085081">
              <a:off x="440942" y="4565903"/>
              <a:ext cx="1782" cy="682"/>
            </a:xfrm>
            <a:custGeom>
              <a:avLst/>
              <a:gdLst/>
              <a:ahLst/>
              <a:cxnLst/>
              <a:rect l="l" t="t" r="r" b="b"/>
              <a:pathLst>
                <a:path w="10" h="5" extrusionOk="0">
                  <a:moveTo>
                    <a:pt x="7" y="1"/>
                  </a:moveTo>
                  <a:cubicBezTo>
                    <a:pt x="6" y="1"/>
                    <a:pt x="4" y="2"/>
                    <a:pt x="1" y="4"/>
                  </a:cubicBezTo>
                  <a:lnTo>
                    <a:pt x="10" y="4"/>
                  </a:lnTo>
                  <a:cubicBezTo>
                    <a:pt x="10" y="4"/>
                    <a:pt x="10" y="1"/>
                    <a:pt x="7" y="1"/>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23" name="Google Shape;5723;p26"/>
            <p:cNvSpPr/>
            <p:nvPr/>
          </p:nvSpPr>
          <p:spPr>
            <a:xfrm rot="1085081">
              <a:off x="498625" y="4939724"/>
              <a:ext cx="6415" cy="6137"/>
            </a:xfrm>
            <a:custGeom>
              <a:avLst/>
              <a:gdLst/>
              <a:ahLst/>
              <a:cxnLst/>
              <a:rect l="l" t="t" r="r" b="b"/>
              <a:pathLst>
                <a:path w="36" h="45" extrusionOk="0">
                  <a:moveTo>
                    <a:pt x="1" y="0"/>
                  </a:moveTo>
                  <a:cubicBezTo>
                    <a:pt x="9" y="9"/>
                    <a:pt x="27" y="35"/>
                    <a:pt x="36" y="44"/>
                  </a:cubicBezTo>
                  <a:cubicBezTo>
                    <a:pt x="36" y="44"/>
                    <a:pt x="10" y="9"/>
                    <a:pt x="1" y="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24" name="Google Shape;5724;p26"/>
            <p:cNvSpPr/>
            <p:nvPr/>
          </p:nvSpPr>
          <p:spPr>
            <a:xfrm rot="1085081">
              <a:off x="509849" y="4961036"/>
              <a:ext cx="6415" cy="6137"/>
            </a:xfrm>
            <a:custGeom>
              <a:avLst/>
              <a:gdLst/>
              <a:ahLst/>
              <a:cxnLst/>
              <a:rect l="l" t="t" r="r" b="b"/>
              <a:pathLst>
                <a:path w="36" h="45" extrusionOk="0">
                  <a:moveTo>
                    <a:pt x="1" y="1"/>
                  </a:moveTo>
                  <a:lnTo>
                    <a:pt x="9" y="18"/>
                  </a:lnTo>
                  <a:lnTo>
                    <a:pt x="36" y="45"/>
                  </a:lnTo>
                  <a:lnTo>
                    <a:pt x="36" y="45"/>
                  </a:lnTo>
                  <a:lnTo>
                    <a:pt x="1" y="1"/>
                  </a:ln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25" name="Google Shape;5725;p26"/>
            <p:cNvSpPr/>
            <p:nvPr/>
          </p:nvSpPr>
          <p:spPr>
            <a:xfrm rot="1085081">
              <a:off x="508475" y="4959590"/>
              <a:ext cx="8019" cy="7365"/>
            </a:xfrm>
            <a:custGeom>
              <a:avLst/>
              <a:gdLst/>
              <a:ahLst/>
              <a:cxnLst/>
              <a:rect l="l" t="t" r="r" b="b"/>
              <a:pathLst>
                <a:path w="45" h="54" extrusionOk="0">
                  <a:moveTo>
                    <a:pt x="1" y="1"/>
                  </a:moveTo>
                  <a:lnTo>
                    <a:pt x="13" y="16"/>
                  </a:lnTo>
                  <a:lnTo>
                    <a:pt x="13" y="16"/>
                  </a:lnTo>
                  <a:cubicBezTo>
                    <a:pt x="9" y="6"/>
                    <a:pt x="7" y="1"/>
                    <a:pt x="1" y="1"/>
                  </a:cubicBezTo>
                  <a:close/>
                  <a:moveTo>
                    <a:pt x="13" y="16"/>
                  </a:moveTo>
                  <a:lnTo>
                    <a:pt x="13" y="16"/>
                  </a:lnTo>
                  <a:cubicBezTo>
                    <a:pt x="14" y="19"/>
                    <a:pt x="16" y="23"/>
                    <a:pt x="18" y="27"/>
                  </a:cubicBezTo>
                  <a:cubicBezTo>
                    <a:pt x="27" y="36"/>
                    <a:pt x="29" y="38"/>
                    <a:pt x="30" y="38"/>
                  </a:cubicBezTo>
                  <a:cubicBezTo>
                    <a:pt x="31" y="38"/>
                    <a:pt x="31" y="38"/>
                    <a:pt x="31" y="38"/>
                  </a:cubicBezTo>
                  <a:lnTo>
                    <a:pt x="31" y="38"/>
                  </a:lnTo>
                  <a:lnTo>
                    <a:pt x="45" y="54"/>
                  </a:lnTo>
                  <a:lnTo>
                    <a:pt x="36" y="36"/>
                  </a:lnTo>
                  <a:cubicBezTo>
                    <a:pt x="33" y="36"/>
                    <a:pt x="32" y="37"/>
                    <a:pt x="31" y="38"/>
                  </a:cubicBezTo>
                  <a:lnTo>
                    <a:pt x="31" y="38"/>
                  </a:lnTo>
                  <a:lnTo>
                    <a:pt x="13" y="16"/>
                  </a:ln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26" name="Google Shape;5726;p26"/>
            <p:cNvSpPr/>
            <p:nvPr/>
          </p:nvSpPr>
          <p:spPr>
            <a:xfrm rot="1085081">
              <a:off x="498717" y="4936291"/>
              <a:ext cx="1782" cy="1364"/>
            </a:xfrm>
            <a:custGeom>
              <a:avLst/>
              <a:gdLst/>
              <a:ahLst/>
              <a:cxnLst/>
              <a:rect l="l" t="t" r="r" b="b"/>
              <a:pathLst>
                <a:path w="10" h="10" extrusionOk="0">
                  <a:moveTo>
                    <a:pt x="1" y="0"/>
                  </a:moveTo>
                  <a:lnTo>
                    <a:pt x="1" y="0"/>
                  </a:lnTo>
                  <a:cubicBezTo>
                    <a:pt x="1" y="9"/>
                    <a:pt x="9" y="9"/>
                    <a:pt x="9" y="9"/>
                  </a:cubicBezTo>
                  <a:cubicBezTo>
                    <a:pt x="9" y="9"/>
                    <a:pt x="9" y="9"/>
                    <a:pt x="1" y="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27" name="Google Shape;5727;p26"/>
            <p:cNvSpPr/>
            <p:nvPr/>
          </p:nvSpPr>
          <p:spPr>
            <a:xfrm rot="1085081">
              <a:off x="498947" y="4936072"/>
              <a:ext cx="178" cy="136"/>
            </a:xfrm>
            <a:custGeom>
              <a:avLst/>
              <a:gdLst/>
              <a:ahLst/>
              <a:cxnLst/>
              <a:rect l="l" t="t" r="r" b="b"/>
              <a:pathLst>
                <a:path w="1" h="1" extrusionOk="0">
                  <a:moveTo>
                    <a:pt x="1" y="0"/>
                  </a:move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28" name="Google Shape;5728;p26"/>
            <p:cNvSpPr/>
            <p:nvPr/>
          </p:nvSpPr>
          <p:spPr>
            <a:xfrm rot="1085081">
              <a:off x="494752" y="4931005"/>
              <a:ext cx="8019" cy="7365"/>
            </a:xfrm>
            <a:custGeom>
              <a:avLst/>
              <a:gdLst/>
              <a:ahLst/>
              <a:cxnLst/>
              <a:rect l="l" t="t" r="r" b="b"/>
              <a:pathLst>
                <a:path w="45" h="54" extrusionOk="0">
                  <a:moveTo>
                    <a:pt x="0" y="1"/>
                  </a:moveTo>
                  <a:lnTo>
                    <a:pt x="0" y="1"/>
                  </a:lnTo>
                  <a:cubicBezTo>
                    <a:pt x="4" y="5"/>
                    <a:pt x="7" y="9"/>
                    <a:pt x="12" y="16"/>
                  </a:cubicBezTo>
                  <a:lnTo>
                    <a:pt x="12" y="16"/>
                  </a:lnTo>
                  <a:cubicBezTo>
                    <a:pt x="8" y="9"/>
                    <a:pt x="6" y="7"/>
                    <a:pt x="0" y="1"/>
                  </a:cubicBezTo>
                  <a:close/>
                  <a:moveTo>
                    <a:pt x="12" y="16"/>
                  </a:moveTo>
                  <a:cubicBezTo>
                    <a:pt x="13" y="19"/>
                    <a:pt x="15" y="22"/>
                    <a:pt x="18" y="27"/>
                  </a:cubicBezTo>
                  <a:lnTo>
                    <a:pt x="44" y="54"/>
                  </a:lnTo>
                  <a:cubicBezTo>
                    <a:pt x="28" y="38"/>
                    <a:pt x="19" y="25"/>
                    <a:pt x="12" y="16"/>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29" name="Google Shape;5729;p26"/>
            <p:cNvSpPr/>
            <p:nvPr/>
          </p:nvSpPr>
          <p:spPr>
            <a:xfrm rot="1085081">
              <a:off x="503567" y="4946766"/>
              <a:ext cx="1782" cy="1227"/>
            </a:xfrm>
            <a:custGeom>
              <a:avLst/>
              <a:gdLst/>
              <a:ahLst/>
              <a:cxnLst/>
              <a:rect l="l" t="t" r="r" b="b"/>
              <a:pathLst>
                <a:path w="10" h="9" extrusionOk="0">
                  <a:moveTo>
                    <a:pt x="10" y="9"/>
                  </a:moveTo>
                  <a:lnTo>
                    <a:pt x="1" y="0"/>
                  </a:lnTo>
                  <a:cubicBezTo>
                    <a:pt x="1" y="0"/>
                    <a:pt x="1" y="0"/>
                    <a:pt x="10" y="9"/>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30" name="Google Shape;5730;p26"/>
            <p:cNvSpPr/>
            <p:nvPr/>
          </p:nvSpPr>
          <p:spPr>
            <a:xfrm rot="1085081">
              <a:off x="501393" y="4942483"/>
              <a:ext cx="3208" cy="3819"/>
            </a:xfrm>
            <a:custGeom>
              <a:avLst/>
              <a:gdLst/>
              <a:ahLst/>
              <a:cxnLst/>
              <a:rect l="l" t="t" r="r" b="b"/>
              <a:pathLst>
                <a:path w="18" h="28" extrusionOk="0">
                  <a:moveTo>
                    <a:pt x="0" y="1"/>
                  </a:moveTo>
                  <a:lnTo>
                    <a:pt x="18" y="27"/>
                  </a:lnTo>
                  <a:cubicBezTo>
                    <a:pt x="18" y="27"/>
                    <a:pt x="18" y="27"/>
                    <a:pt x="18" y="18"/>
                  </a:cubicBezTo>
                  <a:cubicBezTo>
                    <a:pt x="9" y="9"/>
                    <a:pt x="9" y="9"/>
                    <a:pt x="0" y="1"/>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31" name="Google Shape;5731;p26"/>
            <p:cNvSpPr/>
            <p:nvPr/>
          </p:nvSpPr>
          <p:spPr>
            <a:xfrm rot="1085081">
              <a:off x="501503" y="4945976"/>
              <a:ext cx="8197" cy="6137"/>
            </a:xfrm>
            <a:custGeom>
              <a:avLst/>
              <a:gdLst/>
              <a:ahLst/>
              <a:cxnLst/>
              <a:rect l="l" t="t" r="r" b="b"/>
              <a:pathLst>
                <a:path w="46" h="45" extrusionOk="0">
                  <a:moveTo>
                    <a:pt x="1" y="0"/>
                  </a:moveTo>
                  <a:lnTo>
                    <a:pt x="1" y="0"/>
                  </a:lnTo>
                  <a:cubicBezTo>
                    <a:pt x="10" y="9"/>
                    <a:pt x="36" y="36"/>
                    <a:pt x="45" y="44"/>
                  </a:cubicBezTo>
                  <a:cubicBezTo>
                    <a:pt x="19" y="18"/>
                    <a:pt x="19" y="9"/>
                    <a:pt x="1" y="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32" name="Google Shape;5732;p26"/>
            <p:cNvSpPr/>
            <p:nvPr/>
          </p:nvSpPr>
          <p:spPr>
            <a:xfrm rot="1085081">
              <a:off x="517065" y="4975434"/>
              <a:ext cx="3208" cy="3819"/>
            </a:xfrm>
            <a:custGeom>
              <a:avLst/>
              <a:gdLst/>
              <a:ahLst/>
              <a:cxnLst/>
              <a:rect l="l" t="t" r="r" b="b"/>
              <a:pathLst>
                <a:path w="18" h="28" extrusionOk="0">
                  <a:moveTo>
                    <a:pt x="0" y="1"/>
                  </a:moveTo>
                  <a:lnTo>
                    <a:pt x="18" y="27"/>
                  </a:lnTo>
                  <a:lnTo>
                    <a:pt x="9" y="1"/>
                  </a:ln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33" name="Google Shape;5733;p26"/>
            <p:cNvSpPr/>
            <p:nvPr/>
          </p:nvSpPr>
          <p:spPr>
            <a:xfrm rot="1085081">
              <a:off x="495267" y="4934161"/>
              <a:ext cx="9445" cy="8456"/>
            </a:xfrm>
            <a:custGeom>
              <a:avLst/>
              <a:gdLst/>
              <a:ahLst/>
              <a:cxnLst/>
              <a:rect l="l" t="t" r="r" b="b"/>
              <a:pathLst>
                <a:path w="53" h="62" extrusionOk="0">
                  <a:moveTo>
                    <a:pt x="0" y="0"/>
                  </a:moveTo>
                  <a:cubicBezTo>
                    <a:pt x="18" y="18"/>
                    <a:pt x="26" y="35"/>
                    <a:pt x="35" y="44"/>
                  </a:cubicBezTo>
                  <a:lnTo>
                    <a:pt x="53" y="61"/>
                  </a:lnTo>
                  <a:cubicBezTo>
                    <a:pt x="35" y="44"/>
                    <a:pt x="18" y="18"/>
                    <a:pt x="0" y="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34" name="Google Shape;5734;p26"/>
            <p:cNvSpPr/>
            <p:nvPr/>
          </p:nvSpPr>
          <p:spPr>
            <a:xfrm rot="1085081">
              <a:off x="502384" y="4944123"/>
              <a:ext cx="3386" cy="3682"/>
            </a:xfrm>
            <a:custGeom>
              <a:avLst/>
              <a:gdLst/>
              <a:ahLst/>
              <a:cxnLst/>
              <a:rect l="l" t="t" r="r" b="b"/>
              <a:pathLst>
                <a:path w="19" h="27" extrusionOk="0">
                  <a:moveTo>
                    <a:pt x="1" y="0"/>
                  </a:moveTo>
                  <a:cubicBezTo>
                    <a:pt x="10" y="18"/>
                    <a:pt x="10" y="18"/>
                    <a:pt x="19" y="27"/>
                  </a:cubicBezTo>
                  <a:lnTo>
                    <a:pt x="1" y="0"/>
                  </a:ln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35" name="Google Shape;5735;p26"/>
            <p:cNvSpPr/>
            <p:nvPr/>
          </p:nvSpPr>
          <p:spPr>
            <a:xfrm rot="1085081">
              <a:off x="505552" y="4953614"/>
              <a:ext cx="8019" cy="7365"/>
            </a:xfrm>
            <a:custGeom>
              <a:avLst/>
              <a:gdLst/>
              <a:ahLst/>
              <a:cxnLst/>
              <a:rect l="l" t="t" r="r" b="b"/>
              <a:pathLst>
                <a:path w="45" h="54" extrusionOk="0">
                  <a:moveTo>
                    <a:pt x="44" y="53"/>
                  </a:moveTo>
                  <a:lnTo>
                    <a:pt x="0" y="0"/>
                  </a:lnTo>
                  <a:lnTo>
                    <a:pt x="44" y="53"/>
                  </a:ln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36" name="Google Shape;5736;p26"/>
            <p:cNvSpPr/>
            <p:nvPr/>
          </p:nvSpPr>
          <p:spPr>
            <a:xfrm rot="1085081">
              <a:off x="492422" y="4927806"/>
              <a:ext cx="8019" cy="7365"/>
            </a:xfrm>
            <a:custGeom>
              <a:avLst/>
              <a:gdLst/>
              <a:ahLst/>
              <a:cxnLst/>
              <a:rect l="l" t="t" r="r" b="b"/>
              <a:pathLst>
                <a:path w="45" h="54" extrusionOk="0">
                  <a:moveTo>
                    <a:pt x="0" y="0"/>
                  </a:moveTo>
                  <a:lnTo>
                    <a:pt x="27" y="36"/>
                  </a:lnTo>
                  <a:lnTo>
                    <a:pt x="45" y="53"/>
                  </a:lnTo>
                  <a:lnTo>
                    <a:pt x="0" y="0"/>
                  </a:ln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37" name="Google Shape;5737;p26"/>
            <p:cNvSpPr/>
            <p:nvPr/>
          </p:nvSpPr>
          <p:spPr>
            <a:xfrm rot="1085081">
              <a:off x="490286" y="4923528"/>
              <a:ext cx="9623" cy="8592"/>
            </a:xfrm>
            <a:custGeom>
              <a:avLst/>
              <a:gdLst/>
              <a:ahLst/>
              <a:cxnLst/>
              <a:rect l="l" t="t" r="r" b="b"/>
              <a:pathLst>
                <a:path w="54" h="63" extrusionOk="0">
                  <a:moveTo>
                    <a:pt x="1" y="1"/>
                  </a:moveTo>
                  <a:cubicBezTo>
                    <a:pt x="9" y="16"/>
                    <a:pt x="23" y="32"/>
                    <a:pt x="45" y="54"/>
                  </a:cubicBezTo>
                  <a:lnTo>
                    <a:pt x="45" y="54"/>
                  </a:lnTo>
                  <a:cubicBezTo>
                    <a:pt x="27" y="27"/>
                    <a:pt x="1" y="1"/>
                    <a:pt x="1" y="1"/>
                  </a:cubicBezTo>
                  <a:close/>
                  <a:moveTo>
                    <a:pt x="45" y="54"/>
                  </a:moveTo>
                  <a:lnTo>
                    <a:pt x="45" y="54"/>
                  </a:lnTo>
                  <a:cubicBezTo>
                    <a:pt x="45" y="54"/>
                    <a:pt x="45" y="54"/>
                    <a:pt x="45" y="54"/>
                  </a:cubicBezTo>
                  <a:cubicBezTo>
                    <a:pt x="45" y="54"/>
                    <a:pt x="45" y="54"/>
                    <a:pt x="54" y="63"/>
                  </a:cubicBezTo>
                  <a:cubicBezTo>
                    <a:pt x="51" y="60"/>
                    <a:pt x="48" y="57"/>
                    <a:pt x="45" y="54"/>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38" name="Google Shape;5738;p26"/>
            <p:cNvSpPr/>
            <p:nvPr/>
          </p:nvSpPr>
          <p:spPr>
            <a:xfrm rot="1085081">
              <a:off x="496391" y="4931983"/>
              <a:ext cx="3386" cy="3819"/>
            </a:xfrm>
            <a:custGeom>
              <a:avLst/>
              <a:gdLst/>
              <a:ahLst/>
              <a:cxnLst/>
              <a:rect l="l" t="t" r="r" b="b"/>
              <a:pathLst>
                <a:path w="19" h="28" extrusionOk="0">
                  <a:moveTo>
                    <a:pt x="1" y="1"/>
                  </a:moveTo>
                  <a:cubicBezTo>
                    <a:pt x="1" y="1"/>
                    <a:pt x="10" y="18"/>
                    <a:pt x="19" y="27"/>
                  </a:cubicBezTo>
                  <a:cubicBezTo>
                    <a:pt x="19" y="27"/>
                    <a:pt x="10" y="10"/>
                    <a:pt x="1" y="1"/>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39" name="Google Shape;5739;p26"/>
            <p:cNvSpPr/>
            <p:nvPr/>
          </p:nvSpPr>
          <p:spPr>
            <a:xfrm rot="1085081">
              <a:off x="498646" y="4939591"/>
              <a:ext cx="6415" cy="6274"/>
            </a:xfrm>
            <a:custGeom>
              <a:avLst/>
              <a:gdLst/>
              <a:ahLst/>
              <a:cxnLst/>
              <a:rect l="l" t="t" r="r" b="b"/>
              <a:pathLst>
                <a:path w="36" h="46" extrusionOk="0">
                  <a:moveTo>
                    <a:pt x="0" y="1"/>
                  </a:moveTo>
                  <a:lnTo>
                    <a:pt x="18" y="23"/>
                  </a:lnTo>
                  <a:lnTo>
                    <a:pt x="18" y="23"/>
                  </a:lnTo>
                  <a:cubicBezTo>
                    <a:pt x="11" y="14"/>
                    <a:pt x="5" y="5"/>
                    <a:pt x="0" y="1"/>
                  </a:cubicBezTo>
                  <a:close/>
                  <a:moveTo>
                    <a:pt x="18" y="23"/>
                  </a:moveTo>
                  <a:lnTo>
                    <a:pt x="18" y="23"/>
                  </a:lnTo>
                  <a:cubicBezTo>
                    <a:pt x="25" y="32"/>
                    <a:pt x="31" y="41"/>
                    <a:pt x="36" y="45"/>
                  </a:cubicBezTo>
                  <a:lnTo>
                    <a:pt x="18" y="23"/>
                  </a:ln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40" name="Google Shape;5740;p26"/>
            <p:cNvSpPr/>
            <p:nvPr/>
          </p:nvSpPr>
          <p:spPr>
            <a:xfrm rot="1085081">
              <a:off x="503776" y="4946544"/>
              <a:ext cx="178" cy="136"/>
            </a:xfrm>
            <a:custGeom>
              <a:avLst/>
              <a:gdLst/>
              <a:ahLst/>
              <a:cxnLst/>
              <a:rect l="l" t="t" r="r" b="b"/>
              <a:pathLst>
                <a:path w="1" h="1" extrusionOk="0">
                  <a:moveTo>
                    <a:pt x="1" y="0"/>
                  </a:moveTo>
                  <a:lnTo>
                    <a:pt x="1" y="0"/>
                  </a:lnTo>
                  <a:lnTo>
                    <a:pt x="1" y="0"/>
                  </a:ln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41" name="Google Shape;5741;p26"/>
            <p:cNvSpPr/>
            <p:nvPr/>
          </p:nvSpPr>
          <p:spPr>
            <a:xfrm rot="1085081">
              <a:off x="503776" y="4946544"/>
              <a:ext cx="178" cy="136"/>
            </a:xfrm>
            <a:custGeom>
              <a:avLst/>
              <a:gdLst/>
              <a:ahLst/>
              <a:cxnLst/>
              <a:rect l="l" t="t" r="r" b="b"/>
              <a:pathLst>
                <a:path w="1" h="1" extrusionOk="0">
                  <a:moveTo>
                    <a:pt x="1" y="0"/>
                  </a:move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42" name="Google Shape;5742;p26"/>
            <p:cNvSpPr/>
            <p:nvPr/>
          </p:nvSpPr>
          <p:spPr>
            <a:xfrm rot="1085081">
              <a:off x="506850" y="4957268"/>
              <a:ext cx="11227" cy="12138"/>
            </a:xfrm>
            <a:custGeom>
              <a:avLst/>
              <a:gdLst/>
              <a:ahLst/>
              <a:cxnLst/>
              <a:rect l="l" t="t" r="r" b="b"/>
              <a:pathLst>
                <a:path w="63" h="89" extrusionOk="0">
                  <a:moveTo>
                    <a:pt x="1" y="0"/>
                  </a:moveTo>
                  <a:cubicBezTo>
                    <a:pt x="5" y="9"/>
                    <a:pt x="14" y="20"/>
                    <a:pt x="25" y="34"/>
                  </a:cubicBezTo>
                  <a:lnTo>
                    <a:pt x="25" y="34"/>
                  </a:lnTo>
                  <a:cubicBezTo>
                    <a:pt x="18" y="24"/>
                    <a:pt x="11" y="13"/>
                    <a:pt x="1" y="0"/>
                  </a:cubicBezTo>
                  <a:close/>
                  <a:moveTo>
                    <a:pt x="25" y="34"/>
                  </a:moveTo>
                  <a:cubicBezTo>
                    <a:pt x="36" y="51"/>
                    <a:pt x="46" y="66"/>
                    <a:pt x="63" y="88"/>
                  </a:cubicBezTo>
                  <a:cubicBezTo>
                    <a:pt x="49" y="66"/>
                    <a:pt x="36" y="48"/>
                    <a:pt x="25" y="34"/>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43" name="Google Shape;5743;p26"/>
            <p:cNvSpPr/>
            <p:nvPr/>
          </p:nvSpPr>
          <p:spPr>
            <a:xfrm rot="1085081">
              <a:off x="504830" y="4951761"/>
              <a:ext cx="6415" cy="4910"/>
            </a:xfrm>
            <a:custGeom>
              <a:avLst/>
              <a:gdLst/>
              <a:ahLst/>
              <a:cxnLst/>
              <a:rect l="l" t="t" r="r" b="b"/>
              <a:pathLst>
                <a:path w="36" h="36" extrusionOk="0">
                  <a:moveTo>
                    <a:pt x="27" y="27"/>
                  </a:moveTo>
                  <a:lnTo>
                    <a:pt x="36" y="36"/>
                  </a:lnTo>
                  <a:cubicBezTo>
                    <a:pt x="27" y="27"/>
                    <a:pt x="9" y="9"/>
                    <a:pt x="0" y="1"/>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44" name="Google Shape;5744;p26"/>
            <p:cNvSpPr/>
            <p:nvPr/>
          </p:nvSpPr>
          <p:spPr>
            <a:xfrm rot="1085081">
              <a:off x="508586" y="4956041"/>
              <a:ext cx="1782" cy="2455"/>
            </a:xfrm>
            <a:custGeom>
              <a:avLst/>
              <a:gdLst/>
              <a:ahLst/>
              <a:cxnLst/>
              <a:rect l="l" t="t" r="r" b="b"/>
              <a:pathLst>
                <a:path w="10" h="18" extrusionOk="0">
                  <a:moveTo>
                    <a:pt x="10" y="18"/>
                  </a:moveTo>
                  <a:lnTo>
                    <a:pt x="1" y="0"/>
                  </a:lnTo>
                  <a:lnTo>
                    <a:pt x="1" y="0"/>
                  </a:ln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45" name="Google Shape;5745;p26"/>
            <p:cNvSpPr/>
            <p:nvPr/>
          </p:nvSpPr>
          <p:spPr>
            <a:xfrm rot="1085081">
              <a:off x="502154" y="4944342"/>
              <a:ext cx="4990" cy="4910"/>
            </a:xfrm>
            <a:custGeom>
              <a:avLst/>
              <a:gdLst/>
              <a:ahLst/>
              <a:cxnLst/>
              <a:rect l="l" t="t" r="r" b="b"/>
              <a:pathLst>
                <a:path w="28" h="36" extrusionOk="0">
                  <a:moveTo>
                    <a:pt x="1" y="0"/>
                  </a:moveTo>
                  <a:cubicBezTo>
                    <a:pt x="10" y="18"/>
                    <a:pt x="10" y="18"/>
                    <a:pt x="19" y="27"/>
                  </a:cubicBezTo>
                  <a:lnTo>
                    <a:pt x="27" y="36"/>
                  </a:lnTo>
                  <a:cubicBezTo>
                    <a:pt x="19" y="27"/>
                    <a:pt x="1" y="1"/>
                    <a:pt x="1" y="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46" name="Google Shape;5746;p26"/>
            <p:cNvSpPr/>
            <p:nvPr/>
          </p:nvSpPr>
          <p:spPr>
            <a:xfrm rot="1085081">
              <a:off x="503967" y="4945347"/>
              <a:ext cx="178" cy="1364"/>
            </a:xfrm>
            <a:custGeom>
              <a:avLst/>
              <a:gdLst/>
              <a:ahLst/>
              <a:cxnLst/>
              <a:rect l="l" t="t" r="r" b="b"/>
              <a:pathLst>
                <a:path w="1" h="10" extrusionOk="0">
                  <a:moveTo>
                    <a:pt x="1" y="0"/>
                  </a:moveTo>
                  <a:lnTo>
                    <a:pt x="1" y="9"/>
                  </a:ln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47" name="Google Shape;5747;p26"/>
            <p:cNvSpPr/>
            <p:nvPr/>
          </p:nvSpPr>
          <p:spPr>
            <a:xfrm rot="1085081">
              <a:off x="504771" y="4948049"/>
              <a:ext cx="178" cy="1364"/>
            </a:xfrm>
            <a:custGeom>
              <a:avLst/>
              <a:gdLst/>
              <a:ahLst/>
              <a:cxnLst/>
              <a:rect l="l" t="t" r="r" b="b"/>
              <a:pathLst>
                <a:path w="1" h="10" extrusionOk="0">
                  <a:moveTo>
                    <a:pt x="1" y="1"/>
                  </a:moveTo>
                  <a:cubicBezTo>
                    <a:pt x="1" y="1"/>
                    <a:pt x="1" y="1"/>
                    <a:pt x="1" y="1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48" name="Google Shape;5748;p26"/>
            <p:cNvSpPr/>
            <p:nvPr/>
          </p:nvSpPr>
          <p:spPr>
            <a:xfrm rot="1085081">
              <a:off x="505875" y="4949963"/>
              <a:ext cx="1782" cy="1364"/>
            </a:xfrm>
            <a:custGeom>
              <a:avLst/>
              <a:gdLst/>
              <a:ahLst/>
              <a:cxnLst/>
              <a:rect l="l" t="t" r="r" b="b"/>
              <a:pathLst>
                <a:path w="10" h="10" extrusionOk="0">
                  <a:moveTo>
                    <a:pt x="0" y="1"/>
                  </a:moveTo>
                  <a:cubicBezTo>
                    <a:pt x="0" y="10"/>
                    <a:pt x="0" y="10"/>
                    <a:pt x="9" y="10"/>
                  </a:cubicBezTo>
                  <a:cubicBezTo>
                    <a:pt x="5" y="5"/>
                    <a:pt x="3" y="3"/>
                    <a:pt x="0" y="1"/>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49" name="Google Shape;5749;p26"/>
            <p:cNvSpPr/>
            <p:nvPr/>
          </p:nvSpPr>
          <p:spPr>
            <a:xfrm rot="1085081">
              <a:off x="500440" y="4940848"/>
              <a:ext cx="3208" cy="2591"/>
            </a:xfrm>
            <a:custGeom>
              <a:avLst/>
              <a:gdLst/>
              <a:ahLst/>
              <a:cxnLst/>
              <a:rect l="l" t="t" r="r" b="b"/>
              <a:pathLst>
                <a:path w="18" h="19" extrusionOk="0">
                  <a:moveTo>
                    <a:pt x="0" y="1"/>
                  </a:moveTo>
                  <a:cubicBezTo>
                    <a:pt x="9" y="10"/>
                    <a:pt x="18" y="18"/>
                    <a:pt x="18" y="18"/>
                  </a:cubicBezTo>
                  <a:cubicBezTo>
                    <a:pt x="9" y="10"/>
                    <a:pt x="9" y="10"/>
                    <a:pt x="0" y="1"/>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50" name="Google Shape;5750;p26"/>
            <p:cNvSpPr/>
            <p:nvPr/>
          </p:nvSpPr>
          <p:spPr>
            <a:xfrm rot="1085081">
              <a:off x="503014" y="4943713"/>
              <a:ext cx="178" cy="136"/>
            </a:xfrm>
            <a:custGeom>
              <a:avLst/>
              <a:gdLst/>
              <a:ahLst/>
              <a:cxnLst/>
              <a:rect l="l" t="t" r="r" b="b"/>
              <a:pathLst>
                <a:path w="1" h="1" extrusionOk="0">
                  <a:moveTo>
                    <a:pt x="1" y="0"/>
                  </a:moveTo>
                  <a:cubicBezTo>
                    <a:pt x="1" y="0"/>
                    <a:pt x="1" y="0"/>
                    <a:pt x="1" y="0"/>
                  </a:cubicBezTo>
                  <a:cubicBezTo>
                    <a:pt x="1" y="0"/>
                    <a:pt x="1" y="0"/>
                    <a:pt x="1" y="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51" name="Google Shape;5751;p26"/>
            <p:cNvSpPr/>
            <p:nvPr/>
          </p:nvSpPr>
          <p:spPr>
            <a:xfrm rot="1085081">
              <a:off x="502384" y="4944123"/>
              <a:ext cx="3386" cy="3682"/>
            </a:xfrm>
            <a:custGeom>
              <a:avLst/>
              <a:gdLst/>
              <a:ahLst/>
              <a:cxnLst/>
              <a:rect l="l" t="t" r="r" b="b"/>
              <a:pathLst>
                <a:path w="19" h="27" extrusionOk="0">
                  <a:moveTo>
                    <a:pt x="1" y="0"/>
                  </a:moveTo>
                  <a:lnTo>
                    <a:pt x="1" y="0"/>
                  </a:lnTo>
                  <a:cubicBezTo>
                    <a:pt x="1" y="9"/>
                    <a:pt x="10" y="9"/>
                    <a:pt x="10" y="18"/>
                  </a:cubicBezTo>
                  <a:cubicBezTo>
                    <a:pt x="11" y="18"/>
                    <a:pt x="11" y="18"/>
                    <a:pt x="12" y="18"/>
                  </a:cubicBezTo>
                  <a:lnTo>
                    <a:pt x="12" y="18"/>
                  </a:lnTo>
                  <a:cubicBezTo>
                    <a:pt x="9" y="12"/>
                    <a:pt x="7" y="6"/>
                    <a:pt x="1" y="0"/>
                  </a:cubicBezTo>
                  <a:close/>
                  <a:moveTo>
                    <a:pt x="12" y="18"/>
                  </a:moveTo>
                  <a:cubicBezTo>
                    <a:pt x="14" y="21"/>
                    <a:pt x="16" y="24"/>
                    <a:pt x="19" y="27"/>
                  </a:cubicBezTo>
                  <a:cubicBezTo>
                    <a:pt x="19" y="27"/>
                    <a:pt x="19" y="20"/>
                    <a:pt x="12" y="18"/>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52" name="Google Shape;5752;p26"/>
            <p:cNvSpPr/>
            <p:nvPr/>
          </p:nvSpPr>
          <p:spPr>
            <a:xfrm rot="1085081">
              <a:off x="498078" y="4953968"/>
              <a:ext cx="36353" cy="36278"/>
            </a:xfrm>
            <a:custGeom>
              <a:avLst/>
              <a:gdLst/>
              <a:ahLst/>
              <a:cxnLst/>
              <a:rect l="l" t="t" r="r" b="b"/>
              <a:pathLst>
                <a:path w="204" h="266" extrusionOk="0">
                  <a:moveTo>
                    <a:pt x="1" y="1"/>
                  </a:moveTo>
                  <a:lnTo>
                    <a:pt x="1" y="1"/>
                  </a:lnTo>
                  <a:cubicBezTo>
                    <a:pt x="14" y="16"/>
                    <a:pt x="29" y="35"/>
                    <a:pt x="45" y="55"/>
                  </a:cubicBezTo>
                  <a:lnTo>
                    <a:pt x="45" y="55"/>
                  </a:lnTo>
                  <a:cubicBezTo>
                    <a:pt x="45" y="54"/>
                    <a:pt x="45" y="54"/>
                    <a:pt x="45" y="54"/>
                  </a:cubicBezTo>
                  <a:cubicBezTo>
                    <a:pt x="27" y="27"/>
                    <a:pt x="18" y="18"/>
                    <a:pt x="1" y="1"/>
                  </a:cubicBezTo>
                  <a:close/>
                  <a:moveTo>
                    <a:pt x="45" y="55"/>
                  </a:moveTo>
                  <a:cubicBezTo>
                    <a:pt x="54" y="68"/>
                    <a:pt x="65" y="81"/>
                    <a:pt x="77" y="95"/>
                  </a:cubicBezTo>
                  <a:lnTo>
                    <a:pt x="77" y="95"/>
                  </a:lnTo>
                  <a:cubicBezTo>
                    <a:pt x="66" y="81"/>
                    <a:pt x="56" y="68"/>
                    <a:pt x="45" y="55"/>
                  </a:cubicBezTo>
                  <a:close/>
                  <a:moveTo>
                    <a:pt x="77" y="95"/>
                  </a:moveTo>
                  <a:cubicBezTo>
                    <a:pt x="83" y="102"/>
                    <a:pt x="89" y="110"/>
                    <a:pt x="95" y="118"/>
                  </a:cubicBezTo>
                  <a:lnTo>
                    <a:pt x="95" y="118"/>
                  </a:lnTo>
                  <a:cubicBezTo>
                    <a:pt x="97" y="123"/>
                    <a:pt x="100" y="126"/>
                    <a:pt x="105" y="132"/>
                  </a:cubicBezTo>
                  <a:lnTo>
                    <a:pt x="105" y="132"/>
                  </a:lnTo>
                  <a:cubicBezTo>
                    <a:pt x="139" y="177"/>
                    <a:pt x="168" y="217"/>
                    <a:pt x="177" y="230"/>
                  </a:cubicBezTo>
                  <a:cubicBezTo>
                    <a:pt x="183" y="239"/>
                    <a:pt x="187" y="244"/>
                    <a:pt x="190" y="248"/>
                  </a:cubicBezTo>
                  <a:lnTo>
                    <a:pt x="190" y="248"/>
                  </a:lnTo>
                  <a:cubicBezTo>
                    <a:pt x="186" y="241"/>
                    <a:pt x="181" y="235"/>
                    <a:pt x="177" y="230"/>
                  </a:cubicBezTo>
                  <a:lnTo>
                    <a:pt x="177" y="230"/>
                  </a:lnTo>
                  <a:lnTo>
                    <a:pt x="195" y="248"/>
                  </a:lnTo>
                  <a:cubicBezTo>
                    <a:pt x="152" y="192"/>
                    <a:pt x="133" y="169"/>
                    <a:pt x="108" y="135"/>
                  </a:cubicBezTo>
                  <a:lnTo>
                    <a:pt x="108" y="135"/>
                  </a:lnTo>
                  <a:cubicBezTo>
                    <a:pt x="110" y="137"/>
                    <a:pt x="113" y="139"/>
                    <a:pt x="115" y="142"/>
                  </a:cubicBezTo>
                  <a:cubicBezTo>
                    <a:pt x="109" y="134"/>
                    <a:pt x="103" y="126"/>
                    <a:pt x="97" y="119"/>
                  </a:cubicBezTo>
                  <a:lnTo>
                    <a:pt x="97" y="119"/>
                  </a:lnTo>
                  <a:cubicBezTo>
                    <a:pt x="94" y="115"/>
                    <a:pt x="92" y="111"/>
                    <a:pt x="89" y="107"/>
                  </a:cubicBezTo>
                  <a:lnTo>
                    <a:pt x="89" y="107"/>
                  </a:lnTo>
                  <a:cubicBezTo>
                    <a:pt x="90" y="109"/>
                    <a:pt x="91" y="111"/>
                    <a:pt x="92" y="112"/>
                  </a:cubicBezTo>
                  <a:lnTo>
                    <a:pt x="92" y="112"/>
                  </a:lnTo>
                  <a:cubicBezTo>
                    <a:pt x="87" y="106"/>
                    <a:pt x="82" y="100"/>
                    <a:pt x="77" y="95"/>
                  </a:cubicBezTo>
                  <a:close/>
                  <a:moveTo>
                    <a:pt x="190" y="248"/>
                  </a:moveTo>
                  <a:cubicBezTo>
                    <a:pt x="195" y="254"/>
                    <a:pt x="199" y="261"/>
                    <a:pt x="204" y="266"/>
                  </a:cubicBezTo>
                  <a:cubicBezTo>
                    <a:pt x="198" y="254"/>
                    <a:pt x="196" y="254"/>
                    <a:pt x="190" y="248"/>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53" name="Google Shape;5753;p26"/>
            <p:cNvSpPr/>
            <p:nvPr/>
          </p:nvSpPr>
          <p:spPr>
            <a:xfrm rot="1085081">
              <a:off x="499771" y="4940280"/>
              <a:ext cx="8019" cy="8592"/>
            </a:xfrm>
            <a:custGeom>
              <a:avLst/>
              <a:gdLst/>
              <a:ahLst/>
              <a:cxnLst/>
              <a:rect l="l" t="t" r="r" b="b"/>
              <a:pathLst>
                <a:path w="45" h="63" extrusionOk="0">
                  <a:moveTo>
                    <a:pt x="0" y="1"/>
                  </a:moveTo>
                  <a:lnTo>
                    <a:pt x="0" y="1"/>
                  </a:lnTo>
                  <a:cubicBezTo>
                    <a:pt x="4" y="12"/>
                    <a:pt x="10" y="21"/>
                    <a:pt x="15" y="28"/>
                  </a:cubicBezTo>
                  <a:lnTo>
                    <a:pt x="15" y="28"/>
                  </a:lnTo>
                  <a:cubicBezTo>
                    <a:pt x="11" y="20"/>
                    <a:pt x="5" y="11"/>
                    <a:pt x="0" y="1"/>
                  </a:cubicBezTo>
                  <a:close/>
                  <a:moveTo>
                    <a:pt x="15" y="28"/>
                  </a:moveTo>
                  <a:lnTo>
                    <a:pt x="15" y="28"/>
                  </a:lnTo>
                  <a:cubicBezTo>
                    <a:pt x="27" y="46"/>
                    <a:pt x="36" y="57"/>
                    <a:pt x="36" y="63"/>
                  </a:cubicBezTo>
                  <a:lnTo>
                    <a:pt x="44" y="63"/>
                  </a:lnTo>
                  <a:lnTo>
                    <a:pt x="36" y="54"/>
                  </a:lnTo>
                  <a:cubicBezTo>
                    <a:pt x="31" y="44"/>
                    <a:pt x="23" y="37"/>
                    <a:pt x="15" y="28"/>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54" name="Google Shape;5754;p26"/>
            <p:cNvSpPr/>
            <p:nvPr/>
          </p:nvSpPr>
          <p:spPr>
            <a:xfrm rot="1085081">
              <a:off x="499372" y="4947367"/>
              <a:ext cx="19067" cy="18139"/>
            </a:xfrm>
            <a:custGeom>
              <a:avLst/>
              <a:gdLst/>
              <a:ahLst/>
              <a:cxnLst/>
              <a:rect l="l" t="t" r="r" b="b"/>
              <a:pathLst>
                <a:path w="107" h="133" extrusionOk="0">
                  <a:moveTo>
                    <a:pt x="1" y="0"/>
                  </a:moveTo>
                  <a:cubicBezTo>
                    <a:pt x="5" y="0"/>
                    <a:pt x="7" y="2"/>
                    <a:pt x="10" y="6"/>
                  </a:cubicBezTo>
                  <a:lnTo>
                    <a:pt x="10" y="6"/>
                  </a:lnTo>
                  <a:cubicBezTo>
                    <a:pt x="10" y="0"/>
                    <a:pt x="8" y="0"/>
                    <a:pt x="1" y="0"/>
                  </a:cubicBezTo>
                  <a:close/>
                  <a:moveTo>
                    <a:pt x="10" y="0"/>
                  </a:moveTo>
                  <a:lnTo>
                    <a:pt x="10" y="6"/>
                  </a:lnTo>
                  <a:lnTo>
                    <a:pt x="10" y="6"/>
                  </a:lnTo>
                  <a:cubicBezTo>
                    <a:pt x="10" y="6"/>
                    <a:pt x="10" y="6"/>
                    <a:pt x="10" y="6"/>
                  </a:cubicBezTo>
                  <a:lnTo>
                    <a:pt x="10" y="6"/>
                  </a:lnTo>
                  <a:cubicBezTo>
                    <a:pt x="10" y="7"/>
                    <a:pt x="10" y="8"/>
                    <a:pt x="10" y="9"/>
                  </a:cubicBezTo>
                  <a:lnTo>
                    <a:pt x="10" y="6"/>
                  </a:lnTo>
                  <a:lnTo>
                    <a:pt x="10" y="6"/>
                  </a:lnTo>
                  <a:cubicBezTo>
                    <a:pt x="10" y="7"/>
                    <a:pt x="11" y="8"/>
                    <a:pt x="12" y="9"/>
                  </a:cubicBezTo>
                  <a:lnTo>
                    <a:pt x="12" y="9"/>
                  </a:lnTo>
                  <a:cubicBezTo>
                    <a:pt x="11" y="9"/>
                    <a:pt x="10" y="9"/>
                    <a:pt x="10" y="9"/>
                  </a:cubicBezTo>
                  <a:lnTo>
                    <a:pt x="10" y="9"/>
                  </a:lnTo>
                  <a:cubicBezTo>
                    <a:pt x="10" y="9"/>
                    <a:pt x="19" y="18"/>
                    <a:pt x="19" y="18"/>
                  </a:cubicBezTo>
                  <a:cubicBezTo>
                    <a:pt x="16" y="15"/>
                    <a:pt x="14" y="12"/>
                    <a:pt x="12" y="9"/>
                  </a:cubicBezTo>
                  <a:lnTo>
                    <a:pt x="12" y="9"/>
                  </a:lnTo>
                  <a:cubicBezTo>
                    <a:pt x="13" y="10"/>
                    <a:pt x="14" y="10"/>
                    <a:pt x="15" y="11"/>
                  </a:cubicBezTo>
                  <a:lnTo>
                    <a:pt x="15" y="11"/>
                  </a:lnTo>
                  <a:lnTo>
                    <a:pt x="10" y="0"/>
                  </a:lnTo>
                  <a:close/>
                  <a:moveTo>
                    <a:pt x="15" y="11"/>
                  </a:moveTo>
                  <a:lnTo>
                    <a:pt x="19" y="18"/>
                  </a:lnTo>
                  <a:cubicBezTo>
                    <a:pt x="19" y="14"/>
                    <a:pt x="17" y="12"/>
                    <a:pt x="15" y="11"/>
                  </a:cubicBezTo>
                  <a:close/>
                  <a:moveTo>
                    <a:pt x="19" y="18"/>
                  </a:moveTo>
                  <a:cubicBezTo>
                    <a:pt x="25" y="26"/>
                    <a:pt x="31" y="33"/>
                    <a:pt x="36" y="40"/>
                  </a:cubicBezTo>
                  <a:lnTo>
                    <a:pt x="36" y="40"/>
                  </a:lnTo>
                  <a:cubicBezTo>
                    <a:pt x="34" y="36"/>
                    <a:pt x="31" y="32"/>
                    <a:pt x="27" y="27"/>
                  </a:cubicBezTo>
                  <a:cubicBezTo>
                    <a:pt x="19" y="18"/>
                    <a:pt x="19" y="18"/>
                    <a:pt x="19" y="18"/>
                  </a:cubicBezTo>
                  <a:close/>
                  <a:moveTo>
                    <a:pt x="36" y="40"/>
                  </a:moveTo>
                  <a:cubicBezTo>
                    <a:pt x="48" y="57"/>
                    <a:pt x="56" y="65"/>
                    <a:pt x="63" y="80"/>
                  </a:cubicBezTo>
                  <a:cubicBezTo>
                    <a:pt x="72" y="97"/>
                    <a:pt x="98" y="124"/>
                    <a:pt x="107" y="133"/>
                  </a:cubicBezTo>
                  <a:cubicBezTo>
                    <a:pt x="78" y="89"/>
                    <a:pt x="61" y="70"/>
                    <a:pt x="36" y="4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55" name="Google Shape;5755;p26"/>
            <p:cNvSpPr/>
            <p:nvPr/>
          </p:nvSpPr>
          <p:spPr>
            <a:xfrm rot="1085081">
              <a:off x="522691" y="4984578"/>
              <a:ext cx="1782" cy="1364"/>
            </a:xfrm>
            <a:custGeom>
              <a:avLst/>
              <a:gdLst/>
              <a:ahLst/>
              <a:cxnLst/>
              <a:rect l="l" t="t" r="r" b="b"/>
              <a:pathLst>
                <a:path w="10" h="10" extrusionOk="0">
                  <a:moveTo>
                    <a:pt x="0" y="1"/>
                  </a:moveTo>
                  <a:cubicBezTo>
                    <a:pt x="0" y="4"/>
                    <a:pt x="2" y="6"/>
                    <a:pt x="3" y="7"/>
                  </a:cubicBezTo>
                  <a:lnTo>
                    <a:pt x="3" y="7"/>
                  </a:lnTo>
                  <a:cubicBezTo>
                    <a:pt x="1" y="5"/>
                    <a:pt x="0" y="1"/>
                    <a:pt x="0" y="1"/>
                  </a:cubicBezTo>
                  <a:close/>
                  <a:moveTo>
                    <a:pt x="3" y="7"/>
                  </a:moveTo>
                  <a:cubicBezTo>
                    <a:pt x="4" y="9"/>
                    <a:pt x="6" y="10"/>
                    <a:pt x="9" y="10"/>
                  </a:cubicBezTo>
                  <a:cubicBezTo>
                    <a:pt x="9" y="10"/>
                    <a:pt x="6" y="10"/>
                    <a:pt x="3" y="7"/>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56" name="Google Shape;5756;p26"/>
            <p:cNvSpPr/>
            <p:nvPr/>
          </p:nvSpPr>
          <p:spPr>
            <a:xfrm rot="1085081">
              <a:off x="510230" y="4965565"/>
              <a:ext cx="15860" cy="16911"/>
            </a:xfrm>
            <a:custGeom>
              <a:avLst/>
              <a:gdLst/>
              <a:ahLst/>
              <a:cxnLst/>
              <a:rect l="l" t="t" r="r" b="b"/>
              <a:pathLst>
                <a:path w="89" h="124" extrusionOk="0">
                  <a:moveTo>
                    <a:pt x="0" y="0"/>
                  </a:moveTo>
                  <a:cubicBezTo>
                    <a:pt x="0" y="4"/>
                    <a:pt x="9" y="16"/>
                    <a:pt x="19" y="30"/>
                  </a:cubicBezTo>
                  <a:lnTo>
                    <a:pt x="19" y="30"/>
                  </a:lnTo>
                  <a:cubicBezTo>
                    <a:pt x="13" y="21"/>
                    <a:pt x="7" y="11"/>
                    <a:pt x="0" y="0"/>
                  </a:cubicBezTo>
                  <a:close/>
                  <a:moveTo>
                    <a:pt x="19" y="30"/>
                  </a:moveTo>
                  <a:lnTo>
                    <a:pt x="19" y="30"/>
                  </a:lnTo>
                  <a:cubicBezTo>
                    <a:pt x="28" y="46"/>
                    <a:pt x="38" y="59"/>
                    <a:pt x="49" y="72"/>
                  </a:cubicBezTo>
                  <a:lnTo>
                    <a:pt x="49" y="72"/>
                  </a:lnTo>
                  <a:cubicBezTo>
                    <a:pt x="42" y="61"/>
                    <a:pt x="29" y="45"/>
                    <a:pt x="19" y="30"/>
                  </a:cubicBezTo>
                  <a:close/>
                  <a:moveTo>
                    <a:pt x="44" y="71"/>
                  </a:moveTo>
                  <a:lnTo>
                    <a:pt x="44" y="71"/>
                  </a:lnTo>
                  <a:cubicBezTo>
                    <a:pt x="62" y="97"/>
                    <a:pt x="80" y="115"/>
                    <a:pt x="88" y="124"/>
                  </a:cubicBezTo>
                  <a:cubicBezTo>
                    <a:pt x="84" y="114"/>
                    <a:pt x="79" y="107"/>
                    <a:pt x="74" y="102"/>
                  </a:cubicBezTo>
                  <a:lnTo>
                    <a:pt x="74" y="102"/>
                  </a:lnTo>
                  <a:cubicBezTo>
                    <a:pt x="76" y="103"/>
                    <a:pt x="78" y="104"/>
                    <a:pt x="80" y="106"/>
                  </a:cubicBezTo>
                  <a:cubicBezTo>
                    <a:pt x="68" y="94"/>
                    <a:pt x="58" y="83"/>
                    <a:pt x="49" y="72"/>
                  </a:cubicBezTo>
                  <a:lnTo>
                    <a:pt x="49" y="72"/>
                  </a:lnTo>
                  <a:cubicBezTo>
                    <a:pt x="51" y="75"/>
                    <a:pt x="52" y="78"/>
                    <a:pt x="53" y="80"/>
                  </a:cubicBezTo>
                  <a:lnTo>
                    <a:pt x="44" y="71"/>
                  </a:ln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57" name="Google Shape;5757;p26"/>
            <p:cNvSpPr/>
            <p:nvPr/>
          </p:nvSpPr>
          <p:spPr>
            <a:xfrm rot="1085081">
              <a:off x="512294" y="4968674"/>
              <a:ext cx="9445" cy="7365"/>
            </a:xfrm>
            <a:custGeom>
              <a:avLst/>
              <a:gdLst/>
              <a:ahLst/>
              <a:cxnLst/>
              <a:rect l="l" t="t" r="r" b="b"/>
              <a:pathLst>
                <a:path w="53" h="54" extrusionOk="0">
                  <a:moveTo>
                    <a:pt x="0" y="1"/>
                  </a:moveTo>
                  <a:lnTo>
                    <a:pt x="18" y="18"/>
                  </a:lnTo>
                  <a:lnTo>
                    <a:pt x="53" y="54"/>
                  </a:lnTo>
                  <a:lnTo>
                    <a:pt x="35" y="36"/>
                  </a:lnTo>
                  <a:cubicBezTo>
                    <a:pt x="26" y="27"/>
                    <a:pt x="18" y="10"/>
                    <a:pt x="0" y="1"/>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58" name="Google Shape;5758;p26"/>
            <p:cNvSpPr/>
            <p:nvPr/>
          </p:nvSpPr>
          <p:spPr>
            <a:xfrm rot="1085081">
              <a:off x="497441" y="4937081"/>
              <a:ext cx="8019" cy="8592"/>
            </a:xfrm>
            <a:custGeom>
              <a:avLst/>
              <a:gdLst/>
              <a:ahLst/>
              <a:cxnLst/>
              <a:rect l="l" t="t" r="r" b="b"/>
              <a:pathLst>
                <a:path w="45" h="63" extrusionOk="0">
                  <a:moveTo>
                    <a:pt x="1" y="0"/>
                  </a:moveTo>
                  <a:lnTo>
                    <a:pt x="45" y="62"/>
                  </a:lnTo>
                  <a:lnTo>
                    <a:pt x="36" y="44"/>
                  </a:lnTo>
                  <a:lnTo>
                    <a:pt x="1" y="0"/>
                  </a:ln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59" name="Google Shape;5759;p26"/>
            <p:cNvSpPr/>
            <p:nvPr/>
          </p:nvSpPr>
          <p:spPr>
            <a:xfrm rot="1085081">
              <a:off x="499045" y="4938308"/>
              <a:ext cx="4811" cy="6137"/>
            </a:xfrm>
            <a:custGeom>
              <a:avLst/>
              <a:gdLst/>
              <a:ahLst/>
              <a:cxnLst/>
              <a:rect l="l" t="t" r="r" b="b"/>
              <a:pathLst>
                <a:path w="27" h="45" extrusionOk="0">
                  <a:moveTo>
                    <a:pt x="0" y="0"/>
                  </a:moveTo>
                  <a:lnTo>
                    <a:pt x="27" y="44"/>
                  </a:lnTo>
                  <a:lnTo>
                    <a:pt x="18" y="27"/>
                  </a:lnTo>
                  <a:lnTo>
                    <a:pt x="0" y="0"/>
                  </a:ln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60" name="Google Shape;5760;p26"/>
            <p:cNvSpPr/>
            <p:nvPr/>
          </p:nvSpPr>
          <p:spPr>
            <a:xfrm rot="1085081">
              <a:off x="496516" y="4948198"/>
              <a:ext cx="1782" cy="1364"/>
            </a:xfrm>
            <a:custGeom>
              <a:avLst/>
              <a:gdLst/>
              <a:ahLst/>
              <a:cxnLst/>
              <a:rect l="l" t="t" r="r" b="b"/>
              <a:pathLst>
                <a:path w="10" h="10" extrusionOk="0">
                  <a:moveTo>
                    <a:pt x="0" y="1"/>
                  </a:moveTo>
                  <a:lnTo>
                    <a:pt x="9" y="9"/>
                  </a:lnTo>
                  <a:cubicBezTo>
                    <a:pt x="9" y="1"/>
                    <a:pt x="0" y="1"/>
                    <a:pt x="0" y="1"/>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61" name="Google Shape;5761;p26"/>
            <p:cNvSpPr/>
            <p:nvPr/>
          </p:nvSpPr>
          <p:spPr>
            <a:xfrm rot="1085081">
              <a:off x="497434" y="4950053"/>
              <a:ext cx="3208" cy="2591"/>
            </a:xfrm>
            <a:custGeom>
              <a:avLst/>
              <a:gdLst/>
              <a:ahLst/>
              <a:cxnLst/>
              <a:rect l="l" t="t" r="r" b="b"/>
              <a:pathLst>
                <a:path w="18" h="19" extrusionOk="0">
                  <a:moveTo>
                    <a:pt x="0" y="0"/>
                  </a:moveTo>
                  <a:lnTo>
                    <a:pt x="18" y="18"/>
                  </a:lnTo>
                  <a:cubicBezTo>
                    <a:pt x="9" y="0"/>
                    <a:pt x="0" y="0"/>
                    <a:pt x="0" y="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62" name="Google Shape;5762;p26"/>
            <p:cNvSpPr/>
            <p:nvPr/>
          </p:nvSpPr>
          <p:spPr>
            <a:xfrm rot="1085081">
              <a:off x="497441" y="4938308"/>
              <a:ext cx="8019" cy="6137"/>
            </a:xfrm>
            <a:custGeom>
              <a:avLst/>
              <a:gdLst/>
              <a:ahLst/>
              <a:cxnLst/>
              <a:rect l="l" t="t" r="r" b="b"/>
              <a:pathLst>
                <a:path w="45" h="45" extrusionOk="0">
                  <a:moveTo>
                    <a:pt x="1" y="0"/>
                  </a:moveTo>
                  <a:lnTo>
                    <a:pt x="36" y="44"/>
                  </a:lnTo>
                  <a:lnTo>
                    <a:pt x="45" y="44"/>
                  </a:lnTo>
                  <a:cubicBezTo>
                    <a:pt x="27" y="27"/>
                    <a:pt x="27" y="27"/>
                    <a:pt x="1" y="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63" name="Google Shape;5763;p26"/>
            <p:cNvSpPr/>
            <p:nvPr/>
          </p:nvSpPr>
          <p:spPr>
            <a:xfrm rot="1085081">
              <a:off x="523019" y="4986595"/>
              <a:ext cx="4811" cy="6137"/>
            </a:xfrm>
            <a:custGeom>
              <a:avLst/>
              <a:gdLst/>
              <a:ahLst/>
              <a:cxnLst/>
              <a:rect l="l" t="t" r="r" b="b"/>
              <a:pathLst>
                <a:path w="27" h="45" extrusionOk="0">
                  <a:moveTo>
                    <a:pt x="0" y="1"/>
                  </a:moveTo>
                  <a:lnTo>
                    <a:pt x="0" y="1"/>
                  </a:lnTo>
                  <a:cubicBezTo>
                    <a:pt x="0" y="9"/>
                    <a:pt x="9" y="18"/>
                    <a:pt x="18" y="27"/>
                  </a:cubicBezTo>
                  <a:lnTo>
                    <a:pt x="18" y="27"/>
                  </a:lnTo>
                  <a:cubicBezTo>
                    <a:pt x="12" y="16"/>
                    <a:pt x="6" y="6"/>
                    <a:pt x="0" y="1"/>
                  </a:cubicBezTo>
                  <a:close/>
                  <a:moveTo>
                    <a:pt x="18" y="27"/>
                  </a:moveTo>
                  <a:cubicBezTo>
                    <a:pt x="21" y="33"/>
                    <a:pt x="24" y="39"/>
                    <a:pt x="27" y="45"/>
                  </a:cubicBezTo>
                  <a:lnTo>
                    <a:pt x="18" y="27"/>
                  </a:lnTo>
                  <a:cubicBezTo>
                    <a:pt x="18" y="27"/>
                    <a:pt x="18" y="27"/>
                    <a:pt x="18" y="27"/>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64" name="Google Shape;5764;p26"/>
            <p:cNvSpPr/>
            <p:nvPr/>
          </p:nvSpPr>
          <p:spPr>
            <a:xfrm rot="1085081">
              <a:off x="538111" y="5016654"/>
              <a:ext cx="3386" cy="4910"/>
            </a:xfrm>
            <a:custGeom>
              <a:avLst/>
              <a:gdLst/>
              <a:ahLst/>
              <a:cxnLst/>
              <a:rect l="l" t="t" r="r" b="b"/>
              <a:pathLst>
                <a:path w="19" h="36" extrusionOk="0">
                  <a:moveTo>
                    <a:pt x="1" y="0"/>
                  </a:moveTo>
                  <a:lnTo>
                    <a:pt x="18" y="36"/>
                  </a:lnTo>
                  <a:cubicBezTo>
                    <a:pt x="18" y="27"/>
                    <a:pt x="10" y="9"/>
                    <a:pt x="1" y="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65" name="Google Shape;5765;p26"/>
            <p:cNvSpPr/>
            <p:nvPr/>
          </p:nvSpPr>
          <p:spPr>
            <a:xfrm rot="1085081">
              <a:off x="486805" y="4935721"/>
              <a:ext cx="6593" cy="5046"/>
            </a:xfrm>
            <a:custGeom>
              <a:avLst/>
              <a:gdLst/>
              <a:ahLst/>
              <a:cxnLst/>
              <a:rect l="l" t="t" r="r" b="b"/>
              <a:pathLst>
                <a:path w="37" h="37" extrusionOk="0">
                  <a:moveTo>
                    <a:pt x="36" y="36"/>
                  </a:moveTo>
                  <a:lnTo>
                    <a:pt x="1" y="1"/>
                  </a:lnTo>
                  <a:cubicBezTo>
                    <a:pt x="1" y="1"/>
                    <a:pt x="18" y="19"/>
                    <a:pt x="36" y="36"/>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66" name="Google Shape;5766;p26"/>
            <p:cNvSpPr/>
            <p:nvPr/>
          </p:nvSpPr>
          <p:spPr>
            <a:xfrm rot="1085081">
              <a:off x="502384" y="4944123"/>
              <a:ext cx="3386" cy="3682"/>
            </a:xfrm>
            <a:custGeom>
              <a:avLst/>
              <a:gdLst/>
              <a:ahLst/>
              <a:cxnLst/>
              <a:rect l="l" t="t" r="r" b="b"/>
              <a:pathLst>
                <a:path w="19" h="27" extrusionOk="0">
                  <a:moveTo>
                    <a:pt x="1" y="0"/>
                  </a:moveTo>
                  <a:cubicBezTo>
                    <a:pt x="1" y="0"/>
                    <a:pt x="1" y="9"/>
                    <a:pt x="19" y="27"/>
                  </a:cubicBezTo>
                  <a:cubicBezTo>
                    <a:pt x="1" y="9"/>
                    <a:pt x="10" y="9"/>
                    <a:pt x="1" y="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67" name="Google Shape;5767;p26"/>
            <p:cNvSpPr/>
            <p:nvPr/>
          </p:nvSpPr>
          <p:spPr>
            <a:xfrm rot="1085081">
              <a:off x="546690" y="5022096"/>
              <a:ext cx="4990" cy="2591"/>
            </a:xfrm>
            <a:custGeom>
              <a:avLst/>
              <a:gdLst/>
              <a:ahLst/>
              <a:cxnLst/>
              <a:rect l="l" t="t" r="r" b="b"/>
              <a:pathLst>
                <a:path w="28" h="19" extrusionOk="0">
                  <a:moveTo>
                    <a:pt x="1" y="1"/>
                  </a:moveTo>
                  <a:lnTo>
                    <a:pt x="1" y="1"/>
                  </a:lnTo>
                  <a:cubicBezTo>
                    <a:pt x="5" y="5"/>
                    <a:pt x="10" y="8"/>
                    <a:pt x="14" y="10"/>
                  </a:cubicBezTo>
                  <a:lnTo>
                    <a:pt x="1" y="1"/>
                  </a:lnTo>
                  <a:close/>
                  <a:moveTo>
                    <a:pt x="14" y="10"/>
                  </a:moveTo>
                  <a:lnTo>
                    <a:pt x="27" y="19"/>
                  </a:lnTo>
                  <a:cubicBezTo>
                    <a:pt x="23" y="14"/>
                    <a:pt x="18" y="12"/>
                    <a:pt x="14" y="1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68" name="Google Shape;5768;p26"/>
            <p:cNvSpPr/>
            <p:nvPr/>
          </p:nvSpPr>
          <p:spPr>
            <a:xfrm rot="1085081">
              <a:off x="502823" y="4943683"/>
              <a:ext cx="178" cy="1364"/>
            </a:xfrm>
            <a:custGeom>
              <a:avLst/>
              <a:gdLst/>
              <a:ahLst/>
              <a:cxnLst/>
              <a:rect l="l" t="t" r="r" b="b"/>
              <a:pathLst>
                <a:path w="1" h="10" extrusionOk="0">
                  <a:moveTo>
                    <a:pt x="1" y="0"/>
                  </a:moveTo>
                  <a:cubicBezTo>
                    <a:pt x="1" y="0"/>
                    <a:pt x="1" y="0"/>
                    <a:pt x="1" y="9"/>
                  </a:cubicBezTo>
                  <a:cubicBezTo>
                    <a:pt x="1" y="0"/>
                    <a:pt x="1" y="0"/>
                    <a:pt x="1" y="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69" name="Google Shape;5769;p26"/>
            <p:cNvSpPr/>
            <p:nvPr/>
          </p:nvSpPr>
          <p:spPr>
            <a:xfrm rot="1085081">
              <a:off x="496707" y="4948228"/>
              <a:ext cx="1782" cy="136"/>
            </a:xfrm>
            <a:custGeom>
              <a:avLst/>
              <a:gdLst/>
              <a:ahLst/>
              <a:cxnLst/>
              <a:rect l="l" t="t" r="r" b="b"/>
              <a:pathLst>
                <a:path w="10" h="1" extrusionOk="0">
                  <a:moveTo>
                    <a:pt x="0" y="1"/>
                  </a:moveTo>
                  <a:lnTo>
                    <a:pt x="9" y="1"/>
                  </a:lnTo>
                  <a:cubicBezTo>
                    <a:pt x="0" y="1"/>
                    <a:pt x="0" y="1"/>
                    <a:pt x="0" y="1"/>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70" name="Google Shape;5770;p26"/>
            <p:cNvSpPr/>
            <p:nvPr/>
          </p:nvSpPr>
          <p:spPr>
            <a:xfrm rot="1085081">
              <a:off x="545964" y="5020123"/>
              <a:ext cx="1782" cy="136"/>
            </a:xfrm>
            <a:custGeom>
              <a:avLst/>
              <a:gdLst/>
              <a:ahLst/>
              <a:cxnLst/>
              <a:rect l="l" t="t" r="r" b="b"/>
              <a:pathLst>
                <a:path w="10" h="1" extrusionOk="0">
                  <a:moveTo>
                    <a:pt x="1" y="0"/>
                  </a:moveTo>
                  <a:lnTo>
                    <a:pt x="10" y="0"/>
                  </a:ln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71" name="Google Shape;5771;p26"/>
            <p:cNvSpPr/>
            <p:nvPr/>
          </p:nvSpPr>
          <p:spPr>
            <a:xfrm rot="1085081">
              <a:off x="502039" y="4942104"/>
              <a:ext cx="178" cy="136"/>
            </a:xfrm>
            <a:custGeom>
              <a:avLst/>
              <a:gdLst/>
              <a:ahLst/>
              <a:cxnLst/>
              <a:rect l="l" t="t" r="r" b="b"/>
              <a:pathLst>
                <a:path w="1" h="1" extrusionOk="0">
                  <a:moveTo>
                    <a:pt x="0" y="1"/>
                  </a:move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72" name="Google Shape;5772;p26"/>
            <p:cNvSpPr/>
            <p:nvPr/>
          </p:nvSpPr>
          <p:spPr>
            <a:xfrm rot="1085081">
              <a:off x="516697" y="4971347"/>
              <a:ext cx="1782" cy="3682"/>
            </a:xfrm>
            <a:custGeom>
              <a:avLst/>
              <a:gdLst/>
              <a:ahLst/>
              <a:cxnLst/>
              <a:rect l="l" t="t" r="r" b="b"/>
              <a:pathLst>
                <a:path w="10" h="27" extrusionOk="0">
                  <a:moveTo>
                    <a:pt x="0" y="0"/>
                  </a:moveTo>
                  <a:cubicBezTo>
                    <a:pt x="0" y="9"/>
                    <a:pt x="0" y="18"/>
                    <a:pt x="9" y="27"/>
                  </a:cubicBezTo>
                  <a:cubicBezTo>
                    <a:pt x="0" y="18"/>
                    <a:pt x="0" y="9"/>
                    <a:pt x="0" y="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73" name="Google Shape;5773;p26"/>
            <p:cNvSpPr/>
            <p:nvPr/>
          </p:nvSpPr>
          <p:spPr>
            <a:xfrm rot="1085081">
              <a:off x="525801" y="4990465"/>
              <a:ext cx="178" cy="136"/>
            </a:xfrm>
            <a:custGeom>
              <a:avLst/>
              <a:gdLst/>
              <a:ahLst/>
              <a:cxnLst/>
              <a:rect l="l" t="t" r="r" b="b"/>
              <a:pathLst>
                <a:path w="1" h="1" extrusionOk="0">
                  <a:moveTo>
                    <a:pt x="1" y="0"/>
                  </a:move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74" name="Google Shape;5774;p26"/>
            <p:cNvSpPr/>
            <p:nvPr/>
          </p:nvSpPr>
          <p:spPr>
            <a:xfrm rot="1085081">
              <a:off x="501584" y="4942513"/>
              <a:ext cx="3208" cy="2591"/>
            </a:xfrm>
            <a:custGeom>
              <a:avLst/>
              <a:gdLst/>
              <a:ahLst/>
              <a:cxnLst/>
              <a:rect l="l" t="t" r="r" b="b"/>
              <a:pathLst>
                <a:path w="18" h="19" extrusionOk="0">
                  <a:moveTo>
                    <a:pt x="18" y="18"/>
                  </a:moveTo>
                  <a:cubicBezTo>
                    <a:pt x="9" y="9"/>
                    <a:pt x="9" y="9"/>
                    <a:pt x="0" y="1"/>
                  </a:cubicBezTo>
                  <a:cubicBezTo>
                    <a:pt x="9" y="9"/>
                    <a:pt x="9" y="9"/>
                    <a:pt x="18" y="18"/>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75" name="Google Shape;5775;p26"/>
            <p:cNvSpPr/>
            <p:nvPr/>
          </p:nvSpPr>
          <p:spPr>
            <a:xfrm rot="1085081">
              <a:off x="502039" y="4942104"/>
              <a:ext cx="178" cy="136"/>
            </a:xfrm>
            <a:custGeom>
              <a:avLst/>
              <a:gdLst/>
              <a:ahLst/>
              <a:cxnLst/>
              <a:rect l="l" t="t" r="r" b="b"/>
              <a:pathLst>
                <a:path w="1" h="1" extrusionOk="0">
                  <a:moveTo>
                    <a:pt x="0" y="1"/>
                  </a:moveTo>
                  <a:cubicBezTo>
                    <a:pt x="0" y="1"/>
                    <a:pt x="0" y="1"/>
                    <a:pt x="0" y="1"/>
                  </a:cubicBezTo>
                  <a:cubicBezTo>
                    <a:pt x="0" y="1"/>
                    <a:pt x="0" y="1"/>
                    <a:pt x="0" y="1"/>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76" name="Google Shape;5776;p26"/>
            <p:cNvSpPr/>
            <p:nvPr/>
          </p:nvSpPr>
          <p:spPr>
            <a:xfrm rot="1085081">
              <a:off x="502039" y="4942104"/>
              <a:ext cx="178" cy="136"/>
            </a:xfrm>
            <a:custGeom>
              <a:avLst/>
              <a:gdLst/>
              <a:ahLst/>
              <a:cxnLst/>
              <a:rect l="l" t="t" r="r" b="b"/>
              <a:pathLst>
                <a:path w="1" h="1" extrusionOk="0">
                  <a:moveTo>
                    <a:pt x="0" y="1"/>
                  </a:moveTo>
                  <a:cubicBezTo>
                    <a:pt x="0" y="1"/>
                    <a:pt x="0" y="1"/>
                    <a:pt x="0" y="1"/>
                  </a:cubicBezTo>
                  <a:cubicBezTo>
                    <a:pt x="0" y="1"/>
                    <a:pt x="0" y="1"/>
                    <a:pt x="0" y="1"/>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77" name="Google Shape;5777;p26"/>
            <p:cNvSpPr/>
            <p:nvPr/>
          </p:nvSpPr>
          <p:spPr>
            <a:xfrm rot="1085081">
              <a:off x="510215" y="4967585"/>
              <a:ext cx="178" cy="136"/>
            </a:xfrm>
            <a:custGeom>
              <a:avLst/>
              <a:gdLst/>
              <a:ahLst/>
              <a:cxnLst/>
              <a:rect l="l" t="t" r="r" b="b"/>
              <a:pathLst>
                <a:path w="1" h="1" extrusionOk="0">
                  <a:moveTo>
                    <a:pt x="0" y="1"/>
                  </a:moveTo>
                  <a:lnTo>
                    <a:pt x="0" y="1"/>
                  </a:lnTo>
                  <a:cubicBezTo>
                    <a:pt x="0" y="1"/>
                    <a:pt x="0" y="1"/>
                    <a:pt x="0" y="1"/>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78" name="Google Shape;5778;p26"/>
            <p:cNvSpPr/>
            <p:nvPr/>
          </p:nvSpPr>
          <p:spPr>
            <a:xfrm rot="1085081">
              <a:off x="541642" y="5023472"/>
              <a:ext cx="178" cy="136"/>
            </a:xfrm>
            <a:custGeom>
              <a:avLst/>
              <a:gdLst/>
              <a:ahLst/>
              <a:cxnLst/>
              <a:rect l="l" t="t" r="r" b="b"/>
              <a:pathLst>
                <a:path w="1" h="1" extrusionOk="0">
                  <a:moveTo>
                    <a:pt x="0" y="0"/>
                  </a:moveTo>
                  <a:lnTo>
                    <a:pt x="0" y="0"/>
                  </a:lnTo>
                  <a:lnTo>
                    <a:pt x="0" y="0"/>
                  </a:ln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79" name="Google Shape;5779;p26"/>
            <p:cNvSpPr/>
            <p:nvPr/>
          </p:nvSpPr>
          <p:spPr>
            <a:xfrm rot="1085081">
              <a:off x="526744" y="5003699"/>
              <a:ext cx="22097" cy="23049"/>
            </a:xfrm>
            <a:custGeom>
              <a:avLst/>
              <a:gdLst/>
              <a:ahLst/>
              <a:cxnLst/>
              <a:rect l="l" t="t" r="r" b="b"/>
              <a:pathLst>
                <a:path w="124" h="169" extrusionOk="0">
                  <a:moveTo>
                    <a:pt x="0" y="1"/>
                  </a:moveTo>
                  <a:lnTo>
                    <a:pt x="97" y="133"/>
                  </a:lnTo>
                  <a:cubicBezTo>
                    <a:pt x="97" y="133"/>
                    <a:pt x="98" y="133"/>
                    <a:pt x="98" y="133"/>
                  </a:cubicBezTo>
                  <a:lnTo>
                    <a:pt x="98" y="133"/>
                  </a:lnTo>
                  <a:lnTo>
                    <a:pt x="124" y="169"/>
                  </a:lnTo>
                  <a:cubicBezTo>
                    <a:pt x="105" y="137"/>
                    <a:pt x="104" y="133"/>
                    <a:pt x="102" y="133"/>
                  </a:cubicBezTo>
                  <a:cubicBezTo>
                    <a:pt x="101" y="133"/>
                    <a:pt x="100" y="133"/>
                    <a:pt x="98" y="133"/>
                  </a:cubicBezTo>
                  <a:lnTo>
                    <a:pt x="98" y="133"/>
                  </a:lnTo>
                  <a:lnTo>
                    <a:pt x="0" y="1"/>
                  </a:ln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80" name="Google Shape;5780;p26"/>
            <p:cNvSpPr/>
            <p:nvPr/>
          </p:nvSpPr>
          <p:spPr>
            <a:xfrm rot="1085081">
              <a:off x="464811" y="4938747"/>
              <a:ext cx="102465" cy="88103"/>
            </a:xfrm>
            <a:custGeom>
              <a:avLst/>
              <a:gdLst/>
              <a:ahLst/>
              <a:cxnLst/>
              <a:rect l="l" t="t" r="r" b="b"/>
              <a:pathLst>
                <a:path w="575" h="646" extrusionOk="0">
                  <a:moveTo>
                    <a:pt x="10" y="10"/>
                  </a:moveTo>
                  <a:lnTo>
                    <a:pt x="18" y="19"/>
                  </a:lnTo>
                  <a:lnTo>
                    <a:pt x="10" y="10"/>
                  </a:lnTo>
                  <a:close/>
                  <a:moveTo>
                    <a:pt x="1" y="1"/>
                  </a:moveTo>
                  <a:lnTo>
                    <a:pt x="10" y="10"/>
                  </a:lnTo>
                  <a:lnTo>
                    <a:pt x="18" y="19"/>
                  </a:lnTo>
                  <a:lnTo>
                    <a:pt x="1" y="1"/>
                  </a:lnTo>
                  <a:close/>
                  <a:moveTo>
                    <a:pt x="18" y="19"/>
                  </a:moveTo>
                  <a:lnTo>
                    <a:pt x="18" y="19"/>
                  </a:lnTo>
                  <a:lnTo>
                    <a:pt x="18" y="19"/>
                  </a:lnTo>
                  <a:close/>
                  <a:moveTo>
                    <a:pt x="18" y="19"/>
                  </a:moveTo>
                  <a:lnTo>
                    <a:pt x="20" y="20"/>
                  </a:lnTo>
                  <a:lnTo>
                    <a:pt x="18" y="19"/>
                  </a:lnTo>
                  <a:close/>
                  <a:moveTo>
                    <a:pt x="18" y="19"/>
                  </a:moveTo>
                  <a:lnTo>
                    <a:pt x="20" y="20"/>
                  </a:lnTo>
                  <a:lnTo>
                    <a:pt x="18" y="19"/>
                  </a:lnTo>
                  <a:close/>
                  <a:moveTo>
                    <a:pt x="20" y="20"/>
                  </a:moveTo>
                  <a:lnTo>
                    <a:pt x="20" y="20"/>
                  </a:lnTo>
                  <a:lnTo>
                    <a:pt x="20" y="20"/>
                  </a:lnTo>
                  <a:close/>
                  <a:moveTo>
                    <a:pt x="20" y="20"/>
                  </a:moveTo>
                  <a:lnTo>
                    <a:pt x="20" y="20"/>
                  </a:lnTo>
                  <a:lnTo>
                    <a:pt x="20" y="20"/>
                  </a:lnTo>
                  <a:close/>
                  <a:moveTo>
                    <a:pt x="20" y="20"/>
                  </a:moveTo>
                  <a:lnTo>
                    <a:pt x="20" y="20"/>
                  </a:lnTo>
                  <a:lnTo>
                    <a:pt x="20" y="20"/>
                  </a:lnTo>
                  <a:close/>
                  <a:moveTo>
                    <a:pt x="20" y="20"/>
                  </a:moveTo>
                  <a:lnTo>
                    <a:pt x="20" y="20"/>
                  </a:lnTo>
                  <a:lnTo>
                    <a:pt x="20" y="20"/>
                  </a:lnTo>
                  <a:close/>
                  <a:moveTo>
                    <a:pt x="20" y="20"/>
                  </a:moveTo>
                  <a:lnTo>
                    <a:pt x="20" y="21"/>
                  </a:lnTo>
                  <a:lnTo>
                    <a:pt x="20" y="20"/>
                  </a:lnTo>
                  <a:close/>
                  <a:moveTo>
                    <a:pt x="20" y="21"/>
                  </a:moveTo>
                  <a:lnTo>
                    <a:pt x="20" y="21"/>
                  </a:lnTo>
                  <a:lnTo>
                    <a:pt x="20" y="21"/>
                  </a:lnTo>
                  <a:close/>
                  <a:moveTo>
                    <a:pt x="20" y="20"/>
                  </a:moveTo>
                  <a:lnTo>
                    <a:pt x="20" y="21"/>
                  </a:lnTo>
                  <a:lnTo>
                    <a:pt x="20" y="20"/>
                  </a:lnTo>
                  <a:close/>
                  <a:moveTo>
                    <a:pt x="20" y="21"/>
                  </a:moveTo>
                  <a:lnTo>
                    <a:pt x="21" y="21"/>
                  </a:lnTo>
                  <a:lnTo>
                    <a:pt x="20" y="21"/>
                  </a:lnTo>
                  <a:close/>
                  <a:moveTo>
                    <a:pt x="20" y="21"/>
                  </a:moveTo>
                  <a:lnTo>
                    <a:pt x="21" y="21"/>
                  </a:lnTo>
                  <a:lnTo>
                    <a:pt x="20" y="21"/>
                  </a:lnTo>
                  <a:close/>
                  <a:moveTo>
                    <a:pt x="21" y="21"/>
                  </a:moveTo>
                  <a:lnTo>
                    <a:pt x="45" y="45"/>
                  </a:lnTo>
                  <a:lnTo>
                    <a:pt x="21" y="21"/>
                  </a:lnTo>
                  <a:close/>
                  <a:moveTo>
                    <a:pt x="21" y="21"/>
                  </a:moveTo>
                  <a:lnTo>
                    <a:pt x="45" y="45"/>
                  </a:lnTo>
                  <a:lnTo>
                    <a:pt x="21" y="21"/>
                  </a:lnTo>
                  <a:close/>
                  <a:moveTo>
                    <a:pt x="45" y="45"/>
                  </a:moveTo>
                  <a:lnTo>
                    <a:pt x="45" y="45"/>
                  </a:lnTo>
                  <a:lnTo>
                    <a:pt x="45" y="45"/>
                  </a:lnTo>
                  <a:close/>
                  <a:moveTo>
                    <a:pt x="45" y="45"/>
                  </a:moveTo>
                  <a:lnTo>
                    <a:pt x="45" y="45"/>
                  </a:lnTo>
                  <a:lnTo>
                    <a:pt x="45" y="45"/>
                  </a:lnTo>
                  <a:close/>
                  <a:moveTo>
                    <a:pt x="45" y="45"/>
                  </a:moveTo>
                  <a:lnTo>
                    <a:pt x="54" y="54"/>
                  </a:lnTo>
                  <a:lnTo>
                    <a:pt x="45" y="45"/>
                  </a:lnTo>
                  <a:close/>
                  <a:moveTo>
                    <a:pt x="54" y="54"/>
                  </a:moveTo>
                  <a:lnTo>
                    <a:pt x="54" y="54"/>
                  </a:lnTo>
                  <a:lnTo>
                    <a:pt x="54" y="54"/>
                  </a:lnTo>
                  <a:close/>
                  <a:moveTo>
                    <a:pt x="54" y="54"/>
                  </a:moveTo>
                  <a:lnTo>
                    <a:pt x="54" y="54"/>
                  </a:lnTo>
                  <a:lnTo>
                    <a:pt x="54" y="54"/>
                  </a:lnTo>
                  <a:close/>
                  <a:moveTo>
                    <a:pt x="45" y="45"/>
                  </a:moveTo>
                  <a:lnTo>
                    <a:pt x="54" y="54"/>
                  </a:lnTo>
                  <a:lnTo>
                    <a:pt x="45" y="45"/>
                  </a:lnTo>
                  <a:close/>
                  <a:moveTo>
                    <a:pt x="54" y="54"/>
                  </a:moveTo>
                  <a:lnTo>
                    <a:pt x="54" y="54"/>
                  </a:lnTo>
                  <a:lnTo>
                    <a:pt x="54" y="54"/>
                  </a:lnTo>
                  <a:close/>
                  <a:moveTo>
                    <a:pt x="54" y="54"/>
                  </a:moveTo>
                  <a:lnTo>
                    <a:pt x="54" y="54"/>
                  </a:lnTo>
                  <a:lnTo>
                    <a:pt x="54" y="54"/>
                  </a:lnTo>
                  <a:close/>
                  <a:moveTo>
                    <a:pt x="54" y="54"/>
                  </a:moveTo>
                  <a:lnTo>
                    <a:pt x="54" y="54"/>
                  </a:lnTo>
                  <a:lnTo>
                    <a:pt x="54" y="54"/>
                  </a:lnTo>
                  <a:close/>
                  <a:moveTo>
                    <a:pt x="54" y="54"/>
                  </a:moveTo>
                  <a:lnTo>
                    <a:pt x="54" y="54"/>
                  </a:lnTo>
                  <a:lnTo>
                    <a:pt x="54" y="54"/>
                  </a:lnTo>
                  <a:close/>
                  <a:moveTo>
                    <a:pt x="54" y="54"/>
                  </a:moveTo>
                  <a:lnTo>
                    <a:pt x="54" y="54"/>
                  </a:lnTo>
                  <a:lnTo>
                    <a:pt x="54" y="54"/>
                  </a:lnTo>
                  <a:close/>
                  <a:moveTo>
                    <a:pt x="54" y="54"/>
                  </a:moveTo>
                  <a:lnTo>
                    <a:pt x="54" y="54"/>
                  </a:lnTo>
                  <a:lnTo>
                    <a:pt x="54" y="54"/>
                  </a:lnTo>
                  <a:close/>
                  <a:moveTo>
                    <a:pt x="54" y="54"/>
                  </a:moveTo>
                  <a:lnTo>
                    <a:pt x="54" y="54"/>
                  </a:lnTo>
                  <a:lnTo>
                    <a:pt x="54" y="54"/>
                  </a:lnTo>
                  <a:close/>
                  <a:moveTo>
                    <a:pt x="54" y="54"/>
                  </a:moveTo>
                  <a:lnTo>
                    <a:pt x="54" y="54"/>
                  </a:lnTo>
                  <a:lnTo>
                    <a:pt x="54" y="54"/>
                  </a:lnTo>
                  <a:close/>
                  <a:moveTo>
                    <a:pt x="54" y="54"/>
                  </a:moveTo>
                  <a:lnTo>
                    <a:pt x="54" y="54"/>
                  </a:lnTo>
                  <a:lnTo>
                    <a:pt x="54" y="54"/>
                  </a:lnTo>
                  <a:close/>
                  <a:moveTo>
                    <a:pt x="54" y="54"/>
                  </a:moveTo>
                  <a:lnTo>
                    <a:pt x="54" y="54"/>
                  </a:lnTo>
                  <a:lnTo>
                    <a:pt x="54" y="54"/>
                  </a:lnTo>
                  <a:close/>
                  <a:moveTo>
                    <a:pt x="54" y="54"/>
                  </a:moveTo>
                  <a:lnTo>
                    <a:pt x="54" y="54"/>
                  </a:lnTo>
                  <a:lnTo>
                    <a:pt x="54" y="54"/>
                  </a:lnTo>
                  <a:close/>
                  <a:moveTo>
                    <a:pt x="54" y="54"/>
                  </a:moveTo>
                  <a:lnTo>
                    <a:pt x="54" y="54"/>
                  </a:lnTo>
                  <a:lnTo>
                    <a:pt x="54" y="54"/>
                  </a:lnTo>
                  <a:close/>
                  <a:moveTo>
                    <a:pt x="54" y="54"/>
                  </a:moveTo>
                  <a:lnTo>
                    <a:pt x="54" y="54"/>
                  </a:lnTo>
                  <a:lnTo>
                    <a:pt x="54" y="54"/>
                  </a:lnTo>
                  <a:close/>
                  <a:moveTo>
                    <a:pt x="54" y="54"/>
                  </a:moveTo>
                  <a:lnTo>
                    <a:pt x="54" y="54"/>
                  </a:lnTo>
                  <a:lnTo>
                    <a:pt x="54" y="54"/>
                  </a:lnTo>
                  <a:close/>
                  <a:moveTo>
                    <a:pt x="54" y="54"/>
                  </a:moveTo>
                  <a:lnTo>
                    <a:pt x="58" y="58"/>
                  </a:lnTo>
                  <a:lnTo>
                    <a:pt x="54" y="54"/>
                  </a:lnTo>
                  <a:close/>
                  <a:moveTo>
                    <a:pt x="54" y="54"/>
                  </a:moveTo>
                  <a:lnTo>
                    <a:pt x="58" y="58"/>
                  </a:lnTo>
                  <a:lnTo>
                    <a:pt x="54" y="54"/>
                  </a:lnTo>
                  <a:close/>
                  <a:moveTo>
                    <a:pt x="58" y="58"/>
                  </a:moveTo>
                  <a:lnTo>
                    <a:pt x="58" y="58"/>
                  </a:lnTo>
                  <a:lnTo>
                    <a:pt x="58" y="58"/>
                  </a:lnTo>
                  <a:close/>
                  <a:moveTo>
                    <a:pt x="58" y="58"/>
                  </a:moveTo>
                  <a:lnTo>
                    <a:pt x="58" y="58"/>
                  </a:lnTo>
                  <a:lnTo>
                    <a:pt x="58" y="58"/>
                  </a:lnTo>
                  <a:close/>
                  <a:moveTo>
                    <a:pt x="58" y="58"/>
                  </a:moveTo>
                  <a:lnTo>
                    <a:pt x="60" y="60"/>
                  </a:lnTo>
                  <a:lnTo>
                    <a:pt x="58" y="58"/>
                  </a:lnTo>
                  <a:close/>
                  <a:moveTo>
                    <a:pt x="58" y="58"/>
                  </a:moveTo>
                  <a:lnTo>
                    <a:pt x="60" y="60"/>
                  </a:lnTo>
                  <a:lnTo>
                    <a:pt x="58" y="58"/>
                  </a:lnTo>
                  <a:close/>
                  <a:moveTo>
                    <a:pt x="60" y="60"/>
                  </a:moveTo>
                  <a:lnTo>
                    <a:pt x="61" y="61"/>
                  </a:lnTo>
                  <a:lnTo>
                    <a:pt x="60" y="60"/>
                  </a:lnTo>
                  <a:close/>
                  <a:moveTo>
                    <a:pt x="60" y="60"/>
                  </a:moveTo>
                  <a:lnTo>
                    <a:pt x="61" y="61"/>
                  </a:lnTo>
                  <a:lnTo>
                    <a:pt x="60" y="60"/>
                  </a:lnTo>
                  <a:close/>
                  <a:moveTo>
                    <a:pt x="61" y="61"/>
                  </a:moveTo>
                  <a:lnTo>
                    <a:pt x="61" y="61"/>
                  </a:lnTo>
                  <a:lnTo>
                    <a:pt x="61" y="61"/>
                  </a:lnTo>
                  <a:close/>
                  <a:moveTo>
                    <a:pt x="61" y="61"/>
                  </a:moveTo>
                  <a:lnTo>
                    <a:pt x="61" y="61"/>
                  </a:lnTo>
                  <a:lnTo>
                    <a:pt x="61" y="61"/>
                  </a:lnTo>
                  <a:close/>
                  <a:moveTo>
                    <a:pt x="61" y="61"/>
                  </a:moveTo>
                  <a:lnTo>
                    <a:pt x="63" y="63"/>
                  </a:lnTo>
                  <a:lnTo>
                    <a:pt x="61" y="61"/>
                  </a:lnTo>
                  <a:close/>
                  <a:moveTo>
                    <a:pt x="63" y="63"/>
                  </a:moveTo>
                  <a:lnTo>
                    <a:pt x="63" y="63"/>
                  </a:lnTo>
                  <a:lnTo>
                    <a:pt x="63" y="63"/>
                  </a:lnTo>
                  <a:close/>
                  <a:moveTo>
                    <a:pt x="61" y="61"/>
                  </a:moveTo>
                  <a:lnTo>
                    <a:pt x="63" y="63"/>
                  </a:lnTo>
                  <a:lnTo>
                    <a:pt x="61" y="61"/>
                  </a:lnTo>
                  <a:close/>
                  <a:moveTo>
                    <a:pt x="63" y="63"/>
                  </a:moveTo>
                  <a:lnTo>
                    <a:pt x="63" y="63"/>
                  </a:lnTo>
                  <a:lnTo>
                    <a:pt x="63" y="63"/>
                  </a:lnTo>
                  <a:close/>
                  <a:moveTo>
                    <a:pt x="63" y="63"/>
                  </a:moveTo>
                  <a:lnTo>
                    <a:pt x="63" y="63"/>
                  </a:lnTo>
                  <a:lnTo>
                    <a:pt x="63" y="63"/>
                  </a:lnTo>
                  <a:close/>
                  <a:moveTo>
                    <a:pt x="63" y="63"/>
                  </a:moveTo>
                  <a:lnTo>
                    <a:pt x="63" y="63"/>
                  </a:lnTo>
                  <a:lnTo>
                    <a:pt x="63" y="63"/>
                  </a:lnTo>
                  <a:close/>
                  <a:moveTo>
                    <a:pt x="63" y="63"/>
                  </a:moveTo>
                  <a:lnTo>
                    <a:pt x="65" y="65"/>
                  </a:lnTo>
                  <a:lnTo>
                    <a:pt x="63" y="63"/>
                  </a:lnTo>
                  <a:close/>
                  <a:moveTo>
                    <a:pt x="63" y="63"/>
                  </a:moveTo>
                  <a:lnTo>
                    <a:pt x="65" y="65"/>
                  </a:lnTo>
                  <a:lnTo>
                    <a:pt x="63" y="63"/>
                  </a:lnTo>
                  <a:close/>
                  <a:moveTo>
                    <a:pt x="65" y="65"/>
                  </a:moveTo>
                  <a:lnTo>
                    <a:pt x="65" y="65"/>
                  </a:lnTo>
                  <a:lnTo>
                    <a:pt x="65" y="65"/>
                  </a:lnTo>
                  <a:close/>
                  <a:moveTo>
                    <a:pt x="65" y="65"/>
                  </a:moveTo>
                  <a:lnTo>
                    <a:pt x="65" y="66"/>
                  </a:lnTo>
                  <a:lnTo>
                    <a:pt x="65" y="65"/>
                  </a:lnTo>
                  <a:close/>
                  <a:moveTo>
                    <a:pt x="65" y="65"/>
                  </a:moveTo>
                  <a:lnTo>
                    <a:pt x="65" y="66"/>
                  </a:lnTo>
                  <a:lnTo>
                    <a:pt x="65" y="65"/>
                  </a:lnTo>
                  <a:close/>
                  <a:moveTo>
                    <a:pt x="65" y="66"/>
                  </a:moveTo>
                  <a:lnTo>
                    <a:pt x="65" y="66"/>
                  </a:lnTo>
                  <a:lnTo>
                    <a:pt x="65" y="66"/>
                  </a:lnTo>
                  <a:close/>
                  <a:moveTo>
                    <a:pt x="65" y="66"/>
                  </a:moveTo>
                  <a:lnTo>
                    <a:pt x="65" y="66"/>
                  </a:lnTo>
                  <a:lnTo>
                    <a:pt x="65" y="66"/>
                  </a:lnTo>
                  <a:close/>
                  <a:moveTo>
                    <a:pt x="65" y="66"/>
                  </a:moveTo>
                  <a:lnTo>
                    <a:pt x="66" y="66"/>
                  </a:lnTo>
                  <a:lnTo>
                    <a:pt x="65" y="66"/>
                  </a:lnTo>
                  <a:close/>
                  <a:moveTo>
                    <a:pt x="65" y="66"/>
                  </a:moveTo>
                  <a:lnTo>
                    <a:pt x="66" y="66"/>
                  </a:lnTo>
                  <a:lnTo>
                    <a:pt x="65" y="66"/>
                  </a:lnTo>
                  <a:close/>
                  <a:moveTo>
                    <a:pt x="66" y="66"/>
                  </a:moveTo>
                  <a:lnTo>
                    <a:pt x="66" y="66"/>
                  </a:lnTo>
                  <a:lnTo>
                    <a:pt x="66" y="66"/>
                  </a:lnTo>
                  <a:close/>
                  <a:moveTo>
                    <a:pt x="66" y="66"/>
                  </a:moveTo>
                  <a:lnTo>
                    <a:pt x="67" y="67"/>
                  </a:lnTo>
                  <a:lnTo>
                    <a:pt x="66" y="66"/>
                  </a:lnTo>
                  <a:close/>
                  <a:moveTo>
                    <a:pt x="66" y="66"/>
                  </a:moveTo>
                  <a:lnTo>
                    <a:pt x="67" y="67"/>
                  </a:lnTo>
                  <a:lnTo>
                    <a:pt x="66" y="66"/>
                  </a:lnTo>
                  <a:close/>
                  <a:moveTo>
                    <a:pt x="67" y="67"/>
                  </a:moveTo>
                  <a:lnTo>
                    <a:pt x="67" y="67"/>
                  </a:lnTo>
                  <a:lnTo>
                    <a:pt x="67" y="67"/>
                  </a:lnTo>
                  <a:close/>
                  <a:moveTo>
                    <a:pt x="67" y="67"/>
                  </a:moveTo>
                  <a:lnTo>
                    <a:pt x="67" y="67"/>
                  </a:lnTo>
                  <a:lnTo>
                    <a:pt x="67" y="67"/>
                  </a:lnTo>
                  <a:close/>
                  <a:moveTo>
                    <a:pt x="67" y="67"/>
                  </a:moveTo>
                  <a:lnTo>
                    <a:pt x="67" y="67"/>
                  </a:lnTo>
                  <a:lnTo>
                    <a:pt x="67" y="67"/>
                  </a:lnTo>
                  <a:close/>
                  <a:moveTo>
                    <a:pt x="67" y="67"/>
                  </a:moveTo>
                  <a:lnTo>
                    <a:pt x="67" y="67"/>
                  </a:lnTo>
                  <a:lnTo>
                    <a:pt x="67" y="67"/>
                  </a:lnTo>
                  <a:close/>
                  <a:moveTo>
                    <a:pt x="67" y="67"/>
                  </a:moveTo>
                  <a:lnTo>
                    <a:pt x="68" y="68"/>
                  </a:lnTo>
                  <a:lnTo>
                    <a:pt x="67" y="67"/>
                  </a:lnTo>
                  <a:close/>
                  <a:moveTo>
                    <a:pt x="67" y="67"/>
                  </a:moveTo>
                  <a:lnTo>
                    <a:pt x="68" y="68"/>
                  </a:lnTo>
                  <a:lnTo>
                    <a:pt x="67" y="67"/>
                  </a:lnTo>
                  <a:close/>
                  <a:moveTo>
                    <a:pt x="68" y="68"/>
                  </a:moveTo>
                  <a:lnTo>
                    <a:pt x="68" y="68"/>
                  </a:lnTo>
                  <a:lnTo>
                    <a:pt x="68" y="68"/>
                  </a:lnTo>
                  <a:close/>
                  <a:moveTo>
                    <a:pt x="68" y="68"/>
                  </a:moveTo>
                  <a:lnTo>
                    <a:pt x="68" y="68"/>
                  </a:lnTo>
                  <a:lnTo>
                    <a:pt x="68" y="68"/>
                  </a:lnTo>
                  <a:close/>
                  <a:moveTo>
                    <a:pt x="68" y="68"/>
                  </a:moveTo>
                  <a:lnTo>
                    <a:pt x="68" y="68"/>
                  </a:lnTo>
                  <a:lnTo>
                    <a:pt x="68" y="68"/>
                  </a:lnTo>
                  <a:close/>
                  <a:moveTo>
                    <a:pt x="68" y="68"/>
                  </a:moveTo>
                  <a:lnTo>
                    <a:pt x="68" y="68"/>
                  </a:lnTo>
                  <a:lnTo>
                    <a:pt x="68" y="68"/>
                  </a:lnTo>
                  <a:close/>
                  <a:moveTo>
                    <a:pt x="68" y="68"/>
                  </a:moveTo>
                  <a:lnTo>
                    <a:pt x="68" y="68"/>
                  </a:lnTo>
                  <a:lnTo>
                    <a:pt x="68" y="68"/>
                  </a:lnTo>
                  <a:close/>
                  <a:moveTo>
                    <a:pt x="68" y="68"/>
                  </a:moveTo>
                  <a:lnTo>
                    <a:pt x="68" y="68"/>
                  </a:lnTo>
                  <a:lnTo>
                    <a:pt x="68" y="68"/>
                  </a:lnTo>
                  <a:close/>
                  <a:moveTo>
                    <a:pt x="68" y="68"/>
                  </a:moveTo>
                  <a:lnTo>
                    <a:pt x="68" y="69"/>
                  </a:lnTo>
                  <a:lnTo>
                    <a:pt x="68" y="68"/>
                  </a:lnTo>
                  <a:close/>
                  <a:moveTo>
                    <a:pt x="68" y="68"/>
                  </a:moveTo>
                  <a:lnTo>
                    <a:pt x="68" y="69"/>
                  </a:lnTo>
                  <a:lnTo>
                    <a:pt x="68" y="68"/>
                  </a:lnTo>
                  <a:close/>
                  <a:moveTo>
                    <a:pt x="68" y="69"/>
                  </a:moveTo>
                  <a:lnTo>
                    <a:pt x="68" y="69"/>
                  </a:lnTo>
                  <a:lnTo>
                    <a:pt x="68" y="69"/>
                  </a:lnTo>
                  <a:close/>
                  <a:moveTo>
                    <a:pt x="68" y="69"/>
                  </a:moveTo>
                  <a:lnTo>
                    <a:pt x="68" y="69"/>
                  </a:lnTo>
                  <a:lnTo>
                    <a:pt x="68" y="69"/>
                  </a:lnTo>
                  <a:close/>
                  <a:moveTo>
                    <a:pt x="68" y="69"/>
                  </a:moveTo>
                  <a:lnTo>
                    <a:pt x="69" y="69"/>
                  </a:lnTo>
                  <a:lnTo>
                    <a:pt x="68" y="69"/>
                  </a:lnTo>
                  <a:close/>
                  <a:moveTo>
                    <a:pt x="68" y="69"/>
                  </a:moveTo>
                  <a:lnTo>
                    <a:pt x="69" y="69"/>
                  </a:lnTo>
                  <a:lnTo>
                    <a:pt x="68" y="69"/>
                  </a:lnTo>
                  <a:close/>
                  <a:moveTo>
                    <a:pt x="69" y="69"/>
                  </a:moveTo>
                  <a:lnTo>
                    <a:pt x="69" y="69"/>
                  </a:lnTo>
                  <a:lnTo>
                    <a:pt x="69" y="69"/>
                  </a:lnTo>
                  <a:close/>
                  <a:moveTo>
                    <a:pt x="69" y="69"/>
                  </a:moveTo>
                  <a:lnTo>
                    <a:pt x="69" y="70"/>
                  </a:lnTo>
                  <a:lnTo>
                    <a:pt x="69" y="69"/>
                  </a:lnTo>
                  <a:close/>
                  <a:moveTo>
                    <a:pt x="69" y="70"/>
                  </a:moveTo>
                  <a:lnTo>
                    <a:pt x="69" y="70"/>
                  </a:lnTo>
                  <a:lnTo>
                    <a:pt x="69" y="70"/>
                  </a:lnTo>
                  <a:close/>
                  <a:moveTo>
                    <a:pt x="69" y="69"/>
                  </a:moveTo>
                  <a:lnTo>
                    <a:pt x="69" y="70"/>
                  </a:lnTo>
                  <a:lnTo>
                    <a:pt x="69" y="69"/>
                  </a:lnTo>
                  <a:close/>
                  <a:moveTo>
                    <a:pt x="69" y="70"/>
                  </a:moveTo>
                  <a:lnTo>
                    <a:pt x="71" y="72"/>
                  </a:lnTo>
                  <a:lnTo>
                    <a:pt x="69" y="70"/>
                  </a:lnTo>
                  <a:close/>
                  <a:moveTo>
                    <a:pt x="69" y="70"/>
                  </a:moveTo>
                  <a:lnTo>
                    <a:pt x="71" y="72"/>
                  </a:lnTo>
                  <a:lnTo>
                    <a:pt x="69" y="70"/>
                  </a:lnTo>
                  <a:close/>
                  <a:moveTo>
                    <a:pt x="71" y="72"/>
                  </a:moveTo>
                  <a:lnTo>
                    <a:pt x="71" y="72"/>
                  </a:lnTo>
                  <a:lnTo>
                    <a:pt x="71" y="72"/>
                  </a:lnTo>
                  <a:close/>
                  <a:moveTo>
                    <a:pt x="71" y="72"/>
                  </a:moveTo>
                  <a:lnTo>
                    <a:pt x="71" y="72"/>
                  </a:lnTo>
                  <a:lnTo>
                    <a:pt x="71" y="72"/>
                  </a:lnTo>
                  <a:close/>
                  <a:moveTo>
                    <a:pt x="71" y="72"/>
                  </a:moveTo>
                  <a:lnTo>
                    <a:pt x="71" y="72"/>
                  </a:lnTo>
                  <a:lnTo>
                    <a:pt x="71" y="72"/>
                  </a:lnTo>
                  <a:close/>
                  <a:moveTo>
                    <a:pt x="71" y="72"/>
                  </a:moveTo>
                  <a:lnTo>
                    <a:pt x="71" y="72"/>
                  </a:lnTo>
                  <a:lnTo>
                    <a:pt x="71" y="72"/>
                  </a:lnTo>
                  <a:close/>
                  <a:moveTo>
                    <a:pt x="71" y="72"/>
                  </a:moveTo>
                  <a:lnTo>
                    <a:pt x="76" y="76"/>
                  </a:lnTo>
                  <a:lnTo>
                    <a:pt x="71" y="72"/>
                  </a:lnTo>
                  <a:close/>
                  <a:moveTo>
                    <a:pt x="76" y="76"/>
                  </a:moveTo>
                  <a:lnTo>
                    <a:pt x="77" y="78"/>
                  </a:lnTo>
                  <a:lnTo>
                    <a:pt x="76" y="76"/>
                  </a:lnTo>
                  <a:close/>
                  <a:moveTo>
                    <a:pt x="77" y="78"/>
                  </a:moveTo>
                  <a:lnTo>
                    <a:pt x="78" y="78"/>
                  </a:lnTo>
                  <a:lnTo>
                    <a:pt x="77" y="78"/>
                  </a:lnTo>
                  <a:close/>
                  <a:moveTo>
                    <a:pt x="78" y="78"/>
                  </a:moveTo>
                  <a:lnTo>
                    <a:pt x="79" y="80"/>
                  </a:lnTo>
                  <a:lnTo>
                    <a:pt x="78" y="78"/>
                  </a:lnTo>
                  <a:close/>
                  <a:moveTo>
                    <a:pt x="79" y="80"/>
                  </a:moveTo>
                  <a:lnTo>
                    <a:pt x="79" y="80"/>
                  </a:lnTo>
                  <a:lnTo>
                    <a:pt x="79" y="80"/>
                  </a:lnTo>
                  <a:close/>
                  <a:moveTo>
                    <a:pt x="79" y="80"/>
                  </a:moveTo>
                  <a:lnTo>
                    <a:pt x="80" y="80"/>
                  </a:lnTo>
                  <a:lnTo>
                    <a:pt x="79" y="80"/>
                  </a:lnTo>
                  <a:close/>
                  <a:moveTo>
                    <a:pt x="80" y="80"/>
                  </a:moveTo>
                  <a:lnTo>
                    <a:pt x="80" y="80"/>
                  </a:lnTo>
                  <a:lnTo>
                    <a:pt x="80" y="80"/>
                  </a:lnTo>
                  <a:close/>
                  <a:moveTo>
                    <a:pt x="80" y="80"/>
                  </a:moveTo>
                  <a:lnTo>
                    <a:pt x="80" y="80"/>
                  </a:lnTo>
                  <a:lnTo>
                    <a:pt x="80" y="80"/>
                  </a:lnTo>
                  <a:close/>
                  <a:moveTo>
                    <a:pt x="80" y="80"/>
                  </a:moveTo>
                  <a:lnTo>
                    <a:pt x="80" y="80"/>
                  </a:lnTo>
                  <a:lnTo>
                    <a:pt x="80" y="80"/>
                  </a:lnTo>
                  <a:lnTo>
                    <a:pt x="80" y="80"/>
                  </a:lnTo>
                  <a:close/>
                  <a:moveTo>
                    <a:pt x="80" y="80"/>
                  </a:moveTo>
                  <a:lnTo>
                    <a:pt x="85" y="85"/>
                  </a:lnTo>
                  <a:lnTo>
                    <a:pt x="80" y="80"/>
                  </a:lnTo>
                  <a:close/>
                  <a:moveTo>
                    <a:pt x="85" y="85"/>
                  </a:moveTo>
                  <a:lnTo>
                    <a:pt x="85" y="85"/>
                  </a:lnTo>
                  <a:lnTo>
                    <a:pt x="85" y="85"/>
                  </a:lnTo>
                  <a:close/>
                  <a:moveTo>
                    <a:pt x="85" y="85"/>
                  </a:moveTo>
                  <a:lnTo>
                    <a:pt x="85" y="85"/>
                  </a:lnTo>
                  <a:lnTo>
                    <a:pt x="85" y="85"/>
                  </a:lnTo>
                  <a:close/>
                  <a:moveTo>
                    <a:pt x="85" y="85"/>
                  </a:moveTo>
                  <a:lnTo>
                    <a:pt x="85" y="86"/>
                  </a:lnTo>
                  <a:lnTo>
                    <a:pt x="85" y="85"/>
                  </a:lnTo>
                  <a:close/>
                  <a:moveTo>
                    <a:pt x="89" y="89"/>
                  </a:moveTo>
                  <a:lnTo>
                    <a:pt x="89" y="89"/>
                  </a:lnTo>
                  <a:lnTo>
                    <a:pt x="89" y="89"/>
                  </a:lnTo>
                  <a:close/>
                  <a:moveTo>
                    <a:pt x="89" y="89"/>
                  </a:moveTo>
                  <a:lnTo>
                    <a:pt x="89" y="89"/>
                  </a:lnTo>
                  <a:lnTo>
                    <a:pt x="89" y="89"/>
                  </a:lnTo>
                  <a:close/>
                  <a:moveTo>
                    <a:pt x="89" y="89"/>
                  </a:moveTo>
                  <a:lnTo>
                    <a:pt x="89" y="89"/>
                  </a:lnTo>
                  <a:lnTo>
                    <a:pt x="89" y="89"/>
                  </a:lnTo>
                  <a:close/>
                  <a:moveTo>
                    <a:pt x="89" y="89"/>
                  </a:moveTo>
                  <a:lnTo>
                    <a:pt x="89" y="89"/>
                  </a:lnTo>
                  <a:lnTo>
                    <a:pt x="89" y="89"/>
                  </a:lnTo>
                  <a:close/>
                  <a:moveTo>
                    <a:pt x="89" y="89"/>
                  </a:moveTo>
                  <a:lnTo>
                    <a:pt x="89" y="89"/>
                  </a:lnTo>
                  <a:lnTo>
                    <a:pt x="89" y="89"/>
                  </a:lnTo>
                  <a:close/>
                  <a:moveTo>
                    <a:pt x="89" y="89"/>
                  </a:moveTo>
                  <a:lnTo>
                    <a:pt x="89" y="89"/>
                  </a:lnTo>
                  <a:lnTo>
                    <a:pt x="89" y="89"/>
                  </a:lnTo>
                  <a:close/>
                  <a:moveTo>
                    <a:pt x="89" y="89"/>
                  </a:moveTo>
                  <a:lnTo>
                    <a:pt x="89" y="89"/>
                  </a:lnTo>
                  <a:lnTo>
                    <a:pt x="89" y="89"/>
                  </a:lnTo>
                  <a:close/>
                  <a:moveTo>
                    <a:pt x="89" y="89"/>
                  </a:moveTo>
                  <a:lnTo>
                    <a:pt x="89" y="89"/>
                  </a:lnTo>
                  <a:lnTo>
                    <a:pt x="89" y="89"/>
                  </a:lnTo>
                  <a:close/>
                  <a:moveTo>
                    <a:pt x="143" y="69"/>
                  </a:moveTo>
                  <a:cubicBezTo>
                    <a:pt x="143" y="69"/>
                    <a:pt x="144" y="69"/>
                    <a:pt x="144" y="70"/>
                  </a:cubicBezTo>
                  <a:lnTo>
                    <a:pt x="144" y="70"/>
                  </a:lnTo>
                  <a:cubicBezTo>
                    <a:pt x="145" y="72"/>
                    <a:pt x="147" y="75"/>
                    <a:pt x="149" y="78"/>
                  </a:cubicBezTo>
                  <a:lnTo>
                    <a:pt x="149" y="78"/>
                  </a:lnTo>
                  <a:cubicBezTo>
                    <a:pt x="150" y="78"/>
                    <a:pt x="150" y="79"/>
                    <a:pt x="151" y="80"/>
                  </a:cubicBezTo>
                  <a:lnTo>
                    <a:pt x="151" y="80"/>
                  </a:lnTo>
                  <a:cubicBezTo>
                    <a:pt x="151" y="80"/>
                    <a:pt x="150" y="80"/>
                    <a:pt x="150" y="80"/>
                  </a:cubicBezTo>
                  <a:lnTo>
                    <a:pt x="150" y="80"/>
                  </a:lnTo>
                  <a:cubicBezTo>
                    <a:pt x="153" y="84"/>
                    <a:pt x="155" y="87"/>
                    <a:pt x="156" y="89"/>
                  </a:cubicBezTo>
                  <a:lnTo>
                    <a:pt x="156" y="89"/>
                  </a:lnTo>
                  <a:cubicBezTo>
                    <a:pt x="156" y="89"/>
                    <a:pt x="156" y="89"/>
                    <a:pt x="156" y="89"/>
                  </a:cubicBezTo>
                  <a:lnTo>
                    <a:pt x="156" y="89"/>
                  </a:lnTo>
                  <a:cubicBezTo>
                    <a:pt x="154" y="86"/>
                    <a:pt x="152" y="83"/>
                    <a:pt x="149" y="78"/>
                  </a:cubicBezTo>
                  <a:lnTo>
                    <a:pt x="149" y="78"/>
                  </a:lnTo>
                  <a:cubicBezTo>
                    <a:pt x="149" y="79"/>
                    <a:pt x="150" y="79"/>
                    <a:pt x="150" y="80"/>
                  </a:cubicBezTo>
                  <a:lnTo>
                    <a:pt x="150" y="80"/>
                  </a:lnTo>
                  <a:cubicBezTo>
                    <a:pt x="148" y="77"/>
                    <a:pt x="146" y="73"/>
                    <a:pt x="143" y="69"/>
                  </a:cubicBezTo>
                  <a:close/>
                  <a:moveTo>
                    <a:pt x="89" y="89"/>
                  </a:moveTo>
                  <a:lnTo>
                    <a:pt x="89" y="90"/>
                  </a:lnTo>
                  <a:lnTo>
                    <a:pt x="89" y="89"/>
                  </a:lnTo>
                  <a:close/>
                  <a:moveTo>
                    <a:pt x="89" y="90"/>
                  </a:moveTo>
                  <a:lnTo>
                    <a:pt x="89" y="90"/>
                  </a:lnTo>
                  <a:lnTo>
                    <a:pt x="89" y="90"/>
                  </a:lnTo>
                  <a:close/>
                  <a:moveTo>
                    <a:pt x="89" y="90"/>
                  </a:moveTo>
                  <a:lnTo>
                    <a:pt x="92" y="93"/>
                  </a:lnTo>
                  <a:lnTo>
                    <a:pt x="89" y="90"/>
                  </a:lnTo>
                  <a:close/>
                  <a:moveTo>
                    <a:pt x="92" y="93"/>
                  </a:moveTo>
                  <a:lnTo>
                    <a:pt x="94" y="94"/>
                  </a:lnTo>
                  <a:lnTo>
                    <a:pt x="92" y="93"/>
                  </a:lnTo>
                  <a:close/>
                  <a:moveTo>
                    <a:pt x="94" y="94"/>
                  </a:moveTo>
                  <a:lnTo>
                    <a:pt x="95" y="95"/>
                  </a:lnTo>
                  <a:lnTo>
                    <a:pt x="94" y="94"/>
                  </a:lnTo>
                  <a:close/>
                  <a:moveTo>
                    <a:pt x="95" y="95"/>
                  </a:moveTo>
                  <a:lnTo>
                    <a:pt x="95" y="95"/>
                  </a:lnTo>
                  <a:lnTo>
                    <a:pt x="95" y="95"/>
                  </a:lnTo>
                  <a:close/>
                  <a:moveTo>
                    <a:pt x="95" y="95"/>
                  </a:moveTo>
                  <a:lnTo>
                    <a:pt x="95" y="95"/>
                  </a:lnTo>
                  <a:lnTo>
                    <a:pt x="95" y="95"/>
                  </a:lnTo>
                  <a:close/>
                  <a:moveTo>
                    <a:pt x="95" y="95"/>
                  </a:moveTo>
                  <a:lnTo>
                    <a:pt x="95" y="96"/>
                  </a:lnTo>
                  <a:lnTo>
                    <a:pt x="95" y="95"/>
                  </a:lnTo>
                  <a:close/>
                  <a:moveTo>
                    <a:pt x="95" y="96"/>
                  </a:moveTo>
                  <a:lnTo>
                    <a:pt x="96" y="96"/>
                  </a:lnTo>
                  <a:lnTo>
                    <a:pt x="95" y="96"/>
                  </a:lnTo>
                  <a:close/>
                  <a:moveTo>
                    <a:pt x="96" y="96"/>
                  </a:moveTo>
                  <a:lnTo>
                    <a:pt x="96" y="96"/>
                  </a:lnTo>
                  <a:lnTo>
                    <a:pt x="96" y="96"/>
                  </a:lnTo>
                  <a:close/>
                  <a:moveTo>
                    <a:pt x="96" y="96"/>
                  </a:moveTo>
                  <a:lnTo>
                    <a:pt x="96" y="96"/>
                  </a:lnTo>
                  <a:lnTo>
                    <a:pt x="96" y="96"/>
                  </a:lnTo>
                  <a:close/>
                  <a:moveTo>
                    <a:pt x="96" y="96"/>
                  </a:moveTo>
                  <a:lnTo>
                    <a:pt x="96" y="96"/>
                  </a:lnTo>
                  <a:lnTo>
                    <a:pt x="96" y="96"/>
                  </a:lnTo>
                  <a:close/>
                  <a:moveTo>
                    <a:pt x="96" y="96"/>
                  </a:moveTo>
                  <a:lnTo>
                    <a:pt x="96" y="96"/>
                  </a:lnTo>
                  <a:lnTo>
                    <a:pt x="96" y="96"/>
                  </a:lnTo>
                  <a:close/>
                  <a:moveTo>
                    <a:pt x="96" y="96"/>
                  </a:moveTo>
                  <a:lnTo>
                    <a:pt x="96" y="96"/>
                  </a:lnTo>
                  <a:lnTo>
                    <a:pt x="96" y="96"/>
                  </a:lnTo>
                  <a:close/>
                  <a:moveTo>
                    <a:pt x="98" y="98"/>
                  </a:moveTo>
                  <a:lnTo>
                    <a:pt x="98" y="98"/>
                  </a:lnTo>
                  <a:lnTo>
                    <a:pt x="98" y="98"/>
                  </a:lnTo>
                  <a:close/>
                  <a:moveTo>
                    <a:pt x="98" y="98"/>
                  </a:moveTo>
                  <a:lnTo>
                    <a:pt x="99" y="99"/>
                  </a:lnTo>
                  <a:lnTo>
                    <a:pt x="98" y="98"/>
                  </a:lnTo>
                  <a:close/>
                  <a:moveTo>
                    <a:pt x="99" y="99"/>
                  </a:moveTo>
                  <a:lnTo>
                    <a:pt x="99" y="100"/>
                  </a:lnTo>
                  <a:lnTo>
                    <a:pt x="99" y="99"/>
                  </a:lnTo>
                  <a:close/>
                  <a:moveTo>
                    <a:pt x="99" y="100"/>
                  </a:moveTo>
                  <a:lnTo>
                    <a:pt x="99" y="100"/>
                  </a:lnTo>
                  <a:lnTo>
                    <a:pt x="99" y="100"/>
                  </a:lnTo>
                  <a:close/>
                  <a:moveTo>
                    <a:pt x="99" y="100"/>
                  </a:moveTo>
                  <a:lnTo>
                    <a:pt x="99" y="100"/>
                  </a:lnTo>
                  <a:lnTo>
                    <a:pt x="99" y="100"/>
                  </a:lnTo>
                  <a:close/>
                  <a:moveTo>
                    <a:pt x="99" y="100"/>
                  </a:moveTo>
                  <a:lnTo>
                    <a:pt x="99" y="100"/>
                  </a:lnTo>
                  <a:lnTo>
                    <a:pt x="99" y="100"/>
                  </a:lnTo>
                  <a:close/>
                  <a:moveTo>
                    <a:pt x="99" y="100"/>
                  </a:moveTo>
                  <a:lnTo>
                    <a:pt x="100" y="100"/>
                  </a:lnTo>
                  <a:lnTo>
                    <a:pt x="99" y="100"/>
                  </a:lnTo>
                  <a:close/>
                  <a:moveTo>
                    <a:pt x="100" y="100"/>
                  </a:moveTo>
                  <a:lnTo>
                    <a:pt x="100" y="100"/>
                  </a:lnTo>
                  <a:lnTo>
                    <a:pt x="100" y="100"/>
                  </a:lnTo>
                  <a:close/>
                  <a:moveTo>
                    <a:pt x="100" y="100"/>
                  </a:moveTo>
                  <a:lnTo>
                    <a:pt x="100" y="100"/>
                  </a:lnTo>
                  <a:lnTo>
                    <a:pt x="100" y="100"/>
                  </a:lnTo>
                  <a:close/>
                  <a:moveTo>
                    <a:pt x="100" y="100"/>
                  </a:moveTo>
                  <a:lnTo>
                    <a:pt x="101" y="101"/>
                  </a:lnTo>
                  <a:lnTo>
                    <a:pt x="100" y="100"/>
                  </a:lnTo>
                  <a:close/>
                  <a:moveTo>
                    <a:pt x="101" y="101"/>
                  </a:moveTo>
                  <a:lnTo>
                    <a:pt x="101" y="101"/>
                  </a:lnTo>
                  <a:lnTo>
                    <a:pt x="101" y="101"/>
                  </a:lnTo>
                  <a:close/>
                  <a:moveTo>
                    <a:pt x="101" y="101"/>
                  </a:moveTo>
                  <a:lnTo>
                    <a:pt x="101" y="101"/>
                  </a:lnTo>
                  <a:lnTo>
                    <a:pt x="101" y="101"/>
                  </a:lnTo>
                  <a:close/>
                  <a:moveTo>
                    <a:pt x="101" y="101"/>
                  </a:moveTo>
                  <a:lnTo>
                    <a:pt x="101" y="101"/>
                  </a:lnTo>
                  <a:lnTo>
                    <a:pt x="101" y="101"/>
                  </a:lnTo>
                  <a:close/>
                  <a:moveTo>
                    <a:pt x="101" y="101"/>
                  </a:moveTo>
                  <a:lnTo>
                    <a:pt x="101" y="101"/>
                  </a:lnTo>
                  <a:lnTo>
                    <a:pt x="101" y="101"/>
                  </a:lnTo>
                  <a:close/>
                  <a:moveTo>
                    <a:pt x="101" y="101"/>
                  </a:moveTo>
                  <a:lnTo>
                    <a:pt x="102" y="102"/>
                  </a:lnTo>
                  <a:lnTo>
                    <a:pt x="101" y="101"/>
                  </a:lnTo>
                  <a:close/>
                  <a:moveTo>
                    <a:pt x="102" y="102"/>
                  </a:moveTo>
                  <a:lnTo>
                    <a:pt x="102" y="102"/>
                  </a:lnTo>
                  <a:lnTo>
                    <a:pt x="102" y="102"/>
                  </a:lnTo>
                  <a:close/>
                  <a:moveTo>
                    <a:pt x="71" y="72"/>
                  </a:moveTo>
                  <a:lnTo>
                    <a:pt x="80" y="80"/>
                  </a:lnTo>
                  <a:lnTo>
                    <a:pt x="80" y="80"/>
                  </a:lnTo>
                  <a:lnTo>
                    <a:pt x="80" y="80"/>
                  </a:lnTo>
                  <a:lnTo>
                    <a:pt x="80" y="80"/>
                  </a:lnTo>
                  <a:lnTo>
                    <a:pt x="89" y="89"/>
                  </a:lnTo>
                  <a:lnTo>
                    <a:pt x="85" y="86"/>
                  </a:lnTo>
                  <a:lnTo>
                    <a:pt x="89" y="89"/>
                  </a:lnTo>
                  <a:lnTo>
                    <a:pt x="89" y="89"/>
                  </a:lnTo>
                  <a:lnTo>
                    <a:pt x="98" y="98"/>
                  </a:lnTo>
                  <a:lnTo>
                    <a:pt x="98" y="98"/>
                  </a:lnTo>
                  <a:lnTo>
                    <a:pt x="96" y="95"/>
                  </a:lnTo>
                  <a:lnTo>
                    <a:pt x="96" y="95"/>
                  </a:lnTo>
                  <a:lnTo>
                    <a:pt x="100" y="99"/>
                  </a:lnTo>
                  <a:lnTo>
                    <a:pt x="105" y="102"/>
                  </a:lnTo>
                  <a:lnTo>
                    <a:pt x="105" y="102"/>
                  </a:lnTo>
                  <a:lnTo>
                    <a:pt x="98" y="95"/>
                  </a:lnTo>
                  <a:lnTo>
                    <a:pt x="91" y="89"/>
                  </a:lnTo>
                  <a:lnTo>
                    <a:pt x="91" y="89"/>
                  </a:lnTo>
                  <a:lnTo>
                    <a:pt x="90" y="88"/>
                  </a:lnTo>
                  <a:lnTo>
                    <a:pt x="71" y="72"/>
                  </a:lnTo>
                  <a:close/>
                  <a:moveTo>
                    <a:pt x="102" y="102"/>
                  </a:moveTo>
                  <a:lnTo>
                    <a:pt x="102" y="102"/>
                  </a:lnTo>
                  <a:lnTo>
                    <a:pt x="102" y="102"/>
                  </a:lnTo>
                  <a:close/>
                  <a:moveTo>
                    <a:pt x="102" y="102"/>
                  </a:moveTo>
                  <a:lnTo>
                    <a:pt x="102" y="102"/>
                  </a:lnTo>
                  <a:lnTo>
                    <a:pt x="102" y="102"/>
                  </a:lnTo>
                  <a:close/>
                  <a:moveTo>
                    <a:pt x="102" y="102"/>
                  </a:moveTo>
                  <a:lnTo>
                    <a:pt x="102" y="102"/>
                  </a:lnTo>
                  <a:lnTo>
                    <a:pt x="102" y="102"/>
                  </a:lnTo>
                  <a:close/>
                  <a:moveTo>
                    <a:pt x="102" y="102"/>
                  </a:moveTo>
                  <a:lnTo>
                    <a:pt x="102" y="102"/>
                  </a:lnTo>
                  <a:lnTo>
                    <a:pt x="102" y="102"/>
                  </a:lnTo>
                  <a:close/>
                  <a:moveTo>
                    <a:pt x="102" y="102"/>
                  </a:moveTo>
                  <a:lnTo>
                    <a:pt x="102" y="103"/>
                  </a:lnTo>
                  <a:lnTo>
                    <a:pt x="102" y="102"/>
                  </a:lnTo>
                  <a:close/>
                  <a:moveTo>
                    <a:pt x="102" y="103"/>
                  </a:moveTo>
                  <a:lnTo>
                    <a:pt x="102" y="103"/>
                  </a:lnTo>
                  <a:lnTo>
                    <a:pt x="102" y="103"/>
                  </a:lnTo>
                  <a:close/>
                  <a:moveTo>
                    <a:pt x="102" y="103"/>
                  </a:moveTo>
                  <a:lnTo>
                    <a:pt x="103" y="103"/>
                  </a:lnTo>
                  <a:lnTo>
                    <a:pt x="102" y="103"/>
                  </a:lnTo>
                  <a:close/>
                  <a:moveTo>
                    <a:pt x="103" y="103"/>
                  </a:moveTo>
                  <a:lnTo>
                    <a:pt x="103" y="103"/>
                  </a:lnTo>
                  <a:lnTo>
                    <a:pt x="103" y="103"/>
                  </a:lnTo>
                  <a:close/>
                  <a:moveTo>
                    <a:pt x="103" y="103"/>
                  </a:moveTo>
                  <a:lnTo>
                    <a:pt x="103" y="103"/>
                  </a:lnTo>
                  <a:lnTo>
                    <a:pt x="103" y="103"/>
                  </a:lnTo>
                  <a:close/>
                  <a:moveTo>
                    <a:pt x="103" y="103"/>
                  </a:moveTo>
                  <a:lnTo>
                    <a:pt x="103" y="104"/>
                  </a:lnTo>
                  <a:lnTo>
                    <a:pt x="103" y="103"/>
                  </a:lnTo>
                  <a:close/>
                  <a:moveTo>
                    <a:pt x="103" y="104"/>
                  </a:moveTo>
                  <a:lnTo>
                    <a:pt x="105" y="105"/>
                  </a:lnTo>
                  <a:lnTo>
                    <a:pt x="103" y="104"/>
                  </a:lnTo>
                  <a:close/>
                  <a:moveTo>
                    <a:pt x="105" y="105"/>
                  </a:moveTo>
                  <a:lnTo>
                    <a:pt x="106" y="106"/>
                  </a:lnTo>
                  <a:lnTo>
                    <a:pt x="105" y="105"/>
                  </a:lnTo>
                  <a:close/>
                  <a:moveTo>
                    <a:pt x="106" y="106"/>
                  </a:moveTo>
                  <a:lnTo>
                    <a:pt x="106" y="106"/>
                  </a:lnTo>
                  <a:lnTo>
                    <a:pt x="106" y="106"/>
                  </a:lnTo>
                  <a:close/>
                  <a:moveTo>
                    <a:pt x="106" y="106"/>
                  </a:moveTo>
                  <a:lnTo>
                    <a:pt x="106" y="106"/>
                  </a:lnTo>
                  <a:lnTo>
                    <a:pt x="106" y="106"/>
                  </a:lnTo>
                  <a:close/>
                  <a:moveTo>
                    <a:pt x="106" y="106"/>
                  </a:moveTo>
                  <a:lnTo>
                    <a:pt x="106" y="106"/>
                  </a:lnTo>
                  <a:lnTo>
                    <a:pt x="106" y="106"/>
                  </a:lnTo>
                  <a:close/>
                  <a:moveTo>
                    <a:pt x="106" y="106"/>
                  </a:moveTo>
                  <a:lnTo>
                    <a:pt x="106" y="106"/>
                  </a:lnTo>
                  <a:lnTo>
                    <a:pt x="106" y="106"/>
                  </a:lnTo>
                  <a:close/>
                  <a:moveTo>
                    <a:pt x="106" y="106"/>
                  </a:moveTo>
                  <a:lnTo>
                    <a:pt x="107" y="107"/>
                  </a:lnTo>
                  <a:lnTo>
                    <a:pt x="106" y="106"/>
                  </a:lnTo>
                  <a:close/>
                  <a:moveTo>
                    <a:pt x="107" y="107"/>
                  </a:moveTo>
                  <a:lnTo>
                    <a:pt x="107" y="107"/>
                  </a:lnTo>
                  <a:lnTo>
                    <a:pt x="107" y="107"/>
                  </a:lnTo>
                  <a:close/>
                  <a:moveTo>
                    <a:pt x="107" y="107"/>
                  </a:moveTo>
                  <a:lnTo>
                    <a:pt x="107" y="107"/>
                  </a:lnTo>
                  <a:lnTo>
                    <a:pt x="107" y="107"/>
                  </a:lnTo>
                  <a:close/>
                  <a:moveTo>
                    <a:pt x="107" y="107"/>
                  </a:moveTo>
                  <a:lnTo>
                    <a:pt x="107" y="107"/>
                  </a:lnTo>
                  <a:lnTo>
                    <a:pt x="107" y="107"/>
                  </a:lnTo>
                  <a:close/>
                  <a:moveTo>
                    <a:pt x="107" y="107"/>
                  </a:moveTo>
                  <a:lnTo>
                    <a:pt x="107" y="107"/>
                  </a:lnTo>
                  <a:lnTo>
                    <a:pt x="107" y="107"/>
                  </a:lnTo>
                  <a:close/>
                  <a:moveTo>
                    <a:pt x="116" y="107"/>
                  </a:moveTo>
                  <a:lnTo>
                    <a:pt x="116" y="107"/>
                  </a:lnTo>
                  <a:lnTo>
                    <a:pt x="116" y="107"/>
                  </a:lnTo>
                  <a:close/>
                  <a:moveTo>
                    <a:pt x="107" y="107"/>
                  </a:moveTo>
                  <a:lnTo>
                    <a:pt x="107" y="107"/>
                  </a:lnTo>
                  <a:lnTo>
                    <a:pt x="107" y="107"/>
                  </a:lnTo>
                  <a:close/>
                  <a:moveTo>
                    <a:pt x="107" y="107"/>
                  </a:moveTo>
                  <a:lnTo>
                    <a:pt x="107" y="107"/>
                  </a:lnTo>
                  <a:lnTo>
                    <a:pt x="107" y="107"/>
                  </a:lnTo>
                  <a:close/>
                  <a:moveTo>
                    <a:pt x="107" y="107"/>
                  </a:moveTo>
                  <a:lnTo>
                    <a:pt x="107" y="108"/>
                  </a:lnTo>
                  <a:lnTo>
                    <a:pt x="107" y="107"/>
                  </a:lnTo>
                  <a:close/>
                  <a:moveTo>
                    <a:pt x="107" y="108"/>
                  </a:moveTo>
                  <a:lnTo>
                    <a:pt x="108" y="109"/>
                  </a:lnTo>
                  <a:lnTo>
                    <a:pt x="107" y="108"/>
                  </a:lnTo>
                  <a:close/>
                  <a:moveTo>
                    <a:pt x="108" y="109"/>
                  </a:moveTo>
                  <a:lnTo>
                    <a:pt x="110" y="110"/>
                  </a:lnTo>
                  <a:lnTo>
                    <a:pt x="108" y="109"/>
                  </a:lnTo>
                  <a:close/>
                  <a:moveTo>
                    <a:pt x="110" y="110"/>
                  </a:moveTo>
                  <a:lnTo>
                    <a:pt x="111" y="111"/>
                  </a:lnTo>
                  <a:lnTo>
                    <a:pt x="110" y="110"/>
                  </a:lnTo>
                  <a:close/>
                  <a:moveTo>
                    <a:pt x="111" y="111"/>
                  </a:moveTo>
                  <a:lnTo>
                    <a:pt x="111" y="111"/>
                  </a:lnTo>
                  <a:lnTo>
                    <a:pt x="111" y="111"/>
                  </a:lnTo>
                  <a:close/>
                  <a:moveTo>
                    <a:pt x="116" y="111"/>
                  </a:moveTo>
                  <a:lnTo>
                    <a:pt x="116" y="111"/>
                  </a:lnTo>
                  <a:lnTo>
                    <a:pt x="116" y="111"/>
                  </a:lnTo>
                  <a:close/>
                  <a:moveTo>
                    <a:pt x="111" y="111"/>
                  </a:moveTo>
                  <a:lnTo>
                    <a:pt x="111" y="111"/>
                  </a:lnTo>
                  <a:lnTo>
                    <a:pt x="111" y="111"/>
                  </a:lnTo>
                  <a:close/>
                  <a:moveTo>
                    <a:pt x="111" y="111"/>
                  </a:moveTo>
                  <a:lnTo>
                    <a:pt x="112" y="112"/>
                  </a:lnTo>
                  <a:lnTo>
                    <a:pt x="111" y="111"/>
                  </a:lnTo>
                  <a:close/>
                  <a:moveTo>
                    <a:pt x="112" y="112"/>
                  </a:moveTo>
                  <a:lnTo>
                    <a:pt x="112" y="112"/>
                  </a:lnTo>
                  <a:lnTo>
                    <a:pt x="112" y="112"/>
                  </a:lnTo>
                  <a:close/>
                  <a:moveTo>
                    <a:pt x="112" y="112"/>
                  </a:moveTo>
                  <a:lnTo>
                    <a:pt x="112" y="112"/>
                  </a:lnTo>
                  <a:lnTo>
                    <a:pt x="112" y="112"/>
                  </a:lnTo>
                  <a:close/>
                  <a:moveTo>
                    <a:pt x="112" y="112"/>
                  </a:moveTo>
                  <a:lnTo>
                    <a:pt x="112" y="113"/>
                  </a:lnTo>
                  <a:lnTo>
                    <a:pt x="112" y="112"/>
                  </a:lnTo>
                  <a:close/>
                  <a:moveTo>
                    <a:pt x="112" y="113"/>
                  </a:moveTo>
                  <a:lnTo>
                    <a:pt x="113" y="113"/>
                  </a:lnTo>
                  <a:lnTo>
                    <a:pt x="112" y="113"/>
                  </a:lnTo>
                  <a:close/>
                  <a:moveTo>
                    <a:pt x="113" y="113"/>
                  </a:moveTo>
                  <a:lnTo>
                    <a:pt x="113" y="113"/>
                  </a:lnTo>
                  <a:lnTo>
                    <a:pt x="113" y="113"/>
                  </a:lnTo>
                  <a:close/>
                  <a:moveTo>
                    <a:pt x="113" y="113"/>
                  </a:moveTo>
                  <a:lnTo>
                    <a:pt x="114" y="114"/>
                  </a:lnTo>
                  <a:lnTo>
                    <a:pt x="113" y="113"/>
                  </a:lnTo>
                  <a:close/>
                  <a:moveTo>
                    <a:pt x="96" y="96"/>
                  </a:moveTo>
                  <a:lnTo>
                    <a:pt x="98" y="98"/>
                  </a:lnTo>
                  <a:lnTo>
                    <a:pt x="98" y="98"/>
                  </a:lnTo>
                  <a:lnTo>
                    <a:pt x="116" y="114"/>
                  </a:lnTo>
                  <a:lnTo>
                    <a:pt x="116" y="113"/>
                  </a:lnTo>
                  <a:lnTo>
                    <a:pt x="100" y="99"/>
                  </a:lnTo>
                  <a:lnTo>
                    <a:pt x="98" y="98"/>
                  </a:lnTo>
                  <a:lnTo>
                    <a:pt x="96" y="96"/>
                  </a:lnTo>
                  <a:close/>
                  <a:moveTo>
                    <a:pt x="114" y="114"/>
                  </a:moveTo>
                  <a:lnTo>
                    <a:pt x="115" y="115"/>
                  </a:lnTo>
                  <a:lnTo>
                    <a:pt x="114" y="114"/>
                  </a:lnTo>
                  <a:close/>
                  <a:moveTo>
                    <a:pt x="173" y="104"/>
                  </a:moveTo>
                  <a:cubicBezTo>
                    <a:pt x="176" y="107"/>
                    <a:pt x="179" y="111"/>
                    <a:pt x="182" y="115"/>
                  </a:cubicBezTo>
                  <a:lnTo>
                    <a:pt x="182" y="115"/>
                  </a:lnTo>
                  <a:lnTo>
                    <a:pt x="173" y="104"/>
                  </a:lnTo>
                  <a:close/>
                  <a:moveTo>
                    <a:pt x="115" y="115"/>
                  </a:moveTo>
                  <a:lnTo>
                    <a:pt x="115" y="115"/>
                  </a:lnTo>
                  <a:lnTo>
                    <a:pt x="115" y="115"/>
                  </a:lnTo>
                  <a:close/>
                  <a:moveTo>
                    <a:pt x="115" y="115"/>
                  </a:moveTo>
                  <a:lnTo>
                    <a:pt x="115" y="115"/>
                  </a:lnTo>
                  <a:lnTo>
                    <a:pt x="115" y="115"/>
                  </a:lnTo>
                  <a:close/>
                  <a:moveTo>
                    <a:pt x="54" y="45"/>
                  </a:moveTo>
                  <a:lnTo>
                    <a:pt x="68" y="60"/>
                  </a:lnTo>
                  <a:lnTo>
                    <a:pt x="90" y="88"/>
                  </a:lnTo>
                  <a:lnTo>
                    <a:pt x="98" y="95"/>
                  </a:lnTo>
                  <a:lnTo>
                    <a:pt x="105" y="101"/>
                  </a:lnTo>
                  <a:lnTo>
                    <a:pt x="105" y="101"/>
                  </a:lnTo>
                  <a:lnTo>
                    <a:pt x="106" y="102"/>
                  </a:lnTo>
                  <a:lnTo>
                    <a:pt x="106" y="102"/>
                  </a:lnTo>
                  <a:lnTo>
                    <a:pt x="105" y="102"/>
                  </a:lnTo>
                  <a:lnTo>
                    <a:pt x="105" y="102"/>
                  </a:lnTo>
                  <a:lnTo>
                    <a:pt x="107" y="103"/>
                  </a:lnTo>
                  <a:lnTo>
                    <a:pt x="116" y="113"/>
                  </a:lnTo>
                  <a:lnTo>
                    <a:pt x="116" y="113"/>
                  </a:lnTo>
                  <a:lnTo>
                    <a:pt x="116" y="113"/>
                  </a:lnTo>
                  <a:lnTo>
                    <a:pt x="119" y="116"/>
                  </a:lnTo>
                  <a:lnTo>
                    <a:pt x="116" y="112"/>
                  </a:lnTo>
                  <a:lnTo>
                    <a:pt x="116" y="112"/>
                  </a:lnTo>
                  <a:lnTo>
                    <a:pt x="116" y="110"/>
                  </a:lnTo>
                  <a:lnTo>
                    <a:pt x="116" y="110"/>
                  </a:lnTo>
                  <a:lnTo>
                    <a:pt x="123" y="116"/>
                  </a:lnTo>
                  <a:lnTo>
                    <a:pt x="123" y="116"/>
                  </a:lnTo>
                  <a:lnTo>
                    <a:pt x="116" y="107"/>
                  </a:lnTo>
                  <a:lnTo>
                    <a:pt x="116" y="107"/>
                  </a:lnTo>
                  <a:lnTo>
                    <a:pt x="80" y="72"/>
                  </a:lnTo>
                  <a:lnTo>
                    <a:pt x="63" y="54"/>
                  </a:lnTo>
                  <a:lnTo>
                    <a:pt x="54" y="45"/>
                  </a:lnTo>
                  <a:close/>
                  <a:moveTo>
                    <a:pt x="115" y="115"/>
                  </a:moveTo>
                  <a:lnTo>
                    <a:pt x="116" y="116"/>
                  </a:lnTo>
                  <a:lnTo>
                    <a:pt x="115" y="115"/>
                  </a:lnTo>
                  <a:close/>
                  <a:moveTo>
                    <a:pt x="119" y="116"/>
                  </a:moveTo>
                  <a:lnTo>
                    <a:pt x="119" y="116"/>
                  </a:lnTo>
                  <a:lnTo>
                    <a:pt x="119" y="116"/>
                  </a:lnTo>
                  <a:close/>
                  <a:moveTo>
                    <a:pt x="116" y="113"/>
                  </a:moveTo>
                  <a:lnTo>
                    <a:pt x="116" y="113"/>
                  </a:lnTo>
                  <a:lnTo>
                    <a:pt x="118" y="116"/>
                  </a:lnTo>
                  <a:lnTo>
                    <a:pt x="116" y="113"/>
                  </a:lnTo>
                  <a:close/>
                  <a:moveTo>
                    <a:pt x="119" y="116"/>
                  </a:moveTo>
                  <a:lnTo>
                    <a:pt x="119" y="116"/>
                  </a:lnTo>
                  <a:lnTo>
                    <a:pt x="119" y="116"/>
                  </a:lnTo>
                  <a:close/>
                  <a:moveTo>
                    <a:pt x="116" y="116"/>
                  </a:moveTo>
                  <a:lnTo>
                    <a:pt x="116" y="116"/>
                  </a:lnTo>
                  <a:lnTo>
                    <a:pt x="116" y="116"/>
                  </a:lnTo>
                  <a:close/>
                  <a:moveTo>
                    <a:pt x="119" y="116"/>
                  </a:moveTo>
                  <a:lnTo>
                    <a:pt x="119" y="116"/>
                  </a:lnTo>
                  <a:lnTo>
                    <a:pt x="119" y="116"/>
                  </a:lnTo>
                  <a:lnTo>
                    <a:pt x="119" y="116"/>
                  </a:lnTo>
                  <a:close/>
                  <a:moveTo>
                    <a:pt x="116" y="116"/>
                  </a:moveTo>
                  <a:lnTo>
                    <a:pt x="116" y="116"/>
                  </a:lnTo>
                  <a:lnTo>
                    <a:pt x="116" y="116"/>
                  </a:lnTo>
                  <a:close/>
                  <a:moveTo>
                    <a:pt x="116" y="116"/>
                  </a:moveTo>
                  <a:lnTo>
                    <a:pt x="116" y="116"/>
                  </a:lnTo>
                  <a:lnTo>
                    <a:pt x="116" y="116"/>
                  </a:lnTo>
                  <a:close/>
                  <a:moveTo>
                    <a:pt x="116" y="116"/>
                  </a:moveTo>
                  <a:lnTo>
                    <a:pt x="116" y="116"/>
                  </a:lnTo>
                  <a:lnTo>
                    <a:pt x="116" y="116"/>
                  </a:lnTo>
                  <a:close/>
                  <a:moveTo>
                    <a:pt x="116" y="116"/>
                  </a:moveTo>
                  <a:lnTo>
                    <a:pt x="116" y="116"/>
                  </a:lnTo>
                  <a:lnTo>
                    <a:pt x="116" y="116"/>
                  </a:lnTo>
                  <a:close/>
                  <a:moveTo>
                    <a:pt x="116" y="116"/>
                  </a:moveTo>
                  <a:lnTo>
                    <a:pt x="116" y="116"/>
                  </a:lnTo>
                  <a:lnTo>
                    <a:pt x="116" y="116"/>
                  </a:lnTo>
                  <a:close/>
                  <a:moveTo>
                    <a:pt x="116" y="116"/>
                  </a:moveTo>
                  <a:lnTo>
                    <a:pt x="116" y="116"/>
                  </a:lnTo>
                  <a:lnTo>
                    <a:pt x="116" y="116"/>
                  </a:lnTo>
                  <a:close/>
                  <a:moveTo>
                    <a:pt x="116" y="116"/>
                  </a:moveTo>
                  <a:lnTo>
                    <a:pt x="116" y="116"/>
                  </a:lnTo>
                  <a:lnTo>
                    <a:pt x="116" y="116"/>
                  </a:lnTo>
                  <a:close/>
                  <a:moveTo>
                    <a:pt x="116" y="116"/>
                  </a:moveTo>
                  <a:lnTo>
                    <a:pt x="116" y="116"/>
                  </a:lnTo>
                  <a:lnTo>
                    <a:pt x="116" y="116"/>
                  </a:lnTo>
                  <a:close/>
                  <a:moveTo>
                    <a:pt x="116" y="116"/>
                  </a:moveTo>
                  <a:lnTo>
                    <a:pt x="116" y="116"/>
                  </a:lnTo>
                  <a:lnTo>
                    <a:pt x="116" y="116"/>
                  </a:lnTo>
                  <a:close/>
                  <a:moveTo>
                    <a:pt x="116" y="116"/>
                  </a:moveTo>
                  <a:lnTo>
                    <a:pt x="116" y="117"/>
                  </a:lnTo>
                  <a:lnTo>
                    <a:pt x="116" y="116"/>
                  </a:lnTo>
                  <a:close/>
                  <a:moveTo>
                    <a:pt x="116" y="117"/>
                  </a:moveTo>
                  <a:lnTo>
                    <a:pt x="116" y="117"/>
                  </a:lnTo>
                  <a:lnTo>
                    <a:pt x="116" y="117"/>
                  </a:lnTo>
                  <a:close/>
                  <a:moveTo>
                    <a:pt x="116" y="117"/>
                  </a:moveTo>
                  <a:lnTo>
                    <a:pt x="117" y="117"/>
                  </a:lnTo>
                  <a:lnTo>
                    <a:pt x="116" y="117"/>
                  </a:lnTo>
                  <a:close/>
                  <a:moveTo>
                    <a:pt x="117" y="117"/>
                  </a:moveTo>
                  <a:lnTo>
                    <a:pt x="117" y="117"/>
                  </a:lnTo>
                  <a:lnTo>
                    <a:pt x="117" y="117"/>
                  </a:lnTo>
                  <a:close/>
                  <a:moveTo>
                    <a:pt x="117" y="117"/>
                  </a:moveTo>
                  <a:lnTo>
                    <a:pt x="117" y="117"/>
                  </a:lnTo>
                  <a:lnTo>
                    <a:pt x="117" y="117"/>
                  </a:lnTo>
                  <a:close/>
                  <a:moveTo>
                    <a:pt x="117" y="117"/>
                  </a:moveTo>
                  <a:lnTo>
                    <a:pt x="117" y="117"/>
                  </a:lnTo>
                  <a:lnTo>
                    <a:pt x="117" y="117"/>
                  </a:lnTo>
                  <a:close/>
                  <a:moveTo>
                    <a:pt x="117" y="117"/>
                  </a:moveTo>
                  <a:lnTo>
                    <a:pt x="117" y="117"/>
                  </a:lnTo>
                  <a:lnTo>
                    <a:pt x="117" y="117"/>
                  </a:lnTo>
                  <a:close/>
                  <a:moveTo>
                    <a:pt x="117" y="117"/>
                  </a:moveTo>
                  <a:lnTo>
                    <a:pt x="117" y="117"/>
                  </a:lnTo>
                  <a:lnTo>
                    <a:pt x="117" y="117"/>
                  </a:lnTo>
                  <a:close/>
                  <a:moveTo>
                    <a:pt x="117" y="117"/>
                  </a:moveTo>
                  <a:lnTo>
                    <a:pt x="117" y="117"/>
                  </a:lnTo>
                  <a:lnTo>
                    <a:pt x="117" y="117"/>
                  </a:lnTo>
                  <a:close/>
                  <a:moveTo>
                    <a:pt x="117" y="117"/>
                  </a:moveTo>
                  <a:lnTo>
                    <a:pt x="117" y="117"/>
                  </a:lnTo>
                  <a:lnTo>
                    <a:pt x="117" y="117"/>
                  </a:lnTo>
                  <a:close/>
                  <a:moveTo>
                    <a:pt x="117" y="117"/>
                  </a:moveTo>
                  <a:lnTo>
                    <a:pt x="117" y="117"/>
                  </a:lnTo>
                  <a:lnTo>
                    <a:pt x="117" y="117"/>
                  </a:lnTo>
                  <a:close/>
                  <a:moveTo>
                    <a:pt x="119" y="116"/>
                  </a:moveTo>
                  <a:lnTo>
                    <a:pt x="119" y="117"/>
                  </a:lnTo>
                  <a:lnTo>
                    <a:pt x="119" y="117"/>
                  </a:lnTo>
                  <a:lnTo>
                    <a:pt x="120" y="117"/>
                  </a:lnTo>
                  <a:lnTo>
                    <a:pt x="120" y="117"/>
                  </a:lnTo>
                  <a:lnTo>
                    <a:pt x="119" y="116"/>
                  </a:lnTo>
                  <a:close/>
                  <a:moveTo>
                    <a:pt x="117" y="117"/>
                  </a:moveTo>
                  <a:lnTo>
                    <a:pt x="117" y="117"/>
                  </a:lnTo>
                  <a:lnTo>
                    <a:pt x="117" y="117"/>
                  </a:lnTo>
                  <a:close/>
                  <a:moveTo>
                    <a:pt x="117" y="117"/>
                  </a:moveTo>
                  <a:lnTo>
                    <a:pt x="118" y="118"/>
                  </a:lnTo>
                  <a:lnTo>
                    <a:pt x="117" y="117"/>
                  </a:lnTo>
                  <a:close/>
                  <a:moveTo>
                    <a:pt x="118" y="118"/>
                  </a:moveTo>
                  <a:lnTo>
                    <a:pt x="118" y="118"/>
                  </a:lnTo>
                  <a:lnTo>
                    <a:pt x="118" y="118"/>
                  </a:lnTo>
                  <a:close/>
                  <a:moveTo>
                    <a:pt x="118" y="116"/>
                  </a:moveTo>
                  <a:lnTo>
                    <a:pt x="120" y="118"/>
                  </a:lnTo>
                  <a:lnTo>
                    <a:pt x="120" y="118"/>
                  </a:lnTo>
                  <a:lnTo>
                    <a:pt x="121" y="118"/>
                  </a:lnTo>
                  <a:lnTo>
                    <a:pt x="121" y="118"/>
                  </a:lnTo>
                  <a:lnTo>
                    <a:pt x="119" y="117"/>
                  </a:lnTo>
                  <a:lnTo>
                    <a:pt x="119" y="117"/>
                  </a:lnTo>
                  <a:lnTo>
                    <a:pt x="118" y="116"/>
                  </a:lnTo>
                  <a:close/>
                  <a:moveTo>
                    <a:pt x="118" y="118"/>
                  </a:moveTo>
                  <a:lnTo>
                    <a:pt x="118" y="118"/>
                  </a:lnTo>
                  <a:lnTo>
                    <a:pt x="118" y="118"/>
                  </a:lnTo>
                  <a:close/>
                  <a:moveTo>
                    <a:pt x="118" y="118"/>
                  </a:moveTo>
                  <a:lnTo>
                    <a:pt x="119" y="119"/>
                  </a:lnTo>
                  <a:lnTo>
                    <a:pt x="118" y="118"/>
                  </a:lnTo>
                  <a:close/>
                  <a:moveTo>
                    <a:pt x="120" y="117"/>
                  </a:moveTo>
                  <a:lnTo>
                    <a:pt x="121" y="118"/>
                  </a:lnTo>
                  <a:lnTo>
                    <a:pt x="121" y="119"/>
                  </a:lnTo>
                  <a:lnTo>
                    <a:pt x="121" y="119"/>
                  </a:lnTo>
                  <a:lnTo>
                    <a:pt x="120" y="117"/>
                  </a:lnTo>
                  <a:close/>
                  <a:moveTo>
                    <a:pt x="119" y="119"/>
                  </a:moveTo>
                  <a:lnTo>
                    <a:pt x="119" y="119"/>
                  </a:lnTo>
                  <a:lnTo>
                    <a:pt x="119" y="119"/>
                  </a:lnTo>
                  <a:close/>
                  <a:moveTo>
                    <a:pt x="119" y="119"/>
                  </a:moveTo>
                  <a:lnTo>
                    <a:pt x="119" y="119"/>
                  </a:lnTo>
                  <a:lnTo>
                    <a:pt x="119" y="119"/>
                  </a:lnTo>
                  <a:close/>
                  <a:moveTo>
                    <a:pt x="119" y="119"/>
                  </a:moveTo>
                  <a:lnTo>
                    <a:pt x="120" y="120"/>
                  </a:lnTo>
                  <a:lnTo>
                    <a:pt x="119" y="119"/>
                  </a:lnTo>
                  <a:close/>
                  <a:moveTo>
                    <a:pt x="120" y="120"/>
                  </a:moveTo>
                  <a:lnTo>
                    <a:pt x="120" y="120"/>
                  </a:lnTo>
                  <a:lnTo>
                    <a:pt x="120" y="120"/>
                  </a:lnTo>
                  <a:close/>
                  <a:moveTo>
                    <a:pt x="120" y="120"/>
                  </a:moveTo>
                  <a:lnTo>
                    <a:pt x="120" y="121"/>
                  </a:lnTo>
                  <a:lnTo>
                    <a:pt x="120" y="120"/>
                  </a:lnTo>
                  <a:close/>
                  <a:moveTo>
                    <a:pt x="120" y="121"/>
                  </a:moveTo>
                  <a:lnTo>
                    <a:pt x="120" y="121"/>
                  </a:lnTo>
                  <a:lnTo>
                    <a:pt x="120" y="121"/>
                  </a:lnTo>
                  <a:close/>
                  <a:moveTo>
                    <a:pt x="120" y="121"/>
                  </a:moveTo>
                  <a:lnTo>
                    <a:pt x="120" y="121"/>
                  </a:lnTo>
                  <a:lnTo>
                    <a:pt x="120" y="121"/>
                  </a:lnTo>
                  <a:close/>
                  <a:moveTo>
                    <a:pt x="120" y="121"/>
                  </a:moveTo>
                  <a:lnTo>
                    <a:pt x="120" y="121"/>
                  </a:lnTo>
                  <a:lnTo>
                    <a:pt x="120" y="121"/>
                  </a:lnTo>
                  <a:close/>
                  <a:moveTo>
                    <a:pt x="120" y="121"/>
                  </a:moveTo>
                  <a:lnTo>
                    <a:pt x="120" y="121"/>
                  </a:lnTo>
                  <a:lnTo>
                    <a:pt x="120" y="121"/>
                  </a:lnTo>
                  <a:close/>
                  <a:moveTo>
                    <a:pt x="120" y="121"/>
                  </a:moveTo>
                  <a:lnTo>
                    <a:pt x="120" y="121"/>
                  </a:lnTo>
                  <a:lnTo>
                    <a:pt x="120" y="121"/>
                  </a:lnTo>
                  <a:close/>
                  <a:moveTo>
                    <a:pt x="120" y="121"/>
                  </a:moveTo>
                  <a:lnTo>
                    <a:pt x="121" y="121"/>
                  </a:lnTo>
                  <a:lnTo>
                    <a:pt x="120" y="121"/>
                  </a:lnTo>
                  <a:close/>
                  <a:moveTo>
                    <a:pt x="121" y="121"/>
                  </a:moveTo>
                  <a:lnTo>
                    <a:pt x="121" y="121"/>
                  </a:lnTo>
                  <a:lnTo>
                    <a:pt x="121" y="121"/>
                  </a:lnTo>
                  <a:close/>
                  <a:moveTo>
                    <a:pt x="121" y="121"/>
                  </a:moveTo>
                  <a:lnTo>
                    <a:pt x="121" y="121"/>
                  </a:lnTo>
                  <a:lnTo>
                    <a:pt x="121" y="121"/>
                  </a:lnTo>
                  <a:close/>
                  <a:moveTo>
                    <a:pt x="121" y="121"/>
                  </a:moveTo>
                  <a:lnTo>
                    <a:pt x="121" y="121"/>
                  </a:lnTo>
                  <a:lnTo>
                    <a:pt x="121" y="121"/>
                  </a:lnTo>
                  <a:close/>
                  <a:moveTo>
                    <a:pt x="121" y="121"/>
                  </a:moveTo>
                  <a:lnTo>
                    <a:pt x="121" y="122"/>
                  </a:lnTo>
                  <a:lnTo>
                    <a:pt x="121" y="121"/>
                  </a:lnTo>
                  <a:close/>
                  <a:moveTo>
                    <a:pt x="121" y="122"/>
                  </a:moveTo>
                  <a:lnTo>
                    <a:pt x="121" y="122"/>
                  </a:lnTo>
                  <a:lnTo>
                    <a:pt x="121" y="122"/>
                  </a:lnTo>
                  <a:close/>
                  <a:moveTo>
                    <a:pt x="121" y="122"/>
                  </a:moveTo>
                  <a:lnTo>
                    <a:pt x="121" y="122"/>
                  </a:lnTo>
                  <a:lnTo>
                    <a:pt x="121" y="122"/>
                  </a:lnTo>
                  <a:close/>
                  <a:moveTo>
                    <a:pt x="121" y="122"/>
                  </a:moveTo>
                  <a:lnTo>
                    <a:pt x="121" y="122"/>
                  </a:lnTo>
                  <a:lnTo>
                    <a:pt x="121" y="122"/>
                  </a:lnTo>
                  <a:close/>
                  <a:moveTo>
                    <a:pt x="121" y="122"/>
                  </a:moveTo>
                  <a:lnTo>
                    <a:pt x="121" y="122"/>
                  </a:lnTo>
                  <a:lnTo>
                    <a:pt x="121" y="122"/>
                  </a:lnTo>
                  <a:close/>
                  <a:moveTo>
                    <a:pt x="127" y="121"/>
                  </a:moveTo>
                  <a:lnTo>
                    <a:pt x="127" y="122"/>
                  </a:lnTo>
                  <a:lnTo>
                    <a:pt x="127" y="122"/>
                  </a:lnTo>
                  <a:lnTo>
                    <a:pt x="126" y="121"/>
                  </a:lnTo>
                  <a:lnTo>
                    <a:pt x="126" y="121"/>
                  </a:lnTo>
                  <a:cubicBezTo>
                    <a:pt x="126" y="121"/>
                    <a:pt x="126" y="121"/>
                    <a:pt x="127" y="121"/>
                  </a:cubicBezTo>
                  <a:close/>
                  <a:moveTo>
                    <a:pt x="121" y="122"/>
                  </a:moveTo>
                  <a:lnTo>
                    <a:pt x="122" y="122"/>
                  </a:lnTo>
                  <a:lnTo>
                    <a:pt x="121" y="122"/>
                  </a:lnTo>
                  <a:close/>
                  <a:moveTo>
                    <a:pt x="122" y="122"/>
                  </a:moveTo>
                  <a:lnTo>
                    <a:pt x="122" y="122"/>
                  </a:lnTo>
                  <a:lnTo>
                    <a:pt x="122" y="122"/>
                  </a:lnTo>
                  <a:close/>
                  <a:moveTo>
                    <a:pt x="122" y="122"/>
                  </a:moveTo>
                  <a:lnTo>
                    <a:pt x="122" y="122"/>
                  </a:lnTo>
                  <a:lnTo>
                    <a:pt x="122" y="122"/>
                  </a:lnTo>
                  <a:close/>
                  <a:moveTo>
                    <a:pt x="122" y="122"/>
                  </a:moveTo>
                  <a:lnTo>
                    <a:pt x="122" y="122"/>
                  </a:lnTo>
                  <a:lnTo>
                    <a:pt x="122" y="122"/>
                  </a:lnTo>
                  <a:close/>
                  <a:moveTo>
                    <a:pt x="122" y="122"/>
                  </a:moveTo>
                  <a:lnTo>
                    <a:pt x="122" y="122"/>
                  </a:lnTo>
                  <a:lnTo>
                    <a:pt x="122" y="122"/>
                  </a:lnTo>
                  <a:close/>
                  <a:moveTo>
                    <a:pt x="122" y="122"/>
                  </a:moveTo>
                  <a:lnTo>
                    <a:pt x="122" y="122"/>
                  </a:lnTo>
                  <a:lnTo>
                    <a:pt x="122" y="122"/>
                  </a:lnTo>
                  <a:close/>
                  <a:moveTo>
                    <a:pt x="127" y="121"/>
                  </a:moveTo>
                  <a:cubicBezTo>
                    <a:pt x="127" y="121"/>
                    <a:pt x="127" y="121"/>
                    <a:pt x="127" y="121"/>
                  </a:cubicBezTo>
                  <a:lnTo>
                    <a:pt x="127" y="121"/>
                  </a:lnTo>
                  <a:lnTo>
                    <a:pt x="129" y="122"/>
                  </a:lnTo>
                  <a:lnTo>
                    <a:pt x="129" y="122"/>
                  </a:lnTo>
                  <a:lnTo>
                    <a:pt x="128" y="122"/>
                  </a:lnTo>
                  <a:lnTo>
                    <a:pt x="128" y="122"/>
                  </a:lnTo>
                  <a:lnTo>
                    <a:pt x="127" y="121"/>
                  </a:lnTo>
                  <a:lnTo>
                    <a:pt x="127" y="121"/>
                  </a:lnTo>
                  <a:cubicBezTo>
                    <a:pt x="127" y="121"/>
                    <a:pt x="127" y="121"/>
                    <a:pt x="127" y="121"/>
                  </a:cubicBezTo>
                  <a:close/>
                  <a:moveTo>
                    <a:pt x="122" y="122"/>
                  </a:moveTo>
                  <a:lnTo>
                    <a:pt x="122" y="122"/>
                  </a:lnTo>
                  <a:lnTo>
                    <a:pt x="122" y="122"/>
                  </a:lnTo>
                  <a:close/>
                  <a:moveTo>
                    <a:pt x="122" y="122"/>
                  </a:moveTo>
                  <a:lnTo>
                    <a:pt x="122" y="122"/>
                  </a:lnTo>
                  <a:lnTo>
                    <a:pt x="122" y="122"/>
                  </a:lnTo>
                  <a:close/>
                  <a:moveTo>
                    <a:pt x="122" y="122"/>
                  </a:moveTo>
                  <a:lnTo>
                    <a:pt x="122" y="123"/>
                  </a:lnTo>
                  <a:lnTo>
                    <a:pt x="122" y="122"/>
                  </a:lnTo>
                  <a:close/>
                  <a:moveTo>
                    <a:pt x="122" y="123"/>
                  </a:moveTo>
                  <a:lnTo>
                    <a:pt x="122" y="123"/>
                  </a:lnTo>
                  <a:lnTo>
                    <a:pt x="122" y="123"/>
                  </a:lnTo>
                  <a:close/>
                  <a:moveTo>
                    <a:pt x="122" y="123"/>
                  </a:moveTo>
                  <a:lnTo>
                    <a:pt x="123" y="123"/>
                  </a:lnTo>
                  <a:lnTo>
                    <a:pt x="122" y="123"/>
                  </a:lnTo>
                  <a:close/>
                  <a:moveTo>
                    <a:pt x="123" y="123"/>
                  </a:moveTo>
                  <a:lnTo>
                    <a:pt x="123" y="123"/>
                  </a:lnTo>
                  <a:lnTo>
                    <a:pt x="123" y="123"/>
                  </a:lnTo>
                  <a:close/>
                  <a:moveTo>
                    <a:pt x="123" y="123"/>
                  </a:moveTo>
                  <a:lnTo>
                    <a:pt x="123" y="123"/>
                  </a:lnTo>
                  <a:lnTo>
                    <a:pt x="123" y="123"/>
                  </a:lnTo>
                  <a:close/>
                  <a:moveTo>
                    <a:pt x="123" y="123"/>
                  </a:moveTo>
                  <a:lnTo>
                    <a:pt x="123" y="123"/>
                  </a:lnTo>
                  <a:lnTo>
                    <a:pt x="123" y="123"/>
                  </a:lnTo>
                  <a:close/>
                  <a:moveTo>
                    <a:pt x="123" y="123"/>
                  </a:moveTo>
                  <a:lnTo>
                    <a:pt x="123" y="123"/>
                  </a:lnTo>
                  <a:lnTo>
                    <a:pt x="123" y="123"/>
                  </a:lnTo>
                  <a:close/>
                  <a:moveTo>
                    <a:pt x="123" y="123"/>
                  </a:moveTo>
                  <a:lnTo>
                    <a:pt x="123" y="123"/>
                  </a:lnTo>
                  <a:lnTo>
                    <a:pt x="123" y="123"/>
                  </a:lnTo>
                  <a:close/>
                  <a:moveTo>
                    <a:pt x="123" y="123"/>
                  </a:moveTo>
                  <a:lnTo>
                    <a:pt x="123" y="123"/>
                  </a:lnTo>
                  <a:lnTo>
                    <a:pt x="123" y="123"/>
                  </a:lnTo>
                  <a:close/>
                  <a:moveTo>
                    <a:pt x="123" y="123"/>
                  </a:moveTo>
                  <a:lnTo>
                    <a:pt x="123" y="123"/>
                  </a:lnTo>
                  <a:lnTo>
                    <a:pt x="123" y="123"/>
                  </a:lnTo>
                  <a:close/>
                  <a:moveTo>
                    <a:pt x="123" y="123"/>
                  </a:moveTo>
                  <a:lnTo>
                    <a:pt x="123" y="123"/>
                  </a:lnTo>
                  <a:lnTo>
                    <a:pt x="123" y="123"/>
                  </a:lnTo>
                  <a:close/>
                  <a:moveTo>
                    <a:pt x="123" y="123"/>
                  </a:moveTo>
                  <a:lnTo>
                    <a:pt x="124" y="124"/>
                  </a:lnTo>
                  <a:lnTo>
                    <a:pt x="123" y="123"/>
                  </a:lnTo>
                  <a:close/>
                  <a:moveTo>
                    <a:pt x="124" y="124"/>
                  </a:moveTo>
                  <a:lnTo>
                    <a:pt x="124" y="125"/>
                  </a:lnTo>
                  <a:lnTo>
                    <a:pt x="124" y="124"/>
                  </a:lnTo>
                  <a:close/>
                  <a:moveTo>
                    <a:pt x="124" y="125"/>
                  </a:moveTo>
                  <a:lnTo>
                    <a:pt x="124" y="125"/>
                  </a:lnTo>
                  <a:lnTo>
                    <a:pt x="124" y="125"/>
                  </a:lnTo>
                  <a:close/>
                  <a:moveTo>
                    <a:pt x="124" y="125"/>
                  </a:moveTo>
                  <a:lnTo>
                    <a:pt x="124" y="125"/>
                  </a:lnTo>
                  <a:lnTo>
                    <a:pt x="124" y="125"/>
                  </a:lnTo>
                  <a:close/>
                  <a:moveTo>
                    <a:pt x="124" y="125"/>
                  </a:moveTo>
                  <a:lnTo>
                    <a:pt x="124" y="125"/>
                  </a:lnTo>
                  <a:lnTo>
                    <a:pt x="124" y="125"/>
                  </a:lnTo>
                  <a:close/>
                  <a:moveTo>
                    <a:pt x="124" y="125"/>
                  </a:moveTo>
                  <a:lnTo>
                    <a:pt x="124" y="125"/>
                  </a:lnTo>
                  <a:lnTo>
                    <a:pt x="124" y="125"/>
                  </a:lnTo>
                  <a:close/>
                  <a:moveTo>
                    <a:pt x="133" y="125"/>
                  </a:moveTo>
                  <a:lnTo>
                    <a:pt x="133" y="125"/>
                  </a:lnTo>
                  <a:lnTo>
                    <a:pt x="133" y="125"/>
                  </a:lnTo>
                  <a:lnTo>
                    <a:pt x="133" y="125"/>
                  </a:lnTo>
                  <a:close/>
                  <a:moveTo>
                    <a:pt x="127" y="126"/>
                  </a:moveTo>
                  <a:lnTo>
                    <a:pt x="128" y="126"/>
                  </a:lnTo>
                  <a:lnTo>
                    <a:pt x="128" y="126"/>
                  </a:lnTo>
                  <a:lnTo>
                    <a:pt x="129" y="128"/>
                  </a:lnTo>
                  <a:lnTo>
                    <a:pt x="128" y="127"/>
                  </a:lnTo>
                  <a:lnTo>
                    <a:pt x="128" y="127"/>
                  </a:lnTo>
                  <a:lnTo>
                    <a:pt x="127" y="126"/>
                  </a:lnTo>
                  <a:close/>
                  <a:moveTo>
                    <a:pt x="131" y="128"/>
                  </a:moveTo>
                  <a:lnTo>
                    <a:pt x="131" y="128"/>
                  </a:lnTo>
                  <a:lnTo>
                    <a:pt x="133" y="130"/>
                  </a:lnTo>
                  <a:lnTo>
                    <a:pt x="133" y="130"/>
                  </a:lnTo>
                  <a:lnTo>
                    <a:pt x="131" y="128"/>
                  </a:lnTo>
                  <a:lnTo>
                    <a:pt x="131" y="128"/>
                  </a:lnTo>
                  <a:lnTo>
                    <a:pt x="131" y="128"/>
                  </a:lnTo>
                  <a:close/>
                  <a:moveTo>
                    <a:pt x="133" y="130"/>
                  </a:moveTo>
                  <a:lnTo>
                    <a:pt x="136" y="132"/>
                  </a:lnTo>
                  <a:lnTo>
                    <a:pt x="136" y="132"/>
                  </a:lnTo>
                  <a:lnTo>
                    <a:pt x="135" y="131"/>
                  </a:lnTo>
                  <a:lnTo>
                    <a:pt x="135" y="131"/>
                  </a:lnTo>
                  <a:lnTo>
                    <a:pt x="133" y="130"/>
                  </a:lnTo>
                  <a:close/>
                  <a:moveTo>
                    <a:pt x="136" y="132"/>
                  </a:moveTo>
                  <a:lnTo>
                    <a:pt x="136" y="132"/>
                  </a:lnTo>
                  <a:lnTo>
                    <a:pt x="136" y="132"/>
                  </a:lnTo>
                  <a:close/>
                  <a:moveTo>
                    <a:pt x="136" y="132"/>
                  </a:moveTo>
                  <a:lnTo>
                    <a:pt x="136" y="132"/>
                  </a:lnTo>
                  <a:lnTo>
                    <a:pt x="136" y="132"/>
                  </a:lnTo>
                  <a:close/>
                  <a:moveTo>
                    <a:pt x="182" y="117"/>
                  </a:moveTo>
                  <a:cubicBezTo>
                    <a:pt x="185" y="118"/>
                    <a:pt x="187" y="122"/>
                    <a:pt x="190" y="127"/>
                  </a:cubicBezTo>
                  <a:lnTo>
                    <a:pt x="190" y="127"/>
                  </a:lnTo>
                  <a:cubicBezTo>
                    <a:pt x="192" y="129"/>
                    <a:pt x="193" y="131"/>
                    <a:pt x="195" y="133"/>
                  </a:cubicBezTo>
                  <a:cubicBezTo>
                    <a:pt x="190" y="128"/>
                    <a:pt x="187" y="123"/>
                    <a:pt x="184" y="120"/>
                  </a:cubicBezTo>
                  <a:lnTo>
                    <a:pt x="184" y="120"/>
                  </a:lnTo>
                  <a:cubicBezTo>
                    <a:pt x="183" y="119"/>
                    <a:pt x="183" y="118"/>
                    <a:pt x="182" y="117"/>
                  </a:cubicBezTo>
                  <a:close/>
                  <a:moveTo>
                    <a:pt x="136" y="132"/>
                  </a:moveTo>
                  <a:lnTo>
                    <a:pt x="142" y="138"/>
                  </a:lnTo>
                  <a:lnTo>
                    <a:pt x="142" y="138"/>
                  </a:lnTo>
                  <a:lnTo>
                    <a:pt x="140" y="136"/>
                  </a:lnTo>
                  <a:lnTo>
                    <a:pt x="138" y="133"/>
                  </a:lnTo>
                  <a:lnTo>
                    <a:pt x="138" y="133"/>
                  </a:lnTo>
                  <a:lnTo>
                    <a:pt x="138" y="133"/>
                  </a:lnTo>
                  <a:lnTo>
                    <a:pt x="138" y="133"/>
                  </a:lnTo>
                  <a:lnTo>
                    <a:pt x="136" y="132"/>
                  </a:lnTo>
                  <a:close/>
                  <a:moveTo>
                    <a:pt x="142" y="138"/>
                  </a:moveTo>
                  <a:lnTo>
                    <a:pt x="142" y="138"/>
                  </a:lnTo>
                  <a:lnTo>
                    <a:pt x="142" y="138"/>
                  </a:lnTo>
                  <a:close/>
                  <a:moveTo>
                    <a:pt x="142" y="138"/>
                  </a:moveTo>
                  <a:lnTo>
                    <a:pt x="142" y="138"/>
                  </a:lnTo>
                  <a:lnTo>
                    <a:pt x="142" y="138"/>
                  </a:lnTo>
                  <a:lnTo>
                    <a:pt x="142" y="138"/>
                  </a:lnTo>
                  <a:close/>
                  <a:moveTo>
                    <a:pt x="142" y="138"/>
                  </a:moveTo>
                  <a:lnTo>
                    <a:pt x="142" y="138"/>
                  </a:lnTo>
                  <a:lnTo>
                    <a:pt x="142" y="138"/>
                  </a:lnTo>
                  <a:lnTo>
                    <a:pt x="142" y="138"/>
                  </a:lnTo>
                  <a:close/>
                  <a:moveTo>
                    <a:pt x="146" y="142"/>
                  </a:moveTo>
                  <a:lnTo>
                    <a:pt x="146" y="142"/>
                  </a:lnTo>
                  <a:lnTo>
                    <a:pt x="146" y="142"/>
                  </a:lnTo>
                  <a:close/>
                  <a:moveTo>
                    <a:pt x="151" y="142"/>
                  </a:moveTo>
                  <a:lnTo>
                    <a:pt x="151" y="142"/>
                  </a:lnTo>
                  <a:cubicBezTo>
                    <a:pt x="151" y="142"/>
                    <a:pt x="151" y="142"/>
                    <a:pt x="151" y="142"/>
                  </a:cubicBezTo>
                  <a:lnTo>
                    <a:pt x="151" y="142"/>
                  </a:lnTo>
                  <a:lnTo>
                    <a:pt x="151" y="142"/>
                  </a:lnTo>
                  <a:close/>
                  <a:moveTo>
                    <a:pt x="151" y="142"/>
                  </a:moveTo>
                  <a:lnTo>
                    <a:pt x="151" y="142"/>
                  </a:lnTo>
                  <a:lnTo>
                    <a:pt x="151" y="142"/>
                  </a:lnTo>
                  <a:lnTo>
                    <a:pt x="151" y="142"/>
                  </a:lnTo>
                  <a:lnTo>
                    <a:pt x="151" y="142"/>
                  </a:lnTo>
                  <a:lnTo>
                    <a:pt x="151" y="142"/>
                  </a:lnTo>
                  <a:close/>
                  <a:moveTo>
                    <a:pt x="147" y="144"/>
                  </a:moveTo>
                  <a:lnTo>
                    <a:pt x="147" y="144"/>
                  </a:lnTo>
                  <a:lnTo>
                    <a:pt x="147" y="144"/>
                  </a:lnTo>
                  <a:close/>
                  <a:moveTo>
                    <a:pt x="148" y="145"/>
                  </a:moveTo>
                  <a:cubicBezTo>
                    <a:pt x="149" y="146"/>
                    <a:pt x="149" y="146"/>
                    <a:pt x="150" y="147"/>
                  </a:cubicBezTo>
                  <a:lnTo>
                    <a:pt x="150" y="147"/>
                  </a:lnTo>
                  <a:lnTo>
                    <a:pt x="151" y="148"/>
                  </a:lnTo>
                  <a:lnTo>
                    <a:pt x="151" y="148"/>
                  </a:lnTo>
                  <a:cubicBezTo>
                    <a:pt x="151" y="148"/>
                    <a:pt x="151" y="148"/>
                    <a:pt x="151" y="148"/>
                  </a:cubicBezTo>
                  <a:lnTo>
                    <a:pt x="151" y="148"/>
                  </a:lnTo>
                  <a:lnTo>
                    <a:pt x="151" y="148"/>
                  </a:lnTo>
                  <a:lnTo>
                    <a:pt x="151" y="148"/>
                  </a:lnTo>
                  <a:lnTo>
                    <a:pt x="151" y="148"/>
                  </a:lnTo>
                  <a:cubicBezTo>
                    <a:pt x="151" y="148"/>
                    <a:pt x="151" y="148"/>
                    <a:pt x="151" y="148"/>
                  </a:cubicBezTo>
                  <a:lnTo>
                    <a:pt x="151" y="148"/>
                  </a:lnTo>
                  <a:lnTo>
                    <a:pt x="149" y="147"/>
                  </a:lnTo>
                  <a:lnTo>
                    <a:pt x="149" y="147"/>
                  </a:lnTo>
                  <a:lnTo>
                    <a:pt x="148" y="145"/>
                  </a:lnTo>
                  <a:close/>
                  <a:moveTo>
                    <a:pt x="160" y="151"/>
                  </a:moveTo>
                  <a:lnTo>
                    <a:pt x="160" y="151"/>
                  </a:lnTo>
                  <a:lnTo>
                    <a:pt x="160" y="151"/>
                  </a:lnTo>
                  <a:close/>
                  <a:moveTo>
                    <a:pt x="160" y="151"/>
                  </a:moveTo>
                  <a:lnTo>
                    <a:pt x="160" y="151"/>
                  </a:lnTo>
                  <a:lnTo>
                    <a:pt x="160" y="151"/>
                  </a:lnTo>
                  <a:close/>
                  <a:moveTo>
                    <a:pt x="160" y="151"/>
                  </a:moveTo>
                  <a:lnTo>
                    <a:pt x="160" y="151"/>
                  </a:lnTo>
                  <a:lnTo>
                    <a:pt x="160" y="151"/>
                  </a:lnTo>
                  <a:close/>
                  <a:moveTo>
                    <a:pt x="160" y="151"/>
                  </a:moveTo>
                  <a:lnTo>
                    <a:pt x="160" y="151"/>
                  </a:lnTo>
                  <a:lnTo>
                    <a:pt x="160" y="151"/>
                  </a:lnTo>
                  <a:close/>
                  <a:moveTo>
                    <a:pt x="160" y="151"/>
                  </a:moveTo>
                  <a:lnTo>
                    <a:pt x="160" y="151"/>
                  </a:lnTo>
                  <a:lnTo>
                    <a:pt x="160" y="151"/>
                  </a:lnTo>
                  <a:lnTo>
                    <a:pt x="160" y="151"/>
                  </a:lnTo>
                  <a:close/>
                  <a:moveTo>
                    <a:pt x="160" y="151"/>
                  </a:moveTo>
                  <a:lnTo>
                    <a:pt x="160" y="151"/>
                  </a:lnTo>
                  <a:lnTo>
                    <a:pt x="160" y="151"/>
                  </a:lnTo>
                  <a:close/>
                  <a:moveTo>
                    <a:pt x="160" y="151"/>
                  </a:moveTo>
                  <a:lnTo>
                    <a:pt x="160" y="151"/>
                  </a:lnTo>
                  <a:lnTo>
                    <a:pt x="160" y="151"/>
                  </a:lnTo>
                  <a:close/>
                  <a:moveTo>
                    <a:pt x="160" y="151"/>
                  </a:moveTo>
                  <a:lnTo>
                    <a:pt x="161" y="152"/>
                  </a:lnTo>
                  <a:lnTo>
                    <a:pt x="160" y="151"/>
                  </a:lnTo>
                  <a:close/>
                  <a:moveTo>
                    <a:pt x="161" y="152"/>
                  </a:moveTo>
                  <a:lnTo>
                    <a:pt x="161" y="153"/>
                  </a:lnTo>
                  <a:lnTo>
                    <a:pt x="161" y="152"/>
                  </a:lnTo>
                  <a:close/>
                  <a:moveTo>
                    <a:pt x="161" y="153"/>
                  </a:moveTo>
                  <a:lnTo>
                    <a:pt x="161" y="153"/>
                  </a:lnTo>
                  <a:lnTo>
                    <a:pt x="161" y="153"/>
                  </a:lnTo>
                  <a:close/>
                  <a:moveTo>
                    <a:pt x="161" y="153"/>
                  </a:moveTo>
                  <a:lnTo>
                    <a:pt x="162" y="153"/>
                  </a:lnTo>
                  <a:lnTo>
                    <a:pt x="161" y="153"/>
                  </a:lnTo>
                  <a:close/>
                  <a:moveTo>
                    <a:pt x="116" y="107"/>
                  </a:moveTo>
                  <a:lnTo>
                    <a:pt x="124" y="117"/>
                  </a:lnTo>
                  <a:lnTo>
                    <a:pt x="123" y="116"/>
                  </a:lnTo>
                  <a:lnTo>
                    <a:pt x="123" y="116"/>
                  </a:lnTo>
                  <a:lnTo>
                    <a:pt x="126" y="121"/>
                  </a:lnTo>
                  <a:lnTo>
                    <a:pt x="116" y="111"/>
                  </a:lnTo>
                  <a:lnTo>
                    <a:pt x="124" y="120"/>
                  </a:lnTo>
                  <a:lnTo>
                    <a:pt x="121" y="119"/>
                  </a:lnTo>
                  <a:lnTo>
                    <a:pt x="121" y="119"/>
                  </a:lnTo>
                  <a:lnTo>
                    <a:pt x="125" y="122"/>
                  </a:lnTo>
                  <a:lnTo>
                    <a:pt x="125" y="122"/>
                  </a:lnTo>
                  <a:cubicBezTo>
                    <a:pt x="125" y="122"/>
                    <a:pt x="125" y="122"/>
                    <a:pt x="125" y="122"/>
                  </a:cubicBezTo>
                  <a:lnTo>
                    <a:pt x="125" y="122"/>
                  </a:lnTo>
                  <a:lnTo>
                    <a:pt x="128" y="125"/>
                  </a:lnTo>
                  <a:lnTo>
                    <a:pt x="128" y="125"/>
                  </a:lnTo>
                  <a:lnTo>
                    <a:pt x="128" y="125"/>
                  </a:lnTo>
                  <a:lnTo>
                    <a:pt x="130" y="125"/>
                  </a:lnTo>
                  <a:lnTo>
                    <a:pt x="133" y="129"/>
                  </a:lnTo>
                  <a:lnTo>
                    <a:pt x="133" y="129"/>
                  </a:lnTo>
                  <a:lnTo>
                    <a:pt x="132" y="129"/>
                  </a:lnTo>
                  <a:lnTo>
                    <a:pt x="134" y="130"/>
                  </a:lnTo>
                  <a:lnTo>
                    <a:pt x="134" y="130"/>
                  </a:lnTo>
                  <a:lnTo>
                    <a:pt x="135" y="131"/>
                  </a:lnTo>
                  <a:lnTo>
                    <a:pt x="135" y="131"/>
                  </a:lnTo>
                  <a:lnTo>
                    <a:pt x="138" y="133"/>
                  </a:lnTo>
                  <a:lnTo>
                    <a:pt x="138" y="133"/>
                  </a:lnTo>
                  <a:lnTo>
                    <a:pt x="138" y="133"/>
                  </a:lnTo>
                  <a:lnTo>
                    <a:pt x="140" y="135"/>
                  </a:lnTo>
                  <a:lnTo>
                    <a:pt x="140" y="135"/>
                  </a:lnTo>
                  <a:lnTo>
                    <a:pt x="140" y="136"/>
                  </a:lnTo>
                  <a:lnTo>
                    <a:pt x="145" y="140"/>
                  </a:lnTo>
                  <a:lnTo>
                    <a:pt x="145" y="140"/>
                  </a:lnTo>
                  <a:lnTo>
                    <a:pt x="143" y="138"/>
                  </a:lnTo>
                  <a:lnTo>
                    <a:pt x="145" y="139"/>
                  </a:lnTo>
                  <a:lnTo>
                    <a:pt x="145" y="139"/>
                  </a:lnTo>
                  <a:lnTo>
                    <a:pt x="146" y="141"/>
                  </a:lnTo>
                  <a:lnTo>
                    <a:pt x="146" y="141"/>
                  </a:lnTo>
                  <a:lnTo>
                    <a:pt x="147" y="142"/>
                  </a:lnTo>
                  <a:lnTo>
                    <a:pt x="147" y="142"/>
                  </a:lnTo>
                  <a:cubicBezTo>
                    <a:pt x="146" y="141"/>
                    <a:pt x="146" y="140"/>
                    <a:pt x="145" y="140"/>
                  </a:cubicBezTo>
                  <a:lnTo>
                    <a:pt x="145" y="140"/>
                  </a:lnTo>
                  <a:lnTo>
                    <a:pt x="155" y="147"/>
                  </a:lnTo>
                  <a:lnTo>
                    <a:pt x="158" y="151"/>
                  </a:lnTo>
                  <a:lnTo>
                    <a:pt x="161" y="154"/>
                  </a:lnTo>
                  <a:lnTo>
                    <a:pt x="156" y="148"/>
                  </a:lnTo>
                  <a:lnTo>
                    <a:pt x="160" y="151"/>
                  </a:lnTo>
                  <a:lnTo>
                    <a:pt x="151" y="142"/>
                  </a:lnTo>
                  <a:lnTo>
                    <a:pt x="151" y="142"/>
                  </a:lnTo>
                  <a:lnTo>
                    <a:pt x="151" y="142"/>
                  </a:lnTo>
                  <a:lnTo>
                    <a:pt x="151" y="142"/>
                  </a:lnTo>
                  <a:lnTo>
                    <a:pt x="142" y="133"/>
                  </a:lnTo>
                  <a:lnTo>
                    <a:pt x="142" y="133"/>
                  </a:lnTo>
                  <a:lnTo>
                    <a:pt x="140" y="132"/>
                  </a:lnTo>
                  <a:lnTo>
                    <a:pt x="138" y="130"/>
                  </a:lnTo>
                  <a:lnTo>
                    <a:pt x="138" y="130"/>
                  </a:lnTo>
                  <a:lnTo>
                    <a:pt x="133" y="125"/>
                  </a:lnTo>
                  <a:lnTo>
                    <a:pt x="133" y="125"/>
                  </a:lnTo>
                  <a:lnTo>
                    <a:pt x="133" y="125"/>
                  </a:lnTo>
                  <a:lnTo>
                    <a:pt x="133" y="125"/>
                  </a:lnTo>
                  <a:lnTo>
                    <a:pt x="130" y="122"/>
                  </a:lnTo>
                  <a:lnTo>
                    <a:pt x="130" y="122"/>
                  </a:lnTo>
                  <a:cubicBezTo>
                    <a:pt x="131" y="122"/>
                    <a:pt x="132" y="123"/>
                    <a:pt x="133" y="125"/>
                  </a:cubicBezTo>
                  <a:lnTo>
                    <a:pt x="116" y="107"/>
                  </a:lnTo>
                  <a:close/>
                  <a:moveTo>
                    <a:pt x="162" y="153"/>
                  </a:moveTo>
                  <a:lnTo>
                    <a:pt x="162" y="154"/>
                  </a:lnTo>
                  <a:lnTo>
                    <a:pt x="162" y="153"/>
                  </a:lnTo>
                  <a:close/>
                  <a:moveTo>
                    <a:pt x="162" y="154"/>
                  </a:moveTo>
                  <a:lnTo>
                    <a:pt x="162" y="154"/>
                  </a:lnTo>
                  <a:lnTo>
                    <a:pt x="162" y="154"/>
                  </a:lnTo>
                  <a:close/>
                  <a:moveTo>
                    <a:pt x="162" y="154"/>
                  </a:moveTo>
                  <a:lnTo>
                    <a:pt x="162" y="154"/>
                  </a:lnTo>
                  <a:lnTo>
                    <a:pt x="162" y="154"/>
                  </a:lnTo>
                  <a:close/>
                  <a:moveTo>
                    <a:pt x="162" y="154"/>
                  </a:moveTo>
                  <a:lnTo>
                    <a:pt x="162" y="154"/>
                  </a:lnTo>
                  <a:lnTo>
                    <a:pt x="162" y="154"/>
                  </a:lnTo>
                  <a:close/>
                  <a:moveTo>
                    <a:pt x="162" y="154"/>
                  </a:moveTo>
                  <a:lnTo>
                    <a:pt x="162" y="154"/>
                  </a:lnTo>
                  <a:lnTo>
                    <a:pt x="162" y="154"/>
                  </a:lnTo>
                  <a:close/>
                  <a:moveTo>
                    <a:pt x="162" y="154"/>
                  </a:moveTo>
                  <a:lnTo>
                    <a:pt x="163" y="154"/>
                  </a:lnTo>
                  <a:lnTo>
                    <a:pt x="162" y="154"/>
                  </a:lnTo>
                  <a:close/>
                  <a:moveTo>
                    <a:pt x="163" y="154"/>
                  </a:moveTo>
                  <a:lnTo>
                    <a:pt x="163" y="154"/>
                  </a:lnTo>
                  <a:lnTo>
                    <a:pt x="163" y="154"/>
                  </a:lnTo>
                  <a:close/>
                  <a:moveTo>
                    <a:pt x="163" y="154"/>
                  </a:moveTo>
                  <a:lnTo>
                    <a:pt x="163" y="154"/>
                  </a:lnTo>
                  <a:lnTo>
                    <a:pt x="163" y="154"/>
                  </a:lnTo>
                  <a:close/>
                  <a:moveTo>
                    <a:pt x="163" y="154"/>
                  </a:moveTo>
                  <a:lnTo>
                    <a:pt x="163" y="154"/>
                  </a:lnTo>
                  <a:lnTo>
                    <a:pt x="163" y="154"/>
                  </a:lnTo>
                  <a:close/>
                  <a:moveTo>
                    <a:pt x="163" y="154"/>
                  </a:moveTo>
                  <a:lnTo>
                    <a:pt x="163" y="155"/>
                  </a:lnTo>
                  <a:lnTo>
                    <a:pt x="163" y="154"/>
                  </a:lnTo>
                  <a:close/>
                  <a:moveTo>
                    <a:pt x="163" y="155"/>
                  </a:moveTo>
                  <a:lnTo>
                    <a:pt x="163" y="155"/>
                  </a:lnTo>
                  <a:lnTo>
                    <a:pt x="163" y="155"/>
                  </a:lnTo>
                  <a:close/>
                  <a:moveTo>
                    <a:pt x="163" y="155"/>
                  </a:moveTo>
                  <a:lnTo>
                    <a:pt x="163" y="155"/>
                  </a:lnTo>
                  <a:lnTo>
                    <a:pt x="163" y="155"/>
                  </a:lnTo>
                  <a:close/>
                  <a:moveTo>
                    <a:pt x="161" y="155"/>
                  </a:moveTo>
                  <a:lnTo>
                    <a:pt x="161" y="155"/>
                  </a:lnTo>
                  <a:lnTo>
                    <a:pt x="161" y="155"/>
                  </a:lnTo>
                  <a:lnTo>
                    <a:pt x="161" y="155"/>
                  </a:lnTo>
                  <a:close/>
                  <a:moveTo>
                    <a:pt x="163" y="155"/>
                  </a:moveTo>
                  <a:lnTo>
                    <a:pt x="163" y="155"/>
                  </a:lnTo>
                  <a:lnTo>
                    <a:pt x="163" y="155"/>
                  </a:lnTo>
                  <a:close/>
                  <a:moveTo>
                    <a:pt x="161" y="155"/>
                  </a:moveTo>
                  <a:lnTo>
                    <a:pt x="161" y="155"/>
                  </a:lnTo>
                  <a:lnTo>
                    <a:pt x="161" y="155"/>
                  </a:lnTo>
                  <a:lnTo>
                    <a:pt x="161" y="155"/>
                  </a:lnTo>
                  <a:close/>
                  <a:moveTo>
                    <a:pt x="163" y="155"/>
                  </a:moveTo>
                  <a:lnTo>
                    <a:pt x="163" y="155"/>
                  </a:lnTo>
                  <a:lnTo>
                    <a:pt x="163" y="155"/>
                  </a:lnTo>
                  <a:close/>
                  <a:moveTo>
                    <a:pt x="163" y="155"/>
                  </a:moveTo>
                  <a:lnTo>
                    <a:pt x="164" y="155"/>
                  </a:lnTo>
                  <a:lnTo>
                    <a:pt x="163" y="155"/>
                  </a:lnTo>
                  <a:close/>
                  <a:moveTo>
                    <a:pt x="164" y="155"/>
                  </a:moveTo>
                  <a:lnTo>
                    <a:pt x="164" y="155"/>
                  </a:lnTo>
                  <a:lnTo>
                    <a:pt x="164" y="155"/>
                  </a:lnTo>
                  <a:close/>
                  <a:moveTo>
                    <a:pt x="164" y="155"/>
                  </a:moveTo>
                  <a:lnTo>
                    <a:pt x="164" y="155"/>
                  </a:lnTo>
                  <a:lnTo>
                    <a:pt x="164" y="155"/>
                  </a:lnTo>
                  <a:close/>
                  <a:moveTo>
                    <a:pt x="164" y="155"/>
                  </a:moveTo>
                  <a:lnTo>
                    <a:pt x="164" y="155"/>
                  </a:lnTo>
                  <a:lnTo>
                    <a:pt x="164" y="155"/>
                  </a:lnTo>
                  <a:close/>
                  <a:moveTo>
                    <a:pt x="164" y="155"/>
                  </a:moveTo>
                  <a:lnTo>
                    <a:pt x="164" y="155"/>
                  </a:lnTo>
                  <a:lnTo>
                    <a:pt x="164" y="155"/>
                  </a:lnTo>
                  <a:close/>
                  <a:moveTo>
                    <a:pt x="164" y="155"/>
                  </a:moveTo>
                  <a:lnTo>
                    <a:pt x="164" y="155"/>
                  </a:lnTo>
                  <a:lnTo>
                    <a:pt x="164" y="155"/>
                  </a:lnTo>
                  <a:close/>
                  <a:moveTo>
                    <a:pt x="164" y="155"/>
                  </a:moveTo>
                  <a:lnTo>
                    <a:pt x="164" y="155"/>
                  </a:lnTo>
                  <a:lnTo>
                    <a:pt x="164" y="155"/>
                  </a:lnTo>
                  <a:close/>
                  <a:moveTo>
                    <a:pt x="164" y="155"/>
                  </a:moveTo>
                  <a:lnTo>
                    <a:pt x="165" y="156"/>
                  </a:lnTo>
                  <a:lnTo>
                    <a:pt x="164" y="155"/>
                  </a:lnTo>
                  <a:close/>
                  <a:moveTo>
                    <a:pt x="165" y="156"/>
                  </a:moveTo>
                  <a:lnTo>
                    <a:pt x="165" y="156"/>
                  </a:lnTo>
                  <a:lnTo>
                    <a:pt x="165" y="156"/>
                  </a:lnTo>
                  <a:close/>
                  <a:moveTo>
                    <a:pt x="165" y="156"/>
                  </a:moveTo>
                  <a:lnTo>
                    <a:pt x="165" y="157"/>
                  </a:lnTo>
                  <a:lnTo>
                    <a:pt x="165" y="156"/>
                  </a:lnTo>
                  <a:close/>
                  <a:moveTo>
                    <a:pt x="160" y="153"/>
                  </a:moveTo>
                  <a:lnTo>
                    <a:pt x="160" y="154"/>
                  </a:lnTo>
                  <a:lnTo>
                    <a:pt x="160" y="154"/>
                  </a:lnTo>
                  <a:lnTo>
                    <a:pt x="162" y="155"/>
                  </a:lnTo>
                  <a:lnTo>
                    <a:pt x="162" y="155"/>
                  </a:lnTo>
                  <a:lnTo>
                    <a:pt x="164" y="157"/>
                  </a:lnTo>
                  <a:lnTo>
                    <a:pt x="164" y="157"/>
                  </a:lnTo>
                  <a:lnTo>
                    <a:pt x="163" y="155"/>
                  </a:lnTo>
                  <a:lnTo>
                    <a:pt x="163" y="155"/>
                  </a:lnTo>
                  <a:lnTo>
                    <a:pt x="160" y="153"/>
                  </a:lnTo>
                  <a:close/>
                  <a:moveTo>
                    <a:pt x="165" y="157"/>
                  </a:moveTo>
                  <a:lnTo>
                    <a:pt x="165" y="157"/>
                  </a:lnTo>
                  <a:lnTo>
                    <a:pt x="165" y="157"/>
                  </a:lnTo>
                  <a:close/>
                  <a:moveTo>
                    <a:pt x="165" y="157"/>
                  </a:moveTo>
                  <a:lnTo>
                    <a:pt x="166" y="157"/>
                  </a:lnTo>
                  <a:lnTo>
                    <a:pt x="165" y="157"/>
                  </a:lnTo>
                  <a:close/>
                  <a:moveTo>
                    <a:pt x="166" y="157"/>
                  </a:moveTo>
                  <a:lnTo>
                    <a:pt x="166" y="157"/>
                  </a:lnTo>
                  <a:lnTo>
                    <a:pt x="166" y="157"/>
                  </a:lnTo>
                  <a:close/>
                  <a:moveTo>
                    <a:pt x="166" y="157"/>
                  </a:moveTo>
                  <a:lnTo>
                    <a:pt x="166" y="157"/>
                  </a:lnTo>
                  <a:lnTo>
                    <a:pt x="166" y="157"/>
                  </a:lnTo>
                  <a:close/>
                  <a:moveTo>
                    <a:pt x="166" y="157"/>
                  </a:moveTo>
                  <a:lnTo>
                    <a:pt x="166" y="157"/>
                  </a:lnTo>
                  <a:lnTo>
                    <a:pt x="166" y="157"/>
                  </a:lnTo>
                  <a:close/>
                  <a:moveTo>
                    <a:pt x="166" y="157"/>
                  </a:moveTo>
                  <a:lnTo>
                    <a:pt x="166" y="157"/>
                  </a:lnTo>
                  <a:lnTo>
                    <a:pt x="166" y="157"/>
                  </a:lnTo>
                  <a:close/>
                  <a:moveTo>
                    <a:pt x="166" y="157"/>
                  </a:moveTo>
                  <a:lnTo>
                    <a:pt x="167" y="158"/>
                  </a:lnTo>
                  <a:lnTo>
                    <a:pt x="166" y="157"/>
                  </a:lnTo>
                  <a:close/>
                  <a:moveTo>
                    <a:pt x="167" y="158"/>
                  </a:moveTo>
                  <a:lnTo>
                    <a:pt x="167" y="158"/>
                  </a:lnTo>
                  <a:lnTo>
                    <a:pt x="167" y="158"/>
                  </a:lnTo>
                  <a:close/>
                  <a:moveTo>
                    <a:pt x="167" y="158"/>
                  </a:moveTo>
                  <a:lnTo>
                    <a:pt x="167" y="159"/>
                  </a:lnTo>
                  <a:lnTo>
                    <a:pt x="167" y="158"/>
                  </a:lnTo>
                  <a:close/>
                  <a:moveTo>
                    <a:pt x="167" y="159"/>
                  </a:moveTo>
                  <a:lnTo>
                    <a:pt x="167" y="159"/>
                  </a:lnTo>
                  <a:lnTo>
                    <a:pt x="167" y="159"/>
                  </a:lnTo>
                  <a:close/>
                  <a:moveTo>
                    <a:pt x="167" y="159"/>
                  </a:moveTo>
                  <a:lnTo>
                    <a:pt x="168" y="159"/>
                  </a:lnTo>
                  <a:lnTo>
                    <a:pt x="167" y="159"/>
                  </a:lnTo>
                  <a:close/>
                  <a:moveTo>
                    <a:pt x="168" y="159"/>
                  </a:moveTo>
                  <a:lnTo>
                    <a:pt x="168" y="159"/>
                  </a:lnTo>
                  <a:lnTo>
                    <a:pt x="168" y="159"/>
                  </a:lnTo>
                  <a:close/>
                  <a:moveTo>
                    <a:pt x="168" y="159"/>
                  </a:moveTo>
                  <a:lnTo>
                    <a:pt x="169" y="160"/>
                  </a:lnTo>
                  <a:lnTo>
                    <a:pt x="168" y="159"/>
                  </a:lnTo>
                  <a:close/>
                  <a:moveTo>
                    <a:pt x="169" y="160"/>
                  </a:moveTo>
                  <a:lnTo>
                    <a:pt x="169" y="160"/>
                  </a:lnTo>
                  <a:lnTo>
                    <a:pt x="169" y="160"/>
                  </a:lnTo>
                  <a:close/>
                  <a:moveTo>
                    <a:pt x="169" y="160"/>
                  </a:moveTo>
                  <a:lnTo>
                    <a:pt x="169" y="160"/>
                  </a:lnTo>
                  <a:lnTo>
                    <a:pt x="169" y="160"/>
                  </a:lnTo>
                  <a:close/>
                  <a:moveTo>
                    <a:pt x="169" y="160"/>
                  </a:moveTo>
                  <a:lnTo>
                    <a:pt x="169" y="160"/>
                  </a:lnTo>
                  <a:lnTo>
                    <a:pt x="169" y="160"/>
                  </a:lnTo>
                  <a:close/>
                  <a:moveTo>
                    <a:pt x="169" y="160"/>
                  </a:moveTo>
                  <a:lnTo>
                    <a:pt x="169" y="160"/>
                  </a:lnTo>
                  <a:lnTo>
                    <a:pt x="169" y="160"/>
                  </a:lnTo>
                  <a:close/>
                  <a:moveTo>
                    <a:pt x="204" y="146"/>
                  </a:moveTo>
                  <a:lnTo>
                    <a:pt x="204" y="146"/>
                  </a:lnTo>
                  <a:cubicBezTo>
                    <a:pt x="209" y="153"/>
                    <a:pt x="213" y="158"/>
                    <a:pt x="216" y="162"/>
                  </a:cubicBezTo>
                  <a:lnTo>
                    <a:pt x="216" y="162"/>
                  </a:lnTo>
                  <a:lnTo>
                    <a:pt x="210" y="155"/>
                  </a:lnTo>
                  <a:lnTo>
                    <a:pt x="210" y="155"/>
                  </a:lnTo>
                  <a:cubicBezTo>
                    <a:pt x="212" y="158"/>
                    <a:pt x="214" y="161"/>
                    <a:pt x="216" y="163"/>
                  </a:cubicBezTo>
                  <a:lnTo>
                    <a:pt x="216" y="163"/>
                  </a:lnTo>
                  <a:cubicBezTo>
                    <a:pt x="212" y="159"/>
                    <a:pt x="208" y="154"/>
                    <a:pt x="206" y="150"/>
                  </a:cubicBezTo>
                  <a:lnTo>
                    <a:pt x="206" y="150"/>
                  </a:lnTo>
                  <a:lnTo>
                    <a:pt x="210" y="155"/>
                  </a:lnTo>
                  <a:lnTo>
                    <a:pt x="210" y="155"/>
                  </a:lnTo>
                  <a:cubicBezTo>
                    <a:pt x="209" y="153"/>
                    <a:pt x="207" y="150"/>
                    <a:pt x="205" y="148"/>
                  </a:cubicBezTo>
                  <a:lnTo>
                    <a:pt x="205" y="148"/>
                  </a:lnTo>
                  <a:cubicBezTo>
                    <a:pt x="205" y="147"/>
                    <a:pt x="205" y="147"/>
                    <a:pt x="204" y="146"/>
                  </a:cubicBezTo>
                  <a:close/>
                  <a:moveTo>
                    <a:pt x="177" y="169"/>
                  </a:moveTo>
                  <a:lnTo>
                    <a:pt x="178" y="169"/>
                  </a:lnTo>
                  <a:lnTo>
                    <a:pt x="177" y="169"/>
                  </a:lnTo>
                  <a:close/>
                  <a:moveTo>
                    <a:pt x="178" y="169"/>
                  </a:moveTo>
                  <a:lnTo>
                    <a:pt x="178" y="169"/>
                  </a:lnTo>
                  <a:lnTo>
                    <a:pt x="178" y="169"/>
                  </a:lnTo>
                  <a:close/>
                  <a:moveTo>
                    <a:pt x="178" y="169"/>
                  </a:moveTo>
                  <a:lnTo>
                    <a:pt x="179" y="170"/>
                  </a:lnTo>
                  <a:lnTo>
                    <a:pt x="178" y="169"/>
                  </a:lnTo>
                  <a:close/>
                  <a:moveTo>
                    <a:pt x="179" y="170"/>
                  </a:moveTo>
                  <a:lnTo>
                    <a:pt x="179" y="170"/>
                  </a:lnTo>
                  <a:lnTo>
                    <a:pt x="179" y="170"/>
                  </a:lnTo>
                  <a:close/>
                  <a:moveTo>
                    <a:pt x="179" y="170"/>
                  </a:moveTo>
                  <a:lnTo>
                    <a:pt x="180" y="171"/>
                  </a:lnTo>
                  <a:lnTo>
                    <a:pt x="179" y="170"/>
                  </a:lnTo>
                  <a:close/>
                  <a:moveTo>
                    <a:pt x="180" y="171"/>
                  </a:moveTo>
                  <a:lnTo>
                    <a:pt x="181" y="172"/>
                  </a:lnTo>
                  <a:lnTo>
                    <a:pt x="180" y="171"/>
                  </a:lnTo>
                  <a:close/>
                  <a:moveTo>
                    <a:pt x="181" y="172"/>
                  </a:moveTo>
                  <a:lnTo>
                    <a:pt x="181" y="172"/>
                  </a:lnTo>
                  <a:lnTo>
                    <a:pt x="181" y="172"/>
                  </a:lnTo>
                  <a:close/>
                  <a:moveTo>
                    <a:pt x="181" y="172"/>
                  </a:moveTo>
                  <a:lnTo>
                    <a:pt x="181" y="173"/>
                  </a:lnTo>
                  <a:lnTo>
                    <a:pt x="181" y="172"/>
                  </a:lnTo>
                  <a:close/>
                  <a:moveTo>
                    <a:pt x="181" y="173"/>
                  </a:moveTo>
                  <a:lnTo>
                    <a:pt x="181" y="173"/>
                  </a:lnTo>
                  <a:lnTo>
                    <a:pt x="181" y="173"/>
                  </a:lnTo>
                  <a:close/>
                  <a:moveTo>
                    <a:pt x="181" y="173"/>
                  </a:moveTo>
                  <a:lnTo>
                    <a:pt x="181" y="173"/>
                  </a:lnTo>
                  <a:lnTo>
                    <a:pt x="181" y="173"/>
                  </a:lnTo>
                  <a:close/>
                  <a:moveTo>
                    <a:pt x="181" y="173"/>
                  </a:moveTo>
                  <a:lnTo>
                    <a:pt x="181" y="173"/>
                  </a:lnTo>
                  <a:lnTo>
                    <a:pt x="181" y="173"/>
                  </a:lnTo>
                  <a:close/>
                  <a:moveTo>
                    <a:pt x="181" y="173"/>
                  </a:moveTo>
                  <a:lnTo>
                    <a:pt x="184" y="176"/>
                  </a:lnTo>
                  <a:lnTo>
                    <a:pt x="181" y="173"/>
                  </a:lnTo>
                  <a:close/>
                  <a:moveTo>
                    <a:pt x="161" y="96"/>
                  </a:moveTo>
                  <a:lnTo>
                    <a:pt x="161" y="96"/>
                  </a:lnTo>
                  <a:lnTo>
                    <a:pt x="161" y="96"/>
                  </a:lnTo>
                  <a:cubicBezTo>
                    <a:pt x="163" y="99"/>
                    <a:pt x="165" y="102"/>
                    <a:pt x="167" y="105"/>
                  </a:cubicBezTo>
                  <a:lnTo>
                    <a:pt x="167" y="105"/>
                  </a:lnTo>
                  <a:lnTo>
                    <a:pt x="182" y="127"/>
                  </a:lnTo>
                  <a:lnTo>
                    <a:pt x="182" y="127"/>
                  </a:lnTo>
                  <a:cubicBezTo>
                    <a:pt x="182" y="129"/>
                    <a:pt x="183" y="131"/>
                    <a:pt x="186" y="133"/>
                  </a:cubicBezTo>
                  <a:cubicBezTo>
                    <a:pt x="184" y="130"/>
                    <a:pt x="183" y="127"/>
                    <a:pt x="182" y="125"/>
                  </a:cubicBezTo>
                  <a:lnTo>
                    <a:pt x="182" y="125"/>
                  </a:lnTo>
                  <a:cubicBezTo>
                    <a:pt x="182" y="123"/>
                    <a:pt x="182" y="122"/>
                    <a:pt x="180" y="119"/>
                  </a:cubicBezTo>
                  <a:lnTo>
                    <a:pt x="180" y="119"/>
                  </a:lnTo>
                  <a:lnTo>
                    <a:pt x="183" y="122"/>
                  </a:lnTo>
                  <a:lnTo>
                    <a:pt x="183" y="122"/>
                  </a:lnTo>
                  <a:cubicBezTo>
                    <a:pt x="192" y="134"/>
                    <a:pt x="202" y="147"/>
                    <a:pt x="211" y="162"/>
                  </a:cubicBezTo>
                  <a:lnTo>
                    <a:pt x="211" y="162"/>
                  </a:lnTo>
                  <a:cubicBezTo>
                    <a:pt x="207" y="156"/>
                    <a:pt x="202" y="150"/>
                    <a:pt x="197" y="145"/>
                  </a:cubicBezTo>
                  <a:lnTo>
                    <a:pt x="197" y="145"/>
                  </a:lnTo>
                  <a:lnTo>
                    <a:pt x="220" y="176"/>
                  </a:lnTo>
                  <a:lnTo>
                    <a:pt x="220" y="176"/>
                  </a:lnTo>
                  <a:cubicBezTo>
                    <a:pt x="214" y="169"/>
                    <a:pt x="207" y="160"/>
                    <a:pt x="196" y="144"/>
                  </a:cubicBezTo>
                  <a:lnTo>
                    <a:pt x="196" y="144"/>
                  </a:lnTo>
                  <a:cubicBezTo>
                    <a:pt x="196" y="144"/>
                    <a:pt x="197" y="144"/>
                    <a:pt x="197" y="145"/>
                  </a:cubicBezTo>
                  <a:lnTo>
                    <a:pt x="197" y="145"/>
                  </a:lnTo>
                  <a:lnTo>
                    <a:pt x="195" y="142"/>
                  </a:lnTo>
                  <a:lnTo>
                    <a:pt x="195" y="142"/>
                  </a:lnTo>
                  <a:cubicBezTo>
                    <a:pt x="195" y="143"/>
                    <a:pt x="196" y="143"/>
                    <a:pt x="196" y="144"/>
                  </a:cubicBezTo>
                  <a:lnTo>
                    <a:pt x="196" y="144"/>
                  </a:lnTo>
                  <a:cubicBezTo>
                    <a:pt x="190" y="138"/>
                    <a:pt x="185" y="132"/>
                    <a:pt x="180" y="127"/>
                  </a:cubicBezTo>
                  <a:lnTo>
                    <a:pt x="180" y="127"/>
                  </a:lnTo>
                  <a:cubicBezTo>
                    <a:pt x="180" y="128"/>
                    <a:pt x="181" y="129"/>
                    <a:pt x="181" y="129"/>
                  </a:cubicBezTo>
                  <a:lnTo>
                    <a:pt x="181" y="129"/>
                  </a:lnTo>
                  <a:cubicBezTo>
                    <a:pt x="180" y="128"/>
                    <a:pt x="179" y="126"/>
                    <a:pt x="177" y="125"/>
                  </a:cubicBezTo>
                  <a:lnTo>
                    <a:pt x="177" y="125"/>
                  </a:lnTo>
                  <a:cubicBezTo>
                    <a:pt x="178" y="125"/>
                    <a:pt x="179" y="126"/>
                    <a:pt x="180" y="127"/>
                  </a:cubicBezTo>
                  <a:lnTo>
                    <a:pt x="180" y="127"/>
                  </a:lnTo>
                  <a:cubicBezTo>
                    <a:pt x="177" y="123"/>
                    <a:pt x="175" y="119"/>
                    <a:pt x="173" y="116"/>
                  </a:cubicBezTo>
                  <a:lnTo>
                    <a:pt x="173" y="116"/>
                  </a:lnTo>
                  <a:cubicBezTo>
                    <a:pt x="168" y="108"/>
                    <a:pt x="163" y="101"/>
                    <a:pt x="161" y="96"/>
                  </a:cubicBezTo>
                  <a:close/>
                  <a:moveTo>
                    <a:pt x="184" y="176"/>
                  </a:moveTo>
                  <a:lnTo>
                    <a:pt x="185" y="176"/>
                  </a:lnTo>
                  <a:lnTo>
                    <a:pt x="184" y="176"/>
                  </a:lnTo>
                  <a:close/>
                  <a:moveTo>
                    <a:pt x="185" y="176"/>
                  </a:moveTo>
                  <a:lnTo>
                    <a:pt x="185" y="176"/>
                  </a:lnTo>
                  <a:lnTo>
                    <a:pt x="185" y="176"/>
                  </a:lnTo>
                  <a:close/>
                  <a:moveTo>
                    <a:pt x="185" y="176"/>
                  </a:moveTo>
                  <a:lnTo>
                    <a:pt x="185" y="177"/>
                  </a:lnTo>
                  <a:lnTo>
                    <a:pt x="185" y="176"/>
                  </a:lnTo>
                  <a:close/>
                  <a:moveTo>
                    <a:pt x="185" y="177"/>
                  </a:moveTo>
                  <a:lnTo>
                    <a:pt x="185" y="177"/>
                  </a:lnTo>
                  <a:lnTo>
                    <a:pt x="185" y="177"/>
                  </a:lnTo>
                  <a:close/>
                  <a:moveTo>
                    <a:pt x="185" y="177"/>
                  </a:moveTo>
                  <a:lnTo>
                    <a:pt x="186" y="177"/>
                  </a:lnTo>
                  <a:lnTo>
                    <a:pt x="185" y="177"/>
                  </a:lnTo>
                  <a:close/>
                  <a:moveTo>
                    <a:pt x="186" y="177"/>
                  </a:moveTo>
                  <a:lnTo>
                    <a:pt x="186" y="177"/>
                  </a:lnTo>
                  <a:lnTo>
                    <a:pt x="186" y="177"/>
                  </a:lnTo>
                  <a:close/>
                  <a:moveTo>
                    <a:pt x="186" y="177"/>
                  </a:moveTo>
                  <a:lnTo>
                    <a:pt x="186" y="177"/>
                  </a:lnTo>
                  <a:lnTo>
                    <a:pt x="186" y="177"/>
                  </a:lnTo>
                  <a:close/>
                  <a:moveTo>
                    <a:pt x="186" y="177"/>
                  </a:moveTo>
                  <a:lnTo>
                    <a:pt x="186" y="178"/>
                  </a:lnTo>
                  <a:lnTo>
                    <a:pt x="186" y="178"/>
                  </a:lnTo>
                  <a:lnTo>
                    <a:pt x="186" y="177"/>
                  </a:lnTo>
                  <a:close/>
                  <a:moveTo>
                    <a:pt x="186" y="178"/>
                  </a:moveTo>
                  <a:lnTo>
                    <a:pt x="186" y="178"/>
                  </a:lnTo>
                  <a:lnTo>
                    <a:pt x="186" y="178"/>
                  </a:lnTo>
                  <a:close/>
                  <a:moveTo>
                    <a:pt x="186" y="178"/>
                  </a:moveTo>
                  <a:lnTo>
                    <a:pt x="186" y="178"/>
                  </a:lnTo>
                  <a:lnTo>
                    <a:pt x="186" y="178"/>
                  </a:lnTo>
                  <a:lnTo>
                    <a:pt x="186" y="178"/>
                  </a:lnTo>
                  <a:close/>
                  <a:moveTo>
                    <a:pt x="173" y="170"/>
                  </a:moveTo>
                  <a:lnTo>
                    <a:pt x="179" y="175"/>
                  </a:lnTo>
                  <a:lnTo>
                    <a:pt x="181" y="178"/>
                  </a:lnTo>
                  <a:lnTo>
                    <a:pt x="181" y="178"/>
                  </a:lnTo>
                  <a:lnTo>
                    <a:pt x="175" y="173"/>
                  </a:lnTo>
                  <a:lnTo>
                    <a:pt x="175" y="173"/>
                  </a:lnTo>
                  <a:lnTo>
                    <a:pt x="173" y="170"/>
                  </a:lnTo>
                  <a:close/>
                  <a:moveTo>
                    <a:pt x="211" y="162"/>
                  </a:moveTo>
                  <a:cubicBezTo>
                    <a:pt x="217" y="168"/>
                    <a:pt x="222" y="176"/>
                    <a:pt x="227" y="183"/>
                  </a:cubicBezTo>
                  <a:lnTo>
                    <a:pt x="227" y="183"/>
                  </a:lnTo>
                  <a:cubicBezTo>
                    <a:pt x="225" y="181"/>
                    <a:pt x="223" y="179"/>
                    <a:pt x="221" y="177"/>
                  </a:cubicBezTo>
                  <a:lnTo>
                    <a:pt x="221" y="177"/>
                  </a:lnTo>
                  <a:cubicBezTo>
                    <a:pt x="218" y="171"/>
                    <a:pt x="215" y="166"/>
                    <a:pt x="211" y="162"/>
                  </a:cubicBezTo>
                  <a:close/>
                  <a:moveTo>
                    <a:pt x="186" y="182"/>
                  </a:moveTo>
                  <a:lnTo>
                    <a:pt x="188" y="184"/>
                  </a:lnTo>
                  <a:lnTo>
                    <a:pt x="188" y="184"/>
                  </a:lnTo>
                  <a:lnTo>
                    <a:pt x="188" y="184"/>
                  </a:lnTo>
                  <a:lnTo>
                    <a:pt x="188" y="184"/>
                  </a:lnTo>
                  <a:lnTo>
                    <a:pt x="186" y="182"/>
                  </a:lnTo>
                  <a:close/>
                  <a:moveTo>
                    <a:pt x="229" y="183"/>
                  </a:moveTo>
                  <a:cubicBezTo>
                    <a:pt x="230" y="184"/>
                    <a:pt x="230" y="185"/>
                    <a:pt x="231" y="187"/>
                  </a:cubicBezTo>
                  <a:lnTo>
                    <a:pt x="231" y="187"/>
                  </a:lnTo>
                  <a:cubicBezTo>
                    <a:pt x="229" y="185"/>
                    <a:pt x="229" y="184"/>
                    <a:pt x="229" y="183"/>
                  </a:cubicBezTo>
                  <a:close/>
                  <a:moveTo>
                    <a:pt x="234" y="190"/>
                  </a:moveTo>
                  <a:lnTo>
                    <a:pt x="234" y="190"/>
                  </a:lnTo>
                  <a:lnTo>
                    <a:pt x="234" y="190"/>
                  </a:lnTo>
                  <a:cubicBezTo>
                    <a:pt x="234" y="190"/>
                    <a:pt x="234" y="190"/>
                    <a:pt x="234" y="190"/>
                  </a:cubicBezTo>
                  <a:lnTo>
                    <a:pt x="234" y="190"/>
                  </a:lnTo>
                  <a:cubicBezTo>
                    <a:pt x="234" y="190"/>
                    <a:pt x="234" y="190"/>
                    <a:pt x="234" y="190"/>
                  </a:cubicBezTo>
                  <a:close/>
                  <a:moveTo>
                    <a:pt x="231" y="181"/>
                  </a:moveTo>
                  <a:cubicBezTo>
                    <a:pt x="234" y="185"/>
                    <a:pt x="237" y="189"/>
                    <a:pt x="240" y="194"/>
                  </a:cubicBezTo>
                  <a:lnTo>
                    <a:pt x="240" y="194"/>
                  </a:lnTo>
                  <a:cubicBezTo>
                    <a:pt x="239" y="192"/>
                    <a:pt x="237" y="191"/>
                    <a:pt x="236" y="189"/>
                  </a:cubicBezTo>
                  <a:lnTo>
                    <a:pt x="236" y="189"/>
                  </a:lnTo>
                  <a:cubicBezTo>
                    <a:pt x="234" y="186"/>
                    <a:pt x="232" y="183"/>
                    <a:pt x="231" y="181"/>
                  </a:cubicBezTo>
                  <a:close/>
                  <a:moveTo>
                    <a:pt x="230" y="181"/>
                  </a:moveTo>
                  <a:lnTo>
                    <a:pt x="230" y="181"/>
                  </a:lnTo>
                  <a:cubicBezTo>
                    <a:pt x="231" y="182"/>
                    <a:pt x="231" y="184"/>
                    <a:pt x="232" y="185"/>
                  </a:cubicBezTo>
                  <a:lnTo>
                    <a:pt x="232" y="185"/>
                  </a:lnTo>
                  <a:cubicBezTo>
                    <a:pt x="232" y="184"/>
                    <a:pt x="231" y="184"/>
                    <a:pt x="231" y="183"/>
                  </a:cubicBezTo>
                  <a:lnTo>
                    <a:pt x="231" y="183"/>
                  </a:lnTo>
                  <a:lnTo>
                    <a:pt x="234" y="187"/>
                  </a:lnTo>
                  <a:lnTo>
                    <a:pt x="234" y="187"/>
                  </a:lnTo>
                  <a:cubicBezTo>
                    <a:pt x="235" y="189"/>
                    <a:pt x="237" y="192"/>
                    <a:pt x="240" y="196"/>
                  </a:cubicBezTo>
                  <a:lnTo>
                    <a:pt x="240" y="196"/>
                  </a:lnTo>
                  <a:cubicBezTo>
                    <a:pt x="239" y="195"/>
                    <a:pt x="239" y="195"/>
                    <a:pt x="238" y="194"/>
                  </a:cubicBezTo>
                  <a:lnTo>
                    <a:pt x="238" y="194"/>
                  </a:lnTo>
                  <a:cubicBezTo>
                    <a:pt x="235" y="190"/>
                    <a:pt x="232" y="186"/>
                    <a:pt x="229" y="182"/>
                  </a:cubicBezTo>
                  <a:lnTo>
                    <a:pt x="229" y="182"/>
                  </a:lnTo>
                  <a:cubicBezTo>
                    <a:pt x="229" y="182"/>
                    <a:pt x="229" y="182"/>
                    <a:pt x="229" y="182"/>
                  </a:cubicBezTo>
                  <a:lnTo>
                    <a:pt x="229" y="182"/>
                  </a:lnTo>
                  <a:cubicBezTo>
                    <a:pt x="230" y="182"/>
                    <a:pt x="230" y="183"/>
                    <a:pt x="231" y="183"/>
                  </a:cubicBezTo>
                  <a:lnTo>
                    <a:pt x="231" y="183"/>
                  </a:lnTo>
                  <a:lnTo>
                    <a:pt x="229" y="182"/>
                  </a:lnTo>
                  <a:lnTo>
                    <a:pt x="229" y="182"/>
                  </a:lnTo>
                  <a:cubicBezTo>
                    <a:pt x="230" y="181"/>
                    <a:pt x="230" y="181"/>
                    <a:pt x="230" y="181"/>
                  </a:cubicBezTo>
                  <a:close/>
                  <a:moveTo>
                    <a:pt x="240" y="196"/>
                  </a:moveTo>
                  <a:cubicBezTo>
                    <a:pt x="241" y="197"/>
                    <a:pt x="242" y="198"/>
                    <a:pt x="244" y="200"/>
                  </a:cubicBezTo>
                  <a:lnTo>
                    <a:pt x="244" y="200"/>
                  </a:lnTo>
                  <a:lnTo>
                    <a:pt x="244" y="200"/>
                  </a:lnTo>
                  <a:lnTo>
                    <a:pt x="244" y="200"/>
                  </a:lnTo>
                  <a:cubicBezTo>
                    <a:pt x="242" y="198"/>
                    <a:pt x="241" y="197"/>
                    <a:pt x="240" y="196"/>
                  </a:cubicBezTo>
                  <a:lnTo>
                    <a:pt x="240" y="196"/>
                  </a:lnTo>
                  <a:cubicBezTo>
                    <a:pt x="240" y="196"/>
                    <a:pt x="240" y="196"/>
                    <a:pt x="240" y="196"/>
                  </a:cubicBezTo>
                  <a:close/>
                  <a:moveTo>
                    <a:pt x="213" y="204"/>
                  </a:moveTo>
                  <a:lnTo>
                    <a:pt x="213" y="204"/>
                  </a:lnTo>
                  <a:lnTo>
                    <a:pt x="213" y="204"/>
                  </a:lnTo>
                  <a:close/>
                  <a:moveTo>
                    <a:pt x="213" y="204"/>
                  </a:moveTo>
                  <a:lnTo>
                    <a:pt x="213" y="204"/>
                  </a:lnTo>
                  <a:lnTo>
                    <a:pt x="213" y="204"/>
                  </a:lnTo>
                  <a:close/>
                  <a:moveTo>
                    <a:pt x="213" y="204"/>
                  </a:moveTo>
                  <a:lnTo>
                    <a:pt x="213" y="205"/>
                  </a:lnTo>
                  <a:lnTo>
                    <a:pt x="213" y="204"/>
                  </a:lnTo>
                  <a:close/>
                  <a:moveTo>
                    <a:pt x="213" y="205"/>
                  </a:moveTo>
                  <a:lnTo>
                    <a:pt x="213" y="205"/>
                  </a:lnTo>
                  <a:lnTo>
                    <a:pt x="213" y="205"/>
                  </a:lnTo>
                  <a:close/>
                  <a:moveTo>
                    <a:pt x="213" y="205"/>
                  </a:moveTo>
                  <a:lnTo>
                    <a:pt x="214" y="205"/>
                  </a:lnTo>
                  <a:lnTo>
                    <a:pt x="213" y="205"/>
                  </a:lnTo>
                  <a:close/>
                  <a:moveTo>
                    <a:pt x="214" y="205"/>
                  </a:moveTo>
                  <a:lnTo>
                    <a:pt x="214" y="205"/>
                  </a:lnTo>
                  <a:lnTo>
                    <a:pt x="214" y="205"/>
                  </a:lnTo>
                  <a:close/>
                  <a:moveTo>
                    <a:pt x="214" y="205"/>
                  </a:moveTo>
                  <a:lnTo>
                    <a:pt x="214" y="205"/>
                  </a:lnTo>
                  <a:lnTo>
                    <a:pt x="214" y="205"/>
                  </a:lnTo>
                  <a:close/>
                  <a:moveTo>
                    <a:pt x="214" y="205"/>
                  </a:moveTo>
                  <a:lnTo>
                    <a:pt x="214" y="206"/>
                  </a:lnTo>
                  <a:lnTo>
                    <a:pt x="214" y="205"/>
                  </a:lnTo>
                  <a:close/>
                  <a:moveTo>
                    <a:pt x="214" y="206"/>
                  </a:moveTo>
                  <a:lnTo>
                    <a:pt x="215" y="206"/>
                  </a:lnTo>
                  <a:lnTo>
                    <a:pt x="214" y="206"/>
                  </a:lnTo>
                  <a:close/>
                  <a:moveTo>
                    <a:pt x="215" y="206"/>
                  </a:moveTo>
                  <a:lnTo>
                    <a:pt x="215" y="206"/>
                  </a:lnTo>
                  <a:lnTo>
                    <a:pt x="215" y="206"/>
                  </a:lnTo>
                  <a:close/>
                  <a:moveTo>
                    <a:pt x="215" y="206"/>
                  </a:moveTo>
                  <a:lnTo>
                    <a:pt x="215" y="206"/>
                  </a:lnTo>
                  <a:lnTo>
                    <a:pt x="215" y="206"/>
                  </a:lnTo>
                  <a:close/>
                  <a:moveTo>
                    <a:pt x="244" y="200"/>
                  </a:moveTo>
                  <a:lnTo>
                    <a:pt x="244" y="200"/>
                  </a:lnTo>
                  <a:cubicBezTo>
                    <a:pt x="244" y="200"/>
                    <a:pt x="245" y="201"/>
                    <a:pt x="245" y="201"/>
                  </a:cubicBezTo>
                  <a:lnTo>
                    <a:pt x="245" y="201"/>
                  </a:lnTo>
                  <a:cubicBezTo>
                    <a:pt x="246" y="203"/>
                    <a:pt x="248" y="205"/>
                    <a:pt x="249" y="206"/>
                  </a:cubicBezTo>
                  <a:lnTo>
                    <a:pt x="249" y="206"/>
                  </a:lnTo>
                  <a:lnTo>
                    <a:pt x="248" y="205"/>
                  </a:lnTo>
                  <a:lnTo>
                    <a:pt x="248" y="205"/>
                  </a:lnTo>
                  <a:lnTo>
                    <a:pt x="248" y="205"/>
                  </a:lnTo>
                  <a:lnTo>
                    <a:pt x="244" y="200"/>
                  </a:lnTo>
                  <a:close/>
                  <a:moveTo>
                    <a:pt x="215" y="206"/>
                  </a:moveTo>
                  <a:lnTo>
                    <a:pt x="215" y="206"/>
                  </a:lnTo>
                  <a:lnTo>
                    <a:pt x="215" y="206"/>
                  </a:lnTo>
                  <a:close/>
                  <a:moveTo>
                    <a:pt x="215" y="206"/>
                  </a:moveTo>
                  <a:lnTo>
                    <a:pt x="215" y="207"/>
                  </a:lnTo>
                  <a:lnTo>
                    <a:pt x="215" y="206"/>
                  </a:lnTo>
                  <a:close/>
                  <a:moveTo>
                    <a:pt x="215" y="207"/>
                  </a:moveTo>
                  <a:lnTo>
                    <a:pt x="216" y="207"/>
                  </a:lnTo>
                  <a:lnTo>
                    <a:pt x="215" y="207"/>
                  </a:lnTo>
                  <a:close/>
                  <a:moveTo>
                    <a:pt x="216" y="207"/>
                  </a:moveTo>
                  <a:lnTo>
                    <a:pt x="216" y="207"/>
                  </a:lnTo>
                  <a:lnTo>
                    <a:pt x="216" y="207"/>
                  </a:lnTo>
                  <a:close/>
                  <a:moveTo>
                    <a:pt x="248" y="207"/>
                  </a:moveTo>
                  <a:lnTo>
                    <a:pt x="248" y="207"/>
                  </a:lnTo>
                  <a:lnTo>
                    <a:pt x="248" y="207"/>
                  </a:lnTo>
                  <a:lnTo>
                    <a:pt x="248" y="207"/>
                  </a:lnTo>
                  <a:close/>
                  <a:moveTo>
                    <a:pt x="216" y="207"/>
                  </a:moveTo>
                  <a:lnTo>
                    <a:pt x="216" y="208"/>
                  </a:lnTo>
                  <a:lnTo>
                    <a:pt x="216" y="207"/>
                  </a:lnTo>
                  <a:close/>
                  <a:moveTo>
                    <a:pt x="216" y="208"/>
                  </a:moveTo>
                  <a:lnTo>
                    <a:pt x="216" y="208"/>
                  </a:lnTo>
                  <a:lnTo>
                    <a:pt x="216" y="208"/>
                  </a:lnTo>
                  <a:close/>
                  <a:moveTo>
                    <a:pt x="216" y="208"/>
                  </a:moveTo>
                  <a:lnTo>
                    <a:pt x="217" y="209"/>
                  </a:lnTo>
                  <a:lnTo>
                    <a:pt x="216" y="208"/>
                  </a:lnTo>
                  <a:close/>
                  <a:moveTo>
                    <a:pt x="217" y="209"/>
                  </a:moveTo>
                  <a:lnTo>
                    <a:pt x="218" y="209"/>
                  </a:lnTo>
                  <a:lnTo>
                    <a:pt x="217" y="209"/>
                  </a:lnTo>
                  <a:close/>
                  <a:moveTo>
                    <a:pt x="218" y="209"/>
                  </a:moveTo>
                  <a:lnTo>
                    <a:pt x="218" y="210"/>
                  </a:lnTo>
                  <a:lnTo>
                    <a:pt x="218" y="209"/>
                  </a:lnTo>
                  <a:close/>
                  <a:moveTo>
                    <a:pt x="218" y="210"/>
                  </a:moveTo>
                  <a:lnTo>
                    <a:pt x="219" y="210"/>
                  </a:lnTo>
                  <a:lnTo>
                    <a:pt x="218" y="210"/>
                  </a:lnTo>
                  <a:close/>
                  <a:moveTo>
                    <a:pt x="219" y="210"/>
                  </a:moveTo>
                  <a:lnTo>
                    <a:pt x="220" y="211"/>
                  </a:lnTo>
                  <a:lnTo>
                    <a:pt x="219" y="210"/>
                  </a:lnTo>
                  <a:close/>
                  <a:moveTo>
                    <a:pt x="220" y="211"/>
                  </a:moveTo>
                  <a:lnTo>
                    <a:pt x="220" y="211"/>
                  </a:lnTo>
                  <a:lnTo>
                    <a:pt x="220" y="211"/>
                  </a:lnTo>
                  <a:close/>
                  <a:moveTo>
                    <a:pt x="220" y="211"/>
                  </a:moveTo>
                  <a:lnTo>
                    <a:pt x="222" y="213"/>
                  </a:lnTo>
                  <a:lnTo>
                    <a:pt x="220" y="211"/>
                  </a:lnTo>
                  <a:close/>
                  <a:moveTo>
                    <a:pt x="222" y="213"/>
                  </a:moveTo>
                  <a:lnTo>
                    <a:pt x="222" y="213"/>
                  </a:lnTo>
                  <a:lnTo>
                    <a:pt x="222" y="213"/>
                  </a:lnTo>
                  <a:close/>
                  <a:moveTo>
                    <a:pt x="239" y="204"/>
                  </a:moveTo>
                  <a:lnTo>
                    <a:pt x="245" y="210"/>
                  </a:lnTo>
                  <a:lnTo>
                    <a:pt x="245" y="210"/>
                  </a:lnTo>
                  <a:cubicBezTo>
                    <a:pt x="245" y="211"/>
                    <a:pt x="246" y="212"/>
                    <a:pt x="247" y="214"/>
                  </a:cubicBezTo>
                  <a:lnTo>
                    <a:pt x="247" y="214"/>
                  </a:lnTo>
                  <a:cubicBezTo>
                    <a:pt x="244" y="210"/>
                    <a:pt x="241" y="207"/>
                    <a:pt x="239" y="204"/>
                  </a:cubicBezTo>
                  <a:close/>
                  <a:moveTo>
                    <a:pt x="257" y="216"/>
                  </a:moveTo>
                  <a:cubicBezTo>
                    <a:pt x="258" y="216"/>
                    <a:pt x="258" y="217"/>
                    <a:pt x="258" y="217"/>
                  </a:cubicBezTo>
                  <a:lnTo>
                    <a:pt x="258" y="217"/>
                  </a:lnTo>
                  <a:cubicBezTo>
                    <a:pt x="258" y="217"/>
                    <a:pt x="258" y="217"/>
                    <a:pt x="257" y="216"/>
                  </a:cubicBezTo>
                  <a:lnTo>
                    <a:pt x="257" y="216"/>
                  </a:lnTo>
                  <a:cubicBezTo>
                    <a:pt x="257" y="216"/>
                    <a:pt x="257" y="216"/>
                    <a:pt x="257" y="216"/>
                  </a:cubicBezTo>
                  <a:close/>
                  <a:moveTo>
                    <a:pt x="249" y="206"/>
                  </a:moveTo>
                  <a:lnTo>
                    <a:pt x="257" y="217"/>
                  </a:lnTo>
                  <a:lnTo>
                    <a:pt x="257" y="217"/>
                  </a:lnTo>
                  <a:cubicBezTo>
                    <a:pt x="257" y="217"/>
                    <a:pt x="257" y="217"/>
                    <a:pt x="257" y="218"/>
                  </a:cubicBezTo>
                  <a:lnTo>
                    <a:pt x="257" y="218"/>
                  </a:lnTo>
                  <a:cubicBezTo>
                    <a:pt x="254" y="214"/>
                    <a:pt x="251" y="210"/>
                    <a:pt x="249" y="206"/>
                  </a:cubicBezTo>
                  <a:close/>
                  <a:moveTo>
                    <a:pt x="251" y="221"/>
                  </a:moveTo>
                  <a:lnTo>
                    <a:pt x="251" y="221"/>
                  </a:lnTo>
                  <a:cubicBezTo>
                    <a:pt x="254" y="227"/>
                    <a:pt x="258" y="231"/>
                    <a:pt x="263" y="236"/>
                  </a:cubicBezTo>
                  <a:lnTo>
                    <a:pt x="263" y="236"/>
                  </a:lnTo>
                  <a:cubicBezTo>
                    <a:pt x="259" y="231"/>
                    <a:pt x="255" y="226"/>
                    <a:pt x="251" y="221"/>
                  </a:cubicBezTo>
                  <a:close/>
                  <a:moveTo>
                    <a:pt x="258" y="218"/>
                  </a:moveTo>
                  <a:lnTo>
                    <a:pt x="274" y="239"/>
                  </a:lnTo>
                  <a:lnTo>
                    <a:pt x="271" y="239"/>
                  </a:lnTo>
                  <a:lnTo>
                    <a:pt x="257" y="220"/>
                  </a:lnTo>
                  <a:lnTo>
                    <a:pt x="257" y="220"/>
                  </a:lnTo>
                  <a:cubicBezTo>
                    <a:pt x="257" y="220"/>
                    <a:pt x="257" y="219"/>
                    <a:pt x="257" y="219"/>
                  </a:cubicBezTo>
                  <a:lnTo>
                    <a:pt x="257" y="219"/>
                  </a:lnTo>
                  <a:lnTo>
                    <a:pt x="260" y="223"/>
                  </a:lnTo>
                  <a:lnTo>
                    <a:pt x="260" y="223"/>
                  </a:lnTo>
                  <a:cubicBezTo>
                    <a:pt x="261" y="225"/>
                    <a:pt x="263" y="228"/>
                    <a:pt x="266" y="231"/>
                  </a:cubicBezTo>
                  <a:cubicBezTo>
                    <a:pt x="263" y="227"/>
                    <a:pt x="261" y="224"/>
                    <a:pt x="259" y="221"/>
                  </a:cubicBezTo>
                  <a:lnTo>
                    <a:pt x="259" y="221"/>
                  </a:lnTo>
                  <a:cubicBezTo>
                    <a:pt x="259" y="221"/>
                    <a:pt x="259" y="222"/>
                    <a:pt x="260" y="223"/>
                  </a:cubicBezTo>
                  <a:lnTo>
                    <a:pt x="260" y="223"/>
                  </a:lnTo>
                  <a:cubicBezTo>
                    <a:pt x="259" y="221"/>
                    <a:pt x="258" y="220"/>
                    <a:pt x="257" y="219"/>
                  </a:cubicBezTo>
                  <a:lnTo>
                    <a:pt x="257" y="219"/>
                  </a:lnTo>
                  <a:cubicBezTo>
                    <a:pt x="257" y="218"/>
                    <a:pt x="257" y="218"/>
                    <a:pt x="257" y="218"/>
                  </a:cubicBezTo>
                  <a:lnTo>
                    <a:pt x="257" y="218"/>
                  </a:lnTo>
                  <a:cubicBezTo>
                    <a:pt x="258" y="219"/>
                    <a:pt x="258" y="220"/>
                    <a:pt x="259" y="221"/>
                  </a:cubicBezTo>
                  <a:lnTo>
                    <a:pt x="259" y="221"/>
                  </a:lnTo>
                  <a:cubicBezTo>
                    <a:pt x="258" y="220"/>
                    <a:pt x="258" y="219"/>
                    <a:pt x="258" y="218"/>
                  </a:cubicBezTo>
                  <a:close/>
                  <a:moveTo>
                    <a:pt x="258" y="217"/>
                  </a:moveTo>
                  <a:cubicBezTo>
                    <a:pt x="264" y="224"/>
                    <a:pt x="269" y="232"/>
                    <a:pt x="274" y="239"/>
                  </a:cubicBezTo>
                  <a:cubicBezTo>
                    <a:pt x="269" y="232"/>
                    <a:pt x="263" y="224"/>
                    <a:pt x="258" y="217"/>
                  </a:cubicBezTo>
                  <a:close/>
                  <a:moveTo>
                    <a:pt x="283" y="275"/>
                  </a:moveTo>
                  <a:lnTo>
                    <a:pt x="288" y="279"/>
                  </a:lnTo>
                  <a:lnTo>
                    <a:pt x="283" y="275"/>
                  </a:lnTo>
                  <a:close/>
                  <a:moveTo>
                    <a:pt x="288" y="279"/>
                  </a:moveTo>
                  <a:lnTo>
                    <a:pt x="288" y="279"/>
                  </a:lnTo>
                  <a:lnTo>
                    <a:pt x="288" y="279"/>
                  </a:lnTo>
                  <a:close/>
                  <a:moveTo>
                    <a:pt x="288" y="279"/>
                  </a:moveTo>
                  <a:lnTo>
                    <a:pt x="288" y="279"/>
                  </a:lnTo>
                  <a:lnTo>
                    <a:pt x="288" y="279"/>
                  </a:lnTo>
                  <a:close/>
                  <a:moveTo>
                    <a:pt x="288" y="279"/>
                  </a:moveTo>
                  <a:lnTo>
                    <a:pt x="288" y="279"/>
                  </a:lnTo>
                  <a:lnTo>
                    <a:pt x="288" y="279"/>
                  </a:lnTo>
                  <a:close/>
                  <a:moveTo>
                    <a:pt x="288" y="279"/>
                  </a:moveTo>
                  <a:lnTo>
                    <a:pt x="289" y="280"/>
                  </a:lnTo>
                  <a:lnTo>
                    <a:pt x="288" y="279"/>
                  </a:lnTo>
                  <a:close/>
                  <a:moveTo>
                    <a:pt x="272" y="245"/>
                  </a:moveTo>
                  <a:lnTo>
                    <a:pt x="272" y="245"/>
                  </a:lnTo>
                  <a:cubicBezTo>
                    <a:pt x="274" y="247"/>
                    <a:pt x="275" y="249"/>
                    <a:pt x="277" y="250"/>
                  </a:cubicBezTo>
                  <a:lnTo>
                    <a:pt x="277" y="250"/>
                  </a:lnTo>
                  <a:cubicBezTo>
                    <a:pt x="284" y="260"/>
                    <a:pt x="291" y="270"/>
                    <a:pt x="299" y="280"/>
                  </a:cubicBezTo>
                  <a:lnTo>
                    <a:pt x="299" y="280"/>
                  </a:lnTo>
                  <a:cubicBezTo>
                    <a:pt x="290" y="269"/>
                    <a:pt x="282" y="258"/>
                    <a:pt x="275" y="248"/>
                  </a:cubicBezTo>
                  <a:lnTo>
                    <a:pt x="275" y="248"/>
                  </a:lnTo>
                  <a:cubicBezTo>
                    <a:pt x="277" y="251"/>
                    <a:pt x="279" y="254"/>
                    <a:pt x="280" y="257"/>
                  </a:cubicBezTo>
                  <a:lnTo>
                    <a:pt x="280" y="257"/>
                  </a:lnTo>
                  <a:cubicBezTo>
                    <a:pt x="278" y="253"/>
                    <a:pt x="275" y="249"/>
                    <a:pt x="272" y="245"/>
                  </a:cubicBezTo>
                  <a:close/>
                  <a:moveTo>
                    <a:pt x="289" y="280"/>
                  </a:moveTo>
                  <a:lnTo>
                    <a:pt x="289" y="280"/>
                  </a:lnTo>
                  <a:lnTo>
                    <a:pt x="289" y="280"/>
                  </a:lnTo>
                  <a:close/>
                  <a:moveTo>
                    <a:pt x="289" y="280"/>
                  </a:moveTo>
                  <a:lnTo>
                    <a:pt x="292" y="284"/>
                  </a:lnTo>
                  <a:lnTo>
                    <a:pt x="289" y="280"/>
                  </a:lnTo>
                  <a:close/>
                  <a:moveTo>
                    <a:pt x="321" y="313"/>
                  </a:moveTo>
                  <a:lnTo>
                    <a:pt x="321" y="313"/>
                  </a:lnTo>
                  <a:cubicBezTo>
                    <a:pt x="321" y="313"/>
                    <a:pt x="321" y="313"/>
                    <a:pt x="321" y="313"/>
                  </a:cubicBezTo>
                  <a:lnTo>
                    <a:pt x="321" y="313"/>
                  </a:lnTo>
                  <a:cubicBezTo>
                    <a:pt x="321" y="313"/>
                    <a:pt x="321" y="313"/>
                    <a:pt x="321" y="313"/>
                  </a:cubicBezTo>
                  <a:lnTo>
                    <a:pt x="321" y="313"/>
                  </a:lnTo>
                  <a:cubicBezTo>
                    <a:pt x="321" y="313"/>
                    <a:pt x="321" y="313"/>
                    <a:pt x="321" y="313"/>
                  </a:cubicBezTo>
                  <a:close/>
                  <a:moveTo>
                    <a:pt x="314" y="301"/>
                  </a:moveTo>
                  <a:cubicBezTo>
                    <a:pt x="317" y="304"/>
                    <a:pt x="320" y="307"/>
                    <a:pt x="322" y="311"/>
                  </a:cubicBezTo>
                  <a:lnTo>
                    <a:pt x="322" y="311"/>
                  </a:lnTo>
                  <a:cubicBezTo>
                    <a:pt x="322" y="311"/>
                    <a:pt x="322" y="310"/>
                    <a:pt x="321" y="310"/>
                  </a:cubicBezTo>
                  <a:lnTo>
                    <a:pt x="321" y="310"/>
                  </a:lnTo>
                  <a:cubicBezTo>
                    <a:pt x="323" y="313"/>
                    <a:pt x="325" y="315"/>
                    <a:pt x="326" y="317"/>
                  </a:cubicBezTo>
                  <a:lnTo>
                    <a:pt x="326" y="317"/>
                  </a:lnTo>
                  <a:cubicBezTo>
                    <a:pt x="326" y="317"/>
                    <a:pt x="326" y="317"/>
                    <a:pt x="326" y="317"/>
                  </a:cubicBezTo>
                  <a:lnTo>
                    <a:pt x="326" y="317"/>
                  </a:lnTo>
                  <a:cubicBezTo>
                    <a:pt x="325" y="315"/>
                    <a:pt x="323" y="313"/>
                    <a:pt x="321" y="310"/>
                  </a:cubicBezTo>
                  <a:lnTo>
                    <a:pt x="321" y="310"/>
                  </a:lnTo>
                  <a:cubicBezTo>
                    <a:pt x="321" y="310"/>
                    <a:pt x="321" y="310"/>
                    <a:pt x="321" y="310"/>
                  </a:cubicBezTo>
                  <a:lnTo>
                    <a:pt x="321" y="310"/>
                  </a:lnTo>
                  <a:cubicBezTo>
                    <a:pt x="319" y="307"/>
                    <a:pt x="317" y="304"/>
                    <a:pt x="314" y="301"/>
                  </a:cubicBezTo>
                  <a:close/>
                  <a:moveTo>
                    <a:pt x="319" y="311"/>
                  </a:moveTo>
                  <a:lnTo>
                    <a:pt x="319" y="311"/>
                  </a:lnTo>
                  <a:cubicBezTo>
                    <a:pt x="320" y="312"/>
                    <a:pt x="321" y="313"/>
                    <a:pt x="322" y="314"/>
                  </a:cubicBezTo>
                  <a:lnTo>
                    <a:pt x="322" y="314"/>
                  </a:lnTo>
                  <a:cubicBezTo>
                    <a:pt x="325" y="317"/>
                    <a:pt x="327" y="321"/>
                    <a:pt x="330" y="324"/>
                  </a:cubicBezTo>
                  <a:lnTo>
                    <a:pt x="330" y="324"/>
                  </a:lnTo>
                  <a:cubicBezTo>
                    <a:pt x="328" y="322"/>
                    <a:pt x="327" y="320"/>
                    <a:pt x="325" y="318"/>
                  </a:cubicBezTo>
                  <a:lnTo>
                    <a:pt x="325" y="318"/>
                  </a:lnTo>
                  <a:cubicBezTo>
                    <a:pt x="323" y="316"/>
                    <a:pt x="321" y="314"/>
                    <a:pt x="320" y="311"/>
                  </a:cubicBezTo>
                  <a:lnTo>
                    <a:pt x="320" y="311"/>
                  </a:lnTo>
                  <a:cubicBezTo>
                    <a:pt x="319" y="311"/>
                    <a:pt x="319" y="311"/>
                    <a:pt x="319" y="311"/>
                  </a:cubicBezTo>
                  <a:close/>
                  <a:moveTo>
                    <a:pt x="322" y="311"/>
                  </a:moveTo>
                  <a:lnTo>
                    <a:pt x="322" y="311"/>
                  </a:lnTo>
                  <a:cubicBezTo>
                    <a:pt x="328" y="313"/>
                    <a:pt x="329" y="320"/>
                    <a:pt x="336" y="328"/>
                  </a:cubicBezTo>
                  <a:cubicBezTo>
                    <a:pt x="333" y="324"/>
                    <a:pt x="330" y="321"/>
                    <a:pt x="327" y="318"/>
                  </a:cubicBezTo>
                  <a:lnTo>
                    <a:pt x="327" y="318"/>
                  </a:lnTo>
                  <a:cubicBezTo>
                    <a:pt x="327" y="318"/>
                    <a:pt x="327" y="319"/>
                    <a:pt x="327" y="319"/>
                  </a:cubicBezTo>
                  <a:cubicBezTo>
                    <a:pt x="327" y="318"/>
                    <a:pt x="327" y="318"/>
                    <a:pt x="326" y="317"/>
                  </a:cubicBezTo>
                  <a:lnTo>
                    <a:pt x="326" y="317"/>
                  </a:lnTo>
                  <a:cubicBezTo>
                    <a:pt x="326" y="317"/>
                    <a:pt x="327" y="318"/>
                    <a:pt x="327" y="318"/>
                  </a:cubicBezTo>
                  <a:lnTo>
                    <a:pt x="327" y="318"/>
                  </a:lnTo>
                  <a:cubicBezTo>
                    <a:pt x="326" y="315"/>
                    <a:pt x="324" y="313"/>
                    <a:pt x="322" y="311"/>
                  </a:cubicBezTo>
                  <a:close/>
                  <a:moveTo>
                    <a:pt x="315" y="309"/>
                  </a:moveTo>
                  <a:lnTo>
                    <a:pt x="338" y="338"/>
                  </a:lnTo>
                  <a:lnTo>
                    <a:pt x="338" y="338"/>
                  </a:lnTo>
                  <a:cubicBezTo>
                    <a:pt x="335" y="335"/>
                    <a:pt x="331" y="332"/>
                    <a:pt x="328" y="328"/>
                  </a:cubicBezTo>
                  <a:lnTo>
                    <a:pt x="328" y="328"/>
                  </a:lnTo>
                  <a:lnTo>
                    <a:pt x="336" y="337"/>
                  </a:lnTo>
                  <a:cubicBezTo>
                    <a:pt x="328" y="326"/>
                    <a:pt x="321" y="317"/>
                    <a:pt x="315" y="309"/>
                  </a:cubicBezTo>
                  <a:close/>
                  <a:moveTo>
                    <a:pt x="322" y="316"/>
                  </a:moveTo>
                  <a:lnTo>
                    <a:pt x="322" y="316"/>
                  </a:lnTo>
                  <a:cubicBezTo>
                    <a:pt x="323" y="316"/>
                    <a:pt x="323" y="317"/>
                    <a:pt x="324" y="317"/>
                  </a:cubicBezTo>
                  <a:lnTo>
                    <a:pt x="324" y="317"/>
                  </a:lnTo>
                  <a:cubicBezTo>
                    <a:pt x="330" y="326"/>
                    <a:pt x="337" y="335"/>
                    <a:pt x="343" y="344"/>
                  </a:cubicBezTo>
                  <a:lnTo>
                    <a:pt x="343" y="344"/>
                  </a:lnTo>
                  <a:cubicBezTo>
                    <a:pt x="342" y="342"/>
                    <a:pt x="341" y="341"/>
                    <a:pt x="339" y="339"/>
                  </a:cubicBezTo>
                  <a:lnTo>
                    <a:pt x="339" y="339"/>
                  </a:lnTo>
                  <a:cubicBezTo>
                    <a:pt x="340" y="341"/>
                    <a:pt x="341" y="343"/>
                    <a:pt x="342" y="344"/>
                  </a:cubicBezTo>
                  <a:lnTo>
                    <a:pt x="342" y="344"/>
                  </a:lnTo>
                  <a:lnTo>
                    <a:pt x="338" y="338"/>
                  </a:lnTo>
                  <a:lnTo>
                    <a:pt x="338" y="338"/>
                  </a:lnTo>
                  <a:cubicBezTo>
                    <a:pt x="338" y="339"/>
                    <a:pt x="339" y="339"/>
                    <a:pt x="339" y="339"/>
                  </a:cubicBezTo>
                  <a:lnTo>
                    <a:pt x="339" y="339"/>
                  </a:lnTo>
                  <a:cubicBezTo>
                    <a:pt x="333" y="331"/>
                    <a:pt x="327" y="323"/>
                    <a:pt x="322" y="316"/>
                  </a:cubicBezTo>
                  <a:close/>
                  <a:moveTo>
                    <a:pt x="331" y="324"/>
                  </a:moveTo>
                  <a:lnTo>
                    <a:pt x="331" y="324"/>
                  </a:lnTo>
                  <a:cubicBezTo>
                    <a:pt x="338" y="332"/>
                    <a:pt x="345" y="341"/>
                    <a:pt x="353" y="352"/>
                  </a:cubicBezTo>
                  <a:lnTo>
                    <a:pt x="353" y="352"/>
                  </a:lnTo>
                  <a:cubicBezTo>
                    <a:pt x="346" y="344"/>
                    <a:pt x="340" y="336"/>
                    <a:pt x="334" y="327"/>
                  </a:cubicBezTo>
                  <a:lnTo>
                    <a:pt x="334" y="327"/>
                  </a:lnTo>
                  <a:cubicBezTo>
                    <a:pt x="333" y="326"/>
                    <a:pt x="332" y="325"/>
                    <a:pt x="331" y="324"/>
                  </a:cubicBezTo>
                  <a:close/>
                  <a:moveTo>
                    <a:pt x="343" y="344"/>
                  </a:moveTo>
                  <a:lnTo>
                    <a:pt x="343" y="344"/>
                  </a:lnTo>
                  <a:cubicBezTo>
                    <a:pt x="344" y="345"/>
                    <a:pt x="345" y="345"/>
                    <a:pt x="345" y="346"/>
                  </a:cubicBezTo>
                  <a:lnTo>
                    <a:pt x="345" y="346"/>
                  </a:lnTo>
                  <a:cubicBezTo>
                    <a:pt x="349" y="351"/>
                    <a:pt x="352" y="355"/>
                    <a:pt x="355" y="360"/>
                  </a:cubicBezTo>
                  <a:lnTo>
                    <a:pt x="355" y="360"/>
                  </a:lnTo>
                  <a:cubicBezTo>
                    <a:pt x="351" y="355"/>
                    <a:pt x="347" y="349"/>
                    <a:pt x="343" y="344"/>
                  </a:cubicBezTo>
                  <a:close/>
                  <a:moveTo>
                    <a:pt x="359" y="362"/>
                  </a:moveTo>
                  <a:cubicBezTo>
                    <a:pt x="360" y="363"/>
                    <a:pt x="361" y="364"/>
                    <a:pt x="362" y="365"/>
                  </a:cubicBezTo>
                  <a:lnTo>
                    <a:pt x="362" y="365"/>
                  </a:lnTo>
                  <a:cubicBezTo>
                    <a:pt x="361" y="364"/>
                    <a:pt x="360" y="363"/>
                    <a:pt x="359" y="362"/>
                  </a:cubicBezTo>
                  <a:close/>
                  <a:moveTo>
                    <a:pt x="355" y="360"/>
                  </a:moveTo>
                  <a:lnTo>
                    <a:pt x="355" y="360"/>
                  </a:lnTo>
                  <a:cubicBezTo>
                    <a:pt x="357" y="363"/>
                    <a:pt x="359" y="366"/>
                    <a:pt x="362" y="368"/>
                  </a:cubicBezTo>
                  <a:lnTo>
                    <a:pt x="362" y="368"/>
                  </a:lnTo>
                  <a:lnTo>
                    <a:pt x="359" y="365"/>
                  </a:lnTo>
                  <a:lnTo>
                    <a:pt x="359" y="365"/>
                  </a:lnTo>
                  <a:cubicBezTo>
                    <a:pt x="358" y="363"/>
                    <a:pt x="356" y="362"/>
                    <a:pt x="355" y="360"/>
                  </a:cubicBezTo>
                  <a:close/>
                  <a:moveTo>
                    <a:pt x="361" y="363"/>
                  </a:moveTo>
                  <a:lnTo>
                    <a:pt x="361" y="363"/>
                  </a:lnTo>
                  <a:cubicBezTo>
                    <a:pt x="363" y="366"/>
                    <a:pt x="365" y="368"/>
                    <a:pt x="366" y="370"/>
                  </a:cubicBezTo>
                  <a:lnTo>
                    <a:pt x="366" y="370"/>
                  </a:lnTo>
                  <a:cubicBezTo>
                    <a:pt x="366" y="370"/>
                    <a:pt x="366" y="369"/>
                    <a:pt x="366" y="369"/>
                  </a:cubicBezTo>
                  <a:lnTo>
                    <a:pt x="366" y="369"/>
                  </a:lnTo>
                  <a:cubicBezTo>
                    <a:pt x="367" y="371"/>
                    <a:pt x="368" y="372"/>
                    <a:pt x="369" y="373"/>
                  </a:cubicBezTo>
                  <a:lnTo>
                    <a:pt x="369" y="373"/>
                  </a:lnTo>
                  <a:lnTo>
                    <a:pt x="369" y="374"/>
                  </a:lnTo>
                  <a:lnTo>
                    <a:pt x="369" y="374"/>
                  </a:lnTo>
                  <a:cubicBezTo>
                    <a:pt x="368" y="373"/>
                    <a:pt x="367" y="371"/>
                    <a:pt x="366" y="370"/>
                  </a:cubicBezTo>
                  <a:lnTo>
                    <a:pt x="366" y="370"/>
                  </a:lnTo>
                  <a:cubicBezTo>
                    <a:pt x="367" y="371"/>
                    <a:pt x="368" y="373"/>
                    <a:pt x="370" y="375"/>
                  </a:cubicBezTo>
                  <a:lnTo>
                    <a:pt x="370" y="375"/>
                  </a:lnTo>
                  <a:cubicBezTo>
                    <a:pt x="367" y="372"/>
                    <a:pt x="365" y="369"/>
                    <a:pt x="363" y="366"/>
                  </a:cubicBezTo>
                  <a:lnTo>
                    <a:pt x="363" y="366"/>
                  </a:lnTo>
                  <a:cubicBezTo>
                    <a:pt x="362" y="365"/>
                    <a:pt x="362" y="364"/>
                    <a:pt x="361" y="363"/>
                  </a:cubicBezTo>
                  <a:close/>
                  <a:moveTo>
                    <a:pt x="369" y="375"/>
                  </a:moveTo>
                  <a:cubicBezTo>
                    <a:pt x="369" y="377"/>
                    <a:pt x="370" y="379"/>
                    <a:pt x="372" y="381"/>
                  </a:cubicBezTo>
                  <a:cubicBezTo>
                    <a:pt x="371" y="379"/>
                    <a:pt x="370" y="378"/>
                    <a:pt x="370" y="377"/>
                  </a:cubicBezTo>
                  <a:lnTo>
                    <a:pt x="370" y="377"/>
                  </a:lnTo>
                  <a:cubicBezTo>
                    <a:pt x="371" y="378"/>
                    <a:pt x="371" y="379"/>
                    <a:pt x="372" y="380"/>
                  </a:cubicBezTo>
                  <a:lnTo>
                    <a:pt x="372" y="380"/>
                  </a:lnTo>
                  <a:cubicBezTo>
                    <a:pt x="371" y="379"/>
                    <a:pt x="370" y="378"/>
                    <a:pt x="369" y="376"/>
                  </a:cubicBezTo>
                  <a:lnTo>
                    <a:pt x="369" y="376"/>
                  </a:lnTo>
                  <a:cubicBezTo>
                    <a:pt x="369" y="377"/>
                    <a:pt x="370" y="377"/>
                    <a:pt x="370" y="377"/>
                  </a:cubicBezTo>
                  <a:lnTo>
                    <a:pt x="370" y="377"/>
                  </a:lnTo>
                  <a:cubicBezTo>
                    <a:pt x="369" y="377"/>
                    <a:pt x="369" y="376"/>
                    <a:pt x="369" y="375"/>
                  </a:cubicBezTo>
                  <a:close/>
                  <a:moveTo>
                    <a:pt x="376" y="388"/>
                  </a:moveTo>
                  <a:lnTo>
                    <a:pt x="376" y="388"/>
                  </a:lnTo>
                  <a:cubicBezTo>
                    <a:pt x="379" y="391"/>
                    <a:pt x="381" y="394"/>
                    <a:pt x="383" y="397"/>
                  </a:cubicBezTo>
                  <a:lnTo>
                    <a:pt x="383" y="397"/>
                  </a:lnTo>
                  <a:lnTo>
                    <a:pt x="381" y="393"/>
                  </a:lnTo>
                  <a:lnTo>
                    <a:pt x="376" y="388"/>
                  </a:lnTo>
                  <a:close/>
                  <a:moveTo>
                    <a:pt x="398" y="416"/>
                  </a:moveTo>
                  <a:lnTo>
                    <a:pt x="398" y="416"/>
                  </a:lnTo>
                  <a:cubicBezTo>
                    <a:pt x="398" y="416"/>
                    <a:pt x="398" y="416"/>
                    <a:pt x="398" y="416"/>
                  </a:cubicBezTo>
                  <a:lnTo>
                    <a:pt x="398" y="416"/>
                  </a:lnTo>
                  <a:cubicBezTo>
                    <a:pt x="398" y="416"/>
                    <a:pt x="398" y="416"/>
                    <a:pt x="398" y="416"/>
                  </a:cubicBezTo>
                  <a:close/>
                  <a:moveTo>
                    <a:pt x="398" y="416"/>
                  </a:moveTo>
                  <a:cubicBezTo>
                    <a:pt x="399" y="416"/>
                    <a:pt x="399" y="417"/>
                    <a:pt x="399" y="417"/>
                  </a:cubicBezTo>
                  <a:lnTo>
                    <a:pt x="399" y="417"/>
                  </a:lnTo>
                  <a:cubicBezTo>
                    <a:pt x="399" y="417"/>
                    <a:pt x="399" y="417"/>
                    <a:pt x="399" y="417"/>
                  </a:cubicBezTo>
                  <a:lnTo>
                    <a:pt x="399" y="417"/>
                  </a:lnTo>
                  <a:cubicBezTo>
                    <a:pt x="399" y="417"/>
                    <a:pt x="399" y="416"/>
                    <a:pt x="398" y="416"/>
                  </a:cubicBezTo>
                  <a:close/>
                  <a:moveTo>
                    <a:pt x="433" y="425"/>
                  </a:moveTo>
                  <a:lnTo>
                    <a:pt x="433" y="425"/>
                  </a:lnTo>
                  <a:lnTo>
                    <a:pt x="433" y="425"/>
                  </a:lnTo>
                  <a:close/>
                  <a:moveTo>
                    <a:pt x="407" y="425"/>
                  </a:moveTo>
                  <a:lnTo>
                    <a:pt x="407" y="425"/>
                  </a:lnTo>
                  <a:cubicBezTo>
                    <a:pt x="407" y="425"/>
                    <a:pt x="407" y="425"/>
                    <a:pt x="407" y="425"/>
                  </a:cubicBezTo>
                  <a:lnTo>
                    <a:pt x="407" y="425"/>
                  </a:lnTo>
                  <a:cubicBezTo>
                    <a:pt x="407" y="425"/>
                    <a:pt x="407" y="425"/>
                    <a:pt x="407" y="425"/>
                  </a:cubicBezTo>
                  <a:close/>
                  <a:moveTo>
                    <a:pt x="433" y="425"/>
                  </a:moveTo>
                  <a:lnTo>
                    <a:pt x="433" y="425"/>
                  </a:lnTo>
                  <a:lnTo>
                    <a:pt x="433" y="425"/>
                  </a:lnTo>
                  <a:close/>
                  <a:moveTo>
                    <a:pt x="407" y="425"/>
                  </a:moveTo>
                  <a:cubicBezTo>
                    <a:pt x="407" y="425"/>
                    <a:pt x="407" y="425"/>
                    <a:pt x="407" y="425"/>
                  </a:cubicBezTo>
                  <a:lnTo>
                    <a:pt x="407" y="425"/>
                  </a:lnTo>
                  <a:cubicBezTo>
                    <a:pt x="407" y="425"/>
                    <a:pt x="407" y="425"/>
                    <a:pt x="407" y="425"/>
                  </a:cubicBezTo>
                  <a:close/>
                  <a:moveTo>
                    <a:pt x="433" y="425"/>
                  </a:moveTo>
                  <a:lnTo>
                    <a:pt x="433" y="425"/>
                  </a:lnTo>
                  <a:lnTo>
                    <a:pt x="433" y="425"/>
                  </a:lnTo>
                  <a:close/>
                  <a:moveTo>
                    <a:pt x="405" y="424"/>
                  </a:moveTo>
                  <a:lnTo>
                    <a:pt x="405" y="424"/>
                  </a:lnTo>
                  <a:cubicBezTo>
                    <a:pt x="406" y="424"/>
                    <a:pt x="406" y="425"/>
                    <a:pt x="406" y="425"/>
                  </a:cubicBezTo>
                  <a:lnTo>
                    <a:pt x="406" y="425"/>
                  </a:lnTo>
                  <a:cubicBezTo>
                    <a:pt x="406" y="425"/>
                    <a:pt x="406" y="425"/>
                    <a:pt x="406" y="424"/>
                  </a:cubicBezTo>
                  <a:lnTo>
                    <a:pt x="406" y="424"/>
                  </a:lnTo>
                  <a:cubicBezTo>
                    <a:pt x="405" y="424"/>
                    <a:pt x="405" y="424"/>
                    <a:pt x="405" y="424"/>
                  </a:cubicBezTo>
                  <a:close/>
                  <a:moveTo>
                    <a:pt x="433" y="425"/>
                  </a:moveTo>
                  <a:lnTo>
                    <a:pt x="434" y="426"/>
                  </a:lnTo>
                  <a:lnTo>
                    <a:pt x="433" y="425"/>
                  </a:lnTo>
                  <a:close/>
                  <a:moveTo>
                    <a:pt x="434" y="426"/>
                  </a:moveTo>
                  <a:lnTo>
                    <a:pt x="435" y="426"/>
                  </a:lnTo>
                  <a:lnTo>
                    <a:pt x="434" y="426"/>
                  </a:lnTo>
                  <a:close/>
                  <a:moveTo>
                    <a:pt x="435" y="426"/>
                  </a:moveTo>
                  <a:lnTo>
                    <a:pt x="435" y="427"/>
                  </a:lnTo>
                  <a:lnTo>
                    <a:pt x="435" y="426"/>
                  </a:lnTo>
                  <a:close/>
                  <a:moveTo>
                    <a:pt x="435" y="427"/>
                  </a:moveTo>
                  <a:lnTo>
                    <a:pt x="436" y="427"/>
                  </a:lnTo>
                  <a:lnTo>
                    <a:pt x="435" y="427"/>
                  </a:lnTo>
                  <a:close/>
                  <a:moveTo>
                    <a:pt x="436" y="427"/>
                  </a:moveTo>
                  <a:lnTo>
                    <a:pt x="436" y="427"/>
                  </a:lnTo>
                  <a:lnTo>
                    <a:pt x="436" y="427"/>
                  </a:lnTo>
                  <a:close/>
                  <a:moveTo>
                    <a:pt x="436" y="427"/>
                  </a:moveTo>
                  <a:lnTo>
                    <a:pt x="436" y="428"/>
                  </a:lnTo>
                  <a:lnTo>
                    <a:pt x="436" y="427"/>
                  </a:lnTo>
                  <a:close/>
                  <a:moveTo>
                    <a:pt x="436" y="428"/>
                  </a:moveTo>
                  <a:lnTo>
                    <a:pt x="437" y="428"/>
                  </a:lnTo>
                  <a:lnTo>
                    <a:pt x="436" y="428"/>
                  </a:lnTo>
                  <a:close/>
                  <a:moveTo>
                    <a:pt x="437" y="428"/>
                  </a:moveTo>
                  <a:lnTo>
                    <a:pt x="437" y="428"/>
                  </a:lnTo>
                  <a:lnTo>
                    <a:pt x="437" y="428"/>
                  </a:lnTo>
                  <a:close/>
                  <a:moveTo>
                    <a:pt x="437" y="428"/>
                  </a:moveTo>
                  <a:lnTo>
                    <a:pt x="437" y="428"/>
                  </a:lnTo>
                  <a:lnTo>
                    <a:pt x="437" y="428"/>
                  </a:lnTo>
                  <a:close/>
                  <a:moveTo>
                    <a:pt x="437" y="428"/>
                  </a:moveTo>
                  <a:lnTo>
                    <a:pt x="437" y="428"/>
                  </a:lnTo>
                  <a:lnTo>
                    <a:pt x="437" y="428"/>
                  </a:lnTo>
                  <a:close/>
                  <a:moveTo>
                    <a:pt x="437" y="428"/>
                  </a:moveTo>
                  <a:lnTo>
                    <a:pt x="437" y="428"/>
                  </a:lnTo>
                  <a:lnTo>
                    <a:pt x="437" y="428"/>
                  </a:lnTo>
                  <a:close/>
                  <a:moveTo>
                    <a:pt x="437" y="428"/>
                  </a:moveTo>
                  <a:lnTo>
                    <a:pt x="437" y="429"/>
                  </a:lnTo>
                  <a:lnTo>
                    <a:pt x="437" y="428"/>
                  </a:lnTo>
                  <a:close/>
                  <a:moveTo>
                    <a:pt x="437" y="429"/>
                  </a:moveTo>
                  <a:lnTo>
                    <a:pt x="437" y="429"/>
                  </a:lnTo>
                  <a:lnTo>
                    <a:pt x="437" y="429"/>
                  </a:lnTo>
                  <a:close/>
                  <a:moveTo>
                    <a:pt x="437" y="429"/>
                  </a:moveTo>
                  <a:lnTo>
                    <a:pt x="438" y="429"/>
                  </a:lnTo>
                  <a:lnTo>
                    <a:pt x="437" y="429"/>
                  </a:lnTo>
                  <a:close/>
                  <a:moveTo>
                    <a:pt x="438" y="429"/>
                  </a:moveTo>
                  <a:lnTo>
                    <a:pt x="438" y="430"/>
                  </a:lnTo>
                  <a:lnTo>
                    <a:pt x="438" y="429"/>
                  </a:lnTo>
                  <a:close/>
                  <a:moveTo>
                    <a:pt x="438" y="430"/>
                  </a:moveTo>
                  <a:lnTo>
                    <a:pt x="438" y="430"/>
                  </a:lnTo>
                  <a:lnTo>
                    <a:pt x="438" y="430"/>
                  </a:lnTo>
                  <a:close/>
                  <a:moveTo>
                    <a:pt x="438" y="430"/>
                  </a:moveTo>
                  <a:lnTo>
                    <a:pt x="438" y="430"/>
                  </a:lnTo>
                  <a:lnTo>
                    <a:pt x="438" y="430"/>
                  </a:lnTo>
                  <a:close/>
                  <a:moveTo>
                    <a:pt x="403" y="420"/>
                  </a:moveTo>
                  <a:lnTo>
                    <a:pt x="403" y="420"/>
                  </a:lnTo>
                  <a:cubicBezTo>
                    <a:pt x="405" y="423"/>
                    <a:pt x="407" y="425"/>
                    <a:pt x="409" y="428"/>
                  </a:cubicBezTo>
                  <a:lnTo>
                    <a:pt x="409" y="428"/>
                  </a:lnTo>
                  <a:cubicBezTo>
                    <a:pt x="408" y="427"/>
                    <a:pt x="408" y="426"/>
                    <a:pt x="407" y="425"/>
                  </a:cubicBezTo>
                  <a:lnTo>
                    <a:pt x="407" y="425"/>
                  </a:lnTo>
                  <a:cubicBezTo>
                    <a:pt x="408" y="426"/>
                    <a:pt x="408" y="427"/>
                    <a:pt x="409" y="428"/>
                  </a:cubicBezTo>
                  <a:lnTo>
                    <a:pt x="409" y="428"/>
                  </a:lnTo>
                  <a:cubicBezTo>
                    <a:pt x="409" y="428"/>
                    <a:pt x="409" y="428"/>
                    <a:pt x="409" y="428"/>
                  </a:cubicBezTo>
                  <a:lnTo>
                    <a:pt x="409" y="428"/>
                  </a:lnTo>
                  <a:cubicBezTo>
                    <a:pt x="410" y="429"/>
                    <a:pt x="410" y="430"/>
                    <a:pt x="411" y="431"/>
                  </a:cubicBezTo>
                  <a:lnTo>
                    <a:pt x="411" y="431"/>
                  </a:lnTo>
                  <a:cubicBezTo>
                    <a:pt x="410" y="429"/>
                    <a:pt x="408" y="427"/>
                    <a:pt x="407" y="426"/>
                  </a:cubicBezTo>
                  <a:lnTo>
                    <a:pt x="407" y="426"/>
                  </a:lnTo>
                  <a:cubicBezTo>
                    <a:pt x="406" y="424"/>
                    <a:pt x="404" y="422"/>
                    <a:pt x="403" y="420"/>
                  </a:cubicBezTo>
                  <a:close/>
                  <a:moveTo>
                    <a:pt x="438" y="430"/>
                  </a:moveTo>
                  <a:lnTo>
                    <a:pt x="440" y="431"/>
                  </a:lnTo>
                  <a:lnTo>
                    <a:pt x="438" y="430"/>
                  </a:lnTo>
                  <a:close/>
                  <a:moveTo>
                    <a:pt x="409" y="428"/>
                  </a:moveTo>
                  <a:cubicBezTo>
                    <a:pt x="410" y="429"/>
                    <a:pt x="410" y="429"/>
                    <a:pt x="410" y="429"/>
                  </a:cubicBezTo>
                  <a:lnTo>
                    <a:pt x="410" y="429"/>
                  </a:lnTo>
                  <a:cubicBezTo>
                    <a:pt x="411" y="430"/>
                    <a:pt x="412" y="432"/>
                    <a:pt x="412" y="433"/>
                  </a:cubicBezTo>
                  <a:lnTo>
                    <a:pt x="412" y="433"/>
                  </a:lnTo>
                  <a:cubicBezTo>
                    <a:pt x="412" y="432"/>
                    <a:pt x="412" y="432"/>
                    <a:pt x="411" y="431"/>
                  </a:cubicBezTo>
                  <a:lnTo>
                    <a:pt x="411" y="431"/>
                  </a:lnTo>
                  <a:cubicBezTo>
                    <a:pt x="411" y="430"/>
                    <a:pt x="410" y="429"/>
                    <a:pt x="409" y="428"/>
                  </a:cubicBezTo>
                  <a:close/>
                  <a:moveTo>
                    <a:pt x="440" y="431"/>
                  </a:moveTo>
                  <a:lnTo>
                    <a:pt x="444" y="435"/>
                  </a:lnTo>
                  <a:lnTo>
                    <a:pt x="442" y="434"/>
                  </a:lnTo>
                  <a:lnTo>
                    <a:pt x="440" y="431"/>
                  </a:lnTo>
                  <a:close/>
                  <a:moveTo>
                    <a:pt x="444" y="435"/>
                  </a:moveTo>
                  <a:lnTo>
                    <a:pt x="444" y="436"/>
                  </a:lnTo>
                  <a:lnTo>
                    <a:pt x="444" y="435"/>
                  </a:lnTo>
                  <a:close/>
                  <a:moveTo>
                    <a:pt x="408" y="427"/>
                  </a:moveTo>
                  <a:cubicBezTo>
                    <a:pt x="410" y="430"/>
                    <a:pt x="412" y="433"/>
                    <a:pt x="414" y="436"/>
                  </a:cubicBezTo>
                  <a:lnTo>
                    <a:pt x="414" y="436"/>
                  </a:lnTo>
                  <a:cubicBezTo>
                    <a:pt x="415" y="436"/>
                    <a:pt x="415" y="437"/>
                    <a:pt x="415" y="437"/>
                  </a:cubicBezTo>
                  <a:lnTo>
                    <a:pt x="415" y="437"/>
                  </a:lnTo>
                  <a:lnTo>
                    <a:pt x="412" y="433"/>
                  </a:lnTo>
                  <a:lnTo>
                    <a:pt x="412" y="433"/>
                  </a:lnTo>
                  <a:cubicBezTo>
                    <a:pt x="413" y="434"/>
                    <a:pt x="414" y="436"/>
                    <a:pt x="415" y="437"/>
                  </a:cubicBezTo>
                  <a:lnTo>
                    <a:pt x="415" y="437"/>
                  </a:lnTo>
                  <a:cubicBezTo>
                    <a:pt x="413" y="434"/>
                    <a:pt x="410" y="431"/>
                    <a:pt x="408" y="428"/>
                  </a:cubicBezTo>
                  <a:lnTo>
                    <a:pt x="408" y="428"/>
                  </a:lnTo>
                  <a:lnTo>
                    <a:pt x="412" y="433"/>
                  </a:lnTo>
                  <a:lnTo>
                    <a:pt x="412" y="433"/>
                  </a:lnTo>
                  <a:cubicBezTo>
                    <a:pt x="411" y="431"/>
                    <a:pt x="409" y="429"/>
                    <a:pt x="408" y="427"/>
                  </a:cubicBezTo>
                  <a:close/>
                  <a:moveTo>
                    <a:pt x="444" y="436"/>
                  </a:moveTo>
                  <a:lnTo>
                    <a:pt x="446" y="437"/>
                  </a:lnTo>
                  <a:lnTo>
                    <a:pt x="444" y="436"/>
                  </a:lnTo>
                  <a:close/>
                  <a:moveTo>
                    <a:pt x="446" y="437"/>
                  </a:moveTo>
                  <a:lnTo>
                    <a:pt x="446" y="437"/>
                  </a:lnTo>
                  <a:lnTo>
                    <a:pt x="446" y="437"/>
                  </a:lnTo>
                  <a:close/>
                  <a:moveTo>
                    <a:pt x="446" y="437"/>
                  </a:moveTo>
                  <a:lnTo>
                    <a:pt x="447" y="438"/>
                  </a:lnTo>
                  <a:lnTo>
                    <a:pt x="446" y="437"/>
                  </a:lnTo>
                  <a:close/>
                  <a:moveTo>
                    <a:pt x="447" y="438"/>
                  </a:moveTo>
                  <a:lnTo>
                    <a:pt x="447" y="438"/>
                  </a:lnTo>
                  <a:lnTo>
                    <a:pt x="447" y="438"/>
                  </a:lnTo>
                  <a:close/>
                  <a:moveTo>
                    <a:pt x="447" y="438"/>
                  </a:moveTo>
                  <a:lnTo>
                    <a:pt x="447" y="438"/>
                  </a:lnTo>
                  <a:lnTo>
                    <a:pt x="447" y="438"/>
                  </a:lnTo>
                  <a:close/>
                  <a:moveTo>
                    <a:pt x="447" y="438"/>
                  </a:moveTo>
                  <a:lnTo>
                    <a:pt x="447" y="438"/>
                  </a:lnTo>
                  <a:lnTo>
                    <a:pt x="447" y="438"/>
                  </a:lnTo>
                  <a:close/>
                  <a:moveTo>
                    <a:pt x="447" y="438"/>
                  </a:moveTo>
                  <a:lnTo>
                    <a:pt x="447" y="438"/>
                  </a:lnTo>
                  <a:lnTo>
                    <a:pt x="447" y="438"/>
                  </a:lnTo>
                  <a:close/>
                  <a:moveTo>
                    <a:pt x="417" y="438"/>
                  </a:moveTo>
                  <a:cubicBezTo>
                    <a:pt x="417" y="438"/>
                    <a:pt x="417" y="438"/>
                    <a:pt x="417" y="438"/>
                  </a:cubicBezTo>
                  <a:lnTo>
                    <a:pt x="417" y="438"/>
                  </a:lnTo>
                  <a:cubicBezTo>
                    <a:pt x="417" y="438"/>
                    <a:pt x="418" y="439"/>
                    <a:pt x="418" y="439"/>
                  </a:cubicBezTo>
                  <a:lnTo>
                    <a:pt x="418" y="439"/>
                  </a:lnTo>
                  <a:lnTo>
                    <a:pt x="417" y="438"/>
                  </a:lnTo>
                  <a:close/>
                  <a:moveTo>
                    <a:pt x="447" y="438"/>
                  </a:moveTo>
                  <a:lnTo>
                    <a:pt x="447" y="439"/>
                  </a:lnTo>
                  <a:lnTo>
                    <a:pt x="447" y="438"/>
                  </a:lnTo>
                  <a:close/>
                  <a:moveTo>
                    <a:pt x="447" y="439"/>
                  </a:moveTo>
                  <a:lnTo>
                    <a:pt x="447" y="439"/>
                  </a:lnTo>
                  <a:lnTo>
                    <a:pt x="447" y="439"/>
                  </a:lnTo>
                  <a:close/>
                  <a:moveTo>
                    <a:pt x="447" y="439"/>
                  </a:moveTo>
                  <a:lnTo>
                    <a:pt x="448" y="439"/>
                  </a:lnTo>
                  <a:lnTo>
                    <a:pt x="447" y="439"/>
                  </a:lnTo>
                  <a:close/>
                  <a:moveTo>
                    <a:pt x="448" y="439"/>
                  </a:moveTo>
                  <a:lnTo>
                    <a:pt x="448" y="439"/>
                  </a:lnTo>
                  <a:lnTo>
                    <a:pt x="448" y="439"/>
                  </a:lnTo>
                  <a:close/>
                  <a:moveTo>
                    <a:pt x="448" y="439"/>
                  </a:moveTo>
                  <a:lnTo>
                    <a:pt x="448" y="439"/>
                  </a:lnTo>
                  <a:lnTo>
                    <a:pt x="448" y="439"/>
                  </a:lnTo>
                  <a:close/>
                  <a:moveTo>
                    <a:pt x="448" y="439"/>
                  </a:moveTo>
                  <a:lnTo>
                    <a:pt x="448" y="439"/>
                  </a:lnTo>
                  <a:lnTo>
                    <a:pt x="448" y="439"/>
                  </a:lnTo>
                  <a:close/>
                  <a:moveTo>
                    <a:pt x="448" y="439"/>
                  </a:moveTo>
                  <a:lnTo>
                    <a:pt x="448" y="439"/>
                  </a:lnTo>
                  <a:lnTo>
                    <a:pt x="448" y="439"/>
                  </a:lnTo>
                  <a:close/>
                  <a:moveTo>
                    <a:pt x="448" y="439"/>
                  </a:moveTo>
                  <a:lnTo>
                    <a:pt x="449" y="440"/>
                  </a:lnTo>
                  <a:lnTo>
                    <a:pt x="448" y="439"/>
                  </a:lnTo>
                  <a:close/>
                  <a:moveTo>
                    <a:pt x="449" y="440"/>
                  </a:moveTo>
                  <a:lnTo>
                    <a:pt x="449" y="440"/>
                  </a:lnTo>
                  <a:lnTo>
                    <a:pt x="449" y="440"/>
                  </a:lnTo>
                  <a:close/>
                  <a:moveTo>
                    <a:pt x="449" y="440"/>
                  </a:moveTo>
                  <a:lnTo>
                    <a:pt x="449" y="440"/>
                  </a:lnTo>
                  <a:lnTo>
                    <a:pt x="449" y="440"/>
                  </a:lnTo>
                  <a:close/>
                  <a:moveTo>
                    <a:pt x="449" y="440"/>
                  </a:moveTo>
                  <a:lnTo>
                    <a:pt x="449" y="440"/>
                  </a:lnTo>
                  <a:lnTo>
                    <a:pt x="449" y="440"/>
                  </a:lnTo>
                  <a:close/>
                  <a:moveTo>
                    <a:pt x="449" y="440"/>
                  </a:moveTo>
                  <a:lnTo>
                    <a:pt x="449" y="440"/>
                  </a:lnTo>
                  <a:lnTo>
                    <a:pt x="449" y="440"/>
                  </a:lnTo>
                  <a:close/>
                  <a:moveTo>
                    <a:pt x="449" y="440"/>
                  </a:moveTo>
                  <a:lnTo>
                    <a:pt x="449" y="440"/>
                  </a:lnTo>
                  <a:lnTo>
                    <a:pt x="449" y="440"/>
                  </a:lnTo>
                  <a:close/>
                  <a:moveTo>
                    <a:pt x="398" y="416"/>
                  </a:moveTo>
                  <a:cubicBezTo>
                    <a:pt x="398" y="416"/>
                    <a:pt x="401" y="420"/>
                    <a:pt x="407" y="427"/>
                  </a:cubicBezTo>
                  <a:lnTo>
                    <a:pt x="407" y="427"/>
                  </a:lnTo>
                  <a:cubicBezTo>
                    <a:pt x="407" y="427"/>
                    <a:pt x="406" y="427"/>
                    <a:pt x="406" y="426"/>
                  </a:cubicBezTo>
                  <a:lnTo>
                    <a:pt x="406" y="426"/>
                  </a:lnTo>
                  <a:cubicBezTo>
                    <a:pt x="410" y="431"/>
                    <a:pt x="414" y="436"/>
                    <a:pt x="418" y="442"/>
                  </a:cubicBezTo>
                  <a:lnTo>
                    <a:pt x="418" y="442"/>
                  </a:lnTo>
                  <a:cubicBezTo>
                    <a:pt x="414" y="436"/>
                    <a:pt x="410" y="431"/>
                    <a:pt x="407" y="427"/>
                  </a:cubicBezTo>
                  <a:lnTo>
                    <a:pt x="407" y="427"/>
                  </a:lnTo>
                  <a:cubicBezTo>
                    <a:pt x="407" y="427"/>
                    <a:pt x="407" y="428"/>
                    <a:pt x="407" y="428"/>
                  </a:cubicBezTo>
                  <a:lnTo>
                    <a:pt x="407" y="428"/>
                  </a:lnTo>
                  <a:cubicBezTo>
                    <a:pt x="404" y="425"/>
                    <a:pt x="402" y="422"/>
                    <a:pt x="400" y="418"/>
                  </a:cubicBezTo>
                  <a:lnTo>
                    <a:pt x="400" y="418"/>
                  </a:lnTo>
                  <a:cubicBezTo>
                    <a:pt x="399" y="418"/>
                    <a:pt x="399" y="417"/>
                    <a:pt x="398" y="416"/>
                  </a:cubicBezTo>
                  <a:lnTo>
                    <a:pt x="398" y="416"/>
                  </a:lnTo>
                  <a:cubicBezTo>
                    <a:pt x="398" y="416"/>
                    <a:pt x="398" y="416"/>
                    <a:pt x="398" y="416"/>
                  </a:cubicBezTo>
                  <a:close/>
                  <a:moveTo>
                    <a:pt x="449" y="440"/>
                  </a:moveTo>
                  <a:lnTo>
                    <a:pt x="450" y="442"/>
                  </a:lnTo>
                  <a:lnTo>
                    <a:pt x="449" y="440"/>
                  </a:lnTo>
                  <a:close/>
                  <a:moveTo>
                    <a:pt x="398" y="407"/>
                  </a:moveTo>
                  <a:cubicBezTo>
                    <a:pt x="400" y="411"/>
                    <a:pt x="405" y="418"/>
                    <a:pt x="411" y="428"/>
                  </a:cubicBezTo>
                  <a:lnTo>
                    <a:pt x="411" y="428"/>
                  </a:lnTo>
                  <a:cubicBezTo>
                    <a:pt x="407" y="422"/>
                    <a:pt x="402" y="417"/>
                    <a:pt x="398" y="411"/>
                  </a:cubicBezTo>
                  <a:lnTo>
                    <a:pt x="398" y="411"/>
                  </a:lnTo>
                  <a:cubicBezTo>
                    <a:pt x="404" y="419"/>
                    <a:pt x="410" y="427"/>
                    <a:pt x="416" y="435"/>
                  </a:cubicBezTo>
                  <a:lnTo>
                    <a:pt x="416" y="435"/>
                  </a:lnTo>
                  <a:cubicBezTo>
                    <a:pt x="414" y="433"/>
                    <a:pt x="413" y="430"/>
                    <a:pt x="411" y="428"/>
                  </a:cubicBezTo>
                  <a:lnTo>
                    <a:pt x="411" y="428"/>
                  </a:lnTo>
                  <a:cubicBezTo>
                    <a:pt x="415" y="432"/>
                    <a:pt x="418" y="437"/>
                    <a:pt x="422" y="442"/>
                  </a:cubicBezTo>
                  <a:lnTo>
                    <a:pt x="422" y="442"/>
                  </a:lnTo>
                  <a:cubicBezTo>
                    <a:pt x="412" y="427"/>
                    <a:pt x="403" y="414"/>
                    <a:pt x="398" y="407"/>
                  </a:cubicBezTo>
                  <a:close/>
                  <a:moveTo>
                    <a:pt x="450" y="442"/>
                  </a:moveTo>
                  <a:lnTo>
                    <a:pt x="450" y="442"/>
                  </a:lnTo>
                  <a:lnTo>
                    <a:pt x="450" y="442"/>
                  </a:lnTo>
                  <a:close/>
                  <a:moveTo>
                    <a:pt x="450" y="442"/>
                  </a:moveTo>
                  <a:lnTo>
                    <a:pt x="450" y="442"/>
                  </a:lnTo>
                  <a:lnTo>
                    <a:pt x="450" y="442"/>
                  </a:lnTo>
                  <a:close/>
                  <a:moveTo>
                    <a:pt x="450" y="442"/>
                  </a:moveTo>
                  <a:lnTo>
                    <a:pt x="450" y="442"/>
                  </a:lnTo>
                  <a:lnTo>
                    <a:pt x="450" y="442"/>
                  </a:lnTo>
                  <a:close/>
                  <a:moveTo>
                    <a:pt x="442" y="442"/>
                  </a:moveTo>
                  <a:lnTo>
                    <a:pt x="442" y="442"/>
                  </a:lnTo>
                  <a:lnTo>
                    <a:pt x="442" y="442"/>
                  </a:lnTo>
                  <a:close/>
                  <a:moveTo>
                    <a:pt x="442" y="442"/>
                  </a:moveTo>
                  <a:lnTo>
                    <a:pt x="442" y="442"/>
                  </a:lnTo>
                  <a:lnTo>
                    <a:pt x="442" y="442"/>
                  </a:lnTo>
                  <a:close/>
                  <a:moveTo>
                    <a:pt x="442" y="442"/>
                  </a:moveTo>
                  <a:lnTo>
                    <a:pt x="442" y="442"/>
                  </a:lnTo>
                  <a:lnTo>
                    <a:pt x="442" y="442"/>
                  </a:lnTo>
                  <a:close/>
                  <a:moveTo>
                    <a:pt x="451" y="442"/>
                  </a:moveTo>
                  <a:lnTo>
                    <a:pt x="451" y="442"/>
                  </a:lnTo>
                  <a:lnTo>
                    <a:pt x="451" y="442"/>
                  </a:lnTo>
                  <a:lnTo>
                    <a:pt x="451" y="442"/>
                  </a:lnTo>
                  <a:close/>
                  <a:moveTo>
                    <a:pt x="442" y="442"/>
                  </a:moveTo>
                  <a:lnTo>
                    <a:pt x="442" y="442"/>
                  </a:lnTo>
                  <a:lnTo>
                    <a:pt x="442" y="442"/>
                  </a:lnTo>
                  <a:close/>
                  <a:moveTo>
                    <a:pt x="356" y="358"/>
                  </a:moveTo>
                  <a:cubicBezTo>
                    <a:pt x="360" y="364"/>
                    <a:pt x="364" y="370"/>
                    <a:pt x="369" y="375"/>
                  </a:cubicBezTo>
                  <a:lnTo>
                    <a:pt x="369" y="375"/>
                  </a:lnTo>
                  <a:cubicBezTo>
                    <a:pt x="368" y="375"/>
                    <a:pt x="368" y="375"/>
                    <a:pt x="368" y="374"/>
                  </a:cubicBezTo>
                  <a:lnTo>
                    <a:pt x="368" y="374"/>
                  </a:lnTo>
                  <a:cubicBezTo>
                    <a:pt x="368" y="375"/>
                    <a:pt x="369" y="376"/>
                    <a:pt x="369" y="376"/>
                  </a:cubicBezTo>
                  <a:lnTo>
                    <a:pt x="369" y="376"/>
                  </a:lnTo>
                  <a:cubicBezTo>
                    <a:pt x="368" y="374"/>
                    <a:pt x="366" y="372"/>
                    <a:pt x="365" y="369"/>
                  </a:cubicBezTo>
                  <a:lnTo>
                    <a:pt x="365" y="369"/>
                  </a:lnTo>
                  <a:cubicBezTo>
                    <a:pt x="366" y="371"/>
                    <a:pt x="367" y="372"/>
                    <a:pt x="368" y="374"/>
                  </a:cubicBezTo>
                  <a:lnTo>
                    <a:pt x="368" y="374"/>
                  </a:lnTo>
                  <a:cubicBezTo>
                    <a:pt x="365" y="370"/>
                    <a:pt x="362" y="366"/>
                    <a:pt x="359" y="362"/>
                  </a:cubicBezTo>
                  <a:lnTo>
                    <a:pt x="359" y="362"/>
                  </a:lnTo>
                  <a:cubicBezTo>
                    <a:pt x="361" y="364"/>
                    <a:pt x="363" y="366"/>
                    <a:pt x="364" y="368"/>
                  </a:cubicBezTo>
                  <a:lnTo>
                    <a:pt x="364" y="368"/>
                  </a:lnTo>
                  <a:cubicBezTo>
                    <a:pt x="364" y="369"/>
                    <a:pt x="365" y="369"/>
                    <a:pt x="365" y="369"/>
                  </a:cubicBezTo>
                  <a:lnTo>
                    <a:pt x="365" y="369"/>
                  </a:lnTo>
                  <a:cubicBezTo>
                    <a:pt x="365" y="369"/>
                    <a:pt x="365" y="369"/>
                    <a:pt x="365" y="369"/>
                  </a:cubicBezTo>
                  <a:lnTo>
                    <a:pt x="365" y="369"/>
                  </a:lnTo>
                  <a:cubicBezTo>
                    <a:pt x="367" y="372"/>
                    <a:pt x="369" y="375"/>
                    <a:pt x="372" y="378"/>
                  </a:cubicBezTo>
                  <a:lnTo>
                    <a:pt x="372" y="378"/>
                  </a:lnTo>
                  <a:cubicBezTo>
                    <a:pt x="372" y="379"/>
                    <a:pt x="372" y="379"/>
                    <a:pt x="373" y="380"/>
                  </a:cubicBezTo>
                  <a:lnTo>
                    <a:pt x="373" y="380"/>
                  </a:lnTo>
                  <a:lnTo>
                    <a:pt x="377" y="387"/>
                  </a:lnTo>
                  <a:lnTo>
                    <a:pt x="377" y="387"/>
                  </a:lnTo>
                  <a:cubicBezTo>
                    <a:pt x="376" y="385"/>
                    <a:pt x="374" y="383"/>
                    <a:pt x="372" y="380"/>
                  </a:cubicBezTo>
                  <a:lnTo>
                    <a:pt x="372" y="380"/>
                  </a:lnTo>
                  <a:cubicBezTo>
                    <a:pt x="374" y="383"/>
                    <a:pt x="376" y="385"/>
                    <a:pt x="378" y="388"/>
                  </a:cubicBezTo>
                  <a:lnTo>
                    <a:pt x="378" y="388"/>
                  </a:lnTo>
                  <a:lnTo>
                    <a:pt x="377" y="387"/>
                  </a:lnTo>
                  <a:lnTo>
                    <a:pt x="377" y="387"/>
                  </a:lnTo>
                  <a:cubicBezTo>
                    <a:pt x="380" y="390"/>
                    <a:pt x="382" y="393"/>
                    <a:pt x="385" y="397"/>
                  </a:cubicBezTo>
                  <a:lnTo>
                    <a:pt x="385" y="397"/>
                  </a:lnTo>
                  <a:cubicBezTo>
                    <a:pt x="384" y="397"/>
                    <a:pt x="384" y="396"/>
                    <a:pt x="384" y="396"/>
                  </a:cubicBezTo>
                  <a:lnTo>
                    <a:pt x="384" y="396"/>
                  </a:lnTo>
                  <a:cubicBezTo>
                    <a:pt x="384" y="397"/>
                    <a:pt x="385" y="397"/>
                    <a:pt x="385" y="397"/>
                  </a:cubicBezTo>
                  <a:lnTo>
                    <a:pt x="385" y="397"/>
                  </a:lnTo>
                  <a:cubicBezTo>
                    <a:pt x="385" y="397"/>
                    <a:pt x="385" y="397"/>
                    <a:pt x="385" y="397"/>
                  </a:cubicBezTo>
                  <a:lnTo>
                    <a:pt x="385" y="397"/>
                  </a:lnTo>
                  <a:cubicBezTo>
                    <a:pt x="385" y="397"/>
                    <a:pt x="385" y="397"/>
                    <a:pt x="385" y="398"/>
                  </a:cubicBezTo>
                  <a:lnTo>
                    <a:pt x="385" y="398"/>
                  </a:lnTo>
                  <a:cubicBezTo>
                    <a:pt x="383" y="394"/>
                    <a:pt x="380" y="391"/>
                    <a:pt x="378" y="388"/>
                  </a:cubicBezTo>
                  <a:lnTo>
                    <a:pt x="378" y="388"/>
                  </a:lnTo>
                  <a:lnTo>
                    <a:pt x="381" y="393"/>
                  </a:lnTo>
                  <a:lnTo>
                    <a:pt x="390" y="405"/>
                  </a:lnTo>
                  <a:lnTo>
                    <a:pt x="390" y="405"/>
                  </a:lnTo>
                  <a:cubicBezTo>
                    <a:pt x="388" y="403"/>
                    <a:pt x="387" y="400"/>
                    <a:pt x="385" y="398"/>
                  </a:cubicBezTo>
                  <a:lnTo>
                    <a:pt x="385" y="398"/>
                  </a:lnTo>
                  <a:cubicBezTo>
                    <a:pt x="385" y="398"/>
                    <a:pt x="386" y="398"/>
                    <a:pt x="386" y="399"/>
                  </a:cubicBezTo>
                  <a:lnTo>
                    <a:pt x="386" y="399"/>
                  </a:lnTo>
                  <a:cubicBezTo>
                    <a:pt x="388" y="402"/>
                    <a:pt x="390" y="405"/>
                    <a:pt x="392" y="408"/>
                  </a:cubicBezTo>
                  <a:lnTo>
                    <a:pt x="392" y="408"/>
                  </a:lnTo>
                  <a:lnTo>
                    <a:pt x="390" y="405"/>
                  </a:lnTo>
                  <a:lnTo>
                    <a:pt x="390" y="405"/>
                  </a:lnTo>
                  <a:cubicBezTo>
                    <a:pt x="392" y="407"/>
                    <a:pt x="393" y="409"/>
                    <a:pt x="394" y="411"/>
                  </a:cubicBezTo>
                  <a:lnTo>
                    <a:pt x="394" y="411"/>
                  </a:lnTo>
                  <a:cubicBezTo>
                    <a:pt x="396" y="413"/>
                    <a:pt x="397" y="415"/>
                    <a:pt x="398" y="416"/>
                  </a:cubicBezTo>
                  <a:lnTo>
                    <a:pt x="398" y="416"/>
                  </a:lnTo>
                  <a:cubicBezTo>
                    <a:pt x="398" y="416"/>
                    <a:pt x="398" y="416"/>
                    <a:pt x="398" y="416"/>
                  </a:cubicBezTo>
                  <a:lnTo>
                    <a:pt x="398" y="416"/>
                  </a:lnTo>
                  <a:cubicBezTo>
                    <a:pt x="398" y="416"/>
                    <a:pt x="398" y="416"/>
                    <a:pt x="398" y="416"/>
                  </a:cubicBezTo>
                  <a:lnTo>
                    <a:pt x="398" y="416"/>
                  </a:lnTo>
                  <a:cubicBezTo>
                    <a:pt x="398" y="416"/>
                    <a:pt x="398" y="416"/>
                    <a:pt x="398" y="416"/>
                  </a:cubicBezTo>
                  <a:lnTo>
                    <a:pt x="398" y="416"/>
                  </a:lnTo>
                  <a:cubicBezTo>
                    <a:pt x="399" y="417"/>
                    <a:pt x="400" y="418"/>
                    <a:pt x="400" y="419"/>
                  </a:cubicBezTo>
                  <a:lnTo>
                    <a:pt x="400" y="419"/>
                  </a:lnTo>
                  <a:cubicBezTo>
                    <a:pt x="402" y="421"/>
                    <a:pt x="404" y="425"/>
                    <a:pt x="407" y="429"/>
                  </a:cubicBezTo>
                  <a:lnTo>
                    <a:pt x="407" y="429"/>
                  </a:lnTo>
                  <a:cubicBezTo>
                    <a:pt x="407" y="429"/>
                    <a:pt x="407" y="428"/>
                    <a:pt x="407" y="428"/>
                  </a:cubicBezTo>
                  <a:lnTo>
                    <a:pt x="407" y="428"/>
                  </a:lnTo>
                  <a:cubicBezTo>
                    <a:pt x="409" y="431"/>
                    <a:pt x="410" y="433"/>
                    <a:pt x="412" y="436"/>
                  </a:cubicBezTo>
                  <a:lnTo>
                    <a:pt x="412" y="436"/>
                  </a:lnTo>
                  <a:cubicBezTo>
                    <a:pt x="411" y="433"/>
                    <a:pt x="409" y="431"/>
                    <a:pt x="407" y="428"/>
                  </a:cubicBezTo>
                  <a:lnTo>
                    <a:pt x="407" y="428"/>
                  </a:lnTo>
                  <a:cubicBezTo>
                    <a:pt x="407" y="428"/>
                    <a:pt x="407" y="428"/>
                    <a:pt x="407" y="428"/>
                  </a:cubicBezTo>
                  <a:lnTo>
                    <a:pt x="407" y="428"/>
                  </a:lnTo>
                  <a:cubicBezTo>
                    <a:pt x="410" y="433"/>
                    <a:pt x="414" y="437"/>
                    <a:pt x="417" y="442"/>
                  </a:cubicBezTo>
                  <a:lnTo>
                    <a:pt x="417" y="442"/>
                  </a:lnTo>
                  <a:cubicBezTo>
                    <a:pt x="416" y="440"/>
                    <a:pt x="414" y="438"/>
                    <a:pt x="412" y="436"/>
                  </a:cubicBezTo>
                  <a:lnTo>
                    <a:pt x="412" y="436"/>
                  </a:lnTo>
                  <a:cubicBezTo>
                    <a:pt x="414" y="438"/>
                    <a:pt x="416" y="441"/>
                    <a:pt x="417" y="442"/>
                  </a:cubicBezTo>
                  <a:lnTo>
                    <a:pt x="417" y="442"/>
                  </a:lnTo>
                  <a:cubicBezTo>
                    <a:pt x="417" y="442"/>
                    <a:pt x="417" y="442"/>
                    <a:pt x="417" y="442"/>
                  </a:cubicBezTo>
                  <a:lnTo>
                    <a:pt x="417" y="442"/>
                  </a:lnTo>
                  <a:cubicBezTo>
                    <a:pt x="414" y="438"/>
                    <a:pt x="410" y="433"/>
                    <a:pt x="407" y="429"/>
                  </a:cubicBezTo>
                  <a:lnTo>
                    <a:pt x="407" y="429"/>
                  </a:lnTo>
                  <a:cubicBezTo>
                    <a:pt x="407" y="429"/>
                    <a:pt x="407" y="429"/>
                    <a:pt x="407" y="430"/>
                  </a:cubicBezTo>
                  <a:lnTo>
                    <a:pt x="407" y="430"/>
                  </a:lnTo>
                  <a:cubicBezTo>
                    <a:pt x="407" y="429"/>
                    <a:pt x="406" y="429"/>
                    <a:pt x="406" y="429"/>
                  </a:cubicBezTo>
                  <a:lnTo>
                    <a:pt x="406" y="429"/>
                  </a:lnTo>
                  <a:cubicBezTo>
                    <a:pt x="406" y="429"/>
                    <a:pt x="407" y="429"/>
                    <a:pt x="407" y="430"/>
                  </a:cubicBezTo>
                  <a:lnTo>
                    <a:pt x="407" y="430"/>
                  </a:lnTo>
                  <a:cubicBezTo>
                    <a:pt x="407" y="431"/>
                    <a:pt x="407" y="432"/>
                    <a:pt x="407" y="434"/>
                  </a:cubicBezTo>
                  <a:cubicBezTo>
                    <a:pt x="396" y="419"/>
                    <a:pt x="386" y="404"/>
                    <a:pt x="376" y="389"/>
                  </a:cubicBezTo>
                  <a:lnTo>
                    <a:pt x="376" y="389"/>
                  </a:lnTo>
                  <a:cubicBezTo>
                    <a:pt x="380" y="395"/>
                    <a:pt x="385" y="401"/>
                    <a:pt x="389" y="407"/>
                  </a:cubicBezTo>
                  <a:lnTo>
                    <a:pt x="386" y="401"/>
                  </a:lnTo>
                  <a:lnTo>
                    <a:pt x="386" y="401"/>
                  </a:lnTo>
                  <a:cubicBezTo>
                    <a:pt x="393" y="410"/>
                    <a:pt x="399" y="420"/>
                    <a:pt x="406" y="429"/>
                  </a:cubicBezTo>
                  <a:lnTo>
                    <a:pt x="406" y="429"/>
                  </a:lnTo>
                  <a:cubicBezTo>
                    <a:pt x="398" y="418"/>
                    <a:pt x="391" y="407"/>
                    <a:pt x="383" y="397"/>
                  </a:cubicBezTo>
                  <a:lnTo>
                    <a:pt x="383" y="397"/>
                  </a:lnTo>
                  <a:lnTo>
                    <a:pt x="386" y="401"/>
                  </a:lnTo>
                  <a:lnTo>
                    <a:pt x="386" y="401"/>
                  </a:lnTo>
                  <a:cubicBezTo>
                    <a:pt x="378" y="390"/>
                    <a:pt x="370" y="379"/>
                    <a:pt x="362" y="368"/>
                  </a:cubicBezTo>
                  <a:lnTo>
                    <a:pt x="362" y="368"/>
                  </a:lnTo>
                  <a:lnTo>
                    <a:pt x="376" y="388"/>
                  </a:lnTo>
                  <a:lnTo>
                    <a:pt x="376" y="388"/>
                  </a:lnTo>
                  <a:cubicBezTo>
                    <a:pt x="369" y="378"/>
                    <a:pt x="362" y="368"/>
                    <a:pt x="356" y="358"/>
                  </a:cubicBezTo>
                  <a:close/>
                  <a:moveTo>
                    <a:pt x="420" y="445"/>
                  </a:moveTo>
                  <a:cubicBezTo>
                    <a:pt x="421" y="445"/>
                    <a:pt x="421" y="446"/>
                    <a:pt x="421" y="446"/>
                  </a:cubicBezTo>
                  <a:lnTo>
                    <a:pt x="421" y="446"/>
                  </a:lnTo>
                  <a:cubicBezTo>
                    <a:pt x="421" y="446"/>
                    <a:pt x="421" y="446"/>
                    <a:pt x="421" y="445"/>
                  </a:cubicBezTo>
                  <a:lnTo>
                    <a:pt x="421" y="445"/>
                  </a:lnTo>
                  <a:cubicBezTo>
                    <a:pt x="421" y="445"/>
                    <a:pt x="421" y="445"/>
                    <a:pt x="420" y="445"/>
                  </a:cubicBezTo>
                  <a:close/>
                  <a:moveTo>
                    <a:pt x="422" y="449"/>
                  </a:moveTo>
                  <a:cubicBezTo>
                    <a:pt x="423" y="449"/>
                    <a:pt x="423" y="449"/>
                    <a:pt x="423" y="449"/>
                  </a:cubicBezTo>
                  <a:lnTo>
                    <a:pt x="423" y="449"/>
                  </a:lnTo>
                  <a:cubicBezTo>
                    <a:pt x="423" y="449"/>
                    <a:pt x="423" y="449"/>
                    <a:pt x="423" y="449"/>
                  </a:cubicBezTo>
                  <a:lnTo>
                    <a:pt x="423" y="449"/>
                  </a:lnTo>
                  <a:cubicBezTo>
                    <a:pt x="423" y="449"/>
                    <a:pt x="423" y="449"/>
                    <a:pt x="422" y="449"/>
                  </a:cubicBezTo>
                  <a:close/>
                  <a:moveTo>
                    <a:pt x="420" y="444"/>
                  </a:moveTo>
                  <a:lnTo>
                    <a:pt x="420" y="444"/>
                  </a:lnTo>
                  <a:cubicBezTo>
                    <a:pt x="422" y="446"/>
                    <a:pt x="424" y="449"/>
                    <a:pt x="426" y="452"/>
                  </a:cubicBezTo>
                  <a:lnTo>
                    <a:pt x="426" y="452"/>
                  </a:lnTo>
                  <a:cubicBezTo>
                    <a:pt x="424" y="449"/>
                    <a:pt x="422" y="447"/>
                    <a:pt x="420" y="444"/>
                  </a:cubicBezTo>
                  <a:lnTo>
                    <a:pt x="420" y="444"/>
                  </a:lnTo>
                  <a:cubicBezTo>
                    <a:pt x="420" y="444"/>
                    <a:pt x="420" y="444"/>
                    <a:pt x="420" y="444"/>
                  </a:cubicBezTo>
                  <a:close/>
                  <a:moveTo>
                    <a:pt x="450" y="442"/>
                  </a:moveTo>
                  <a:lnTo>
                    <a:pt x="451" y="442"/>
                  </a:lnTo>
                  <a:lnTo>
                    <a:pt x="451" y="442"/>
                  </a:lnTo>
                  <a:lnTo>
                    <a:pt x="451" y="442"/>
                  </a:lnTo>
                  <a:lnTo>
                    <a:pt x="460" y="452"/>
                  </a:lnTo>
                  <a:lnTo>
                    <a:pt x="451" y="442"/>
                  </a:lnTo>
                  <a:lnTo>
                    <a:pt x="451" y="442"/>
                  </a:lnTo>
                  <a:lnTo>
                    <a:pt x="451" y="442"/>
                  </a:lnTo>
                  <a:lnTo>
                    <a:pt x="450" y="442"/>
                  </a:lnTo>
                  <a:close/>
                  <a:moveTo>
                    <a:pt x="460" y="452"/>
                  </a:moveTo>
                  <a:lnTo>
                    <a:pt x="463" y="454"/>
                  </a:lnTo>
                  <a:lnTo>
                    <a:pt x="460" y="452"/>
                  </a:lnTo>
                  <a:close/>
                  <a:moveTo>
                    <a:pt x="463" y="454"/>
                  </a:moveTo>
                  <a:lnTo>
                    <a:pt x="463" y="454"/>
                  </a:lnTo>
                  <a:lnTo>
                    <a:pt x="463" y="454"/>
                  </a:lnTo>
                  <a:close/>
                  <a:moveTo>
                    <a:pt x="426" y="452"/>
                  </a:moveTo>
                  <a:cubicBezTo>
                    <a:pt x="426" y="453"/>
                    <a:pt x="426" y="453"/>
                    <a:pt x="426" y="453"/>
                  </a:cubicBezTo>
                  <a:lnTo>
                    <a:pt x="426" y="453"/>
                  </a:lnTo>
                  <a:cubicBezTo>
                    <a:pt x="427" y="453"/>
                    <a:pt x="427" y="454"/>
                    <a:pt x="427" y="454"/>
                  </a:cubicBezTo>
                  <a:lnTo>
                    <a:pt x="427" y="454"/>
                  </a:lnTo>
                  <a:cubicBezTo>
                    <a:pt x="427" y="454"/>
                    <a:pt x="426" y="453"/>
                    <a:pt x="426" y="452"/>
                  </a:cubicBezTo>
                  <a:close/>
                  <a:moveTo>
                    <a:pt x="463" y="454"/>
                  </a:moveTo>
                  <a:lnTo>
                    <a:pt x="463" y="454"/>
                  </a:lnTo>
                  <a:lnTo>
                    <a:pt x="463" y="454"/>
                  </a:lnTo>
                  <a:close/>
                  <a:moveTo>
                    <a:pt x="426" y="450"/>
                  </a:moveTo>
                  <a:lnTo>
                    <a:pt x="426" y="450"/>
                  </a:lnTo>
                  <a:cubicBezTo>
                    <a:pt x="427" y="451"/>
                    <a:pt x="429" y="453"/>
                    <a:pt x="430" y="455"/>
                  </a:cubicBezTo>
                  <a:lnTo>
                    <a:pt x="430" y="455"/>
                  </a:lnTo>
                  <a:lnTo>
                    <a:pt x="428" y="452"/>
                  </a:lnTo>
                  <a:lnTo>
                    <a:pt x="428" y="452"/>
                  </a:lnTo>
                  <a:cubicBezTo>
                    <a:pt x="427" y="451"/>
                    <a:pt x="427" y="450"/>
                    <a:pt x="426" y="450"/>
                  </a:cubicBezTo>
                  <a:close/>
                  <a:moveTo>
                    <a:pt x="463" y="454"/>
                  </a:moveTo>
                  <a:lnTo>
                    <a:pt x="464" y="455"/>
                  </a:lnTo>
                  <a:lnTo>
                    <a:pt x="463" y="454"/>
                  </a:lnTo>
                  <a:close/>
                  <a:moveTo>
                    <a:pt x="429" y="456"/>
                  </a:moveTo>
                  <a:cubicBezTo>
                    <a:pt x="429" y="456"/>
                    <a:pt x="429" y="456"/>
                    <a:pt x="429" y="456"/>
                  </a:cubicBezTo>
                  <a:lnTo>
                    <a:pt x="429" y="456"/>
                  </a:lnTo>
                  <a:cubicBezTo>
                    <a:pt x="429" y="456"/>
                    <a:pt x="429" y="456"/>
                    <a:pt x="429" y="456"/>
                  </a:cubicBezTo>
                  <a:lnTo>
                    <a:pt x="429" y="456"/>
                  </a:lnTo>
                  <a:cubicBezTo>
                    <a:pt x="429" y="456"/>
                    <a:pt x="429" y="456"/>
                    <a:pt x="429" y="456"/>
                  </a:cubicBezTo>
                  <a:close/>
                  <a:moveTo>
                    <a:pt x="464" y="455"/>
                  </a:moveTo>
                  <a:lnTo>
                    <a:pt x="466" y="457"/>
                  </a:lnTo>
                  <a:lnTo>
                    <a:pt x="464" y="455"/>
                  </a:lnTo>
                  <a:close/>
                  <a:moveTo>
                    <a:pt x="466" y="457"/>
                  </a:moveTo>
                  <a:lnTo>
                    <a:pt x="466" y="457"/>
                  </a:lnTo>
                  <a:lnTo>
                    <a:pt x="466" y="457"/>
                  </a:lnTo>
                  <a:close/>
                  <a:moveTo>
                    <a:pt x="466" y="457"/>
                  </a:moveTo>
                  <a:lnTo>
                    <a:pt x="466" y="457"/>
                  </a:lnTo>
                  <a:lnTo>
                    <a:pt x="466" y="457"/>
                  </a:lnTo>
                  <a:close/>
                  <a:moveTo>
                    <a:pt x="466" y="457"/>
                  </a:moveTo>
                  <a:lnTo>
                    <a:pt x="468" y="459"/>
                  </a:lnTo>
                  <a:lnTo>
                    <a:pt x="466" y="457"/>
                  </a:lnTo>
                  <a:close/>
                  <a:moveTo>
                    <a:pt x="468" y="459"/>
                  </a:moveTo>
                  <a:lnTo>
                    <a:pt x="468" y="459"/>
                  </a:lnTo>
                  <a:lnTo>
                    <a:pt x="468" y="459"/>
                  </a:lnTo>
                  <a:close/>
                  <a:moveTo>
                    <a:pt x="468" y="459"/>
                  </a:moveTo>
                  <a:lnTo>
                    <a:pt x="468" y="459"/>
                  </a:lnTo>
                  <a:lnTo>
                    <a:pt x="468" y="459"/>
                  </a:lnTo>
                  <a:close/>
                  <a:moveTo>
                    <a:pt x="468" y="459"/>
                  </a:moveTo>
                  <a:lnTo>
                    <a:pt x="469" y="460"/>
                  </a:lnTo>
                  <a:lnTo>
                    <a:pt x="468" y="459"/>
                  </a:lnTo>
                  <a:close/>
                  <a:moveTo>
                    <a:pt x="469" y="460"/>
                  </a:moveTo>
                  <a:lnTo>
                    <a:pt x="469" y="460"/>
                  </a:lnTo>
                  <a:lnTo>
                    <a:pt x="469" y="460"/>
                  </a:lnTo>
                  <a:close/>
                  <a:moveTo>
                    <a:pt x="469" y="460"/>
                  </a:moveTo>
                  <a:lnTo>
                    <a:pt x="469" y="460"/>
                  </a:lnTo>
                  <a:lnTo>
                    <a:pt x="469" y="460"/>
                  </a:lnTo>
                  <a:close/>
                  <a:moveTo>
                    <a:pt x="429" y="454"/>
                  </a:moveTo>
                  <a:cubicBezTo>
                    <a:pt x="431" y="456"/>
                    <a:pt x="432" y="457"/>
                    <a:pt x="433" y="459"/>
                  </a:cubicBezTo>
                  <a:lnTo>
                    <a:pt x="433" y="459"/>
                  </a:lnTo>
                  <a:cubicBezTo>
                    <a:pt x="434" y="460"/>
                    <a:pt x="435" y="461"/>
                    <a:pt x="435" y="462"/>
                  </a:cubicBezTo>
                  <a:lnTo>
                    <a:pt x="435" y="462"/>
                  </a:lnTo>
                  <a:cubicBezTo>
                    <a:pt x="435" y="462"/>
                    <a:pt x="434" y="461"/>
                    <a:pt x="434" y="461"/>
                  </a:cubicBezTo>
                  <a:lnTo>
                    <a:pt x="434" y="461"/>
                  </a:lnTo>
                  <a:cubicBezTo>
                    <a:pt x="435" y="462"/>
                    <a:pt x="435" y="463"/>
                    <a:pt x="436" y="464"/>
                  </a:cubicBezTo>
                  <a:lnTo>
                    <a:pt x="436" y="464"/>
                  </a:lnTo>
                  <a:cubicBezTo>
                    <a:pt x="436" y="464"/>
                    <a:pt x="436" y="464"/>
                    <a:pt x="436" y="463"/>
                  </a:cubicBezTo>
                  <a:lnTo>
                    <a:pt x="436" y="463"/>
                  </a:lnTo>
                  <a:cubicBezTo>
                    <a:pt x="435" y="462"/>
                    <a:pt x="434" y="461"/>
                    <a:pt x="434" y="460"/>
                  </a:cubicBezTo>
                  <a:lnTo>
                    <a:pt x="434" y="460"/>
                  </a:lnTo>
                  <a:cubicBezTo>
                    <a:pt x="434" y="460"/>
                    <a:pt x="434" y="461"/>
                    <a:pt x="434" y="461"/>
                  </a:cubicBezTo>
                  <a:lnTo>
                    <a:pt x="434" y="461"/>
                  </a:lnTo>
                  <a:cubicBezTo>
                    <a:pt x="432" y="458"/>
                    <a:pt x="431" y="456"/>
                    <a:pt x="429" y="454"/>
                  </a:cubicBezTo>
                  <a:close/>
                  <a:moveTo>
                    <a:pt x="412" y="433"/>
                  </a:moveTo>
                  <a:cubicBezTo>
                    <a:pt x="416" y="437"/>
                    <a:pt x="420" y="442"/>
                    <a:pt x="424" y="447"/>
                  </a:cubicBezTo>
                  <a:lnTo>
                    <a:pt x="424" y="447"/>
                  </a:lnTo>
                  <a:cubicBezTo>
                    <a:pt x="427" y="451"/>
                    <a:pt x="430" y="456"/>
                    <a:pt x="434" y="460"/>
                  </a:cubicBezTo>
                  <a:lnTo>
                    <a:pt x="434" y="460"/>
                  </a:lnTo>
                  <a:cubicBezTo>
                    <a:pt x="434" y="460"/>
                    <a:pt x="434" y="460"/>
                    <a:pt x="433" y="460"/>
                  </a:cubicBezTo>
                  <a:lnTo>
                    <a:pt x="433" y="460"/>
                  </a:lnTo>
                  <a:cubicBezTo>
                    <a:pt x="433" y="460"/>
                    <a:pt x="433" y="460"/>
                    <a:pt x="433" y="460"/>
                  </a:cubicBezTo>
                  <a:lnTo>
                    <a:pt x="433" y="460"/>
                  </a:lnTo>
                  <a:cubicBezTo>
                    <a:pt x="434" y="462"/>
                    <a:pt x="435" y="463"/>
                    <a:pt x="436" y="464"/>
                  </a:cubicBezTo>
                  <a:lnTo>
                    <a:pt x="436" y="464"/>
                  </a:lnTo>
                  <a:lnTo>
                    <a:pt x="420" y="444"/>
                  </a:lnTo>
                  <a:lnTo>
                    <a:pt x="420" y="444"/>
                  </a:lnTo>
                  <a:cubicBezTo>
                    <a:pt x="420" y="444"/>
                    <a:pt x="420" y="444"/>
                    <a:pt x="420" y="444"/>
                  </a:cubicBezTo>
                  <a:lnTo>
                    <a:pt x="420" y="444"/>
                  </a:lnTo>
                  <a:cubicBezTo>
                    <a:pt x="420" y="443"/>
                    <a:pt x="420" y="443"/>
                    <a:pt x="419" y="443"/>
                  </a:cubicBezTo>
                  <a:lnTo>
                    <a:pt x="419" y="443"/>
                  </a:lnTo>
                  <a:cubicBezTo>
                    <a:pt x="419" y="442"/>
                    <a:pt x="419" y="442"/>
                    <a:pt x="419" y="442"/>
                  </a:cubicBezTo>
                  <a:lnTo>
                    <a:pt x="419" y="442"/>
                  </a:lnTo>
                  <a:cubicBezTo>
                    <a:pt x="419" y="442"/>
                    <a:pt x="419" y="442"/>
                    <a:pt x="419" y="443"/>
                  </a:cubicBezTo>
                  <a:lnTo>
                    <a:pt x="419" y="443"/>
                  </a:lnTo>
                  <a:cubicBezTo>
                    <a:pt x="419" y="443"/>
                    <a:pt x="419" y="443"/>
                    <a:pt x="419" y="443"/>
                  </a:cubicBezTo>
                  <a:lnTo>
                    <a:pt x="419" y="443"/>
                  </a:lnTo>
                  <a:lnTo>
                    <a:pt x="418" y="440"/>
                  </a:lnTo>
                  <a:lnTo>
                    <a:pt x="418" y="440"/>
                  </a:lnTo>
                  <a:cubicBezTo>
                    <a:pt x="418" y="441"/>
                    <a:pt x="419" y="442"/>
                    <a:pt x="419" y="443"/>
                  </a:cubicBezTo>
                  <a:lnTo>
                    <a:pt x="419" y="443"/>
                  </a:lnTo>
                  <a:cubicBezTo>
                    <a:pt x="419" y="443"/>
                    <a:pt x="419" y="443"/>
                    <a:pt x="419" y="443"/>
                  </a:cubicBezTo>
                  <a:lnTo>
                    <a:pt x="419" y="443"/>
                  </a:lnTo>
                  <a:cubicBezTo>
                    <a:pt x="419" y="442"/>
                    <a:pt x="418" y="442"/>
                    <a:pt x="418" y="441"/>
                  </a:cubicBezTo>
                  <a:lnTo>
                    <a:pt x="418" y="441"/>
                  </a:lnTo>
                  <a:cubicBezTo>
                    <a:pt x="417" y="440"/>
                    <a:pt x="416" y="439"/>
                    <a:pt x="415" y="437"/>
                  </a:cubicBezTo>
                  <a:lnTo>
                    <a:pt x="415" y="437"/>
                  </a:lnTo>
                  <a:lnTo>
                    <a:pt x="418" y="440"/>
                  </a:lnTo>
                  <a:lnTo>
                    <a:pt x="418" y="440"/>
                  </a:lnTo>
                  <a:cubicBezTo>
                    <a:pt x="417" y="440"/>
                    <a:pt x="417" y="439"/>
                    <a:pt x="417" y="439"/>
                  </a:cubicBezTo>
                  <a:lnTo>
                    <a:pt x="417" y="439"/>
                  </a:lnTo>
                  <a:cubicBezTo>
                    <a:pt x="418" y="440"/>
                    <a:pt x="418" y="441"/>
                    <a:pt x="419" y="442"/>
                  </a:cubicBezTo>
                  <a:lnTo>
                    <a:pt x="419" y="442"/>
                  </a:lnTo>
                  <a:cubicBezTo>
                    <a:pt x="417" y="439"/>
                    <a:pt x="415" y="436"/>
                    <a:pt x="412" y="433"/>
                  </a:cubicBezTo>
                  <a:close/>
                  <a:moveTo>
                    <a:pt x="442" y="469"/>
                  </a:moveTo>
                  <a:lnTo>
                    <a:pt x="442" y="469"/>
                  </a:lnTo>
                  <a:lnTo>
                    <a:pt x="442" y="469"/>
                  </a:lnTo>
                  <a:cubicBezTo>
                    <a:pt x="442" y="469"/>
                    <a:pt x="442" y="469"/>
                    <a:pt x="442" y="469"/>
                  </a:cubicBezTo>
                  <a:close/>
                  <a:moveTo>
                    <a:pt x="440" y="467"/>
                  </a:moveTo>
                  <a:lnTo>
                    <a:pt x="440" y="467"/>
                  </a:lnTo>
                  <a:cubicBezTo>
                    <a:pt x="440" y="467"/>
                    <a:pt x="440" y="467"/>
                    <a:pt x="441" y="467"/>
                  </a:cubicBezTo>
                  <a:lnTo>
                    <a:pt x="441" y="467"/>
                  </a:lnTo>
                  <a:cubicBezTo>
                    <a:pt x="441" y="468"/>
                    <a:pt x="441" y="468"/>
                    <a:pt x="442" y="469"/>
                  </a:cubicBezTo>
                  <a:lnTo>
                    <a:pt x="442" y="469"/>
                  </a:lnTo>
                  <a:cubicBezTo>
                    <a:pt x="442" y="469"/>
                    <a:pt x="442" y="469"/>
                    <a:pt x="442" y="469"/>
                  </a:cubicBezTo>
                  <a:lnTo>
                    <a:pt x="442" y="469"/>
                  </a:lnTo>
                  <a:cubicBezTo>
                    <a:pt x="442" y="469"/>
                    <a:pt x="441" y="468"/>
                    <a:pt x="441" y="468"/>
                  </a:cubicBezTo>
                  <a:lnTo>
                    <a:pt x="441" y="468"/>
                  </a:lnTo>
                  <a:cubicBezTo>
                    <a:pt x="441" y="468"/>
                    <a:pt x="440" y="467"/>
                    <a:pt x="440" y="467"/>
                  </a:cubicBezTo>
                  <a:close/>
                  <a:moveTo>
                    <a:pt x="478" y="469"/>
                  </a:moveTo>
                  <a:lnTo>
                    <a:pt x="478" y="469"/>
                  </a:lnTo>
                  <a:lnTo>
                    <a:pt x="478" y="469"/>
                  </a:lnTo>
                  <a:close/>
                  <a:moveTo>
                    <a:pt x="478" y="469"/>
                  </a:moveTo>
                  <a:lnTo>
                    <a:pt x="478" y="469"/>
                  </a:lnTo>
                  <a:lnTo>
                    <a:pt x="478" y="469"/>
                  </a:lnTo>
                  <a:close/>
                  <a:moveTo>
                    <a:pt x="478" y="469"/>
                  </a:moveTo>
                  <a:lnTo>
                    <a:pt x="478" y="469"/>
                  </a:lnTo>
                  <a:lnTo>
                    <a:pt x="478" y="469"/>
                  </a:lnTo>
                  <a:close/>
                  <a:moveTo>
                    <a:pt x="478" y="469"/>
                  </a:moveTo>
                  <a:lnTo>
                    <a:pt x="478" y="469"/>
                  </a:lnTo>
                  <a:lnTo>
                    <a:pt x="478" y="469"/>
                  </a:lnTo>
                  <a:close/>
                  <a:moveTo>
                    <a:pt x="478" y="469"/>
                  </a:moveTo>
                  <a:lnTo>
                    <a:pt x="478" y="469"/>
                  </a:lnTo>
                  <a:lnTo>
                    <a:pt x="478" y="469"/>
                  </a:lnTo>
                  <a:close/>
                  <a:moveTo>
                    <a:pt x="435" y="462"/>
                  </a:moveTo>
                  <a:lnTo>
                    <a:pt x="435" y="462"/>
                  </a:lnTo>
                  <a:cubicBezTo>
                    <a:pt x="436" y="462"/>
                    <a:pt x="436" y="462"/>
                    <a:pt x="436" y="462"/>
                  </a:cubicBezTo>
                  <a:lnTo>
                    <a:pt x="436" y="462"/>
                  </a:lnTo>
                  <a:cubicBezTo>
                    <a:pt x="438" y="465"/>
                    <a:pt x="439" y="467"/>
                    <a:pt x="441" y="469"/>
                  </a:cubicBezTo>
                  <a:lnTo>
                    <a:pt x="441" y="469"/>
                  </a:lnTo>
                  <a:cubicBezTo>
                    <a:pt x="441" y="469"/>
                    <a:pt x="441" y="469"/>
                    <a:pt x="441" y="469"/>
                  </a:cubicBezTo>
                  <a:lnTo>
                    <a:pt x="441" y="469"/>
                  </a:lnTo>
                  <a:cubicBezTo>
                    <a:pt x="439" y="467"/>
                    <a:pt x="437" y="464"/>
                    <a:pt x="435" y="462"/>
                  </a:cubicBezTo>
                  <a:close/>
                  <a:moveTo>
                    <a:pt x="478" y="469"/>
                  </a:moveTo>
                  <a:lnTo>
                    <a:pt x="478" y="470"/>
                  </a:lnTo>
                  <a:lnTo>
                    <a:pt x="478" y="469"/>
                  </a:lnTo>
                  <a:close/>
                  <a:moveTo>
                    <a:pt x="478" y="470"/>
                  </a:moveTo>
                  <a:lnTo>
                    <a:pt x="478" y="470"/>
                  </a:lnTo>
                  <a:lnTo>
                    <a:pt x="478" y="470"/>
                  </a:lnTo>
                  <a:close/>
                  <a:moveTo>
                    <a:pt x="478" y="470"/>
                  </a:moveTo>
                  <a:lnTo>
                    <a:pt x="478" y="470"/>
                  </a:lnTo>
                  <a:lnTo>
                    <a:pt x="478" y="470"/>
                  </a:lnTo>
                  <a:close/>
                  <a:moveTo>
                    <a:pt x="478" y="470"/>
                  </a:moveTo>
                  <a:lnTo>
                    <a:pt x="478" y="470"/>
                  </a:lnTo>
                  <a:lnTo>
                    <a:pt x="478" y="470"/>
                  </a:lnTo>
                  <a:close/>
                  <a:moveTo>
                    <a:pt x="478" y="470"/>
                  </a:moveTo>
                  <a:lnTo>
                    <a:pt x="478" y="470"/>
                  </a:lnTo>
                  <a:lnTo>
                    <a:pt x="478" y="470"/>
                  </a:lnTo>
                  <a:close/>
                  <a:moveTo>
                    <a:pt x="478" y="470"/>
                  </a:moveTo>
                  <a:lnTo>
                    <a:pt x="478" y="470"/>
                  </a:lnTo>
                  <a:lnTo>
                    <a:pt x="478" y="470"/>
                  </a:lnTo>
                  <a:close/>
                  <a:moveTo>
                    <a:pt x="478" y="470"/>
                  </a:moveTo>
                  <a:lnTo>
                    <a:pt x="478" y="470"/>
                  </a:lnTo>
                  <a:lnTo>
                    <a:pt x="478" y="470"/>
                  </a:lnTo>
                  <a:close/>
                  <a:moveTo>
                    <a:pt x="478" y="470"/>
                  </a:moveTo>
                  <a:lnTo>
                    <a:pt x="478" y="470"/>
                  </a:lnTo>
                  <a:lnTo>
                    <a:pt x="478" y="470"/>
                  </a:lnTo>
                  <a:close/>
                  <a:moveTo>
                    <a:pt x="478" y="470"/>
                  </a:moveTo>
                  <a:lnTo>
                    <a:pt x="478" y="470"/>
                  </a:lnTo>
                  <a:lnTo>
                    <a:pt x="478" y="470"/>
                  </a:lnTo>
                  <a:close/>
                  <a:moveTo>
                    <a:pt x="478" y="470"/>
                  </a:moveTo>
                  <a:lnTo>
                    <a:pt x="478" y="470"/>
                  </a:lnTo>
                  <a:lnTo>
                    <a:pt x="478" y="470"/>
                  </a:lnTo>
                  <a:close/>
                  <a:moveTo>
                    <a:pt x="478" y="470"/>
                  </a:moveTo>
                  <a:lnTo>
                    <a:pt x="478" y="470"/>
                  </a:lnTo>
                  <a:lnTo>
                    <a:pt x="478" y="470"/>
                  </a:lnTo>
                  <a:close/>
                  <a:moveTo>
                    <a:pt x="478" y="470"/>
                  </a:moveTo>
                  <a:lnTo>
                    <a:pt x="478" y="470"/>
                  </a:lnTo>
                  <a:lnTo>
                    <a:pt x="478" y="470"/>
                  </a:lnTo>
                  <a:close/>
                  <a:moveTo>
                    <a:pt x="442" y="469"/>
                  </a:moveTo>
                  <a:cubicBezTo>
                    <a:pt x="442" y="469"/>
                    <a:pt x="442" y="469"/>
                    <a:pt x="442" y="470"/>
                  </a:cubicBezTo>
                  <a:lnTo>
                    <a:pt x="442" y="470"/>
                  </a:lnTo>
                  <a:cubicBezTo>
                    <a:pt x="442" y="470"/>
                    <a:pt x="442" y="470"/>
                    <a:pt x="442" y="470"/>
                  </a:cubicBezTo>
                  <a:lnTo>
                    <a:pt x="442" y="470"/>
                  </a:lnTo>
                  <a:cubicBezTo>
                    <a:pt x="443" y="470"/>
                    <a:pt x="443" y="470"/>
                    <a:pt x="443" y="471"/>
                  </a:cubicBezTo>
                  <a:lnTo>
                    <a:pt x="443" y="471"/>
                  </a:lnTo>
                  <a:cubicBezTo>
                    <a:pt x="443" y="471"/>
                    <a:pt x="443" y="471"/>
                    <a:pt x="443" y="471"/>
                  </a:cubicBezTo>
                  <a:lnTo>
                    <a:pt x="443" y="471"/>
                  </a:lnTo>
                  <a:cubicBezTo>
                    <a:pt x="443" y="471"/>
                    <a:pt x="443" y="470"/>
                    <a:pt x="442" y="470"/>
                  </a:cubicBezTo>
                  <a:lnTo>
                    <a:pt x="442" y="470"/>
                  </a:lnTo>
                  <a:cubicBezTo>
                    <a:pt x="442" y="470"/>
                    <a:pt x="442" y="470"/>
                    <a:pt x="442" y="470"/>
                  </a:cubicBezTo>
                  <a:lnTo>
                    <a:pt x="442" y="470"/>
                  </a:lnTo>
                  <a:cubicBezTo>
                    <a:pt x="442" y="470"/>
                    <a:pt x="442" y="469"/>
                    <a:pt x="442" y="469"/>
                  </a:cubicBezTo>
                  <a:lnTo>
                    <a:pt x="442" y="469"/>
                  </a:lnTo>
                  <a:cubicBezTo>
                    <a:pt x="442" y="469"/>
                    <a:pt x="442" y="469"/>
                    <a:pt x="442" y="469"/>
                  </a:cubicBezTo>
                  <a:close/>
                  <a:moveTo>
                    <a:pt x="440" y="469"/>
                  </a:moveTo>
                  <a:cubicBezTo>
                    <a:pt x="440" y="469"/>
                    <a:pt x="440" y="470"/>
                    <a:pt x="440" y="470"/>
                  </a:cubicBezTo>
                  <a:lnTo>
                    <a:pt x="440" y="470"/>
                  </a:lnTo>
                  <a:cubicBezTo>
                    <a:pt x="440" y="470"/>
                    <a:pt x="440" y="470"/>
                    <a:pt x="440" y="470"/>
                  </a:cubicBezTo>
                  <a:lnTo>
                    <a:pt x="440" y="470"/>
                  </a:lnTo>
                  <a:cubicBezTo>
                    <a:pt x="441" y="470"/>
                    <a:pt x="441" y="471"/>
                    <a:pt x="441" y="471"/>
                  </a:cubicBezTo>
                  <a:lnTo>
                    <a:pt x="441" y="471"/>
                  </a:lnTo>
                  <a:cubicBezTo>
                    <a:pt x="441" y="471"/>
                    <a:pt x="441" y="470"/>
                    <a:pt x="440" y="470"/>
                  </a:cubicBezTo>
                  <a:lnTo>
                    <a:pt x="440" y="470"/>
                  </a:lnTo>
                  <a:cubicBezTo>
                    <a:pt x="440" y="470"/>
                    <a:pt x="440" y="470"/>
                    <a:pt x="440" y="470"/>
                  </a:cubicBezTo>
                  <a:lnTo>
                    <a:pt x="440" y="470"/>
                  </a:lnTo>
                  <a:cubicBezTo>
                    <a:pt x="440" y="470"/>
                    <a:pt x="440" y="469"/>
                    <a:pt x="440" y="469"/>
                  </a:cubicBezTo>
                  <a:close/>
                  <a:moveTo>
                    <a:pt x="439" y="467"/>
                  </a:moveTo>
                  <a:lnTo>
                    <a:pt x="440" y="469"/>
                  </a:lnTo>
                  <a:lnTo>
                    <a:pt x="440" y="469"/>
                  </a:lnTo>
                  <a:cubicBezTo>
                    <a:pt x="440" y="469"/>
                    <a:pt x="440" y="470"/>
                    <a:pt x="441" y="470"/>
                  </a:cubicBezTo>
                  <a:lnTo>
                    <a:pt x="441" y="470"/>
                  </a:lnTo>
                  <a:cubicBezTo>
                    <a:pt x="441" y="470"/>
                    <a:pt x="441" y="470"/>
                    <a:pt x="441" y="470"/>
                  </a:cubicBezTo>
                  <a:lnTo>
                    <a:pt x="441" y="470"/>
                  </a:lnTo>
                  <a:lnTo>
                    <a:pt x="443" y="473"/>
                  </a:lnTo>
                  <a:lnTo>
                    <a:pt x="443" y="473"/>
                  </a:lnTo>
                  <a:cubicBezTo>
                    <a:pt x="443" y="473"/>
                    <a:pt x="443" y="473"/>
                    <a:pt x="443" y="473"/>
                  </a:cubicBezTo>
                  <a:lnTo>
                    <a:pt x="443" y="473"/>
                  </a:lnTo>
                  <a:cubicBezTo>
                    <a:pt x="442" y="472"/>
                    <a:pt x="441" y="471"/>
                    <a:pt x="441" y="470"/>
                  </a:cubicBezTo>
                  <a:lnTo>
                    <a:pt x="441" y="470"/>
                  </a:lnTo>
                  <a:cubicBezTo>
                    <a:pt x="441" y="470"/>
                    <a:pt x="441" y="470"/>
                    <a:pt x="441" y="470"/>
                  </a:cubicBezTo>
                  <a:lnTo>
                    <a:pt x="441" y="470"/>
                  </a:lnTo>
                  <a:cubicBezTo>
                    <a:pt x="440" y="469"/>
                    <a:pt x="439" y="468"/>
                    <a:pt x="439" y="467"/>
                  </a:cubicBezTo>
                  <a:close/>
                  <a:moveTo>
                    <a:pt x="431" y="461"/>
                  </a:moveTo>
                  <a:cubicBezTo>
                    <a:pt x="434" y="464"/>
                    <a:pt x="437" y="468"/>
                    <a:pt x="440" y="472"/>
                  </a:cubicBezTo>
                  <a:lnTo>
                    <a:pt x="440" y="472"/>
                  </a:lnTo>
                  <a:cubicBezTo>
                    <a:pt x="440" y="472"/>
                    <a:pt x="440" y="472"/>
                    <a:pt x="440" y="472"/>
                  </a:cubicBezTo>
                  <a:lnTo>
                    <a:pt x="440" y="472"/>
                  </a:lnTo>
                  <a:cubicBezTo>
                    <a:pt x="440" y="473"/>
                    <a:pt x="440" y="473"/>
                    <a:pt x="441" y="474"/>
                  </a:cubicBezTo>
                  <a:lnTo>
                    <a:pt x="441" y="474"/>
                  </a:lnTo>
                  <a:cubicBezTo>
                    <a:pt x="438" y="470"/>
                    <a:pt x="435" y="465"/>
                    <a:pt x="431" y="461"/>
                  </a:cubicBezTo>
                  <a:close/>
                  <a:moveTo>
                    <a:pt x="442" y="471"/>
                  </a:moveTo>
                  <a:cubicBezTo>
                    <a:pt x="443" y="472"/>
                    <a:pt x="444" y="473"/>
                    <a:pt x="445" y="474"/>
                  </a:cubicBezTo>
                  <a:lnTo>
                    <a:pt x="445" y="474"/>
                  </a:lnTo>
                  <a:cubicBezTo>
                    <a:pt x="445" y="473"/>
                    <a:pt x="444" y="473"/>
                    <a:pt x="444" y="473"/>
                  </a:cubicBezTo>
                  <a:lnTo>
                    <a:pt x="444" y="473"/>
                  </a:lnTo>
                  <a:cubicBezTo>
                    <a:pt x="444" y="473"/>
                    <a:pt x="445" y="473"/>
                    <a:pt x="445" y="473"/>
                  </a:cubicBezTo>
                  <a:lnTo>
                    <a:pt x="445" y="473"/>
                  </a:lnTo>
                  <a:cubicBezTo>
                    <a:pt x="445" y="474"/>
                    <a:pt x="445" y="474"/>
                    <a:pt x="446" y="475"/>
                  </a:cubicBezTo>
                  <a:lnTo>
                    <a:pt x="446" y="475"/>
                  </a:lnTo>
                  <a:cubicBezTo>
                    <a:pt x="445" y="475"/>
                    <a:pt x="445" y="474"/>
                    <a:pt x="445" y="474"/>
                  </a:cubicBezTo>
                  <a:lnTo>
                    <a:pt x="445" y="474"/>
                  </a:lnTo>
                  <a:cubicBezTo>
                    <a:pt x="445" y="474"/>
                    <a:pt x="445" y="474"/>
                    <a:pt x="445" y="474"/>
                  </a:cubicBezTo>
                  <a:lnTo>
                    <a:pt x="445" y="474"/>
                  </a:lnTo>
                  <a:lnTo>
                    <a:pt x="443" y="471"/>
                  </a:lnTo>
                  <a:lnTo>
                    <a:pt x="443" y="471"/>
                  </a:lnTo>
                  <a:cubicBezTo>
                    <a:pt x="442" y="471"/>
                    <a:pt x="442" y="471"/>
                    <a:pt x="442" y="471"/>
                  </a:cubicBezTo>
                  <a:close/>
                  <a:moveTo>
                    <a:pt x="441" y="469"/>
                  </a:moveTo>
                  <a:lnTo>
                    <a:pt x="441" y="469"/>
                  </a:lnTo>
                  <a:cubicBezTo>
                    <a:pt x="441" y="470"/>
                    <a:pt x="442" y="471"/>
                    <a:pt x="443" y="472"/>
                  </a:cubicBezTo>
                  <a:lnTo>
                    <a:pt x="443" y="472"/>
                  </a:lnTo>
                  <a:cubicBezTo>
                    <a:pt x="443" y="472"/>
                    <a:pt x="443" y="472"/>
                    <a:pt x="443" y="471"/>
                  </a:cubicBezTo>
                  <a:lnTo>
                    <a:pt x="443" y="471"/>
                  </a:lnTo>
                  <a:cubicBezTo>
                    <a:pt x="444" y="473"/>
                    <a:pt x="445" y="474"/>
                    <a:pt x="446" y="475"/>
                  </a:cubicBezTo>
                  <a:lnTo>
                    <a:pt x="446" y="475"/>
                  </a:lnTo>
                  <a:cubicBezTo>
                    <a:pt x="446" y="476"/>
                    <a:pt x="446" y="477"/>
                    <a:pt x="447" y="478"/>
                  </a:cubicBezTo>
                  <a:lnTo>
                    <a:pt x="447" y="478"/>
                  </a:lnTo>
                  <a:cubicBezTo>
                    <a:pt x="447" y="477"/>
                    <a:pt x="446" y="477"/>
                    <a:pt x="446" y="477"/>
                  </a:cubicBezTo>
                  <a:lnTo>
                    <a:pt x="446" y="477"/>
                  </a:lnTo>
                  <a:cubicBezTo>
                    <a:pt x="445" y="475"/>
                    <a:pt x="444" y="474"/>
                    <a:pt x="443" y="472"/>
                  </a:cubicBezTo>
                  <a:lnTo>
                    <a:pt x="443" y="472"/>
                  </a:lnTo>
                  <a:cubicBezTo>
                    <a:pt x="443" y="472"/>
                    <a:pt x="443" y="472"/>
                    <a:pt x="443" y="472"/>
                  </a:cubicBezTo>
                  <a:lnTo>
                    <a:pt x="443" y="472"/>
                  </a:lnTo>
                  <a:cubicBezTo>
                    <a:pt x="442" y="472"/>
                    <a:pt x="441" y="471"/>
                    <a:pt x="441" y="470"/>
                  </a:cubicBezTo>
                  <a:lnTo>
                    <a:pt x="441" y="470"/>
                  </a:lnTo>
                  <a:cubicBezTo>
                    <a:pt x="441" y="470"/>
                    <a:pt x="441" y="469"/>
                    <a:pt x="441" y="469"/>
                  </a:cubicBezTo>
                  <a:close/>
                  <a:moveTo>
                    <a:pt x="446" y="476"/>
                  </a:moveTo>
                  <a:cubicBezTo>
                    <a:pt x="447" y="476"/>
                    <a:pt x="447" y="477"/>
                    <a:pt x="448" y="478"/>
                  </a:cubicBezTo>
                  <a:lnTo>
                    <a:pt x="448" y="478"/>
                  </a:lnTo>
                  <a:cubicBezTo>
                    <a:pt x="448" y="478"/>
                    <a:pt x="448" y="478"/>
                    <a:pt x="449" y="479"/>
                  </a:cubicBezTo>
                  <a:lnTo>
                    <a:pt x="449" y="479"/>
                  </a:lnTo>
                  <a:cubicBezTo>
                    <a:pt x="448" y="478"/>
                    <a:pt x="447" y="477"/>
                    <a:pt x="446" y="476"/>
                  </a:cubicBezTo>
                  <a:close/>
                  <a:moveTo>
                    <a:pt x="451" y="442"/>
                  </a:moveTo>
                  <a:lnTo>
                    <a:pt x="482" y="478"/>
                  </a:lnTo>
                  <a:lnTo>
                    <a:pt x="482" y="478"/>
                  </a:lnTo>
                  <a:lnTo>
                    <a:pt x="484" y="480"/>
                  </a:lnTo>
                  <a:lnTo>
                    <a:pt x="484" y="480"/>
                  </a:lnTo>
                  <a:lnTo>
                    <a:pt x="451" y="442"/>
                  </a:lnTo>
                  <a:close/>
                  <a:moveTo>
                    <a:pt x="446" y="475"/>
                  </a:moveTo>
                  <a:lnTo>
                    <a:pt x="446" y="475"/>
                  </a:lnTo>
                  <a:cubicBezTo>
                    <a:pt x="447" y="477"/>
                    <a:pt x="448" y="478"/>
                    <a:pt x="449" y="480"/>
                  </a:cubicBezTo>
                  <a:lnTo>
                    <a:pt x="449" y="480"/>
                  </a:lnTo>
                  <a:cubicBezTo>
                    <a:pt x="449" y="480"/>
                    <a:pt x="449" y="480"/>
                    <a:pt x="449" y="480"/>
                  </a:cubicBezTo>
                  <a:lnTo>
                    <a:pt x="449" y="480"/>
                  </a:lnTo>
                  <a:lnTo>
                    <a:pt x="446" y="476"/>
                  </a:lnTo>
                  <a:lnTo>
                    <a:pt x="446" y="476"/>
                  </a:lnTo>
                  <a:cubicBezTo>
                    <a:pt x="446" y="476"/>
                    <a:pt x="446" y="475"/>
                    <a:pt x="446" y="475"/>
                  </a:cubicBezTo>
                  <a:close/>
                  <a:moveTo>
                    <a:pt x="443" y="474"/>
                  </a:moveTo>
                  <a:lnTo>
                    <a:pt x="443" y="474"/>
                  </a:lnTo>
                  <a:cubicBezTo>
                    <a:pt x="444" y="475"/>
                    <a:pt x="445" y="476"/>
                    <a:pt x="445" y="476"/>
                  </a:cubicBezTo>
                  <a:lnTo>
                    <a:pt x="445" y="476"/>
                  </a:lnTo>
                  <a:cubicBezTo>
                    <a:pt x="446" y="478"/>
                    <a:pt x="447" y="479"/>
                    <a:pt x="448" y="480"/>
                  </a:cubicBezTo>
                  <a:lnTo>
                    <a:pt x="448" y="480"/>
                  </a:lnTo>
                  <a:cubicBezTo>
                    <a:pt x="447" y="478"/>
                    <a:pt x="445" y="476"/>
                    <a:pt x="444" y="474"/>
                  </a:cubicBezTo>
                  <a:lnTo>
                    <a:pt x="444" y="474"/>
                  </a:lnTo>
                  <a:cubicBezTo>
                    <a:pt x="444" y="474"/>
                    <a:pt x="444" y="474"/>
                    <a:pt x="443" y="474"/>
                  </a:cubicBezTo>
                  <a:lnTo>
                    <a:pt x="443" y="474"/>
                  </a:lnTo>
                  <a:cubicBezTo>
                    <a:pt x="443" y="474"/>
                    <a:pt x="443" y="474"/>
                    <a:pt x="443" y="474"/>
                  </a:cubicBezTo>
                  <a:close/>
                  <a:moveTo>
                    <a:pt x="449" y="480"/>
                  </a:moveTo>
                  <a:lnTo>
                    <a:pt x="450" y="481"/>
                  </a:lnTo>
                  <a:lnTo>
                    <a:pt x="450" y="481"/>
                  </a:lnTo>
                  <a:cubicBezTo>
                    <a:pt x="450" y="481"/>
                    <a:pt x="450" y="481"/>
                    <a:pt x="450" y="481"/>
                  </a:cubicBezTo>
                  <a:lnTo>
                    <a:pt x="450" y="481"/>
                  </a:lnTo>
                  <a:cubicBezTo>
                    <a:pt x="450" y="481"/>
                    <a:pt x="450" y="481"/>
                    <a:pt x="450" y="480"/>
                  </a:cubicBezTo>
                  <a:lnTo>
                    <a:pt x="450" y="480"/>
                  </a:lnTo>
                  <a:cubicBezTo>
                    <a:pt x="450" y="480"/>
                    <a:pt x="450" y="480"/>
                    <a:pt x="449" y="480"/>
                  </a:cubicBezTo>
                  <a:close/>
                  <a:moveTo>
                    <a:pt x="442" y="442"/>
                  </a:moveTo>
                  <a:lnTo>
                    <a:pt x="485" y="482"/>
                  </a:lnTo>
                  <a:lnTo>
                    <a:pt x="485" y="482"/>
                  </a:lnTo>
                  <a:lnTo>
                    <a:pt x="482" y="478"/>
                  </a:lnTo>
                  <a:lnTo>
                    <a:pt x="482" y="478"/>
                  </a:lnTo>
                  <a:lnTo>
                    <a:pt x="442" y="442"/>
                  </a:lnTo>
                  <a:close/>
                  <a:moveTo>
                    <a:pt x="450" y="482"/>
                  </a:moveTo>
                  <a:lnTo>
                    <a:pt x="450" y="482"/>
                  </a:lnTo>
                  <a:cubicBezTo>
                    <a:pt x="451" y="482"/>
                    <a:pt x="451" y="483"/>
                    <a:pt x="451" y="483"/>
                  </a:cubicBezTo>
                  <a:lnTo>
                    <a:pt x="451" y="483"/>
                  </a:lnTo>
                  <a:cubicBezTo>
                    <a:pt x="451" y="483"/>
                    <a:pt x="451" y="483"/>
                    <a:pt x="451" y="483"/>
                  </a:cubicBezTo>
                  <a:lnTo>
                    <a:pt x="451" y="483"/>
                  </a:lnTo>
                  <a:cubicBezTo>
                    <a:pt x="451" y="483"/>
                    <a:pt x="451" y="483"/>
                    <a:pt x="452" y="483"/>
                  </a:cubicBezTo>
                  <a:lnTo>
                    <a:pt x="452" y="483"/>
                  </a:lnTo>
                  <a:cubicBezTo>
                    <a:pt x="451" y="483"/>
                    <a:pt x="451" y="483"/>
                    <a:pt x="451" y="483"/>
                  </a:cubicBezTo>
                  <a:lnTo>
                    <a:pt x="451" y="483"/>
                  </a:lnTo>
                  <a:cubicBezTo>
                    <a:pt x="452" y="484"/>
                    <a:pt x="453" y="485"/>
                    <a:pt x="454" y="486"/>
                  </a:cubicBezTo>
                  <a:lnTo>
                    <a:pt x="454" y="486"/>
                  </a:lnTo>
                  <a:cubicBezTo>
                    <a:pt x="453" y="485"/>
                    <a:pt x="452" y="483"/>
                    <a:pt x="450" y="482"/>
                  </a:cubicBezTo>
                  <a:close/>
                  <a:moveTo>
                    <a:pt x="450" y="485"/>
                  </a:moveTo>
                  <a:lnTo>
                    <a:pt x="450" y="485"/>
                  </a:lnTo>
                  <a:cubicBezTo>
                    <a:pt x="450" y="486"/>
                    <a:pt x="451" y="486"/>
                    <a:pt x="451" y="487"/>
                  </a:cubicBezTo>
                  <a:lnTo>
                    <a:pt x="450" y="485"/>
                  </a:lnTo>
                  <a:lnTo>
                    <a:pt x="450" y="485"/>
                  </a:lnTo>
                  <a:cubicBezTo>
                    <a:pt x="450" y="485"/>
                    <a:pt x="450" y="485"/>
                    <a:pt x="450" y="485"/>
                  </a:cubicBezTo>
                  <a:close/>
                  <a:moveTo>
                    <a:pt x="447" y="481"/>
                  </a:moveTo>
                  <a:lnTo>
                    <a:pt x="447" y="481"/>
                  </a:lnTo>
                  <a:cubicBezTo>
                    <a:pt x="448" y="482"/>
                    <a:pt x="449" y="484"/>
                    <a:pt x="450" y="485"/>
                  </a:cubicBezTo>
                  <a:lnTo>
                    <a:pt x="450" y="485"/>
                  </a:lnTo>
                  <a:cubicBezTo>
                    <a:pt x="449" y="485"/>
                    <a:pt x="449" y="485"/>
                    <a:pt x="449" y="484"/>
                  </a:cubicBezTo>
                  <a:lnTo>
                    <a:pt x="449" y="484"/>
                  </a:lnTo>
                  <a:cubicBezTo>
                    <a:pt x="449" y="484"/>
                    <a:pt x="449" y="484"/>
                    <a:pt x="449" y="485"/>
                  </a:cubicBezTo>
                  <a:lnTo>
                    <a:pt x="449" y="485"/>
                  </a:lnTo>
                  <a:lnTo>
                    <a:pt x="448" y="483"/>
                  </a:lnTo>
                  <a:lnTo>
                    <a:pt x="448" y="483"/>
                  </a:lnTo>
                  <a:cubicBezTo>
                    <a:pt x="449" y="484"/>
                    <a:pt x="449" y="486"/>
                    <a:pt x="450" y="487"/>
                  </a:cubicBezTo>
                  <a:lnTo>
                    <a:pt x="450" y="487"/>
                  </a:lnTo>
                  <a:cubicBezTo>
                    <a:pt x="448" y="485"/>
                    <a:pt x="447" y="483"/>
                    <a:pt x="445" y="481"/>
                  </a:cubicBezTo>
                  <a:lnTo>
                    <a:pt x="445" y="481"/>
                  </a:lnTo>
                  <a:lnTo>
                    <a:pt x="448" y="483"/>
                  </a:lnTo>
                  <a:lnTo>
                    <a:pt x="448" y="483"/>
                  </a:lnTo>
                  <a:cubicBezTo>
                    <a:pt x="448" y="483"/>
                    <a:pt x="448" y="483"/>
                    <a:pt x="448" y="483"/>
                  </a:cubicBezTo>
                  <a:lnTo>
                    <a:pt x="448" y="483"/>
                  </a:lnTo>
                  <a:cubicBezTo>
                    <a:pt x="448" y="484"/>
                    <a:pt x="448" y="484"/>
                    <a:pt x="449" y="484"/>
                  </a:cubicBezTo>
                  <a:lnTo>
                    <a:pt x="449" y="484"/>
                  </a:lnTo>
                  <a:cubicBezTo>
                    <a:pt x="448" y="484"/>
                    <a:pt x="448" y="483"/>
                    <a:pt x="447" y="482"/>
                  </a:cubicBezTo>
                  <a:lnTo>
                    <a:pt x="447" y="482"/>
                  </a:lnTo>
                  <a:cubicBezTo>
                    <a:pt x="447" y="482"/>
                    <a:pt x="447" y="481"/>
                    <a:pt x="447" y="481"/>
                  </a:cubicBezTo>
                  <a:close/>
                  <a:moveTo>
                    <a:pt x="451" y="485"/>
                  </a:moveTo>
                  <a:cubicBezTo>
                    <a:pt x="451" y="485"/>
                    <a:pt x="451" y="485"/>
                    <a:pt x="451" y="485"/>
                  </a:cubicBezTo>
                  <a:lnTo>
                    <a:pt x="451" y="485"/>
                  </a:lnTo>
                  <a:cubicBezTo>
                    <a:pt x="452" y="487"/>
                    <a:pt x="453" y="488"/>
                    <a:pt x="454" y="489"/>
                  </a:cubicBezTo>
                  <a:lnTo>
                    <a:pt x="454" y="489"/>
                  </a:lnTo>
                  <a:cubicBezTo>
                    <a:pt x="453" y="488"/>
                    <a:pt x="453" y="488"/>
                    <a:pt x="452" y="487"/>
                  </a:cubicBezTo>
                  <a:lnTo>
                    <a:pt x="452" y="487"/>
                  </a:lnTo>
                  <a:cubicBezTo>
                    <a:pt x="452" y="487"/>
                    <a:pt x="452" y="486"/>
                    <a:pt x="451" y="485"/>
                  </a:cubicBezTo>
                  <a:lnTo>
                    <a:pt x="451" y="485"/>
                  </a:lnTo>
                  <a:cubicBezTo>
                    <a:pt x="451" y="485"/>
                    <a:pt x="451" y="485"/>
                    <a:pt x="451" y="485"/>
                  </a:cubicBezTo>
                  <a:close/>
                  <a:moveTo>
                    <a:pt x="434" y="462"/>
                  </a:moveTo>
                  <a:cubicBezTo>
                    <a:pt x="436" y="464"/>
                    <a:pt x="438" y="466"/>
                    <a:pt x="440" y="469"/>
                  </a:cubicBezTo>
                  <a:lnTo>
                    <a:pt x="440" y="469"/>
                  </a:lnTo>
                  <a:cubicBezTo>
                    <a:pt x="439" y="467"/>
                    <a:pt x="438" y="466"/>
                    <a:pt x="436" y="464"/>
                  </a:cubicBezTo>
                  <a:lnTo>
                    <a:pt x="436" y="464"/>
                  </a:lnTo>
                  <a:lnTo>
                    <a:pt x="438" y="466"/>
                  </a:lnTo>
                  <a:lnTo>
                    <a:pt x="438" y="466"/>
                  </a:lnTo>
                  <a:cubicBezTo>
                    <a:pt x="439" y="467"/>
                    <a:pt x="440" y="469"/>
                    <a:pt x="440" y="470"/>
                  </a:cubicBezTo>
                  <a:lnTo>
                    <a:pt x="440" y="470"/>
                  </a:lnTo>
                  <a:cubicBezTo>
                    <a:pt x="440" y="470"/>
                    <a:pt x="441" y="470"/>
                    <a:pt x="441" y="470"/>
                  </a:cubicBezTo>
                  <a:lnTo>
                    <a:pt x="441" y="470"/>
                  </a:lnTo>
                  <a:cubicBezTo>
                    <a:pt x="441" y="471"/>
                    <a:pt x="442" y="472"/>
                    <a:pt x="443" y="473"/>
                  </a:cubicBezTo>
                  <a:lnTo>
                    <a:pt x="443" y="473"/>
                  </a:lnTo>
                  <a:cubicBezTo>
                    <a:pt x="443" y="473"/>
                    <a:pt x="443" y="473"/>
                    <a:pt x="443" y="473"/>
                  </a:cubicBezTo>
                  <a:lnTo>
                    <a:pt x="443" y="473"/>
                  </a:lnTo>
                  <a:cubicBezTo>
                    <a:pt x="445" y="475"/>
                    <a:pt x="446" y="477"/>
                    <a:pt x="447" y="478"/>
                  </a:cubicBezTo>
                  <a:lnTo>
                    <a:pt x="447" y="478"/>
                  </a:lnTo>
                  <a:cubicBezTo>
                    <a:pt x="447" y="478"/>
                    <a:pt x="447" y="478"/>
                    <a:pt x="447" y="478"/>
                  </a:cubicBezTo>
                  <a:lnTo>
                    <a:pt x="447" y="478"/>
                  </a:lnTo>
                  <a:lnTo>
                    <a:pt x="447" y="478"/>
                  </a:lnTo>
                  <a:lnTo>
                    <a:pt x="447" y="478"/>
                  </a:lnTo>
                  <a:cubicBezTo>
                    <a:pt x="447" y="478"/>
                    <a:pt x="447" y="478"/>
                    <a:pt x="447" y="478"/>
                  </a:cubicBezTo>
                  <a:lnTo>
                    <a:pt x="447" y="478"/>
                  </a:lnTo>
                  <a:cubicBezTo>
                    <a:pt x="447" y="478"/>
                    <a:pt x="447" y="478"/>
                    <a:pt x="447" y="478"/>
                  </a:cubicBezTo>
                  <a:lnTo>
                    <a:pt x="447" y="478"/>
                  </a:lnTo>
                  <a:cubicBezTo>
                    <a:pt x="448" y="479"/>
                    <a:pt x="449" y="481"/>
                    <a:pt x="450" y="482"/>
                  </a:cubicBezTo>
                  <a:lnTo>
                    <a:pt x="450" y="482"/>
                  </a:lnTo>
                  <a:cubicBezTo>
                    <a:pt x="450" y="482"/>
                    <a:pt x="450" y="482"/>
                    <a:pt x="450" y="481"/>
                  </a:cubicBezTo>
                  <a:lnTo>
                    <a:pt x="450" y="481"/>
                  </a:lnTo>
                  <a:cubicBezTo>
                    <a:pt x="450" y="481"/>
                    <a:pt x="450" y="482"/>
                    <a:pt x="450" y="482"/>
                  </a:cubicBezTo>
                  <a:lnTo>
                    <a:pt x="450" y="482"/>
                  </a:lnTo>
                  <a:cubicBezTo>
                    <a:pt x="450" y="482"/>
                    <a:pt x="450" y="481"/>
                    <a:pt x="450" y="481"/>
                  </a:cubicBezTo>
                  <a:lnTo>
                    <a:pt x="450" y="481"/>
                  </a:lnTo>
                  <a:cubicBezTo>
                    <a:pt x="450" y="481"/>
                    <a:pt x="450" y="481"/>
                    <a:pt x="450" y="481"/>
                  </a:cubicBezTo>
                  <a:lnTo>
                    <a:pt x="450" y="481"/>
                  </a:lnTo>
                  <a:cubicBezTo>
                    <a:pt x="450" y="481"/>
                    <a:pt x="450" y="481"/>
                    <a:pt x="450" y="481"/>
                  </a:cubicBezTo>
                  <a:lnTo>
                    <a:pt x="450" y="481"/>
                  </a:lnTo>
                  <a:lnTo>
                    <a:pt x="451" y="482"/>
                  </a:lnTo>
                  <a:lnTo>
                    <a:pt x="451" y="482"/>
                  </a:lnTo>
                  <a:cubicBezTo>
                    <a:pt x="452" y="484"/>
                    <a:pt x="453" y="485"/>
                    <a:pt x="454" y="487"/>
                  </a:cubicBezTo>
                  <a:lnTo>
                    <a:pt x="454" y="487"/>
                  </a:lnTo>
                  <a:cubicBezTo>
                    <a:pt x="454" y="486"/>
                    <a:pt x="454" y="486"/>
                    <a:pt x="454" y="486"/>
                  </a:cubicBezTo>
                  <a:lnTo>
                    <a:pt x="454" y="486"/>
                  </a:lnTo>
                  <a:cubicBezTo>
                    <a:pt x="454" y="487"/>
                    <a:pt x="455" y="487"/>
                    <a:pt x="455" y="488"/>
                  </a:cubicBezTo>
                  <a:lnTo>
                    <a:pt x="455" y="488"/>
                  </a:lnTo>
                  <a:cubicBezTo>
                    <a:pt x="456" y="488"/>
                    <a:pt x="456" y="489"/>
                    <a:pt x="456" y="489"/>
                  </a:cubicBezTo>
                  <a:lnTo>
                    <a:pt x="456" y="489"/>
                  </a:lnTo>
                  <a:cubicBezTo>
                    <a:pt x="455" y="487"/>
                    <a:pt x="453" y="485"/>
                    <a:pt x="452" y="483"/>
                  </a:cubicBezTo>
                  <a:lnTo>
                    <a:pt x="452" y="483"/>
                  </a:lnTo>
                  <a:cubicBezTo>
                    <a:pt x="452" y="484"/>
                    <a:pt x="452" y="484"/>
                    <a:pt x="452" y="484"/>
                  </a:cubicBezTo>
                  <a:lnTo>
                    <a:pt x="452" y="484"/>
                  </a:lnTo>
                  <a:lnTo>
                    <a:pt x="450" y="482"/>
                  </a:lnTo>
                  <a:lnTo>
                    <a:pt x="450" y="482"/>
                  </a:lnTo>
                  <a:cubicBezTo>
                    <a:pt x="450" y="482"/>
                    <a:pt x="450" y="482"/>
                    <a:pt x="450" y="482"/>
                  </a:cubicBezTo>
                  <a:lnTo>
                    <a:pt x="450" y="482"/>
                  </a:lnTo>
                  <a:cubicBezTo>
                    <a:pt x="451" y="482"/>
                    <a:pt x="451" y="483"/>
                    <a:pt x="451" y="483"/>
                  </a:cubicBezTo>
                  <a:lnTo>
                    <a:pt x="451" y="483"/>
                  </a:lnTo>
                  <a:cubicBezTo>
                    <a:pt x="451" y="483"/>
                    <a:pt x="451" y="482"/>
                    <a:pt x="450" y="482"/>
                  </a:cubicBezTo>
                  <a:lnTo>
                    <a:pt x="450" y="482"/>
                  </a:lnTo>
                  <a:cubicBezTo>
                    <a:pt x="450" y="482"/>
                    <a:pt x="450" y="482"/>
                    <a:pt x="450" y="482"/>
                  </a:cubicBezTo>
                  <a:lnTo>
                    <a:pt x="450" y="482"/>
                  </a:lnTo>
                  <a:cubicBezTo>
                    <a:pt x="450" y="482"/>
                    <a:pt x="450" y="481"/>
                    <a:pt x="450" y="481"/>
                  </a:cubicBezTo>
                  <a:lnTo>
                    <a:pt x="450" y="481"/>
                  </a:lnTo>
                  <a:lnTo>
                    <a:pt x="447" y="478"/>
                  </a:lnTo>
                  <a:lnTo>
                    <a:pt x="447" y="478"/>
                  </a:lnTo>
                  <a:cubicBezTo>
                    <a:pt x="448" y="479"/>
                    <a:pt x="448" y="479"/>
                    <a:pt x="448" y="480"/>
                  </a:cubicBezTo>
                  <a:lnTo>
                    <a:pt x="448" y="480"/>
                  </a:lnTo>
                  <a:cubicBezTo>
                    <a:pt x="448" y="479"/>
                    <a:pt x="448" y="479"/>
                    <a:pt x="447" y="478"/>
                  </a:cubicBezTo>
                  <a:lnTo>
                    <a:pt x="447" y="478"/>
                  </a:lnTo>
                  <a:cubicBezTo>
                    <a:pt x="448" y="479"/>
                    <a:pt x="448" y="479"/>
                    <a:pt x="448" y="480"/>
                  </a:cubicBezTo>
                  <a:lnTo>
                    <a:pt x="448" y="480"/>
                  </a:lnTo>
                  <a:cubicBezTo>
                    <a:pt x="447" y="478"/>
                    <a:pt x="445" y="476"/>
                    <a:pt x="444" y="474"/>
                  </a:cubicBezTo>
                  <a:lnTo>
                    <a:pt x="444" y="474"/>
                  </a:lnTo>
                  <a:cubicBezTo>
                    <a:pt x="444" y="474"/>
                    <a:pt x="443" y="474"/>
                    <a:pt x="443" y="473"/>
                  </a:cubicBezTo>
                  <a:lnTo>
                    <a:pt x="443" y="473"/>
                  </a:lnTo>
                  <a:cubicBezTo>
                    <a:pt x="443" y="473"/>
                    <a:pt x="443" y="473"/>
                    <a:pt x="443" y="473"/>
                  </a:cubicBezTo>
                  <a:lnTo>
                    <a:pt x="443" y="473"/>
                  </a:lnTo>
                  <a:cubicBezTo>
                    <a:pt x="443" y="473"/>
                    <a:pt x="442" y="472"/>
                    <a:pt x="441" y="471"/>
                  </a:cubicBezTo>
                  <a:lnTo>
                    <a:pt x="441" y="471"/>
                  </a:lnTo>
                  <a:cubicBezTo>
                    <a:pt x="442" y="472"/>
                    <a:pt x="443" y="473"/>
                    <a:pt x="443" y="474"/>
                  </a:cubicBezTo>
                  <a:lnTo>
                    <a:pt x="443" y="474"/>
                  </a:lnTo>
                  <a:cubicBezTo>
                    <a:pt x="443" y="474"/>
                    <a:pt x="443" y="474"/>
                    <a:pt x="443" y="474"/>
                  </a:cubicBezTo>
                  <a:lnTo>
                    <a:pt x="443" y="474"/>
                  </a:lnTo>
                  <a:cubicBezTo>
                    <a:pt x="443" y="474"/>
                    <a:pt x="443" y="474"/>
                    <a:pt x="443" y="474"/>
                  </a:cubicBezTo>
                  <a:lnTo>
                    <a:pt x="443" y="474"/>
                  </a:lnTo>
                  <a:cubicBezTo>
                    <a:pt x="442" y="473"/>
                    <a:pt x="441" y="471"/>
                    <a:pt x="440" y="470"/>
                  </a:cubicBezTo>
                  <a:lnTo>
                    <a:pt x="440" y="470"/>
                  </a:lnTo>
                  <a:cubicBezTo>
                    <a:pt x="440" y="470"/>
                    <a:pt x="440" y="470"/>
                    <a:pt x="440" y="470"/>
                  </a:cubicBezTo>
                  <a:lnTo>
                    <a:pt x="440" y="470"/>
                  </a:lnTo>
                  <a:cubicBezTo>
                    <a:pt x="438" y="467"/>
                    <a:pt x="436" y="465"/>
                    <a:pt x="434" y="462"/>
                  </a:cubicBezTo>
                  <a:close/>
                  <a:moveTo>
                    <a:pt x="451" y="482"/>
                  </a:moveTo>
                  <a:lnTo>
                    <a:pt x="457" y="489"/>
                  </a:lnTo>
                  <a:lnTo>
                    <a:pt x="457" y="489"/>
                  </a:lnTo>
                  <a:cubicBezTo>
                    <a:pt x="456" y="489"/>
                    <a:pt x="456" y="489"/>
                    <a:pt x="456" y="488"/>
                  </a:cubicBezTo>
                  <a:lnTo>
                    <a:pt x="456" y="488"/>
                  </a:lnTo>
                  <a:cubicBezTo>
                    <a:pt x="454" y="486"/>
                    <a:pt x="453" y="484"/>
                    <a:pt x="451" y="482"/>
                  </a:cubicBezTo>
                  <a:close/>
                  <a:moveTo>
                    <a:pt x="494" y="489"/>
                  </a:moveTo>
                  <a:lnTo>
                    <a:pt x="496" y="491"/>
                  </a:lnTo>
                  <a:lnTo>
                    <a:pt x="496" y="491"/>
                  </a:lnTo>
                  <a:cubicBezTo>
                    <a:pt x="495" y="490"/>
                    <a:pt x="494" y="489"/>
                    <a:pt x="494" y="489"/>
                  </a:cubicBezTo>
                  <a:close/>
                  <a:moveTo>
                    <a:pt x="456" y="487"/>
                  </a:moveTo>
                  <a:lnTo>
                    <a:pt x="459" y="491"/>
                  </a:lnTo>
                  <a:lnTo>
                    <a:pt x="459" y="491"/>
                  </a:lnTo>
                  <a:cubicBezTo>
                    <a:pt x="458" y="490"/>
                    <a:pt x="457" y="488"/>
                    <a:pt x="456" y="487"/>
                  </a:cubicBezTo>
                  <a:close/>
                  <a:moveTo>
                    <a:pt x="442" y="469"/>
                  </a:moveTo>
                  <a:lnTo>
                    <a:pt x="448" y="477"/>
                  </a:lnTo>
                  <a:lnTo>
                    <a:pt x="448" y="477"/>
                  </a:lnTo>
                  <a:cubicBezTo>
                    <a:pt x="446" y="472"/>
                    <a:pt x="442" y="469"/>
                    <a:pt x="442" y="469"/>
                  </a:cubicBezTo>
                  <a:lnTo>
                    <a:pt x="442" y="469"/>
                  </a:lnTo>
                  <a:cubicBezTo>
                    <a:pt x="450" y="477"/>
                    <a:pt x="458" y="484"/>
                    <a:pt x="459" y="492"/>
                  </a:cubicBezTo>
                  <a:lnTo>
                    <a:pt x="459" y="492"/>
                  </a:lnTo>
                  <a:lnTo>
                    <a:pt x="459" y="491"/>
                  </a:lnTo>
                  <a:lnTo>
                    <a:pt x="459" y="491"/>
                  </a:lnTo>
                  <a:cubicBezTo>
                    <a:pt x="459" y="492"/>
                    <a:pt x="459" y="492"/>
                    <a:pt x="459" y="492"/>
                  </a:cubicBezTo>
                  <a:lnTo>
                    <a:pt x="459" y="492"/>
                  </a:lnTo>
                  <a:cubicBezTo>
                    <a:pt x="458" y="490"/>
                    <a:pt x="456" y="488"/>
                    <a:pt x="455" y="486"/>
                  </a:cubicBezTo>
                  <a:lnTo>
                    <a:pt x="455" y="486"/>
                  </a:lnTo>
                  <a:cubicBezTo>
                    <a:pt x="455" y="486"/>
                    <a:pt x="455" y="486"/>
                    <a:pt x="456" y="487"/>
                  </a:cubicBezTo>
                  <a:lnTo>
                    <a:pt x="456" y="487"/>
                  </a:lnTo>
                  <a:lnTo>
                    <a:pt x="448" y="477"/>
                  </a:lnTo>
                  <a:lnTo>
                    <a:pt x="448" y="477"/>
                  </a:lnTo>
                  <a:cubicBezTo>
                    <a:pt x="448" y="477"/>
                    <a:pt x="449" y="478"/>
                    <a:pt x="449" y="478"/>
                  </a:cubicBezTo>
                  <a:lnTo>
                    <a:pt x="449" y="478"/>
                  </a:lnTo>
                  <a:cubicBezTo>
                    <a:pt x="449" y="478"/>
                    <a:pt x="448" y="478"/>
                    <a:pt x="448" y="477"/>
                  </a:cubicBezTo>
                  <a:lnTo>
                    <a:pt x="448" y="477"/>
                  </a:lnTo>
                  <a:cubicBezTo>
                    <a:pt x="447" y="476"/>
                    <a:pt x="446" y="475"/>
                    <a:pt x="445" y="473"/>
                  </a:cubicBezTo>
                  <a:lnTo>
                    <a:pt x="445" y="473"/>
                  </a:lnTo>
                  <a:cubicBezTo>
                    <a:pt x="445" y="473"/>
                    <a:pt x="445" y="473"/>
                    <a:pt x="445" y="474"/>
                  </a:cubicBezTo>
                  <a:lnTo>
                    <a:pt x="445" y="474"/>
                  </a:lnTo>
                  <a:cubicBezTo>
                    <a:pt x="445" y="473"/>
                    <a:pt x="444" y="472"/>
                    <a:pt x="443" y="471"/>
                  </a:cubicBezTo>
                  <a:lnTo>
                    <a:pt x="443" y="471"/>
                  </a:lnTo>
                  <a:cubicBezTo>
                    <a:pt x="444" y="472"/>
                    <a:pt x="444" y="472"/>
                    <a:pt x="444" y="472"/>
                  </a:cubicBezTo>
                  <a:lnTo>
                    <a:pt x="444" y="472"/>
                  </a:lnTo>
                  <a:cubicBezTo>
                    <a:pt x="444" y="472"/>
                    <a:pt x="444" y="472"/>
                    <a:pt x="444" y="472"/>
                  </a:cubicBezTo>
                  <a:lnTo>
                    <a:pt x="444" y="472"/>
                  </a:lnTo>
                  <a:cubicBezTo>
                    <a:pt x="444" y="472"/>
                    <a:pt x="444" y="471"/>
                    <a:pt x="443" y="471"/>
                  </a:cubicBezTo>
                  <a:lnTo>
                    <a:pt x="443" y="471"/>
                  </a:lnTo>
                  <a:cubicBezTo>
                    <a:pt x="443" y="471"/>
                    <a:pt x="443" y="471"/>
                    <a:pt x="443" y="471"/>
                  </a:cubicBezTo>
                  <a:lnTo>
                    <a:pt x="443" y="471"/>
                  </a:lnTo>
                  <a:cubicBezTo>
                    <a:pt x="443" y="471"/>
                    <a:pt x="443" y="471"/>
                    <a:pt x="443" y="471"/>
                  </a:cubicBezTo>
                  <a:lnTo>
                    <a:pt x="443" y="471"/>
                  </a:lnTo>
                  <a:cubicBezTo>
                    <a:pt x="444" y="471"/>
                    <a:pt x="444" y="472"/>
                    <a:pt x="445" y="473"/>
                  </a:cubicBezTo>
                  <a:lnTo>
                    <a:pt x="445" y="473"/>
                  </a:lnTo>
                  <a:cubicBezTo>
                    <a:pt x="444" y="472"/>
                    <a:pt x="443" y="470"/>
                    <a:pt x="442" y="469"/>
                  </a:cubicBezTo>
                  <a:close/>
                  <a:moveTo>
                    <a:pt x="448" y="480"/>
                  </a:moveTo>
                  <a:cubicBezTo>
                    <a:pt x="449" y="481"/>
                    <a:pt x="449" y="482"/>
                    <a:pt x="450" y="483"/>
                  </a:cubicBezTo>
                  <a:lnTo>
                    <a:pt x="450" y="483"/>
                  </a:lnTo>
                  <a:cubicBezTo>
                    <a:pt x="450" y="482"/>
                    <a:pt x="449" y="482"/>
                    <a:pt x="449" y="482"/>
                  </a:cubicBezTo>
                  <a:lnTo>
                    <a:pt x="449" y="482"/>
                  </a:lnTo>
                  <a:cubicBezTo>
                    <a:pt x="450" y="482"/>
                    <a:pt x="450" y="483"/>
                    <a:pt x="451" y="484"/>
                  </a:cubicBezTo>
                  <a:lnTo>
                    <a:pt x="451" y="484"/>
                  </a:lnTo>
                  <a:cubicBezTo>
                    <a:pt x="451" y="484"/>
                    <a:pt x="451" y="484"/>
                    <a:pt x="451" y="483"/>
                  </a:cubicBezTo>
                  <a:lnTo>
                    <a:pt x="451" y="483"/>
                  </a:lnTo>
                  <a:cubicBezTo>
                    <a:pt x="452" y="485"/>
                    <a:pt x="453" y="486"/>
                    <a:pt x="454" y="488"/>
                  </a:cubicBezTo>
                  <a:lnTo>
                    <a:pt x="454" y="488"/>
                  </a:lnTo>
                  <a:cubicBezTo>
                    <a:pt x="454" y="488"/>
                    <a:pt x="455" y="489"/>
                    <a:pt x="455" y="489"/>
                  </a:cubicBezTo>
                  <a:lnTo>
                    <a:pt x="455" y="489"/>
                  </a:lnTo>
                  <a:cubicBezTo>
                    <a:pt x="454" y="488"/>
                    <a:pt x="453" y="487"/>
                    <a:pt x="453" y="486"/>
                  </a:cubicBezTo>
                  <a:lnTo>
                    <a:pt x="453" y="486"/>
                  </a:lnTo>
                  <a:cubicBezTo>
                    <a:pt x="453" y="487"/>
                    <a:pt x="454" y="488"/>
                    <a:pt x="454" y="489"/>
                  </a:cubicBezTo>
                  <a:lnTo>
                    <a:pt x="454" y="489"/>
                  </a:lnTo>
                  <a:cubicBezTo>
                    <a:pt x="454" y="489"/>
                    <a:pt x="454" y="489"/>
                    <a:pt x="454" y="489"/>
                  </a:cubicBezTo>
                  <a:lnTo>
                    <a:pt x="454" y="489"/>
                  </a:lnTo>
                  <a:cubicBezTo>
                    <a:pt x="454" y="489"/>
                    <a:pt x="455" y="489"/>
                    <a:pt x="455" y="490"/>
                  </a:cubicBezTo>
                  <a:lnTo>
                    <a:pt x="455" y="490"/>
                  </a:lnTo>
                  <a:cubicBezTo>
                    <a:pt x="455" y="489"/>
                    <a:pt x="455" y="489"/>
                    <a:pt x="454" y="489"/>
                  </a:cubicBezTo>
                  <a:lnTo>
                    <a:pt x="454" y="489"/>
                  </a:lnTo>
                  <a:cubicBezTo>
                    <a:pt x="455" y="489"/>
                    <a:pt x="455" y="489"/>
                    <a:pt x="455" y="490"/>
                  </a:cubicBezTo>
                  <a:lnTo>
                    <a:pt x="455" y="490"/>
                  </a:lnTo>
                  <a:cubicBezTo>
                    <a:pt x="455" y="490"/>
                    <a:pt x="455" y="490"/>
                    <a:pt x="455" y="489"/>
                  </a:cubicBezTo>
                  <a:lnTo>
                    <a:pt x="455" y="489"/>
                  </a:lnTo>
                  <a:cubicBezTo>
                    <a:pt x="455" y="490"/>
                    <a:pt x="455" y="490"/>
                    <a:pt x="456" y="490"/>
                  </a:cubicBezTo>
                  <a:lnTo>
                    <a:pt x="456" y="490"/>
                  </a:lnTo>
                  <a:cubicBezTo>
                    <a:pt x="456" y="490"/>
                    <a:pt x="455" y="490"/>
                    <a:pt x="455" y="490"/>
                  </a:cubicBezTo>
                  <a:lnTo>
                    <a:pt x="455" y="490"/>
                  </a:lnTo>
                  <a:cubicBezTo>
                    <a:pt x="455" y="490"/>
                    <a:pt x="456" y="490"/>
                    <a:pt x="456" y="491"/>
                  </a:cubicBezTo>
                  <a:lnTo>
                    <a:pt x="456" y="491"/>
                  </a:lnTo>
                  <a:cubicBezTo>
                    <a:pt x="455" y="490"/>
                    <a:pt x="455" y="490"/>
                    <a:pt x="455" y="490"/>
                  </a:cubicBezTo>
                  <a:lnTo>
                    <a:pt x="455" y="490"/>
                  </a:lnTo>
                  <a:cubicBezTo>
                    <a:pt x="455" y="490"/>
                    <a:pt x="456" y="490"/>
                    <a:pt x="456" y="491"/>
                  </a:cubicBezTo>
                  <a:lnTo>
                    <a:pt x="456" y="491"/>
                  </a:lnTo>
                  <a:cubicBezTo>
                    <a:pt x="456" y="491"/>
                    <a:pt x="456" y="491"/>
                    <a:pt x="456" y="491"/>
                  </a:cubicBezTo>
                  <a:lnTo>
                    <a:pt x="456" y="491"/>
                  </a:lnTo>
                  <a:cubicBezTo>
                    <a:pt x="456" y="491"/>
                    <a:pt x="457" y="492"/>
                    <a:pt x="458" y="493"/>
                  </a:cubicBezTo>
                  <a:lnTo>
                    <a:pt x="458" y="493"/>
                  </a:lnTo>
                  <a:lnTo>
                    <a:pt x="457" y="493"/>
                  </a:lnTo>
                  <a:lnTo>
                    <a:pt x="457" y="493"/>
                  </a:lnTo>
                  <a:cubicBezTo>
                    <a:pt x="457" y="492"/>
                    <a:pt x="456" y="491"/>
                    <a:pt x="456" y="491"/>
                  </a:cubicBezTo>
                  <a:lnTo>
                    <a:pt x="456" y="491"/>
                  </a:lnTo>
                  <a:cubicBezTo>
                    <a:pt x="456" y="491"/>
                    <a:pt x="456" y="492"/>
                    <a:pt x="457" y="492"/>
                  </a:cubicBezTo>
                  <a:lnTo>
                    <a:pt x="457" y="492"/>
                  </a:lnTo>
                  <a:lnTo>
                    <a:pt x="456" y="492"/>
                  </a:lnTo>
                  <a:lnTo>
                    <a:pt x="456" y="492"/>
                  </a:lnTo>
                  <a:cubicBezTo>
                    <a:pt x="455" y="490"/>
                    <a:pt x="454" y="489"/>
                    <a:pt x="453" y="487"/>
                  </a:cubicBezTo>
                  <a:lnTo>
                    <a:pt x="453" y="487"/>
                  </a:lnTo>
                  <a:cubicBezTo>
                    <a:pt x="453" y="488"/>
                    <a:pt x="454" y="488"/>
                    <a:pt x="454" y="489"/>
                  </a:cubicBezTo>
                  <a:lnTo>
                    <a:pt x="454" y="489"/>
                  </a:lnTo>
                  <a:cubicBezTo>
                    <a:pt x="453" y="487"/>
                    <a:pt x="452" y="486"/>
                    <a:pt x="451" y="484"/>
                  </a:cubicBezTo>
                  <a:lnTo>
                    <a:pt x="451" y="484"/>
                  </a:lnTo>
                  <a:cubicBezTo>
                    <a:pt x="451" y="484"/>
                    <a:pt x="451" y="484"/>
                    <a:pt x="451" y="484"/>
                  </a:cubicBezTo>
                  <a:lnTo>
                    <a:pt x="451" y="484"/>
                  </a:lnTo>
                  <a:cubicBezTo>
                    <a:pt x="451" y="485"/>
                    <a:pt x="452" y="486"/>
                    <a:pt x="453" y="486"/>
                  </a:cubicBezTo>
                  <a:lnTo>
                    <a:pt x="453" y="486"/>
                  </a:lnTo>
                  <a:cubicBezTo>
                    <a:pt x="452" y="486"/>
                    <a:pt x="451" y="485"/>
                    <a:pt x="451" y="484"/>
                  </a:cubicBezTo>
                  <a:lnTo>
                    <a:pt x="451" y="484"/>
                  </a:lnTo>
                  <a:cubicBezTo>
                    <a:pt x="451" y="484"/>
                    <a:pt x="451" y="484"/>
                    <a:pt x="451" y="484"/>
                  </a:cubicBezTo>
                  <a:lnTo>
                    <a:pt x="451" y="484"/>
                  </a:lnTo>
                  <a:cubicBezTo>
                    <a:pt x="451" y="484"/>
                    <a:pt x="451" y="484"/>
                    <a:pt x="451" y="484"/>
                  </a:cubicBezTo>
                  <a:lnTo>
                    <a:pt x="451" y="484"/>
                  </a:lnTo>
                  <a:cubicBezTo>
                    <a:pt x="450" y="483"/>
                    <a:pt x="450" y="483"/>
                    <a:pt x="450" y="483"/>
                  </a:cubicBezTo>
                  <a:lnTo>
                    <a:pt x="450" y="483"/>
                  </a:lnTo>
                  <a:cubicBezTo>
                    <a:pt x="450" y="483"/>
                    <a:pt x="450" y="483"/>
                    <a:pt x="450" y="483"/>
                  </a:cubicBezTo>
                  <a:lnTo>
                    <a:pt x="450" y="483"/>
                  </a:lnTo>
                  <a:cubicBezTo>
                    <a:pt x="450" y="483"/>
                    <a:pt x="449" y="482"/>
                    <a:pt x="449" y="482"/>
                  </a:cubicBezTo>
                  <a:lnTo>
                    <a:pt x="449" y="482"/>
                  </a:lnTo>
                  <a:cubicBezTo>
                    <a:pt x="449" y="481"/>
                    <a:pt x="448" y="481"/>
                    <a:pt x="448" y="480"/>
                  </a:cubicBezTo>
                  <a:close/>
                  <a:moveTo>
                    <a:pt x="457" y="489"/>
                  </a:moveTo>
                  <a:cubicBezTo>
                    <a:pt x="458" y="490"/>
                    <a:pt x="459" y="492"/>
                    <a:pt x="460" y="493"/>
                  </a:cubicBezTo>
                  <a:lnTo>
                    <a:pt x="460" y="493"/>
                  </a:lnTo>
                  <a:cubicBezTo>
                    <a:pt x="460" y="493"/>
                    <a:pt x="460" y="493"/>
                    <a:pt x="460" y="493"/>
                  </a:cubicBezTo>
                  <a:lnTo>
                    <a:pt x="460" y="493"/>
                  </a:lnTo>
                  <a:lnTo>
                    <a:pt x="457" y="489"/>
                  </a:lnTo>
                  <a:close/>
                  <a:moveTo>
                    <a:pt x="454" y="489"/>
                  </a:moveTo>
                  <a:lnTo>
                    <a:pt x="454" y="490"/>
                  </a:lnTo>
                  <a:lnTo>
                    <a:pt x="454" y="490"/>
                  </a:lnTo>
                  <a:cubicBezTo>
                    <a:pt x="455" y="491"/>
                    <a:pt x="457" y="493"/>
                    <a:pt x="458" y="495"/>
                  </a:cubicBezTo>
                  <a:lnTo>
                    <a:pt x="458" y="495"/>
                  </a:lnTo>
                  <a:cubicBezTo>
                    <a:pt x="458" y="494"/>
                    <a:pt x="457" y="494"/>
                    <a:pt x="456" y="493"/>
                  </a:cubicBezTo>
                  <a:lnTo>
                    <a:pt x="456" y="493"/>
                  </a:lnTo>
                  <a:cubicBezTo>
                    <a:pt x="456" y="493"/>
                    <a:pt x="456" y="493"/>
                    <a:pt x="457" y="494"/>
                  </a:cubicBezTo>
                  <a:lnTo>
                    <a:pt x="457" y="494"/>
                  </a:lnTo>
                  <a:cubicBezTo>
                    <a:pt x="456" y="493"/>
                    <a:pt x="456" y="493"/>
                    <a:pt x="456" y="493"/>
                  </a:cubicBezTo>
                  <a:lnTo>
                    <a:pt x="456" y="493"/>
                  </a:lnTo>
                  <a:cubicBezTo>
                    <a:pt x="456" y="493"/>
                    <a:pt x="456" y="493"/>
                    <a:pt x="456" y="493"/>
                  </a:cubicBezTo>
                  <a:lnTo>
                    <a:pt x="456" y="493"/>
                  </a:lnTo>
                  <a:cubicBezTo>
                    <a:pt x="455" y="492"/>
                    <a:pt x="455" y="491"/>
                    <a:pt x="454" y="489"/>
                  </a:cubicBezTo>
                  <a:close/>
                  <a:moveTo>
                    <a:pt x="460" y="495"/>
                  </a:moveTo>
                  <a:lnTo>
                    <a:pt x="460" y="495"/>
                  </a:lnTo>
                  <a:cubicBezTo>
                    <a:pt x="461" y="495"/>
                    <a:pt x="461" y="496"/>
                    <a:pt x="462" y="497"/>
                  </a:cubicBezTo>
                  <a:lnTo>
                    <a:pt x="462" y="497"/>
                  </a:lnTo>
                  <a:cubicBezTo>
                    <a:pt x="461" y="496"/>
                    <a:pt x="461" y="496"/>
                    <a:pt x="460" y="495"/>
                  </a:cubicBezTo>
                  <a:lnTo>
                    <a:pt x="460" y="495"/>
                  </a:lnTo>
                  <a:cubicBezTo>
                    <a:pt x="460" y="495"/>
                    <a:pt x="460" y="495"/>
                    <a:pt x="460" y="495"/>
                  </a:cubicBezTo>
                  <a:close/>
                  <a:moveTo>
                    <a:pt x="462" y="497"/>
                  </a:moveTo>
                  <a:lnTo>
                    <a:pt x="462" y="497"/>
                  </a:lnTo>
                  <a:cubicBezTo>
                    <a:pt x="462" y="498"/>
                    <a:pt x="462" y="498"/>
                    <a:pt x="463" y="498"/>
                  </a:cubicBezTo>
                  <a:lnTo>
                    <a:pt x="463" y="498"/>
                  </a:lnTo>
                  <a:lnTo>
                    <a:pt x="462" y="498"/>
                  </a:lnTo>
                  <a:lnTo>
                    <a:pt x="462" y="498"/>
                  </a:lnTo>
                  <a:cubicBezTo>
                    <a:pt x="462" y="498"/>
                    <a:pt x="462" y="497"/>
                    <a:pt x="462" y="497"/>
                  </a:cubicBezTo>
                  <a:close/>
                  <a:moveTo>
                    <a:pt x="458" y="495"/>
                  </a:moveTo>
                  <a:lnTo>
                    <a:pt x="458" y="495"/>
                  </a:lnTo>
                  <a:cubicBezTo>
                    <a:pt x="458" y="495"/>
                    <a:pt x="459" y="496"/>
                    <a:pt x="459" y="496"/>
                  </a:cubicBezTo>
                  <a:lnTo>
                    <a:pt x="459" y="496"/>
                  </a:lnTo>
                  <a:cubicBezTo>
                    <a:pt x="459" y="497"/>
                    <a:pt x="460" y="497"/>
                    <a:pt x="460" y="498"/>
                  </a:cubicBezTo>
                  <a:lnTo>
                    <a:pt x="460" y="498"/>
                  </a:lnTo>
                  <a:cubicBezTo>
                    <a:pt x="460" y="497"/>
                    <a:pt x="459" y="496"/>
                    <a:pt x="458" y="495"/>
                  </a:cubicBezTo>
                  <a:close/>
                  <a:moveTo>
                    <a:pt x="485" y="482"/>
                  </a:moveTo>
                  <a:lnTo>
                    <a:pt x="497" y="495"/>
                  </a:lnTo>
                  <a:lnTo>
                    <a:pt x="501" y="499"/>
                  </a:lnTo>
                  <a:lnTo>
                    <a:pt x="488" y="484"/>
                  </a:lnTo>
                  <a:lnTo>
                    <a:pt x="485" y="482"/>
                  </a:lnTo>
                  <a:close/>
                  <a:moveTo>
                    <a:pt x="448" y="479"/>
                  </a:moveTo>
                  <a:cubicBezTo>
                    <a:pt x="448" y="480"/>
                    <a:pt x="448" y="480"/>
                    <a:pt x="449" y="481"/>
                  </a:cubicBezTo>
                  <a:lnTo>
                    <a:pt x="449" y="481"/>
                  </a:lnTo>
                  <a:cubicBezTo>
                    <a:pt x="449" y="481"/>
                    <a:pt x="448" y="480"/>
                    <a:pt x="448" y="480"/>
                  </a:cubicBezTo>
                  <a:lnTo>
                    <a:pt x="448" y="480"/>
                  </a:lnTo>
                  <a:cubicBezTo>
                    <a:pt x="449" y="481"/>
                    <a:pt x="450" y="482"/>
                    <a:pt x="451" y="483"/>
                  </a:cubicBezTo>
                  <a:lnTo>
                    <a:pt x="451" y="483"/>
                  </a:lnTo>
                  <a:cubicBezTo>
                    <a:pt x="451" y="483"/>
                    <a:pt x="451" y="483"/>
                    <a:pt x="451" y="483"/>
                  </a:cubicBezTo>
                  <a:lnTo>
                    <a:pt x="451" y="483"/>
                  </a:lnTo>
                  <a:cubicBezTo>
                    <a:pt x="451" y="484"/>
                    <a:pt x="452" y="485"/>
                    <a:pt x="453" y="486"/>
                  </a:cubicBezTo>
                  <a:lnTo>
                    <a:pt x="453" y="486"/>
                  </a:lnTo>
                  <a:cubicBezTo>
                    <a:pt x="453" y="485"/>
                    <a:pt x="452" y="485"/>
                    <a:pt x="452" y="484"/>
                  </a:cubicBezTo>
                  <a:lnTo>
                    <a:pt x="452" y="484"/>
                  </a:lnTo>
                  <a:lnTo>
                    <a:pt x="458" y="492"/>
                  </a:lnTo>
                  <a:lnTo>
                    <a:pt x="458" y="492"/>
                  </a:lnTo>
                  <a:cubicBezTo>
                    <a:pt x="458" y="491"/>
                    <a:pt x="457" y="490"/>
                    <a:pt x="456" y="489"/>
                  </a:cubicBezTo>
                  <a:lnTo>
                    <a:pt x="456" y="489"/>
                  </a:lnTo>
                  <a:cubicBezTo>
                    <a:pt x="456" y="489"/>
                    <a:pt x="457" y="490"/>
                    <a:pt x="457" y="490"/>
                  </a:cubicBezTo>
                  <a:lnTo>
                    <a:pt x="457" y="490"/>
                  </a:lnTo>
                  <a:cubicBezTo>
                    <a:pt x="458" y="491"/>
                    <a:pt x="459" y="493"/>
                    <a:pt x="460" y="494"/>
                  </a:cubicBezTo>
                  <a:lnTo>
                    <a:pt x="460" y="494"/>
                  </a:lnTo>
                  <a:cubicBezTo>
                    <a:pt x="460" y="494"/>
                    <a:pt x="460" y="494"/>
                    <a:pt x="460" y="494"/>
                  </a:cubicBezTo>
                  <a:lnTo>
                    <a:pt x="460" y="494"/>
                  </a:lnTo>
                  <a:cubicBezTo>
                    <a:pt x="460" y="494"/>
                    <a:pt x="460" y="494"/>
                    <a:pt x="460" y="494"/>
                  </a:cubicBezTo>
                  <a:lnTo>
                    <a:pt x="460" y="494"/>
                  </a:lnTo>
                  <a:cubicBezTo>
                    <a:pt x="460" y="494"/>
                    <a:pt x="460" y="494"/>
                    <a:pt x="460" y="494"/>
                  </a:cubicBezTo>
                  <a:lnTo>
                    <a:pt x="460" y="494"/>
                  </a:lnTo>
                  <a:cubicBezTo>
                    <a:pt x="460" y="494"/>
                    <a:pt x="460" y="494"/>
                    <a:pt x="460" y="494"/>
                  </a:cubicBezTo>
                  <a:lnTo>
                    <a:pt x="460" y="494"/>
                  </a:lnTo>
                  <a:cubicBezTo>
                    <a:pt x="460" y="494"/>
                    <a:pt x="460" y="494"/>
                    <a:pt x="460" y="494"/>
                  </a:cubicBezTo>
                  <a:lnTo>
                    <a:pt x="460" y="494"/>
                  </a:lnTo>
                  <a:lnTo>
                    <a:pt x="458" y="492"/>
                  </a:lnTo>
                  <a:lnTo>
                    <a:pt x="458" y="492"/>
                  </a:lnTo>
                  <a:cubicBezTo>
                    <a:pt x="459" y="493"/>
                    <a:pt x="459" y="494"/>
                    <a:pt x="460" y="495"/>
                  </a:cubicBezTo>
                  <a:lnTo>
                    <a:pt x="460" y="495"/>
                  </a:lnTo>
                  <a:cubicBezTo>
                    <a:pt x="460" y="494"/>
                    <a:pt x="460" y="494"/>
                    <a:pt x="460" y="494"/>
                  </a:cubicBezTo>
                  <a:lnTo>
                    <a:pt x="460" y="494"/>
                  </a:lnTo>
                  <a:lnTo>
                    <a:pt x="460" y="494"/>
                  </a:lnTo>
                  <a:lnTo>
                    <a:pt x="460" y="494"/>
                  </a:lnTo>
                  <a:cubicBezTo>
                    <a:pt x="460" y="494"/>
                    <a:pt x="460" y="494"/>
                    <a:pt x="460" y="494"/>
                  </a:cubicBezTo>
                  <a:lnTo>
                    <a:pt x="460" y="494"/>
                  </a:lnTo>
                  <a:cubicBezTo>
                    <a:pt x="461" y="496"/>
                    <a:pt x="463" y="498"/>
                    <a:pt x="464" y="499"/>
                  </a:cubicBezTo>
                  <a:lnTo>
                    <a:pt x="464" y="499"/>
                  </a:lnTo>
                  <a:lnTo>
                    <a:pt x="464" y="499"/>
                  </a:lnTo>
                  <a:lnTo>
                    <a:pt x="464" y="499"/>
                  </a:lnTo>
                  <a:lnTo>
                    <a:pt x="460" y="494"/>
                  </a:lnTo>
                  <a:lnTo>
                    <a:pt x="460" y="494"/>
                  </a:lnTo>
                  <a:cubicBezTo>
                    <a:pt x="460" y="494"/>
                    <a:pt x="460" y="494"/>
                    <a:pt x="460" y="495"/>
                  </a:cubicBezTo>
                  <a:lnTo>
                    <a:pt x="460" y="495"/>
                  </a:lnTo>
                  <a:cubicBezTo>
                    <a:pt x="460" y="495"/>
                    <a:pt x="460" y="495"/>
                    <a:pt x="460" y="495"/>
                  </a:cubicBezTo>
                  <a:lnTo>
                    <a:pt x="460" y="495"/>
                  </a:lnTo>
                  <a:cubicBezTo>
                    <a:pt x="460" y="495"/>
                    <a:pt x="460" y="495"/>
                    <a:pt x="460" y="495"/>
                  </a:cubicBezTo>
                  <a:lnTo>
                    <a:pt x="460" y="495"/>
                  </a:lnTo>
                  <a:cubicBezTo>
                    <a:pt x="460" y="495"/>
                    <a:pt x="459" y="494"/>
                    <a:pt x="459" y="494"/>
                  </a:cubicBezTo>
                  <a:lnTo>
                    <a:pt x="459" y="494"/>
                  </a:lnTo>
                  <a:cubicBezTo>
                    <a:pt x="457" y="491"/>
                    <a:pt x="455" y="489"/>
                    <a:pt x="453" y="486"/>
                  </a:cubicBezTo>
                  <a:lnTo>
                    <a:pt x="453" y="486"/>
                  </a:lnTo>
                  <a:cubicBezTo>
                    <a:pt x="453" y="486"/>
                    <a:pt x="453" y="487"/>
                    <a:pt x="454" y="487"/>
                  </a:cubicBezTo>
                  <a:lnTo>
                    <a:pt x="454" y="487"/>
                  </a:lnTo>
                  <a:cubicBezTo>
                    <a:pt x="453" y="486"/>
                    <a:pt x="452" y="484"/>
                    <a:pt x="451" y="483"/>
                  </a:cubicBezTo>
                  <a:lnTo>
                    <a:pt x="451" y="483"/>
                  </a:lnTo>
                  <a:cubicBezTo>
                    <a:pt x="451" y="483"/>
                    <a:pt x="451" y="483"/>
                    <a:pt x="451" y="483"/>
                  </a:cubicBezTo>
                  <a:lnTo>
                    <a:pt x="451" y="483"/>
                  </a:lnTo>
                  <a:cubicBezTo>
                    <a:pt x="450" y="483"/>
                    <a:pt x="449" y="482"/>
                    <a:pt x="449" y="481"/>
                  </a:cubicBezTo>
                  <a:lnTo>
                    <a:pt x="449" y="481"/>
                  </a:lnTo>
                  <a:cubicBezTo>
                    <a:pt x="449" y="481"/>
                    <a:pt x="449" y="481"/>
                    <a:pt x="449" y="482"/>
                  </a:cubicBezTo>
                  <a:lnTo>
                    <a:pt x="449" y="482"/>
                  </a:lnTo>
                  <a:cubicBezTo>
                    <a:pt x="449" y="481"/>
                    <a:pt x="448" y="480"/>
                    <a:pt x="448" y="479"/>
                  </a:cubicBezTo>
                  <a:close/>
                  <a:moveTo>
                    <a:pt x="460" y="494"/>
                  </a:moveTo>
                  <a:cubicBezTo>
                    <a:pt x="462" y="497"/>
                    <a:pt x="464" y="499"/>
                    <a:pt x="465" y="501"/>
                  </a:cubicBezTo>
                  <a:lnTo>
                    <a:pt x="465" y="501"/>
                  </a:lnTo>
                  <a:lnTo>
                    <a:pt x="464" y="500"/>
                  </a:lnTo>
                  <a:lnTo>
                    <a:pt x="464" y="500"/>
                  </a:lnTo>
                  <a:cubicBezTo>
                    <a:pt x="463" y="498"/>
                    <a:pt x="462" y="496"/>
                    <a:pt x="460" y="494"/>
                  </a:cubicBezTo>
                  <a:close/>
                  <a:moveTo>
                    <a:pt x="465" y="501"/>
                  </a:moveTo>
                  <a:lnTo>
                    <a:pt x="465" y="501"/>
                  </a:lnTo>
                  <a:lnTo>
                    <a:pt x="465" y="501"/>
                  </a:lnTo>
                  <a:cubicBezTo>
                    <a:pt x="465" y="501"/>
                    <a:pt x="465" y="501"/>
                    <a:pt x="465" y="501"/>
                  </a:cubicBezTo>
                  <a:lnTo>
                    <a:pt x="465" y="501"/>
                  </a:lnTo>
                  <a:cubicBezTo>
                    <a:pt x="465" y="501"/>
                    <a:pt x="465" y="501"/>
                    <a:pt x="465" y="501"/>
                  </a:cubicBezTo>
                  <a:lnTo>
                    <a:pt x="465" y="501"/>
                  </a:lnTo>
                  <a:cubicBezTo>
                    <a:pt x="465" y="501"/>
                    <a:pt x="465" y="501"/>
                    <a:pt x="465" y="501"/>
                  </a:cubicBezTo>
                  <a:lnTo>
                    <a:pt x="465" y="501"/>
                  </a:lnTo>
                  <a:cubicBezTo>
                    <a:pt x="465" y="501"/>
                    <a:pt x="465" y="501"/>
                    <a:pt x="465" y="501"/>
                  </a:cubicBezTo>
                  <a:lnTo>
                    <a:pt x="465" y="501"/>
                  </a:lnTo>
                  <a:cubicBezTo>
                    <a:pt x="465" y="501"/>
                    <a:pt x="465" y="501"/>
                    <a:pt x="465" y="501"/>
                  </a:cubicBezTo>
                  <a:close/>
                  <a:moveTo>
                    <a:pt x="496" y="492"/>
                  </a:moveTo>
                  <a:lnTo>
                    <a:pt x="501" y="496"/>
                  </a:lnTo>
                  <a:lnTo>
                    <a:pt x="501" y="496"/>
                  </a:lnTo>
                  <a:cubicBezTo>
                    <a:pt x="500" y="495"/>
                    <a:pt x="499" y="494"/>
                    <a:pt x="499" y="493"/>
                  </a:cubicBezTo>
                  <a:lnTo>
                    <a:pt x="499" y="493"/>
                  </a:lnTo>
                  <a:lnTo>
                    <a:pt x="507" y="500"/>
                  </a:lnTo>
                  <a:lnTo>
                    <a:pt x="507" y="500"/>
                  </a:lnTo>
                  <a:lnTo>
                    <a:pt x="510" y="504"/>
                  </a:lnTo>
                  <a:lnTo>
                    <a:pt x="501" y="496"/>
                  </a:lnTo>
                  <a:lnTo>
                    <a:pt x="501" y="496"/>
                  </a:lnTo>
                  <a:cubicBezTo>
                    <a:pt x="501" y="496"/>
                    <a:pt x="501" y="496"/>
                    <a:pt x="501" y="497"/>
                  </a:cubicBezTo>
                  <a:lnTo>
                    <a:pt x="501" y="497"/>
                  </a:lnTo>
                  <a:cubicBezTo>
                    <a:pt x="499" y="494"/>
                    <a:pt x="497" y="493"/>
                    <a:pt x="496" y="492"/>
                  </a:cubicBezTo>
                  <a:close/>
                  <a:moveTo>
                    <a:pt x="469" y="504"/>
                  </a:moveTo>
                  <a:lnTo>
                    <a:pt x="469" y="504"/>
                  </a:lnTo>
                  <a:cubicBezTo>
                    <a:pt x="469" y="504"/>
                    <a:pt x="469" y="504"/>
                    <a:pt x="469" y="504"/>
                  </a:cubicBezTo>
                  <a:lnTo>
                    <a:pt x="469" y="504"/>
                  </a:lnTo>
                  <a:lnTo>
                    <a:pt x="469" y="504"/>
                  </a:lnTo>
                  <a:close/>
                  <a:moveTo>
                    <a:pt x="513" y="504"/>
                  </a:moveTo>
                  <a:lnTo>
                    <a:pt x="513" y="504"/>
                  </a:lnTo>
                  <a:lnTo>
                    <a:pt x="513" y="504"/>
                  </a:lnTo>
                  <a:close/>
                  <a:moveTo>
                    <a:pt x="513" y="504"/>
                  </a:moveTo>
                  <a:lnTo>
                    <a:pt x="513" y="504"/>
                  </a:lnTo>
                  <a:lnTo>
                    <a:pt x="513" y="504"/>
                  </a:lnTo>
                  <a:close/>
                  <a:moveTo>
                    <a:pt x="513" y="504"/>
                  </a:moveTo>
                  <a:lnTo>
                    <a:pt x="513" y="505"/>
                  </a:lnTo>
                  <a:lnTo>
                    <a:pt x="513" y="504"/>
                  </a:lnTo>
                  <a:close/>
                  <a:moveTo>
                    <a:pt x="513" y="505"/>
                  </a:moveTo>
                  <a:lnTo>
                    <a:pt x="514" y="505"/>
                  </a:lnTo>
                  <a:lnTo>
                    <a:pt x="513" y="505"/>
                  </a:lnTo>
                  <a:close/>
                  <a:moveTo>
                    <a:pt x="478" y="478"/>
                  </a:moveTo>
                  <a:lnTo>
                    <a:pt x="504" y="504"/>
                  </a:lnTo>
                  <a:lnTo>
                    <a:pt x="504" y="504"/>
                  </a:lnTo>
                  <a:lnTo>
                    <a:pt x="506" y="505"/>
                  </a:lnTo>
                  <a:lnTo>
                    <a:pt x="497" y="495"/>
                  </a:lnTo>
                  <a:lnTo>
                    <a:pt x="478" y="478"/>
                  </a:lnTo>
                  <a:close/>
                  <a:moveTo>
                    <a:pt x="506" y="505"/>
                  </a:moveTo>
                  <a:lnTo>
                    <a:pt x="506" y="505"/>
                  </a:lnTo>
                  <a:lnTo>
                    <a:pt x="506" y="505"/>
                  </a:lnTo>
                  <a:lnTo>
                    <a:pt x="506" y="505"/>
                  </a:lnTo>
                  <a:close/>
                  <a:moveTo>
                    <a:pt x="514" y="505"/>
                  </a:moveTo>
                  <a:lnTo>
                    <a:pt x="514" y="505"/>
                  </a:lnTo>
                  <a:lnTo>
                    <a:pt x="514" y="505"/>
                  </a:lnTo>
                  <a:close/>
                  <a:moveTo>
                    <a:pt x="514" y="505"/>
                  </a:moveTo>
                  <a:lnTo>
                    <a:pt x="515" y="506"/>
                  </a:lnTo>
                  <a:lnTo>
                    <a:pt x="514" y="505"/>
                  </a:lnTo>
                  <a:close/>
                  <a:moveTo>
                    <a:pt x="515" y="506"/>
                  </a:moveTo>
                  <a:lnTo>
                    <a:pt x="515" y="506"/>
                  </a:lnTo>
                  <a:lnTo>
                    <a:pt x="515" y="506"/>
                  </a:lnTo>
                  <a:close/>
                  <a:moveTo>
                    <a:pt x="515" y="506"/>
                  </a:moveTo>
                  <a:lnTo>
                    <a:pt x="515" y="506"/>
                  </a:lnTo>
                  <a:lnTo>
                    <a:pt x="515" y="506"/>
                  </a:lnTo>
                  <a:close/>
                  <a:moveTo>
                    <a:pt x="515" y="506"/>
                  </a:moveTo>
                  <a:lnTo>
                    <a:pt x="515" y="507"/>
                  </a:lnTo>
                  <a:lnTo>
                    <a:pt x="515" y="506"/>
                  </a:lnTo>
                  <a:close/>
                  <a:moveTo>
                    <a:pt x="515" y="507"/>
                  </a:moveTo>
                  <a:lnTo>
                    <a:pt x="515" y="507"/>
                  </a:lnTo>
                  <a:lnTo>
                    <a:pt x="515" y="507"/>
                  </a:lnTo>
                  <a:close/>
                  <a:moveTo>
                    <a:pt x="515" y="507"/>
                  </a:moveTo>
                  <a:lnTo>
                    <a:pt x="516" y="507"/>
                  </a:lnTo>
                  <a:lnTo>
                    <a:pt x="515" y="507"/>
                  </a:lnTo>
                  <a:close/>
                  <a:moveTo>
                    <a:pt x="516" y="507"/>
                  </a:moveTo>
                  <a:lnTo>
                    <a:pt x="516" y="507"/>
                  </a:lnTo>
                  <a:lnTo>
                    <a:pt x="516" y="507"/>
                  </a:lnTo>
                  <a:close/>
                  <a:moveTo>
                    <a:pt x="513" y="507"/>
                  </a:moveTo>
                  <a:cubicBezTo>
                    <a:pt x="513" y="507"/>
                    <a:pt x="513" y="507"/>
                    <a:pt x="513" y="507"/>
                  </a:cubicBezTo>
                  <a:lnTo>
                    <a:pt x="513" y="507"/>
                  </a:lnTo>
                  <a:lnTo>
                    <a:pt x="513" y="507"/>
                  </a:lnTo>
                  <a:lnTo>
                    <a:pt x="513" y="507"/>
                  </a:lnTo>
                  <a:close/>
                  <a:moveTo>
                    <a:pt x="501" y="499"/>
                  </a:moveTo>
                  <a:lnTo>
                    <a:pt x="508" y="506"/>
                  </a:lnTo>
                  <a:lnTo>
                    <a:pt x="508" y="506"/>
                  </a:lnTo>
                  <a:lnTo>
                    <a:pt x="510" y="507"/>
                  </a:lnTo>
                  <a:lnTo>
                    <a:pt x="510" y="507"/>
                  </a:lnTo>
                  <a:cubicBezTo>
                    <a:pt x="509" y="506"/>
                    <a:pt x="508" y="505"/>
                    <a:pt x="507" y="504"/>
                  </a:cubicBezTo>
                  <a:lnTo>
                    <a:pt x="507" y="504"/>
                  </a:lnTo>
                  <a:lnTo>
                    <a:pt x="507" y="504"/>
                  </a:lnTo>
                  <a:lnTo>
                    <a:pt x="506" y="503"/>
                  </a:lnTo>
                  <a:lnTo>
                    <a:pt x="506" y="503"/>
                  </a:lnTo>
                  <a:cubicBezTo>
                    <a:pt x="506" y="503"/>
                    <a:pt x="507" y="503"/>
                    <a:pt x="507" y="504"/>
                  </a:cubicBezTo>
                  <a:lnTo>
                    <a:pt x="507" y="504"/>
                  </a:lnTo>
                  <a:lnTo>
                    <a:pt x="501" y="499"/>
                  </a:lnTo>
                  <a:close/>
                  <a:moveTo>
                    <a:pt x="516" y="507"/>
                  </a:moveTo>
                  <a:lnTo>
                    <a:pt x="516" y="507"/>
                  </a:lnTo>
                  <a:lnTo>
                    <a:pt x="516" y="507"/>
                  </a:lnTo>
                  <a:close/>
                  <a:moveTo>
                    <a:pt x="516" y="507"/>
                  </a:moveTo>
                  <a:lnTo>
                    <a:pt x="516" y="507"/>
                  </a:lnTo>
                  <a:lnTo>
                    <a:pt x="516" y="507"/>
                  </a:lnTo>
                  <a:close/>
                  <a:moveTo>
                    <a:pt x="516" y="507"/>
                  </a:moveTo>
                  <a:lnTo>
                    <a:pt x="516" y="507"/>
                  </a:lnTo>
                  <a:lnTo>
                    <a:pt x="516" y="507"/>
                  </a:lnTo>
                  <a:close/>
                  <a:moveTo>
                    <a:pt x="459" y="492"/>
                  </a:moveTo>
                  <a:lnTo>
                    <a:pt x="465" y="499"/>
                  </a:lnTo>
                  <a:lnTo>
                    <a:pt x="465" y="499"/>
                  </a:lnTo>
                  <a:cubicBezTo>
                    <a:pt x="465" y="499"/>
                    <a:pt x="465" y="499"/>
                    <a:pt x="465" y="499"/>
                  </a:cubicBezTo>
                  <a:lnTo>
                    <a:pt x="465" y="499"/>
                  </a:lnTo>
                  <a:cubicBezTo>
                    <a:pt x="466" y="501"/>
                    <a:pt x="467" y="503"/>
                    <a:pt x="469" y="504"/>
                  </a:cubicBezTo>
                  <a:lnTo>
                    <a:pt x="471" y="507"/>
                  </a:lnTo>
                  <a:lnTo>
                    <a:pt x="471" y="507"/>
                  </a:lnTo>
                  <a:cubicBezTo>
                    <a:pt x="470" y="506"/>
                    <a:pt x="469" y="505"/>
                    <a:pt x="468" y="504"/>
                  </a:cubicBezTo>
                  <a:lnTo>
                    <a:pt x="468" y="504"/>
                  </a:lnTo>
                  <a:cubicBezTo>
                    <a:pt x="468" y="504"/>
                    <a:pt x="469" y="504"/>
                    <a:pt x="469" y="504"/>
                  </a:cubicBezTo>
                  <a:cubicBezTo>
                    <a:pt x="468" y="503"/>
                    <a:pt x="467" y="502"/>
                    <a:pt x="466" y="501"/>
                  </a:cubicBezTo>
                  <a:lnTo>
                    <a:pt x="466" y="501"/>
                  </a:lnTo>
                  <a:cubicBezTo>
                    <a:pt x="467" y="502"/>
                    <a:pt x="468" y="503"/>
                    <a:pt x="468" y="504"/>
                  </a:cubicBezTo>
                  <a:lnTo>
                    <a:pt x="468" y="504"/>
                  </a:lnTo>
                  <a:lnTo>
                    <a:pt x="466" y="501"/>
                  </a:lnTo>
                  <a:lnTo>
                    <a:pt x="466" y="501"/>
                  </a:lnTo>
                  <a:lnTo>
                    <a:pt x="460" y="493"/>
                  </a:lnTo>
                  <a:lnTo>
                    <a:pt x="460" y="493"/>
                  </a:lnTo>
                  <a:cubicBezTo>
                    <a:pt x="460" y="494"/>
                    <a:pt x="460" y="494"/>
                    <a:pt x="460" y="494"/>
                  </a:cubicBezTo>
                  <a:lnTo>
                    <a:pt x="460" y="494"/>
                  </a:lnTo>
                  <a:cubicBezTo>
                    <a:pt x="460" y="494"/>
                    <a:pt x="460" y="494"/>
                    <a:pt x="460" y="494"/>
                  </a:cubicBezTo>
                  <a:lnTo>
                    <a:pt x="460" y="494"/>
                  </a:lnTo>
                  <a:cubicBezTo>
                    <a:pt x="460" y="494"/>
                    <a:pt x="460" y="494"/>
                    <a:pt x="460" y="493"/>
                  </a:cubicBezTo>
                  <a:lnTo>
                    <a:pt x="460" y="493"/>
                  </a:lnTo>
                  <a:lnTo>
                    <a:pt x="460" y="493"/>
                  </a:lnTo>
                  <a:lnTo>
                    <a:pt x="460" y="493"/>
                  </a:lnTo>
                  <a:cubicBezTo>
                    <a:pt x="460" y="493"/>
                    <a:pt x="460" y="493"/>
                    <a:pt x="460" y="493"/>
                  </a:cubicBezTo>
                  <a:lnTo>
                    <a:pt x="460" y="493"/>
                  </a:lnTo>
                  <a:cubicBezTo>
                    <a:pt x="460" y="494"/>
                    <a:pt x="461" y="494"/>
                    <a:pt x="462" y="495"/>
                  </a:cubicBezTo>
                  <a:lnTo>
                    <a:pt x="462" y="495"/>
                  </a:lnTo>
                  <a:cubicBezTo>
                    <a:pt x="463" y="497"/>
                    <a:pt x="465" y="499"/>
                    <a:pt x="466" y="501"/>
                  </a:cubicBezTo>
                  <a:lnTo>
                    <a:pt x="466" y="501"/>
                  </a:lnTo>
                  <a:cubicBezTo>
                    <a:pt x="465" y="500"/>
                    <a:pt x="464" y="499"/>
                    <a:pt x="464" y="498"/>
                  </a:cubicBezTo>
                  <a:lnTo>
                    <a:pt x="464" y="498"/>
                  </a:lnTo>
                  <a:cubicBezTo>
                    <a:pt x="464" y="498"/>
                    <a:pt x="464" y="499"/>
                    <a:pt x="465" y="499"/>
                  </a:cubicBezTo>
                  <a:lnTo>
                    <a:pt x="465" y="499"/>
                  </a:lnTo>
                  <a:cubicBezTo>
                    <a:pt x="463" y="497"/>
                    <a:pt x="461" y="494"/>
                    <a:pt x="460" y="492"/>
                  </a:cubicBezTo>
                  <a:lnTo>
                    <a:pt x="460" y="492"/>
                  </a:lnTo>
                  <a:cubicBezTo>
                    <a:pt x="459" y="492"/>
                    <a:pt x="459" y="492"/>
                    <a:pt x="459" y="492"/>
                  </a:cubicBezTo>
                  <a:close/>
                  <a:moveTo>
                    <a:pt x="516" y="507"/>
                  </a:moveTo>
                  <a:lnTo>
                    <a:pt x="516" y="507"/>
                  </a:lnTo>
                  <a:lnTo>
                    <a:pt x="516" y="507"/>
                  </a:lnTo>
                  <a:close/>
                  <a:moveTo>
                    <a:pt x="516" y="507"/>
                  </a:moveTo>
                  <a:lnTo>
                    <a:pt x="516" y="507"/>
                  </a:lnTo>
                  <a:lnTo>
                    <a:pt x="516" y="507"/>
                  </a:lnTo>
                  <a:close/>
                  <a:moveTo>
                    <a:pt x="516" y="507"/>
                  </a:moveTo>
                  <a:lnTo>
                    <a:pt x="516" y="507"/>
                  </a:lnTo>
                  <a:lnTo>
                    <a:pt x="516" y="507"/>
                  </a:lnTo>
                  <a:close/>
                  <a:moveTo>
                    <a:pt x="516" y="507"/>
                  </a:moveTo>
                  <a:lnTo>
                    <a:pt x="516" y="507"/>
                  </a:lnTo>
                  <a:lnTo>
                    <a:pt x="516" y="507"/>
                  </a:lnTo>
                  <a:close/>
                  <a:moveTo>
                    <a:pt x="516" y="507"/>
                  </a:moveTo>
                  <a:lnTo>
                    <a:pt x="516" y="508"/>
                  </a:lnTo>
                  <a:lnTo>
                    <a:pt x="516" y="507"/>
                  </a:lnTo>
                  <a:close/>
                  <a:moveTo>
                    <a:pt x="507" y="504"/>
                  </a:moveTo>
                  <a:lnTo>
                    <a:pt x="510" y="507"/>
                  </a:lnTo>
                  <a:lnTo>
                    <a:pt x="510" y="507"/>
                  </a:lnTo>
                  <a:lnTo>
                    <a:pt x="512" y="508"/>
                  </a:lnTo>
                  <a:lnTo>
                    <a:pt x="512" y="508"/>
                  </a:lnTo>
                  <a:lnTo>
                    <a:pt x="507" y="504"/>
                  </a:lnTo>
                  <a:close/>
                  <a:moveTo>
                    <a:pt x="451" y="487"/>
                  </a:moveTo>
                  <a:cubicBezTo>
                    <a:pt x="452" y="488"/>
                    <a:pt x="453" y="490"/>
                    <a:pt x="455" y="491"/>
                  </a:cubicBezTo>
                  <a:lnTo>
                    <a:pt x="455" y="491"/>
                  </a:lnTo>
                  <a:cubicBezTo>
                    <a:pt x="455" y="492"/>
                    <a:pt x="457" y="494"/>
                    <a:pt x="458" y="496"/>
                  </a:cubicBezTo>
                  <a:lnTo>
                    <a:pt x="458" y="496"/>
                  </a:lnTo>
                  <a:cubicBezTo>
                    <a:pt x="457" y="495"/>
                    <a:pt x="457" y="494"/>
                    <a:pt x="457" y="494"/>
                  </a:cubicBezTo>
                  <a:lnTo>
                    <a:pt x="457" y="494"/>
                  </a:lnTo>
                  <a:cubicBezTo>
                    <a:pt x="460" y="498"/>
                    <a:pt x="464" y="503"/>
                    <a:pt x="467" y="508"/>
                  </a:cubicBezTo>
                  <a:lnTo>
                    <a:pt x="467" y="508"/>
                  </a:lnTo>
                  <a:cubicBezTo>
                    <a:pt x="467" y="508"/>
                    <a:pt x="467" y="508"/>
                    <a:pt x="467" y="507"/>
                  </a:cubicBezTo>
                  <a:lnTo>
                    <a:pt x="467" y="507"/>
                  </a:lnTo>
                  <a:cubicBezTo>
                    <a:pt x="463" y="502"/>
                    <a:pt x="460" y="498"/>
                    <a:pt x="458" y="496"/>
                  </a:cubicBezTo>
                  <a:lnTo>
                    <a:pt x="458" y="496"/>
                  </a:lnTo>
                  <a:cubicBezTo>
                    <a:pt x="459" y="498"/>
                    <a:pt x="461" y="500"/>
                    <a:pt x="462" y="502"/>
                  </a:cubicBezTo>
                  <a:lnTo>
                    <a:pt x="462" y="502"/>
                  </a:lnTo>
                  <a:cubicBezTo>
                    <a:pt x="462" y="502"/>
                    <a:pt x="462" y="502"/>
                    <a:pt x="462" y="501"/>
                  </a:cubicBezTo>
                  <a:lnTo>
                    <a:pt x="462" y="501"/>
                  </a:lnTo>
                  <a:cubicBezTo>
                    <a:pt x="462" y="502"/>
                    <a:pt x="463" y="503"/>
                    <a:pt x="463" y="503"/>
                  </a:cubicBezTo>
                  <a:lnTo>
                    <a:pt x="463" y="503"/>
                  </a:lnTo>
                  <a:cubicBezTo>
                    <a:pt x="464" y="505"/>
                    <a:pt x="465" y="506"/>
                    <a:pt x="466" y="508"/>
                  </a:cubicBezTo>
                  <a:lnTo>
                    <a:pt x="466" y="508"/>
                  </a:lnTo>
                  <a:cubicBezTo>
                    <a:pt x="463" y="504"/>
                    <a:pt x="460" y="500"/>
                    <a:pt x="457" y="496"/>
                  </a:cubicBezTo>
                  <a:lnTo>
                    <a:pt x="457" y="496"/>
                  </a:lnTo>
                  <a:cubicBezTo>
                    <a:pt x="459" y="498"/>
                    <a:pt x="460" y="500"/>
                    <a:pt x="462" y="501"/>
                  </a:cubicBezTo>
                  <a:lnTo>
                    <a:pt x="462" y="501"/>
                  </a:lnTo>
                  <a:cubicBezTo>
                    <a:pt x="458" y="497"/>
                    <a:pt x="455" y="492"/>
                    <a:pt x="451" y="487"/>
                  </a:cubicBezTo>
                  <a:close/>
                  <a:moveTo>
                    <a:pt x="516" y="508"/>
                  </a:moveTo>
                  <a:lnTo>
                    <a:pt x="517" y="508"/>
                  </a:lnTo>
                  <a:lnTo>
                    <a:pt x="516" y="508"/>
                  </a:lnTo>
                  <a:close/>
                  <a:moveTo>
                    <a:pt x="517" y="508"/>
                  </a:moveTo>
                  <a:lnTo>
                    <a:pt x="517" y="508"/>
                  </a:lnTo>
                  <a:lnTo>
                    <a:pt x="517" y="508"/>
                  </a:lnTo>
                  <a:close/>
                  <a:moveTo>
                    <a:pt x="517" y="508"/>
                  </a:moveTo>
                  <a:lnTo>
                    <a:pt x="517" y="509"/>
                  </a:lnTo>
                  <a:lnTo>
                    <a:pt x="517" y="508"/>
                  </a:lnTo>
                  <a:close/>
                  <a:moveTo>
                    <a:pt x="517" y="509"/>
                  </a:moveTo>
                  <a:lnTo>
                    <a:pt x="517" y="509"/>
                  </a:lnTo>
                  <a:lnTo>
                    <a:pt x="517" y="509"/>
                  </a:lnTo>
                  <a:close/>
                  <a:moveTo>
                    <a:pt x="517" y="509"/>
                  </a:moveTo>
                  <a:lnTo>
                    <a:pt x="518" y="509"/>
                  </a:lnTo>
                  <a:lnTo>
                    <a:pt x="517" y="509"/>
                  </a:lnTo>
                  <a:close/>
                  <a:moveTo>
                    <a:pt x="518" y="509"/>
                  </a:moveTo>
                  <a:lnTo>
                    <a:pt x="519" y="510"/>
                  </a:lnTo>
                  <a:lnTo>
                    <a:pt x="518" y="509"/>
                  </a:lnTo>
                  <a:close/>
                  <a:moveTo>
                    <a:pt x="519" y="510"/>
                  </a:moveTo>
                  <a:lnTo>
                    <a:pt x="519" y="510"/>
                  </a:lnTo>
                  <a:lnTo>
                    <a:pt x="519" y="510"/>
                  </a:lnTo>
                  <a:close/>
                  <a:moveTo>
                    <a:pt x="519" y="510"/>
                  </a:moveTo>
                  <a:lnTo>
                    <a:pt x="519" y="510"/>
                  </a:lnTo>
                  <a:lnTo>
                    <a:pt x="519" y="510"/>
                  </a:lnTo>
                  <a:close/>
                  <a:moveTo>
                    <a:pt x="519" y="510"/>
                  </a:moveTo>
                  <a:lnTo>
                    <a:pt x="519" y="510"/>
                  </a:lnTo>
                  <a:lnTo>
                    <a:pt x="519" y="510"/>
                  </a:lnTo>
                  <a:close/>
                  <a:moveTo>
                    <a:pt x="519" y="510"/>
                  </a:moveTo>
                  <a:lnTo>
                    <a:pt x="519" y="510"/>
                  </a:lnTo>
                  <a:lnTo>
                    <a:pt x="519" y="510"/>
                  </a:lnTo>
                  <a:close/>
                  <a:moveTo>
                    <a:pt x="519" y="510"/>
                  </a:moveTo>
                  <a:lnTo>
                    <a:pt x="519" y="510"/>
                  </a:lnTo>
                  <a:lnTo>
                    <a:pt x="519" y="510"/>
                  </a:lnTo>
                  <a:close/>
                  <a:moveTo>
                    <a:pt x="519" y="510"/>
                  </a:moveTo>
                  <a:lnTo>
                    <a:pt x="519" y="510"/>
                  </a:lnTo>
                  <a:lnTo>
                    <a:pt x="519" y="510"/>
                  </a:lnTo>
                  <a:close/>
                  <a:moveTo>
                    <a:pt x="519" y="510"/>
                  </a:moveTo>
                  <a:lnTo>
                    <a:pt x="519" y="511"/>
                  </a:lnTo>
                  <a:lnTo>
                    <a:pt x="519" y="510"/>
                  </a:lnTo>
                  <a:close/>
                  <a:moveTo>
                    <a:pt x="510" y="507"/>
                  </a:moveTo>
                  <a:cubicBezTo>
                    <a:pt x="511" y="508"/>
                    <a:pt x="512" y="510"/>
                    <a:pt x="513" y="511"/>
                  </a:cubicBezTo>
                  <a:lnTo>
                    <a:pt x="513" y="511"/>
                  </a:lnTo>
                  <a:lnTo>
                    <a:pt x="513" y="511"/>
                  </a:lnTo>
                  <a:lnTo>
                    <a:pt x="510" y="507"/>
                  </a:lnTo>
                  <a:lnTo>
                    <a:pt x="510" y="507"/>
                  </a:lnTo>
                  <a:lnTo>
                    <a:pt x="510" y="507"/>
                  </a:lnTo>
                  <a:close/>
                  <a:moveTo>
                    <a:pt x="519" y="511"/>
                  </a:moveTo>
                  <a:lnTo>
                    <a:pt x="519" y="511"/>
                  </a:lnTo>
                  <a:lnTo>
                    <a:pt x="519" y="511"/>
                  </a:lnTo>
                  <a:close/>
                  <a:moveTo>
                    <a:pt x="519" y="511"/>
                  </a:moveTo>
                  <a:lnTo>
                    <a:pt x="520" y="511"/>
                  </a:lnTo>
                  <a:lnTo>
                    <a:pt x="519" y="511"/>
                  </a:lnTo>
                  <a:close/>
                  <a:moveTo>
                    <a:pt x="520" y="511"/>
                  </a:moveTo>
                  <a:lnTo>
                    <a:pt x="520" y="511"/>
                  </a:lnTo>
                  <a:lnTo>
                    <a:pt x="520" y="511"/>
                  </a:lnTo>
                  <a:close/>
                  <a:moveTo>
                    <a:pt x="520" y="511"/>
                  </a:moveTo>
                  <a:lnTo>
                    <a:pt x="520" y="511"/>
                  </a:lnTo>
                  <a:lnTo>
                    <a:pt x="520" y="511"/>
                  </a:lnTo>
                  <a:close/>
                  <a:moveTo>
                    <a:pt x="466" y="502"/>
                  </a:moveTo>
                  <a:lnTo>
                    <a:pt x="466" y="502"/>
                  </a:lnTo>
                  <a:cubicBezTo>
                    <a:pt x="466" y="502"/>
                    <a:pt x="466" y="502"/>
                    <a:pt x="466" y="502"/>
                  </a:cubicBezTo>
                  <a:lnTo>
                    <a:pt x="466" y="502"/>
                  </a:lnTo>
                  <a:lnTo>
                    <a:pt x="473" y="511"/>
                  </a:lnTo>
                  <a:lnTo>
                    <a:pt x="473" y="511"/>
                  </a:lnTo>
                  <a:cubicBezTo>
                    <a:pt x="472" y="509"/>
                    <a:pt x="471" y="508"/>
                    <a:pt x="470" y="507"/>
                  </a:cubicBezTo>
                  <a:lnTo>
                    <a:pt x="470" y="507"/>
                  </a:lnTo>
                  <a:cubicBezTo>
                    <a:pt x="469" y="505"/>
                    <a:pt x="468" y="504"/>
                    <a:pt x="466" y="502"/>
                  </a:cubicBezTo>
                  <a:close/>
                  <a:moveTo>
                    <a:pt x="520" y="511"/>
                  </a:moveTo>
                  <a:lnTo>
                    <a:pt x="520" y="511"/>
                  </a:lnTo>
                  <a:lnTo>
                    <a:pt x="520" y="511"/>
                  </a:lnTo>
                  <a:close/>
                  <a:moveTo>
                    <a:pt x="520" y="511"/>
                  </a:moveTo>
                  <a:lnTo>
                    <a:pt x="521" y="512"/>
                  </a:lnTo>
                  <a:lnTo>
                    <a:pt x="520" y="511"/>
                  </a:lnTo>
                  <a:close/>
                  <a:moveTo>
                    <a:pt x="521" y="512"/>
                  </a:moveTo>
                  <a:lnTo>
                    <a:pt x="521" y="512"/>
                  </a:lnTo>
                  <a:lnTo>
                    <a:pt x="521" y="512"/>
                  </a:lnTo>
                  <a:close/>
                  <a:moveTo>
                    <a:pt x="521" y="512"/>
                  </a:moveTo>
                  <a:lnTo>
                    <a:pt x="521" y="512"/>
                  </a:lnTo>
                  <a:lnTo>
                    <a:pt x="521" y="512"/>
                  </a:lnTo>
                  <a:close/>
                  <a:moveTo>
                    <a:pt x="521" y="512"/>
                  </a:moveTo>
                  <a:lnTo>
                    <a:pt x="521" y="512"/>
                  </a:lnTo>
                  <a:lnTo>
                    <a:pt x="521" y="512"/>
                  </a:lnTo>
                  <a:close/>
                  <a:moveTo>
                    <a:pt x="521" y="512"/>
                  </a:moveTo>
                  <a:lnTo>
                    <a:pt x="521" y="512"/>
                  </a:lnTo>
                  <a:lnTo>
                    <a:pt x="521" y="512"/>
                  </a:lnTo>
                  <a:close/>
                  <a:moveTo>
                    <a:pt x="521" y="512"/>
                  </a:moveTo>
                  <a:lnTo>
                    <a:pt x="521" y="512"/>
                  </a:lnTo>
                  <a:lnTo>
                    <a:pt x="521" y="512"/>
                  </a:lnTo>
                  <a:close/>
                  <a:moveTo>
                    <a:pt x="460" y="498"/>
                  </a:moveTo>
                  <a:lnTo>
                    <a:pt x="460" y="498"/>
                  </a:lnTo>
                  <a:cubicBezTo>
                    <a:pt x="464" y="503"/>
                    <a:pt x="467" y="508"/>
                    <a:pt x="471" y="512"/>
                  </a:cubicBezTo>
                  <a:lnTo>
                    <a:pt x="471" y="512"/>
                  </a:lnTo>
                  <a:cubicBezTo>
                    <a:pt x="470" y="511"/>
                    <a:pt x="469" y="510"/>
                    <a:pt x="468" y="509"/>
                  </a:cubicBezTo>
                  <a:lnTo>
                    <a:pt x="468" y="509"/>
                  </a:lnTo>
                  <a:cubicBezTo>
                    <a:pt x="465" y="504"/>
                    <a:pt x="462" y="501"/>
                    <a:pt x="460" y="498"/>
                  </a:cubicBezTo>
                  <a:close/>
                  <a:moveTo>
                    <a:pt x="521" y="512"/>
                  </a:moveTo>
                  <a:lnTo>
                    <a:pt x="521" y="512"/>
                  </a:lnTo>
                  <a:lnTo>
                    <a:pt x="521" y="512"/>
                  </a:lnTo>
                  <a:close/>
                  <a:moveTo>
                    <a:pt x="521" y="512"/>
                  </a:moveTo>
                  <a:lnTo>
                    <a:pt x="521" y="512"/>
                  </a:lnTo>
                  <a:lnTo>
                    <a:pt x="521" y="512"/>
                  </a:lnTo>
                  <a:close/>
                  <a:moveTo>
                    <a:pt x="521" y="512"/>
                  </a:moveTo>
                  <a:lnTo>
                    <a:pt x="521" y="513"/>
                  </a:lnTo>
                  <a:lnTo>
                    <a:pt x="521" y="512"/>
                  </a:lnTo>
                  <a:close/>
                  <a:moveTo>
                    <a:pt x="521" y="513"/>
                  </a:moveTo>
                  <a:lnTo>
                    <a:pt x="521" y="513"/>
                  </a:lnTo>
                  <a:lnTo>
                    <a:pt x="521" y="513"/>
                  </a:lnTo>
                  <a:close/>
                  <a:moveTo>
                    <a:pt x="521" y="513"/>
                  </a:moveTo>
                  <a:lnTo>
                    <a:pt x="521" y="513"/>
                  </a:lnTo>
                  <a:lnTo>
                    <a:pt x="521" y="513"/>
                  </a:lnTo>
                  <a:close/>
                  <a:moveTo>
                    <a:pt x="521" y="513"/>
                  </a:moveTo>
                  <a:lnTo>
                    <a:pt x="521" y="513"/>
                  </a:lnTo>
                  <a:lnTo>
                    <a:pt x="521" y="513"/>
                  </a:lnTo>
                  <a:close/>
                  <a:moveTo>
                    <a:pt x="521" y="513"/>
                  </a:moveTo>
                  <a:lnTo>
                    <a:pt x="521" y="513"/>
                  </a:lnTo>
                  <a:lnTo>
                    <a:pt x="521" y="513"/>
                  </a:lnTo>
                  <a:close/>
                  <a:moveTo>
                    <a:pt x="521" y="513"/>
                  </a:moveTo>
                  <a:lnTo>
                    <a:pt x="521" y="513"/>
                  </a:lnTo>
                  <a:lnTo>
                    <a:pt x="521" y="513"/>
                  </a:lnTo>
                  <a:close/>
                  <a:moveTo>
                    <a:pt x="521" y="513"/>
                  </a:moveTo>
                  <a:lnTo>
                    <a:pt x="522" y="513"/>
                  </a:lnTo>
                  <a:lnTo>
                    <a:pt x="521" y="513"/>
                  </a:lnTo>
                  <a:close/>
                  <a:moveTo>
                    <a:pt x="522" y="513"/>
                  </a:moveTo>
                  <a:lnTo>
                    <a:pt x="522" y="513"/>
                  </a:lnTo>
                  <a:lnTo>
                    <a:pt x="522" y="513"/>
                  </a:lnTo>
                  <a:close/>
                  <a:moveTo>
                    <a:pt x="522" y="513"/>
                  </a:moveTo>
                  <a:lnTo>
                    <a:pt x="522" y="513"/>
                  </a:lnTo>
                  <a:lnTo>
                    <a:pt x="522" y="513"/>
                  </a:lnTo>
                  <a:close/>
                  <a:moveTo>
                    <a:pt x="522" y="513"/>
                  </a:moveTo>
                  <a:lnTo>
                    <a:pt x="522" y="513"/>
                  </a:lnTo>
                  <a:lnTo>
                    <a:pt x="522" y="513"/>
                  </a:lnTo>
                  <a:close/>
                  <a:moveTo>
                    <a:pt x="522" y="513"/>
                  </a:moveTo>
                  <a:lnTo>
                    <a:pt x="522" y="513"/>
                  </a:lnTo>
                  <a:lnTo>
                    <a:pt x="522" y="513"/>
                  </a:lnTo>
                  <a:close/>
                  <a:moveTo>
                    <a:pt x="522" y="513"/>
                  </a:moveTo>
                  <a:lnTo>
                    <a:pt x="522" y="513"/>
                  </a:lnTo>
                  <a:lnTo>
                    <a:pt x="522" y="513"/>
                  </a:lnTo>
                  <a:close/>
                  <a:moveTo>
                    <a:pt x="522" y="513"/>
                  </a:moveTo>
                  <a:lnTo>
                    <a:pt x="522" y="513"/>
                  </a:lnTo>
                  <a:lnTo>
                    <a:pt x="522" y="513"/>
                  </a:lnTo>
                  <a:close/>
                  <a:moveTo>
                    <a:pt x="504" y="505"/>
                  </a:moveTo>
                  <a:lnTo>
                    <a:pt x="513" y="513"/>
                  </a:lnTo>
                  <a:lnTo>
                    <a:pt x="513" y="513"/>
                  </a:lnTo>
                  <a:lnTo>
                    <a:pt x="511" y="510"/>
                  </a:lnTo>
                  <a:lnTo>
                    <a:pt x="511" y="510"/>
                  </a:lnTo>
                  <a:cubicBezTo>
                    <a:pt x="511" y="511"/>
                    <a:pt x="512" y="512"/>
                    <a:pt x="513" y="512"/>
                  </a:cubicBezTo>
                  <a:lnTo>
                    <a:pt x="513" y="512"/>
                  </a:lnTo>
                  <a:lnTo>
                    <a:pt x="508" y="506"/>
                  </a:lnTo>
                  <a:lnTo>
                    <a:pt x="508" y="506"/>
                  </a:lnTo>
                  <a:lnTo>
                    <a:pt x="506" y="505"/>
                  </a:lnTo>
                  <a:lnTo>
                    <a:pt x="506" y="505"/>
                  </a:lnTo>
                  <a:lnTo>
                    <a:pt x="511" y="510"/>
                  </a:lnTo>
                  <a:lnTo>
                    <a:pt x="511" y="510"/>
                  </a:lnTo>
                  <a:cubicBezTo>
                    <a:pt x="509" y="509"/>
                    <a:pt x="507" y="507"/>
                    <a:pt x="504" y="505"/>
                  </a:cubicBezTo>
                  <a:close/>
                  <a:moveTo>
                    <a:pt x="522" y="513"/>
                  </a:moveTo>
                  <a:lnTo>
                    <a:pt x="522" y="513"/>
                  </a:lnTo>
                  <a:lnTo>
                    <a:pt x="522" y="513"/>
                  </a:lnTo>
                  <a:lnTo>
                    <a:pt x="522" y="513"/>
                  </a:lnTo>
                  <a:close/>
                  <a:moveTo>
                    <a:pt x="517" y="513"/>
                  </a:moveTo>
                  <a:lnTo>
                    <a:pt x="517" y="513"/>
                  </a:lnTo>
                  <a:cubicBezTo>
                    <a:pt x="517" y="513"/>
                    <a:pt x="518" y="513"/>
                    <a:pt x="518" y="513"/>
                  </a:cubicBezTo>
                  <a:lnTo>
                    <a:pt x="518" y="513"/>
                  </a:lnTo>
                  <a:cubicBezTo>
                    <a:pt x="518" y="513"/>
                    <a:pt x="518" y="514"/>
                    <a:pt x="518" y="514"/>
                  </a:cubicBezTo>
                  <a:lnTo>
                    <a:pt x="518" y="514"/>
                  </a:lnTo>
                  <a:lnTo>
                    <a:pt x="517" y="513"/>
                  </a:lnTo>
                  <a:close/>
                  <a:moveTo>
                    <a:pt x="473" y="515"/>
                  </a:moveTo>
                  <a:cubicBezTo>
                    <a:pt x="474" y="516"/>
                    <a:pt x="474" y="516"/>
                    <a:pt x="474" y="516"/>
                  </a:cubicBezTo>
                  <a:lnTo>
                    <a:pt x="474" y="516"/>
                  </a:lnTo>
                  <a:cubicBezTo>
                    <a:pt x="474" y="516"/>
                    <a:pt x="474" y="517"/>
                    <a:pt x="475" y="517"/>
                  </a:cubicBezTo>
                  <a:lnTo>
                    <a:pt x="475" y="517"/>
                  </a:lnTo>
                  <a:cubicBezTo>
                    <a:pt x="474" y="516"/>
                    <a:pt x="474" y="516"/>
                    <a:pt x="473" y="515"/>
                  </a:cubicBezTo>
                  <a:close/>
                  <a:moveTo>
                    <a:pt x="469" y="504"/>
                  </a:moveTo>
                  <a:lnTo>
                    <a:pt x="469" y="504"/>
                  </a:lnTo>
                  <a:cubicBezTo>
                    <a:pt x="472" y="509"/>
                    <a:pt x="476" y="513"/>
                    <a:pt x="478" y="516"/>
                  </a:cubicBezTo>
                  <a:lnTo>
                    <a:pt x="478" y="516"/>
                  </a:lnTo>
                  <a:cubicBezTo>
                    <a:pt x="479" y="517"/>
                    <a:pt x="479" y="518"/>
                    <a:pt x="479" y="518"/>
                  </a:cubicBezTo>
                  <a:lnTo>
                    <a:pt x="479" y="518"/>
                  </a:lnTo>
                  <a:lnTo>
                    <a:pt x="469" y="504"/>
                  </a:lnTo>
                  <a:close/>
                  <a:moveTo>
                    <a:pt x="469" y="509"/>
                  </a:moveTo>
                  <a:lnTo>
                    <a:pt x="469" y="509"/>
                  </a:lnTo>
                  <a:cubicBezTo>
                    <a:pt x="470" y="511"/>
                    <a:pt x="472" y="513"/>
                    <a:pt x="473" y="515"/>
                  </a:cubicBezTo>
                  <a:lnTo>
                    <a:pt x="473" y="515"/>
                  </a:lnTo>
                  <a:cubicBezTo>
                    <a:pt x="473" y="515"/>
                    <a:pt x="473" y="515"/>
                    <a:pt x="472" y="514"/>
                  </a:cubicBezTo>
                  <a:lnTo>
                    <a:pt x="472" y="514"/>
                  </a:lnTo>
                  <a:cubicBezTo>
                    <a:pt x="474" y="516"/>
                    <a:pt x="475" y="518"/>
                    <a:pt x="476" y="519"/>
                  </a:cubicBezTo>
                  <a:lnTo>
                    <a:pt x="476" y="519"/>
                  </a:lnTo>
                  <a:cubicBezTo>
                    <a:pt x="474" y="517"/>
                    <a:pt x="473" y="515"/>
                    <a:pt x="471" y="512"/>
                  </a:cubicBezTo>
                  <a:lnTo>
                    <a:pt x="471" y="512"/>
                  </a:lnTo>
                  <a:cubicBezTo>
                    <a:pt x="471" y="513"/>
                    <a:pt x="472" y="514"/>
                    <a:pt x="472" y="514"/>
                  </a:cubicBezTo>
                  <a:lnTo>
                    <a:pt x="472" y="514"/>
                  </a:lnTo>
                  <a:cubicBezTo>
                    <a:pt x="471" y="513"/>
                    <a:pt x="470" y="511"/>
                    <a:pt x="469" y="509"/>
                  </a:cubicBezTo>
                  <a:close/>
                  <a:moveTo>
                    <a:pt x="478" y="522"/>
                  </a:moveTo>
                  <a:lnTo>
                    <a:pt x="478" y="522"/>
                  </a:lnTo>
                  <a:cubicBezTo>
                    <a:pt x="478" y="522"/>
                    <a:pt x="478" y="522"/>
                    <a:pt x="478" y="522"/>
                  </a:cubicBezTo>
                  <a:cubicBezTo>
                    <a:pt x="478" y="522"/>
                    <a:pt x="478" y="522"/>
                    <a:pt x="478" y="522"/>
                  </a:cubicBezTo>
                  <a:close/>
                  <a:moveTo>
                    <a:pt x="478" y="522"/>
                  </a:moveTo>
                  <a:cubicBezTo>
                    <a:pt x="478" y="522"/>
                    <a:pt x="478" y="522"/>
                    <a:pt x="478" y="522"/>
                  </a:cubicBezTo>
                  <a:cubicBezTo>
                    <a:pt x="478" y="522"/>
                    <a:pt x="478" y="522"/>
                    <a:pt x="478" y="522"/>
                  </a:cubicBezTo>
                  <a:close/>
                  <a:moveTo>
                    <a:pt x="531" y="522"/>
                  </a:moveTo>
                  <a:lnTo>
                    <a:pt x="531" y="522"/>
                  </a:lnTo>
                  <a:lnTo>
                    <a:pt x="531" y="522"/>
                  </a:lnTo>
                  <a:close/>
                  <a:moveTo>
                    <a:pt x="531" y="522"/>
                  </a:moveTo>
                  <a:lnTo>
                    <a:pt x="531" y="522"/>
                  </a:lnTo>
                  <a:lnTo>
                    <a:pt x="531" y="522"/>
                  </a:lnTo>
                  <a:close/>
                  <a:moveTo>
                    <a:pt x="531" y="522"/>
                  </a:moveTo>
                  <a:lnTo>
                    <a:pt x="531" y="522"/>
                  </a:lnTo>
                  <a:lnTo>
                    <a:pt x="531" y="522"/>
                  </a:lnTo>
                  <a:close/>
                  <a:moveTo>
                    <a:pt x="531" y="522"/>
                  </a:moveTo>
                  <a:lnTo>
                    <a:pt x="531" y="522"/>
                  </a:lnTo>
                  <a:lnTo>
                    <a:pt x="531" y="522"/>
                  </a:lnTo>
                  <a:close/>
                  <a:moveTo>
                    <a:pt x="531" y="522"/>
                  </a:moveTo>
                  <a:lnTo>
                    <a:pt x="531" y="522"/>
                  </a:lnTo>
                  <a:lnTo>
                    <a:pt x="531" y="522"/>
                  </a:lnTo>
                  <a:close/>
                  <a:moveTo>
                    <a:pt x="531" y="522"/>
                  </a:moveTo>
                  <a:lnTo>
                    <a:pt x="531" y="522"/>
                  </a:lnTo>
                  <a:lnTo>
                    <a:pt x="531" y="522"/>
                  </a:lnTo>
                  <a:close/>
                  <a:moveTo>
                    <a:pt x="531" y="522"/>
                  </a:moveTo>
                  <a:lnTo>
                    <a:pt x="531" y="522"/>
                  </a:lnTo>
                  <a:lnTo>
                    <a:pt x="531" y="522"/>
                  </a:lnTo>
                  <a:close/>
                  <a:moveTo>
                    <a:pt x="531" y="522"/>
                  </a:moveTo>
                  <a:lnTo>
                    <a:pt x="531" y="522"/>
                  </a:lnTo>
                  <a:lnTo>
                    <a:pt x="531" y="522"/>
                  </a:lnTo>
                  <a:close/>
                  <a:moveTo>
                    <a:pt x="531" y="522"/>
                  </a:moveTo>
                  <a:lnTo>
                    <a:pt x="531" y="522"/>
                  </a:lnTo>
                  <a:lnTo>
                    <a:pt x="531" y="522"/>
                  </a:lnTo>
                  <a:close/>
                  <a:moveTo>
                    <a:pt x="531" y="522"/>
                  </a:moveTo>
                  <a:lnTo>
                    <a:pt x="531" y="522"/>
                  </a:lnTo>
                  <a:lnTo>
                    <a:pt x="531" y="522"/>
                  </a:lnTo>
                  <a:close/>
                  <a:moveTo>
                    <a:pt x="531" y="522"/>
                  </a:moveTo>
                  <a:lnTo>
                    <a:pt x="531" y="522"/>
                  </a:lnTo>
                  <a:lnTo>
                    <a:pt x="531" y="522"/>
                  </a:lnTo>
                  <a:close/>
                  <a:moveTo>
                    <a:pt x="531" y="522"/>
                  </a:moveTo>
                  <a:lnTo>
                    <a:pt x="531" y="522"/>
                  </a:lnTo>
                  <a:lnTo>
                    <a:pt x="531" y="522"/>
                  </a:lnTo>
                  <a:close/>
                  <a:moveTo>
                    <a:pt x="531" y="522"/>
                  </a:moveTo>
                  <a:lnTo>
                    <a:pt x="531" y="522"/>
                  </a:lnTo>
                  <a:lnTo>
                    <a:pt x="531" y="522"/>
                  </a:lnTo>
                  <a:close/>
                  <a:moveTo>
                    <a:pt x="531" y="522"/>
                  </a:moveTo>
                  <a:lnTo>
                    <a:pt x="531" y="522"/>
                  </a:lnTo>
                  <a:lnTo>
                    <a:pt x="531" y="522"/>
                  </a:lnTo>
                  <a:close/>
                  <a:moveTo>
                    <a:pt x="531" y="522"/>
                  </a:moveTo>
                  <a:lnTo>
                    <a:pt x="531" y="522"/>
                  </a:lnTo>
                  <a:lnTo>
                    <a:pt x="531" y="522"/>
                  </a:lnTo>
                  <a:close/>
                  <a:moveTo>
                    <a:pt x="531" y="522"/>
                  </a:moveTo>
                  <a:lnTo>
                    <a:pt x="531" y="522"/>
                  </a:lnTo>
                  <a:lnTo>
                    <a:pt x="531" y="522"/>
                  </a:lnTo>
                  <a:close/>
                  <a:moveTo>
                    <a:pt x="531" y="522"/>
                  </a:moveTo>
                  <a:lnTo>
                    <a:pt x="531" y="522"/>
                  </a:lnTo>
                  <a:lnTo>
                    <a:pt x="531" y="522"/>
                  </a:lnTo>
                  <a:close/>
                  <a:moveTo>
                    <a:pt x="531" y="522"/>
                  </a:moveTo>
                  <a:lnTo>
                    <a:pt x="531" y="523"/>
                  </a:lnTo>
                  <a:lnTo>
                    <a:pt x="531" y="522"/>
                  </a:lnTo>
                  <a:close/>
                  <a:moveTo>
                    <a:pt x="531" y="523"/>
                  </a:moveTo>
                  <a:lnTo>
                    <a:pt x="531" y="523"/>
                  </a:lnTo>
                  <a:lnTo>
                    <a:pt x="531" y="523"/>
                  </a:lnTo>
                  <a:close/>
                  <a:moveTo>
                    <a:pt x="531" y="523"/>
                  </a:moveTo>
                  <a:lnTo>
                    <a:pt x="531" y="523"/>
                  </a:lnTo>
                  <a:lnTo>
                    <a:pt x="531" y="523"/>
                  </a:lnTo>
                  <a:close/>
                  <a:moveTo>
                    <a:pt x="531" y="523"/>
                  </a:moveTo>
                  <a:lnTo>
                    <a:pt x="531" y="523"/>
                  </a:lnTo>
                  <a:lnTo>
                    <a:pt x="531" y="523"/>
                  </a:lnTo>
                  <a:close/>
                  <a:moveTo>
                    <a:pt x="531" y="523"/>
                  </a:moveTo>
                  <a:lnTo>
                    <a:pt x="531" y="523"/>
                  </a:lnTo>
                  <a:lnTo>
                    <a:pt x="531" y="523"/>
                  </a:lnTo>
                  <a:close/>
                  <a:moveTo>
                    <a:pt x="531" y="523"/>
                  </a:moveTo>
                  <a:lnTo>
                    <a:pt x="532" y="523"/>
                  </a:lnTo>
                  <a:lnTo>
                    <a:pt x="531" y="523"/>
                  </a:lnTo>
                  <a:close/>
                  <a:moveTo>
                    <a:pt x="433" y="469"/>
                  </a:moveTo>
                  <a:lnTo>
                    <a:pt x="444" y="479"/>
                  </a:lnTo>
                  <a:lnTo>
                    <a:pt x="444" y="479"/>
                  </a:lnTo>
                  <a:cubicBezTo>
                    <a:pt x="446" y="483"/>
                    <a:pt x="449" y="486"/>
                    <a:pt x="451" y="489"/>
                  </a:cubicBezTo>
                  <a:lnTo>
                    <a:pt x="451" y="489"/>
                  </a:lnTo>
                  <a:cubicBezTo>
                    <a:pt x="451" y="488"/>
                    <a:pt x="450" y="487"/>
                    <a:pt x="450" y="487"/>
                  </a:cubicBezTo>
                  <a:lnTo>
                    <a:pt x="450" y="487"/>
                  </a:lnTo>
                  <a:cubicBezTo>
                    <a:pt x="452" y="490"/>
                    <a:pt x="455" y="493"/>
                    <a:pt x="457" y="496"/>
                  </a:cubicBezTo>
                  <a:lnTo>
                    <a:pt x="457" y="496"/>
                  </a:lnTo>
                  <a:cubicBezTo>
                    <a:pt x="456" y="495"/>
                    <a:pt x="455" y="494"/>
                    <a:pt x="454" y="493"/>
                  </a:cubicBezTo>
                  <a:lnTo>
                    <a:pt x="454" y="493"/>
                  </a:lnTo>
                  <a:cubicBezTo>
                    <a:pt x="459" y="499"/>
                    <a:pt x="463" y="504"/>
                    <a:pt x="467" y="509"/>
                  </a:cubicBezTo>
                  <a:lnTo>
                    <a:pt x="467" y="509"/>
                  </a:lnTo>
                  <a:cubicBezTo>
                    <a:pt x="471" y="515"/>
                    <a:pt x="475" y="519"/>
                    <a:pt x="478" y="522"/>
                  </a:cubicBezTo>
                  <a:cubicBezTo>
                    <a:pt x="474" y="518"/>
                    <a:pt x="472" y="514"/>
                    <a:pt x="469" y="511"/>
                  </a:cubicBezTo>
                  <a:lnTo>
                    <a:pt x="469" y="511"/>
                  </a:lnTo>
                  <a:cubicBezTo>
                    <a:pt x="472" y="515"/>
                    <a:pt x="475" y="518"/>
                    <a:pt x="477" y="522"/>
                  </a:cubicBezTo>
                  <a:lnTo>
                    <a:pt x="477" y="522"/>
                  </a:lnTo>
                  <a:cubicBezTo>
                    <a:pt x="477" y="521"/>
                    <a:pt x="477" y="521"/>
                    <a:pt x="477" y="520"/>
                  </a:cubicBezTo>
                  <a:lnTo>
                    <a:pt x="477" y="520"/>
                  </a:lnTo>
                  <a:cubicBezTo>
                    <a:pt x="477" y="521"/>
                    <a:pt x="477" y="521"/>
                    <a:pt x="478" y="522"/>
                  </a:cubicBezTo>
                  <a:lnTo>
                    <a:pt x="478" y="522"/>
                  </a:lnTo>
                  <a:cubicBezTo>
                    <a:pt x="478" y="522"/>
                    <a:pt x="478" y="522"/>
                    <a:pt x="478" y="522"/>
                  </a:cubicBezTo>
                  <a:lnTo>
                    <a:pt x="478" y="522"/>
                  </a:lnTo>
                  <a:cubicBezTo>
                    <a:pt x="478" y="522"/>
                    <a:pt x="478" y="522"/>
                    <a:pt x="477" y="522"/>
                  </a:cubicBezTo>
                  <a:lnTo>
                    <a:pt x="477" y="522"/>
                  </a:lnTo>
                  <a:cubicBezTo>
                    <a:pt x="478" y="522"/>
                    <a:pt x="478" y="522"/>
                    <a:pt x="478" y="522"/>
                  </a:cubicBezTo>
                  <a:cubicBezTo>
                    <a:pt x="478" y="522"/>
                    <a:pt x="478" y="522"/>
                    <a:pt x="478" y="522"/>
                  </a:cubicBezTo>
                  <a:lnTo>
                    <a:pt x="478" y="522"/>
                  </a:lnTo>
                  <a:cubicBezTo>
                    <a:pt x="478" y="522"/>
                    <a:pt x="478" y="522"/>
                    <a:pt x="478" y="522"/>
                  </a:cubicBezTo>
                  <a:lnTo>
                    <a:pt x="478" y="522"/>
                  </a:lnTo>
                  <a:cubicBezTo>
                    <a:pt x="478" y="522"/>
                    <a:pt x="478" y="522"/>
                    <a:pt x="478" y="522"/>
                  </a:cubicBezTo>
                  <a:lnTo>
                    <a:pt x="478" y="522"/>
                  </a:lnTo>
                  <a:cubicBezTo>
                    <a:pt x="478" y="522"/>
                    <a:pt x="478" y="522"/>
                    <a:pt x="478" y="522"/>
                  </a:cubicBezTo>
                  <a:lnTo>
                    <a:pt x="478" y="522"/>
                  </a:lnTo>
                  <a:cubicBezTo>
                    <a:pt x="478" y="522"/>
                    <a:pt x="478" y="522"/>
                    <a:pt x="478" y="522"/>
                  </a:cubicBezTo>
                  <a:lnTo>
                    <a:pt x="478" y="522"/>
                  </a:lnTo>
                  <a:cubicBezTo>
                    <a:pt x="478" y="522"/>
                    <a:pt x="478" y="523"/>
                    <a:pt x="478" y="523"/>
                  </a:cubicBezTo>
                  <a:lnTo>
                    <a:pt x="478" y="523"/>
                  </a:lnTo>
                  <a:cubicBezTo>
                    <a:pt x="479" y="523"/>
                    <a:pt x="479" y="523"/>
                    <a:pt x="479" y="524"/>
                  </a:cubicBezTo>
                  <a:lnTo>
                    <a:pt x="479" y="524"/>
                  </a:lnTo>
                  <a:cubicBezTo>
                    <a:pt x="479" y="523"/>
                    <a:pt x="478" y="523"/>
                    <a:pt x="478" y="522"/>
                  </a:cubicBezTo>
                  <a:lnTo>
                    <a:pt x="478" y="522"/>
                  </a:lnTo>
                  <a:cubicBezTo>
                    <a:pt x="478" y="523"/>
                    <a:pt x="478" y="523"/>
                    <a:pt x="478" y="523"/>
                  </a:cubicBezTo>
                  <a:lnTo>
                    <a:pt x="478" y="523"/>
                  </a:lnTo>
                  <a:lnTo>
                    <a:pt x="478" y="522"/>
                  </a:lnTo>
                  <a:lnTo>
                    <a:pt x="478" y="522"/>
                  </a:lnTo>
                  <a:cubicBezTo>
                    <a:pt x="478" y="522"/>
                    <a:pt x="478" y="522"/>
                    <a:pt x="478" y="522"/>
                  </a:cubicBezTo>
                  <a:lnTo>
                    <a:pt x="478" y="522"/>
                  </a:lnTo>
                  <a:cubicBezTo>
                    <a:pt x="478" y="522"/>
                    <a:pt x="478" y="522"/>
                    <a:pt x="478" y="522"/>
                  </a:cubicBezTo>
                  <a:lnTo>
                    <a:pt x="478" y="522"/>
                  </a:lnTo>
                  <a:lnTo>
                    <a:pt x="478" y="522"/>
                  </a:lnTo>
                  <a:lnTo>
                    <a:pt x="478" y="522"/>
                  </a:lnTo>
                  <a:cubicBezTo>
                    <a:pt x="478" y="522"/>
                    <a:pt x="478" y="522"/>
                    <a:pt x="478" y="522"/>
                  </a:cubicBezTo>
                  <a:lnTo>
                    <a:pt x="478" y="522"/>
                  </a:lnTo>
                  <a:lnTo>
                    <a:pt x="478" y="522"/>
                  </a:lnTo>
                  <a:lnTo>
                    <a:pt x="478" y="522"/>
                  </a:lnTo>
                  <a:lnTo>
                    <a:pt x="478" y="522"/>
                  </a:lnTo>
                  <a:lnTo>
                    <a:pt x="478" y="522"/>
                  </a:lnTo>
                  <a:cubicBezTo>
                    <a:pt x="478" y="522"/>
                    <a:pt x="478" y="522"/>
                    <a:pt x="478" y="522"/>
                  </a:cubicBezTo>
                  <a:cubicBezTo>
                    <a:pt x="468" y="513"/>
                    <a:pt x="459" y="501"/>
                    <a:pt x="452" y="491"/>
                  </a:cubicBezTo>
                  <a:lnTo>
                    <a:pt x="452" y="491"/>
                  </a:lnTo>
                  <a:cubicBezTo>
                    <a:pt x="453" y="491"/>
                    <a:pt x="454" y="492"/>
                    <a:pt x="454" y="493"/>
                  </a:cubicBezTo>
                  <a:lnTo>
                    <a:pt x="454" y="493"/>
                  </a:lnTo>
                  <a:cubicBezTo>
                    <a:pt x="453" y="492"/>
                    <a:pt x="452" y="490"/>
                    <a:pt x="451" y="489"/>
                  </a:cubicBezTo>
                  <a:lnTo>
                    <a:pt x="451" y="489"/>
                  </a:lnTo>
                  <a:cubicBezTo>
                    <a:pt x="452" y="490"/>
                    <a:pt x="452" y="490"/>
                    <a:pt x="452" y="491"/>
                  </a:cubicBezTo>
                  <a:lnTo>
                    <a:pt x="452" y="491"/>
                  </a:lnTo>
                  <a:cubicBezTo>
                    <a:pt x="447" y="484"/>
                    <a:pt x="441" y="477"/>
                    <a:pt x="433" y="469"/>
                  </a:cubicBezTo>
                  <a:close/>
                  <a:moveTo>
                    <a:pt x="532" y="523"/>
                  </a:moveTo>
                  <a:lnTo>
                    <a:pt x="532" y="524"/>
                  </a:lnTo>
                  <a:lnTo>
                    <a:pt x="532" y="523"/>
                  </a:lnTo>
                  <a:close/>
                  <a:moveTo>
                    <a:pt x="532" y="524"/>
                  </a:moveTo>
                  <a:lnTo>
                    <a:pt x="532" y="524"/>
                  </a:lnTo>
                  <a:lnTo>
                    <a:pt x="532" y="524"/>
                  </a:lnTo>
                  <a:close/>
                  <a:moveTo>
                    <a:pt x="532" y="524"/>
                  </a:moveTo>
                  <a:lnTo>
                    <a:pt x="532" y="524"/>
                  </a:lnTo>
                  <a:lnTo>
                    <a:pt x="532" y="524"/>
                  </a:lnTo>
                  <a:close/>
                  <a:moveTo>
                    <a:pt x="532" y="524"/>
                  </a:moveTo>
                  <a:lnTo>
                    <a:pt x="533" y="524"/>
                  </a:lnTo>
                  <a:lnTo>
                    <a:pt x="532" y="524"/>
                  </a:lnTo>
                  <a:close/>
                  <a:moveTo>
                    <a:pt x="533" y="524"/>
                  </a:moveTo>
                  <a:lnTo>
                    <a:pt x="533" y="524"/>
                  </a:lnTo>
                  <a:lnTo>
                    <a:pt x="533" y="524"/>
                  </a:lnTo>
                  <a:close/>
                  <a:moveTo>
                    <a:pt x="518" y="514"/>
                  </a:moveTo>
                  <a:lnTo>
                    <a:pt x="525" y="520"/>
                  </a:lnTo>
                  <a:lnTo>
                    <a:pt x="525" y="520"/>
                  </a:lnTo>
                  <a:lnTo>
                    <a:pt x="527" y="524"/>
                  </a:lnTo>
                  <a:lnTo>
                    <a:pt x="527" y="524"/>
                  </a:lnTo>
                  <a:cubicBezTo>
                    <a:pt x="525" y="523"/>
                    <a:pt x="523" y="521"/>
                    <a:pt x="521" y="519"/>
                  </a:cubicBezTo>
                  <a:lnTo>
                    <a:pt x="521" y="519"/>
                  </a:lnTo>
                  <a:cubicBezTo>
                    <a:pt x="520" y="517"/>
                    <a:pt x="520" y="516"/>
                    <a:pt x="518" y="514"/>
                  </a:cubicBezTo>
                  <a:close/>
                  <a:moveTo>
                    <a:pt x="533" y="524"/>
                  </a:moveTo>
                  <a:lnTo>
                    <a:pt x="533" y="524"/>
                  </a:lnTo>
                  <a:lnTo>
                    <a:pt x="533" y="524"/>
                  </a:lnTo>
                  <a:close/>
                  <a:moveTo>
                    <a:pt x="533" y="524"/>
                  </a:moveTo>
                  <a:lnTo>
                    <a:pt x="533" y="524"/>
                  </a:lnTo>
                  <a:lnTo>
                    <a:pt x="533" y="524"/>
                  </a:lnTo>
                  <a:close/>
                  <a:moveTo>
                    <a:pt x="533" y="524"/>
                  </a:moveTo>
                  <a:lnTo>
                    <a:pt x="533" y="525"/>
                  </a:lnTo>
                  <a:lnTo>
                    <a:pt x="533" y="524"/>
                  </a:lnTo>
                  <a:close/>
                  <a:moveTo>
                    <a:pt x="478" y="523"/>
                  </a:moveTo>
                  <a:lnTo>
                    <a:pt x="479" y="524"/>
                  </a:lnTo>
                  <a:lnTo>
                    <a:pt x="479" y="524"/>
                  </a:lnTo>
                  <a:cubicBezTo>
                    <a:pt x="479" y="524"/>
                    <a:pt x="480" y="525"/>
                    <a:pt x="480" y="525"/>
                  </a:cubicBezTo>
                  <a:lnTo>
                    <a:pt x="480" y="525"/>
                  </a:lnTo>
                  <a:cubicBezTo>
                    <a:pt x="479" y="524"/>
                    <a:pt x="479" y="524"/>
                    <a:pt x="478" y="523"/>
                  </a:cubicBezTo>
                  <a:close/>
                  <a:moveTo>
                    <a:pt x="533" y="525"/>
                  </a:moveTo>
                  <a:lnTo>
                    <a:pt x="534" y="525"/>
                  </a:lnTo>
                  <a:lnTo>
                    <a:pt x="533" y="525"/>
                  </a:lnTo>
                  <a:close/>
                  <a:moveTo>
                    <a:pt x="534" y="525"/>
                  </a:moveTo>
                  <a:lnTo>
                    <a:pt x="534" y="525"/>
                  </a:lnTo>
                  <a:lnTo>
                    <a:pt x="534" y="525"/>
                  </a:lnTo>
                  <a:close/>
                  <a:moveTo>
                    <a:pt x="534" y="525"/>
                  </a:moveTo>
                  <a:lnTo>
                    <a:pt x="534" y="525"/>
                  </a:lnTo>
                  <a:lnTo>
                    <a:pt x="534" y="525"/>
                  </a:lnTo>
                  <a:close/>
                  <a:moveTo>
                    <a:pt x="534" y="525"/>
                  </a:moveTo>
                  <a:lnTo>
                    <a:pt x="534" y="526"/>
                  </a:lnTo>
                  <a:lnTo>
                    <a:pt x="534" y="525"/>
                  </a:lnTo>
                  <a:close/>
                  <a:moveTo>
                    <a:pt x="534" y="526"/>
                  </a:moveTo>
                  <a:lnTo>
                    <a:pt x="534" y="526"/>
                  </a:lnTo>
                  <a:lnTo>
                    <a:pt x="534" y="526"/>
                  </a:lnTo>
                  <a:close/>
                  <a:moveTo>
                    <a:pt x="534" y="526"/>
                  </a:moveTo>
                  <a:lnTo>
                    <a:pt x="534" y="526"/>
                  </a:lnTo>
                  <a:lnTo>
                    <a:pt x="534" y="526"/>
                  </a:lnTo>
                  <a:close/>
                  <a:moveTo>
                    <a:pt x="534" y="526"/>
                  </a:moveTo>
                  <a:lnTo>
                    <a:pt x="534" y="526"/>
                  </a:lnTo>
                  <a:lnTo>
                    <a:pt x="534" y="526"/>
                  </a:lnTo>
                  <a:close/>
                  <a:moveTo>
                    <a:pt x="534" y="526"/>
                  </a:moveTo>
                  <a:lnTo>
                    <a:pt x="534" y="526"/>
                  </a:lnTo>
                  <a:lnTo>
                    <a:pt x="534" y="526"/>
                  </a:lnTo>
                  <a:close/>
                  <a:moveTo>
                    <a:pt x="534" y="526"/>
                  </a:moveTo>
                  <a:lnTo>
                    <a:pt x="534" y="526"/>
                  </a:lnTo>
                  <a:lnTo>
                    <a:pt x="534" y="526"/>
                  </a:lnTo>
                  <a:close/>
                  <a:moveTo>
                    <a:pt x="534" y="526"/>
                  </a:moveTo>
                  <a:lnTo>
                    <a:pt x="535" y="527"/>
                  </a:lnTo>
                  <a:lnTo>
                    <a:pt x="534" y="526"/>
                  </a:lnTo>
                  <a:close/>
                  <a:moveTo>
                    <a:pt x="535" y="527"/>
                  </a:moveTo>
                  <a:lnTo>
                    <a:pt x="536" y="527"/>
                  </a:lnTo>
                  <a:lnTo>
                    <a:pt x="535" y="527"/>
                  </a:lnTo>
                  <a:close/>
                  <a:moveTo>
                    <a:pt x="536" y="527"/>
                  </a:moveTo>
                  <a:lnTo>
                    <a:pt x="536" y="527"/>
                  </a:lnTo>
                  <a:lnTo>
                    <a:pt x="536" y="527"/>
                  </a:lnTo>
                  <a:close/>
                  <a:moveTo>
                    <a:pt x="536" y="527"/>
                  </a:moveTo>
                  <a:lnTo>
                    <a:pt x="536" y="527"/>
                  </a:lnTo>
                  <a:lnTo>
                    <a:pt x="536" y="527"/>
                  </a:lnTo>
                  <a:close/>
                  <a:moveTo>
                    <a:pt x="536" y="527"/>
                  </a:moveTo>
                  <a:lnTo>
                    <a:pt x="536" y="528"/>
                  </a:lnTo>
                  <a:lnTo>
                    <a:pt x="536" y="527"/>
                  </a:lnTo>
                  <a:close/>
                  <a:moveTo>
                    <a:pt x="536" y="528"/>
                  </a:moveTo>
                  <a:lnTo>
                    <a:pt x="536" y="528"/>
                  </a:lnTo>
                  <a:lnTo>
                    <a:pt x="536" y="528"/>
                  </a:lnTo>
                  <a:close/>
                  <a:moveTo>
                    <a:pt x="536" y="528"/>
                  </a:moveTo>
                  <a:lnTo>
                    <a:pt x="536" y="528"/>
                  </a:lnTo>
                  <a:lnTo>
                    <a:pt x="536" y="528"/>
                  </a:lnTo>
                  <a:close/>
                  <a:moveTo>
                    <a:pt x="536" y="528"/>
                  </a:moveTo>
                  <a:lnTo>
                    <a:pt x="537" y="528"/>
                  </a:lnTo>
                  <a:lnTo>
                    <a:pt x="536" y="528"/>
                  </a:lnTo>
                  <a:close/>
                  <a:moveTo>
                    <a:pt x="537" y="528"/>
                  </a:moveTo>
                  <a:lnTo>
                    <a:pt x="537" y="528"/>
                  </a:lnTo>
                  <a:lnTo>
                    <a:pt x="537" y="528"/>
                  </a:lnTo>
                  <a:close/>
                  <a:moveTo>
                    <a:pt x="537" y="528"/>
                  </a:moveTo>
                  <a:lnTo>
                    <a:pt x="537" y="528"/>
                  </a:lnTo>
                  <a:lnTo>
                    <a:pt x="537" y="528"/>
                  </a:lnTo>
                  <a:close/>
                  <a:moveTo>
                    <a:pt x="537" y="528"/>
                  </a:moveTo>
                  <a:lnTo>
                    <a:pt x="537" y="528"/>
                  </a:lnTo>
                  <a:lnTo>
                    <a:pt x="537" y="528"/>
                  </a:lnTo>
                  <a:close/>
                  <a:moveTo>
                    <a:pt x="537" y="528"/>
                  </a:moveTo>
                  <a:lnTo>
                    <a:pt x="538" y="529"/>
                  </a:lnTo>
                  <a:lnTo>
                    <a:pt x="537" y="528"/>
                  </a:lnTo>
                  <a:close/>
                  <a:moveTo>
                    <a:pt x="538" y="529"/>
                  </a:moveTo>
                  <a:lnTo>
                    <a:pt x="538" y="529"/>
                  </a:lnTo>
                  <a:lnTo>
                    <a:pt x="538" y="529"/>
                  </a:lnTo>
                  <a:close/>
                  <a:moveTo>
                    <a:pt x="538" y="529"/>
                  </a:moveTo>
                  <a:lnTo>
                    <a:pt x="539" y="530"/>
                  </a:lnTo>
                  <a:lnTo>
                    <a:pt x="538" y="529"/>
                  </a:lnTo>
                  <a:close/>
                  <a:moveTo>
                    <a:pt x="539" y="530"/>
                  </a:moveTo>
                  <a:lnTo>
                    <a:pt x="539" y="530"/>
                  </a:lnTo>
                  <a:lnTo>
                    <a:pt x="539" y="530"/>
                  </a:lnTo>
                  <a:close/>
                  <a:moveTo>
                    <a:pt x="469" y="507"/>
                  </a:moveTo>
                  <a:lnTo>
                    <a:pt x="469" y="507"/>
                  </a:lnTo>
                  <a:cubicBezTo>
                    <a:pt x="471" y="510"/>
                    <a:pt x="473" y="513"/>
                    <a:pt x="476" y="516"/>
                  </a:cubicBezTo>
                  <a:lnTo>
                    <a:pt x="476" y="516"/>
                  </a:lnTo>
                  <a:cubicBezTo>
                    <a:pt x="475" y="515"/>
                    <a:pt x="474" y="513"/>
                    <a:pt x="474" y="512"/>
                  </a:cubicBezTo>
                  <a:lnTo>
                    <a:pt x="474" y="512"/>
                  </a:lnTo>
                  <a:cubicBezTo>
                    <a:pt x="477" y="517"/>
                    <a:pt x="481" y="522"/>
                    <a:pt x="484" y="526"/>
                  </a:cubicBezTo>
                  <a:lnTo>
                    <a:pt x="484" y="526"/>
                  </a:lnTo>
                  <a:cubicBezTo>
                    <a:pt x="485" y="527"/>
                    <a:pt x="486" y="529"/>
                    <a:pt x="487" y="530"/>
                  </a:cubicBezTo>
                  <a:lnTo>
                    <a:pt x="487" y="530"/>
                  </a:lnTo>
                  <a:cubicBezTo>
                    <a:pt x="484" y="526"/>
                    <a:pt x="480" y="521"/>
                    <a:pt x="476" y="516"/>
                  </a:cubicBezTo>
                  <a:lnTo>
                    <a:pt x="476" y="516"/>
                  </a:lnTo>
                  <a:cubicBezTo>
                    <a:pt x="476" y="516"/>
                    <a:pt x="476" y="516"/>
                    <a:pt x="476" y="516"/>
                  </a:cubicBezTo>
                  <a:lnTo>
                    <a:pt x="476" y="516"/>
                  </a:lnTo>
                  <a:cubicBezTo>
                    <a:pt x="474" y="514"/>
                    <a:pt x="471" y="511"/>
                    <a:pt x="469" y="507"/>
                  </a:cubicBezTo>
                  <a:lnTo>
                    <a:pt x="469" y="507"/>
                  </a:lnTo>
                  <a:cubicBezTo>
                    <a:pt x="469" y="507"/>
                    <a:pt x="469" y="507"/>
                    <a:pt x="469" y="507"/>
                  </a:cubicBezTo>
                  <a:close/>
                  <a:moveTo>
                    <a:pt x="539" y="530"/>
                  </a:moveTo>
                  <a:lnTo>
                    <a:pt x="539" y="530"/>
                  </a:lnTo>
                  <a:lnTo>
                    <a:pt x="539" y="530"/>
                  </a:lnTo>
                  <a:close/>
                  <a:moveTo>
                    <a:pt x="539" y="530"/>
                  </a:moveTo>
                  <a:lnTo>
                    <a:pt x="539" y="530"/>
                  </a:lnTo>
                  <a:lnTo>
                    <a:pt x="539" y="530"/>
                  </a:lnTo>
                  <a:close/>
                  <a:moveTo>
                    <a:pt x="539" y="530"/>
                  </a:moveTo>
                  <a:lnTo>
                    <a:pt x="539" y="530"/>
                  </a:lnTo>
                  <a:lnTo>
                    <a:pt x="539" y="530"/>
                  </a:lnTo>
                  <a:close/>
                  <a:moveTo>
                    <a:pt x="539" y="530"/>
                  </a:moveTo>
                  <a:lnTo>
                    <a:pt x="539" y="530"/>
                  </a:lnTo>
                  <a:lnTo>
                    <a:pt x="539" y="530"/>
                  </a:lnTo>
                  <a:close/>
                  <a:moveTo>
                    <a:pt x="539" y="530"/>
                  </a:moveTo>
                  <a:lnTo>
                    <a:pt x="539" y="530"/>
                  </a:lnTo>
                  <a:lnTo>
                    <a:pt x="539" y="530"/>
                  </a:lnTo>
                  <a:close/>
                  <a:moveTo>
                    <a:pt x="539" y="530"/>
                  </a:moveTo>
                  <a:lnTo>
                    <a:pt x="539" y="530"/>
                  </a:lnTo>
                  <a:lnTo>
                    <a:pt x="539" y="530"/>
                  </a:lnTo>
                  <a:close/>
                  <a:moveTo>
                    <a:pt x="539" y="530"/>
                  </a:moveTo>
                  <a:lnTo>
                    <a:pt x="539" y="530"/>
                  </a:lnTo>
                  <a:lnTo>
                    <a:pt x="539" y="530"/>
                  </a:lnTo>
                  <a:close/>
                  <a:moveTo>
                    <a:pt x="539" y="530"/>
                  </a:moveTo>
                  <a:lnTo>
                    <a:pt x="539" y="530"/>
                  </a:lnTo>
                  <a:lnTo>
                    <a:pt x="539" y="530"/>
                  </a:lnTo>
                  <a:close/>
                  <a:moveTo>
                    <a:pt x="539" y="530"/>
                  </a:moveTo>
                  <a:lnTo>
                    <a:pt x="539" y="530"/>
                  </a:lnTo>
                  <a:lnTo>
                    <a:pt x="539" y="530"/>
                  </a:lnTo>
                  <a:close/>
                  <a:moveTo>
                    <a:pt x="539" y="530"/>
                  </a:moveTo>
                  <a:lnTo>
                    <a:pt x="539" y="530"/>
                  </a:lnTo>
                  <a:lnTo>
                    <a:pt x="539" y="530"/>
                  </a:lnTo>
                  <a:close/>
                  <a:moveTo>
                    <a:pt x="539" y="530"/>
                  </a:moveTo>
                  <a:lnTo>
                    <a:pt x="539" y="530"/>
                  </a:lnTo>
                  <a:lnTo>
                    <a:pt x="539" y="530"/>
                  </a:lnTo>
                  <a:close/>
                  <a:moveTo>
                    <a:pt x="539" y="530"/>
                  </a:moveTo>
                  <a:lnTo>
                    <a:pt x="539" y="530"/>
                  </a:lnTo>
                  <a:lnTo>
                    <a:pt x="539" y="530"/>
                  </a:lnTo>
                  <a:close/>
                  <a:moveTo>
                    <a:pt x="539" y="530"/>
                  </a:moveTo>
                  <a:lnTo>
                    <a:pt x="539" y="531"/>
                  </a:lnTo>
                  <a:lnTo>
                    <a:pt x="539" y="530"/>
                  </a:lnTo>
                  <a:close/>
                  <a:moveTo>
                    <a:pt x="539" y="531"/>
                  </a:moveTo>
                  <a:lnTo>
                    <a:pt x="539" y="531"/>
                  </a:lnTo>
                  <a:lnTo>
                    <a:pt x="540" y="532"/>
                  </a:lnTo>
                  <a:lnTo>
                    <a:pt x="539" y="531"/>
                  </a:lnTo>
                  <a:close/>
                  <a:moveTo>
                    <a:pt x="540" y="532"/>
                  </a:moveTo>
                  <a:lnTo>
                    <a:pt x="541" y="532"/>
                  </a:lnTo>
                  <a:lnTo>
                    <a:pt x="540" y="532"/>
                  </a:lnTo>
                  <a:close/>
                  <a:moveTo>
                    <a:pt x="541" y="532"/>
                  </a:moveTo>
                  <a:lnTo>
                    <a:pt x="542" y="533"/>
                  </a:lnTo>
                  <a:lnTo>
                    <a:pt x="541" y="532"/>
                  </a:lnTo>
                  <a:close/>
                  <a:moveTo>
                    <a:pt x="542" y="533"/>
                  </a:moveTo>
                  <a:lnTo>
                    <a:pt x="542" y="533"/>
                  </a:lnTo>
                  <a:lnTo>
                    <a:pt x="542" y="533"/>
                  </a:lnTo>
                  <a:close/>
                  <a:moveTo>
                    <a:pt x="542" y="533"/>
                  </a:moveTo>
                  <a:lnTo>
                    <a:pt x="543" y="534"/>
                  </a:lnTo>
                  <a:lnTo>
                    <a:pt x="542" y="533"/>
                  </a:lnTo>
                  <a:close/>
                  <a:moveTo>
                    <a:pt x="543" y="534"/>
                  </a:moveTo>
                  <a:lnTo>
                    <a:pt x="543" y="534"/>
                  </a:lnTo>
                  <a:lnTo>
                    <a:pt x="543" y="534"/>
                  </a:lnTo>
                  <a:close/>
                  <a:moveTo>
                    <a:pt x="543" y="534"/>
                  </a:moveTo>
                  <a:lnTo>
                    <a:pt x="543" y="534"/>
                  </a:lnTo>
                  <a:lnTo>
                    <a:pt x="543" y="534"/>
                  </a:lnTo>
                  <a:close/>
                  <a:moveTo>
                    <a:pt x="543" y="534"/>
                  </a:moveTo>
                  <a:lnTo>
                    <a:pt x="545" y="536"/>
                  </a:lnTo>
                  <a:lnTo>
                    <a:pt x="543" y="534"/>
                  </a:lnTo>
                  <a:close/>
                  <a:moveTo>
                    <a:pt x="545" y="536"/>
                  </a:moveTo>
                  <a:lnTo>
                    <a:pt x="545" y="536"/>
                  </a:lnTo>
                  <a:lnTo>
                    <a:pt x="545" y="536"/>
                  </a:lnTo>
                  <a:close/>
                  <a:moveTo>
                    <a:pt x="545" y="536"/>
                  </a:moveTo>
                  <a:lnTo>
                    <a:pt x="545" y="537"/>
                  </a:lnTo>
                  <a:lnTo>
                    <a:pt x="545" y="536"/>
                  </a:lnTo>
                  <a:close/>
                  <a:moveTo>
                    <a:pt x="545" y="537"/>
                  </a:moveTo>
                  <a:lnTo>
                    <a:pt x="545" y="537"/>
                  </a:lnTo>
                  <a:lnTo>
                    <a:pt x="545" y="537"/>
                  </a:lnTo>
                  <a:close/>
                  <a:moveTo>
                    <a:pt x="545" y="537"/>
                  </a:moveTo>
                  <a:lnTo>
                    <a:pt x="545" y="537"/>
                  </a:lnTo>
                  <a:lnTo>
                    <a:pt x="545" y="537"/>
                  </a:lnTo>
                  <a:close/>
                  <a:moveTo>
                    <a:pt x="545" y="537"/>
                  </a:moveTo>
                  <a:lnTo>
                    <a:pt x="546" y="537"/>
                  </a:lnTo>
                  <a:lnTo>
                    <a:pt x="545" y="537"/>
                  </a:lnTo>
                  <a:close/>
                  <a:moveTo>
                    <a:pt x="546" y="537"/>
                  </a:moveTo>
                  <a:lnTo>
                    <a:pt x="546" y="537"/>
                  </a:lnTo>
                  <a:lnTo>
                    <a:pt x="546" y="537"/>
                  </a:lnTo>
                  <a:close/>
                  <a:moveTo>
                    <a:pt x="546" y="537"/>
                  </a:moveTo>
                  <a:lnTo>
                    <a:pt x="546" y="537"/>
                  </a:lnTo>
                  <a:lnTo>
                    <a:pt x="546" y="537"/>
                  </a:lnTo>
                  <a:close/>
                  <a:moveTo>
                    <a:pt x="546" y="537"/>
                  </a:moveTo>
                  <a:lnTo>
                    <a:pt x="547" y="538"/>
                  </a:lnTo>
                  <a:lnTo>
                    <a:pt x="546" y="537"/>
                  </a:lnTo>
                  <a:close/>
                  <a:moveTo>
                    <a:pt x="547" y="538"/>
                  </a:moveTo>
                  <a:lnTo>
                    <a:pt x="547" y="538"/>
                  </a:lnTo>
                  <a:lnTo>
                    <a:pt x="547" y="538"/>
                  </a:lnTo>
                  <a:close/>
                  <a:moveTo>
                    <a:pt x="547" y="538"/>
                  </a:moveTo>
                  <a:lnTo>
                    <a:pt x="547" y="538"/>
                  </a:lnTo>
                  <a:lnTo>
                    <a:pt x="547" y="538"/>
                  </a:lnTo>
                  <a:close/>
                  <a:moveTo>
                    <a:pt x="547" y="538"/>
                  </a:moveTo>
                  <a:lnTo>
                    <a:pt x="548" y="539"/>
                  </a:lnTo>
                  <a:lnTo>
                    <a:pt x="547" y="538"/>
                  </a:lnTo>
                  <a:close/>
                  <a:moveTo>
                    <a:pt x="479" y="518"/>
                  </a:moveTo>
                  <a:lnTo>
                    <a:pt x="495" y="539"/>
                  </a:lnTo>
                  <a:lnTo>
                    <a:pt x="495" y="539"/>
                  </a:lnTo>
                  <a:cubicBezTo>
                    <a:pt x="491" y="533"/>
                    <a:pt x="485" y="526"/>
                    <a:pt x="479" y="519"/>
                  </a:cubicBezTo>
                  <a:lnTo>
                    <a:pt x="479" y="519"/>
                  </a:lnTo>
                  <a:cubicBezTo>
                    <a:pt x="479" y="518"/>
                    <a:pt x="479" y="518"/>
                    <a:pt x="479" y="518"/>
                  </a:cubicBezTo>
                  <a:close/>
                  <a:moveTo>
                    <a:pt x="495" y="540"/>
                  </a:moveTo>
                  <a:lnTo>
                    <a:pt x="495" y="540"/>
                  </a:lnTo>
                  <a:cubicBezTo>
                    <a:pt x="495" y="540"/>
                    <a:pt x="495" y="540"/>
                    <a:pt x="495" y="540"/>
                  </a:cubicBezTo>
                  <a:cubicBezTo>
                    <a:pt x="495" y="540"/>
                    <a:pt x="495" y="540"/>
                    <a:pt x="495" y="540"/>
                  </a:cubicBezTo>
                  <a:close/>
                  <a:moveTo>
                    <a:pt x="476" y="516"/>
                  </a:moveTo>
                  <a:lnTo>
                    <a:pt x="476" y="516"/>
                  </a:lnTo>
                  <a:cubicBezTo>
                    <a:pt x="481" y="523"/>
                    <a:pt x="485" y="528"/>
                    <a:pt x="489" y="533"/>
                  </a:cubicBezTo>
                  <a:lnTo>
                    <a:pt x="489" y="533"/>
                  </a:lnTo>
                  <a:lnTo>
                    <a:pt x="487" y="530"/>
                  </a:lnTo>
                  <a:lnTo>
                    <a:pt x="487" y="530"/>
                  </a:lnTo>
                  <a:cubicBezTo>
                    <a:pt x="488" y="532"/>
                    <a:pt x="489" y="533"/>
                    <a:pt x="490" y="534"/>
                  </a:cubicBezTo>
                  <a:lnTo>
                    <a:pt x="490" y="534"/>
                  </a:lnTo>
                  <a:cubicBezTo>
                    <a:pt x="490" y="534"/>
                    <a:pt x="490" y="533"/>
                    <a:pt x="489" y="533"/>
                  </a:cubicBezTo>
                  <a:lnTo>
                    <a:pt x="489" y="533"/>
                  </a:lnTo>
                  <a:lnTo>
                    <a:pt x="493" y="538"/>
                  </a:lnTo>
                  <a:lnTo>
                    <a:pt x="493" y="538"/>
                  </a:lnTo>
                  <a:cubicBezTo>
                    <a:pt x="490" y="535"/>
                    <a:pt x="488" y="533"/>
                    <a:pt x="485" y="530"/>
                  </a:cubicBezTo>
                  <a:lnTo>
                    <a:pt x="485" y="530"/>
                  </a:lnTo>
                  <a:cubicBezTo>
                    <a:pt x="488" y="534"/>
                    <a:pt x="492" y="538"/>
                    <a:pt x="495" y="542"/>
                  </a:cubicBezTo>
                  <a:lnTo>
                    <a:pt x="495" y="542"/>
                  </a:lnTo>
                  <a:cubicBezTo>
                    <a:pt x="495" y="543"/>
                    <a:pt x="495" y="543"/>
                    <a:pt x="495" y="543"/>
                  </a:cubicBezTo>
                  <a:lnTo>
                    <a:pt x="495" y="543"/>
                  </a:lnTo>
                  <a:cubicBezTo>
                    <a:pt x="493" y="541"/>
                    <a:pt x="492" y="539"/>
                    <a:pt x="490" y="537"/>
                  </a:cubicBezTo>
                  <a:lnTo>
                    <a:pt x="490" y="537"/>
                  </a:lnTo>
                  <a:cubicBezTo>
                    <a:pt x="491" y="538"/>
                    <a:pt x="492" y="540"/>
                    <a:pt x="493" y="541"/>
                  </a:cubicBezTo>
                  <a:lnTo>
                    <a:pt x="493" y="541"/>
                  </a:lnTo>
                  <a:lnTo>
                    <a:pt x="485" y="532"/>
                  </a:lnTo>
                  <a:lnTo>
                    <a:pt x="485" y="532"/>
                  </a:lnTo>
                  <a:cubicBezTo>
                    <a:pt x="488" y="536"/>
                    <a:pt x="491" y="540"/>
                    <a:pt x="494" y="544"/>
                  </a:cubicBezTo>
                  <a:lnTo>
                    <a:pt x="494" y="544"/>
                  </a:lnTo>
                  <a:cubicBezTo>
                    <a:pt x="494" y="544"/>
                    <a:pt x="494" y="543"/>
                    <a:pt x="493" y="543"/>
                  </a:cubicBezTo>
                  <a:lnTo>
                    <a:pt x="493" y="543"/>
                  </a:lnTo>
                  <a:cubicBezTo>
                    <a:pt x="492" y="541"/>
                    <a:pt x="490" y="539"/>
                    <a:pt x="489" y="536"/>
                  </a:cubicBezTo>
                  <a:lnTo>
                    <a:pt x="489" y="536"/>
                  </a:lnTo>
                  <a:cubicBezTo>
                    <a:pt x="489" y="537"/>
                    <a:pt x="489" y="537"/>
                    <a:pt x="489" y="537"/>
                  </a:cubicBezTo>
                  <a:lnTo>
                    <a:pt x="489" y="537"/>
                  </a:lnTo>
                  <a:lnTo>
                    <a:pt x="480" y="526"/>
                  </a:lnTo>
                  <a:lnTo>
                    <a:pt x="480" y="526"/>
                  </a:lnTo>
                  <a:cubicBezTo>
                    <a:pt x="480" y="525"/>
                    <a:pt x="480" y="525"/>
                    <a:pt x="480" y="525"/>
                  </a:cubicBezTo>
                  <a:lnTo>
                    <a:pt x="480" y="525"/>
                  </a:lnTo>
                  <a:cubicBezTo>
                    <a:pt x="483" y="529"/>
                    <a:pt x="486" y="533"/>
                    <a:pt x="489" y="536"/>
                  </a:cubicBezTo>
                  <a:lnTo>
                    <a:pt x="489" y="536"/>
                  </a:lnTo>
                  <a:cubicBezTo>
                    <a:pt x="486" y="533"/>
                    <a:pt x="484" y="530"/>
                    <a:pt x="481" y="527"/>
                  </a:cubicBezTo>
                  <a:lnTo>
                    <a:pt x="481" y="527"/>
                  </a:lnTo>
                  <a:lnTo>
                    <a:pt x="485" y="532"/>
                  </a:lnTo>
                  <a:lnTo>
                    <a:pt x="485" y="532"/>
                  </a:lnTo>
                  <a:cubicBezTo>
                    <a:pt x="485" y="531"/>
                    <a:pt x="484" y="529"/>
                    <a:pt x="483" y="528"/>
                  </a:cubicBezTo>
                  <a:lnTo>
                    <a:pt x="483" y="528"/>
                  </a:lnTo>
                  <a:cubicBezTo>
                    <a:pt x="485" y="531"/>
                    <a:pt x="488" y="534"/>
                    <a:pt x="490" y="537"/>
                  </a:cubicBezTo>
                  <a:lnTo>
                    <a:pt x="490" y="537"/>
                  </a:lnTo>
                  <a:cubicBezTo>
                    <a:pt x="488" y="534"/>
                    <a:pt x="486" y="532"/>
                    <a:pt x="484" y="529"/>
                  </a:cubicBezTo>
                  <a:lnTo>
                    <a:pt x="484" y="529"/>
                  </a:lnTo>
                  <a:cubicBezTo>
                    <a:pt x="485" y="529"/>
                    <a:pt x="485" y="530"/>
                    <a:pt x="485" y="530"/>
                  </a:cubicBezTo>
                  <a:lnTo>
                    <a:pt x="485" y="530"/>
                  </a:lnTo>
                  <a:cubicBezTo>
                    <a:pt x="485" y="529"/>
                    <a:pt x="484" y="528"/>
                    <a:pt x="483" y="528"/>
                  </a:cubicBezTo>
                  <a:lnTo>
                    <a:pt x="483" y="528"/>
                  </a:lnTo>
                  <a:cubicBezTo>
                    <a:pt x="484" y="528"/>
                    <a:pt x="484" y="529"/>
                    <a:pt x="484" y="529"/>
                  </a:cubicBezTo>
                  <a:lnTo>
                    <a:pt x="484" y="529"/>
                  </a:lnTo>
                  <a:cubicBezTo>
                    <a:pt x="483" y="528"/>
                    <a:pt x="482" y="526"/>
                    <a:pt x="480" y="525"/>
                  </a:cubicBezTo>
                  <a:lnTo>
                    <a:pt x="480" y="525"/>
                  </a:lnTo>
                  <a:cubicBezTo>
                    <a:pt x="481" y="526"/>
                    <a:pt x="482" y="527"/>
                    <a:pt x="483" y="528"/>
                  </a:cubicBezTo>
                  <a:lnTo>
                    <a:pt x="483" y="528"/>
                  </a:lnTo>
                  <a:cubicBezTo>
                    <a:pt x="482" y="527"/>
                    <a:pt x="481" y="526"/>
                    <a:pt x="480" y="525"/>
                  </a:cubicBezTo>
                  <a:lnTo>
                    <a:pt x="480" y="525"/>
                  </a:lnTo>
                  <a:cubicBezTo>
                    <a:pt x="480" y="525"/>
                    <a:pt x="479" y="524"/>
                    <a:pt x="479" y="523"/>
                  </a:cubicBezTo>
                  <a:lnTo>
                    <a:pt x="479" y="523"/>
                  </a:lnTo>
                  <a:cubicBezTo>
                    <a:pt x="479" y="524"/>
                    <a:pt x="480" y="524"/>
                    <a:pt x="480" y="525"/>
                  </a:cubicBezTo>
                  <a:lnTo>
                    <a:pt x="480" y="525"/>
                  </a:lnTo>
                  <a:cubicBezTo>
                    <a:pt x="479" y="523"/>
                    <a:pt x="478" y="522"/>
                    <a:pt x="478" y="521"/>
                  </a:cubicBezTo>
                  <a:lnTo>
                    <a:pt x="478" y="521"/>
                  </a:lnTo>
                  <a:cubicBezTo>
                    <a:pt x="478" y="521"/>
                    <a:pt x="478" y="521"/>
                    <a:pt x="478" y="521"/>
                  </a:cubicBezTo>
                  <a:lnTo>
                    <a:pt x="478" y="521"/>
                  </a:lnTo>
                  <a:cubicBezTo>
                    <a:pt x="477" y="521"/>
                    <a:pt x="477" y="521"/>
                    <a:pt x="477" y="520"/>
                  </a:cubicBezTo>
                  <a:lnTo>
                    <a:pt x="477" y="520"/>
                  </a:lnTo>
                  <a:cubicBezTo>
                    <a:pt x="476" y="519"/>
                    <a:pt x="475" y="518"/>
                    <a:pt x="475" y="517"/>
                  </a:cubicBezTo>
                  <a:lnTo>
                    <a:pt x="475" y="517"/>
                  </a:lnTo>
                  <a:cubicBezTo>
                    <a:pt x="476" y="518"/>
                    <a:pt x="477" y="520"/>
                    <a:pt x="478" y="521"/>
                  </a:cubicBezTo>
                  <a:lnTo>
                    <a:pt x="478" y="521"/>
                  </a:lnTo>
                  <a:cubicBezTo>
                    <a:pt x="477" y="521"/>
                    <a:pt x="477" y="520"/>
                    <a:pt x="477" y="520"/>
                  </a:cubicBezTo>
                  <a:lnTo>
                    <a:pt x="477" y="520"/>
                  </a:lnTo>
                  <a:cubicBezTo>
                    <a:pt x="480" y="523"/>
                    <a:pt x="482" y="525"/>
                    <a:pt x="483" y="528"/>
                  </a:cubicBezTo>
                  <a:lnTo>
                    <a:pt x="483" y="528"/>
                  </a:lnTo>
                  <a:cubicBezTo>
                    <a:pt x="481" y="525"/>
                    <a:pt x="479" y="521"/>
                    <a:pt x="477" y="518"/>
                  </a:cubicBezTo>
                  <a:lnTo>
                    <a:pt x="477" y="518"/>
                  </a:lnTo>
                  <a:cubicBezTo>
                    <a:pt x="477" y="518"/>
                    <a:pt x="476" y="517"/>
                    <a:pt x="476" y="516"/>
                  </a:cubicBezTo>
                  <a:close/>
                  <a:moveTo>
                    <a:pt x="500" y="546"/>
                  </a:moveTo>
                  <a:cubicBezTo>
                    <a:pt x="500" y="546"/>
                    <a:pt x="500" y="546"/>
                    <a:pt x="500" y="546"/>
                  </a:cubicBezTo>
                  <a:lnTo>
                    <a:pt x="500" y="546"/>
                  </a:lnTo>
                  <a:cubicBezTo>
                    <a:pt x="500" y="546"/>
                    <a:pt x="500" y="546"/>
                    <a:pt x="500" y="546"/>
                  </a:cubicBezTo>
                  <a:lnTo>
                    <a:pt x="500" y="546"/>
                  </a:lnTo>
                  <a:cubicBezTo>
                    <a:pt x="500" y="546"/>
                    <a:pt x="500" y="546"/>
                    <a:pt x="500" y="546"/>
                  </a:cubicBezTo>
                  <a:close/>
                  <a:moveTo>
                    <a:pt x="469" y="460"/>
                  </a:moveTo>
                  <a:lnTo>
                    <a:pt x="469" y="460"/>
                  </a:lnTo>
                  <a:lnTo>
                    <a:pt x="492" y="487"/>
                  </a:lnTo>
                  <a:lnTo>
                    <a:pt x="492" y="487"/>
                  </a:lnTo>
                  <a:lnTo>
                    <a:pt x="484" y="480"/>
                  </a:lnTo>
                  <a:lnTo>
                    <a:pt x="484" y="480"/>
                  </a:lnTo>
                  <a:lnTo>
                    <a:pt x="488" y="484"/>
                  </a:lnTo>
                  <a:lnTo>
                    <a:pt x="496" y="492"/>
                  </a:lnTo>
                  <a:lnTo>
                    <a:pt x="496" y="492"/>
                  </a:lnTo>
                  <a:lnTo>
                    <a:pt x="506" y="503"/>
                  </a:lnTo>
                  <a:lnTo>
                    <a:pt x="506" y="503"/>
                  </a:lnTo>
                  <a:cubicBezTo>
                    <a:pt x="504" y="501"/>
                    <a:pt x="503" y="499"/>
                    <a:pt x="501" y="497"/>
                  </a:cubicBezTo>
                  <a:lnTo>
                    <a:pt x="501" y="497"/>
                  </a:lnTo>
                  <a:cubicBezTo>
                    <a:pt x="504" y="499"/>
                    <a:pt x="507" y="502"/>
                    <a:pt x="511" y="505"/>
                  </a:cubicBezTo>
                  <a:lnTo>
                    <a:pt x="511" y="505"/>
                  </a:lnTo>
                  <a:lnTo>
                    <a:pt x="513" y="509"/>
                  </a:lnTo>
                  <a:lnTo>
                    <a:pt x="513" y="509"/>
                  </a:lnTo>
                  <a:lnTo>
                    <a:pt x="512" y="508"/>
                  </a:lnTo>
                  <a:lnTo>
                    <a:pt x="512" y="508"/>
                  </a:lnTo>
                  <a:lnTo>
                    <a:pt x="513" y="509"/>
                  </a:lnTo>
                  <a:lnTo>
                    <a:pt x="513" y="507"/>
                  </a:lnTo>
                  <a:lnTo>
                    <a:pt x="513" y="507"/>
                  </a:lnTo>
                  <a:cubicBezTo>
                    <a:pt x="514" y="508"/>
                    <a:pt x="515" y="509"/>
                    <a:pt x="516" y="510"/>
                  </a:cubicBezTo>
                  <a:lnTo>
                    <a:pt x="516" y="510"/>
                  </a:lnTo>
                  <a:cubicBezTo>
                    <a:pt x="516" y="510"/>
                    <a:pt x="516" y="510"/>
                    <a:pt x="516" y="510"/>
                  </a:cubicBezTo>
                  <a:lnTo>
                    <a:pt x="516" y="510"/>
                  </a:lnTo>
                  <a:lnTo>
                    <a:pt x="513" y="509"/>
                  </a:lnTo>
                  <a:lnTo>
                    <a:pt x="513" y="509"/>
                  </a:lnTo>
                  <a:lnTo>
                    <a:pt x="514" y="510"/>
                  </a:lnTo>
                  <a:lnTo>
                    <a:pt x="517" y="513"/>
                  </a:lnTo>
                  <a:lnTo>
                    <a:pt x="517" y="513"/>
                  </a:lnTo>
                  <a:cubicBezTo>
                    <a:pt x="517" y="513"/>
                    <a:pt x="516" y="513"/>
                    <a:pt x="516" y="513"/>
                  </a:cubicBezTo>
                  <a:lnTo>
                    <a:pt x="516" y="513"/>
                  </a:lnTo>
                  <a:lnTo>
                    <a:pt x="514" y="510"/>
                  </a:lnTo>
                  <a:lnTo>
                    <a:pt x="513" y="509"/>
                  </a:lnTo>
                  <a:lnTo>
                    <a:pt x="513" y="511"/>
                  </a:lnTo>
                  <a:lnTo>
                    <a:pt x="515" y="513"/>
                  </a:lnTo>
                  <a:lnTo>
                    <a:pt x="515" y="513"/>
                  </a:lnTo>
                  <a:cubicBezTo>
                    <a:pt x="514" y="512"/>
                    <a:pt x="513" y="511"/>
                    <a:pt x="513" y="511"/>
                  </a:cubicBezTo>
                  <a:lnTo>
                    <a:pt x="513" y="511"/>
                  </a:lnTo>
                  <a:lnTo>
                    <a:pt x="513" y="513"/>
                  </a:lnTo>
                  <a:lnTo>
                    <a:pt x="522" y="522"/>
                  </a:lnTo>
                  <a:cubicBezTo>
                    <a:pt x="522" y="521"/>
                    <a:pt x="522" y="521"/>
                    <a:pt x="522" y="520"/>
                  </a:cubicBezTo>
                  <a:lnTo>
                    <a:pt x="522" y="520"/>
                  </a:lnTo>
                  <a:lnTo>
                    <a:pt x="531" y="531"/>
                  </a:lnTo>
                  <a:lnTo>
                    <a:pt x="527" y="524"/>
                  </a:lnTo>
                  <a:lnTo>
                    <a:pt x="527" y="524"/>
                  </a:lnTo>
                  <a:cubicBezTo>
                    <a:pt x="531" y="527"/>
                    <a:pt x="534" y="529"/>
                    <a:pt x="536" y="530"/>
                  </a:cubicBezTo>
                  <a:lnTo>
                    <a:pt x="536" y="530"/>
                  </a:lnTo>
                  <a:lnTo>
                    <a:pt x="557" y="548"/>
                  </a:lnTo>
                  <a:lnTo>
                    <a:pt x="548" y="539"/>
                  </a:lnTo>
                  <a:lnTo>
                    <a:pt x="548" y="539"/>
                  </a:lnTo>
                  <a:lnTo>
                    <a:pt x="547" y="538"/>
                  </a:lnTo>
                  <a:lnTo>
                    <a:pt x="547" y="538"/>
                  </a:lnTo>
                  <a:lnTo>
                    <a:pt x="539" y="531"/>
                  </a:lnTo>
                  <a:lnTo>
                    <a:pt x="539" y="531"/>
                  </a:lnTo>
                  <a:lnTo>
                    <a:pt x="531" y="522"/>
                  </a:lnTo>
                  <a:lnTo>
                    <a:pt x="523" y="515"/>
                  </a:lnTo>
                  <a:lnTo>
                    <a:pt x="523" y="515"/>
                  </a:lnTo>
                  <a:lnTo>
                    <a:pt x="522" y="513"/>
                  </a:lnTo>
                  <a:lnTo>
                    <a:pt x="513" y="504"/>
                  </a:lnTo>
                  <a:lnTo>
                    <a:pt x="513" y="504"/>
                  </a:lnTo>
                  <a:lnTo>
                    <a:pt x="513" y="504"/>
                  </a:lnTo>
                  <a:lnTo>
                    <a:pt x="504" y="495"/>
                  </a:lnTo>
                  <a:lnTo>
                    <a:pt x="504" y="495"/>
                  </a:lnTo>
                  <a:lnTo>
                    <a:pt x="504" y="495"/>
                  </a:lnTo>
                  <a:lnTo>
                    <a:pt x="504" y="495"/>
                  </a:lnTo>
                  <a:lnTo>
                    <a:pt x="504" y="495"/>
                  </a:lnTo>
                  <a:lnTo>
                    <a:pt x="495" y="487"/>
                  </a:lnTo>
                  <a:lnTo>
                    <a:pt x="478" y="470"/>
                  </a:lnTo>
                  <a:lnTo>
                    <a:pt x="478" y="470"/>
                  </a:lnTo>
                  <a:cubicBezTo>
                    <a:pt x="484" y="475"/>
                    <a:pt x="490" y="481"/>
                    <a:pt x="496" y="487"/>
                  </a:cubicBezTo>
                  <a:lnTo>
                    <a:pt x="496" y="487"/>
                  </a:lnTo>
                  <a:cubicBezTo>
                    <a:pt x="496" y="489"/>
                    <a:pt x="497" y="491"/>
                    <a:pt x="499" y="493"/>
                  </a:cubicBezTo>
                  <a:lnTo>
                    <a:pt x="499" y="493"/>
                  </a:lnTo>
                  <a:lnTo>
                    <a:pt x="495" y="489"/>
                  </a:lnTo>
                  <a:lnTo>
                    <a:pt x="495" y="489"/>
                  </a:lnTo>
                  <a:cubicBezTo>
                    <a:pt x="495" y="489"/>
                    <a:pt x="496" y="490"/>
                    <a:pt x="496" y="490"/>
                  </a:cubicBezTo>
                  <a:cubicBezTo>
                    <a:pt x="497" y="490"/>
                    <a:pt x="495" y="487"/>
                    <a:pt x="478" y="469"/>
                  </a:cubicBezTo>
                  <a:lnTo>
                    <a:pt x="478" y="469"/>
                  </a:lnTo>
                  <a:lnTo>
                    <a:pt x="469" y="460"/>
                  </a:lnTo>
                  <a:lnTo>
                    <a:pt x="469" y="460"/>
                  </a:lnTo>
                  <a:close/>
                  <a:moveTo>
                    <a:pt x="493" y="541"/>
                  </a:moveTo>
                  <a:lnTo>
                    <a:pt x="495" y="544"/>
                  </a:lnTo>
                  <a:lnTo>
                    <a:pt x="495" y="544"/>
                  </a:lnTo>
                  <a:cubicBezTo>
                    <a:pt x="495" y="544"/>
                    <a:pt x="495" y="543"/>
                    <a:pt x="495" y="543"/>
                  </a:cubicBezTo>
                  <a:lnTo>
                    <a:pt x="495" y="543"/>
                  </a:lnTo>
                  <a:cubicBezTo>
                    <a:pt x="496" y="545"/>
                    <a:pt x="498" y="546"/>
                    <a:pt x="499" y="548"/>
                  </a:cubicBezTo>
                  <a:lnTo>
                    <a:pt x="499" y="548"/>
                  </a:lnTo>
                  <a:cubicBezTo>
                    <a:pt x="499" y="547"/>
                    <a:pt x="499" y="547"/>
                    <a:pt x="499" y="547"/>
                  </a:cubicBezTo>
                  <a:lnTo>
                    <a:pt x="499" y="547"/>
                  </a:lnTo>
                  <a:cubicBezTo>
                    <a:pt x="500" y="548"/>
                    <a:pt x="500" y="548"/>
                    <a:pt x="500" y="549"/>
                  </a:cubicBezTo>
                  <a:lnTo>
                    <a:pt x="500" y="549"/>
                  </a:lnTo>
                  <a:cubicBezTo>
                    <a:pt x="500" y="549"/>
                    <a:pt x="501" y="549"/>
                    <a:pt x="501" y="550"/>
                  </a:cubicBezTo>
                  <a:lnTo>
                    <a:pt x="501" y="550"/>
                  </a:lnTo>
                  <a:cubicBezTo>
                    <a:pt x="500" y="549"/>
                    <a:pt x="499" y="548"/>
                    <a:pt x="499" y="548"/>
                  </a:cubicBezTo>
                  <a:lnTo>
                    <a:pt x="499" y="548"/>
                  </a:lnTo>
                  <a:cubicBezTo>
                    <a:pt x="499" y="548"/>
                    <a:pt x="499" y="548"/>
                    <a:pt x="498" y="548"/>
                  </a:cubicBezTo>
                  <a:lnTo>
                    <a:pt x="498" y="548"/>
                  </a:lnTo>
                  <a:lnTo>
                    <a:pt x="495" y="544"/>
                  </a:lnTo>
                  <a:lnTo>
                    <a:pt x="495" y="544"/>
                  </a:lnTo>
                  <a:cubicBezTo>
                    <a:pt x="495" y="544"/>
                    <a:pt x="495" y="544"/>
                    <a:pt x="495" y="544"/>
                  </a:cubicBezTo>
                  <a:lnTo>
                    <a:pt x="495" y="544"/>
                  </a:lnTo>
                  <a:cubicBezTo>
                    <a:pt x="495" y="543"/>
                    <a:pt x="494" y="542"/>
                    <a:pt x="493" y="541"/>
                  </a:cubicBezTo>
                  <a:close/>
                  <a:moveTo>
                    <a:pt x="502" y="555"/>
                  </a:moveTo>
                  <a:cubicBezTo>
                    <a:pt x="503" y="555"/>
                    <a:pt x="503" y="556"/>
                    <a:pt x="504" y="557"/>
                  </a:cubicBezTo>
                  <a:lnTo>
                    <a:pt x="504" y="557"/>
                  </a:lnTo>
                  <a:cubicBezTo>
                    <a:pt x="504" y="557"/>
                    <a:pt x="504" y="557"/>
                    <a:pt x="504" y="557"/>
                  </a:cubicBezTo>
                  <a:cubicBezTo>
                    <a:pt x="504" y="556"/>
                    <a:pt x="503" y="556"/>
                    <a:pt x="502" y="555"/>
                  </a:cubicBezTo>
                  <a:close/>
                  <a:moveTo>
                    <a:pt x="498" y="548"/>
                  </a:moveTo>
                  <a:lnTo>
                    <a:pt x="502" y="552"/>
                  </a:lnTo>
                  <a:lnTo>
                    <a:pt x="502" y="552"/>
                  </a:lnTo>
                  <a:cubicBezTo>
                    <a:pt x="501" y="551"/>
                    <a:pt x="501" y="550"/>
                    <a:pt x="501" y="550"/>
                  </a:cubicBezTo>
                  <a:lnTo>
                    <a:pt x="501" y="550"/>
                  </a:lnTo>
                  <a:cubicBezTo>
                    <a:pt x="502" y="551"/>
                    <a:pt x="503" y="553"/>
                    <a:pt x="504" y="554"/>
                  </a:cubicBezTo>
                  <a:lnTo>
                    <a:pt x="504" y="554"/>
                  </a:lnTo>
                  <a:cubicBezTo>
                    <a:pt x="504" y="554"/>
                    <a:pt x="504" y="554"/>
                    <a:pt x="504" y="554"/>
                  </a:cubicBezTo>
                  <a:lnTo>
                    <a:pt x="504" y="554"/>
                  </a:lnTo>
                  <a:lnTo>
                    <a:pt x="505" y="555"/>
                  </a:lnTo>
                  <a:lnTo>
                    <a:pt x="505" y="555"/>
                  </a:lnTo>
                  <a:cubicBezTo>
                    <a:pt x="505" y="554"/>
                    <a:pt x="504" y="554"/>
                    <a:pt x="504" y="554"/>
                  </a:cubicBezTo>
                  <a:lnTo>
                    <a:pt x="504" y="554"/>
                  </a:lnTo>
                  <a:cubicBezTo>
                    <a:pt x="505" y="556"/>
                    <a:pt x="506" y="557"/>
                    <a:pt x="507" y="559"/>
                  </a:cubicBezTo>
                  <a:lnTo>
                    <a:pt x="507" y="559"/>
                  </a:lnTo>
                  <a:lnTo>
                    <a:pt x="502" y="552"/>
                  </a:lnTo>
                  <a:lnTo>
                    <a:pt x="502" y="552"/>
                  </a:lnTo>
                  <a:cubicBezTo>
                    <a:pt x="502" y="553"/>
                    <a:pt x="502" y="554"/>
                    <a:pt x="503" y="555"/>
                  </a:cubicBezTo>
                  <a:lnTo>
                    <a:pt x="503" y="555"/>
                  </a:lnTo>
                  <a:cubicBezTo>
                    <a:pt x="501" y="552"/>
                    <a:pt x="500" y="550"/>
                    <a:pt x="498" y="548"/>
                  </a:cubicBezTo>
                  <a:lnTo>
                    <a:pt x="498" y="548"/>
                  </a:lnTo>
                  <a:cubicBezTo>
                    <a:pt x="498" y="548"/>
                    <a:pt x="498" y="548"/>
                    <a:pt x="498" y="548"/>
                  </a:cubicBezTo>
                  <a:close/>
                  <a:moveTo>
                    <a:pt x="521" y="575"/>
                  </a:moveTo>
                  <a:cubicBezTo>
                    <a:pt x="522" y="576"/>
                    <a:pt x="522" y="576"/>
                    <a:pt x="523" y="577"/>
                  </a:cubicBezTo>
                  <a:lnTo>
                    <a:pt x="523" y="577"/>
                  </a:lnTo>
                  <a:cubicBezTo>
                    <a:pt x="523" y="576"/>
                    <a:pt x="522" y="576"/>
                    <a:pt x="522" y="575"/>
                  </a:cubicBezTo>
                  <a:cubicBezTo>
                    <a:pt x="522" y="575"/>
                    <a:pt x="521" y="575"/>
                    <a:pt x="521" y="575"/>
                  </a:cubicBezTo>
                  <a:close/>
                  <a:moveTo>
                    <a:pt x="107" y="19"/>
                  </a:moveTo>
                  <a:lnTo>
                    <a:pt x="108" y="20"/>
                  </a:lnTo>
                  <a:lnTo>
                    <a:pt x="108" y="20"/>
                  </a:lnTo>
                  <a:cubicBezTo>
                    <a:pt x="108" y="20"/>
                    <a:pt x="107" y="20"/>
                    <a:pt x="107" y="20"/>
                  </a:cubicBezTo>
                  <a:lnTo>
                    <a:pt x="107" y="20"/>
                  </a:lnTo>
                  <a:cubicBezTo>
                    <a:pt x="106" y="20"/>
                    <a:pt x="106" y="25"/>
                    <a:pt x="133" y="63"/>
                  </a:cubicBezTo>
                  <a:cubicBezTo>
                    <a:pt x="133" y="58"/>
                    <a:pt x="133" y="58"/>
                    <a:pt x="133" y="58"/>
                  </a:cubicBezTo>
                  <a:lnTo>
                    <a:pt x="133" y="58"/>
                  </a:lnTo>
                  <a:lnTo>
                    <a:pt x="136" y="63"/>
                  </a:lnTo>
                  <a:lnTo>
                    <a:pt x="136" y="63"/>
                  </a:lnTo>
                  <a:cubicBezTo>
                    <a:pt x="136" y="63"/>
                    <a:pt x="135" y="63"/>
                    <a:pt x="133" y="63"/>
                  </a:cubicBezTo>
                  <a:cubicBezTo>
                    <a:pt x="130" y="59"/>
                    <a:pt x="125" y="55"/>
                    <a:pt x="116" y="45"/>
                  </a:cubicBezTo>
                  <a:lnTo>
                    <a:pt x="116" y="45"/>
                  </a:lnTo>
                  <a:cubicBezTo>
                    <a:pt x="169" y="116"/>
                    <a:pt x="133" y="63"/>
                    <a:pt x="195" y="151"/>
                  </a:cubicBezTo>
                  <a:lnTo>
                    <a:pt x="195" y="151"/>
                  </a:lnTo>
                  <a:cubicBezTo>
                    <a:pt x="190" y="142"/>
                    <a:pt x="185" y="135"/>
                    <a:pt x="181" y="129"/>
                  </a:cubicBezTo>
                  <a:lnTo>
                    <a:pt x="181" y="129"/>
                  </a:lnTo>
                  <a:cubicBezTo>
                    <a:pt x="206" y="160"/>
                    <a:pt x="212" y="167"/>
                    <a:pt x="221" y="177"/>
                  </a:cubicBezTo>
                  <a:lnTo>
                    <a:pt x="221" y="177"/>
                  </a:lnTo>
                  <a:lnTo>
                    <a:pt x="222" y="178"/>
                  </a:lnTo>
                  <a:lnTo>
                    <a:pt x="222" y="178"/>
                  </a:lnTo>
                  <a:cubicBezTo>
                    <a:pt x="221" y="178"/>
                    <a:pt x="221" y="177"/>
                    <a:pt x="221" y="177"/>
                  </a:cubicBezTo>
                  <a:lnTo>
                    <a:pt x="221" y="177"/>
                  </a:lnTo>
                  <a:cubicBezTo>
                    <a:pt x="223" y="179"/>
                    <a:pt x="225" y="181"/>
                    <a:pt x="227" y="183"/>
                  </a:cubicBezTo>
                  <a:lnTo>
                    <a:pt x="227" y="183"/>
                  </a:lnTo>
                  <a:cubicBezTo>
                    <a:pt x="227" y="183"/>
                    <a:pt x="227" y="183"/>
                    <a:pt x="227" y="183"/>
                  </a:cubicBezTo>
                  <a:lnTo>
                    <a:pt x="227" y="183"/>
                  </a:lnTo>
                  <a:cubicBezTo>
                    <a:pt x="228" y="184"/>
                    <a:pt x="229" y="185"/>
                    <a:pt x="230" y="186"/>
                  </a:cubicBezTo>
                  <a:cubicBezTo>
                    <a:pt x="229" y="185"/>
                    <a:pt x="228" y="184"/>
                    <a:pt x="227" y="183"/>
                  </a:cubicBezTo>
                  <a:lnTo>
                    <a:pt x="227" y="183"/>
                  </a:lnTo>
                  <a:cubicBezTo>
                    <a:pt x="232" y="190"/>
                    <a:pt x="236" y="197"/>
                    <a:pt x="239" y="204"/>
                  </a:cubicBezTo>
                  <a:lnTo>
                    <a:pt x="239" y="204"/>
                  </a:lnTo>
                  <a:lnTo>
                    <a:pt x="230" y="195"/>
                  </a:lnTo>
                  <a:lnTo>
                    <a:pt x="230" y="195"/>
                  </a:lnTo>
                  <a:cubicBezTo>
                    <a:pt x="237" y="203"/>
                    <a:pt x="244" y="212"/>
                    <a:pt x="251" y="221"/>
                  </a:cubicBezTo>
                  <a:lnTo>
                    <a:pt x="251" y="221"/>
                  </a:lnTo>
                  <a:cubicBezTo>
                    <a:pt x="249" y="219"/>
                    <a:pt x="248" y="216"/>
                    <a:pt x="247" y="214"/>
                  </a:cubicBezTo>
                  <a:lnTo>
                    <a:pt x="247" y="214"/>
                  </a:lnTo>
                  <a:cubicBezTo>
                    <a:pt x="252" y="220"/>
                    <a:pt x="259" y="229"/>
                    <a:pt x="266" y="239"/>
                  </a:cubicBezTo>
                  <a:lnTo>
                    <a:pt x="266" y="239"/>
                  </a:lnTo>
                  <a:cubicBezTo>
                    <a:pt x="266" y="240"/>
                    <a:pt x="267" y="240"/>
                    <a:pt x="267" y="241"/>
                  </a:cubicBezTo>
                  <a:lnTo>
                    <a:pt x="267" y="241"/>
                  </a:lnTo>
                  <a:cubicBezTo>
                    <a:pt x="267" y="241"/>
                    <a:pt x="267" y="241"/>
                    <a:pt x="267" y="241"/>
                  </a:cubicBezTo>
                  <a:lnTo>
                    <a:pt x="267" y="241"/>
                  </a:lnTo>
                  <a:cubicBezTo>
                    <a:pt x="267" y="241"/>
                    <a:pt x="266" y="240"/>
                    <a:pt x="266" y="239"/>
                  </a:cubicBezTo>
                  <a:lnTo>
                    <a:pt x="266" y="239"/>
                  </a:lnTo>
                  <a:cubicBezTo>
                    <a:pt x="265" y="238"/>
                    <a:pt x="264" y="237"/>
                    <a:pt x="263" y="236"/>
                  </a:cubicBezTo>
                  <a:lnTo>
                    <a:pt x="263" y="236"/>
                  </a:lnTo>
                  <a:cubicBezTo>
                    <a:pt x="270" y="245"/>
                    <a:pt x="277" y="254"/>
                    <a:pt x="284" y="263"/>
                  </a:cubicBezTo>
                  <a:lnTo>
                    <a:pt x="284" y="263"/>
                  </a:lnTo>
                  <a:cubicBezTo>
                    <a:pt x="278" y="255"/>
                    <a:pt x="273" y="248"/>
                    <a:pt x="267" y="241"/>
                  </a:cubicBezTo>
                  <a:lnTo>
                    <a:pt x="267" y="241"/>
                  </a:lnTo>
                  <a:cubicBezTo>
                    <a:pt x="268" y="242"/>
                    <a:pt x="269" y="243"/>
                    <a:pt x="270" y="243"/>
                  </a:cubicBezTo>
                  <a:lnTo>
                    <a:pt x="270" y="243"/>
                  </a:lnTo>
                  <a:cubicBezTo>
                    <a:pt x="274" y="249"/>
                    <a:pt x="279" y="256"/>
                    <a:pt x="284" y="263"/>
                  </a:cubicBezTo>
                  <a:lnTo>
                    <a:pt x="284" y="263"/>
                  </a:lnTo>
                  <a:cubicBezTo>
                    <a:pt x="285" y="264"/>
                    <a:pt x="285" y="265"/>
                    <a:pt x="286" y="266"/>
                  </a:cubicBezTo>
                  <a:lnTo>
                    <a:pt x="286" y="266"/>
                  </a:lnTo>
                  <a:cubicBezTo>
                    <a:pt x="285" y="265"/>
                    <a:pt x="285" y="264"/>
                    <a:pt x="284" y="263"/>
                  </a:cubicBezTo>
                  <a:lnTo>
                    <a:pt x="284" y="263"/>
                  </a:lnTo>
                  <a:cubicBezTo>
                    <a:pt x="285" y="264"/>
                    <a:pt x="286" y="266"/>
                    <a:pt x="287" y="267"/>
                  </a:cubicBezTo>
                  <a:lnTo>
                    <a:pt x="287" y="267"/>
                  </a:lnTo>
                  <a:cubicBezTo>
                    <a:pt x="289" y="271"/>
                    <a:pt x="292" y="275"/>
                    <a:pt x="294" y="279"/>
                  </a:cubicBezTo>
                  <a:lnTo>
                    <a:pt x="294" y="279"/>
                  </a:lnTo>
                  <a:cubicBezTo>
                    <a:pt x="290" y="273"/>
                    <a:pt x="286" y="269"/>
                    <a:pt x="283" y="266"/>
                  </a:cubicBezTo>
                  <a:lnTo>
                    <a:pt x="283" y="266"/>
                  </a:lnTo>
                  <a:lnTo>
                    <a:pt x="293" y="279"/>
                  </a:lnTo>
                  <a:lnTo>
                    <a:pt x="293" y="279"/>
                  </a:lnTo>
                  <a:cubicBezTo>
                    <a:pt x="286" y="271"/>
                    <a:pt x="280" y="264"/>
                    <a:pt x="275" y="257"/>
                  </a:cubicBezTo>
                  <a:lnTo>
                    <a:pt x="275" y="257"/>
                  </a:lnTo>
                  <a:lnTo>
                    <a:pt x="306" y="297"/>
                  </a:lnTo>
                  <a:lnTo>
                    <a:pt x="306" y="297"/>
                  </a:lnTo>
                  <a:lnTo>
                    <a:pt x="309" y="300"/>
                  </a:lnTo>
                  <a:lnTo>
                    <a:pt x="309" y="300"/>
                  </a:lnTo>
                  <a:cubicBezTo>
                    <a:pt x="311" y="303"/>
                    <a:pt x="313" y="306"/>
                    <a:pt x="315" y="309"/>
                  </a:cubicBezTo>
                  <a:lnTo>
                    <a:pt x="315" y="309"/>
                  </a:lnTo>
                  <a:lnTo>
                    <a:pt x="306" y="297"/>
                  </a:lnTo>
                  <a:lnTo>
                    <a:pt x="306" y="297"/>
                  </a:lnTo>
                  <a:lnTo>
                    <a:pt x="283" y="275"/>
                  </a:lnTo>
                  <a:lnTo>
                    <a:pt x="257" y="248"/>
                  </a:lnTo>
                  <a:lnTo>
                    <a:pt x="239" y="231"/>
                  </a:lnTo>
                  <a:lnTo>
                    <a:pt x="230" y="222"/>
                  </a:lnTo>
                  <a:lnTo>
                    <a:pt x="230" y="222"/>
                  </a:lnTo>
                  <a:lnTo>
                    <a:pt x="222" y="213"/>
                  </a:lnTo>
                  <a:lnTo>
                    <a:pt x="213" y="204"/>
                  </a:lnTo>
                  <a:lnTo>
                    <a:pt x="213" y="204"/>
                  </a:lnTo>
                  <a:lnTo>
                    <a:pt x="204" y="195"/>
                  </a:lnTo>
                  <a:lnTo>
                    <a:pt x="200" y="191"/>
                  </a:lnTo>
                  <a:lnTo>
                    <a:pt x="200" y="191"/>
                  </a:lnTo>
                  <a:lnTo>
                    <a:pt x="195" y="187"/>
                  </a:lnTo>
                  <a:lnTo>
                    <a:pt x="186" y="178"/>
                  </a:lnTo>
                  <a:lnTo>
                    <a:pt x="186" y="178"/>
                  </a:lnTo>
                  <a:lnTo>
                    <a:pt x="177" y="169"/>
                  </a:lnTo>
                  <a:lnTo>
                    <a:pt x="169" y="160"/>
                  </a:lnTo>
                  <a:lnTo>
                    <a:pt x="166" y="158"/>
                  </a:lnTo>
                  <a:lnTo>
                    <a:pt x="166" y="158"/>
                  </a:lnTo>
                  <a:lnTo>
                    <a:pt x="165" y="157"/>
                  </a:lnTo>
                  <a:lnTo>
                    <a:pt x="169" y="160"/>
                  </a:lnTo>
                  <a:lnTo>
                    <a:pt x="164" y="156"/>
                  </a:lnTo>
                  <a:lnTo>
                    <a:pt x="164" y="156"/>
                  </a:lnTo>
                  <a:lnTo>
                    <a:pt x="160" y="151"/>
                  </a:lnTo>
                  <a:lnTo>
                    <a:pt x="160" y="151"/>
                  </a:lnTo>
                  <a:lnTo>
                    <a:pt x="163" y="155"/>
                  </a:lnTo>
                  <a:lnTo>
                    <a:pt x="163" y="155"/>
                  </a:lnTo>
                  <a:lnTo>
                    <a:pt x="161" y="154"/>
                  </a:lnTo>
                  <a:lnTo>
                    <a:pt x="163" y="155"/>
                  </a:lnTo>
                  <a:lnTo>
                    <a:pt x="163" y="155"/>
                  </a:lnTo>
                  <a:lnTo>
                    <a:pt x="164" y="157"/>
                  </a:lnTo>
                  <a:lnTo>
                    <a:pt x="164" y="157"/>
                  </a:lnTo>
                  <a:lnTo>
                    <a:pt x="165" y="157"/>
                  </a:lnTo>
                  <a:lnTo>
                    <a:pt x="165" y="157"/>
                  </a:lnTo>
                  <a:lnTo>
                    <a:pt x="164" y="157"/>
                  </a:lnTo>
                  <a:lnTo>
                    <a:pt x="164" y="157"/>
                  </a:lnTo>
                  <a:lnTo>
                    <a:pt x="166" y="159"/>
                  </a:lnTo>
                  <a:lnTo>
                    <a:pt x="166" y="159"/>
                  </a:lnTo>
                  <a:lnTo>
                    <a:pt x="162" y="155"/>
                  </a:lnTo>
                  <a:lnTo>
                    <a:pt x="162" y="155"/>
                  </a:lnTo>
                  <a:lnTo>
                    <a:pt x="161" y="155"/>
                  </a:lnTo>
                  <a:lnTo>
                    <a:pt x="161" y="155"/>
                  </a:lnTo>
                  <a:lnTo>
                    <a:pt x="167" y="160"/>
                  </a:lnTo>
                  <a:lnTo>
                    <a:pt x="169" y="162"/>
                  </a:lnTo>
                  <a:lnTo>
                    <a:pt x="169" y="162"/>
                  </a:lnTo>
                  <a:lnTo>
                    <a:pt x="170" y="164"/>
                  </a:lnTo>
                  <a:lnTo>
                    <a:pt x="170" y="164"/>
                  </a:lnTo>
                  <a:lnTo>
                    <a:pt x="166" y="161"/>
                  </a:lnTo>
                  <a:lnTo>
                    <a:pt x="166" y="161"/>
                  </a:lnTo>
                  <a:lnTo>
                    <a:pt x="161" y="155"/>
                  </a:lnTo>
                  <a:lnTo>
                    <a:pt x="161" y="155"/>
                  </a:lnTo>
                  <a:lnTo>
                    <a:pt x="153" y="149"/>
                  </a:lnTo>
                  <a:lnTo>
                    <a:pt x="153" y="149"/>
                  </a:lnTo>
                  <a:cubicBezTo>
                    <a:pt x="152" y="149"/>
                    <a:pt x="151" y="148"/>
                    <a:pt x="151" y="148"/>
                  </a:cubicBezTo>
                  <a:lnTo>
                    <a:pt x="151" y="148"/>
                  </a:lnTo>
                  <a:cubicBezTo>
                    <a:pt x="151" y="148"/>
                    <a:pt x="151" y="148"/>
                    <a:pt x="151" y="148"/>
                  </a:cubicBezTo>
                  <a:lnTo>
                    <a:pt x="151" y="148"/>
                  </a:lnTo>
                  <a:lnTo>
                    <a:pt x="150" y="147"/>
                  </a:lnTo>
                  <a:lnTo>
                    <a:pt x="150" y="147"/>
                  </a:lnTo>
                  <a:cubicBezTo>
                    <a:pt x="150" y="147"/>
                    <a:pt x="151" y="148"/>
                    <a:pt x="151" y="148"/>
                  </a:cubicBezTo>
                  <a:lnTo>
                    <a:pt x="151" y="148"/>
                  </a:lnTo>
                  <a:cubicBezTo>
                    <a:pt x="151" y="147"/>
                    <a:pt x="151" y="147"/>
                    <a:pt x="150" y="146"/>
                  </a:cubicBezTo>
                  <a:lnTo>
                    <a:pt x="150" y="146"/>
                  </a:lnTo>
                  <a:lnTo>
                    <a:pt x="157" y="151"/>
                  </a:lnTo>
                  <a:lnTo>
                    <a:pt x="157" y="151"/>
                  </a:lnTo>
                  <a:lnTo>
                    <a:pt x="161" y="155"/>
                  </a:lnTo>
                  <a:lnTo>
                    <a:pt x="161" y="155"/>
                  </a:lnTo>
                  <a:lnTo>
                    <a:pt x="160" y="154"/>
                  </a:lnTo>
                  <a:lnTo>
                    <a:pt x="160" y="154"/>
                  </a:lnTo>
                  <a:lnTo>
                    <a:pt x="158" y="152"/>
                  </a:lnTo>
                  <a:lnTo>
                    <a:pt x="160" y="153"/>
                  </a:lnTo>
                  <a:lnTo>
                    <a:pt x="158" y="151"/>
                  </a:lnTo>
                  <a:lnTo>
                    <a:pt x="147" y="142"/>
                  </a:lnTo>
                  <a:lnTo>
                    <a:pt x="147" y="142"/>
                  </a:lnTo>
                  <a:lnTo>
                    <a:pt x="147" y="142"/>
                  </a:lnTo>
                  <a:lnTo>
                    <a:pt x="147" y="142"/>
                  </a:lnTo>
                  <a:cubicBezTo>
                    <a:pt x="147" y="142"/>
                    <a:pt x="147" y="142"/>
                    <a:pt x="147" y="142"/>
                  </a:cubicBezTo>
                  <a:lnTo>
                    <a:pt x="147" y="142"/>
                  </a:lnTo>
                  <a:lnTo>
                    <a:pt x="146" y="141"/>
                  </a:lnTo>
                  <a:lnTo>
                    <a:pt x="146" y="141"/>
                  </a:lnTo>
                  <a:lnTo>
                    <a:pt x="146" y="141"/>
                  </a:lnTo>
                  <a:lnTo>
                    <a:pt x="146" y="141"/>
                  </a:lnTo>
                  <a:lnTo>
                    <a:pt x="145" y="140"/>
                  </a:lnTo>
                  <a:lnTo>
                    <a:pt x="145" y="140"/>
                  </a:lnTo>
                  <a:lnTo>
                    <a:pt x="145" y="140"/>
                  </a:lnTo>
                  <a:lnTo>
                    <a:pt x="145" y="140"/>
                  </a:lnTo>
                  <a:lnTo>
                    <a:pt x="142" y="138"/>
                  </a:lnTo>
                  <a:lnTo>
                    <a:pt x="142" y="138"/>
                  </a:lnTo>
                  <a:lnTo>
                    <a:pt x="145" y="141"/>
                  </a:lnTo>
                  <a:lnTo>
                    <a:pt x="145" y="141"/>
                  </a:lnTo>
                  <a:lnTo>
                    <a:pt x="146" y="142"/>
                  </a:lnTo>
                  <a:lnTo>
                    <a:pt x="146" y="141"/>
                  </a:lnTo>
                  <a:lnTo>
                    <a:pt x="146" y="141"/>
                  </a:lnTo>
                  <a:lnTo>
                    <a:pt x="147" y="142"/>
                  </a:lnTo>
                  <a:lnTo>
                    <a:pt x="147" y="142"/>
                  </a:lnTo>
                  <a:cubicBezTo>
                    <a:pt x="149" y="145"/>
                    <a:pt x="150" y="146"/>
                    <a:pt x="150" y="146"/>
                  </a:cubicBezTo>
                  <a:lnTo>
                    <a:pt x="150" y="146"/>
                  </a:lnTo>
                  <a:lnTo>
                    <a:pt x="148" y="145"/>
                  </a:lnTo>
                  <a:lnTo>
                    <a:pt x="148" y="145"/>
                  </a:lnTo>
                  <a:lnTo>
                    <a:pt x="146" y="142"/>
                  </a:lnTo>
                  <a:lnTo>
                    <a:pt x="147" y="144"/>
                  </a:lnTo>
                  <a:lnTo>
                    <a:pt x="147" y="144"/>
                  </a:lnTo>
                  <a:lnTo>
                    <a:pt x="147" y="144"/>
                  </a:lnTo>
                  <a:lnTo>
                    <a:pt x="148" y="145"/>
                  </a:lnTo>
                  <a:lnTo>
                    <a:pt x="148" y="145"/>
                  </a:lnTo>
                  <a:cubicBezTo>
                    <a:pt x="146" y="144"/>
                    <a:pt x="144" y="142"/>
                    <a:pt x="143" y="141"/>
                  </a:cubicBezTo>
                  <a:lnTo>
                    <a:pt x="143" y="141"/>
                  </a:lnTo>
                  <a:lnTo>
                    <a:pt x="142" y="140"/>
                  </a:lnTo>
                  <a:lnTo>
                    <a:pt x="147" y="144"/>
                  </a:lnTo>
                  <a:lnTo>
                    <a:pt x="147" y="144"/>
                  </a:lnTo>
                  <a:lnTo>
                    <a:pt x="142" y="138"/>
                  </a:lnTo>
                  <a:lnTo>
                    <a:pt x="142" y="138"/>
                  </a:lnTo>
                  <a:lnTo>
                    <a:pt x="137" y="133"/>
                  </a:lnTo>
                  <a:lnTo>
                    <a:pt x="137" y="133"/>
                  </a:lnTo>
                  <a:lnTo>
                    <a:pt x="136" y="132"/>
                  </a:lnTo>
                  <a:lnTo>
                    <a:pt x="133" y="130"/>
                  </a:lnTo>
                  <a:lnTo>
                    <a:pt x="133" y="130"/>
                  </a:lnTo>
                  <a:lnTo>
                    <a:pt x="131" y="128"/>
                  </a:lnTo>
                  <a:lnTo>
                    <a:pt x="130" y="128"/>
                  </a:lnTo>
                  <a:lnTo>
                    <a:pt x="131" y="128"/>
                  </a:lnTo>
                  <a:lnTo>
                    <a:pt x="131" y="128"/>
                  </a:lnTo>
                  <a:lnTo>
                    <a:pt x="130" y="127"/>
                  </a:lnTo>
                  <a:lnTo>
                    <a:pt x="130" y="127"/>
                  </a:lnTo>
                  <a:lnTo>
                    <a:pt x="131" y="128"/>
                  </a:lnTo>
                  <a:lnTo>
                    <a:pt x="131" y="128"/>
                  </a:lnTo>
                  <a:lnTo>
                    <a:pt x="132" y="129"/>
                  </a:lnTo>
                  <a:lnTo>
                    <a:pt x="128" y="125"/>
                  </a:lnTo>
                  <a:lnTo>
                    <a:pt x="128" y="125"/>
                  </a:lnTo>
                  <a:lnTo>
                    <a:pt x="128" y="125"/>
                  </a:lnTo>
                  <a:lnTo>
                    <a:pt x="125" y="122"/>
                  </a:lnTo>
                  <a:lnTo>
                    <a:pt x="125" y="122"/>
                  </a:lnTo>
                  <a:cubicBezTo>
                    <a:pt x="125" y="122"/>
                    <a:pt x="125" y="122"/>
                    <a:pt x="125" y="122"/>
                  </a:cubicBezTo>
                  <a:lnTo>
                    <a:pt x="125" y="122"/>
                  </a:lnTo>
                  <a:lnTo>
                    <a:pt x="123" y="121"/>
                  </a:lnTo>
                  <a:lnTo>
                    <a:pt x="123" y="121"/>
                  </a:lnTo>
                  <a:lnTo>
                    <a:pt x="121" y="118"/>
                  </a:lnTo>
                  <a:lnTo>
                    <a:pt x="121" y="118"/>
                  </a:lnTo>
                  <a:lnTo>
                    <a:pt x="121" y="118"/>
                  </a:lnTo>
                  <a:lnTo>
                    <a:pt x="121" y="119"/>
                  </a:lnTo>
                  <a:lnTo>
                    <a:pt x="121" y="119"/>
                  </a:lnTo>
                  <a:lnTo>
                    <a:pt x="121" y="119"/>
                  </a:lnTo>
                  <a:lnTo>
                    <a:pt x="121" y="119"/>
                  </a:lnTo>
                  <a:lnTo>
                    <a:pt x="120" y="118"/>
                  </a:lnTo>
                  <a:lnTo>
                    <a:pt x="120" y="118"/>
                  </a:lnTo>
                  <a:lnTo>
                    <a:pt x="120" y="118"/>
                  </a:lnTo>
                  <a:lnTo>
                    <a:pt x="120" y="118"/>
                  </a:lnTo>
                  <a:lnTo>
                    <a:pt x="116" y="114"/>
                  </a:lnTo>
                  <a:lnTo>
                    <a:pt x="116" y="116"/>
                  </a:lnTo>
                  <a:lnTo>
                    <a:pt x="116" y="116"/>
                  </a:lnTo>
                  <a:lnTo>
                    <a:pt x="116" y="116"/>
                  </a:lnTo>
                  <a:lnTo>
                    <a:pt x="125" y="123"/>
                  </a:lnTo>
                  <a:lnTo>
                    <a:pt x="125" y="123"/>
                  </a:lnTo>
                  <a:cubicBezTo>
                    <a:pt x="125" y="123"/>
                    <a:pt x="125" y="123"/>
                    <a:pt x="125" y="123"/>
                  </a:cubicBezTo>
                  <a:lnTo>
                    <a:pt x="125" y="123"/>
                  </a:lnTo>
                  <a:lnTo>
                    <a:pt x="125" y="124"/>
                  </a:lnTo>
                  <a:lnTo>
                    <a:pt x="126" y="125"/>
                  </a:lnTo>
                  <a:lnTo>
                    <a:pt x="125" y="123"/>
                  </a:lnTo>
                  <a:lnTo>
                    <a:pt x="127" y="125"/>
                  </a:lnTo>
                  <a:lnTo>
                    <a:pt x="127" y="125"/>
                  </a:lnTo>
                  <a:lnTo>
                    <a:pt x="125" y="123"/>
                  </a:lnTo>
                  <a:lnTo>
                    <a:pt x="125" y="123"/>
                  </a:lnTo>
                  <a:cubicBezTo>
                    <a:pt x="125" y="122"/>
                    <a:pt x="125" y="122"/>
                    <a:pt x="125" y="122"/>
                  </a:cubicBezTo>
                  <a:lnTo>
                    <a:pt x="125" y="122"/>
                  </a:lnTo>
                  <a:lnTo>
                    <a:pt x="127" y="125"/>
                  </a:lnTo>
                  <a:lnTo>
                    <a:pt x="127" y="125"/>
                  </a:lnTo>
                  <a:lnTo>
                    <a:pt x="127" y="125"/>
                  </a:lnTo>
                  <a:lnTo>
                    <a:pt x="127" y="125"/>
                  </a:lnTo>
                  <a:lnTo>
                    <a:pt x="127" y="125"/>
                  </a:lnTo>
                  <a:lnTo>
                    <a:pt x="126" y="125"/>
                  </a:lnTo>
                  <a:lnTo>
                    <a:pt x="126" y="125"/>
                  </a:lnTo>
                  <a:lnTo>
                    <a:pt x="126" y="125"/>
                  </a:lnTo>
                  <a:lnTo>
                    <a:pt x="126" y="125"/>
                  </a:lnTo>
                  <a:lnTo>
                    <a:pt x="126" y="125"/>
                  </a:lnTo>
                  <a:lnTo>
                    <a:pt x="125" y="124"/>
                  </a:lnTo>
                  <a:lnTo>
                    <a:pt x="125" y="123"/>
                  </a:lnTo>
                  <a:lnTo>
                    <a:pt x="125" y="123"/>
                  </a:lnTo>
                  <a:cubicBezTo>
                    <a:pt x="124" y="124"/>
                    <a:pt x="124" y="125"/>
                    <a:pt x="124" y="125"/>
                  </a:cubicBezTo>
                  <a:lnTo>
                    <a:pt x="151" y="151"/>
                  </a:lnTo>
                  <a:lnTo>
                    <a:pt x="186" y="186"/>
                  </a:lnTo>
                  <a:lnTo>
                    <a:pt x="190" y="191"/>
                  </a:lnTo>
                  <a:lnTo>
                    <a:pt x="190" y="191"/>
                  </a:lnTo>
                  <a:lnTo>
                    <a:pt x="195" y="195"/>
                  </a:lnTo>
                  <a:lnTo>
                    <a:pt x="195" y="195"/>
                  </a:lnTo>
                  <a:lnTo>
                    <a:pt x="222" y="222"/>
                  </a:lnTo>
                  <a:lnTo>
                    <a:pt x="222" y="222"/>
                  </a:lnTo>
                  <a:lnTo>
                    <a:pt x="222" y="222"/>
                  </a:lnTo>
                  <a:cubicBezTo>
                    <a:pt x="398" y="425"/>
                    <a:pt x="274" y="275"/>
                    <a:pt x="469" y="513"/>
                  </a:cubicBezTo>
                  <a:cubicBezTo>
                    <a:pt x="472" y="516"/>
                    <a:pt x="475" y="519"/>
                    <a:pt x="478" y="522"/>
                  </a:cubicBezTo>
                  <a:lnTo>
                    <a:pt x="478" y="522"/>
                  </a:lnTo>
                  <a:cubicBezTo>
                    <a:pt x="478" y="522"/>
                    <a:pt x="478" y="522"/>
                    <a:pt x="478" y="522"/>
                  </a:cubicBezTo>
                  <a:lnTo>
                    <a:pt x="478" y="522"/>
                  </a:lnTo>
                  <a:lnTo>
                    <a:pt x="478" y="522"/>
                  </a:lnTo>
                  <a:lnTo>
                    <a:pt x="478" y="522"/>
                  </a:lnTo>
                  <a:cubicBezTo>
                    <a:pt x="478" y="522"/>
                    <a:pt x="478" y="522"/>
                    <a:pt x="478" y="522"/>
                  </a:cubicBezTo>
                  <a:lnTo>
                    <a:pt x="478" y="522"/>
                  </a:lnTo>
                  <a:cubicBezTo>
                    <a:pt x="482" y="531"/>
                    <a:pt x="484" y="535"/>
                    <a:pt x="488" y="540"/>
                  </a:cubicBezTo>
                  <a:lnTo>
                    <a:pt x="488" y="540"/>
                  </a:lnTo>
                  <a:cubicBezTo>
                    <a:pt x="487" y="540"/>
                    <a:pt x="487" y="540"/>
                    <a:pt x="486" y="540"/>
                  </a:cubicBezTo>
                  <a:lnTo>
                    <a:pt x="486" y="540"/>
                  </a:lnTo>
                  <a:cubicBezTo>
                    <a:pt x="494" y="547"/>
                    <a:pt x="499" y="552"/>
                    <a:pt x="502" y="555"/>
                  </a:cubicBezTo>
                  <a:lnTo>
                    <a:pt x="502" y="555"/>
                  </a:lnTo>
                  <a:cubicBezTo>
                    <a:pt x="510" y="566"/>
                    <a:pt x="516" y="576"/>
                    <a:pt x="522" y="584"/>
                  </a:cubicBezTo>
                  <a:cubicBezTo>
                    <a:pt x="516" y="576"/>
                    <a:pt x="512" y="568"/>
                    <a:pt x="508" y="562"/>
                  </a:cubicBezTo>
                  <a:lnTo>
                    <a:pt x="508" y="562"/>
                  </a:lnTo>
                  <a:lnTo>
                    <a:pt x="513" y="570"/>
                  </a:lnTo>
                  <a:lnTo>
                    <a:pt x="513" y="570"/>
                  </a:lnTo>
                  <a:cubicBezTo>
                    <a:pt x="514" y="570"/>
                    <a:pt x="514" y="571"/>
                    <a:pt x="515" y="572"/>
                  </a:cubicBezTo>
                  <a:lnTo>
                    <a:pt x="515" y="572"/>
                  </a:lnTo>
                  <a:lnTo>
                    <a:pt x="531" y="593"/>
                  </a:lnTo>
                  <a:cubicBezTo>
                    <a:pt x="526" y="586"/>
                    <a:pt x="520" y="579"/>
                    <a:pt x="515" y="572"/>
                  </a:cubicBezTo>
                  <a:lnTo>
                    <a:pt x="515" y="572"/>
                  </a:lnTo>
                  <a:cubicBezTo>
                    <a:pt x="517" y="574"/>
                    <a:pt x="519" y="575"/>
                    <a:pt x="521" y="575"/>
                  </a:cubicBezTo>
                  <a:lnTo>
                    <a:pt x="521" y="575"/>
                  </a:lnTo>
                  <a:cubicBezTo>
                    <a:pt x="518" y="570"/>
                    <a:pt x="514" y="566"/>
                    <a:pt x="510" y="562"/>
                  </a:cubicBezTo>
                  <a:lnTo>
                    <a:pt x="510" y="562"/>
                  </a:lnTo>
                  <a:cubicBezTo>
                    <a:pt x="511" y="563"/>
                    <a:pt x="512" y="565"/>
                    <a:pt x="513" y="566"/>
                  </a:cubicBezTo>
                  <a:lnTo>
                    <a:pt x="513" y="566"/>
                  </a:lnTo>
                  <a:lnTo>
                    <a:pt x="513" y="566"/>
                  </a:lnTo>
                  <a:cubicBezTo>
                    <a:pt x="511" y="564"/>
                    <a:pt x="510" y="563"/>
                    <a:pt x="509" y="562"/>
                  </a:cubicBezTo>
                  <a:lnTo>
                    <a:pt x="509" y="562"/>
                  </a:lnTo>
                  <a:cubicBezTo>
                    <a:pt x="510" y="565"/>
                    <a:pt x="512" y="567"/>
                    <a:pt x="513" y="569"/>
                  </a:cubicBezTo>
                  <a:lnTo>
                    <a:pt x="513" y="569"/>
                  </a:lnTo>
                  <a:cubicBezTo>
                    <a:pt x="511" y="566"/>
                    <a:pt x="509" y="563"/>
                    <a:pt x="507" y="561"/>
                  </a:cubicBezTo>
                  <a:lnTo>
                    <a:pt x="507" y="561"/>
                  </a:lnTo>
                  <a:cubicBezTo>
                    <a:pt x="507" y="561"/>
                    <a:pt x="507" y="562"/>
                    <a:pt x="508" y="562"/>
                  </a:cubicBezTo>
                  <a:lnTo>
                    <a:pt x="508" y="562"/>
                  </a:lnTo>
                  <a:lnTo>
                    <a:pt x="504" y="557"/>
                  </a:lnTo>
                  <a:lnTo>
                    <a:pt x="504" y="557"/>
                  </a:lnTo>
                  <a:cubicBezTo>
                    <a:pt x="504" y="557"/>
                    <a:pt x="505" y="558"/>
                    <a:pt x="505" y="558"/>
                  </a:cubicBezTo>
                  <a:lnTo>
                    <a:pt x="505" y="558"/>
                  </a:lnTo>
                  <a:cubicBezTo>
                    <a:pt x="505" y="559"/>
                    <a:pt x="506" y="560"/>
                    <a:pt x="507" y="561"/>
                  </a:cubicBezTo>
                  <a:lnTo>
                    <a:pt x="507" y="561"/>
                  </a:lnTo>
                  <a:cubicBezTo>
                    <a:pt x="506" y="560"/>
                    <a:pt x="506" y="559"/>
                    <a:pt x="505" y="559"/>
                  </a:cubicBezTo>
                  <a:lnTo>
                    <a:pt x="505" y="559"/>
                  </a:lnTo>
                  <a:cubicBezTo>
                    <a:pt x="507" y="560"/>
                    <a:pt x="508" y="561"/>
                    <a:pt x="509" y="562"/>
                  </a:cubicBezTo>
                  <a:lnTo>
                    <a:pt x="509" y="562"/>
                  </a:lnTo>
                  <a:cubicBezTo>
                    <a:pt x="508" y="561"/>
                    <a:pt x="508" y="560"/>
                    <a:pt x="507" y="559"/>
                  </a:cubicBezTo>
                  <a:lnTo>
                    <a:pt x="507" y="559"/>
                  </a:lnTo>
                  <a:lnTo>
                    <a:pt x="513" y="566"/>
                  </a:lnTo>
                  <a:lnTo>
                    <a:pt x="505" y="555"/>
                  </a:lnTo>
                  <a:lnTo>
                    <a:pt x="505" y="555"/>
                  </a:lnTo>
                  <a:cubicBezTo>
                    <a:pt x="507" y="557"/>
                    <a:pt x="509" y="559"/>
                    <a:pt x="510" y="562"/>
                  </a:cubicBezTo>
                  <a:lnTo>
                    <a:pt x="510" y="562"/>
                  </a:lnTo>
                  <a:cubicBezTo>
                    <a:pt x="510" y="561"/>
                    <a:pt x="510" y="561"/>
                    <a:pt x="510" y="560"/>
                  </a:cubicBezTo>
                  <a:lnTo>
                    <a:pt x="510" y="560"/>
                  </a:lnTo>
                  <a:cubicBezTo>
                    <a:pt x="513" y="564"/>
                    <a:pt x="517" y="569"/>
                    <a:pt x="522" y="575"/>
                  </a:cubicBezTo>
                  <a:cubicBezTo>
                    <a:pt x="514" y="563"/>
                    <a:pt x="506" y="553"/>
                    <a:pt x="498" y="544"/>
                  </a:cubicBezTo>
                  <a:lnTo>
                    <a:pt x="498" y="544"/>
                  </a:lnTo>
                  <a:cubicBezTo>
                    <a:pt x="497" y="543"/>
                    <a:pt x="496" y="541"/>
                    <a:pt x="495" y="540"/>
                  </a:cubicBezTo>
                  <a:cubicBezTo>
                    <a:pt x="495" y="540"/>
                    <a:pt x="495" y="540"/>
                    <a:pt x="495" y="541"/>
                  </a:cubicBezTo>
                  <a:lnTo>
                    <a:pt x="495" y="541"/>
                  </a:lnTo>
                  <a:cubicBezTo>
                    <a:pt x="494" y="538"/>
                    <a:pt x="492" y="536"/>
                    <a:pt x="490" y="534"/>
                  </a:cubicBezTo>
                  <a:lnTo>
                    <a:pt x="490" y="534"/>
                  </a:lnTo>
                  <a:cubicBezTo>
                    <a:pt x="492" y="536"/>
                    <a:pt x="494" y="538"/>
                    <a:pt x="495" y="540"/>
                  </a:cubicBezTo>
                  <a:cubicBezTo>
                    <a:pt x="494" y="538"/>
                    <a:pt x="491" y="535"/>
                    <a:pt x="487" y="530"/>
                  </a:cubicBezTo>
                  <a:lnTo>
                    <a:pt x="487" y="530"/>
                  </a:lnTo>
                  <a:lnTo>
                    <a:pt x="485" y="527"/>
                  </a:lnTo>
                  <a:lnTo>
                    <a:pt x="485" y="527"/>
                  </a:lnTo>
                  <a:cubicBezTo>
                    <a:pt x="490" y="533"/>
                    <a:pt x="493" y="538"/>
                    <a:pt x="495" y="539"/>
                  </a:cubicBezTo>
                  <a:lnTo>
                    <a:pt x="495" y="539"/>
                  </a:lnTo>
                  <a:cubicBezTo>
                    <a:pt x="493" y="538"/>
                    <a:pt x="490" y="533"/>
                    <a:pt x="485" y="527"/>
                  </a:cubicBezTo>
                  <a:lnTo>
                    <a:pt x="485" y="527"/>
                  </a:lnTo>
                  <a:lnTo>
                    <a:pt x="482" y="523"/>
                  </a:lnTo>
                  <a:lnTo>
                    <a:pt x="482" y="523"/>
                  </a:lnTo>
                  <a:cubicBezTo>
                    <a:pt x="482" y="524"/>
                    <a:pt x="483" y="525"/>
                    <a:pt x="484" y="526"/>
                  </a:cubicBezTo>
                  <a:lnTo>
                    <a:pt x="484" y="526"/>
                  </a:lnTo>
                  <a:cubicBezTo>
                    <a:pt x="481" y="522"/>
                    <a:pt x="477" y="517"/>
                    <a:pt x="473" y="512"/>
                  </a:cubicBezTo>
                  <a:lnTo>
                    <a:pt x="473" y="512"/>
                  </a:lnTo>
                  <a:cubicBezTo>
                    <a:pt x="473" y="512"/>
                    <a:pt x="473" y="512"/>
                    <a:pt x="474" y="512"/>
                  </a:cubicBezTo>
                  <a:lnTo>
                    <a:pt x="474" y="512"/>
                  </a:lnTo>
                  <a:cubicBezTo>
                    <a:pt x="471" y="509"/>
                    <a:pt x="468" y="505"/>
                    <a:pt x="465" y="501"/>
                  </a:cubicBezTo>
                  <a:lnTo>
                    <a:pt x="465" y="501"/>
                  </a:lnTo>
                  <a:cubicBezTo>
                    <a:pt x="466" y="502"/>
                    <a:pt x="466" y="502"/>
                    <a:pt x="466" y="502"/>
                  </a:cubicBezTo>
                  <a:lnTo>
                    <a:pt x="466" y="502"/>
                  </a:lnTo>
                  <a:lnTo>
                    <a:pt x="465" y="501"/>
                  </a:lnTo>
                  <a:lnTo>
                    <a:pt x="465" y="501"/>
                  </a:lnTo>
                  <a:cubicBezTo>
                    <a:pt x="465" y="501"/>
                    <a:pt x="465" y="501"/>
                    <a:pt x="466" y="501"/>
                  </a:cubicBezTo>
                  <a:lnTo>
                    <a:pt x="466" y="501"/>
                  </a:lnTo>
                  <a:cubicBezTo>
                    <a:pt x="466" y="502"/>
                    <a:pt x="466" y="502"/>
                    <a:pt x="467" y="503"/>
                  </a:cubicBezTo>
                  <a:lnTo>
                    <a:pt x="467" y="503"/>
                  </a:lnTo>
                  <a:cubicBezTo>
                    <a:pt x="466" y="502"/>
                    <a:pt x="466" y="502"/>
                    <a:pt x="466" y="502"/>
                  </a:cubicBezTo>
                  <a:lnTo>
                    <a:pt x="466" y="502"/>
                  </a:lnTo>
                  <a:lnTo>
                    <a:pt x="468" y="505"/>
                  </a:lnTo>
                  <a:lnTo>
                    <a:pt x="468" y="505"/>
                  </a:lnTo>
                  <a:cubicBezTo>
                    <a:pt x="470" y="507"/>
                    <a:pt x="472" y="510"/>
                    <a:pt x="473" y="512"/>
                  </a:cubicBezTo>
                  <a:lnTo>
                    <a:pt x="473" y="512"/>
                  </a:lnTo>
                  <a:cubicBezTo>
                    <a:pt x="473" y="511"/>
                    <a:pt x="473" y="511"/>
                    <a:pt x="472" y="510"/>
                  </a:cubicBezTo>
                  <a:lnTo>
                    <a:pt x="472" y="510"/>
                  </a:lnTo>
                  <a:lnTo>
                    <a:pt x="481" y="521"/>
                  </a:lnTo>
                  <a:lnTo>
                    <a:pt x="481" y="521"/>
                  </a:lnTo>
                  <a:lnTo>
                    <a:pt x="482" y="523"/>
                  </a:lnTo>
                  <a:lnTo>
                    <a:pt x="482" y="523"/>
                  </a:lnTo>
                  <a:cubicBezTo>
                    <a:pt x="482" y="522"/>
                    <a:pt x="481" y="522"/>
                    <a:pt x="481" y="522"/>
                  </a:cubicBezTo>
                  <a:lnTo>
                    <a:pt x="481" y="522"/>
                  </a:lnTo>
                  <a:lnTo>
                    <a:pt x="495" y="540"/>
                  </a:lnTo>
                  <a:lnTo>
                    <a:pt x="487" y="528"/>
                  </a:lnTo>
                  <a:lnTo>
                    <a:pt x="487" y="528"/>
                  </a:lnTo>
                  <a:cubicBezTo>
                    <a:pt x="501" y="546"/>
                    <a:pt x="499" y="544"/>
                    <a:pt x="513" y="557"/>
                  </a:cubicBezTo>
                  <a:cubicBezTo>
                    <a:pt x="500" y="541"/>
                    <a:pt x="490" y="529"/>
                    <a:pt x="482" y="519"/>
                  </a:cubicBezTo>
                  <a:lnTo>
                    <a:pt x="482" y="519"/>
                  </a:lnTo>
                  <a:lnTo>
                    <a:pt x="478" y="513"/>
                  </a:lnTo>
                  <a:lnTo>
                    <a:pt x="478" y="513"/>
                  </a:lnTo>
                  <a:cubicBezTo>
                    <a:pt x="478" y="514"/>
                    <a:pt x="478" y="514"/>
                    <a:pt x="478" y="515"/>
                  </a:cubicBezTo>
                  <a:lnTo>
                    <a:pt x="478" y="515"/>
                  </a:lnTo>
                  <a:cubicBezTo>
                    <a:pt x="475" y="512"/>
                    <a:pt x="473" y="509"/>
                    <a:pt x="471" y="507"/>
                  </a:cubicBezTo>
                  <a:lnTo>
                    <a:pt x="471" y="507"/>
                  </a:lnTo>
                  <a:cubicBezTo>
                    <a:pt x="478" y="513"/>
                    <a:pt x="478" y="513"/>
                    <a:pt x="478" y="513"/>
                  </a:cubicBezTo>
                  <a:lnTo>
                    <a:pt x="478" y="513"/>
                  </a:lnTo>
                  <a:lnTo>
                    <a:pt x="478" y="513"/>
                  </a:lnTo>
                  <a:lnTo>
                    <a:pt x="513" y="557"/>
                  </a:lnTo>
                  <a:cubicBezTo>
                    <a:pt x="487" y="523"/>
                    <a:pt x="453" y="480"/>
                    <a:pt x="422" y="442"/>
                  </a:cubicBezTo>
                  <a:lnTo>
                    <a:pt x="422" y="442"/>
                  </a:lnTo>
                  <a:cubicBezTo>
                    <a:pt x="427" y="448"/>
                    <a:pt x="431" y="454"/>
                    <a:pt x="436" y="461"/>
                  </a:cubicBezTo>
                  <a:lnTo>
                    <a:pt x="436" y="461"/>
                  </a:lnTo>
                  <a:cubicBezTo>
                    <a:pt x="435" y="459"/>
                    <a:pt x="433" y="458"/>
                    <a:pt x="432" y="456"/>
                  </a:cubicBezTo>
                  <a:lnTo>
                    <a:pt x="432" y="456"/>
                  </a:lnTo>
                  <a:cubicBezTo>
                    <a:pt x="434" y="459"/>
                    <a:pt x="436" y="461"/>
                    <a:pt x="438" y="464"/>
                  </a:cubicBezTo>
                  <a:lnTo>
                    <a:pt x="438" y="464"/>
                  </a:lnTo>
                  <a:cubicBezTo>
                    <a:pt x="439" y="465"/>
                    <a:pt x="439" y="466"/>
                    <a:pt x="440" y="467"/>
                  </a:cubicBezTo>
                  <a:lnTo>
                    <a:pt x="440" y="467"/>
                  </a:lnTo>
                  <a:cubicBezTo>
                    <a:pt x="440" y="467"/>
                    <a:pt x="440" y="466"/>
                    <a:pt x="440" y="466"/>
                  </a:cubicBezTo>
                  <a:lnTo>
                    <a:pt x="440" y="466"/>
                  </a:lnTo>
                  <a:cubicBezTo>
                    <a:pt x="437" y="463"/>
                    <a:pt x="434" y="460"/>
                    <a:pt x="432" y="456"/>
                  </a:cubicBezTo>
                  <a:lnTo>
                    <a:pt x="432" y="456"/>
                  </a:lnTo>
                  <a:cubicBezTo>
                    <a:pt x="434" y="459"/>
                    <a:pt x="436" y="462"/>
                    <a:pt x="438" y="465"/>
                  </a:cubicBezTo>
                  <a:lnTo>
                    <a:pt x="438" y="465"/>
                  </a:lnTo>
                  <a:cubicBezTo>
                    <a:pt x="438" y="465"/>
                    <a:pt x="438" y="465"/>
                    <a:pt x="438" y="464"/>
                  </a:cubicBezTo>
                  <a:lnTo>
                    <a:pt x="438" y="464"/>
                  </a:lnTo>
                  <a:cubicBezTo>
                    <a:pt x="439" y="466"/>
                    <a:pt x="440" y="468"/>
                    <a:pt x="441" y="469"/>
                  </a:cubicBezTo>
                  <a:lnTo>
                    <a:pt x="441" y="469"/>
                  </a:lnTo>
                  <a:cubicBezTo>
                    <a:pt x="441" y="469"/>
                    <a:pt x="441" y="469"/>
                    <a:pt x="441" y="469"/>
                  </a:cubicBezTo>
                  <a:lnTo>
                    <a:pt x="441" y="469"/>
                  </a:lnTo>
                  <a:cubicBezTo>
                    <a:pt x="442" y="470"/>
                    <a:pt x="442" y="470"/>
                    <a:pt x="442" y="470"/>
                  </a:cubicBezTo>
                  <a:lnTo>
                    <a:pt x="442" y="470"/>
                  </a:lnTo>
                  <a:cubicBezTo>
                    <a:pt x="442" y="470"/>
                    <a:pt x="442" y="471"/>
                    <a:pt x="442" y="471"/>
                  </a:cubicBezTo>
                  <a:lnTo>
                    <a:pt x="442" y="471"/>
                  </a:lnTo>
                  <a:cubicBezTo>
                    <a:pt x="442" y="470"/>
                    <a:pt x="442" y="470"/>
                    <a:pt x="441" y="469"/>
                  </a:cubicBezTo>
                  <a:lnTo>
                    <a:pt x="441" y="469"/>
                  </a:lnTo>
                  <a:cubicBezTo>
                    <a:pt x="441" y="469"/>
                    <a:pt x="441" y="469"/>
                    <a:pt x="441" y="469"/>
                  </a:cubicBezTo>
                  <a:lnTo>
                    <a:pt x="441" y="469"/>
                  </a:lnTo>
                  <a:lnTo>
                    <a:pt x="436" y="463"/>
                  </a:lnTo>
                  <a:lnTo>
                    <a:pt x="436" y="463"/>
                  </a:lnTo>
                  <a:cubicBezTo>
                    <a:pt x="437" y="464"/>
                    <a:pt x="437" y="464"/>
                    <a:pt x="438" y="464"/>
                  </a:cubicBezTo>
                  <a:lnTo>
                    <a:pt x="438" y="464"/>
                  </a:lnTo>
                  <a:cubicBezTo>
                    <a:pt x="435" y="461"/>
                    <a:pt x="432" y="457"/>
                    <a:pt x="430" y="454"/>
                  </a:cubicBezTo>
                  <a:lnTo>
                    <a:pt x="430" y="454"/>
                  </a:lnTo>
                  <a:cubicBezTo>
                    <a:pt x="430" y="455"/>
                    <a:pt x="431" y="456"/>
                    <a:pt x="432" y="456"/>
                  </a:cubicBezTo>
                  <a:lnTo>
                    <a:pt x="432" y="456"/>
                  </a:lnTo>
                  <a:cubicBezTo>
                    <a:pt x="428" y="451"/>
                    <a:pt x="424" y="446"/>
                    <a:pt x="420" y="440"/>
                  </a:cubicBezTo>
                  <a:lnTo>
                    <a:pt x="420" y="440"/>
                  </a:lnTo>
                  <a:cubicBezTo>
                    <a:pt x="419" y="440"/>
                    <a:pt x="419" y="440"/>
                    <a:pt x="419" y="439"/>
                  </a:cubicBezTo>
                  <a:lnTo>
                    <a:pt x="419" y="439"/>
                  </a:lnTo>
                  <a:cubicBezTo>
                    <a:pt x="424" y="445"/>
                    <a:pt x="428" y="451"/>
                    <a:pt x="432" y="456"/>
                  </a:cubicBezTo>
                  <a:lnTo>
                    <a:pt x="432" y="456"/>
                  </a:lnTo>
                  <a:cubicBezTo>
                    <a:pt x="427" y="449"/>
                    <a:pt x="421" y="442"/>
                    <a:pt x="416" y="435"/>
                  </a:cubicBezTo>
                  <a:lnTo>
                    <a:pt x="416" y="435"/>
                  </a:lnTo>
                  <a:cubicBezTo>
                    <a:pt x="417" y="436"/>
                    <a:pt x="418" y="438"/>
                    <a:pt x="419" y="439"/>
                  </a:cubicBezTo>
                  <a:lnTo>
                    <a:pt x="419" y="439"/>
                  </a:lnTo>
                  <a:cubicBezTo>
                    <a:pt x="418" y="438"/>
                    <a:pt x="418" y="438"/>
                    <a:pt x="417" y="437"/>
                  </a:cubicBezTo>
                  <a:lnTo>
                    <a:pt x="417" y="437"/>
                  </a:lnTo>
                  <a:cubicBezTo>
                    <a:pt x="410" y="428"/>
                    <a:pt x="404" y="419"/>
                    <a:pt x="397" y="411"/>
                  </a:cubicBezTo>
                  <a:lnTo>
                    <a:pt x="397" y="411"/>
                  </a:lnTo>
                  <a:cubicBezTo>
                    <a:pt x="398" y="411"/>
                    <a:pt x="398" y="411"/>
                    <a:pt x="398" y="411"/>
                  </a:cubicBezTo>
                  <a:lnTo>
                    <a:pt x="398" y="411"/>
                  </a:lnTo>
                  <a:cubicBezTo>
                    <a:pt x="397" y="410"/>
                    <a:pt x="397" y="410"/>
                    <a:pt x="396" y="409"/>
                  </a:cubicBezTo>
                  <a:lnTo>
                    <a:pt x="396" y="409"/>
                  </a:lnTo>
                  <a:cubicBezTo>
                    <a:pt x="396" y="409"/>
                    <a:pt x="397" y="410"/>
                    <a:pt x="397" y="411"/>
                  </a:cubicBezTo>
                  <a:lnTo>
                    <a:pt x="397" y="411"/>
                  </a:lnTo>
                  <a:cubicBezTo>
                    <a:pt x="393" y="405"/>
                    <a:pt x="389" y="400"/>
                    <a:pt x="385" y="395"/>
                  </a:cubicBezTo>
                  <a:lnTo>
                    <a:pt x="385" y="395"/>
                  </a:lnTo>
                  <a:cubicBezTo>
                    <a:pt x="386" y="396"/>
                    <a:pt x="387" y="397"/>
                    <a:pt x="387" y="398"/>
                  </a:cubicBezTo>
                  <a:lnTo>
                    <a:pt x="387" y="398"/>
                  </a:lnTo>
                  <a:cubicBezTo>
                    <a:pt x="385" y="396"/>
                    <a:pt x="384" y="393"/>
                    <a:pt x="382" y="391"/>
                  </a:cubicBezTo>
                  <a:lnTo>
                    <a:pt x="382" y="391"/>
                  </a:lnTo>
                  <a:cubicBezTo>
                    <a:pt x="384" y="394"/>
                    <a:pt x="386" y="397"/>
                    <a:pt x="388" y="400"/>
                  </a:cubicBezTo>
                  <a:lnTo>
                    <a:pt x="388" y="400"/>
                  </a:lnTo>
                  <a:cubicBezTo>
                    <a:pt x="393" y="406"/>
                    <a:pt x="398" y="413"/>
                    <a:pt x="403" y="420"/>
                  </a:cubicBezTo>
                  <a:lnTo>
                    <a:pt x="403" y="420"/>
                  </a:lnTo>
                  <a:cubicBezTo>
                    <a:pt x="401" y="418"/>
                    <a:pt x="400" y="416"/>
                    <a:pt x="398" y="414"/>
                  </a:cubicBezTo>
                  <a:lnTo>
                    <a:pt x="398" y="414"/>
                  </a:lnTo>
                  <a:cubicBezTo>
                    <a:pt x="400" y="417"/>
                    <a:pt x="402" y="420"/>
                    <a:pt x="404" y="422"/>
                  </a:cubicBezTo>
                  <a:lnTo>
                    <a:pt x="404" y="422"/>
                  </a:lnTo>
                  <a:cubicBezTo>
                    <a:pt x="403" y="421"/>
                    <a:pt x="403" y="421"/>
                    <a:pt x="402" y="420"/>
                  </a:cubicBezTo>
                  <a:lnTo>
                    <a:pt x="402" y="420"/>
                  </a:lnTo>
                  <a:cubicBezTo>
                    <a:pt x="402" y="420"/>
                    <a:pt x="403" y="421"/>
                    <a:pt x="403" y="422"/>
                  </a:cubicBezTo>
                  <a:lnTo>
                    <a:pt x="403" y="422"/>
                  </a:lnTo>
                  <a:cubicBezTo>
                    <a:pt x="403" y="421"/>
                    <a:pt x="402" y="420"/>
                    <a:pt x="401" y="420"/>
                  </a:cubicBezTo>
                  <a:lnTo>
                    <a:pt x="401" y="420"/>
                  </a:lnTo>
                  <a:lnTo>
                    <a:pt x="406" y="426"/>
                  </a:lnTo>
                  <a:lnTo>
                    <a:pt x="406" y="426"/>
                  </a:lnTo>
                  <a:cubicBezTo>
                    <a:pt x="406" y="426"/>
                    <a:pt x="406" y="425"/>
                    <a:pt x="406" y="425"/>
                  </a:cubicBezTo>
                  <a:lnTo>
                    <a:pt x="406" y="425"/>
                  </a:lnTo>
                  <a:cubicBezTo>
                    <a:pt x="407" y="426"/>
                    <a:pt x="407" y="427"/>
                    <a:pt x="408" y="428"/>
                  </a:cubicBezTo>
                  <a:lnTo>
                    <a:pt x="408" y="428"/>
                  </a:lnTo>
                  <a:lnTo>
                    <a:pt x="406" y="426"/>
                  </a:lnTo>
                  <a:lnTo>
                    <a:pt x="406" y="426"/>
                  </a:lnTo>
                  <a:cubicBezTo>
                    <a:pt x="406" y="426"/>
                    <a:pt x="406" y="426"/>
                    <a:pt x="406" y="426"/>
                  </a:cubicBezTo>
                  <a:lnTo>
                    <a:pt x="406" y="426"/>
                  </a:lnTo>
                  <a:cubicBezTo>
                    <a:pt x="404" y="423"/>
                    <a:pt x="402" y="420"/>
                    <a:pt x="399" y="417"/>
                  </a:cubicBezTo>
                  <a:lnTo>
                    <a:pt x="399" y="417"/>
                  </a:lnTo>
                  <a:cubicBezTo>
                    <a:pt x="400" y="418"/>
                    <a:pt x="401" y="419"/>
                    <a:pt x="401" y="420"/>
                  </a:cubicBezTo>
                  <a:lnTo>
                    <a:pt x="401" y="420"/>
                  </a:lnTo>
                  <a:lnTo>
                    <a:pt x="401" y="419"/>
                  </a:lnTo>
                  <a:lnTo>
                    <a:pt x="401" y="419"/>
                  </a:lnTo>
                  <a:cubicBezTo>
                    <a:pt x="401" y="419"/>
                    <a:pt x="402" y="419"/>
                    <a:pt x="402" y="420"/>
                  </a:cubicBezTo>
                  <a:lnTo>
                    <a:pt x="402" y="420"/>
                  </a:lnTo>
                  <a:cubicBezTo>
                    <a:pt x="398" y="414"/>
                    <a:pt x="394" y="409"/>
                    <a:pt x="390" y="403"/>
                  </a:cubicBezTo>
                  <a:lnTo>
                    <a:pt x="390" y="403"/>
                  </a:lnTo>
                  <a:cubicBezTo>
                    <a:pt x="392" y="407"/>
                    <a:pt x="395" y="411"/>
                    <a:pt x="398" y="414"/>
                  </a:cubicBezTo>
                  <a:lnTo>
                    <a:pt x="398" y="414"/>
                  </a:lnTo>
                  <a:cubicBezTo>
                    <a:pt x="392" y="407"/>
                    <a:pt x="387" y="399"/>
                    <a:pt x="382" y="393"/>
                  </a:cubicBezTo>
                  <a:lnTo>
                    <a:pt x="382" y="393"/>
                  </a:lnTo>
                  <a:cubicBezTo>
                    <a:pt x="383" y="394"/>
                    <a:pt x="384" y="395"/>
                    <a:pt x="384" y="396"/>
                  </a:cubicBezTo>
                  <a:lnTo>
                    <a:pt x="384" y="396"/>
                  </a:lnTo>
                  <a:cubicBezTo>
                    <a:pt x="382" y="393"/>
                    <a:pt x="380" y="390"/>
                    <a:pt x="378" y="387"/>
                  </a:cubicBezTo>
                  <a:lnTo>
                    <a:pt x="378" y="387"/>
                  </a:lnTo>
                  <a:cubicBezTo>
                    <a:pt x="379" y="389"/>
                    <a:pt x="381" y="391"/>
                    <a:pt x="382" y="393"/>
                  </a:cubicBezTo>
                  <a:lnTo>
                    <a:pt x="382" y="393"/>
                  </a:lnTo>
                  <a:cubicBezTo>
                    <a:pt x="382" y="392"/>
                    <a:pt x="381" y="391"/>
                    <a:pt x="380" y="389"/>
                  </a:cubicBezTo>
                  <a:cubicBezTo>
                    <a:pt x="380" y="389"/>
                    <a:pt x="380" y="389"/>
                    <a:pt x="379" y="387"/>
                  </a:cubicBezTo>
                  <a:lnTo>
                    <a:pt x="379" y="387"/>
                  </a:lnTo>
                  <a:cubicBezTo>
                    <a:pt x="380" y="388"/>
                    <a:pt x="381" y="390"/>
                    <a:pt x="382" y="391"/>
                  </a:cubicBezTo>
                  <a:lnTo>
                    <a:pt x="382" y="391"/>
                  </a:lnTo>
                  <a:cubicBezTo>
                    <a:pt x="380" y="389"/>
                    <a:pt x="379" y="387"/>
                    <a:pt x="377" y="385"/>
                  </a:cubicBezTo>
                  <a:lnTo>
                    <a:pt x="377" y="385"/>
                  </a:lnTo>
                  <a:cubicBezTo>
                    <a:pt x="377" y="385"/>
                    <a:pt x="377" y="384"/>
                    <a:pt x="376" y="384"/>
                  </a:cubicBezTo>
                  <a:lnTo>
                    <a:pt x="376" y="384"/>
                  </a:lnTo>
                  <a:cubicBezTo>
                    <a:pt x="379" y="388"/>
                    <a:pt x="382" y="391"/>
                    <a:pt x="385" y="395"/>
                  </a:cubicBezTo>
                  <a:lnTo>
                    <a:pt x="385" y="395"/>
                  </a:lnTo>
                  <a:cubicBezTo>
                    <a:pt x="383" y="392"/>
                    <a:pt x="381" y="390"/>
                    <a:pt x="380" y="387"/>
                  </a:cubicBezTo>
                  <a:lnTo>
                    <a:pt x="380" y="387"/>
                  </a:lnTo>
                  <a:cubicBezTo>
                    <a:pt x="385" y="394"/>
                    <a:pt x="391" y="402"/>
                    <a:pt x="396" y="409"/>
                  </a:cubicBezTo>
                  <a:lnTo>
                    <a:pt x="396" y="409"/>
                  </a:lnTo>
                  <a:cubicBezTo>
                    <a:pt x="390" y="401"/>
                    <a:pt x="384" y="392"/>
                    <a:pt x="378" y="385"/>
                  </a:cubicBezTo>
                  <a:lnTo>
                    <a:pt x="378" y="385"/>
                  </a:lnTo>
                  <a:cubicBezTo>
                    <a:pt x="378" y="385"/>
                    <a:pt x="379" y="386"/>
                    <a:pt x="380" y="387"/>
                  </a:cubicBezTo>
                  <a:lnTo>
                    <a:pt x="380" y="387"/>
                  </a:lnTo>
                  <a:cubicBezTo>
                    <a:pt x="377" y="383"/>
                    <a:pt x="373" y="379"/>
                    <a:pt x="370" y="375"/>
                  </a:cubicBezTo>
                  <a:lnTo>
                    <a:pt x="370" y="375"/>
                  </a:lnTo>
                  <a:cubicBezTo>
                    <a:pt x="370" y="375"/>
                    <a:pt x="370" y="375"/>
                    <a:pt x="370" y="374"/>
                  </a:cubicBezTo>
                  <a:lnTo>
                    <a:pt x="370" y="374"/>
                  </a:lnTo>
                  <a:cubicBezTo>
                    <a:pt x="372" y="378"/>
                    <a:pt x="375" y="381"/>
                    <a:pt x="378" y="385"/>
                  </a:cubicBezTo>
                  <a:lnTo>
                    <a:pt x="378" y="385"/>
                  </a:lnTo>
                  <a:cubicBezTo>
                    <a:pt x="371" y="375"/>
                    <a:pt x="366" y="368"/>
                    <a:pt x="363" y="363"/>
                  </a:cubicBezTo>
                  <a:lnTo>
                    <a:pt x="363" y="363"/>
                  </a:lnTo>
                  <a:cubicBezTo>
                    <a:pt x="363" y="364"/>
                    <a:pt x="364" y="366"/>
                    <a:pt x="366" y="369"/>
                  </a:cubicBezTo>
                  <a:lnTo>
                    <a:pt x="366" y="369"/>
                  </a:lnTo>
                  <a:cubicBezTo>
                    <a:pt x="364" y="367"/>
                    <a:pt x="363" y="365"/>
                    <a:pt x="361" y="363"/>
                  </a:cubicBezTo>
                  <a:lnTo>
                    <a:pt x="361" y="363"/>
                  </a:lnTo>
                  <a:cubicBezTo>
                    <a:pt x="361" y="363"/>
                    <a:pt x="361" y="363"/>
                    <a:pt x="361" y="363"/>
                  </a:cubicBezTo>
                  <a:lnTo>
                    <a:pt x="361" y="363"/>
                  </a:lnTo>
                  <a:cubicBezTo>
                    <a:pt x="361" y="363"/>
                    <a:pt x="361" y="363"/>
                    <a:pt x="360" y="362"/>
                  </a:cubicBezTo>
                  <a:lnTo>
                    <a:pt x="360" y="362"/>
                  </a:lnTo>
                  <a:cubicBezTo>
                    <a:pt x="361" y="363"/>
                    <a:pt x="361" y="363"/>
                    <a:pt x="361" y="363"/>
                  </a:cubicBezTo>
                  <a:lnTo>
                    <a:pt x="361" y="363"/>
                  </a:lnTo>
                  <a:cubicBezTo>
                    <a:pt x="353" y="350"/>
                    <a:pt x="364" y="370"/>
                    <a:pt x="336" y="328"/>
                  </a:cubicBezTo>
                  <a:lnTo>
                    <a:pt x="336" y="328"/>
                  </a:lnTo>
                  <a:lnTo>
                    <a:pt x="433" y="425"/>
                  </a:lnTo>
                  <a:cubicBezTo>
                    <a:pt x="429" y="419"/>
                    <a:pt x="428" y="418"/>
                    <a:pt x="429" y="418"/>
                  </a:cubicBezTo>
                  <a:lnTo>
                    <a:pt x="429" y="418"/>
                  </a:lnTo>
                  <a:cubicBezTo>
                    <a:pt x="429" y="418"/>
                    <a:pt x="433" y="421"/>
                    <a:pt x="434" y="421"/>
                  </a:cubicBezTo>
                  <a:cubicBezTo>
                    <a:pt x="435" y="421"/>
                    <a:pt x="413" y="396"/>
                    <a:pt x="257" y="213"/>
                  </a:cubicBezTo>
                  <a:lnTo>
                    <a:pt x="257" y="213"/>
                  </a:lnTo>
                  <a:cubicBezTo>
                    <a:pt x="257" y="213"/>
                    <a:pt x="257" y="214"/>
                    <a:pt x="257" y="216"/>
                  </a:cubicBezTo>
                  <a:lnTo>
                    <a:pt x="257" y="216"/>
                  </a:lnTo>
                  <a:cubicBezTo>
                    <a:pt x="257" y="216"/>
                    <a:pt x="257" y="216"/>
                    <a:pt x="257" y="215"/>
                  </a:cubicBezTo>
                  <a:lnTo>
                    <a:pt x="257" y="215"/>
                  </a:lnTo>
                  <a:cubicBezTo>
                    <a:pt x="257" y="215"/>
                    <a:pt x="257" y="216"/>
                    <a:pt x="257" y="216"/>
                  </a:cubicBezTo>
                  <a:lnTo>
                    <a:pt x="257" y="216"/>
                  </a:lnTo>
                  <a:cubicBezTo>
                    <a:pt x="253" y="211"/>
                    <a:pt x="249" y="206"/>
                    <a:pt x="246" y="202"/>
                  </a:cubicBezTo>
                  <a:lnTo>
                    <a:pt x="246" y="202"/>
                  </a:lnTo>
                  <a:cubicBezTo>
                    <a:pt x="247" y="203"/>
                    <a:pt x="248" y="204"/>
                    <a:pt x="250" y="206"/>
                  </a:cubicBezTo>
                  <a:lnTo>
                    <a:pt x="250" y="206"/>
                  </a:lnTo>
                  <a:cubicBezTo>
                    <a:pt x="252" y="209"/>
                    <a:pt x="255" y="212"/>
                    <a:pt x="257" y="215"/>
                  </a:cubicBezTo>
                  <a:lnTo>
                    <a:pt x="257" y="215"/>
                  </a:lnTo>
                  <a:cubicBezTo>
                    <a:pt x="257" y="213"/>
                    <a:pt x="257" y="213"/>
                    <a:pt x="257" y="213"/>
                  </a:cubicBezTo>
                  <a:cubicBezTo>
                    <a:pt x="253" y="208"/>
                    <a:pt x="249" y="204"/>
                    <a:pt x="246" y="200"/>
                  </a:cubicBezTo>
                  <a:lnTo>
                    <a:pt x="246" y="200"/>
                  </a:lnTo>
                  <a:cubicBezTo>
                    <a:pt x="241" y="194"/>
                    <a:pt x="236" y="187"/>
                    <a:pt x="231" y="180"/>
                  </a:cubicBezTo>
                  <a:lnTo>
                    <a:pt x="231" y="180"/>
                  </a:lnTo>
                  <a:cubicBezTo>
                    <a:pt x="230" y="179"/>
                    <a:pt x="230" y="178"/>
                    <a:pt x="230" y="178"/>
                  </a:cubicBezTo>
                  <a:lnTo>
                    <a:pt x="230" y="178"/>
                  </a:lnTo>
                  <a:cubicBezTo>
                    <a:pt x="230" y="178"/>
                    <a:pt x="230" y="179"/>
                    <a:pt x="230" y="179"/>
                  </a:cubicBezTo>
                  <a:lnTo>
                    <a:pt x="230" y="179"/>
                  </a:lnTo>
                  <a:cubicBezTo>
                    <a:pt x="229" y="177"/>
                    <a:pt x="227" y="175"/>
                    <a:pt x="225" y="173"/>
                  </a:cubicBezTo>
                  <a:lnTo>
                    <a:pt x="225" y="173"/>
                  </a:lnTo>
                  <a:cubicBezTo>
                    <a:pt x="227" y="175"/>
                    <a:pt x="228" y="177"/>
                    <a:pt x="230" y="179"/>
                  </a:cubicBezTo>
                  <a:lnTo>
                    <a:pt x="230" y="179"/>
                  </a:lnTo>
                  <a:cubicBezTo>
                    <a:pt x="230" y="180"/>
                    <a:pt x="230" y="181"/>
                    <a:pt x="230" y="181"/>
                  </a:cubicBezTo>
                  <a:lnTo>
                    <a:pt x="230" y="181"/>
                  </a:lnTo>
                  <a:cubicBezTo>
                    <a:pt x="228" y="178"/>
                    <a:pt x="226" y="176"/>
                    <a:pt x="223" y="171"/>
                  </a:cubicBezTo>
                  <a:lnTo>
                    <a:pt x="223" y="171"/>
                  </a:lnTo>
                  <a:cubicBezTo>
                    <a:pt x="222" y="170"/>
                    <a:pt x="222" y="170"/>
                    <a:pt x="222" y="169"/>
                  </a:cubicBezTo>
                  <a:lnTo>
                    <a:pt x="222" y="169"/>
                  </a:lnTo>
                  <a:cubicBezTo>
                    <a:pt x="222" y="169"/>
                    <a:pt x="222" y="170"/>
                    <a:pt x="222" y="170"/>
                  </a:cubicBezTo>
                  <a:lnTo>
                    <a:pt x="222" y="170"/>
                  </a:lnTo>
                  <a:cubicBezTo>
                    <a:pt x="222" y="169"/>
                    <a:pt x="221" y="169"/>
                    <a:pt x="220" y="167"/>
                  </a:cubicBezTo>
                  <a:lnTo>
                    <a:pt x="220" y="167"/>
                  </a:lnTo>
                  <a:cubicBezTo>
                    <a:pt x="221" y="168"/>
                    <a:pt x="221" y="168"/>
                    <a:pt x="222" y="169"/>
                  </a:cubicBezTo>
                  <a:lnTo>
                    <a:pt x="219" y="166"/>
                  </a:lnTo>
                  <a:lnTo>
                    <a:pt x="219" y="166"/>
                  </a:lnTo>
                  <a:cubicBezTo>
                    <a:pt x="219" y="166"/>
                    <a:pt x="220" y="167"/>
                    <a:pt x="220" y="167"/>
                  </a:cubicBezTo>
                  <a:lnTo>
                    <a:pt x="220" y="167"/>
                  </a:lnTo>
                  <a:cubicBezTo>
                    <a:pt x="220" y="167"/>
                    <a:pt x="219" y="166"/>
                    <a:pt x="218" y="165"/>
                  </a:cubicBezTo>
                  <a:lnTo>
                    <a:pt x="218" y="165"/>
                  </a:lnTo>
                  <a:cubicBezTo>
                    <a:pt x="220" y="168"/>
                    <a:pt x="221" y="169"/>
                    <a:pt x="221" y="170"/>
                  </a:cubicBezTo>
                  <a:lnTo>
                    <a:pt x="221" y="170"/>
                  </a:lnTo>
                  <a:cubicBezTo>
                    <a:pt x="220" y="168"/>
                    <a:pt x="218" y="166"/>
                    <a:pt x="216" y="163"/>
                  </a:cubicBezTo>
                  <a:lnTo>
                    <a:pt x="216" y="163"/>
                  </a:lnTo>
                  <a:cubicBezTo>
                    <a:pt x="217" y="164"/>
                    <a:pt x="217" y="165"/>
                    <a:pt x="218" y="165"/>
                  </a:cubicBezTo>
                  <a:lnTo>
                    <a:pt x="218" y="165"/>
                  </a:lnTo>
                  <a:cubicBezTo>
                    <a:pt x="217" y="164"/>
                    <a:pt x="217" y="163"/>
                    <a:pt x="216" y="162"/>
                  </a:cubicBezTo>
                  <a:lnTo>
                    <a:pt x="216" y="162"/>
                  </a:lnTo>
                  <a:lnTo>
                    <a:pt x="219" y="166"/>
                  </a:lnTo>
                  <a:lnTo>
                    <a:pt x="219" y="166"/>
                  </a:lnTo>
                  <a:cubicBezTo>
                    <a:pt x="215" y="161"/>
                    <a:pt x="211" y="154"/>
                    <a:pt x="204" y="146"/>
                  </a:cubicBezTo>
                  <a:lnTo>
                    <a:pt x="204" y="146"/>
                  </a:lnTo>
                  <a:cubicBezTo>
                    <a:pt x="204" y="146"/>
                    <a:pt x="204" y="145"/>
                    <a:pt x="204" y="145"/>
                  </a:cubicBezTo>
                  <a:lnTo>
                    <a:pt x="204" y="145"/>
                  </a:lnTo>
                  <a:cubicBezTo>
                    <a:pt x="206" y="148"/>
                    <a:pt x="209" y="151"/>
                    <a:pt x="211" y="154"/>
                  </a:cubicBezTo>
                  <a:lnTo>
                    <a:pt x="211" y="154"/>
                  </a:lnTo>
                  <a:cubicBezTo>
                    <a:pt x="211" y="154"/>
                    <a:pt x="211" y="154"/>
                    <a:pt x="211" y="154"/>
                  </a:cubicBezTo>
                  <a:lnTo>
                    <a:pt x="211" y="154"/>
                  </a:lnTo>
                  <a:cubicBezTo>
                    <a:pt x="210" y="154"/>
                    <a:pt x="212" y="156"/>
                    <a:pt x="222" y="169"/>
                  </a:cubicBezTo>
                  <a:cubicBezTo>
                    <a:pt x="218" y="163"/>
                    <a:pt x="214" y="158"/>
                    <a:pt x="211" y="154"/>
                  </a:cubicBezTo>
                  <a:lnTo>
                    <a:pt x="211" y="154"/>
                  </a:lnTo>
                  <a:cubicBezTo>
                    <a:pt x="211" y="154"/>
                    <a:pt x="211" y="154"/>
                    <a:pt x="211" y="154"/>
                  </a:cubicBezTo>
                  <a:lnTo>
                    <a:pt x="211" y="154"/>
                  </a:lnTo>
                  <a:cubicBezTo>
                    <a:pt x="216" y="161"/>
                    <a:pt x="221" y="167"/>
                    <a:pt x="225" y="173"/>
                  </a:cubicBezTo>
                  <a:lnTo>
                    <a:pt x="225" y="173"/>
                  </a:lnTo>
                  <a:cubicBezTo>
                    <a:pt x="216" y="159"/>
                    <a:pt x="210" y="151"/>
                    <a:pt x="204" y="144"/>
                  </a:cubicBezTo>
                  <a:lnTo>
                    <a:pt x="204" y="144"/>
                  </a:lnTo>
                  <a:cubicBezTo>
                    <a:pt x="204" y="143"/>
                    <a:pt x="204" y="143"/>
                    <a:pt x="204" y="142"/>
                  </a:cubicBezTo>
                  <a:cubicBezTo>
                    <a:pt x="189" y="123"/>
                    <a:pt x="180" y="111"/>
                    <a:pt x="172" y="102"/>
                  </a:cubicBezTo>
                  <a:lnTo>
                    <a:pt x="172" y="102"/>
                  </a:lnTo>
                  <a:lnTo>
                    <a:pt x="169" y="98"/>
                  </a:lnTo>
                  <a:cubicBezTo>
                    <a:pt x="167" y="97"/>
                    <a:pt x="166" y="95"/>
                    <a:pt x="165" y="94"/>
                  </a:cubicBezTo>
                  <a:lnTo>
                    <a:pt x="165" y="94"/>
                  </a:lnTo>
                  <a:cubicBezTo>
                    <a:pt x="162" y="91"/>
                    <a:pt x="160" y="88"/>
                    <a:pt x="158" y="85"/>
                  </a:cubicBezTo>
                  <a:lnTo>
                    <a:pt x="158" y="85"/>
                  </a:lnTo>
                  <a:lnTo>
                    <a:pt x="151" y="72"/>
                  </a:lnTo>
                  <a:cubicBezTo>
                    <a:pt x="148" y="70"/>
                    <a:pt x="146" y="69"/>
                    <a:pt x="144" y="68"/>
                  </a:cubicBezTo>
                  <a:lnTo>
                    <a:pt x="144" y="68"/>
                  </a:lnTo>
                  <a:cubicBezTo>
                    <a:pt x="142" y="65"/>
                    <a:pt x="140" y="63"/>
                    <a:pt x="139" y="61"/>
                  </a:cubicBezTo>
                  <a:lnTo>
                    <a:pt x="139" y="61"/>
                  </a:lnTo>
                  <a:cubicBezTo>
                    <a:pt x="140" y="63"/>
                    <a:pt x="141" y="65"/>
                    <a:pt x="142" y="67"/>
                  </a:cubicBezTo>
                  <a:lnTo>
                    <a:pt x="142" y="67"/>
                  </a:lnTo>
                  <a:cubicBezTo>
                    <a:pt x="142" y="66"/>
                    <a:pt x="142" y="66"/>
                    <a:pt x="141" y="66"/>
                  </a:cubicBezTo>
                  <a:lnTo>
                    <a:pt x="141" y="66"/>
                  </a:lnTo>
                  <a:cubicBezTo>
                    <a:pt x="142" y="67"/>
                    <a:pt x="143" y="68"/>
                    <a:pt x="143" y="69"/>
                  </a:cubicBezTo>
                  <a:lnTo>
                    <a:pt x="143" y="69"/>
                  </a:lnTo>
                  <a:cubicBezTo>
                    <a:pt x="143" y="69"/>
                    <a:pt x="143" y="69"/>
                    <a:pt x="143" y="69"/>
                  </a:cubicBezTo>
                  <a:lnTo>
                    <a:pt x="143" y="69"/>
                  </a:lnTo>
                  <a:cubicBezTo>
                    <a:pt x="145" y="72"/>
                    <a:pt x="147" y="75"/>
                    <a:pt x="149" y="78"/>
                  </a:cubicBezTo>
                  <a:lnTo>
                    <a:pt x="149" y="78"/>
                  </a:lnTo>
                  <a:cubicBezTo>
                    <a:pt x="148" y="77"/>
                    <a:pt x="147" y="77"/>
                    <a:pt x="146" y="76"/>
                  </a:cubicBezTo>
                  <a:lnTo>
                    <a:pt x="146" y="76"/>
                  </a:lnTo>
                  <a:lnTo>
                    <a:pt x="154" y="89"/>
                  </a:lnTo>
                  <a:lnTo>
                    <a:pt x="154" y="89"/>
                  </a:lnTo>
                  <a:cubicBezTo>
                    <a:pt x="153" y="89"/>
                    <a:pt x="152" y="89"/>
                    <a:pt x="151" y="89"/>
                  </a:cubicBezTo>
                  <a:cubicBezTo>
                    <a:pt x="151" y="81"/>
                    <a:pt x="142" y="72"/>
                    <a:pt x="142" y="72"/>
                  </a:cubicBezTo>
                  <a:lnTo>
                    <a:pt x="142" y="72"/>
                  </a:lnTo>
                  <a:cubicBezTo>
                    <a:pt x="142" y="72"/>
                    <a:pt x="144" y="73"/>
                    <a:pt x="146" y="76"/>
                  </a:cubicBezTo>
                  <a:lnTo>
                    <a:pt x="146" y="76"/>
                  </a:lnTo>
                  <a:lnTo>
                    <a:pt x="142" y="68"/>
                  </a:lnTo>
                  <a:lnTo>
                    <a:pt x="142" y="68"/>
                  </a:lnTo>
                  <a:cubicBezTo>
                    <a:pt x="142" y="68"/>
                    <a:pt x="142" y="68"/>
                    <a:pt x="143" y="69"/>
                  </a:cubicBezTo>
                  <a:lnTo>
                    <a:pt x="143" y="69"/>
                  </a:lnTo>
                  <a:cubicBezTo>
                    <a:pt x="142" y="68"/>
                    <a:pt x="141" y="67"/>
                    <a:pt x="141" y="66"/>
                  </a:cubicBezTo>
                  <a:lnTo>
                    <a:pt x="141" y="66"/>
                  </a:lnTo>
                  <a:cubicBezTo>
                    <a:pt x="141" y="66"/>
                    <a:pt x="141" y="66"/>
                    <a:pt x="141" y="66"/>
                  </a:cubicBezTo>
                  <a:lnTo>
                    <a:pt x="141" y="66"/>
                  </a:lnTo>
                  <a:cubicBezTo>
                    <a:pt x="139" y="62"/>
                    <a:pt x="136" y="58"/>
                    <a:pt x="133" y="54"/>
                  </a:cubicBezTo>
                  <a:lnTo>
                    <a:pt x="133" y="54"/>
                  </a:lnTo>
                  <a:cubicBezTo>
                    <a:pt x="136" y="58"/>
                    <a:pt x="138" y="62"/>
                    <a:pt x="141" y="66"/>
                  </a:cubicBezTo>
                  <a:lnTo>
                    <a:pt x="141" y="66"/>
                  </a:lnTo>
                  <a:cubicBezTo>
                    <a:pt x="140" y="65"/>
                    <a:pt x="140" y="65"/>
                    <a:pt x="140" y="65"/>
                  </a:cubicBezTo>
                  <a:lnTo>
                    <a:pt x="140" y="65"/>
                  </a:lnTo>
                  <a:lnTo>
                    <a:pt x="142" y="68"/>
                  </a:lnTo>
                  <a:lnTo>
                    <a:pt x="142" y="68"/>
                  </a:lnTo>
                  <a:cubicBezTo>
                    <a:pt x="141" y="68"/>
                    <a:pt x="140" y="67"/>
                    <a:pt x="139" y="67"/>
                  </a:cubicBezTo>
                  <a:lnTo>
                    <a:pt x="139" y="67"/>
                  </a:lnTo>
                  <a:lnTo>
                    <a:pt x="142" y="72"/>
                  </a:lnTo>
                  <a:cubicBezTo>
                    <a:pt x="138" y="68"/>
                    <a:pt x="136" y="66"/>
                    <a:pt x="133" y="63"/>
                  </a:cubicBezTo>
                  <a:lnTo>
                    <a:pt x="133" y="63"/>
                  </a:lnTo>
                  <a:cubicBezTo>
                    <a:pt x="136" y="65"/>
                    <a:pt x="138" y="66"/>
                    <a:pt x="139" y="67"/>
                  </a:cubicBezTo>
                  <a:lnTo>
                    <a:pt x="139" y="67"/>
                  </a:lnTo>
                  <a:lnTo>
                    <a:pt x="136" y="63"/>
                  </a:lnTo>
                  <a:lnTo>
                    <a:pt x="136" y="63"/>
                  </a:lnTo>
                  <a:cubicBezTo>
                    <a:pt x="138" y="63"/>
                    <a:pt x="138" y="63"/>
                    <a:pt x="140" y="65"/>
                  </a:cubicBezTo>
                  <a:lnTo>
                    <a:pt x="140" y="65"/>
                  </a:lnTo>
                  <a:lnTo>
                    <a:pt x="133" y="54"/>
                  </a:lnTo>
                  <a:lnTo>
                    <a:pt x="133" y="54"/>
                  </a:lnTo>
                  <a:cubicBezTo>
                    <a:pt x="133" y="54"/>
                    <a:pt x="133" y="54"/>
                    <a:pt x="133" y="54"/>
                  </a:cubicBezTo>
                  <a:lnTo>
                    <a:pt x="133" y="54"/>
                  </a:lnTo>
                  <a:cubicBezTo>
                    <a:pt x="133" y="54"/>
                    <a:pt x="135" y="56"/>
                    <a:pt x="139" y="61"/>
                  </a:cubicBezTo>
                  <a:lnTo>
                    <a:pt x="139" y="61"/>
                  </a:lnTo>
                  <a:cubicBezTo>
                    <a:pt x="137" y="58"/>
                    <a:pt x="135" y="56"/>
                    <a:pt x="133" y="54"/>
                  </a:cubicBezTo>
                  <a:lnTo>
                    <a:pt x="133" y="54"/>
                  </a:lnTo>
                  <a:cubicBezTo>
                    <a:pt x="133" y="54"/>
                    <a:pt x="133" y="54"/>
                    <a:pt x="133" y="54"/>
                  </a:cubicBezTo>
                  <a:lnTo>
                    <a:pt x="133" y="54"/>
                  </a:lnTo>
                  <a:cubicBezTo>
                    <a:pt x="133" y="54"/>
                    <a:pt x="133" y="54"/>
                    <a:pt x="133" y="54"/>
                  </a:cubicBezTo>
                  <a:cubicBezTo>
                    <a:pt x="133" y="58"/>
                    <a:pt x="133" y="58"/>
                    <a:pt x="133" y="58"/>
                  </a:cubicBezTo>
                  <a:lnTo>
                    <a:pt x="108" y="20"/>
                  </a:lnTo>
                  <a:lnTo>
                    <a:pt x="108" y="20"/>
                  </a:lnTo>
                  <a:cubicBezTo>
                    <a:pt x="108" y="20"/>
                    <a:pt x="109" y="21"/>
                    <a:pt x="109" y="21"/>
                  </a:cubicBezTo>
                  <a:cubicBezTo>
                    <a:pt x="109" y="21"/>
                    <a:pt x="108" y="20"/>
                    <a:pt x="107" y="19"/>
                  </a:cubicBezTo>
                  <a:close/>
                  <a:moveTo>
                    <a:pt x="523" y="577"/>
                  </a:moveTo>
                  <a:cubicBezTo>
                    <a:pt x="540" y="611"/>
                    <a:pt x="557" y="619"/>
                    <a:pt x="557" y="628"/>
                  </a:cubicBezTo>
                  <a:lnTo>
                    <a:pt x="575" y="646"/>
                  </a:lnTo>
                  <a:cubicBezTo>
                    <a:pt x="548" y="610"/>
                    <a:pt x="535" y="593"/>
                    <a:pt x="523" y="577"/>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81" name="Google Shape;5781;p26"/>
            <p:cNvSpPr/>
            <p:nvPr/>
          </p:nvSpPr>
          <p:spPr>
            <a:xfrm rot="1085081">
              <a:off x="536128" y="5013628"/>
              <a:ext cx="4811" cy="3819"/>
            </a:xfrm>
            <a:custGeom>
              <a:avLst/>
              <a:gdLst/>
              <a:ahLst/>
              <a:cxnLst/>
              <a:rect l="l" t="t" r="r" b="b"/>
              <a:pathLst>
                <a:path w="27" h="28" extrusionOk="0">
                  <a:moveTo>
                    <a:pt x="27" y="27"/>
                  </a:moveTo>
                  <a:cubicBezTo>
                    <a:pt x="18" y="18"/>
                    <a:pt x="9" y="9"/>
                    <a:pt x="0" y="1"/>
                  </a:cubicBezTo>
                  <a:cubicBezTo>
                    <a:pt x="9" y="9"/>
                    <a:pt x="18" y="18"/>
                    <a:pt x="27" y="27"/>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82" name="Google Shape;5782;p26"/>
            <p:cNvSpPr/>
            <p:nvPr/>
          </p:nvSpPr>
          <p:spPr>
            <a:xfrm rot="1085081">
              <a:off x="492074" y="4941696"/>
              <a:ext cx="1604" cy="1364"/>
            </a:xfrm>
            <a:custGeom>
              <a:avLst/>
              <a:gdLst/>
              <a:ahLst/>
              <a:cxnLst/>
              <a:rect l="l" t="t" r="r" b="b"/>
              <a:pathLst>
                <a:path w="9" h="10" extrusionOk="0">
                  <a:moveTo>
                    <a:pt x="9" y="9"/>
                  </a:moveTo>
                  <a:lnTo>
                    <a:pt x="9" y="9"/>
                  </a:lnTo>
                  <a:lnTo>
                    <a:pt x="0" y="0"/>
                  </a:ln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83" name="Google Shape;5783;p26"/>
            <p:cNvSpPr/>
            <p:nvPr/>
          </p:nvSpPr>
          <p:spPr>
            <a:xfrm rot="1085081">
              <a:off x="539276" y="5019413"/>
              <a:ext cx="3386" cy="2591"/>
            </a:xfrm>
            <a:custGeom>
              <a:avLst/>
              <a:gdLst/>
              <a:ahLst/>
              <a:cxnLst/>
              <a:rect l="l" t="t" r="r" b="b"/>
              <a:pathLst>
                <a:path w="19" h="19" extrusionOk="0">
                  <a:moveTo>
                    <a:pt x="1" y="1"/>
                  </a:moveTo>
                  <a:lnTo>
                    <a:pt x="1" y="1"/>
                  </a:lnTo>
                  <a:cubicBezTo>
                    <a:pt x="9" y="10"/>
                    <a:pt x="9" y="19"/>
                    <a:pt x="18" y="19"/>
                  </a:cubicBezTo>
                  <a:cubicBezTo>
                    <a:pt x="18" y="19"/>
                    <a:pt x="9" y="10"/>
                    <a:pt x="1" y="1"/>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84" name="Google Shape;5784;p26"/>
            <p:cNvSpPr/>
            <p:nvPr/>
          </p:nvSpPr>
          <p:spPr>
            <a:xfrm rot="1085081">
              <a:off x="499461" y="4938147"/>
              <a:ext cx="3386" cy="3682"/>
            </a:xfrm>
            <a:custGeom>
              <a:avLst/>
              <a:gdLst/>
              <a:ahLst/>
              <a:cxnLst/>
              <a:rect l="l" t="t" r="r" b="b"/>
              <a:pathLst>
                <a:path w="19" h="27" extrusionOk="0">
                  <a:moveTo>
                    <a:pt x="0" y="0"/>
                  </a:moveTo>
                  <a:lnTo>
                    <a:pt x="9" y="18"/>
                  </a:lnTo>
                  <a:cubicBezTo>
                    <a:pt x="9" y="18"/>
                    <a:pt x="10" y="18"/>
                    <a:pt x="11" y="18"/>
                  </a:cubicBezTo>
                  <a:lnTo>
                    <a:pt x="11" y="18"/>
                  </a:lnTo>
                  <a:cubicBezTo>
                    <a:pt x="5" y="10"/>
                    <a:pt x="1" y="1"/>
                    <a:pt x="0" y="0"/>
                  </a:cubicBezTo>
                  <a:close/>
                  <a:moveTo>
                    <a:pt x="11" y="18"/>
                  </a:moveTo>
                  <a:lnTo>
                    <a:pt x="11" y="18"/>
                  </a:lnTo>
                  <a:cubicBezTo>
                    <a:pt x="13" y="21"/>
                    <a:pt x="16" y="24"/>
                    <a:pt x="18" y="27"/>
                  </a:cubicBezTo>
                  <a:cubicBezTo>
                    <a:pt x="18" y="20"/>
                    <a:pt x="14" y="19"/>
                    <a:pt x="11" y="18"/>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85" name="Google Shape;5785;p26"/>
            <p:cNvSpPr/>
            <p:nvPr/>
          </p:nvSpPr>
          <p:spPr>
            <a:xfrm rot="1085081">
              <a:off x="522235" y="4984988"/>
              <a:ext cx="4811" cy="3819"/>
            </a:xfrm>
            <a:custGeom>
              <a:avLst/>
              <a:gdLst/>
              <a:ahLst/>
              <a:cxnLst/>
              <a:rect l="l" t="t" r="r" b="b"/>
              <a:pathLst>
                <a:path w="27" h="28" extrusionOk="0">
                  <a:moveTo>
                    <a:pt x="0" y="1"/>
                  </a:moveTo>
                  <a:lnTo>
                    <a:pt x="18" y="27"/>
                  </a:lnTo>
                  <a:lnTo>
                    <a:pt x="27" y="27"/>
                  </a:lnTo>
                  <a:cubicBezTo>
                    <a:pt x="18" y="19"/>
                    <a:pt x="1" y="1"/>
                    <a:pt x="0" y="1"/>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86" name="Google Shape;5786;p26"/>
            <p:cNvSpPr/>
            <p:nvPr/>
          </p:nvSpPr>
          <p:spPr>
            <a:xfrm rot="1085081">
              <a:off x="513570" y="4966657"/>
              <a:ext cx="3208" cy="2591"/>
            </a:xfrm>
            <a:custGeom>
              <a:avLst/>
              <a:gdLst/>
              <a:ahLst/>
              <a:cxnLst/>
              <a:rect l="l" t="t" r="r" b="b"/>
              <a:pathLst>
                <a:path w="18" h="19" extrusionOk="0">
                  <a:moveTo>
                    <a:pt x="0" y="1"/>
                  </a:moveTo>
                  <a:cubicBezTo>
                    <a:pt x="0" y="1"/>
                    <a:pt x="0" y="1"/>
                    <a:pt x="9" y="19"/>
                  </a:cubicBezTo>
                  <a:cubicBezTo>
                    <a:pt x="9" y="10"/>
                    <a:pt x="18" y="19"/>
                    <a:pt x="0" y="1"/>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87" name="Google Shape;5787;p26"/>
            <p:cNvSpPr/>
            <p:nvPr/>
          </p:nvSpPr>
          <p:spPr>
            <a:xfrm rot="1085081">
              <a:off x="514810" y="4967826"/>
              <a:ext cx="178" cy="1364"/>
            </a:xfrm>
            <a:custGeom>
              <a:avLst/>
              <a:gdLst/>
              <a:ahLst/>
              <a:cxnLst/>
              <a:rect l="l" t="t" r="r" b="b"/>
              <a:pathLst>
                <a:path w="1" h="10" extrusionOk="0">
                  <a:moveTo>
                    <a:pt x="1" y="10"/>
                  </a:moveTo>
                  <a:cubicBezTo>
                    <a:pt x="1" y="1"/>
                    <a:pt x="1" y="10"/>
                    <a:pt x="1" y="1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88" name="Google Shape;5788;p26"/>
            <p:cNvSpPr/>
            <p:nvPr/>
          </p:nvSpPr>
          <p:spPr>
            <a:xfrm rot="1085081">
              <a:off x="501544" y="4941535"/>
              <a:ext cx="4811" cy="5046"/>
            </a:xfrm>
            <a:custGeom>
              <a:avLst/>
              <a:gdLst/>
              <a:ahLst/>
              <a:cxnLst/>
              <a:rect l="l" t="t" r="r" b="b"/>
              <a:pathLst>
                <a:path w="27" h="37" extrusionOk="0">
                  <a:moveTo>
                    <a:pt x="0" y="1"/>
                  </a:moveTo>
                  <a:cubicBezTo>
                    <a:pt x="18" y="27"/>
                    <a:pt x="18" y="27"/>
                    <a:pt x="27" y="36"/>
                  </a:cubicBezTo>
                  <a:lnTo>
                    <a:pt x="0" y="1"/>
                  </a:ln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89" name="Google Shape;5789;p26"/>
            <p:cNvSpPr/>
            <p:nvPr/>
          </p:nvSpPr>
          <p:spPr>
            <a:xfrm rot="1085081">
              <a:off x="519692" y="4980810"/>
              <a:ext cx="6593" cy="7365"/>
            </a:xfrm>
            <a:custGeom>
              <a:avLst/>
              <a:gdLst/>
              <a:ahLst/>
              <a:cxnLst/>
              <a:rect l="l" t="t" r="r" b="b"/>
              <a:pathLst>
                <a:path w="37" h="54" extrusionOk="0">
                  <a:moveTo>
                    <a:pt x="1" y="0"/>
                  </a:moveTo>
                  <a:lnTo>
                    <a:pt x="27" y="45"/>
                  </a:lnTo>
                  <a:lnTo>
                    <a:pt x="36" y="53"/>
                  </a:lnTo>
                  <a:lnTo>
                    <a:pt x="1" y="0"/>
                  </a:ln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90" name="Google Shape;5790;p26"/>
            <p:cNvSpPr/>
            <p:nvPr/>
          </p:nvSpPr>
          <p:spPr>
            <a:xfrm rot="1085081">
              <a:off x="521717" y="4981850"/>
              <a:ext cx="1782" cy="2455"/>
            </a:xfrm>
            <a:custGeom>
              <a:avLst/>
              <a:gdLst/>
              <a:ahLst/>
              <a:cxnLst/>
              <a:rect l="l" t="t" r="r" b="b"/>
              <a:pathLst>
                <a:path w="10" h="18" extrusionOk="0">
                  <a:moveTo>
                    <a:pt x="1" y="0"/>
                  </a:moveTo>
                  <a:cubicBezTo>
                    <a:pt x="1" y="0"/>
                    <a:pt x="1" y="0"/>
                    <a:pt x="1" y="9"/>
                  </a:cubicBezTo>
                  <a:lnTo>
                    <a:pt x="9" y="18"/>
                  </a:lnTo>
                  <a:lnTo>
                    <a:pt x="1" y="0"/>
                  </a:ln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91" name="Google Shape;5791;p26"/>
            <p:cNvSpPr/>
            <p:nvPr/>
          </p:nvSpPr>
          <p:spPr>
            <a:xfrm rot="1085081">
              <a:off x="520742" y="4980212"/>
              <a:ext cx="1782" cy="1364"/>
            </a:xfrm>
            <a:custGeom>
              <a:avLst/>
              <a:gdLst/>
              <a:ahLst/>
              <a:cxnLst/>
              <a:rect l="l" t="t" r="r" b="b"/>
              <a:pathLst>
                <a:path w="10" h="10" extrusionOk="0">
                  <a:moveTo>
                    <a:pt x="1" y="0"/>
                  </a:moveTo>
                  <a:cubicBezTo>
                    <a:pt x="1" y="0"/>
                    <a:pt x="1" y="9"/>
                    <a:pt x="10" y="9"/>
                  </a:cubicBezTo>
                  <a:cubicBezTo>
                    <a:pt x="10" y="9"/>
                    <a:pt x="10" y="9"/>
                    <a:pt x="1" y="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92" name="Google Shape;5792;p26"/>
            <p:cNvSpPr/>
            <p:nvPr/>
          </p:nvSpPr>
          <p:spPr>
            <a:xfrm rot="1085081">
              <a:off x="524432" y="4989020"/>
              <a:ext cx="1604" cy="2455"/>
            </a:xfrm>
            <a:custGeom>
              <a:avLst/>
              <a:gdLst/>
              <a:ahLst/>
              <a:cxnLst/>
              <a:rect l="l" t="t" r="r" b="b"/>
              <a:pathLst>
                <a:path w="9" h="18" extrusionOk="0">
                  <a:moveTo>
                    <a:pt x="0" y="0"/>
                  </a:moveTo>
                  <a:lnTo>
                    <a:pt x="9" y="18"/>
                  </a:lnTo>
                  <a:lnTo>
                    <a:pt x="9" y="0"/>
                  </a:ln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93" name="Google Shape;5793;p26"/>
            <p:cNvSpPr/>
            <p:nvPr/>
          </p:nvSpPr>
          <p:spPr>
            <a:xfrm rot="1085081">
              <a:off x="519732" y="4981789"/>
              <a:ext cx="4990" cy="4910"/>
            </a:xfrm>
            <a:custGeom>
              <a:avLst/>
              <a:gdLst/>
              <a:ahLst/>
              <a:cxnLst/>
              <a:rect l="l" t="t" r="r" b="b"/>
              <a:pathLst>
                <a:path w="28" h="36" extrusionOk="0">
                  <a:moveTo>
                    <a:pt x="1" y="0"/>
                  </a:moveTo>
                  <a:lnTo>
                    <a:pt x="10" y="9"/>
                  </a:lnTo>
                  <a:cubicBezTo>
                    <a:pt x="14" y="14"/>
                    <a:pt x="17" y="17"/>
                    <a:pt x="20" y="20"/>
                  </a:cubicBezTo>
                  <a:lnTo>
                    <a:pt x="20" y="20"/>
                  </a:lnTo>
                  <a:cubicBezTo>
                    <a:pt x="16" y="12"/>
                    <a:pt x="12" y="6"/>
                    <a:pt x="1" y="0"/>
                  </a:cubicBezTo>
                  <a:close/>
                  <a:moveTo>
                    <a:pt x="20" y="20"/>
                  </a:moveTo>
                  <a:cubicBezTo>
                    <a:pt x="22" y="24"/>
                    <a:pt x="24" y="29"/>
                    <a:pt x="27" y="36"/>
                  </a:cubicBezTo>
                  <a:cubicBezTo>
                    <a:pt x="27" y="29"/>
                    <a:pt x="27" y="27"/>
                    <a:pt x="20" y="2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94" name="Google Shape;5794;p26"/>
            <p:cNvSpPr/>
            <p:nvPr/>
          </p:nvSpPr>
          <p:spPr>
            <a:xfrm rot="1085081">
              <a:off x="528530" y="4999169"/>
              <a:ext cx="8019" cy="8592"/>
            </a:xfrm>
            <a:custGeom>
              <a:avLst/>
              <a:gdLst/>
              <a:ahLst/>
              <a:cxnLst/>
              <a:rect l="l" t="t" r="r" b="b"/>
              <a:pathLst>
                <a:path w="45" h="63" extrusionOk="0">
                  <a:moveTo>
                    <a:pt x="0" y="0"/>
                  </a:moveTo>
                  <a:cubicBezTo>
                    <a:pt x="8" y="15"/>
                    <a:pt x="15" y="24"/>
                    <a:pt x="22" y="31"/>
                  </a:cubicBezTo>
                  <a:lnTo>
                    <a:pt x="22" y="31"/>
                  </a:lnTo>
                  <a:lnTo>
                    <a:pt x="0" y="0"/>
                  </a:lnTo>
                  <a:close/>
                  <a:moveTo>
                    <a:pt x="22" y="31"/>
                  </a:moveTo>
                  <a:lnTo>
                    <a:pt x="44" y="62"/>
                  </a:lnTo>
                  <a:lnTo>
                    <a:pt x="44" y="62"/>
                  </a:lnTo>
                  <a:lnTo>
                    <a:pt x="27" y="36"/>
                  </a:lnTo>
                  <a:cubicBezTo>
                    <a:pt x="25" y="34"/>
                    <a:pt x="24" y="33"/>
                    <a:pt x="22" y="31"/>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95" name="Google Shape;5795;p26"/>
            <p:cNvSpPr/>
            <p:nvPr/>
          </p:nvSpPr>
          <p:spPr>
            <a:xfrm rot="1085081">
              <a:off x="532636" y="5007788"/>
              <a:ext cx="6415" cy="6137"/>
            </a:xfrm>
            <a:custGeom>
              <a:avLst/>
              <a:gdLst/>
              <a:ahLst/>
              <a:cxnLst/>
              <a:rect l="l" t="t" r="r" b="b"/>
              <a:pathLst>
                <a:path w="36" h="45" extrusionOk="0">
                  <a:moveTo>
                    <a:pt x="1" y="0"/>
                  </a:moveTo>
                  <a:cubicBezTo>
                    <a:pt x="7" y="12"/>
                    <a:pt x="17" y="20"/>
                    <a:pt x="26" y="30"/>
                  </a:cubicBezTo>
                  <a:lnTo>
                    <a:pt x="26" y="30"/>
                  </a:lnTo>
                  <a:cubicBezTo>
                    <a:pt x="19" y="21"/>
                    <a:pt x="10" y="9"/>
                    <a:pt x="1" y="0"/>
                  </a:cubicBezTo>
                  <a:close/>
                  <a:moveTo>
                    <a:pt x="26" y="30"/>
                  </a:moveTo>
                  <a:lnTo>
                    <a:pt x="26" y="30"/>
                  </a:lnTo>
                  <a:cubicBezTo>
                    <a:pt x="32" y="38"/>
                    <a:pt x="36" y="44"/>
                    <a:pt x="36" y="44"/>
                  </a:cubicBezTo>
                  <a:cubicBezTo>
                    <a:pt x="33" y="39"/>
                    <a:pt x="30" y="34"/>
                    <a:pt x="26" y="3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96" name="Google Shape;5796;p26"/>
            <p:cNvSpPr/>
            <p:nvPr/>
          </p:nvSpPr>
          <p:spPr>
            <a:xfrm rot="1085081">
              <a:off x="516684" y="4977131"/>
              <a:ext cx="12652" cy="14593"/>
            </a:xfrm>
            <a:custGeom>
              <a:avLst/>
              <a:gdLst/>
              <a:ahLst/>
              <a:cxnLst/>
              <a:rect l="l" t="t" r="r" b="b"/>
              <a:pathLst>
                <a:path w="71" h="107" extrusionOk="0">
                  <a:moveTo>
                    <a:pt x="71" y="107"/>
                  </a:moveTo>
                  <a:lnTo>
                    <a:pt x="71" y="107"/>
                  </a:lnTo>
                  <a:lnTo>
                    <a:pt x="0" y="1"/>
                  </a:ln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97" name="Google Shape;5797;p26"/>
            <p:cNvSpPr/>
            <p:nvPr/>
          </p:nvSpPr>
          <p:spPr>
            <a:xfrm rot="1085081">
              <a:off x="540097" y="5023501"/>
              <a:ext cx="9623" cy="11047"/>
            </a:xfrm>
            <a:custGeom>
              <a:avLst/>
              <a:gdLst/>
              <a:ahLst/>
              <a:cxnLst/>
              <a:rect l="l" t="t" r="r" b="b"/>
              <a:pathLst>
                <a:path w="54" h="81" extrusionOk="0">
                  <a:moveTo>
                    <a:pt x="0" y="1"/>
                  </a:moveTo>
                  <a:cubicBezTo>
                    <a:pt x="4" y="9"/>
                    <a:pt x="7" y="13"/>
                    <a:pt x="11" y="19"/>
                  </a:cubicBezTo>
                  <a:lnTo>
                    <a:pt x="11" y="19"/>
                  </a:lnTo>
                  <a:cubicBezTo>
                    <a:pt x="9" y="14"/>
                    <a:pt x="7" y="11"/>
                    <a:pt x="0" y="1"/>
                  </a:cubicBezTo>
                  <a:close/>
                  <a:moveTo>
                    <a:pt x="11" y="19"/>
                  </a:moveTo>
                  <a:cubicBezTo>
                    <a:pt x="15" y="26"/>
                    <a:pt x="20" y="36"/>
                    <a:pt x="53" y="80"/>
                  </a:cubicBezTo>
                  <a:cubicBezTo>
                    <a:pt x="44" y="62"/>
                    <a:pt x="44" y="62"/>
                    <a:pt x="36" y="45"/>
                  </a:cubicBezTo>
                  <a:cubicBezTo>
                    <a:pt x="22" y="31"/>
                    <a:pt x="15" y="24"/>
                    <a:pt x="11" y="19"/>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98" name="Google Shape;5798;p26"/>
            <p:cNvSpPr/>
            <p:nvPr/>
          </p:nvSpPr>
          <p:spPr>
            <a:xfrm rot="1085081">
              <a:off x="539276" y="5019413"/>
              <a:ext cx="3386" cy="2591"/>
            </a:xfrm>
            <a:custGeom>
              <a:avLst/>
              <a:gdLst/>
              <a:ahLst/>
              <a:cxnLst/>
              <a:rect l="l" t="t" r="r" b="b"/>
              <a:pathLst>
                <a:path w="19" h="19" extrusionOk="0">
                  <a:moveTo>
                    <a:pt x="18" y="19"/>
                  </a:moveTo>
                  <a:cubicBezTo>
                    <a:pt x="9" y="10"/>
                    <a:pt x="9" y="10"/>
                    <a:pt x="1" y="1"/>
                  </a:cubicBezTo>
                  <a:cubicBezTo>
                    <a:pt x="9" y="10"/>
                    <a:pt x="9" y="10"/>
                    <a:pt x="18" y="19"/>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99" name="Google Shape;5799;p26"/>
            <p:cNvSpPr/>
            <p:nvPr/>
          </p:nvSpPr>
          <p:spPr>
            <a:xfrm rot="1085081">
              <a:off x="551290" y="5027502"/>
              <a:ext cx="4811" cy="4910"/>
            </a:xfrm>
            <a:custGeom>
              <a:avLst/>
              <a:gdLst/>
              <a:ahLst/>
              <a:cxnLst/>
              <a:rect l="l" t="t" r="r" b="b"/>
              <a:pathLst>
                <a:path w="27" h="36" extrusionOk="0">
                  <a:moveTo>
                    <a:pt x="0" y="0"/>
                  </a:moveTo>
                  <a:lnTo>
                    <a:pt x="9" y="18"/>
                  </a:lnTo>
                  <a:lnTo>
                    <a:pt x="27" y="36"/>
                  </a:lnTo>
                  <a:lnTo>
                    <a:pt x="0" y="0"/>
                  </a:ln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00" name="Google Shape;5800;p26"/>
            <p:cNvSpPr/>
            <p:nvPr/>
          </p:nvSpPr>
          <p:spPr>
            <a:xfrm rot="1085081">
              <a:off x="542301" y="5018106"/>
              <a:ext cx="11227" cy="8592"/>
            </a:xfrm>
            <a:custGeom>
              <a:avLst/>
              <a:gdLst/>
              <a:ahLst/>
              <a:cxnLst/>
              <a:rect l="l" t="t" r="r" b="b"/>
              <a:pathLst>
                <a:path w="63" h="63" extrusionOk="0">
                  <a:moveTo>
                    <a:pt x="0" y="0"/>
                  </a:moveTo>
                  <a:lnTo>
                    <a:pt x="9" y="9"/>
                  </a:lnTo>
                  <a:lnTo>
                    <a:pt x="62" y="62"/>
                  </a:lnTo>
                  <a:lnTo>
                    <a:pt x="0" y="0"/>
                  </a:ln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01" name="Google Shape;5801;p26"/>
            <p:cNvSpPr/>
            <p:nvPr/>
          </p:nvSpPr>
          <p:spPr>
            <a:xfrm rot="1085081">
              <a:off x="484861" y="4932583"/>
              <a:ext cx="6415" cy="3682"/>
            </a:xfrm>
            <a:custGeom>
              <a:avLst/>
              <a:gdLst/>
              <a:ahLst/>
              <a:cxnLst/>
              <a:rect l="l" t="t" r="r" b="b"/>
              <a:pathLst>
                <a:path w="36" h="27" extrusionOk="0">
                  <a:moveTo>
                    <a:pt x="0" y="0"/>
                  </a:moveTo>
                  <a:lnTo>
                    <a:pt x="9" y="9"/>
                  </a:lnTo>
                  <a:lnTo>
                    <a:pt x="35" y="27"/>
                  </a:lnTo>
                  <a:lnTo>
                    <a:pt x="35" y="27"/>
                  </a:lnTo>
                  <a:lnTo>
                    <a:pt x="0" y="0"/>
                  </a:ln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02" name="Google Shape;5802;p26"/>
            <p:cNvSpPr/>
            <p:nvPr/>
          </p:nvSpPr>
          <p:spPr>
            <a:xfrm rot="1085081">
              <a:off x="490182" y="4939961"/>
              <a:ext cx="9623" cy="7365"/>
            </a:xfrm>
            <a:custGeom>
              <a:avLst/>
              <a:gdLst/>
              <a:ahLst/>
              <a:cxnLst/>
              <a:rect l="l" t="t" r="r" b="b"/>
              <a:pathLst>
                <a:path w="54" h="54" extrusionOk="0">
                  <a:moveTo>
                    <a:pt x="0" y="1"/>
                  </a:moveTo>
                  <a:lnTo>
                    <a:pt x="0" y="1"/>
                  </a:lnTo>
                  <a:lnTo>
                    <a:pt x="53" y="54"/>
                  </a:ln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03" name="Google Shape;5803;p26"/>
            <p:cNvSpPr/>
            <p:nvPr/>
          </p:nvSpPr>
          <p:spPr>
            <a:xfrm rot="1085081">
              <a:off x="481904" y="4926927"/>
              <a:ext cx="1782" cy="1364"/>
            </a:xfrm>
            <a:custGeom>
              <a:avLst/>
              <a:gdLst/>
              <a:ahLst/>
              <a:cxnLst/>
              <a:rect l="l" t="t" r="r" b="b"/>
              <a:pathLst>
                <a:path w="10" h="10" extrusionOk="0">
                  <a:moveTo>
                    <a:pt x="1" y="1"/>
                  </a:moveTo>
                  <a:lnTo>
                    <a:pt x="9" y="10"/>
                  </a:lnTo>
                  <a:cubicBezTo>
                    <a:pt x="9" y="10"/>
                    <a:pt x="9" y="10"/>
                    <a:pt x="1" y="1"/>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04" name="Google Shape;5804;p26"/>
            <p:cNvSpPr/>
            <p:nvPr/>
          </p:nvSpPr>
          <p:spPr>
            <a:xfrm rot="1085081">
              <a:off x="-214203" y="5090271"/>
              <a:ext cx="26908" cy="8592"/>
            </a:xfrm>
            <a:custGeom>
              <a:avLst/>
              <a:gdLst/>
              <a:ahLst/>
              <a:cxnLst/>
              <a:rect l="l" t="t" r="r" b="b"/>
              <a:pathLst>
                <a:path w="151" h="63" extrusionOk="0">
                  <a:moveTo>
                    <a:pt x="88" y="0"/>
                  </a:moveTo>
                  <a:cubicBezTo>
                    <a:pt x="88" y="0"/>
                    <a:pt x="88" y="0"/>
                    <a:pt x="89" y="1"/>
                  </a:cubicBezTo>
                  <a:cubicBezTo>
                    <a:pt x="1" y="1"/>
                    <a:pt x="36" y="54"/>
                    <a:pt x="18" y="63"/>
                  </a:cubicBezTo>
                  <a:cubicBezTo>
                    <a:pt x="150" y="54"/>
                    <a:pt x="90" y="0"/>
                    <a:pt x="88" y="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05" name="Google Shape;5805;p26"/>
            <p:cNvSpPr/>
            <p:nvPr/>
          </p:nvSpPr>
          <p:spPr>
            <a:xfrm rot="1085081">
              <a:off x="16930" y="5133879"/>
              <a:ext cx="33145" cy="7365"/>
            </a:xfrm>
            <a:custGeom>
              <a:avLst/>
              <a:gdLst/>
              <a:ahLst/>
              <a:cxnLst/>
              <a:rect l="l" t="t" r="r" b="b"/>
              <a:pathLst>
                <a:path w="186" h="54" extrusionOk="0">
                  <a:moveTo>
                    <a:pt x="186" y="0"/>
                  </a:moveTo>
                  <a:lnTo>
                    <a:pt x="27" y="27"/>
                  </a:lnTo>
                  <a:lnTo>
                    <a:pt x="0" y="53"/>
                  </a:lnTo>
                  <a:lnTo>
                    <a:pt x="186" y="0"/>
                  </a:ln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06" name="Google Shape;5806;p26"/>
            <p:cNvSpPr/>
            <p:nvPr/>
          </p:nvSpPr>
          <p:spPr>
            <a:xfrm rot="1085081">
              <a:off x="87281" y="5174352"/>
              <a:ext cx="141670" cy="9956"/>
            </a:xfrm>
            <a:custGeom>
              <a:avLst/>
              <a:gdLst/>
              <a:ahLst/>
              <a:cxnLst/>
              <a:rect l="l" t="t" r="r" b="b"/>
              <a:pathLst>
                <a:path w="795" h="73" extrusionOk="0">
                  <a:moveTo>
                    <a:pt x="672" y="0"/>
                  </a:moveTo>
                  <a:cubicBezTo>
                    <a:pt x="623" y="0"/>
                    <a:pt x="565" y="7"/>
                    <a:pt x="503" y="11"/>
                  </a:cubicBezTo>
                  <a:cubicBezTo>
                    <a:pt x="418" y="17"/>
                    <a:pt x="329" y="28"/>
                    <a:pt x="244" y="28"/>
                  </a:cubicBezTo>
                  <a:cubicBezTo>
                    <a:pt x="205" y="28"/>
                    <a:pt x="168" y="25"/>
                    <a:pt x="133" y="20"/>
                  </a:cubicBezTo>
                  <a:lnTo>
                    <a:pt x="97" y="2"/>
                  </a:lnTo>
                  <a:lnTo>
                    <a:pt x="0" y="73"/>
                  </a:lnTo>
                  <a:cubicBezTo>
                    <a:pt x="133" y="73"/>
                    <a:pt x="283" y="55"/>
                    <a:pt x="424" y="46"/>
                  </a:cubicBezTo>
                  <a:cubicBezTo>
                    <a:pt x="538" y="39"/>
                    <a:pt x="647" y="26"/>
                    <a:pt x="735" y="26"/>
                  </a:cubicBezTo>
                  <a:cubicBezTo>
                    <a:pt x="756" y="26"/>
                    <a:pt x="776" y="27"/>
                    <a:pt x="795" y="29"/>
                  </a:cubicBezTo>
                  <a:cubicBezTo>
                    <a:pt x="764" y="7"/>
                    <a:pt x="722" y="0"/>
                    <a:pt x="672" y="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07" name="Google Shape;5807;p26"/>
            <p:cNvSpPr/>
            <p:nvPr/>
          </p:nvSpPr>
          <p:spPr>
            <a:xfrm rot="1085081">
              <a:off x="311282" y="5240898"/>
              <a:ext cx="30472" cy="7365"/>
            </a:xfrm>
            <a:custGeom>
              <a:avLst/>
              <a:gdLst/>
              <a:ahLst/>
              <a:cxnLst/>
              <a:rect l="l" t="t" r="r" b="b"/>
              <a:pathLst>
                <a:path w="171" h="54" extrusionOk="0">
                  <a:moveTo>
                    <a:pt x="169" y="1"/>
                  </a:moveTo>
                  <a:cubicBezTo>
                    <a:pt x="168" y="1"/>
                    <a:pt x="161" y="3"/>
                    <a:pt x="156" y="7"/>
                  </a:cubicBezTo>
                  <a:lnTo>
                    <a:pt x="156" y="7"/>
                  </a:lnTo>
                  <a:cubicBezTo>
                    <a:pt x="168" y="3"/>
                    <a:pt x="171" y="1"/>
                    <a:pt x="169" y="1"/>
                  </a:cubicBezTo>
                  <a:close/>
                  <a:moveTo>
                    <a:pt x="156" y="7"/>
                  </a:moveTo>
                  <a:cubicBezTo>
                    <a:pt x="136" y="15"/>
                    <a:pt x="91" y="29"/>
                    <a:pt x="1" y="54"/>
                  </a:cubicBezTo>
                  <a:lnTo>
                    <a:pt x="27" y="54"/>
                  </a:lnTo>
                  <a:cubicBezTo>
                    <a:pt x="54" y="45"/>
                    <a:pt x="98" y="45"/>
                    <a:pt x="160" y="27"/>
                  </a:cubicBezTo>
                  <a:cubicBezTo>
                    <a:pt x="145" y="20"/>
                    <a:pt x="149" y="12"/>
                    <a:pt x="156" y="7"/>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08" name="Google Shape;5808;p26"/>
            <p:cNvSpPr/>
            <p:nvPr/>
          </p:nvSpPr>
          <p:spPr>
            <a:xfrm rot="1085081">
              <a:off x="306410" y="5244969"/>
              <a:ext cx="19424" cy="2046"/>
            </a:xfrm>
            <a:custGeom>
              <a:avLst/>
              <a:gdLst/>
              <a:ahLst/>
              <a:cxnLst/>
              <a:rect l="l" t="t" r="r" b="b"/>
              <a:pathLst>
                <a:path w="109" h="15" extrusionOk="0">
                  <a:moveTo>
                    <a:pt x="49" y="1"/>
                  </a:moveTo>
                  <a:cubicBezTo>
                    <a:pt x="1" y="11"/>
                    <a:pt x="5" y="15"/>
                    <a:pt x="23" y="15"/>
                  </a:cubicBezTo>
                  <a:cubicBezTo>
                    <a:pt x="50" y="15"/>
                    <a:pt x="108" y="6"/>
                    <a:pt x="49" y="1"/>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09" name="Google Shape;5809;p26"/>
            <p:cNvSpPr/>
            <p:nvPr/>
          </p:nvSpPr>
          <p:spPr>
            <a:xfrm rot="1085081">
              <a:off x="393038" y="5254092"/>
              <a:ext cx="55242" cy="11183"/>
            </a:xfrm>
            <a:custGeom>
              <a:avLst/>
              <a:gdLst/>
              <a:ahLst/>
              <a:cxnLst/>
              <a:rect l="l" t="t" r="r" b="b"/>
              <a:pathLst>
                <a:path w="310" h="82" extrusionOk="0">
                  <a:moveTo>
                    <a:pt x="160" y="0"/>
                  </a:moveTo>
                  <a:lnTo>
                    <a:pt x="1" y="80"/>
                  </a:lnTo>
                  <a:cubicBezTo>
                    <a:pt x="6" y="81"/>
                    <a:pt x="12" y="81"/>
                    <a:pt x="20" y="81"/>
                  </a:cubicBezTo>
                  <a:cubicBezTo>
                    <a:pt x="59" y="81"/>
                    <a:pt x="123" y="70"/>
                    <a:pt x="145" y="70"/>
                  </a:cubicBezTo>
                  <a:cubicBezTo>
                    <a:pt x="156" y="70"/>
                    <a:pt x="157" y="72"/>
                    <a:pt x="142" y="80"/>
                  </a:cubicBezTo>
                  <a:cubicBezTo>
                    <a:pt x="310" y="9"/>
                    <a:pt x="266" y="0"/>
                    <a:pt x="160" y="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10" name="Google Shape;5810;p26"/>
            <p:cNvSpPr/>
            <p:nvPr/>
          </p:nvSpPr>
          <p:spPr>
            <a:xfrm rot="1085081">
              <a:off x="435610" y="5244700"/>
              <a:ext cx="14434" cy="6137"/>
            </a:xfrm>
            <a:custGeom>
              <a:avLst/>
              <a:gdLst/>
              <a:ahLst/>
              <a:cxnLst/>
              <a:rect l="l" t="t" r="r" b="b"/>
              <a:pathLst>
                <a:path w="81" h="45" extrusionOk="0">
                  <a:moveTo>
                    <a:pt x="80" y="0"/>
                  </a:moveTo>
                  <a:lnTo>
                    <a:pt x="1" y="45"/>
                  </a:lnTo>
                  <a:cubicBezTo>
                    <a:pt x="18" y="45"/>
                    <a:pt x="45" y="45"/>
                    <a:pt x="80" y="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11" name="Google Shape;5811;p26"/>
            <p:cNvSpPr/>
            <p:nvPr/>
          </p:nvSpPr>
          <p:spPr>
            <a:xfrm rot="1085081">
              <a:off x="404414" y="5241832"/>
              <a:ext cx="30116" cy="12547"/>
            </a:xfrm>
            <a:custGeom>
              <a:avLst/>
              <a:gdLst/>
              <a:ahLst/>
              <a:cxnLst/>
              <a:rect l="l" t="t" r="r" b="b"/>
              <a:pathLst>
                <a:path w="169" h="92" extrusionOk="0">
                  <a:moveTo>
                    <a:pt x="137" y="0"/>
                  </a:moveTo>
                  <a:cubicBezTo>
                    <a:pt x="126" y="0"/>
                    <a:pt x="113" y="10"/>
                    <a:pt x="89" y="48"/>
                  </a:cubicBezTo>
                  <a:cubicBezTo>
                    <a:pt x="91" y="41"/>
                    <a:pt x="91" y="39"/>
                    <a:pt x="89" y="39"/>
                  </a:cubicBezTo>
                  <a:cubicBezTo>
                    <a:pt x="82" y="39"/>
                    <a:pt x="54" y="65"/>
                    <a:pt x="1" y="92"/>
                  </a:cubicBezTo>
                  <a:cubicBezTo>
                    <a:pt x="54" y="65"/>
                    <a:pt x="116" y="39"/>
                    <a:pt x="169" y="13"/>
                  </a:cubicBezTo>
                  <a:cubicBezTo>
                    <a:pt x="156" y="8"/>
                    <a:pt x="148" y="0"/>
                    <a:pt x="137" y="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12" name="Google Shape;5812;p26"/>
            <p:cNvSpPr/>
            <p:nvPr/>
          </p:nvSpPr>
          <p:spPr>
            <a:xfrm rot="1085081">
              <a:off x="328934" y="5230687"/>
              <a:ext cx="55599" cy="13229"/>
            </a:xfrm>
            <a:custGeom>
              <a:avLst/>
              <a:gdLst/>
              <a:ahLst/>
              <a:cxnLst/>
              <a:rect l="l" t="t" r="r" b="b"/>
              <a:pathLst>
                <a:path w="312" h="97" extrusionOk="0">
                  <a:moveTo>
                    <a:pt x="249" y="0"/>
                  </a:moveTo>
                  <a:lnTo>
                    <a:pt x="249" y="0"/>
                  </a:lnTo>
                  <a:cubicBezTo>
                    <a:pt x="52" y="55"/>
                    <a:pt x="1" y="97"/>
                    <a:pt x="67" y="97"/>
                  </a:cubicBezTo>
                  <a:cubicBezTo>
                    <a:pt x="107" y="97"/>
                    <a:pt x="191" y="81"/>
                    <a:pt x="311" y="45"/>
                  </a:cubicBezTo>
                  <a:lnTo>
                    <a:pt x="311" y="45"/>
                  </a:lnTo>
                  <a:cubicBezTo>
                    <a:pt x="272" y="48"/>
                    <a:pt x="228" y="53"/>
                    <a:pt x="200" y="53"/>
                  </a:cubicBezTo>
                  <a:cubicBezTo>
                    <a:pt x="160" y="53"/>
                    <a:pt x="155" y="42"/>
                    <a:pt x="249" y="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13" name="Google Shape;5813;p26"/>
            <p:cNvSpPr/>
            <p:nvPr/>
          </p:nvSpPr>
          <p:spPr>
            <a:xfrm rot="1085081">
              <a:off x="197293" y="5181775"/>
              <a:ext cx="43481" cy="4910"/>
            </a:xfrm>
            <a:custGeom>
              <a:avLst/>
              <a:gdLst/>
              <a:ahLst/>
              <a:cxnLst/>
              <a:rect l="l" t="t" r="r" b="b"/>
              <a:pathLst>
                <a:path w="244" h="36" extrusionOk="0">
                  <a:moveTo>
                    <a:pt x="106" y="0"/>
                  </a:moveTo>
                  <a:cubicBezTo>
                    <a:pt x="74" y="8"/>
                    <a:pt x="41" y="24"/>
                    <a:pt x="8" y="33"/>
                  </a:cubicBezTo>
                  <a:lnTo>
                    <a:pt x="8" y="33"/>
                  </a:lnTo>
                  <a:cubicBezTo>
                    <a:pt x="27" y="29"/>
                    <a:pt x="56" y="28"/>
                    <a:pt x="88" y="28"/>
                  </a:cubicBezTo>
                  <a:cubicBezTo>
                    <a:pt x="106" y="28"/>
                    <a:pt x="125" y="29"/>
                    <a:pt x="143" y="29"/>
                  </a:cubicBezTo>
                  <a:cubicBezTo>
                    <a:pt x="197" y="29"/>
                    <a:pt x="243" y="26"/>
                    <a:pt x="239" y="9"/>
                  </a:cubicBezTo>
                  <a:cubicBezTo>
                    <a:pt x="195" y="9"/>
                    <a:pt x="150" y="0"/>
                    <a:pt x="106" y="0"/>
                  </a:cubicBezTo>
                  <a:close/>
                  <a:moveTo>
                    <a:pt x="8" y="33"/>
                  </a:moveTo>
                  <a:lnTo>
                    <a:pt x="8" y="33"/>
                  </a:lnTo>
                  <a:cubicBezTo>
                    <a:pt x="5" y="34"/>
                    <a:pt x="3" y="35"/>
                    <a:pt x="0" y="35"/>
                  </a:cubicBezTo>
                  <a:cubicBezTo>
                    <a:pt x="3" y="35"/>
                    <a:pt x="6" y="34"/>
                    <a:pt x="8" y="33"/>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14" name="Google Shape;5814;p26"/>
            <p:cNvSpPr/>
            <p:nvPr/>
          </p:nvSpPr>
          <p:spPr>
            <a:xfrm rot="1085081">
              <a:off x="578078" y="5248043"/>
              <a:ext cx="36353" cy="12138"/>
            </a:xfrm>
            <a:custGeom>
              <a:avLst/>
              <a:gdLst/>
              <a:ahLst/>
              <a:cxnLst/>
              <a:rect l="l" t="t" r="r" b="b"/>
              <a:pathLst>
                <a:path w="204" h="89" extrusionOk="0">
                  <a:moveTo>
                    <a:pt x="98" y="1"/>
                  </a:moveTo>
                  <a:cubicBezTo>
                    <a:pt x="63" y="36"/>
                    <a:pt x="36" y="62"/>
                    <a:pt x="1" y="89"/>
                  </a:cubicBezTo>
                  <a:cubicBezTo>
                    <a:pt x="54" y="74"/>
                    <a:pt x="146" y="32"/>
                    <a:pt x="188" y="32"/>
                  </a:cubicBezTo>
                  <a:cubicBezTo>
                    <a:pt x="195" y="32"/>
                    <a:pt x="200" y="34"/>
                    <a:pt x="204" y="36"/>
                  </a:cubicBezTo>
                  <a:cubicBezTo>
                    <a:pt x="204" y="9"/>
                    <a:pt x="124" y="18"/>
                    <a:pt x="98" y="1"/>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15" name="Google Shape;5815;p26"/>
            <p:cNvSpPr/>
            <p:nvPr/>
          </p:nvSpPr>
          <p:spPr>
            <a:xfrm rot="1085081">
              <a:off x="597589" y="5235876"/>
              <a:ext cx="29938" cy="18139"/>
            </a:xfrm>
            <a:custGeom>
              <a:avLst/>
              <a:gdLst/>
              <a:ahLst/>
              <a:cxnLst/>
              <a:rect l="l" t="t" r="r" b="b"/>
              <a:pathLst>
                <a:path w="168" h="133" extrusionOk="0">
                  <a:moveTo>
                    <a:pt x="168" y="0"/>
                  </a:moveTo>
                  <a:cubicBezTo>
                    <a:pt x="88" y="53"/>
                    <a:pt x="44" y="71"/>
                    <a:pt x="27" y="97"/>
                  </a:cubicBezTo>
                  <a:cubicBezTo>
                    <a:pt x="0" y="115"/>
                    <a:pt x="0" y="124"/>
                    <a:pt x="9" y="132"/>
                  </a:cubicBezTo>
                  <a:cubicBezTo>
                    <a:pt x="62" y="88"/>
                    <a:pt x="115" y="44"/>
                    <a:pt x="168" y="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16" name="Google Shape;5816;p26"/>
            <p:cNvSpPr/>
            <p:nvPr/>
          </p:nvSpPr>
          <p:spPr>
            <a:xfrm rot="1085081">
              <a:off x="403904" y="5224246"/>
              <a:ext cx="58450" cy="25503"/>
            </a:xfrm>
            <a:custGeom>
              <a:avLst/>
              <a:gdLst/>
              <a:ahLst/>
              <a:cxnLst/>
              <a:rect l="l" t="t" r="r" b="b"/>
              <a:pathLst>
                <a:path w="328" h="187" extrusionOk="0">
                  <a:moveTo>
                    <a:pt x="327" y="1"/>
                  </a:moveTo>
                  <a:lnTo>
                    <a:pt x="274" y="18"/>
                  </a:lnTo>
                  <a:cubicBezTo>
                    <a:pt x="186" y="80"/>
                    <a:pt x="98" y="133"/>
                    <a:pt x="0" y="186"/>
                  </a:cubicBezTo>
                  <a:cubicBezTo>
                    <a:pt x="115" y="124"/>
                    <a:pt x="221" y="63"/>
                    <a:pt x="327" y="1"/>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17" name="Google Shape;5817;p26"/>
            <p:cNvSpPr/>
            <p:nvPr/>
          </p:nvSpPr>
          <p:spPr>
            <a:xfrm rot="1085081">
              <a:off x="738336" y="5202289"/>
              <a:ext cx="14256" cy="31368"/>
            </a:xfrm>
            <a:custGeom>
              <a:avLst/>
              <a:gdLst/>
              <a:ahLst/>
              <a:cxnLst/>
              <a:rect l="l" t="t" r="r" b="b"/>
              <a:pathLst>
                <a:path w="80" h="230" extrusionOk="0">
                  <a:moveTo>
                    <a:pt x="80" y="0"/>
                  </a:moveTo>
                  <a:cubicBezTo>
                    <a:pt x="71" y="36"/>
                    <a:pt x="54" y="62"/>
                    <a:pt x="45" y="98"/>
                  </a:cubicBezTo>
                  <a:cubicBezTo>
                    <a:pt x="36" y="142"/>
                    <a:pt x="18" y="186"/>
                    <a:pt x="1" y="230"/>
                  </a:cubicBezTo>
                  <a:cubicBezTo>
                    <a:pt x="36" y="159"/>
                    <a:pt x="62" y="80"/>
                    <a:pt x="80" y="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18" name="Google Shape;5818;p26"/>
            <p:cNvSpPr/>
            <p:nvPr/>
          </p:nvSpPr>
          <p:spPr>
            <a:xfrm rot="1085081">
              <a:off x="815500" y="5101706"/>
              <a:ext cx="22275" cy="65463"/>
            </a:xfrm>
            <a:custGeom>
              <a:avLst/>
              <a:gdLst/>
              <a:ahLst/>
              <a:cxnLst/>
              <a:rect l="l" t="t" r="r" b="b"/>
              <a:pathLst>
                <a:path w="125" h="480" extrusionOk="0">
                  <a:moveTo>
                    <a:pt x="80" y="1"/>
                  </a:moveTo>
                  <a:cubicBezTo>
                    <a:pt x="89" y="133"/>
                    <a:pt x="80" y="283"/>
                    <a:pt x="0" y="451"/>
                  </a:cubicBezTo>
                  <a:cubicBezTo>
                    <a:pt x="4" y="472"/>
                    <a:pt x="10" y="480"/>
                    <a:pt x="17" y="480"/>
                  </a:cubicBezTo>
                  <a:cubicBezTo>
                    <a:pt x="39" y="480"/>
                    <a:pt x="74" y="405"/>
                    <a:pt x="89" y="405"/>
                  </a:cubicBezTo>
                  <a:cubicBezTo>
                    <a:pt x="94" y="405"/>
                    <a:pt x="98" y="412"/>
                    <a:pt x="98" y="433"/>
                  </a:cubicBezTo>
                  <a:cubicBezTo>
                    <a:pt x="124" y="274"/>
                    <a:pt x="106" y="124"/>
                    <a:pt x="80" y="1"/>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19" name="Google Shape;5819;p26"/>
            <p:cNvSpPr/>
            <p:nvPr/>
          </p:nvSpPr>
          <p:spPr>
            <a:xfrm rot="1085081">
              <a:off x="834653" y="5075792"/>
              <a:ext cx="9623" cy="27822"/>
            </a:xfrm>
            <a:custGeom>
              <a:avLst/>
              <a:gdLst/>
              <a:ahLst/>
              <a:cxnLst/>
              <a:rect l="l" t="t" r="r" b="b"/>
              <a:pathLst>
                <a:path w="54" h="204" extrusionOk="0">
                  <a:moveTo>
                    <a:pt x="1" y="1"/>
                  </a:moveTo>
                  <a:cubicBezTo>
                    <a:pt x="19" y="62"/>
                    <a:pt x="36" y="133"/>
                    <a:pt x="54" y="204"/>
                  </a:cubicBezTo>
                  <a:cubicBezTo>
                    <a:pt x="45" y="133"/>
                    <a:pt x="27" y="71"/>
                    <a:pt x="1" y="1"/>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20" name="Google Shape;5820;p26"/>
            <p:cNvSpPr/>
            <p:nvPr/>
          </p:nvSpPr>
          <p:spPr>
            <a:xfrm rot="1085081">
              <a:off x="690343" y="5217601"/>
              <a:ext cx="28512" cy="13365"/>
            </a:xfrm>
            <a:custGeom>
              <a:avLst/>
              <a:gdLst/>
              <a:ahLst/>
              <a:cxnLst/>
              <a:rect l="l" t="t" r="r" b="b"/>
              <a:pathLst>
                <a:path w="160" h="98" extrusionOk="0">
                  <a:moveTo>
                    <a:pt x="159" y="1"/>
                  </a:moveTo>
                  <a:lnTo>
                    <a:pt x="62" y="36"/>
                  </a:lnTo>
                  <a:cubicBezTo>
                    <a:pt x="44" y="54"/>
                    <a:pt x="27" y="80"/>
                    <a:pt x="0" y="98"/>
                  </a:cubicBezTo>
                  <a:cubicBezTo>
                    <a:pt x="18" y="98"/>
                    <a:pt x="71" y="89"/>
                    <a:pt x="159" y="1"/>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21" name="Google Shape;5821;p26"/>
            <p:cNvSpPr/>
            <p:nvPr/>
          </p:nvSpPr>
          <p:spPr>
            <a:xfrm rot="1085081">
              <a:off x="704790" y="5204699"/>
              <a:ext cx="20493" cy="20594"/>
            </a:xfrm>
            <a:custGeom>
              <a:avLst/>
              <a:gdLst/>
              <a:ahLst/>
              <a:cxnLst/>
              <a:rect l="l" t="t" r="r" b="b"/>
              <a:pathLst>
                <a:path w="115" h="151" extrusionOk="0">
                  <a:moveTo>
                    <a:pt x="115" y="1"/>
                  </a:moveTo>
                  <a:lnTo>
                    <a:pt x="115" y="1"/>
                  </a:lnTo>
                  <a:cubicBezTo>
                    <a:pt x="97" y="27"/>
                    <a:pt x="62" y="80"/>
                    <a:pt x="0" y="151"/>
                  </a:cubicBezTo>
                  <a:cubicBezTo>
                    <a:pt x="71" y="71"/>
                    <a:pt x="106" y="18"/>
                    <a:pt x="115" y="1"/>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22" name="Google Shape;5822;p26"/>
            <p:cNvSpPr/>
            <p:nvPr/>
          </p:nvSpPr>
          <p:spPr>
            <a:xfrm rot="1085081">
              <a:off x="687044" y="5225797"/>
              <a:ext cx="1782" cy="2591"/>
            </a:xfrm>
            <a:custGeom>
              <a:avLst/>
              <a:gdLst/>
              <a:ahLst/>
              <a:cxnLst/>
              <a:rect l="l" t="t" r="r" b="b"/>
              <a:pathLst>
                <a:path w="10" h="19" extrusionOk="0">
                  <a:moveTo>
                    <a:pt x="9" y="1"/>
                  </a:moveTo>
                  <a:cubicBezTo>
                    <a:pt x="0" y="1"/>
                    <a:pt x="0" y="9"/>
                    <a:pt x="0" y="18"/>
                  </a:cubicBezTo>
                  <a:lnTo>
                    <a:pt x="9" y="1"/>
                  </a:ln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23" name="Google Shape;5823;p26"/>
            <p:cNvSpPr/>
            <p:nvPr/>
          </p:nvSpPr>
          <p:spPr>
            <a:xfrm rot="1085081">
              <a:off x="544493" y="5224013"/>
              <a:ext cx="38135" cy="22776"/>
            </a:xfrm>
            <a:custGeom>
              <a:avLst/>
              <a:gdLst/>
              <a:ahLst/>
              <a:cxnLst/>
              <a:rect l="l" t="t" r="r" b="b"/>
              <a:pathLst>
                <a:path w="214" h="167" extrusionOk="0">
                  <a:moveTo>
                    <a:pt x="134" y="1"/>
                  </a:moveTo>
                  <a:cubicBezTo>
                    <a:pt x="118" y="1"/>
                    <a:pt x="92" y="6"/>
                    <a:pt x="54" y="16"/>
                  </a:cubicBezTo>
                  <a:cubicBezTo>
                    <a:pt x="1" y="87"/>
                    <a:pt x="125" y="52"/>
                    <a:pt x="1" y="166"/>
                  </a:cubicBezTo>
                  <a:cubicBezTo>
                    <a:pt x="74" y="108"/>
                    <a:pt x="214" y="1"/>
                    <a:pt x="134" y="1"/>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24" name="Google Shape;5824;p26"/>
            <p:cNvSpPr/>
            <p:nvPr/>
          </p:nvSpPr>
          <p:spPr>
            <a:xfrm rot="1085081">
              <a:off x="628697" y="5218741"/>
              <a:ext cx="33145" cy="24276"/>
            </a:xfrm>
            <a:custGeom>
              <a:avLst/>
              <a:gdLst/>
              <a:ahLst/>
              <a:cxnLst/>
              <a:rect l="l" t="t" r="r" b="b"/>
              <a:pathLst>
                <a:path w="186" h="178" extrusionOk="0">
                  <a:moveTo>
                    <a:pt x="186" y="1"/>
                  </a:moveTo>
                  <a:cubicBezTo>
                    <a:pt x="124" y="45"/>
                    <a:pt x="62" y="89"/>
                    <a:pt x="0" y="124"/>
                  </a:cubicBezTo>
                  <a:cubicBezTo>
                    <a:pt x="9" y="133"/>
                    <a:pt x="53" y="124"/>
                    <a:pt x="9" y="177"/>
                  </a:cubicBezTo>
                  <a:cubicBezTo>
                    <a:pt x="71" y="124"/>
                    <a:pt x="133" y="63"/>
                    <a:pt x="186" y="1"/>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25" name="Google Shape;5825;p26"/>
            <p:cNvSpPr/>
            <p:nvPr/>
          </p:nvSpPr>
          <p:spPr>
            <a:xfrm rot="1085081">
              <a:off x="666187" y="5214463"/>
              <a:ext cx="11227" cy="12138"/>
            </a:xfrm>
            <a:custGeom>
              <a:avLst/>
              <a:gdLst/>
              <a:ahLst/>
              <a:cxnLst/>
              <a:rect l="l" t="t" r="r" b="b"/>
              <a:pathLst>
                <a:path w="63" h="89" extrusionOk="0">
                  <a:moveTo>
                    <a:pt x="63" y="1"/>
                  </a:moveTo>
                  <a:cubicBezTo>
                    <a:pt x="45" y="27"/>
                    <a:pt x="19" y="53"/>
                    <a:pt x="1" y="89"/>
                  </a:cubicBezTo>
                  <a:lnTo>
                    <a:pt x="63" y="27"/>
                  </a:lnTo>
                  <a:lnTo>
                    <a:pt x="63" y="1"/>
                  </a:ln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26" name="Google Shape;5826;p26"/>
            <p:cNvSpPr/>
            <p:nvPr/>
          </p:nvSpPr>
          <p:spPr>
            <a:xfrm rot="1085081">
              <a:off x="808632" y="5079556"/>
              <a:ext cx="9623" cy="57962"/>
            </a:xfrm>
            <a:custGeom>
              <a:avLst/>
              <a:gdLst/>
              <a:ahLst/>
              <a:cxnLst/>
              <a:rect l="l" t="t" r="r" b="b"/>
              <a:pathLst>
                <a:path w="54" h="425" extrusionOk="0">
                  <a:moveTo>
                    <a:pt x="27" y="0"/>
                  </a:moveTo>
                  <a:cubicBezTo>
                    <a:pt x="27" y="132"/>
                    <a:pt x="19" y="265"/>
                    <a:pt x="1" y="389"/>
                  </a:cubicBezTo>
                  <a:cubicBezTo>
                    <a:pt x="5" y="402"/>
                    <a:pt x="15" y="425"/>
                    <a:pt x="25" y="425"/>
                  </a:cubicBezTo>
                  <a:cubicBezTo>
                    <a:pt x="35" y="425"/>
                    <a:pt x="45" y="404"/>
                    <a:pt x="54" y="336"/>
                  </a:cubicBezTo>
                  <a:cubicBezTo>
                    <a:pt x="36" y="230"/>
                    <a:pt x="45" y="115"/>
                    <a:pt x="27" y="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27" name="Google Shape;5827;p26"/>
            <p:cNvSpPr/>
            <p:nvPr/>
          </p:nvSpPr>
          <p:spPr>
            <a:xfrm rot="1085081">
              <a:off x="767564" y="5176083"/>
              <a:ext cx="1782" cy="3819"/>
            </a:xfrm>
            <a:custGeom>
              <a:avLst/>
              <a:gdLst/>
              <a:ahLst/>
              <a:cxnLst/>
              <a:rect l="l" t="t" r="r" b="b"/>
              <a:pathLst>
                <a:path w="10" h="28" extrusionOk="0">
                  <a:moveTo>
                    <a:pt x="10" y="1"/>
                  </a:moveTo>
                  <a:cubicBezTo>
                    <a:pt x="1" y="19"/>
                    <a:pt x="1" y="27"/>
                    <a:pt x="10" y="27"/>
                  </a:cubicBezTo>
                  <a:cubicBezTo>
                    <a:pt x="10" y="19"/>
                    <a:pt x="10" y="10"/>
                    <a:pt x="10" y="1"/>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28" name="Google Shape;5828;p26"/>
            <p:cNvSpPr/>
            <p:nvPr/>
          </p:nvSpPr>
          <p:spPr>
            <a:xfrm rot="1085081">
              <a:off x="782771" y="4912671"/>
              <a:ext cx="3208" cy="2591"/>
            </a:xfrm>
            <a:custGeom>
              <a:avLst/>
              <a:gdLst/>
              <a:ahLst/>
              <a:cxnLst/>
              <a:rect l="l" t="t" r="r" b="b"/>
              <a:pathLst>
                <a:path w="18" h="19" extrusionOk="0">
                  <a:moveTo>
                    <a:pt x="0" y="1"/>
                  </a:moveTo>
                  <a:lnTo>
                    <a:pt x="0" y="1"/>
                  </a:lnTo>
                  <a:cubicBezTo>
                    <a:pt x="0" y="1"/>
                    <a:pt x="9" y="10"/>
                    <a:pt x="9" y="19"/>
                  </a:cubicBezTo>
                  <a:lnTo>
                    <a:pt x="18" y="19"/>
                  </a:lnTo>
                  <a:lnTo>
                    <a:pt x="0" y="1"/>
                  </a:ln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29" name="Google Shape;5829;p26"/>
            <p:cNvSpPr/>
            <p:nvPr/>
          </p:nvSpPr>
          <p:spPr>
            <a:xfrm rot="1085081">
              <a:off x="788835" y="5127137"/>
              <a:ext cx="8019" cy="33277"/>
            </a:xfrm>
            <a:custGeom>
              <a:avLst/>
              <a:gdLst/>
              <a:ahLst/>
              <a:cxnLst/>
              <a:rect l="l" t="t" r="r" b="b"/>
              <a:pathLst>
                <a:path w="45" h="244" extrusionOk="0">
                  <a:moveTo>
                    <a:pt x="38" y="1"/>
                  </a:moveTo>
                  <a:cubicBezTo>
                    <a:pt x="35" y="1"/>
                    <a:pt x="33" y="8"/>
                    <a:pt x="27" y="32"/>
                  </a:cubicBezTo>
                  <a:cubicBezTo>
                    <a:pt x="1" y="120"/>
                    <a:pt x="1" y="182"/>
                    <a:pt x="1" y="244"/>
                  </a:cubicBezTo>
                  <a:cubicBezTo>
                    <a:pt x="18" y="173"/>
                    <a:pt x="27" y="94"/>
                    <a:pt x="45" y="6"/>
                  </a:cubicBezTo>
                  <a:cubicBezTo>
                    <a:pt x="42" y="3"/>
                    <a:pt x="40" y="1"/>
                    <a:pt x="38" y="1"/>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30" name="Google Shape;5830;p26"/>
            <p:cNvSpPr/>
            <p:nvPr/>
          </p:nvSpPr>
          <p:spPr>
            <a:xfrm rot="1085081">
              <a:off x="831566" y="5025869"/>
              <a:ext cx="4990" cy="24140"/>
            </a:xfrm>
            <a:custGeom>
              <a:avLst/>
              <a:gdLst/>
              <a:ahLst/>
              <a:cxnLst/>
              <a:rect l="l" t="t" r="r" b="b"/>
              <a:pathLst>
                <a:path w="28" h="177" extrusionOk="0">
                  <a:moveTo>
                    <a:pt x="1" y="0"/>
                  </a:moveTo>
                  <a:cubicBezTo>
                    <a:pt x="10" y="53"/>
                    <a:pt x="19" y="115"/>
                    <a:pt x="19" y="177"/>
                  </a:cubicBezTo>
                  <a:cubicBezTo>
                    <a:pt x="27" y="124"/>
                    <a:pt x="27" y="9"/>
                    <a:pt x="1" y="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31" name="Google Shape;5831;p26"/>
            <p:cNvSpPr/>
            <p:nvPr/>
          </p:nvSpPr>
          <p:spPr>
            <a:xfrm rot="1085081">
              <a:off x="775016" y="5174345"/>
              <a:ext cx="3564" cy="3273"/>
            </a:xfrm>
            <a:custGeom>
              <a:avLst/>
              <a:gdLst/>
              <a:ahLst/>
              <a:cxnLst/>
              <a:rect l="l" t="t" r="r" b="b"/>
              <a:pathLst>
                <a:path w="20" h="24" extrusionOk="0">
                  <a:moveTo>
                    <a:pt x="15" y="0"/>
                  </a:moveTo>
                  <a:cubicBezTo>
                    <a:pt x="12" y="0"/>
                    <a:pt x="7" y="2"/>
                    <a:pt x="0" y="5"/>
                  </a:cubicBezTo>
                  <a:cubicBezTo>
                    <a:pt x="0" y="14"/>
                    <a:pt x="0" y="23"/>
                    <a:pt x="0" y="23"/>
                  </a:cubicBezTo>
                  <a:cubicBezTo>
                    <a:pt x="17" y="6"/>
                    <a:pt x="20" y="0"/>
                    <a:pt x="15" y="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32" name="Google Shape;5832;p26"/>
            <p:cNvSpPr/>
            <p:nvPr/>
          </p:nvSpPr>
          <p:spPr>
            <a:xfrm rot="1085081">
              <a:off x="772872" y="5156490"/>
              <a:ext cx="8019" cy="21821"/>
            </a:xfrm>
            <a:custGeom>
              <a:avLst/>
              <a:gdLst/>
              <a:ahLst/>
              <a:cxnLst/>
              <a:rect l="l" t="t" r="r" b="b"/>
              <a:pathLst>
                <a:path w="45" h="160" extrusionOk="0">
                  <a:moveTo>
                    <a:pt x="45" y="1"/>
                  </a:moveTo>
                  <a:cubicBezTo>
                    <a:pt x="27" y="63"/>
                    <a:pt x="18" y="116"/>
                    <a:pt x="1" y="160"/>
                  </a:cubicBezTo>
                  <a:cubicBezTo>
                    <a:pt x="9" y="151"/>
                    <a:pt x="27" y="142"/>
                    <a:pt x="27" y="133"/>
                  </a:cubicBezTo>
                  <a:cubicBezTo>
                    <a:pt x="45" y="89"/>
                    <a:pt x="45" y="45"/>
                    <a:pt x="45" y="1"/>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33" name="Google Shape;5833;p26"/>
            <p:cNvSpPr/>
            <p:nvPr/>
          </p:nvSpPr>
          <p:spPr>
            <a:xfrm rot="1085081">
              <a:off x="669490" y="4879726"/>
              <a:ext cx="119751" cy="60963"/>
            </a:xfrm>
            <a:custGeom>
              <a:avLst/>
              <a:gdLst/>
              <a:ahLst/>
              <a:cxnLst/>
              <a:rect l="l" t="t" r="r" b="b"/>
              <a:pathLst>
                <a:path w="672" h="447" extrusionOk="0">
                  <a:moveTo>
                    <a:pt x="38" y="1"/>
                  </a:moveTo>
                  <a:cubicBezTo>
                    <a:pt x="17" y="1"/>
                    <a:pt x="3" y="8"/>
                    <a:pt x="0" y="28"/>
                  </a:cubicBezTo>
                  <a:cubicBezTo>
                    <a:pt x="62" y="63"/>
                    <a:pt x="133" y="107"/>
                    <a:pt x="194" y="142"/>
                  </a:cubicBezTo>
                  <a:cubicBezTo>
                    <a:pt x="193" y="144"/>
                    <a:pt x="190" y="144"/>
                    <a:pt x="186" y="144"/>
                  </a:cubicBezTo>
                  <a:cubicBezTo>
                    <a:pt x="177" y="144"/>
                    <a:pt x="165" y="142"/>
                    <a:pt x="156" y="142"/>
                  </a:cubicBezTo>
                  <a:cubicBezTo>
                    <a:pt x="142" y="142"/>
                    <a:pt x="133" y="147"/>
                    <a:pt x="150" y="169"/>
                  </a:cubicBezTo>
                  <a:cubicBezTo>
                    <a:pt x="156" y="167"/>
                    <a:pt x="164" y="166"/>
                    <a:pt x="173" y="166"/>
                  </a:cubicBezTo>
                  <a:cubicBezTo>
                    <a:pt x="205" y="166"/>
                    <a:pt x="255" y="179"/>
                    <a:pt x="309" y="213"/>
                  </a:cubicBezTo>
                  <a:cubicBezTo>
                    <a:pt x="380" y="248"/>
                    <a:pt x="451" y="319"/>
                    <a:pt x="495" y="407"/>
                  </a:cubicBezTo>
                  <a:cubicBezTo>
                    <a:pt x="526" y="435"/>
                    <a:pt x="554" y="447"/>
                    <a:pt x="577" y="447"/>
                  </a:cubicBezTo>
                  <a:cubicBezTo>
                    <a:pt x="607" y="447"/>
                    <a:pt x="630" y="428"/>
                    <a:pt x="645" y="399"/>
                  </a:cubicBezTo>
                  <a:cubicBezTo>
                    <a:pt x="671" y="337"/>
                    <a:pt x="671" y="231"/>
                    <a:pt x="636" y="134"/>
                  </a:cubicBezTo>
                  <a:cubicBezTo>
                    <a:pt x="629" y="136"/>
                    <a:pt x="623" y="138"/>
                    <a:pt x="615" y="138"/>
                  </a:cubicBezTo>
                  <a:cubicBezTo>
                    <a:pt x="592" y="138"/>
                    <a:pt x="551" y="121"/>
                    <a:pt x="415" y="36"/>
                  </a:cubicBezTo>
                  <a:lnTo>
                    <a:pt x="415" y="36"/>
                  </a:lnTo>
                  <a:cubicBezTo>
                    <a:pt x="442" y="63"/>
                    <a:pt x="521" y="160"/>
                    <a:pt x="565" y="231"/>
                  </a:cubicBezTo>
                  <a:cubicBezTo>
                    <a:pt x="597" y="288"/>
                    <a:pt x="615" y="332"/>
                    <a:pt x="596" y="332"/>
                  </a:cubicBezTo>
                  <a:cubicBezTo>
                    <a:pt x="589" y="332"/>
                    <a:pt x="576" y="325"/>
                    <a:pt x="557" y="310"/>
                  </a:cubicBezTo>
                  <a:cubicBezTo>
                    <a:pt x="451" y="222"/>
                    <a:pt x="415" y="187"/>
                    <a:pt x="389" y="151"/>
                  </a:cubicBezTo>
                  <a:cubicBezTo>
                    <a:pt x="371" y="116"/>
                    <a:pt x="362" y="89"/>
                    <a:pt x="318" y="45"/>
                  </a:cubicBezTo>
                  <a:lnTo>
                    <a:pt x="318" y="45"/>
                  </a:lnTo>
                  <a:cubicBezTo>
                    <a:pt x="329" y="68"/>
                    <a:pt x="322" y="76"/>
                    <a:pt x="302" y="76"/>
                  </a:cubicBezTo>
                  <a:cubicBezTo>
                    <a:pt x="276" y="76"/>
                    <a:pt x="228" y="61"/>
                    <a:pt x="177" y="45"/>
                  </a:cubicBezTo>
                  <a:cubicBezTo>
                    <a:pt x="127" y="23"/>
                    <a:pt x="73" y="1"/>
                    <a:pt x="38" y="1"/>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34" name="Google Shape;5834;p26"/>
            <p:cNvSpPr/>
            <p:nvPr/>
          </p:nvSpPr>
          <p:spPr>
            <a:xfrm rot="1085081">
              <a:off x="775240" y="4921208"/>
              <a:ext cx="53638" cy="59190"/>
            </a:xfrm>
            <a:custGeom>
              <a:avLst/>
              <a:gdLst/>
              <a:ahLst/>
              <a:cxnLst/>
              <a:rect l="l" t="t" r="r" b="b"/>
              <a:pathLst>
                <a:path w="301" h="434" extrusionOk="0">
                  <a:moveTo>
                    <a:pt x="1" y="1"/>
                  </a:moveTo>
                  <a:cubicBezTo>
                    <a:pt x="107" y="116"/>
                    <a:pt x="204" y="239"/>
                    <a:pt x="275" y="380"/>
                  </a:cubicBezTo>
                  <a:cubicBezTo>
                    <a:pt x="266" y="372"/>
                    <a:pt x="257" y="363"/>
                    <a:pt x="248" y="354"/>
                  </a:cubicBezTo>
                  <a:lnTo>
                    <a:pt x="248" y="354"/>
                  </a:lnTo>
                  <a:cubicBezTo>
                    <a:pt x="275" y="381"/>
                    <a:pt x="283" y="407"/>
                    <a:pt x="301" y="433"/>
                  </a:cubicBezTo>
                  <a:cubicBezTo>
                    <a:pt x="266" y="336"/>
                    <a:pt x="239" y="257"/>
                    <a:pt x="177" y="116"/>
                  </a:cubicBezTo>
                  <a:cubicBezTo>
                    <a:pt x="63" y="10"/>
                    <a:pt x="18" y="1"/>
                    <a:pt x="1" y="1"/>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35" name="Google Shape;5835;p26"/>
            <p:cNvSpPr/>
            <p:nvPr/>
          </p:nvSpPr>
          <p:spPr>
            <a:xfrm rot="1085081">
              <a:off x="799413" y="4989384"/>
              <a:ext cx="37957" cy="86875"/>
            </a:xfrm>
            <a:custGeom>
              <a:avLst/>
              <a:gdLst/>
              <a:ahLst/>
              <a:cxnLst/>
              <a:rect l="l" t="t" r="r" b="b"/>
              <a:pathLst>
                <a:path w="213" h="637" extrusionOk="0">
                  <a:moveTo>
                    <a:pt x="27" y="0"/>
                  </a:moveTo>
                  <a:lnTo>
                    <a:pt x="27" y="0"/>
                  </a:lnTo>
                  <a:cubicBezTo>
                    <a:pt x="62" y="89"/>
                    <a:pt x="115" y="195"/>
                    <a:pt x="168" y="398"/>
                  </a:cubicBezTo>
                  <a:cubicBezTo>
                    <a:pt x="162" y="355"/>
                    <a:pt x="161" y="339"/>
                    <a:pt x="164" y="339"/>
                  </a:cubicBezTo>
                  <a:lnTo>
                    <a:pt x="164" y="339"/>
                  </a:lnTo>
                  <a:cubicBezTo>
                    <a:pt x="168" y="339"/>
                    <a:pt x="183" y="392"/>
                    <a:pt x="195" y="415"/>
                  </a:cubicBezTo>
                  <a:lnTo>
                    <a:pt x="204" y="415"/>
                  </a:lnTo>
                  <a:cubicBezTo>
                    <a:pt x="168" y="274"/>
                    <a:pt x="106" y="133"/>
                    <a:pt x="27" y="0"/>
                  </a:cubicBezTo>
                  <a:close/>
                  <a:moveTo>
                    <a:pt x="23" y="233"/>
                  </a:moveTo>
                  <a:cubicBezTo>
                    <a:pt x="11" y="233"/>
                    <a:pt x="3" y="247"/>
                    <a:pt x="1" y="283"/>
                  </a:cubicBezTo>
                  <a:cubicBezTo>
                    <a:pt x="36" y="407"/>
                    <a:pt x="54" y="451"/>
                    <a:pt x="80" y="477"/>
                  </a:cubicBezTo>
                  <a:cubicBezTo>
                    <a:pt x="98" y="513"/>
                    <a:pt x="115" y="521"/>
                    <a:pt x="133" y="601"/>
                  </a:cubicBezTo>
                  <a:cubicBezTo>
                    <a:pt x="111" y="469"/>
                    <a:pt x="106" y="433"/>
                    <a:pt x="112" y="433"/>
                  </a:cubicBezTo>
                  <a:lnTo>
                    <a:pt x="112" y="433"/>
                  </a:lnTo>
                  <a:cubicBezTo>
                    <a:pt x="115" y="433"/>
                    <a:pt x="123" y="446"/>
                    <a:pt x="133" y="460"/>
                  </a:cubicBezTo>
                  <a:cubicBezTo>
                    <a:pt x="142" y="482"/>
                    <a:pt x="156" y="509"/>
                    <a:pt x="164" y="509"/>
                  </a:cubicBezTo>
                  <a:cubicBezTo>
                    <a:pt x="173" y="509"/>
                    <a:pt x="177" y="484"/>
                    <a:pt x="168" y="407"/>
                  </a:cubicBezTo>
                  <a:lnTo>
                    <a:pt x="168" y="407"/>
                  </a:lnTo>
                  <a:cubicBezTo>
                    <a:pt x="195" y="486"/>
                    <a:pt x="204" y="566"/>
                    <a:pt x="212" y="636"/>
                  </a:cubicBezTo>
                  <a:cubicBezTo>
                    <a:pt x="212" y="557"/>
                    <a:pt x="212" y="477"/>
                    <a:pt x="204" y="407"/>
                  </a:cubicBezTo>
                  <a:cubicBezTo>
                    <a:pt x="204" y="407"/>
                    <a:pt x="204" y="415"/>
                    <a:pt x="204" y="415"/>
                  </a:cubicBezTo>
                  <a:cubicBezTo>
                    <a:pt x="204" y="431"/>
                    <a:pt x="201" y="440"/>
                    <a:pt x="198" y="440"/>
                  </a:cubicBezTo>
                  <a:cubicBezTo>
                    <a:pt x="196" y="440"/>
                    <a:pt x="195" y="435"/>
                    <a:pt x="195" y="424"/>
                  </a:cubicBezTo>
                  <a:cubicBezTo>
                    <a:pt x="195" y="424"/>
                    <a:pt x="195" y="415"/>
                    <a:pt x="195" y="415"/>
                  </a:cubicBezTo>
                  <a:cubicBezTo>
                    <a:pt x="186" y="415"/>
                    <a:pt x="177" y="407"/>
                    <a:pt x="168" y="398"/>
                  </a:cubicBezTo>
                  <a:cubicBezTo>
                    <a:pt x="122" y="352"/>
                    <a:pt x="57" y="233"/>
                    <a:pt x="23" y="233"/>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36" name="Google Shape;5836;p26"/>
            <p:cNvSpPr/>
            <p:nvPr/>
          </p:nvSpPr>
          <p:spPr>
            <a:xfrm rot="1085081">
              <a:off x="586703" y="5204022"/>
              <a:ext cx="5881" cy="2318"/>
            </a:xfrm>
            <a:custGeom>
              <a:avLst/>
              <a:gdLst/>
              <a:ahLst/>
              <a:cxnLst/>
              <a:rect l="l" t="t" r="r" b="b"/>
              <a:pathLst>
                <a:path w="33" h="17" extrusionOk="0">
                  <a:moveTo>
                    <a:pt x="28" y="0"/>
                  </a:moveTo>
                  <a:cubicBezTo>
                    <a:pt x="25" y="0"/>
                    <a:pt x="16" y="5"/>
                    <a:pt x="1" y="17"/>
                  </a:cubicBezTo>
                  <a:lnTo>
                    <a:pt x="18" y="17"/>
                  </a:lnTo>
                  <a:cubicBezTo>
                    <a:pt x="28" y="7"/>
                    <a:pt x="32" y="0"/>
                    <a:pt x="28" y="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37" name="Google Shape;5837;p26"/>
            <p:cNvSpPr/>
            <p:nvPr/>
          </p:nvSpPr>
          <p:spPr>
            <a:xfrm rot="1085081">
              <a:off x="569306" y="5203514"/>
              <a:ext cx="83576" cy="22367"/>
            </a:xfrm>
            <a:custGeom>
              <a:avLst/>
              <a:gdLst/>
              <a:ahLst/>
              <a:cxnLst/>
              <a:rect l="l" t="t" r="r" b="b"/>
              <a:pathLst>
                <a:path w="469" h="164" extrusionOk="0">
                  <a:moveTo>
                    <a:pt x="467" y="0"/>
                  </a:moveTo>
                  <a:cubicBezTo>
                    <a:pt x="465" y="0"/>
                    <a:pt x="461" y="1"/>
                    <a:pt x="456" y="2"/>
                  </a:cubicBezTo>
                  <a:lnTo>
                    <a:pt x="456" y="2"/>
                  </a:lnTo>
                  <a:cubicBezTo>
                    <a:pt x="460" y="2"/>
                    <a:pt x="463" y="2"/>
                    <a:pt x="467" y="2"/>
                  </a:cubicBezTo>
                  <a:cubicBezTo>
                    <a:pt x="469" y="1"/>
                    <a:pt x="469" y="0"/>
                    <a:pt x="467" y="0"/>
                  </a:cubicBezTo>
                  <a:close/>
                  <a:moveTo>
                    <a:pt x="456" y="2"/>
                  </a:moveTo>
                  <a:cubicBezTo>
                    <a:pt x="391" y="2"/>
                    <a:pt x="338" y="3"/>
                    <a:pt x="238" y="20"/>
                  </a:cubicBezTo>
                  <a:cubicBezTo>
                    <a:pt x="211" y="38"/>
                    <a:pt x="202" y="73"/>
                    <a:pt x="123" y="108"/>
                  </a:cubicBezTo>
                  <a:cubicBezTo>
                    <a:pt x="107" y="114"/>
                    <a:pt x="98" y="117"/>
                    <a:pt x="93" y="117"/>
                  </a:cubicBezTo>
                  <a:cubicBezTo>
                    <a:pt x="76" y="117"/>
                    <a:pt x="110" y="87"/>
                    <a:pt x="96" y="73"/>
                  </a:cubicBezTo>
                  <a:lnTo>
                    <a:pt x="96" y="73"/>
                  </a:lnTo>
                  <a:cubicBezTo>
                    <a:pt x="69" y="100"/>
                    <a:pt x="0" y="164"/>
                    <a:pt x="42" y="164"/>
                  </a:cubicBezTo>
                  <a:cubicBezTo>
                    <a:pt x="55" y="164"/>
                    <a:pt x="77" y="158"/>
                    <a:pt x="114" y="144"/>
                  </a:cubicBezTo>
                  <a:lnTo>
                    <a:pt x="132" y="117"/>
                  </a:lnTo>
                  <a:cubicBezTo>
                    <a:pt x="247" y="81"/>
                    <a:pt x="410" y="15"/>
                    <a:pt x="456" y="2"/>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38" name="Google Shape;5838;p26"/>
            <p:cNvSpPr/>
            <p:nvPr/>
          </p:nvSpPr>
          <p:spPr>
            <a:xfrm rot="1085081">
              <a:off x="749841" y="5114905"/>
              <a:ext cx="20493" cy="45961"/>
            </a:xfrm>
            <a:custGeom>
              <a:avLst/>
              <a:gdLst/>
              <a:ahLst/>
              <a:cxnLst/>
              <a:rect l="l" t="t" r="r" b="b"/>
              <a:pathLst>
                <a:path w="115" h="337" extrusionOk="0">
                  <a:moveTo>
                    <a:pt x="115" y="1"/>
                  </a:moveTo>
                  <a:cubicBezTo>
                    <a:pt x="88" y="54"/>
                    <a:pt x="62" y="107"/>
                    <a:pt x="27" y="151"/>
                  </a:cubicBezTo>
                  <a:lnTo>
                    <a:pt x="62" y="151"/>
                  </a:lnTo>
                  <a:cubicBezTo>
                    <a:pt x="0" y="328"/>
                    <a:pt x="35" y="301"/>
                    <a:pt x="53" y="336"/>
                  </a:cubicBezTo>
                  <a:cubicBezTo>
                    <a:pt x="80" y="222"/>
                    <a:pt x="106" y="116"/>
                    <a:pt x="115" y="1"/>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39" name="Google Shape;5839;p26"/>
            <p:cNvSpPr/>
            <p:nvPr/>
          </p:nvSpPr>
          <p:spPr>
            <a:xfrm rot="1085081">
              <a:off x="759431" y="4890975"/>
              <a:ext cx="39382" cy="12138"/>
            </a:xfrm>
            <a:custGeom>
              <a:avLst/>
              <a:gdLst/>
              <a:ahLst/>
              <a:cxnLst/>
              <a:rect l="l" t="t" r="r" b="b"/>
              <a:pathLst>
                <a:path w="221" h="89" extrusionOk="0">
                  <a:moveTo>
                    <a:pt x="0" y="1"/>
                  </a:moveTo>
                  <a:cubicBezTo>
                    <a:pt x="53" y="27"/>
                    <a:pt x="97" y="54"/>
                    <a:pt x="150" y="89"/>
                  </a:cubicBezTo>
                  <a:lnTo>
                    <a:pt x="221" y="80"/>
                  </a:lnTo>
                  <a:cubicBezTo>
                    <a:pt x="150" y="45"/>
                    <a:pt x="80" y="18"/>
                    <a:pt x="0" y="1"/>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40" name="Google Shape;5840;p26"/>
            <p:cNvSpPr/>
            <p:nvPr/>
          </p:nvSpPr>
          <p:spPr>
            <a:xfrm rot="1085081">
              <a:off x="728415" y="4843087"/>
              <a:ext cx="17642" cy="9683"/>
            </a:xfrm>
            <a:custGeom>
              <a:avLst/>
              <a:gdLst/>
              <a:ahLst/>
              <a:cxnLst/>
              <a:rect l="l" t="t" r="r" b="b"/>
              <a:pathLst>
                <a:path w="99" h="71" extrusionOk="0">
                  <a:moveTo>
                    <a:pt x="1" y="0"/>
                  </a:moveTo>
                  <a:lnTo>
                    <a:pt x="54" y="71"/>
                  </a:lnTo>
                  <a:lnTo>
                    <a:pt x="98" y="36"/>
                  </a:lnTo>
                  <a:cubicBezTo>
                    <a:pt x="63" y="27"/>
                    <a:pt x="27" y="9"/>
                    <a:pt x="1" y="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41" name="Google Shape;5841;p26"/>
            <p:cNvSpPr/>
            <p:nvPr/>
          </p:nvSpPr>
          <p:spPr>
            <a:xfrm rot="1085081">
              <a:off x="1273614" y="4085059"/>
              <a:ext cx="3208" cy="9820"/>
            </a:xfrm>
            <a:custGeom>
              <a:avLst/>
              <a:gdLst/>
              <a:ahLst/>
              <a:cxnLst/>
              <a:rect l="l" t="t" r="r" b="b"/>
              <a:pathLst>
                <a:path w="18" h="72" extrusionOk="0">
                  <a:moveTo>
                    <a:pt x="18" y="1"/>
                  </a:moveTo>
                  <a:cubicBezTo>
                    <a:pt x="12" y="19"/>
                    <a:pt x="10" y="37"/>
                    <a:pt x="7" y="52"/>
                  </a:cubicBezTo>
                  <a:lnTo>
                    <a:pt x="7" y="52"/>
                  </a:lnTo>
                  <a:cubicBezTo>
                    <a:pt x="13" y="33"/>
                    <a:pt x="18" y="14"/>
                    <a:pt x="18" y="1"/>
                  </a:cubicBezTo>
                  <a:close/>
                  <a:moveTo>
                    <a:pt x="7" y="52"/>
                  </a:moveTo>
                  <a:lnTo>
                    <a:pt x="7" y="52"/>
                  </a:lnTo>
                  <a:cubicBezTo>
                    <a:pt x="5" y="59"/>
                    <a:pt x="2" y="65"/>
                    <a:pt x="0" y="71"/>
                  </a:cubicBezTo>
                  <a:cubicBezTo>
                    <a:pt x="3" y="66"/>
                    <a:pt x="5" y="59"/>
                    <a:pt x="7" y="52"/>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42" name="Google Shape;5842;p26"/>
            <p:cNvSpPr/>
            <p:nvPr/>
          </p:nvSpPr>
          <p:spPr>
            <a:xfrm rot="1085081">
              <a:off x="1349359" y="4055207"/>
              <a:ext cx="2851" cy="3955"/>
            </a:xfrm>
            <a:custGeom>
              <a:avLst/>
              <a:gdLst/>
              <a:ahLst/>
              <a:cxnLst/>
              <a:rect l="l" t="t" r="r" b="b"/>
              <a:pathLst>
                <a:path w="16" h="29" extrusionOk="0">
                  <a:moveTo>
                    <a:pt x="15" y="0"/>
                  </a:moveTo>
                  <a:cubicBezTo>
                    <a:pt x="8" y="14"/>
                    <a:pt x="1" y="29"/>
                    <a:pt x="8" y="29"/>
                  </a:cubicBezTo>
                  <a:cubicBezTo>
                    <a:pt x="10" y="29"/>
                    <a:pt x="12" y="28"/>
                    <a:pt x="15" y="27"/>
                  </a:cubicBezTo>
                  <a:lnTo>
                    <a:pt x="15" y="0"/>
                  </a:ln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43" name="Google Shape;5843;p26"/>
            <p:cNvSpPr/>
            <p:nvPr/>
          </p:nvSpPr>
          <p:spPr>
            <a:xfrm rot="1085081">
              <a:off x="1688645" y="4619793"/>
              <a:ext cx="20671" cy="40778"/>
            </a:xfrm>
            <a:custGeom>
              <a:avLst/>
              <a:gdLst/>
              <a:ahLst/>
              <a:cxnLst/>
              <a:rect l="l" t="t" r="r" b="b"/>
              <a:pathLst>
                <a:path w="116" h="299" extrusionOk="0">
                  <a:moveTo>
                    <a:pt x="38" y="1"/>
                  </a:moveTo>
                  <a:cubicBezTo>
                    <a:pt x="34" y="1"/>
                    <a:pt x="30" y="3"/>
                    <a:pt x="27" y="7"/>
                  </a:cubicBezTo>
                  <a:lnTo>
                    <a:pt x="0" y="69"/>
                  </a:lnTo>
                  <a:cubicBezTo>
                    <a:pt x="62" y="158"/>
                    <a:pt x="97" y="228"/>
                    <a:pt x="115" y="299"/>
                  </a:cubicBezTo>
                  <a:cubicBezTo>
                    <a:pt x="91" y="157"/>
                    <a:pt x="68" y="1"/>
                    <a:pt x="38" y="1"/>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44" name="Google Shape;5844;p26"/>
            <p:cNvSpPr/>
            <p:nvPr/>
          </p:nvSpPr>
          <p:spPr>
            <a:xfrm rot="1085081">
              <a:off x="2019550" y="4402217"/>
              <a:ext cx="9623" cy="18139"/>
            </a:xfrm>
            <a:custGeom>
              <a:avLst/>
              <a:gdLst/>
              <a:ahLst/>
              <a:cxnLst/>
              <a:rect l="l" t="t" r="r" b="b"/>
              <a:pathLst>
                <a:path w="54" h="133" extrusionOk="0">
                  <a:moveTo>
                    <a:pt x="19" y="0"/>
                  </a:moveTo>
                  <a:cubicBezTo>
                    <a:pt x="10" y="18"/>
                    <a:pt x="10" y="27"/>
                    <a:pt x="1" y="44"/>
                  </a:cubicBezTo>
                  <a:cubicBezTo>
                    <a:pt x="27" y="71"/>
                    <a:pt x="45" y="106"/>
                    <a:pt x="54" y="132"/>
                  </a:cubicBezTo>
                  <a:cubicBezTo>
                    <a:pt x="45" y="97"/>
                    <a:pt x="36" y="53"/>
                    <a:pt x="19" y="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45" name="Google Shape;5845;p26"/>
            <p:cNvSpPr/>
            <p:nvPr/>
          </p:nvSpPr>
          <p:spPr>
            <a:xfrm rot="1085081">
              <a:off x="1993831" y="4356579"/>
              <a:ext cx="6593" cy="23049"/>
            </a:xfrm>
            <a:custGeom>
              <a:avLst/>
              <a:gdLst/>
              <a:ahLst/>
              <a:cxnLst/>
              <a:rect l="l" t="t" r="r" b="b"/>
              <a:pathLst>
                <a:path w="37" h="169" extrusionOk="0">
                  <a:moveTo>
                    <a:pt x="36" y="1"/>
                  </a:moveTo>
                  <a:cubicBezTo>
                    <a:pt x="19" y="36"/>
                    <a:pt x="10" y="89"/>
                    <a:pt x="1" y="169"/>
                  </a:cubicBezTo>
                  <a:lnTo>
                    <a:pt x="36" y="1"/>
                  </a:ln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46" name="Google Shape;5846;p26"/>
            <p:cNvSpPr/>
            <p:nvPr/>
          </p:nvSpPr>
          <p:spPr>
            <a:xfrm rot="1085081">
              <a:off x="1384435" y="4519750"/>
              <a:ext cx="22097" cy="15820"/>
            </a:xfrm>
            <a:custGeom>
              <a:avLst/>
              <a:gdLst/>
              <a:ahLst/>
              <a:cxnLst/>
              <a:rect l="l" t="t" r="r" b="b"/>
              <a:pathLst>
                <a:path w="124" h="116" extrusionOk="0">
                  <a:moveTo>
                    <a:pt x="27" y="1"/>
                  </a:moveTo>
                  <a:cubicBezTo>
                    <a:pt x="18" y="1"/>
                    <a:pt x="18" y="27"/>
                    <a:pt x="0" y="27"/>
                  </a:cubicBezTo>
                  <a:lnTo>
                    <a:pt x="53" y="54"/>
                  </a:lnTo>
                  <a:cubicBezTo>
                    <a:pt x="62" y="54"/>
                    <a:pt x="62" y="62"/>
                    <a:pt x="71" y="62"/>
                  </a:cubicBezTo>
                  <a:lnTo>
                    <a:pt x="89" y="80"/>
                  </a:lnTo>
                  <a:lnTo>
                    <a:pt x="124" y="115"/>
                  </a:lnTo>
                  <a:cubicBezTo>
                    <a:pt x="115" y="98"/>
                    <a:pt x="106" y="80"/>
                    <a:pt x="97" y="71"/>
                  </a:cubicBezTo>
                  <a:cubicBezTo>
                    <a:pt x="89" y="62"/>
                    <a:pt x="80" y="45"/>
                    <a:pt x="80" y="36"/>
                  </a:cubicBezTo>
                  <a:cubicBezTo>
                    <a:pt x="71" y="27"/>
                    <a:pt x="62" y="18"/>
                    <a:pt x="53" y="18"/>
                  </a:cubicBezTo>
                  <a:cubicBezTo>
                    <a:pt x="44" y="1"/>
                    <a:pt x="36" y="1"/>
                    <a:pt x="27" y="1"/>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47" name="Google Shape;5847;p26"/>
            <p:cNvSpPr/>
            <p:nvPr/>
          </p:nvSpPr>
          <p:spPr>
            <a:xfrm rot="1085081">
              <a:off x="865141" y="4757879"/>
              <a:ext cx="52213" cy="7228"/>
            </a:xfrm>
            <a:custGeom>
              <a:avLst/>
              <a:gdLst/>
              <a:ahLst/>
              <a:cxnLst/>
              <a:rect l="l" t="t" r="r" b="b"/>
              <a:pathLst>
                <a:path w="293" h="53" extrusionOk="0">
                  <a:moveTo>
                    <a:pt x="51" y="0"/>
                  </a:moveTo>
                  <a:cubicBezTo>
                    <a:pt x="30" y="0"/>
                    <a:pt x="13" y="5"/>
                    <a:pt x="1" y="17"/>
                  </a:cubicBezTo>
                  <a:cubicBezTo>
                    <a:pt x="116" y="44"/>
                    <a:pt x="213" y="52"/>
                    <a:pt x="292" y="52"/>
                  </a:cubicBezTo>
                  <a:cubicBezTo>
                    <a:pt x="190" y="33"/>
                    <a:pt x="106" y="0"/>
                    <a:pt x="51" y="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48" name="Google Shape;5848;p26"/>
            <p:cNvSpPr/>
            <p:nvPr/>
          </p:nvSpPr>
          <p:spPr>
            <a:xfrm rot="1085081">
              <a:off x="1235849" y="3996911"/>
              <a:ext cx="11048" cy="13365"/>
            </a:xfrm>
            <a:custGeom>
              <a:avLst/>
              <a:gdLst/>
              <a:ahLst/>
              <a:cxnLst/>
              <a:rect l="l" t="t" r="r" b="b"/>
              <a:pathLst>
                <a:path w="62" h="98" extrusionOk="0">
                  <a:moveTo>
                    <a:pt x="44" y="0"/>
                  </a:moveTo>
                  <a:cubicBezTo>
                    <a:pt x="9" y="62"/>
                    <a:pt x="0" y="88"/>
                    <a:pt x="9" y="97"/>
                  </a:cubicBezTo>
                  <a:cubicBezTo>
                    <a:pt x="44" y="35"/>
                    <a:pt x="62" y="0"/>
                    <a:pt x="44" y="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49" name="Google Shape;5849;p26"/>
            <p:cNvSpPr/>
            <p:nvPr/>
          </p:nvSpPr>
          <p:spPr>
            <a:xfrm rot="1085081">
              <a:off x="912740" y="4781791"/>
              <a:ext cx="58272" cy="4091"/>
            </a:xfrm>
            <a:custGeom>
              <a:avLst/>
              <a:gdLst/>
              <a:ahLst/>
              <a:cxnLst/>
              <a:rect l="l" t="t" r="r" b="b"/>
              <a:pathLst>
                <a:path w="327" h="30" extrusionOk="0">
                  <a:moveTo>
                    <a:pt x="265" y="0"/>
                  </a:moveTo>
                  <a:cubicBezTo>
                    <a:pt x="212" y="0"/>
                    <a:pt x="155" y="4"/>
                    <a:pt x="94" y="4"/>
                  </a:cubicBezTo>
                  <a:cubicBezTo>
                    <a:pt x="64" y="4"/>
                    <a:pt x="33" y="3"/>
                    <a:pt x="0" y="0"/>
                  </a:cubicBezTo>
                  <a:lnTo>
                    <a:pt x="0" y="0"/>
                  </a:lnTo>
                  <a:cubicBezTo>
                    <a:pt x="59" y="16"/>
                    <a:pt x="123" y="29"/>
                    <a:pt x="190" y="29"/>
                  </a:cubicBezTo>
                  <a:cubicBezTo>
                    <a:pt x="235" y="29"/>
                    <a:pt x="281" y="23"/>
                    <a:pt x="327" y="9"/>
                  </a:cubicBezTo>
                  <a:cubicBezTo>
                    <a:pt x="309" y="9"/>
                    <a:pt x="283" y="0"/>
                    <a:pt x="265" y="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50" name="Google Shape;5850;p26"/>
            <p:cNvSpPr/>
            <p:nvPr/>
          </p:nvSpPr>
          <p:spPr>
            <a:xfrm rot="1085081">
              <a:off x="266560" y="5014461"/>
              <a:ext cx="6593" cy="136"/>
            </a:xfrm>
            <a:custGeom>
              <a:avLst/>
              <a:gdLst/>
              <a:ahLst/>
              <a:cxnLst/>
              <a:rect l="l" t="t" r="r" b="b"/>
              <a:pathLst>
                <a:path w="37" h="1" extrusionOk="0">
                  <a:moveTo>
                    <a:pt x="36" y="1"/>
                  </a:moveTo>
                  <a:cubicBezTo>
                    <a:pt x="27" y="1"/>
                    <a:pt x="10" y="1"/>
                    <a:pt x="1" y="1"/>
                  </a:cubicBezTo>
                  <a:cubicBezTo>
                    <a:pt x="1" y="1"/>
                    <a:pt x="18" y="1"/>
                    <a:pt x="36" y="1"/>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51" name="Google Shape;5851;p26"/>
            <p:cNvSpPr/>
            <p:nvPr/>
          </p:nvSpPr>
          <p:spPr>
            <a:xfrm rot="1085081">
              <a:off x="-321532" y="4915701"/>
              <a:ext cx="14256" cy="30277"/>
            </a:xfrm>
            <a:custGeom>
              <a:avLst/>
              <a:gdLst/>
              <a:ahLst/>
              <a:cxnLst/>
              <a:rect l="l" t="t" r="r" b="b"/>
              <a:pathLst>
                <a:path w="80" h="222" extrusionOk="0">
                  <a:moveTo>
                    <a:pt x="80" y="0"/>
                  </a:moveTo>
                  <a:cubicBezTo>
                    <a:pt x="62" y="45"/>
                    <a:pt x="35" y="106"/>
                    <a:pt x="0" y="221"/>
                  </a:cubicBezTo>
                  <a:cubicBezTo>
                    <a:pt x="18" y="168"/>
                    <a:pt x="53" y="89"/>
                    <a:pt x="80" y="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52" name="Google Shape;5852;p26"/>
            <p:cNvSpPr/>
            <p:nvPr/>
          </p:nvSpPr>
          <p:spPr>
            <a:xfrm rot="1085081">
              <a:off x="633526" y="4695428"/>
              <a:ext cx="2851" cy="2046"/>
            </a:xfrm>
            <a:custGeom>
              <a:avLst/>
              <a:gdLst/>
              <a:ahLst/>
              <a:cxnLst/>
              <a:rect l="l" t="t" r="r" b="b"/>
              <a:pathLst>
                <a:path w="16" h="15" extrusionOk="0">
                  <a:moveTo>
                    <a:pt x="1" y="1"/>
                  </a:moveTo>
                  <a:lnTo>
                    <a:pt x="1" y="1"/>
                  </a:lnTo>
                  <a:cubicBezTo>
                    <a:pt x="8" y="11"/>
                    <a:pt x="12" y="15"/>
                    <a:pt x="13" y="15"/>
                  </a:cubicBezTo>
                  <a:cubicBezTo>
                    <a:pt x="16" y="15"/>
                    <a:pt x="12" y="6"/>
                    <a:pt x="1" y="1"/>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53" name="Google Shape;5853;p26"/>
            <p:cNvSpPr/>
            <p:nvPr/>
          </p:nvSpPr>
          <p:spPr>
            <a:xfrm rot="1085081">
              <a:off x="598039" y="4713371"/>
              <a:ext cx="8019" cy="1773"/>
            </a:xfrm>
            <a:custGeom>
              <a:avLst/>
              <a:gdLst/>
              <a:ahLst/>
              <a:cxnLst/>
              <a:rect l="l" t="t" r="r" b="b"/>
              <a:pathLst>
                <a:path w="45" h="13" extrusionOk="0">
                  <a:moveTo>
                    <a:pt x="15" y="0"/>
                  </a:moveTo>
                  <a:cubicBezTo>
                    <a:pt x="10" y="0"/>
                    <a:pt x="6" y="1"/>
                    <a:pt x="1" y="4"/>
                  </a:cubicBezTo>
                  <a:cubicBezTo>
                    <a:pt x="12" y="4"/>
                    <a:pt x="24" y="4"/>
                    <a:pt x="33" y="6"/>
                  </a:cubicBezTo>
                  <a:lnTo>
                    <a:pt x="33" y="6"/>
                  </a:lnTo>
                  <a:cubicBezTo>
                    <a:pt x="27" y="3"/>
                    <a:pt x="21" y="0"/>
                    <a:pt x="15" y="0"/>
                  </a:cubicBezTo>
                  <a:close/>
                  <a:moveTo>
                    <a:pt x="33" y="6"/>
                  </a:moveTo>
                  <a:cubicBezTo>
                    <a:pt x="37" y="8"/>
                    <a:pt x="41" y="10"/>
                    <a:pt x="45" y="13"/>
                  </a:cubicBezTo>
                  <a:cubicBezTo>
                    <a:pt x="42" y="9"/>
                    <a:pt x="38" y="8"/>
                    <a:pt x="33" y="6"/>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54" name="Google Shape;5854;p26"/>
            <p:cNvSpPr/>
            <p:nvPr/>
          </p:nvSpPr>
          <p:spPr>
            <a:xfrm rot="1085081">
              <a:off x="1126117" y="4797209"/>
              <a:ext cx="4099" cy="1091"/>
            </a:xfrm>
            <a:custGeom>
              <a:avLst/>
              <a:gdLst/>
              <a:ahLst/>
              <a:cxnLst/>
              <a:rect l="l" t="t" r="r" b="b"/>
              <a:pathLst>
                <a:path w="23" h="8" extrusionOk="0">
                  <a:moveTo>
                    <a:pt x="1" y="1"/>
                  </a:moveTo>
                  <a:cubicBezTo>
                    <a:pt x="0" y="1"/>
                    <a:pt x="5" y="3"/>
                    <a:pt x="13" y="7"/>
                  </a:cubicBezTo>
                  <a:lnTo>
                    <a:pt x="22" y="7"/>
                  </a:lnTo>
                  <a:cubicBezTo>
                    <a:pt x="9" y="3"/>
                    <a:pt x="2" y="1"/>
                    <a:pt x="1" y="1"/>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55" name="Google Shape;5855;p26"/>
            <p:cNvSpPr/>
            <p:nvPr/>
          </p:nvSpPr>
          <p:spPr>
            <a:xfrm rot="1085081">
              <a:off x="631393" y="4695891"/>
              <a:ext cx="1782" cy="3682"/>
            </a:xfrm>
            <a:custGeom>
              <a:avLst/>
              <a:gdLst/>
              <a:ahLst/>
              <a:cxnLst/>
              <a:rect l="l" t="t" r="r" b="b"/>
              <a:pathLst>
                <a:path w="10" h="27" extrusionOk="0">
                  <a:moveTo>
                    <a:pt x="1" y="0"/>
                  </a:moveTo>
                  <a:cubicBezTo>
                    <a:pt x="1" y="0"/>
                    <a:pt x="1" y="9"/>
                    <a:pt x="1" y="27"/>
                  </a:cubicBezTo>
                  <a:cubicBezTo>
                    <a:pt x="10" y="18"/>
                    <a:pt x="10" y="9"/>
                    <a:pt x="1" y="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56" name="Google Shape;5856;p26"/>
            <p:cNvSpPr/>
            <p:nvPr/>
          </p:nvSpPr>
          <p:spPr>
            <a:xfrm rot="1085081">
              <a:off x="636804" y="4700426"/>
              <a:ext cx="3029" cy="3000"/>
            </a:xfrm>
            <a:custGeom>
              <a:avLst/>
              <a:gdLst/>
              <a:ahLst/>
              <a:cxnLst/>
              <a:rect l="l" t="t" r="r" b="b"/>
              <a:pathLst>
                <a:path w="17" h="22" extrusionOk="0">
                  <a:moveTo>
                    <a:pt x="0" y="0"/>
                  </a:moveTo>
                  <a:cubicBezTo>
                    <a:pt x="0" y="9"/>
                    <a:pt x="0" y="18"/>
                    <a:pt x="0" y="18"/>
                  </a:cubicBezTo>
                  <a:cubicBezTo>
                    <a:pt x="5" y="20"/>
                    <a:pt x="8" y="21"/>
                    <a:pt x="11" y="21"/>
                  </a:cubicBezTo>
                  <a:cubicBezTo>
                    <a:pt x="17" y="21"/>
                    <a:pt x="13" y="13"/>
                    <a:pt x="0" y="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57" name="Google Shape;5857;p26"/>
            <p:cNvSpPr/>
            <p:nvPr/>
          </p:nvSpPr>
          <p:spPr>
            <a:xfrm rot="1085081">
              <a:off x="631293" y="4691101"/>
              <a:ext cx="3208" cy="4910"/>
            </a:xfrm>
            <a:custGeom>
              <a:avLst/>
              <a:gdLst/>
              <a:ahLst/>
              <a:cxnLst/>
              <a:rect l="l" t="t" r="r" b="b"/>
              <a:pathLst>
                <a:path w="18" h="36" extrusionOk="0">
                  <a:moveTo>
                    <a:pt x="0" y="0"/>
                  </a:moveTo>
                  <a:lnTo>
                    <a:pt x="0" y="0"/>
                  </a:lnTo>
                  <a:cubicBezTo>
                    <a:pt x="2" y="4"/>
                    <a:pt x="4" y="8"/>
                    <a:pt x="6" y="11"/>
                  </a:cubicBezTo>
                  <a:lnTo>
                    <a:pt x="6" y="11"/>
                  </a:lnTo>
                  <a:cubicBezTo>
                    <a:pt x="5" y="7"/>
                    <a:pt x="3" y="3"/>
                    <a:pt x="0" y="0"/>
                  </a:cubicBezTo>
                  <a:close/>
                  <a:moveTo>
                    <a:pt x="6" y="11"/>
                  </a:moveTo>
                  <a:cubicBezTo>
                    <a:pt x="9" y="20"/>
                    <a:pt x="9" y="30"/>
                    <a:pt x="9" y="35"/>
                  </a:cubicBezTo>
                  <a:cubicBezTo>
                    <a:pt x="18" y="27"/>
                    <a:pt x="18" y="27"/>
                    <a:pt x="18" y="27"/>
                  </a:cubicBezTo>
                  <a:cubicBezTo>
                    <a:pt x="18" y="27"/>
                    <a:pt x="13" y="21"/>
                    <a:pt x="6" y="11"/>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58" name="Google Shape;5858;p26"/>
            <p:cNvSpPr/>
            <p:nvPr/>
          </p:nvSpPr>
          <p:spPr>
            <a:xfrm rot="1085081">
              <a:off x="525347" y="4410860"/>
              <a:ext cx="12118" cy="3273"/>
            </a:xfrm>
            <a:custGeom>
              <a:avLst/>
              <a:gdLst/>
              <a:ahLst/>
              <a:cxnLst/>
              <a:rect l="l" t="t" r="r" b="b"/>
              <a:pathLst>
                <a:path w="68" h="24" extrusionOk="0">
                  <a:moveTo>
                    <a:pt x="50" y="0"/>
                  </a:moveTo>
                  <a:cubicBezTo>
                    <a:pt x="13" y="17"/>
                    <a:pt x="0" y="24"/>
                    <a:pt x="4" y="24"/>
                  </a:cubicBezTo>
                  <a:cubicBezTo>
                    <a:pt x="9" y="24"/>
                    <a:pt x="34" y="14"/>
                    <a:pt x="67" y="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59" name="Google Shape;5859;p26"/>
            <p:cNvSpPr/>
            <p:nvPr/>
          </p:nvSpPr>
          <p:spPr>
            <a:xfrm rot="1085081">
              <a:off x="1456807" y="4323343"/>
              <a:ext cx="3386" cy="2591"/>
            </a:xfrm>
            <a:custGeom>
              <a:avLst/>
              <a:gdLst/>
              <a:ahLst/>
              <a:cxnLst/>
              <a:rect l="l" t="t" r="r" b="b"/>
              <a:pathLst>
                <a:path w="19" h="19" extrusionOk="0">
                  <a:moveTo>
                    <a:pt x="1" y="1"/>
                  </a:moveTo>
                  <a:cubicBezTo>
                    <a:pt x="9" y="10"/>
                    <a:pt x="9" y="10"/>
                    <a:pt x="18" y="18"/>
                  </a:cubicBezTo>
                  <a:cubicBezTo>
                    <a:pt x="18" y="10"/>
                    <a:pt x="9" y="10"/>
                    <a:pt x="9" y="1"/>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60" name="Google Shape;5860;p26"/>
            <p:cNvSpPr/>
            <p:nvPr/>
          </p:nvSpPr>
          <p:spPr>
            <a:xfrm rot="1085081">
              <a:off x="1407050" y="4263335"/>
              <a:ext cx="91417" cy="56735"/>
            </a:xfrm>
            <a:custGeom>
              <a:avLst/>
              <a:gdLst/>
              <a:ahLst/>
              <a:cxnLst/>
              <a:rect l="l" t="t" r="r" b="b"/>
              <a:pathLst>
                <a:path w="513" h="416" extrusionOk="0">
                  <a:moveTo>
                    <a:pt x="0" y="1"/>
                  </a:moveTo>
                  <a:cubicBezTo>
                    <a:pt x="238" y="230"/>
                    <a:pt x="283" y="301"/>
                    <a:pt x="344" y="416"/>
                  </a:cubicBezTo>
                  <a:cubicBezTo>
                    <a:pt x="389" y="398"/>
                    <a:pt x="450" y="389"/>
                    <a:pt x="512" y="380"/>
                  </a:cubicBezTo>
                  <a:cubicBezTo>
                    <a:pt x="362" y="274"/>
                    <a:pt x="186" y="151"/>
                    <a:pt x="0" y="1"/>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61" name="Google Shape;5861;p26"/>
            <p:cNvSpPr/>
            <p:nvPr/>
          </p:nvSpPr>
          <p:spPr>
            <a:xfrm rot="1085081">
              <a:off x="-185712" y="3832875"/>
              <a:ext cx="2160685" cy="1552983"/>
            </a:xfrm>
            <a:custGeom>
              <a:avLst/>
              <a:gdLst/>
              <a:ahLst/>
              <a:cxnLst/>
              <a:rect l="l" t="t" r="r" b="b"/>
              <a:pathLst>
                <a:path w="12125" h="11387" extrusionOk="0">
                  <a:moveTo>
                    <a:pt x="8182" y="591"/>
                  </a:moveTo>
                  <a:cubicBezTo>
                    <a:pt x="8215" y="591"/>
                    <a:pt x="8252" y="606"/>
                    <a:pt x="8301" y="615"/>
                  </a:cubicBezTo>
                  <a:cubicBezTo>
                    <a:pt x="8262" y="622"/>
                    <a:pt x="8197" y="647"/>
                    <a:pt x="8150" y="647"/>
                  </a:cubicBezTo>
                  <a:cubicBezTo>
                    <a:pt x="8132" y="647"/>
                    <a:pt x="8116" y="643"/>
                    <a:pt x="8106" y="633"/>
                  </a:cubicBezTo>
                  <a:cubicBezTo>
                    <a:pt x="8130" y="601"/>
                    <a:pt x="8154" y="591"/>
                    <a:pt x="8182" y="591"/>
                  </a:cubicBezTo>
                  <a:close/>
                  <a:moveTo>
                    <a:pt x="7318" y="988"/>
                  </a:moveTo>
                  <a:cubicBezTo>
                    <a:pt x="7313" y="993"/>
                    <a:pt x="7308" y="999"/>
                    <a:pt x="7303" y="1004"/>
                  </a:cubicBezTo>
                  <a:cubicBezTo>
                    <a:pt x="7309" y="998"/>
                    <a:pt x="7314" y="993"/>
                    <a:pt x="7318" y="988"/>
                  </a:cubicBezTo>
                  <a:close/>
                  <a:moveTo>
                    <a:pt x="11211" y="2052"/>
                  </a:moveTo>
                  <a:cubicBezTo>
                    <a:pt x="11217" y="2053"/>
                    <a:pt x="11224" y="2054"/>
                    <a:pt x="11232" y="2055"/>
                  </a:cubicBezTo>
                  <a:cubicBezTo>
                    <a:pt x="11225" y="2053"/>
                    <a:pt x="11218" y="2052"/>
                    <a:pt x="11211" y="2052"/>
                  </a:cubicBezTo>
                  <a:close/>
                  <a:moveTo>
                    <a:pt x="11638" y="1913"/>
                  </a:moveTo>
                  <a:lnTo>
                    <a:pt x="11638" y="1913"/>
                  </a:lnTo>
                  <a:cubicBezTo>
                    <a:pt x="11647" y="1958"/>
                    <a:pt x="11638" y="2011"/>
                    <a:pt x="11630" y="2055"/>
                  </a:cubicBezTo>
                  <a:cubicBezTo>
                    <a:pt x="11603" y="2002"/>
                    <a:pt x="11612" y="1966"/>
                    <a:pt x="11638" y="1913"/>
                  </a:cubicBezTo>
                  <a:close/>
                  <a:moveTo>
                    <a:pt x="9811" y="2064"/>
                  </a:moveTo>
                  <a:lnTo>
                    <a:pt x="9811" y="2064"/>
                  </a:lnTo>
                  <a:cubicBezTo>
                    <a:pt x="9793" y="2072"/>
                    <a:pt x="9775" y="2072"/>
                    <a:pt x="9749" y="2072"/>
                  </a:cubicBezTo>
                  <a:cubicBezTo>
                    <a:pt x="9735" y="2072"/>
                    <a:pt x="9721" y="2070"/>
                    <a:pt x="9706" y="2068"/>
                  </a:cubicBezTo>
                  <a:lnTo>
                    <a:pt x="9706" y="2068"/>
                  </a:lnTo>
                  <a:cubicBezTo>
                    <a:pt x="9735" y="2074"/>
                    <a:pt x="9754" y="2077"/>
                    <a:pt x="9769" y="2077"/>
                  </a:cubicBezTo>
                  <a:cubicBezTo>
                    <a:pt x="9786" y="2077"/>
                    <a:pt x="9797" y="2072"/>
                    <a:pt x="9811" y="2064"/>
                  </a:cubicBezTo>
                  <a:close/>
                  <a:moveTo>
                    <a:pt x="9529" y="3086"/>
                  </a:moveTo>
                  <a:cubicBezTo>
                    <a:pt x="9533" y="3086"/>
                    <a:pt x="9539" y="3091"/>
                    <a:pt x="9551" y="3108"/>
                  </a:cubicBezTo>
                  <a:lnTo>
                    <a:pt x="9551" y="3108"/>
                  </a:lnTo>
                  <a:cubicBezTo>
                    <a:pt x="9543" y="3106"/>
                    <a:pt x="9535" y="3105"/>
                    <a:pt x="9528" y="3105"/>
                  </a:cubicBezTo>
                  <a:cubicBezTo>
                    <a:pt x="9525" y="3105"/>
                    <a:pt x="9522" y="3105"/>
                    <a:pt x="9519" y="3105"/>
                  </a:cubicBezTo>
                  <a:cubicBezTo>
                    <a:pt x="9524" y="3100"/>
                    <a:pt x="9523" y="3086"/>
                    <a:pt x="9529" y="3086"/>
                  </a:cubicBezTo>
                  <a:close/>
                  <a:moveTo>
                    <a:pt x="9180" y="3287"/>
                  </a:moveTo>
                  <a:cubicBezTo>
                    <a:pt x="9181" y="3291"/>
                    <a:pt x="9182" y="3295"/>
                    <a:pt x="9184" y="3300"/>
                  </a:cubicBezTo>
                  <a:cubicBezTo>
                    <a:pt x="9182" y="3295"/>
                    <a:pt x="9181" y="3291"/>
                    <a:pt x="9180" y="3287"/>
                  </a:cubicBezTo>
                  <a:close/>
                  <a:moveTo>
                    <a:pt x="9254" y="3388"/>
                  </a:moveTo>
                  <a:lnTo>
                    <a:pt x="9254" y="3388"/>
                  </a:lnTo>
                  <a:cubicBezTo>
                    <a:pt x="9256" y="3389"/>
                    <a:pt x="9257" y="3390"/>
                    <a:pt x="9258" y="3391"/>
                  </a:cubicBezTo>
                  <a:lnTo>
                    <a:pt x="9258" y="3391"/>
                  </a:lnTo>
                  <a:lnTo>
                    <a:pt x="9254" y="3388"/>
                  </a:lnTo>
                  <a:close/>
                  <a:moveTo>
                    <a:pt x="2862" y="5119"/>
                  </a:moveTo>
                  <a:lnTo>
                    <a:pt x="2862" y="5119"/>
                  </a:lnTo>
                  <a:cubicBezTo>
                    <a:pt x="2813" y="5176"/>
                    <a:pt x="2795" y="5196"/>
                    <a:pt x="2791" y="5196"/>
                  </a:cubicBezTo>
                  <a:cubicBezTo>
                    <a:pt x="2787" y="5196"/>
                    <a:pt x="2795" y="5176"/>
                    <a:pt x="2800" y="5154"/>
                  </a:cubicBezTo>
                  <a:lnTo>
                    <a:pt x="2862" y="5119"/>
                  </a:lnTo>
                  <a:close/>
                  <a:moveTo>
                    <a:pt x="5714" y="5269"/>
                  </a:moveTo>
                  <a:lnTo>
                    <a:pt x="5714" y="5269"/>
                  </a:lnTo>
                  <a:cubicBezTo>
                    <a:pt x="5702" y="5269"/>
                    <a:pt x="5691" y="5269"/>
                    <a:pt x="5681" y="5269"/>
                  </a:cubicBezTo>
                  <a:lnTo>
                    <a:pt x="5681" y="5269"/>
                  </a:lnTo>
                  <a:cubicBezTo>
                    <a:pt x="5685" y="5270"/>
                    <a:pt x="5689" y="5270"/>
                    <a:pt x="5693" y="5270"/>
                  </a:cubicBezTo>
                  <a:cubicBezTo>
                    <a:pt x="5701" y="5270"/>
                    <a:pt x="5708" y="5269"/>
                    <a:pt x="5714" y="5269"/>
                  </a:cubicBezTo>
                  <a:close/>
                  <a:moveTo>
                    <a:pt x="8884" y="5359"/>
                  </a:moveTo>
                  <a:lnTo>
                    <a:pt x="8822" y="5366"/>
                  </a:lnTo>
                  <a:cubicBezTo>
                    <a:pt x="8845" y="5364"/>
                    <a:pt x="8866" y="5361"/>
                    <a:pt x="8884" y="5359"/>
                  </a:cubicBezTo>
                  <a:close/>
                  <a:moveTo>
                    <a:pt x="4866" y="6717"/>
                  </a:moveTo>
                  <a:lnTo>
                    <a:pt x="4866" y="6717"/>
                  </a:lnTo>
                  <a:cubicBezTo>
                    <a:pt x="4898" y="6729"/>
                    <a:pt x="4910" y="6734"/>
                    <a:pt x="4910" y="6734"/>
                  </a:cubicBezTo>
                  <a:cubicBezTo>
                    <a:pt x="4909" y="6734"/>
                    <a:pt x="4890" y="6727"/>
                    <a:pt x="4866" y="6717"/>
                  </a:cubicBezTo>
                  <a:close/>
                  <a:moveTo>
                    <a:pt x="3343" y="8437"/>
                  </a:moveTo>
                  <a:cubicBezTo>
                    <a:pt x="3344" y="8442"/>
                    <a:pt x="3345" y="8448"/>
                    <a:pt x="3347" y="8456"/>
                  </a:cubicBezTo>
                  <a:cubicBezTo>
                    <a:pt x="3346" y="8450"/>
                    <a:pt x="3345" y="8443"/>
                    <a:pt x="3343" y="8437"/>
                  </a:cubicBezTo>
                  <a:close/>
                  <a:moveTo>
                    <a:pt x="3259" y="9401"/>
                  </a:moveTo>
                  <a:cubicBezTo>
                    <a:pt x="3260" y="9401"/>
                    <a:pt x="3260" y="9401"/>
                    <a:pt x="3261" y="9402"/>
                  </a:cubicBezTo>
                  <a:lnTo>
                    <a:pt x="3261" y="9402"/>
                  </a:lnTo>
                  <a:cubicBezTo>
                    <a:pt x="3260" y="9401"/>
                    <a:pt x="3260" y="9401"/>
                    <a:pt x="3259" y="9401"/>
                  </a:cubicBezTo>
                  <a:close/>
                  <a:moveTo>
                    <a:pt x="4186" y="9763"/>
                  </a:moveTo>
                  <a:cubicBezTo>
                    <a:pt x="4171" y="9763"/>
                    <a:pt x="4149" y="9769"/>
                    <a:pt x="4121" y="9779"/>
                  </a:cubicBezTo>
                  <a:lnTo>
                    <a:pt x="4121" y="9779"/>
                  </a:lnTo>
                  <a:cubicBezTo>
                    <a:pt x="4143" y="9774"/>
                    <a:pt x="4165" y="9768"/>
                    <a:pt x="4186" y="9763"/>
                  </a:cubicBezTo>
                  <a:close/>
                  <a:moveTo>
                    <a:pt x="8458" y="1"/>
                  </a:moveTo>
                  <a:cubicBezTo>
                    <a:pt x="8380" y="1"/>
                    <a:pt x="8281" y="10"/>
                    <a:pt x="8177" y="24"/>
                  </a:cubicBezTo>
                  <a:cubicBezTo>
                    <a:pt x="7983" y="59"/>
                    <a:pt x="7771" y="112"/>
                    <a:pt x="7603" y="130"/>
                  </a:cubicBezTo>
                  <a:cubicBezTo>
                    <a:pt x="7683" y="139"/>
                    <a:pt x="7753" y="147"/>
                    <a:pt x="7612" y="218"/>
                  </a:cubicBezTo>
                  <a:cubicBezTo>
                    <a:pt x="7497" y="262"/>
                    <a:pt x="7329" y="298"/>
                    <a:pt x="7188" y="386"/>
                  </a:cubicBezTo>
                  <a:cubicBezTo>
                    <a:pt x="7038" y="457"/>
                    <a:pt x="6906" y="580"/>
                    <a:pt x="6879" y="704"/>
                  </a:cubicBezTo>
                  <a:cubicBezTo>
                    <a:pt x="6853" y="721"/>
                    <a:pt x="6835" y="721"/>
                    <a:pt x="6826" y="721"/>
                  </a:cubicBezTo>
                  <a:cubicBezTo>
                    <a:pt x="6782" y="801"/>
                    <a:pt x="6703" y="942"/>
                    <a:pt x="6667" y="1083"/>
                  </a:cubicBezTo>
                  <a:cubicBezTo>
                    <a:pt x="6623" y="1225"/>
                    <a:pt x="6614" y="1357"/>
                    <a:pt x="6632" y="1419"/>
                  </a:cubicBezTo>
                  <a:cubicBezTo>
                    <a:pt x="6579" y="1454"/>
                    <a:pt x="6544" y="1551"/>
                    <a:pt x="6544" y="1666"/>
                  </a:cubicBezTo>
                  <a:cubicBezTo>
                    <a:pt x="6544" y="1790"/>
                    <a:pt x="6588" y="1931"/>
                    <a:pt x="6641" y="2055"/>
                  </a:cubicBezTo>
                  <a:cubicBezTo>
                    <a:pt x="6747" y="2302"/>
                    <a:pt x="6906" y="2470"/>
                    <a:pt x="6817" y="2523"/>
                  </a:cubicBezTo>
                  <a:cubicBezTo>
                    <a:pt x="6923" y="2673"/>
                    <a:pt x="7012" y="2796"/>
                    <a:pt x="7118" y="2938"/>
                  </a:cubicBezTo>
                  <a:lnTo>
                    <a:pt x="7091" y="2938"/>
                  </a:lnTo>
                  <a:cubicBezTo>
                    <a:pt x="7259" y="3211"/>
                    <a:pt x="7365" y="3273"/>
                    <a:pt x="7471" y="3344"/>
                  </a:cubicBezTo>
                  <a:cubicBezTo>
                    <a:pt x="7485" y="3377"/>
                    <a:pt x="7479" y="3385"/>
                    <a:pt x="7469" y="3385"/>
                  </a:cubicBezTo>
                  <a:cubicBezTo>
                    <a:pt x="7460" y="3385"/>
                    <a:pt x="7448" y="3379"/>
                    <a:pt x="7444" y="3379"/>
                  </a:cubicBezTo>
                  <a:lnTo>
                    <a:pt x="7444" y="3379"/>
                  </a:lnTo>
                  <a:cubicBezTo>
                    <a:pt x="7674" y="3785"/>
                    <a:pt x="7709" y="3821"/>
                    <a:pt x="8009" y="4086"/>
                  </a:cubicBezTo>
                  <a:lnTo>
                    <a:pt x="7983" y="4156"/>
                  </a:lnTo>
                  <a:cubicBezTo>
                    <a:pt x="8001" y="4174"/>
                    <a:pt x="8036" y="4218"/>
                    <a:pt x="8071" y="4280"/>
                  </a:cubicBezTo>
                  <a:cubicBezTo>
                    <a:pt x="8098" y="4324"/>
                    <a:pt x="8098" y="4342"/>
                    <a:pt x="8115" y="4359"/>
                  </a:cubicBezTo>
                  <a:cubicBezTo>
                    <a:pt x="8124" y="4386"/>
                    <a:pt x="8133" y="4412"/>
                    <a:pt x="8142" y="4430"/>
                  </a:cubicBezTo>
                  <a:cubicBezTo>
                    <a:pt x="8159" y="4483"/>
                    <a:pt x="8186" y="4527"/>
                    <a:pt x="8212" y="4571"/>
                  </a:cubicBezTo>
                  <a:cubicBezTo>
                    <a:pt x="8239" y="4615"/>
                    <a:pt x="8283" y="4668"/>
                    <a:pt x="8345" y="4739"/>
                  </a:cubicBezTo>
                  <a:cubicBezTo>
                    <a:pt x="8336" y="4730"/>
                    <a:pt x="8310" y="4712"/>
                    <a:pt x="8283" y="4686"/>
                  </a:cubicBezTo>
                  <a:lnTo>
                    <a:pt x="8283" y="4686"/>
                  </a:lnTo>
                  <a:cubicBezTo>
                    <a:pt x="8323" y="4726"/>
                    <a:pt x="8303" y="4731"/>
                    <a:pt x="8279" y="4731"/>
                  </a:cubicBezTo>
                  <a:cubicBezTo>
                    <a:pt x="8271" y="4731"/>
                    <a:pt x="8263" y="4730"/>
                    <a:pt x="8257" y="4730"/>
                  </a:cubicBezTo>
                  <a:cubicBezTo>
                    <a:pt x="8221" y="4730"/>
                    <a:pt x="8186" y="4721"/>
                    <a:pt x="8142" y="4721"/>
                  </a:cubicBezTo>
                  <a:cubicBezTo>
                    <a:pt x="8062" y="4712"/>
                    <a:pt x="7983" y="4686"/>
                    <a:pt x="7930" y="4677"/>
                  </a:cubicBezTo>
                  <a:cubicBezTo>
                    <a:pt x="7912" y="4677"/>
                    <a:pt x="7903" y="4668"/>
                    <a:pt x="7886" y="4668"/>
                  </a:cubicBezTo>
                  <a:lnTo>
                    <a:pt x="7868" y="4668"/>
                  </a:lnTo>
                  <a:lnTo>
                    <a:pt x="7859" y="4659"/>
                  </a:lnTo>
                  <a:lnTo>
                    <a:pt x="7674" y="4659"/>
                  </a:lnTo>
                  <a:cubicBezTo>
                    <a:pt x="7568" y="4668"/>
                    <a:pt x="7488" y="4695"/>
                    <a:pt x="7435" y="4748"/>
                  </a:cubicBezTo>
                  <a:lnTo>
                    <a:pt x="7100" y="4801"/>
                  </a:lnTo>
                  <a:cubicBezTo>
                    <a:pt x="7541" y="4827"/>
                    <a:pt x="7029" y="4898"/>
                    <a:pt x="7215" y="4942"/>
                  </a:cubicBezTo>
                  <a:cubicBezTo>
                    <a:pt x="7206" y="4942"/>
                    <a:pt x="7198" y="4943"/>
                    <a:pt x="7189" y="4943"/>
                  </a:cubicBezTo>
                  <a:cubicBezTo>
                    <a:pt x="7013" y="4943"/>
                    <a:pt x="6774" y="4862"/>
                    <a:pt x="6976" y="4854"/>
                  </a:cubicBezTo>
                  <a:lnTo>
                    <a:pt x="6976" y="4854"/>
                  </a:lnTo>
                  <a:lnTo>
                    <a:pt x="7012" y="4863"/>
                  </a:lnTo>
                  <a:cubicBezTo>
                    <a:pt x="7091" y="4748"/>
                    <a:pt x="6464" y="4810"/>
                    <a:pt x="6482" y="4730"/>
                  </a:cubicBezTo>
                  <a:cubicBezTo>
                    <a:pt x="6049" y="4721"/>
                    <a:pt x="5616" y="4695"/>
                    <a:pt x="5201" y="4668"/>
                  </a:cubicBezTo>
                  <a:cubicBezTo>
                    <a:pt x="4990" y="4655"/>
                    <a:pt x="4775" y="4646"/>
                    <a:pt x="4561" y="4646"/>
                  </a:cubicBezTo>
                  <a:cubicBezTo>
                    <a:pt x="4347" y="4646"/>
                    <a:pt x="4133" y="4655"/>
                    <a:pt x="3921" y="4677"/>
                  </a:cubicBezTo>
                  <a:lnTo>
                    <a:pt x="4027" y="4757"/>
                  </a:lnTo>
                  <a:cubicBezTo>
                    <a:pt x="3939" y="4765"/>
                    <a:pt x="3842" y="4774"/>
                    <a:pt x="3736" y="4783"/>
                  </a:cubicBezTo>
                  <a:cubicBezTo>
                    <a:pt x="3656" y="4783"/>
                    <a:pt x="3612" y="4730"/>
                    <a:pt x="3833" y="4704"/>
                  </a:cubicBezTo>
                  <a:cubicBezTo>
                    <a:pt x="3819" y="4700"/>
                    <a:pt x="3804" y="4698"/>
                    <a:pt x="3789" y="4698"/>
                  </a:cubicBezTo>
                  <a:cubicBezTo>
                    <a:pt x="3733" y="4698"/>
                    <a:pt x="3667" y="4720"/>
                    <a:pt x="3612" y="4748"/>
                  </a:cubicBezTo>
                  <a:cubicBezTo>
                    <a:pt x="3533" y="4783"/>
                    <a:pt x="3480" y="4827"/>
                    <a:pt x="3480" y="4845"/>
                  </a:cubicBezTo>
                  <a:cubicBezTo>
                    <a:pt x="3411" y="4859"/>
                    <a:pt x="3367" y="4865"/>
                    <a:pt x="3342" y="4865"/>
                  </a:cubicBezTo>
                  <a:cubicBezTo>
                    <a:pt x="3290" y="4865"/>
                    <a:pt x="3317" y="4839"/>
                    <a:pt x="3365" y="4810"/>
                  </a:cubicBezTo>
                  <a:cubicBezTo>
                    <a:pt x="3429" y="4761"/>
                    <a:pt x="3531" y="4720"/>
                    <a:pt x="3494" y="4720"/>
                  </a:cubicBezTo>
                  <a:cubicBezTo>
                    <a:pt x="3490" y="4720"/>
                    <a:pt x="3486" y="4721"/>
                    <a:pt x="3480" y="4721"/>
                  </a:cubicBezTo>
                  <a:cubicBezTo>
                    <a:pt x="3418" y="4748"/>
                    <a:pt x="3365" y="4765"/>
                    <a:pt x="3303" y="4792"/>
                  </a:cubicBezTo>
                  <a:lnTo>
                    <a:pt x="3347" y="4783"/>
                  </a:lnTo>
                  <a:lnTo>
                    <a:pt x="3347" y="4783"/>
                  </a:lnTo>
                  <a:cubicBezTo>
                    <a:pt x="3277" y="4827"/>
                    <a:pt x="3250" y="4863"/>
                    <a:pt x="3206" y="4898"/>
                  </a:cubicBezTo>
                  <a:cubicBezTo>
                    <a:pt x="3162" y="4942"/>
                    <a:pt x="3100" y="4977"/>
                    <a:pt x="2976" y="5048"/>
                  </a:cubicBezTo>
                  <a:cubicBezTo>
                    <a:pt x="2915" y="5084"/>
                    <a:pt x="2886" y="5092"/>
                    <a:pt x="2869" y="5092"/>
                  </a:cubicBezTo>
                  <a:cubicBezTo>
                    <a:pt x="2855" y="5092"/>
                    <a:pt x="2849" y="5086"/>
                    <a:pt x="2840" y="5086"/>
                  </a:cubicBezTo>
                  <a:cubicBezTo>
                    <a:pt x="2833" y="5086"/>
                    <a:pt x="2824" y="5090"/>
                    <a:pt x="2809" y="5101"/>
                  </a:cubicBezTo>
                  <a:cubicBezTo>
                    <a:pt x="2809" y="5101"/>
                    <a:pt x="2782" y="5110"/>
                    <a:pt x="2729" y="5172"/>
                  </a:cubicBezTo>
                  <a:cubicBezTo>
                    <a:pt x="2623" y="5278"/>
                    <a:pt x="2526" y="5392"/>
                    <a:pt x="2455" y="5516"/>
                  </a:cubicBezTo>
                  <a:cubicBezTo>
                    <a:pt x="2508" y="5472"/>
                    <a:pt x="2553" y="5437"/>
                    <a:pt x="2605" y="5410"/>
                  </a:cubicBezTo>
                  <a:lnTo>
                    <a:pt x="2605" y="5410"/>
                  </a:lnTo>
                  <a:cubicBezTo>
                    <a:pt x="2546" y="5536"/>
                    <a:pt x="2471" y="5657"/>
                    <a:pt x="2501" y="5657"/>
                  </a:cubicBezTo>
                  <a:cubicBezTo>
                    <a:pt x="2511" y="5657"/>
                    <a:pt x="2533" y="5644"/>
                    <a:pt x="2570" y="5613"/>
                  </a:cubicBezTo>
                  <a:lnTo>
                    <a:pt x="2570" y="5613"/>
                  </a:lnTo>
                  <a:cubicBezTo>
                    <a:pt x="2517" y="5657"/>
                    <a:pt x="2438" y="5763"/>
                    <a:pt x="2385" y="5913"/>
                  </a:cubicBezTo>
                  <a:cubicBezTo>
                    <a:pt x="2332" y="6063"/>
                    <a:pt x="2305" y="6249"/>
                    <a:pt x="2314" y="6434"/>
                  </a:cubicBezTo>
                  <a:cubicBezTo>
                    <a:pt x="2332" y="6611"/>
                    <a:pt x="2376" y="6787"/>
                    <a:pt x="2429" y="6929"/>
                  </a:cubicBezTo>
                  <a:cubicBezTo>
                    <a:pt x="2491" y="7070"/>
                    <a:pt x="2535" y="7141"/>
                    <a:pt x="2544" y="7185"/>
                  </a:cubicBezTo>
                  <a:cubicBezTo>
                    <a:pt x="2703" y="7361"/>
                    <a:pt x="2809" y="7547"/>
                    <a:pt x="2968" y="7785"/>
                  </a:cubicBezTo>
                  <a:cubicBezTo>
                    <a:pt x="2954" y="7749"/>
                    <a:pt x="2959" y="7712"/>
                    <a:pt x="2984" y="7712"/>
                  </a:cubicBezTo>
                  <a:cubicBezTo>
                    <a:pt x="3008" y="7712"/>
                    <a:pt x="3049" y="7744"/>
                    <a:pt x="3109" y="7838"/>
                  </a:cubicBezTo>
                  <a:cubicBezTo>
                    <a:pt x="3012" y="7856"/>
                    <a:pt x="3065" y="7953"/>
                    <a:pt x="3144" y="8077"/>
                  </a:cubicBezTo>
                  <a:cubicBezTo>
                    <a:pt x="3219" y="8193"/>
                    <a:pt x="3318" y="8326"/>
                    <a:pt x="3343" y="8437"/>
                  </a:cubicBezTo>
                  <a:lnTo>
                    <a:pt x="3343" y="8437"/>
                  </a:lnTo>
                  <a:cubicBezTo>
                    <a:pt x="3343" y="8427"/>
                    <a:pt x="3346" y="8422"/>
                    <a:pt x="3351" y="8422"/>
                  </a:cubicBezTo>
                  <a:cubicBezTo>
                    <a:pt x="3377" y="8422"/>
                    <a:pt x="3464" y="8518"/>
                    <a:pt x="3550" y="8598"/>
                  </a:cubicBezTo>
                  <a:cubicBezTo>
                    <a:pt x="3624" y="8672"/>
                    <a:pt x="3698" y="8734"/>
                    <a:pt x="3727" y="8734"/>
                  </a:cubicBezTo>
                  <a:cubicBezTo>
                    <a:pt x="3743" y="8734"/>
                    <a:pt x="3746" y="8715"/>
                    <a:pt x="3727" y="8668"/>
                  </a:cubicBezTo>
                  <a:lnTo>
                    <a:pt x="3727" y="8668"/>
                  </a:lnTo>
                  <a:cubicBezTo>
                    <a:pt x="3850" y="8818"/>
                    <a:pt x="3683" y="8721"/>
                    <a:pt x="3771" y="8854"/>
                  </a:cubicBezTo>
                  <a:lnTo>
                    <a:pt x="3806" y="8889"/>
                  </a:lnTo>
                  <a:cubicBezTo>
                    <a:pt x="3815" y="8898"/>
                    <a:pt x="3833" y="8907"/>
                    <a:pt x="3833" y="8907"/>
                  </a:cubicBezTo>
                  <a:lnTo>
                    <a:pt x="3877" y="8933"/>
                  </a:lnTo>
                  <a:cubicBezTo>
                    <a:pt x="3903" y="8960"/>
                    <a:pt x="3930" y="8986"/>
                    <a:pt x="3956" y="9004"/>
                  </a:cubicBezTo>
                  <a:cubicBezTo>
                    <a:pt x="4009" y="9057"/>
                    <a:pt x="4062" y="9101"/>
                    <a:pt x="4098" y="9145"/>
                  </a:cubicBezTo>
                  <a:lnTo>
                    <a:pt x="4115" y="9163"/>
                  </a:lnTo>
                  <a:lnTo>
                    <a:pt x="4124" y="9163"/>
                  </a:lnTo>
                  <a:cubicBezTo>
                    <a:pt x="4124" y="9172"/>
                    <a:pt x="4115" y="9172"/>
                    <a:pt x="4107" y="9172"/>
                  </a:cubicBezTo>
                  <a:lnTo>
                    <a:pt x="4054" y="9189"/>
                  </a:lnTo>
                  <a:cubicBezTo>
                    <a:pt x="4018" y="9198"/>
                    <a:pt x="3992" y="9216"/>
                    <a:pt x="3956" y="9224"/>
                  </a:cubicBezTo>
                  <a:cubicBezTo>
                    <a:pt x="3886" y="9242"/>
                    <a:pt x="3833" y="9260"/>
                    <a:pt x="3771" y="9286"/>
                  </a:cubicBezTo>
                  <a:cubicBezTo>
                    <a:pt x="3780" y="9304"/>
                    <a:pt x="3859" y="9322"/>
                    <a:pt x="3798" y="9366"/>
                  </a:cubicBezTo>
                  <a:cubicBezTo>
                    <a:pt x="3753" y="9366"/>
                    <a:pt x="3727" y="9348"/>
                    <a:pt x="3692" y="9339"/>
                  </a:cubicBezTo>
                  <a:cubicBezTo>
                    <a:pt x="3639" y="9330"/>
                    <a:pt x="3586" y="9322"/>
                    <a:pt x="3541" y="9313"/>
                  </a:cubicBezTo>
                  <a:cubicBezTo>
                    <a:pt x="3462" y="9334"/>
                    <a:pt x="3459" y="9415"/>
                    <a:pt x="3351" y="9415"/>
                  </a:cubicBezTo>
                  <a:cubicBezTo>
                    <a:pt x="3327" y="9415"/>
                    <a:pt x="3297" y="9411"/>
                    <a:pt x="3261" y="9402"/>
                  </a:cubicBezTo>
                  <a:lnTo>
                    <a:pt x="3261" y="9402"/>
                  </a:lnTo>
                  <a:cubicBezTo>
                    <a:pt x="3296" y="9411"/>
                    <a:pt x="3337" y="9437"/>
                    <a:pt x="3268" y="9454"/>
                  </a:cubicBezTo>
                  <a:cubicBezTo>
                    <a:pt x="2915" y="9428"/>
                    <a:pt x="2553" y="9410"/>
                    <a:pt x="2164" y="9410"/>
                  </a:cubicBezTo>
                  <a:cubicBezTo>
                    <a:pt x="1970" y="9410"/>
                    <a:pt x="1775" y="9428"/>
                    <a:pt x="1581" y="9454"/>
                  </a:cubicBezTo>
                  <a:lnTo>
                    <a:pt x="1299" y="9489"/>
                  </a:lnTo>
                  <a:lnTo>
                    <a:pt x="1166" y="9507"/>
                  </a:lnTo>
                  <a:lnTo>
                    <a:pt x="1096" y="9507"/>
                  </a:lnTo>
                  <a:lnTo>
                    <a:pt x="1007" y="9516"/>
                  </a:lnTo>
                  <a:cubicBezTo>
                    <a:pt x="919" y="9534"/>
                    <a:pt x="831" y="9551"/>
                    <a:pt x="760" y="9560"/>
                  </a:cubicBezTo>
                  <a:lnTo>
                    <a:pt x="725" y="9560"/>
                  </a:lnTo>
                  <a:cubicBezTo>
                    <a:pt x="716" y="9560"/>
                    <a:pt x="707" y="9560"/>
                    <a:pt x="707" y="9569"/>
                  </a:cubicBezTo>
                  <a:lnTo>
                    <a:pt x="654" y="9613"/>
                  </a:lnTo>
                  <a:lnTo>
                    <a:pt x="557" y="9701"/>
                  </a:lnTo>
                  <a:lnTo>
                    <a:pt x="451" y="9949"/>
                  </a:lnTo>
                  <a:lnTo>
                    <a:pt x="372" y="10125"/>
                  </a:lnTo>
                  <a:cubicBezTo>
                    <a:pt x="319" y="10240"/>
                    <a:pt x="257" y="10355"/>
                    <a:pt x="195" y="10461"/>
                  </a:cubicBezTo>
                  <a:cubicBezTo>
                    <a:pt x="226" y="10417"/>
                    <a:pt x="244" y="10400"/>
                    <a:pt x="252" y="10400"/>
                  </a:cubicBezTo>
                  <a:cubicBezTo>
                    <a:pt x="255" y="10400"/>
                    <a:pt x="257" y="10403"/>
                    <a:pt x="257" y="10408"/>
                  </a:cubicBezTo>
                  <a:cubicBezTo>
                    <a:pt x="248" y="10434"/>
                    <a:pt x="239" y="10478"/>
                    <a:pt x="204" y="10567"/>
                  </a:cubicBezTo>
                  <a:cubicBezTo>
                    <a:pt x="220" y="10534"/>
                    <a:pt x="231" y="10523"/>
                    <a:pt x="240" y="10523"/>
                  </a:cubicBezTo>
                  <a:cubicBezTo>
                    <a:pt x="259" y="10523"/>
                    <a:pt x="267" y="10576"/>
                    <a:pt x="289" y="10576"/>
                  </a:cubicBezTo>
                  <a:cubicBezTo>
                    <a:pt x="290" y="10576"/>
                    <a:pt x="291" y="10576"/>
                    <a:pt x="292" y="10575"/>
                  </a:cubicBezTo>
                  <a:lnTo>
                    <a:pt x="292" y="10575"/>
                  </a:lnTo>
                  <a:lnTo>
                    <a:pt x="133" y="10876"/>
                  </a:lnTo>
                  <a:cubicBezTo>
                    <a:pt x="89" y="10982"/>
                    <a:pt x="45" y="11088"/>
                    <a:pt x="1" y="11202"/>
                  </a:cubicBezTo>
                  <a:cubicBezTo>
                    <a:pt x="10" y="11211"/>
                    <a:pt x="10" y="11229"/>
                    <a:pt x="10" y="11246"/>
                  </a:cubicBezTo>
                  <a:cubicBezTo>
                    <a:pt x="45" y="11255"/>
                    <a:pt x="80" y="11264"/>
                    <a:pt x="115" y="11273"/>
                  </a:cubicBezTo>
                  <a:cubicBezTo>
                    <a:pt x="195" y="11291"/>
                    <a:pt x="274" y="11317"/>
                    <a:pt x="345" y="11335"/>
                  </a:cubicBezTo>
                  <a:cubicBezTo>
                    <a:pt x="453" y="11365"/>
                    <a:pt x="564" y="11386"/>
                    <a:pt x="639" y="11386"/>
                  </a:cubicBezTo>
                  <a:cubicBezTo>
                    <a:pt x="675" y="11386"/>
                    <a:pt x="702" y="11382"/>
                    <a:pt x="716" y="11370"/>
                  </a:cubicBezTo>
                  <a:cubicBezTo>
                    <a:pt x="645" y="11361"/>
                    <a:pt x="583" y="11361"/>
                    <a:pt x="513" y="11352"/>
                  </a:cubicBezTo>
                  <a:cubicBezTo>
                    <a:pt x="672" y="11335"/>
                    <a:pt x="592" y="11264"/>
                    <a:pt x="539" y="11202"/>
                  </a:cubicBezTo>
                  <a:cubicBezTo>
                    <a:pt x="486" y="11132"/>
                    <a:pt x="469" y="11052"/>
                    <a:pt x="548" y="11008"/>
                  </a:cubicBezTo>
                  <a:lnTo>
                    <a:pt x="548" y="11008"/>
                  </a:lnTo>
                  <a:cubicBezTo>
                    <a:pt x="530" y="11013"/>
                    <a:pt x="515" y="11015"/>
                    <a:pt x="501" y="11015"/>
                  </a:cubicBezTo>
                  <a:cubicBezTo>
                    <a:pt x="486" y="11015"/>
                    <a:pt x="473" y="11013"/>
                    <a:pt x="460" y="11008"/>
                  </a:cubicBezTo>
                  <a:cubicBezTo>
                    <a:pt x="451" y="11008"/>
                    <a:pt x="442" y="11008"/>
                    <a:pt x="442" y="10999"/>
                  </a:cubicBezTo>
                  <a:lnTo>
                    <a:pt x="451" y="10982"/>
                  </a:lnTo>
                  <a:cubicBezTo>
                    <a:pt x="451" y="10973"/>
                    <a:pt x="460" y="10964"/>
                    <a:pt x="469" y="10946"/>
                  </a:cubicBezTo>
                  <a:cubicBezTo>
                    <a:pt x="495" y="10893"/>
                    <a:pt x="539" y="10831"/>
                    <a:pt x="575" y="10779"/>
                  </a:cubicBezTo>
                  <a:cubicBezTo>
                    <a:pt x="610" y="10726"/>
                    <a:pt x="645" y="10690"/>
                    <a:pt x="663" y="10637"/>
                  </a:cubicBezTo>
                  <a:cubicBezTo>
                    <a:pt x="698" y="10558"/>
                    <a:pt x="716" y="10461"/>
                    <a:pt x="716" y="10364"/>
                  </a:cubicBezTo>
                  <a:cubicBezTo>
                    <a:pt x="725" y="10350"/>
                    <a:pt x="730" y="10344"/>
                    <a:pt x="734" y="10344"/>
                  </a:cubicBezTo>
                  <a:cubicBezTo>
                    <a:pt x="747" y="10344"/>
                    <a:pt x="737" y="10413"/>
                    <a:pt x="757" y="10413"/>
                  </a:cubicBezTo>
                  <a:cubicBezTo>
                    <a:pt x="760" y="10413"/>
                    <a:pt x="764" y="10411"/>
                    <a:pt x="769" y="10408"/>
                  </a:cubicBezTo>
                  <a:cubicBezTo>
                    <a:pt x="760" y="10355"/>
                    <a:pt x="760" y="10302"/>
                    <a:pt x="778" y="10240"/>
                  </a:cubicBezTo>
                  <a:cubicBezTo>
                    <a:pt x="787" y="10205"/>
                    <a:pt x="795" y="10169"/>
                    <a:pt x="813" y="10134"/>
                  </a:cubicBezTo>
                  <a:cubicBezTo>
                    <a:pt x="822" y="10116"/>
                    <a:pt x="831" y="10090"/>
                    <a:pt x="840" y="10081"/>
                  </a:cubicBezTo>
                  <a:cubicBezTo>
                    <a:pt x="848" y="10063"/>
                    <a:pt x="857" y="10054"/>
                    <a:pt x="857" y="10037"/>
                  </a:cubicBezTo>
                  <a:lnTo>
                    <a:pt x="866" y="10063"/>
                  </a:lnTo>
                  <a:cubicBezTo>
                    <a:pt x="875" y="10037"/>
                    <a:pt x="884" y="10010"/>
                    <a:pt x="893" y="9993"/>
                  </a:cubicBezTo>
                  <a:cubicBezTo>
                    <a:pt x="901" y="9975"/>
                    <a:pt x="910" y="9949"/>
                    <a:pt x="910" y="9931"/>
                  </a:cubicBezTo>
                  <a:cubicBezTo>
                    <a:pt x="919" y="9922"/>
                    <a:pt x="919" y="9904"/>
                    <a:pt x="928" y="9896"/>
                  </a:cubicBezTo>
                  <a:cubicBezTo>
                    <a:pt x="928" y="9896"/>
                    <a:pt x="945" y="9904"/>
                    <a:pt x="954" y="9904"/>
                  </a:cubicBezTo>
                  <a:cubicBezTo>
                    <a:pt x="998" y="9913"/>
                    <a:pt x="1034" y="9922"/>
                    <a:pt x="1078" y="9922"/>
                  </a:cubicBezTo>
                  <a:lnTo>
                    <a:pt x="1272" y="9922"/>
                  </a:lnTo>
                  <a:cubicBezTo>
                    <a:pt x="1343" y="9913"/>
                    <a:pt x="1413" y="9913"/>
                    <a:pt x="1493" y="9913"/>
                  </a:cubicBezTo>
                  <a:cubicBezTo>
                    <a:pt x="1593" y="9907"/>
                    <a:pt x="1706" y="9901"/>
                    <a:pt x="1832" y="9901"/>
                  </a:cubicBezTo>
                  <a:cubicBezTo>
                    <a:pt x="1885" y="9901"/>
                    <a:pt x="1939" y="9902"/>
                    <a:pt x="1996" y="9904"/>
                  </a:cubicBezTo>
                  <a:lnTo>
                    <a:pt x="1943" y="9843"/>
                  </a:lnTo>
                  <a:cubicBezTo>
                    <a:pt x="2076" y="9843"/>
                    <a:pt x="2111" y="9869"/>
                    <a:pt x="2173" y="9878"/>
                  </a:cubicBezTo>
                  <a:cubicBezTo>
                    <a:pt x="2252" y="9834"/>
                    <a:pt x="2155" y="9834"/>
                    <a:pt x="2058" y="9834"/>
                  </a:cubicBezTo>
                  <a:cubicBezTo>
                    <a:pt x="1961" y="9834"/>
                    <a:pt x="1864" y="9834"/>
                    <a:pt x="1926" y="9781"/>
                  </a:cubicBezTo>
                  <a:lnTo>
                    <a:pt x="1926" y="9781"/>
                  </a:lnTo>
                  <a:cubicBezTo>
                    <a:pt x="2023" y="9834"/>
                    <a:pt x="2261" y="9834"/>
                    <a:pt x="2500" y="9843"/>
                  </a:cubicBezTo>
                  <a:cubicBezTo>
                    <a:pt x="2747" y="9851"/>
                    <a:pt x="2994" y="9860"/>
                    <a:pt x="3056" y="9931"/>
                  </a:cubicBezTo>
                  <a:cubicBezTo>
                    <a:pt x="3285" y="9931"/>
                    <a:pt x="2985" y="9860"/>
                    <a:pt x="3215" y="9860"/>
                  </a:cubicBezTo>
                  <a:lnTo>
                    <a:pt x="3285" y="9896"/>
                  </a:lnTo>
                  <a:lnTo>
                    <a:pt x="3338" y="9843"/>
                  </a:lnTo>
                  <a:cubicBezTo>
                    <a:pt x="3354" y="9842"/>
                    <a:pt x="3370" y="9841"/>
                    <a:pt x="3384" y="9841"/>
                  </a:cubicBezTo>
                  <a:cubicBezTo>
                    <a:pt x="3506" y="9841"/>
                    <a:pt x="3578" y="9872"/>
                    <a:pt x="3586" y="9896"/>
                  </a:cubicBezTo>
                  <a:cubicBezTo>
                    <a:pt x="3550" y="9896"/>
                    <a:pt x="3480" y="9922"/>
                    <a:pt x="3435" y="9931"/>
                  </a:cubicBezTo>
                  <a:cubicBezTo>
                    <a:pt x="3449" y="9932"/>
                    <a:pt x="3464" y="9933"/>
                    <a:pt x="3479" y="9933"/>
                  </a:cubicBezTo>
                  <a:cubicBezTo>
                    <a:pt x="3578" y="9933"/>
                    <a:pt x="3699" y="9909"/>
                    <a:pt x="3806" y="9878"/>
                  </a:cubicBezTo>
                  <a:cubicBezTo>
                    <a:pt x="3886" y="9860"/>
                    <a:pt x="3983" y="9825"/>
                    <a:pt x="4045" y="9807"/>
                  </a:cubicBezTo>
                  <a:cubicBezTo>
                    <a:pt x="4075" y="9796"/>
                    <a:pt x="4100" y="9787"/>
                    <a:pt x="4121" y="9779"/>
                  </a:cubicBezTo>
                  <a:lnTo>
                    <a:pt x="4121" y="9779"/>
                  </a:lnTo>
                  <a:cubicBezTo>
                    <a:pt x="4034" y="9800"/>
                    <a:pt x="3942" y="9820"/>
                    <a:pt x="3850" y="9834"/>
                  </a:cubicBezTo>
                  <a:cubicBezTo>
                    <a:pt x="4080" y="9772"/>
                    <a:pt x="4301" y="9684"/>
                    <a:pt x="4513" y="9587"/>
                  </a:cubicBezTo>
                  <a:cubicBezTo>
                    <a:pt x="4610" y="9542"/>
                    <a:pt x="4716" y="9489"/>
                    <a:pt x="4822" y="9445"/>
                  </a:cubicBezTo>
                  <a:lnTo>
                    <a:pt x="4972" y="9366"/>
                  </a:lnTo>
                  <a:lnTo>
                    <a:pt x="5016" y="9339"/>
                  </a:lnTo>
                  <a:lnTo>
                    <a:pt x="5034" y="9330"/>
                  </a:lnTo>
                  <a:cubicBezTo>
                    <a:pt x="5043" y="9330"/>
                    <a:pt x="5043" y="9322"/>
                    <a:pt x="5043" y="9322"/>
                  </a:cubicBezTo>
                  <a:lnTo>
                    <a:pt x="5069" y="9277"/>
                  </a:lnTo>
                  <a:cubicBezTo>
                    <a:pt x="4857" y="9110"/>
                    <a:pt x="4636" y="8942"/>
                    <a:pt x="4433" y="8783"/>
                  </a:cubicBezTo>
                  <a:cubicBezTo>
                    <a:pt x="4336" y="8704"/>
                    <a:pt x="4239" y="8624"/>
                    <a:pt x="4151" y="8545"/>
                  </a:cubicBezTo>
                  <a:cubicBezTo>
                    <a:pt x="4089" y="8500"/>
                    <a:pt x="4036" y="8456"/>
                    <a:pt x="3983" y="8412"/>
                  </a:cubicBezTo>
                  <a:lnTo>
                    <a:pt x="3983" y="8412"/>
                  </a:lnTo>
                  <a:lnTo>
                    <a:pt x="3992" y="8465"/>
                  </a:lnTo>
                  <a:cubicBezTo>
                    <a:pt x="3824" y="8324"/>
                    <a:pt x="3771" y="8253"/>
                    <a:pt x="3718" y="8183"/>
                  </a:cubicBezTo>
                  <a:cubicBezTo>
                    <a:pt x="3665" y="8103"/>
                    <a:pt x="3612" y="8024"/>
                    <a:pt x="3462" y="7847"/>
                  </a:cubicBezTo>
                  <a:lnTo>
                    <a:pt x="3462" y="7847"/>
                  </a:lnTo>
                  <a:lnTo>
                    <a:pt x="3480" y="7856"/>
                  </a:lnTo>
                  <a:cubicBezTo>
                    <a:pt x="3400" y="7794"/>
                    <a:pt x="3312" y="7706"/>
                    <a:pt x="3241" y="7600"/>
                  </a:cubicBezTo>
                  <a:lnTo>
                    <a:pt x="3241" y="7600"/>
                  </a:lnTo>
                  <a:cubicBezTo>
                    <a:pt x="3252" y="7608"/>
                    <a:pt x="3259" y="7611"/>
                    <a:pt x="3264" y="7611"/>
                  </a:cubicBezTo>
                  <a:cubicBezTo>
                    <a:pt x="3298" y="7611"/>
                    <a:pt x="3221" y="7462"/>
                    <a:pt x="3250" y="7462"/>
                  </a:cubicBezTo>
                  <a:cubicBezTo>
                    <a:pt x="3256" y="7462"/>
                    <a:pt x="3267" y="7468"/>
                    <a:pt x="3285" y="7485"/>
                  </a:cubicBezTo>
                  <a:cubicBezTo>
                    <a:pt x="3135" y="7308"/>
                    <a:pt x="3100" y="7264"/>
                    <a:pt x="3065" y="7238"/>
                  </a:cubicBezTo>
                  <a:cubicBezTo>
                    <a:pt x="3029" y="7220"/>
                    <a:pt x="3003" y="7211"/>
                    <a:pt x="2879" y="7105"/>
                  </a:cubicBezTo>
                  <a:lnTo>
                    <a:pt x="2888" y="7017"/>
                  </a:lnTo>
                  <a:cubicBezTo>
                    <a:pt x="2800" y="6946"/>
                    <a:pt x="2764" y="6955"/>
                    <a:pt x="2676" y="6752"/>
                  </a:cubicBezTo>
                  <a:lnTo>
                    <a:pt x="2676" y="6752"/>
                  </a:lnTo>
                  <a:cubicBezTo>
                    <a:pt x="2694" y="6785"/>
                    <a:pt x="2707" y="6797"/>
                    <a:pt x="2715" y="6797"/>
                  </a:cubicBezTo>
                  <a:cubicBezTo>
                    <a:pt x="2728" y="6797"/>
                    <a:pt x="2733" y="6773"/>
                    <a:pt x="2738" y="6752"/>
                  </a:cubicBezTo>
                  <a:cubicBezTo>
                    <a:pt x="2743" y="6733"/>
                    <a:pt x="2748" y="6713"/>
                    <a:pt x="2760" y="6713"/>
                  </a:cubicBezTo>
                  <a:cubicBezTo>
                    <a:pt x="2770" y="6713"/>
                    <a:pt x="2785" y="6726"/>
                    <a:pt x="2809" y="6761"/>
                  </a:cubicBezTo>
                  <a:cubicBezTo>
                    <a:pt x="2782" y="6549"/>
                    <a:pt x="2747" y="6408"/>
                    <a:pt x="2738" y="6275"/>
                  </a:cubicBezTo>
                  <a:cubicBezTo>
                    <a:pt x="2720" y="6143"/>
                    <a:pt x="2738" y="6028"/>
                    <a:pt x="2835" y="5966"/>
                  </a:cubicBezTo>
                  <a:cubicBezTo>
                    <a:pt x="2826" y="5926"/>
                    <a:pt x="2813" y="5910"/>
                    <a:pt x="2800" y="5910"/>
                  </a:cubicBezTo>
                  <a:cubicBezTo>
                    <a:pt x="2775" y="5910"/>
                    <a:pt x="2746" y="5968"/>
                    <a:pt x="2729" y="6037"/>
                  </a:cubicBezTo>
                  <a:cubicBezTo>
                    <a:pt x="2700" y="6116"/>
                    <a:pt x="2695" y="6212"/>
                    <a:pt x="2689" y="6212"/>
                  </a:cubicBezTo>
                  <a:cubicBezTo>
                    <a:pt x="2688" y="6212"/>
                    <a:pt x="2687" y="6207"/>
                    <a:pt x="2685" y="6196"/>
                  </a:cubicBezTo>
                  <a:cubicBezTo>
                    <a:pt x="2677" y="6212"/>
                    <a:pt x="2670" y="6219"/>
                    <a:pt x="2663" y="6219"/>
                  </a:cubicBezTo>
                  <a:cubicBezTo>
                    <a:pt x="2649" y="6219"/>
                    <a:pt x="2638" y="6181"/>
                    <a:pt x="2632" y="6125"/>
                  </a:cubicBezTo>
                  <a:cubicBezTo>
                    <a:pt x="2623" y="6046"/>
                    <a:pt x="2641" y="5940"/>
                    <a:pt x="2676" y="5869"/>
                  </a:cubicBezTo>
                  <a:cubicBezTo>
                    <a:pt x="2703" y="5799"/>
                    <a:pt x="2773" y="5754"/>
                    <a:pt x="2853" y="5701"/>
                  </a:cubicBezTo>
                  <a:cubicBezTo>
                    <a:pt x="2929" y="5651"/>
                    <a:pt x="3013" y="5592"/>
                    <a:pt x="3129" y="5494"/>
                  </a:cubicBezTo>
                  <a:lnTo>
                    <a:pt x="3129" y="5494"/>
                  </a:lnTo>
                  <a:cubicBezTo>
                    <a:pt x="3120" y="5504"/>
                    <a:pt x="3119" y="5514"/>
                    <a:pt x="3100" y="5534"/>
                  </a:cubicBezTo>
                  <a:cubicBezTo>
                    <a:pt x="3206" y="5481"/>
                    <a:pt x="3268" y="5339"/>
                    <a:pt x="3435" y="5322"/>
                  </a:cubicBezTo>
                  <a:cubicBezTo>
                    <a:pt x="3488" y="5216"/>
                    <a:pt x="3639" y="5260"/>
                    <a:pt x="3639" y="5163"/>
                  </a:cubicBezTo>
                  <a:lnTo>
                    <a:pt x="3639" y="5163"/>
                  </a:lnTo>
                  <a:cubicBezTo>
                    <a:pt x="3524" y="5198"/>
                    <a:pt x="3427" y="5242"/>
                    <a:pt x="3330" y="5295"/>
                  </a:cubicBezTo>
                  <a:cubicBezTo>
                    <a:pt x="3469" y="5197"/>
                    <a:pt x="3617" y="5037"/>
                    <a:pt x="3915" y="5037"/>
                  </a:cubicBezTo>
                  <a:cubicBezTo>
                    <a:pt x="3937" y="5037"/>
                    <a:pt x="3959" y="5037"/>
                    <a:pt x="3983" y="5039"/>
                  </a:cubicBezTo>
                  <a:cubicBezTo>
                    <a:pt x="3956" y="5057"/>
                    <a:pt x="3859" y="5092"/>
                    <a:pt x="3798" y="5119"/>
                  </a:cubicBezTo>
                  <a:cubicBezTo>
                    <a:pt x="3810" y="5121"/>
                    <a:pt x="3822" y="5122"/>
                    <a:pt x="3835" y="5122"/>
                  </a:cubicBezTo>
                  <a:cubicBezTo>
                    <a:pt x="3900" y="5122"/>
                    <a:pt x="3964" y="5094"/>
                    <a:pt x="4033" y="5094"/>
                  </a:cubicBezTo>
                  <a:cubicBezTo>
                    <a:pt x="4051" y="5094"/>
                    <a:pt x="4070" y="5096"/>
                    <a:pt x="4089" y="5101"/>
                  </a:cubicBezTo>
                  <a:cubicBezTo>
                    <a:pt x="4080" y="5154"/>
                    <a:pt x="3965" y="5163"/>
                    <a:pt x="3842" y="5189"/>
                  </a:cubicBezTo>
                  <a:cubicBezTo>
                    <a:pt x="3718" y="5207"/>
                    <a:pt x="3577" y="5242"/>
                    <a:pt x="3506" y="5313"/>
                  </a:cubicBezTo>
                  <a:cubicBezTo>
                    <a:pt x="3550" y="5313"/>
                    <a:pt x="3630" y="5269"/>
                    <a:pt x="3700" y="5242"/>
                  </a:cubicBezTo>
                  <a:cubicBezTo>
                    <a:pt x="3726" y="5235"/>
                    <a:pt x="3748" y="5229"/>
                    <a:pt x="3763" y="5229"/>
                  </a:cubicBezTo>
                  <a:cubicBezTo>
                    <a:pt x="3785" y="5229"/>
                    <a:pt x="3792" y="5241"/>
                    <a:pt x="3771" y="5278"/>
                  </a:cubicBezTo>
                  <a:cubicBezTo>
                    <a:pt x="3824" y="5189"/>
                    <a:pt x="3921" y="5189"/>
                    <a:pt x="4027" y="5180"/>
                  </a:cubicBezTo>
                  <a:cubicBezTo>
                    <a:pt x="4142" y="5180"/>
                    <a:pt x="4265" y="5180"/>
                    <a:pt x="4398" y="5127"/>
                  </a:cubicBezTo>
                  <a:lnTo>
                    <a:pt x="4398" y="5127"/>
                  </a:lnTo>
                  <a:lnTo>
                    <a:pt x="4380" y="5189"/>
                  </a:lnTo>
                  <a:cubicBezTo>
                    <a:pt x="4424" y="5172"/>
                    <a:pt x="4504" y="5145"/>
                    <a:pt x="4583" y="5145"/>
                  </a:cubicBezTo>
                  <a:lnTo>
                    <a:pt x="4451" y="5225"/>
                  </a:lnTo>
                  <a:cubicBezTo>
                    <a:pt x="4504" y="5205"/>
                    <a:pt x="4556" y="5198"/>
                    <a:pt x="4608" y="5198"/>
                  </a:cubicBezTo>
                  <a:cubicBezTo>
                    <a:pt x="4744" y="5198"/>
                    <a:pt x="4876" y="5246"/>
                    <a:pt x="5008" y="5246"/>
                  </a:cubicBezTo>
                  <a:cubicBezTo>
                    <a:pt x="5028" y="5246"/>
                    <a:pt x="5049" y="5245"/>
                    <a:pt x="5069" y="5242"/>
                  </a:cubicBezTo>
                  <a:cubicBezTo>
                    <a:pt x="4636" y="5233"/>
                    <a:pt x="4972" y="5163"/>
                    <a:pt x="4786" y="5119"/>
                  </a:cubicBezTo>
                  <a:cubicBezTo>
                    <a:pt x="4857" y="5109"/>
                    <a:pt x="4915" y="5106"/>
                    <a:pt x="4964" y="5106"/>
                  </a:cubicBezTo>
                  <a:cubicBezTo>
                    <a:pt x="5275" y="5106"/>
                    <a:pt x="5191" y="5270"/>
                    <a:pt x="5651" y="5270"/>
                  </a:cubicBezTo>
                  <a:cubicBezTo>
                    <a:pt x="5661" y="5270"/>
                    <a:pt x="5671" y="5270"/>
                    <a:pt x="5681" y="5269"/>
                  </a:cubicBezTo>
                  <a:lnTo>
                    <a:pt x="5681" y="5269"/>
                  </a:lnTo>
                  <a:cubicBezTo>
                    <a:pt x="5586" y="5266"/>
                    <a:pt x="5420" y="5222"/>
                    <a:pt x="5537" y="5198"/>
                  </a:cubicBezTo>
                  <a:lnTo>
                    <a:pt x="5537" y="5198"/>
                  </a:lnTo>
                  <a:cubicBezTo>
                    <a:pt x="5652" y="5216"/>
                    <a:pt x="5811" y="5242"/>
                    <a:pt x="5881" y="5278"/>
                  </a:cubicBezTo>
                  <a:cubicBezTo>
                    <a:pt x="6288" y="5269"/>
                    <a:pt x="5820" y="5207"/>
                    <a:pt x="5996" y="5180"/>
                  </a:cubicBezTo>
                  <a:lnTo>
                    <a:pt x="5996" y="5180"/>
                  </a:lnTo>
                  <a:cubicBezTo>
                    <a:pt x="6031" y="5199"/>
                    <a:pt x="6061" y="5206"/>
                    <a:pt x="6090" y="5206"/>
                  </a:cubicBezTo>
                  <a:cubicBezTo>
                    <a:pt x="6173" y="5206"/>
                    <a:pt x="6245" y="5149"/>
                    <a:pt x="6376" y="5136"/>
                  </a:cubicBezTo>
                  <a:lnTo>
                    <a:pt x="6376" y="5198"/>
                  </a:lnTo>
                  <a:cubicBezTo>
                    <a:pt x="6431" y="5203"/>
                    <a:pt x="6475" y="5206"/>
                    <a:pt x="6511" y="5206"/>
                  </a:cubicBezTo>
                  <a:cubicBezTo>
                    <a:pt x="6732" y="5206"/>
                    <a:pt x="6608" y="5117"/>
                    <a:pt x="6787" y="5117"/>
                  </a:cubicBezTo>
                  <a:cubicBezTo>
                    <a:pt x="6820" y="5117"/>
                    <a:pt x="6864" y="5120"/>
                    <a:pt x="6923" y="5127"/>
                  </a:cubicBezTo>
                  <a:lnTo>
                    <a:pt x="6738" y="5207"/>
                  </a:lnTo>
                  <a:lnTo>
                    <a:pt x="6959" y="5189"/>
                  </a:lnTo>
                  <a:lnTo>
                    <a:pt x="6959" y="5189"/>
                  </a:lnTo>
                  <a:lnTo>
                    <a:pt x="6914" y="5260"/>
                  </a:lnTo>
                  <a:cubicBezTo>
                    <a:pt x="7034" y="5238"/>
                    <a:pt x="7113" y="5229"/>
                    <a:pt x="7191" y="5229"/>
                  </a:cubicBezTo>
                  <a:cubicBezTo>
                    <a:pt x="7270" y="5229"/>
                    <a:pt x="7347" y="5238"/>
                    <a:pt x="7462" y="5251"/>
                  </a:cubicBezTo>
                  <a:cubicBezTo>
                    <a:pt x="7409" y="5207"/>
                    <a:pt x="7497" y="5145"/>
                    <a:pt x="7700" y="5145"/>
                  </a:cubicBezTo>
                  <a:cubicBezTo>
                    <a:pt x="7771" y="5163"/>
                    <a:pt x="7753" y="5180"/>
                    <a:pt x="7753" y="5189"/>
                  </a:cubicBezTo>
                  <a:cubicBezTo>
                    <a:pt x="7753" y="5198"/>
                    <a:pt x="7753" y="5198"/>
                    <a:pt x="7780" y="5198"/>
                  </a:cubicBezTo>
                  <a:cubicBezTo>
                    <a:pt x="7797" y="5198"/>
                    <a:pt x="7833" y="5198"/>
                    <a:pt x="7948" y="5207"/>
                  </a:cubicBezTo>
                  <a:cubicBezTo>
                    <a:pt x="7874" y="5229"/>
                    <a:pt x="7823" y="5256"/>
                    <a:pt x="7763" y="5256"/>
                  </a:cubicBezTo>
                  <a:cubicBezTo>
                    <a:pt x="7729" y="5256"/>
                    <a:pt x="7692" y="5247"/>
                    <a:pt x="7647" y="5225"/>
                  </a:cubicBezTo>
                  <a:cubicBezTo>
                    <a:pt x="7630" y="5242"/>
                    <a:pt x="7577" y="5260"/>
                    <a:pt x="7568" y="5286"/>
                  </a:cubicBezTo>
                  <a:cubicBezTo>
                    <a:pt x="7638" y="5304"/>
                    <a:pt x="7736" y="5313"/>
                    <a:pt x="7824" y="5313"/>
                  </a:cubicBezTo>
                  <a:cubicBezTo>
                    <a:pt x="7974" y="5304"/>
                    <a:pt x="8115" y="5304"/>
                    <a:pt x="8204" y="5304"/>
                  </a:cubicBezTo>
                  <a:cubicBezTo>
                    <a:pt x="8133" y="5304"/>
                    <a:pt x="8045" y="5295"/>
                    <a:pt x="8001" y="5286"/>
                  </a:cubicBezTo>
                  <a:cubicBezTo>
                    <a:pt x="8230" y="5269"/>
                    <a:pt x="8442" y="5242"/>
                    <a:pt x="8619" y="5216"/>
                  </a:cubicBezTo>
                  <a:cubicBezTo>
                    <a:pt x="8742" y="5242"/>
                    <a:pt x="8689" y="5260"/>
                    <a:pt x="8619" y="5278"/>
                  </a:cubicBezTo>
                  <a:cubicBezTo>
                    <a:pt x="8751" y="5269"/>
                    <a:pt x="8804" y="5242"/>
                    <a:pt x="8981" y="5233"/>
                  </a:cubicBezTo>
                  <a:lnTo>
                    <a:pt x="8981" y="5233"/>
                  </a:lnTo>
                  <a:cubicBezTo>
                    <a:pt x="9005" y="5282"/>
                    <a:pt x="9081" y="5330"/>
                    <a:pt x="8884" y="5359"/>
                  </a:cubicBezTo>
                  <a:lnTo>
                    <a:pt x="8884" y="5359"/>
                  </a:lnTo>
                  <a:lnTo>
                    <a:pt x="9122" y="5331"/>
                  </a:lnTo>
                  <a:lnTo>
                    <a:pt x="9263" y="5322"/>
                  </a:lnTo>
                  <a:lnTo>
                    <a:pt x="9334" y="5313"/>
                  </a:lnTo>
                  <a:lnTo>
                    <a:pt x="9369" y="5304"/>
                  </a:lnTo>
                  <a:lnTo>
                    <a:pt x="9378" y="5304"/>
                  </a:lnTo>
                  <a:cubicBezTo>
                    <a:pt x="9378" y="5304"/>
                    <a:pt x="9369" y="5304"/>
                    <a:pt x="9369" y="5295"/>
                  </a:cubicBezTo>
                  <a:lnTo>
                    <a:pt x="9360" y="5278"/>
                  </a:lnTo>
                  <a:cubicBezTo>
                    <a:pt x="9375" y="5270"/>
                    <a:pt x="9302" y="5099"/>
                    <a:pt x="9327" y="5099"/>
                  </a:cubicBezTo>
                  <a:cubicBezTo>
                    <a:pt x="9331" y="5099"/>
                    <a:pt x="9339" y="5105"/>
                    <a:pt x="9351" y="5119"/>
                  </a:cubicBezTo>
                  <a:cubicBezTo>
                    <a:pt x="9307" y="5039"/>
                    <a:pt x="9246" y="4942"/>
                    <a:pt x="9175" y="4845"/>
                  </a:cubicBezTo>
                  <a:cubicBezTo>
                    <a:pt x="9104" y="4748"/>
                    <a:pt x="9016" y="4633"/>
                    <a:pt x="8936" y="4527"/>
                  </a:cubicBezTo>
                  <a:cubicBezTo>
                    <a:pt x="8857" y="4430"/>
                    <a:pt x="8769" y="4315"/>
                    <a:pt x="8689" y="4218"/>
                  </a:cubicBezTo>
                  <a:cubicBezTo>
                    <a:pt x="8610" y="4112"/>
                    <a:pt x="8521" y="3988"/>
                    <a:pt x="8504" y="3935"/>
                  </a:cubicBezTo>
                  <a:cubicBezTo>
                    <a:pt x="8486" y="3927"/>
                    <a:pt x="8460" y="3909"/>
                    <a:pt x="8416" y="3865"/>
                  </a:cubicBezTo>
                  <a:cubicBezTo>
                    <a:pt x="8265" y="3626"/>
                    <a:pt x="8177" y="3388"/>
                    <a:pt x="7930" y="3150"/>
                  </a:cubicBezTo>
                  <a:lnTo>
                    <a:pt x="7895" y="2947"/>
                  </a:lnTo>
                  <a:cubicBezTo>
                    <a:pt x="7865" y="2908"/>
                    <a:pt x="7848" y="2894"/>
                    <a:pt x="7839" y="2894"/>
                  </a:cubicBezTo>
                  <a:cubicBezTo>
                    <a:pt x="7812" y="2894"/>
                    <a:pt x="7845" y="3008"/>
                    <a:pt x="7808" y="3008"/>
                  </a:cubicBezTo>
                  <a:cubicBezTo>
                    <a:pt x="7788" y="3008"/>
                    <a:pt x="7750" y="2978"/>
                    <a:pt x="7674" y="2885"/>
                  </a:cubicBezTo>
                  <a:cubicBezTo>
                    <a:pt x="7480" y="2646"/>
                    <a:pt x="7674" y="2743"/>
                    <a:pt x="7638" y="2646"/>
                  </a:cubicBezTo>
                  <a:cubicBezTo>
                    <a:pt x="7577" y="2593"/>
                    <a:pt x="7488" y="2532"/>
                    <a:pt x="7400" y="2443"/>
                  </a:cubicBezTo>
                  <a:cubicBezTo>
                    <a:pt x="7312" y="2346"/>
                    <a:pt x="7241" y="2249"/>
                    <a:pt x="7215" y="2125"/>
                  </a:cubicBezTo>
                  <a:lnTo>
                    <a:pt x="7215" y="2125"/>
                  </a:lnTo>
                  <a:cubicBezTo>
                    <a:pt x="7285" y="2205"/>
                    <a:pt x="7303" y="2258"/>
                    <a:pt x="7356" y="2320"/>
                  </a:cubicBezTo>
                  <a:cubicBezTo>
                    <a:pt x="7329" y="2258"/>
                    <a:pt x="7312" y="2196"/>
                    <a:pt x="7294" y="2143"/>
                  </a:cubicBezTo>
                  <a:lnTo>
                    <a:pt x="7294" y="2143"/>
                  </a:lnTo>
                  <a:cubicBezTo>
                    <a:pt x="7382" y="2214"/>
                    <a:pt x="7453" y="2284"/>
                    <a:pt x="7497" y="2320"/>
                  </a:cubicBezTo>
                  <a:cubicBezTo>
                    <a:pt x="7510" y="2336"/>
                    <a:pt x="7519" y="2345"/>
                    <a:pt x="7525" y="2345"/>
                  </a:cubicBezTo>
                  <a:cubicBezTo>
                    <a:pt x="7534" y="2345"/>
                    <a:pt x="7532" y="2317"/>
                    <a:pt x="7515" y="2249"/>
                  </a:cubicBezTo>
                  <a:cubicBezTo>
                    <a:pt x="7507" y="2253"/>
                    <a:pt x="7499" y="2254"/>
                    <a:pt x="7490" y="2254"/>
                  </a:cubicBezTo>
                  <a:cubicBezTo>
                    <a:pt x="7413" y="2254"/>
                    <a:pt x="7314" y="2120"/>
                    <a:pt x="7259" y="1993"/>
                  </a:cubicBezTo>
                  <a:cubicBezTo>
                    <a:pt x="7188" y="1852"/>
                    <a:pt x="7162" y="1710"/>
                    <a:pt x="7082" y="1710"/>
                  </a:cubicBezTo>
                  <a:cubicBezTo>
                    <a:pt x="7091" y="1675"/>
                    <a:pt x="7100" y="1640"/>
                    <a:pt x="7109" y="1604"/>
                  </a:cubicBezTo>
                  <a:cubicBezTo>
                    <a:pt x="7109" y="1631"/>
                    <a:pt x="7118" y="1640"/>
                    <a:pt x="7118" y="1666"/>
                  </a:cubicBezTo>
                  <a:cubicBezTo>
                    <a:pt x="7162" y="1569"/>
                    <a:pt x="7135" y="1534"/>
                    <a:pt x="7100" y="1481"/>
                  </a:cubicBezTo>
                  <a:cubicBezTo>
                    <a:pt x="7073" y="1437"/>
                    <a:pt x="7038" y="1366"/>
                    <a:pt x="7100" y="1234"/>
                  </a:cubicBezTo>
                  <a:cubicBezTo>
                    <a:pt x="7135" y="1176"/>
                    <a:pt x="7173" y="1141"/>
                    <a:pt x="7190" y="1141"/>
                  </a:cubicBezTo>
                  <a:cubicBezTo>
                    <a:pt x="7200" y="1141"/>
                    <a:pt x="7203" y="1150"/>
                    <a:pt x="7197" y="1172"/>
                  </a:cubicBezTo>
                  <a:cubicBezTo>
                    <a:pt x="7223" y="1110"/>
                    <a:pt x="7250" y="1039"/>
                    <a:pt x="7285" y="977"/>
                  </a:cubicBezTo>
                  <a:cubicBezTo>
                    <a:pt x="7304" y="962"/>
                    <a:pt x="7318" y="955"/>
                    <a:pt x="7325" y="955"/>
                  </a:cubicBezTo>
                  <a:cubicBezTo>
                    <a:pt x="7335" y="955"/>
                    <a:pt x="7333" y="968"/>
                    <a:pt x="7318" y="988"/>
                  </a:cubicBezTo>
                  <a:lnTo>
                    <a:pt x="7318" y="988"/>
                  </a:lnTo>
                  <a:cubicBezTo>
                    <a:pt x="7385" y="914"/>
                    <a:pt x="7459" y="841"/>
                    <a:pt x="7541" y="783"/>
                  </a:cubicBezTo>
                  <a:lnTo>
                    <a:pt x="7541" y="792"/>
                  </a:lnTo>
                  <a:cubicBezTo>
                    <a:pt x="7568" y="739"/>
                    <a:pt x="7656" y="651"/>
                    <a:pt x="7700" y="615"/>
                  </a:cubicBezTo>
                  <a:cubicBezTo>
                    <a:pt x="7709" y="615"/>
                    <a:pt x="7716" y="614"/>
                    <a:pt x="7721" y="614"/>
                  </a:cubicBezTo>
                  <a:cubicBezTo>
                    <a:pt x="7775" y="614"/>
                    <a:pt x="7667" y="652"/>
                    <a:pt x="7691" y="660"/>
                  </a:cubicBezTo>
                  <a:cubicBezTo>
                    <a:pt x="7753" y="624"/>
                    <a:pt x="7806" y="589"/>
                    <a:pt x="7877" y="562"/>
                  </a:cubicBezTo>
                  <a:lnTo>
                    <a:pt x="7877" y="562"/>
                  </a:lnTo>
                  <a:cubicBezTo>
                    <a:pt x="7956" y="589"/>
                    <a:pt x="7806" y="660"/>
                    <a:pt x="7691" y="704"/>
                  </a:cubicBezTo>
                  <a:cubicBezTo>
                    <a:pt x="7746" y="725"/>
                    <a:pt x="7780" y="734"/>
                    <a:pt x="7807" y="734"/>
                  </a:cubicBezTo>
                  <a:cubicBezTo>
                    <a:pt x="7837" y="734"/>
                    <a:pt x="7858" y="722"/>
                    <a:pt x="7886" y="704"/>
                  </a:cubicBezTo>
                  <a:cubicBezTo>
                    <a:pt x="7923" y="679"/>
                    <a:pt x="7981" y="646"/>
                    <a:pt x="8075" y="646"/>
                  </a:cubicBezTo>
                  <a:cubicBezTo>
                    <a:pt x="8117" y="646"/>
                    <a:pt x="8165" y="652"/>
                    <a:pt x="8221" y="668"/>
                  </a:cubicBezTo>
                  <a:cubicBezTo>
                    <a:pt x="8168" y="677"/>
                    <a:pt x="8106" y="686"/>
                    <a:pt x="8053" y="695"/>
                  </a:cubicBezTo>
                  <a:cubicBezTo>
                    <a:pt x="8168" y="783"/>
                    <a:pt x="8292" y="739"/>
                    <a:pt x="8477" y="836"/>
                  </a:cubicBezTo>
                  <a:cubicBezTo>
                    <a:pt x="8460" y="819"/>
                    <a:pt x="8371" y="766"/>
                    <a:pt x="8310" y="721"/>
                  </a:cubicBezTo>
                  <a:cubicBezTo>
                    <a:pt x="8239" y="677"/>
                    <a:pt x="8204" y="633"/>
                    <a:pt x="8310" y="615"/>
                  </a:cubicBezTo>
                  <a:cubicBezTo>
                    <a:pt x="8356" y="635"/>
                    <a:pt x="8407" y="645"/>
                    <a:pt x="8482" y="645"/>
                  </a:cubicBezTo>
                  <a:cubicBezTo>
                    <a:pt x="8507" y="645"/>
                    <a:pt x="8535" y="644"/>
                    <a:pt x="8566" y="642"/>
                  </a:cubicBezTo>
                  <a:lnTo>
                    <a:pt x="8566" y="642"/>
                  </a:lnTo>
                  <a:cubicBezTo>
                    <a:pt x="8557" y="704"/>
                    <a:pt x="8672" y="713"/>
                    <a:pt x="8822" y="757"/>
                  </a:cubicBezTo>
                  <a:lnTo>
                    <a:pt x="8786" y="827"/>
                  </a:lnTo>
                  <a:cubicBezTo>
                    <a:pt x="8832" y="837"/>
                    <a:pt x="8865" y="841"/>
                    <a:pt x="8892" y="841"/>
                  </a:cubicBezTo>
                  <a:cubicBezTo>
                    <a:pt x="8958" y="841"/>
                    <a:pt x="8984" y="819"/>
                    <a:pt x="9060" y="819"/>
                  </a:cubicBezTo>
                  <a:cubicBezTo>
                    <a:pt x="9254" y="898"/>
                    <a:pt x="9290" y="969"/>
                    <a:pt x="9325" y="1039"/>
                  </a:cubicBezTo>
                  <a:cubicBezTo>
                    <a:pt x="9383" y="1057"/>
                    <a:pt x="9416" y="1064"/>
                    <a:pt x="9433" y="1064"/>
                  </a:cubicBezTo>
                  <a:cubicBezTo>
                    <a:pt x="9468" y="1064"/>
                    <a:pt x="9434" y="1034"/>
                    <a:pt x="9404" y="1004"/>
                  </a:cubicBezTo>
                  <a:cubicBezTo>
                    <a:pt x="9367" y="979"/>
                    <a:pt x="9339" y="950"/>
                    <a:pt x="9398" y="950"/>
                  </a:cubicBezTo>
                  <a:cubicBezTo>
                    <a:pt x="9423" y="950"/>
                    <a:pt x="9465" y="955"/>
                    <a:pt x="9528" y="969"/>
                  </a:cubicBezTo>
                  <a:cubicBezTo>
                    <a:pt x="9680" y="1016"/>
                    <a:pt x="9808" y="1033"/>
                    <a:pt x="9947" y="1033"/>
                  </a:cubicBezTo>
                  <a:cubicBezTo>
                    <a:pt x="10067" y="1033"/>
                    <a:pt x="10194" y="1020"/>
                    <a:pt x="10349" y="1004"/>
                  </a:cubicBezTo>
                  <a:lnTo>
                    <a:pt x="10349" y="1004"/>
                  </a:lnTo>
                  <a:cubicBezTo>
                    <a:pt x="10535" y="1030"/>
                    <a:pt x="10314" y="1048"/>
                    <a:pt x="10385" y="1075"/>
                  </a:cubicBezTo>
                  <a:lnTo>
                    <a:pt x="10552" y="1013"/>
                  </a:lnTo>
                  <a:cubicBezTo>
                    <a:pt x="10596" y="1013"/>
                    <a:pt x="10579" y="1030"/>
                    <a:pt x="10570" y="1039"/>
                  </a:cubicBezTo>
                  <a:cubicBezTo>
                    <a:pt x="10720" y="1022"/>
                    <a:pt x="10588" y="960"/>
                    <a:pt x="10808" y="942"/>
                  </a:cubicBezTo>
                  <a:cubicBezTo>
                    <a:pt x="10818" y="922"/>
                    <a:pt x="10841" y="915"/>
                    <a:pt x="10873" y="915"/>
                  </a:cubicBezTo>
                  <a:cubicBezTo>
                    <a:pt x="10926" y="915"/>
                    <a:pt x="11003" y="935"/>
                    <a:pt x="11091" y="951"/>
                  </a:cubicBezTo>
                  <a:cubicBezTo>
                    <a:pt x="11147" y="966"/>
                    <a:pt x="11197" y="982"/>
                    <a:pt x="11253" y="982"/>
                  </a:cubicBezTo>
                  <a:cubicBezTo>
                    <a:pt x="11295" y="982"/>
                    <a:pt x="11339" y="973"/>
                    <a:pt x="11391" y="951"/>
                  </a:cubicBezTo>
                  <a:lnTo>
                    <a:pt x="11391" y="951"/>
                  </a:lnTo>
                  <a:cubicBezTo>
                    <a:pt x="11418" y="977"/>
                    <a:pt x="11338" y="1004"/>
                    <a:pt x="11329" y="1039"/>
                  </a:cubicBezTo>
                  <a:cubicBezTo>
                    <a:pt x="11409" y="1013"/>
                    <a:pt x="11471" y="1004"/>
                    <a:pt x="11488" y="986"/>
                  </a:cubicBezTo>
                  <a:cubicBezTo>
                    <a:pt x="11497" y="1022"/>
                    <a:pt x="11506" y="1039"/>
                    <a:pt x="11524" y="1066"/>
                  </a:cubicBezTo>
                  <a:cubicBezTo>
                    <a:pt x="11532" y="1083"/>
                    <a:pt x="11559" y="1110"/>
                    <a:pt x="11585" y="1181"/>
                  </a:cubicBezTo>
                  <a:cubicBezTo>
                    <a:pt x="11568" y="1225"/>
                    <a:pt x="11559" y="1331"/>
                    <a:pt x="11541" y="1410"/>
                  </a:cubicBezTo>
                  <a:cubicBezTo>
                    <a:pt x="11555" y="1363"/>
                    <a:pt x="11570" y="1344"/>
                    <a:pt x="11586" y="1344"/>
                  </a:cubicBezTo>
                  <a:cubicBezTo>
                    <a:pt x="11633" y="1344"/>
                    <a:pt x="11689" y="1517"/>
                    <a:pt x="11736" y="1675"/>
                  </a:cubicBezTo>
                  <a:cubicBezTo>
                    <a:pt x="11762" y="1604"/>
                    <a:pt x="11788" y="1551"/>
                    <a:pt x="11797" y="1507"/>
                  </a:cubicBezTo>
                  <a:lnTo>
                    <a:pt x="11824" y="1684"/>
                  </a:lnTo>
                  <a:lnTo>
                    <a:pt x="11841" y="1763"/>
                  </a:lnTo>
                  <a:lnTo>
                    <a:pt x="11850" y="1869"/>
                  </a:lnTo>
                  <a:cubicBezTo>
                    <a:pt x="11848" y="1882"/>
                    <a:pt x="11844" y="1887"/>
                    <a:pt x="11839" y="1887"/>
                  </a:cubicBezTo>
                  <a:cubicBezTo>
                    <a:pt x="11826" y="1887"/>
                    <a:pt x="11805" y="1852"/>
                    <a:pt x="11780" y="1807"/>
                  </a:cubicBezTo>
                  <a:lnTo>
                    <a:pt x="11780" y="1807"/>
                  </a:lnTo>
                  <a:cubicBezTo>
                    <a:pt x="11788" y="1834"/>
                    <a:pt x="11788" y="1852"/>
                    <a:pt x="11797" y="1878"/>
                  </a:cubicBezTo>
                  <a:cubicBezTo>
                    <a:pt x="11788" y="1921"/>
                    <a:pt x="11776" y="1937"/>
                    <a:pt x="11762" y="1937"/>
                  </a:cubicBezTo>
                  <a:cubicBezTo>
                    <a:pt x="11735" y="1937"/>
                    <a:pt x="11703" y="1877"/>
                    <a:pt x="11674" y="1825"/>
                  </a:cubicBezTo>
                  <a:cubicBezTo>
                    <a:pt x="11691" y="1799"/>
                    <a:pt x="11709" y="1755"/>
                    <a:pt x="11727" y="1719"/>
                  </a:cubicBezTo>
                  <a:cubicBezTo>
                    <a:pt x="11679" y="1639"/>
                    <a:pt x="11624" y="1567"/>
                    <a:pt x="11581" y="1567"/>
                  </a:cubicBezTo>
                  <a:cubicBezTo>
                    <a:pt x="11576" y="1567"/>
                    <a:pt x="11572" y="1567"/>
                    <a:pt x="11568" y="1569"/>
                  </a:cubicBezTo>
                  <a:cubicBezTo>
                    <a:pt x="11577" y="1596"/>
                    <a:pt x="11585" y="1640"/>
                    <a:pt x="11594" y="1684"/>
                  </a:cubicBezTo>
                  <a:cubicBezTo>
                    <a:pt x="11580" y="1669"/>
                    <a:pt x="11571" y="1655"/>
                    <a:pt x="11564" y="1655"/>
                  </a:cubicBezTo>
                  <a:cubicBezTo>
                    <a:pt x="11562" y="1655"/>
                    <a:pt x="11561" y="1656"/>
                    <a:pt x="11559" y="1657"/>
                  </a:cubicBezTo>
                  <a:cubicBezTo>
                    <a:pt x="11550" y="1675"/>
                    <a:pt x="11568" y="1710"/>
                    <a:pt x="11594" y="1763"/>
                  </a:cubicBezTo>
                  <a:cubicBezTo>
                    <a:pt x="11559" y="1790"/>
                    <a:pt x="11532" y="1799"/>
                    <a:pt x="11497" y="1807"/>
                  </a:cubicBezTo>
                  <a:lnTo>
                    <a:pt x="11541" y="1816"/>
                  </a:lnTo>
                  <a:cubicBezTo>
                    <a:pt x="11524" y="1896"/>
                    <a:pt x="11506" y="1949"/>
                    <a:pt x="11488" y="1993"/>
                  </a:cubicBezTo>
                  <a:lnTo>
                    <a:pt x="11462" y="1993"/>
                  </a:lnTo>
                  <a:cubicBezTo>
                    <a:pt x="11409" y="2037"/>
                    <a:pt x="11338" y="2090"/>
                    <a:pt x="11206" y="2143"/>
                  </a:cubicBezTo>
                  <a:cubicBezTo>
                    <a:pt x="11179" y="2161"/>
                    <a:pt x="11144" y="2170"/>
                    <a:pt x="11100" y="2187"/>
                  </a:cubicBezTo>
                  <a:cubicBezTo>
                    <a:pt x="11056" y="2196"/>
                    <a:pt x="11003" y="2205"/>
                    <a:pt x="10950" y="2214"/>
                  </a:cubicBezTo>
                  <a:cubicBezTo>
                    <a:pt x="10853" y="2240"/>
                    <a:pt x="10738" y="2258"/>
                    <a:pt x="10614" y="2267"/>
                  </a:cubicBezTo>
                  <a:cubicBezTo>
                    <a:pt x="10738" y="2196"/>
                    <a:pt x="10641" y="2161"/>
                    <a:pt x="10641" y="2081"/>
                  </a:cubicBezTo>
                  <a:lnTo>
                    <a:pt x="10641" y="2081"/>
                  </a:lnTo>
                  <a:cubicBezTo>
                    <a:pt x="10676" y="2099"/>
                    <a:pt x="10718" y="2105"/>
                    <a:pt x="10765" y="2105"/>
                  </a:cubicBezTo>
                  <a:cubicBezTo>
                    <a:pt x="10813" y="2105"/>
                    <a:pt x="10866" y="2099"/>
                    <a:pt x="10923" y="2090"/>
                  </a:cubicBezTo>
                  <a:cubicBezTo>
                    <a:pt x="10976" y="2081"/>
                    <a:pt x="11038" y="2072"/>
                    <a:pt x="11100" y="2064"/>
                  </a:cubicBezTo>
                  <a:cubicBezTo>
                    <a:pt x="11137" y="2057"/>
                    <a:pt x="11166" y="2051"/>
                    <a:pt x="11195" y="2051"/>
                  </a:cubicBezTo>
                  <a:cubicBezTo>
                    <a:pt x="11200" y="2051"/>
                    <a:pt x="11205" y="2051"/>
                    <a:pt x="11211" y="2052"/>
                  </a:cubicBezTo>
                  <a:lnTo>
                    <a:pt x="11211" y="2052"/>
                  </a:lnTo>
                  <a:cubicBezTo>
                    <a:pt x="11147" y="2040"/>
                    <a:pt x="11163" y="2009"/>
                    <a:pt x="11179" y="1993"/>
                  </a:cubicBezTo>
                  <a:lnTo>
                    <a:pt x="11179" y="1993"/>
                  </a:lnTo>
                  <a:lnTo>
                    <a:pt x="11109" y="2011"/>
                  </a:lnTo>
                  <a:lnTo>
                    <a:pt x="10994" y="2037"/>
                  </a:lnTo>
                  <a:lnTo>
                    <a:pt x="10755" y="2072"/>
                  </a:lnTo>
                  <a:cubicBezTo>
                    <a:pt x="10764" y="2011"/>
                    <a:pt x="10658" y="2028"/>
                    <a:pt x="10543" y="2002"/>
                  </a:cubicBezTo>
                  <a:lnTo>
                    <a:pt x="10543" y="2002"/>
                  </a:lnTo>
                  <a:cubicBezTo>
                    <a:pt x="10632" y="2134"/>
                    <a:pt x="10199" y="2090"/>
                    <a:pt x="10005" y="2108"/>
                  </a:cubicBezTo>
                  <a:cubicBezTo>
                    <a:pt x="10005" y="2072"/>
                    <a:pt x="10035" y="2041"/>
                    <a:pt x="10167" y="2041"/>
                  </a:cubicBezTo>
                  <a:cubicBezTo>
                    <a:pt x="10196" y="2041"/>
                    <a:pt x="10230" y="2043"/>
                    <a:pt x="10270" y="2046"/>
                  </a:cubicBezTo>
                  <a:cubicBezTo>
                    <a:pt x="10223" y="2026"/>
                    <a:pt x="10182" y="2018"/>
                    <a:pt x="10146" y="2018"/>
                  </a:cubicBezTo>
                  <a:cubicBezTo>
                    <a:pt x="10086" y="2018"/>
                    <a:pt x="10037" y="2038"/>
                    <a:pt x="9987" y="2055"/>
                  </a:cubicBezTo>
                  <a:cubicBezTo>
                    <a:pt x="9943" y="2072"/>
                    <a:pt x="9908" y="2090"/>
                    <a:pt x="9855" y="2099"/>
                  </a:cubicBezTo>
                  <a:lnTo>
                    <a:pt x="9784" y="2099"/>
                  </a:lnTo>
                  <a:cubicBezTo>
                    <a:pt x="9766" y="2090"/>
                    <a:pt x="9758" y="2090"/>
                    <a:pt x="9740" y="2090"/>
                  </a:cubicBezTo>
                  <a:cubicBezTo>
                    <a:pt x="9724" y="2082"/>
                    <a:pt x="9707" y="2074"/>
                    <a:pt x="9691" y="2066"/>
                  </a:cubicBezTo>
                  <a:lnTo>
                    <a:pt x="9691" y="2066"/>
                  </a:lnTo>
                  <a:cubicBezTo>
                    <a:pt x="9696" y="2066"/>
                    <a:pt x="9701" y="2067"/>
                    <a:pt x="9706" y="2068"/>
                  </a:cubicBezTo>
                  <a:lnTo>
                    <a:pt x="9706" y="2068"/>
                  </a:lnTo>
                  <a:cubicBezTo>
                    <a:pt x="9700" y="2066"/>
                    <a:pt x="9694" y="2065"/>
                    <a:pt x="9687" y="2064"/>
                  </a:cubicBezTo>
                  <a:lnTo>
                    <a:pt x="9687" y="2064"/>
                  </a:lnTo>
                  <a:cubicBezTo>
                    <a:pt x="9688" y="2064"/>
                    <a:pt x="9690" y="2065"/>
                    <a:pt x="9691" y="2066"/>
                  </a:cubicBezTo>
                  <a:lnTo>
                    <a:pt x="9691" y="2066"/>
                  </a:lnTo>
                  <a:cubicBezTo>
                    <a:pt x="9682" y="2064"/>
                    <a:pt x="9671" y="2064"/>
                    <a:pt x="9661" y="2064"/>
                  </a:cubicBezTo>
                  <a:cubicBezTo>
                    <a:pt x="9599" y="2055"/>
                    <a:pt x="9528" y="2046"/>
                    <a:pt x="9475" y="2028"/>
                  </a:cubicBezTo>
                  <a:cubicBezTo>
                    <a:pt x="9351" y="2002"/>
                    <a:pt x="9246" y="1958"/>
                    <a:pt x="9290" y="1949"/>
                  </a:cubicBezTo>
                  <a:lnTo>
                    <a:pt x="9290" y="1949"/>
                  </a:lnTo>
                  <a:cubicBezTo>
                    <a:pt x="9325" y="1958"/>
                    <a:pt x="9351" y="1966"/>
                    <a:pt x="9378" y="1966"/>
                  </a:cubicBezTo>
                  <a:cubicBezTo>
                    <a:pt x="9298" y="1949"/>
                    <a:pt x="9201" y="1922"/>
                    <a:pt x="9104" y="1896"/>
                  </a:cubicBezTo>
                  <a:cubicBezTo>
                    <a:pt x="8998" y="1860"/>
                    <a:pt x="8883" y="1825"/>
                    <a:pt x="8760" y="1781"/>
                  </a:cubicBezTo>
                  <a:cubicBezTo>
                    <a:pt x="8645" y="1746"/>
                    <a:pt x="8530" y="1710"/>
                    <a:pt x="8416" y="1675"/>
                  </a:cubicBezTo>
                  <a:cubicBezTo>
                    <a:pt x="8310" y="1640"/>
                    <a:pt x="8221" y="1613"/>
                    <a:pt x="8142" y="1587"/>
                  </a:cubicBezTo>
                  <a:cubicBezTo>
                    <a:pt x="8142" y="1604"/>
                    <a:pt x="8142" y="1622"/>
                    <a:pt x="8142" y="1631"/>
                  </a:cubicBezTo>
                  <a:cubicBezTo>
                    <a:pt x="8151" y="1649"/>
                    <a:pt x="8142" y="1649"/>
                    <a:pt x="8151" y="1666"/>
                  </a:cubicBezTo>
                  <a:cubicBezTo>
                    <a:pt x="8195" y="1728"/>
                    <a:pt x="8248" y="1781"/>
                    <a:pt x="8283" y="1825"/>
                  </a:cubicBezTo>
                  <a:cubicBezTo>
                    <a:pt x="8371" y="1922"/>
                    <a:pt x="8442" y="1993"/>
                    <a:pt x="8504" y="2037"/>
                  </a:cubicBezTo>
                  <a:cubicBezTo>
                    <a:pt x="8477" y="2028"/>
                    <a:pt x="8204" y="1825"/>
                    <a:pt x="8133" y="1772"/>
                  </a:cubicBezTo>
                  <a:lnTo>
                    <a:pt x="8133" y="1772"/>
                  </a:lnTo>
                  <a:cubicBezTo>
                    <a:pt x="8583" y="2205"/>
                    <a:pt x="8928" y="2496"/>
                    <a:pt x="9184" y="2664"/>
                  </a:cubicBezTo>
                  <a:cubicBezTo>
                    <a:pt x="9148" y="2651"/>
                    <a:pt x="9109" y="2646"/>
                    <a:pt x="9068" y="2646"/>
                  </a:cubicBezTo>
                  <a:cubicBezTo>
                    <a:pt x="9027" y="2646"/>
                    <a:pt x="8985" y="2651"/>
                    <a:pt x="8945" y="2655"/>
                  </a:cubicBezTo>
                  <a:cubicBezTo>
                    <a:pt x="8857" y="2655"/>
                    <a:pt x="8760" y="2637"/>
                    <a:pt x="8583" y="2426"/>
                  </a:cubicBezTo>
                  <a:lnTo>
                    <a:pt x="8583" y="2426"/>
                  </a:lnTo>
                  <a:cubicBezTo>
                    <a:pt x="8636" y="2532"/>
                    <a:pt x="8725" y="2682"/>
                    <a:pt x="8919" y="2911"/>
                  </a:cubicBezTo>
                  <a:cubicBezTo>
                    <a:pt x="8901" y="2876"/>
                    <a:pt x="8910" y="2823"/>
                    <a:pt x="8928" y="2796"/>
                  </a:cubicBezTo>
                  <a:cubicBezTo>
                    <a:pt x="8941" y="2783"/>
                    <a:pt x="8956" y="2774"/>
                    <a:pt x="8973" y="2774"/>
                  </a:cubicBezTo>
                  <a:cubicBezTo>
                    <a:pt x="8989" y="2774"/>
                    <a:pt x="9007" y="2783"/>
                    <a:pt x="9025" y="2805"/>
                  </a:cubicBezTo>
                  <a:cubicBezTo>
                    <a:pt x="9068" y="3057"/>
                    <a:pt x="9103" y="3027"/>
                    <a:pt x="9180" y="3287"/>
                  </a:cubicBezTo>
                  <a:lnTo>
                    <a:pt x="9180" y="3287"/>
                  </a:lnTo>
                  <a:cubicBezTo>
                    <a:pt x="9174" y="3255"/>
                    <a:pt x="9201" y="3237"/>
                    <a:pt x="9239" y="3237"/>
                  </a:cubicBezTo>
                  <a:cubicBezTo>
                    <a:pt x="9290" y="3237"/>
                    <a:pt x="9361" y="3268"/>
                    <a:pt x="9404" y="3335"/>
                  </a:cubicBezTo>
                  <a:cubicBezTo>
                    <a:pt x="9403" y="3335"/>
                    <a:pt x="9402" y="3334"/>
                    <a:pt x="9401" y="3334"/>
                  </a:cubicBezTo>
                  <a:cubicBezTo>
                    <a:pt x="9376" y="3334"/>
                    <a:pt x="9320" y="3396"/>
                    <a:pt x="9277" y="3396"/>
                  </a:cubicBezTo>
                  <a:cubicBezTo>
                    <a:pt x="9270" y="3396"/>
                    <a:pt x="9264" y="3394"/>
                    <a:pt x="9258" y="3391"/>
                  </a:cubicBezTo>
                  <a:lnTo>
                    <a:pt x="9258" y="3391"/>
                  </a:lnTo>
                  <a:lnTo>
                    <a:pt x="9554" y="3596"/>
                  </a:lnTo>
                  <a:lnTo>
                    <a:pt x="9554" y="3596"/>
                  </a:lnTo>
                  <a:cubicBezTo>
                    <a:pt x="9547" y="3593"/>
                    <a:pt x="9541" y="3591"/>
                    <a:pt x="9535" y="3591"/>
                  </a:cubicBezTo>
                  <a:cubicBezTo>
                    <a:pt x="9490" y="3591"/>
                    <a:pt x="9470" y="3679"/>
                    <a:pt x="9484" y="3750"/>
                  </a:cubicBezTo>
                  <a:cubicBezTo>
                    <a:pt x="9484" y="3747"/>
                    <a:pt x="9485" y="3746"/>
                    <a:pt x="9486" y="3746"/>
                  </a:cubicBezTo>
                  <a:cubicBezTo>
                    <a:pt x="9507" y="3746"/>
                    <a:pt x="9665" y="4011"/>
                    <a:pt x="9722" y="4077"/>
                  </a:cubicBezTo>
                  <a:lnTo>
                    <a:pt x="9661" y="3935"/>
                  </a:lnTo>
                  <a:lnTo>
                    <a:pt x="9661" y="3935"/>
                  </a:lnTo>
                  <a:cubicBezTo>
                    <a:pt x="9775" y="4112"/>
                    <a:pt x="9864" y="4156"/>
                    <a:pt x="9952" y="4209"/>
                  </a:cubicBezTo>
                  <a:cubicBezTo>
                    <a:pt x="10049" y="4271"/>
                    <a:pt x="10146" y="4333"/>
                    <a:pt x="10217" y="4518"/>
                  </a:cubicBezTo>
                  <a:cubicBezTo>
                    <a:pt x="10203" y="4507"/>
                    <a:pt x="10179" y="4500"/>
                    <a:pt x="10152" y="4500"/>
                  </a:cubicBezTo>
                  <a:cubicBezTo>
                    <a:pt x="10094" y="4500"/>
                    <a:pt x="10027" y="4537"/>
                    <a:pt x="10058" y="4659"/>
                  </a:cubicBezTo>
                  <a:cubicBezTo>
                    <a:pt x="10102" y="4686"/>
                    <a:pt x="10217" y="4748"/>
                    <a:pt x="10323" y="4871"/>
                  </a:cubicBezTo>
                  <a:cubicBezTo>
                    <a:pt x="10429" y="4995"/>
                    <a:pt x="10517" y="5180"/>
                    <a:pt x="10499" y="5392"/>
                  </a:cubicBezTo>
                  <a:lnTo>
                    <a:pt x="10446" y="5454"/>
                  </a:lnTo>
                  <a:cubicBezTo>
                    <a:pt x="10438" y="5560"/>
                    <a:pt x="10411" y="5657"/>
                    <a:pt x="10385" y="5754"/>
                  </a:cubicBezTo>
                  <a:cubicBezTo>
                    <a:pt x="10376" y="5648"/>
                    <a:pt x="10358" y="5454"/>
                    <a:pt x="10305" y="5269"/>
                  </a:cubicBezTo>
                  <a:cubicBezTo>
                    <a:pt x="10243" y="5092"/>
                    <a:pt x="10146" y="4933"/>
                    <a:pt x="10084" y="4836"/>
                  </a:cubicBezTo>
                  <a:cubicBezTo>
                    <a:pt x="10067" y="4969"/>
                    <a:pt x="10049" y="4880"/>
                    <a:pt x="10067" y="5057"/>
                  </a:cubicBezTo>
                  <a:cubicBezTo>
                    <a:pt x="10059" y="5067"/>
                    <a:pt x="10053" y="5072"/>
                    <a:pt x="10047" y="5072"/>
                  </a:cubicBezTo>
                  <a:cubicBezTo>
                    <a:pt x="10017" y="5072"/>
                    <a:pt x="10002" y="4960"/>
                    <a:pt x="9987" y="4916"/>
                  </a:cubicBezTo>
                  <a:lnTo>
                    <a:pt x="9987" y="4916"/>
                  </a:lnTo>
                  <a:cubicBezTo>
                    <a:pt x="10005" y="5057"/>
                    <a:pt x="9987" y="5180"/>
                    <a:pt x="9952" y="5313"/>
                  </a:cubicBezTo>
                  <a:cubicBezTo>
                    <a:pt x="9996" y="5313"/>
                    <a:pt x="9996" y="5392"/>
                    <a:pt x="9987" y="5472"/>
                  </a:cubicBezTo>
                  <a:cubicBezTo>
                    <a:pt x="9978" y="5560"/>
                    <a:pt x="9952" y="5640"/>
                    <a:pt x="9987" y="5648"/>
                  </a:cubicBezTo>
                  <a:cubicBezTo>
                    <a:pt x="10040" y="5489"/>
                    <a:pt x="10058" y="5331"/>
                    <a:pt x="10040" y="5180"/>
                  </a:cubicBezTo>
                  <a:cubicBezTo>
                    <a:pt x="10043" y="5180"/>
                    <a:pt x="10045" y="5180"/>
                    <a:pt x="10048" y="5180"/>
                  </a:cubicBezTo>
                  <a:cubicBezTo>
                    <a:pt x="10090" y="5180"/>
                    <a:pt x="10138" y="5250"/>
                    <a:pt x="10155" y="5375"/>
                  </a:cubicBezTo>
                  <a:cubicBezTo>
                    <a:pt x="10181" y="5498"/>
                    <a:pt x="10146" y="5675"/>
                    <a:pt x="10040" y="5825"/>
                  </a:cubicBezTo>
                  <a:cubicBezTo>
                    <a:pt x="10031" y="5831"/>
                    <a:pt x="10022" y="5834"/>
                    <a:pt x="10015" y="5834"/>
                  </a:cubicBezTo>
                  <a:cubicBezTo>
                    <a:pt x="9958" y="5834"/>
                    <a:pt x="9948" y="5683"/>
                    <a:pt x="9917" y="5675"/>
                  </a:cubicBezTo>
                  <a:lnTo>
                    <a:pt x="9917" y="5675"/>
                  </a:lnTo>
                  <a:cubicBezTo>
                    <a:pt x="9925" y="5701"/>
                    <a:pt x="9890" y="5772"/>
                    <a:pt x="9855" y="5834"/>
                  </a:cubicBezTo>
                  <a:cubicBezTo>
                    <a:pt x="9811" y="5896"/>
                    <a:pt x="9758" y="5949"/>
                    <a:pt x="9740" y="5949"/>
                  </a:cubicBezTo>
                  <a:cubicBezTo>
                    <a:pt x="9766" y="5904"/>
                    <a:pt x="9784" y="5869"/>
                    <a:pt x="9802" y="5825"/>
                  </a:cubicBezTo>
                  <a:lnTo>
                    <a:pt x="9802" y="5825"/>
                  </a:lnTo>
                  <a:cubicBezTo>
                    <a:pt x="9731" y="5878"/>
                    <a:pt x="9705" y="5940"/>
                    <a:pt x="9652" y="6010"/>
                  </a:cubicBezTo>
                  <a:cubicBezTo>
                    <a:pt x="9608" y="6072"/>
                    <a:pt x="9546" y="6134"/>
                    <a:pt x="9431" y="6143"/>
                  </a:cubicBezTo>
                  <a:cubicBezTo>
                    <a:pt x="9413" y="6152"/>
                    <a:pt x="9390" y="6154"/>
                    <a:pt x="9365" y="6154"/>
                  </a:cubicBezTo>
                  <a:cubicBezTo>
                    <a:pt x="9324" y="6154"/>
                    <a:pt x="9278" y="6147"/>
                    <a:pt x="9245" y="6147"/>
                  </a:cubicBezTo>
                  <a:cubicBezTo>
                    <a:pt x="9219" y="6147"/>
                    <a:pt x="9201" y="6152"/>
                    <a:pt x="9201" y="6169"/>
                  </a:cubicBezTo>
                  <a:cubicBezTo>
                    <a:pt x="9334" y="6231"/>
                    <a:pt x="9484" y="6487"/>
                    <a:pt x="9404" y="6593"/>
                  </a:cubicBezTo>
                  <a:cubicBezTo>
                    <a:pt x="9392" y="6599"/>
                    <a:pt x="9322" y="6606"/>
                    <a:pt x="9235" y="6606"/>
                  </a:cubicBezTo>
                  <a:cubicBezTo>
                    <a:pt x="9199" y="6606"/>
                    <a:pt x="9161" y="6605"/>
                    <a:pt x="9122" y="6602"/>
                  </a:cubicBezTo>
                  <a:cubicBezTo>
                    <a:pt x="8989" y="6593"/>
                    <a:pt x="8848" y="6558"/>
                    <a:pt x="8804" y="6531"/>
                  </a:cubicBezTo>
                  <a:cubicBezTo>
                    <a:pt x="8733" y="6496"/>
                    <a:pt x="8786" y="6452"/>
                    <a:pt x="8839" y="6408"/>
                  </a:cubicBezTo>
                  <a:cubicBezTo>
                    <a:pt x="8901" y="6364"/>
                    <a:pt x="8945" y="6319"/>
                    <a:pt x="8892" y="6284"/>
                  </a:cubicBezTo>
                  <a:lnTo>
                    <a:pt x="8892" y="6284"/>
                  </a:lnTo>
                  <a:cubicBezTo>
                    <a:pt x="8892" y="6311"/>
                    <a:pt x="8813" y="6337"/>
                    <a:pt x="8778" y="6346"/>
                  </a:cubicBezTo>
                  <a:cubicBezTo>
                    <a:pt x="8696" y="6330"/>
                    <a:pt x="8803" y="6283"/>
                    <a:pt x="8659" y="6283"/>
                  </a:cubicBezTo>
                  <a:cubicBezTo>
                    <a:pt x="8648" y="6283"/>
                    <a:pt x="8634" y="6284"/>
                    <a:pt x="8619" y="6284"/>
                  </a:cubicBezTo>
                  <a:cubicBezTo>
                    <a:pt x="8606" y="6312"/>
                    <a:pt x="8553" y="6318"/>
                    <a:pt x="8503" y="6318"/>
                  </a:cubicBezTo>
                  <a:cubicBezTo>
                    <a:pt x="8464" y="6318"/>
                    <a:pt x="8427" y="6315"/>
                    <a:pt x="8411" y="6315"/>
                  </a:cubicBezTo>
                  <a:cubicBezTo>
                    <a:pt x="8389" y="6315"/>
                    <a:pt x="8408" y="6322"/>
                    <a:pt x="8521" y="6355"/>
                  </a:cubicBezTo>
                  <a:cubicBezTo>
                    <a:pt x="8489" y="6358"/>
                    <a:pt x="8462" y="6359"/>
                    <a:pt x="8438" y="6359"/>
                  </a:cubicBezTo>
                  <a:cubicBezTo>
                    <a:pt x="8318" y="6359"/>
                    <a:pt x="8280" y="6328"/>
                    <a:pt x="8089" y="6328"/>
                  </a:cubicBezTo>
                  <a:cubicBezTo>
                    <a:pt x="8159" y="6390"/>
                    <a:pt x="7877" y="6514"/>
                    <a:pt x="7683" y="6531"/>
                  </a:cubicBezTo>
                  <a:cubicBezTo>
                    <a:pt x="7700" y="6514"/>
                    <a:pt x="7656" y="6478"/>
                    <a:pt x="7638" y="6470"/>
                  </a:cubicBezTo>
                  <a:cubicBezTo>
                    <a:pt x="7232" y="6452"/>
                    <a:pt x="7020" y="6408"/>
                    <a:pt x="6650" y="6399"/>
                  </a:cubicBezTo>
                  <a:cubicBezTo>
                    <a:pt x="6614" y="6372"/>
                    <a:pt x="6438" y="6346"/>
                    <a:pt x="6517" y="6311"/>
                  </a:cubicBezTo>
                  <a:lnTo>
                    <a:pt x="6517" y="6311"/>
                  </a:lnTo>
                  <a:cubicBezTo>
                    <a:pt x="6464" y="6328"/>
                    <a:pt x="6411" y="6355"/>
                    <a:pt x="6296" y="6355"/>
                  </a:cubicBezTo>
                  <a:cubicBezTo>
                    <a:pt x="6076" y="6275"/>
                    <a:pt x="6552" y="6346"/>
                    <a:pt x="6385" y="6258"/>
                  </a:cubicBezTo>
                  <a:lnTo>
                    <a:pt x="6385" y="6258"/>
                  </a:lnTo>
                  <a:cubicBezTo>
                    <a:pt x="6367" y="6302"/>
                    <a:pt x="6084" y="6319"/>
                    <a:pt x="5926" y="6346"/>
                  </a:cubicBezTo>
                  <a:cubicBezTo>
                    <a:pt x="5942" y="6375"/>
                    <a:pt x="5995" y="6385"/>
                    <a:pt x="6065" y="6385"/>
                  </a:cubicBezTo>
                  <a:cubicBezTo>
                    <a:pt x="6186" y="6385"/>
                    <a:pt x="6357" y="6354"/>
                    <a:pt x="6464" y="6337"/>
                  </a:cubicBezTo>
                  <a:lnTo>
                    <a:pt x="6464" y="6337"/>
                  </a:lnTo>
                  <a:cubicBezTo>
                    <a:pt x="6464" y="6443"/>
                    <a:pt x="6173" y="6549"/>
                    <a:pt x="5784" y="6593"/>
                  </a:cubicBezTo>
                  <a:cubicBezTo>
                    <a:pt x="5756" y="6595"/>
                    <a:pt x="5732" y="6596"/>
                    <a:pt x="5711" y="6596"/>
                  </a:cubicBezTo>
                  <a:cubicBezTo>
                    <a:pt x="5516" y="6596"/>
                    <a:pt x="5633" y="6531"/>
                    <a:pt x="5605" y="6531"/>
                  </a:cubicBezTo>
                  <a:cubicBezTo>
                    <a:pt x="5603" y="6531"/>
                    <a:pt x="5601" y="6531"/>
                    <a:pt x="5599" y="6531"/>
                  </a:cubicBezTo>
                  <a:cubicBezTo>
                    <a:pt x="5553" y="6529"/>
                    <a:pt x="5511" y="6527"/>
                    <a:pt x="5473" y="6527"/>
                  </a:cubicBezTo>
                  <a:cubicBezTo>
                    <a:pt x="5269" y="6527"/>
                    <a:pt x="5166" y="6563"/>
                    <a:pt x="5069" y="6593"/>
                  </a:cubicBezTo>
                  <a:lnTo>
                    <a:pt x="5034" y="6611"/>
                  </a:lnTo>
                  <a:cubicBezTo>
                    <a:pt x="5016" y="6611"/>
                    <a:pt x="5016" y="6620"/>
                    <a:pt x="5007" y="6620"/>
                  </a:cubicBezTo>
                  <a:cubicBezTo>
                    <a:pt x="4990" y="6629"/>
                    <a:pt x="4972" y="6637"/>
                    <a:pt x="4954" y="6637"/>
                  </a:cubicBezTo>
                  <a:cubicBezTo>
                    <a:pt x="4940" y="6641"/>
                    <a:pt x="4925" y="6643"/>
                    <a:pt x="4907" y="6643"/>
                  </a:cubicBezTo>
                  <a:cubicBezTo>
                    <a:pt x="4881" y="6643"/>
                    <a:pt x="4847" y="6639"/>
                    <a:pt x="4795" y="6629"/>
                  </a:cubicBezTo>
                  <a:cubicBezTo>
                    <a:pt x="4716" y="6593"/>
                    <a:pt x="4672" y="6567"/>
                    <a:pt x="4654" y="6531"/>
                  </a:cubicBezTo>
                  <a:cubicBezTo>
                    <a:pt x="4636" y="6496"/>
                    <a:pt x="4645" y="6470"/>
                    <a:pt x="4601" y="6443"/>
                  </a:cubicBezTo>
                  <a:cubicBezTo>
                    <a:pt x="4634" y="6438"/>
                    <a:pt x="4667" y="6436"/>
                    <a:pt x="4699" y="6436"/>
                  </a:cubicBezTo>
                  <a:cubicBezTo>
                    <a:pt x="4770" y="6436"/>
                    <a:pt x="4838" y="6446"/>
                    <a:pt x="4892" y="6452"/>
                  </a:cubicBezTo>
                  <a:cubicBezTo>
                    <a:pt x="4981" y="6470"/>
                    <a:pt x="5043" y="6487"/>
                    <a:pt x="5131" y="6487"/>
                  </a:cubicBezTo>
                  <a:lnTo>
                    <a:pt x="4928" y="6452"/>
                  </a:lnTo>
                  <a:cubicBezTo>
                    <a:pt x="4973" y="6435"/>
                    <a:pt x="5063" y="6425"/>
                    <a:pt x="5145" y="6425"/>
                  </a:cubicBezTo>
                  <a:cubicBezTo>
                    <a:pt x="5190" y="6425"/>
                    <a:pt x="5232" y="6428"/>
                    <a:pt x="5263" y="6434"/>
                  </a:cubicBezTo>
                  <a:cubicBezTo>
                    <a:pt x="5193" y="6417"/>
                    <a:pt x="5025" y="6399"/>
                    <a:pt x="4804" y="6399"/>
                  </a:cubicBezTo>
                  <a:cubicBezTo>
                    <a:pt x="4764" y="6397"/>
                    <a:pt x="4722" y="6397"/>
                    <a:pt x="4679" y="6397"/>
                  </a:cubicBezTo>
                  <a:cubicBezTo>
                    <a:pt x="4487" y="6397"/>
                    <a:pt x="4273" y="6411"/>
                    <a:pt x="4071" y="6425"/>
                  </a:cubicBezTo>
                  <a:cubicBezTo>
                    <a:pt x="4107" y="6514"/>
                    <a:pt x="4160" y="6593"/>
                    <a:pt x="4195" y="6673"/>
                  </a:cubicBezTo>
                  <a:cubicBezTo>
                    <a:pt x="4262" y="6740"/>
                    <a:pt x="4342" y="6833"/>
                    <a:pt x="4370" y="6833"/>
                  </a:cubicBezTo>
                  <a:cubicBezTo>
                    <a:pt x="4376" y="6833"/>
                    <a:pt x="4379" y="6830"/>
                    <a:pt x="4380" y="6823"/>
                  </a:cubicBezTo>
                  <a:lnTo>
                    <a:pt x="4292" y="6699"/>
                  </a:lnTo>
                  <a:cubicBezTo>
                    <a:pt x="4294" y="6692"/>
                    <a:pt x="4298" y="6689"/>
                    <a:pt x="4304" y="6689"/>
                  </a:cubicBezTo>
                  <a:cubicBezTo>
                    <a:pt x="4326" y="6689"/>
                    <a:pt x="4374" y="6735"/>
                    <a:pt x="4416" y="6770"/>
                  </a:cubicBezTo>
                  <a:cubicBezTo>
                    <a:pt x="4443" y="6803"/>
                    <a:pt x="4471" y="6829"/>
                    <a:pt x="4483" y="6829"/>
                  </a:cubicBezTo>
                  <a:cubicBezTo>
                    <a:pt x="4491" y="6829"/>
                    <a:pt x="4493" y="6820"/>
                    <a:pt x="4486" y="6796"/>
                  </a:cubicBezTo>
                  <a:lnTo>
                    <a:pt x="4486" y="6796"/>
                  </a:lnTo>
                  <a:cubicBezTo>
                    <a:pt x="4548" y="6867"/>
                    <a:pt x="4628" y="6920"/>
                    <a:pt x="4680" y="6973"/>
                  </a:cubicBezTo>
                  <a:cubicBezTo>
                    <a:pt x="4716" y="6999"/>
                    <a:pt x="4742" y="7026"/>
                    <a:pt x="4769" y="7052"/>
                  </a:cubicBezTo>
                  <a:cubicBezTo>
                    <a:pt x="4778" y="7070"/>
                    <a:pt x="4786" y="7079"/>
                    <a:pt x="4804" y="7105"/>
                  </a:cubicBezTo>
                  <a:cubicBezTo>
                    <a:pt x="4822" y="7132"/>
                    <a:pt x="4839" y="7158"/>
                    <a:pt x="4857" y="7185"/>
                  </a:cubicBezTo>
                  <a:lnTo>
                    <a:pt x="4833" y="7266"/>
                  </a:lnTo>
                  <a:lnTo>
                    <a:pt x="4833" y="7266"/>
                  </a:lnTo>
                  <a:cubicBezTo>
                    <a:pt x="4832" y="7231"/>
                    <a:pt x="4747" y="7104"/>
                    <a:pt x="4707" y="7088"/>
                  </a:cubicBezTo>
                  <a:lnTo>
                    <a:pt x="4707" y="7088"/>
                  </a:lnTo>
                  <a:cubicBezTo>
                    <a:pt x="4725" y="7097"/>
                    <a:pt x="4733" y="7114"/>
                    <a:pt x="4760" y="7149"/>
                  </a:cubicBezTo>
                  <a:cubicBezTo>
                    <a:pt x="4784" y="7189"/>
                    <a:pt x="4808" y="7229"/>
                    <a:pt x="4832" y="7269"/>
                  </a:cubicBezTo>
                  <a:lnTo>
                    <a:pt x="4832" y="7269"/>
                  </a:lnTo>
                  <a:lnTo>
                    <a:pt x="4831" y="7273"/>
                  </a:lnTo>
                  <a:cubicBezTo>
                    <a:pt x="4831" y="7272"/>
                    <a:pt x="4832" y="7271"/>
                    <a:pt x="4832" y="7270"/>
                  </a:cubicBezTo>
                  <a:lnTo>
                    <a:pt x="4832" y="7270"/>
                  </a:lnTo>
                  <a:cubicBezTo>
                    <a:pt x="4835" y="7274"/>
                    <a:pt x="4837" y="7278"/>
                    <a:pt x="4839" y="7282"/>
                  </a:cubicBezTo>
                  <a:cubicBezTo>
                    <a:pt x="4892" y="7370"/>
                    <a:pt x="4954" y="7450"/>
                    <a:pt x="5034" y="7459"/>
                  </a:cubicBezTo>
                  <a:cubicBezTo>
                    <a:pt x="5007" y="7406"/>
                    <a:pt x="4972" y="7344"/>
                    <a:pt x="4945" y="7291"/>
                  </a:cubicBezTo>
                  <a:lnTo>
                    <a:pt x="4945" y="7291"/>
                  </a:lnTo>
                  <a:cubicBezTo>
                    <a:pt x="5104" y="7397"/>
                    <a:pt x="5316" y="7494"/>
                    <a:pt x="5475" y="7662"/>
                  </a:cubicBezTo>
                  <a:cubicBezTo>
                    <a:pt x="5449" y="7529"/>
                    <a:pt x="5431" y="7635"/>
                    <a:pt x="5369" y="7459"/>
                  </a:cubicBezTo>
                  <a:lnTo>
                    <a:pt x="5369" y="7459"/>
                  </a:lnTo>
                  <a:cubicBezTo>
                    <a:pt x="5374" y="7483"/>
                    <a:pt x="5370" y="7493"/>
                    <a:pt x="5358" y="7493"/>
                  </a:cubicBezTo>
                  <a:cubicBezTo>
                    <a:pt x="5329" y="7493"/>
                    <a:pt x="5254" y="7423"/>
                    <a:pt x="5184" y="7353"/>
                  </a:cubicBezTo>
                  <a:cubicBezTo>
                    <a:pt x="5120" y="7294"/>
                    <a:pt x="5063" y="7232"/>
                    <a:pt x="5043" y="7232"/>
                  </a:cubicBezTo>
                  <a:cubicBezTo>
                    <a:pt x="5035" y="7232"/>
                    <a:pt x="5032" y="7239"/>
                    <a:pt x="5035" y="7256"/>
                  </a:cubicBezTo>
                  <a:lnTo>
                    <a:pt x="5035" y="7256"/>
                  </a:lnTo>
                  <a:cubicBezTo>
                    <a:pt x="5014" y="7180"/>
                    <a:pt x="4975" y="7132"/>
                    <a:pt x="4937" y="7070"/>
                  </a:cubicBezTo>
                  <a:cubicBezTo>
                    <a:pt x="4884" y="6991"/>
                    <a:pt x="4884" y="6982"/>
                    <a:pt x="4910" y="6938"/>
                  </a:cubicBezTo>
                  <a:lnTo>
                    <a:pt x="4910" y="6938"/>
                  </a:lnTo>
                  <a:cubicBezTo>
                    <a:pt x="4896" y="6942"/>
                    <a:pt x="4887" y="6952"/>
                    <a:pt x="4877" y="6952"/>
                  </a:cubicBezTo>
                  <a:cubicBezTo>
                    <a:pt x="4869" y="6952"/>
                    <a:pt x="4861" y="6945"/>
                    <a:pt x="4848" y="6920"/>
                  </a:cubicBezTo>
                  <a:cubicBezTo>
                    <a:pt x="4839" y="6920"/>
                    <a:pt x="4822" y="6920"/>
                    <a:pt x="4813" y="6911"/>
                  </a:cubicBezTo>
                  <a:cubicBezTo>
                    <a:pt x="4804" y="6929"/>
                    <a:pt x="4804" y="6946"/>
                    <a:pt x="4786" y="6955"/>
                  </a:cubicBezTo>
                  <a:cubicBezTo>
                    <a:pt x="4698" y="6929"/>
                    <a:pt x="4601" y="6779"/>
                    <a:pt x="4513" y="6708"/>
                  </a:cubicBezTo>
                  <a:cubicBezTo>
                    <a:pt x="4511" y="6696"/>
                    <a:pt x="4513" y="6692"/>
                    <a:pt x="4518" y="6692"/>
                  </a:cubicBezTo>
                  <a:cubicBezTo>
                    <a:pt x="4534" y="6692"/>
                    <a:pt x="4578" y="6737"/>
                    <a:pt x="4602" y="6737"/>
                  </a:cubicBezTo>
                  <a:cubicBezTo>
                    <a:pt x="4605" y="6737"/>
                    <a:pt x="4608" y="6736"/>
                    <a:pt x="4610" y="6734"/>
                  </a:cubicBezTo>
                  <a:cubicBezTo>
                    <a:pt x="4575" y="6708"/>
                    <a:pt x="4530" y="6673"/>
                    <a:pt x="4495" y="6637"/>
                  </a:cubicBezTo>
                  <a:lnTo>
                    <a:pt x="4495" y="6637"/>
                  </a:lnTo>
                  <a:cubicBezTo>
                    <a:pt x="4557" y="6655"/>
                    <a:pt x="4636" y="6682"/>
                    <a:pt x="4689" y="6699"/>
                  </a:cubicBezTo>
                  <a:cubicBezTo>
                    <a:pt x="4699" y="6703"/>
                    <a:pt x="4708" y="6707"/>
                    <a:pt x="4716" y="6711"/>
                  </a:cubicBezTo>
                  <a:lnTo>
                    <a:pt x="4716" y="6711"/>
                  </a:lnTo>
                  <a:cubicBezTo>
                    <a:pt x="4721" y="6714"/>
                    <a:pt x="4727" y="6718"/>
                    <a:pt x="4733" y="6721"/>
                  </a:cubicBezTo>
                  <a:lnTo>
                    <a:pt x="4733" y="6721"/>
                  </a:lnTo>
                  <a:cubicBezTo>
                    <a:pt x="4748" y="6731"/>
                    <a:pt x="4753" y="6742"/>
                    <a:pt x="4742" y="6752"/>
                  </a:cubicBezTo>
                  <a:lnTo>
                    <a:pt x="4831" y="6752"/>
                  </a:lnTo>
                  <a:cubicBezTo>
                    <a:pt x="4888" y="6769"/>
                    <a:pt x="4923" y="6779"/>
                    <a:pt x="4947" y="6779"/>
                  </a:cubicBezTo>
                  <a:cubicBezTo>
                    <a:pt x="4961" y="6779"/>
                    <a:pt x="4971" y="6776"/>
                    <a:pt x="4981" y="6770"/>
                  </a:cubicBezTo>
                  <a:cubicBezTo>
                    <a:pt x="4990" y="6770"/>
                    <a:pt x="4998" y="6770"/>
                    <a:pt x="5007" y="6761"/>
                  </a:cubicBezTo>
                  <a:cubicBezTo>
                    <a:pt x="5016" y="6761"/>
                    <a:pt x="5016" y="6761"/>
                    <a:pt x="5025" y="6752"/>
                  </a:cubicBezTo>
                  <a:cubicBezTo>
                    <a:pt x="5043" y="6752"/>
                    <a:pt x="5051" y="6752"/>
                    <a:pt x="5069" y="6743"/>
                  </a:cubicBezTo>
                  <a:cubicBezTo>
                    <a:pt x="5091" y="6739"/>
                    <a:pt x="5107" y="6734"/>
                    <a:pt x="5110" y="6734"/>
                  </a:cubicBezTo>
                  <a:lnTo>
                    <a:pt x="5110" y="6734"/>
                  </a:lnTo>
                  <a:cubicBezTo>
                    <a:pt x="5113" y="6734"/>
                    <a:pt x="5104" y="6739"/>
                    <a:pt x="5078" y="6752"/>
                  </a:cubicBezTo>
                  <a:lnTo>
                    <a:pt x="5475" y="6726"/>
                  </a:lnTo>
                  <a:lnTo>
                    <a:pt x="5475" y="6734"/>
                  </a:lnTo>
                  <a:cubicBezTo>
                    <a:pt x="5513" y="6736"/>
                    <a:pt x="5551" y="6737"/>
                    <a:pt x="5589" y="6737"/>
                  </a:cubicBezTo>
                  <a:cubicBezTo>
                    <a:pt x="5783" y="6737"/>
                    <a:pt x="5982" y="6719"/>
                    <a:pt x="6189" y="6719"/>
                  </a:cubicBezTo>
                  <a:cubicBezTo>
                    <a:pt x="6361" y="6719"/>
                    <a:pt x="6539" y="6731"/>
                    <a:pt x="6720" y="6779"/>
                  </a:cubicBezTo>
                  <a:cubicBezTo>
                    <a:pt x="6797" y="6768"/>
                    <a:pt x="6880" y="6760"/>
                    <a:pt x="6982" y="6760"/>
                  </a:cubicBezTo>
                  <a:cubicBezTo>
                    <a:pt x="7045" y="6760"/>
                    <a:pt x="7116" y="6763"/>
                    <a:pt x="7197" y="6770"/>
                  </a:cubicBezTo>
                  <a:lnTo>
                    <a:pt x="7241" y="6823"/>
                  </a:lnTo>
                  <a:cubicBezTo>
                    <a:pt x="7259" y="6821"/>
                    <a:pt x="7278" y="6820"/>
                    <a:pt x="7298" y="6820"/>
                  </a:cubicBezTo>
                  <a:cubicBezTo>
                    <a:pt x="7425" y="6820"/>
                    <a:pt x="7601" y="6850"/>
                    <a:pt x="7715" y="6850"/>
                  </a:cubicBezTo>
                  <a:cubicBezTo>
                    <a:pt x="7761" y="6850"/>
                    <a:pt x="7797" y="6845"/>
                    <a:pt x="7815" y="6832"/>
                  </a:cubicBezTo>
                  <a:cubicBezTo>
                    <a:pt x="7903" y="6902"/>
                    <a:pt x="8106" y="6911"/>
                    <a:pt x="8327" y="6911"/>
                  </a:cubicBezTo>
                  <a:cubicBezTo>
                    <a:pt x="8433" y="6911"/>
                    <a:pt x="8548" y="6902"/>
                    <a:pt x="8654" y="6902"/>
                  </a:cubicBezTo>
                  <a:lnTo>
                    <a:pt x="8936" y="6902"/>
                  </a:lnTo>
                  <a:lnTo>
                    <a:pt x="8954" y="6840"/>
                  </a:lnTo>
                  <a:cubicBezTo>
                    <a:pt x="9201" y="6832"/>
                    <a:pt x="9440" y="6770"/>
                    <a:pt x="9705" y="6611"/>
                  </a:cubicBezTo>
                  <a:lnTo>
                    <a:pt x="9661" y="6567"/>
                  </a:lnTo>
                  <a:cubicBezTo>
                    <a:pt x="9758" y="6487"/>
                    <a:pt x="9899" y="6417"/>
                    <a:pt x="10049" y="6302"/>
                  </a:cubicBezTo>
                  <a:cubicBezTo>
                    <a:pt x="10190" y="6196"/>
                    <a:pt x="10340" y="6046"/>
                    <a:pt x="10429" y="5860"/>
                  </a:cubicBezTo>
                  <a:lnTo>
                    <a:pt x="10429" y="5860"/>
                  </a:lnTo>
                  <a:cubicBezTo>
                    <a:pt x="10438" y="5896"/>
                    <a:pt x="10376" y="5984"/>
                    <a:pt x="10323" y="6037"/>
                  </a:cubicBezTo>
                  <a:cubicBezTo>
                    <a:pt x="10517" y="5869"/>
                    <a:pt x="10605" y="5595"/>
                    <a:pt x="10623" y="5339"/>
                  </a:cubicBezTo>
                  <a:cubicBezTo>
                    <a:pt x="10623" y="5216"/>
                    <a:pt x="10614" y="5092"/>
                    <a:pt x="10605" y="4969"/>
                  </a:cubicBezTo>
                  <a:cubicBezTo>
                    <a:pt x="10588" y="4854"/>
                    <a:pt x="10579" y="4739"/>
                    <a:pt x="10570" y="4633"/>
                  </a:cubicBezTo>
                  <a:cubicBezTo>
                    <a:pt x="10527" y="4530"/>
                    <a:pt x="10509" y="4460"/>
                    <a:pt x="10492" y="4391"/>
                  </a:cubicBezTo>
                  <a:lnTo>
                    <a:pt x="10492" y="4391"/>
                  </a:lnTo>
                  <a:cubicBezTo>
                    <a:pt x="10494" y="4395"/>
                    <a:pt x="10499" y="4397"/>
                    <a:pt x="10499" y="4403"/>
                  </a:cubicBezTo>
                  <a:lnTo>
                    <a:pt x="10499" y="4403"/>
                  </a:lnTo>
                  <a:cubicBezTo>
                    <a:pt x="10499" y="4395"/>
                    <a:pt x="10491" y="4377"/>
                    <a:pt x="10491" y="4368"/>
                  </a:cubicBezTo>
                  <a:cubicBezTo>
                    <a:pt x="10482" y="4315"/>
                    <a:pt x="10473" y="4271"/>
                    <a:pt x="10455" y="4218"/>
                  </a:cubicBezTo>
                  <a:lnTo>
                    <a:pt x="10455" y="4218"/>
                  </a:lnTo>
                  <a:cubicBezTo>
                    <a:pt x="10464" y="4262"/>
                    <a:pt x="10473" y="4306"/>
                    <a:pt x="10482" y="4342"/>
                  </a:cubicBezTo>
                  <a:cubicBezTo>
                    <a:pt x="10446" y="4271"/>
                    <a:pt x="10393" y="4156"/>
                    <a:pt x="10323" y="4068"/>
                  </a:cubicBezTo>
                  <a:lnTo>
                    <a:pt x="10349" y="3988"/>
                  </a:lnTo>
                  <a:cubicBezTo>
                    <a:pt x="10340" y="3988"/>
                    <a:pt x="10340" y="3980"/>
                    <a:pt x="10332" y="3971"/>
                  </a:cubicBezTo>
                  <a:cubicBezTo>
                    <a:pt x="10313" y="3922"/>
                    <a:pt x="10297" y="3904"/>
                    <a:pt x="10285" y="3904"/>
                  </a:cubicBezTo>
                  <a:cubicBezTo>
                    <a:pt x="10268" y="3904"/>
                    <a:pt x="10257" y="3939"/>
                    <a:pt x="10252" y="3980"/>
                  </a:cubicBezTo>
                  <a:cubicBezTo>
                    <a:pt x="10217" y="3935"/>
                    <a:pt x="10173" y="3900"/>
                    <a:pt x="10146" y="3874"/>
                  </a:cubicBezTo>
                  <a:cubicBezTo>
                    <a:pt x="10173" y="3741"/>
                    <a:pt x="9952" y="3662"/>
                    <a:pt x="9978" y="3503"/>
                  </a:cubicBezTo>
                  <a:cubicBezTo>
                    <a:pt x="9897" y="3478"/>
                    <a:pt x="9681" y="3147"/>
                    <a:pt x="9551" y="3109"/>
                  </a:cubicBezTo>
                  <a:lnTo>
                    <a:pt x="9551" y="3109"/>
                  </a:lnTo>
                  <a:cubicBezTo>
                    <a:pt x="9517" y="3057"/>
                    <a:pt x="9491" y="3006"/>
                    <a:pt x="9457" y="2955"/>
                  </a:cubicBezTo>
                  <a:cubicBezTo>
                    <a:pt x="9449" y="2938"/>
                    <a:pt x="9431" y="2911"/>
                    <a:pt x="9413" y="2894"/>
                  </a:cubicBezTo>
                  <a:cubicBezTo>
                    <a:pt x="9396" y="2876"/>
                    <a:pt x="9387" y="2867"/>
                    <a:pt x="9369" y="2858"/>
                  </a:cubicBezTo>
                  <a:cubicBezTo>
                    <a:pt x="9387" y="2832"/>
                    <a:pt x="9404" y="2814"/>
                    <a:pt x="9422" y="2796"/>
                  </a:cubicBezTo>
                  <a:cubicBezTo>
                    <a:pt x="9360" y="2770"/>
                    <a:pt x="9290" y="2735"/>
                    <a:pt x="9210" y="2673"/>
                  </a:cubicBezTo>
                  <a:cubicBezTo>
                    <a:pt x="9206" y="2627"/>
                    <a:pt x="9213" y="2605"/>
                    <a:pt x="9239" y="2605"/>
                  </a:cubicBezTo>
                  <a:cubicBezTo>
                    <a:pt x="9263" y="2605"/>
                    <a:pt x="9305" y="2625"/>
                    <a:pt x="9369" y="2664"/>
                  </a:cubicBezTo>
                  <a:cubicBezTo>
                    <a:pt x="9246" y="2576"/>
                    <a:pt x="9201" y="2523"/>
                    <a:pt x="9166" y="2487"/>
                  </a:cubicBezTo>
                  <a:cubicBezTo>
                    <a:pt x="9122" y="2443"/>
                    <a:pt x="9095" y="2417"/>
                    <a:pt x="8936" y="2267"/>
                  </a:cubicBezTo>
                  <a:lnTo>
                    <a:pt x="8936" y="2267"/>
                  </a:lnTo>
                  <a:lnTo>
                    <a:pt x="9042" y="2337"/>
                  </a:lnTo>
                  <a:cubicBezTo>
                    <a:pt x="9025" y="2311"/>
                    <a:pt x="8972" y="2258"/>
                    <a:pt x="8919" y="2196"/>
                  </a:cubicBezTo>
                  <a:lnTo>
                    <a:pt x="8901" y="2178"/>
                  </a:lnTo>
                  <a:lnTo>
                    <a:pt x="8910" y="2178"/>
                  </a:lnTo>
                  <a:cubicBezTo>
                    <a:pt x="8910" y="2178"/>
                    <a:pt x="8919" y="2178"/>
                    <a:pt x="8928" y="2187"/>
                  </a:cubicBezTo>
                  <a:cubicBezTo>
                    <a:pt x="8936" y="2187"/>
                    <a:pt x="8954" y="2196"/>
                    <a:pt x="8981" y="2205"/>
                  </a:cubicBezTo>
                  <a:cubicBezTo>
                    <a:pt x="8989" y="2214"/>
                    <a:pt x="9007" y="2222"/>
                    <a:pt x="9016" y="2222"/>
                  </a:cubicBezTo>
                  <a:cubicBezTo>
                    <a:pt x="9193" y="2328"/>
                    <a:pt x="9360" y="2381"/>
                    <a:pt x="9563" y="2417"/>
                  </a:cubicBezTo>
                  <a:cubicBezTo>
                    <a:pt x="9590" y="2426"/>
                    <a:pt x="9616" y="2426"/>
                    <a:pt x="9643" y="2434"/>
                  </a:cubicBezTo>
                  <a:lnTo>
                    <a:pt x="9687" y="2434"/>
                  </a:lnTo>
                  <a:lnTo>
                    <a:pt x="9740" y="2443"/>
                  </a:lnTo>
                  <a:cubicBezTo>
                    <a:pt x="9837" y="2452"/>
                    <a:pt x="9943" y="2461"/>
                    <a:pt x="10040" y="2470"/>
                  </a:cubicBezTo>
                  <a:cubicBezTo>
                    <a:pt x="10234" y="2487"/>
                    <a:pt x="10429" y="2505"/>
                    <a:pt x="10596" y="2523"/>
                  </a:cubicBezTo>
                  <a:cubicBezTo>
                    <a:pt x="10561" y="2485"/>
                    <a:pt x="10567" y="2472"/>
                    <a:pt x="10595" y="2472"/>
                  </a:cubicBezTo>
                  <a:cubicBezTo>
                    <a:pt x="10648" y="2472"/>
                    <a:pt x="10777" y="2514"/>
                    <a:pt x="10859" y="2514"/>
                  </a:cubicBezTo>
                  <a:cubicBezTo>
                    <a:pt x="10898" y="2514"/>
                    <a:pt x="10926" y="2505"/>
                    <a:pt x="10932" y="2479"/>
                  </a:cubicBezTo>
                  <a:cubicBezTo>
                    <a:pt x="10967" y="2505"/>
                    <a:pt x="11056" y="2523"/>
                    <a:pt x="10950" y="2558"/>
                  </a:cubicBezTo>
                  <a:cubicBezTo>
                    <a:pt x="11025" y="2549"/>
                    <a:pt x="11115" y="2547"/>
                    <a:pt x="11207" y="2547"/>
                  </a:cubicBezTo>
                  <a:cubicBezTo>
                    <a:pt x="11298" y="2547"/>
                    <a:pt x="11391" y="2549"/>
                    <a:pt x="11471" y="2549"/>
                  </a:cubicBezTo>
                  <a:cubicBezTo>
                    <a:pt x="11638" y="2549"/>
                    <a:pt x="11797" y="2549"/>
                    <a:pt x="11912" y="2496"/>
                  </a:cubicBezTo>
                  <a:lnTo>
                    <a:pt x="11912" y="2496"/>
                  </a:lnTo>
                  <a:cubicBezTo>
                    <a:pt x="12000" y="2532"/>
                    <a:pt x="11850" y="2549"/>
                    <a:pt x="11921" y="2567"/>
                  </a:cubicBezTo>
                  <a:cubicBezTo>
                    <a:pt x="11942" y="2560"/>
                    <a:pt x="11987" y="2547"/>
                    <a:pt x="12036" y="2547"/>
                  </a:cubicBezTo>
                  <a:cubicBezTo>
                    <a:pt x="12047" y="2547"/>
                    <a:pt x="12059" y="2547"/>
                    <a:pt x="12071" y="2549"/>
                  </a:cubicBezTo>
                  <a:cubicBezTo>
                    <a:pt x="12071" y="2532"/>
                    <a:pt x="12071" y="2514"/>
                    <a:pt x="12080" y="2505"/>
                  </a:cubicBezTo>
                  <a:cubicBezTo>
                    <a:pt x="12082" y="2500"/>
                    <a:pt x="12083" y="2497"/>
                    <a:pt x="12085" y="2497"/>
                  </a:cubicBezTo>
                  <a:cubicBezTo>
                    <a:pt x="12092" y="2497"/>
                    <a:pt x="12099" y="2535"/>
                    <a:pt x="12106" y="2585"/>
                  </a:cubicBezTo>
                  <a:cubicBezTo>
                    <a:pt x="12080" y="2585"/>
                    <a:pt x="12045" y="2593"/>
                    <a:pt x="12009" y="2602"/>
                  </a:cubicBezTo>
                  <a:cubicBezTo>
                    <a:pt x="12053" y="2602"/>
                    <a:pt x="12089" y="2593"/>
                    <a:pt x="12124" y="2593"/>
                  </a:cubicBezTo>
                  <a:cubicBezTo>
                    <a:pt x="12089" y="2090"/>
                    <a:pt x="11992" y="2019"/>
                    <a:pt x="11894" y="1958"/>
                  </a:cubicBezTo>
                  <a:cubicBezTo>
                    <a:pt x="11921" y="1860"/>
                    <a:pt x="11930" y="1746"/>
                    <a:pt x="11921" y="1702"/>
                  </a:cubicBezTo>
                  <a:cubicBezTo>
                    <a:pt x="11912" y="1640"/>
                    <a:pt x="11894" y="1587"/>
                    <a:pt x="11859" y="1525"/>
                  </a:cubicBezTo>
                  <a:cubicBezTo>
                    <a:pt x="11878" y="1496"/>
                    <a:pt x="11895" y="1451"/>
                    <a:pt x="11909" y="1451"/>
                  </a:cubicBezTo>
                  <a:cubicBezTo>
                    <a:pt x="11921" y="1451"/>
                    <a:pt x="11931" y="1482"/>
                    <a:pt x="11939" y="1578"/>
                  </a:cubicBezTo>
                  <a:cubicBezTo>
                    <a:pt x="11939" y="1551"/>
                    <a:pt x="11947" y="1490"/>
                    <a:pt x="11947" y="1410"/>
                  </a:cubicBezTo>
                  <a:cubicBezTo>
                    <a:pt x="11947" y="1375"/>
                    <a:pt x="11947" y="1331"/>
                    <a:pt x="11947" y="1295"/>
                  </a:cubicBezTo>
                  <a:cubicBezTo>
                    <a:pt x="11947" y="1242"/>
                    <a:pt x="11947" y="1189"/>
                    <a:pt x="11947" y="1145"/>
                  </a:cubicBezTo>
                  <a:cubicBezTo>
                    <a:pt x="11939" y="912"/>
                    <a:pt x="11931" y="702"/>
                    <a:pt x="11893" y="702"/>
                  </a:cubicBezTo>
                  <a:cubicBezTo>
                    <a:pt x="11890" y="702"/>
                    <a:pt x="11888" y="702"/>
                    <a:pt x="11886" y="704"/>
                  </a:cubicBezTo>
                  <a:cubicBezTo>
                    <a:pt x="11894" y="668"/>
                    <a:pt x="11894" y="607"/>
                    <a:pt x="11894" y="554"/>
                  </a:cubicBezTo>
                  <a:cubicBezTo>
                    <a:pt x="11841" y="554"/>
                    <a:pt x="11788" y="562"/>
                    <a:pt x="11771" y="562"/>
                  </a:cubicBezTo>
                  <a:cubicBezTo>
                    <a:pt x="11435" y="571"/>
                    <a:pt x="11400" y="562"/>
                    <a:pt x="11073" y="580"/>
                  </a:cubicBezTo>
                  <a:lnTo>
                    <a:pt x="11162" y="589"/>
                  </a:lnTo>
                  <a:cubicBezTo>
                    <a:pt x="11126" y="615"/>
                    <a:pt x="11091" y="624"/>
                    <a:pt x="11064" y="633"/>
                  </a:cubicBezTo>
                  <a:cubicBezTo>
                    <a:pt x="11038" y="642"/>
                    <a:pt x="11003" y="642"/>
                    <a:pt x="10967" y="642"/>
                  </a:cubicBezTo>
                  <a:cubicBezTo>
                    <a:pt x="10917" y="636"/>
                    <a:pt x="10863" y="629"/>
                    <a:pt x="10798" y="629"/>
                  </a:cubicBezTo>
                  <a:cubicBezTo>
                    <a:pt x="10771" y="629"/>
                    <a:pt x="10742" y="631"/>
                    <a:pt x="10711" y="633"/>
                  </a:cubicBezTo>
                  <a:lnTo>
                    <a:pt x="10720" y="615"/>
                  </a:lnTo>
                  <a:cubicBezTo>
                    <a:pt x="10563" y="599"/>
                    <a:pt x="10488" y="593"/>
                    <a:pt x="10441" y="593"/>
                  </a:cubicBezTo>
                  <a:cubicBezTo>
                    <a:pt x="10413" y="593"/>
                    <a:pt x="10395" y="595"/>
                    <a:pt x="10376" y="598"/>
                  </a:cubicBezTo>
                  <a:cubicBezTo>
                    <a:pt x="10357" y="601"/>
                    <a:pt x="10338" y="604"/>
                    <a:pt x="10312" y="604"/>
                  </a:cubicBezTo>
                  <a:cubicBezTo>
                    <a:pt x="10263" y="604"/>
                    <a:pt x="10189" y="594"/>
                    <a:pt x="10040" y="554"/>
                  </a:cubicBezTo>
                  <a:lnTo>
                    <a:pt x="10040" y="554"/>
                  </a:lnTo>
                  <a:lnTo>
                    <a:pt x="10067" y="615"/>
                  </a:lnTo>
                  <a:cubicBezTo>
                    <a:pt x="10056" y="641"/>
                    <a:pt x="10030" y="652"/>
                    <a:pt x="9995" y="652"/>
                  </a:cubicBezTo>
                  <a:cubicBezTo>
                    <a:pt x="9946" y="652"/>
                    <a:pt x="9878" y="632"/>
                    <a:pt x="9802" y="607"/>
                  </a:cubicBezTo>
                  <a:cubicBezTo>
                    <a:pt x="9678" y="562"/>
                    <a:pt x="9537" y="492"/>
                    <a:pt x="9404" y="474"/>
                  </a:cubicBezTo>
                  <a:lnTo>
                    <a:pt x="9404" y="474"/>
                  </a:lnTo>
                  <a:cubicBezTo>
                    <a:pt x="9431" y="501"/>
                    <a:pt x="9457" y="518"/>
                    <a:pt x="9484" y="536"/>
                  </a:cubicBezTo>
                  <a:cubicBezTo>
                    <a:pt x="9482" y="536"/>
                    <a:pt x="9479" y="536"/>
                    <a:pt x="9477" y="536"/>
                  </a:cubicBezTo>
                  <a:cubicBezTo>
                    <a:pt x="9320" y="536"/>
                    <a:pt x="9155" y="235"/>
                    <a:pt x="9007" y="174"/>
                  </a:cubicBezTo>
                  <a:cubicBezTo>
                    <a:pt x="8996" y="166"/>
                    <a:pt x="8997" y="163"/>
                    <a:pt x="9006" y="163"/>
                  </a:cubicBezTo>
                  <a:cubicBezTo>
                    <a:pt x="9024" y="163"/>
                    <a:pt x="9077" y="177"/>
                    <a:pt x="9113" y="183"/>
                  </a:cubicBezTo>
                  <a:cubicBezTo>
                    <a:pt x="8998" y="120"/>
                    <a:pt x="8942" y="101"/>
                    <a:pt x="8915" y="101"/>
                  </a:cubicBezTo>
                  <a:cubicBezTo>
                    <a:pt x="8897" y="101"/>
                    <a:pt x="8892" y="110"/>
                    <a:pt x="8892" y="121"/>
                  </a:cubicBezTo>
                  <a:cubicBezTo>
                    <a:pt x="8879" y="148"/>
                    <a:pt x="8881" y="174"/>
                    <a:pt x="8814" y="174"/>
                  </a:cubicBezTo>
                  <a:cubicBezTo>
                    <a:pt x="8792" y="174"/>
                    <a:pt x="8763" y="172"/>
                    <a:pt x="8725" y="165"/>
                  </a:cubicBezTo>
                  <a:cubicBezTo>
                    <a:pt x="8672" y="112"/>
                    <a:pt x="8831" y="77"/>
                    <a:pt x="8601" y="24"/>
                  </a:cubicBezTo>
                  <a:cubicBezTo>
                    <a:pt x="8576" y="7"/>
                    <a:pt x="8525" y="1"/>
                    <a:pt x="8458" y="1"/>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62" name="Google Shape;5862;p26"/>
            <p:cNvSpPr/>
            <p:nvPr/>
          </p:nvSpPr>
          <p:spPr>
            <a:xfrm rot="1085081">
              <a:off x="1995022" y="4376873"/>
              <a:ext cx="6415" cy="6137"/>
            </a:xfrm>
            <a:custGeom>
              <a:avLst/>
              <a:gdLst/>
              <a:ahLst/>
              <a:cxnLst/>
              <a:rect l="l" t="t" r="r" b="b"/>
              <a:pathLst>
                <a:path w="36" h="45" extrusionOk="0">
                  <a:moveTo>
                    <a:pt x="21" y="1"/>
                  </a:moveTo>
                  <a:cubicBezTo>
                    <a:pt x="14" y="1"/>
                    <a:pt x="6" y="13"/>
                    <a:pt x="0" y="44"/>
                  </a:cubicBezTo>
                  <a:cubicBezTo>
                    <a:pt x="9" y="27"/>
                    <a:pt x="27" y="18"/>
                    <a:pt x="36" y="18"/>
                  </a:cubicBezTo>
                  <a:cubicBezTo>
                    <a:pt x="32" y="7"/>
                    <a:pt x="27" y="1"/>
                    <a:pt x="21" y="1"/>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63" name="Google Shape;5863;p26"/>
            <p:cNvSpPr/>
            <p:nvPr/>
          </p:nvSpPr>
          <p:spPr>
            <a:xfrm rot="1085081">
              <a:off x="1383330" y="4518541"/>
              <a:ext cx="3386" cy="1364"/>
            </a:xfrm>
            <a:custGeom>
              <a:avLst/>
              <a:gdLst/>
              <a:ahLst/>
              <a:cxnLst/>
              <a:rect l="l" t="t" r="r" b="b"/>
              <a:pathLst>
                <a:path w="19" h="10" extrusionOk="0">
                  <a:moveTo>
                    <a:pt x="1" y="0"/>
                  </a:moveTo>
                  <a:lnTo>
                    <a:pt x="1" y="9"/>
                  </a:lnTo>
                  <a:lnTo>
                    <a:pt x="18" y="9"/>
                  </a:lnTo>
                  <a:lnTo>
                    <a:pt x="1" y="0"/>
                  </a:ln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64" name="Google Shape;5864;p26"/>
            <p:cNvSpPr/>
            <p:nvPr/>
          </p:nvSpPr>
          <p:spPr>
            <a:xfrm rot="1085081">
              <a:off x="1330654" y="4837362"/>
              <a:ext cx="20671" cy="3682"/>
            </a:xfrm>
            <a:custGeom>
              <a:avLst/>
              <a:gdLst/>
              <a:ahLst/>
              <a:cxnLst/>
              <a:rect l="l" t="t" r="r" b="b"/>
              <a:pathLst>
                <a:path w="116" h="27" extrusionOk="0">
                  <a:moveTo>
                    <a:pt x="0" y="1"/>
                  </a:moveTo>
                  <a:cubicBezTo>
                    <a:pt x="62" y="9"/>
                    <a:pt x="97" y="18"/>
                    <a:pt x="106" y="27"/>
                  </a:cubicBezTo>
                  <a:cubicBezTo>
                    <a:pt x="115" y="18"/>
                    <a:pt x="89" y="1"/>
                    <a:pt x="0" y="1"/>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65" name="Google Shape;5865;p26"/>
            <p:cNvSpPr/>
            <p:nvPr/>
          </p:nvSpPr>
          <p:spPr>
            <a:xfrm rot="1085081">
              <a:off x="657507" y="4742289"/>
              <a:ext cx="22275" cy="18275"/>
            </a:xfrm>
            <a:custGeom>
              <a:avLst/>
              <a:gdLst/>
              <a:ahLst/>
              <a:cxnLst/>
              <a:rect l="l" t="t" r="r" b="b"/>
              <a:pathLst>
                <a:path w="125" h="134" extrusionOk="0">
                  <a:moveTo>
                    <a:pt x="108" y="102"/>
                  </a:moveTo>
                  <a:cubicBezTo>
                    <a:pt x="113" y="107"/>
                    <a:pt x="119" y="111"/>
                    <a:pt x="124" y="116"/>
                  </a:cubicBezTo>
                  <a:cubicBezTo>
                    <a:pt x="117" y="109"/>
                    <a:pt x="112" y="104"/>
                    <a:pt x="108" y="102"/>
                  </a:cubicBezTo>
                  <a:close/>
                  <a:moveTo>
                    <a:pt x="1" y="1"/>
                  </a:moveTo>
                  <a:cubicBezTo>
                    <a:pt x="54" y="63"/>
                    <a:pt x="71" y="98"/>
                    <a:pt x="89" y="133"/>
                  </a:cubicBezTo>
                  <a:cubicBezTo>
                    <a:pt x="95" y="121"/>
                    <a:pt x="93" y="101"/>
                    <a:pt x="102" y="101"/>
                  </a:cubicBezTo>
                  <a:cubicBezTo>
                    <a:pt x="104" y="101"/>
                    <a:pt x="106" y="101"/>
                    <a:pt x="108" y="102"/>
                  </a:cubicBezTo>
                  <a:lnTo>
                    <a:pt x="108" y="102"/>
                  </a:lnTo>
                  <a:cubicBezTo>
                    <a:pt x="71" y="71"/>
                    <a:pt x="39" y="39"/>
                    <a:pt x="1" y="1"/>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66" name="Google Shape;5866;p26"/>
            <p:cNvSpPr/>
            <p:nvPr/>
          </p:nvSpPr>
          <p:spPr>
            <a:xfrm rot="1085081">
              <a:off x="762401" y="4980009"/>
              <a:ext cx="15503" cy="17593"/>
            </a:xfrm>
            <a:custGeom>
              <a:avLst/>
              <a:gdLst/>
              <a:ahLst/>
              <a:cxnLst/>
              <a:rect l="l" t="t" r="r" b="b"/>
              <a:pathLst>
                <a:path w="87" h="129" extrusionOk="0">
                  <a:moveTo>
                    <a:pt x="7" y="0"/>
                  </a:moveTo>
                  <a:cubicBezTo>
                    <a:pt x="1" y="0"/>
                    <a:pt x="4" y="18"/>
                    <a:pt x="24" y="58"/>
                  </a:cubicBezTo>
                  <a:cubicBezTo>
                    <a:pt x="42" y="76"/>
                    <a:pt x="51" y="111"/>
                    <a:pt x="68" y="129"/>
                  </a:cubicBezTo>
                  <a:lnTo>
                    <a:pt x="86" y="111"/>
                  </a:lnTo>
                  <a:cubicBezTo>
                    <a:pt x="53" y="46"/>
                    <a:pt x="17" y="0"/>
                    <a:pt x="7" y="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67" name="Google Shape;5867;p26"/>
            <p:cNvSpPr/>
            <p:nvPr/>
          </p:nvSpPr>
          <p:spPr>
            <a:xfrm rot="1085081">
              <a:off x="651765" y="4798958"/>
              <a:ext cx="45798" cy="25367"/>
            </a:xfrm>
            <a:custGeom>
              <a:avLst/>
              <a:gdLst/>
              <a:ahLst/>
              <a:cxnLst/>
              <a:rect l="l" t="t" r="r" b="b"/>
              <a:pathLst>
                <a:path w="257" h="186" extrusionOk="0">
                  <a:moveTo>
                    <a:pt x="27" y="1"/>
                  </a:moveTo>
                  <a:lnTo>
                    <a:pt x="27" y="1"/>
                  </a:lnTo>
                  <a:cubicBezTo>
                    <a:pt x="0" y="45"/>
                    <a:pt x="97" y="106"/>
                    <a:pt x="194" y="186"/>
                  </a:cubicBezTo>
                  <a:cubicBezTo>
                    <a:pt x="186" y="177"/>
                    <a:pt x="186" y="177"/>
                    <a:pt x="177" y="168"/>
                  </a:cubicBezTo>
                  <a:cubicBezTo>
                    <a:pt x="256" y="142"/>
                    <a:pt x="141" y="71"/>
                    <a:pt x="27" y="1"/>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68" name="Google Shape;5868;p26"/>
            <p:cNvSpPr/>
            <p:nvPr/>
          </p:nvSpPr>
          <p:spPr>
            <a:xfrm rot="1085081">
              <a:off x="683471" y="4833930"/>
              <a:ext cx="20671" cy="9820"/>
            </a:xfrm>
            <a:custGeom>
              <a:avLst/>
              <a:gdLst/>
              <a:ahLst/>
              <a:cxnLst/>
              <a:rect l="l" t="t" r="r" b="b"/>
              <a:pathLst>
                <a:path w="116" h="72" extrusionOk="0">
                  <a:moveTo>
                    <a:pt x="1" y="1"/>
                  </a:moveTo>
                  <a:cubicBezTo>
                    <a:pt x="27" y="27"/>
                    <a:pt x="63" y="45"/>
                    <a:pt x="89" y="71"/>
                  </a:cubicBezTo>
                  <a:cubicBezTo>
                    <a:pt x="116" y="62"/>
                    <a:pt x="54" y="36"/>
                    <a:pt x="1" y="1"/>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69" name="Google Shape;5869;p26"/>
            <p:cNvSpPr/>
            <p:nvPr/>
          </p:nvSpPr>
          <p:spPr>
            <a:xfrm rot="1085081">
              <a:off x="612453" y="4673691"/>
              <a:ext cx="28690" cy="13365"/>
            </a:xfrm>
            <a:custGeom>
              <a:avLst/>
              <a:gdLst/>
              <a:ahLst/>
              <a:cxnLst/>
              <a:rect l="l" t="t" r="r" b="b"/>
              <a:pathLst>
                <a:path w="161" h="98" extrusionOk="0">
                  <a:moveTo>
                    <a:pt x="6" y="1"/>
                  </a:moveTo>
                  <a:cubicBezTo>
                    <a:pt x="1" y="1"/>
                    <a:pt x="6" y="11"/>
                    <a:pt x="30" y="38"/>
                  </a:cubicBezTo>
                  <a:cubicBezTo>
                    <a:pt x="21" y="56"/>
                    <a:pt x="145" y="91"/>
                    <a:pt x="118" y="91"/>
                  </a:cubicBezTo>
                  <a:cubicBezTo>
                    <a:pt x="132" y="95"/>
                    <a:pt x="140" y="97"/>
                    <a:pt x="145" y="97"/>
                  </a:cubicBezTo>
                  <a:cubicBezTo>
                    <a:pt x="160" y="97"/>
                    <a:pt x="124" y="75"/>
                    <a:pt x="83" y="47"/>
                  </a:cubicBezTo>
                  <a:cubicBezTo>
                    <a:pt x="51" y="26"/>
                    <a:pt x="15" y="1"/>
                    <a:pt x="6" y="1"/>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70" name="Google Shape;5870;p26"/>
            <p:cNvSpPr/>
            <p:nvPr/>
          </p:nvSpPr>
          <p:spPr>
            <a:xfrm rot="1085081">
              <a:off x="635370" y="4802319"/>
              <a:ext cx="16038" cy="12138"/>
            </a:xfrm>
            <a:custGeom>
              <a:avLst/>
              <a:gdLst/>
              <a:ahLst/>
              <a:cxnLst/>
              <a:rect l="l" t="t" r="r" b="b"/>
              <a:pathLst>
                <a:path w="90" h="89" extrusionOk="0">
                  <a:moveTo>
                    <a:pt x="1" y="1"/>
                  </a:moveTo>
                  <a:cubicBezTo>
                    <a:pt x="27" y="36"/>
                    <a:pt x="45" y="62"/>
                    <a:pt x="72" y="89"/>
                  </a:cubicBezTo>
                  <a:lnTo>
                    <a:pt x="89" y="18"/>
                  </a:lnTo>
                  <a:lnTo>
                    <a:pt x="1" y="1"/>
                  </a:ln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71" name="Google Shape;5871;p26"/>
            <p:cNvSpPr/>
            <p:nvPr/>
          </p:nvSpPr>
          <p:spPr>
            <a:xfrm rot="1085081">
              <a:off x="570360" y="4686677"/>
              <a:ext cx="25305" cy="25367"/>
            </a:xfrm>
            <a:custGeom>
              <a:avLst/>
              <a:gdLst/>
              <a:ahLst/>
              <a:cxnLst/>
              <a:rect l="l" t="t" r="r" b="b"/>
              <a:pathLst>
                <a:path w="142" h="186" extrusionOk="0">
                  <a:moveTo>
                    <a:pt x="2" y="0"/>
                  </a:moveTo>
                  <a:cubicBezTo>
                    <a:pt x="2" y="0"/>
                    <a:pt x="1" y="0"/>
                    <a:pt x="0" y="1"/>
                  </a:cubicBezTo>
                  <a:cubicBezTo>
                    <a:pt x="27" y="45"/>
                    <a:pt x="62" y="98"/>
                    <a:pt x="89" y="151"/>
                  </a:cubicBezTo>
                  <a:cubicBezTo>
                    <a:pt x="96" y="151"/>
                    <a:pt x="116" y="157"/>
                    <a:pt x="133" y="175"/>
                  </a:cubicBezTo>
                  <a:lnTo>
                    <a:pt x="133" y="175"/>
                  </a:lnTo>
                  <a:cubicBezTo>
                    <a:pt x="69" y="93"/>
                    <a:pt x="21" y="0"/>
                    <a:pt x="2" y="0"/>
                  </a:cubicBezTo>
                  <a:close/>
                  <a:moveTo>
                    <a:pt x="133" y="175"/>
                  </a:moveTo>
                  <a:cubicBezTo>
                    <a:pt x="136" y="179"/>
                    <a:pt x="139" y="182"/>
                    <a:pt x="142" y="186"/>
                  </a:cubicBezTo>
                  <a:cubicBezTo>
                    <a:pt x="139" y="182"/>
                    <a:pt x="136" y="178"/>
                    <a:pt x="133" y="175"/>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72" name="Google Shape;5872;p26"/>
            <p:cNvSpPr/>
            <p:nvPr/>
          </p:nvSpPr>
          <p:spPr>
            <a:xfrm rot="1085081">
              <a:off x="588027" y="4717862"/>
              <a:ext cx="19067" cy="15684"/>
            </a:xfrm>
            <a:custGeom>
              <a:avLst/>
              <a:gdLst/>
              <a:ahLst/>
              <a:cxnLst/>
              <a:rect l="l" t="t" r="r" b="b"/>
              <a:pathLst>
                <a:path w="107" h="115" extrusionOk="0">
                  <a:moveTo>
                    <a:pt x="1" y="0"/>
                  </a:moveTo>
                  <a:lnTo>
                    <a:pt x="1" y="0"/>
                  </a:lnTo>
                  <a:cubicBezTo>
                    <a:pt x="36" y="44"/>
                    <a:pt x="80" y="88"/>
                    <a:pt x="106" y="115"/>
                  </a:cubicBezTo>
                  <a:cubicBezTo>
                    <a:pt x="89" y="79"/>
                    <a:pt x="36" y="26"/>
                    <a:pt x="1" y="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73" name="Google Shape;5873;p26"/>
            <p:cNvSpPr/>
            <p:nvPr/>
          </p:nvSpPr>
          <p:spPr>
            <a:xfrm rot="1085081">
              <a:off x="598270" y="4754978"/>
              <a:ext cx="23701" cy="21821"/>
            </a:xfrm>
            <a:custGeom>
              <a:avLst/>
              <a:gdLst/>
              <a:ahLst/>
              <a:cxnLst/>
              <a:rect l="l" t="t" r="r" b="b"/>
              <a:pathLst>
                <a:path w="133" h="160" extrusionOk="0">
                  <a:moveTo>
                    <a:pt x="0" y="1"/>
                  </a:moveTo>
                  <a:lnTo>
                    <a:pt x="0" y="1"/>
                  </a:lnTo>
                  <a:cubicBezTo>
                    <a:pt x="44" y="54"/>
                    <a:pt x="88" y="107"/>
                    <a:pt x="133" y="160"/>
                  </a:cubicBezTo>
                  <a:lnTo>
                    <a:pt x="97" y="107"/>
                  </a:lnTo>
                  <a:cubicBezTo>
                    <a:pt x="71" y="71"/>
                    <a:pt x="35" y="36"/>
                    <a:pt x="0" y="1"/>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74" name="Google Shape;5874;p26"/>
            <p:cNvSpPr/>
            <p:nvPr/>
          </p:nvSpPr>
          <p:spPr>
            <a:xfrm rot="1085081">
              <a:off x="803881" y="4697675"/>
              <a:ext cx="49540" cy="6410"/>
            </a:xfrm>
            <a:custGeom>
              <a:avLst/>
              <a:gdLst/>
              <a:ahLst/>
              <a:cxnLst/>
              <a:rect l="l" t="t" r="r" b="b"/>
              <a:pathLst>
                <a:path w="278" h="47" extrusionOk="0">
                  <a:moveTo>
                    <a:pt x="178" y="0"/>
                  </a:moveTo>
                  <a:cubicBezTo>
                    <a:pt x="164" y="0"/>
                    <a:pt x="149" y="1"/>
                    <a:pt x="133" y="3"/>
                  </a:cubicBezTo>
                  <a:cubicBezTo>
                    <a:pt x="80" y="12"/>
                    <a:pt x="0" y="20"/>
                    <a:pt x="36" y="47"/>
                  </a:cubicBezTo>
                  <a:lnTo>
                    <a:pt x="256" y="29"/>
                  </a:lnTo>
                  <a:cubicBezTo>
                    <a:pt x="278" y="15"/>
                    <a:pt x="241" y="0"/>
                    <a:pt x="178" y="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75" name="Google Shape;5875;p26"/>
            <p:cNvSpPr/>
            <p:nvPr/>
          </p:nvSpPr>
          <p:spPr>
            <a:xfrm rot="1085081">
              <a:off x="702041" y="4634597"/>
              <a:ext cx="19067" cy="10911"/>
            </a:xfrm>
            <a:custGeom>
              <a:avLst/>
              <a:gdLst/>
              <a:ahLst/>
              <a:cxnLst/>
              <a:rect l="l" t="t" r="r" b="b"/>
              <a:pathLst>
                <a:path w="107" h="80" extrusionOk="0">
                  <a:moveTo>
                    <a:pt x="107" y="0"/>
                  </a:moveTo>
                  <a:lnTo>
                    <a:pt x="1" y="27"/>
                  </a:lnTo>
                  <a:cubicBezTo>
                    <a:pt x="62" y="44"/>
                    <a:pt x="62" y="53"/>
                    <a:pt x="98" y="80"/>
                  </a:cubicBezTo>
                  <a:lnTo>
                    <a:pt x="107" y="0"/>
                  </a:ln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76" name="Google Shape;5876;p26"/>
            <p:cNvSpPr/>
            <p:nvPr/>
          </p:nvSpPr>
          <p:spPr>
            <a:xfrm rot="1085081">
              <a:off x="778287" y="4666607"/>
              <a:ext cx="94625" cy="8592"/>
            </a:xfrm>
            <a:custGeom>
              <a:avLst/>
              <a:gdLst/>
              <a:ahLst/>
              <a:cxnLst/>
              <a:rect l="l" t="t" r="r" b="b"/>
              <a:pathLst>
                <a:path w="531" h="63" extrusionOk="0">
                  <a:moveTo>
                    <a:pt x="248" y="1"/>
                  </a:moveTo>
                  <a:cubicBezTo>
                    <a:pt x="231" y="27"/>
                    <a:pt x="1" y="36"/>
                    <a:pt x="204" y="63"/>
                  </a:cubicBezTo>
                  <a:cubicBezTo>
                    <a:pt x="231" y="36"/>
                    <a:pt x="531" y="10"/>
                    <a:pt x="248" y="1"/>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77" name="Google Shape;5877;p26"/>
            <p:cNvSpPr/>
            <p:nvPr/>
          </p:nvSpPr>
          <p:spPr>
            <a:xfrm rot="1085081">
              <a:off x="1368028" y="4876007"/>
              <a:ext cx="9623" cy="19503"/>
            </a:xfrm>
            <a:custGeom>
              <a:avLst/>
              <a:gdLst/>
              <a:ahLst/>
              <a:cxnLst/>
              <a:rect l="l" t="t" r="r" b="b"/>
              <a:pathLst>
                <a:path w="54" h="143" extrusionOk="0">
                  <a:moveTo>
                    <a:pt x="54" y="1"/>
                  </a:moveTo>
                  <a:cubicBezTo>
                    <a:pt x="36" y="10"/>
                    <a:pt x="19" y="10"/>
                    <a:pt x="1" y="10"/>
                  </a:cubicBezTo>
                  <a:lnTo>
                    <a:pt x="27" y="142"/>
                  </a:lnTo>
                  <a:cubicBezTo>
                    <a:pt x="36" y="98"/>
                    <a:pt x="45" y="45"/>
                    <a:pt x="54" y="1"/>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78" name="Google Shape;5878;p26"/>
            <p:cNvSpPr/>
            <p:nvPr/>
          </p:nvSpPr>
          <p:spPr>
            <a:xfrm rot="1085081">
              <a:off x="1577272" y="4639368"/>
              <a:ext cx="33502" cy="37096"/>
            </a:xfrm>
            <a:custGeom>
              <a:avLst/>
              <a:gdLst/>
              <a:ahLst/>
              <a:cxnLst/>
              <a:rect l="l" t="t" r="r" b="b"/>
              <a:pathLst>
                <a:path w="188" h="272" extrusionOk="0">
                  <a:moveTo>
                    <a:pt x="41" y="1"/>
                  </a:moveTo>
                  <a:cubicBezTo>
                    <a:pt x="27" y="1"/>
                    <a:pt x="15" y="14"/>
                    <a:pt x="0" y="46"/>
                  </a:cubicBezTo>
                  <a:cubicBezTo>
                    <a:pt x="80" y="267"/>
                    <a:pt x="106" y="55"/>
                    <a:pt x="159" y="267"/>
                  </a:cubicBezTo>
                  <a:cubicBezTo>
                    <a:pt x="163" y="270"/>
                    <a:pt x="165" y="271"/>
                    <a:pt x="167" y="271"/>
                  </a:cubicBezTo>
                  <a:cubicBezTo>
                    <a:pt x="188" y="271"/>
                    <a:pt x="130" y="131"/>
                    <a:pt x="151" y="131"/>
                  </a:cubicBezTo>
                  <a:cubicBezTo>
                    <a:pt x="153" y="131"/>
                    <a:pt x="156" y="132"/>
                    <a:pt x="159" y="135"/>
                  </a:cubicBezTo>
                  <a:cubicBezTo>
                    <a:pt x="100" y="58"/>
                    <a:pt x="68" y="1"/>
                    <a:pt x="41" y="1"/>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79" name="Google Shape;5879;p26"/>
            <p:cNvSpPr/>
            <p:nvPr/>
          </p:nvSpPr>
          <p:spPr>
            <a:xfrm rot="1085081">
              <a:off x="1603526" y="4662667"/>
              <a:ext cx="9623" cy="8456"/>
            </a:xfrm>
            <a:custGeom>
              <a:avLst/>
              <a:gdLst/>
              <a:ahLst/>
              <a:cxnLst/>
              <a:rect l="l" t="t" r="r" b="b"/>
              <a:pathLst>
                <a:path w="54" h="62" extrusionOk="0">
                  <a:moveTo>
                    <a:pt x="0" y="0"/>
                  </a:moveTo>
                  <a:cubicBezTo>
                    <a:pt x="9" y="9"/>
                    <a:pt x="27" y="27"/>
                    <a:pt x="53" y="62"/>
                  </a:cubicBezTo>
                  <a:cubicBezTo>
                    <a:pt x="36" y="35"/>
                    <a:pt x="18" y="18"/>
                    <a:pt x="0" y="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80" name="Google Shape;5880;p26"/>
            <p:cNvSpPr/>
            <p:nvPr/>
          </p:nvSpPr>
          <p:spPr>
            <a:xfrm rot="1085081">
              <a:off x="-326644" y="5043842"/>
              <a:ext cx="44194" cy="12138"/>
            </a:xfrm>
            <a:custGeom>
              <a:avLst/>
              <a:gdLst/>
              <a:ahLst/>
              <a:cxnLst/>
              <a:rect l="l" t="t" r="r" b="b"/>
              <a:pathLst>
                <a:path w="248" h="89" extrusionOk="0">
                  <a:moveTo>
                    <a:pt x="1" y="1"/>
                  </a:moveTo>
                  <a:cubicBezTo>
                    <a:pt x="80" y="27"/>
                    <a:pt x="160" y="62"/>
                    <a:pt x="248" y="89"/>
                  </a:cubicBezTo>
                  <a:cubicBezTo>
                    <a:pt x="195" y="62"/>
                    <a:pt x="151" y="36"/>
                    <a:pt x="98" y="9"/>
                  </a:cubicBezTo>
                  <a:cubicBezTo>
                    <a:pt x="71" y="1"/>
                    <a:pt x="36" y="1"/>
                    <a:pt x="1" y="1"/>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81" name="Google Shape;5881;p26"/>
            <p:cNvSpPr/>
            <p:nvPr/>
          </p:nvSpPr>
          <p:spPr>
            <a:xfrm rot="1085081">
              <a:off x="-236156" y="5069805"/>
              <a:ext cx="30116" cy="12274"/>
            </a:xfrm>
            <a:custGeom>
              <a:avLst/>
              <a:gdLst/>
              <a:ahLst/>
              <a:cxnLst/>
              <a:rect l="l" t="t" r="r" b="b"/>
              <a:pathLst>
                <a:path w="169" h="90" extrusionOk="0">
                  <a:moveTo>
                    <a:pt x="1" y="1"/>
                  </a:moveTo>
                  <a:lnTo>
                    <a:pt x="1" y="1"/>
                  </a:lnTo>
                  <a:cubicBezTo>
                    <a:pt x="9" y="36"/>
                    <a:pt x="27" y="63"/>
                    <a:pt x="45" y="89"/>
                  </a:cubicBezTo>
                  <a:cubicBezTo>
                    <a:pt x="98" y="63"/>
                    <a:pt x="133" y="45"/>
                    <a:pt x="168" y="18"/>
                  </a:cubicBezTo>
                  <a:lnTo>
                    <a:pt x="89" y="18"/>
                  </a:lnTo>
                  <a:cubicBezTo>
                    <a:pt x="62" y="18"/>
                    <a:pt x="18" y="10"/>
                    <a:pt x="1" y="1"/>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82" name="Google Shape;5882;p26"/>
            <p:cNvSpPr/>
            <p:nvPr/>
          </p:nvSpPr>
          <p:spPr>
            <a:xfrm rot="1085081">
              <a:off x="1524414" y="4114138"/>
              <a:ext cx="20671" cy="9683"/>
            </a:xfrm>
            <a:custGeom>
              <a:avLst/>
              <a:gdLst/>
              <a:ahLst/>
              <a:cxnLst/>
              <a:rect l="l" t="t" r="r" b="b"/>
              <a:pathLst>
                <a:path w="116" h="71" extrusionOk="0">
                  <a:moveTo>
                    <a:pt x="1" y="0"/>
                  </a:moveTo>
                  <a:lnTo>
                    <a:pt x="1" y="0"/>
                  </a:lnTo>
                  <a:cubicBezTo>
                    <a:pt x="36" y="18"/>
                    <a:pt x="71" y="44"/>
                    <a:pt x="98" y="71"/>
                  </a:cubicBezTo>
                  <a:lnTo>
                    <a:pt x="115" y="53"/>
                  </a:lnTo>
                  <a:cubicBezTo>
                    <a:pt x="98" y="27"/>
                    <a:pt x="71" y="18"/>
                    <a:pt x="1" y="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83" name="Google Shape;5883;p26"/>
            <p:cNvSpPr/>
            <p:nvPr/>
          </p:nvSpPr>
          <p:spPr>
            <a:xfrm rot="1085081">
              <a:off x="1258523" y="4104852"/>
              <a:ext cx="15860" cy="3819"/>
            </a:xfrm>
            <a:custGeom>
              <a:avLst/>
              <a:gdLst/>
              <a:ahLst/>
              <a:cxnLst/>
              <a:rect l="l" t="t" r="r" b="b"/>
              <a:pathLst>
                <a:path w="89" h="28" extrusionOk="0">
                  <a:moveTo>
                    <a:pt x="89" y="1"/>
                  </a:moveTo>
                  <a:lnTo>
                    <a:pt x="89" y="1"/>
                  </a:lnTo>
                  <a:cubicBezTo>
                    <a:pt x="62" y="10"/>
                    <a:pt x="27" y="18"/>
                    <a:pt x="0" y="27"/>
                  </a:cubicBezTo>
                  <a:lnTo>
                    <a:pt x="80" y="27"/>
                  </a:lnTo>
                  <a:lnTo>
                    <a:pt x="89" y="1"/>
                  </a:ln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84" name="Google Shape;5884;p26"/>
            <p:cNvSpPr/>
            <p:nvPr/>
          </p:nvSpPr>
          <p:spPr>
            <a:xfrm rot="1085081">
              <a:off x="1296318" y="4290707"/>
              <a:ext cx="26908" cy="30413"/>
            </a:xfrm>
            <a:custGeom>
              <a:avLst/>
              <a:gdLst/>
              <a:ahLst/>
              <a:cxnLst/>
              <a:rect l="l" t="t" r="r" b="b"/>
              <a:pathLst>
                <a:path w="151" h="223" extrusionOk="0">
                  <a:moveTo>
                    <a:pt x="1" y="1"/>
                  </a:moveTo>
                  <a:lnTo>
                    <a:pt x="1" y="1"/>
                  </a:lnTo>
                  <a:cubicBezTo>
                    <a:pt x="7" y="10"/>
                    <a:pt x="14" y="19"/>
                    <a:pt x="21" y="28"/>
                  </a:cubicBezTo>
                  <a:lnTo>
                    <a:pt x="21" y="28"/>
                  </a:lnTo>
                  <a:cubicBezTo>
                    <a:pt x="15" y="19"/>
                    <a:pt x="8" y="10"/>
                    <a:pt x="1" y="1"/>
                  </a:cubicBezTo>
                  <a:close/>
                  <a:moveTo>
                    <a:pt x="21" y="28"/>
                  </a:moveTo>
                  <a:cubicBezTo>
                    <a:pt x="88" y="127"/>
                    <a:pt x="94" y="223"/>
                    <a:pt x="124" y="223"/>
                  </a:cubicBezTo>
                  <a:cubicBezTo>
                    <a:pt x="131" y="223"/>
                    <a:pt x="140" y="217"/>
                    <a:pt x="151" y="204"/>
                  </a:cubicBezTo>
                  <a:cubicBezTo>
                    <a:pt x="113" y="143"/>
                    <a:pt x="62" y="83"/>
                    <a:pt x="21" y="28"/>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grpSp>
      <p:sp>
        <p:nvSpPr>
          <p:cNvPr id="5885" name="Google Shape;5885;p26"/>
          <p:cNvSpPr/>
          <p:nvPr/>
        </p:nvSpPr>
        <p:spPr>
          <a:xfrm>
            <a:off x="21290184" y="-609576"/>
            <a:ext cx="123464" cy="37428"/>
          </a:xfrm>
          <a:custGeom>
            <a:avLst/>
            <a:gdLst/>
            <a:ahLst/>
            <a:cxnLst/>
            <a:rect l="l" t="t" r="r" b="b"/>
            <a:pathLst>
              <a:path w="239" h="105" extrusionOk="0">
                <a:moveTo>
                  <a:pt x="208" y="1"/>
                </a:moveTo>
                <a:cubicBezTo>
                  <a:pt x="197" y="1"/>
                  <a:pt x="186" y="3"/>
                  <a:pt x="186" y="7"/>
                </a:cubicBezTo>
                <a:cubicBezTo>
                  <a:pt x="0" y="78"/>
                  <a:pt x="88" y="87"/>
                  <a:pt x="62" y="104"/>
                </a:cubicBezTo>
                <a:cubicBezTo>
                  <a:pt x="203" y="34"/>
                  <a:pt x="238" y="16"/>
                  <a:pt x="230" y="7"/>
                </a:cubicBezTo>
                <a:cubicBezTo>
                  <a:pt x="230" y="3"/>
                  <a:pt x="219" y="1"/>
                  <a:pt x="208" y="1"/>
                </a:cubicBez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86" name="Google Shape;5886;p26"/>
          <p:cNvSpPr/>
          <p:nvPr/>
        </p:nvSpPr>
        <p:spPr>
          <a:xfrm>
            <a:off x="23178326" y="-707959"/>
            <a:ext cx="278956" cy="13188"/>
          </a:xfrm>
          <a:custGeom>
            <a:avLst/>
            <a:gdLst/>
            <a:ahLst/>
            <a:cxnLst/>
            <a:rect l="l" t="t" r="r" b="b"/>
            <a:pathLst>
              <a:path w="540" h="37" extrusionOk="0">
                <a:moveTo>
                  <a:pt x="539" y="1"/>
                </a:moveTo>
                <a:lnTo>
                  <a:pt x="71" y="27"/>
                </a:lnTo>
                <a:lnTo>
                  <a:pt x="1" y="36"/>
                </a:lnTo>
                <a:lnTo>
                  <a:pt x="539" y="1"/>
                </a:ln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87" name="Google Shape;5887;p26"/>
          <p:cNvSpPr/>
          <p:nvPr/>
        </p:nvSpPr>
        <p:spPr>
          <a:xfrm>
            <a:off x="23830781" y="-836999"/>
            <a:ext cx="725805" cy="139016"/>
          </a:xfrm>
          <a:custGeom>
            <a:avLst/>
            <a:gdLst/>
            <a:ahLst/>
            <a:cxnLst/>
            <a:rect l="l" t="t" r="r" b="b"/>
            <a:pathLst>
              <a:path w="1405" h="390" extrusionOk="0">
                <a:moveTo>
                  <a:pt x="1342" y="1"/>
                </a:moveTo>
                <a:cubicBezTo>
                  <a:pt x="1060" y="116"/>
                  <a:pt x="795" y="204"/>
                  <a:pt x="592" y="248"/>
                </a:cubicBezTo>
                <a:cubicBezTo>
                  <a:pt x="751" y="239"/>
                  <a:pt x="1032" y="142"/>
                  <a:pt x="1349" y="28"/>
                </a:cubicBezTo>
                <a:lnTo>
                  <a:pt x="1349" y="28"/>
                </a:lnTo>
                <a:lnTo>
                  <a:pt x="1400" y="222"/>
                </a:lnTo>
                <a:lnTo>
                  <a:pt x="1400" y="222"/>
                </a:lnTo>
                <a:cubicBezTo>
                  <a:pt x="1401" y="222"/>
                  <a:pt x="1403" y="222"/>
                  <a:pt x="1404" y="221"/>
                </a:cubicBezTo>
                <a:lnTo>
                  <a:pt x="1351" y="27"/>
                </a:lnTo>
                <a:cubicBezTo>
                  <a:pt x="1351" y="27"/>
                  <a:pt x="1350" y="28"/>
                  <a:pt x="1349" y="28"/>
                </a:cubicBezTo>
                <a:lnTo>
                  <a:pt x="1349" y="28"/>
                </a:lnTo>
                <a:lnTo>
                  <a:pt x="1342" y="1"/>
                </a:lnTo>
                <a:close/>
                <a:moveTo>
                  <a:pt x="1400" y="222"/>
                </a:moveTo>
                <a:cubicBezTo>
                  <a:pt x="1057" y="284"/>
                  <a:pt x="670" y="327"/>
                  <a:pt x="371" y="336"/>
                </a:cubicBezTo>
                <a:lnTo>
                  <a:pt x="265" y="327"/>
                </a:lnTo>
                <a:cubicBezTo>
                  <a:pt x="177" y="345"/>
                  <a:pt x="89" y="372"/>
                  <a:pt x="0" y="389"/>
                </a:cubicBezTo>
                <a:cubicBezTo>
                  <a:pt x="433" y="363"/>
                  <a:pt x="954" y="310"/>
                  <a:pt x="1404" y="239"/>
                </a:cubicBezTo>
                <a:lnTo>
                  <a:pt x="1400" y="222"/>
                </a:ln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88" name="Google Shape;5888;p26"/>
          <p:cNvSpPr/>
          <p:nvPr/>
        </p:nvSpPr>
        <p:spPr>
          <a:xfrm>
            <a:off x="23194340" y="-679443"/>
            <a:ext cx="239696" cy="34220"/>
          </a:xfrm>
          <a:custGeom>
            <a:avLst/>
            <a:gdLst/>
            <a:ahLst/>
            <a:cxnLst/>
            <a:rect l="l" t="t" r="r" b="b"/>
            <a:pathLst>
              <a:path w="464" h="96" extrusionOk="0">
                <a:moveTo>
                  <a:pt x="464" y="0"/>
                </a:moveTo>
                <a:lnTo>
                  <a:pt x="464" y="0"/>
                </a:lnTo>
                <a:cubicBezTo>
                  <a:pt x="420" y="9"/>
                  <a:pt x="411" y="9"/>
                  <a:pt x="385" y="9"/>
                </a:cubicBezTo>
                <a:cubicBezTo>
                  <a:pt x="314" y="27"/>
                  <a:pt x="217" y="44"/>
                  <a:pt x="49" y="71"/>
                </a:cubicBezTo>
                <a:cubicBezTo>
                  <a:pt x="101" y="71"/>
                  <a:pt x="28" y="89"/>
                  <a:pt x="6" y="94"/>
                </a:cubicBezTo>
                <a:lnTo>
                  <a:pt x="6" y="94"/>
                </a:lnTo>
                <a:cubicBezTo>
                  <a:pt x="30" y="89"/>
                  <a:pt x="140" y="65"/>
                  <a:pt x="464" y="0"/>
                </a:cubicBezTo>
                <a:close/>
                <a:moveTo>
                  <a:pt x="6" y="94"/>
                </a:moveTo>
                <a:lnTo>
                  <a:pt x="6" y="94"/>
                </a:lnTo>
                <a:cubicBezTo>
                  <a:pt x="2" y="95"/>
                  <a:pt x="1" y="95"/>
                  <a:pt x="1" y="95"/>
                </a:cubicBezTo>
                <a:cubicBezTo>
                  <a:pt x="1" y="95"/>
                  <a:pt x="3" y="95"/>
                  <a:pt x="6" y="94"/>
                </a:cubicBez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89" name="Google Shape;5889;p26"/>
          <p:cNvSpPr/>
          <p:nvPr/>
        </p:nvSpPr>
        <p:spPr>
          <a:xfrm>
            <a:off x="23352418" y="-684433"/>
            <a:ext cx="102285" cy="10337"/>
          </a:xfrm>
          <a:custGeom>
            <a:avLst/>
            <a:gdLst/>
            <a:ahLst/>
            <a:cxnLst/>
            <a:rect l="l" t="t" r="r" b="b"/>
            <a:pathLst>
              <a:path w="198" h="29" extrusionOk="0">
                <a:moveTo>
                  <a:pt x="191" y="1"/>
                </a:moveTo>
                <a:cubicBezTo>
                  <a:pt x="175" y="1"/>
                  <a:pt x="0" y="28"/>
                  <a:pt x="25" y="28"/>
                </a:cubicBezTo>
                <a:cubicBezTo>
                  <a:pt x="31" y="28"/>
                  <a:pt x="47" y="27"/>
                  <a:pt x="79" y="23"/>
                </a:cubicBezTo>
                <a:cubicBezTo>
                  <a:pt x="172" y="6"/>
                  <a:pt x="198" y="1"/>
                  <a:pt x="191" y="1"/>
                </a:cubicBez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90" name="Google Shape;5890;p26"/>
          <p:cNvSpPr/>
          <p:nvPr/>
        </p:nvSpPr>
        <p:spPr>
          <a:xfrm>
            <a:off x="22414805" y="-610292"/>
            <a:ext cx="380723" cy="35290"/>
          </a:xfrm>
          <a:custGeom>
            <a:avLst/>
            <a:gdLst/>
            <a:ahLst/>
            <a:cxnLst/>
            <a:rect l="l" t="t" r="r" b="b"/>
            <a:pathLst>
              <a:path w="737" h="99" extrusionOk="0">
                <a:moveTo>
                  <a:pt x="737" y="0"/>
                </a:moveTo>
                <a:cubicBezTo>
                  <a:pt x="661" y="0"/>
                  <a:pt x="394" y="38"/>
                  <a:pt x="353" y="38"/>
                </a:cubicBezTo>
                <a:cubicBezTo>
                  <a:pt x="341" y="38"/>
                  <a:pt x="348" y="35"/>
                  <a:pt x="384" y="27"/>
                </a:cubicBezTo>
                <a:lnTo>
                  <a:pt x="384" y="27"/>
                </a:lnTo>
                <a:cubicBezTo>
                  <a:pt x="60" y="81"/>
                  <a:pt x="1" y="98"/>
                  <a:pt x="82" y="98"/>
                </a:cubicBezTo>
                <a:cubicBezTo>
                  <a:pt x="121" y="98"/>
                  <a:pt x="190" y="94"/>
                  <a:pt x="278" y="89"/>
                </a:cubicBezTo>
                <a:lnTo>
                  <a:pt x="737" y="0"/>
                </a:ln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91" name="Google Shape;5891;p26"/>
          <p:cNvSpPr/>
          <p:nvPr/>
        </p:nvSpPr>
        <p:spPr>
          <a:xfrm>
            <a:off x="22334732" y="-556822"/>
            <a:ext cx="123464" cy="16040"/>
          </a:xfrm>
          <a:custGeom>
            <a:avLst/>
            <a:gdLst/>
            <a:ahLst/>
            <a:cxnLst/>
            <a:rect l="l" t="t" r="r" b="b"/>
            <a:pathLst>
              <a:path w="239" h="45" extrusionOk="0">
                <a:moveTo>
                  <a:pt x="239" y="1"/>
                </a:moveTo>
                <a:lnTo>
                  <a:pt x="231" y="2"/>
                </a:lnTo>
                <a:lnTo>
                  <a:pt x="231" y="2"/>
                </a:lnTo>
                <a:cubicBezTo>
                  <a:pt x="233" y="2"/>
                  <a:pt x="236" y="1"/>
                  <a:pt x="239" y="1"/>
                </a:cubicBezTo>
                <a:close/>
                <a:moveTo>
                  <a:pt x="231" y="2"/>
                </a:moveTo>
                <a:lnTo>
                  <a:pt x="231" y="2"/>
                </a:lnTo>
                <a:cubicBezTo>
                  <a:pt x="187" y="10"/>
                  <a:pt x="125" y="11"/>
                  <a:pt x="0" y="45"/>
                </a:cubicBezTo>
                <a:lnTo>
                  <a:pt x="231" y="2"/>
                </a:ln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92" name="Google Shape;5892;p26"/>
          <p:cNvSpPr/>
          <p:nvPr/>
        </p:nvSpPr>
        <p:spPr>
          <a:xfrm>
            <a:off x="22457679" y="-588191"/>
            <a:ext cx="265009" cy="32794"/>
          </a:xfrm>
          <a:custGeom>
            <a:avLst/>
            <a:gdLst/>
            <a:ahLst/>
            <a:cxnLst/>
            <a:rect l="l" t="t" r="r" b="b"/>
            <a:pathLst>
              <a:path w="513" h="92" extrusionOk="0">
                <a:moveTo>
                  <a:pt x="513" y="0"/>
                </a:moveTo>
                <a:lnTo>
                  <a:pt x="1" y="89"/>
                </a:lnTo>
                <a:cubicBezTo>
                  <a:pt x="29" y="89"/>
                  <a:pt x="47" y="91"/>
                  <a:pt x="69" y="91"/>
                </a:cubicBezTo>
                <a:cubicBezTo>
                  <a:pt x="102" y="91"/>
                  <a:pt x="144" y="85"/>
                  <a:pt x="239" y="53"/>
                </a:cubicBezTo>
                <a:lnTo>
                  <a:pt x="239" y="53"/>
                </a:lnTo>
                <a:cubicBezTo>
                  <a:pt x="229" y="57"/>
                  <a:pt x="227" y="59"/>
                  <a:pt x="230" y="59"/>
                </a:cubicBezTo>
                <a:cubicBezTo>
                  <a:pt x="242" y="59"/>
                  <a:pt x="339" y="35"/>
                  <a:pt x="513" y="0"/>
                </a:cubicBez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93" name="Google Shape;5893;p26"/>
          <p:cNvSpPr/>
          <p:nvPr/>
        </p:nvSpPr>
        <p:spPr>
          <a:xfrm>
            <a:off x="22868372" y="-638451"/>
            <a:ext cx="397256" cy="44199"/>
          </a:xfrm>
          <a:custGeom>
            <a:avLst/>
            <a:gdLst/>
            <a:ahLst/>
            <a:cxnLst/>
            <a:rect l="l" t="t" r="r" b="b"/>
            <a:pathLst>
              <a:path w="769" h="124" extrusionOk="0">
                <a:moveTo>
                  <a:pt x="733" y="0"/>
                </a:moveTo>
                <a:cubicBezTo>
                  <a:pt x="698" y="0"/>
                  <a:pt x="442" y="35"/>
                  <a:pt x="0" y="106"/>
                </a:cubicBezTo>
                <a:cubicBezTo>
                  <a:pt x="150" y="91"/>
                  <a:pt x="322" y="68"/>
                  <a:pt x="361" y="68"/>
                </a:cubicBezTo>
                <a:cubicBezTo>
                  <a:pt x="390" y="68"/>
                  <a:pt x="341" y="81"/>
                  <a:pt x="141" y="124"/>
                </a:cubicBezTo>
                <a:cubicBezTo>
                  <a:pt x="583" y="53"/>
                  <a:pt x="768" y="0"/>
                  <a:pt x="733" y="0"/>
                </a:cubicBez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94" name="Google Shape;5894;p26"/>
          <p:cNvSpPr/>
          <p:nvPr/>
        </p:nvSpPr>
        <p:spPr>
          <a:xfrm>
            <a:off x="24045169" y="-777113"/>
            <a:ext cx="337848" cy="66302"/>
          </a:xfrm>
          <a:custGeom>
            <a:avLst/>
            <a:gdLst/>
            <a:ahLst/>
            <a:cxnLst/>
            <a:rect l="l" t="t" r="r" b="b"/>
            <a:pathLst>
              <a:path w="654" h="186" extrusionOk="0">
                <a:moveTo>
                  <a:pt x="654" y="1"/>
                </a:moveTo>
                <a:lnTo>
                  <a:pt x="654" y="1"/>
                </a:lnTo>
                <a:cubicBezTo>
                  <a:pt x="512" y="54"/>
                  <a:pt x="0" y="177"/>
                  <a:pt x="27" y="186"/>
                </a:cubicBezTo>
                <a:cubicBezTo>
                  <a:pt x="142" y="159"/>
                  <a:pt x="256" y="133"/>
                  <a:pt x="371" y="106"/>
                </a:cubicBezTo>
                <a:lnTo>
                  <a:pt x="654" y="1"/>
                </a:ln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95" name="Google Shape;5895;p26"/>
          <p:cNvSpPr/>
          <p:nvPr/>
        </p:nvSpPr>
        <p:spPr>
          <a:xfrm>
            <a:off x="21048419" y="-434199"/>
            <a:ext cx="292387" cy="28873"/>
          </a:xfrm>
          <a:custGeom>
            <a:avLst/>
            <a:gdLst/>
            <a:ahLst/>
            <a:cxnLst/>
            <a:rect l="l" t="t" r="r" b="b"/>
            <a:pathLst>
              <a:path w="566" h="81" extrusionOk="0">
                <a:moveTo>
                  <a:pt x="565" y="1"/>
                </a:moveTo>
                <a:cubicBezTo>
                  <a:pt x="413" y="24"/>
                  <a:pt x="143" y="66"/>
                  <a:pt x="54" y="66"/>
                </a:cubicBezTo>
                <a:cubicBezTo>
                  <a:pt x="40" y="66"/>
                  <a:pt x="30" y="65"/>
                  <a:pt x="27" y="63"/>
                </a:cubicBezTo>
                <a:lnTo>
                  <a:pt x="27" y="63"/>
                </a:lnTo>
                <a:cubicBezTo>
                  <a:pt x="0" y="80"/>
                  <a:pt x="186" y="72"/>
                  <a:pt x="221" y="80"/>
                </a:cubicBezTo>
                <a:lnTo>
                  <a:pt x="565" y="1"/>
                </a:ln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96" name="Google Shape;5896;p26"/>
          <p:cNvSpPr/>
          <p:nvPr/>
        </p:nvSpPr>
        <p:spPr>
          <a:xfrm>
            <a:off x="20902224" y="-405681"/>
            <a:ext cx="278956" cy="41349"/>
          </a:xfrm>
          <a:custGeom>
            <a:avLst/>
            <a:gdLst/>
            <a:ahLst/>
            <a:cxnLst/>
            <a:rect l="l" t="t" r="r" b="b"/>
            <a:pathLst>
              <a:path w="540" h="116" extrusionOk="0">
                <a:moveTo>
                  <a:pt x="504" y="0"/>
                </a:moveTo>
                <a:lnTo>
                  <a:pt x="1" y="115"/>
                </a:lnTo>
                <a:cubicBezTo>
                  <a:pt x="460" y="27"/>
                  <a:pt x="539" y="9"/>
                  <a:pt x="504" y="0"/>
                </a:cubicBez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97" name="Google Shape;5897;p26"/>
          <p:cNvSpPr/>
          <p:nvPr/>
        </p:nvSpPr>
        <p:spPr>
          <a:xfrm>
            <a:off x="22211265" y="-572505"/>
            <a:ext cx="516072" cy="69510"/>
          </a:xfrm>
          <a:custGeom>
            <a:avLst/>
            <a:gdLst/>
            <a:ahLst/>
            <a:cxnLst/>
            <a:rect l="l" t="t" r="r" b="b"/>
            <a:pathLst>
              <a:path w="999" h="195" extrusionOk="0">
                <a:moveTo>
                  <a:pt x="998" y="0"/>
                </a:moveTo>
                <a:lnTo>
                  <a:pt x="1" y="195"/>
                </a:lnTo>
                <a:lnTo>
                  <a:pt x="1" y="195"/>
                </a:lnTo>
                <a:lnTo>
                  <a:pt x="168" y="168"/>
                </a:lnTo>
                <a:lnTo>
                  <a:pt x="998" y="0"/>
                </a:ln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98" name="Google Shape;5898;p26"/>
          <p:cNvSpPr/>
          <p:nvPr/>
        </p:nvSpPr>
        <p:spPr>
          <a:xfrm>
            <a:off x="20742600" y="-144394"/>
            <a:ext cx="274308" cy="12833"/>
          </a:xfrm>
          <a:custGeom>
            <a:avLst/>
            <a:gdLst/>
            <a:ahLst/>
            <a:cxnLst/>
            <a:rect l="l" t="t" r="r" b="b"/>
            <a:pathLst>
              <a:path w="531" h="36" extrusionOk="0">
                <a:moveTo>
                  <a:pt x="530" y="0"/>
                </a:moveTo>
                <a:lnTo>
                  <a:pt x="301" y="9"/>
                </a:lnTo>
                <a:lnTo>
                  <a:pt x="1" y="36"/>
                </a:lnTo>
                <a:lnTo>
                  <a:pt x="530" y="0"/>
                </a:ln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99" name="Google Shape;5899;p26"/>
          <p:cNvSpPr/>
          <p:nvPr/>
        </p:nvSpPr>
        <p:spPr>
          <a:xfrm>
            <a:off x="21463242" y="-138335"/>
            <a:ext cx="634369" cy="22457"/>
          </a:xfrm>
          <a:custGeom>
            <a:avLst/>
            <a:gdLst/>
            <a:ahLst/>
            <a:cxnLst/>
            <a:rect l="l" t="t" r="r" b="b"/>
            <a:pathLst>
              <a:path w="1228" h="63" extrusionOk="0">
                <a:moveTo>
                  <a:pt x="221" y="1"/>
                </a:moveTo>
                <a:cubicBezTo>
                  <a:pt x="1" y="27"/>
                  <a:pt x="522" y="45"/>
                  <a:pt x="292" y="63"/>
                </a:cubicBezTo>
                <a:cubicBezTo>
                  <a:pt x="645" y="63"/>
                  <a:pt x="954" y="45"/>
                  <a:pt x="1228" y="27"/>
                </a:cubicBezTo>
                <a:lnTo>
                  <a:pt x="1228" y="27"/>
                </a:lnTo>
                <a:cubicBezTo>
                  <a:pt x="1155" y="30"/>
                  <a:pt x="1081" y="31"/>
                  <a:pt x="1005" y="31"/>
                </a:cubicBezTo>
                <a:cubicBezTo>
                  <a:pt x="776" y="31"/>
                  <a:pt x="526" y="21"/>
                  <a:pt x="221" y="1"/>
                </a:cubicBez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00" name="Google Shape;5900;p26"/>
          <p:cNvSpPr/>
          <p:nvPr/>
        </p:nvSpPr>
        <p:spPr>
          <a:xfrm>
            <a:off x="22097104" y="-138335"/>
            <a:ext cx="238146" cy="9979"/>
          </a:xfrm>
          <a:custGeom>
            <a:avLst/>
            <a:gdLst/>
            <a:ahLst/>
            <a:cxnLst/>
            <a:rect l="l" t="t" r="r" b="b"/>
            <a:pathLst>
              <a:path w="461" h="28" extrusionOk="0">
                <a:moveTo>
                  <a:pt x="460" y="1"/>
                </a:moveTo>
                <a:cubicBezTo>
                  <a:pt x="327" y="1"/>
                  <a:pt x="185" y="17"/>
                  <a:pt x="29" y="26"/>
                </a:cubicBezTo>
                <a:lnTo>
                  <a:pt x="29" y="26"/>
                </a:lnTo>
                <a:cubicBezTo>
                  <a:pt x="178" y="18"/>
                  <a:pt x="319" y="9"/>
                  <a:pt x="460" y="1"/>
                </a:cubicBezTo>
                <a:close/>
                <a:moveTo>
                  <a:pt x="29" y="26"/>
                </a:moveTo>
                <a:cubicBezTo>
                  <a:pt x="20" y="26"/>
                  <a:pt x="10" y="27"/>
                  <a:pt x="1" y="27"/>
                </a:cubicBezTo>
                <a:cubicBezTo>
                  <a:pt x="10" y="27"/>
                  <a:pt x="20" y="26"/>
                  <a:pt x="29" y="26"/>
                </a:cubicBez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01" name="Google Shape;5901;p26"/>
          <p:cNvSpPr/>
          <p:nvPr/>
        </p:nvSpPr>
        <p:spPr>
          <a:xfrm>
            <a:off x="20496184" y="-169705"/>
            <a:ext cx="214900" cy="16040"/>
          </a:xfrm>
          <a:custGeom>
            <a:avLst/>
            <a:gdLst/>
            <a:ahLst/>
            <a:cxnLst/>
            <a:rect l="l" t="t" r="r" b="b"/>
            <a:pathLst>
              <a:path w="416" h="45" extrusionOk="0">
                <a:moveTo>
                  <a:pt x="1" y="1"/>
                </a:moveTo>
                <a:cubicBezTo>
                  <a:pt x="45" y="9"/>
                  <a:pt x="124" y="27"/>
                  <a:pt x="416" y="45"/>
                </a:cubicBezTo>
                <a:lnTo>
                  <a:pt x="213" y="1"/>
                </a:ln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02" name="Google Shape;5902;p26"/>
          <p:cNvSpPr/>
          <p:nvPr/>
        </p:nvSpPr>
        <p:spPr>
          <a:xfrm>
            <a:off x="20601053" y="-169702"/>
            <a:ext cx="233497" cy="3566"/>
          </a:xfrm>
          <a:custGeom>
            <a:avLst/>
            <a:gdLst/>
            <a:ahLst/>
            <a:cxnLst/>
            <a:rect l="l" t="t" r="r" b="b"/>
            <a:pathLst>
              <a:path w="452" h="10" extrusionOk="0">
                <a:moveTo>
                  <a:pt x="1" y="1"/>
                </a:moveTo>
                <a:cubicBezTo>
                  <a:pt x="26" y="1"/>
                  <a:pt x="49" y="2"/>
                  <a:pt x="72" y="3"/>
                </a:cubicBezTo>
                <a:lnTo>
                  <a:pt x="72" y="3"/>
                </a:lnTo>
                <a:cubicBezTo>
                  <a:pt x="52" y="2"/>
                  <a:pt x="31" y="1"/>
                  <a:pt x="10" y="1"/>
                </a:cubicBezTo>
                <a:close/>
                <a:moveTo>
                  <a:pt x="72" y="3"/>
                </a:moveTo>
                <a:cubicBezTo>
                  <a:pt x="259" y="9"/>
                  <a:pt x="387" y="9"/>
                  <a:pt x="451" y="9"/>
                </a:cubicBezTo>
                <a:cubicBezTo>
                  <a:pt x="395" y="9"/>
                  <a:pt x="282" y="9"/>
                  <a:pt x="72" y="3"/>
                </a:cubicBez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03" name="Google Shape;5903;p26"/>
          <p:cNvSpPr/>
          <p:nvPr/>
        </p:nvSpPr>
        <p:spPr>
          <a:xfrm>
            <a:off x="19460936" y="-314428"/>
            <a:ext cx="1022325" cy="145079"/>
          </a:xfrm>
          <a:custGeom>
            <a:avLst/>
            <a:gdLst/>
            <a:ahLst/>
            <a:cxnLst/>
            <a:rect l="l" t="t" r="r" b="b"/>
            <a:pathLst>
              <a:path w="1979" h="407" extrusionOk="0">
                <a:moveTo>
                  <a:pt x="1943" y="0"/>
                </a:moveTo>
                <a:lnTo>
                  <a:pt x="1944" y="9"/>
                </a:lnTo>
                <a:lnTo>
                  <a:pt x="1944" y="9"/>
                </a:lnTo>
                <a:cubicBezTo>
                  <a:pt x="1952" y="9"/>
                  <a:pt x="1961" y="0"/>
                  <a:pt x="1969" y="0"/>
                </a:cubicBezTo>
                <a:close/>
                <a:moveTo>
                  <a:pt x="1944" y="9"/>
                </a:moveTo>
                <a:lnTo>
                  <a:pt x="1944" y="9"/>
                </a:lnTo>
                <a:cubicBezTo>
                  <a:pt x="1943" y="9"/>
                  <a:pt x="1943" y="9"/>
                  <a:pt x="1943" y="9"/>
                </a:cubicBezTo>
                <a:lnTo>
                  <a:pt x="0" y="398"/>
                </a:lnTo>
                <a:lnTo>
                  <a:pt x="1978" y="407"/>
                </a:lnTo>
                <a:lnTo>
                  <a:pt x="1978" y="407"/>
                </a:lnTo>
                <a:lnTo>
                  <a:pt x="1944" y="9"/>
                </a:ln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04" name="Google Shape;5904;p26"/>
          <p:cNvSpPr/>
          <p:nvPr/>
        </p:nvSpPr>
        <p:spPr>
          <a:xfrm>
            <a:off x="21261255" y="-440256"/>
            <a:ext cx="339398" cy="54536"/>
          </a:xfrm>
          <a:custGeom>
            <a:avLst/>
            <a:gdLst/>
            <a:ahLst/>
            <a:cxnLst/>
            <a:rect l="l" t="t" r="r" b="b"/>
            <a:pathLst>
              <a:path w="657" h="153" extrusionOk="0">
                <a:moveTo>
                  <a:pt x="657" y="0"/>
                </a:moveTo>
                <a:cubicBezTo>
                  <a:pt x="424" y="55"/>
                  <a:pt x="1" y="152"/>
                  <a:pt x="105" y="152"/>
                </a:cubicBezTo>
                <a:cubicBezTo>
                  <a:pt x="135" y="152"/>
                  <a:pt x="210" y="144"/>
                  <a:pt x="347" y="124"/>
                </a:cubicBezTo>
                <a:cubicBezTo>
                  <a:pt x="559" y="62"/>
                  <a:pt x="206" y="115"/>
                  <a:pt x="657" y="0"/>
                </a:cubicBez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05" name="Google Shape;5905;p26"/>
          <p:cNvSpPr/>
          <p:nvPr/>
        </p:nvSpPr>
        <p:spPr>
          <a:xfrm>
            <a:off x="20610353" y="-361481"/>
            <a:ext cx="301686" cy="47407"/>
          </a:xfrm>
          <a:custGeom>
            <a:avLst/>
            <a:gdLst/>
            <a:ahLst/>
            <a:cxnLst/>
            <a:rect l="l" t="t" r="r" b="b"/>
            <a:pathLst>
              <a:path w="584" h="133" extrusionOk="0">
                <a:moveTo>
                  <a:pt x="583" y="0"/>
                </a:moveTo>
                <a:lnTo>
                  <a:pt x="0" y="132"/>
                </a:lnTo>
                <a:lnTo>
                  <a:pt x="548" y="35"/>
                </a:lnTo>
                <a:cubicBezTo>
                  <a:pt x="530" y="27"/>
                  <a:pt x="433" y="35"/>
                  <a:pt x="583" y="0"/>
                </a:cubicBez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06" name="Google Shape;5906;p26"/>
          <p:cNvSpPr/>
          <p:nvPr/>
        </p:nvSpPr>
        <p:spPr>
          <a:xfrm>
            <a:off x="20473454" y="-314427"/>
            <a:ext cx="137411" cy="19248"/>
          </a:xfrm>
          <a:custGeom>
            <a:avLst/>
            <a:gdLst/>
            <a:ahLst/>
            <a:cxnLst/>
            <a:rect l="l" t="t" r="r" b="b"/>
            <a:pathLst>
              <a:path w="266" h="54" extrusionOk="0">
                <a:moveTo>
                  <a:pt x="265" y="0"/>
                </a:moveTo>
                <a:lnTo>
                  <a:pt x="62" y="36"/>
                </a:lnTo>
                <a:lnTo>
                  <a:pt x="1" y="53"/>
                </a:lnTo>
                <a:lnTo>
                  <a:pt x="265" y="0"/>
                </a:ln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07" name="Google Shape;5907;p26"/>
          <p:cNvSpPr/>
          <p:nvPr/>
        </p:nvSpPr>
        <p:spPr>
          <a:xfrm>
            <a:off x="21672978" y="-163289"/>
            <a:ext cx="584260" cy="12833"/>
          </a:xfrm>
          <a:custGeom>
            <a:avLst/>
            <a:gdLst/>
            <a:ahLst/>
            <a:cxnLst/>
            <a:rect l="l" t="t" r="r" b="b"/>
            <a:pathLst>
              <a:path w="1131" h="36" extrusionOk="0">
                <a:moveTo>
                  <a:pt x="177" y="0"/>
                </a:moveTo>
                <a:cubicBezTo>
                  <a:pt x="133" y="9"/>
                  <a:pt x="1" y="27"/>
                  <a:pt x="336" y="36"/>
                </a:cubicBezTo>
                <a:cubicBezTo>
                  <a:pt x="575" y="18"/>
                  <a:pt x="840" y="18"/>
                  <a:pt x="1131" y="18"/>
                </a:cubicBezTo>
                <a:cubicBezTo>
                  <a:pt x="822" y="9"/>
                  <a:pt x="495" y="0"/>
                  <a:pt x="177" y="0"/>
                </a:cubicBez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08" name="Google Shape;5908;p26"/>
          <p:cNvSpPr/>
          <p:nvPr/>
        </p:nvSpPr>
        <p:spPr>
          <a:xfrm>
            <a:off x="21239558" y="-162572"/>
            <a:ext cx="27896" cy="2850"/>
          </a:xfrm>
          <a:custGeom>
            <a:avLst/>
            <a:gdLst/>
            <a:ahLst/>
            <a:cxnLst/>
            <a:rect l="l" t="t" r="r" b="b"/>
            <a:pathLst>
              <a:path w="54" h="8" extrusionOk="0">
                <a:moveTo>
                  <a:pt x="18" y="1"/>
                </a:moveTo>
                <a:cubicBezTo>
                  <a:pt x="8" y="1"/>
                  <a:pt x="1" y="3"/>
                  <a:pt x="1" y="7"/>
                </a:cubicBezTo>
                <a:lnTo>
                  <a:pt x="54" y="7"/>
                </a:lnTo>
                <a:cubicBezTo>
                  <a:pt x="41" y="3"/>
                  <a:pt x="27" y="1"/>
                  <a:pt x="18" y="1"/>
                </a:cubicBez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09" name="Google Shape;5909;p26"/>
          <p:cNvSpPr/>
          <p:nvPr/>
        </p:nvSpPr>
        <p:spPr>
          <a:xfrm>
            <a:off x="23725912" y="-163286"/>
            <a:ext cx="32028" cy="3566"/>
          </a:xfrm>
          <a:custGeom>
            <a:avLst/>
            <a:gdLst/>
            <a:ahLst/>
            <a:cxnLst/>
            <a:rect l="l" t="t" r="r" b="b"/>
            <a:pathLst>
              <a:path w="62" h="10" extrusionOk="0">
                <a:moveTo>
                  <a:pt x="18" y="0"/>
                </a:moveTo>
                <a:cubicBezTo>
                  <a:pt x="9" y="9"/>
                  <a:pt x="9" y="9"/>
                  <a:pt x="0" y="9"/>
                </a:cubicBezTo>
                <a:lnTo>
                  <a:pt x="62" y="9"/>
                </a:lnTo>
                <a:cubicBezTo>
                  <a:pt x="44" y="9"/>
                  <a:pt x="36" y="0"/>
                  <a:pt x="18" y="0"/>
                </a:cubicBez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10" name="Google Shape;5910;p26"/>
          <p:cNvSpPr/>
          <p:nvPr/>
        </p:nvSpPr>
        <p:spPr>
          <a:xfrm>
            <a:off x="21472540" y="-167919"/>
            <a:ext cx="305820" cy="4991"/>
          </a:xfrm>
          <a:custGeom>
            <a:avLst/>
            <a:gdLst/>
            <a:ahLst/>
            <a:cxnLst/>
            <a:rect l="l" t="t" r="r" b="b"/>
            <a:pathLst>
              <a:path w="592" h="14" extrusionOk="0">
                <a:moveTo>
                  <a:pt x="330" y="1"/>
                </a:moveTo>
                <a:cubicBezTo>
                  <a:pt x="196" y="1"/>
                  <a:pt x="94" y="7"/>
                  <a:pt x="0" y="13"/>
                </a:cubicBezTo>
                <a:lnTo>
                  <a:pt x="565" y="13"/>
                </a:lnTo>
                <a:cubicBezTo>
                  <a:pt x="592" y="4"/>
                  <a:pt x="592" y="4"/>
                  <a:pt x="512" y="4"/>
                </a:cubicBezTo>
                <a:cubicBezTo>
                  <a:pt x="445" y="2"/>
                  <a:pt x="385" y="1"/>
                  <a:pt x="330" y="1"/>
                </a:cubicBez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11" name="Google Shape;5911;p26"/>
          <p:cNvSpPr/>
          <p:nvPr/>
        </p:nvSpPr>
        <p:spPr>
          <a:xfrm>
            <a:off x="22544471" y="-150811"/>
            <a:ext cx="210252" cy="7487"/>
          </a:xfrm>
          <a:custGeom>
            <a:avLst/>
            <a:gdLst/>
            <a:ahLst/>
            <a:cxnLst/>
            <a:rect l="l" t="t" r="r" b="b"/>
            <a:pathLst>
              <a:path w="407" h="21" extrusionOk="0">
                <a:moveTo>
                  <a:pt x="0" y="1"/>
                </a:moveTo>
                <a:cubicBezTo>
                  <a:pt x="93" y="8"/>
                  <a:pt x="273" y="21"/>
                  <a:pt x="361" y="21"/>
                </a:cubicBezTo>
                <a:cubicBezTo>
                  <a:pt x="382" y="21"/>
                  <a:pt x="398" y="20"/>
                  <a:pt x="406" y="18"/>
                </a:cubicBezTo>
                <a:cubicBezTo>
                  <a:pt x="283" y="18"/>
                  <a:pt x="142" y="9"/>
                  <a:pt x="0" y="1"/>
                </a:cubicBez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12" name="Google Shape;5912;p26"/>
          <p:cNvSpPr/>
          <p:nvPr/>
        </p:nvSpPr>
        <p:spPr>
          <a:xfrm>
            <a:off x="21290185" y="-157227"/>
            <a:ext cx="33578" cy="2850"/>
          </a:xfrm>
          <a:custGeom>
            <a:avLst/>
            <a:gdLst/>
            <a:ahLst/>
            <a:cxnLst/>
            <a:rect l="l" t="t" r="r" b="b"/>
            <a:pathLst>
              <a:path w="65" h="8" extrusionOk="0">
                <a:moveTo>
                  <a:pt x="0" y="1"/>
                </a:moveTo>
                <a:cubicBezTo>
                  <a:pt x="40" y="5"/>
                  <a:pt x="57" y="8"/>
                  <a:pt x="61" y="8"/>
                </a:cubicBezTo>
                <a:cubicBezTo>
                  <a:pt x="64" y="8"/>
                  <a:pt x="53" y="5"/>
                  <a:pt x="35" y="1"/>
                </a:cubicBez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13" name="Google Shape;5913;p26"/>
          <p:cNvSpPr/>
          <p:nvPr/>
        </p:nvSpPr>
        <p:spPr>
          <a:xfrm>
            <a:off x="21266939" y="-163289"/>
            <a:ext cx="206117" cy="6417"/>
          </a:xfrm>
          <a:custGeom>
            <a:avLst/>
            <a:gdLst/>
            <a:ahLst/>
            <a:cxnLst/>
            <a:rect l="l" t="t" r="r" b="b"/>
            <a:pathLst>
              <a:path w="399" h="18" extrusionOk="0">
                <a:moveTo>
                  <a:pt x="398" y="0"/>
                </a:moveTo>
                <a:cubicBezTo>
                  <a:pt x="257" y="0"/>
                  <a:pt x="125" y="9"/>
                  <a:pt x="1" y="9"/>
                </a:cubicBezTo>
                <a:cubicBezTo>
                  <a:pt x="36" y="9"/>
                  <a:pt x="63" y="18"/>
                  <a:pt x="80" y="18"/>
                </a:cubicBezTo>
                <a:cubicBezTo>
                  <a:pt x="204" y="18"/>
                  <a:pt x="301" y="9"/>
                  <a:pt x="398" y="0"/>
                </a:cubicBez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14" name="Google Shape;5914;p26"/>
          <p:cNvSpPr/>
          <p:nvPr/>
        </p:nvSpPr>
        <p:spPr>
          <a:xfrm>
            <a:off x="23315224" y="-245274"/>
            <a:ext cx="1282169" cy="82340"/>
          </a:xfrm>
          <a:custGeom>
            <a:avLst/>
            <a:gdLst/>
            <a:ahLst/>
            <a:cxnLst/>
            <a:rect l="l" t="t" r="r" b="b"/>
            <a:pathLst>
              <a:path w="2482" h="231" extrusionOk="0">
                <a:moveTo>
                  <a:pt x="1731" y="1"/>
                </a:moveTo>
                <a:lnTo>
                  <a:pt x="1731" y="1"/>
                </a:lnTo>
                <a:cubicBezTo>
                  <a:pt x="1704" y="27"/>
                  <a:pt x="1340" y="54"/>
                  <a:pt x="931" y="54"/>
                </a:cubicBezTo>
                <a:cubicBezTo>
                  <a:pt x="798" y="54"/>
                  <a:pt x="662" y="51"/>
                  <a:pt x="530" y="45"/>
                </a:cubicBezTo>
                <a:lnTo>
                  <a:pt x="530" y="45"/>
                </a:lnTo>
                <a:cubicBezTo>
                  <a:pt x="1" y="71"/>
                  <a:pt x="345" y="177"/>
                  <a:pt x="813" y="230"/>
                </a:cubicBezTo>
                <a:cubicBezTo>
                  <a:pt x="831" y="221"/>
                  <a:pt x="831" y="204"/>
                  <a:pt x="1369" y="177"/>
                </a:cubicBezTo>
                <a:cubicBezTo>
                  <a:pt x="1184" y="168"/>
                  <a:pt x="159" y="151"/>
                  <a:pt x="619" y="116"/>
                </a:cubicBezTo>
                <a:cubicBezTo>
                  <a:pt x="810" y="109"/>
                  <a:pt x="941" y="106"/>
                  <a:pt x="1038" y="106"/>
                </a:cubicBezTo>
                <a:cubicBezTo>
                  <a:pt x="1307" y="106"/>
                  <a:pt x="1303" y="127"/>
                  <a:pt x="1563" y="133"/>
                </a:cubicBezTo>
                <a:cubicBezTo>
                  <a:pt x="1263" y="98"/>
                  <a:pt x="2482" y="63"/>
                  <a:pt x="2323" y="1"/>
                </a:cubicBezTo>
                <a:lnTo>
                  <a:pt x="2323" y="1"/>
                </a:lnTo>
                <a:lnTo>
                  <a:pt x="1696" y="36"/>
                </a:lnTo>
                <a:cubicBezTo>
                  <a:pt x="1678" y="27"/>
                  <a:pt x="1908" y="10"/>
                  <a:pt x="1731" y="1"/>
                </a:cubicBez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15" name="Google Shape;5915;p26"/>
          <p:cNvSpPr/>
          <p:nvPr/>
        </p:nvSpPr>
        <p:spPr>
          <a:xfrm>
            <a:off x="23082760" y="-160080"/>
            <a:ext cx="648316" cy="16040"/>
          </a:xfrm>
          <a:custGeom>
            <a:avLst/>
            <a:gdLst/>
            <a:ahLst/>
            <a:cxnLst/>
            <a:rect l="l" t="t" r="r" b="b"/>
            <a:pathLst>
              <a:path w="1255" h="45" extrusionOk="0">
                <a:moveTo>
                  <a:pt x="0" y="0"/>
                </a:moveTo>
                <a:cubicBezTo>
                  <a:pt x="256" y="9"/>
                  <a:pt x="433" y="18"/>
                  <a:pt x="777" y="44"/>
                </a:cubicBezTo>
                <a:cubicBezTo>
                  <a:pt x="1148" y="27"/>
                  <a:pt x="1228" y="9"/>
                  <a:pt x="1254" y="0"/>
                </a:cubicBez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16" name="Google Shape;5916;p26"/>
          <p:cNvSpPr/>
          <p:nvPr/>
        </p:nvSpPr>
        <p:spPr>
          <a:xfrm>
            <a:off x="22156507" y="-191804"/>
            <a:ext cx="922108" cy="41349"/>
          </a:xfrm>
          <a:custGeom>
            <a:avLst/>
            <a:gdLst/>
            <a:ahLst/>
            <a:cxnLst/>
            <a:rect l="l" t="t" r="r" b="b"/>
            <a:pathLst>
              <a:path w="1785" h="116" extrusionOk="0">
                <a:moveTo>
                  <a:pt x="1166" y="1"/>
                </a:moveTo>
                <a:cubicBezTo>
                  <a:pt x="504" y="10"/>
                  <a:pt x="707" y="36"/>
                  <a:pt x="310" y="45"/>
                </a:cubicBezTo>
                <a:cubicBezTo>
                  <a:pt x="1369" y="45"/>
                  <a:pt x="1" y="63"/>
                  <a:pt x="769" y="89"/>
                </a:cubicBezTo>
                <a:cubicBezTo>
                  <a:pt x="566" y="98"/>
                  <a:pt x="372" y="98"/>
                  <a:pt x="195" y="98"/>
                </a:cubicBezTo>
                <a:cubicBezTo>
                  <a:pt x="376" y="106"/>
                  <a:pt x="550" y="107"/>
                  <a:pt x="716" y="114"/>
                </a:cubicBezTo>
                <a:lnTo>
                  <a:pt x="716" y="114"/>
                </a:lnTo>
                <a:lnTo>
                  <a:pt x="716" y="107"/>
                </a:lnTo>
                <a:lnTo>
                  <a:pt x="725" y="107"/>
                </a:lnTo>
                <a:lnTo>
                  <a:pt x="734" y="107"/>
                </a:lnTo>
                <a:lnTo>
                  <a:pt x="734" y="107"/>
                </a:lnTo>
                <a:cubicBezTo>
                  <a:pt x="734" y="107"/>
                  <a:pt x="734" y="107"/>
                  <a:pt x="734" y="107"/>
                </a:cubicBezTo>
                <a:cubicBezTo>
                  <a:pt x="761" y="107"/>
                  <a:pt x="800" y="106"/>
                  <a:pt x="836" y="105"/>
                </a:cubicBezTo>
                <a:lnTo>
                  <a:pt x="836" y="105"/>
                </a:lnTo>
                <a:lnTo>
                  <a:pt x="734" y="107"/>
                </a:lnTo>
                <a:lnTo>
                  <a:pt x="734" y="107"/>
                </a:lnTo>
                <a:cubicBezTo>
                  <a:pt x="743" y="98"/>
                  <a:pt x="760" y="98"/>
                  <a:pt x="778" y="89"/>
                </a:cubicBezTo>
                <a:lnTo>
                  <a:pt x="778" y="89"/>
                </a:lnTo>
                <a:cubicBezTo>
                  <a:pt x="1001" y="96"/>
                  <a:pt x="929" y="102"/>
                  <a:pt x="836" y="105"/>
                </a:cubicBezTo>
                <a:lnTo>
                  <a:pt x="836" y="105"/>
                </a:lnTo>
                <a:lnTo>
                  <a:pt x="1784" y="89"/>
                </a:lnTo>
                <a:lnTo>
                  <a:pt x="778" y="89"/>
                </a:lnTo>
                <a:cubicBezTo>
                  <a:pt x="954" y="54"/>
                  <a:pt x="1493" y="45"/>
                  <a:pt x="1166" y="1"/>
                </a:cubicBezTo>
                <a:close/>
                <a:moveTo>
                  <a:pt x="716" y="114"/>
                </a:moveTo>
                <a:lnTo>
                  <a:pt x="716" y="116"/>
                </a:lnTo>
                <a:lnTo>
                  <a:pt x="751" y="116"/>
                </a:lnTo>
                <a:cubicBezTo>
                  <a:pt x="740" y="115"/>
                  <a:pt x="728" y="114"/>
                  <a:pt x="716" y="114"/>
                </a:cubicBez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17" name="Google Shape;5917;p26"/>
          <p:cNvSpPr/>
          <p:nvPr/>
        </p:nvSpPr>
        <p:spPr>
          <a:xfrm>
            <a:off x="21104728" y="-333320"/>
            <a:ext cx="53725" cy="6771"/>
          </a:xfrm>
          <a:custGeom>
            <a:avLst/>
            <a:gdLst/>
            <a:ahLst/>
            <a:cxnLst/>
            <a:rect l="l" t="t" r="r" b="b"/>
            <a:pathLst>
              <a:path w="104" h="19" extrusionOk="0">
                <a:moveTo>
                  <a:pt x="68" y="0"/>
                </a:moveTo>
                <a:cubicBezTo>
                  <a:pt x="24" y="11"/>
                  <a:pt x="1" y="19"/>
                  <a:pt x="18" y="19"/>
                </a:cubicBezTo>
                <a:cubicBezTo>
                  <a:pt x="29" y="19"/>
                  <a:pt x="56" y="16"/>
                  <a:pt x="103" y="9"/>
                </a:cubicBezTo>
                <a:cubicBezTo>
                  <a:pt x="68" y="9"/>
                  <a:pt x="68" y="9"/>
                  <a:pt x="68" y="0"/>
                </a:cubicBez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18" name="Google Shape;5918;p26"/>
          <p:cNvSpPr/>
          <p:nvPr/>
        </p:nvSpPr>
        <p:spPr>
          <a:xfrm>
            <a:off x="20655810" y="-360411"/>
            <a:ext cx="659681" cy="54536"/>
          </a:xfrm>
          <a:custGeom>
            <a:avLst/>
            <a:gdLst/>
            <a:ahLst/>
            <a:cxnLst/>
            <a:rect l="l" t="t" r="r" b="b"/>
            <a:pathLst>
              <a:path w="1277" h="153" extrusionOk="0">
                <a:moveTo>
                  <a:pt x="10" y="147"/>
                </a:moveTo>
                <a:cubicBezTo>
                  <a:pt x="0" y="149"/>
                  <a:pt x="2" y="151"/>
                  <a:pt x="12" y="151"/>
                </a:cubicBezTo>
                <a:cubicBezTo>
                  <a:pt x="19" y="151"/>
                  <a:pt x="30" y="150"/>
                  <a:pt x="44" y="149"/>
                </a:cubicBezTo>
                <a:lnTo>
                  <a:pt x="44" y="149"/>
                </a:lnTo>
                <a:cubicBezTo>
                  <a:pt x="33" y="149"/>
                  <a:pt x="21" y="148"/>
                  <a:pt x="10" y="147"/>
                </a:cubicBezTo>
                <a:close/>
                <a:moveTo>
                  <a:pt x="1201" y="1"/>
                </a:moveTo>
                <a:cubicBezTo>
                  <a:pt x="1174" y="1"/>
                  <a:pt x="1107" y="7"/>
                  <a:pt x="981" y="24"/>
                </a:cubicBezTo>
                <a:lnTo>
                  <a:pt x="910" y="50"/>
                </a:lnTo>
                <a:cubicBezTo>
                  <a:pt x="579" y="98"/>
                  <a:pt x="172" y="141"/>
                  <a:pt x="44" y="149"/>
                </a:cubicBezTo>
                <a:lnTo>
                  <a:pt x="44" y="149"/>
                </a:lnTo>
                <a:cubicBezTo>
                  <a:pt x="86" y="152"/>
                  <a:pt x="128" y="153"/>
                  <a:pt x="176" y="153"/>
                </a:cubicBezTo>
                <a:cubicBezTo>
                  <a:pt x="262" y="153"/>
                  <a:pt x="369" y="149"/>
                  <a:pt x="539" y="138"/>
                </a:cubicBezTo>
                <a:cubicBezTo>
                  <a:pt x="610" y="121"/>
                  <a:pt x="672" y="94"/>
                  <a:pt x="919" y="50"/>
                </a:cubicBezTo>
                <a:cubicBezTo>
                  <a:pt x="969" y="44"/>
                  <a:pt x="997" y="42"/>
                  <a:pt x="1010" y="42"/>
                </a:cubicBezTo>
                <a:cubicBezTo>
                  <a:pt x="1055" y="42"/>
                  <a:pt x="930" y="70"/>
                  <a:pt x="937" y="76"/>
                </a:cubicBezTo>
                <a:cubicBezTo>
                  <a:pt x="1047" y="51"/>
                  <a:pt x="1277" y="1"/>
                  <a:pt x="1201" y="1"/>
                </a:cubicBez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19" name="Google Shape;5919;p26"/>
          <p:cNvSpPr/>
          <p:nvPr/>
        </p:nvSpPr>
        <p:spPr>
          <a:xfrm>
            <a:off x="21306200" y="-210695"/>
            <a:ext cx="458728" cy="16040"/>
          </a:xfrm>
          <a:custGeom>
            <a:avLst/>
            <a:gdLst/>
            <a:ahLst/>
            <a:cxnLst/>
            <a:rect l="l" t="t" r="r" b="b"/>
            <a:pathLst>
              <a:path w="888" h="45" extrusionOk="0">
                <a:moveTo>
                  <a:pt x="437" y="1"/>
                </a:moveTo>
                <a:lnTo>
                  <a:pt x="464" y="19"/>
                </a:lnTo>
                <a:cubicBezTo>
                  <a:pt x="347" y="14"/>
                  <a:pt x="263" y="13"/>
                  <a:pt x="202" y="13"/>
                </a:cubicBezTo>
                <a:cubicBezTo>
                  <a:pt x="0" y="13"/>
                  <a:pt x="52" y="31"/>
                  <a:pt x="4" y="45"/>
                </a:cubicBezTo>
                <a:lnTo>
                  <a:pt x="887" y="36"/>
                </a:lnTo>
                <a:lnTo>
                  <a:pt x="437" y="1"/>
                </a:ln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20" name="Google Shape;5920;p26"/>
          <p:cNvSpPr/>
          <p:nvPr/>
        </p:nvSpPr>
        <p:spPr>
          <a:xfrm>
            <a:off x="23748643" y="-160077"/>
            <a:ext cx="265009" cy="19248"/>
          </a:xfrm>
          <a:custGeom>
            <a:avLst/>
            <a:gdLst/>
            <a:ahLst/>
            <a:cxnLst/>
            <a:rect l="l" t="t" r="r" b="b"/>
            <a:pathLst>
              <a:path w="513" h="54" extrusionOk="0">
                <a:moveTo>
                  <a:pt x="512" y="0"/>
                </a:moveTo>
                <a:lnTo>
                  <a:pt x="115" y="18"/>
                </a:lnTo>
                <a:lnTo>
                  <a:pt x="0" y="53"/>
                </a:lnTo>
                <a:lnTo>
                  <a:pt x="512" y="0"/>
                </a:ln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21" name="Google Shape;5921;p26"/>
          <p:cNvSpPr/>
          <p:nvPr/>
        </p:nvSpPr>
        <p:spPr>
          <a:xfrm>
            <a:off x="24382503" y="-160078"/>
            <a:ext cx="160140" cy="9625"/>
          </a:xfrm>
          <a:custGeom>
            <a:avLst/>
            <a:gdLst/>
            <a:ahLst/>
            <a:cxnLst/>
            <a:rect l="l" t="t" r="r" b="b"/>
            <a:pathLst>
              <a:path w="310" h="27" extrusionOk="0">
                <a:moveTo>
                  <a:pt x="45" y="0"/>
                </a:moveTo>
                <a:lnTo>
                  <a:pt x="1" y="27"/>
                </a:lnTo>
                <a:lnTo>
                  <a:pt x="310" y="9"/>
                </a:lnTo>
                <a:lnTo>
                  <a:pt x="45" y="0"/>
                </a:ln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22" name="Google Shape;5922;p26"/>
          <p:cNvSpPr/>
          <p:nvPr/>
        </p:nvSpPr>
        <p:spPr>
          <a:xfrm>
            <a:off x="24907356" y="683309"/>
            <a:ext cx="123464" cy="28515"/>
          </a:xfrm>
          <a:custGeom>
            <a:avLst/>
            <a:gdLst/>
            <a:ahLst/>
            <a:cxnLst/>
            <a:rect l="l" t="t" r="r" b="b"/>
            <a:pathLst>
              <a:path w="239" h="80" extrusionOk="0">
                <a:moveTo>
                  <a:pt x="239" y="1"/>
                </a:moveTo>
                <a:cubicBezTo>
                  <a:pt x="124" y="36"/>
                  <a:pt x="53" y="62"/>
                  <a:pt x="0" y="80"/>
                </a:cubicBezTo>
                <a:cubicBezTo>
                  <a:pt x="80" y="53"/>
                  <a:pt x="159" y="27"/>
                  <a:pt x="239" y="1"/>
                </a:cubicBez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23" name="Google Shape;5923;p26"/>
          <p:cNvSpPr/>
          <p:nvPr/>
        </p:nvSpPr>
        <p:spPr>
          <a:xfrm>
            <a:off x="23949082" y="875086"/>
            <a:ext cx="44427" cy="9979"/>
          </a:xfrm>
          <a:custGeom>
            <a:avLst/>
            <a:gdLst/>
            <a:ahLst/>
            <a:cxnLst/>
            <a:rect l="l" t="t" r="r" b="b"/>
            <a:pathLst>
              <a:path w="86" h="28" extrusionOk="0">
                <a:moveTo>
                  <a:pt x="83" y="1"/>
                </a:moveTo>
                <a:cubicBezTo>
                  <a:pt x="82" y="1"/>
                  <a:pt x="70" y="4"/>
                  <a:pt x="45" y="10"/>
                </a:cubicBezTo>
                <a:lnTo>
                  <a:pt x="1" y="28"/>
                </a:lnTo>
                <a:cubicBezTo>
                  <a:pt x="52" y="11"/>
                  <a:pt x="85" y="1"/>
                  <a:pt x="83" y="1"/>
                </a:cubicBez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24" name="Google Shape;5924;p26"/>
          <p:cNvSpPr/>
          <p:nvPr/>
        </p:nvSpPr>
        <p:spPr>
          <a:xfrm>
            <a:off x="20713672" y="755671"/>
            <a:ext cx="348697" cy="47766"/>
          </a:xfrm>
          <a:custGeom>
            <a:avLst/>
            <a:gdLst/>
            <a:ahLst/>
            <a:cxnLst/>
            <a:rect l="l" t="t" r="r" b="b"/>
            <a:pathLst>
              <a:path w="675" h="134" extrusionOk="0">
                <a:moveTo>
                  <a:pt x="675" y="1"/>
                </a:moveTo>
                <a:lnTo>
                  <a:pt x="675" y="1"/>
                </a:lnTo>
                <a:cubicBezTo>
                  <a:pt x="604" y="9"/>
                  <a:pt x="533" y="18"/>
                  <a:pt x="463" y="27"/>
                </a:cubicBezTo>
                <a:cubicBezTo>
                  <a:pt x="174" y="77"/>
                  <a:pt x="1" y="134"/>
                  <a:pt x="95" y="134"/>
                </a:cubicBezTo>
                <a:cubicBezTo>
                  <a:pt x="101" y="134"/>
                  <a:pt x="109" y="134"/>
                  <a:pt x="118" y="133"/>
                </a:cubicBezTo>
                <a:lnTo>
                  <a:pt x="304" y="115"/>
                </a:lnTo>
                <a:cubicBezTo>
                  <a:pt x="348" y="80"/>
                  <a:pt x="410" y="54"/>
                  <a:pt x="489" y="27"/>
                </a:cubicBezTo>
                <a:cubicBezTo>
                  <a:pt x="551" y="18"/>
                  <a:pt x="613" y="9"/>
                  <a:pt x="675" y="1"/>
                </a:cubicBez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25" name="Google Shape;5925;p26"/>
          <p:cNvSpPr/>
          <p:nvPr/>
        </p:nvSpPr>
        <p:spPr>
          <a:xfrm>
            <a:off x="21372324" y="1211945"/>
            <a:ext cx="191652" cy="9979"/>
          </a:xfrm>
          <a:custGeom>
            <a:avLst/>
            <a:gdLst/>
            <a:ahLst/>
            <a:cxnLst/>
            <a:rect l="l" t="t" r="r" b="b"/>
            <a:pathLst>
              <a:path w="371" h="28" extrusionOk="0">
                <a:moveTo>
                  <a:pt x="0" y="1"/>
                </a:moveTo>
                <a:cubicBezTo>
                  <a:pt x="115" y="10"/>
                  <a:pt x="238" y="19"/>
                  <a:pt x="371" y="27"/>
                </a:cubicBezTo>
                <a:cubicBezTo>
                  <a:pt x="336" y="19"/>
                  <a:pt x="300" y="10"/>
                  <a:pt x="265" y="1"/>
                </a:cubicBez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26" name="Google Shape;5926;p26"/>
          <p:cNvSpPr/>
          <p:nvPr/>
        </p:nvSpPr>
        <p:spPr>
          <a:xfrm>
            <a:off x="21709659" y="1180576"/>
            <a:ext cx="255711" cy="25665"/>
          </a:xfrm>
          <a:custGeom>
            <a:avLst/>
            <a:gdLst/>
            <a:ahLst/>
            <a:cxnLst/>
            <a:rect l="l" t="t" r="r" b="b"/>
            <a:pathLst>
              <a:path w="495" h="72" extrusionOk="0">
                <a:moveTo>
                  <a:pt x="0" y="1"/>
                </a:moveTo>
                <a:lnTo>
                  <a:pt x="0" y="1"/>
                </a:lnTo>
                <a:cubicBezTo>
                  <a:pt x="159" y="27"/>
                  <a:pt x="327" y="54"/>
                  <a:pt x="495" y="71"/>
                </a:cubicBezTo>
                <a:cubicBezTo>
                  <a:pt x="380" y="54"/>
                  <a:pt x="221" y="27"/>
                  <a:pt x="0" y="1"/>
                </a:cubicBez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27" name="Google Shape;5927;p26"/>
          <p:cNvSpPr/>
          <p:nvPr/>
        </p:nvSpPr>
        <p:spPr>
          <a:xfrm>
            <a:off x="20368588" y="947805"/>
            <a:ext cx="251578" cy="16040"/>
          </a:xfrm>
          <a:custGeom>
            <a:avLst/>
            <a:gdLst/>
            <a:ahLst/>
            <a:cxnLst/>
            <a:rect l="l" t="t" r="r" b="b"/>
            <a:pathLst>
              <a:path w="487" h="45" extrusionOk="0">
                <a:moveTo>
                  <a:pt x="310" y="0"/>
                </a:moveTo>
                <a:lnTo>
                  <a:pt x="0" y="44"/>
                </a:lnTo>
                <a:cubicBezTo>
                  <a:pt x="486" y="36"/>
                  <a:pt x="274" y="18"/>
                  <a:pt x="310" y="0"/>
                </a:cubicBez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28" name="Google Shape;5928;p26"/>
          <p:cNvSpPr/>
          <p:nvPr/>
        </p:nvSpPr>
        <p:spPr>
          <a:xfrm>
            <a:off x="19670672" y="286570"/>
            <a:ext cx="324415" cy="164325"/>
          </a:xfrm>
          <a:custGeom>
            <a:avLst/>
            <a:gdLst/>
            <a:ahLst/>
            <a:cxnLst/>
            <a:rect l="l" t="t" r="r" b="b"/>
            <a:pathLst>
              <a:path w="628" h="461" extrusionOk="0">
                <a:moveTo>
                  <a:pt x="221" y="1"/>
                </a:moveTo>
                <a:lnTo>
                  <a:pt x="221" y="1"/>
                </a:lnTo>
                <a:cubicBezTo>
                  <a:pt x="142" y="10"/>
                  <a:pt x="62" y="19"/>
                  <a:pt x="1" y="27"/>
                </a:cubicBezTo>
                <a:lnTo>
                  <a:pt x="2" y="45"/>
                </a:lnTo>
                <a:lnTo>
                  <a:pt x="2" y="45"/>
                </a:lnTo>
                <a:cubicBezTo>
                  <a:pt x="107" y="36"/>
                  <a:pt x="177" y="19"/>
                  <a:pt x="221" y="1"/>
                </a:cubicBezTo>
                <a:close/>
                <a:moveTo>
                  <a:pt x="2" y="45"/>
                </a:moveTo>
                <a:cubicBezTo>
                  <a:pt x="1" y="45"/>
                  <a:pt x="1" y="45"/>
                  <a:pt x="1" y="45"/>
                </a:cubicBezTo>
                <a:lnTo>
                  <a:pt x="14" y="231"/>
                </a:lnTo>
                <a:lnTo>
                  <a:pt x="2" y="45"/>
                </a:lnTo>
                <a:close/>
                <a:moveTo>
                  <a:pt x="14" y="231"/>
                </a:moveTo>
                <a:lnTo>
                  <a:pt x="27" y="434"/>
                </a:lnTo>
                <a:cubicBezTo>
                  <a:pt x="265" y="442"/>
                  <a:pt x="451" y="451"/>
                  <a:pt x="627" y="460"/>
                </a:cubicBezTo>
                <a:cubicBezTo>
                  <a:pt x="389" y="442"/>
                  <a:pt x="177" y="425"/>
                  <a:pt x="27" y="416"/>
                </a:cubicBezTo>
                <a:lnTo>
                  <a:pt x="14" y="231"/>
                </a:ln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29" name="Google Shape;5929;p26"/>
          <p:cNvSpPr/>
          <p:nvPr/>
        </p:nvSpPr>
        <p:spPr>
          <a:xfrm>
            <a:off x="24574156" y="887919"/>
            <a:ext cx="128112" cy="28515"/>
          </a:xfrm>
          <a:custGeom>
            <a:avLst/>
            <a:gdLst/>
            <a:ahLst/>
            <a:cxnLst/>
            <a:rect l="l" t="t" r="r" b="b"/>
            <a:pathLst>
              <a:path w="248" h="80" extrusionOk="0">
                <a:moveTo>
                  <a:pt x="248" y="0"/>
                </a:moveTo>
                <a:lnTo>
                  <a:pt x="248" y="0"/>
                </a:lnTo>
                <a:cubicBezTo>
                  <a:pt x="89" y="45"/>
                  <a:pt x="1" y="80"/>
                  <a:pt x="36" y="80"/>
                </a:cubicBezTo>
                <a:cubicBezTo>
                  <a:pt x="186" y="27"/>
                  <a:pt x="248" y="0"/>
                  <a:pt x="248" y="0"/>
                </a:cubicBez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30" name="Google Shape;5930;p26"/>
          <p:cNvSpPr/>
          <p:nvPr/>
        </p:nvSpPr>
        <p:spPr>
          <a:xfrm>
            <a:off x="19994577" y="450543"/>
            <a:ext cx="488690" cy="6771"/>
          </a:xfrm>
          <a:custGeom>
            <a:avLst/>
            <a:gdLst/>
            <a:ahLst/>
            <a:cxnLst/>
            <a:rect l="l" t="t" r="r" b="b"/>
            <a:pathLst>
              <a:path w="946" h="19" extrusionOk="0">
                <a:moveTo>
                  <a:pt x="0" y="0"/>
                </a:moveTo>
                <a:cubicBezTo>
                  <a:pt x="181" y="11"/>
                  <a:pt x="377" y="19"/>
                  <a:pt x="577" y="19"/>
                </a:cubicBezTo>
                <a:cubicBezTo>
                  <a:pt x="700" y="19"/>
                  <a:pt x="824" y="16"/>
                  <a:pt x="945" y="9"/>
                </a:cubicBezTo>
                <a:cubicBezTo>
                  <a:pt x="883" y="0"/>
                  <a:pt x="830" y="0"/>
                  <a:pt x="769" y="0"/>
                </a:cubicBez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31" name="Google Shape;5931;p26"/>
          <p:cNvSpPr/>
          <p:nvPr/>
        </p:nvSpPr>
        <p:spPr>
          <a:xfrm>
            <a:off x="20300395" y="-89144"/>
            <a:ext cx="42361" cy="7841"/>
          </a:xfrm>
          <a:custGeom>
            <a:avLst/>
            <a:gdLst/>
            <a:ahLst/>
            <a:cxnLst/>
            <a:rect l="l" t="t" r="r" b="b"/>
            <a:pathLst>
              <a:path w="82" h="22" extrusionOk="0">
                <a:moveTo>
                  <a:pt x="78" y="1"/>
                </a:moveTo>
                <a:cubicBezTo>
                  <a:pt x="68" y="1"/>
                  <a:pt x="39" y="9"/>
                  <a:pt x="0" y="22"/>
                </a:cubicBezTo>
                <a:cubicBezTo>
                  <a:pt x="27" y="13"/>
                  <a:pt x="62" y="4"/>
                  <a:pt x="79" y="4"/>
                </a:cubicBezTo>
                <a:cubicBezTo>
                  <a:pt x="82" y="2"/>
                  <a:pt x="81" y="1"/>
                  <a:pt x="78" y="1"/>
                </a:cubicBez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32" name="Google Shape;5932;p26"/>
          <p:cNvSpPr/>
          <p:nvPr/>
        </p:nvSpPr>
        <p:spPr>
          <a:xfrm>
            <a:off x="22525869" y="-906156"/>
            <a:ext cx="228847" cy="16040"/>
          </a:xfrm>
          <a:custGeom>
            <a:avLst/>
            <a:gdLst/>
            <a:ahLst/>
            <a:cxnLst/>
            <a:rect l="l" t="t" r="r" b="b"/>
            <a:pathLst>
              <a:path w="443" h="45" extrusionOk="0">
                <a:moveTo>
                  <a:pt x="442" y="0"/>
                </a:moveTo>
                <a:cubicBezTo>
                  <a:pt x="363" y="0"/>
                  <a:pt x="231" y="18"/>
                  <a:pt x="1" y="45"/>
                </a:cubicBezTo>
                <a:cubicBezTo>
                  <a:pt x="107" y="36"/>
                  <a:pt x="284" y="18"/>
                  <a:pt x="442" y="0"/>
                </a:cubicBez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33" name="Google Shape;5933;p26"/>
          <p:cNvSpPr/>
          <p:nvPr/>
        </p:nvSpPr>
        <p:spPr>
          <a:xfrm>
            <a:off x="23429388" y="-155445"/>
            <a:ext cx="59924" cy="8199"/>
          </a:xfrm>
          <a:custGeom>
            <a:avLst/>
            <a:gdLst/>
            <a:ahLst/>
            <a:cxnLst/>
            <a:rect l="l" t="t" r="r" b="b"/>
            <a:pathLst>
              <a:path w="116" h="23" extrusionOk="0">
                <a:moveTo>
                  <a:pt x="114" y="1"/>
                </a:moveTo>
                <a:cubicBezTo>
                  <a:pt x="112" y="1"/>
                  <a:pt x="23" y="17"/>
                  <a:pt x="0" y="22"/>
                </a:cubicBezTo>
                <a:cubicBezTo>
                  <a:pt x="88" y="6"/>
                  <a:pt x="116" y="1"/>
                  <a:pt x="114" y="1"/>
                </a:cubicBez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34" name="Google Shape;5934;p26"/>
          <p:cNvSpPr/>
          <p:nvPr/>
        </p:nvSpPr>
        <p:spPr>
          <a:xfrm>
            <a:off x="23999188" y="-166495"/>
            <a:ext cx="46493" cy="9625"/>
          </a:xfrm>
          <a:custGeom>
            <a:avLst/>
            <a:gdLst/>
            <a:ahLst/>
            <a:cxnLst/>
            <a:rect l="l" t="t" r="r" b="b"/>
            <a:pathLst>
              <a:path w="90" h="27" extrusionOk="0">
                <a:moveTo>
                  <a:pt x="89" y="0"/>
                </a:moveTo>
                <a:cubicBezTo>
                  <a:pt x="45" y="9"/>
                  <a:pt x="1" y="18"/>
                  <a:pt x="1" y="27"/>
                </a:cubicBezTo>
                <a:cubicBezTo>
                  <a:pt x="19" y="18"/>
                  <a:pt x="54" y="9"/>
                  <a:pt x="89" y="0"/>
                </a:cubicBez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35" name="Google Shape;5935;p26"/>
          <p:cNvSpPr/>
          <p:nvPr/>
        </p:nvSpPr>
        <p:spPr>
          <a:xfrm>
            <a:off x="21723088" y="375687"/>
            <a:ext cx="27896" cy="2850"/>
          </a:xfrm>
          <a:custGeom>
            <a:avLst/>
            <a:gdLst/>
            <a:ahLst/>
            <a:cxnLst/>
            <a:rect l="l" t="t" r="r" b="b"/>
            <a:pathLst>
              <a:path w="54" h="8" extrusionOk="0">
                <a:moveTo>
                  <a:pt x="2" y="0"/>
                </a:moveTo>
                <a:cubicBezTo>
                  <a:pt x="1" y="0"/>
                  <a:pt x="14" y="3"/>
                  <a:pt x="36" y="7"/>
                </a:cubicBezTo>
                <a:lnTo>
                  <a:pt x="54" y="7"/>
                </a:lnTo>
                <a:cubicBezTo>
                  <a:pt x="19" y="3"/>
                  <a:pt x="3" y="0"/>
                  <a:pt x="2" y="0"/>
                </a:cubicBez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36" name="Google Shape;5936;p26"/>
          <p:cNvSpPr/>
          <p:nvPr/>
        </p:nvSpPr>
        <p:spPr>
          <a:xfrm>
            <a:off x="23456771" y="-163288"/>
            <a:ext cx="160140" cy="16040"/>
          </a:xfrm>
          <a:custGeom>
            <a:avLst/>
            <a:gdLst/>
            <a:ahLst/>
            <a:cxnLst/>
            <a:rect l="l" t="t" r="r" b="b"/>
            <a:pathLst>
              <a:path w="310" h="45" extrusionOk="0">
                <a:moveTo>
                  <a:pt x="309" y="0"/>
                </a:moveTo>
                <a:lnTo>
                  <a:pt x="309" y="0"/>
                </a:lnTo>
                <a:cubicBezTo>
                  <a:pt x="226" y="9"/>
                  <a:pt x="126" y="25"/>
                  <a:pt x="18" y="42"/>
                </a:cubicBezTo>
                <a:lnTo>
                  <a:pt x="18" y="42"/>
                </a:lnTo>
                <a:cubicBezTo>
                  <a:pt x="74" y="34"/>
                  <a:pt x="167" y="24"/>
                  <a:pt x="309" y="0"/>
                </a:cubicBezTo>
                <a:close/>
                <a:moveTo>
                  <a:pt x="18" y="42"/>
                </a:moveTo>
                <a:cubicBezTo>
                  <a:pt x="12" y="43"/>
                  <a:pt x="6" y="44"/>
                  <a:pt x="0" y="44"/>
                </a:cubicBezTo>
                <a:cubicBezTo>
                  <a:pt x="6" y="44"/>
                  <a:pt x="12" y="43"/>
                  <a:pt x="18" y="42"/>
                </a:cubicBez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37" name="Google Shape;5937;p26"/>
          <p:cNvSpPr/>
          <p:nvPr/>
        </p:nvSpPr>
        <p:spPr>
          <a:xfrm>
            <a:off x="23593668" y="-180040"/>
            <a:ext cx="114681" cy="13904"/>
          </a:xfrm>
          <a:custGeom>
            <a:avLst/>
            <a:gdLst/>
            <a:ahLst/>
            <a:cxnLst/>
            <a:rect l="l" t="t" r="r" b="b"/>
            <a:pathLst>
              <a:path w="222" h="39" extrusionOk="0">
                <a:moveTo>
                  <a:pt x="209" y="1"/>
                </a:moveTo>
                <a:cubicBezTo>
                  <a:pt x="190" y="1"/>
                  <a:pt x="130" y="11"/>
                  <a:pt x="0" y="38"/>
                </a:cubicBezTo>
                <a:cubicBezTo>
                  <a:pt x="80" y="30"/>
                  <a:pt x="141" y="21"/>
                  <a:pt x="203" y="12"/>
                </a:cubicBezTo>
                <a:cubicBezTo>
                  <a:pt x="217" y="5"/>
                  <a:pt x="221" y="1"/>
                  <a:pt x="209" y="1"/>
                </a:cubicBez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38" name="Google Shape;5938;p26"/>
          <p:cNvSpPr/>
          <p:nvPr/>
        </p:nvSpPr>
        <p:spPr>
          <a:xfrm>
            <a:off x="23255812" y="-147604"/>
            <a:ext cx="201469" cy="22457"/>
          </a:xfrm>
          <a:custGeom>
            <a:avLst/>
            <a:gdLst/>
            <a:ahLst/>
            <a:cxnLst/>
            <a:rect l="l" t="t" r="r" b="b"/>
            <a:pathLst>
              <a:path w="390" h="63" extrusionOk="0">
                <a:moveTo>
                  <a:pt x="389" y="0"/>
                </a:moveTo>
                <a:cubicBezTo>
                  <a:pt x="360" y="0"/>
                  <a:pt x="342" y="4"/>
                  <a:pt x="336" y="4"/>
                </a:cubicBezTo>
                <a:cubicBezTo>
                  <a:pt x="333" y="4"/>
                  <a:pt x="333" y="3"/>
                  <a:pt x="336" y="0"/>
                </a:cubicBezTo>
                <a:lnTo>
                  <a:pt x="336" y="0"/>
                </a:lnTo>
                <a:cubicBezTo>
                  <a:pt x="305" y="8"/>
                  <a:pt x="267" y="16"/>
                  <a:pt x="221" y="25"/>
                </a:cubicBezTo>
                <a:lnTo>
                  <a:pt x="221" y="25"/>
                </a:lnTo>
                <a:cubicBezTo>
                  <a:pt x="278" y="16"/>
                  <a:pt x="334" y="8"/>
                  <a:pt x="389" y="0"/>
                </a:cubicBezTo>
                <a:close/>
                <a:moveTo>
                  <a:pt x="221" y="25"/>
                </a:moveTo>
                <a:lnTo>
                  <a:pt x="221" y="25"/>
                </a:lnTo>
                <a:cubicBezTo>
                  <a:pt x="151" y="36"/>
                  <a:pt x="79" y="48"/>
                  <a:pt x="1" y="62"/>
                </a:cubicBezTo>
                <a:cubicBezTo>
                  <a:pt x="93" y="48"/>
                  <a:pt x="164" y="36"/>
                  <a:pt x="221" y="25"/>
                </a:cubicBez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39" name="Google Shape;5939;p26"/>
          <p:cNvSpPr/>
          <p:nvPr/>
        </p:nvSpPr>
        <p:spPr>
          <a:xfrm>
            <a:off x="21139342" y="172501"/>
            <a:ext cx="90404" cy="32794"/>
          </a:xfrm>
          <a:custGeom>
            <a:avLst/>
            <a:gdLst/>
            <a:ahLst/>
            <a:cxnLst/>
            <a:rect l="l" t="t" r="r" b="b"/>
            <a:pathLst>
              <a:path w="175" h="92" extrusionOk="0">
                <a:moveTo>
                  <a:pt x="173" y="1"/>
                </a:moveTo>
                <a:cubicBezTo>
                  <a:pt x="171" y="1"/>
                  <a:pt x="105" y="36"/>
                  <a:pt x="15" y="84"/>
                </a:cubicBezTo>
                <a:lnTo>
                  <a:pt x="15" y="84"/>
                </a:lnTo>
                <a:cubicBezTo>
                  <a:pt x="24" y="81"/>
                  <a:pt x="34" y="79"/>
                  <a:pt x="45" y="74"/>
                </a:cubicBezTo>
                <a:cubicBezTo>
                  <a:pt x="138" y="22"/>
                  <a:pt x="174" y="1"/>
                  <a:pt x="173" y="1"/>
                </a:cubicBezTo>
                <a:close/>
                <a:moveTo>
                  <a:pt x="15" y="84"/>
                </a:moveTo>
                <a:cubicBezTo>
                  <a:pt x="9" y="86"/>
                  <a:pt x="4" y="88"/>
                  <a:pt x="1" y="91"/>
                </a:cubicBezTo>
                <a:cubicBezTo>
                  <a:pt x="5" y="89"/>
                  <a:pt x="10" y="86"/>
                  <a:pt x="15" y="84"/>
                </a:cubicBez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40" name="Google Shape;5940;p26"/>
          <p:cNvSpPr/>
          <p:nvPr/>
        </p:nvSpPr>
        <p:spPr>
          <a:xfrm>
            <a:off x="22863724" y="821974"/>
            <a:ext cx="18595" cy="358"/>
          </a:xfrm>
          <a:custGeom>
            <a:avLst/>
            <a:gdLst/>
            <a:ahLst/>
            <a:cxnLst/>
            <a:rect l="l" t="t" r="r" b="b"/>
            <a:pathLst>
              <a:path w="36" h="1" extrusionOk="0">
                <a:moveTo>
                  <a:pt x="27" y="0"/>
                </a:moveTo>
                <a:cubicBezTo>
                  <a:pt x="18" y="0"/>
                  <a:pt x="9" y="0"/>
                  <a:pt x="0" y="0"/>
                </a:cubicBezTo>
                <a:cubicBezTo>
                  <a:pt x="9" y="0"/>
                  <a:pt x="27" y="0"/>
                  <a:pt x="36" y="0"/>
                </a:cubicBez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41" name="Google Shape;5941;p26"/>
          <p:cNvSpPr/>
          <p:nvPr/>
        </p:nvSpPr>
        <p:spPr>
          <a:xfrm>
            <a:off x="22881802" y="812349"/>
            <a:ext cx="452013" cy="47407"/>
          </a:xfrm>
          <a:custGeom>
            <a:avLst/>
            <a:gdLst/>
            <a:ahLst/>
            <a:cxnLst/>
            <a:rect l="l" t="t" r="r" b="b"/>
            <a:pathLst>
              <a:path w="875" h="133" extrusionOk="0">
                <a:moveTo>
                  <a:pt x="875" y="1"/>
                </a:moveTo>
                <a:lnTo>
                  <a:pt x="875" y="1"/>
                </a:lnTo>
                <a:cubicBezTo>
                  <a:pt x="650" y="27"/>
                  <a:pt x="484" y="34"/>
                  <a:pt x="328" y="34"/>
                </a:cubicBezTo>
                <a:cubicBezTo>
                  <a:pt x="220" y="34"/>
                  <a:pt x="116" y="31"/>
                  <a:pt x="1" y="27"/>
                </a:cubicBezTo>
                <a:lnTo>
                  <a:pt x="1" y="27"/>
                </a:lnTo>
                <a:lnTo>
                  <a:pt x="292" y="133"/>
                </a:lnTo>
                <a:lnTo>
                  <a:pt x="875" y="1"/>
                </a:ln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42" name="Google Shape;5942;p26"/>
          <p:cNvSpPr/>
          <p:nvPr/>
        </p:nvSpPr>
        <p:spPr>
          <a:xfrm>
            <a:off x="19670672" y="-978516"/>
            <a:ext cx="6039935" cy="2392523"/>
          </a:xfrm>
          <a:custGeom>
            <a:avLst/>
            <a:gdLst/>
            <a:ahLst/>
            <a:cxnLst/>
            <a:rect l="l" t="t" r="r" b="b"/>
            <a:pathLst>
              <a:path w="11692" h="6712" extrusionOk="0">
                <a:moveTo>
                  <a:pt x="5389" y="1387"/>
                </a:moveTo>
                <a:cubicBezTo>
                  <a:pt x="5418" y="1387"/>
                  <a:pt x="5407" y="1397"/>
                  <a:pt x="5334" y="1422"/>
                </a:cubicBezTo>
                <a:cubicBezTo>
                  <a:pt x="5224" y="1426"/>
                  <a:pt x="5046" y="1445"/>
                  <a:pt x="4827" y="1477"/>
                </a:cubicBezTo>
                <a:lnTo>
                  <a:pt x="4827" y="1477"/>
                </a:lnTo>
                <a:cubicBezTo>
                  <a:pt x="5047" y="1438"/>
                  <a:pt x="5323" y="1387"/>
                  <a:pt x="5389" y="1387"/>
                </a:cubicBezTo>
                <a:close/>
                <a:moveTo>
                  <a:pt x="7202" y="1556"/>
                </a:moveTo>
                <a:cubicBezTo>
                  <a:pt x="7191" y="1556"/>
                  <a:pt x="7175" y="1559"/>
                  <a:pt x="7153" y="1563"/>
                </a:cubicBezTo>
                <a:cubicBezTo>
                  <a:pt x="7168" y="1561"/>
                  <a:pt x="7185" y="1559"/>
                  <a:pt x="7202" y="1556"/>
                </a:cubicBezTo>
                <a:close/>
                <a:moveTo>
                  <a:pt x="9884" y="1815"/>
                </a:moveTo>
                <a:lnTo>
                  <a:pt x="9884" y="1815"/>
                </a:lnTo>
                <a:cubicBezTo>
                  <a:pt x="9885" y="1815"/>
                  <a:pt x="9886" y="1816"/>
                  <a:pt x="9887" y="1816"/>
                </a:cubicBezTo>
                <a:lnTo>
                  <a:pt x="9887" y="1816"/>
                </a:lnTo>
                <a:cubicBezTo>
                  <a:pt x="9879" y="1817"/>
                  <a:pt x="9871" y="1818"/>
                  <a:pt x="9863" y="1819"/>
                </a:cubicBezTo>
                <a:cubicBezTo>
                  <a:pt x="9871" y="1818"/>
                  <a:pt x="9878" y="1817"/>
                  <a:pt x="9884" y="1815"/>
                </a:cubicBezTo>
                <a:close/>
                <a:moveTo>
                  <a:pt x="9125" y="2169"/>
                </a:moveTo>
                <a:lnTo>
                  <a:pt x="9177" y="2179"/>
                </a:lnTo>
                <a:lnTo>
                  <a:pt x="9177" y="2179"/>
                </a:lnTo>
                <a:cubicBezTo>
                  <a:pt x="9175" y="2179"/>
                  <a:pt x="9173" y="2179"/>
                  <a:pt x="9171" y="2179"/>
                </a:cubicBezTo>
                <a:cubicBezTo>
                  <a:pt x="9143" y="2179"/>
                  <a:pt x="9089" y="2184"/>
                  <a:pt x="9021" y="2192"/>
                </a:cubicBezTo>
                <a:lnTo>
                  <a:pt x="9021" y="2192"/>
                </a:lnTo>
                <a:cubicBezTo>
                  <a:pt x="9056" y="2184"/>
                  <a:pt x="9090" y="2177"/>
                  <a:pt x="9125" y="2169"/>
                </a:cubicBezTo>
                <a:close/>
                <a:moveTo>
                  <a:pt x="10532" y="2091"/>
                </a:moveTo>
                <a:lnTo>
                  <a:pt x="10542" y="2234"/>
                </a:lnTo>
                <a:lnTo>
                  <a:pt x="10542" y="2234"/>
                </a:lnTo>
                <a:cubicBezTo>
                  <a:pt x="10542" y="2234"/>
                  <a:pt x="10543" y="2234"/>
                  <a:pt x="10543" y="2234"/>
                </a:cubicBezTo>
                <a:lnTo>
                  <a:pt x="10532" y="2091"/>
                </a:lnTo>
                <a:close/>
                <a:moveTo>
                  <a:pt x="8586" y="2258"/>
                </a:moveTo>
                <a:cubicBezTo>
                  <a:pt x="8545" y="2265"/>
                  <a:pt x="8508" y="2272"/>
                  <a:pt x="8477" y="2278"/>
                </a:cubicBezTo>
                <a:cubicBezTo>
                  <a:pt x="8508" y="2271"/>
                  <a:pt x="8545" y="2264"/>
                  <a:pt x="8586" y="2258"/>
                </a:cubicBezTo>
                <a:close/>
                <a:moveTo>
                  <a:pt x="10542" y="2234"/>
                </a:moveTo>
                <a:cubicBezTo>
                  <a:pt x="10268" y="2252"/>
                  <a:pt x="9986" y="2261"/>
                  <a:pt x="9713" y="2261"/>
                </a:cubicBezTo>
                <a:cubicBezTo>
                  <a:pt x="9828" y="2277"/>
                  <a:pt x="9878" y="2280"/>
                  <a:pt x="9921" y="2280"/>
                </a:cubicBezTo>
                <a:cubicBezTo>
                  <a:pt x="9946" y="2280"/>
                  <a:pt x="9968" y="2279"/>
                  <a:pt x="9998" y="2279"/>
                </a:cubicBezTo>
                <a:cubicBezTo>
                  <a:pt x="10057" y="2279"/>
                  <a:pt x="10147" y="2283"/>
                  <a:pt x="10349" y="2305"/>
                </a:cubicBezTo>
                <a:cubicBezTo>
                  <a:pt x="10225" y="2278"/>
                  <a:pt x="10340" y="2270"/>
                  <a:pt x="10543" y="2261"/>
                </a:cubicBezTo>
                <a:lnTo>
                  <a:pt x="10542" y="2234"/>
                </a:lnTo>
                <a:close/>
                <a:moveTo>
                  <a:pt x="4354" y="2782"/>
                </a:moveTo>
                <a:cubicBezTo>
                  <a:pt x="4255" y="2810"/>
                  <a:pt x="4157" y="2839"/>
                  <a:pt x="4059" y="2872"/>
                </a:cubicBezTo>
                <a:lnTo>
                  <a:pt x="4059" y="2872"/>
                </a:lnTo>
                <a:cubicBezTo>
                  <a:pt x="4035" y="2876"/>
                  <a:pt x="4012" y="2880"/>
                  <a:pt x="3989" y="2884"/>
                </a:cubicBezTo>
                <a:lnTo>
                  <a:pt x="3989" y="2884"/>
                </a:lnTo>
                <a:cubicBezTo>
                  <a:pt x="4111" y="2847"/>
                  <a:pt x="4232" y="2813"/>
                  <a:pt x="4354" y="2782"/>
                </a:cubicBezTo>
                <a:close/>
                <a:moveTo>
                  <a:pt x="1316" y="2967"/>
                </a:moveTo>
                <a:cubicBezTo>
                  <a:pt x="1296" y="2969"/>
                  <a:pt x="1268" y="2973"/>
                  <a:pt x="1232" y="2978"/>
                </a:cubicBezTo>
                <a:lnTo>
                  <a:pt x="1232" y="2978"/>
                </a:lnTo>
                <a:lnTo>
                  <a:pt x="1316" y="2967"/>
                </a:lnTo>
                <a:close/>
                <a:moveTo>
                  <a:pt x="4758" y="2959"/>
                </a:moveTo>
                <a:lnTo>
                  <a:pt x="4758" y="2959"/>
                </a:lnTo>
                <a:cubicBezTo>
                  <a:pt x="4757" y="2963"/>
                  <a:pt x="4762" y="2966"/>
                  <a:pt x="4777" y="2967"/>
                </a:cubicBezTo>
                <a:cubicBezTo>
                  <a:pt x="4681" y="2986"/>
                  <a:pt x="4591" y="3003"/>
                  <a:pt x="4506" y="3018"/>
                </a:cubicBezTo>
                <a:lnTo>
                  <a:pt x="4506" y="3018"/>
                </a:lnTo>
                <a:cubicBezTo>
                  <a:pt x="4576" y="3000"/>
                  <a:pt x="4658" y="2981"/>
                  <a:pt x="4758" y="2959"/>
                </a:cubicBezTo>
                <a:close/>
                <a:moveTo>
                  <a:pt x="3992" y="3161"/>
                </a:moveTo>
                <a:cubicBezTo>
                  <a:pt x="4018" y="3161"/>
                  <a:pt x="3939" y="3197"/>
                  <a:pt x="3841" y="3232"/>
                </a:cubicBezTo>
                <a:cubicBezTo>
                  <a:pt x="3748" y="3268"/>
                  <a:pt x="3630" y="3314"/>
                  <a:pt x="3556" y="3345"/>
                </a:cubicBezTo>
                <a:lnTo>
                  <a:pt x="3556" y="3345"/>
                </a:lnTo>
                <a:cubicBezTo>
                  <a:pt x="3521" y="3344"/>
                  <a:pt x="3486" y="3343"/>
                  <a:pt x="3450" y="3342"/>
                </a:cubicBezTo>
                <a:lnTo>
                  <a:pt x="3450" y="3342"/>
                </a:lnTo>
                <a:cubicBezTo>
                  <a:pt x="3538" y="3300"/>
                  <a:pt x="3597" y="3270"/>
                  <a:pt x="3603" y="3267"/>
                </a:cubicBezTo>
                <a:cubicBezTo>
                  <a:pt x="3736" y="3223"/>
                  <a:pt x="3824" y="3197"/>
                  <a:pt x="3894" y="3179"/>
                </a:cubicBezTo>
                <a:cubicBezTo>
                  <a:pt x="3956" y="3161"/>
                  <a:pt x="3983" y="3161"/>
                  <a:pt x="3992" y="3161"/>
                </a:cubicBezTo>
                <a:close/>
                <a:moveTo>
                  <a:pt x="2971" y="3567"/>
                </a:moveTo>
                <a:cubicBezTo>
                  <a:pt x="3018" y="3570"/>
                  <a:pt x="3067" y="3573"/>
                  <a:pt x="3117" y="3576"/>
                </a:cubicBezTo>
                <a:cubicBezTo>
                  <a:pt x="3083" y="3581"/>
                  <a:pt x="3014" y="3584"/>
                  <a:pt x="2930" y="3586"/>
                </a:cubicBezTo>
                <a:lnTo>
                  <a:pt x="2930" y="3586"/>
                </a:lnTo>
                <a:cubicBezTo>
                  <a:pt x="2944" y="3580"/>
                  <a:pt x="2957" y="3574"/>
                  <a:pt x="2971" y="3567"/>
                </a:cubicBezTo>
                <a:close/>
                <a:moveTo>
                  <a:pt x="2862" y="3560"/>
                </a:moveTo>
                <a:cubicBezTo>
                  <a:pt x="2893" y="3562"/>
                  <a:pt x="2925" y="3565"/>
                  <a:pt x="2957" y="3567"/>
                </a:cubicBezTo>
                <a:lnTo>
                  <a:pt x="2957" y="3567"/>
                </a:lnTo>
                <a:cubicBezTo>
                  <a:pt x="2945" y="3573"/>
                  <a:pt x="2932" y="3579"/>
                  <a:pt x="2918" y="3586"/>
                </a:cubicBezTo>
                <a:lnTo>
                  <a:pt x="2918" y="3586"/>
                </a:lnTo>
                <a:cubicBezTo>
                  <a:pt x="2880" y="3587"/>
                  <a:pt x="2840" y="3589"/>
                  <a:pt x="2800" y="3590"/>
                </a:cubicBezTo>
                <a:lnTo>
                  <a:pt x="2800" y="3590"/>
                </a:lnTo>
                <a:lnTo>
                  <a:pt x="2862" y="3560"/>
                </a:lnTo>
                <a:close/>
                <a:moveTo>
                  <a:pt x="2770" y="3554"/>
                </a:moveTo>
                <a:cubicBezTo>
                  <a:pt x="2770" y="3554"/>
                  <a:pt x="2770" y="3554"/>
                  <a:pt x="2771" y="3554"/>
                </a:cubicBezTo>
                <a:lnTo>
                  <a:pt x="2771" y="3554"/>
                </a:lnTo>
                <a:lnTo>
                  <a:pt x="2779" y="3591"/>
                </a:lnTo>
                <a:lnTo>
                  <a:pt x="2779" y="3591"/>
                </a:lnTo>
                <a:cubicBezTo>
                  <a:pt x="2778" y="3591"/>
                  <a:pt x="2778" y="3591"/>
                  <a:pt x="2778" y="3591"/>
                </a:cubicBezTo>
                <a:lnTo>
                  <a:pt x="2778" y="3591"/>
                </a:lnTo>
                <a:lnTo>
                  <a:pt x="2770" y="3554"/>
                </a:lnTo>
                <a:close/>
                <a:moveTo>
                  <a:pt x="2311" y="3590"/>
                </a:moveTo>
                <a:lnTo>
                  <a:pt x="2287" y="3603"/>
                </a:lnTo>
                <a:lnTo>
                  <a:pt x="2474" y="3599"/>
                </a:lnTo>
                <a:lnTo>
                  <a:pt x="2474" y="3599"/>
                </a:lnTo>
                <a:lnTo>
                  <a:pt x="2311" y="3590"/>
                </a:lnTo>
                <a:close/>
                <a:moveTo>
                  <a:pt x="3552" y="3059"/>
                </a:moveTo>
                <a:cubicBezTo>
                  <a:pt x="3444" y="3103"/>
                  <a:pt x="3332" y="3151"/>
                  <a:pt x="3214" y="3203"/>
                </a:cubicBezTo>
                <a:lnTo>
                  <a:pt x="3214" y="3203"/>
                </a:lnTo>
                <a:cubicBezTo>
                  <a:pt x="3208" y="3204"/>
                  <a:pt x="3203" y="3205"/>
                  <a:pt x="3197" y="3206"/>
                </a:cubicBezTo>
                <a:lnTo>
                  <a:pt x="3212" y="3204"/>
                </a:lnTo>
                <a:lnTo>
                  <a:pt x="3212" y="3204"/>
                </a:lnTo>
                <a:cubicBezTo>
                  <a:pt x="3162" y="3226"/>
                  <a:pt x="3110" y="3249"/>
                  <a:pt x="3057" y="3273"/>
                </a:cubicBezTo>
                <a:lnTo>
                  <a:pt x="3057" y="3273"/>
                </a:lnTo>
                <a:cubicBezTo>
                  <a:pt x="2975" y="3286"/>
                  <a:pt x="2899" y="3296"/>
                  <a:pt x="2835" y="3303"/>
                </a:cubicBezTo>
                <a:cubicBezTo>
                  <a:pt x="2884" y="3299"/>
                  <a:pt x="2955" y="3291"/>
                  <a:pt x="3044" y="3279"/>
                </a:cubicBezTo>
                <a:lnTo>
                  <a:pt x="3044" y="3279"/>
                </a:lnTo>
                <a:cubicBezTo>
                  <a:pt x="2974" y="3310"/>
                  <a:pt x="2901" y="3343"/>
                  <a:pt x="2826" y="3378"/>
                </a:cubicBezTo>
                <a:lnTo>
                  <a:pt x="2826" y="3378"/>
                </a:lnTo>
                <a:lnTo>
                  <a:pt x="2732" y="3374"/>
                </a:lnTo>
                <a:lnTo>
                  <a:pt x="2732" y="3374"/>
                </a:lnTo>
                <a:lnTo>
                  <a:pt x="2741" y="3418"/>
                </a:lnTo>
                <a:lnTo>
                  <a:pt x="2741" y="3418"/>
                </a:lnTo>
                <a:cubicBezTo>
                  <a:pt x="2741" y="3418"/>
                  <a:pt x="2740" y="3418"/>
                  <a:pt x="2740" y="3418"/>
                </a:cubicBezTo>
                <a:lnTo>
                  <a:pt x="2740" y="3418"/>
                </a:lnTo>
                <a:lnTo>
                  <a:pt x="2730" y="3374"/>
                </a:lnTo>
                <a:lnTo>
                  <a:pt x="2730" y="3374"/>
                </a:lnTo>
                <a:lnTo>
                  <a:pt x="2726" y="3374"/>
                </a:lnTo>
                <a:lnTo>
                  <a:pt x="2726" y="3374"/>
                </a:lnTo>
                <a:cubicBezTo>
                  <a:pt x="2727" y="3373"/>
                  <a:pt x="2728" y="3372"/>
                  <a:pt x="2730" y="3372"/>
                </a:cubicBezTo>
                <a:lnTo>
                  <a:pt x="2730" y="3372"/>
                </a:lnTo>
                <a:lnTo>
                  <a:pt x="2730" y="3374"/>
                </a:lnTo>
                <a:lnTo>
                  <a:pt x="2730" y="3374"/>
                </a:lnTo>
                <a:lnTo>
                  <a:pt x="2732" y="3374"/>
                </a:lnTo>
                <a:lnTo>
                  <a:pt x="2732" y="3374"/>
                </a:lnTo>
                <a:lnTo>
                  <a:pt x="2731" y="3371"/>
                </a:lnTo>
                <a:lnTo>
                  <a:pt x="2731" y="3371"/>
                </a:lnTo>
                <a:cubicBezTo>
                  <a:pt x="2731" y="3371"/>
                  <a:pt x="2730" y="3372"/>
                  <a:pt x="2730" y="3372"/>
                </a:cubicBezTo>
                <a:lnTo>
                  <a:pt x="2730" y="3372"/>
                </a:lnTo>
                <a:lnTo>
                  <a:pt x="2727" y="3362"/>
                </a:lnTo>
                <a:lnTo>
                  <a:pt x="2727" y="3362"/>
                </a:lnTo>
                <a:cubicBezTo>
                  <a:pt x="2707" y="3371"/>
                  <a:pt x="2687" y="3381"/>
                  <a:pt x="2667" y="3391"/>
                </a:cubicBezTo>
                <a:lnTo>
                  <a:pt x="2217" y="3585"/>
                </a:lnTo>
                <a:lnTo>
                  <a:pt x="2311" y="3590"/>
                </a:lnTo>
                <a:lnTo>
                  <a:pt x="2311" y="3590"/>
                </a:lnTo>
                <a:lnTo>
                  <a:pt x="2667" y="3400"/>
                </a:lnTo>
                <a:cubicBezTo>
                  <a:pt x="2686" y="3392"/>
                  <a:pt x="2703" y="3384"/>
                  <a:pt x="2721" y="3376"/>
                </a:cubicBezTo>
                <a:lnTo>
                  <a:pt x="2721" y="3376"/>
                </a:lnTo>
                <a:lnTo>
                  <a:pt x="2731" y="3422"/>
                </a:lnTo>
                <a:lnTo>
                  <a:pt x="2731" y="3422"/>
                </a:lnTo>
                <a:cubicBezTo>
                  <a:pt x="2716" y="3429"/>
                  <a:pt x="2700" y="3437"/>
                  <a:pt x="2685" y="3444"/>
                </a:cubicBezTo>
                <a:lnTo>
                  <a:pt x="2464" y="3541"/>
                </a:lnTo>
                <a:lnTo>
                  <a:pt x="2711" y="3550"/>
                </a:lnTo>
                <a:cubicBezTo>
                  <a:pt x="2728" y="3551"/>
                  <a:pt x="2745" y="3552"/>
                  <a:pt x="2762" y="3554"/>
                </a:cubicBezTo>
                <a:lnTo>
                  <a:pt x="2762" y="3554"/>
                </a:lnTo>
                <a:lnTo>
                  <a:pt x="2770" y="3591"/>
                </a:lnTo>
                <a:lnTo>
                  <a:pt x="2770" y="3591"/>
                </a:lnTo>
                <a:cubicBezTo>
                  <a:pt x="2751" y="3592"/>
                  <a:pt x="2731" y="3593"/>
                  <a:pt x="2711" y="3594"/>
                </a:cubicBezTo>
                <a:lnTo>
                  <a:pt x="2474" y="3599"/>
                </a:lnTo>
                <a:lnTo>
                  <a:pt x="2474" y="3599"/>
                </a:lnTo>
                <a:lnTo>
                  <a:pt x="2711" y="3612"/>
                </a:lnTo>
                <a:cubicBezTo>
                  <a:pt x="2735" y="3613"/>
                  <a:pt x="2759" y="3613"/>
                  <a:pt x="2783" y="3614"/>
                </a:cubicBezTo>
                <a:lnTo>
                  <a:pt x="2783" y="3614"/>
                </a:lnTo>
                <a:lnTo>
                  <a:pt x="2780" y="3600"/>
                </a:lnTo>
                <a:lnTo>
                  <a:pt x="2780" y="3599"/>
                </a:lnTo>
                <a:lnTo>
                  <a:pt x="2780" y="3599"/>
                </a:lnTo>
                <a:lnTo>
                  <a:pt x="2784" y="3614"/>
                </a:lnTo>
                <a:lnTo>
                  <a:pt x="2784" y="3614"/>
                </a:lnTo>
                <a:cubicBezTo>
                  <a:pt x="2783" y="3614"/>
                  <a:pt x="2783" y="3614"/>
                  <a:pt x="2783" y="3614"/>
                </a:cubicBezTo>
                <a:lnTo>
                  <a:pt x="2783" y="3614"/>
                </a:lnTo>
                <a:lnTo>
                  <a:pt x="2791" y="3647"/>
                </a:lnTo>
                <a:lnTo>
                  <a:pt x="2791" y="3647"/>
                </a:lnTo>
                <a:lnTo>
                  <a:pt x="2784" y="3614"/>
                </a:lnTo>
                <a:lnTo>
                  <a:pt x="2784" y="3614"/>
                </a:lnTo>
                <a:cubicBezTo>
                  <a:pt x="2809" y="3614"/>
                  <a:pt x="2834" y="3614"/>
                  <a:pt x="2860" y="3614"/>
                </a:cubicBezTo>
                <a:lnTo>
                  <a:pt x="2860" y="3614"/>
                </a:lnTo>
                <a:cubicBezTo>
                  <a:pt x="2838" y="3625"/>
                  <a:pt x="2815" y="3636"/>
                  <a:pt x="2791" y="3647"/>
                </a:cubicBezTo>
                <a:lnTo>
                  <a:pt x="2791" y="3647"/>
                </a:lnTo>
                <a:cubicBezTo>
                  <a:pt x="2815" y="3637"/>
                  <a:pt x="2840" y="3626"/>
                  <a:pt x="2866" y="3615"/>
                </a:cubicBezTo>
                <a:lnTo>
                  <a:pt x="2866" y="3615"/>
                </a:lnTo>
                <a:cubicBezTo>
                  <a:pt x="2871" y="3615"/>
                  <a:pt x="2877" y="3615"/>
                  <a:pt x="2882" y="3615"/>
                </a:cubicBezTo>
                <a:cubicBezTo>
                  <a:pt x="2939" y="3615"/>
                  <a:pt x="2995" y="3614"/>
                  <a:pt x="3052" y="3614"/>
                </a:cubicBezTo>
                <a:cubicBezTo>
                  <a:pt x="3166" y="3614"/>
                  <a:pt x="3281" y="3616"/>
                  <a:pt x="3400" y="3629"/>
                </a:cubicBezTo>
                <a:cubicBezTo>
                  <a:pt x="3372" y="3646"/>
                  <a:pt x="3248" y="3652"/>
                  <a:pt x="3069" y="3652"/>
                </a:cubicBezTo>
                <a:cubicBezTo>
                  <a:pt x="2966" y="3652"/>
                  <a:pt x="2844" y="3650"/>
                  <a:pt x="2711" y="3647"/>
                </a:cubicBezTo>
                <a:lnTo>
                  <a:pt x="2093" y="3629"/>
                </a:lnTo>
                <a:lnTo>
                  <a:pt x="2649" y="3356"/>
                </a:lnTo>
                <a:cubicBezTo>
                  <a:pt x="2673" y="3344"/>
                  <a:pt x="2696" y="3333"/>
                  <a:pt x="2720" y="3321"/>
                </a:cubicBezTo>
                <a:lnTo>
                  <a:pt x="2720" y="3321"/>
                </a:lnTo>
                <a:lnTo>
                  <a:pt x="2722" y="3329"/>
                </a:lnTo>
                <a:lnTo>
                  <a:pt x="2807" y="3329"/>
                </a:lnTo>
                <a:cubicBezTo>
                  <a:pt x="2779" y="3338"/>
                  <a:pt x="2754" y="3349"/>
                  <a:pt x="2729" y="3361"/>
                </a:cubicBezTo>
                <a:lnTo>
                  <a:pt x="2729" y="3361"/>
                </a:lnTo>
                <a:lnTo>
                  <a:pt x="2722" y="3329"/>
                </a:lnTo>
                <a:lnTo>
                  <a:pt x="2720" y="3329"/>
                </a:lnTo>
                <a:lnTo>
                  <a:pt x="2727" y="3362"/>
                </a:lnTo>
                <a:lnTo>
                  <a:pt x="2727" y="3362"/>
                </a:lnTo>
                <a:cubicBezTo>
                  <a:pt x="2728" y="3361"/>
                  <a:pt x="2728" y="3361"/>
                  <a:pt x="2729" y="3361"/>
                </a:cubicBezTo>
                <a:lnTo>
                  <a:pt x="2729" y="3361"/>
                </a:lnTo>
                <a:lnTo>
                  <a:pt x="2731" y="3371"/>
                </a:lnTo>
                <a:lnTo>
                  <a:pt x="2731" y="3371"/>
                </a:lnTo>
                <a:cubicBezTo>
                  <a:pt x="2767" y="3354"/>
                  <a:pt x="2801" y="3337"/>
                  <a:pt x="2835" y="3320"/>
                </a:cubicBezTo>
                <a:lnTo>
                  <a:pt x="2835" y="3320"/>
                </a:lnTo>
                <a:cubicBezTo>
                  <a:pt x="2825" y="3323"/>
                  <a:pt x="2816" y="3326"/>
                  <a:pt x="2807" y="3329"/>
                </a:cubicBezTo>
                <a:lnTo>
                  <a:pt x="2807" y="3329"/>
                </a:lnTo>
                <a:cubicBezTo>
                  <a:pt x="2781" y="3329"/>
                  <a:pt x="2755" y="3329"/>
                  <a:pt x="2721" y="3321"/>
                </a:cubicBezTo>
                <a:lnTo>
                  <a:pt x="2721" y="3321"/>
                </a:lnTo>
                <a:cubicBezTo>
                  <a:pt x="2813" y="3276"/>
                  <a:pt x="2911" y="3233"/>
                  <a:pt x="3011" y="3191"/>
                </a:cubicBezTo>
                <a:lnTo>
                  <a:pt x="3011" y="3191"/>
                </a:lnTo>
                <a:cubicBezTo>
                  <a:pt x="3221" y="3142"/>
                  <a:pt x="3376" y="3100"/>
                  <a:pt x="3552" y="3059"/>
                </a:cubicBezTo>
                <a:close/>
                <a:moveTo>
                  <a:pt x="8177" y="3647"/>
                </a:moveTo>
                <a:lnTo>
                  <a:pt x="8177" y="3647"/>
                </a:lnTo>
                <a:cubicBezTo>
                  <a:pt x="8133" y="3653"/>
                  <a:pt x="8075" y="3659"/>
                  <a:pt x="8012" y="3664"/>
                </a:cubicBezTo>
                <a:lnTo>
                  <a:pt x="8012" y="3664"/>
                </a:lnTo>
                <a:cubicBezTo>
                  <a:pt x="8065" y="3659"/>
                  <a:pt x="8120" y="3653"/>
                  <a:pt x="8177" y="3647"/>
                </a:cubicBezTo>
                <a:close/>
                <a:moveTo>
                  <a:pt x="7891" y="3639"/>
                </a:moveTo>
                <a:cubicBezTo>
                  <a:pt x="7850" y="3653"/>
                  <a:pt x="7809" y="3666"/>
                  <a:pt x="7768" y="3678"/>
                </a:cubicBezTo>
                <a:lnTo>
                  <a:pt x="7768" y="3678"/>
                </a:lnTo>
                <a:cubicBezTo>
                  <a:pt x="7737" y="3680"/>
                  <a:pt x="7708" y="3680"/>
                  <a:pt x="7681" y="3681"/>
                </a:cubicBezTo>
                <a:lnTo>
                  <a:pt x="7681" y="3681"/>
                </a:lnTo>
                <a:cubicBezTo>
                  <a:pt x="7710" y="3671"/>
                  <a:pt x="7715" y="3661"/>
                  <a:pt x="7677" y="3654"/>
                </a:cubicBezTo>
                <a:lnTo>
                  <a:pt x="7677" y="3654"/>
                </a:lnTo>
                <a:cubicBezTo>
                  <a:pt x="7745" y="3650"/>
                  <a:pt x="7818" y="3645"/>
                  <a:pt x="7891" y="3639"/>
                </a:cubicBezTo>
                <a:close/>
                <a:moveTo>
                  <a:pt x="6266" y="3677"/>
                </a:moveTo>
                <a:cubicBezTo>
                  <a:pt x="6373" y="3677"/>
                  <a:pt x="6459" y="3679"/>
                  <a:pt x="6535" y="3683"/>
                </a:cubicBezTo>
                <a:lnTo>
                  <a:pt x="6535" y="3683"/>
                </a:lnTo>
                <a:cubicBezTo>
                  <a:pt x="6252" y="3690"/>
                  <a:pt x="5957" y="3679"/>
                  <a:pt x="6561" y="3709"/>
                </a:cubicBezTo>
                <a:cubicBezTo>
                  <a:pt x="6416" y="3714"/>
                  <a:pt x="6306" y="3715"/>
                  <a:pt x="6211" y="3715"/>
                </a:cubicBezTo>
                <a:cubicBezTo>
                  <a:pt x="6001" y="3715"/>
                  <a:pt x="5866" y="3707"/>
                  <a:pt x="5584" y="3707"/>
                </a:cubicBezTo>
                <a:lnTo>
                  <a:pt x="5584" y="3707"/>
                </a:lnTo>
                <a:cubicBezTo>
                  <a:pt x="5555" y="3704"/>
                  <a:pt x="5515" y="3702"/>
                  <a:pt x="5457" y="3700"/>
                </a:cubicBezTo>
                <a:cubicBezTo>
                  <a:pt x="5831" y="3684"/>
                  <a:pt x="6080" y="3677"/>
                  <a:pt x="6266" y="3677"/>
                </a:cubicBezTo>
                <a:close/>
                <a:moveTo>
                  <a:pt x="36" y="3700"/>
                </a:moveTo>
                <a:cubicBezTo>
                  <a:pt x="36" y="3700"/>
                  <a:pt x="36" y="3700"/>
                  <a:pt x="37" y="3700"/>
                </a:cubicBezTo>
                <a:lnTo>
                  <a:pt x="37" y="3700"/>
                </a:lnTo>
                <a:lnTo>
                  <a:pt x="38" y="3718"/>
                </a:lnTo>
                <a:lnTo>
                  <a:pt x="38" y="3718"/>
                </a:lnTo>
                <a:cubicBezTo>
                  <a:pt x="38" y="3718"/>
                  <a:pt x="38" y="3718"/>
                  <a:pt x="38" y="3718"/>
                </a:cubicBezTo>
                <a:lnTo>
                  <a:pt x="38" y="3718"/>
                </a:lnTo>
                <a:lnTo>
                  <a:pt x="36" y="3700"/>
                </a:lnTo>
                <a:close/>
                <a:moveTo>
                  <a:pt x="41" y="3750"/>
                </a:moveTo>
                <a:lnTo>
                  <a:pt x="41" y="3750"/>
                </a:lnTo>
                <a:cubicBezTo>
                  <a:pt x="41" y="3750"/>
                  <a:pt x="41" y="3750"/>
                  <a:pt x="41" y="3750"/>
                </a:cubicBezTo>
                <a:lnTo>
                  <a:pt x="41" y="3750"/>
                </a:lnTo>
                <a:lnTo>
                  <a:pt x="45" y="3788"/>
                </a:lnTo>
                <a:lnTo>
                  <a:pt x="41" y="3750"/>
                </a:lnTo>
                <a:close/>
                <a:moveTo>
                  <a:pt x="7734" y="3689"/>
                </a:moveTo>
                <a:cubicBezTo>
                  <a:pt x="7606" y="3727"/>
                  <a:pt x="7479" y="3762"/>
                  <a:pt x="7328" y="3802"/>
                </a:cubicBezTo>
                <a:lnTo>
                  <a:pt x="7328" y="3802"/>
                </a:lnTo>
                <a:cubicBezTo>
                  <a:pt x="7125" y="3778"/>
                  <a:pt x="7461" y="3734"/>
                  <a:pt x="7624" y="3697"/>
                </a:cubicBezTo>
                <a:lnTo>
                  <a:pt x="7624" y="3697"/>
                </a:lnTo>
                <a:cubicBezTo>
                  <a:pt x="7659" y="3694"/>
                  <a:pt x="7696" y="3692"/>
                  <a:pt x="7734" y="3689"/>
                </a:cubicBezTo>
                <a:close/>
                <a:moveTo>
                  <a:pt x="625" y="3727"/>
                </a:moveTo>
                <a:lnTo>
                  <a:pt x="625" y="3727"/>
                </a:lnTo>
                <a:cubicBezTo>
                  <a:pt x="478" y="3750"/>
                  <a:pt x="303" y="3783"/>
                  <a:pt x="126" y="3817"/>
                </a:cubicBezTo>
                <a:lnTo>
                  <a:pt x="126" y="3817"/>
                </a:lnTo>
                <a:cubicBezTo>
                  <a:pt x="101" y="3819"/>
                  <a:pt x="75" y="3821"/>
                  <a:pt x="48" y="3823"/>
                </a:cubicBezTo>
                <a:lnTo>
                  <a:pt x="48" y="3823"/>
                </a:lnTo>
                <a:lnTo>
                  <a:pt x="45" y="3788"/>
                </a:lnTo>
                <a:lnTo>
                  <a:pt x="48" y="3823"/>
                </a:lnTo>
                <a:lnTo>
                  <a:pt x="48" y="3823"/>
                </a:lnTo>
                <a:cubicBezTo>
                  <a:pt x="46" y="3823"/>
                  <a:pt x="45" y="3823"/>
                  <a:pt x="44" y="3823"/>
                </a:cubicBezTo>
                <a:lnTo>
                  <a:pt x="44" y="3823"/>
                </a:lnTo>
                <a:lnTo>
                  <a:pt x="40" y="3788"/>
                </a:lnTo>
                <a:lnTo>
                  <a:pt x="42" y="3823"/>
                </a:lnTo>
                <a:lnTo>
                  <a:pt x="42" y="3823"/>
                </a:lnTo>
                <a:cubicBezTo>
                  <a:pt x="40" y="3823"/>
                  <a:pt x="38" y="3824"/>
                  <a:pt x="36" y="3824"/>
                </a:cubicBezTo>
                <a:lnTo>
                  <a:pt x="27" y="3753"/>
                </a:lnTo>
                <a:cubicBezTo>
                  <a:pt x="30" y="3752"/>
                  <a:pt x="33" y="3752"/>
                  <a:pt x="36" y="3751"/>
                </a:cubicBezTo>
                <a:lnTo>
                  <a:pt x="36" y="3751"/>
                </a:lnTo>
                <a:lnTo>
                  <a:pt x="40" y="3788"/>
                </a:lnTo>
                <a:lnTo>
                  <a:pt x="38" y="3750"/>
                </a:lnTo>
                <a:lnTo>
                  <a:pt x="38" y="3750"/>
                </a:lnTo>
                <a:cubicBezTo>
                  <a:pt x="37" y="3751"/>
                  <a:pt x="37" y="3751"/>
                  <a:pt x="36" y="3751"/>
                </a:cubicBezTo>
                <a:lnTo>
                  <a:pt x="36" y="3751"/>
                </a:lnTo>
                <a:lnTo>
                  <a:pt x="36" y="3744"/>
                </a:lnTo>
                <a:cubicBezTo>
                  <a:pt x="36" y="3744"/>
                  <a:pt x="37" y="3744"/>
                  <a:pt x="37" y="3744"/>
                </a:cubicBezTo>
                <a:lnTo>
                  <a:pt x="37" y="3744"/>
                </a:lnTo>
                <a:lnTo>
                  <a:pt x="38" y="3750"/>
                </a:lnTo>
                <a:lnTo>
                  <a:pt x="38" y="3750"/>
                </a:lnTo>
                <a:cubicBezTo>
                  <a:pt x="39" y="3750"/>
                  <a:pt x="40" y="3750"/>
                  <a:pt x="41" y="3750"/>
                </a:cubicBezTo>
                <a:lnTo>
                  <a:pt x="41" y="3750"/>
                </a:lnTo>
                <a:lnTo>
                  <a:pt x="40" y="3744"/>
                </a:lnTo>
                <a:lnTo>
                  <a:pt x="40" y="3744"/>
                </a:lnTo>
                <a:cubicBezTo>
                  <a:pt x="40" y="3744"/>
                  <a:pt x="40" y="3744"/>
                  <a:pt x="41" y="3744"/>
                </a:cubicBezTo>
                <a:lnTo>
                  <a:pt x="41" y="3744"/>
                </a:lnTo>
                <a:lnTo>
                  <a:pt x="41" y="3750"/>
                </a:lnTo>
                <a:lnTo>
                  <a:pt x="41" y="3750"/>
                </a:lnTo>
                <a:cubicBezTo>
                  <a:pt x="50" y="3747"/>
                  <a:pt x="59" y="3745"/>
                  <a:pt x="69" y="3743"/>
                </a:cubicBezTo>
                <a:lnTo>
                  <a:pt x="69" y="3743"/>
                </a:lnTo>
                <a:cubicBezTo>
                  <a:pt x="270" y="3735"/>
                  <a:pt x="468" y="3727"/>
                  <a:pt x="625" y="3727"/>
                </a:cubicBezTo>
                <a:close/>
                <a:moveTo>
                  <a:pt x="2861" y="3224"/>
                </a:moveTo>
                <a:lnTo>
                  <a:pt x="2861" y="3224"/>
                </a:lnTo>
                <a:cubicBezTo>
                  <a:pt x="2793" y="3267"/>
                  <a:pt x="2721" y="3307"/>
                  <a:pt x="2641" y="3347"/>
                </a:cubicBezTo>
                <a:lnTo>
                  <a:pt x="1996" y="3665"/>
                </a:lnTo>
                <a:lnTo>
                  <a:pt x="2711" y="3656"/>
                </a:lnTo>
                <a:cubicBezTo>
                  <a:pt x="3041" y="3656"/>
                  <a:pt x="3432" y="3697"/>
                  <a:pt x="3869" y="3697"/>
                </a:cubicBezTo>
                <a:cubicBezTo>
                  <a:pt x="4006" y="3697"/>
                  <a:pt x="4147" y="3693"/>
                  <a:pt x="4292" y="3682"/>
                </a:cubicBezTo>
                <a:lnTo>
                  <a:pt x="4292" y="3682"/>
                </a:lnTo>
                <a:lnTo>
                  <a:pt x="4239" y="3718"/>
                </a:lnTo>
                <a:cubicBezTo>
                  <a:pt x="4345" y="3718"/>
                  <a:pt x="4530" y="3706"/>
                  <a:pt x="4717" y="3706"/>
                </a:cubicBezTo>
                <a:cubicBezTo>
                  <a:pt x="4764" y="3706"/>
                  <a:pt x="4811" y="3707"/>
                  <a:pt x="4857" y="3709"/>
                </a:cubicBezTo>
                <a:lnTo>
                  <a:pt x="4442" y="3753"/>
                </a:lnTo>
                <a:cubicBezTo>
                  <a:pt x="4564" y="3746"/>
                  <a:pt x="4685" y="3744"/>
                  <a:pt x="4804" y="3744"/>
                </a:cubicBezTo>
                <a:cubicBezTo>
                  <a:pt x="4956" y="3744"/>
                  <a:pt x="5106" y="3748"/>
                  <a:pt x="5255" y="3753"/>
                </a:cubicBezTo>
                <a:lnTo>
                  <a:pt x="5255" y="3753"/>
                </a:lnTo>
                <a:cubicBezTo>
                  <a:pt x="5051" y="3792"/>
                  <a:pt x="4550" y="3838"/>
                  <a:pt x="4159" y="3850"/>
                </a:cubicBezTo>
                <a:cubicBezTo>
                  <a:pt x="4195" y="3841"/>
                  <a:pt x="4071" y="3824"/>
                  <a:pt x="4009" y="3815"/>
                </a:cubicBezTo>
                <a:cubicBezTo>
                  <a:pt x="2861" y="3806"/>
                  <a:pt x="2252" y="3780"/>
                  <a:pt x="1184" y="3771"/>
                </a:cubicBezTo>
                <a:cubicBezTo>
                  <a:pt x="1122" y="3759"/>
                  <a:pt x="889" y="3745"/>
                  <a:pt x="784" y="3731"/>
                </a:cubicBezTo>
                <a:lnTo>
                  <a:pt x="784" y="3731"/>
                </a:lnTo>
                <a:cubicBezTo>
                  <a:pt x="854" y="3717"/>
                  <a:pt x="921" y="3703"/>
                  <a:pt x="981" y="3691"/>
                </a:cubicBezTo>
                <a:cubicBezTo>
                  <a:pt x="971" y="3690"/>
                  <a:pt x="959" y="3689"/>
                  <a:pt x="944" y="3689"/>
                </a:cubicBezTo>
                <a:cubicBezTo>
                  <a:pt x="892" y="3689"/>
                  <a:pt x="806" y="3699"/>
                  <a:pt x="701" y="3715"/>
                </a:cubicBezTo>
                <a:lnTo>
                  <a:pt x="701" y="3715"/>
                </a:lnTo>
                <a:cubicBezTo>
                  <a:pt x="605" y="3721"/>
                  <a:pt x="498" y="3729"/>
                  <a:pt x="332" y="3729"/>
                </a:cubicBezTo>
                <a:cubicBezTo>
                  <a:pt x="281" y="3729"/>
                  <a:pt x="224" y="3728"/>
                  <a:pt x="159" y="3727"/>
                </a:cubicBezTo>
                <a:cubicBezTo>
                  <a:pt x="152" y="3727"/>
                  <a:pt x="145" y="3726"/>
                  <a:pt x="138" y="3726"/>
                </a:cubicBezTo>
                <a:lnTo>
                  <a:pt x="138" y="3726"/>
                </a:lnTo>
                <a:cubicBezTo>
                  <a:pt x="172" y="3718"/>
                  <a:pt x="208" y="3709"/>
                  <a:pt x="244" y="3701"/>
                </a:cubicBezTo>
                <a:lnTo>
                  <a:pt x="244" y="3701"/>
                </a:lnTo>
                <a:cubicBezTo>
                  <a:pt x="443" y="3701"/>
                  <a:pt x="648" y="3696"/>
                  <a:pt x="416" y="3665"/>
                </a:cubicBezTo>
                <a:lnTo>
                  <a:pt x="416" y="3665"/>
                </a:lnTo>
                <a:cubicBezTo>
                  <a:pt x="408" y="3673"/>
                  <a:pt x="373" y="3679"/>
                  <a:pt x="319" y="3683"/>
                </a:cubicBezTo>
                <a:lnTo>
                  <a:pt x="319" y="3683"/>
                </a:lnTo>
                <a:cubicBezTo>
                  <a:pt x="603" y="3616"/>
                  <a:pt x="945" y="3539"/>
                  <a:pt x="1325" y="3462"/>
                </a:cubicBezTo>
                <a:cubicBezTo>
                  <a:pt x="1656" y="3402"/>
                  <a:pt x="1792" y="3384"/>
                  <a:pt x="1841" y="3384"/>
                </a:cubicBezTo>
                <a:cubicBezTo>
                  <a:pt x="1907" y="3384"/>
                  <a:pt x="1820" y="3415"/>
                  <a:pt x="1834" y="3415"/>
                </a:cubicBezTo>
                <a:cubicBezTo>
                  <a:pt x="1837" y="3415"/>
                  <a:pt x="1846" y="3413"/>
                  <a:pt x="1864" y="3409"/>
                </a:cubicBezTo>
                <a:cubicBezTo>
                  <a:pt x="2316" y="3336"/>
                  <a:pt x="2624" y="3276"/>
                  <a:pt x="2861" y="3224"/>
                </a:cubicBezTo>
                <a:close/>
                <a:moveTo>
                  <a:pt x="8934" y="3609"/>
                </a:moveTo>
                <a:cubicBezTo>
                  <a:pt x="9115" y="3669"/>
                  <a:pt x="9168" y="3766"/>
                  <a:pt x="9090" y="3828"/>
                </a:cubicBezTo>
                <a:lnTo>
                  <a:pt x="9090" y="3828"/>
                </a:lnTo>
                <a:cubicBezTo>
                  <a:pt x="9020" y="3843"/>
                  <a:pt x="8948" y="3858"/>
                  <a:pt x="8876" y="3872"/>
                </a:cubicBezTo>
                <a:lnTo>
                  <a:pt x="8876" y="3872"/>
                </a:lnTo>
                <a:cubicBezTo>
                  <a:pt x="8688" y="3865"/>
                  <a:pt x="8269" y="3854"/>
                  <a:pt x="7911" y="3839"/>
                </a:cubicBezTo>
                <a:lnTo>
                  <a:pt x="7911" y="3839"/>
                </a:lnTo>
                <a:cubicBezTo>
                  <a:pt x="8218" y="3746"/>
                  <a:pt x="8572" y="3654"/>
                  <a:pt x="8620" y="3654"/>
                </a:cubicBezTo>
                <a:cubicBezTo>
                  <a:pt x="8643" y="3654"/>
                  <a:pt x="8590" y="3677"/>
                  <a:pt x="8415" y="3735"/>
                </a:cubicBezTo>
                <a:lnTo>
                  <a:pt x="8327" y="3762"/>
                </a:lnTo>
                <a:cubicBezTo>
                  <a:pt x="8307" y="3777"/>
                  <a:pt x="8307" y="3783"/>
                  <a:pt x="8325" y="3783"/>
                </a:cubicBezTo>
                <a:cubicBezTo>
                  <a:pt x="8385" y="3783"/>
                  <a:pt x="8648" y="3704"/>
                  <a:pt x="8934" y="3609"/>
                </a:cubicBezTo>
                <a:close/>
                <a:moveTo>
                  <a:pt x="8406" y="3956"/>
                </a:moveTo>
                <a:cubicBezTo>
                  <a:pt x="8402" y="3957"/>
                  <a:pt x="8397" y="3957"/>
                  <a:pt x="8392" y="3958"/>
                </a:cubicBezTo>
                <a:lnTo>
                  <a:pt x="8392" y="3958"/>
                </a:lnTo>
                <a:cubicBezTo>
                  <a:pt x="8397" y="3957"/>
                  <a:pt x="8402" y="3957"/>
                  <a:pt x="8406" y="3956"/>
                </a:cubicBezTo>
                <a:close/>
                <a:moveTo>
                  <a:pt x="8057" y="3998"/>
                </a:moveTo>
                <a:cubicBezTo>
                  <a:pt x="7954" y="4012"/>
                  <a:pt x="7850" y="4027"/>
                  <a:pt x="7745" y="4043"/>
                </a:cubicBezTo>
                <a:lnTo>
                  <a:pt x="7745" y="4043"/>
                </a:lnTo>
                <a:lnTo>
                  <a:pt x="7780" y="4000"/>
                </a:lnTo>
                <a:cubicBezTo>
                  <a:pt x="7873" y="4000"/>
                  <a:pt x="7965" y="4000"/>
                  <a:pt x="8057" y="3998"/>
                </a:cubicBezTo>
                <a:close/>
                <a:moveTo>
                  <a:pt x="8208" y="3996"/>
                </a:moveTo>
                <a:cubicBezTo>
                  <a:pt x="8115" y="4012"/>
                  <a:pt x="8023" y="4028"/>
                  <a:pt x="7930" y="4044"/>
                </a:cubicBezTo>
                <a:cubicBezTo>
                  <a:pt x="7960" y="4031"/>
                  <a:pt x="8037" y="4014"/>
                  <a:pt x="8127" y="3997"/>
                </a:cubicBezTo>
                <a:lnTo>
                  <a:pt x="8127" y="3997"/>
                </a:lnTo>
                <a:cubicBezTo>
                  <a:pt x="8154" y="3997"/>
                  <a:pt x="8181" y="3996"/>
                  <a:pt x="8208" y="3996"/>
                </a:cubicBezTo>
                <a:close/>
                <a:moveTo>
                  <a:pt x="7736" y="4044"/>
                </a:moveTo>
                <a:cubicBezTo>
                  <a:pt x="7662" y="4056"/>
                  <a:pt x="7588" y="4068"/>
                  <a:pt x="7514" y="4080"/>
                </a:cubicBezTo>
                <a:lnTo>
                  <a:pt x="7514" y="4080"/>
                </a:lnTo>
                <a:cubicBezTo>
                  <a:pt x="7549" y="4068"/>
                  <a:pt x="7585" y="4057"/>
                  <a:pt x="7620" y="4045"/>
                </a:cubicBezTo>
                <a:lnTo>
                  <a:pt x="7620" y="4045"/>
                </a:lnTo>
                <a:cubicBezTo>
                  <a:pt x="7660" y="4045"/>
                  <a:pt x="7699" y="4044"/>
                  <a:pt x="7736" y="4044"/>
                </a:cubicBezTo>
                <a:close/>
                <a:moveTo>
                  <a:pt x="6614" y="4065"/>
                </a:moveTo>
                <a:lnTo>
                  <a:pt x="6614" y="4065"/>
                </a:lnTo>
                <a:cubicBezTo>
                  <a:pt x="6534" y="4089"/>
                  <a:pt x="6443" y="4115"/>
                  <a:pt x="6340" y="4142"/>
                </a:cubicBezTo>
                <a:cubicBezTo>
                  <a:pt x="6252" y="4159"/>
                  <a:pt x="6213" y="4165"/>
                  <a:pt x="6198" y="4165"/>
                </a:cubicBezTo>
                <a:cubicBezTo>
                  <a:pt x="6173" y="4165"/>
                  <a:pt x="6207" y="4151"/>
                  <a:pt x="6191" y="4151"/>
                </a:cubicBezTo>
                <a:cubicBezTo>
                  <a:pt x="6173" y="4151"/>
                  <a:pt x="6083" y="4170"/>
                  <a:pt x="5740" y="4256"/>
                </a:cubicBezTo>
                <a:cubicBezTo>
                  <a:pt x="5900" y="4192"/>
                  <a:pt x="6075" y="4128"/>
                  <a:pt x="6377" y="4071"/>
                </a:cubicBezTo>
                <a:lnTo>
                  <a:pt x="6377" y="4071"/>
                </a:lnTo>
                <a:cubicBezTo>
                  <a:pt x="6456" y="4069"/>
                  <a:pt x="6535" y="4067"/>
                  <a:pt x="6614" y="4065"/>
                </a:cubicBezTo>
                <a:close/>
                <a:moveTo>
                  <a:pt x="7771" y="4133"/>
                </a:moveTo>
                <a:cubicBezTo>
                  <a:pt x="7532" y="4203"/>
                  <a:pt x="7082" y="4336"/>
                  <a:pt x="6596" y="4468"/>
                </a:cubicBezTo>
                <a:cubicBezTo>
                  <a:pt x="6498" y="4496"/>
                  <a:pt x="6399" y="4523"/>
                  <a:pt x="6301" y="4550"/>
                </a:cubicBezTo>
                <a:lnTo>
                  <a:pt x="6301" y="4550"/>
                </a:lnTo>
                <a:cubicBezTo>
                  <a:pt x="6168" y="4559"/>
                  <a:pt x="6049" y="4568"/>
                  <a:pt x="5940" y="4578"/>
                </a:cubicBezTo>
                <a:lnTo>
                  <a:pt x="5940" y="4578"/>
                </a:lnTo>
                <a:cubicBezTo>
                  <a:pt x="6361" y="4483"/>
                  <a:pt x="6721" y="4384"/>
                  <a:pt x="6960" y="4292"/>
                </a:cubicBezTo>
                <a:lnTo>
                  <a:pt x="6994" y="4292"/>
                </a:lnTo>
                <a:lnTo>
                  <a:pt x="7771" y="4133"/>
                </a:lnTo>
                <a:close/>
                <a:moveTo>
                  <a:pt x="10137" y="4742"/>
                </a:moveTo>
                <a:lnTo>
                  <a:pt x="10137" y="4742"/>
                </a:lnTo>
                <a:cubicBezTo>
                  <a:pt x="10127" y="4746"/>
                  <a:pt x="10117" y="4749"/>
                  <a:pt x="10107" y="4753"/>
                </a:cubicBezTo>
                <a:lnTo>
                  <a:pt x="10107" y="4753"/>
                </a:lnTo>
                <a:cubicBezTo>
                  <a:pt x="10116" y="4749"/>
                  <a:pt x="10126" y="4746"/>
                  <a:pt x="10137" y="4742"/>
                </a:cubicBezTo>
                <a:close/>
                <a:moveTo>
                  <a:pt x="5683" y="4828"/>
                </a:moveTo>
                <a:cubicBezTo>
                  <a:pt x="5677" y="4829"/>
                  <a:pt x="5672" y="4830"/>
                  <a:pt x="5669" y="4830"/>
                </a:cubicBezTo>
                <a:lnTo>
                  <a:pt x="5683" y="4828"/>
                </a:lnTo>
                <a:close/>
                <a:moveTo>
                  <a:pt x="3002" y="4829"/>
                </a:moveTo>
                <a:cubicBezTo>
                  <a:pt x="2901" y="4843"/>
                  <a:pt x="2798" y="4859"/>
                  <a:pt x="2694" y="4874"/>
                </a:cubicBezTo>
                <a:cubicBezTo>
                  <a:pt x="2798" y="4857"/>
                  <a:pt x="2902" y="4842"/>
                  <a:pt x="3002" y="4829"/>
                </a:cubicBezTo>
                <a:close/>
                <a:moveTo>
                  <a:pt x="9440" y="4954"/>
                </a:moveTo>
                <a:cubicBezTo>
                  <a:pt x="9380" y="4968"/>
                  <a:pt x="9333" y="4981"/>
                  <a:pt x="9300" y="4991"/>
                </a:cubicBezTo>
                <a:lnTo>
                  <a:pt x="9300" y="4991"/>
                </a:lnTo>
                <a:cubicBezTo>
                  <a:pt x="9347" y="4979"/>
                  <a:pt x="9393" y="4967"/>
                  <a:pt x="9440" y="4954"/>
                </a:cubicBezTo>
                <a:close/>
                <a:moveTo>
                  <a:pt x="4203" y="5007"/>
                </a:moveTo>
                <a:lnTo>
                  <a:pt x="4185" y="5009"/>
                </a:lnTo>
                <a:lnTo>
                  <a:pt x="4185" y="5009"/>
                </a:lnTo>
                <a:cubicBezTo>
                  <a:pt x="4194" y="5008"/>
                  <a:pt x="4200" y="5007"/>
                  <a:pt x="4203" y="5007"/>
                </a:cubicBezTo>
                <a:close/>
                <a:moveTo>
                  <a:pt x="4892" y="5060"/>
                </a:moveTo>
                <a:lnTo>
                  <a:pt x="4892" y="5060"/>
                </a:lnTo>
                <a:cubicBezTo>
                  <a:pt x="4894" y="5060"/>
                  <a:pt x="4894" y="5061"/>
                  <a:pt x="4895" y="5061"/>
                </a:cubicBezTo>
                <a:lnTo>
                  <a:pt x="4895" y="5061"/>
                </a:lnTo>
                <a:cubicBezTo>
                  <a:pt x="4894" y="5061"/>
                  <a:pt x="4893" y="5060"/>
                  <a:pt x="4892" y="5060"/>
                </a:cubicBezTo>
                <a:close/>
                <a:moveTo>
                  <a:pt x="4724" y="5060"/>
                </a:moveTo>
                <a:cubicBezTo>
                  <a:pt x="4699" y="5062"/>
                  <a:pt x="4672" y="5063"/>
                  <a:pt x="4646" y="5065"/>
                </a:cubicBezTo>
                <a:lnTo>
                  <a:pt x="4646" y="5065"/>
                </a:lnTo>
                <a:cubicBezTo>
                  <a:pt x="4678" y="5062"/>
                  <a:pt x="4705" y="5060"/>
                  <a:pt x="4724" y="5060"/>
                </a:cubicBezTo>
                <a:close/>
                <a:moveTo>
                  <a:pt x="4631" y="5110"/>
                </a:moveTo>
                <a:cubicBezTo>
                  <a:pt x="4526" y="5124"/>
                  <a:pt x="4398" y="5138"/>
                  <a:pt x="4263" y="5148"/>
                </a:cubicBezTo>
                <a:lnTo>
                  <a:pt x="4263" y="5148"/>
                </a:lnTo>
                <a:cubicBezTo>
                  <a:pt x="4333" y="5137"/>
                  <a:pt x="4405" y="5125"/>
                  <a:pt x="4477" y="5113"/>
                </a:cubicBezTo>
                <a:lnTo>
                  <a:pt x="4631" y="5110"/>
                </a:lnTo>
                <a:close/>
                <a:moveTo>
                  <a:pt x="9802" y="4830"/>
                </a:moveTo>
                <a:lnTo>
                  <a:pt x="9868" y="4835"/>
                </a:lnTo>
                <a:lnTo>
                  <a:pt x="9868" y="4835"/>
                </a:lnTo>
                <a:cubicBezTo>
                  <a:pt x="9709" y="4887"/>
                  <a:pt x="9550" y="4935"/>
                  <a:pt x="9387" y="4980"/>
                </a:cubicBezTo>
                <a:cubicBezTo>
                  <a:pt x="9304" y="5004"/>
                  <a:pt x="9259" y="5013"/>
                  <a:pt x="9248" y="5013"/>
                </a:cubicBezTo>
                <a:cubicBezTo>
                  <a:pt x="9237" y="5013"/>
                  <a:pt x="9256" y="5005"/>
                  <a:pt x="9300" y="4991"/>
                </a:cubicBezTo>
                <a:lnTo>
                  <a:pt x="9300" y="4991"/>
                </a:lnTo>
                <a:cubicBezTo>
                  <a:pt x="9155" y="5029"/>
                  <a:pt x="9010" y="5065"/>
                  <a:pt x="8865" y="5100"/>
                </a:cubicBezTo>
                <a:lnTo>
                  <a:pt x="8865" y="5100"/>
                </a:lnTo>
                <a:cubicBezTo>
                  <a:pt x="8429" y="5106"/>
                  <a:pt x="8039" y="5115"/>
                  <a:pt x="7786" y="5130"/>
                </a:cubicBezTo>
                <a:lnTo>
                  <a:pt x="7542" y="5130"/>
                </a:lnTo>
                <a:cubicBezTo>
                  <a:pt x="7590" y="5104"/>
                  <a:pt x="7663" y="5071"/>
                  <a:pt x="7700" y="5060"/>
                </a:cubicBezTo>
                <a:lnTo>
                  <a:pt x="7700" y="5060"/>
                </a:lnTo>
                <a:lnTo>
                  <a:pt x="7127" y="5130"/>
                </a:lnTo>
                <a:lnTo>
                  <a:pt x="6914" y="5130"/>
                </a:lnTo>
                <a:cubicBezTo>
                  <a:pt x="6847" y="5130"/>
                  <a:pt x="6779" y="5130"/>
                  <a:pt x="6711" y="5130"/>
                </a:cubicBezTo>
                <a:cubicBezTo>
                  <a:pt x="6379" y="5130"/>
                  <a:pt x="6042" y="5137"/>
                  <a:pt x="5711" y="5149"/>
                </a:cubicBezTo>
                <a:lnTo>
                  <a:pt x="5711" y="5149"/>
                </a:lnTo>
                <a:cubicBezTo>
                  <a:pt x="5714" y="5131"/>
                  <a:pt x="5732" y="5118"/>
                  <a:pt x="5766" y="5104"/>
                </a:cubicBezTo>
                <a:cubicBezTo>
                  <a:pt x="5828" y="5078"/>
                  <a:pt x="5961" y="5069"/>
                  <a:pt x="6181" y="5060"/>
                </a:cubicBezTo>
                <a:cubicBezTo>
                  <a:pt x="6120" y="5060"/>
                  <a:pt x="6049" y="5051"/>
                  <a:pt x="5978" y="5051"/>
                </a:cubicBezTo>
                <a:lnTo>
                  <a:pt x="5749" y="5051"/>
                </a:lnTo>
                <a:cubicBezTo>
                  <a:pt x="5723" y="5048"/>
                  <a:pt x="5697" y="5047"/>
                  <a:pt x="5669" y="5047"/>
                </a:cubicBezTo>
                <a:cubicBezTo>
                  <a:pt x="5603" y="5047"/>
                  <a:pt x="5526" y="5054"/>
                  <a:pt x="5413" y="5060"/>
                </a:cubicBezTo>
                <a:cubicBezTo>
                  <a:pt x="5449" y="5060"/>
                  <a:pt x="5466" y="5086"/>
                  <a:pt x="5475" y="5104"/>
                </a:cubicBezTo>
                <a:cubicBezTo>
                  <a:pt x="5484" y="5130"/>
                  <a:pt x="5466" y="5148"/>
                  <a:pt x="5369" y="5148"/>
                </a:cubicBezTo>
                <a:cubicBezTo>
                  <a:pt x="5263" y="5130"/>
                  <a:pt x="5219" y="5122"/>
                  <a:pt x="5175" y="5113"/>
                </a:cubicBezTo>
                <a:cubicBezTo>
                  <a:pt x="5139" y="5113"/>
                  <a:pt x="5113" y="5104"/>
                  <a:pt x="5086" y="5104"/>
                </a:cubicBezTo>
                <a:cubicBezTo>
                  <a:pt x="5078" y="5101"/>
                  <a:pt x="5070" y="5099"/>
                  <a:pt x="5061" y="5098"/>
                </a:cubicBezTo>
                <a:lnTo>
                  <a:pt x="5061" y="5098"/>
                </a:lnTo>
                <a:cubicBezTo>
                  <a:pt x="5685" y="5011"/>
                  <a:pt x="4310" y="5109"/>
                  <a:pt x="5510" y="4954"/>
                </a:cubicBezTo>
                <a:cubicBezTo>
                  <a:pt x="5771" y="4925"/>
                  <a:pt x="5904" y="4915"/>
                  <a:pt x="5971" y="4915"/>
                </a:cubicBezTo>
                <a:cubicBezTo>
                  <a:pt x="6120" y="4915"/>
                  <a:pt x="5950" y="4963"/>
                  <a:pt x="6115" y="4963"/>
                </a:cubicBezTo>
                <a:cubicBezTo>
                  <a:pt x="6124" y="4963"/>
                  <a:pt x="6134" y="4963"/>
                  <a:pt x="6146" y="4963"/>
                </a:cubicBezTo>
                <a:cubicBezTo>
                  <a:pt x="6515" y="4910"/>
                  <a:pt x="7115" y="4832"/>
                  <a:pt x="7783" y="4832"/>
                </a:cubicBezTo>
                <a:cubicBezTo>
                  <a:pt x="7898" y="4832"/>
                  <a:pt x="8015" y="4834"/>
                  <a:pt x="8133" y="4839"/>
                </a:cubicBezTo>
                <a:cubicBezTo>
                  <a:pt x="7877" y="4857"/>
                  <a:pt x="7665" y="4848"/>
                  <a:pt x="7418" y="4866"/>
                </a:cubicBezTo>
                <a:lnTo>
                  <a:pt x="8036" y="4874"/>
                </a:lnTo>
                <a:cubicBezTo>
                  <a:pt x="7294" y="4945"/>
                  <a:pt x="6764" y="4954"/>
                  <a:pt x="7338" y="4980"/>
                </a:cubicBezTo>
                <a:cubicBezTo>
                  <a:pt x="7373" y="4919"/>
                  <a:pt x="7974" y="4892"/>
                  <a:pt x="8565" y="4892"/>
                </a:cubicBezTo>
                <a:cubicBezTo>
                  <a:pt x="9166" y="4883"/>
                  <a:pt x="9757" y="4892"/>
                  <a:pt x="9802" y="4830"/>
                </a:cubicBezTo>
                <a:close/>
                <a:moveTo>
                  <a:pt x="3356" y="5307"/>
                </a:moveTo>
                <a:cubicBezTo>
                  <a:pt x="3312" y="5316"/>
                  <a:pt x="3397" y="5316"/>
                  <a:pt x="3206" y="5316"/>
                </a:cubicBezTo>
                <a:lnTo>
                  <a:pt x="3206" y="5316"/>
                </a:lnTo>
                <a:cubicBezTo>
                  <a:pt x="3276" y="5316"/>
                  <a:pt x="3312" y="5307"/>
                  <a:pt x="3356" y="5307"/>
                </a:cubicBezTo>
                <a:close/>
                <a:moveTo>
                  <a:pt x="6892" y="5368"/>
                </a:moveTo>
                <a:lnTo>
                  <a:pt x="6892" y="5368"/>
                </a:lnTo>
                <a:cubicBezTo>
                  <a:pt x="6865" y="5368"/>
                  <a:pt x="6839" y="5368"/>
                  <a:pt x="6813" y="5369"/>
                </a:cubicBezTo>
                <a:lnTo>
                  <a:pt x="6813" y="5369"/>
                </a:lnTo>
                <a:cubicBezTo>
                  <a:pt x="6843" y="5369"/>
                  <a:pt x="6877" y="5369"/>
                  <a:pt x="6914" y="5369"/>
                </a:cubicBezTo>
                <a:cubicBezTo>
                  <a:pt x="6907" y="5368"/>
                  <a:pt x="6900" y="5368"/>
                  <a:pt x="6892" y="5368"/>
                </a:cubicBezTo>
                <a:close/>
                <a:moveTo>
                  <a:pt x="6813" y="5369"/>
                </a:moveTo>
                <a:lnTo>
                  <a:pt x="6813" y="5369"/>
                </a:lnTo>
                <a:cubicBezTo>
                  <a:pt x="6715" y="5369"/>
                  <a:pt x="6652" y="5371"/>
                  <a:pt x="6605" y="5378"/>
                </a:cubicBezTo>
                <a:cubicBezTo>
                  <a:pt x="6663" y="5374"/>
                  <a:pt x="6734" y="5371"/>
                  <a:pt x="6813" y="5369"/>
                </a:cubicBezTo>
                <a:close/>
                <a:moveTo>
                  <a:pt x="7621" y="5404"/>
                </a:moveTo>
                <a:cubicBezTo>
                  <a:pt x="7642" y="5404"/>
                  <a:pt x="7663" y="5404"/>
                  <a:pt x="7685" y="5404"/>
                </a:cubicBezTo>
                <a:lnTo>
                  <a:pt x="7685" y="5404"/>
                </a:lnTo>
                <a:cubicBezTo>
                  <a:pt x="7638" y="5417"/>
                  <a:pt x="7595" y="5429"/>
                  <a:pt x="7559" y="5440"/>
                </a:cubicBezTo>
                <a:cubicBezTo>
                  <a:pt x="7504" y="5446"/>
                  <a:pt x="7474" y="5449"/>
                  <a:pt x="7462" y="5449"/>
                </a:cubicBezTo>
                <a:cubicBezTo>
                  <a:pt x="7420" y="5449"/>
                  <a:pt x="7567" y="5419"/>
                  <a:pt x="7621" y="5404"/>
                </a:cubicBezTo>
                <a:close/>
                <a:moveTo>
                  <a:pt x="7591" y="5380"/>
                </a:moveTo>
                <a:cubicBezTo>
                  <a:pt x="7665" y="5384"/>
                  <a:pt x="7714" y="5389"/>
                  <a:pt x="7723" y="5394"/>
                </a:cubicBezTo>
                <a:lnTo>
                  <a:pt x="7723" y="5394"/>
                </a:lnTo>
                <a:cubicBezTo>
                  <a:pt x="7710" y="5398"/>
                  <a:pt x="7698" y="5401"/>
                  <a:pt x="7686" y="5404"/>
                </a:cubicBezTo>
                <a:lnTo>
                  <a:pt x="7621" y="5404"/>
                </a:lnTo>
                <a:cubicBezTo>
                  <a:pt x="7639" y="5399"/>
                  <a:pt x="7646" y="5395"/>
                  <a:pt x="7629" y="5395"/>
                </a:cubicBezTo>
                <a:cubicBezTo>
                  <a:pt x="7618" y="5398"/>
                  <a:pt x="7606" y="5401"/>
                  <a:pt x="7594" y="5404"/>
                </a:cubicBezTo>
                <a:lnTo>
                  <a:pt x="7532" y="5404"/>
                </a:lnTo>
                <a:cubicBezTo>
                  <a:pt x="7552" y="5404"/>
                  <a:pt x="7573" y="5404"/>
                  <a:pt x="7594" y="5404"/>
                </a:cubicBezTo>
                <a:lnTo>
                  <a:pt x="7594" y="5404"/>
                </a:lnTo>
                <a:cubicBezTo>
                  <a:pt x="7393" y="5454"/>
                  <a:pt x="7185" y="5504"/>
                  <a:pt x="6985" y="5545"/>
                </a:cubicBezTo>
                <a:cubicBezTo>
                  <a:pt x="6967" y="5547"/>
                  <a:pt x="6953" y="5547"/>
                  <a:pt x="6941" y="5547"/>
                </a:cubicBezTo>
                <a:cubicBezTo>
                  <a:pt x="6795" y="5547"/>
                  <a:pt x="7199" y="5453"/>
                  <a:pt x="7591" y="5380"/>
                </a:cubicBezTo>
                <a:close/>
                <a:moveTo>
                  <a:pt x="6156" y="5609"/>
                </a:moveTo>
                <a:cubicBezTo>
                  <a:pt x="6121" y="5612"/>
                  <a:pt x="6079" y="5618"/>
                  <a:pt x="6035" y="5626"/>
                </a:cubicBezTo>
                <a:lnTo>
                  <a:pt x="6035" y="5626"/>
                </a:lnTo>
                <a:cubicBezTo>
                  <a:pt x="6077" y="5620"/>
                  <a:pt x="6117" y="5615"/>
                  <a:pt x="6156" y="5609"/>
                </a:cubicBezTo>
                <a:close/>
                <a:moveTo>
                  <a:pt x="4248" y="5413"/>
                </a:moveTo>
                <a:lnTo>
                  <a:pt x="4248" y="5413"/>
                </a:lnTo>
                <a:cubicBezTo>
                  <a:pt x="3894" y="5493"/>
                  <a:pt x="4177" y="5493"/>
                  <a:pt x="4159" y="5545"/>
                </a:cubicBezTo>
                <a:cubicBezTo>
                  <a:pt x="4140" y="5545"/>
                  <a:pt x="4120" y="5544"/>
                  <a:pt x="4099" y="5544"/>
                </a:cubicBezTo>
                <a:cubicBezTo>
                  <a:pt x="3696" y="5544"/>
                  <a:pt x="3023" y="5699"/>
                  <a:pt x="2325" y="5816"/>
                </a:cubicBezTo>
                <a:lnTo>
                  <a:pt x="2325" y="5816"/>
                </a:lnTo>
                <a:cubicBezTo>
                  <a:pt x="2288" y="5808"/>
                  <a:pt x="2252" y="5801"/>
                  <a:pt x="2215" y="5793"/>
                </a:cubicBezTo>
                <a:lnTo>
                  <a:pt x="2215" y="5793"/>
                </a:lnTo>
                <a:cubicBezTo>
                  <a:pt x="2764" y="5652"/>
                  <a:pt x="3386" y="5518"/>
                  <a:pt x="4248" y="5413"/>
                </a:cubicBezTo>
                <a:close/>
                <a:moveTo>
                  <a:pt x="2538" y="5815"/>
                </a:moveTo>
                <a:lnTo>
                  <a:pt x="2538" y="5815"/>
                </a:lnTo>
                <a:cubicBezTo>
                  <a:pt x="2531" y="5816"/>
                  <a:pt x="2524" y="5818"/>
                  <a:pt x="2517" y="5819"/>
                </a:cubicBezTo>
                <a:cubicBezTo>
                  <a:pt x="2524" y="5818"/>
                  <a:pt x="2531" y="5816"/>
                  <a:pt x="2538" y="5815"/>
                </a:cubicBezTo>
                <a:close/>
                <a:moveTo>
                  <a:pt x="2332" y="5899"/>
                </a:moveTo>
                <a:lnTo>
                  <a:pt x="2332" y="5899"/>
                </a:lnTo>
                <a:cubicBezTo>
                  <a:pt x="2464" y="5908"/>
                  <a:pt x="2667" y="5943"/>
                  <a:pt x="2897" y="5996"/>
                </a:cubicBezTo>
                <a:cubicBezTo>
                  <a:pt x="2729" y="5969"/>
                  <a:pt x="2543" y="5943"/>
                  <a:pt x="2332" y="5899"/>
                </a:cubicBezTo>
                <a:close/>
                <a:moveTo>
                  <a:pt x="6669" y="5361"/>
                </a:moveTo>
                <a:cubicBezTo>
                  <a:pt x="6738" y="5361"/>
                  <a:pt x="6812" y="5363"/>
                  <a:pt x="6892" y="5368"/>
                </a:cubicBezTo>
                <a:lnTo>
                  <a:pt x="6892" y="5368"/>
                </a:lnTo>
                <a:cubicBezTo>
                  <a:pt x="6938" y="5367"/>
                  <a:pt x="6986" y="5367"/>
                  <a:pt x="7033" y="5367"/>
                </a:cubicBezTo>
                <a:cubicBezTo>
                  <a:pt x="7165" y="5367"/>
                  <a:pt x="7300" y="5369"/>
                  <a:pt x="7415" y="5372"/>
                </a:cubicBezTo>
                <a:lnTo>
                  <a:pt x="7415" y="5372"/>
                </a:lnTo>
                <a:cubicBezTo>
                  <a:pt x="7093" y="5405"/>
                  <a:pt x="6953" y="5497"/>
                  <a:pt x="6156" y="5609"/>
                </a:cubicBezTo>
                <a:lnTo>
                  <a:pt x="6156" y="5609"/>
                </a:lnTo>
                <a:cubicBezTo>
                  <a:pt x="6174" y="5608"/>
                  <a:pt x="6191" y="5607"/>
                  <a:pt x="6205" y="5607"/>
                </a:cubicBezTo>
                <a:cubicBezTo>
                  <a:pt x="6213" y="5607"/>
                  <a:pt x="6219" y="5607"/>
                  <a:pt x="6226" y="5607"/>
                </a:cubicBezTo>
                <a:cubicBezTo>
                  <a:pt x="6040" y="5687"/>
                  <a:pt x="5881" y="5687"/>
                  <a:pt x="5572" y="5722"/>
                </a:cubicBezTo>
                <a:cubicBezTo>
                  <a:pt x="5689" y="5699"/>
                  <a:pt x="5881" y="5652"/>
                  <a:pt x="6035" y="5626"/>
                </a:cubicBezTo>
                <a:lnTo>
                  <a:pt x="6035" y="5626"/>
                </a:lnTo>
                <a:cubicBezTo>
                  <a:pt x="5970" y="5634"/>
                  <a:pt x="5901" y="5643"/>
                  <a:pt x="5828" y="5651"/>
                </a:cubicBezTo>
                <a:lnTo>
                  <a:pt x="6446" y="5528"/>
                </a:lnTo>
                <a:lnTo>
                  <a:pt x="6446" y="5528"/>
                </a:lnTo>
                <a:cubicBezTo>
                  <a:pt x="6040" y="5537"/>
                  <a:pt x="5554" y="5634"/>
                  <a:pt x="4848" y="5713"/>
                </a:cubicBezTo>
                <a:cubicBezTo>
                  <a:pt x="4956" y="5708"/>
                  <a:pt x="5509" y="5655"/>
                  <a:pt x="5705" y="5655"/>
                </a:cubicBezTo>
                <a:cubicBezTo>
                  <a:pt x="5814" y="5655"/>
                  <a:pt x="5811" y="5671"/>
                  <a:pt x="5554" y="5722"/>
                </a:cubicBezTo>
                <a:cubicBezTo>
                  <a:pt x="5351" y="5749"/>
                  <a:pt x="5086" y="5784"/>
                  <a:pt x="4707" y="5872"/>
                </a:cubicBezTo>
                <a:cubicBezTo>
                  <a:pt x="4703" y="5865"/>
                  <a:pt x="4687" y="5863"/>
                  <a:pt x="4660" y="5863"/>
                </a:cubicBezTo>
                <a:cubicBezTo>
                  <a:pt x="4616" y="5863"/>
                  <a:pt x="4544" y="5870"/>
                  <a:pt x="4451" y="5881"/>
                </a:cubicBezTo>
                <a:cubicBezTo>
                  <a:pt x="4292" y="5908"/>
                  <a:pt x="4071" y="5952"/>
                  <a:pt x="3833" y="6031"/>
                </a:cubicBezTo>
                <a:lnTo>
                  <a:pt x="3850" y="5978"/>
                </a:lnTo>
                <a:lnTo>
                  <a:pt x="3850" y="5978"/>
                </a:lnTo>
                <a:cubicBezTo>
                  <a:pt x="3764" y="6006"/>
                  <a:pt x="3694" y="6032"/>
                  <a:pt x="3636" y="6057"/>
                </a:cubicBezTo>
                <a:lnTo>
                  <a:pt x="3636" y="6057"/>
                </a:lnTo>
                <a:cubicBezTo>
                  <a:pt x="3587" y="6055"/>
                  <a:pt x="3522" y="6053"/>
                  <a:pt x="3444" y="6049"/>
                </a:cubicBezTo>
                <a:cubicBezTo>
                  <a:pt x="3373" y="6022"/>
                  <a:pt x="3303" y="5987"/>
                  <a:pt x="3232" y="5960"/>
                </a:cubicBezTo>
                <a:lnTo>
                  <a:pt x="3170" y="5978"/>
                </a:lnTo>
                <a:cubicBezTo>
                  <a:pt x="2890" y="5930"/>
                  <a:pt x="2609" y="5874"/>
                  <a:pt x="2325" y="5816"/>
                </a:cubicBezTo>
                <a:lnTo>
                  <a:pt x="2325" y="5816"/>
                </a:lnTo>
                <a:cubicBezTo>
                  <a:pt x="2462" y="5795"/>
                  <a:pt x="2536" y="5787"/>
                  <a:pt x="2571" y="5787"/>
                </a:cubicBezTo>
                <a:cubicBezTo>
                  <a:pt x="2623" y="5787"/>
                  <a:pt x="2588" y="5804"/>
                  <a:pt x="2538" y="5815"/>
                </a:cubicBezTo>
                <a:lnTo>
                  <a:pt x="2538" y="5815"/>
                </a:lnTo>
                <a:cubicBezTo>
                  <a:pt x="2964" y="5728"/>
                  <a:pt x="3398" y="5650"/>
                  <a:pt x="3833" y="5581"/>
                </a:cubicBezTo>
                <a:lnTo>
                  <a:pt x="3833" y="5581"/>
                </a:lnTo>
                <a:cubicBezTo>
                  <a:pt x="3824" y="5595"/>
                  <a:pt x="3850" y="5600"/>
                  <a:pt x="3900" y="5600"/>
                </a:cubicBezTo>
                <a:cubicBezTo>
                  <a:pt x="4008" y="5600"/>
                  <a:pt x="4232" y="5575"/>
                  <a:pt x="4468" y="5563"/>
                </a:cubicBezTo>
                <a:cubicBezTo>
                  <a:pt x="4336" y="5537"/>
                  <a:pt x="4583" y="5493"/>
                  <a:pt x="4936" y="5457"/>
                </a:cubicBezTo>
                <a:cubicBezTo>
                  <a:pt x="5281" y="5422"/>
                  <a:pt x="5731" y="5404"/>
                  <a:pt x="6005" y="5378"/>
                </a:cubicBezTo>
                <a:lnTo>
                  <a:pt x="6005" y="5378"/>
                </a:lnTo>
                <a:cubicBezTo>
                  <a:pt x="6005" y="5378"/>
                  <a:pt x="6006" y="5379"/>
                  <a:pt x="6006" y="5379"/>
                </a:cubicBezTo>
                <a:lnTo>
                  <a:pt x="6006" y="5379"/>
                </a:lnTo>
                <a:cubicBezTo>
                  <a:pt x="5970" y="5384"/>
                  <a:pt x="5925" y="5389"/>
                  <a:pt x="5872" y="5395"/>
                </a:cubicBezTo>
                <a:cubicBezTo>
                  <a:pt x="5921" y="5393"/>
                  <a:pt x="5967" y="5390"/>
                  <a:pt x="6010" y="5388"/>
                </a:cubicBezTo>
                <a:lnTo>
                  <a:pt x="6010" y="5388"/>
                </a:lnTo>
                <a:cubicBezTo>
                  <a:pt x="6010" y="5417"/>
                  <a:pt x="5850" y="5434"/>
                  <a:pt x="5245" y="5466"/>
                </a:cubicBezTo>
                <a:cubicBezTo>
                  <a:pt x="5285" y="5467"/>
                  <a:pt x="5323" y="5467"/>
                  <a:pt x="5359" y="5467"/>
                </a:cubicBezTo>
                <a:cubicBezTo>
                  <a:pt x="5926" y="5467"/>
                  <a:pt x="6165" y="5361"/>
                  <a:pt x="6669" y="5361"/>
                </a:cubicBezTo>
                <a:close/>
                <a:moveTo>
                  <a:pt x="3206" y="6066"/>
                </a:moveTo>
                <a:cubicBezTo>
                  <a:pt x="3305" y="6088"/>
                  <a:pt x="3398" y="6109"/>
                  <a:pt x="3491" y="6130"/>
                </a:cubicBezTo>
                <a:lnTo>
                  <a:pt x="3491" y="6130"/>
                </a:lnTo>
                <a:cubicBezTo>
                  <a:pt x="3459" y="6149"/>
                  <a:pt x="3432" y="6166"/>
                  <a:pt x="3409" y="6181"/>
                </a:cubicBezTo>
                <a:lnTo>
                  <a:pt x="3375" y="6204"/>
                </a:lnTo>
                <a:lnTo>
                  <a:pt x="3375" y="6204"/>
                </a:lnTo>
                <a:cubicBezTo>
                  <a:pt x="3301" y="6197"/>
                  <a:pt x="3227" y="6189"/>
                  <a:pt x="3153" y="6181"/>
                </a:cubicBezTo>
                <a:cubicBezTo>
                  <a:pt x="3038" y="6155"/>
                  <a:pt x="3135" y="6146"/>
                  <a:pt x="3294" y="6146"/>
                </a:cubicBezTo>
                <a:cubicBezTo>
                  <a:pt x="3232" y="6146"/>
                  <a:pt x="3170" y="6137"/>
                  <a:pt x="3117" y="6137"/>
                </a:cubicBezTo>
                <a:cubicBezTo>
                  <a:pt x="2773" y="6066"/>
                  <a:pt x="2958" y="6066"/>
                  <a:pt x="3206" y="6066"/>
                </a:cubicBezTo>
                <a:close/>
                <a:moveTo>
                  <a:pt x="8892" y="0"/>
                </a:moveTo>
                <a:cubicBezTo>
                  <a:pt x="7974" y="53"/>
                  <a:pt x="7064" y="98"/>
                  <a:pt x="6155" y="150"/>
                </a:cubicBezTo>
                <a:cubicBezTo>
                  <a:pt x="6236" y="147"/>
                  <a:pt x="6292" y="146"/>
                  <a:pt x="6328" y="146"/>
                </a:cubicBezTo>
                <a:cubicBezTo>
                  <a:pt x="6488" y="146"/>
                  <a:pt x="6243" y="175"/>
                  <a:pt x="5969" y="203"/>
                </a:cubicBezTo>
                <a:cubicBezTo>
                  <a:pt x="6001" y="201"/>
                  <a:pt x="6023" y="200"/>
                  <a:pt x="6039" y="200"/>
                </a:cubicBezTo>
                <a:cubicBezTo>
                  <a:pt x="6133" y="200"/>
                  <a:pt x="5976" y="240"/>
                  <a:pt x="6014" y="248"/>
                </a:cubicBezTo>
                <a:cubicBezTo>
                  <a:pt x="5554" y="274"/>
                  <a:pt x="5095" y="309"/>
                  <a:pt x="4636" y="345"/>
                </a:cubicBezTo>
                <a:cubicBezTo>
                  <a:pt x="4398" y="424"/>
                  <a:pt x="3179" y="539"/>
                  <a:pt x="3038" y="618"/>
                </a:cubicBezTo>
                <a:lnTo>
                  <a:pt x="3471" y="548"/>
                </a:lnTo>
                <a:lnTo>
                  <a:pt x="3471" y="548"/>
                </a:lnTo>
                <a:cubicBezTo>
                  <a:pt x="2906" y="680"/>
                  <a:pt x="4292" y="574"/>
                  <a:pt x="4221" y="663"/>
                </a:cubicBezTo>
                <a:cubicBezTo>
                  <a:pt x="4848" y="513"/>
                  <a:pt x="5916" y="565"/>
                  <a:pt x="6967" y="380"/>
                </a:cubicBezTo>
                <a:cubicBezTo>
                  <a:pt x="6985" y="379"/>
                  <a:pt x="6999" y="379"/>
                  <a:pt x="7009" y="379"/>
                </a:cubicBezTo>
                <a:cubicBezTo>
                  <a:pt x="7135" y="379"/>
                  <a:pt x="6782" y="424"/>
                  <a:pt x="6897" y="424"/>
                </a:cubicBezTo>
                <a:cubicBezTo>
                  <a:pt x="7029" y="398"/>
                  <a:pt x="7170" y="380"/>
                  <a:pt x="7365" y="362"/>
                </a:cubicBezTo>
                <a:cubicBezTo>
                  <a:pt x="7400" y="354"/>
                  <a:pt x="7444" y="354"/>
                  <a:pt x="7488" y="345"/>
                </a:cubicBezTo>
                <a:cubicBezTo>
                  <a:pt x="7524" y="345"/>
                  <a:pt x="7559" y="345"/>
                  <a:pt x="7603" y="336"/>
                </a:cubicBezTo>
                <a:cubicBezTo>
                  <a:pt x="7682" y="336"/>
                  <a:pt x="7762" y="336"/>
                  <a:pt x="7850" y="327"/>
                </a:cubicBezTo>
                <a:lnTo>
                  <a:pt x="7850" y="327"/>
                </a:lnTo>
                <a:lnTo>
                  <a:pt x="7788" y="345"/>
                </a:lnTo>
                <a:cubicBezTo>
                  <a:pt x="7894" y="336"/>
                  <a:pt x="7991" y="327"/>
                  <a:pt x="8071" y="327"/>
                </a:cubicBezTo>
                <a:lnTo>
                  <a:pt x="8106" y="318"/>
                </a:lnTo>
                <a:cubicBezTo>
                  <a:pt x="8115" y="318"/>
                  <a:pt x="8142" y="318"/>
                  <a:pt x="8124" y="327"/>
                </a:cubicBezTo>
                <a:cubicBezTo>
                  <a:pt x="8106" y="345"/>
                  <a:pt x="8089" y="362"/>
                  <a:pt x="8071" y="380"/>
                </a:cubicBezTo>
                <a:cubicBezTo>
                  <a:pt x="8036" y="415"/>
                  <a:pt x="7991" y="442"/>
                  <a:pt x="7956" y="468"/>
                </a:cubicBezTo>
                <a:cubicBezTo>
                  <a:pt x="7886" y="530"/>
                  <a:pt x="7815" y="574"/>
                  <a:pt x="7735" y="618"/>
                </a:cubicBezTo>
                <a:cubicBezTo>
                  <a:pt x="7700" y="645"/>
                  <a:pt x="7665" y="663"/>
                  <a:pt x="7629" y="680"/>
                </a:cubicBezTo>
                <a:cubicBezTo>
                  <a:pt x="7612" y="689"/>
                  <a:pt x="7594" y="698"/>
                  <a:pt x="7576" y="707"/>
                </a:cubicBezTo>
                <a:lnTo>
                  <a:pt x="7488" y="751"/>
                </a:lnTo>
                <a:cubicBezTo>
                  <a:pt x="7356" y="813"/>
                  <a:pt x="7232" y="866"/>
                  <a:pt x="7100" y="910"/>
                </a:cubicBezTo>
                <a:cubicBezTo>
                  <a:pt x="6570" y="1104"/>
                  <a:pt x="5987" y="1237"/>
                  <a:pt x="5148" y="1378"/>
                </a:cubicBezTo>
                <a:lnTo>
                  <a:pt x="5298" y="1387"/>
                </a:lnTo>
                <a:cubicBezTo>
                  <a:pt x="4892" y="1457"/>
                  <a:pt x="4804" y="1457"/>
                  <a:pt x="4618" y="1484"/>
                </a:cubicBezTo>
                <a:cubicBezTo>
                  <a:pt x="4539" y="1509"/>
                  <a:pt x="4523" y="1519"/>
                  <a:pt x="4548" y="1519"/>
                </a:cubicBezTo>
                <a:cubicBezTo>
                  <a:pt x="4555" y="1519"/>
                  <a:pt x="4566" y="1518"/>
                  <a:pt x="4580" y="1516"/>
                </a:cubicBezTo>
                <a:lnTo>
                  <a:pt x="4580" y="1516"/>
                </a:lnTo>
                <a:cubicBezTo>
                  <a:pt x="4300" y="1564"/>
                  <a:pt x="3981" y="1628"/>
                  <a:pt x="3665" y="1705"/>
                </a:cubicBezTo>
                <a:cubicBezTo>
                  <a:pt x="3321" y="1784"/>
                  <a:pt x="2985" y="1890"/>
                  <a:pt x="2711" y="1987"/>
                </a:cubicBezTo>
                <a:cubicBezTo>
                  <a:pt x="2446" y="2084"/>
                  <a:pt x="2243" y="2155"/>
                  <a:pt x="2146" y="2164"/>
                </a:cubicBezTo>
                <a:cubicBezTo>
                  <a:pt x="1925" y="2256"/>
                  <a:pt x="1903" y="2273"/>
                  <a:pt x="1926" y="2273"/>
                </a:cubicBezTo>
                <a:cubicBezTo>
                  <a:pt x="1940" y="2273"/>
                  <a:pt x="1970" y="2267"/>
                  <a:pt x="1984" y="2267"/>
                </a:cubicBezTo>
                <a:cubicBezTo>
                  <a:pt x="2006" y="2267"/>
                  <a:pt x="1982" y="2284"/>
                  <a:pt x="1758" y="2376"/>
                </a:cubicBezTo>
                <a:lnTo>
                  <a:pt x="1599" y="2411"/>
                </a:lnTo>
                <a:lnTo>
                  <a:pt x="1457" y="2499"/>
                </a:lnTo>
                <a:cubicBezTo>
                  <a:pt x="1166" y="2601"/>
                  <a:pt x="979" y="2630"/>
                  <a:pt x="900" y="2630"/>
                </a:cubicBezTo>
                <a:cubicBezTo>
                  <a:pt x="875" y="2630"/>
                  <a:pt x="861" y="2627"/>
                  <a:pt x="857" y="2623"/>
                </a:cubicBezTo>
                <a:cubicBezTo>
                  <a:pt x="954" y="2605"/>
                  <a:pt x="1122" y="2552"/>
                  <a:pt x="1219" y="2517"/>
                </a:cubicBezTo>
                <a:lnTo>
                  <a:pt x="1219" y="2517"/>
                </a:lnTo>
                <a:cubicBezTo>
                  <a:pt x="998" y="2579"/>
                  <a:pt x="707" y="2649"/>
                  <a:pt x="433" y="2685"/>
                </a:cubicBezTo>
                <a:lnTo>
                  <a:pt x="440" y="2737"/>
                </a:lnTo>
                <a:lnTo>
                  <a:pt x="440" y="2737"/>
                </a:lnTo>
                <a:lnTo>
                  <a:pt x="433" y="2738"/>
                </a:lnTo>
                <a:lnTo>
                  <a:pt x="468" y="3055"/>
                </a:lnTo>
                <a:cubicBezTo>
                  <a:pt x="472" y="3055"/>
                  <a:pt x="476" y="3055"/>
                  <a:pt x="480" y="3055"/>
                </a:cubicBezTo>
                <a:lnTo>
                  <a:pt x="480" y="3055"/>
                </a:lnTo>
                <a:lnTo>
                  <a:pt x="486" y="3108"/>
                </a:lnTo>
                <a:cubicBezTo>
                  <a:pt x="794" y="3058"/>
                  <a:pt x="1079" y="3002"/>
                  <a:pt x="1232" y="2978"/>
                </a:cubicBezTo>
                <a:lnTo>
                  <a:pt x="1232" y="2978"/>
                </a:lnTo>
                <a:lnTo>
                  <a:pt x="716" y="3047"/>
                </a:lnTo>
                <a:cubicBezTo>
                  <a:pt x="1563" y="2905"/>
                  <a:pt x="2499" y="2755"/>
                  <a:pt x="3435" y="2614"/>
                </a:cubicBezTo>
                <a:cubicBezTo>
                  <a:pt x="3903" y="2535"/>
                  <a:pt x="4371" y="2464"/>
                  <a:pt x="4822" y="2384"/>
                </a:cubicBezTo>
                <a:cubicBezTo>
                  <a:pt x="5263" y="2314"/>
                  <a:pt x="5705" y="2234"/>
                  <a:pt x="6111" y="2146"/>
                </a:cubicBezTo>
                <a:lnTo>
                  <a:pt x="6111" y="2146"/>
                </a:lnTo>
                <a:lnTo>
                  <a:pt x="5987" y="2155"/>
                </a:lnTo>
                <a:cubicBezTo>
                  <a:pt x="6605" y="2014"/>
                  <a:pt x="6852" y="1952"/>
                  <a:pt x="7117" y="1890"/>
                </a:cubicBezTo>
                <a:cubicBezTo>
                  <a:pt x="7250" y="1855"/>
                  <a:pt x="7382" y="1819"/>
                  <a:pt x="7568" y="1766"/>
                </a:cubicBezTo>
                <a:cubicBezTo>
                  <a:pt x="7753" y="1722"/>
                  <a:pt x="7974" y="1660"/>
                  <a:pt x="8309" y="1643"/>
                </a:cubicBezTo>
                <a:lnTo>
                  <a:pt x="8256" y="1643"/>
                </a:lnTo>
                <a:cubicBezTo>
                  <a:pt x="8362" y="1629"/>
                  <a:pt x="8485" y="1622"/>
                  <a:pt x="8618" y="1622"/>
                </a:cubicBezTo>
                <a:cubicBezTo>
                  <a:pt x="8818" y="1622"/>
                  <a:pt x="9040" y="1637"/>
                  <a:pt x="9263" y="1669"/>
                </a:cubicBezTo>
                <a:cubicBezTo>
                  <a:pt x="9239" y="1668"/>
                  <a:pt x="9222" y="1667"/>
                  <a:pt x="9209" y="1667"/>
                </a:cubicBezTo>
                <a:cubicBezTo>
                  <a:pt x="9129" y="1667"/>
                  <a:pt x="9265" y="1690"/>
                  <a:pt x="9395" y="1713"/>
                </a:cubicBezTo>
                <a:cubicBezTo>
                  <a:pt x="9509" y="1740"/>
                  <a:pt x="9612" y="1767"/>
                  <a:pt x="9557" y="1767"/>
                </a:cubicBezTo>
                <a:cubicBezTo>
                  <a:pt x="9539" y="1767"/>
                  <a:pt x="9504" y="1764"/>
                  <a:pt x="9448" y="1758"/>
                </a:cubicBezTo>
                <a:lnTo>
                  <a:pt x="9448" y="1758"/>
                </a:lnTo>
                <a:cubicBezTo>
                  <a:pt x="9494" y="1764"/>
                  <a:pt x="9538" y="1769"/>
                  <a:pt x="9579" y="1775"/>
                </a:cubicBezTo>
                <a:lnTo>
                  <a:pt x="9579" y="1775"/>
                </a:lnTo>
                <a:cubicBezTo>
                  <a:pt x="9401" y="1804"/>
                  <a:pt x="9237" y="1838"/>
                  <a:pt x="9086" y="1872"/>
                </a:cubicBezTo>
                <a:cubicBezTo>
                  <a:pt x="8813" y="1934"/>
                  <a:pt x="8574" y="1996"/>
                  <a:pt x="8362" y="2049"/>
                </a:cubicBezTo>
                <a:cubicBezTo>
                  <a:pt x="7939" y="2155"/>
                  <a:pt x="7603" y="2217"/>
                  <a:pt x="7267" y="2217"/>
                </a:cubicBezTo>
                <a:cubicBezTo>
                  <a:pt x="7118" y="2261"/>
                  <a:pt x="7102" y="2278"/>
                  <a:pt x="7161" y="2278"/>
                </a:cubicBezTo>
                <a:cubicBezTo>
                  <a:pt x="7233" y="2278"/>
                  <a:pt x="7411" y="2254"/>
                  <a:pt x="7603" y="2225"/>
                </a:cubicBezTo>
                <a:cubicBezTo>
                  <a:pt x="7882" y="2183"/>
                  <a:pt x="8179" y="2116"/>
                  <a:pt x="8187" y="2116"/>
                </a:cubicBezTo>
                <a:lnTo>
                  <a:pt x="8187" y="2116"/>
                </a:lnTo>
                <a:cubicBezTo>
                  <a:pt x="8189" y="2116"/>
                  <a:pt x="8175" y="2120"/>
                  <a:pt x="8142" y="2128"/>
                </a:cubicBezTo>
                <a:cubicBezTo>
                  <a:pt x="8163" y="2126"/>
                  <a:pt x="8179" y="2125"/>
                  <a:pt x="8190" y="2125"/>
                </a:cubicBezTo>
                <a:cubicBezTo>
                  <a:pt x="8263" y="2125"/>
                  <a:pt x="8137" y="2171"/>
                  <a:pt x="7939" y="2217"/>
                </a:cubicBezTo>
                <a:cubicBezTo>
                  <a:pt x="7709" y="2270"/>
                  <a:pt x="7391" y="2323"/>
                  <a:pt x="7161" y="2358"/>
                </a:cubicBezTo>
                <a:cubicBezTo>
                  <a:pt x="6932" y="2393"/>
                  <a:pt x="6729" y="2393"/>
                  <a:pt x="6446" y="2411"/>
                </a:cubicBezTo>
                <a:cubicBezTo>
                  <a:pt x="6169" y="2428"/>
                  <a:pt x="5820" y="2452"/>
                  <a:pt x="5285" y="2546"/>
                </a:cubicBezTo>
                <a:lnTo>
                  <a:pt x="5285" y="2546"/>
                </a:lnTo>
                <a:cubicBezTo>
                  <a:pt x="5332" y="2536"/>
                  <a:pt x="5361" y="2526"/>
                  <a:pt x="5440" y="2508"/>
                </a:cubicBezTo>
                <a:lnTo>
                  <a:pt x="5440" y="2508"/>
                </a:lnTo>
                <a:cubicBezTo>
                  <a:pt x="5007" y="2570"/>
                  <a:pt x="4601" y="2702"/>
                  <a:pt x="4062" y="2808"/>
                </a:cubicBezTo>
                <a:cubicBezTo>
                  <a:pt x="3965" y="2857"/>
                  <a:pt x="3854" y="2893"/>
                  <a:pt x="3749" y="2928"/>
                </a:cubicBezTo>
                <a:lnTo>
                  <a:pt x="3749" y="2928"/>
                </a:lnTo>
                <a:cubicBezTo>
                  <a:pt x="3704" y="2936"/>
                  <a:pt x="3659" y="2945"/>
                  <a:pt x="3613" y="2954"/>
                </a:cubicBezTo>
                <a:lnTo>
                  <a:pt x="3613" y="2954"/>
                </a:lnTo>
                <a:cubicBezTo>
                  <a:pt x="3694" y="2924"/>
                  <a:pt x="3771" y="2896"/>
                  <a:pt x="3841" y="2870"/>
                </a:cubicBezTo>
                <a:lnTo>
                  <a:pt x="3841" y="2870"/>
                </a:lnTo>
                <a:cubicBezTo>
                  <a:pt x="3762" y="2879"/>
                  <a:pt x="3647" y="2914"/>
                  <a:pt x="3532" y="2958"/>
                </a:cubicBezTo>
                <a:cubicBezTo>
                  <a:pt x="3505" y="2968"/>
                  <a:pt x="3478" y="2978"/>
                  <a:pt x="3452" y="2988"/>
                </a:cubicBezTo>
                <a:lnTo>
                  <a:pt x="3452" y="2988"/>
                </a:lnTo>
                <a:cubicBezTo>
                  <a:pt x="3312" y="3019"/>
                  <a:pt x="3204" y="3045"/>
                  <a:pt x="3198" y="3045"/>
                </a:cubicBezTo>
                <a:cubicBezTo>
                  <a:pt x="3195" y="3045"/>
                  <a:pt x="3221" y="3038"/>
                  <a:pt x="3285" y="3020"/>
                </a:cubicBezTo>
                <a:lnTo>
                  <a:pt x="3285" y="3020"/>
                </a:lnTo>
                <a:lnTo>
                  <a:pt x="2173" y="3232"/>
                </a:lnTo>
                <a:lnTo>
                  <a:pt x="2164" y="3223"/>
                </a:lnTo>
                <a:cubicBezTo>
                  <a:pt x="1466" y="3338"/>
                  <a:pt x="751" y="3479"/>
                  <a:pt x="1" y="3612"/>
                </a:cubicBezTo>
                <a:lnTo>
                  <a:pt x="27" y="3965"/>
                </a:lnTo>
                <a:cubicBezTo>
                  <a:pt x="468" y="3974"/>
                  <a:pt x="928" y="3983"/>
                  <a:pt x="1396" y="4009"/>
                </a:cubicBezTo>
                <a:cubicBezTo>
                  <a:pt x="1649" y="4009"/>
                  <a:pt x="1906" y="4005"/>
                  <a:pt x="2235" y="4005"/>
                </a:cubicBezTo>
                <a:cubicBezTo>
                  <a:pt x="2399" y="4005"/>
                  <a:pt x="2582" y="4006"/>
                  <a:pt x="2791" y="4009"/>
                </a:cubicBezTo>
                <a:lnTo>
                  <a:pt x="2906" y="4044"/>
                </a:lnTo>
                <a:cubicBezTo>
                  <a:pt x="2951" y="4044"/>
                  <a:pt x="3002" y="4043"/>
                  <a:pt x="3055" y="4043"/>
                </a:cubicBezTo>
                <a:cubicBezTo>
                  <a:pt x="3400" y="4043"/>
                  <a:pt x="3880" y="4058"/>
                  <a:pt x="4214" y="4058"/>
                </a:cubicBezTo>
                <a:cubicBezTo>
                  <a:pt x="4376" y="4058"/>
                  <a:pt x="4503" y="4055"/>
                  <a:pt x="4566" y="4044"/>
                </a:cubicBezTo>
                <a:cubicBezTo>
                  <a:pt x="4739" y="4074"/>
                  <a:pt x="5056" y="4084"/>
                  <a:pt x="5433" y="4084"/>
                </a:cubicBezTo>
                <a:cubicBezTo>
                  <a:pt x="5666" y="4084"/>
                  <a:pt x="5923" y="4080"/>
                  <a:pt x="6183" y="4075"/>
                </a:cubicBezTo>
                <a:lnTo>
                  <a:pt x="6183" y="4075"/>
                </a:lnTo>
                <a:cubicBezTo>
                  <a:pt x="5854" y="4154"/>
                  <a:pt x="5520" y="4243"/>
                  <a:pt x="5325" y="4283"/>
                </a:cubicBezTo>
                <a:cubicBezTo>
                  <a:pt x="5440" y="4265"/>
                  <a:pt x="5581" y="4239"/>
                  <a:pt x="5652" y="4221"/>
                </a:cubicBezTo>
                <a:lnTo>
                  <a:pt x="5652" y="4221"/>
                </a:lnTo>
                <a:cubicBezTo>
                  <a:pt x="5263" y="4336"/>
                  <a:pt x="4866" y="4433"/>
                  <a:pt x="4468" y="4530"/>
                </a:cubicBezTo>
                <a:cubicBezTo>
                  <a:pt x="4430" y="4536"/>
                  <a:pt x="4405" y="4538"/>
                  <a:pt x="4392" y="4538"/>
                </a:cubicBezTo>
                <a:cubicBezTo>
                  <a:pt x="4343" y="4538"/>
                  <a:pt x="4456" y="4503"/>
                  <a:pt x="4574" y="4468"/>
                </a:cubicBezTo>
                <a:lnTo>
                  <a:pt x="4574" y="4468"/>
                </a:lnTo>
                <a:cubicBezTo>
                  <a:pt x="4336" y="4530"/>
                  <a:pt x="4168" y="4574"/>
                  <a:pt x="3815" y="4645"/>
                </a:cubicBezTo>
                <a:cubicBezTo>
                  <a:pt x="3903" y="4592"/>
                  <a:pt x="3868" y="4565"/>
                  <a:pt x="4371" y="4459"/>
                </a:cubicBezTo>
                <a:lnTo>
                  <a:pt x="4371" y="4459"/>
                </a:lnTo>
                <a:cubicBezTo>
                  <a:pt x="3992" y="4539"/>
                  <a:pt x="3621" y="4618"/>
                  <a:pt x="3241" y="4689"/>
                </a:cubicBezTo>
                <a:cubicBezTo>
                  <a:pt x="3181" y="4689"/>
                  <a:pt x="2878" y="4719"/>
                  <a:pt x="2790" y="4719"/>
                </a:cubicBezTo>
                <a:cubicBezTo>
                  <a:pt x="2761" y="4719"/>
                  <a:pt x="2755" y="4715"/>
                  <a:pt x="2791" y="4707"/>
                </a:cubicBezTo>
                <a:lnTo>
                  <a:pt x="2791" y="4707"/>
                </a:lnTo>
                <a:cubicBezTo>
                  <a:pt x="2314" y="4760"/>
                  <a:pt x="1669" y="4883"/>
                  <a:pt x="1016" y="4954"/>
                </a:cubicBezTo>
                <a:lnTo>
                  <a:pt x="1034" y="5404"/>
                </a:lnTo>
                <a:cubicBezTo>
                  <a:pt x="1254" y="5404"/>
                  <a:pt x="1475" y="5395"/>
                  <a:pt x="1687" y="5395"/>
                </a:cubicBezTo>
                <a:cubicBezTo>
                  <a:pt x="1731" y="5387"/>
                  <a:pt x="1819" y="5378"/>
                  <a:pt x="2005" y="5360"/>
                </a:cubicBezTo>
                <a:cubicBezTo>
                  <a:pt x="2251" y="5349"/>
                  <a:pt x="2488" y="5337"/>
                  <a:pt x="2725" y="5321"/>
                </a:cubicBezTo>
                <a:lnTo>
                  <a:pt x="2725" y="5321"/>
                </a:lnTo>
                <a:cubicBezTo>
                  <a:pt x="2790" y="5324"/>
                  <a:pt x="2856" y="5325"/>
                  <a:pt x="2924" y="5325"/>
                </a:cubicBezTo>
                <a:cubicBezTo>
                  <a:pt x="3016" y="5325"/>
                  <a:pt x="3109" y="5322"/>
                  <a:pt x="3202" y="5316"/>
                </a:cubicBezTo>
                <a:lnTo>
                  <a:pt x="3202" y="5316"/>
                </a:lnTo>
                <a:cubicBezTo>
                  <a:pt x="3309" y="5321"/>
                  <a:pt x="3421" y="5323"/>
                  <a:pt x="3537" y="5324"/>
                </a:cubicBezTo>
                <a:lnTo>
                  <a:pt x="3537" y="5324"/>
                </a:lnTo>
                <a:cubicBezTo>
                  <a:pt x="3418" y="5338"/>
                  <a:pt x="3329" y="5356"/>
                  <a:pt x="3312" y="5378"/>
                </a:cubicBezTo>
                <a:cubicBezTo>
                  <a:pt x="3290" y="5376"/>
                  <a:pt x="3264" y="5376"/>
                  <a:pt x="3237" y="5376"/>
                </a:cubicBezTo>
                <a:cubicBezTo>
                  <a:pt x="3208" y="5376"/>
                  <a:pt x="3178" y="5376"/>
                  <a:pt x="3153" y="5376"/>
                </a:cubicBezTo>
                <a:cubicBezTo>
                  <a:pt x="3077" y="5376"/>
                  <a:pt x="3048" y="5371"/>
                  <a:pt x="3232" y="5334"/>
                </a:cubicBezTo>
                <a:lnTo>
                  <a:pt x="3232" y="5334"/>
                </a:lnTo>
                <a:cubicBezTo>
                  <a:pt x="2438" y="5466"/>
                  <a:pt x="1961" y="5519"/>
                  <a:pt x="1457" y="5643"/>
                </a:cubicBezTo>
                <a:lnTo>
                  <a:pt x="530" y="5881"/>
                </a:lnTo>
                <a:lnTo>
                  <a:pt x="1457" y="6013"/>
                </a:lnTo>
                <a:cubicBezTo>
                  <a:pt x="1555" y="6031"/>
                  <a:pt x="1661" y="6040"/>
                  <a:pt x="1775" y="6049"/>
                </a:cubicBezTo>
                <a:cubicBezTo>
                  <a:pt x="1812" y="6066"/>
                  <a:pt x="1790" y="6070"/>
                  <a:pt x="1754" y="6070"/>
                </a:cubicBezTo>
                <a:cubicBezTo>
                  <a:pt x="1721" y="6070"/>
                  <a:pt x="1675" y="6066"/>
                  <a:pt x="1651" y="6066"/>
                </a:cubicBezTo>
                <a:cubicBezTo>
                  <a:pt x="1633" y="6066"/>
                  <a:pt x="1628" y="6068"/>
                  <a:pt x="1652" y="6075"/>
                </a:cubicBezTo>
                <a:cubicBezTo>
                  <a:pt x="1731" y="6084"/>
                  <a:pt x="1961" y="6119"/>
                  <a:pt x="2058" y="6146"/>
                </a:cubicBezTo>
                <a:cubicBezTo>
                  <a:pt x="2087" y="6157"/>
                  <a:pt x="2086" y="6161"/>
                  <a:pt x="2066" y="6161"/>
                </a:cubicBezTo>
                <a:cubicBezTo>
                  <a:pt x="2019" y="6161"/>
                  <a:pt x="1871" y="6138"/>
                  <a:pt x="1766" y="6119"/>
                </a:cubicBezTo>
                <a:lnTo>
                  <a:pt x="1766" y="6119"/>
                </a:lnTo>
                <a:cubicBezTo>
                  <a:pt x="2252" y="6217"/>
                  <a:pt x="2526" y="6234"/>
                  <a:pt x="2685" y="6234"/>
                </a:cubicBezTo>
                <a:cubicBezTo>
                  <a:pt x="2844" y="6234"/>
                  <a:pt x="2888" y="6208"/>
                  <a:pt x="2932" y="6181"/>
                </a:cubicBezTo>
                <a:cubicBezTo>
                  <a:pt x="3072" y="6211"/>
                  <a:pt x="3192" y="6235"/>
                  <a:pt x="3301" y="6253"/>
                </a:cubicBezTo>
                <a:lnTo>
                  <a:pt x="3301" y="6253"/>
                </a:lnTo>
                <a:lnTo>
                  <a:pt x="2614" y="6711"/>
                </a:lnTo>
                <a:lnTo>
                  <a:pt x="3515" y="6605"/>
                </a:lnTo>
                <a:cubicBezTo>
                  <a:pt x="3630" y="6596"/>
                  <a:pt x="3691" y="6579"/>
                  <a:pt x="3859" y="6570"/>
                </a:cubicBezTo>
                <a:cubicBezTo>
                  <a:pt x="4433" y="6570"/>
                  <a:pt x="4548" y="6605"/>
                  <a:pt x="4689" y="6640"/>
                </a:cubicBezTo>
                <a:cubicBezTo>
                  <a:pt x="4743" y="6641"/>
                  <a:pt x="4788" y="6641"/>
                  <a:pt x="4826" y="6641"/>
                </a:cubicBezTo>
                <a:cubicBezTo>
                  <a:pt x="5435" y="6641"/>
                  <a:pt x="4117" y="6578"/>
                  <a:pt x="5139" y="6561"/>
                </a:cubicBezTo>
                <a:lnTo>
                  <a:pt x="5139" y="6561"/>
                </a:lnTo>
                <a:cubicBezTo>
                  <a:pt x="5308" y="6565"/>
                  <a:pt x="5465" y="6567"/>
                  <a:pt x="5618" y="6567"/>
                </a:cubicBezTo>
                <a:cubicBezTo>
                  <a:pt x="6162" y="6567"/>
                  <a:pt x="6648" y="6544"/>
                  <a:pt x="7365" y="6517"/>
                </a:cubicBezTo>
                <a:lnTo>
                  <a:pt x="7365" y="6517"/>
                </a:lnTo>
                <a:cubicBezTo>
                  <a:pt x="7894" y="6534"/>
                  <a:pt x="7267" y="6552"/>
                  <a:pt x="7462" y="6570"/>
                </a:cubicBezTo>
                <a:lnTo>
                  <a:pt x="7939" y="6526"/>
                </a:lnTo>
                <a:cubicBezTo>
                  <a:pt x="8053" y="6526"/>
                  <a:pt x="8018" y="6534"/>
                  <a:pt x="7991" y="6543"/>
                </a:cubicBezTo>
                <a:cubicBezTo>
                  <a:pt x="8398" y="6526"/>
                  <a:pt x="8027" y="6490"/>
                  <a:pt x="8654" y="6473"/>
                </a:cubicBezTo>
                <a:cubicBezTo>
                  <a:pt x="8689" y="6464"/>
                  <a:pt x="8742" y="6455"/>
                  <a:pt x="8830" y="6455"/>
                </a:cubicBezTo>
                <a:lnTo>
                  <a:pt x="8830" y="6437"/>
                </a:lnTo>
                <a:lnTo>
                  <a:pt x="8830" y="6437"/>
                </a:lnTo>
                <a:cubicBezTo>
                  <a:pt x="8830" y="6437"/>
                  <a:pt x="8830" y="6437"/>
                  <a:pt x="8830" y="6437"/>
                </a:cubicBezTo>
                <a:lnTo>
                  <a:pt x="8827" y="6374"/>
                </a:lnTo>
                <a:lnTo>
                  <a:pt x="8821" y="6252"/>
                </a:lnTo>
                <a:cubicBezTo>
                  <a:pt x="8764" y="6255"/>
                  <a:pt x="8694" y="6256"/>
                  <a:pt x="8616" y="6256"/>
                </a:cubicBezTo>
                <a:cubicBezTo>
                  <a:pt x="8340" y="6256"/>
                  <a:pt x="7954" y="6243"/>
                  <a:pt x="7571" y="6243"/>
                </a:cubicBezTo>
                <a:cubicBezTo>
                  <a:pt x="7350" y="6243"/>
                  <a:pt x="7129" y="6247"/>
                  <a:pt x="6932" y="6261"/>
                </a:cubicBezTo>
                <a:cubicBezTo>
                  <a:pt x="6738" y="6243"/>
                  <a:pt x="7020" y="6234"/>
                  <a:pt x="6967" y="6208"/>
                </a:cubicBezTo>
                <a:lnTo>
                  <a:pt x="6967" y="6208"/>
                </a:lnTo>
                <a:cubicBezTo>
                  <a:pt x="6437" y="6225"/>
                  <a:pt x="6208" y="6225"/>
                  <a:pt x="6005" y="6225"/>
                </a:cubicBezTo>
                <a:cubicBezTo>
                  <a:pt x="5793" y="6225"/>
                  <a:pt x="5616" y="6225"/>
                  <a:pt x="5175" y="6234"/>
                </a:cubicBezTo>
                <a:cubicBezTo>
                  <a:pt x="5145" y="6230"/>
                  <a:pt x="5116" y="6226"/>
                  <a:pt x="5086" y="6222"/>
                </a:cubicBezTo>
                <a:lnTo>
                  <a:pt x="5086" y="6222"/>
                </a:lnTo>
                <a:cubicBezTo>
                  <a:pt x="5515" y="6158"/>
                  <a:pt x="6696" y="5881"/>
                  <a:pt x="7418" y="5793"/>
                </a:cubicBezTo>
                <a:lnTo>
                  <a:pt x="7418" y="5793"/>
                </a:lnTo>
                <a:cubicBezTo>
                  <a:pt x="7364" y="5795"/>
                  <a:pt x="7311" y="5798"/>
                  <a:pt x="7273" y="5798"/>
                </a:cubicBezTo>
                <a:cubicBezTo>
                  <a:pt x="7186" y="5798"/>
                  <a:pt x="7181" y="5784"/>
                  <a:pt x="7453" y="5722"/>
                </a:cubicBezTo>
                <a:cubicBezTo>
                  <a:pt x="8053" y="5607"/>
                  <a:pt x="9104" y="5466"/>
                  <a:pt x="9616" y="5254"/>
                </a:cubicBezTo>
                <a:cubicBezTo>
                  <a:pt x="9696" y="5236"/>
                  <a:pt x="9731" y="5236"/>
                  <a:pt x="9731" y="5236"/>
                </a:cubicBezTo>
                <a:cubicBezTo>
                  <a:pt x="10027" y="5149"/>
                  <a:pt x="10554" y="4981"/>
                  <a:pt x="10952" y="4826"/>
                </a:cubicBezTo>
                <a:lnTo>
                  <a:pt x="10952" y="4826"/>
                </a:lnTo>
                <a:cubicBezTo>
                  <a:pt x="10979" y="4824"/>
                  <a:pt x="11007" y="4823"/>
                  <a:pt x="11038" y="4821"/>
                </a:cubicBezTo>
                <a:lnTo>
                  <a:pt x="11033" y="4794"/>
                </a:lnTo>
                <a:lnTo>
                  <a:pt x="11033" y="4794"/>
                </a:lnTo>
                <a:cubicBezTo>
                  <a:pt x="11047" y="4788"/>
                  <a:pt x="11060" y="4783"/>
                  <a:pt x="11073" y="4777"/>
                </a:cubicBezTo>
                <a:lnTo>
                  <a:pt x="11691" y="4521"/>
                </a:lnTo>
                <a:lnTo>
                  <a:pt x="11029" y="4539"/>
                </a:lnTo>
                <a:cubicBezTo>
                  <a:pt x="11016" y="4539"/>
                  <a:pt x="11004" y="4539"/>
                  <a:pt x="10992" y="4539"/>
                </a:cubicBezTo>
                <a:lnTo>
                  <a:pt x="10992" y="4539"/>
                </a:lnTo>
                <a:lnTo>
                  <a:pt x="10985" y="4495"/>
                </a:lnTo>
                <a:cubicBezTo>
                  <a:pt x="10950" y="4510"/>
                  <a:pt x="10913" y="4525"/>
                  <a:pt x="10873" y="4541"/>
                </a:cubicBezTo>
                <a:lnTo>
                  <a:pt x="10873" y="4541"/>
                </a:lnTo>
                <a:cubicBezTo>
                  <a:pt x="10775" y="4545"/>
                  <a:pt x="10694" y="4551"/>
                  <a:pt x="10640" y="4557"/>
                </a:cubicBezTo>
                <a:cubicBezTo>
                  <a:pt x="10493" y="4509"/>
                  <a:pt x="10122" y="4494"/>
                  <a:pt x="9693" y="4494"/>
                </a:cubicBezTo>
                <a:cubicBezTo>
                  <a:pt x="9478" y="4494"/>
                  <a:pt x="9248" y="4498"/>
                  <a:pt x="9025" y="4504"/>
                </a:cubicBezTo>
                <a:cubicBezTo>
                  <a:pt x="8639" y="4514"/>
                  <a:pt x="8270" y="4530"/>
                  <a:pt x="8027" y="4530"/>
                </a:cubicBezTo>
                <a:cubicBezTo>
                  <a:pt x="7847" y="4530"/>
                  <a:pt x="7735" y="4521"/>
                  <a:pt x="7735" y="4495"/>
                </a:cubicBezTo>
                <a:cubicBezTo>
                  <a:pt x="7639" y="4498"/>
                  <a:pt x="7541" y="4502"/>
                  <a:pt x="7444" y="4506"/>
                </a:cubicBezTo>
                <a:lnTo>
                  <a:pt x="7444" y="4506"/>
                </a:lnTo>
                <a:cubicBezTo>
                  <a:pt x="7752" y="4440"/>
                  <a:pt x="8091" y="4373"/>
                  <a:pt x="8053" y="4353"/>
                </a:cubicBezTo>
                <a:lnTo>
                  <a:pt x="8053" y="4353"/>
                </a:lnTo>
                <a:lnTo>
                  <a:pt x="7255" y="4513"/>
                </a:lnTo>
                <a:lnTo>
                  <a:pt x="7255" y="4513"/>
                </a:lnTo>
                <a:cubicBezTo>
                  <a:pt x="7108" y="4519"/>
                  <a:pt x="6960" y="4526"/>
                  <a:pt x="6813" y="4533"/>
                </a:cubicBezTo>
                <a:lnTo>
                  <a:pt x="6813" y="4533"/>
                </a:lnTo>
                <a:cubicBezTo>
                  <a:pt x="6868" y="4518"/>
                  <a:pt x="6929" y="4503"/>
                  <a:pt x="6994" y="4486"/>
                </a:cubicBezTo>
                <a:cubicBezTo>
                  <a:pt x="7365" y="4398"/>
                  <a:pt x="7886" y="4292"/>
                  <a:pt x="8415" y="4195"/>
                </a:cubicBezTo>
                <a:cubicBezTo>
                  <a:pt x="8435" y="4193"/>
                  <a:pt x="8451" y="4192"/>
                  <a:pt x="8464" y="4192"/>
                </a:cubicBezTo>
                <a:cubicBezTo>
                  <a:pt x="8625" y="4192"/>
                  <a:pt x="8232" y="4336"/>
                  <a:pt x="8256" y="4345"/>
                </a:cubicBezTo>
                <a:cubicBezTo>
                  <a:pt x="8327" y="4327"/>
                  <a:pt x="8574" y="4274"/>
                  <a:pt x="8830" y="4212"/>
                </a:cubicBezTo>
                <a:cubicBezTo>
                  <a:pt x="9078" y="4159"/>
                  <a:pt x="9316" y="4097"/>
                  <a:pt x="9369" y="4089"/>
                </a:cubicBezTo>
                <a:lnTo>
                  <a:pt x="9369" y="4089"/>
                </a:lnTo>
                <a:cubicBezTo>
                  <a:pt x="9219" y="4142"/>
                  <a:pt x="9069" y="4177"/>
                  <a:pt x="8919" y="4221"/>
                </a:cubicBezTo>
                <a:cubicBezTo>
                  <a:pt x="9350" y="4145"/>
                  <a:pt x="9652" y="4020"/>
                  <a:pt x="10041" y="3885"/>
                </a:cubicBezTo>
                <a:lnTo>
                  <a:pt x="10041" y="3885"/>
                </a:lnTo>
                <a:cubicBezTo>
                  <a:pt x="10044" y="3885"/>
                  <a:pt x="10046" y="3885"/>
                  <a:pt x="10049" y="3885"/>
                </a:cubicBezTo>
                <a:lnTo>
                  <a:pt x="10048" y="3883"/>
                </a:lnTo>
                <a:lnTo>
                  <a:pt x="10048" y="3883"/>
                </a:lnTo>
                <a:cubicBezTo>
                  <a:pt x="10063" y="3878"/>
                  <a:pt x="10078" y="3873"/>
                  <a:pt x="10093" y="3868"/>
                </a:cubicBezTo>
                <a:lnTo>
                  <a:pt x="10994" y="3559"/>
                </a:lnTo>
                <a:lnTo>
                  <a:pt x="10040" y="3594"/>
                </a:lnTo>
                <a:cubicBezTo>
                  <a:pt x="10026" y="3595"/>
                  <a:pt x="10011" y="3596"/>
                  <a:pt x="9996" y="3596"/>
                </a:cubicBezTo>
                <a:lnTo>
                  <a:pt x="9996" y="3596"/>
                </a:lnTo>
                <a:lnTo>
                  <a:pt x="9996" y="3594"/>
                </a:lnTo>
                <a:cubicBezTo>
                  <a:pt x="9993" y="3595"/>
                  <a:pt x="9990" y="3596"/>
                  <a:pt x="9988" y="3597"/>
                </a:cubicBezTo>
                <a:lnTo>
                  <a:pt x="9988" y="3597"/>
                </a:lnTo>
                <a:cubicBezTo>
                  <a:pt x="9928" y="3599"/>
                  <a:pt x="9866" y="3601"/>
                  <a:pt x="9802" y="3601"/>
                </a:cubicBezTo>
                <a:cubicBezTo>
                  <a:pt x="9718" y="3601"/>
                  <a:pt x="9629" y="3599"/>
                  <a:pt x="9537" y="3594"/>
                </a:cubicBezTo>
                <a:cubicBezTo>
                  <a:pt x="9410" y="3594"/>
                  <a:pt x="9217" y="3580"/>
                  <a:pt x="9052" y="3570"/>
                </a:cubicBezTo>
                <a:lnTo>
                  <a:pt x="9052" y="3570"/>
                </a:lnTo>
                <a:cubicBezTo>
                  <a:pt x="9404" y="3452"/>
                  <a:pt x="9756" y="3326"/>
                  <a:pt x="9805" y="3326"/>
                </a:cubicBezTo>
                <a:cubicBezTo>
                  <a:pt x="9809" y="3326"/>
                  <a:pt x="9811" y="3327"/>
                  <a:pt x="9810" y="3329"/>
                </a:cubicBezTo>
                <a:cubicBezTo>
                  <a:pt x="9880" y="3306"/>
                  <a:pt x="9949" y="3276"/>
                  <a:pt x="10024" y="3251"/>
                </a:cubicBezTo>
                <a:lnTo>
                  <a:pt x="10024" y="3251"/>
                </a:lnTo>
                <a:cubicBezTo>
                  <a:pt x="10027" y="3251"/>
                  <a:pt x="10029" y="3250"/>
                  <a:pt x="10031" y="3250"/>
                </a:cubicBezTo>
                <a:lnTo>
                  <a:pt x="10031" y="3249"/>
                </a:lnTo>
                <a:lnTo>
                  <a:pt x="10031" y="3249"/>
                </a:lnTo>
                <a:cubicBezTo>
                  <a:pt x="10040" y="3246"/>
                  <a:pt x="10049" y="3244"/>
                  <a:pt x="10058" y="3241"/>
                </a:cubicBezTo>
                <a:lnTo>
                  <a:pt x="9978" y="2985"/>
                </a:lnTo>
                <a:cubicBezTo>
                  <a:pt x="9970" y="2987"/>
                  <a:pt x="9962" y="2988"/>
                  <a:pt x="9953" y="2990"/>
                </a:cubicBezTo>
                <a:lnTo>
                  <a:pt x="9953" y="2990"/>
                </a:lnTo>
                <a:lnTo>
                  <a:pt x="9952" y="2985"/>
                </a:lnTo>
                <a:lnTo>
                  <a:pt x="9934" y="2950"/>
                </a:lnTo>
                <a:cubicBezTo>
                  <a:pt x="9818" y="2990"/>
                  <a:pt x="9720" y="3025"/>
                  <a:pt x="9638" y="3055"/>
                </a:cubicBezTo>
                <a:lnTo>
                  <a:pt x="9638" y="3055"/>
                </a:lnTo>
                <a:cubicBezTo>
                  <a:pt x="8585" y="3261"/>
                  <a:pt x="7526" y="3349"/>
                  <a:pt x="6482" y="3373"/>
                </a:cubicBezTo>
                <a:cubicBezTo>
                  <a:pt x="6181" y="3383"/>
                  <a:pt x="5881" y="3386"/>
                  <a:pt x="5583" y="3386"/>
                </a:cubicBezTo>
                <a:cubicBezTo>
                  <a:pt x="4911" y="3386"/>
                  <a:pt x="4243" y="3367"/>
                  <a:pt x="3584" y="3346"/>
                </a:cubicBezTo>
                <a:lnTo>
                  <a:pt x="3584" y="3346"/>
                </a:lnTo>
                <a:cubicBezTo>
                  <a:pt x="3715" y="3299"/>
                  <a:pt x="3841" y="3253"/>
                  <a:pt x="3974" y="3214"/>
                </a:cubicBezTo>
                <a:lnTo>
                  <a:pt x="3974" y="3214"/>
                </a:lnTo>
                <a:lnTo>
                  <a:pt x="3868" y="3241"/>
                </a:lnTo>
                <a:cubicBezTo>
                  <a:pt x="4045" y="3170"/>
                  <a:pt x="4142" y="3135"/>
                  <a:pt x="4274" y="3091"/>
                </a:cubicBezTo>
                <a:cubicBezTo>
                  <a:pt x="4284" y="3087"/>
                  <a:pt x="4294" y="3083"/>
                  <a:pt x="4305" y="3080"/>
                </a:cubicBezTo>
                <a:lnTo>
                  <a:pt x="4305" y="3080"/>
                </a:lnTo>
                <a:cubicBezTo>
                  <a:pt x="5158" y="2938"/>
                  <a:pt x="6184" y="2765"/>
                  <a:pt x="6888" y="2667"/>
                </a:cubicBezTo>
                <a:cubicBezTo>
                  <a:pt x="7087" y="2619"/>
                  <a:pt x="7423" y="2550"/>
                  <a:pt x="7350" y="2550"/>
                </a:cubicBezTo>
                <a:cubicBezTo>
                  <a:pt x="7342" y="2550"/>
                  <a:pt x="7330" y="2550"/>
                  <a:pt x="7312" y="2552"/>
                </a:cubicBezTo>
                <a:lnTo>
                  <a:pt x="6905" y="2623"/>
                </a:lnTo>
                <a:cubicBezTo>
                  <a:pt x="6882" y="2624"/>
                  <a:pt x="6865" y="2625"/>
                  <a:pt x="6853" y="2625"/>
                </a:cubicBezTo>
                <a:cubicBezTo>
                  <a:pt x="6731" y="2625"/>
                  <a:pt x="7099" y="2550"/>
                  <a:pt x="7233" y="2517"/>
                </a:cubicBezTo>
                <a:lnTo>
                  <a:pt x="7233" y="2517"/>
                </a:lnTo>
                <a:cubicBezTo>
                  <a:pt x="7681" y="2461"/>
                  <a:pt x="8282" y="2361"/>
                  <a:pt x="8866" y="2225"/>
                </a:cubicBezTo>
                <a:cubicBezTo>
                  <a:pt x="8888" y="2221"/>
                  <a:pt x="8911" y="2216"/>
                  <a:pt x="8933" y="2211"/>
                </a:cubicBezTo>
                <a:lnTo>
                  <a:pt x="8933" y="2211"/>
                </a:lnTo>
                <a:cubicBezTo>
                  <a:pt x="9015" y="2201"/>
                  <a:pt x="9102" y="2191"/>
                  <a:pt x="9190" y="2181"/>
                </a:cubicBezTo>
                <a:lnTo>
                  <a:pt x="9190" y="2181"/>
                </a:lnTo>
                <a:lnTo>
                  <a:pt x="9192" y="2181"/>
                </a:lnTo>
                <a:cubicBezTo>
                  <a:pt x="9192" y="2181"/>
                  <a:pt x="9192" y="2181"/>
                  <a:pt x="9191" y="2181"/>
                </a:cubicBezTo>
                <a:lnTo>
                  <a:pt x="9191" y="2181"/>
                </a:lnTo>
                <a:cubicBezTo>
                  <a:pt x="9500" y="2144"/>
                  <a:pt x="9818" y="2104"/>
                  <a:pt x="9996" y="2049"/>
                </a:cubicBezTo>
                <a:lnTo>
                  <a:pt x="9996" y="2049"/>
                </a:lnTo>
                <a:cubicBezTo>
                  <a:pt x="9832" y="2057"/>
                  <a:pt x="9675" y="2071"/>
                  <a:pt x="9512" y="2087"/>
                </a:cubicBezTo>
                <a:lnTo>
                  <a:pt x="9512" y="2087"/>
                </a:lnTo>
                <a:cubicBezTo>
                  <a:pt x="9724" y="2043"/>
                  <a:pt x="9923" y="2005"/>
                  <a:pt x="10102" y="1978"/>
                </a:cubicBezTo>
                <a:cubicBezTo>
                  <a:pt x="10260" y="1958"/>
                  <a:pt x="10403" y="1948"/>
                  <a:pt x="10520" y="1943"/>
                </a:cubicBezTo>
                <a:lnTo>
                  <a:pt x="10520" y="1943"/>
                </a:lnTo>
                <a:lnTo>
                  <a:pt x="10532" y="2091"/>
                </a:lnTo>
                <a:lnTo>
                  <a:pt x="10522" y="1943"/>
                </a:lnTo>
                <a:lnTo>
                  <a:pt x="10522" y="1943"/>
                </a:lnTo>
                <a:cubicBezTo>
                  <a:pt x="10564" y="1941"/>
                  <a:pt x="10604" y="1941"/>
                  <a:pt x="10639" y="1941"/>
                </a:cubicBezTo>
                <a:cubicBezTo>
                  <a:pt x="10724" y="1941"/>
                  <a:pt x="10788" y="1945"/>
                  <a:pt x="10826" y="1952"/>
                </a:cubicBezTo>
                <a:cubicBezTo>
                  <a:pt x="10852" y="1949"/>
                  <a:pt x="10879" y="1948"/>
                  <a:pt x="10905" y="1948"/>
                </a:cubicBezTo>
                <a:cubicBezTo>
                  <a:pt x="10958" y="1948"/>
                  <a:pt x="11011" y="1952"/>
                  <a:pt x="11064" y="1952"/>
                </a:cubicBezTo>
                <a:lnTo>
                  <a:pt x="11091" y="1696"/>
                </a:lnTo>
                <a:cubicBezTo>
                  <a:pt x="10543" y="1678"/>
                  <a:pt x="9996" y="1546"/>
                  <a:pt x="9316" y="1448"/>
                </a:cubicBezTo>
                <a:lnTo>
                  <a:pt x="9316" y="1448"/>
                </a:lnTo>
                <a:cubicBezTo>
                  <a:pt x="9413" y="1466"/>
                  <a:pt x="9493" y="1493"/>
                  <a:pt x="9457" y="1501"/>
                </a:cubicBezTo>
                <a:cubicBezTo>
                  <a:pt x="9448" y="1506"/>
                  <a:pt x="9431" y="1508"/>
                  <a:pt x="9404" y="1508"/>
                </a:cubicBezTo>
                <a:cubicBezTo>
                  <a:pt x="9332" y="1508"/>
                  <a:pt x="9191" y="1492"/>
                  <a:pt x="8945" y="1466"/>
                </a:cubicBezTo>
                <a:cubicBezTo>
                  <a:pt x="9069" y="1433"/>
                  <a:pt x="8807" y="1377"/>
                  <a:pt x="8426" y="1377"/>
                </a:cubicBezTo>
                <a:cubicBezTo>
                  <a:pt x="8400" y="1377"/>
                  <a:pt x="8372" y="1377"/>
                  <a:pt x="8345" y="1378"/>
                </a:cubicBezTo>
                <a:cubicBezTo>
                  <a:pt x="8142" y="1387"/>
                  <a:pt x="7903" y="1404"/>
                  <a:pt x="7691" y="1457"/>
                </a:cubicBezTo>
                <a:cubicBezTo>
                  <a:pt x="7497" y="1488"/>
                  <a:pt x="7329" y="1533"/>
                  <a:pt x="7202" y="1556"/>
                </a:cubicBezTo>
                <a:lnTo>
                  <a:pt x="7202" y="1556"/>
                </a:lnTo>
                <a:cubicBezTo>
                  <a:pt x="7204" y="1555"/>
                  <a:pt x="7206" y="1555"/>
                  <a:pt x="7208" y="1555"/>
                </a:cubicBezTo>
                <a:cubicBezTo>
                  <a:pt x="7274" y="1555"/>
                  <a:pt x="6888" y="1681"/>
                  <a:pt x="6517" y="1766"/>
                </a:cubicBezTo>
                <a:cubicBezTo>
                  <a:pt x="6146" y="1857"/>
                  <a:pt x="5801" y="1922"/>
                  <a:pt x="5949" y="1922"/>
                </a:cubicBezTo>
                <a:cubicBezTo>
                  <a:pt x="5974" y="1922"/>
                  <a:pt x="6012" y="1920"/>
                  <a:pt x="6067" y="1916"/>
                </a:cubicBezTo>
                <a:lnTo>
                  <a:pt x="6067" y="1916"/>
                </a:lnTo>
                <a:cubicBezTo>
                  <a:pt x="5915" y="1941"/>
                  <a:pt x="5844" y="1949"/>
                  <a:pt x="5812" y="1949"/>
                </a:cubicBezTo>
                <a:cubicBezTo>
                  <a:pt x="5746" y="1949"/>
                  <a:pt x="5840" y="1915"/>
                  <a:pt x="5745" y="1915"/>
                </a:cubicBezTo>
                <a:cubicBezTo>
                  <a:pt x="5717" y="1915"/>
                  <a:pt x="5674" y="1918"/>
                  <a:pt x="5607" y="1925"/>
                </a:cubicBezTo>
                <a:cubicBezTo>
                  <a:pt x="4652" y="2112"/>
                  <a:pt x="3541" y="2257"/>
                  <a:pt x="2378" y="2428"/>
                </a:cubicBezTo>
                <a:lnTo>
                  <a:pt x="2378" y="2428"/>
                </a:lnTo>
                <a:cubicBezTo>
                  <a:pt x="2719" y="2293"/>
                  <a:pt x="3058" y="2161"/>
                  <a:pt x="3409" y="2067"/>
                </a:cubicBezTo>
                <a:cubicBezTo>
                  <a:pt x="4009" y="1899"/>
                  <a:pt x="4627" y="1793"/>
                  <a:pt x="5245" y="1678"/>
                </a:cubicBezTo>
                <a:cubicBezTo>
                  <a:pt x="5872" y="1563"/>
                  <a:pt x="6499" y="1440"/>
                  <a:pt x="7109" y="1210"/>
                </a:cubicBezTo>
                <a:cubicBezTo>
                  <a:pt x="7259" y="1148"/>
                  <a:pt x="7409" y="1086"/>
                  <a:pt x="7559" y="1016"/>
                </a:cubicBezTo>
                <a:cubicBezTo>
                  <a:pt x="7682" y="963"/>
                  <a:pt x="7912" y="839"/>
                  <a:pt x="8080" y="724"/>
                </a:cubicBezTo>
                <a:cubicBezTo>
                  <a:pt x="8265" y="610"/>
                  <a:pt x="8406" y="486"/>
                  <a:pt x="8557" y="362"/>
                </a:cubicBezTo>
                <a:cubicBezTo>
                  <a:pt x="8627" y="292"/>
                  <a:pt x="8698" y="230"/>
                  <a:pt x="8777" y="159"/>
                </a:cubicBezTo>
                <a:lnTo>
                  <a:pt x="8892" y="53"/>
                </a:lnTo>
                <a:cubicBezTo>
                  <a:pt x="8892" y="53"/>
                  <a:pt x="8901" y="45"/>
                  <a:pt x="8901" y="45"/>
                </a:cubicBezTo>
                <a:lnTo>
                  <a:pt x="8901" y="36"/>
                </a:lnTo>
                <a:lnTo>
                  <a:pt x="8892" y="27"/>
                </a:lnTo>
                <a:lnTo>
                  <a:pt x="8892" y="0"/>
                </a:ln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43" name="Google Shape;5943;p26"/>
          <p:cNvSpPr/>
          <p:nvPr/>
        </p:nvSpPr>
        <p:spPr>
          <a:xfrm>
            <a:off x="21691578" y="1183783"/>
            <a:ext cx="68706" cy="11049"/>
          </a:xfrm>
          <a:custGeom>
            <a:avLst/>
            <a:gdLst/>
            <a:ahLst/>
            <a:cxnLst/>
            <a:rect l="l" t="t" r="r" b="b"/>
            <a:pathLst>
              <a:path w="133" h="31" extrusionOk="0">
                <a:moveTo>
                  <a:pt x="0" y="0"/>
                </a:moveTo>
                <a:cubicBezTo>
                  <a:pt x="44" y="9"/>
                  <a:pt x="62" y="18"/>
                  <a:pt x="71" y="27"/>
                </a:cubicBezTo>
                <a:cubicBezTo>
                  <a:pt x="88" y="29"/>
                  <a:pt x="102" y="30"/>
                  <a:pt x="109" y="30"/>
                </a:cubicBezTo>
                <a:cubicBezTo>
                  <a:pt x="133" y="30"/>
                  <a:pt x="106" y="20"/>
                  <a:pt x="0" y="0"/>
                </a:cubicBez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44" name="Google Shape;5944;p26"/>
          <p:cNvSpPr/>
          <p:nvPr/>
        </p:nvSpPr>
        <p:spPr>
          <a:xfrm>
            <a:off x="20528211" y="944597"/>
            <a:ext cx="32546" cy="3566"/>
          </a:xfrm>
          <a:custGeom>
            <a:avLst/>
            <a:gdLst/>
            <a:ahLst/>
            <a:cxnLst/>
            <a:rect l="l" t="t" r="r" b="b"/>
            <a:pathLst>
              <a:path w="63" h="10" extrusionOk="0">
                <a:moveTo>
                  <a:pt x="27" y="0"/>
                </a:moveTo>
                <a:cubicBezTo>
                  <a:pt x="20" y="0"/>
                  <a:pt x="12" y="7"/>
                  <a:pt x="5" y="9"/>
                </a:cubicBezTo>
                <a:lnTo>
                  <a:pt x="5" y="9"/>
                </a:lnTo>
                <a:lnTo>
                  <a:pt x="62" y="0"/>
                </a:lnTo>
                <a:close/>
                <a:moveTo>
                  <a:pt x="5" y="9"/>
                </a:moveTo>
                <a:lnTo>
                  <a:pt x="1" y="9"/>
                </a:lnTo>
                <a:cubicBezTo>
                  <a:pt x="2" y="9"/>
                  <a:pt x="3" y="9"/>
                  <a:pt x="5" y="9"/>
                </a:cubicBez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45" name="Google Shape;5945;p26"/>
          <p:cNvSpPr/>
          <p:nvPr/>
        </p:nvSpPr>
        <p:spPr>
          <a:xfrm>
            <a:off x="23442822" y="311879"/>
            <a:ext cx="174089" cy="6771"/>
          </a:xfrm>
          <a:custGeom>
            <a:avLst/>
            <a:gdLst/>
            <a:ahLst/>
            <a:cxnLst/>
            <a:rect l="l" t="t" r="r" b="b"/>
            <a:pathLst>
              <a:path w="337" h="19" extrusionOk="0">
                <a:moveTo>
                  <a:pt x="1" y="1"/>
                </a:moveTo>
                <a:cubicBezTo>
                  <a:pt x="169" y="1"/>
                  <a:pt x="266" y="9"/>
                  <a:pt x="327" y="18"/>
                </a:cubicBezTo>
                <a:cubicBezTo>
                  <a:pt x="336" y="9"/>
                  <a:pt x="257" y="1"/>
                  <a:pt x="1" y="1"/>
                </a:cubicBez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46" name="Google Shape;5946;p26"/>
          <p:cNvSpPr/>
          <p:nvPr/>
        </p:nvSpPr>
        <p:spPr>
          <a:xfrm>
            <a:off x="24451206" y="-298743"/>
            <a:ext cx="269658" cy="31724"/>
          </a:xfrm>
          <a:custGeom>
            <a:avLst/>
            <a:gdLst/>
            <a:ahLst/>
            <a:cxnLst/>
            <a:rect l="l" t="t" r="r" b="b"/>
            <a:pathLst>
              <a:path w="522" h="89" extrusionOk="0">
                <a:moveTo>
                  <a:pt x="521" y="1"/>
                </a:moveTo>
                <a:lnTo>
                  <a:pt x="521" y="1"/>
                </a:lnTo>
                <a:cubicBezTo>
                  <a:pt x="504" y="3"/>
                  <a:pt x="489" y="6"/>
                  <a:pt x="477" y="8"/>
                </a:cubicBezTo>
                <a:lnTo>
                  <a:pt x="477" y="8"/>
                </a:lnTo>
                <a:lnTo>
                  <a:pt x="521" y="1"/>
                </a:lnTo>
                <a:close/>
                <a:moveTo>
                  <a:pt x="477" y="8"/>
                </a:moveTo>
                <a:lnTo>
                  <a:pt x="89" y="74"/>
                </a:lnTo>
                <a:lnTo>
                  <a:pt x="89" y="74"/>
                </a:lnTo>
                <a:cubicBezTo>
                  <a:pt x="273" y="44"/>
                  <a:pt x="362" y="42"/>
                  <a:pt x="477" y="27"/>
                </a:cubicBezTo>
                <a:cubicBezTo>
                  <a:pt x="461" y="27"/>
                  <a:pt x="374" y="27"/>
                  <a:pt x="477" y="8"/>
                </a:cubicBezTo>
                <a:close/>
                <a:moveTo>
                  <a:pt x="89" y="74"/>
                </a:moveTo>
                <a:cubicBezTo>
                  <a:pt x="61" y="78"/>
                  <a:pt x="32" y="83"/>
                  <a:pt x="0" y="89"/>
                </a:cubicBezTo>
                <a:lnTo>
                  <a:pt x="89" y="74"/>
                </a:ln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47" name="Google Shape;5947;p26"/>
          <p:cNvSpPr/>
          <p:nvPr/>
        </p:nvSpPr>
        <p:spPr>
          <a:xfrm>
            <a:off x="22995969" y="-229588"/>
            <a:ext cx="297037" cy="9979"/>
          </a:xfrm>
          <a:custGeom>
            <a:avLst/>
            <a:gdLst/>
            <a:ahLst/>
            <a:cxnLst/>
            <a:rect l="l" t="t" r="r" b="b"/>
            <a:pathLst>
              <a:path w="575" h="28" extrusionOk="0">
                <a:moveTo>
                  <a:pt x="239" y="1"/>
                </a:moveTo>
                <a:lnTo>
                  <a:pt x="239" y="1"/>
                </a:lnTo>
                <a:cubicBezTo>
                  <a:pt x="199" y="5"/>
                  <a:pt x="157" y="5"/>
                  <a:pt x="116" y="5"/>
                </a:cubicBezTo>
                <a:cubicBezTo>
                  <a:pt x="75" y="5"/>
                  <a:pt x="36" y="5"/>
                  <a:pt x="0" y="10"/>
                </a:cubicBezTo>
                <a:lnTo>
                  <a:pt x="18" y="27"/>
                </a:lnTo>
                <a:cubicBezTo>
                  <a:pt x="345" y="27"/>
                  <a:pt x="574" y="10"/>
                  <a:pt x="239" y="1"/>
                </a:cubicBez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48" name="Google Shape;5948;p26"/>
          <p:cNvSpPr/>
          <p:nvPr/>
        </p:nvSpPr>
        <p:spPr>
          <a:xfrm>
            <a:off x="24852598" y="-289119"/>
            <a:ext cx="260361" cy="91253"/>
          </a:xfrm>
          <a:custGeom>
            <a:avLst/>
            <a:gdLst/>
            <a:ahLst/>
            <a:cxnLst/>
            <a:rect l="l" t="t" r="r" b="b"/>
            <a:pathLst>
              <a:path w="504" h="256" extrusionOk="0">
                <a:moveTo>
                  <a:pt x="495" y="0"/>
                </a:moveTo>
                <a:cubicBezTo>
                  <a:pt x="415" y="18"/>
                  <a:pt x="336" y="27"/>
                  <a:pt x="247" y="44"/>
                </a:cubicBezTo>
                <a:cubicBezTo>
                  <a:pt x="258" y="48"/>
                  <a:pt x="280" y="50"/>
                  <a:pt x="311" y="50"/>
                </a:cubicBezTo>
                <a:cubicBezTo>
                  <a:pt x="355" y="50"/>
                  <a:pt x="417" y="46"/>
                  <a:pt x="495" y="35"/>
                </a:cubicBezTo>
                <a:lnTo>
                  <a:pt x="499" y="124"/>
                </a:lnTo>
                <a:lnTo>
                  <a:pt x="495" y="0"/>
                </a:lnTo>
                <a:close/>
                <a:moveTo>
                  <a:pt x="499" y="124"/>
                </a:moveTo>
                <a:lnTo>
                  <a:pt x="502" y="212"/>
                </a:lnTo>
                <a:lnTo>
                  <a:pt x="502" y="212"/>
                </a:lnTo>
                <a:cubicBezTo>
                  <a:pt x="503" y="212"/>
                  <a:pt x="503" y="212"/>
                  <a:pt x="503" y="212"/>
                </a:cubicBezTo>
                <a:lnTo>
                  <a:pt x="499" y="124"/>
                </a:lnTo>
                <a:close/>
                <a:moveTo>
                  <a:pt x="502" y="212"/>
                </a:moveTo>
                <a:lnTo>
                  <a:pt x="502" y="212"/>
                </a:lnTo>
                <a:cubicBezTo>
                  <a:pt x="370" y="212"/>
                  <a:pt x="194" y="221"/>
                  <a:pt x="0" y="230"/>
                </a:cubicBezTo>
                <a:lnTo>
                  <a:pt x="71" y="230"/>
                </a:lnTo>
                <a:cubicBezTo>
                  <a:pt x="22" y="249"/>
                  <a:pt x="70" y="255"/>
                  <a:pt x="173" y="255"/>
                </a:cubicBezTo>
                <a:cubicBezTo>
                  <a:pt x="255" y="255"/>
                  <a:pt x="373" y="251"/>
                  <a:pt x="503" y="247"/>
                </a:cubicBezTo>
                <a:lnTo>
                  <a:pt x="502" y="212"/>
                </a:ln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49" name="Google Shape;5949;p26"/>
          <p:cNvSpPr/>
          <p:nvPr/>
        </p:nvSpPr>
        <p:spPr>
          <a:xfrm>
            <a:off x="24626331" y="-207488"/>
            <a:ext cx="185454" cy="6417"/>
          </a:xfrm>
          <a:custGeom>
            <a:avLst/>
            <a:gdLst/>
            <a:ahLst/>
            <a:cxnLst/>
            <a:rect l="l" t="t" r="r" b="b"/>
            <a:pathLst>
              <a:path w="359" h="18" extrusionOk="0">
                <a:moveTo>
                  <a:pt x="359" y="1"/>
                </a:moveTo>
                <a:cubicBezTo>
                  <a:pt x="314" y="3"/>
                  <a:pt x="269" y="5"/>
                  <a:pt x="228" y="7"/>
                </a:cubicBezTo>
                <a:lnTo>
                  <a:pt x="228" y="7"/>
                </a:lnTo>
                <a:cubicBezTo>
                  <a:pt x="272" y="6"/>
                  <a:pt x="315" y="4"/>
                  <a:pt x="359" y="1"/>
                </a:cubicBezTo>
                <a:close/>
                <a:moveTo>
                  <a:pt x="228" y="7"/>
                </a:moveTo>
                <a:cubicBezTo>
                  <a:pt x="157" y="10"/>
                  <a:pt x="86" y="10"/>
                  <a:pt x="14" y="10"/>
                </a:cubicBezTo>
                <a:cubicBezTo>
                  <a:pt x="1" y="15"/>
                  <a:pt x="9" y="17"/>
                  <a:pt x="33" y="17"/>
                </a:cubicBezTo>
                <a:cubicBezTo>
                  <a:pt x="70" y="17"/>
                  <a:pt x="142" y="12"/>
                  <a:pt x="228" y="7"/>
                </a:cubicBez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50" name="Google Shape;5950;p26"/>
          <p:cNvSpPr/>
          <p:nvPr/>
        </p:nvSpPr>
        <p:spPr>
          <a:xfrm>
            <a:off x="22817229" y="-116592"/>
            <a:ext cx="322867" cy="47051"/>
          </a:xfrm>
          <a:custGeom>
            <a:avLst/>
            <a:gdLst/>
            <a:ahLst/>
            <a:cxnLst/>
            <a:rect l="l" t="t" r="r" b="b"/>
            <a:pathLst>
              <a:path w="625" h="132" extrusionOk="0">
                <a:moveTo>
                  <a:pt x="616" y="0"/>
                </a:moveTo>
                <a:cubicBezTo>
                  <a:pt x="557" y="0"/>
                  <a:pt x="1" y="131"/>
                  <a:pt x="62" y="131"/>
                </a:cubicBezTo>
                <a:cubicBezTo>
                  <a:pt x="84" y="131"/>
                  <a:pt x="180" y="115"/>
                  <a:pt x="399" y="72"/>
                </a:cubicBezTo>
                <a:cubicBezTo>
                  <a:pt x="576" y="55"/>
                  <a:pt x="497" y="11"/>
                  <a:pt x="603" y="11"/>
                </a:cubicBezTo>
                <a:cubicBezTo>
                  <a:pt x="622" y="3"/>
                  <a:pt x="625" y="0"/>
                  <a:pt x="616" y="0"/>
                </a:cubicBez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51" name="Google Shape;5951;p26"/>
          <p:cNvSpPr/>
          <p:nvPr/>
        </p:nvSpPr>
        <p:spPr>
          <a:xfrm>
            <a:off x="24966249" y="-257749"/>
            <a:ext cx="146712" cy="22457"/>
          </a:xfrm>
          <a:custGeom>
            <a:avLst/>
            <a:gdLst/>
            <a:ahLst/>
            <a:cxnLst/>
            <a:rect l="l" t="t" r="r" b="b"/>
            <a:pathLst>
              <a:path w="284" h="63" extrusionOk="0">
                <a:moveTo>
                  <a:pt x="204" y="0"/>
                </a:moveTo>
                <a:lnTo>
                  <a:pt x="1" y="62"/>
                </a:lnTo>
                <a:lnTo>
                  <a:pt x="242" y="40"/>
                </a:lnTo>
                <a:lnTo>
                  <a:pt x="242" y="40"/>
                </a:lnTo>
                <a:lnTo>
                  <a:pt x="283" y="53"/>
                </a:lnTo>
                <a:lnTo>
                  <a:pt x="283" y="18"/>
                </a:lnTo>
                <a:lnTo>
                  <a:pt x="204" y="0"/>
                </a:ln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52" name="Google Shape;5952;p26"/>
          <p:cNvSpPr/>
          <p:nvPr/>
        </p:nvSpPr>
        <p:spPr>
          <a:xfrm>
            <a:off x="23639125" y="-147602"/>
            <a:ext cx="387955" cy="47407"/>
          </a:xfrm>
          <a:custGeom>
            <a:avLst/>
            <a:gdLst/>
            <a:ahLst/>
            <a:cxnLst/>
            <a:rect l="l" t="t" r="r" b="b"/>
            <a:pathLst>
              <a:path w="751" h="133" extrusionOk="0">
                <a:moveTo>
                  <a:pt x="751" y="0"/>
                </a:moveTo>
                <a:cubicBezTo>
                  <a:pt x="389" y="62"/>
                  <a:pt x="0" y="115"/>
                  <a:pt x="9" y="133"/>
                </a:cubicBezTo>
                <a:lnTo>
                  <a:pt x="601" y="45"/>
                </a:lnTo>
                <a:cubicBezTo>
                  <a:pt x="592" y="36"/>
                  <a:pt x="663" y="18"/>
                  <a:pt x="751" y="0"/>
                </a:cubicBez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53" name="Google Shape;5953;p26"/>
          <p:cNvSpPr/>
          <p:nvPr/>
        </p:nvSpPr>
        <p:spPr>
          <a:xfrm>
            <a:off x="24026569" y="-178971"/>
            <a:ext cx="242280" cy="31724"/>
          </a:xfrm>
          <a:custGeom>
            <a:avLst/>
            <a:gdLst/>
            <a:ahLst/>
            <a:cxnLst/>
            <a:rect l="l" t="t" r="r" b="b"/>
            <a:pathLst>
              <a:path w="469" h="89" extrusionOk="0">
                <a:moveTo>
                  <a:pt x="469" y="0"/>
                </a:moveTo>
                <a:cubicBezTo>
                  <a:pt x="372" y="18"/>
                  <a:pt x="151" y="62"/>
                  <a:pt x="1" y="88"/>
                </a:cubicBezTo>
                <a:cubicBezTo>
                  <a:pt x="195" y="62"/>
                  <a:pt x="372" y="27"/>
                  <a:pt x="469" y="0"/>
                </a:cubicBez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54" name="Google Shape;5954;p26"/>
          <p:cNvSpPr/>
          <p:nvPr/>
        </p:nvSpPr>
        <p:spPr>
          <a:xfrm>
            <a:off x="24423826" y="-207487"/>
            <a:ext cx="305820" cy="28873"/>
          </a:xfrm>
          <a:custGeom>
            <a:avLst/>
            <a:gdLst/>
            <a:ahLst/>
            <a:cxnLst/>
            <a:rect l="l" t="t" r="r" b="b"/>
            <a:pathLst>
              <a:path w="592" h="81" extrusionOk="0">
                <a:moveTo>
                  <a:pt x="592" y="1"/>
                </a:moveTo>
                <a:lnTo>
                  <a:pt x="415" y="18"/>
                </a:lnTo>
                <a:lnTo>
                  <a:pt x="0" y="80"/>
                </a:lnTo>
                <a:cubicBezTo>
                  <a:pt x="194" y="54"/>
                  <a:pt x="398" y="27"/>
                  <a:pt x="592" y="1"/>
                </a:cubicBez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55" name="Google Shape;5955;p26"/>
          <p:cNvSpPr/>
          <p:nvPr/>
        </p:nvSpPr>
        <p:spPr>
          <a:xfrm>
            <a:off x="20063282" y="270884"/>
            <a:ext cx="387955" cy="48120"/>
          </a:xfrm>
          <a:custGeom>
            <a:avLst/>
            <a:gdLst/>
            <a:ahLst/>
            <a:cxnLst/>
            <a:rect l="l" t="t" r="r" b="b"/>
            <a:pathLst>
              <a:path w="751" h="135" extrusionOk="0">
                <a:moveTo>
                  <a:pt x="653" y="1"/>
                </a:moveTo>
                <a:lnTo>
                  <a:pt x="18" y="124"/>
                </a:lnTo>
                <a:cubicBezTo>
                  <a:pt x="1" y="132"/>
                  <a:pt x="2" y="135"/>
                  <a:pt x="17" y="135"/>
                </a:cubicBezTo>
                <a:cubicBezTo>
                  <a:pt x="57" y="135"/>
                  <a:pt x="196" y="112"/>
                  <a:pt x="362" y="80"/>
                </a:cubicBezTo>
                <a:cubicBezTo>
                  <a:pt x="512" y="45"/>
                  <a:pt x="750" y="1"/>
                  <a:pt x="653" y="1"/>
                </a:cubicBez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56" name="Google Shape;5956;p26"/>
          <p:cNvSpPr/>
          <p:nvPr/>
        </p:nvSpPr>
        <p:spPr>
          <a:xfrm>
            <a:off x="21253509" y="195316"/>
            <a:ext cx="150844" cy="25665"/>
          </a:xfrm>
          <a:custGeom>
            <a:avLst/>
            <a:gdLst/>
            <a:ahLst/>
            <a:cxnLst/>
            <a:rect l="l" t="t" r="r" b="b"/>
            <a:pathLst>
              <a:path w="292" h="72" extrusionOk="0">
                <a:moveTo>
                  <a:pt x="292" y="1"/>
                </a:moveTo>
                <a:lnTo>
                  <a:pt x="292" y="1"/>
                </a:lnTo>
                <a:cubicBezTo>
                  <a:pt x="191" y="17"/>
                  <a:pt x="145" y="20"/>
                  <a:pt x="102" y="20"/>
                </a:cubicBezTo>
                <a:cubicBezTo>
                  <a:pt x="74" y="20"/>
                  <a:pt x="48" y="19"/>
                  <a:pt x="9" y="19"/>
                </a:cubicBezTo>
                <a:lnTo>
                  <a:pt x="0" y="72"/>
                </a:lnTo>
                <a:lnTo>
                  <a:pt x="292" y="1"/>
                </a:ln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57" name="Google Shape;5957;p26"/>
          <p:cNvSpPr/>
          <p:nvPr/>
        </p:nvSpPr>
        <p:spPr>
          <a:xfrm>
            <a:off x="20193464" y="300830"/>
            <a:ext cx="408621" cy="50260"/>
          </a:xfrm>
          <a:custGeom>
            <a:avLst/>
            <a:gdLst/>
            <a:ahLst/>
            <a:cxnLst/>
            <a:rect l="l" t="t" r="r" b="b"/>
            <a:pathLst>
              <a:path w="791" h="141" extrusionOk="0">
                <a:moveTo>
                  <a:pt x="733" y="0"/>
                </a:moveTo>
                <a:cubicBezTo>
                  <a:pt x="713" y="0"/>
                  <a:pt x="642" y="9"/>
                  <a:pt x="490" y="32"/>
                </a:cubicBezTo>
                <a:cubicBezTo>
                  <a:pt x="446" y="50"/>
                  <a:pt x="1" y="140"/>
                  <a:pt x="38" y="140"/>
                </a:cubicBezTo>
                <a:cubicBezTo>
                  <a:pt x="53" y="140"/>
                  <a:pt x="148" y="126"/>
                  <a:pt x="384" y="85"/>
                </a:cubicBezTo>
                <a:cubicBezTo>
                  <a:pt x="429" y="71"/>
                  <a:pt x="791" y="0"/>
                  <a:pt x="733" y="0"/>
                </a:cubicBez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58" name="Google Shape;5958;p26"/>
          <p:cNvSpPr/>
          <p:nvPr/>
        </p:nvSpPr>
        <p:spPr>
          <a:xfrm>
            <a:off x="23871591" y="356079"/>
            <a:ext cx="87304" cy="31724"/>
          </a:xfrm>
          <a:custGeom>
            <a:avLst/>
            <a:gdLst/>
            <a:ahLst/>
            <a:cxnLst/>
            <a:rect l="l" t="t" r="r" b="b"/>
            <a:pathLst>
              <a:path w="169" h="89" extrusionOk="0">
                <a:moveTo>
                  <a:pt x="1" y="0"/>
                </a:moveTo>
                <a:lnTo>
                  <a:pt x="27" y="89"/>
                </a:lnTo>
                <a:lnTo>
                  <a:pt x="169" y="0"/>
                </a:ln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59" name="Google Shape;5959;p26"/>
          <p:cNvSpPr/>
          <p:nvPr/>
        </p:nvSpPr>
        <p:spPr>
          <a:xfrm>
            <a:off x="22059388" y="756742"/>
            <a:ext cx="275858" cy="22813"/>
          </a:xfrm>
          <a:custGeom>
            <a:avLst/>
            <a:gdLst/>
            <a:ahLst/>
            <a:cxnLst/>
            <a:rect l="l" t="t" r="r" b="b"/>
            <a:pathLst>
              <a:path w="534" h="64" extrusionOk="0">
                <a:moveTo>
                  <a:pt x="488" y="0"/>
                </a:moveTo>
                <a:cubicBezTo>
                  <a:pt x="418" y="0"/>
                  <a:pt x="287" y="17"/>
                  <a:pt x="206" y="24"/>
                </a:cubicBezTo>
                <a:cubicBezTo>
                  <a:pt x="193" y="28"/>
                  <a:pt x="182" y="31"/>
                  <a:pt x="173" y="31"/>
                </a:cubicBezTo>
                <a:cubicBezTo>
                  <a:pt x="164" y="31"/>
                  <a:pt x="158" y="28"/>
                  <a:pt x="153" y="24"/>
                </a:cubicBezTo>
                <a:cubicBezTo>
                  <a:pt x="89" y="48"/>
                  <a:pt x="0" y="63"/>
                  <a:pt x="95" y="63"/>
                </a:cubicBezTo>
                <a:cubicBezTo>
                  <a:pt x="143" y="63"/>
                  <a:pt x="236" y="59"/>
                  <a:pt x="401" y="51"/>
                </a:cubicBezTo>
                <a:cubicBezTo>
                  <a:pt x="515" y="42"/>
                  <a:pt x="524" y="33"/>
                  <a:pt x="507" y="33"/>
                </a:cubicBezTo>
                <a:cubicBezTo>
                  <a:pt x="489" y="33"/>
                  <a:pt x="436" y="33"/>
                  <a:pt x="409" y="24"/>
                </a:cubicBezTo>
                <a:cubicBezTo>
                  <a:pt x="365" y="24"/>
                  <a:pt x="374" y="24"/>
                  <a:pt x="533" y="6"/>
                </a:cubicBezTo>
                <a:cubicBezTo>
                  <a:pt x="527" y="2"/>
                  <a:pt x="511" y="0"/>
                  <a:pt x="488" y="0"/>
                </a:cubicBez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60" name="Google Shape;5960;p26"/>
          <p:cNvSpPr/>
          <p:nvPr/>
        </p:nvSpPr>
        <p:spPr>
          <a:xfrm>
            <a:off x="22138428" y="758883"/>
            <a:ext cx="23248" cy="6771"/>
          </a:xfrm>
          <a:custGeom>
            <a:avLst/>
            <a:gdLst/>
            <a:ahLst/>
            <a:cxnLst/>
            <a:rect l="l" t="t" r="r" b="b"/>
            <a:pathLst>
              <a:path w="45" h="19" extrusionOk="0">
                <a:moveTo>
                  <a:pt x="45" y="0"/>
                </a:moveTo>
                <a:lnTo>
                  <a:pt x="45" y="0"/>
                </a:lnTo>
                <a:cubicBezTo>
                  <a:pt x="9" y="9"/>
                  <a:pt x="0" y="18"/>
                  <a:pt x="0" y="18"/>
                </a:cubicBezTo>
                <a:cubicBezTo>
                  <a:pt x="18" y="18"/>
                  <a:pt x="36" y="9"/>
                  <a:pt x="45" y="0"/>
                </a:cubicBez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61" name="Google Shape;5961;p26"/>
          <p:cNvSpPr/>
          <p:nvPr/>
        </p:nvSpPr>
        <p:spPr>
          <a:xfrm>
            <a:off x="21340297" y="-830583"/>
            <a:ext cx="255711" cy="19248"/>
          </a:xfrm>
          <a:custGeom>
            <a:avLst/>
            <a:gdLst/>
            <a:ahLst/>
            <a:cxnLst/>
            <a:rect l="l" t="t" r="r" b="b"/>
            <a:pathLst>
              <a:path w="495" h="54" extrusionOk="0">
                <a:moveTo>
                  <a:pt x="495" y="0"/>
                </a:moveTo>
                <a:lnTo>
                  <a:pt x="0" y="53"/>
                </a:lnTo>
                <a:lnTo>
                  <a:pt x="318" y="36"/>
                </a:lnTo>
                <a:lnTo>
                  <a:pt x="495" y="0"/>
                </a:ln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62" name="Google Shape;5962;p26"/>
          <p:cNvSpPr/>
          <p:nvPr/>
        </p:nvSpPr>
        <p:spPr>
          <a:xfrm>
            <a:off x="20902224" y="-770699"/>
            <a:ext cx="210252" cy="31724"/>
          </a:xfrm>
          <a:custGeom>
            <a:avLst/>
            <a:gdLst/>
            <a:ahLst/>
            <a:cxnLst/>
            <a:rect l="l" t="t" r="r" b="b"/>
            <a:pathLst>
              <a:path w="407" h="89" extrusionOk="0">
                <a:moveTo>
                  <a:pt x="283" y="0"/>
                </a:moveTo>
                <a:lnTo>
                  <a:pt x="1" y="88"/>
                </a:lnTo>
                <a:cubicBezTo>
                  <a:pt x="107" y="71"/>
                  <a:pt x="327" y="35"/>
                  <a:pt x="407" y="35"/>
                </a:cubicBezTo>
                <a:lnTo>
                  <a:pt x="283" y="0"/>
                </a:ln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63" name="Google Shape;5963;p26"/>
          <p:cNvSpPr/>
          <p:nvPr/>
        </p:nvSpPr>
        <p:spPr>
          <a:xfrm>
            <a:off x="21819176" y="1089321"/>
            <a:ext cx="223681" cy="22457"/>
          </a:xfrm>
          <a:custGeom>
            <a:avLst/>
            <a:gdLst/>
            <a:ahLst/>
            <a:cxnLst/>
            <a:rect l="l" t="t" r="r" b="b"/>
            <a:pathLst>
              <a:path w="433" h="63" extrusionOk="0">
                <a:moveTo>
                  <a:pt x="433" y="1"/>
                </a:moveTo>
                <a:cubicBezTo>
                  <a:pt x="301" y="9"/>
                  <a:pt x="168" y="27"/>
                  <a:pt x="36" y="45"/>
                </a:cubicBezTo>
                <a:lnTo>
                  <a:pt x="0" y="62"/>
                </a:lnTo>
                <a:cubicBezTo>
                  <a:pt x="80" y="62"/>
                  <a:pt x="195" y="36"/>
                  <a:pt x="433" y="1"/>
                </a:cubicBez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64" name="Google Shape;5964;p26"/>
          <p:cNvSpPr/>
          <p:nvPr/>
        </p:nvSpPr>
        <p:spPr>
          <a:xfrm>
            <a:off x="25144475" y="626633"/>
            <a:ext cx="110033" cy="12833"/>
          </a:xfrm>
          <a:custGeom>
            <a:avLst/>
            <a:gdLst/>
            <a:ahLst/>
            <a:cxnLst/>
            <a:rect l="l" t="t" r="r" b="b"/>
            <a:pathLst>
              <a:path w="213" h="36" extrusionOk="0">
                <a:moveTo>
                  <a:pt x="106" y="1"/>
                </a:moveTo>
                <a:lnTo>
                  <a:pt x="0" y="36"/>
                </a:lnTo>
                <a:lnTo>
                  <a:pt x="212" y="18"/>
                </a:lnTo>
                <a:lnTo>
                  <a:pt x="106" y="1"/>
                </a:ln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65" name="Google Shape;5965;p26"/>
          <p:cNvSpPr/>
          <p:nvPr/>
        </p:nvSpPr>
        <p:spPr>
          <a:xfrm>
            <a:off x="22601295" y="805934"/>
            <a:ext cx="399840" cy="22457"/>
          </a:xfrm>
          <a:custGeom>
            <a:avLst/>
            <a:gdLst/>
            <a:ahLst/>
            <a:cxnLst/>
            <a:rect l="l" t="t" r="r" b="b"/>
            <a:pathLst>
              <a:path w="774" h="63" extrusionOk="0">
                <a:moveTo>
                  <a:pt x="773" y="1"/>
                </a:moveTo>
                <a:lnTo>
                  <a:pt x="773" y="1"/>
                </a:lnTo>
                <a:cubicBezTo>
                  <a:pt x="691" y="4"/>
                  <a:pt x="605" y="11"/>
                  <a:pt x="518" y="18"/>
                </a:cubicBezTo>
                <a:lnTo>
                  <a:pt x="518" y="18"/>
                </a:lnTo>
                <a:cubicBezTo>
                  <a:pt x="595" y="15"/>
                  <a:pt x="681" y="9"/>
                  <a:pt x="773" y="1"/>
                </a:cubicBezTo>
                <a:close/>
                <a:moveTo>
                  <a:pt x="518" y="18"/>
                </a:moveTo>
                <a:cubicBezTo>
                  <a:pt x="182" y="35"/>
                  <a:pt x="1" y="20"/>
                  <a:pt x="58" y="63"/>
                </a:cubicBezTo>
                <a:cubicBezTo>
                  <a:pt x="200" y="51"/>
                  <a:pt x="360" y="33"/>
                  <a:pt x="518" y="18"/>
                </a:cubicBez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66" name="Google Shape;5966;p26"/>
          <p:cNvSpPr/>
          <p:nvPr/>
        </p:nvSpPr>
        <p:spPr>
          <a:xfrm rot="-4007409">
            <a:off x="5708294" y="2028696"/>
            <a:ext cx="740644" cy="746249"/>
          </a:xfrm>
          <a:custGeom>
            <a:avLst/>
            <a:gdLst/>
            <a:ahLst/>
            <a:cxnLst/>
            <a:rect l="l" t="t" r="r" b="b"/>
            <a:pathLst>
              <a:path w="1484" h="1083" extrusionOk="0">
                <a:moveTo>
                  <a:pt x="335" y="1"/>
                </a:moveTo>
                <a:cubicBezTo>
                  <a:pt x="160" y="1"/>
                  <a:pt x="1" y="197"/>
                  <a:pt x="149" y="389"/>
                </a:cubicBezTo>
                <a:cubicBezTo>
                  <a:pt x="211" y="459"/>
                  <a:pt x="281" y="486"/>
                  <a:pt x="361" y="530"/>
                </a:cubicBezTo>
                <a:cubicBezTo>
                  <a:pt x="467" y="592"/>
                  <a:pt x="564" y="653"/>
                  <a:pt x="670" y="724"/>
                </a:cubicBezTo>
                <a:cubicBezTo>
                  <a:pt x="758" y="795"/>
                  <a:pt x="847" y="874"/>
                  <a:pt x="944" y="936"/>
                </a:cubicBezTo>
                <a:cubicBezTo>
                  <a:pt x="1023" y="971"/>
                  <a:pt x="1112" y="998"/>
                  <a:pt x="1173" y="1051"/>
                </a:cubicBezTo>
                <a:cubicBezTo>
                  <a:pt x="1202" y="1073"/>
                  <a:pt x="1233" y="1082"/>
                  <a:pt x="1263" y="1082"/>
                </a:cubicBezTo>
                <a:cubicBezTo>
                  <a:pt x="1380" y="1082"/>
                  <a:pt x="1484" y="940"/>
                  <a:pt x="1421" y="821"/>
                </a:cubicBezTo>
                <a:cubicBezTo>
                  <a:pt x="1332" y="662"/>
                  <a:pt x="1138" y="574"/>
                  <a:pt x="1006" y="450"/>
                </a:cubicBezTo>
                <a:cubicBezTo>
                  <a:pt x="926" y="380"/>
                  <a:pt x="838" y="309"/>
                  <a:pt x="758" y="247"/>
                </a:cubicBezTo>
                <a:cubicBezTo>
                  <a:pt x="714" y="221"/>
                  <a:pt x="679" y="185"/>
                  <a:pt x="635" y="159"/>
                </a:cubicBezTo>
                <a:cubicBezTo>
                  <a:pt x="641" y="159"/>
                  <a:pt x="564" y="99"/>
                  <a:pt x="543" y="99"/>
                </a:cubicBezTo>
                <a:cubicBezTo>
                  <a:pt x="536" y="99"/>
                  <a:pt x="535" y="106"/>
                  <a:pt x="546" y="124"/>
                </a:cubicBezTo>
                <a:cubicBezTo>
                  <a:pt x="488" y="36"/>
                  <a:pt x="410" y="1"/>
                  <a:pt x="335" y="1"/>
                </a:cubicBezTo>
                <a:close/>
              </a:path>
            </a:pathLst>
          </a:custGeom>
          <a:solidFill>
            <a:srgbClr val="FFFFFF"/>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67" name="Google Shape;5967;p26"/>
          <p:cNvSpPr/>
          <p:nvPr/>
        </p:nvSpPr>
        <p:spPr>
          <a:xfrm rot="-4007409">
            <a:off x="7941417" y="2254838"/>
            <a:ext cx="665279" cy="624975"/>
          </a:xfrm>
          <a:custGeom>
            <a:avLst/>
            <a:gdLst/>
            <a:ahLst/>
            <a:cxnLst/>
            <a:rect l="l" t="t" r="r" b="b"/>
            <a:pathLst>
              <a:path w="1333" h="907" extrusionOk="0">
                <a:moveTo>
                  <a:pt x="323" y="0"/>
                </a:moveTo>
                <a:cubicBezTo>
                  <a:pt x="164" y="0"/>
                  <a:pt x="1" y="179"/>
                  <a:pt x="100" y="335"/>
                </a:cubicBezTo>
                <a:cubicBezTo>
                  <a:pt x="171" y="432"/>
                  <a:pt x="233" y="450"/>
                  <a:pt x="339" y="485"/>
                </a:cubicBezTo>
                <a:cubicBezTo>
                  <a:pt x="427" y="521"/>
                  <a:pt x="524" y="583"/>
                  <a:pt x="603" y="627"/>
                </a:cubicBezTo>
                <a:cubicBezTo>
                  <a:pt x="780" y="715"/>
                  <a:pt x="983" y="794"/>
                  <a:pt x="1151" y="892"/>
                </a:cubicBezTo>
                <a:cubicBezTo>
                  <a:pt x="1169" y="902"/>
                  <a:pt x="1188" y="906"/>
                  <a:pt x="1208" y="906"/>
                </a:cubicBezTo>
                <a:cubicBezTo>
                  <a:pt x="1272" y="906"/>
                  <a:pt x="1332" y="854"/>
                  <a:pt x="1319" y="786"/>
                </a:cubicBezTo>
                <a:cubicBezTo>
                  <a:pt x="1275" y="618"/>
                  <a:pt x="1071" y="485"/>
                  <a:pt x="939" y="379"/>
                </a:cubicBezTo>
                <a:cubicBezTo>
                  <a:pt x="851" y="309"/>
                  <a:pt x="745" y="238"/>
                  <a:pt x="656" y="168"/>
                </a:cubicBezTo>
                <a:cubicBezTo>
                  <a:pt x="586" y="123"/>
                  <a:pt x="489" y="70"/>
                  <a:pt x="436" y="35"/>
                </a:cubicBezTo>
                <a:cubicBezTo>
                  <a:pt x="401" y="11"/>
                  <a:pt x="362" y="0"/>
                  <a:pt x="323" y="0"/>
                </a:cubicBezTo>
                <a:close/>
              </a:path>
            </a:pathLst>
          </a:custGeom>
          <a:solidFill>
            <a:srgbClr val="FFFFFF"/>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68" name="Google Shape;5968;p26"/>
          <p:cNvSpPr/>
          <p:nvPr/>
        </p:nvSpPr>
        <p:spPr>
          <a:xfrm rot="-4007409">
            <a:off x="9386855" y="-2372624"/>
            <a:ext cx="663783" cy="627731"/>
          </a:xfrm>
          <a:custGeom>
            <a:avLst/>
            <a:gdLst/>
            <a:ahLst/>
            <a:cxnLst/>
            <a:rect l="l" t="t" r="r" b="b"/>
            <a:pathLst>
              <a:path w="1330" h="911" extrusionOk="0">
                <a:moveTo>
                  <a:pt x="319" y="1"/>
                </a:moveTo>
                <a:cubicBezTo>
                  <a:pt x="160" y="1"/>
                  <a:pt x="0" y="183"/>
                  <a:pt x="99" y="331"/>
                </a:cubicBezTo>
                <a:cubicBezTo>
                  <a:pt x="170" y="437"/>
                  <a:pt x="231" y="445"/>
                  <a:pt x="337" y="490"/>
                </a:cubicBezTo>
                <a:cubicBezTo>
                  <a:pt x="426" y="516"/>
                  <a:pt x="514" y="587"/>
                  <a:pt x="602" y="622"/>
                </a:cubicBezTo>
                <a:cubicBezTo>
                  <a:pt x="779" y="719"/>
                  <a:pt x="982" y="790"/>
                  <a:pt x="1150" y="896"/>
                </a:cubicBezTo>
                <a:cubicBezTo>
                  <a:pt x="1166" y="906"/>
                  <a:pt x="1184" y="910"/>
                  <a:pt x="1203" y="910"/>
                </a:cubicBezTo>
                <a:cubicBezTo>
                  <a:pt x="1265" y="910"/>
                  <a:pt x="1329" y="858"/>
                  <a:pt x="1309" y="790"/>
                </a:cubicBezTo>
                <a:cubicBezTo>
                  <a:pt x="1273" y="613"/>
                  <a:pt x="1061" y="490"/>
                  <a:pt x="938" y="384"/>
                </a:cubicBezTo>
                <a:cubicBezTo>
                  <a:pt x="849" y="304"/>
                  <a:pt x="743" y="242"/>
                  <a:pt x="646" y="172"/>
                </a:cubicBezTo>
                <a:cubicBezTo>
                  <a:pt x="585" y="119"/>
                  <a:pt x="479" y="75"/>
                  <a:pt x="434" y="39"/>
                </a:cubicBezTo>
                <a:cubicBezTo>
                  <a:pt x="399" y="12"/>
                  <a:pt x="359" y="1"/>
                  <a:pt x="319" y="1"/>
                </a:cubicBezTo>
                <a:close/>
              </a:path>
            </a:pathLst>
          </a:custGeom>
          <a:solidFill>
            <a:srgbClr val="FFFFFF"/>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69" name="Google Shape;5969;p26"/>
          <p:cNvSpPr/>
          <p:nvPr/>
        </p:nvSpPr>
        <p:spPr>
          <a:xfrm rot="-4007409">
            <a:off x="6333956" y="2727937"/>
            <a:ext cx="595407" cy="617394"/>
          </a:xfrm>
          <a:custGeom>
            <a:avLst/>
            <a:gdLst/>
            <a:ahLst/>
            <a:cxnLst/>
            <a:rect l="l" t="t" r="r" b="b"/>
            <a:pathLst>
              <a:path w="1193" h="896" extrusionOk="0">
                <a:moveTo>
                  <a:pt x="320" y="1"/>
                </a:moveTo>
                <a:cubicBezTo>
                  <a:pt x="145" y="1"/>
                  <a:pt x="1" y="207"/>
                  <a:pt x="142" y="388"/>
                </a:cubicBezTo>
                <a:cubicBezTo>
                  <a:pt x="265" y="538"/>
                  <a:pt x="504" y="626"/>
                  <a:pt x="663" y="741"/>
                </a:cubicBezTo>
                <a:cubicBezTo>
                  <a:pt x="749" y="797"/>
                  <a:pt x="883" y="896"/>
                  <a:pt x="1001" y="896"/>
                </a:cubicBezTo>
                <a:cubicBezTo>
                  <a:pt x="1052" y="896"/>
                  <a:pt x="1100" y="877"/>
                  <a:pt x="1140" y="830"/>
                </a:cubicBezTo>
                <a:cubicBezTo>
                  <a:pt x="1140" y="821"/>
                  <a:pt x="1148" y="821"/>
                  <a:pt x="1148" y="812"/>
                </a:cubicBezTo>
                <a:cubicBezTo>
                  <a:pt x="1184" y="768"/>
                  <a:pt x="1192" y="679"/>
                  <a:pt x="1157" y="626"/>
                </a:cubicBezTo>
                <a:cubicBezTo>
                  <a:pt x="1078" y="503"/>
                  <a:pt x="945" y="423"/>
                  <a:pt x="830" y="335"/>
                </a:cubicBezTo>
                <a:cubicBezTo>
                  <a:pt x="716" y="238"/>
                  <a:pt x="592" y="167"/>
                  <a:pt x="486" y="70"/>
                </a:cubicBezTo>
                <a:cubicBezTo>
                  <a:pt x="433" y="21"/>
                  <a:pt x="375" y="1"/>
                  <a:pt x="320" y="1"/>
                </a:cubicBezTo>
                <a:close/>
              </a:path>
            </a:pathLst>
          </a:custGeom>
          <a:solidFill>
            <a:srgbClr val="FFFFFF"/>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70" name="Google Shape;5970;p26"/>
          <p:cNvSpPr/>
          <p:nvPr/>
        </p:nvSpPr>
        <p:spPr>
          <a:xfrm rot="-4007409">
            <a:off x="4021254" y="2512684"/>
            <a:ext cx="598403" cy="649780"/>
          </a:xfrm>
          <a:custGeom>
            <a:avLst/>
            <a:gdLst/>
            <a:ahLst/>
            <a:cxnLst/>
            <a:rect l="l" t="t" r="r" b="b"/>
            <a:pathLst>
              <a:path w="1199" h="943" extrusionOk="0">
                <a:moveTo>
                  <a:pt x="278" y="1"/>
                </a:moveTo>
                <a:cubicBezTo>
                  <a:pt x="82" y="1"/>
                  <a:pt x="0" y="333"/>
                  <a:pt x="229" y="404"/>
                </a:cubicBezTo>
                <a:cubicBezTo>
                  <a:pt x="362" y="440"/>
                  <a:pt x="467" y="554"/>
                  <a:pt x="582" y="634"/>
                </a:cubicBezTo>
                <a:cubicBezTo>
                  <a:pt x="715" y="731"/>
                  <a:pt x="856" y="837"/>
                  <a:pt x="1006" y="925"/>
                </a:cubicBezTo>
                <a:cubicBezTo>
                  <a:pt x="1027" y="937"/>
                  <a:pt x="1049" y="942"/>
                  <a:pt x="1069" y="942"/>
                </a:cubicBezTo>
                <a:cubicBezTo>
                  <a:pt x="1141" y="942"/>
                  <a:pt x="1198" y="875"/>
                  <a:pt x="1192" y="793"/>
                </a:cubicBezTo>
                <a:cubicBezTo>
                  <a:pt x="1174" y="598"/>
                  <a:pt x="935" y="466"/>
                  <a:pt x="803" y="342"/>
                </a:cubicBezTo>
                <a:cubicBezTo>
                  <a:pt x="653" y="219"/>
                  <a:pt x="538" y="86"/>
                  <a:pt x="353" y="16"/>
                </a:cubicBezTo>
                <a:cubicBezTo>
                  <a:pt x="327" y="5"/>
                  <a:pt x="302" y="1"/>
                  <a:pt x="278" y="1"/>
                </a:cubicBezTo>
                <a:close/>
              </a:path>
            </a:pathLst>
          </a:custGeom>
          <a:solidFill>
            <a:srgbClr val="FFFFFF"/>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71" name="Google Shape;5971;p26"/>
          <p:cNvSpPr/>
          <p:nvPr/>
        </p:nvSpPr>
        <p:spPr>
          <a:xfrm rot="-4007409">
            <a:off x="3417023" y="1886915"/>
            <a:ext cx="609383" cy="521616"/>
          </a:xfrm>
          <a:custGeom>
            <a:avLst/>
            <a:gdLst/>
            <a:ahLst/>
            <a:cxnLst/>
            <a:rect l="l" t="t" r="r" b="b"/>
            <a:pathLst>
              <a:path w="1221" h="757" extrusionOk="0">
                <a:moveTo>
                  <a:pt x="247" y="0"/>
                </a:moveTo>
                <a:cubicBezTo>
                  <a:pt x="172" y="0"/>
                  <a:pt x="92" y="46"/>
                  <a:pt x="54" y="110"/>
                </a:cubicBezTo>
                <a:cubicBezTo>
                  <a:pt x="1" y="216"/>
                  <a:pt x="54" y="322"/>
                  <a:pt x="142" y="383"/>
                </a:cubicBezTo>
                <a:cubicBezTo>
                  <a:pt x="265" y="463"/>
                  <a:pt x="416" y="507"/>
                  <a:pt x="548" y="569"/>
                </a:cubicBezTo>
                <a:cubicBezTo>
                  <a:pt x="680" y="631"/>
                  <a:pt x="813" y="728"/>
                  <a:pt x="963" y="754"/>
                </a:cubicBezTo>
                <a:cubicBezTo>
                  <a:pt x="972" y="756"/>
                  <a:pt x="982" y="757"/>
                  <a:pt x="991" y="757"/>
                </a:cubicBezTo>
                <a:cubicBezTo>
                  <a:pt x="1127" y="757"/>
                  <a:pt x="1220" y="580"/>
                  <a:pt x="1104" y="480"/>
                </a:cubicBezTo>
                <a:cubicBezTo>
                  <a:pt x="875" y="286"/>
                  <a:pt x="574" y="189"/>
                  <a:pt x="327" y="21"/>
                </a:cubicBezTo>
                <a:cubicBezTo>
                  <a:pt x="303" y="7"/>
                  <a:pt x="275" y="0"/>
                  <a:pt x="247" y="0"/>
                </a:cubicBezTo>
                <a:close/>
              </a:path>
            </a:pathLst>
          </a:custGeom>
          <a:solidFill>
            <a:srgbClr val="FFFFFF"/>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72" name="Google Shape;5972;p26"/>
          <p:cNvSpPr/>
          <p:nvPr/>
        </p:nvSpPr>
        <p:spPr>
          <a:xfrm rot="-4007409">
            <a:off x="3718143" y="695871"/>
            <a:ext cx="734155" cy="642202"/>
          </a:xfrm>
          <a:custGeom>
            <a:avLst/>
            <a:gdLst/>
            <a:ahLst/>
            <a:cxnLst/>
            <a:rect l="l" t="t" r="r" b="b"/>
            <a:pathLst>
              <a:path w="1471" h="932" extrusionOk="0">
                <a:moveTo>
                  <a:pt x="366" y="0"/>
                </a:moveTo>
                <a:cubicBezTo>
                  <a:pt x="144" y="0"/>
                  <a:pt x="0" y="345"/>
                  <a:pt x="269" y="469"/>
                </a:cubicBezTo>
                <a:cubicBezTo>
                  <a:pt x="358" y="513"/>
                  <a:pt x="437" y="566"/>
                  <a:pt x="534" y="601"/>
                </a:cubicBezTo>
                <a:cubicBezTo>
                  <a:pt x="640" y="645"/>
                  <a:pt x="746" y="698"/>
                  <a:pt x="843" y="751"/>
                </a:cubicBezTo>
                <a:cubicBezTo>
                  <a:pt x="977" y="825"/>
                  <a:pt x="1129" y="931"/>
                  <a:pt x="1285" y="931"/>
                </a:cubicBezTo>
                <a:cubicBezTo>
                  <a:pt x="1314" y="931"/>
                  <a:pt x="1344" y="927"/>
                  <a:pt x="1373" y="919"/>
                </a:cubicBezTo>
                <a:cubicBezTo>
                  <a:pt x="1461" y="892"/>
                  <a:pt x="1470" y="751"/>
                  <a:pt x="1399" y="698"/>
                </a:cubicBezTo>
                <a:cubicBezTo>
                  <a:pt x="1099" y="486"/>
                  <a:pt x="817" y="257"/>
                  <a:pt x="516" y="54"/>
                </a:cubicBezTo>
                <a:cubicBezTo>
                  <a:pt x="465" y="16"/>
                  <a:pt x="414" y="0"/>
                  <a:pt x="366" y="0"/>
                </a:cubicBezTo>
                <a:close/>
              </a:path>
            </a:pathLst>
          </a:custGeom>
          <a:solidFill>
            <a:srgbClr val="FFFFFF"/>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73" name="Google Shape;5973;p26"/>
          <p:cNvSpPr/>
          <p:nvPr/>
        </p:nvSpPr>
        <p:spPr>
          <a:xfrm rot="-4007409">
            <a:off x="5514841" y="316004"/>
            <a:ext cx="639826" cy="399652"/>
          </a:xfrm>
          <a:custGeom>
            <a:avLst/>
            <a:gdLst/>
            <a:ahLst/>
            <a:cxnLst/>
            <a:rect l="l" t="t" r="r" b="b"/>
            <a:pathLst>
              <a:path w="1282" h="580" extrusionOk="0">
                <a:moveTo>
                  <a:pt x="292" y="1"/>
                </a:moveTo>
                <a:cubicBezTo>
                  <a:pt x="0" y="9"/>
                  <a:pt x="26" y="461"/>
                  <a:pt x="304" y="461"/>
                </a:cubicBezTo>
                <a:cubicBezTo>
                  <a:pt x="311" y="461"/>
                  <a:pt x="319" y="461"/>
                  <a:pt x="327" y="460"/>
                </a:cubicBezTo>
                <a:cubicBezTo>
                  <a:pt x="342" y="459"/>
                  <a:pt x="357" y="458"/>
                  <a:pt x="372" y="458"/>
                </a:cubicBezTo>
                <a:cubicBezTo>
                  <a:pt x="575" y="458"/>
                  <a:pt x="795" y="579"/>
                  <a:pt x="1002" y="579"/>
                </a:cubicBezTo>
                <a:cubicBezTo>
                  <a:pt x="1070" y="579"/>
                  <a:pt x="1137" y="566"/>
                  <a:pt x="1202" y="531"/>
                </a:cubicBezTo>
                <a:cubicBezTo>
                  <a:pt x="1263" y="495"/>
                  <a:pt x="1281" y="389"/>
                  <a:pt x="1237" y="336"/>
                </a:cubicBezTo>
                <a:cubicBezTo>
                  <a:pt x="1140" y="213"/>
                  <a:pt x="937" y="142"/>
                  <a:pt x="787" y="107"/>
                </a:cubicBezTo>
                <a:cubicBezTo>
                  <a:pt x="619" y="72"/>
                  <a:pt x="460" y="1"/>
                  <a:pt x="292" y="1"/>
                </a:cubicBezTo>
                <a:close/>
              </a:path>
            </a:pathLst>
          </a:custGeom>
          <a:solidFill>
            <a:srgbClr val="FFFFFF"/>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74" name="Google Shape;5974;p26"/>
          <p:cNvSpPr/>
          <p:nvPr/>
        </p:nvSpPr>
        <p:spPr>
          <a:xfrm rot="-4007409">
            <a:off x="6966637" y="-680047"/>
            <a:ext cx="646315" cy="565715"/>
          </a:xfrm>
          <a:custGeom>
            <a:avLst/>
            <a:gdLst/>
            <a:ahLst/>
            <a:cxnLst/>
            <a:rect l="l" t="t" r="r" b="b"/>
            <a:pathLst>
              <a:path w="1295" h="821" extrusionOk="0">
                <a:moveTo>
                  <a:pt x="316" y="1"/>
                </a:moveTo>
                <a:cubicBezTo>
                  <a:pt x="138" y="1"/>
                  <a:pt x="1" y="273"/>
                  <a:pt x="191" y="375"/>
                </a:cubicBezTo>
                <a:cubicBezTo>
                  <a:pt x="403" y="499"/>
                  <a:pt x="597" y="613"/>
                  <a:pt x="818" y="711"/>
                </a:cubicBezTo>
                <a:cubicBezTo>
                  <a:pt x="905" y="754"/>
                  <a:pt x="997" y="820"/>
                  <a:pt x="1091" y="820"/>
                </a:cubicBezTo>
                <a:cubicBezTo>
                  <a:pt x="1129" y="820"/>
                  <a:pt x="1168" y="809"/>
                  <a:pt x="1206" y="781"/>
                </a:cubicBezTo>
                <a:cubicBezTo>
                  <a:pt x="1294" y="728"/>
                  <a:pt x="1233" y="613"/>
                  <a:pt x="1153" y="605"/>
                </a:cubicBezTo>
                <a:cubicBezTo>
                  <a:pt x="1188" y="605"/>
                  <a:pt x="1091" y="534"/>
                  <a:pt x="1074" y="516"/>
                </a:cubicBezTo>
                <a:cubicBezTo>
                  <a:pt x="1003" y="463"/>
                  <a:pt x="932" y="419"/>
                  <a:pt x="862" y="375"/>
                </a:cubicBezTo>
                <a:cubicBezTo>
                  <a:pt x="703" y="269"/>
                  <a:pt x="570" y="145"/>
                  <a:pt x="429" y="39"/>
                </a:cubicBezTo>
                <a:cubicBezTo>
                  <a:pt x="391" y="12"/>
                  <a:pt x="353" y="1"/>
                  <a:pt x="316" y="1"/>
                </a:cubicBezTo>
                <a:close/>
              </a:path>
            </a:pathLst>
          </a:custGeom>
          <a:solidFill>
            <a:srgbClr val="FFFFFF"/>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75" name="Google Shape;5975;p26"/>
          <p:cNvSpPr/>
          <p:nvPr/>
        </p:nvSpPr>
        <p:spPr>
          <a:xfrm rot="-4007409">
            <a:off x="8205833" y="-641922"/>
            <a:ext cx="541009" cy="548490"/>
          </a:xfrm>
          <a:custGeom>
            <a:avLst/>
            <a:gdLst/>
            <a:ahLst/>
            <a:cxnLst/>
            <a:rect l="l" t="t" r="r" b="b"/>
            <a:pathLst>
              <a:path w="1084" h="796" extrusionOk="0">
                <a:moveTo>
                  <a:pt x="229" y="1"/>
                </a:moveTo>
                <a:cubicBezTo>
                  <a:pt x="120" y="1"/>
                  <a:pt x="9" y="64"/>
                  <a:pt x="9" y="184"/>
                </a:cubicBezTo>
                <a:cubicBezTo>
                  <a:pt x="0" y="511"/>
                  <a:pt x="380" y="555"/>
                  <a:pt x="610" y="678"/>
                </a:cubicBezTo>
                <a:cubicBezTo>
                  <a:pt x="645" y="696"/>
                  <a:pt x="848" y="795"/>
                  <a:pt x="975" y="795"/>
                </a:cubicBezTo>
                <a:cubicBezTo>
                  <a:pt x="1039" y="795"/>
                  <a:pt x="1084" y="770"/>
                  <a:pt x="1078" y="696"/>
                </a:cubicBezTo>
                <a:cubicBezTo>
                  <a:pt x="1060" y="564"/>
                  <a:pt x="866" y="440"/>
                  <a:pt x="769" y="361"/>
                </a:cubicBezTo>
                <a:cubicBezTo>
                  <a:pt x="698" y="299"/>
                  <a:pt x="610" y="246"/>
                  <a:pt x="530" y="184"/>
                </a:cubicBezTo>
                <a:cubicBezTo>
                  <a:pt x="530" y="184"/>
                  <a:pt x="452" y="130"/>
                  <a:pt x="433" y="125"/>
                </a:cubicBezTo>
                <a:lnTo>
                  <a:pt x="433" y="125"/>
                </a:lnTo>
                <a:cubicBezTo>
                  <a:pt x="413" y="95"/>
                  <a:pt x="397" y="62"/>
                  <a:pt x="371" y="43"/>
                </a:cubicBezTo>
                <a:cubicBezTo>
                  <a:pt x="332" y="14"/>
                  <a:pt x="281" y="1"/>
                  <a:pt x="229" y="1"/>
                </a:cubicBezTo>
                <a:close/>
              </a:path>
            </a:pathLst>
          </a:custGeom>
          <a:solidFill>
            <a:srgbClr val="FFFFFF"/>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76" name="Google Shape;5976;p26"/>
          <p:cNvSpPr/>
          <p:nvPr/>
        </p:nvSpPr>
        <p:spPr>
          <a:xfrm rot="-4007409">
            <a:off x="6872700" y="343595"/>
            <a:ext cx="666279" cy="464424"/>
          </a:xfrm>
          <a:custGeom>
            <a:avLst/>
            <a:gdLst/>
            <a:ahLst/>
            <a:cxnLst/>
            <a:rect l="l" t="t" r="r" b="b"/>
            <a:pathLst>
              <a:path w="1335" h="674" extrusionOk="0">
                <a:moveTo>
                  <a:pt x="276" y="0"/>
                </a:moveTo>
                <a:cubicBezTo>
                  <a:pt x="75" y="0"/>
                  <a:pt x="1" y="279"/>
                  <a:pt x="213" y="377"/>
                </a:cubicBezTo>
                <a:cubicBezTo>
                  <a:pt x="310" y="421"/>
                  <a:pt x="425" y="439"/>
                  <a:pt x="540" y="474"/>
                </a:cubicBezTo>
                <a:cubicBezTo>
                  <a:pt x="663" y="518"/>
                  <a:pt x="778" y="562"/>
                  <a:pt x="902" y="606"/>
                </a:cubicBezTo>
                <a:cubicBezTo>
                  <a:pt x="973" y="628"/>
                  <a:pt x="1075" y="674"/>
                  <a:pt x="1165" y="674"/>
                </a:cubicBezTo>
                <a:cubicBezTo>
                  <a:pt x="1220" y="674"/>
                  <a:pt x="1271" y="657"/>
                  <a:pt x="1308" y="606"/>
                </a:cubicBezTo>
                <a:cubicBezTo>
                  <a:pt x="1334" y="562"/>
                  <a:pt x="1308" y="509"/>
                  <a:pt x="1264" y="492"/>
                </a:cubicBezTo>
                <a:cubicBezTo>
                  <a:pt x="1228" y="474"/>
                  <a:pt x="1193" y="430"/>
                  <a:pt x="1158" y="403"/>
                </a:cubicBezTo>
                <a:cubicBezTo>
                  <a:pt x="1070" y="341"/>
                  <a:pt x="972" y="289"/>
                  <a:pt x="875" y="236"/>
                </a:cubicBezTo>
                <a:cubicBezTo>
                  <a:pt x="699" y="156"/>
                  <a:pt x="513" y="50"/>
                  <a:pt x="328" y="6"/>
                </a:cubicBezTo>
                <a:cubicBezTo>
                  <a:pt x="310" y="2"/>
                  <a:pt x="292" y="0"/>
                  <a:pt x="276" y="0"/>
                </a:cubicBezTo>
                <a:close/>
              </a:path>
            </a:pathLst>
          </a:custGeom>
          <a:solidFill>
            <a:srgbClr val="FFFFFF"/>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77" name="Google Shape;5977;p26"/>
          <p:cNvSpPr/>
          <p:nvPr/>
        </p:nvSpPr>
        <p:spPr>
          <a:xfrm rot="-4007409">
            <a:off x="8352865" y="371371"/>
            <a:ext cx="497090" cy="387249"/>
          </a:xfrm>
          <a:custGeom>
            <a:avLst/>
            <a:gdLst/>
            <a:ahLst/>
            <a:cxnLst/>
            <a:rect l="l" t="t" r="r" b="b"/>
            <a:pathLst>
              <a:path w="996" h="562" extrusionOk="0">
                <a:moveTo>
                  <a:pt x="232" y="1"/>
                </a:moveTo>
                <a:cubicBezTo>
                  <a:pt x="109" y="1"/>
                  <a:pt x="0" y="129"/>
                  <a:pt x="51" y="252"/>
                </a:cubicBezTo>
                <a:cubicBezTo>
                  <a:pt x="113" y="428"/>
                  <a:pt x="289" y="463"/>
                  <a:pt x="457" y="490"/>
                </a:cubicBezTo>
                <a:cubicBezTo>
                  <a:pt x="578" y="511"/>
                  <a:pt x="716" y="561"/>
                  <a:pt x="844" y="561"/>
                </a:cubicBezTo>
                <a:cubicBezTo>
                  <a:pt x="875" y="561"/>
                  <a:pt x="905" y="559"/>
                  <a:pt x="934" y="552"/>
                </a:cubicBezTo>
                <a:cubicBezTo>
                  <a:pt x="987" y="543"/>
                  <a:pt x="996" y="463"/>
                  <a:pt x="960" y="437"/>
                </a:cubicBezTo>
                <a:cubicBezTo>
                  <a:pt x="845" y="349"/>
                  <a:pt x="731" y="278"/>
                  <a:pt x="607" y="207"/>
                </a:cubicBezTo>
                <a:cubicBezTo>
                  <a:pt x="501" y="154"/>
                  <a:pt x="422" y="75"/>
                  <a:pt x="316" y="22"/>
                </a:cubicBezTo>
                <a:cubicBezTo>
                  <a:pt x="288" y="7"/>
                  <a:pt x="259" y="1"/>
                  <a:pt x="232" y="1"/>
                </a:cubicBezTo>
                <a:close/>
              </a:path>
            </a:pathLst>
          </a:custGeom>
          <a:solidFill>
            <a:srgbClr val="FFFFFF"/>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78" name="Google Shape;5978;p26"/>
          <p:cNvSpPr/>
          <p:nvPr/>
        </p:nvSpPr>
        <p:spPr>
          <a:xfrm rot="-4007409">
            <a:off x="9958806" y="-983875"/>
            <a:ext cx="497090" cy="393452"/>
          </a:xfrm>
          <a:custGeom>
            <a:avLst/>
            <a:gdLst/>
            <a:ahLst/>
            <a:cxnLst/>
            <a:rect l="l" t="t" r="r" b="b"/>
            <a:pathLst>
              <a:path w="996" h="571" extrusionOk="0">
                <a:moveTo>
                  <a:pt x="232" y="1"/>
                </a:moveTo>
                <a:cubicBezTo>
                  <a:pt x="109" y="1"/>
                  <a:pt x="1" y="131"/>
                  <a:pt x="51" y="260"/>
                </a:cubicBezTo>
                <a:cubicBezTo>
                  <a:pt x="113" y="428"/>
                  <a:pt x="281" y="472"/>
                  <a:pt x="448" y="499"/>
                </a:cubicBezTo>
                <a:cubicBezTo>
                  <a:pt x="570" y="520"/>
                  <a:pt x="714" y="570"/>
                  <a:pt x="844" y="570"/>
                </a:cubicBezTo>
                <a:cubicBezTo>
                  <a:pt x="875" y="570"/>
                  <a:pt x="905" y="568"/>
                  <a:pt x="934" y="561"/>
                </a:cubicBezTo>
                <a:cubicBezTo>
                  <a:pt x="978" y="543"/>
                  <a:pt x="996" y="472"/>
                  <a:pt x="952" y="437"/>
                </a:cubicBezTo>
                <a:cubicBezTo>
                  <a:pt x="846" y="349"/>
                  <a:pt x="731" y="278"/>
                  <a:pt x="607" y="216"/>
                </a:cubicBezTo>
                <a:cubicBezTo>
                  <a:pt x="501" y="155"/>
                  <a:pt x="413" y="75"/>
                  <a:pt x="316" y="22"/>
                </a:cubicBezTo>
                <a:cubicBezTo>
                  <a:pt x="288" y="8"/>
                  <a:pt x="260" y="1"/>
                  <a:pt x="232" y="1"/>
                </a:cubicBezTo>
                <a:close/>
              </a:path>
            </a:pathLst>
          </a:custGeom>
          <a:solidFill>
            <a:srgbClr val="FFFFFF"/>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79" name="Google Shape;5979;p26"/>
          <p:cNvSpPr/>
          <p:nvPr/>
        </p:nvSpPr>
        <p:spPr>
          <a:xfrm rot="-4007409">
            <a:off x="4260901" y="3265741"/>
            <a:ext cx="610881" cy="635311"/>
          </a:xfrm>
          <a:custGeom>
            <a:avLst/>
            <a:gdLst/>
            <a:ahLst/>
            <a:cxnLst/>
            <a:rect l="l" t="t" r="r" b="b"/>
            <a:pathLst>
              <a:path w="1224" h="922" extrusionOk="0">
                <a:moveTo>
                  <a:pt x="181" y="1"/>
                </a:moveTo>
                <a:cubicBezTo>
                  <a:pt x="171" y="1"/>
                  <a:pt x="161" y="1"/>
                  <a:pt x="151" y="2"/>
                </a:cubicBezTo>
                <a:cubicBezTo>
                  <a:pt x="63" y="11"/>
                  <a:pt x="1" y="108"/>
                  <a:pt x="10" y="187"/>
                </a:cubicBezTo>
                <a:cubicBezTo>
                  <a:pt x="63" y="435"/>
                  <a:pt x="336" y="549"/>
                  <a:pt x="539" y="664"/>
                </a:cubicBezTo>
                <a:cubicBezTo>
                  <a:pt x="689" y="744"/>
                  <a:pt x="866" y="903"/>
                  <a:pt x="1034" y="920"/>
                </a:cubicBezTo>
                <a:cubicBezTo>
                  <a:pt x="1041" y="921"/>
                  <a:pt x="1048" y="922"/>
                  <a:pt x="1054" y="922"/>
                </a:cubicBezTo>
                <a:cubicBezTo>
                  <a:pt x="1180" y="922"/>
                  <a:pt x="1223" y="766"/>
                  <a:pt x="1131" y="691"/>
                </a:cubicBezTo>
                <a:cubicBezTo>
                  <a:pt x="990" y="567"/>
                  <a:pt x="848" y="435"/>
                  <a:pt x="698" y="320"/>
                </a:cubicBezTo>
                <a:cubicBezTo>
                  <a:pt x="529" y="185"/>
                  <a:pt x="401" y="1"/>
                  <a:pt x="181" y="1"/>
                </a:cubicBezTo>
                <a:close/>
              </a:path>
            </a:pathLst>
          </a:custGeom>
          <a:solidFill>
            <a:srgbClr val="FFFFFF"/>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80" name="Google Shape;5980;p26"/>
          <p:cNvSpPr/>
          <p:nvPr/>
        </p:nvSpPr>
        <p:spPr>
          <a:xfrm rot="-4007409">
            <a:off x="2637062" y="3387170"/>
            <a:ext cx="597903" cy="671142"/>
          </a:xfrm>
          <a:custGeom>
            <a:avLst/>
            <a:gdLst/>
            <a:ahLst/>
            <a:cxnLst/>
            <a:rect l="l" t="t" r="r" b="b"/>
            <a:pathLst>
              <a:path w="1198" h="974" extrusionOk="0">
                <a:moveTo>
                  <a:pt x="315" y="1"/>
                </a:moveTo>
                <a:cubicBezTo>
                  <a:pt x="155" y="1"/>
                  <a:pt x="0" y="209"/>
                  <a:pt x="147" y="342"/>
                </a:cubicBezTo>
                <a:cubicBezTo>
                  <a:pt x="314" y="501"/>
                  <a:pt x="500" y="642"/>
                  <a:pt x="694" y="757"/>
                </a:cubicBezTo>
                <a:cubicBezTo>
                  <a:pt x="782" y="810"/>
                  <a:pt x="959" y="872"/>
                  <a:pt x="1012" y="960"/>
                </a:cubicBezTo>
                <a:cubicBezTo>
                  <a:pt x="1021" y="969"/>
                  <a:pt x="1034" y="973"/>
                  <a:pt x="1047" y="973"/>
                </a:cubicBezTo>
                <a:cubicBezTo>
                  <a:pt x="1060" y="973"/>
                  <a:pt x="1074" y="969"/>
                  <a:pt x="1083" y="960"/>
                </a:cubicBezTo>
                <a:cubicBezTo>
                  <a:pt x="1197" y="872"/>
                  <a:pt x="1074" y="713"/>
                  <a:pt x="994" y="642"/>
                </a:cubicBezTo>
                <a:cubicBezTo>
                  <a:pt x="818" y="457"/>
                  <a:pt x="632" y="280"/>
                  <a:pt x="464" y="77"/>
                </a:cubicBezTo>
                <a:cubicBezTo>
                  <a:pt x="421" y="23"/>
                  <a:pt x="368" y="1"/>
                  <a:pt x="315" y="1"/>
                </a:cubicBezTo>
                <a:close/>
              </a:path>
            </a:pathLst>
          </a:custGeom>
          <a:solidFill>
            <a:srgbClr val="FFFFFF"/>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81" name="Google Shape;5981;p26"/>
          <p:cNvSpPr/>
          <p:nvPr/>
        </p:nvSpPr>
        <p:spPr>
          <a:xfrm rot="-4007409">
            <a:off x="1718902" y="2485605"/>
            <a:ext cx="527035" cy="752449"/>
          </a:xfrm>
          <a:custGeom>
            <a:avLst/>
            <a:gdLst/>
            <a:ahLst/>
            <a:cxnLst/>
            <a:rect l="l" t="t" r="r" b="b"/>
            <a:pathLst>
              <a:path w="1056" h="1092" extrusionOk="0">
                <a:moveTo>
                  <a:pt x="222" y="0"/>
                </a:moveTo>
                <a:cubicBezTo>
                  <a:pt x="108" y="0"/>
                  <a:pt x="0" y="80"/>
                  <a:pt x="13" y="218"/>
                </a:cubicBezTo>
                <a:cubicBezTo>
                  <a:pt x="30" y="430"/>
                  <a:pt x="233" y="528"/>
                  <a:pt x="375" y="660"/>
                </a:cubicBezTo>
                <a:cubicBezTo>
                  <a:pt x="516" y="801"/>
                  <a:pt x="693" y="1022"/>
                  <a:pt x="887" y="1084"/>
                </a:cubicBezTo>
                <a:cubicBezTo>
                  <a:pt x="901" y="1089"/>
                  <a:pt x="915" y="1091"/>
                  <a:pt x="928" y="1091"/>
                </a:cubicBezTo>
                <a:cubicBezTo>
                  <a:pt x="1004" y="1091"/>
                  <a:pt x="1056" y="1009"/>
                  <a:pt x="1010" y="934"/>
                </a:cubicBezTo>
                <a:cubicBezTo>
                  <a:pt x="913" y="748"/>
                  <a:pt x="816" y="589"/>
                  <a:pt x="693" y="422"/>
                </a:cubicBezTo>
                <a:cubicBezTo>
                  <a:pt x="595" y="298"/>
                  <a:pt x="490" y="139"/>
                  <a:pt x="357" y="42"/>
                </a:cubicBezTo>
                <a:cubicBezTo>
                  <a:pt x="316" y="14"/>
                  <a:pt x="269" y="0"/>
                  <a:pt x="222" y="0"/>
                </a:cubicBezTo>
                <a:close/>
              </a:path>
            </a:pathLst>
          </a:custGeom>
          <a:solidFill>
            <a:srgbClr val="FFFFFF"/>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82" name="Google Shape;5982;p26"/>
          <p:cNvSpPr/>
          <p:nvPr/>
        </p:nvSpPr>
        <p:spPr>
          <a:xfrm rot="-4007409">
            <a:off x="753670" y="1680409"/>
            <a:ext cx="777076" cy="695259"/>
          </a:xfrm>
          <a:custGeom>
            <a:avLst/>
            <a:gdLst/>
            <a:ahLst/>
            <a:cxnLst/>
            <a:rect l="l" t="t" r="r" b="b"/>
            <a:pathLst>
              <a:path w="1557" h="1009" extrusionOk="0">
                <a:moveTo>
                  <a:pt x="401" y="0"/>
                </a:moveTo>
                <a:cubicBezTo>
                  <a:pt x="171" y="0"/>
                  <a:pt x="1" y="398"/>
                  <a:pt x="325" y="504"/>
                </a:cubicBezTo>
                <a:cubicBezTo>
                  <a:pt x="695" y="627"/>
                  <a:pt x="1005" y="936"/>
                  <a:pt x="1393" y="1007"/>
                </a:cubicBezTo>
                <a:cubicBezTo>
                  <a:pt x="1401" y="1008"/>
                  <a:pt x="1409" y="1009"/>
                  <a:pt x="1416" y="1009"/>
                </a:cubicBezTo>
                <a:cubicBezTo>
                  <a:pt x="1508" y="1009"/>
                  <a:pt x="1556" y="912"/>
                  <a:pt x="1499" y="830"/>
                </a:cubicBezTo>
                <a:cubicBezTo>
                  <a:pt x="1269" y="512"/>
                  <a:pt x="854" y="371"/>
                  <a:pt x="581" y="89"/>
                </a:cubicBezTo>
                <a:cubicBezTo>
                  <a:pt x="522" y="26"/>
                  <a:pt x="459" y="0"/>
                  <a:pt x="401" y="0"/>
                </a:cubicBezTo>
                <a:close/>
              </a:path>
            </a:pathLst>
          </a:custGeom>
          <a:solidFill>
            <a:srgbClr val="FFFFFF"/>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83" name="Google Shape;5983;p26"/>
          <p:cNvSpPr/>
          <p:nvPr/>
        </p:nvSpPr>
        <p:spPr>
          <a:xfrm rot="-4007409">
            <a:off x="4868871" y="-387229"/>
            <a:ext cx="631841" cy="485784"/>
          </a:xfrm>
          <a:custGeom>
            <a:avLst/>
            <a:gdLst/>
            <a:ahLst/>
            <a:cxnLst/>
            <a:rect l="l" t="t" r="r" b="b"/>
            <a:pathLst>
              <a:path w="1266" h="705" extrusionOk="0">
                <a:moveTo>
                  <a:pt x="160" y="1"/>
                </a:moveTo>
                <a:cubicBezTo>
                  <a:pt x="148" y="1"/>
                  <a:pt x="136" y="1"/>
                  <a:pt x="125" y="3"/>
                </a:cubicBezTo>
                <a:cubicBezTo>
                  <a:pt x="54" y="11"/>
                  <a:pt x="1" y="64"/>
                  <a:pt x="27" y="135"/>
                </a:cubicBezTo>
                <a:cubicBezTo>
                  <a:pt x="45" y="206"/>
                  <a:pt x="89" y="232"/>
                  <a:pt x="151" y="267"/>
                </a:cubicBezTo>
                <a:cubicBezTo>
                  <a:pt x="248" y="338"/>
                  <a:pt x="345" y="400"/>
                  <a:pt x="442" y="462"/>
                </a:cubicBezTo>
                <a:cubicBezTo>
                  <a:pt x="610" y="568"/>
                  <a:pt x="778" y="621"/>
                  <a:pt x="955" y="691"/>
                </a:cubicBezTo>
                <a:cubicBezTo>
                  <a:pt x="978" y="700"/>
                  <a:pt x="1000" y="704"/>
                  <a:pt x="1021" y="704"/>
                </a:cubicBezTo>
                <a:cubicBezTo>
                  <a:pt x="1182" y="704"/>
                  <a:pt x="1265" y="455"/>
                  <a:pt x="1140" y="338"/>
                </a:cubicBezTo>
                <a:cubicBezTo>
                  <a:pt x="1078" y="276"/>
                  <a:pt x="1025" y="276"/>
                  <a:pt x="937" y="259"/>
                </a:cubicBezTo>
                <a:cubicBezTo>
                  <a:pt x="831" y="241"/>
                  <a:pt x="734" y="197"/>
                  <a:pt x="646" y="162"/>
                </a:cubicBezTo>
                <a:cubicBezTo>
                  <a:pt x="498" y="104"/>
                  <a:pt x="319" y="1"/>
                  <a:pt x="160" y="1"/>
                </a:cubicBezTo>
                <a:close/>
              </a:path>
            </a:pathLst>
          </a:custGeom>
          <a:solidFill>
            <a:srgbClr val="FFFFFF"/>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84" name="Google Shape;5984;p26"/>
          <p:cNvSpPr/>
          <p:nvPr/>
        </p:nvSpPr>
        <p:spPr>
          <a:xfrm rot="-4007409">
            <a:off x="5830192" y="-1117703"/>
            <a:ext cx="605390" cy="501633"/>
          </a:xfrm>
          <a:custGeom>
            <a:avLst/>
            <a:gdLst/>
            <a:ahLst/>
            <a:cxnLst/>
            <a:rect l="l" t="t" r="r" b="b"/>
            <a:pathLst>
              <a:path w="1213" h="728" extrusionOk="0">
                <a:moveTo>
                  <a:pt x="134" y="0"/>
                </a:moveTo>
                <a:cubicBezTo>
                  <a:pt x="105" y="0"/>
                  <a:pt x="78" y="5"/>
                  <a:pt x="53" y="18"/>
                </a:cubicBezTo>
                <a:cubicBezTo>
                  <a:pt x="27" y="35"/>
                  <a:pt x="0" y="71"/>
                  <a:pt x="9" y="106"/>
                </a:cubicBezTo>
                <a:cubicBezTo>
                  <a:pt x="53" y="238"/>
                  <a:pt x="159" y="318"/>
                  <a:pt x="265" y="406"/>
                </a:cubicBezTo>
                <a:cubicBezTo>
                  <a:pt x="433" y="539"/>
                  <a:pt x="610" y="618"/>
                  <a:pt x="804" y="706"/>
                </a:cubicBezTo>
                <a:cubicBezTo>
                  <a:pt x="834" y="721"/>
                  <a:pt x="864" y="727"/>
                  <a:pt x="891" y="727"/>
                </a:cubicBezTo>
                <a:cubicBezTo>
                  <a:pt x="1103" y="727"/>
                  <a:pt x="1213" y="353"/>
                  <a:pt x="963" y="283"/>
                </a:cubicBezTo>
                <a:cubicBezTo>
                  <a:pt x="768" y="221"/>
                  <a:pt x="583" y="177"/>
                  <a:pt x="406" y="88"/>
                </a:cubicBezTo>
                <a:cubicBezTo>
                  <a:pt x="332" y="55"/>
                  <a:pt x="227" y="0"/>
                  <a:pt x="134" y="0"/>
                </a:cubicBezTo>
                <a:close/>
              </a:path>
            </a:pathLst>
          </a:custGeom>
          <a:solidFill>
            <a:srgbClr val="FFFFFF"/>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85" name="Google Shape;5985;p26"/>
          <p:cNvSpPr/>
          <p:nvPr/>
        </p:nvSpPr>
        <p:spPr>
          <a:xfrm rot="-4007409">
            <a:off x="7171186" y="-1707091"/>
            <a:ext cx="619366" cy="480271"/>
          </a:xfrm>
          <a:custGeom>
            <a:avLst/>
            <a:gdLst/>
            <a:ahLst/>
            <a:cxnLst/>
            <a:rect l="l" t="t" r="r" b="b"/>
            <a:pathLst>
              <a:path w="1241" h="697" extrusionOk="0">
                <a:moveTo>
                  <a:pt x="150" y="1"/>
                </a:moveTo>
                <a:cubicBezTo>
                  <a:pt x="57" y="1"/>
                  <a:pt x="0" y="107"/>
                  <a:pt x="39" y="192"/>
                </a:cubicBezTo>
                <a:cubicBezTo>
                  <a:pt x="110" y="334"/>
                  <a:pt x="304" y="404"/>
                  <a:pt x="428" y="484"/>
                </a:cubicBezTo>
                <a:cubicBezTo>
                  <a:pt x="560" y="563"/>
                  <a:pt x="684" y="652"/>
                  <a:pt x="834" y="687"/>
                </a:cubicBezTo>
                <a:cubicBezTo>
                  <a:pt x="862" y="694"/>
                  <a:pt x="887" y="697"/>
                  <a:pt x="912" y="697"/>
                </a:cubicBezTo>
                <a:cubicBezTo>
                  <a:pt x="1217" y="697"/>
                  <a:pt x="1240" y="182"/>
                  <a:pt x="941" y="182"/>
                </a:cubicBezTo>
                <a:cubicBezTo>
                  <a:pt x="932" y="182"/>
                  <a:pt x="923" y="183"/>
                  <a:pt x="913" y="184"/>
                </a:cubicBezTo>
                <a:cubicBezTo>
                  <a:pt x="900" y="184"/>
                  <a:pt x="888" y="185"/>
                  <a:pt x="875" y="185"/>
                </a:cubicBezTo>
                <a:cubicBezTo>
                  <a:pt x="769" y="185"/>
                  <a:pt x="681" y="153"/>
                  <a:pt x="587" y="122"/>
                </a:cubicBezTo>
                <a:cubicBezTo>
                  <a:pt x="516" y="95"/>
                  <a:pt x="454" y="69"/>
                  <a:pt x="392" y="51"/>
                </a:cubicBezTo>
                <a:cubicBezTo>
                  <a:pt x="322" y="25"/>
                  <a:pt x="251" y="25"/>
                  <a:pt x="189" y="7"/>
                </a:cubicBezTo>
                <a:cubicBezTo>
                  <a:pt x="176" y="3"/>
                  <a:pt x="162" y="1"/>
                  <a:pt x="150" y="1"/>
                </a:cubicBezTo>
                <a:close/>
              </a:path>
            </a:pathLst>
          </a:custGeom>
          <a:solidFill>
            <a:srgbClr val="FFFFFF"/>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86" name="Google Shape;5986;p26"/>
          <p:cNvSpPr/>
          <p:nvPr/>
        </p:nvSpPr>
        <p:spPr>
          <a:xfrm rot="-4007409">
            <a:off x="9319856" y="82384"/>
            <a:ext cx="669774" cy="587076"/>
          </a:xfrm>
          <a:custGeom>
            <a:avLst/>
            <a:gdLst/>
            <a:ahLst/>
            <a:cxnLst/>
            <a:rect l="l" t="t" r="r" b="b"/>
            <a:pathLst>
              <a:path w="1342" h="852" extrusionOk="0">
                <a:moveTo>
                  <a:pt x="376" y="0"/>
                </a:moveTo>
                <a:cubicBezTo>
                  <a:pt x="140" y="0"/>
                  <a:pt x="0" y="407"/>
                  <a:pt x="282" y="536"/>
                </a:cubicBezTo>
                <a:cubicBezTo>
                  <a:pt x="432" y="598"/>
                  <a:pt x="582" y="651"/>
                  <a:pt x="733" y="713"/>
                </a:cubicBezTo>
                <a:cubicBezTo>
                  <a:pt x="848" y="759"/>
                  <a:pt x="936" y="852"/>
                  <a:pt x="1056" y="852"/>
                </a:cubicBezTo>
                <a:cubicBezTo>
                  <a:pt x="1074" y="852"/>
                  <a:pt x="1093" y="850"/>
                  <a:pt x="1112" y="845"/>
                </a:cubicBezTo>
                <a:cubicBezTo>
                  <a:pt x="1245" y="828"/>
                  <a:pt x="1342" y="651"/>
                  <a:pt x="1236" y="545"/>
                </a:cubicBezTo>
                <a:cubicBezTo>
                  <a:pt x="1139" y="439"/>
                  <a:pt x="1042" y="342"/>
                  <a:pt x="927" y="271"/>
                </a:cubicBezTo>
                <a:cubicBezTo>
                  <a:pt x="786" y="183"/>
                  <a:pt x="635" y="112"/>
                  <a:pt x="494" y="33"/>
                </a:cubicBezTo>
                <a:cubicBezTo>
                  <a:pt x="453" y="10"/>
                  <a:pt x="414" y="0"/>
                  <a:pt x="376" y="0"/>
                </a:cubicBezTo>
                <a:close/>
              </a:path>
            </a:pathLst>
          </a:custGeom>
          <a:solidFill>
            <a:srgbClr val="FFFFFF"/>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87" name="Google Shape;5987;p26"/>
          <p:cNvSpPr/>
          <p:nvPr/>
        </p:nvSpPr>
        <p:spPr>
          <a:xfrm rot="-4007409">
            <a:off x="8898359" y="1259994"/>
            <a:ext cx="602396" cy="602925"/>
          </a:xfrm>
          <a:custGeom>
            <a:avLst/>
            <a:gdLst/>
            <a:ahLst/>
            <a:cxnLst/>
            <a:rect l="l" t="t" r="r" b="b"/>
            <a:pathLst>
              <a:path w="1207" h="875" extrusionOk="0">
                <a:moveTo>
                  <a:pt x="377" y="0"/>
                </a:moveTo>
                <a:cubicBezTo>
                  <a:pt x="188" y="0"/>
                  <a:pt x="1" y="260"/>
                  <a:pt x="182" y="449"/>
                </a:cubicBezTo>
                <a:cubicBezTo>
                  <a:pt x="235" y="502"/>
                  <a:pt x="297" y="537"/>
                  <a:pt x="368" y="581"/>
                </a:cubicBezTo>
                <a:cubicBezTo>
                  <a:pt x="447" y="625"/>
                  <a:pt x="518" y="687"/>
                  <a:pt x="597" y="731"/>
                </a:cubicBezTo>
                <a:cubicBezTo>
                  <a:pt x="714" y="797"/>
                  <a:pt x="825" y="875"/>
                  <a:pt x="960" y="875"/>
                </a:cubicBezTo>
                <a:cubicBezTo>
                  <a:pt x="988" y="875"/>
                  <a:pt x="1017" y="871"/>
                  <a:pt x="1048" y="864"/>
                </a:cubicBezTo>
                <a:cubicBezTo>
                  <a:pt x="1162" y="837"/>
                  <a:pt x="1207" y="687"/>
                  <a:pt x="1127" y="608"/>
                </a:cubicBezTo>
                <a:cubicBezTo>
                  <a:pt x="1030" y="519"/>
                  <a:pt x="951" y="413"/>
                  <a:pt x="853" y="334"/>
                </a:cubicBezTo>
                <a:cubicBezTo>
                  <a:pt x="756" y="255"/>
                  <a:pt x="624" y="175"/>
                  <a:pt x="544" y="87"/>
                </a:cubicBezTo>
                <a:cubicBezTo>
                  <a:pt x="496" y="26"/>
                  <a:pt x="437" y="0"/>
                  <a:pt x="377" y="0"/>
                </a:cubicBezTo>
                <a:close/>
              </a:path>
            </a:pathLst>
          </a:custGeom>
          <a:solidFill>
            <a:srgbClr val="FFFFFF"/>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88" name="Google Shape;5988;p26"/>
          <p:cNvSpPr/>
          <p:nvPr/>
        </p:nvSpPr>
        <p:spPr>
          <a:xfrm rot="-4007409">
            <a:off x="5343219" y="1244990"/>
            <a:ext cx="691734" cy="585696"/>
          </a:xfrm>
          <a:custGeom>
            <a:avLst/>
            <a:gdLst/>
            <a:ahLst/>
            <a:cxnLst/>
            <a:rect l="l" t="t" r="r" b="b"/>
            <a:pathLst>
              <a:path w="1386" h="850" extrusionOk="0">
                <a:moveTo>
                  <a:pt x="260" y="1"/>
                </a:moveTo>
                <a:cubicBezTo>
                  <a:pt x="18" y="1"/>
                  <a:pt x="1" y="382"/>
                  <a:pt x="258" y="408"/>
                </a:cubicBezTo>
                <a:cubicBezTo>
                  <a:pt x="293" y="417"/>
                  <a:pt x="355" y="461"/>
                  <a:pt x="390" y="479"/>
                </a:cubicBezTo>
                <a:cubicBezTo>
                  <a:pt x="496" y="532"/>
                  <a:pt x="602" y="576"/>
                  <a:pt x="708" y="629"/>
                </a:cubicBezTo>
                <a:cubicBezTo>
                  <a:pt x="858" y="699"/>
                  <a:pt x="1008" y="849"/>
                  <a:pt x="1185" y="849"/>
                </a:cubicBezTo>
                <a:cubicBezTo>
                  <a:pt x="1188" y="850"/>
                  <a:pt x="1192" y="850"/>
                  <a:pt x="1195" y="850"/>
                </a:cubicBezTo>
                <a:cubicBezTo>
                  <a:pt x="1313" y="850"/>
                  <a:pt x="1385" y="705"/>
                  <a:pt x="1299" y="602"/>
                </a:cubicBezTo>
                <a:cubicBezTo>
                  <a:pt x="1167" y="452"/>
                  <a:pt x="982" y="320"/>
                  <a:pt x="796" y="231"/>
                </a:cubicBezTo>
                <a:cubicBezTo>
                  <a:pt x="646" y="161"/>
                  <a:pt x="461" y="28"/>
                  <a:pt x="284" y="2"/>
                </a:cubicBezTo>
                <a:cubicBezTo>
                  <a:pt x="276" y="1"/>
                  <a:pt x="268" y="1"/>
                  <a:pt x="260" y="1"/>
                </a:cubicBezTo>
                <a:close/>
              </a:path>
            </a:pathLst>
          </a:custGeom>
          <a:solidFill>
            <a:srgbClr val="FFFFFF"/>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89" name="Google Shape;5989;p26"/>
          <p:cNvSpPr/>
          <p:nvPr/>
        </p:nvSpPr>
        <p:spPr>
          <a:xfrm rot="-4007409">
            <a:off x="7268428" y="1330886"/>
            <a:ext cx="669271" cy="363134"/>
          </a:xfrm>
          <a:custGeom>
            <a:avLst/>
            <a:gdLst/>
            <a:ahLst/>
            <a:cxnLst/>
            <a:rect l="l" t="t" r="r" b="b"/>
            <a:pathLst>
              <a:path w="1341" h="527" extrusionOk="0">
                <a:moveTo>
                  <a:pt x="291" y="1"/>
                </a:moveTo>
                <a:cubicBezTo>
                  <a:pt x="79" y="1"/>
                  <a:pt x="1" y="291"/>
                  <a:pt x="219" y="388"/>
                </a:cubicBezTo>
                <a:cubicBezTo>
                  <a:pt x="405" y="476"/>
                  <a:pt x="634" y="503"/>
                  <a:pt x="837" y="512"/>
                </a:cubicBezTo>
                <a:cubicBezTo>
                  <a:pt x="900" y="516"/>
                  <a:pt x="979" y="527"/>
                  <a:pt x="1055" y="527"/>
                </a:cubicBezTo>
                <a:cubicBezTo>
                  <a:pt x="1151" y="527"/>
                  <a:pt x="1243" y="510"/>
                  <a:pt x="1296" y="441"/>
                </a:cubicBezTo>
                <a:cubicBezTo>
                  <a:pt x="1341" y="379"/>
                  <a:pt x="1288" y="291"/>
                  <a:pt x="1226" y="291"/>
                </a:cubicBezTo>
                <a:cubicBezTo>
                  <a:pt x="1155" y="282"/>
                  <a:pt x="1093" y="238"/>
                  <a:pt x="1032" y="220"/>
                </a:cubicBezTo>
                <a:cubicBezTo>
                  <a:pt x="961" y="194"/>
                  <a:pt x="890" y="185"/>
                  <a:pt x="811" y="167"/>
                </a:cubicBezTo>
                <a:cubicBezTo>
                  <a:pt x="652" y="132"/>
                  <a:pt x="511" y="44"/>
                  <a:pt x="352" y="8"/>
                </a:cubicBezTo>
                <a:cubicBezTo>
                  <a:pt x="330" y="3"/>
                  <a:pt x="310" y="1"/>
                  <a:pt x="291" y="1"/>
                </a:cubicBezTo>
                <a:close/>
              </a:path>
            </a:pathLst>
          </a:custGeom>
          <a:solidFill>
            <a:srgbClr val="FFFFFF"/>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90" name="Google Shape;5990;p26"/>
          <p:cNvSpPr/>
          <p:nvPr/>
        </p:nvSpPr>
        <p:spPr>
          <a:xfrm rot="-4007409">
            <a:off x="2248820" y="1442766"/>
            <a:ext cx="514058" cy="461668"/>
          </a:xfrm>
          <a:custGeom>
            <a:avLst/>
            <a:gdLst/>
            <a:ahLst/>
            <a:cxnLst/>
            <a:rect l="l" t="t" r="r" b="b"/>
            <a:pathLst>
              <a:path w="1030" h="670" extrusionOk="0">
                <a:moveTo>
                  <a:pt x="282" y="1"/>
                </a:moveTo>
                <a:cubicBezTo>
                  <a:pt x="114" y="1"/>
                  <a:pt x="0" y="279"/>
                  <a:pt x="194" y="368"/>
                </a:cubicBezTo>
                <a:cubicBezTo>
                  <a:pt x="291" y="412"/>
                  <a:pt x="371" y="483"/>
                  <a:pt x="468" y="518"/>
                </a:cubicBezTo>
                <a:cubicBezTo>
                  <a:pt x="565" y="562"/>
                  <a:pt x="688" y="580"/>
                  <a:pt x="777" y="642"/>
                </a:cubicBezTo>
                <a:cubicBezTo>
                  <a:pt x="800" y="661"/>
                  <a:pt x="828" y="669"/>
                  <a:pt x="856" y="669"/>
                </a:cubicBezTo>
                <a:cubicBezTo>
                  <a:pt x="943" y="669"/>
                  <a:pt x="1029" y="586"/>
                  <a:pt x="962" y="492"/>
                </a:cubicBezTo>
                <a:cubicBezTo>
                  <a:pt x="891" y="395"/>
                  <a:pt x="794" y="324"/>
                  <a:pt x="688" y="262"/>
                </a:cubicBezTo>
                <a:cubicBezTo>
                  <a:pt x="574" y="192"/>
                  <a:pt x="485" y="103"/>
                  <a:pt x="379" y="33"/>
                </a:cubicBezTo>
                <a:cubicBezTo>
                  <a:pt x="346" y="10"/>
                  <a:pt x="313" y="1"/>
                  <a:pt x="282" y="1"/>
                </a:cubicBezTo>
                <a:close/>
              </a:path>
            </a:pathLst>
          </a:custGeom>
          <a:solidFill>
            <a:srgbClr val="FFFFFF"/>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91" name="Google Shape;5991;p26"/>
          <p:cNvSpPr/>
          <p:nvPr/>
        </p:nvSpPr>
        <p:spPr>
          <a:xfrm rot="-4007409">
            <a:off x="-287272" y="2581792"/>
            <a:ext cx="555982" cy="655293"/>
          </a:xfrm>
          <a:custGeom>
            <a:avLst/>
            <a:gdLst/>
            <a:ahLst/>
            <a:cxnLst/>
            <a:rect l="l" t="t" r="r" b="b"/>
            <a:pathLst>
              <a:path w="1114" h="951" extrusionOk="0">
                <a:moveTo>
                  <a:pt x="279" y="1"/>
                </a:moveTo>
                <a:cubicBezTo>
                  <a:pt x="192" y="1"/>
                  <a:pt x="108" y="44"/>
                  <a:pt x="62" y="126"/>
                </a:cubicBezTo>
                <a:cubicBezTo>
                  <a:pt x="54" y="135"/>
                  <a:pt x="54" y="135"/>
                  <a:pt x="54" y="143"/>
                </a:cubicBezTo>
                <a:cubicBezTo>
                  <a:pt x="9" y="223"/>
                  <a:pt x="1" y="338"/>
                  <a:pt x="62" y="408"/>
                </a:cubicBezTo>
                <a:cubicBezTo>
                  <a:pt x="151" y="541"/>
                  <a:pt x="274" y="594"/>
                  <a:pt x="407" y="647"/>
                </a:cubicBezTo>
                <a:cubicBezTo>
                  <a:pt x="583" y="717"/>
                  <a:pt x="742" y="823"/>
                  <a:pt x="892" y="929"/>
                </a:cubicBezTo>
                <a:cubicBezTo>
                  <a:pt x="910" y="944"/>
                  <a:pt x="932" y="951"/>
                  <a:pt x="955" y="951"/>
                </a:cubicBezTo>
                <a:cubicBezTo>
                  <a:pt x="1014" y="951"/>
                  <a:pt x="1080" y="907"/>
                  <a:pt x="1087" y="850"/>
                </a:cubicBezTo>
                <a:cubicBezTo>
                  <a:pt x="1113" y="629"/>
                  <a:pt x="901" y="488"/>
                  <a:pt x="751" y="355"/>
                </a:cubicBezTo>
                <a:cubicBezTo>
                  <a:pt x="689" y="311"/>
                  <a:pt x="636" y="267"/>
                  <a:pt x="583" y="223"/>
                </a:cubicBezTo>
                <a:lnTo>
                  <a:pt x="583" y="223"/>
                </a:lnTo>
                <a:cubicBezTo>
                  <a:pt x="578" y="218"/>
                  <a:pt x="549" y="188"/>
                  <a:pt x="539" y="179"/>
                </a:cubicBezTo>
                <a:lnTo>
                  <a:pt x="539" y="179"/>
                </a:lnTo>
                <a:cubicBezTo>
                  <a:pt x="543" y="185"/>
                  <a:pt x="544" y="187"/>
                  <a:pt x="544" y="187"/>
                </a:cubicBezTo>
                <a:cubicBezTo>
                  <a:pt x="541" y="187"/>
                  <a:pt x="467" y="80"/>
                  <a:pt x="460" y="73"/>
                </a:cubicBezTo>
                <a:cubicBezTo>
                  <a:pt x="407" y="24"/>
                  <a:pt x="343" y="1"/>
                  <a:pt x="279" y="1"/>
                </a:cubicBezTo>
                <a:close/>
              </a:path>
            </a:pathLst>
          </a:custGeom>
          <a:solidFill>
            <a:srgbClr val="FFFFFF"/>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92" name="Google Shape;5992;p26"/>
          <p:cNvSpPr/>
          <p:nvPr/>
        </p:nvSpPr>
        <p:spPr>
          <a:xfrm rot="-4007409">
            <a:off x="973462" y="3474475"/>
            <a:ext cx="551490" cy="653915"/>
          </a:xfrm>
          <a:custGeom>
            <a:avLst/>
            <a:gdLst/>
            <a:ahLst/>
            <a:cxnLst/>
            <a:rect l="l" t="t" r="r" b="b"/>
            <a:pathLst>
              <a:path w="1105" h="949" extrusionOk="0">
                <a:moveTo>
                  <a:pt x="279" y="0"/>
                </a:moveTo>
                <a:cubicBezTo>
                  <a:pt x="191" y="0"/>
                  <a:pt x="104" y="43"/>
                  <a:pt x="53" y="129"/>
                </a:cubicBezTo>
                <a:cubicBezTo>
                  <a:pt x="53" y="129"/>
                  <a:pt x="53" y="138"/>
                  <a:pt x="45" y="138"/>
                </a:cubicBezTo>
                <a:cubicBezTo>
                  <a:pt x="9" y="218"/>
                  <a:pt x="0" y="333"/>
                  <a:pt x="53" y="412"/>
                </a:cubicBezTo>
                <a:cubicBezTo>
                  <a:pt x="151" y="536"/>
                  <a:pt x="265" y="589"/>
                  <a:pt x="407" y="642"/>
                </a:cubicBezTo>
                <a:cubicBezTo>
                  <a:pt x="574" y="721"/>
                  <a:pt x="733" y="818"/>
                  <a:pt x="883" y="933"/>
                </a:cubicBezTo>
                <a:cubicBezTo>
                  <a:pt x="901" y="944"/>
                  <a:pt x="922" y="949"/>
                  <a:pt x="944" y="949"/>
                </a:cubicBezTo>
                <a:cubicBezTo>
                  <a:pt x="1009" y="949"/>
                  <a:pt x="1080" y="904"/>
                  <a:pt x="1086" y="845"/>
                </a:cubicBezTo>
                <a:cubicBezTo>
                  <a:pt x="1104" y="624"/>
                  <a:pt x="892" y="483"/>
                  <a:pt x="742" y="359"/>
                </a:cubicBezTo>
                <a:cubicBezTo>
                  <a:pt x="689" y="306"/>
                  <a:pt x="627" y="262"/>
                  <a:pt x="574" y="218"/>
                </a:cubicBezTo>
                <a:lnTo>
                  <a:pt x="574" y="218"/>
                </a:lnTo>
                <a:cubicBezTo>
                  <a:pt x="570" y="214"/>
                  <a:pt x="550" y="193"/>
                  <a:pt x="538" y="181"/>
                </a:cubicBezTo>
                <a:lnTo>
                  <a:pt x="538" y="181"/>
                </a:lnTo>
                <a:cubicBezTo>
                  <a:pt x="532" y="169"/>
                  <a:pt x="467" y="75"/>
                  <a:pt x="460" y="68"/>
                </a:cubicBezTo>
                <a:cubicBezTo>
                  <a:pt x="407" y="23"/>
                  <a:pt x="343" y="0"/>
                  <a:pt x="279" y="0"/>
                </a:cubicBezTo>
                <a:close/>
              </a:path>
            </a:pathLst>
          </a:custGeom>
          <a:solidFill>
            <a:srgbClr val="FFFFFF"/>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93" name="Google Shape;5993;p26"/>
          <p:cNvSpPr/>
          <p:nvPr/>
        </p:nvSpPr>
        <p:spPr>
          <a:xfrm rot="-4007409">
            <a:off x="-841366" y="3687965"/>
            <a:ext cx="555982" cy="658049"/>
          </a:xfrm>
          <a:custGeom>
            <a:avLst/>
            <a:gdLst/>
            <a:ahLst/>
            <a:cxnLst/>
            <a:rect l="l" t="t" r="r" b="b"/>
            <a:pathLst>
              <a:path w="1114" h="955" extrusionOk="0">
                <a:moveTo>
                  <a:pt x="279" y="1"/>
                </a:moveTo>
                <a:cubicBezTo>
                  <a:pt x="193" y="1"/>
                  <a:pt x="108" y="43"/>
                  <a:pt x="63" y="130"/>
                </a:cubicBezTo>
                <a:cubicBezTo>
                  <a:pt x="54" y="139"/>
                  <a:pt x="54" y="139"/>
                  <a:pt x="54" y="147"/>
                </a:cubicBezTo>
                <a:cubicBezTo>
                  <a:pt x="10" y="227"/>
                  <a:pt x="1" y="342"/>
                  <a:pt x="54" y="412"/>
                </a:cubicBezTo>
                <a:cubicBezTo>
                  <a:pt x="151" y="536"/>
                  <a:pt x="266" y="589"/>
                  <a:pt x="407" y="651"/>
                </a:cubicBezTo>
                <a:cubicBezTo>
                  <a:pt x="583" y="721"/>
                  <a:pt x="734" y="827"/>
                  <a:pt x="893" y="933"/>
                </a:cubicBezTo>
                <a:cubicBezTo>
                  <a:pt x="910" y="948"/>
                  <a:pt x="931" y="954"/>
                  <a:pt x="954" y="954"/>
                </a:cubicBezTo>
                <a:cubicBezTo>
                  <a:pt x="1014" y="954"/>
                  <a:pt x="1080" y="909"/>
                  <a:pt x="1087" y="845"/>
                </a:cubicBezTo>
                <a:cubicBezTo>
                  <a:pt x="1113" y="624"/>
                  <a:pt x="901" y="492"/>
                  <a:pt x="742" y="359"/>
                </a:cubicBezTo>
                <a:cubicBezTo>
                  <a:pt x="689" y="315"/>
                  <a:pt x="636" y="271"/>
                  <a:pt x="583" y="227"/>
                </a:cubicBezTo>
                <a:lnTo>
                  <a:pt x="583" y="227"/>
                </a:lnTo>
                <a:cubicBezTo>
                  <a:pt x="584" y="227"/>
                  <a:pt x="584" y="228"/>
                  <a:pt x="584" y="228"/>
                </a:cubicBezTo>
                <a:cubicBezTo>
                  <a:pt x="584" y="228"/>
                  <a:pt x="551" y="194"/>
                  <a:pt x="536" y="182"/>
                </a:cubicBezTo>
                <a:lnTo>
                  <a:pt x="536" y="182"/>
                </a:lnTo>
                <a:cubicBezTo>
                  <a:pt x="522" y="159"/>
                  <a:pt x="466" y="81"/>
                  <a:pt x="460" y="68"/>
                </a:cubicBezTo>
                <a:cubicBezTo>
                  <a:pt x="408" y="23"/>
                  <a:pt x="343" y="1"/>
                  <a:pt x="279" y="1"/>
                </a:cubicBezTo>
                <a:close/>
              </a:path>
            </a:pathLst>
          </a:custGeom>
          <a:solidFill>
            <a:srgbClr val="FFFFFF"/>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94" name="Google Shape;5994;p26"/>
          <p:cNvSpPr/>
          <p:nvPr/>
        </p:nvSpPr>
        <p:spPr>
          <a:xfrm rot="-4007409">
            <a:off x="8660794" y="-1334091"/>
            <a:ext cx="560473" cy="463046"/>
          </a:xfrm>
          <a:custGeom>
            <a:avLst/>
            <a:gdLst/>
            <a:ahLst/>
            <a:cxnLst/>
            <a:rect l="l" t="t" r="r" b="b"/>
            <a:pathLst>
              <a:path w="1123" h="672" extrusionOk="0">
                <a:moveTo>
                  <a:pt x="158" y="0"/>
                </a:moveTo>
                <a:cubicBezTo>
                  <a:pt x="68" y="0"/>
                  <a:pt x="0" y="107"/>
                  <a:pt x="63" y="200"/>
                </a:cubicBezTo>
                <a:cubicBezTo>
                  <a:pt x="169" y="351"/>
                  <a:pt x="363" y="465"/>
                  <a:pt x="513" y="562"/>
                </a:cubicBezTo>
                <a:cubicBezTo>
                  <a:pt x="608" y="623"/>
                  <a:pt x="721" y="672"/>
                  <a:pt x="828" y="672"/>
                </a:cubicBezTo>
                <a:cubicBezTo>
                  <a:pt x="909" y="672"/>
                  <a:pt x="987" y="644"/>
                  <a:pt x="1052" y="571"/>
                </a:cubicBezTo>
                <a:cubicBezTo>
                  <a:pt x="1122" y="483"/>
                  <a:pt x="1078" y="359"/>
                  <a:pt x="1007" y="298"/>
                </a:cubicBezTo>
                <a:cubicBezTo>
                  <a:pt x="946" y="236"/>
                  <a:pt x="884" y="245"/>
                  <a:pt x="804" y="227"/>
                </a:cubicBezTo>
                <a:cubicBezTo>
                  <a:pt x="751" y="218"/>
                  <a:pt x="698" y="192"/>
                  <a:pt x="645" y="165"/>
                </a:cubicBezTo>
                <a:cubicBezTo>
                  <a:pt x="575" y="139"/>
                  <a:pt x="513" y="112"/>
                  <a:pt x="451" y="86"/>
                </a:cubicBezTo>
                <a:cubicBezTo>
                  <a:pt x="363" y="50"/>
                  <a:pt x="283" y="33"/>
                  <a:pt x="195" y="6"/>
                </a:cubicBezTo>
                <a:cubicBezTo>
                  <a:pt x="182" y="2"/>
                  <a:pt x="170" y="0"/>
                  <a:pt x="158" y="0"/>
                </a:cubicBezTo>
                <a:close/>
              </a:path>
            </a:pathLst>
          </a:custGeom>
          <a:solidFill>
            <a:srgbClr val="FFFFFF"/>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Tree>
    <p:extLst>
      <p:ext uri="{BB962C8B-B14F-4D97-AF65-F5344CB8AC3E}">
        <p14:creationId xmlns:p14="http://schemas.microsoft.com/office/powerpoint/2010/main" val="385207346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Background">
  <p:cSld name="Background">
    <p:spTree>
      <p:nvGrpSpPr>
        <p:cNvPr id="1" name="Shape 6035"/>
        <p:cNvGrpSpPr/>
        <p:nvPr/>
      </p:nvGrpSpPr>
      <p:grpSpPr>
        <a:xfrm>
          <a:off x="0" y="0"/>
          <a:ext cx="0" cy="0"/>
          <a:chOff x="0" y="0"/>
          <a:chExt cx="0" cy="0"/>
        </a:xfrm>
      </p:grpSpPr>
      <p:sp>
        <p:nvSpPr>
          <p:cNvPr id="6036" name="Google Shape;6036;p28"/>
          <p:cNvSpPr/>
          <p:nvPr/>
        </p:nvSpPr>
        <p:spPr>
          <a:xfrm rot="-68">
            <a:off x="8724415" y="-1571949"/>
            <a:ext cx="17971096" cy="9615111"/>
          </a:xfrm>
          <a:custGeom>
            <a:avLst/>
            <a:gdLst/>
            <a:ahLst/>
            <a:cxnLst/>
            <a:rect l="l" t="t" r="r" b="b"/>
            <a:pathLst>
              <a:path w="26746" h="29704" extrusionOk="0">
                <a:moveTo>
                  <a:pt x="310" y="1"/>
                </a:moveTo>
                <a:lnTo>
                  <a:pt x="310" y="1"/>
                </a:lnTo>
                <a:cubicBezTo>
                  <a:pt x="0" y="1555"/>
                  <a:pt x="830" y="3135"/>
                  <a:pt x="1943" y="4257"/>
                </a:cubicBezTo>
                <a:cubicBezTo>
                  <a:pt x="3056" y="5387"/>
                  <a:pt x="4433" y="6199"/>
                  <a:pt x="5643" y="7224"/>
                </a:cubicBezTo>
                <a:cubicBezTo>
                  <a:pt x="6579" y="8018"/>
                  <a:pt x="7400" y="8937"/>
                  <a:pt x="8212" y="9846"/>
                </a:cubicBezTo>
                <a:cubicBezTo>
                  <a:pt x="8768" y="10473"/>
                  <a:pt x="9334" y="11109"/>
                  <a:pt x="9651" y="11886"/>
                </a:cubicBezTo>
                <a:cubicBezTo>
                  <a:pt x="10102" y="12998"/>
                  <a:pt x="9969" y="14252"/>
                  <a:pt x="9969" y="15453"/>
                </a:cubicBezTo>
                <a:cubicBezTo>
                  <a:pt x="9969" y="16654"/>
                  <a:pt x="10172" y="17969"/>
                  <a:pt x="11082" y="18755"/>
                </a:cubicBezTo>
                <a:cubicBezTo>
                  <a:pt x="11576" y="19188"/>
                  <a:pt x="12212" y="19400"/>
                  <a:pt x="12830" y="19603"/>
                </a:cubicBezTo>
                <a:cubicBezTo>
                  <a:pt x="14870" y="20265"/>
                  <a:pt x="16910" y="20927"/>
                  <a:pt x="18949" y="21598"/>
                </a:cubicBezTo>
                <a:cubicBezTo>
                  <a:pt x="19135" y="21660"/>
                  <a:pt x="19338" y="21731"/>
                  <a:pt x="19479" y="21872"/>
                </a:cubicBezTo>
                <a:cubicBezTo>
                  <a:pt x="19673" y="22058"/>
                  <a:pt x="19726" y="22349"/>
                  <a:pt x="19779" y="22623"/>
                </a:cubicBezTo>
                <a:cubicBezTo>
                  <a:pt x="20106" y="24442"/>
                  <a:pt x="20653" y="26287"/>
                  <a:pt x="21828" y="27709"/>
                </a:cubicBezTo>
                <a:cubicBezTo>
                  <a:pt x="22799" y="28876"/>
                  <a:pt x="24282" y="29704"/>
                  <a:pt x="25774" y="29704"/>
                </a:cubicBezTo>
                <a:cubicBezTo>
                  <a:pt x="26099" y="29704"/>
                  <a:pt x="26425" y="29664"/>
                  <a:pt x="26746" y="29581"/>
                </a:cubicBezTo>
                <a:lnTo>
                  <a:pt x="26622" y="142"/>
                </a:lnTo>
                <a:lnTo>
                  <a:pt x="310" y="1"/>
                </a:lnTo>
                <a:close/>
              </a:path>
            </a:pathLst>
          </a:custGeom>
          <a:solidFill>
            <a:srgbClr val="FFFFFF"/>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grpSp>
        <p:nvGrpSpPr>
          <p:cNvPr id="6037" name="Google Shape;6037;p28"/>
          <p:cNvGrpSpPr/>
          <p:nvPr/>
        </p:nvGrpSpPr>
        <p:grpSpPr>
          <a:xfrm>
            <a:off x="-757984" y="10872593"/>
            <a:ext cx="8332143" cy="3832378"/>
            <a:chOff x="-284225" y="4076750"/>
            <a:chExt cx="3124350" cy="1436975"/>
          </a:xfrm>
        </p:grpSpPr>
        <p:sp>
          <p:nvSpPr>
            <p:cNvPr id="6038" name="Google Shape;6038;p28"/>
            <p:cNvSpPr/>
            <p:nvPr/>
          </p:nvSpPr>
          <p:spPr>
            <a:xfrm>
              <a:off x="2832180" y="5421159"/>
              <a:ext cx="7945" cy="7153"/>
            </a:xfrm>
            <a:custGeom>
              <a:avLst/>
              <a:gdLst/>
              <a:ahLst/>
              <a:cxnLst/>
              <a:rect l="l" t="t" r="r" b="b"/>
              <a:pathLst>
                <a:path w="45" h="68" extrusionOk="0">
                  <a:moveTo>
                    <a:pt x="23" y="1"/>
                  </a:moveTo>
                  <a:cubicBezTo>
                    <a:pt x="13" y="1"/>
                    <a:pt x="5" y="14"/>
                    <a:pt x="9" y="14"/>
                  </a:cubicBezTo>
                  <a:cubicBezTo>
                    <a:pt x="0" y="67"/>
                    <a:pt x="36" y="50"/>
                    <a:pt x="44" y="67"/>
                  </a:cubicBezTo>
                  <a:cubicBezTo>
                    <a:pt x="44" y="14"/>
                    <a:pt x="33" y="1"/>
                    <a:pt x="23"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039" name="Google Shape;6039;p28"/>
            <p:cNvSpPr/>
            <p:nvPr/>
          </p:nvSpPr>
          <p:spPr>
            <a:xfrm>
              <a:off x="2807109" y="5313973"/>
              <a:ext cx="9534" cy="13043"/>
            </a:xfrm>
            <a:custGeom>
              <a:avLst/>
              <a:gdLst/>
              <a:ahLst/>
              <a:cxnLst/>
              <a:rect l="l" t="t" r="r" b="b"/>
              <a:pathLst>
                <a:path w="54" h="124" extrusionOk="0">
                  <a:moveTo>
                    <a:pt x="1" y="0"/>
                  </a:moveTo>
                  <a:lnTo>
                    <a:pt x="36" y="115"/>
                  </a:lnTo>
                  <a:lnTo>
                    <a:pt x="54" y="124"/>
                  </a:lnTo>
                  <a:lnTo>
                    <a:pt x="1"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040" name="Google Shape;6040;p28"/>
            <p:cNvSpPr/>
            <p:nvPr/>
          </p:nvSpPr>
          <p:spPr>
            <a:xfrm>
              <a:off x="2786981" y="5238658"/>
              <a:ext cx="25071" cy="56801"/>
            </a:xfrm>
            <a:custGeom>
              <a:avLst/>
              <a:gdLst/>
              <a:ahLst/>
              <a:cxnLst/>
              <a:rect l="l" t="t" r="r" b="b"/>
              <a:pathLst>
                <a:path w="142" h="540" extrusionOk="0">
                  <a:moveTo>
                    <a:pt x="44" y="1"/>
                  </a:moveTo>
                  <a:lnTo>
                    <a:pt x="44" y="1"/>
                  </a:lnTo>
                  <a:cubicBezTo>
                    <a:pt x="0" y="89"/>
                    <a:pt x="97" y="301"/>
                    <a:pt x="97" y="451"/>
                  </a:cubicBezTo>
                  <a:lnTo>
                    <a:pt x="88" y="478"/>
                  </a:lnTo>
                  <a:lnTo>
                    <a:pt x="141" y="540"/>
                  </a:lnTo>
                  <a:cubicBezTo>
                    <a:pt x="115" y="354"/>
                    <a:pt x="44" y="133"/>
                    <a:pt x="44"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041" name="Google Shape;6041;p28"/>
            <p:cNvSpPr/>
            <p:nvPr/>
          </p:nvSpPr>
          <p:spPr>
            <a:xfrm>
              <a:off x="2802165" y="5189325"/>
              <a:ext cx="5120" cy="12307"/>
            </a:xfrm>
            <a:custGeom>
              <a:avLst/>
              <a:gdLst/>
              <a:ahLst/>
              <a:cxnLst/>
              <a:rect l="l" t="t" r="r" b="b"/>
              <a:pathLst>
                <a:path w="29" h="117" extrusionOk="0">
                  <a:moveTo>
                    <a:pt x="1" y="1"/>
                  </a:moveTo>
                  <a:cubicBezTo>
                    <a:pt x="1" y="1"/>
                    <a:pt x="7" y="22"/>
                    <a:pt x="29" y="117"/>
                  </a:cubicBezTo>
                  <a:cubicBezTo>
                    <a:pt x="29" y="108"/>
                    <a:pt x="29" y="99"/>
                    <a:pt x="29" y="90"/>
                  </a:cubicBezTo>
                  <a:cubicBezTo>
                    <a:pt x="29" y="73"/>
                    <a:pt x="29" y="55"/>
                    <a:pt x="20" y="11"/>
                  </a:cubicBezTo>
                  <a:cubicBezTo>
                    <a:pt x="18" y="14"/>
                    <a:pt x="16" y="15"/>
                    <a:pt x="14" y="15"/>
                  </a:cubicBezTo>
                  <a:cubicBezTo>
                    <a:pt x="7" y="15"/>
                    <a:pt x="2" y="1"/>
                    <a:pt x="1"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042" name="Google Shape;6042;p28"/>
            <p:cNvSpPr/>
            <p:nvPr/>
          </p:nvSpPr>
          <p:spPr>
            <a:xfrm>
              <a:off x="2807109" y="5197950"/>
              <a:ext cx="2472" cy="4523"/>
            </a:xfrm>
            <a:custGeom>
              <a:avLst/>
              <a:gdLst/>
              <a:ahLst/>
              <a:cxnLst/>
              <a:rect l="l" t="t" r="r" b="b"/>
              <a:pathLst>
                <a:path w="14" h="43" extrusionOk="0">
                  <a:moveTo>
                    <a:pt x="6" y="1"/>
                  </a:moveTo>
                  <a:cubicBezTo>
                    <a:pt x="4" y="1"/>
                    <a:pt x="3" y="5"/>
                    <a:pt x="1" y="17"/>
                  </a:cubicBezTo>
                  <a:cubicBezTo>
                    <a:pt x="5" y="35"/>
                    <a:pt x="8" y="42"/>
                    <a:pt x="9" y="42"/>
                  </a:cubicBezTo>
                  <a:cubicBezTo>
                    <a:pt x="13" y="42"/>
                    <a:pt x="10" y="1"/>
                    <a:pt x="6"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043" name="Google Shape;6043;p28"/>
            <p:cNvSpPr/>
            <p:nvPr/>
          </p:nvSpPr>
          <p:spPr>
            <a:xfrm>
              <a:off x="2793161" y="5150616"/>
              <a:ext cx="9534" cy="18513"/>
            </a:xfrm>
            <a:custGeom>
              <a:avLst/>
              <a:gdLst/>
              <a:ahLst/>
              <a:cxnLst/>
              <a:rect l="l" t="t" r="r" b="b"/>
              <a:pathLst>
                <a:path w="54" h="176" extrusionOk="0">
                  <a:moveTo>
                    <a:pt x="24" y="0"/>
                  </a:moveTo>
                  <a:cubicBezTo>
                    <a:pt x="16" y="0"/>
                    <a:pt x="9" y="25"/>
                    <a:pt x="0" y="61"/>
                  </a:cubicBezTo>
                  <a:lnTo>
                    <a:pt x="45" y="176"/>
                  </a:lnTo>
                  <a:cubicBezTo>
                    <a:pt x="52" y="153"/>
                    <a:pt x="40" y="71"/>
                    <a:pt x="48" y="71"/>
                  </a:cubicBezTo>
                  <a:cubicBezTo>
                    <a:pt x="49" y="71"/>
                    <a:pt x="51" y="74"/>
                    <a:pt x="53" y="79"/>
                  </a:cubicBezTo>
                  <a:cubicBezTo>
                    <a:pt x="41" y="23"/>
                    <a:pt x="32" y="0"/>
                    <a:pt x="24"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044" name="Google Shape;6044;p28"/>
            <p:cNvSpPr/>
            <p:nvPr/>
          </p:nvSpPr>
          <p:spPr>
            <a:xfrm>
              <a:off x="2783803" y="5146724"/>
              <a:ext cx="3355" cy="5680"/>
            </a:xfrm>
            <a:custGeom>
              <a:avLst/>
              <a:gdLst/>
              <a:ahLst/>
              <a:cxnLst/>
              <a:rect l="l" t="t" r="r" b="b"/>
              <a:pathLst>
                <a:path w="19" h="54" extrusionOk="0">
                  <a:moveTo>
                    <a:pt x="0" y="1"/>
                  </a:moveTo>
                  <a:lnTo>
                    <a:pt x="18" y="54"/>
                  </a:lnTo>
                  <a:cubicBezTo>
                    <a:pt x="18" y="45"/>
                    <a:pt x="18" y="27"/>
                    <a:pt x="0"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045" name="Google Shape;6045;p28"/>
            <p:cNvSpPr/>
            <p:nvPr/>
          </p:nvSpPr>
          <p:spPr>
            <a:xfrm>
              <a:off x="2782214" y="5152299"/>
              <a:ext cx="11123" cy="13148"/>
            </a:xfrm>
            <a:custGeom>
              <a:avLst/>
              <a:gdLst/>
              <a:ahLst/>
              <a:cxnLst/>
              <a:rect l="l" t="t" r="r" b="b"/>
              <a:pathLst>
                <a:path w="63" h="125" extrusionOk="0">
                  <a:moveTo>
                    <a:pt x="27" y="1"/>
                  </a:moveTo>
                  <a:cubicBezTo>
                    <a:pt x="18" y="18"/>
                    <a:pt x="1" y="27"/>
                    <a:pt x="36" y="63"/>
                  </a:cubicBezTo>
                  <a:cubicBezTo>
                    <a:pt x="34" y="61"/>
                    <a:pt x="32" y="61"/>
                    <a:pt x="31" y="61"/>
                  </a:cubicBezTo>
                  <a:cubicBezTo>
                    <a:pt x="25" y="61"/>
                    <a:pt x="47" y="86"/>
                    <a:pt x="62" y="124"/>
                  </a:cubicBezTo>
                  <a:lnTo>
                    <a:pt x="27"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046" name="Google Shape;6046;p28"/>
            <p:cNvSpPr/>
            <p:nvPr/>
          </p:nvSpPr>
          <p:spPr>
            <a:xfrm>
              <a:off x="2786981" y="5173652"/>
              <a:ext cx="10593" cy="19249"/>
            </a:xfrm>
            <a:custGeom>
              <a:avLst/>
              <a:gdLst/>
              <a:ahLst/>
              <a:cxnLst/>
              <a:rect l="l" t="t" r="r" b="b"/>
              <a:pathLst>
                <a:path w="60" h="183" extrusionOk="0">
                  <a:moveTo>
                    <a:pt x="35" y="1"/>
                  </a:moveTo>
                  <a:cubicBezTo>
                    <a:pt x="35" y="41"/>
                    <a:pt x="39" y="92"/>
                    <a:pt x="30" y="92"/>
                  </a:cubicBezTo>
                  <a:cubicBezTo>
                    <a:pt x="25" y="92"/>
                    <a:pt x="16" y="77"/>
                    <a:pt x="0" y="36"/>
                  </a:cubicBezTo>
                  <a:lnTo>
                    <a:pt x="0" y="36"/>
                  </a:lnTo>
                  <a:cubicBezTo>
                    <a:pt x="20" y="136"/>
                    <a:pt x="38" y="182"/>
                    <a:pt x="48" y="182"/>
                  </a:cubicBezTo>
                  <a:cubicBezTo>
                    <a:pt x="60" y="182"/>
                    <a:pt x="60" y="116"/>
                    <a:pt x="35"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047" name="Google Shape;6047;p28"/>
            <p:cNvSpPr/>
            <p:nvPr/>
          </p:nvSpPr>
          <p:spPr>
            <a:xfrm>
              <a:off x="2782214" y="5234977"/>
              <a:ext cx="4944" cy="16830"/>
            </a:xfrm>
            <a:custGeom>
              <a:avLst/>
              <a:gdLst/>
              <a:ahLst/>
              <a:cxnLst/>
              <a:rect l="l" t="t" r="r" b="b"/>
              <a:pathLst>
                <a:path w="28" h="160" extrusionOk="0">
                  <a:moveTo>
                    <a:pt x="11" y="0"/>
                  </a:moveTo>
                  <a:cubicBezTo>
                    <a:pt x="11" y="0"/>
                    <a:pt x="10" y="0"/>
                    <a:pt x="9" y="1"/>
                  </a:cubicBezTo>
                  <a:lnTo>
                    <a:pt x="1" y="89"/>
                  </a:lnTo>
                  <a:lnTo>
                    <a:pt x="27" y="160"/>
                  </a:lnTo>
                  <a:cubicBezTo>
                    <a:pt x="19" y="125"/>
                    <a:pt x="27" y="0"/>
                    <a:pt x="11"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048" name="Google Shape;6048;p28"/>
            <p:cNvSpPr/>
            <p:nvPr/>
          </p:nvSpPr>
          <p:spPr>
            <a:xfrm>
              <a:off x="2769855" y="5081717"/>
              <a:ext cx="7945" cy="14937"/>
            </a:xfrm>
            <a:custGeom>
              <a:avLst/>
              <a:gdLst/>
              <a:ahLst/>
              <a:cxnLst/>
              <a:rect l="l" t="t" r="r" b="b"/>
              <a:pathLst>
                <a:path w="45" h="142" extrusionOk="0">
                  <a:moveTo>
                    <a:pt x="44" y="1"/>
                  </a:moveTo>
                  <a:cubicBezTo>
                    <a:pt x="26" y="1"/>
                    <a:pt x="18" y="45"/>
                    <a:pt x="0" y="62"/>
                  </a:cubicBezTo>
                  <a:lnTo>
                    <a:pt x="26" y="142"/>
                  </a:lnTo>
                  <a:cubicBezTo>
                    <a:pt x="26" y="98"/>
                    <a:pt x="26" y="10"/>
                    <a:pt x="44"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049" name="Google Shape;6049;p28"/>
            <p:cNvSpPr/>
            <p:nvPr/>
          </p:nvSpPr>
          <p:spPr>
            <a:xfrm>
              <a:off x="2761910" y="5075196"/>
              <a:ext cx="8122" cy="13359"/>
            </a:xfrm>
            <a:custGeom>
              <a:avLst/>
              <a:gdLst/>
              <a:ahLst/>
              <a:cxnLst/>
              <a:rect l="l" t="t" r="r" b="b"/>
              <a:pathLst>
                <a:path w="46" h="127" extrusionOk="0">
                  <a:moveTo>
                    <a:pt x="1" y="1"/>
                  </a:moveTo>
                  <a:lnTo>
                    <a:pt x="1" y="1"/>
                  </a:lnTo>
                  <a:cubicBezTo>
                    <a:pt x="16" y="100"/>
                    <a:pt x="31" y="126"/>
                    <a:pt x="41" y="126"/>
                  </a:cubicBezTo>
                  <a:cubicBezTo>
                    <a:pt x="42" y="126"/>
                    <a:pt x="44" y="126"/>
                    <a:pt x="45" y="124"/>
                  </a:cubicBezTo>
                  <a:lnTo>
                    <a:pt x="1"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050" name="Google Shape;6050;p28"/>
            <p:cNvSpPr/>
            <p:nvPr/>
          </p:nvSpPr>
          <p:spPr>
            <a:xfrm>
              <a:off x="2769855" y="5141149"/>
              <a:ext cx="15714" cy="25245"/>
            </a:xfrm>
            <a:custGeom>
              <a:avLst/>
              <a:gdLst/>
              <a:ahLst/>
              <a:cxnLst/>
              <a:rect l="l" t="t" r="r" b="b"/>
              <a:pathLst>
                <a:path w="89" h="240" extrusionOk="0">
                  <a:moveTo>
                    <a:pt x="0" y="1"/>
                  </a:moveTo>
                  <a:lnTo>
                    <a:pt x="9" y="45"/>
                  </a:lnTo>
                  <a:lnTo>
                    <a:pt x="88" y="239"/>
                  </a:lnTo>
                  <a:lnTo>
                    <a:pt x="88" y="239"/>
                  </a:lnTo>
                  <a:lnTo>
                    <a:pt x="0"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051" name="Google Shape;6051;p28"/>
            <p:cNvSpPr/>
            <p:nvPr/>
          </p:nvSpPr>
          <p:spPr>
            <a:xfrm>
              <a:off x="2757320" y="5025968"/>
              <a:ext cx="12712" cy="13148"/>
            </a:xfrm>
            <a:custGeom>
              <a:avLst/>
              <a:gdLst/>
              <a:ahLst/>
              <a:cxnLst/>
              <a:rect l="l" t="t" r="r" b="b"/>
              <a:pathLst>
                <a:path w="72" h="125" extrusionOk="0">
                  <a:moveTo>
                    <a:pt x="0" y="1"/>
                  </a:moveTo>
                  <a:lnTo>
                    <a:pt x="27" y="54"/>
                  </a:lnTo>
                  <a:lnTo>
                    <a:pt x="71" y="125"/>
                  </a:lnTo>
                  <a:lnTo>
                    <a:pt x="0"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052" name="Google Shape;6052;p28"/>
            <p:cNvSpPr/>
            <p:nvPr/>
          </p:nvSpPr>
          <p:spPr>
            <a:xfrm>
              <a:off x="2743195" y="4972111"/>
              <a:ext cx="15890" cy="27454"/>
            </a:xfrm>
            <a:custGeom>
              <a:avLst/>
              <a:gdLst/>
              <a:ahLst/>
              <a:cxnLst/>
              <a:rect l="l" t="t" r="r" b="b"/>
              <a:pathLst>
                <a:path w="90" h="261" extrusionOk="0">
                  <a:moveTo>
                    <a:pt x="1" y="1"/>
                  </a:moveTo>
                  <a:lnTo>
                    <a:pt x="1" y="1"/>
                  </a:lnTo>
                  <a:cubicBezTo>
                    <a:pt x="27" y="71"/>
                    <a:pt x="36" y="151"/>
                    <a:pt x="36" y="248"/>
                  </a:cubicBezTo>
                  <a:cubicBezTo>
                    <a:pt x="42" y="257"/>
                    <a:pt x="47" y="261"/>
                    <a:pt x="51" y="261"/>
                  </a:cubicBezTo>
                  <a:cubicBezTo>
                    <a:pt x="66" y="261"/>
                    <a:pt x="67" y="209"/>
                    <a:pt x="78" y="209"/>
                  </a:cubicBezTo>
                  <a:cubicBezTo>
                    <a:pt x="81" y="209"/>
                    <a:pt x="85" y="212"/>
                    <a:pt x="89" y="222"/>
                  </a:cubicBezTo>
                  <a:cubicBezTo>
                    <a:pt x="72" y="133"/>
                    <a:pt x="36" y="63"/>
                    <a:pt x="1"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053" name="Google Shape;6053;p28"/>
            <p:cNvSpPr/>
            <p:nvPr/>
          </p:nvSpPr>
          <p:spPr>
            <a:xfrm>
              <a:off x="2735427" y="4961908"/>
              <a:ext cx="7945" cy="11255"/>
            </a:xfrm>
            <a:custGeom>
              <a:avLst/>
              <a:gdLst/>
              <a:ahLst/>
              <a:cxnLst/>
              <a:rect l="l" t="t" r="r" b="b"/>
              <a:pathLst>
                <a:path w="45" h="107" extrusionOk="0">
                  <a:moveTo>
                    <a:pt x="1" y="1"/>
                  </a:moveTo>
                  <a:cubicBezTo>
                    <a:pt x="10" y="27"/>
                    <a:pt x="27" y="62"/>
                    <a:pt x="45" y="107"/>
                  </a:cubicBezTo>
                  <a:cubicBezTo>
                    <a:pt x="36" y="62"/>
                    <a:pt x="18" y="27"/>
                    <a:pt x="1"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054" name="Google Shape;6054;p28"/>
            <p:cNvSpPr/>
            <p:nvPr/>
          </p:nvSpPr>
          <p:spPr>
            <a:xfrm>
              <a:off x="2754142" y="5041851"/>
              <a:ext cx="6533" cy="11150"/>
            </a:xfrm>
            <a:custGeom>
              <a:avLst/>
              <a:gdLst/>
              <a:ahLst/>
              <a:cxnLst/>
              <a:rect l="l" t="t" r="r" b="b"/>
              <a:pathLst>
                <a:path w="37" h="106" extrusionOk="0">
                  <a:moveTo>
                    <a:pt x="27" y="0"/>
                  </a:moveTo>
                  <a:lnTo>
                    <a:pt x="1" y="53"/>
                  </a:lnTo>
                  <a:cubicBezTo>
                    <a:pt x="10" y="71"/>
                    <a:pt x="10" y="88"/>
                    <a:pt x="10" y="106"/>
                  </a:cubicBezTo>
                  <a:cubicBezTo>
                    <a:pt x="18" y="88"/>
                    <a:pt x="36" y="71"/>
                    <a:pt x="27"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055" name="Google Shape;6055;p28"/>
            <p:cNvSpPr/>
            <p:nvPr/>
          </p:nvSpPr>
          <p:spPr>
            <a:xfrm>
              <a:off x="2751140" y="5036276"/>
              <a:ext cx="3178" cy="11150"/>
            </a:xfrm>
            <a:custGeom>
              <a:avLst/>
              <a:gdLst/>
              <a:ahLst/>
              <a:cxnLst/>
              <a:rect l="l" t="t" r="r" b="b"/>
              <a:pathLst>
                <a:path w="18" h="106" extrusionOk="0">
                  <a:moveTo>
                    <a:pt x="0" y="0"/>
                  </a:moveTo>
                  <a:lnTo>
                    <a:pt x="0" y="0"/>
                  </a:lnTo>
                  <a:cubicBezTo>
                    <a:pt x="9" y="18"/>
                    <a:pt x="9" y="53"/>
                    <a:pt x="18" y="106"/>
                  </a:cubicBezTo>
                  <a:cubicBezTo>
                    <a:pt x="9" y="44"/>
                    <a:pt x="9" y="9"/>
                    <a:pt x="0"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056" name="Google Shape;6056;p28"/>
            <p:cNvSpPr/>
            <p:nvPr/>
          </p:nvSpPr>
          <p:spPr>
            <a:xfrm>
              <a:off x="2755731" y="5052896"/>
              <a:ext cx="1766" cy="1052"/>
            </a:xfrm>
            <a:custGeom>
              <a:avLst/>
              <a:gdLst/>
              <a:ahLst/>
              <a:cxnLst/>
              <a:rect l="l" t="t" r="r" b="b"/>
              <a:pathLst>
                <a:path w="10" h="10" extrusionOk="0">
                  <a:moveTo>
                    <a:pt x="1" y="1"/>
                  </a:moveTo>
                  <a:cubicBezTo>
                    <a:pt x="1" y="1"/>
                    <a:pt x="1" y="10"/>
                    <a:pt x="9" y="10"/>
                  </a:cubicBezTo>
                  <a:lnTo>
                    <a:pt x="1"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057" name="Google Shape;6057;p28"/>
            <p:cNvSpPr/>
            <p:nvPr/>
          </p:nvSpPr>
          <p:spPr>
            <a:xfrm>
              <a:off x="2751140" y="5096654"/>
              <a:ext cx="15714" cy="13990"/>
            </a:xfrm>
            <a:custGeom>
              <a:avLst/>
              <a:gdLst/>
              <a:ahLst/>
              <a:cxnLst/>
              <a:rect l="l" t="t" r="r" b="b"/>
              <a:pathLst>
                <a:path w="89" h="133" extrusionOk="0">
                  <a:moveTo>
                    <a:pt x="18" y="0"/>
                  </a:moveTo>
                  <a:cubicBezTo>
                    <a:pt x="9" y="0"/>
                    <a:pt x="3" y="19"/>
                    <a:pt x="0" y="71"/>
                  </a:cubicBezTo>
                  <a:cubicBezTo>
                    <a:pt x="8" y="81"/>
                    <a:pt x="15" y="84"/>
                    <a:pt x="20" y="84"/>
                  </a:cubicBezTo>
                  <a:cubicBezTo>
                    <a:pt x="28" y="84"/>
                    <a:pt x="35" y="77"/>
                    <a:pt x="43" y="77"/>
                  </a:cubicBezTo>
                  <a:cubicBezTo>
                    <a:pt x="53" y="77"/>
                    <a:pt x="66" y="88"/>
                    <a:pt x="88" y="132"/>
                  </a:cubicBezTo>
                  <a:cubicBezTo>
                    <a:pt x="64" y="85"/>
                    <a:pt x="36" y="0"/>
                    <a:pt x="18"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058" name="Google Shape;6058;p28"/>
            <p:cNvSpPr/>
            <p:nvPr/>
          </p:nvSpPr>
          <p:spPr>
            <a:xfrm>
              <a:off x="2751140" y="5061311"/>
              <a:ext cx="9534" cy="14937"/>
            </a:xfrm>
            <a:custGeom>
              <a:avLst/>
              <a:gdLst/>
              <a:ahLst/>
              <a:cxnLst/>
              <a:rect l="l" t="t" r="r" b="b"/>
              <a:pathLst>
                <a:path w="54" h="142" extrusionOk="0">
                  <a:moveTo>
                    <a:pt x="0" y="0"/>
                  </a:moveTo>
                  <a:lnTo>
                    <a:pt x="18" y="133"/>
                  </a:lnTo>
                  <a:cubicBezTo>
                    <a:pt x="23" y="133"/>
                    <a:pt x="28" y="123"/>
                    <a:pt x="36" y="123"/>
                  </a:cubicBezTo>
                  <a:cubicBezTo>
                    <a:pt x="40" y="123"/>
                    <a:pt x="46" y="128"/>
                    <a:pt x="53" y="142"/>
                  </a:cubicBezTo>
                  <a:lnTo>
                    <a:pt x="0"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059" name="Google Shape;6059;p28"/>
            <p:cNvSpPr/>
            <p:nvPr/>
          </p:nvSpPr>
          <p:spPr>
            <a:xfrm>
              <a:off x="2746373" y="5054789"/>
              <a:ext cx="4944" cy="6627"/>
            </a:xfrm>
            <a:custGeom>
              <a:avLst/>
              <a:gdLst/>
              <a:ahLst/>
              <a:cxnLst/>
              <a:rect l="l" t="t" r="r" b="b"/>
              <a:pathLst>
                <a:path w="28" h="63" extrusionOk="0">
                  <a:moveTo>
                    <a:pt x="1" y="1"/>
                  </a:moveTo>
                  <a:lnTo>
                    <a:pt x="27" y="62"/>
                  </a:lnTo>
                  <a:lnTo>
                    <a:pt x="18" y="9"/>
                  </a:lnTo>
                  <a:lnTo>
                    <a:pt x="1"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060" name="Google Shape;6060;p28"/>
            <p:cNvSpPr/>
            <p:nvPr/>
          </p:nvSpPr>
          <p:spPr>
            <a:xfrm>
              <a:off x="2727658" y="4966536"/>
              <a:ext cx="11300" cy="25455"/>
            </a:xfrm>
            <a:custGeom>
              <a:avLst/>
              <a:gdLst/>
              <a:ahLst/>
              <a:cxnLst/>
              <a:rect l="l" t="t" r="r" b="b"/>
              <a:pathLst>
                <a:path w="64" h="242" extrusionOk="0">
                  <a:moveTo>
                    <a:pt x="1" y="1"/>
                  </a:moveTo>
                  <a:lnTo>
                    <a:pt x="1" y="1"/>
                  </a:lnTo>
                  <a:cubicBezTo>
                    <a:pt x="9" y="80"/>
                    <a:pt x="18" y="160"/>
                    <a:pt x="36" y="230"/>
                  </a:cubicBezTo>
                  <a:cubicBezTo>
                    <a:pt x="40" y="234"/>
                    <a:pt x="47" y="242"/>
                    <a:pt x="53" y="242"/>
                  </a:cubicBezTo>
                  <a:cubicBezTo>
                    <a:pt x="60" y="242"/>
                    <a:pt x="63" y="230"/>
                    <a:pt x="54" y="186"/>
                  </a:cubicBezTo>
                  <a:cubicBezTo>
                    <a:pt x="27" y="133"/>
                    <a:pt x="18" y="71"/>
                    <a:pt x="1"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061" name="Google Shape;6061;p28"/>
            <p:cNvSpPr/>
            <p:nvPr/>
          </p:nvSpPr>
          <p:spPr>
            <a:xfrm>
              <a:off x="2744784" y="5014818"/>
              <a:ext cx="177" cy="1999"/>
            </a:xfrm>
            <a:custGeom>
              <a:avLst/>
              <a:gdLst/>
              <a:ahLst/>
              <a:cxnLst/>
              <a:rect l="l" t="t" r="r" b="b"/>
              <a:pathLst>
                <a:path w="1" h="19" extrusionOk="0">
                  <a:moveTo>
                    <a:pt x="1" y="10"/>
                  </a:moveTo>
                  <a:lnTo>
                    <a:pt x="1" y="1"/>
                  </a:lnTo>
                  <a:cubicBezTo>
                    <a:pt x="1" y="10"/>
                    <a:pt x="1" y="19"/>
                    <a:pt x="1" y="1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062" name="Google Shape;6062;p28"/>
            <p:cNvSpPr/>
            <p:nvPr/>
          </p:nvSpPr>
          <p:spPr>
            <a:xfrm>
              <a:off x="2701175" y="4893220"/>
              <a:ext cx="1766" cy="1052"/>
            </a:xfrm>
            <a:custGeom>
              <a:avLst/>
              <a:gdLst/>
              <a:ahLst/>
              <a:cxnLst/>
              <a:rect l="l" t="t" r="r" b="b"/>
              <a:pathLst>
                <a:path w="10" h="10" extrusionOk="0">
                  <a:moveTo>
                    <a:pt x="9" y="0"/>
                  </a:moveTo>
                  <a:lnTo>
                    <a:pt x="0" y="9"/>
                  </a:lnTo>
                  <a:lnTo>
                    <a:pt x="9" y="9"/>
                  </a:lnTo>
                  <a:lnTo>
                    <a:pt x="9"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063" name="Google Shape;6063;p28"/>
            <p:cNvSpPr/>
            <p:nvPr/>
          </p:nvSpPr>
          <p:spPr>
            <a:xfrm>
              <a:off x="2732425" y="4990730"/>
              <a:ext cx="7945" cy="13990"/>
            </a:xfrm>
            <a:custGeom>
              <a:avLst/>
              <a:gdLst/>
              <a:ahLst/>
              <a:cxnLst/>
              <a:rect l="l" t="t" r="r" b="b"/>
              <a:pathLst>
                <a:path w="45" h="133" extrusionOk="0">
                  <a:moveTo>
                    <a:pt x="9" y="0"/>
                  </a:moveTo>
                  <a:cubicBezTo>
                    <a:pt x="0" y="0"/>
                    <a:pt x="0" y="0"/>
                    <a:pt x="0" y="18"/>
                  </a:cubicBezTo>
                  <a:cubicBezTo>
                    <a:pt x="9" y="71"/>
                    <a:pt x="18" y="106"/>
                    <a:pt x="44" y="133"/>
                  </a:cubicBezTo>
                  <a:cubicBezTo>
                    <a:pt x="27" y="89"/>
                    <a:pt x="18" y="45"/>
                    <a:pt x="9"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064" name="Google Shape;6064;p28"/>
            <p:cNvSpPr/>
            <p:nvPr/>
          </p:nvSpPr>
          <p:spPr>
            <a:xfrm>
              <a:off x="2726069" y="4941502"/>
              <a:ext cx="1766" cy="10308"/>
            </a:xfrm>
            <a:custGeom>
              <a:avLst/>
              <a:gdLst/>
              <a:ahLst/>
              <a:cxnLst/>
              <a:rect l="l" t="t" r="r" b="b"/>
              <a:pathLst>
                <a:path w="10" h="98" extrusionOk="0">
                  <a:moveTo>
                    <a:pt x="1" y="0"/>
                  </a:moveTo>
                  <a:cubicBezTo>
                    <a:pt x="1" y="27"/>
                    <a:pt x="1" y="62"/>
                    <a:pt x="1" y="98"/>
                  </a:cubicBezTo>
                  <a:cubicBezTo>
                    <a:pt x="1" y="71"/>
                    <a:pt x="10" y="9"/>
                    <a:pt x="1"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065" name="Google Shape;6065;p28"/>
            <p:cNvSpPr/>
            <p:nvPr/>
          </p:nvSpPr>
          <p:spPr>
            <a:xfrm>
              <a:off x="2744784" y="5011452"/>
              <a:ext cx="1766" cy="1683"/>
            </a:xfrm>
            <a:custGeom>
              <a:avLst/>
              <a:gdLst/>
              <a:ahLst/>
              <a:cxnLst/>
              <a:rect l="l" t="t" r="r" b="b"/>
              <a:pathLst>
                <a:path w="10" h="16" extrusionOk="0">
                  <a:moveTo>
                    <a:pt x="8" y="1"/>
                  </a:moveTo>
                  <a:cubicBezTo>
                    <a:pt x="7" y="1"/>
                    <a:pt x="4" y="3"/>
                    <a:pt x="1" y="6"/>
                  </a:cubicBezTo>
                  <a:lnTo>
                    <a:pt x="10" y="15"/>
                  </a:lnTo>
                  <a:cubicBezTo>
                    <a:pt x="10" y="5"/>
                    <a:pt x="10" y="1"/>
                    <a:pt x="8"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066" name="Google Shape;6066;p28"/>
            <p:cNvSpPr/>
            <p:nvPr/>
          </p:nvSpPr>
          <p:spPr>
            <a:xfrm>
              <a:off x="2738605" y="5004614"/>
              <a:ext cx="6356" cy="10308"/>
            </a:xfrm>
            <a:custGeom>
              <a:avLst/>
              <a:gdLst/>
              <a:ahLst/>
              <a:cxnLst/>
              <a:rect l="l" t="t" r="r" b="b"/>
              <a:pathLst>
                <a:path w="36" h="98" extrusionOk="0">
                  <a:moveTo>
                    <a:pt x="0" y="1"/>
                  </a:moveTo>
                  <a:lnTo>
                    <a:pt x="0" y="1"/>
                  </a:lnTo>
                  <a:cubicBezTo>
                    <a:pt x="9" y="36"/>
                    <a:pt x="18" y="71"/>
                    <a:pt x="36" y="98"/>
                  </a:cubicBezTo>
                  <a:cubicBezTo>
                    <a:pt x="36" y="89"/>
                    <a:pt x="36" y="80"/>
                    <a:pt x="36" y="71"/>
                  </a:cubicBezTo>
                  <a:cubicBezTo>
                    <a:pt x="27" y="45"/>
                    <a:pt x="18" y="27"/>
                    <a:pt x="0"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067" name="Google Shape;6067;p28"/>
            <p:cNvSpPr/>
            <p:nvPr/>
          </p:nvSpPr>
          <p:spPr>
            <a:xfrm>
              <a:off x="2652798" y="4859981"/>
              <a:ext cx="48553" cy="51226"/>
            </a:xfrm>
            <a:custGeom>
              <a:avLst/>
              <a:gdLst/>
              <a:ahLst/>
              <a:cxnLst/>
              <a:rect l="l" t="t" r="r" b="b"/>
              <a:pathLst>
                <a:path w="275" h="487" extrusionOk="0">
                  <a:moveTo>
                    <a:pt x="15" y="1"/>
                  </a:moveTo>
                  <a:cubicBezTo>
                    <a:pt x="10" y="1"/>
                    <a:pt x="5" y="3"/>
                    <a:pt x="1" y="7"/>
                  </a:cubicBezTo>
                  <a:lnTo>
                    <a:pt x="54" y="148"/>
                  </a:lnTo>
                  <a:cubicBezTo>
                    <a:pt x="52" y="149"/>
                    <a:pt x="51" y="149"/>
                    <a:pt x="50" y="149"/>
                  </a:cubicBezTo>
                  <a:cubicBezTo>
                    <a:pt x="39" y="149"/>
                    <a:pt x="28" y="131"/>
                    <a:pt x="23" y="131"/>
                  </a:cubicBezTo>
                  <a:cubicBezTo>
                    <a:pt x="20" y="131"/>
                    <a:pt x="18" y="135"/>
                    <a:pt x="18" y="148"/>
                  </a:cubicBezTo>
                  <a:cubicBezTo>
                    <a:pt x="45" y="157"/>
                    <a:pt x="107" y="299"/>
                    <a:pt x="98" y="431"/>
                  </a:cubicBezTo>
                  <a:cubicBezTo>
                    <a:pt x="115" y="470"/>
                    <a:pt x="135" y="486"/>
                    <a:pt x="156" y="486"/>
                  </a:cubicBezTo>
                  <a:cubicBezTo>
                    <a:pt x="201" y="486"/>
                    <a:pt x="250" y="410"/>
                    <a:pt x="274" y="325"/>
                  </a:cubicBezTo>
                  <a:cubicBezTo>
                    <a:pt x="266" y="325"/>
                    <a:pt x="248" y="325"/>
                    <a:pt x="204" y="201"/>
                  </a:cubicBezTo>
                  <a:lnTo>
                    <a:pt x="204" y="201"/>
                  </a:lnTo>
                  <a:cubicBezTo>
                    <a:pt x="197" y="238"/>
                    <a:pt x="214" y="421"/>
                    <a:pt x="189" y="421"/>
                  </a:cubicBezTo>
                  <a:cubicBezTo>
                    <a:pt x="184" y="421"/>
                    <a:pt x="177" y="414"/>
                    <a:pt x="169" y="396"/>
                  </a:cubicBezTo>
                  <a:cubicBezTo>
                    <a:pt x="116" y="228"/>
                    <a:pt x="151" y="246"/>
                    <a:pt x="151" y="166"/>
                  </a:cubicBezTo>
                  <a:lnTo>
                    <a:pt x="151" y="166"/>
                  </a:lnTo>
                  <a:cubicBezTo>
                    <a:pt x="148" y="176"/>
                    <a:pt x="144" y="180"/>
                    <a:pt x="139" y="180"/>
                  </a:cubicBezTo>
                  <a:cubicBezTo>
                    <a:pt x="111" y="180"/>
                    <a:pt x="59" y="1"/>
                    <a:pt x="15"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068" name="Google Shape;6068;p28"/>
            <p:cNvSpPr/>
            <p:nvPr/>
          </p:nvSpPr>
          <p:spPr>
            <a:xfrm>
              <a:off x="2702764" y="4894167"/>
              <a:ext cx="11123" cy="32608"/>
            </a:xfrm>
            <a:custGeom>
              <a:avLst/>
              <a:gdLst/>
              <a:ahLst/>
              <a:cxnLst/>
              <a:rect l="l" t="t" r="r" b="b"/>
              <a:pathLst>
                <a:path w="63" h="310" extrusionOk="0">
                  <a:moveTo>
                    <a:pt x="0" y="0"/>
                  </a:moveTo>
                  <a:lnTo>
                    <a:pt x="53" y="265"/>
                  </a:lnTo>
                  <a:lnTo>
                    <a:pt x="44" y="256"/>
                  </a:lnTo>
                  <a:lnTo>
                    <a:pt x="62" y="309"/>
                  </a:lnTo>
                  <a:cubicBezTo>
                    <a:pt x="53" y="238"/>
                    <a:pt x="53" y="194"/>
                    <a:pt x="62" y="106"/>
                  </a:cubicBezTo>
                  <a:cubicBezTo>
                    <a:pt x="27" y="27"/>
                    <a:pt x="18" y="9"/>
                    <a:pt x="0"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069" name="Google Shape;6069;p28"/>
            <p:cNvSpPr/>
            <p:nvPr/>
          </p:nvSpPr>
          <p:spPr>
            <a:xfrm>
              <a:off x="2702764" y="4926670"/>
              <a:ext cx="25071" cy="39971"/>
            </a:xfrm>
            <a:custGeom>
              <a:avLst/>
              <a:gdLst/>
              <a:ahLst/>
              <a:cxnLst/>
              <a:rect l="l" t="t" r="r" b="b"/>
              <a:pathLst>
                <a:path w="142" h="380" extrusionOk="0">
                  <a:moveTo>
                    <a:pt x="53" y="0"/>
                  </a:moveTo>
                  <a:lnTo>
                    <a:pt x="53" y="0"/>
                  </a:lnTo>
                  <a:cubicBezTo>
                    <a:pt x="62" y="53"/>
                    <a:pt x="80" y="124"/>
                    <a:pt x="106" y="239"/>
                  </a:cubicBezTo>
                  <a:cubicBezTo>
                    <a:pt x="103" y="211"/>
                    <a:pt x="103" y="202"/>
                    <a:pt x="105" y="202"/>
                  </a:cubicBezTo>
                  <a:cubicBezTo>
                    <a:pt x="109" y="202"/>
                    <a:pt x="118" y="236"/>
                    <a:pt x="124" y="247"/>
                  </a:cubicBezTo>
                  <a:cubicBezTo>
                    <a:pt x="115" y="247"/>
                    <a:pt x="115" y="247"/>
                    <a:pt x="106" y="239"/>
                  </a:cubicBezTo>
                  <a:cubicBezTo>
                    <a:pt x="73" y="212"/>
                    <a:pt x="44" y="133"/>
                    <a:pt x="21" y="133"/>
                  </a:cubicBezTo>
                  <a:cubicBezTo>
                    <a:pt x="13" y="133"/>
                    <a:pt x="7" y="140"/>
                    <a:pt x="0" y="159"/>
                  </a:cubicBezTo>
                  <a:cubicBezTo>
                    <a:pt x="36" y="318"/>
                    <a:pt x="53" y="265"/>
                    <a:pt x="80" y="362"/>
                  </a:cubicBezTo>
                  <a:cubicBezTo>
                    <a:pt x="63" y="282"/>
                    <a:pt x="60" y="259"/>
                    <a:pt x="64" y="259"/>
                  </a:cubicBezTo>
                  <a:cubicBezTo>
                    <a:pt x="69" y="259"/>
                    <a:pt x="86" y="304"/>
                    <a:pt x="94" y="304"/>
                  </a:cubicBezTo>
                  <a:cubicBezTo>
                    <a:pt x="100" y="304"/>
                    <a:pt x="102" y="288"/>
                    <a:pt x="97" y="239"/>
                  </a:cubicBezTo>
                  <a:lnTo>
                    <a:pt x="97" y="239"/>
                  </a:lnTo>
                  <a:cubicBezTo>
                    <a:pt x="115" y="291"/>
                    <a:pt x="124" y="336"/>
                    <a:pt x="142" y="380"/>
                  </a:cubicBezTo>
                  <a:lnTo>
                    <a:pt x="124" y="239"/>
                  </a:lnTo>
                  <a:lnTo>
                    <a:pt x="124" y="247"/>
                  </a:lnTo>
                  <a:lnTo>
                    <a:pt x="53"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070" name="Google Shape;6070;p28"/>
            <p:cNvSpPr/>
            <p:nvPr/>
          </p:nvSpPr>
          <p:spPr>
            <a:xfrm>
              <a:off x="2733132" y="5088344"/>
              <a:ext cx="883" cy="2735"/>
            </a:xfrm>
            <a:custGeom>
              <a:avLst/>
              <a:gdLst/>
              <a:ahLst/>
              <a:cxnLst/>
              <a:rect l="l" t="t" r="r" b="b"/>
              <a:pathLst>
                <a:path w="5" h="26" extrusionOk="0">
                  <a:moveTo>
                    <a:pt x="2" y="0"/>
                  </a:moveTo>
                  <a:cubicBezTo>
                    <a:pt x="1" y="0"/>
                    <a:pt x="0" y="6"/>
                    <a:pt x="5" y="26"/>
                  </a:cubicBezTo>
                  <a:cubicBezTo>
                    <a:pt x="5" y="17"/>
                    <a:pt x="5" y="17"/>
                    <a:pt x="5" y="8"/>
                  </a:cubicBezTo>
                  <a:cubicBezTo>
                    <a:pt x="5" y="4"/>
                    <a:pt x="3" y="0"/>
                    <a:pt x="2"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071" name="Google Shape;6071;p28"/>
            <p:cNvSpPr/>
            <p:nvPr/>
          </p:nvSpPr>
          <p:spPr>
            <a:xfrm>
              <a:off x="2733838" y="5063941"/>
              <a:ext cx="11123" cy="32293"/>
            </a:xfrm>
            <a:custGeom>
              <a:avLst/>
              <a:gdLst/>
              <a:ahLst/>
              <a:cxnLst/>
              <a:rect l="l" t="t" r="r" b="b"/>
              <a:pathLst>
                <a:path w="63" h="307" extrusionOk="0">
                  <a:moveTo>
                    <a:pt x="61" y="0"/>
                  </a:moveTo>
                  <a:cubicBezTo>
                    <a:pt x="60" y="0"/>
                    <a:pt x="58" y="4"/>
                    <a:pt x="56" y="11"/>
                  </a:cubicBezTo>
                  <a:lnTo>
                    <a:pt x="56" y="11"/>
                  </a:lnTo>
                  <a:cubicBezTo>
                    <a:pt x="58" y="8"/>
                    <a:pt x="60" y="5"/>
                    <a:pt x="63" y="2"/>
                  </a:cubicBezTo>
                  <a:cubicBezTo>
                    <a:pt x="62" y="1"/>
                    <a:pt x="62" y="0"/>
                    <a:pt x="61" y="0"/>
                  </a:cubicBezTo>
                  <a:close/>
                  <a:moveTo>
                    <a:pt x="56" y="11"/>
                  </a:moveTo>
                  <a:lnTo>
                    <a:pt x="56" y="11"/>
                  </a:lnTo>
                  <a:cubicBezTo>
                    <a:pt x="33" y="44"/>
                    <a:pt x="17" y="79"/>
                    <a:pt x="1" y="143"/>
                  </a:cubicBezTo>
                  <a:cubicBezTo>
                    <a:pt x="10" y="161"/>
                    <a:pt x="27" y="179"/>
                    <a:pt x="36" y="240"/>
                  </a:cubicBezTo>
                  <a:cubicBezTo>
                    <a:pt x="36" y="258"/>
                    <a:pt x="34" y="264"/>
                    <a:pt x="31" y="264"/>
                  </a:cubicBezTo>
                  <a:cubicBezTo>
                    <a:pt x="24" y="264"/>
                    <a:pt x="13" y="240"/>
                    <a:pt x="1" y="240"/>
                  </a:cubicBezTo>
                  <a:cubicBezTo>
                    <a:pt x="12" y="263"/>
                    <a:pt x="30" y="306"/>
                    <a:pt x="42" y="306"/>
                  </a:cubicBezTo>
                  <a:cubicBezTo>
                    <a:pt x="49" y="306"/>
                    <a:pt x="54" y="291"/>
                    <a:pt x="54" y="249"/>
                  </a:cubicBezTo>
                  <a:lnTo>
                    <a:pt x="45" y="231"/>
                  </a:lnTo>
                  <a:cubicBezTo>
                    <a:pt x="38" y="149"/>
                    <a:pt x="47" y="44"/>
                    <a:pt x="56" y="1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072" name="Google Shape;6072;p28"/>
            <p:cNvSpPr/>
            <p:nvPr/>
          </p:nvSpPr>
          <p:spPr>
            <a:xfrm>
              <a:off x="2713710" y="4992623"/>
              <a:ext cx="12536" cy="24193"/>
            </a:xfrm>
            <a:custGeom>
              <a:avLst/>
              <a:gdLst/>
              <a:ahLst/>
              <a:cxnLst/>
              <a:rect l="l" t="t" r="r" b="b"/>
              <a:pathLst>
                <a:path w="71" h="230" extrusionOk="0">
                  <a:moveTo>
                    <a:pt x="9" y="0"/>
                  </a:moveTo>
                  <a:lnTo>
                    <a:pt x="0" y="115"/>
                  </a:lnTo>
                  <a:lnTo>
                    <a:pt x="18" y="106"/>
                  </a:lnTo>
                  <a:cubicBezTo>
                    <a:pt x="35" y="230"/>
                    <a:pt x="53" y="203"/>
                    <a:pt x="71" y="212"/>
                  </a:cubicBezTo>
                  <a:lnTo>
                    <a:pt x="9"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073" name="Google Shape;6073;p28"/>
            <p:cNvSpPr/>
            <p:nvPr/>
          </p:nvSpPr>
          <p:spPr>
            <a:xfrm>
              <a:off x="2697997" y="4880177"/>
              <a:ext cx="14301" cy="12202"/>
            </a:xfrm>
            <a:custGeom>
              <a:avLst/>
              <a:gdLst/>
              <a:ahLst/>
              <a:cxnLst/>
              <a:rect l="l" t="t" r="r" b="b"/>
              <a:pathLst>
                <a:path w="81" h="116" extrusionOk="0">
                  <a:moveTo>
                    <a:pt x="1" y="1"/>
                  </a:moveTo>
                  <a:lnTo>
                    <a:pt x="36" y="98"/>
                  </a:lnTo>
                  <a:lnTo>
                    <a:pt x="80" y="115"/>
                  </a:lnTo>
                  <a:lnTo>
                    <a:pt x="1"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074" name="Google Shape;6074;p28"/>
            <p:cNvSpPr/>
            <p:nvPr/>
          </p:nvSpPr>
          <p:spPr>
            <a:xfrm>
              <a:off x="2693406" y="4854195"/>
              <a:ext cx="6356" cy="7574"/>
            </a:xfrm>
            <a:custGeom>
              <a:avLst/>
              <a:gdLst/>
              <a:ahLst/>
              <a:cxnLst/>
              <a:rect l="l" t="t" r="r" b="b"/>
              <a:pathLst>
                <a:path w="36" h="72" extrusionOk="0">
                  <a:moveTo>
                    <a:pt x="0" y="0"/>
                  </a:moveTo>
                  <a:lnTo>
                    <a:pt x="0" y="62"/>
                  </a:lnTo>
                  <a:lnTo>
                    <a:pt x="36" y="71"/>
                  </a:lnTo>
                  <a:lnTo>
                    <a:pt x="0"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075" name="Google Shape;6075;p28"/>
            <p:cNvSpPr/>
            <p:nvPr/>
          </p:nvSpPr>
          <p:spPr>
            <a:xfrm>
              <a:off x="704140" y="4143650"/>
              <a:ext cx="11123" cy="1052"/>
            </a:xfrm>
            <a:custGeom>
              <a:avLst/>
              <a:gdLst/>
              <a:ahLst/>
              <a:cxnLst/>
              <a:rect l="l" t="t" r="r" b="b"/>
              <a:pathLst>
                <a:path w="63" h="10" extrusionOk="0">
                  <a:moveTo>
                    <a:pt x="62" y="1"/>
                  </a:moveTo>
                  <a:cubicBezTo>
                    <a:pt x="55" y="1"/>
                    <a:pt x="48" y="2"/>
                    <a:pt x="41" y="4"/>
                  </a:cubicBezTo>
                  <a:lnTo>
                    <a:pt x="41" y="4"/>
                  </a:lnTo>
                  <a:lnTo>
                    <a:pt x="62" y="1"/>
                  </a:lnTo>
                  <a:close/>
                  <a:moveTo>
                    <a:pt x="41" y="4"/>
                  </a:moveTo>
                  <a:lnTo>
                    <a:pt x="1" y="9"/>
                  </a:lnTo>
                  <a:cubicBezTo>
                    <a:pt x="16" y="9"/>
                    <a:pt x="29" y="6"/>
                    <a:pt x="41" y="4"/>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076" name="Google Shape;6076;p28"/>
            <p:cNvSpPr/>
            <p:nvPr/>
          </p:nvSpPr>
          <p:spPr>
            <a:xfrm>
              <a:off x="792948" y="4139968"/>
              <a:ext cx="4944" cy="1893"/>
            </a:xfrm>
            <a:custGeom>
              <a:avLst/>
              <a:gdLst/>
              <a:ahLst/>
              <a:cxnLst/>
              <a:rect l="l" t="t" r="r" b="b"/>
              <a:pathLst>
                <a:path w="28" h="18" extrusionOk="0">
                  <a:moveTo>
                    <a:pt x="27" y="0"/>
                  </a:moveTo>
                  <a:lnTo>
                    <a:pt x="27" y="0"/>
                  </a:lnTo>
                  <a:cubicBezTo>
                    <a:pt x="10" y="9"/>
                    <a:pt x="1" y="18"/>
                    <a:pt x="18" y="18"/>
                  </a:cubicBezTo>
                  <a:lnTo>
                    <a:pt x="27"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077" name="Google Shape;6077;p28"/>
            <p:cNvSpPr/>
            <p:nvPr/>
          </p:nvSpPr>
          <p:spPr>
            <a:xfrm>
              <a:off x="2266139" y="4151328"/>
              <a:ext cx="22070" cy="18408"/>
            </a:xfrm>
            <a:custGeom>
              <a:avLst/>
              <a:gdLst/>
              <a:ahLst/>
              <a:cxnLst/>
              <a:rect l="l" t="t" r="r" b="b"/>
              <a:pathLst>
                <a:path w="125" h="175" extrusionOk="0">
                  <a:moveTo>
                    <a:pt x="10" y="0"/>
                  </a:moveTo>
                  <a:cubicBezTo>
                    <a:pt x="6" y="0"/>
                    <a:pt x="3" y="2"/>
                    <a:pt x="1" y="7"/>
                  </a:cubicBezTo>
                  <a:lnTo>
                    <a:pt x="1" y="51"/>
                  </a:lnTo>
                  <a:cubicBezTo>
                    <a:pt x="54" y="95"/>
                    <a:pt x="98" y="140"/>
                    <a:pt x="125" y="175"/>
                  </a:cubicBezTo>
                  <a:cubicBezTo>
                    <a:pt x="79" y="91"/>
                    <a:pt x="33" y="0"/>
                    <a:pt x="10"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078" name="Google Shape;6078;p28"/>
            <p:cNvSpPr/>
            <p:nvPr/>
          </p:nvSpPr>
          <p:spPr>
            <a:xfrm>
              <a:off x="1461746" y="4102837"/>
              <a:ext cx="15890" cy="3787"/>
            </a:xfrm>
            <a:custGeom>
              <a:avLst/>
              <a:gdLst/>
              <a:ahLst/>
              <a:cxnLst/>
              <a:rect l="l" t="t" r="r" b="b"/>
              <a:pathLst>
                <a:path w="90" h="36" extrusionOk="0">
                  <a:moveTo>
                    <a:pt x="89" y="0"/>
                  </a:moveTo>
                  <a:lnTo>
                    <a:pt x="89" y="0"/>
                  </a:lnTo>
                  <a:cubicBezTo>
                    <a:pt x="63" y="9"/>
                    <a:pt x="36" y="18"/>
                    <a:pt x="1" y="27"/>
                  </a:cubicBezTo>
                  <a:lnTo>
                    <a:pt x="27" y="35"/>
                  </a:lnTo>
                  <a:cubicBezTo>
                    <a:pt x="54" y="18"/>
                    <a:pt x="71" y="9"/>
                    <a:pt x="89"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079" name="Google Shape;6079;p28"/>
            <p:cNvSpPr/>
            <p:nvPr/>
          </p:nvSpPr>
          <p:spPr>
            <a:xfrm>
              <a:off x="1429083" y="4119562"/>
              <a:ext cx="21893" cy="1893"/>
            </a:xfrm>
            <a:custGeom>
              <a:avLst/>
              <a:gdLst/>
              <a:ahLst/>
              <a:cxnLst/>
              <a:rect l="l" t="t" r="r" b="b"/>
              <a:pathLst>
                <a:path w="124" h="18" extrusionOk="0">
                  <a:moveTo>
                    <a:pt x="0" y="0"/>
                  </a:moveTo>
                  <a:cubicBezTo>
                    <a:pt x="22" y="7"/>
                    <a:pt x="54" y="9"/>
                    <a:pt x="93" y="13"/>
                  </a:cubicBezTo>
                  <a:lnTo>
                    <a:pt x="93" y="13"/>
                  </a:lnTo>
                  <a:lnTo>
                    <a:pt x="0" y="0"/>
                  </a:lnTo>
                  <a:close/>
                  <a:moveTo>
                    <a:pt x="93" y="13"/>
                  </a:moveTo>
                  <a:lnTo>
                    <a:pt x="124" y="18"/>
                  </a:lnTo>
                  <a:cubicBezTo>
                    <a:pt x="113" y="16"/>
                    <a:pt x="103" y="15"/>
                    <a:pt x="93" y="13"/>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080" name="Google Shape;6080;p28"/>
            <p:cNvSpPr/>
            <p:nvPr/>
          </p:nvSpPr>
          <p:spPr>
            <a:xfrm>
              <a:off x="297177" y="4204974"/>
              <a:ext cx="15890" cy="6627"/>
            </a:xfrm>
            <a:custGeom>
              <a:avLst/>
              <a:gdLst/>
              <a:ahLst/>
              <a:cxnLst/>
              <a:rect l="l" t="t" r="r" b="b"/>
              <a:pathLst>
                <a:path w="90" h="63" extrusionOk="0">
                  <a:moveTo>
                    <a:pt x="36" y="0"/>
                  </a:moveTo>
                  <a:lnTo>
                    <a:pt x="1" y="62"/>
                  </a:lnTo>
                  <a:cubicBezTo>
                    <a:pt x="89" y="9"/>
                    <a:pt x="45" y="18"/>
                    <a:pt x="36"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081" name="Google Shape;6081;p28"/>
            <p:cNvSpPr/>
            <p:nvPr/>
          </p:nvSpPr>
          <p:spPr>
            <a:xfrm>
              <a:off x="2576526" y="4542102"/>
              <a:ext cx="6356" cy="22405"/>
            </a:xfrm>
            <a:custGeom>
              <a:avLst/>
              <a:gdLst/>
              <a:ahLst/>
              <a:cxnLst/>
              <a:rect l="l" t="t" r="r" b="b"/>
              <a:pathLst>
                <a:path w="36" h="213" extrusionOk="0">
                  <a:moveTo>
                    <a:pt x="9" y="1"/>
                  </a:moveTo>
                  <a:lnTo>
                    <a:pt x="9" y="1"/>
                  </a:lnTo>
                  <a:cubicBezTo>
                    <a:pt x="18" y="115"/>
                    <a:pt x="0" y="186"/>
                    <a:pt x="35" y="213"/>
                  </a:cubicBezTo>
                  <a:cubicBezTo>
                    <a:pt x="27" y="124"/>
                    <a:pt x="27" y="71"/>
                    <a:pt x="9"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082" name="Google Shape;6082;p28"/>
            <p:cNvSpPr/>
            <p:nvPr/>
          </p:nvSpPr>
          <p:spPr>
            <a:xfrm>
              <a:off x="733802" y="4101890"/>
              <a:ext cx="11123" cy="2840"/>
            </a:xfrm>
            <a:custGeom>
              <a:avLst/>
              <a:gdLst/>
              <a:ahLst/>
              <a:cxnLst/>
              <a:rect l="l" t="t" r="r" b="b"/>
              <a:pathLst>
                <a:path w="63" h="27" extrusionOk="0">
                  <a:moveTo>
                    <a:pt x="53" y="0"/>
                  </a:moveTo>
                  <a:lnTo>
                    <a:pt x="53" y="0"/>
                  </a:lnTo>
                  <a:cubicBezTo>
                    <a:pt x="18" y="9"/>
                    <a:pt x="0" y="18"/>
                    <a:pt x="0" y="27"/>
                  </a:cubicBezTo>
                  <a:cubicBezTo>
                    <a:pt x="44" y="18"/>
                    <a:pt x="62" y="9"/>
                    <a:pt x="53"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083" name="Google Shape;6083;p28"/>
            <p:cNvSpPr/>
            <p:nvPr/>
          </p:nvSpPr>
          <p:spPr>
            <a:xfrm>
              <a:off x="2565579" y="4518014"/>
              <a:ext cx="12536" cy="24193"/>
            </a:xfrm>
            <a:custGeom>
              <a:avLst/>
              <a:gdLst/>
              <a:ahLst/>
              <a:cxnLst/>
              <a:rect l="l" t="t" r="r" b="b"/>
              <a:pathLst>
                <a:path w="71" h="230" extrusionOk="0">
                  <a:moveTo>
                    <a:pt x="0" y="0"/>
                  </a:moveTo>
                  <a:cubicBezTo>
                    <a:pt x="0" y="18"/>
                    <a:pt x="0" y="27"/>
                    <a:pt x="0" y="44"/>
                  </a:cubicBezTo>
                  <a:cubicBezTo>
                    <a:pt x="27" y="97"/>
                    <a:pt x="44" y="141"/>
                    <a:pt x="71" y="230"/>
                  </a:cubicBezTo>
                  <a:cubicBezTo>
                    <a:pt x="53" y="132"/>
                    <a:pt x="44" y="71"/>
                    <a:pt x="0"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084" name="Google Shape;6084;p28"/>
            <p:cNvSpPr/>
            <p:nvPr/>
          </p:nvSpPr>
          <p:spPr>
            <a:xfrm>
              <a:off x="-179703" y="5065939"/>
              <a:ext cx="1589" cy="2314"/>
            </a:xfrm>
            <a:custGeom>
              <a:avLst/>
              <a:gdLst/>
              <a:ahLst/>
              <a:cxnLst/>
              <a:rect l="l" t="t" r="r" b="b"/>
              <a:pathLst>
                <a:path w="9" h="22" extrusionOk="0">
                  <a:moveTo>
                    <a:pt x="9" y="1"/>
                  </a:moveTo>
                  <a:lnTo>
                    <a:pt x="0" y="18"/>
                  </a:lnTo>
                  <a:cubicBezTo>
                    <a:pt x="2" y="21"/>
                    <a:pt x="4" y="22"/>
                    <a:pt x="5" y="22"/>
                  </a:cubicBezTo>
                  <a:cubicBezTo>
                    <a:pt x="9" y="22"/>
                    <a:pt x="9" y="14"/>
                    <a:pt x="9"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085" name="Google Shape;6085;p28"/>
            <p:cNvSpPr/>
            <p:nvPr/>
          </p:nvSpPr>
          <p:spPr>
            <a:xfrm>
              <a:off x="-273278" y="5331539"/>
              <a:ext cx="177" cy="11255"/>
            </a:xfrm>
            <a:custGeom>
              <a:avLst/>
              <a:gdLst/>
              <a:ahLst/>
              <a:cxnLst/>
              <a:rect l="l" t="t" r="r" b="b"/>
              <a:pathLst>
                <a:path w="1" h="107" extrusionOk="0">
                  <a:moveTo>
                    <a:pt x="0" y="107"/>
                  </a:moveTo>
                  <a:lnTo>
                    <a:pt x="0" y="1"/>
                  </a:lnTo>
                  <a:cubicBezTo>
                    <a:pt x="0" y="19"/>
                    <a:pt x="0" y="54"/>
                    <a:pt x="0" y="107"/>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086" name="Google Shape;6086;p28"/>
            <p:cNvSpPr/>
            <p:nvPr/>
          </p:nvSpPr>
          <p:spPr>
            <a:xfrm>
              <a:off x="2655976" y="4743643"/>
              <a:ext cx="883" cy="3261"/>
            </a:xfrm>
            <a:custGeom>
              <a:avLst/>
              <a:gdLst/>
              <a:ahLst/>
              <a:cxnLst/>
              <a:rect l="l" t="t" r="r" b="b"/>
              <a:pathLst>
                <a:path w="5" h="31" extrusionOk="0">
                  <a:moveTo>
                    <a:pt x="0" y="1"/>
                  </a:moveTo>
                  <a:cubicBezTo>
                    <a:pt x="0" y="6"/>
                    <a:pt x="4" y="30"/>
                    <a:pt x="4" y="30"/>
                  </a:cubicBezTo>
                  <a:cubicBezTo>
                    <a:pt x="4" y="30"/>
                    <a:pt x="4" y="23"/>
                    <a:pt x="0"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087" name="Google Shape;6087;p28"/>
            <p:cNvSpPr/>
            <p:nvPr/>
          </p:nvSpPr>
          <p:spPr>
            <a:xfrm>
              <a:off x="2637261" y="4775199"/>
              <a:ext cx="3355" cy="1999"/>
            </a:xfrm>
            <a:custGeom>
              <a:avLst/>
              <a:gdLst/>
              <a:ahLst/>
              <a:cxnLst/>
              <a:rect l="l" t="t" r="r" b="b"/>
              <a:pathLst>
                <a:path w="19" h="19" extrusionOk="0">
                  <a:moveTo>
                    <a:pt x="18" y="19"/>
                  </a:moveTo>
                  <a:cubicBezTo>
                    <a:pt x="18" y="10"/>
                    <a:pt x="9" y="1"/>
                    <a:pt x="0" y="1"/>
                  </a:cubicBezTo>
                  <a:cubicBezTo>
                    <a:pt x="9" y="1"/>
                    <a:pt x="18" y="10"/>
                    <a:pt x="18" y="19"/>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088" name="Google Shape;6088;p28"/>
            <p:cNvSpPr/>
            <p:nvPr/>
          </p:nvSpPr>
          <p:spPr>
            <a:xfrm>
              <a:off x="2495309" y="4464999"/>
              <a:ext cx="177" cy="1999"/>
            </a:xfrm>
            <a:custGeom>
              <a:avLst/>
              <a:gdLst/>
              <a:ahLst/>
              <a:cxnLst/>
              <a:rect l="l" t="t" r="r" b="b"/>
              <a:pathLst>
                <a:path w="1" h="19" extrusionOk="0">
                  <a:moveTo>
                    <a:pt x="1" y="10"/>
                  </a:moveTo>
                  <a:lnTo>
                    <a:pt x="1" y="1"/>
                  </a:lnTo>
                  <a:cubicBezTo>
                    <a:pt x="1" y="18"/>
                    <a:pt x="1" y="18"/>
                    <a:pt x="1" y="1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089" name="Google Shape;6089;p28"/>
            <p:cNvSpPr/>
            <p:nvPr/>
          </p:nvSpPr>
          <p:spPr>
            <a:xfrm>
              <a:off x="2654387" y="4745536"/>
              <a:ext cx="1766" cy="8415"/>
            </a:xfrm>
            <a:custGeom>
              <a:avLst/>
              <a:gdLst/>
              <a:ahLst/>
              <a:cxnLst/>
              <a:rect l="l" t="t" r="r" b="b"/>
              <a:pathLst>
                <a:path w="10" h="80" extrusionOk="0">
                  <a:moveTo>
                    <a:pt x="1" y="0"/>
                  </a:moveTo>
                  <a:cubicBezTo>
                    <a:pt x="1" y="9"/>
                    <a:pt x="1" y="36"/>
                    <a:pt x="9" y="80"/>
                  </a:cubicBezTo>
                  <a:cubicBezTo>
                    <a:pt x="9" y="53"/>
                    <a:pt x="9" y="27"/>
                    <a:pt x="1"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090" name="Google Shape;6090;p28"/>
            <p:cNvSpPr/>
            <p:nvPr/>
          </p:nvSpPr>
          <p:spPr>
            <a:xfrm>
              <a:off x="2657565" y="4752058"/>
              <a:ext cx="3178" cy="5680"/>
            </a:xfrm>
            <a:custGeom>
              <a:avLst/>
              <a:gdLst/>
              <a:ahLst/>
              <a:cxnLst/>
              <a:rect l="l" t="t" r="r" b="b"/>
              <a:pathLst>
                <a:path w="18" h="54" extrusionOk="0">
                  <a:moveTo>
                    <a:pt x="0" y="0"/>
                  </a:moveTo>
                  <a:cubicBezTo>
                    <a:pt x="3" y="8"/>
                    <a:pt x="5" y="15"/>
                    <a:pt x="7" y="21"/>
                  </a:cubicBezTo>
                  <a:lnTo>
                    <a:pt x="7" y="21"/>
                  </a:lnTo>
                  <a:cubicBezTo>
                    <a:pt x="6" y="14"/>
                    <a:pt x="4" y="7"/>
                    <a:pt x="0" y="0"/>
                  </a:cubicBezTo>
                  <a:close/>
                  <a:moveTo>
                    <a:pt x="7" y="21"/>
                  </a:moveTo>
                  <a:cubicBezTo>
                    <a:pt x="9" y="31"/>
                    <a:pt x="9" y="42"/>
                    <a:pt x="9" y="53"/>
                  </a:cubicBezTo>
                  <a:cubicBezTo>
                    <a:pt x="17" y="53"/>
                    <a:pt x="18" y="53"/>
                    <a:pt x="7" y="2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091" name="Google Shape;6091;p28"/>
            <p:cNvSpPr/>
            <p:nvPr/>
          </p:nvSpPr>
          <p:spPr>
            <a:xfrm>
              <a:off x="2651386" y="4735438"/>
              <a:ext cx="3178" cy="10203"/>
            </a:xfrm>
            <a:custGeom>
              <a:avLst/>
              <a:gdLst/>
              <a:ahLst/>
              <a:cxnLst/>
              <a:rect l="l" t="t" r="r" b="b"/>
              <a:pathLst>
                <a:path w="18" h="97" extrusionOk="0">
                  <a:moveTo>
                    <a:pt x="0" y="0"/>
                  </a:moveTo>
                  <a:cubicBezTo>
                    <a:pt x="9" y="35"/>
                    <a:pt x="18" y="61"/>
                    <a:pt x="18" y="96"/>
                  </a:cubicBezTo>
                  <a:cubicBezTo>
                    <a:pt x="18" y="79"/>
                    <a:pt x="18" y="79"/>
                    <a:pt x="18" y="79"/>
                  </a:cubicBezTo>
                  <a:cubicBezTo>
                    <a:pt x="18" y="61"/>
                    <a:pt x="9" y="35"/>
                    <a:pt x="0"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092" name="Google Shape;6092;p28"/>
            <p:cNvSpPr/>
            <p:nvPr/>
          </p:nvSpPr>
          <p:spPr>
            <a:xfrm>
              <a:off x="-75358" y="4556092"/>
              <a:ext cx="1766" cy="5259"/>
            </a:xfrm>
            <a:custGeom>
              <a:avLst/>
              <a:gdLst/>
              <a:ahLst/>
              <a:cxnLst/>
              <a:rect l="l" t="t" r="r" b="b"/>
              <a:pathLst>
                <a:path w="10" h="50" extrusionOk="0">
                  <a:moveTo>
                    <a:pt x="9" y="0"/>
                  </a:moveTo>
                  <a:lnTo>
                    <a:pt x="9" y="0"/>
                  </a:lnTo>
                  <a:cubicBezTo>
                    <a:pt x="9" y="1"/>
                    <a:pt x="9" y="1"/>
                    <a:pt x="9" y="2"/>
                  </a:cubicBezTo>
                  <a:lnTo>
                    <a:pt x="9" y="2"/>
                  </a:lnTo>
                  <a:cubicBezTo>
                    <a:pt x="9" y="1"/>
                    <a:pt x="9" y="1"/>
                    <a:pt x="9" y="0"/>
                  </a:cubicBezTo>
                  <a:close/>
                  <a:moveTo>
                    <a:pt x="9" y="2"/>
                  </a:moveTo>
                  <a:cubicBezTo>
                    <a:pt x="9" y="9"/>
                    <a:pt x="9" y="10"/>
                    <a:pt x="1" y="18"/>
                  </a:cubicBezTo>
                  <a:cubicBezTo>
                    <a:pt x="1" y="40"/>
                    <a:pt x="2" y="50"/>
                    <a:pt x="4" y="50"/>
                  </a:cubicBezTo>
                  <a:cubicBezTo>
                    <a:pt x="6" y="50"/>
                    <a:pt x="9" y="32"/>
                    <a:pt x="9" y="2"/>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093" name="Google Shape;6093;p28"/>
            <p:cNvSpPr/>
            <p:nvPr/>
          </p:nvSpPr>
          <p:spPr>
            <a:xfrm>
              <a:off x="2015251" y="4125978"/>
              <a:ext cx="1766" cy="1052"/>
            </a:xfrm>
            <a:custGeom>
              <a:avLst/>
              <a:gdLst/>
              <a:ahLst/>
              <a:cxnLst/>
              <a:rect l="l" t="t" r="r" b="b"/>
              <a:pathLst>
                <a:path w="10" h="10" extrusionOk="0">
                  <a:moveTo>
                    <a:pt x="0" y="1"/>
                  </a:moveTo>
                  <a:lnTo>
                    <a:pt x="0" y="10"/>
                  </a:lnTo>
                  <a:lnTo>
                    <a:pt x="9" y="10"/>
                  </a:lnTo>
                  <a:lnTo>
                    <a:pt x="0"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094" name="Google Shape;6094;p28"/>
            <p:cNvSpPr/>
            <p:nvPr/>
          </p:nvSpPr>
          <p:spPr>
            <a:xfrm>
              <a:off x="1979410" y="4113987"/>
              <a:ext cx="36018" cy="12097"/>
            </a:xfrm>
            <a:custGeom>
              <a:avLst/>
              <a:gdLst/>
              <a:ahLst/>
              <a:cxnLst/>
              <a:rect l="l" t="t" r="r" b="b"/>
              <a:pathLst>
                <a:path w="204" h="115" extrusionOk="0">
                  <a:moveTo>
                    <a:pt x="159" y="0"/>
                  </a:moveTo>
                  <a:cubicBezTo>
                    <a:pt x="106" y="35"/>
                    <a:pt x="53" y="71"/>
                    <a:pt x="0" y="106"/>
                  </a:cubicBezTo>
                  <a:cubicBezTo>
                    <a:pt x="35" y="93"/>
                    <a:pt x="63" y="89"/>
                    <a:pt x="88" y="89"/>
                  </a:cubicBezTo>
                  <a:cubicBezTo>
                    <a:pt x="131" y="89"/>
                    <a:pt x="164" y="104"/>
                    <a:pt x="203" y="115"/>
                  </a:cubicBezTo>
                  <a:lnTo>
                    <a:pt x="159"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095" name="Google Shape;6095;p28"/>
            <p:cNvSpPr/>
            <p:nvPr/>
          </p:nvSpPr>
          <p:spPr>
            <a:xfrm>
              <a:off x="-278046" y="4076750"/>
              <a:ext cx="2968461" cy="1331043"/>
            </a:xfrm>
            <a:custGeom>
              <a:avLst/>
              <a:gdLst/>
              <a:ahLst/>
              <a:cxnLst/>
              <a:rect l="l" t="t" r="r" b="b"/>
              <a:pathLst>
                <a:path w="16813" h="12654" extrusionOk="0">
                  <a:moveTo>
                    <a:pt x="10116" y="330"/>
                  </a:moveTo>
                  <a:cubicBezTo>
                    <a:pt x="10140" y="330"/>
                    <a:pt x="10164" y="332"/>
                    <a:pt x="10190" y="336"/>
                  </a:cubicBezTo>
                  <a:cubicBezTo>
                    <a:pt x="10175" y="344"/>
                    <a:pt x="10159" y="347"/>
                    <a:pt x="10140" y="347"/>
                  </a:cubicBezTo>
                  <a:cubicBezTo>
                    <a:pt x="10115" y="347"/>
                    <a:pt x="10085" y="342"/>
                    <a:pt x="10049" y="336"/>
                  </a:cubicBezTo>
                  <a:cubicBezTo>
                    <a:pt x="10071" y="332"/>
                    <a:pt x="10093" y="330"/>
                    <a:pt x="10116" y="330"/>
                  </a:cubicBezTo>
                  <a:close/>
                  <a:moveTo>
                    <a:pt x="13605" y="391"/>
                  </a:moveTo>
                  <a:cubicBezTo>
                    <a:pt x="13608" y="391"/>
                    <a:pt x="13614" y="393"/>
                    <a:pt x="13624" y="398"/>
                  </a:cubicBezTo>
                  <a:lnTo>
                    <a:pt x="13624" y="398"/>
                  </a:lnTo>
                  <a:cubicBezTo>
                    <a:pt x="13618" y="400"/>
                    <a:pt x="13612" y="403"/>
                    <a:pt x="13607" y="407"/>
                  </a:cubicBezTo>
                  <a:cubicBezTo>
                    <a:pt x="13607" y="401"/>
                    <a:pt x="13599" y="391"/>
                    <a:pt x="13605" y="391"/>
                  </a:cubicBezTo>
                  <a:close/>
                  <a:moveTo>
                    <a:pt x="6670" y="560"/>
                  </a:moveTo>
                  <a:cubicBezTo>
                    <a:pt x="6696" y="560"/>
                    <a:pt x="6727" y="570"/>
                    <a:pt x="6764" y="575"/>
                  </a:cubicBezTo>
                  <a:cubicBezTo>
                    <a:pt x="6738" y="582"/>
                    <a:pt x="6680" y="598"/>
                    <a:pt x="6639" y="598"/>
                  </a:cubicBezTo>
                  <a:cubicBezTo>
                    <a:pt x="6625" y="598"/>
                    <a:pt x="6614" y="597"/>
                    <a:pt x="6605" y="592"/>
                  </a:cubicBezTo>
                  <a:cubicBezTo>
                    <a:pt x="6626" y="568"/>
                    <a:pt x="6647" y="560"/>
                    <a:pt x="6670" y="560"/>
                  </a:cubicBezTo>
                  <a:close/>
                  <a:moveTo>
                    <a:pt x="5827" y="617"/>
                  </a:moveTo>
                  <a:lnTo>
                    <a:pt x="5802" y="619"/>
                  </a:lnTo>
                  <a:cubicBezTo>
                    <a:pt x="5811" y="619"/>
                    <a:pt x="5820" y="618"/>
                    <a:pt x="5827" y="617"/>
                  </a:cubicBezTo>
                  <a:close/>
                  <a:moveTo>
                    <a:pt x="13475" y="620"/>
                  </a:moveTo>
                  <a:cubicBezTo>
                    <a:pt x="13477" y="622"/>
                    <a:pt x="13480" y="625"/>
                    <a:pt x="13484" y="628"/>
                  </a:cubicBezTo>
                  <a:cubicBezTo>
                    <a:pt x="13481" y="625"/>
                    <a:pt x="13478" y="622"/>
                    <a:pt x="13475" y="620"/>
                  </a:cubicBezTo>
                  <a:close/>
                  <a:moveTo>
                    <a:pt x="2526" y="1264"/>
                  </a:moveTo>
                  <a:cubicBezTo>
                    <a:pt x="2524" y="1266"/>
                    <a:pt x="2522" y="1268"/>
                    <a:pt x="2520" y="1269"/>
                  </a:cubicBezTo>
                  <a:lnTo>
                    <a:pt x="2520" y="1269"/>
                  </a:lnTo>
                  <a:cubicBezTo>
                    <a:pt x="2522" y="1268"/>
                    <a:pt x="2524" y="1266"/>
                    <a:pt x="2526" y="1264"/>
                  </a:cubicBezTo>
                  <a:close/>
                  <a:moveTo>
                    <a:pt x="2630" y="1735"/>
                  </a:moveTo>
                  <a:cubicBezTo>
                    <a:pt x="2618" y="1752"/>
                    <a:pt x="2607" y="1768"/>
                    <a:pt x="2597" y="1784"/>
                  </a:cubicBezTo>
                  <a:cubicBezTo>
                    <a:pt x="2612" y="1765"/>
                    <a:pt x="2623" y="1749"/>
                    <a:pt x="2630" y="1735"/>
                  </a:cubicBezTo>
                  <a:close/>
                  <a:moveTo>
                    <a:pt x="787" y="5096"/>
                  </a:moveTo>
                  <a:cubicBezTo>
                    <a:pt x="782" y="5142"/>
                    <a:pt x="777" y="5156"/>
                    <a:pt x="774" y="5156"/>
                  </a:cubicBezTo>
                  <a:cubicBezTo>
                    <a:pt x="771" y="5156"/>
                    <a:pt x="769" y="5144"/>
                    <a:pt x="769" y="5131"/>
                  </a:cubicBezTo>
                  <a:lnTo>
                    <a:pt x="787" y="5096"/>
                  </a:lnTo>
                  <a:close/>
                  <a:moveTo>
                    <a:pt x="16618" y="6438"/>
                  </a:moveTo>
                  <a:cubicBezTo>
                    <a:pt x="16610" y="6438"/>
                    <a:pt x="16610" y="6438"/>
                    <a:pt x="16618" y="6447"/>
                  </a:cubicBezTo>
                  <a:cubicBezTo>
                    <a:pt x="16618" y="6442"/>
                    <a:pt x="16618" y="6440"/>
                    <a:pt x="16618" y="6438"/>
                  </a:cubicBezTo>
                  <a:close/>
                  <a:moveTo>
                    <a:pt x="16530" y="6659"/>
                  </a:moveTo>
                  <a:lnTo>
                    <a:pt x="16530" y="6659"/>
                  </a:lnTo>
                  <a:cubicBezTo>
                    <a:pt x="16532" y="6661"/>
                    <a:pt x="16533" y="6664"/>
                    <a:pt x="16534" y="6666"/>
                  </a:cubicBezTo>
                  <a:lnTo>
                    <a:pt x="16534" y="6666"/>
                  </a:lnTo>
                  <a:cubicBezTo>
                    <a:pt x="16533" y="6664"/>
                    <a:pt x="16532" y="6661"/>
                    <a:pt x="16530" y="6659"/>
                  </a:cubicBezTo>
                  <a:close/>
                  <a:moveTo>
                    <a:pt x="415" y="7478"/>
                  </a:moveTo>
                  <a:cubicBezTo>
                    <a:pt x="412" y="7480"/>
                    <a:pt x="410" y="7484"/>
                    <a:pt x="407" y="7489"/>
                  </a:cubicBezTo>
                  <a:cubicBezTo>
                    <a:pt x="410" y="7485"/>
                    <a:pt x="412" y="7481"/>
                    <a:pt x="415" y="7478"/>
                  </a:cubicBezTo>
                  <a:close/>
                  <a:moveTo>
                    <a:pt x="610" y="8990"/>
                  </a:moveTo>
                  <a:cubicBezTo>
                    <a:pt x="608" y="8994"/>
                    <a:pt x="607" y="9000"/>
                    <a:pt x="606" y="9007"/>
                  </a:cubicBezTo>
                  <a:lnTo>
                    <a:pt x="606" y="9007"/>
                  </a:lnTo>
                  <a:lnTo>
                    <a:pt x="610" y="8990"/>
                  </a:lnTo>
                  <a:close/>
                  <a:moveTo>
                    <a:pt x="10305" y="1"/>
                  </a:moveTo>
                  <a:lnTo>
                    <a:pt x="10305" y="1"/>
                  </a:lnTo>
                  <a:cubicBezTo>
                    <a:pt x="10067" y="19"/>
                    <a:pt x="10040" y="89"/>
                    <a:pt x="10023" y="160"/>
                  </a:cubicBezTo>
                  <a:cubicBezTo>
                    <a:pt x="9976" y="150"/>
                    <a:pt x="9939" y="145"/>
                    <a:pt x="9905" y="145"/>
                  </a:cubicBezTo>
                  <a:cubicBezTo>
                    <a:pt x="9850" y="145"/>
                    <a:pt x="9807" y="159"/>
                    <a:pt x="9758" y="186"/>
                  </a:cubicBezTo>
                  <a:cubicBezTo>
                    <a:pt x="9714" y="169"/>
                    <a:pt x="9643" y="142"/>
                    <a:pt x="9793" y="133"/>
                  </a:cubicBezTo>
                  <a:cubicBezTo>
                    <a:pt x="9771" y="133"/>
                    <a:pt x="9727" y="133"/>
                    <a:pt x="9674" y="133"/>
                  </a:cubicBezTo>
                  <a:cubicBezTo>
                    <a:pt x="9515" y="133"/>
                    <a:pt x="9270" y="138"/>
                    <a:pt x="9263" y="177"/>
                  </a:cubicBezTo>
                  <a:cubicBezTo>
                    <a:pt x="9255" y="172"/>
                    <a:pt x="9241" y="170"/>
                    <a:pt x="9225" y="170"/>
                  </a:cubicBezTo>
                  <a:cubicBezTo>
                    <a:pt x="9189" y="170"/>
                    <a:pt x="9143" y="180"/>
                    <a:pt x="9131" y="186"/>
                  </a:cubicBezTo>
                  <a:cubicBezTo>
                    <a:pt x="8937" y="186"/>
                    <a:pt x="8919" y="186"/>
                    <a:pt x="8733" y="195"/>
                  </a:cubicBezTo>
                  <a:lnTo>
                    <a:pt x="8786" y="204"/>
                  </a:lnTo>
                  <a:cubicBezTo>
                    <a:pt x="8754" y="232"/>
                    <a:pt x="8720" y="238"/>
                    <a:pt x="8678" y="238"/>
                  </a:cubicBezTo>
                  <a:cubicBezTo>
                    <a:pt x="8646" y="238"/>
                    <a:pt x="8610" y="235"/>
                    <a:pt x="8566" y="235"/>
                  </a:cubicBezTo>
                  <a:cubicBezTo>
                    <a:pt x="8542" y="235"/>
                    <a:pt x="8515" y="236"/>
                    <a:pt x="8486" y="239"/>
                  </a:cubicBezTo>
                  <a:lnTo>
                    <a:pt x="8486" y="230"/>
                  </a:lnTo>
                  <a:cubicBezTo>
                    <a:pt x="8404" y="222"/>
                    <a:pt x="8353" y="219"/>
                    <a:pt x="8318" y="219"/>
                  </a:cubicBezTo>
                  <a:cubicBezTo>
                    <a:pt x="8242" y="219"/>
                    <a:pt x="8244" y="233"/>
                    <a:pt x="8169" y="233"/>
                  </a:cubicBezTo>
                  <a:cubicBezTo>
                    <a:pt x="8134" y="233"/>
                    <a:pt x="8083" y="230"/>
                    <a:pt x="8001" y="222"/>
                  </a:cubicBezTo>
                  <a:lnTo>
                    <a:pt x="8001" y="222"/>
                  </a:lnTo>
                  <a:lnTo>
                    <a:pt x="8018" y="257"/>
                  </a:lnTo>
                  <a:cubicBezTo>
                    <a:pt x="8011" y="281"/>
                    <a:pt x="7985" y="289"/>
                    <a:pt x="7947" y="289"/>
                  </a:cubicBezTo>
                  <a:cubicBezTo>
                    <a:pt x="7866" y="289"/>
                    <a:pt x="7728" y="250"/>
                    <a:pt x="7604" y="250"/>
                  </a:cubicBezTo>
                  <a:cubicBezTo>
                    <a:pt x="7576" y="250"/>
                    <a:pt x="7549" y="252"/>
                    <a:pt x="7524" y="257"/>
                  </a:cubicBezTo>
                  <a:lnTo>
                    <a:pt x="7594" y="283"/>
                  </a:lnTo>
                  <a:cubicBezTo>
                    <a:pt x="7583" y="287"/>
                    <a:pt x="7570" y="289"/>
                    <a:pt x="7556" y="289"/>
                  </a:cubicBezTo>
                  <a:cubicBezTo>
                    <a:pt x="7446" y="289"/>
                    <a:pt x="7282" y="177"/>
                    <a:pt x="7188" y="169"/>
                  </a:cubicBezTo>
                  <a:cubicBezTo>
                    <a:pt x="7162" y="160"/>
                    <a:pt x="7224" y="160"/>
                    <a:pt x="7250" y="151"/>
                  </a:cubicBezTo>
                  <a:cubicBezTo>
                    <a:pt x="7199" y="143"/>
                    <a:pt x="7165" y="140"/>
                    <a:pt x="7142" y="140"/>
                  </a:cubicBezTo>
                  <a:cubicBezTo>
                    <a:pt x="7043" y="140"/>
                    <a:pt x="7178" y="207"/>
                    <a:pt x="7012" y="222"/>
                  </a:cubicBezTo>
                  <a:cubicBezTo>
                    <a:pt x="6967" y="195"/>
                    <a:pt x="7056" y="151"/>
                    <a:pt x="6914" y="151"/>
                  </a:cubicBezTo>
                  <a:cubicBezTo>
                    <a:pt x="6910" y="150"/>
                    <a:pt x="6904" y="149"/>
                    <a:pt x="6897" y="149"/>
                  </a:cubicBezTo>
                  <a:cubicBezTo>
                    <a:pt x="6815" y="149"/>
                    <a:pt x="6590" y="222"/>
                    <a:pt x="6412" y="222"/>
                  </a:cubicBezTo>
                  <a:cubicBezTo>
                    <a:pt x="6377" y="222"/>
                    <a:pt x="6344" y="220"/>
                    <a:pt x="6314" y="213"/>
                  </a:cubicBezTo>
                  <a:lnTo>
                    <a:pt x="6314" y="213"/>
                  </a:lnTo>
                  <a:cubicBezTo>
                    <a:pt x="6358" y="230"/>
                    <a:pt x="6402" y="248"/>
                    <a:pt x="6305" y="275"/>
                  </a:cubicBezTo>
                  <a:cubicBezTo>
                    <a:pt x="6297" y="275"/>
                    <a:pt x="6289" y="275"/>
                    <a:pt x="6280" y="275"/>
                  </a:cubicBezTo>
                  <a:cubicBezTo>
                    <a:pt x="6178" y="275"/>
                    <a:pt x="6035" y="245"/>
                    <a:pt x="5914" y="245"/>
                  </a:cubicBezTo>
                  <a:cubicBezTo>
                    <a:pt x="5854" y="245"/>
                    <a:pt x="5799" y="252"/>
                    <a:pt x="5758" y="275"/>
                  </a:cubicBezTo>
                  <a:cubicBezTo>
                    <a:pt x="5740" y="275"/>
                    <a:pt x="5731" y="266"/>
                    <a:pt x="5731" y="266"/>
                  </a:cubicBezTo>
                  <a:cubicBezTo>
                    <a:pt x="5617" y="283"/>
                    <a:pt x="5360" y="310"/>
                    <a:pt x="5290" y="354"/>
                  </a:cubicBezTo>
                  <a:cubicBezTo>
                    <a:pt x="5265" y="328"/>
                    <a:pt x="5223" y="318"/>
                    <a:pt x="5170" y="318"/>
                  </a:cubicBezTo>
                  <a:cubicBezTo>
                    <a:pt x="5007" y="318"/>
                    <a:pt x="4748" y="413"/>
                    <a:pt x="4629" y="413"/>
                  </a:cubicBezTo>
                  <a:cubicBezTo>
                    <a:pt x="4592" y="413"/>
                    <a:pt x="4569" y="404"/>
                    <a:pt x="4566" y="381"/>
                  </a:cubicBezTo>
                  <a:cubicBezTo>
                    <a:pt x="4451" y="407"/>
                    <a:pt x="4336" y="434"/>
                    <a:pt x="4213" y="460"/>
                  </a:cubicBezTo>
                  <a:lnTo>
                    <a:pt x="4221" y="442"/>
                  </a:lnTo>
                  <a:lnTo>
                    <a:pt x="4221" y="442"/>
                  </a:lnTo>
                  <a:cubicBezTo>
                    <a:pt x="3992" y="495"/>
                    <a:pt x="3921" y="548"/>
                    <a:pt x="3859" y="601"/>
                  </a:cubicBezTo>
                  <a:cubicBezTo>
                    <a:pt x="3852" y="603"/>
                    <a:pt x="3846" y="603"/>
                    <a:pt x="3842" y="603"/>
                  </a:cubicBezTo>
                  <a:cubicBezTo>
                    <a:pt x="3813" y="603"/>
                    <a:pt x="3834" y="582"/>
                    <a:pt x="3842" y="575"/>
                  </a:cubicBezTo>
                  <a:lnTo>
                    <a:pt x="3842" y="575"/>
                  </a:lnTo>
                  <a:cubicBezTo>
                    <a:pt x="3506" y="663"/>
                    <a:pt x="3471" y="681"/>
                    <a:pt x="3250" y="866"/>
                  </a:cubicBezTo>
                  <a:lnTo>
                    <a:pt x="3206" y="840"/>
                  </a:lnTo>
                  <a:cubicBezTo>
                    <a:pt x="3144" y="893"/>
                    <a:pt x="2729" y="1025"/>
                    <a:pt x="2508" y="1299"/>
                  </a:cubicBezTo>
                  <a:cubicBezTo>
                    <a:pt x="2508" y="1291"/>
                    <a:pt x="2508" y="1283"/>
                    <a:pt x="2520" y="1269"/>
                  </a:cubicBezTo>
                  <a:lnTo>
                    <a:pt x="2520" y="1269"/>
                  </a:lnTo>
                  <a:cubicBezTo>
                    <a:pt x="2264" y="1542"/>
                    <a:pt x="1820" y="1865"/>
                    <a:pt x="1873" y="2067"/>
                  </a:cubicBezTo>
                  <a:cubicBezTo>
                    <a:pt x="1837" y="2147"/>
                    <a:pt x="1802" y="2217"/>
                    <a:pt x="1776" y="2297"/>
                  </a:cubicBezTo>
                  <a:cubicBezTo>
                    <a:pt x="1825" y="2218"/>
                    <a:pt x="1848" y="2192"/>
                    <a:pt x="1857" y="2192"/>
                  </a:cubicBezTo>
                  <a:cubicBezTo>
                    <a:pt x="1876" y="2192"/>
                    <a:pt x="1845" y="2288"/>
                    <a:pt x="1866" y="2288"/>
                  </a:cubicBezTo>
                  <a:cubicBezTo>
                    <a:pt x="1871" y="2288"/>
                    <a:pt x="1879" y="2283"/>
                    <a:pt x="1890" y="2270"/>
                  </a:cubicBezTo>
                  <a:lnTo>
                    <a:pt x="1890" y="2270"/>
                  </a:lnTo>
                  <a:cubicBezTo>
                    <a:pt x="1853" y="2352"/>
                    <a:pt x="1770" y="2447"/>
                    <a:pt x="1748" y="2447"/>
                  </a:cubicBezTo>
                  <a:cubicBezTo>
                    <a:pt x="1739" y="2447"/>
                    <a:pt x="1740" y="2432"/>
                    <a:pt x="1758" y="2394"/>
                  </a:cubicBezTo>
                  <a:lnTo>
                    <a:pt x="1776" y="2376"/>
                  </a:lnTo>
                  <a:cubicBezTo>
                    <a:pt x="1771" y="2366"/>
                    <a:pt x="1765" y="2362"/>
                    <a:pt x="1758" y="2362"/>
                  </a:cubicBezTo>
                  <a:cubicBezTo>
                    <a:pt x="1700" y="2362"/>
                    <a:pt x="1569" y="2677"/>
                    <a:pt x="1532" y="2677"/>
                  </a:cubicBezTo>
                  <a:cubicBezTo>
                    <a:pt x="1531" y="2677"/>
                    <a:pt x="1529" y="2677"/>
                    <a:pt x="1528" y="2676"/>
                  </a:cubicBezTo>
                  <a:cubicBezTo>
                    <a:pt x="1263" y="3233"/>
                    <a:pt x="1043" y="3807"/>
                    <a:pt x="901" y="4363"/>
                  </a:cubicBezTo>
                  <a:lnTo>
                    <a:pt x="981" y="4319"/>
                  </a:lnTo>
                  <a:lnTo>
                    <a:pt x="928" y="4513"/>
                  </a:lnTo>
                  <a:cubicBezTo>
                    <a:pt x="917" y="4531"/>
                    <a:pt x="905" y="4545"/>
                    <a:pt x="896" y="4545"/>
                  </a:cubicBezTo>
                  <a:cubicBezTo>
                    <a:pt x="884" y="4545"/>
                    <a:pt x="881" y="4517"/>
                    <a:pt x="901" y="4433"/>
                  </a:cubicBezTo>
                  <a:lnTo>
                    <a:pt x="901" y="4433"/>
                  </a:lnTo>
                  <a:cubicBezTo>
                    <a:pt x="848" y="4495"/>
                    <a:pt x="875" y="4672"/>
                    <a:pt x="893" y="4681"/>
                  </a:cubicBezTo>
                  <a:cubicBezTo>
                    <a:pt x="872" y="4750"/>
                    <a:pt x="858" y="4775"/>
                    <a:pt x="849" y="4775"/>
                  </a:cubicBezTo>
                  <a:cubicBezTo>
                    <a:pt x="828" y="4775"/>
                    <a:pt x="833" y="4632"/>
                    <a:pt x="826" y="4632"/>
                  </a:cubicBezTo>
                  <a:cubicBezTo>
                    <a:pt x="825" y="4632"/>
                    <a:pt x="824" y="4636"/>
                    <a:pt x="822" y="4645"/>
                  </a:cubicBezTo>
                  <a:lnTo>
                    <a:pt x="804" y="4760"/>
                  </a:lnTo>
                  <a:lnTo>
                    <a:pt x="813" y="4734"/>
                  </a:lnTo>
                  <a:cubicBezTo>
                    <a:pt x="822" y="4831"/>
                    <a:pt x="848" y="4848"/>
                    <a:pt x="813" y="5016"/>
                  </a:cubicBezTo>
                  <a:cubicBezTo>
                    <a:pt x="778" y="5122"/>
                    <a:pt x="769" y="5060"/>
                    <a:pt x="751" y="5104"/>
                  </a:cubicBezTo>
                  <a:cubicBezTo>
                    <a:pt x="751" y="5104"/>
                    <a:pt x="742" y="5113"/>
                    <a:pt x="742" y="5166"/>
                  </a:cubicBezTo>
                  <a:lnTo>
                    <a:pt x="698" y="5414"/>
                  </a:lnTo>
                  <a:lnTo>
                    <a:pt x="698" y="5414"/>
                  </a:lnTo>
                  <a:lnTo>
                    <a:pt x="760" y="5325"/>
                  </a:lnTo>
                  <a:lnTo>
                    <a:pt x="760" y="5325"/>
                  </a:lnTo>
                  <a:cubicBezTo>
                    <a:pt x="760" y="5409"/>
                    <a:pt x="736" y="5498"/>
                    <a:pt x="751" y="5498"/>
                  </a:cubicBezTo>
                  <a:cubicBezTo>
                    <a:pt x="757" y="5498"/>
                    <a:pt x="766" y="5487"/>
                    <a:pt x="783" y="5463"/>
                  </a:cubicBezTo>
                  <a:lnTo>
                    <a:pt x="783" y="5463"/>
                  </a:lnTo>
                  <a:cubicBezTo>
                    <a:pt x="680" y="5624"/>
                    <a:pt x="627" y="6377"/>
                    <a:pt x="584" y="6482"/>
                  </a:cubicBezTo>
                  <a:cubicBezTo>
                    <a:pt x="601" y="6641"/>
                    <a:pt x="575" y="6791"/>
                    <a:pt x="548" y="6976"/>
                  </a:cubicBezTo>
                  <a:cubicBezTo>
                    <a:pt x="555" y="6959"/>
                    <a:pt x="568" y="6946"/>
                    <a:pt x="578" y="6946"/>
                  </a:cubicBezTo>
                  <a:cubicBezTo>
                    <a:pt x="595" y="6946"/>
                    <a:pt x="608" y="6977"/>
                    <a:pt x="592" y="7074"/>
                  </a:cubicBezTo>
                  <a:cubicBezTo>
                    <a:pt x="582" y="7066"/>
                    <a:pt x="573" y="7062"/>
                    <a:pt x="565" y="7062"/>
                  </a:cubicBezTo>
                  <a:cubicBezTo>
                    <a:pt x="491" y="7062"/>
                    <a:pt x="494" y="7358"/>
                    <a:pt x="415" y="7478"/>
                  </a:cubicBezTo>
                  <a:lnTo>
                    <a:pt x="415" y="7478"/>
                  </a:lnTo>
                  <a:cubicBezTo>
                    <a:pt x="418" y="7475"/>
                    <a:pt x="420" y="7473"/>
                    <a:pt x="422" y="7473"/>
                  </a:cubicBezTo>
                  <a:cubicBezTo>
                    <a:pt x="452" y="7473"/>
                    <a:pt x="388" y="7811"/>
                    <a:pt x="429" y="7811"/>
                  </a:cubicBezTo>
                  <a:cubicBezTo>
                    <a:pt x="436" y="7811"/>
                    <a:pt x="446" y="7802"/>
                    <a:pt x="460" y="7780"/>
                  </a:cubicBezTo>
                  <a:lnTo>
                    <a:pt x="460" y="7780"/>
                  </a:lnTo>
                  <a:cubicBezTo>
                    <a:pt x="449" y="7833"/>
                    <a:pt x="440" y="7843"/>
                    <a:pt x="430" y="7843"/>
                  </a:cubicBezTo>
                  <a:cubicBezTo>
                    <a:pt x="423" y="7843"/>
                    <a:pt x="416" y="7838"/>
                    <a:pt x="408" y="7838"/>
                  </a:cubicBezTo>
                  <a:cubicBezTo>
                    <a:pt x="398" y="7838"/>
                    <a:pt x="386" y="7845"/>
                    <a:pt x="372" y="7877"/>
                  </a:cubicBezTo>
                  <a:cubicBezTo>
                    <a:pt x="372" y="8213"/>
                    <a:pt x="257" y="8592"/>
                    <a:pt x="221" y="8998"/>
                  </a:cubicBezTo>
                  <a:cubicBezTo>
                    <a:pt x="232" y="8998"/>
                    <a:pt x="245" y="8977"/>
                    <a:pt x="258" y="8977"/>
                  </a:cubicBezTo>
                  <a:cubicBezTo>
                    <a:pt x="267" y="8977"/>
                    <a:pt x="276" y="8988"/>
                    <a:pt x="283" y="9025"/>
                  </a:cubicBezTo>
                  <a:lnTo>
                    <a:pt x="186" y="9228"/>
                  </a:lnTo>
                  <a:cubicBezTo>
                    <a:pt x="186" y="9307"/>
                    <a:pt x="266" y="9316"/>
                    <a:pt x="195" y="9449"/>
                  </a:cubicBezTo>
                  <a:cubicBezTo>
                    <a:pt x="205" y="9439"/>
                    <a:pt x="215" y="9426"/>
                    <a:pt x="222" y="9426"/>
                  </a:cubicBezTo>
                  <a:cubicBezTo>
                    <a:pt x="227" y="9426"/>
                    <a:pt x="230" y="9434"/>
                    <a:pt x="230" y="9458"/>
                  </a:cubicBezTo>
                  <a:cubicBezTo>
                    <a:pt x="80" y="10243"/>
                    <a:pt x="151" y="11073"/>
                    <a:pt x="1" y="11877"/>
                  </a:cubicBezTo>
                  <a:cubicBezTo>
                    <a:pt x="10" y="11839"/>
                    <a:pt x="16" y="11823"/>
                    <a:pt x="20" y="11823"/>
                  </a:cubicBezTo>
                  <a:cubicBezTo>
                    <a:pt x="27" y="11823"/>
                    <a:pt x="27" y="11870"/>
                    <a:pt x="27" y="11921"/>
                  </a:cubicBezTo>
                  <a:cubicBezTo>
                    <a:pt x="30" y="11904"/>
                    <a:pt x="35" y="11899"/>
                    <a:pt x="40" y="11899"/>
                  </a:cubicBezTo>
                  <a:cubicBezTo>
                    <a:pt x="50" y="11899"/>
                    <a:pt x="64" y="11916"/>
                    <a:pt x="79" y="11916"/>
                  </a:cubicBezTo>
                  <a:cubicBezTo>
                    <a:pt x="82" y="11916"/>
                    <a:pt x="86" y="11915"/>
                    <a:pt x="89" y="11912"/>
                  </a:cubicBezTo>
                  <a:lnTo>
                    <a:pt x="89" y="11912"/>
                  </a:lnTo>
                  <a:lnTo>
                    <a:pt x="27" y="12257"/>
                  </a:lnTo>
                  <a:cubicBezTo>
                    <a:pt x="80" y="12318"/>
                    <a:pt x="27" y="12619"/>
                    <a:pt x="80" y="12654"/>
                  </a:cubicBezTo>
                  <a:lnTo>
                    <a:pt x="71" y="12539"/>
                  </a:lnTo>
                  <a:lnTo>
                    <a:pt x="71" y="12539"/>
                  </a:lnTo>
                  <a:cubicBezTo>
                    <a:pt x="82" y="12564"/>
                    <a:pt x="94" y="12574"/>
                    <a:pt x="105" y="12574"/>
                  </a:cubicBezTo>
                  <a:cubicBezTo>
                    <a:pt x="159" y="12574"/>
                    <a:pt x="222" y="12362"/>
                    <a:pt x="286" y="12362"/>
                  </a:cubicBezTo>
                  <a:cubicBezTo>
                    <a:pt x="288" y="12362"/>
                    <a:pt x="290" y="12362"/>
                    <a:pt x="292" y="12363"/>
                  </a:cubicBezTo>
                  <a:cubicBezTo>
                    <a:pt x="221" y="12204"/>
                    <a:pt x="398" y="11956"/>
                    <a:pt x="310" y="11691"/>
                  </a:cubicBezTo>
                  <a:cubicBezTo>
                    <a:pt x="313" y="11681"/>
                    <a:pt x="316" y="11676"/>
                    <a:pt x="319" y="11676"/>
                  </a:cubicBezTo>
                  <a:cubicBezTo>
                    <a:pt x="327" y="11676"/>
                    <a:pt x="331" y="11717"/>
                    <a:pt x="344" y="11717"/>
                  </a:cubicBezTo>
                  <a:cubicBezTo>
                    <a:pt x="347" y="11717"/>
                    <a:pt x="350" y="11714"/>
                    <a:pt x="354" y="11709"/>
                  </a:cubicBezTo>
                  <a:cubicBezTo>
                    <a:pt x="319" y="11647"/>
                    <a:pt x="310" y="11568"/>
                    <a:pt x="336" y="11418"/>
                  </a:cubicBezTo>
                  <a:lnTo>
                    <a:pt x="336" y="11418"/>
                  </a:lnTo>
                  <a:lnTo>
                    <a:pt x="345" y="11435"/>
                  </a:lnTo>
                  <a:cubicBezTo>
                    <a:pt x="354" y="11020"/>
                    <a:pt x="398" y="10853"/>
                    <a:pt x="451" y="10385"/>
                  </a:cubicBezTo>
                  <a:lnTo>
                    <a:pt x="451" y="10385"/>
                  </a:lnTo>
                  <a:lnTo>
                    <a:pt x="407" y="10420"/>
                  </a:lnTo>
                  <a:cubicBezTo>
                    <a:pt x="425" y="10323"/>
                    <a:pt x="433" y="10296"/>
                    <a:pt x="451" y="10252"/>
                  </a:cubicBezTo>
                  <a:cubicBezTo>
                    <a:pt x="444" y="10237"/>
                    <a:pt x="439" y="10231"/>
                    <a:pt x="434" y="10231"/>
                  </a:cubicBezTo>
                  <a:cubicBezTo>
                    <a:pt x="408" y="10231"/>
                    <a:pt x="415" y="10447"/>
                    <a:pt x="387" y="10447"/>
                  </a:cubicBezTo>
                  <a:cubicBezTo>
                    <a:pt x="383" y="10447"/>
                    <a:pt x="378" y="10442"/>
                    <a:pt x="372" y="10429"/>
                  </a:cubicBezTo>
                  <a:cubicBezTo>
                    <a:pt x="460" y="10296"/>
                    <a:pt x="425" y="9722"/>
                    <a:pt x="531" y="9643"/>
                  </a:cubicBezTo>
                  <a:cubicBezTo>
                    <a:pt x="536" y="9594"/>
                    <a:pt x="533" y="9582"/>
                    <a:pt x="526" y="9582"/>
                  </a:cubicBezTo>
                  <a:cubicBezTo>
                    <a:pt x="519" y="9582"/>
                    <a:pt x="508" y="9595"/>
                    <a:pt x="501" y="9595"/>
                  </a:cubicBezTo>
                  <a:cubicBezTo>
                    <a:pt x="493" y="9595"/>
                    <a:pt x="489" y="9582"/>
                    <a:pt x="495" y="9528"/>
                  </a:cubicBezTo>
                  <a:lnTo>
                    <a:pt x="522" y="9493"/>
                  </a:lnTo>
                  <a:lnTo>
                    <a:pt x="495" y="9449"/>
                  </a:lnTo>
                  <a:cubicBezTo>
                    <a:pt x="513" y="9352"/>
                    <a:pt x="548" y="9307"/>
                    <a:pt x="566" y="9307"/>
                  </a:cubicBezTo>
                  <a:cubicBezTo>
                    <a:pt x="566" y="9325"/>
                    <a:pt x="566" y="9378"/>
                    <a:pt x="566" y="9405"/>
                  </a:cubicBezTo>
                  <a:cubicBezTo>
                    <a:pt x="606" y="9285"/>
                    <a:pt x="595" y="9079"/>
                    <a:pt x="606" y="9007"/>
                  </a:cubicBezTo>
                  <a:lnTo>
                    <a:pt x="606" y="9007"/>
                  </a:lnTo>
                  <a:lnTo>
                    <a:pt x="575" y="9140"/>
                  </a:lnTo>
                  <a:cubicBezTo>
                    <a:pt x="601" y="8716"/>
                    <a:pt x="698" y="8213"/>
                    <a:pt x="698" y="7806"/>
                  </a:cubicBezTo>
                  <a:lnTo>
                    <a:pt x="698" y="7806"/>
                  </a:lnTo>
                  <a:lnTo>
                    <a:pt x="672" y="7833"/>
                  </a:lnTo>
                  <a:cubicBezTo>
                    <a:pt x="681" y="7527"/>
                    <a:pt x="724" y="7593"/>
                    <a:pt x="759" y="7260"/>
                  </a:cubicBezTo>
                  <a:lnTo>
                    <a:pt x="759" y="7260"/>
                  </a:lnTo>
                  <a:cubicBezTo>
                    <a:pt x="759" y="7262"/>
                    <a:pt x="760" y="7265"/>
                    <a:pt x="760" y="7268"/>
                  </a:cubicBezTo>
                  <a:lnTo>
                    <a:pt x="760" y="7250"/>
                  </a:lnTo>
                  <a:cubicBezTo>
                    <a:pt x="760" y="7253"/>
                    <a:pt x="759" y="7256"/>
                    <a:pt x="759" y="7260"/>
                  </a:cubicBezTo>
                  <a:lnTo>
                    <a:pt x="759" y="7260"/>
                  </a:lnTo>
                  <a:cubicBezTo>
                    <a:pt x="751" y="7190"/>
                    <a:pt x="752" y="7105"/>
                    <a:pt x="769" y="7012"/>
                  </a:cubicBezTo>
                  <a:cubicBezTo>
                    <a:pt x="770" y="7026"/>
                    <a:pt x="773" y="7032"/>
                    <a:pt x="776" y="7032"/>
                  </a:cubicBezTo>
                  <a:cubicBezTo>
                    <a:pt x="790" y="7032"/>
                    <a:pt x="815" y="6944"/>
                    <a:pt x="830" y="6944"/>
                  </a:cubicBezTo>
                  <a:cubicBezTo>
                    <a:pt x="834" y="6944"/>
                    <a:pt x="838" y="6953"/>
                    <a:pt x="840" y="6976"/>
                  </a:cubicBezTo>
                  <a:cubicBezTo>
                    <a:pt x="848" y="6632"/>
                    <a:pt x="831" y="6809"/>
                    <a:pt x="795" y="6579"/>
                  </a:cubicBezTo>
                  <a:lnTo>
                    <a:pt x="831" y="6526"/>
                  </a:lnTo>
                  <a:cubicBezTo>
                    <a:pt x="813" y="6447"/>
                    <a:pt x="804" y="6438"/>
                    <a:pt x="813" y="6270"/>
                  </a:cubicBezTo>
                  <a:lnTo>
                    <a:pt x="813" y="6270"/>
                  </a:lnTo>
                  <a:cubicBezTo>
                    <a:pt x="815" y="6305"/>
                    <a:pt x="820" y="6317"/>
                    <a:pt x="827" y="6317"/>
                  </a:cubicBezTo>
                  <a:cubicBezTo>
                    <a:pt x="839" y="6317"/>
                    <a:pt x="857" y="6275"/>
                    <a:pt x="872" y="6275"/>
                  </a:cubicBezTo>
                  <a:cubicBezTo>
                    <a:pt x="880" y="6275"/>
                    <a:pt x="888" y="6288"/>
                    <a:pt x="893" y="6332"/>
                  </a:cubicBezTo>
                  <a:cubicBezTo>
                    <a:pt x="1007" y="5987"/>
                    <a:pt x="901" y="5802"/>
                    <a:pt x="1025" y="5652"/>
                  </a:cubicBezTo>
                  <a:cubicBezTo>
                    <a:pt x="1015" y="5624"/>
                    <a:pt x="1006" y="5612"/>
                    <a:pt x="998" y="5612"/>
                  </a:cubicBezTo>
                  <a:cubicBezTo>
                    <a:pt x="958" y="5612"/>
                    <a:pt x="934" y="5868"/>
                    <a:pt x="929" y="5868"/>
                  </a:cubicBezTo>
                  <a:cubicBezTo>
                    <a:pt x="928" y="5868"/>
                    <a:pt x="928" y="5864"/>
                    <a:pt x="928" y="5855"/>
                  </a:cubicBezTo>
                  <a:cubicBezTo>
                    <a:pt x="922" y="5865"/>
                    <a:pt x="917" y="5869"/>
                    <a:pt x="912" y="5869"/>
                  </a:cubicBezTo>
                  <a:cubicBezTo>
                    <a:pt x="884" y="5869"/>
                    <a:pt x="886" y="5699"/>
                    <a:pt x="901" y="5608"/>
                  </a:cubicBezTo>
                  <a:cubicBezTo>
                    <a:pt x="928" y="5493"/>
                    <a:pt x="1043" y="5431"/>
                    <a:pt x="1087" y="5149"/>
                  </a:cubicBezTo>
                  <a:cubicBezTo>
                    <a:pt x="1087" y="5175"/>
                    <a:pt x="1096" y="5184"/>
                    <a:pt x="1087" y="5210"/>
                  </a:cubicBezTo>
                  <a:cubicBezTo>
                    <a:pt x="1131" y="5113"/>
                    <a:pt x="1096" y="4999"/>
                    <a:pt x="1157" y="4875"/>
                  </a:cubicBezTo>
                  <a:cubicBezTo>
                    <a:pt x="1122" y="4795"/>
                    <a:pt x="1193" y="4716"/>
                    <a:pt x="1131" y="4681"/>
                  </a:cubicBezTo>
                  <a:lnTo>
                    <a:pt x="1131" y="4681"/>
                  </a:lnTo>
                  <a:lnTo>
                    <a:pt x="1096" y="4937"/>
                  </a:lnTo>
                  <a:cubicBezTo>
                    <a:pt x="1104" y="4787"/>
                    <a:pt x="1060" y="4637"/>
                    <a:pt x="1149" y="4407"/>
                  </a:cubicBezTo>
                  <a:cubicBezTo>
                    <a:pt x="1157" y="4433"/>
                    <a:pt x="1157" y="4504"/>
                    <a:pt x="1157" y="4557"/>
                  </a:cubicBezTo>
                  <a:cubicBezTo>
                    <a:pt x="1193" y="4486"/>
                    <a:pt x="1175" y="4416"/>
                    <a:pt x="1210" y="4354"/>
                  </a:cubicBezTo>
                  <a:lnTo>
                    <a:pt x="1210" y="4354"/>
                  </a:lnTo>
                  <a:cubicBezTo>
                    <a:pt x="1272" y="4389"/>
                    <a:pt x="1157" y="4663"/>
                    <a:pt x="1175" y="4831"/>
                  </a:cubicBezTo>
                  <a:cubicBezTo>
                    <a:pt x="1205" y="4771"/>
                    <a:pt x="1197" y="4599"/>
                    <a:pt x="1225" y="4599"/>
                  </a:cubicBezTo>
                  <a:cubicBezTo>
                    <a:pt x="1231" y="4599"/>
                    <a:pt x="1237" y="4605"/>
                    <a:pt x="1246" y="4619"/>
                  </a:cubicBezTo>
                  <a:cubicBezTo>
                    <a:pt x="1175" y="4486"/>
                    <a:pt x="1316" y="4354"/>
                    <a:pt x="1299" y="4151"/>
                  </a:cubicBezTo>
                  <a:lnTo>
                    <a:pt x="1299" y="4151"/>
                  </a:lnTo>
                  <a:lnTo>
                    <a:pt x="1334" y="4169"/>
                  </a:lnTo>
                  <a:cubicBezTo>
                    <a:pt x="1334" y="4142"/>
                    <a:pt x="1334" y="4080"/>
                    <a:pt x="1343" y="4027"/>
                  </a:cubicBezTo>
                  <a:lnTo>
                    <a:pt x="1369" y="4133"/>
                  </a:lnTo>
                  <a:cubicBezTo>
                    <a:pt x="1369" y="3974"/>
                    <a:pt x="1484" y="3859"/>
                    <a:pt x="1511" y="3709"/>
                  </a:cubicBezTo>
                  <a:lnTo>
                    <a:pt x="1511" y="3709"/>
                  </a:lnTo>
                  <a:cubicBezTo>
                    <a:pt x="1470" y="3836"/>
                    <a:pt x="1451" y="3865"/>
                    <a:pt x="1438" y="3865"/>
                  </a:cubicBezTo>
                  <a:cubicBezTo>
                    <a:pt x="1427" y="3865"/>
                    <a:pt x="1420" y="3844"/>
                    <a:pt x="1408" y="3844"/>
                  </a:cubicBezTo>
                  <a:cubicBezTo>
                    <a:pt x="1401" y="3844"/>
                    <a:pt x="1392" y="3852"/>
                    <a:pt x="1378" y="3877"/>
                  </a:cubicBezTo>
                  <a:cubicBezTo>
                    <a:pt x="1440" y="3497"/>
                    <a:pt x="1537" y="3701"/>
                    <a:pt x="1661" y="3303"/>
                  </a:cubicBezTo>
                  <a:lnTo>
                    <a:pt x="1661" y="3303"/>
                  </a:lnTo>
                  <a:cubicBezTo>
                    <a:pt x="1647" y="3344"/>
                    <a:pt x="1598" y="3430"/>
                    <a:pt x="1583" y="3430"/>
                  </a:cubicBezTo>
                  <a:cubicBezTo>
                    <a:pt x="1578" y="3430"/>
                    <a:pt x="1577" y="3421"/>
                    <a:pt x="1581" y="3400"/>
                  </a:cubicBezTo>
                  <a:cubicBezTo>
                    <a:pt x="1617" y="3330"/>
                    <a:pt x="1670" y="3233"/>
                    <a:pt x="1705" y="3197"/>
                  </a:cubicBezTo>
                  <a:cubicBezTo>
                    <a:pt x="1740" y="3111"/>
                    <a:pt x="1746" y="3086"/>
                    <a:pt x="1739" y="3086"/>
                  </a:cubicBezTo>
                  <a:cubicBezTo>
                    <a:pt x="1729" y="3086"/>
                    <a:pt x="1693" y="3138"/>
                    <a:pt x="1680" y="3138"/>
                  </a:cubicBezTo>
                  <a:cubicBezTo>
                    <a:pt x="1675" y="3138"/>
                    <a:pt x="1674" y="3130"/>
                    <a:pt x="1678" y="3109"/>
                  </a:cubicBezTo>
                  <a:cubicBezTo>
                    <a:pt x="1758" y="3038"/>
                    <a:pt x="1705" y="2968"/>
                    <a:pt x="1749" y="2853"/>
                  </a:cubicBezTo>
                  <a:lnTo>
                    <a:pt x="1749" y="2853"/>
                  </a:lnTo>
                  <a:lnTo>
                    <a:pt x="1784" y="2871"/>
                  </a:lnTo>
                  <a:cubicBezTo>
                    <a:pt x="1952" y="2597"/>
                    <a:pt x="1740" y="2756"/>
                    <a:pt x="1908" y="2509"/>
                  </a:cubicBezTo>
                  <a:lnTo>
                    <a:pt x="1908" y="2509"/>
                  </a:lnTo>
                  <a:lnTo>
                    <a:pt x="1899" y="2650"/>
                  </a:lnTo>
                  <a:lnTo>
                    <a:pt x="1961" y="2509"/>
                  </a:lnTo>
                  <a:lnTo>
                    <a:pt x="1987" y="2562"/>
                  </a:lnTo>
                  <a:cubicBezTo>
                    <a:pt x="2032" y="2403"/>
                    <a:pt x="2067" y="2358"/>
                    <a:pt x="2164" y="2235"/>
                  </a:cubicBezTo>
                  <a:lnTo>
                    <a:pt x="2164" y="2235"/>
                  </a:lnTo>
                  <a:cubicBezTo>
                    <a:pt x="2160" y="2237"/>
                    <a:pt x="2155" y="2238"/>
                    <a:pt x="2152" y="2238"/>
                  </a:cubicBezTo>
                  <a:cubicBezTo>
                    <a:pt x="2119" y="2238"/>
                    <a:pt x="2120" y="2170"/>
                    <a:pt x="2199" y="2067"/>
                  </a:cubicBezTo>
                  <a:cubicBezTo>
                    <a:pt x="2216" y="2052"/>
                    <a:pt x="2225" y="2048"/>
                    <a:pt x="2229" y="2048"/>
                  </a:cubicBezTo>
                  <a:cubicBezTo>
                    <a:pt x="2235" y="2048"/>
                    <a:pt x="2235" y="2055"/>
                    <a:pt x="2239" y="2055"/>
                  </a:cubicBezTo>
                  <a:cubicBezTo>
                    <a:pt x="2244" y="2055"/>
                    <a:pt x="2259" y="2041"/>
                    <a:pt x="2314" y="1970"/>
                  </a:cubicBezTo>
                  <a:lnTo>
                    <a:pt x="2314" y="1970"/>
                  </a:lnTo>
                  <a:cubicBezTo>
                    <a:pt x="2305" y="2023"/>
                    <a:pt x="2296" y="2076"/>
                    <a:pt x="2217" y="2120"/>
                  </a:cubicBezTo>
                  <a:cubicBezTo>
                    <a:pt x="2226" y="2138"/>
                    <a:pt x="2217" y="2173"/>
                    <a:pt x="2217" y="2191"/>
                  </a:cubicBezTo>
                  <a:cubicBezTo>
                    <a:pt x="2296" y="2120"/>
                    <a:pt x="2376" y="1988"/>
                    <a:pt x="2420" y="1935"/>
                  </a:cubicBezTo>
                  <a:lnTo>
                    <a:pt x="2420" y="1935"/>
                  </a:lnTo>
                  <a:cubicBezTo>
                    <a:pt x="2402" y="1952"/>
                    <a:pt x="2385" y="1979"/>
                    <a:pt x="2367" y="1988"/>
                  </a:cubicBezTo>
                  <a:cubicBezTo>
                    <a:pt x="2411" y="1899"/>
                    <a:pt x="2455" y="1820"/>
                    <a:pt x="2508" y="1732"/>
                  </a:cubicBezTo>
                  <a:cubicBezTo>
                    <a:pt x="2517" y="1728"/>
                    <a:pt x="2523" y="1727"/>
                    <a:pt x="2527" y="1727"/>
                  </a:cubicBezTo>
                  <a:cubicBezTo>
                    <a:pt x="2546" y="1727"/>
                    <a:pt x="2532" y="1756"/>
                    <a:pt x="2517" y="1784"/>
                  </a:cubicBezTo>
                  <a:cubicBezTo>
                    <a:pt x="2553" y="1740"/>
                    <a:pt x="2570" y="1696"/>
                    <a:pt x="2632" y="1634"/>
                  </a:cubicBezTo>
                  <a:lnTo>
                    <a:pt x="2632" y="1634"/>
                  </a:lnTo>
                  <a:cubicBezTo>
                    <a:pt x="2639" y="1662"/>
                    <a:pt x="2657" y="1684"/>
                    <a:pt x="2630" y="1735"/>
                  </a:cubicBezTo>
                  <a:lnTo>
                    <a:pt x="2630" y="1735"/>
                  </a:lnTo>
                  <a:cubicBezTo>
                    <a:pt x="2669" y="1681"/>
                    <a:pt x="2715" y="1627"/>
                    <a:pt x="2756" y="1573"/>
                  </a:cubicBezTo>
                  <a:cubicBezTo>
                    <a:pt x="2777" y="1573"/>
                    <a:pt x="2849" y="1539"/>
                    <a:pt x="2868" y="1539"/>
                  </a:cubicBezTo>
                  <a:cubicBezTo>
                    <a:pt x="2873" y="1539"/>
                    <a:pt x="2874" y="1541"/>
                    <a:pt x="2870" y="1546"/>
                  </a:cubicBezTo>
                  <a:cubicBezTo>
                    <a:pt x="2985" y="1467"/>
                    <a:pt x="3118" y="1281"/>
                    <a:pt x="3303" y="1202"/>
                  </a:cubicBezTo>
                  <a:cubicBezTo>
                    <a:pt x="3303" y="1193"/>
                    <a:pt x="3321" y="1184"/>
                    <a:pt x="3356" y="1158"/>
                  </a:cubicBezTo>
                  <a:cubicBezTo>
                    <a:pt x="3524" y="1069"/>
                    <a:pt x="3692" y="1052"/>
                    <a:pt x="3886" y="937"/>
                  </a:cubicBezTo>
                  <a:lnTo>
                    <a:pt x="4018" y="954"/>
                  </a:lnTo>
                  <a:cubicBezTo>
                    <a:pt x="4177" y="893"/>
                    <a:pt x="3833" y="928"/>
                    <a:pt x="4107" y="831"/>
                  </a:cubicBezTo>
                  <a:cubicBezTo>
                    <a:pt x="4158" y="812"/>
                    <a:pt x="4189" y="805"/>
                    <a:pt x="4207" y="805"/>
                  </a:cubicBezTo>
                  <a:cubicBezTo>
                    <a:pt x="4257" y="805"/>
                    <a:pt x="4214" y="857"/>
                    <a:pt x="4266" y="857"/>
                  </a:cubicBezTo>
                  <a:cubicBezTo>
                    <a:pt x="4355" y="809"/>
                    <a:pt x="4496" y="723"/>
                    <a:pt x="4676" y="723"/>
                  </a:cubicBezTo>
                  <a:cubicBezTo>
                    <a:pt x="4692" y="723"/>
                    <a:pt x="4708" y="723"/>
                    <a:pt x="4725" y="725"/>
                  </a:cubicBezTo>
                  <a:cubicBezTo>
                    <a:pt x="4663" y="751"/>
                    <a:pt x="4610" y="751"/>
                    <a:pt x="4557" y="760"/>
                  </a:cubicBezTo>
                  <a:lnTo>
                    <a:pt x="4707" y="769"/>
                  </a:lnTo>
                  <a:cubicBezTo>
                    <a:pt x="4539" y="857"/>
                    <a:pt x="4416" y="857"/>
                    <a:pt x="4557" y="875"/>
                  </a:cubicBezTo>
                  <a:cubicBezTo>
                    <a:pt x="4557" y="760"/>
                    <a:pt x="5104" y="787"/>
                    <a:pt x="5113" y="672"/>
                  </a:cubicBezTo>
                  <a:lnTo>
                    <a:pt x="5219" y="690"/>
                  </a:lnTo>
                  <a:cubicBezTo>
                    <a:pt x="5193" y="690"/>
                    <a:pt x="5184" y="698"/>
                    <a:pt x="5157" y="698"/>
                  </a:cubicBezTo>
                  <a:cubicBezTo>
                    <a:pt x="5180" y="703"/>
                    <a:pt x="5200" y="704"/>
                    <a:pt x="5216" y="704"/>
                  </a:cubicBezTo>
                  <a:cubicBezTo>
                    <a:pt x="5341" y="704"/>
                    <a:pt x="5319" y="601"/>
                    <a:pt x="5537" y="601"/>
                  </a:cubicBezTo>
                  <a:cubicBezTo>
                    <a:pt x="5625" y="601"/>
                    <a:pt x="5678" y="619"/>
                    <a:pt x="5625" y="637"/>
                  </a:cubicBezTo>
                  <a:lnTo>
                    <a:pt x="5820" y="601"/>
                  </a:lnTo>
                  <a:cubicBezTo>
                    <a:pt x="5863" y="601"/>
                    <a:pt x="5859" y="613"/>
                    <a:pt x="5827" y="617"/>
                  </a:cubicBezTo>
                  <a:lnTo>
                    <a:pt x="5827" y="617"/>
                  </a:lnTo>
                  <a:lnTo>
                    <a:pt x="6093" y="601"/>
                  </a:lnTo>
                  <a:cubicBezTo>
                    <a:pt x="6137" y="584"/>
                    <a:pt x="6226" y="548"/>
                    <a:pt x="6279" y="540"/>
                  </a:cubicBezTo>
                  <a:lnTo>
                    <a:pt x="6279" y="540"/>
                  </a:lnTo>
                  <a:cubicBezTo>
                    <a:pt x="6349" y="548"/>
                    <a:pt x="6235" y="548"/>
                    <a:pt x="6261" y="566"/>
                  </a:cubicBezTo>
                  <a:lnTo>
                    <a:pt x="6420" y="531"/>
                  </a:lnTo>
                  <a:lnTo>
                    <a:pt x="6420" y="531"/>
                  </a:lnTo>
                  <a:cubicBezTo>
                    <a:pt x="6491" y="557"/>
                    <a:pt x="6349" y="592"/>
                    <a:pt x="6243" y="592"/>
                  </a:cubicBezTo>
                  <a:cubicBezTo>
                    <a:pt x="6287" y="623"/>
                    <a:pt x="6316" y="633"/>
                    <a:pt x="6344" y="633"/>
                  </a:cubicBezTo>
                  <a:cubicBezTo>
                    <a:pt x="6396" y="633"/>
                    <a:pt x="6442" y="598"/>
                    <a:pt x="6564" y="598"/>
                  </a:cubicBezTo>
                  <a:cubicBezTo>
                    <a:pt x="6602" y="598"/>
                    <a:pt x="6647" y="601"/>
                    <a:pt x="6703" y="610"/>
                  </a:cubicBezTo>
                  <a:lnTo>
                    <a:pt x="6552" y="628"/>
                  </a:lnTo>
                  <a:cubicBezTo>
                    <a:pt x="6658" y="690"/>
                    <a:pt x="6773" y="663"/>
                    <a:pt x="6950" y="698"/>
                  </a:cubicBezTo>
                  <a:cubicBezTo>
                    <a:pt x="6906" y="681"/>
                    <a:pt x="6597" y="610"/>
                    <a:pt x="6773" y="575"/>
                  </a:cubicBezTo>
                  <a:lnTo>
                    <a:pt x="6773" y="575"/>
                  </a:lnTo>
                  <a:cubicBezTo>
                    <a:pt x="6793" y="578"/>
                    <a:pt x="6813" y="580"/>
                    <a:pt x="6836" y="580"/>
                  </a:cubicBezTo>
                  <a:cubicBezTo>
                    <a:pt x="6876" y="580"/>
                    <a:pt x="6924" y="574"/>
                    <a:pt x="6985" y="557"/>
                  </a:cubicBezTo>
                  <a:cubicBezTo>
                    <a:pt x="6985" y="577"/>
                    <a:pt x="7015" y="583"/>
                    <a:pt x="7061" y="583"/>
                  </a:cubicBezTo>
                  <a:cubicBezTo>
                    <a:pt x="7098" y="583"/>
                    <a:pt x="7146" y="579"/>
                    <a:pt x="7197" y="575"/>
                  </a:cubicBezTo>
                  <a:lnTo>
                    <a:pt x="7197" y="575"/>
                  </a:lnTo>
                  <a:lnTo>
                    <a:pt x="7188" y="628"/>
                  </a:lnTo>
                  <a:cubicBezTo>
                    <a:pt x="7312" y="610"/>
                    <a:pt x="7303" y="584"/>
                    <a:pt x="7382" y="557"/>
                  </a:cubicBezTo>
                  <a:cubicBezTo>
                    <a:pt x="7524" y="557"/>
                    <a:pt x="7550" y="592"/>
                    <a:pt x="7586" y="628"/>
                  </a:cubicBezTo>
                  <a:cubicBezTo>
                    <a:pt x="7806" y="628"/>
                    <a:pt x="7427" y="566"/>
                    <a:pt x="7692" y="548"/>
                  </a:cubicBezTo>
                  <a:lnTo>
                    <a:pt x="7692" y="548"/>
                  </a:lnTo>
                  <a:cubicBezTo>
                    <a:pt x="7716" y="549"/>
                    <a:pt x="7739" y="550"/>
                    <a:pt x="7762" y="550"/>
                  </a:cubicBezTo>
                  <a:cubicBezTo>
                    <a:pt x="7913" y="550"/>
                    <a:pt x="8040" y="526"/>
                    <a:pt x="8239" y="495"/>
                  </a:cubicBezTo>
                  <a:lnTo>
                    <a:pt x="8239" y="495"/>
                  </a:lnTo>
                  <a:cubicBezTo>
                    <a:pt x="8363" y="504"/>
                    <a:pt x="8212" y="522"/>
                    <a:pt x="8257" y="540"/>
                  </a:cubicBezTo>
                  <a:lnTo>
                    <a:pt x="8371" y="495"/>
                  </a:lnTo>
                  <a:cubicBezTo>
                    <a:pt x="8407" y="495"/>
                    <a:pt x="8398" y="504"/>
                    <a:pt x="8389" y="513"/>
                  </a:cubicBezTo>
                  <a:cubicBezTo>
                    <a:pt x="8486" y="487"/>
                    <a:pt x="8398" y="460"/>
                    <a:pt x="8548" y="434"/>
                  </a:cubicBezTo>
                  <a:cubicBezTo>
                    <a:pt x="8556" y="422"/>
                    <a:pt x="8573" y="417"/>
                    <a:pt x="8596" y="417"/>
                  </a:cubicBezTo>
                  <a:cubicBezTo>
                    <a:pt x="8665" y="417"/>
                    <a:pt x="8792" y="459"/>
                    <a:pt x="8916" y="459"/>
                  </a:cubicBezTo>
                  <a:cubicBezTo>
                    <a:pt x="8966" y="459"/>
                    <a:pt x="9015" y="452"/>
                    <a:pt x="9060" y="434"/>
                  </a:cubicBezTo>
                  <a:lnTo>
                    <a:pt x="9060" y="434"/>
                  </a:lnTo>
                  <a:cubicBezTo>
                    <a:pt x="9104" y="451"/>
                    <a:pt x="9034" y="469"/>
                    <a:pt x="9051" y="487"/>
                  </a:cubicBezTo>
                  <a:cubicBezTo>
                    <a:pt x="9316" y="434"/>
                    <a:pt x="9272" y="451"/>
                    <a:pt x="9484" y="381"/>
                  </a:cubicBezTo>
                  <a:lnTo>
                    <a:pt x="9669" y="407"/>
                  </a:lnTo>
                  <a:cubicBezTo>
                    <a:pt x="9537" y="372"/>
                    <a:pt x="9705" y="319"/>
                    <a:pt x="9855" y="275"/>
                  </a:cubicBezTo>
                  <a:cubicBezTo>
                    <a:pt x="9811" y="257"/>
                    <a:pt x="9767" y="239"/>
                    <a:pt x="9740" y="230"/>
                  </a:cubicBezTo>
                  <a:lnTo>
                    <a:pt x="9978" y="195"/>
                  </a:lnTo>
                  <a:lnTo>
                    <a:pt x="9978" y="195"/>
                  </a:lnTo>
                  <a:cubicBezTo>
                    <a:pt x="10005" y="204"/>
                    <a:pt x="9987" y="222"/>
                    <a:pt x="9943" y="248"/>
                  </a:cubicBezTo>
                  <a:cubicBezTo>
                    <a:pt x="9961" y="239"/>
                    <a:pt x="9978" y="239"/>
                    <a:pt x="9987" y="230"/>
                  </a:cubicBezTo>
                  <a:lnTo>
                    <a:pt x="9987" y="230"/>
                  </a:lnTo>
                  <a:cubicBezTo>
                    <a:pt x="10076" y="248"/>
                    <a:pt x="10031" y="283"/>
                    <a:pt x="9970" y="310"/>
                  </a:cubicBezTo>
                  <a:cubicBezTo>
                    <a:pt x="9943" y="301"/>
                    <a:pt x="9908" y="292"/>
                    <a:pt x="9881" y="283"/>
                  </a:cubicBezTo>
                  <a:cubicBezTo>
                    <a:pt x="9828" y="319"/>
                    <a:pt x="9767" y="354"/>
                    <a:pt x="9784" y="389"/>
                  </a:cubicBezTo>
                  <a:cubicBezTo>
                    <a:pt x="9802" y="381"/>
                    <a:pt x="9828" y="372"/>
                    <a:pt x="9864" y="372"/>
                  </a:cubicBezTo>
                  <a:cubicBezTo>
                    <a:pt x="9846" y="381"/>
                    <a:pt x="9837" y="389"/>
                    <a:pt x="9846" y="389"/>
                  </a:cubicBezTo>
                  <a:cubicBezTo>
                    <a:pt x="9848" y="391"/>
                    <a:pt x="9850" y="392"/>
                    <a:pt x="9853" y="392"/>
                  </a:cubicBezTo>
                  <a:cubicBezTo>
                    <a:pt x="9865" y="392"/>
                    <a:pt x="9888" y="379"/>
                    <a:pt x="9917" y="372"/>
                  </a:cubicBezTo>
                  <a:lnTo>
                    <a:pt x="9970" y="425"/>
                  </a:lnTo>
                  <a:lnTo>
                    <a:pt x="9987" y="398"/>
                  </a:lnTo>
                  <a:lnTo>
                    <a:pt x="10305" y="425"/>
                  </a:lnTo>
                  <a:cubicBezTo>
                    <a:pt x="10526" y="354"/>
                    <a:pt x="10711" y="257"/>
                    <a:pt x="11073" y="213"/>
                  </a:cubicBezTo>
                  <a:lnTo>
                    <a:pt x="11073" y="213"/>
                  </a:lnTo>
                  <a:cubicBezTo>
                    <a:pt x="10985" y="266"/>
                    <a:pt x="11056" y="292"/>
                    <a:pt x="11056" y="336"/>
                  </a:cubicBezTo>
                  <a:cubicBezTo>
                    <a:pt x="11034" y="327"/>
                    <a:pt x="11010" y="324"/>
                    <a:pt x="10984" y="324"/>
                  </a:cubicBezTo>
                  <a:cubicBezTo>
                    <a:pt x="10887" y="324"/>
                    <a:pt x="10761" y="372"/>
                    <a:pt x="10623" y="372"/>
                  </a:cubicBezTo>
                  <a:cubicBezTo>
                    <a:pt x="10614" y="372"/>
                    <a:pt x="10605" y="372"/>
                    <a:pt x="10597" y="372"/>
                  </a:cubicBezTo>
                  <a:lnTo>
                    <a:pt x="10597" y="372"/>
                  </a:lnTo>
                  <a:cubicBezTo>
                    <a:pt x="10694" y="381"/>
                    <a:pt x="10667" y="398"/>
                    <a:pt x="10649" y="416"/>
                  </a:cubicBezTo>
                  <a:lnTo>
                    <a:pt x="10976" y="345"/>
                  </a:lnTo>
                  <a:lnTo>
                    <a:pt x="10976" y="345"/>
                  </a:lnTo>
                  <a:cubicBezTo>
                    <a:pt x="10967" y="389"/>
                    <a:pt x="11047" y="372"/>
                    <a:pt x="11135" y="389"/>
                  </a:cubicBezTo>
                  <a:cubicBezTo>
                    <a:pt x="11064" y="310"/>
                    <a:pt x="11374" y="319"/>
                    <a:pt x="11506" y="292"/>
                  </a:cubicBezTo>
                  <a:lnTo>
                    <a:pt x="11506" y="292"/>
                  </a:lnTo>
                  <a:cubicBezTo>
                    <a:pt x="11515" y="319"/>
                    <a:pt x="11479" y="345"/>
                    <a:pt x="11321" y="345"/>
                  </a:cubicBezTo>
                  <a:cubicBezTo>
                    <a:pt x="11351" y="356"/>
                    <a:pt x="11378" y="360"/>
                    <a:pt x="11403" y="360"/>
                  </a:cubicBezTo>
                  <a:cubicBezTo>
                    <a:pt x="11506" y="360"/>
                    <a:pt x="11562" y="284"/>
                    <a:pt x="11666" y="284"/>
                  </a:cubicBezTo>
                  <a:cubicBezTo>
                    <a:pt x="11685" y="284"/>
                    <a:pt x="11705" y="287"/>
                    <a:pt x="11727" y="292"/>
                  </a:cubicBezTo>
                  <a:cubicBezTo>
                    <a:pt x="11691" y="292"/>
                    <a:pt x="11665" y="292"/>
                    <a:pt x="11647" y="310"/>
                  </a:cubicBezTo>
                  <a:cubicBezTo>
                    <a:pt x="11681" y="298"/>
                    <a:pt x="11729" y="293"/>
                    <a:pt x="11776" y="293"/>
                  </a:cubicBezTo>
                  <a:cubicBezTo>
                    <a:pt x="11864" y="293"/>
                    <a:pt x="11947" y="310"/>
                    <a:pt x="11912" y="328"/>
                  </a:cubicBezTo>
                  <a:lnTo>
                    <a:pt x="11877" y="328"/>
                  </a:lnTo>
                  <a:cubicBezTo>
                    <a:pt x="12034" y="333"/>
                    <a:pt x="12280" y="347"/>
                    <a:pt x="12466" y="347"/>
                  </a:cubicBezTo>
                  <a:cubicBezTo>
                    <a:pt x="12594" y="347"/>
                    <a:pt x="12694" y="340"/>
                    <a:pt x="12716" y="319"/>
                  </a:cubicBezTo>
                  <a:lnTo>
                    <a:pt x="12716" y="319"/>
                  </a:lnTo>
                  <a:cubicBezTo>
                    <a:pt x="12716" y="328"/>
                    <a:pt x="12663" y="398"/>
                    <a:pt x="12645" y="407"/>
                  </a:cubicBezTo>
                  <a:cubicBezTo>
                    <a:pt x="12813" y="345"/>
                    <a:pt x="12981" y="301"/>
                    <a:pt x="13157" y="266"/>
                  </a:cubicBezTo>
                  <a:lnTo>
                    <a:pt x="13157" y="266"/>
                  </a:lnTo>
                  <a:cubicBezTo>
                    <a:pt x="13107" y="316"/>
                    <a:pt x="13200" y="479"/>
                    <a:pt x="13026" y="479"/>
                  </a:cubicBezTo>
                  <a:cubicBezTo>
                    <a:pt x="13018" y="479"/>
                    <a:pt x="13008" y="479"/>
                    <a:pt x="12998" y="478"/>
                  </a:cubicBezTo>
                  <a:lnTo>
                    <a:pt x="12998" y="478"/>
                  </a:lnTo>
                  <a:cubicBezTo>
                    <a:pt x="13060" y="495"/>
                    <a:pt x="13122" y="522"/>
                    <a:pt x="13254" y="540"/>
                  </a:cubicBezTo>
                  <a:cubicBezTo>
                    <a:pt x="13222" y="523"/>
                    <a:pt x="13182" y="440"/>
                    <a:pt x="13223" y="440"/>
                  </a:cubicBezTo>
                  <a:cubicBezTo>
                    <a:pt x="13227" y="440"/>
                    <a:pt x="13232" y="441"/>
                    <a:pt x="13237" y="442"/>
                  </a:cubicBezTo>
                  <a:cubicBezTo>
                    <a:pt x="13358" y="555"/>
                    <a:pt x="13335" y="498"/>
                    <a:pt x="13475" y="620"/>
                  </a:cubicBezTo>
                  <a:lnTo>
                    <a:pt x="13475" y="620"/>
                  </a:lnTo>
                  <a:cubicBezTo>
                    <a:pt x="13453" y="593"/>
                    <a:pt x="13496" y="560"/>
                    <a:pt x="13556" y="560"/>
                  </a:cubicBezTo>
                  <a:cubicBezTo>
                    <a:pt x="13577" y="560"/>
                    <a:pt x="13601" y="564"/>
                    <a:pt x="13625" y="575"/>
                  </a:cubicBezTo>
                  <a:cubicBezTo>
                    <a:pt x="13607" y="584"/>
                    <a:pt x="13590" y="663"/>
                    <a:pt x="13554" y="663"/>
                  </a:cubicBezTo>
                  <a:cubicBezTo>
                    <a:pt x="13639" y="663"/>
                    <a:pt x="13715" y="671"/>
                    <a:pt x="13799" y="687"/>
                  </a:cubicBezTo>
                  <a:lnTo>
                    <a:pt x="13799" y="687"/>
                  </a:lnTo>
                  <a:cubicBezTo>
                    <a:pt x="13797" y="687"/>
                    <a:pt x="13796" y="687"/>
                    <a:pt x="13795" y="687"/>
                  </a:cubicBezTo>
                  <a:cubicBezTo>
                    <a:pt x="13752" y="687"/>
                    <a:pt x="13770" y="757"/>
                    <a:pt x="13802" y="804"/>
                  </a:cubicBezTo>
                  <a:cubicBezTo>
                    <a:pt x="13800" y="801"/>
                    <a:pt x="13800" y="799"/>
                    <a:pt x="13803" y="799"/>
                  </a:cubicBezTo>
                  <a:cubicBezTo>
                    <a:pt x="13813" y="799"/>
                    <a:pt x="13849" y="821"/>
                    <a:pt x="13890" y="849"/>
                  </a:cubicBezTo>
                  <a:cubicBezTo>
                    <a:pt x="13943" y="884"/>
                    <a:pt x="13996" y="928"/>
                    <a:pt x="14022" y="946"/>
                  </a:cubicBezTo>
                  <a:lnTo>
                    <a:pt x="13952" y="866"/>
                  </a:lnTo>
                  <a:lnTo>
                    <a:pt x="13952" y="866"/>
                  </a:lnTo>
                  <a:cubicBezTo>
                    <a:pt x="14164" y="1034"/>
                    <a:pt x="14252" y="928"/>
                    <a:pt x="14455" y="1122"/>
                  </a:cubicBezTo>
                  <a:cubicBezTo>
                    <a:pt x="14452" y="1121"/>
                    <a:pt x="14448" y="1121"/>
                    <a:pt x="14443" y="1121"/>
                  </a:cubicBezTo>
                  <a:cubicBezTo>
                    <a:pt x="14401" y="1121"/>
                    <a:pt x="14322" y="1160"/>
                    <a:pt x="14402" y="1264"/>
                  </a:cubicBezTo>
                  <a:cubicBezTo>
                    <a:pt x="14473" y="1272"/>
                    <a:pt x="14773" y="1317"/>
                    <a:pt x="14950" y="1520"/>
                  </a:cubicBezTo>
                  <a:lnTo>
                    <a:pt x="14950" y="1581"/>
                  </a:lnTo>
                  <a:cubicBezTo>
                    <a:pt x="14994" y="1626"/>
                    <a:pt x="15038" y="1679"/>
                    <a:pt x="15082" y="1732"/>
                  </a:cubicBezTo>
                  <a:cubicBezTo>
                    <a:pt x="14958" y="1652"/>
                    <a:pt x="14641" y="1458"/>
                    <a:pt x="14482" y="1369"/>
                  </a:cubicBezTo>
                  <a:lnTo>
                    <a:pt x="14482" y="1369"/>
                  </a:lnTo>
                  <a:cubicBezTo>
                    <a:pt x="14535" y="1458"/>
                    <a:pt x="14482" y="1405"/>
                    <a:pt x="14570" y="1528"/>
                  </a:cubicBezTo>
                  <a:cubicBezTo>
                    <a:pt x="14572" y="1542"/>
                    <a:pt x="14569" y="1547"/>
                    <a:pt x="14563" y="1547"/>
                  </a:cubicBezTo>
                  <a:cubicBezTo>
                    <a:pt x="14543" y="1547"/>
                    <a:pt x="14485" y="1478"/>
                    <a:pt x="14464" y="1458"/>
                  </a:cubicBezTo>
                  <a:lnTo>
                    <a:pt x="14464" y="1458"/>
                  </a:lnTo>
                  <a:cubicBezTo>
                    <a:pt x="14535" y="1546"/>
                    <a:pt x="14596" y="1643"/>
                    <a:pt x="14649" y="1749"/>
                  </a:cubicBezTo>
                  <a:cubicBezTo>
                    <a:pt x="14654" y="1744"/>
                    <a:pt x="14659" y="1742"/>
                    <a:pt x="14665" y="1742"/>
                  </a:cubicBezTo>
                  <a:cubicBezTo>
                    <a:pt x="14717" y="1742"/>
                    <a:pt x="14829" y="1920"/>
                    <a:pt x="14863" y="1920"/>
                  </a:cubicBezTo>
                  <a:cubicBezTo>
                    <a:pt x="14866" y="1920"/>
                    <a:pt x="14868" y="1919"/>
                    <a:pt x="14870" y="1917"/>
                  </a:cubicBezTo>
                  <a:cubicBezTo>
                    <a:pt x="14791" y="1811"/>
                    <a:pt x="14711" y="1714"/>
                    <a:pt x="14623" y="1617"/>
                  </a:cubicBezTo>
                  <a:cubicBezTo>
                    <a:pt x="14627" y="1611"/>
                    <a:pt x="14634" y="1609"/>
                    <a:pt x="14644" y="1609"/>
                  </a:cubicBezTo>
                  <a:cubicBezTo>
                    <a:pt x="14713" y="1609"/>
                    <a:pt x="14901" y="1743"/>
                    <a:pt x="14994" y="1952"/>
                  </a:cubicBezTo>
                  <a:cubicBezTo>
                    <a:pt x="15000" y="1979"/>
                    <a:pt x="14987" y="1987"/>
                    <a:pt x="14967" y="1987"/>
                  </a:cubicBezTo>
                  <a:cubicBezTo>
                    <a:pt x="14938" y="1987"/>
                    <a:pt x="14893" y="1969"/>
                    <a:pt x="14875" y="1969"/>
                  </a:cubicBezTo>
                  <a:cubicBezTo>
                    <a:pt x="14873" y="1969"/>
                    <a:pt x="14871" y="1969"/>
                    <a:pt x="14870" y="1970"/>
                  </a:cubicBezTo>
                  <a:cubicBezTo>
                    <a:pt x="14905" y="1988"/>
                    <a:pt x="15020" y="2173"/>
                    <a:pt x="15011" y="2199"/>
                  </a:cubicBezTo>
                  <a:lnTo>
                    <a:pt x="14941" y="2111"/>
                  </a:lnTo>
                  <a:lnTo>
                    <a:pt x="14941" y="2111"/>
                  </a:lnTo>
                  <a:cubicBezTo>
                    <a:pt x="14976" y="2252"/>
                    <a:pt x="15109" y="2297"/>
                    <a:pt x="15126" y="2482"/>
                  </a:cubicBezTo>
                  <a:cubicBezTo>
                    <a:pt x="15144" y="2535"/>
                    <a:pt x="15126" y="2667"/>
                    <a:pt x="15162" y="2667"/>
                  </a:cubicBezTo>
                  <a:cubicBezTo>
                    <a:pt x="15176" y="2573"/>
                    <a:pt x="15297" y="2497"/>
                    <a:pt x="15380" y="2497"/>
                  </a:cubicBezTo>
                  <a:cubicBezTo>
                    <a:pt x="15398" y="2497"/>
                    <a:pt x="15414" y="2501"/>
                    <a:pt x="15426" y="2509"/>
                  </a:cubicBezTo>
                  <a:cubicBezTo>
                    <a:pt x="15435" y="2526"/>
                    <a:pt x="15488" y="2835"/>
                    <a:pt x="15479" y="2906"/>
                  </a:cubicBezTo>
                  <a:cubicBezTo>
                    <a:pt x="15475" y="2932"/>
                    <a:pt x="15465" y="2941"/>
                    <a:pt x="15450" y="2941"/>
                  </a:cubicBezTo>
                  <a:cubicBezTo>
                    <a:pt x="15414" y="2941"/>
                    <a:pt x="15354" y="2880"/>
                    <a:pt x="15322" y="2880"/>
                  </a:cubicBezTo>
                  <a:cubicBezTo>
                    <a:pt x="15312" y="2880"/>
                    <a:pt x="15305" y="2887"/>
                    <a:pt x="15303" y="2906"/>
                  </a:cubicBezTo>
                  <a:cubicBezTo>
                    <a:pt x="15304" y="2905"/>
                    <a:pt x="15306" y="2905"/>
                    <a:pt x="15307" y="2905"/>
                  </a:cubicBezTo>
                  <a:cubicBezTo>
                    <a:pt x="15326" y="2905"/>
                    <a:pt x="15356" y="2951"/>
                    <a:pt x="15365" y="2968"/>
                  </a:cubicBezTo>
                  <a:cubicBezTo>
                    <a:pt x="15373" y="3029"/>
                    <a:pt x="15312" y="2959"/>
                    <a:pt x="15365" y="3082"/>
                  </a:cubicBezTo>
                  <a:cubicBezTo>
                    <a:pt x="15408" y="3089"/>
                    <a:pt x="15434" y="3223"/>
                    <a:pt x="15440" y="3223"/>
                  </a:cubicBezTo>
                  <a:cubicBezTo>
                    <a:pt x="15442" y="3223"/>
                    <a:pt x="15440" y="3200"/>
                    <a:pt x="15435" y="3135"/>
                  </a:cubicBezTo>
                  <a:lnTo>
                    <a:pt x="15435" y="3135"/>
                  </a:lnTo>
                  <a:cubicBezTo>
                    <a:pt x="15488" y="3259"/>
                    <a:pt x="15471" y="3277"/>
                    <a:pt x="15515" y="3427"/>
                  </a:cubicBezTo>
                  <a:cubicBezTo>
                    <a:pt x="15519" y="3417"/>
                    <a:pt x="15526" y="3413"/>
                    <a:pt x="15534" y="3413"/>
                  </a:cubicBezTo>
                  <a:cubicBezTo>
                    <a:pt x="15583" y="3413"/>
                    <a:pt x="15691" y="3543"/>
                    <a:pt x="15735" y="3648"/>
                  </a:cubicBezTo>
                  <a:cubicBezTo>
                    <a:pt x="15718" y="3648"/>
                    <a:pt x="15709" y="3683"/>
                    <a:pt x="15709" y="3701"/>
                  </a:cubicBezTo>
                  <a:cubicBezTo>
                    <a:pt x="15788" y="3965"/>
                    <a:pt x="15806" y="4124"/>
                    <a:pt x="15886" y="4372"/>
                  </a:cubicBezTo>
                  <a:cubicBezTo>
                    <a:pt x="15886" y="4394"/>
                    <a:pt x="15898" y="4487"/>
                    <a:pt x="15880" y="4487"/>
                  </a:cubicBezTo>
                  <a:cubicBezTo>
                    <a:pt x="15877" y="4487"/>
                    <a:pt x="15873" y="4484"/>
                    <a:pt x="15868" y="4478"/>
                  </a:cubicBezTo>
                  <a:lnTo>
                    <a:pt x="15868" y="4478"/>
                  </a:lnTo>
                  <a:cubicBezTo>
                    <a:pt x="15886" y="4513"/>
                    <a:pt x="15912" y="4531"/>
                    <a:pt x="15930" y="4610"/>
                  </a:cubicBezTo>
                  <a:cubicBezTo>
                    <a:pt x="15928" y="4645"/>
                    <a:pt x="15925" y="4658"/>
                    <a:pt x="15921" y="4658"/>
                  </a:cubicBezTo>
                  <a:cubicBezTo>
                    <a:pt x="15909" y="4658"/>
                    <a:pt x="15889" y="4538"/>
                    <a:pt x="15867" y="4538"/>
                  </a:cubicBezTo>
                  <a:cubicBezTo>
                    <a:pt x="15862" y="4538"/>
                    <a:pt x="15856" y="4546"/>
                    <a:pt x="15850" y="4566"/>
                  </a:cubicBezTo>
                  <a:cubicBezTo>
                    <a:pt x="15886" y="4566"/>
                    <a:pt x="15939" y="4760"/>
                    <a:pt x="15992" y="4866"/>
                  </a:cubicBezTo>
                  <a:cubicBezTo>
                    <a:pt x="16027" y="4822"/>
                    <a:pt x="15939" y="4601"/>
                    <a:pt x="15894" y="4504"/>
                  </a:cubicBezTo>
                  <a:cubicBezTo>
                    <a:pt x="15898" y="4502"/>
                    <a:pt x="15903" y="4502"/>
                    <a:pt x="15907" y="4502"/>
                  </a:cubicBezTo>
                  <a:cubicBezTo>
                    <a:pt x="15972" y="4502"/>
                    <a:pt x="16085" y="4679"/>
                    <a:pt x="16168" y="4919"/>
                  </a:cubicBezTo>
                  <a:cubicBezTo>
                    <a:pt x="16208" y="5038"/>
                    <a:pt x="16197" y="5057"/>
                    <a:pt x="16184" y="5057"/>
                  </a:cubicBezTo>
                  <a:cubicBezTo>
                    <a:pt x="16177" y="5057"/>
                    <a:pt x="16170" y="5052"/>
                    <a:pt x="16167" y="5052"/>
                  </a:cubicBezTo>
                  <a:cubicBezTo>
                    <a:pt x="16165" y="5052"/>
                    <a:pt x="16165" y="5054"/>
                    <a:pt x="16168" y="5060"/>
                  </a:cubicBezTo>
                  <a:cubicBezTo>
                    <a:pt x="16239" y="5458"/>
                    <a:pt x="16362" y="5369"/>
                    <a:pt x="16389" y="5714"/>
                  </a:cubicBezTo>
                  <a:cubicBezTo>
                    <a:pt x="16382" y="5771"/>
                    <a:pt x="16366" y="5786"/>
                    <a:pt x="16347" y="5786"/>
                  </a:cubicBezTo>
                  <a:cubicBezTo>
                    <a:pt x="16328" y="5786"/>
                    <a:pt x="16305" y="5768"/>
                    <a:pt x="16288" y="5768"/>
                  </a:cubicBezTo>
                  <a:cubicBezTo>
                    <a:pt x="16283" y="5768"/>
                    <a:pt x="16278" y="5770"/>
                    <a:pt x="16274" y="5776"/>
                  </a:cubicBezTo>
                  <a:cubicBezTo>
                    <a:pt x="16221" y="5608"/>
                    <a:pt x="16248" y="5502"/>
                    <a:pt x="16212" y="5387"/>
                  </a:cubicBezTo>
                  <a:lnTo>
                    <a:pt x="16212" y="5387"/>
                  </a:lnTo>
                  <a:lnTo>
                    <a:pt x="16230" y="5537"/>
                  </a:lnTo>
                  <a:cubicBezTo>
                    <a:pt x="16203" y="5484"/>
                    <a:pt x="16159" y="5369"/>
                    <a:pt x="16159" y="5308"/>
                  </a:cubicBezTo>
                  <a:lnTo>
                    <a:pt x="16159" y="5308"/>
                  </a:lnTo>
                  <a:cubicBezTo>
                    <a:pt x="16150" y="5422"/>
                    <a:pt x="16301" y="5979"/>
                    <a:pt x="16336" y="6297"/>
                  </a:cubicBezTo>
                  <a:cubicBezTo>
                    <a:pt x="16357" y="6338"/>
                    <a:pt x="16383" y="6401"/>
                    <a:pt x="16397" y="6401"/>
                  </a:cubicBezTo>
                  <a:cubicBezTo>
                    <a:pt x="16401" y="6401"/>
                    <a:pt x="16405" y="6396"/>
                    <a:pt x="16407" y="6385"/>
                  </a:cubicBezTo>
                  <a:lnTo>
                    <a:pt x="16380" y="6288"/>
                  </a:lnTo>
                  <a:cubicBezTo>
                    <a:pt x="16383" y="6272"/>
                    <a:pt x="16387" y="6266"/>
                    <a:pt x="16392" y="6266"/>
                  </a:cubicBezTo>
                  <a:cubicBezTo>
                    <a:pt x="16412" y="6266"/>
                    <a:pt x="16446" y="6373"/>
                    <a:pt x="16457" y="6373"/>
                  </a:cubicBezTo>
                  <a:cubicBezTo>
                    <a:pt x="16460" y="6373"/>
                    <a:pt x="16461" y="6364"/>
                    <a:pt x="16459" y="6341"/>
                  </a:cubicBezTo>
                  <a:lnTo>
                    <a:pt x="16459" y="6341"/>
                  </a:lnTo>
                  <a:cubicBezTo>
                    <a:pt x="16512" y="6464"/>
                    <a:pt x="16583" y="6597"/>
                    <a:pt x="16601" y="6791"/>
                  </a:cubicBezTo>
                  <a:lnTo>
                    <a:pt x="16559" y="6832"/>
                  </a:lnTo>
                  <a:lnTo>
                    <a:pt x="16559" y="6832"/>
                  </a:lnTo>
                  <a:cubicBezTo>
                    <a:pt x="16571" y="6813"/>
                    <a:pt x="16557" y="6713"/>
                    <a:pt x="16534" y="6666"/>
                  </a:cubicBezTo>
                  <a:lnTo>
                    <a:pt x="16534" y="6666"/>
                  </a:lnTo>
                  <a:cubicBezTo>
                    <a:pt x="16571" y="6745"/>
                    <a:pt x="16524" y="6961"/>
                    <a:pt x="16610" y="7021"/>
                  </a:cubicBezTo>
                  <a:lnTo>
                    <a:pt x="16618" y="6888"/>
                  </a:lnTo>
                  <a:cubicBezTo>
                    <a:pt x="16671" y="7012"/>
                    <a:pt x="16760" y="7162"/>
                    <a:pt x="16777" y="7330"/>
                  </a:cubicBezTo>
                  <a:cubicBezTo>
                    <a:pt x="16813" y="7250"/>
                    <a:pt x="16760" y="7294"/>
                    <a:pt x="16795" y="7171"/>
                  </a:cubicBezTo>
                  <a:lnTo>
                    <a:pt x="16795" y="7171"/>
                  </a:lnTo>
                  <a:cubicBezTo>
                    <a:pt x="16790" y="7182"/>
                    <a:pt x="16785" y="7187"/>
                    <a:pt x="16780" y="7187"/>
                  </a:cubicBezTo>
                  <a:cubicBezTo>
                    <a:pt x="16742" y="7187"/>
                    <a:pt x="16714" y="6888"/>
                    <a:pt x="16687" y="6888"/>
                  </a:cubicBezTo>
                  <a:cubicBezTo>
                    <a:pt x="16683" y="6888"/>
                    <a:pt x="16679" y="6893"/>
                    <a:pt x="16676" y="6905"/>
                  </a:cubicBezTo>
                  <a:lnTo>
                    <a:pt x="16676" y="6905"/>
                  </a:lnTo>
                  <a:cubicBezTo>
                    <a:pt x="16702" y="6783"/>
                    <a:pt x="16655" y="6703"/>
                    <a:pt x="16680" y="6544"/>
                  </a:cubicBezTo>
                  <a:lnTo>
                    <a:pt x="16680" y="6544"/>
                  </a:lnTo>
                  <a:cubicBezTo>
                    <a:pt x="16672" y="6548"/>
                    <a:pt x="16666" y="6562"/>
                    <a:pt x="16659" y="6562"/>
                  </a:cubicBezTo>
                  <a:cubicBezTo>
                    <a:pt x="16652" y="6562"/>
                    <a:pt x="16646" y="6544"/>
                    <a:pt x="16636" y="6473"/>
                  </a:cubicBezTo>
                  <a:cubicBezTo>
                    <a:pt x="16627" y="6464"/>
                    <a:pt x="16618" y="6447"/>
                    <a:pt x="16618" y="6447"/>
                  </a:cubicBezTo>
                  <a:cubicBezTo>
                    <a:pt x="16618" y="6482"/>
                    <a:pt x="16610" y="6508"/>
                    <a:pt x="16601" y="6517"/>
                  </a:cubicBezTo>
                  <a:cubicBezTo>
                    <a:pt x="16548" y="6455"/>
                    <a:pt x="16504" y="6244"/>
                    <a:pt x="16468" y="6173"/>
                  </a:cubicBezTo>
                  <a:cubicBezTo>
                    <a:pt x="16466" y="6147"/>
                    <a:pt x="16467" y="6138"/>
                    <a:pt x="16470" y="6138"/>
                  </a:cubicBezTo>
                  <a:cubicBezTo>
                    <a:pt x="16476" y="6138"/>
                    <a:pt x="16489" y="6166"/>
                    <a:pt x="16497" y="6166"/>
                  </a:cubicBezTo>
                  <a:cubicBezTo>
                    <a:pt x="16500" y="6166"/>
                    <a:pt x="16502" y="6163"/>
                    <a:pt x="16504" y="6155"/>
                  </a:cubicBezTo>
                  <a:lnTo>
                    <a:pt x="16451" y="6049"/>
                  </a:lnTo>
                  <a:cubicBezTo>
                    <a:pt x="16475" y="6037"/>
                    <a:pt x="16474" y="5930"/>
                    <a:pt x="16492" y="5930"/>
                  </a:cubicBezTo>
                  <a:cubicBezTo>
                    <a:pt x="16500" y="5930"/>
                    <a:pt x="16512" y="5949"/>
                    <a:pt x="16530" y="6005"/>
                  </a:cubicBezTo>
                  <a:lnTo>
                    <a:pt x="16495" y="5837"/>
                  </a:lnTo>
                  <a:cubicBezTo>
                    <a:pt x="16486" y="5731"/>
                    <a:pt x="16468" y="5590"/>
                    <a:pt x="16433" y="5502"/>
                  </a:cubicBezTo>
                  <a:cubicBezTo>
                    <a:pt x="16426" y="5438"/>
                    <a:pt x="16374" y="5352"/>
                    <a:pt x="16376" y="5352"/>
                  </a:cubicBezTo>
                  <a:lnTo>
                    <a:pt x="16376" y="5352"/>
                  </a:lnTo>
                  <a:cubicBezTo>
                    <a:pt x="16376" y="5352"/>
                    <a:pt x="16380" y="5357"/>
                    <a:pt x="16389" y="5369"/>
                  </a:cubicBezTo>
                  <a:lnTo>
                    <a:pt x="16309" y="5104"/>
                  </a:lnTo>
                  <a:lnTo>
                    <a:pt x="16318" y="5104"/>
                  </a:lnTo>
                  <a:cubicBezTo>
                    <a:pt x="16292" y="4972"/>
                    <a:pt x="16248" y="4840"/>
                    <a:pt x="16203" y="4698"/>
                  </a:cubicBezTo>
                  <a:cubicBezTo>
                    <a:pt x="16186" y="4628"/>
                    <a:pt x="16168" y="4557"/>
                    <a:pt x="16150" y="4478"/>
                  </a:cubicBezTo>
                  <a:cubicBezTo>
                    <a:pt x="16133" y="4372"/>
                    <a:pt x="16115" y="4319"/>
                    <a:pt x="16106" y="4239"/>
                  </a:cubicBezTo>
                  <a:cubicBezTo>
                    <a:pt x="16071" y="4151"/>
                    <a:pt x="16027" y="4071"/>
                    <a:pt x="15992" y="3921"/>
                  </a:cubicBezTo>
                  <a:lnTo>
                    <a:pt x="16018" y="3877"/>
                  </a:lnTo>
                  <a:cubicBezTo>
                    <a:pt x="15974" y="3771"/>
                    <a:pt x="15939" y="3533"/>
                    <a:pt x="15894" y="3497"/>
                  </a:cubicBezTo>
                  <a:cubicBezTo>
                    <a:pt x="15939" y="3347"/>
                    <a:pt x="15735" y="2941"/>
                    <a:pt x="15682" y="2729"/>
                  </a:cubicBezTo>
                  <a:lnTo>
                    <a:pt x="15638" y="2738"/>
                  </a:lnTo>
                  <a:cubicBezTo>
                    <a:pt x="15585" y="2606"/>
                    <a:pt x="15532" y="2473"/>
                    <a:pt x="15444" y="2314"/>
                  </a:cubicBezTo>
                  <a:lnTo>
                    <a:pt x="15418" y="2341"/>
                  </a:lnTo>
                  <a:cubicBezTo>
                    <a:pt x="15329" y="2208"/>
                    <a:pt x="15276" y="1961"/>
                    <a:pt x="15153" y="1740"/>
                  </a:cubicBezTo>
                  <a:lnTo>
                    <a:pt x="15153" y="1740"/>
                  </a:lnTo>
                  <a:cubicBezTo>
                    <a:pt x="15170" y="1749"/>
                    <a:pt x="15197" y="1802"/>
                    <a:pt x="15214" y="1846"/>
                  </a:cubicBezTo>
                  <a:cubicBezTo>
                    <a:pt x="15144" y="1537"/>
                    <a:pt x="14844" y="1334"/>
                    <a:pt x="14702" y="1096"/>
                  </a:cubicBezTo>
                  <a:cubicBezTo>
                    <a:pt x="14649" y="1052"/>
                    <a:pt x="14614" y="1016"/>
                    <a:pt x="14596" y="972"/>
                  </a:cubicBezTo>
                  <a:lnTo>
                    <a:pt x="14596" y="972"/>
                  </a:lnTo>
                  <a:cubicBezTo>
                    <a:pt x="14596" y="972"/>
                    <a:pt x="14605" y="981"/>
                    <a:pt x="14605" y="981"/>
                  </a:cubicBezTo>
                  <a:cubicBezTo>
                    <a:pt x="14605" y="972"/>
                    <a:pt x="14596" y="963"/>
                    <a:pt x="14588" y="954"/>
                  </a:cubicBezTo>
                  <a:cubicBezTo>
                    <a:pt x="14570" y="937"/>
                    <a:pt x="14552" y="902"/>
                    <a:pt x="14535" y="875"/>
                  </a:cubicBezTo>
                  <a:lnTo>
                    <a:pt x="14535" y="875"/>
                  </a:lnTo>
                  <a:cubicBezTo>
                    <a:pt x="14543" y="902"/>
                    <a:pt x="14561" y="928"/>
                    <a:pt x="14579" y="946"/>
                  </a:cubicBezTo>
                  <a:cubicBezTo>
                    <a:pt x="14535" y="910"/>
                    <a:pt x="14473" y="857"/>
                    <a:pt x="14411" y="813"/>
                  </a:cubicBezTo>
                  <a:lnTo>
                    <a:pt x="14411" y="760"/>
                  </a:lnTo>
                  <a:cubicBezTo>
                    <a:pt x="14402" y="760"/>
                    <a:pt x="14402" y="751"/>
                    <a:pt x="14393" y="751"/>
                  </a:cubicBezTo>
                  <a:cubicBezTo>
                    <a:pt x="14377" y="725"/>
                    <a:pt x="14365" y="714"/>
                    <a:pt x="14357" y="714"/>
                  </a:cubicBezTo>
                  <a:cubicBezTo>
                    <a:pt x="14345" y="714"/>
                    <a:pt x="14344" y="742"/>
                    <a:pt x="14349" y="769"/>
                  </a:cubicBezTo>
                  <a:cubicBezTo>
                    <a:pt x="14314" y="751"/>
                    <a:pt x="14279" y="734"/>
                    <a:pt x="14252" y="725"/>
                  </a:cubicBezTo>
                  <a:cubicBezTo>
                    <a:pt x="14234" y="637"/>
                    <a:pt x="14075" y="619"/>
                    <a:pt x="14040" y="522"/>
                  </a:cubicBezTo>
                  <a:cubicBezTo>
                    <a:pt x="13988" y="514"/>
                    <a:pt x="13765" y="393"/>
                    <a:pt x="13655" y="393"/>
                  </a:cubicBezTo>
                  <a:cubicBezTo>
                    <a:pt x="13643" y="393"/>
                    <a:pt x="13633" y="395"/>
                    <a:pt x="13624" y="398"/>
                  </a:cubicBezTo>
                  <a:lnTo>
                    <a:pt x="13624" y="398"/>
                  </a:lnTo>
                  <a:cubicBezTo>
                    <a:pt x="13554" y="354"/>
                    <a:pt x="13475" y="310"/>
                    <a:pt x="13396" y="310"/>
                  </a:cubicBezTo>
                  <a:lnTo>
                    <a:pt x="13378" y="248"/>
                  </a:lnTo>
                  <a:cubicBezTo>
                    <a:pt x="13307" y="248"/>
                    <a:pt x="13245" y="257"/>
                    <a:pt x="13175" y="257"/>
                  </a:cubicBezTo>
                  <a:cubicBezTo>
                    <a:pt x="13078" y="204"/>
                    <a:pt x="13034" y="177"/>
                    <a:pt x="13148" y="160"/>
                  </a:cubicBezTo>
                  <a:cubicBezTo>
                    <a:pt x="12936" y="160"/>
                    <a:pt x="12918" y="145"/>
                    <a:pt x="12822" y="145"/>
                  </a:cubicBezTo>
                  <a:cubicBezTo>
                    <a:pt x="12790" y="145"/>
                    <a:pt x="12749" y="147"/>
                    <a:pt x="12689" y="151"/>
                  </a:cubicBezTo>
                  <a:lnTo>
                    <a:pt x="12707" y="125"/>
                  </a:lnTo>
                  <a:cubicBezTo>
                    <a:pt x="12687" y="121"/>
                    <a:pt x="12665" y="119"/>
                    <a:pt x="12642" y="119"/>
                  </a:cubicBezTo>
                  <a:cubicBezTo>
                    <a:pt x="12601" y="119"/>
                    <a:pt x="12557" y="123"/>
                    <a:pt x="12520" y="123"/>
                  </a:cubicBezTo>
                  <a:cubicBezTo>
                    <a:pt x="12487" y="123"/>
                    <a:pt x="12458" y="120"/>
                    <a:pt x="12442" y="107"/>
                  </a:cubicBezTo>
                  <a:cubicBezTo>
                    <a:pt x="12265" y="19"/>
                    <a:pt x="11532" y="63"/>
                    <a:pt x="11073" y="36"/>
                  </a:cubicBezTo>
                  <a:lnTo>
                    <a:pt x="11073" y="36"/>
                  </a:lnTo>
                  <a:cubicBezTo>
                    <a:pt x="11099" y="62"/>
                    <a:pt x="11091" y="70"/>
                    <a:pt x="11066" y="70"/>
                  </a:cubicBezTo>
                  <a:cubicBezTo>
                    <a:pt x="11029" y="70"/>
                    <a:pt x="10954" y="52"/>
                    <a:pt x="10900" y="52"/>
                  </a:cubicBezTo>
                  <a:cubicBezTo>
                    <a:pt x="10866" y="52"/>
                    <a:pt x="10840" y="59"/>
                    <a:pt x="10835" y="80"/>
                  </a:cubicBezTo>
                  <a:cubicBezTo>
                    <a:pt x="10808" y="54"/>
                    <a:pt x="10747" y="45"/>
                    <a:pt x="10817" y="27"/>
                  </a:cubicBezTo>
                  <a:lnTo>
                    <a:pt x="10817" y="27"/>
                  </a:lnTo>
                  <a:cubicBezTo>
                    <a:pt x="10748" y="35"/>
                    <a:pt x="10689" y="37"/>
                    <a:pt x="10635" y="37"/>
                  </a:cubicBezTo>
                  <a:cubicBezTo>
                    <a:pt x="10600" y="37"/>
                    <a:pt x="10566" y="36"/>
                    <a:pt x="10535" y="36"/>
                  </a:cubicBezTo>
                  <a:cubicBezTo>
                    <a:pt x="10455" y="36"/>
                    <a:pt x="10385" y="41"/>
                    <a:pt x="10305" y="72"/>
                  </a:cubicBezTo>
                  <a:cubicBezTo>
                    <a:pt x="10279" y="54"/>
                    <a:pt x="10358" y="36"/>
                    <a:pt x="10332" y="27"/>
                  </a:cubicBezTo>
                  <a:lnTo>
                    <a:pt x="10332" y="27"/>
                  </a:lnTo>
                  <a:cubicBezTo>
                    <a:pt x="10319" y="33"/>
                    <a:pt x="10286" y="44"/>
                    <a:pt x="10261" y="44"/>
                  </a:cubicBezTo>
                  <a:cubicBezTo>
                    <a:pt x="10250" y="44"/>
                    <a:pt x="10240" y="42"/>
                    <a:pt x="10234" y="36"/>
                  </a:cubicBezTo>
                  <a:cubicBezTo>
                    <a:pt x="10208" y="27"/>
                    <a:pt x="10261" y="19"/>
                    <a:pt x="10305"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096" name="Google Shape;6096;p28"/>
            <p:cNvSpPr/>
            <p:nvPr/>
          </p:nvSpPr>
          <p:spPr>
            <a:xfrm>
              <a:off x="1446209" y="4117668"/>
              <a:ext cx="6356" cy="1999"/>
            </a:xfrm>
            <a:custGeom>
              <a:avLst/>
              <a:gdLst/>
              <a:ahLst/>
              <a:cxnLst/>
              <a:rect l="l" t="t" r="r" b="b"/>
              <a:pathLst>
                <a:path w="36" h="19" extrusionOk="0">
                  <a:moveTo>
                    <a:pt x="18" y="0"/>
                  </a:moveTo>
                  <a:lnTo>
                    <a:pt x="18" y="0"/>
                  </a:lnTo>
                  <a:cubicBezTo>
                    <a:pt x="1" y="9"/>
                    <a:pt x="1" y="9"/>
                    <a:pt x="36" y="18"/>
                  </a:cubicBezTo>
                  <a:cubicBezTo>
                    <a:pt x="27" y="9"/>
                    <a:pt x="18" y="9"/>
                    <a:pt x="18"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097" name="Google Shape;6097;p28"/>
            <p:cNvSpPr/>
            <p:nvPr/>
          </p:nvSpPr>
          <p:spPr>
            <a:xfrm>
              <a:off x="303533" y="4203081"/>
              <a:ext cx="1766" cy="1999"/>
            </a:xfrm>
            <a:custGeom>
              <a:avLst/>
              <a:gdLst/>
              <a:ahLst/>
              <a:cxnLst/>
              <a:rect l="l" t="t" r="r" b="b"/>
              <a:pathLst>
                <a:path w="10" h="19" extrusionOk="0">
                  <a:moveTo>
                    <a:pt x="9" y="1"/>
                  </a:moveTo>
                  <a:lnTo>
                    <a:pt x="5" y="10"/>
                  </a:lnTo>
                  <a:lnTo>
                    <a:pt x="5" y="10"/>
                  </a:lnTo>
                  <a:cubicBezTo>
                    <a:pt x="6" y="10"/>
                    <a:pt x="7" y="10"/>
                    <a:pt x="9" y="10"/>
                  </a:cubicBezTo>
                  <a:lnTo>
                    <a:pt x="9" y="1"/>
                  </a:lnTo>
                  <a:close/>
                  <a:moveTo>
                    <a:pt x="5" y="10"/>
                  </a:moveTo>
                  <a:cubicBezTo>
                    <a:pt x="0" y="10"/>
                    <a:pt x="0" y="11"/>
                    <a:pt x="0" y="18"/>
                  </a:cubicBezTo>
                  <a:lnTo>
                    <a:pt x="5" y="1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098" name="Google Shape;6098;p28"/>
            <p:cNvSpPr/>
            <p:nvPr/>
          </p:nvSpPr>
          <p:spPr>
            <a:xfrm>
              <a:off x="2422038" y="4381480"/>
              <a:ext cx="3355" cy="9362"/>
            </a:xfrm>
            <a:custGeom>
              <a:avLst/>
              <a:gdLst/>
              <a:ahLst/>
              <a:cxnLst/>
              <a:rect l="l" t="t" r="r" b="b"/>
              <a:pathLst>
                <a:path w="19" h="89" extrusionOk="0">
                  <a:moveTo>
                    <a:pt x="10" y="0"/>
                  </a:moveTo>
                  <a:cubicBezTo>
                    <a:pt x="1" y="0"/>
                    <a:pt x="1" y="27"/>
                    <a:pt x="19" y="88"/>
                  </a:cubicBezTo>
                  <a:cubicBezTo>
                    <a:pt x="10" y="44"/>
                    <a:pt x="10" y="18"/>
                    <a:pt x="10"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099" name="Google Shape;6099;p28"/>
            <p:cNvSpPr/>
            <p:nvPr/>
          </p:nvSpPr>
          <p:spPr>
            <a:xfrm>
              <a:off x="2674691" y="4793817"/>
              <a:ext cx="6356" cy="13148"/>
            </a:xfrm>
            <a:custGeom>
              <a:avLst/>
              <a:gdLst/>
              <a:ahLst/>
              <a:cxnLst/>
              <a:rect l="l" t="t" r="r" b="b"/>
              <a:pathLst>
                <a:path w="36" h="125" extrusionOk="0">
                  <a:moveTo>
                    <a:pt x="0" y="1"/>
                  </a:moveTo>
                  <a:cubicBezTo>
                    <a:pt x="18" y="62"/>
                    <a:pt x="9" y="89"/>
                    <a:pt x="9" y="124"/>
                  </a:cubicBezTo>
                  <a:cubicBezTo>
                    <a:pt x="15" y="119"/>
                    <a:pt x="20" y="106"/>
                    <a:pt x="26" y="106"/>
                  </a:cubicBezTo>
                  <a:cubicBezTo>
                    <a:pt x="28" y="106"/>
                    <a:pt x="31" y="109"/>
                    <a:pt x="34" y="117"/>
                  </a:cubicBezTo>
                  <a:lnTo>
                    <a:pt x="34" y="117"/>
                  </a:lnTo>
                  <a:lnTo>
                    <a:pt x="0" y="1"/>
                  </a:lnTo>
                  <a:close/>
                  <a:moveTo>
                    <a:pt x="34" y="117"/>
                  </a:moveTo>
                  <a:lnTo>
                    <a:pt x="36" y="124"/>
                  </a:lnTo>
                  <a:cubicBezTo>
                    <a:pt x="35" y="121"/>
                    <a:pt x="34" y="119"/>
                    <a:pt x="34" y="117"/>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00" name="Google Shape;6100;p28"/>
            <p:cNvSpPr/>
            <p:nvPr/>
          </p:nvSpPr>
          <p:spPr>
            <a:xfrm>
              <a:off x="2677163" y="4924356"/>
              <a:ext cx="7062" cy="9782"/>
            </a:xfrm>
            <a:custGeom>
              <a:avLst/>
              <a:gdLst/>
              <a:ahLst/>
              <a:cxnLst/>
              <a:rect l="l" t="t" r="r" b="b"/>
              <a:pathLst>
                <a:path w="40" h="93" extrusionOk="0">
                  <a:moveTo>
                    <a:pt x="6" y="0"/>
                  </a:moveTo>
                  <a:cubicBezTo>
                    <a:pt x="2" y="0"/>
                    <a:pt x="1" y="12"/>
                    <a:pt x="4" y="40"/>
                  </a:cubicBezTo>
                  <a:cubicBezTo>
                    <a:pt x="13" y="57"/>
                    <a:pt x="13" y="75"/>
                    <a:pt x="22" y="93"/>
                  </a:cubicBezTo>
                  <a:lnTo>
                    <a:pt x="39" y="84"/>
                  </a:lnTo>
                  <a:cubicBezTo>
                    <a:pt x="28" y="38"/>
                    <a:pt x="13" y="0"/>
                    <a:pt x="6"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01" name="Google Shape;6101;p28"/>
            <p:cNvSpPr/>
            <p:nvPr/>
          </p:nvSpPr>
          <p:spPr>
            <a:xfrm>
              <a:off x="2657565" y="4822639"/>
              <a:ext cx="16243" cy="18618"/>
            </a:xfrm>
            <a:custGeom>
              <a:avLst/>
              <a:gdLst/>
              <a:ahLst/>
              <a:cxnLst/>
              <a:rect l="l" t="t" r="r" b="b"/>
              <a:pathLst>
                <a:path w="92" h="177" extrusionOk="0">
                  <a:moveTo>
                    <a:pt x="27" y="0"/>
                  </a:moveTo>
                  <a:lnTo>
                    <a:pt x="27" y="0"/>
                  </a:lnTo>
                  <a:cubicBezTo>
                    <a:pt x="1" y="17"/>
                    <a:pt x="25" y="85"/>
                    <a:pt x="51" y="170"/>
                  </a:cubicBezTo>
                  <a:lnTo>
                    <a:pt x="51" y="170"/>
                  </a:lnTo>
                  <a:cubicBezTo>
                    <a:pt x="49" y="169"/>
                    <a:pt x="47" y="169"/>
                    <a:pt x="44" y="168"/>
                  </a:cubicBezTo>
                  <a:lnTo>
                    <a:pt x="44" y="168"/>
                  </a:lnTo>
                  <a:lnTo>
                    <a:pt x="53" y="177"/>
                  </a:lnTo>
                  <a:cubicBezTo>
                    <a:pt x="53" y="174"/>
                    <a:pt x="52" y="172"/>
                    <a:pt x="51" y="170"/>
                  </a:cubicBezTo>
                  <a:lnTo>
                    <a:pt x="51" y="170"/>
                  </a:lnTo>
                  <a:cubicBezTo>
                    <a:pt x="53" y="170"/>
                    <a:pt x="54" y="170"/>
                    <a:pt x="56" y="170"/>
                  </a:cubicBezTo>
                  <a:cubicBezTo>
                    <a:pt x="92" y="170"/>
                    <a:pt x="59" y="81"/>
                    <a:pt x="27"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02" name="Google Shape;6102;p28"/>
            <p:cNvSpPr/>
            <p:nvPr/>
          </p:nvSpPr>
          <p:spPr>
            <a:xfrm>
              <a:off x="2666923" y="4843992"/>
              <a:ext cx="7062" cy="8520"/>
            </a:xfrm>
            <a:custGeom>
              <a:avLst/>
              <a:gdLst/>
              <a:ahLst/>
              <a:cxnLst/>
              <a:rect l="l" t="t" r="r" b="b"/>
              <a:pathLst>
                <a:path w="40" h="81" extrusionOk="0">
                  <a:moveTo>
                    <a:pt x="0" y="0"/>
                  </a:moveTo>
                  <a:lnTo>
                    <a:pt x="0" y="0"/>
                  </a:lnTo>
                  <a:cubicBezTo>
                    <a:pt x="9" y="27"/>
                    <a:pt x="18" y="53"/>
                    <a:pt x="18" y="80"/>
                  </a:cubicBezTo>
                  <a:cubicBezTo>
                    <a:pt x="20" y="81"/>
                    <a:pt x="22" y="81"/>
                    <a:pt x="24" y="81"/>
                  </a:cubicBezTo>
                  <a:cubicBezTo>
                    <a:pt x="40" y="81"/>
                    <a:pt x="16" y="41"/>
                    <a:pt x="0"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03" name="Google Shape;6103;p28"/>
            <p:cNvSpPr/>
            <p:nvPr/>
          </p:nvSpPr>
          <p:spPr>
            <a:xfrm>
              <a:off x="2639733" y="4715137"/>
              <a:ext cx="15007" cy="14095"/>
            </a:xfrm>
            <a:custGeom>
              <a:avLst/>
              <a:gdLst/>
              <a:ahLst/>
              <a:cxnLst/>
              <a:rect l="l" t="t" r="r" b="b"/>
              <a:pathLst>
                <a:path w="85" h="134" extrusionOk="0">
                  <a:moveTo>
                    <a:pt x="6" y="1"/>
                  </a:moveTo>
                  <a:cubicBezTo>
                    <a:pt x="0" y="1"/>
                    <a:pt x="2" y="23"/>
                    <a:pt x="22" y="86"/>
                  </a:cubicBezTo>
                  <a:cubicBezTo>
                    <a:pt x="22" y="130"/>
                    <a:pt x="66" y="104"/>
                    <a:pt x="57" y="130"/>
                  </a:cubicBezTo>
                  <a:cubicBezTo>
                    <a:pt x="60" y="132"/>
                    <a:pt x="62" y="133"/>
                    <a:pt x="64" y="133"/>
                  </a:cubicBezTo>
                  <a:cubicBezTo>
                    <a:pt x="85" y="133"/>
                    <a:pt x="21" y="1"/>
                    <a:pt x="6"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04" name="Google Shape;6104;p28"/>
            <p:cNvSpPr/>
            <p:nvPr/>
          </p:nvSpPr>
          <p:spPr>
            <a:xfrm>
              <a:off x="2643441" y="4823586"/>
              <a:ext cx="7945" cy="9362"/>
            </a:xfrm>
            <a:custGeom>
              <a:avLst/>
              <a:gdLst/>
              <a:ahLst/>
              <a:cxnLst/>
              <a:rect l="l" t="t" r="r" b="b"/>
              <a:pathLst>
                <a:path w="45" h="89" extrusionOk="0">
                  <a:moveTo>
                    <a:pt x="1" y="0"/>
                  </a:moveTo>
                  <a:lnTo>
                    <a:pt x="10" y="88"/>
                  </a:lnTo>
                  <a:lnTo>
                    <a:pt x="45" y="44"/>
                  </a:lnTo>
                  <a:lnTo>
                    <a:pt x="1"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05" name="Google Shape;6105;p28"/>
            <p:cNvSpPr/>
            <p:nvPr/>
          </p:nvSpPr>
          <p:spPr>
            <a:xfrm>
              <a:off x="2624726" y="4757633"/>
              <a:ext cx="7945" cy="19565"/>
            </a:xfrm>
            <a:custGeom>
              <a:avLst/>
              <a:gdLst/>
              <a:ahLst/>
              <a:cxnLst/>
              <a:rect l="l" t="t" r="r" b="b"/>
              <a:pathLst>
                <a:path w="45" h="186" extrusionOk="0">
                  <a:moveTo>
                    <a:pt x="1" y="0"/>
                  </a:moveTo>
                  <a:lnTo>
                    <a:pt x="18" y="150"/>
                  </a:lnTo>
                  <a:cubicBezTo>
                    <a:pt x="20" y="149"/>
                    <a:pt x="22" y="148"/>
                    <a:pt x="23" y="148"/>
                  </a:cubicBezTo>
                  <a:cubicBezTo>
                    <a:pt x="30" y="148"/>
                    <a:pt x="38" y="164"/>
                    <a:pt x="45" y="186"/>
                  </a:cubicBezTo>
                  <a:cubicBezTo>
                    <a:pt x="27" y="97"/>
                    <a:pt x="10" y="0"/>
                    <a:pt x="1"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06" name="Google Shape;6106;p28"/>
            <p:cNvSpPr/>
            <p:nvPr/>
          </p:nvSpPr>
          <p:spPr>
            <a:xfrm>
              <a:off x="2632494" y="4777093"/>
              <a:ext cx="4944" cy="12202"/>
            </a:xfrm>
            <a:custGeom>
              <a:avLst/>
              <a:gdLst/>
              <a:ahLst/>
              <a:cxnLst/>
              <a:rect l="l" t="t" r="r" b="b"/>
              <a:pathLst>
                <a:path w="28" h="116" extrusionOk="0">
                  <a:moveTo>
                    <a:pt x="1" y="1"/>
                  </a:moveTo>
                  <a:cubicBezTo>
                    <a:pt x="10" y="45"/>
                    <a:pt x="19" y="89"/>
                    <a:pt x="27" y="115"/>
                  </a:cubicBezTo>
                  <a:cubicBezTo>
                    <a:pt x="19" y="89"/>
                    <a:pt x="10" y="36"/>
                    <a:pt x="1"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07" name="Google Shape;6107;p28"/>
            <p:cNvSpPr/>
            <p:nvPr/>
          </p:nvSpPr>
          <p:spPr>
            <a:xfrm>
              <a:off x="2632494" y="4797499"/>
              <a:ext cx="3355" cy="15042"/>
            </a:xfrm>
            <a:custGeom>
              <a:avLst/>
              <a:gdLst/>
              <a:ahLst/>
              <a:cxnLst/>
              <a:rect l="l" t="t" r="r" b="b"/>
              <a:pathLst>
                <a:path w="19" h="143" extrusionOk="0">
                  <a:moveTo>
                    <a:pt x="1" y="1"/>
                  </a:moveTo>
                  <a:lnTo>
                    <a:pt x="19" y="142"/>
                  </a:lnTo>
                  <a:lnTo>
                    <a:pt x="19" y="98"/>
                  </a:lnTo>
                  <a:lnTo>
                    <a:pt x="1"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08" name="Google Shape;6108;p28"/>
            <p:cNvSpPr/>
            <p:nvPr/>
          </p:nvSpPr>
          <p:spPr>
            <a:xfrm>
              <a:off x="2555162" y="4581653"/>
              <a:ext cx="12182" cy="16935"/>
            </a:xfrm>
            <a:custGeom>
              <a:avLst/>
              <a:gdLst/>
              <a:ahLst/>
              <a:cxnLst/>
              <a:rect l="l" t="t" r="r" b="b"/>
              <a:pathLst>
                <a:path w="69" h="161" extrusionOk="0">
                  <a:moveTo>
                    <a:pt x="9" y="0"/>
                  </a:moveTo>
                  <a:cubicBezTo>
                    <a:pt x="0" y="0"/>
                    <a:pt x="9" y="40"/>
                    <a:pt x="24" y="93"/>
                  </a:cubicBezTo>
                  <a:cubicBezTo>
                    <a:pt x="39" y="115"/>
                    <a:pt x="53" y="161"/>
                    <a:pt x="63" y="161"/>
                  </a:cubicBezTo>
                  <a:cubicBezTo>
                    <a:pt x="65" y="161"/>
                    <a:pt x="67" y="159"/>
                    <a:pt x="68" y="154"/>
                  </a:cubicBezTo>
                  <a:lnTo>
                    <a:pt x="15" y="4"/>
                  </a:lnTo>
                  <a:cubicBezTo>
                    <a:pt x="12" y="2"/>
                    <a:pt x="10" y="0"/>
                    <a:pt x="9"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09" name="Google Shape;6109;p28"/>
            <p:cNvSpPr/>
            <p:nvPr/>
          </p:nvSpPr>
          <p:spPr>
            <a:xfrm>
              <a:off x="2559223" y="4641505"/>
              <a:ext cx="9534" cy="8415"/>
            </a:xfrm>
            <a:custGeom>
              <a:avLst/>
              <a:gdLst/>
              <a:ahLst/>
              <a:cxnLst/>
              <a:rect l="l" t="t" r="r" b="b"/>
              <a:pathLst>
                <a:path w="54" h="80" extrusionOk="0">
                  <a:moveTo>
                    <a:pt x="54" y="0"/>
                  </a:moveTo>
                  <a:lnTo>
                    <a:pt x="1" y="9"/>
                  </a:lnTo>
                  <a:lnTo>
                    <a:pt x="36" y="80"/>
                  </a:lnTo>
                  <a:cubicBezTo>
                    <a:pt x="36" y="36"/>
                    <a:pt x="45" y="27"/>
                    <a:pt x="54"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10" name="Google Shape;6110;p28"/>
            <p:cNvSpPr/>
            <p:nvPr/>
          </p:nvSpPr>
          <p:spPr>
            <a:xfrm>
              <a:off x="2534505" y="4591225"/>
              <a:ext cx="12006" cy="17671"/>
            </a:xfrm>
            <a:custGeom>
              <a:avLst/>
              <a:gdLst/>
              <a:ahLst/>
              <a:cxnLst/>
              <a:rect l="l" t="t" r="r" b="b"/>
              <a:pathLst>
                <a:path w="68" h="168" extrusionOk="0">
                  <a:moveTo>
                    <a:pt x="5" y="0"/>
                  </a:moveTo>
                  <a:cubicBezTo>
                    <a:pt x="1" y="0"/>
                    <a:pt x="3" y="23"/>
                    <a:pt x="17" y="90"/>
                  </a:cubicBezTo>
                  <a:cubicBezTo>
                    <a:pt x="29" y="96"/>
                    <a:pt x="54" y="168"/>
                    <a:pt x="62" y="168"/>
                  </a:cubicBezTo>
                  <a:cubicBezTo>
                    <a:pt x="67" y="168"/>
                    <a:pt x="67" y="152"/>
                    <a:pt x="62" y="108"/>
                  </a:cubicBezTo>
                  <a:cubicBezTo>
                    <a:pt x="50" y="96"/>
                    <a:pt x="14" y="0"/>
                    <a:pt x="5"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11" name="Google Shape;6111;p28"/>
            <p:cNvSpPr/>
            <p:nvPr/>
          </p:nvSpPr>
          <p:spPr>
            <a:xfrm>
              <a:off x="2434574" y="4360968"/>
              <a:ext cx="15714" cy="4733"/>
            </a:xfrm>
            <a:custGeom>
              <a:avLst/>
              <a:gdLst/>
              <a:ahLst/>
              <a:cxnLst/>
              <a:rect l="l" t="t" r="r" b="b"/>
              <a:pathLst>
                <a:path w="89" h="45" extrusionOk="0">
                  <a:moveTo>
                    <a:pt x="1" y="1"/>
                  </a:moveTo>
                  <a:lnTo>
                    <a:pt x="9" y="45"/>
                  </a:lnTo>
                  <a:lnTo>
                    <a:pt x="89" y="10"/>
                  </a:lnTo>
                  <a:lnTo>
                    <a:pt x="1"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12" name="Google Shape;6112;p28"/>
            <p:cNvSpPr/>
            <p:nvPr/>
          </p:nvSpPr>
          <p:spPr>
            <a:xfrm>
              <a:off x="2217939" y="4188986"/>
              <a:ext cx="34076" cy="16094"/>
            </a:xfrm>
            <a:custGeom>
              <a:avLst/>
              <a:gdLst/>
              <a:ahLst/>
              <a:cxnLst/>
              <a:rect l="l" t="t" r="r" b="b"/>
              <a:pathLst>
                <a:path w="193" h="153" extrusionOk="0">
                  <a:moveTo>
                    <a:pt x="13" y="1"/>
                  </a:moveTo>
                  <a:cubicBezTo>
                    <a:pt x="4" y="1"/>
                    <a:pt x="0" y="11"/>
                    <a:pt x="0" y="38"/>
                  </a:cubicBezTo>
                  <a:cubicBezTo>
                    <a:pt x="42" y="90"/>
                    <a:pt x="61" y="100"/>
                    <a:pt x="74" y="100"/>
                  </a:cubicBezTo>
                  <a:cubicBezTo>
                    <a:pt x="81" y="100"/>
                    <a:pt x="87" y="97"/>
                    <a:pt x="94" y="97"/>
                  </a:cubicBezTo>
                  <a:cubicBezTo>
                    <a:pt x="106" y="97"/>
                    <a:pt x="122" y="105"/>
                    <a:pt x="159" y="152"/>
                  </a:cubicBezTo>
                  <a:cubicBezTo>
                    <a:pt x="161" y="153"/>
                    <a:pt x="162" y="153"/>
                    <a:pt x="163" y="153"/>
                  </a:cubicBezTo>
                  <a:cubicBezTo>
                    <a:pt x="192" y="153"/>
                    <a:pt x="97" y="62"/>
                    <a:pt x="117" y="62"/>
                  </a:cubicBezTo>
                  <a:cubicBezTo>
                    <a:pt x="118" y="62"/>
                    <a:pt x="121" y="63"/>
                    <a:pt x="124" y="64"/>
                  </a:cubicBezTo>
                  <a:cubicBezTo>
                    <a:pt x="63" y="31"/>
                    <a:pt x="30" y="1"/>
                    <a:pt x="13"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13" name="Google Shape;6113;p28"/>
            <p:cNvSpPr/>
            <p:nvPr/>
          </p:nvSpPr>
          <p:spPr>
            <a:xfrm>
              <a:off x="2239655" y="4195718"/>
              <a:ext cx="9534" cy="2840"/>
            </a:xfrm>
            <a:custGeom>
              <a:avLst/>
              <a:gdLst/>
              <a:ahLst/>
              <a:cxnLst/>
              <a:rect l="l" t="t" r="r" b="b"/>
              <a:pathLst>
                <a:path w="54" h="27" extrusionOk="0">
                  <a:moveTo>
                    <a:pt x="1" y="0"/>
                  </a:moveTo>
                  <a:cubicBezTo>
                    <a:pt x="6" y="5"/>
                    <a:pt x="11" y="7"/>
                    <a:pt x="21" y="11"/>
                  </a:cubicBezTo>
                  <a:lnTo>
                    <a:pt x="21" y="11"/>
                  </a:lnTo>
                  <a:cubicBezTo>
                    <a:pt x="14" y="8"/>
                    <a:pt x="8" y="4"/>
                    <a:pt x="1" y="0"/>
                  </a:cubicBezTo>
                  <a:close/>
                  <a:moveTo>
                    <a:pt x="21" y="11"/>
                  </a:moveTo>
                  <a:lnTo>
                    <a:pt x="21" y="11"/>
                  </a:lnTo>
                  <a:cubicBezTo>
                    <a:pt x="29" y="17"/>
                    <a:pt x="39" y="22"/>
                    <a:pt x="54" y="27"/>
                  </a:cubicBezTo>
                  <a:cubicBezTo>
                    <a:pt x="39" y="19"/>
                    <a:pt x="28" y="15"/>
                    <a:pt x="21" y="1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14" name="Google Shape;6114;p28"/>
            <p:cNvSpPr/>
            <p:nvPr/>
          </p:nvSpPr>
          <p:spPr>
            <a:xfrm>
              <a:off x="-284225" y="5390129"/>
              <a:ext cx="4767" cy="12097"/>
            </a:xfrm>
            <a:custGeom>
              <a:avLst/>
              <a:gdLst/>
              <a:ahLst/>
              <a:cxnLst/>
              <a:rect l="l" t="t" r="r" b="b"/>
              <a:pathLst>
                <a:path w="27" h="115" extrusionOk="0">
                  <a:moveTo>
                    <a:pt x="18" y="0"/>
                  </a:moveTo>
                  <a:lnTo>
                    <a:pt x="0" y="115"/>
                  </a:lnTo>
                  <a:lnTo>
                    <a:pt x="0" y="115"/>
                  </a:lnTo>
                  <a:lnTo>
                    <a:pt x="27" y="35"/>
                  </a:lnTo>
                  <a:lnTo>
                    <a:pt x="18"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15" name="Google Shape;6115;p28"/>
            <p:cNvSpPr/>
            <p:nvPr/>
          </p:nvSpPr>
          <p:spPr>
            <a:xfrm>
              <a:off x="-279635" y="5414217"/>
              <a:ext cx="9534" cy="10308"/>
            </a:xfrm>
            <a:custGeom>
              <a:avLst/>
              <a:gdLst/>
              <a:ahLst/>
              <a:cxnLst/>
              <a:rect l="l" t="t" r="r" b="b"/>
              <a:pathLst>
                <a:path w="54" h="98" extrusionOk="0">
                  <a:moveTo>
                    <a:pt x="54" y="1"/>
                  </a:moveTo>
                  <a:lnTo>
                    <a:pt x="1" y="27"/>
                  </a:lnTo>
                  <a:lnTo>
                    <a:pt x="45" y="98"/>
                  </a:lnTo>
                  <a:cubicBezTo>
                    <a:pt x="45" y="71"/>
                    <a:pt x="45" y="18"/>
                    <a:pt x="54"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16" name="Google Shape;6116;p28"/>
            <p:cNvSpPr/>
            <p:nvPr/>
          </p:nvSpPr>
          <p:spPr>
            <a:xfrm>
              <a:off x="959795" y="4144596"/>
              <a:ext cx="18892" cy="2840"/>
            </a:xfrm>
            <a:custGeom>
              <a:avLst/>
              <a:gdLst/>
              <a:ahLst/>
              <a:cxnLst/>
              <a:rect l="l" t="t" r="r" b="b"/>
              <a:pathLst>
                <a:path w="107" h="27" extrusionOk="0">
                  <a:moveTo>
                    <a:pt x="1" y="0"/>
                  </a:moveTo>
                  <a:lnTo>
                    <a:pt x="98" y="27"/>
                  </a:lnTo>
                  <a:lnTo>
                    <a:pt x="107" y="9"/>
                  </a:lnTo>
                  <a:cubicBezTo>
                    <a:pt x="89" y="0"/>
                    <a:pt x="54" y="0"/>
                    <a:pt x="1"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17" name="Google Shape;6117;p28"/>
            <p:cNvSpPr/>
            <p:nvPr/>
          </p:nvSpPr>
          <p:spPr>
            <a:xfrm>
              <a:off x="683836" y="4145543"/>
              <a:ext cx="11123" cy="4733"/>
            </a:xfrm>
            <a:custGeom>
              <a:avLst/>
              <a:gdLst/>
              <a:ahLst/>
              <a:cxnLst/>
              <a:rect l="l" t="t" r="r" b="b"/>
              <a:pathLst>
                <a:path w="63" h="45" extrusionOk="0">
                  <a:moveTo>
                    <a:pt x="1" y="0"/>
                  </a:moveTo>
                  <a:lnTo>
                    <a:pt x="27" y="44"/>
                  </a:lnTo>
                  <a:lnTo>
                    <a:pt x="63" y="44"/>
                  </a:lnTo>
                  <a:lnTo>
                    <a:pt x="1"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18" name="Google Shape;6118;p28"/>
            <p:cNvSpPr/>
            <p:nvPr/>
          </p:nvSpPr>
          <p:spPr>
            <a:xfrm>
              <a:off x="456784" y="4171525"/>
              <a:ext cx="32487" cy="5680"/>
            </a:xfrm>
            <a:custGeom>
              <a:avLst/>
              <a:gdLst/>
              <a:ahLst/>
              <a:cxnLst/>
              <a:rect l="l" t="t" r="r" b="b"/>
              <a:pathLst>
                <a:path w="184" h="54" extrusionOk="0">
                  <a:moveTo>
                    <a:pt x="183" y="1"/>
                  </a:moveTo>
                  <a:lnTo>
                    <a:pt x="183" y="1"/>
                  </a:lnTo>
                  <a:cubicBezTo>
                    <a:pt x="170" y="3"/>
                    <a:pt x="158" y="6"/>
                    <a:pt x="145" y="11"/>
                  </a:cubicBezTo>
                  <a:lnTo>
                    <a:pt x="145" y="11"/>
                  </a:lnTo>
                  <a:cubicBezTo>
                    <a:pt x="157" y="8"/>
                    <a:pt x="170" y="5"/>
                    <a:pt x="183" y="1"/>
                  </a:cubicBezTo>
                  <a:close/>
                  <a:moveTo>
                    <a:pt x="145" y="11"/>
                  </a:moveTo>
                  <a:lnTo>
                    <a:pt x="145" y="11"/>
                  </a:lnTo>
                  <a:cubicBezTo>
                    <a:pt x="59" y="28"/>
                    <a:pt x="1" y="7"/>
                    <a:pt x="24" y="53"/>
                  </a:cubicBezTo>
                  <a:cubicBezTo>
                    <a:pt x="64" y="47"/>
                    <a:pt x="105" y="25"/>
                    <a:pt x="145" y="1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19" name="Google Shape;6119;p28"/>
            <p:cNvSpPr/>
            <p:nvPr/>
          </p:nvSpPr>
          <p:spPr>
            <a:xfrm>
              <a:off x="2481361" y="5495738"/>
              <a:ext cx="14125" cy="17987"/>
            </a:xfrm>
            <a:custGeom>
              <a:avLst/>
              <a:gdLst/>
              <a:ahLst/>
              <a:cxnLst/>
              <a:rect l="l" t="t" r="r" b="b"/>
              <a:pathLst>
                <a:path w="80" h="171" extrusionOk="0">
                  <a:moveTo>
                    <a:pt x="19" y="1"/>
                  </a:moveTo>
                  <a:cubicBezTo>
                    <a:pt x="18" y="1"/>
                    <a:pt x="18" y="3"/>
                    <a:pt x="18" y="3"/>
                  </a:cubicBezTo>
                  <a:lnTo>
                    <a:pt x="18" y="12"/>
                  </a:lnTo>
                  <a:cubicBezTo>
                    <a:pt x="15" y="15"/>
                    <a:pt x="12" y="16"/>
                    <a:pt x="10" y="16"/>
                  </a:cubicBezTo>
                  <a:cubicBezTo>
                    <a:pt x="4" y="16"/>
                    <a:pt x="1" y="12"/>
                    <a:pt x="0" y="12"/>
                  </a:cubicBezTo>
                  <a:lnTo>
                    <a:pt x="0" y="12"/>
                  </a:lnTo>
                  <a:cubicBezTo>
                    <a:pt x="9" y="20"/>
                    <a:pt x="9" y="20"/>
                    <a:pt x="9" y="20"/>
                  </a:cubicBezTo>
                  <a:cubicBezTo>
                    <a:pt x="27" y="65"/>
                    <a:pt x="45" y="126"/>
                    <a:pt x="53" y="144"/>
                  </a:cubicBezTo>
                  <a:cubicBezTo>
                    <a:pt x="62" y="162"/>
                    <a:pt x="71" y="144"/>
                    <a:pt x="80" y="171"/>
                  </a:cubicBezTo>
                  <a:cubicBezTo>
                    <a:pt x="80" y="91"/>
                    <a:pt x="62" y="56"/>
                    <a:pt x="53" y="38"/>
                  </a:cubicBezTo>
                  <a:cubicBezTo>
                    <a:pt x="45" y="20"/>
                    <a:pt x="36" y="12"/>
                    <a:pt x="27" y="12"/>
                  </a:cubicBezTo>
                  <a:cubicBezTo>
                    <a:pt x="23" y="3"/>
                    <a:pt x="20" y="1"/>
                    <a:pt x="19"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20" name="Google Shape;6120;p28"/>
            <p:cNvSpPr/>
            <p:nvPr/>
          </p:nvSpPr>
          <p:spPr>
            <a:xfrm>
              <a:off x="2493897" y="5427260"/>
              <a:ext cx="1589" cy="13043"/>
            </a:xfrm>
            <a:custGeom>
              <a:avLst/>
              <a:gdLst/>
              <a:ahLst/>
              <a:cxnLst/>
              <a:rect l="l" t="t" r="r" b="b"/>
              <a:pathLst>
                <a:path w="9" h="124" extrusionOk="0">
                  <a:moveTo>
                    <a:pt x="9" y="0"/>
                  </a:moveTo>
                  <a:lnTo>
                    <a:pt x="0" y="106"/>
                  </a:lnTo>
                  <a:lnTo>
                    <a:pt x="9" y="124"/>
                  </a:lnTo>
                  <a:lnTo>
                    <a:pt x="9"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21" name="Google Shape;6121;p28"/>
            <p:cNvSpPr/>
            <p:nvPr/>
          </p:nvSpPr>
          <p:spPr>
            <a:xfrm>
              <a:off x="2501665" y="5364042"/>
              <a:ext cx="15714" cy="49333"/>
            </a:xfrm>
            <a:custGeom>
              <a:avLst/>
              <a:gdLst/>
              <a:ahLst/>
              <a:cxnLst/>
              <a:rect l="l" t="t" r="r" b="b"/>
              <a:pathLst>
                <a:path w="89" h="469" extrusionOk="0">
                  <a:moveTo>
                    <a:pt x="89" y="1"/>
                  </a:moveTo>
                  <a:lnTo>
                    <a:pt x="89" y="1"/>
                  </a:lnTo>
                  <a:cubicBezTo>
                    <a:pt x="27" y="63"/>
                    <a:pt x="71" y="257"/>
                    <a:pt x="18" y="381"/>
                  </a:cubicBezTo>
                  <a:lnTo>
                    <a:pt x="0" y="398"/>
                  </a:lnTo>
                  <a:lnTo>
                    <a:pt x="36" y="469"/>
                  </a:lnTo>
                  <a:cubicBezTo>
                    <a:pt x="62" y="310"/>
                    <a:pt x="62" y="107"/>
                    <a:pt x="89"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22" name="Google Shape;6122;p28"/>
            <p:cNvSpPr/>
            <p:nvPr/>
          </p:nvSpPr>
          <p:spPr>
            <a:xfrm>
              <a:off x="2542097" y="5323335"/>
              <a:ext cx="3355" cy="11150"/>
            </a:xfrm>
            <a:custGeom>
              <a:avLst/>
              <a:gdLst/>
              <a:ahLst/>
              <a:cxnLst/>
              <a:rect l="l" t="t" r="r" b="b"/>
              <a:pathLst>
                <a:path w="19" h="106" extrusionOk="0">
                  <a:moveTo>
                    <a:pt x="1" y="0"/>
                  </a:moveTo>
                  <a:lnTo>
                    <a:pt x="1" y="0"/>
                  </a:lnTo>
                  <a:cubicBezTo>
                    <a:pt x="1" y="0"/>
                    <a:pt x="1" y="2"/>
                    <a:pt x="1" y="3"/>
                  </a:cubicBezTo>
                  <a:lnTo>
                    <a:pt x="1" y="3"/>
                  </a:lnTo>
                  <a:cubicBezTo>
                    <a:pt x="1" y="1"/>
                    <a:pt x="1" y="0"/>
                    <a:pt x="1" y="0"/>
                  </a:cubicBezTo>
                  <a:close/>
                  <a:moveTo>
                    <a:pt x="1" y="3"/>
                  </a:moveTo>
                  <a:lnTo>
                    <a:pt x="1" y="3"/>
                  </a:lnTo>
                  <a:cubicBezTo>
                    <a:pt x="3" y="11"/>
                    <a:pt x="6" y="37"/>
                    <a:pt x="10" y="105"/>
                  </a:cubicBezTo>
                  <a:cubicBezTo>
                    <a:pt x="10" y="97"/>
                    <a:pt x="10" y="88"/>
                    <a:pt x="19" y="88"/>
                  </a:cubicBezTo>
                  <a:cubicBezTo>
                    <a:pt x="19" y="70"/>
                    <a:pt x="19" y="52"/>
                    <a:pt x="19" y="8"/>
                  </a:cubicBezTo>
                  <a:cubicBezTo>
                    <a:pt x="15" y="12"/>
                    <a:pt x="12" y="13"/>
                    <a:pt x="10" y="13"/>
                  </a:cubicBezTo>
                  <a:cubicBezTo>
                    <a:pt x="5" y="13"/>
                    <a:pt x="3" y="7"/>
                    <a:pt x="1" y="3"/>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23" name="Google Shape;6123;p28"/>
            <p:cNvSpPr/>
            <p:nvPr/>
          </p:nvSpPr>
          <p:spPr>
            <a:xfrm>
              <a:off x="2544922" y="5331118"/>
              <a:ext cx="1942" cy="4207"/>
            </a:xfrm>
            <a:custGeom>
              <a:avLst/>
              <a:gdLst/>
              <a:ahLst/>
              <a:cxnLst/>
              <a:rect l="l" t="t" r="r" b="b"/>
              <a:pathLst>
                <a:path w="11" h="40" extrusionOk="0">
                  <a:moveTo>
                    <a:pt x="8" y="1"/>
                  </a:moveTo>
                  <a:cubicBezTo>
                    <a:pt x="7" y="1"/>
                    <a:pt x="6" y="4"/>
                    <a:pt x="3" y="14"/>
                  </a:cubicBezTo>
                  <a:cubicBezTo>
                    <a:pt x="0" y="33"/>
                    <a:pt x="0" y="40"/>
                    <a:pt x="1" y="40"/>
                  </a:cubicBezTo>
                  <a:cubicBezTo>
                    <a:pt x="3" y="40"/>
                    <a:pt x="11" y="1"/>
                    <a:pt x="8"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24" name="Google Shape;6124;p28"/>
            <p:cNvSpPr/>
            <p:nvPr/>
          </p:nvSpPr>
          <p:spPr>
            <a:xfrm>
              <a:off x="2543686" y="5289674"/>
              <a:ext cx="7945" cy="15989"/>
            </a:xfrm>
            <a:custGeom>
              <a:avLst/>
              <a:gdLst/>
              <a:ahLst/>
              <a:cxnLst/>
              <a:rect l="l" t="t" r="r" b="b"/>
              <a:pathLst>
                <a:path w="45" h="152" extrusionOk="0">
                  <a:moveTo>
                    <a:pt x="27" y="0"/>
                  </a:moveTo>
                  <a:cubicBezTo>
                    <a:pt x="19" y="0"/>
                    <a:pt x="10" y="23"/>
                    <a:pt x="1" y="55"/>
                  </a:cubicBezTo>
                  <a:lnTo>
                    <a:pt x="18" y="152"/>
                  </a:lnTo>
                  <a:cubicBezTo>
                    <a:pt x="33" y="137"/>
                    <a:pt x="36" y="65"/>
                    <a:pt x="41" y="65"/>
                  </a:cubicBezTo>
                  <a:cubicBezTo>
                    <a:pt x="42" y="65"/>
                    <a:pt x="43" y="67"/>
                    <a:pt x="45" y="72"/>
                  </a:cubicBezTo>
                  <a:cubicBezTo>
                    <a:pt x="41" y="21"/>
                    <a:pt x="34" y="0"/>
                    <a:pt x="27"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25" name="Google Shape;6125;p28"/>
            <p:cNvSpPr/>
            <p:nvPr/>
          </p:nvSpPr>
          <p:spPr>
            <a:xfrm>
              <a:off x="2535918" y="5285151"/>
              <a:ext cx="3355" cy="5680"/>
            </a:xfrm>
            <a:custGeom>
              <a:avLst/>
              <a:gdLst/>
              <a:ahLst/>
              <a:cxnLst/>
              <a:rect l="l" t="t" r="r" b="b"/>
              <a:pathLst>
                <a:path w="19" h="54" extrusionOk="0">
                  <a:moveTo>
                    <a:pt x="1" y="0"/>
                  </a:moveTo>
                  <a:lnTo>
                    <a:pt x="9" y="53"/>
                  </a:lnTo>
                  <a:cubicBezTo>
                    <a:pt x="18" y="45"/>
                    <a:pt x="18" y="27"/>
                    <a:pt x="1"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26" name="Google Shape;6126;p28"/>
            <p:cNvSpPr/>
            <p:nvPr/>
          </p:nvSpPr>
          <p:spPr>
            <a:xfrm>
              <a:off x="2531327" y="5290726"/>
              <a:ext cx="9534" cy="11255"/>
            </a:xfrm>
            <a:custGeom>
              <a:avLst/>
              <a:gdLst/>
              <a:ahLst/>
              <a:cxnLst/>
              <a:rect l="l" t="t" r="r" b="b"/>
              <a:pathLst>
                <a:path w="54" h="107" extrusionOk="0">
                  <a:moveTo>
                    <a:pt x="35" y="0"/>
                  </a:moveTo>
                  <a:lnTo>
                    <a:pt x="35" y="0"/>
                  </a:lnTo>
                  <a:cubicBezTo>
                    <a:pt x="27" y="9"/>
                    <a:pt x="1" y="18"/>
                    <a:pt x="43" y="44"/>
                  </a:cubicBezTo>
                  <a:lnTo>
                    <a:pt x="43" y="44"/>
                  </a:lnTo>
                  <a:lnTo>
                    <a:pt x="35" y="0"/>
                  </a:lnTo>
                  <a:close/>
                  <a:moveTo>
                    <a:pt x="39" y="43"/>
                  </a:moveTo>
                  <a:cubicBezTo>
                    <a:pt x="31" y="43"/>
                    <a:pt x="45" y="68"/>
                    <a:pt x="53" y="106"/>
                  </a:cubicBezTo>
                  <a:lnTo>
                    <a:pt x="43" y="44"/>
                  </a:lnTo>
                  <a:lnTo>
                    <a:pt x="43" y="44"/>
                  </a:lnTo>
                  <a:cubicBezTo>
                    <a:pt x="43" y="44"/>
                    <a:pt x="44" y="44"/>
                    <a:pt x="44" y="45"/>
                  </a:cubicBezTo>
                  <a:cubicBezTo>
                    <a:pt x="44" y="44"/>
                    <a:pt x="43" y="44"/>
                    <a:pt x="43" y="44"/>
                  </a:cubicBezTo>
                  <a:lnTo>
                    <a:pt x="43" y="44"/>
                  </a:lnTo>
                  <a:lnTo>
                    <a:pt x="43" y="44"/>
                  </a:lnTo>
                  <a:lnTo>
                    <a:pt x="43" y="44"/>
                  </a:lnTo>
                  <a:cubicBezTo>
                    <a:pt x="41" y="43"/>
                    <a:pt x="40" y="43"/>
                    <a:pt x="39" y="43"/>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27" name="Google Shape;6127;p28"/>
            <p:cNvSpPr/>
            <p:nvPr/>
          </p:nvSpPr>
          <p:spPr>
            <a:xfrm>
              <a:off x="2531327" y="5308398"/>
              <a:ext cx="7945" cy="16830"/>
            </a:xfrm>
            <a:custGeom>
              <a:avLst/>
              <a:gdLst/>
              <a:ahLst/>
              <a:cxnLst/>
              <a:rect l="l" t="t" r="r" b="b"/>
              <a:pathLst>
                <a:path w="45" h="160" extrusionOk="0">
                  <a:moveTo>
                    <a:pt x="44" y="0"/>
                  </a:moveTo>
                  <a:cubicBezTo>
                    <a:pt x="33" y="39"/>
                    <a:pt x="26" y="81"/>
                    <a:pt x="17" y="81"/>
                  </a:cubicBezTo>
                  <a:cubicBezTo>
                    <a:pt x="12" y="81"/>
                    <a:pt x="7" y="66"/>
                    <a:pt x="0" y="27"/>
                  </a:cubicBezTo>
                  <a:lnTo>
                    <a:pt x="0" y="27"/>
                  </a:lnTo>
                  <a:cubicBezTo>
                    <a:pt x="4" y="117"/>
                    <a:pt x="14" y="160"/>
                    <a:pt x="23" y="160"/>
                  </a:cubicBezTo>
                  <a:cubicBezTo>
                    <a:pt x="34" y="160"/>
                    <a:pt x="44" y="104"/>
                    <a:pt x="44"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28" name="Google Shape;6128;p28"/>
            <p:cNvSpPr/>
            <p:nvPr/>
          </p:nvSpPr>
          <p:spPr>
            <a:xfrm>
              <a:off x="2503255" y="5359414"/>
              <a:ext cx="7945" cy="14095"/>
            </a:xfrm>
            <a:custGeom>
              <a:avLst/>
              <a:gdLst/>
              <a:ahLst/>
              <a:cxnLst/>
              <a:rect l="l" t="t" r="r" b="b"/>
              <a:pathLst>
                <a:path w="45" h="134" extrusionOk="0">
                  <a:moveTo>
                    <a:pt x="27" y="1"/>
                  </a:moveTo>
                  <a:lnTo>
                    <a:pt x="0" y="71"/>
                  </a:lnTo>
                  <a:lnTo>
                    <a:pt x="9" y="133"/>
                  </a:lnTo>
                  <a:cubicBezTo>
                    <a:pt x="9" y="107"/>
                    <a:pt x="44" y="1"/>
                    <a:pt x="27"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29" name="Google Shape;6129;p28"/>
            <p:cNvSpPr/>
            <p:nvPr/>
          </p:nvSpPr>
          <p:spPr>
            <a:xfrm>
              <a:off x="2534329" y="5228455"/>
              <a:ext cx="7945" cy="13148"/>
            </a:xfrm>
            <a:custGeom>
              <a:avLst/>
              <a:gdLst/>
              <a:ahLst/>
              <a:cxnLst/>
              <a:rect l="l" t="t" r="r" b="b"/>
              <a:pathLst>
                <a:path w="45" h="125" extrusionOk="0">
                  <a:moveTo>
                    <a:pt x="45" y="1"/>
                  </a:moveTo>
                  <a:cubicBezTo>
                    <a:pt x="36" y="1"/>
                    <a:pt x="18" y="45"/>
                    <a:pt x="1" y="54"/>
                  </a:cubicBezTo>
                  <a:lnTo>
                    <a:pt x="27" y="124"/>
                  </a:lnTo>
                  <a:cubicBezTo>
                    <a:pt x="27" y="80"/>
                    <a:pt x="27" y="10"/>
                    <a:pt x="45"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30" name="Google Shape;6130;p28"/>
            <p:cNvSpPr/>
            <p:nvPr/>
          </p:nvSpPr>
          <p:spPr>
            <a:xfrm>
              <a:off x="2528149" y="5221933"/>
              <a:ext cx="6356" cy="12202"/>
            </a:xfrm>
            <a:custGeom>
              <a:avLst/>
              <a:gdLst/>
              <a:ahLst/>
              <a:cxnLst/>
              <a:rect l="l" t="t" r="r" b="b"/>
              <a:pathLst>
                <a:path w="36" h="116" extrusionOk="0">
                  <a:moveTo>
                    <a:pt x="0" y="1"/>
                  </a:moveTo>
                  <a:cubicBezTo>
                    <a:pt x="9" y="107"/>
                    <a:pt x="18" y="116"/>
                    <a:pt x="36" y="116"/>
                  </a:cubicBezTo>
                  <a:lnTo>
                    <a:pt x="0"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31" name="Google Shape;6131;p28"/>
            <p:cNvSpPr/>
            <p:nvPr/>
          </p:nvSpPr>
          <p:spPr>
            <a:xfrm>
              <a:off x="2523382" y="5279576"/>
              <a:ext cx="9534" cy="22405"/>
            </a:xfrm>
            <a:custGeom>
              <a:avLst/>
              <a:gdLst/>
              <a:ahLst/>
              <a:cxnLst/>
              <a:rect l="l" t="t" r="r" b="b"/>
              <a:pathLst>
                <a:path w="54" h="213" extrusionOk="0">
                  <a:moveTo>
                    <a:pt x="1" y="0"/>
                  </a:moveTo>
                  <a:lnTo>
                    <a:pt x="1" y="36"/>
                  </a:lnTo>
                  <a:lnTo>
                    <a:pt x="54" y="212"/>
                  </a:lnTo>
                  <a:lnTo>
                    <a:pt x="1"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32" name="Google Shape;6132;p28"/>
            <p:cNvSpPr/>
            <p:nvPr/>
          </p:nvSpPr>
          <p:spPr>
            <a:xfrm>
              <a:off x="2528149" y="5180173"/>
              <a:ext cx="11123" cy="10308"/>
            </a:xfrm>
            <a:custGeom>
              <a:avLst/>
              <a:gdLst/>
              <a:ahLst/>
              <a:cxnLst/>
              <a:rect l="l" t="t" r="r" b="b"/>
              <a:pathLst>
                <a:path w="63" h="98" extrusionOk="0">
                  <a:moveTo>
                    <a:pt x="0" y="1"/>
                  </a:moveTo>
                  <a:lnTo>
                    <a:pt x="27" y="45"/>
                  </a:lnTo>
                  <a:lnTo>
                    <a:pt x="62" y="98"/>
                  </a:lnTo>
                  <a:lnTo>
                    <a:pt x="0"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33" name="Google Shape;6133;p28"/>
            <p:cNvSpPr/>
            <p:nvPr/>
          </p:nvSpPr>
          <p:spPr>
            <a:xfrm>
              <a:off x="2517202" y="5133786"/>
              <a:ext cx="15714" cy="23141"/>
            </a:xfrm>
            <a:custGeom>
              <a:avLst/>
              <a:gdLst/>
              <a:ahLst/>
              <a:cxnLst/>
              <a:rect l="l" t="t" r="r" b="b"/>
              <a:pathLst>
                <a:path w="89" h="220" extrusionOk="0">
                  <a:moveTo>
                    <a:pt x="1" y="0"/>
                  </a:moveTo>
                  <a:lnTo>
                    <a:pt x="1" y="0"/>
                  </a:lnTo>
                  <a:cubicBezTo>
                    <a:pt x="27" y="53"/>
                    <a:pt x="36" y="124"/>
                    <a:pt x="36" y="212"/>
                  </a:cubicBezTo>
                  <a:cubicBezTo>
                    <a:pt x="40" y="217"/>
                    <a:pt x="43" y="219"/>
                    <a:pt x="46" y="219"/>
                  </a:cubicBezTo>
                  <a:cubicBezTo>
                    <a:pt x="59" y="219"/>
                    <a:pt x="64" y="175"/>
                    <a:pt x="77" y="175"/>
                  </a:cubicBezTo>
                  <a:cubicBezTo>
                    <a:pt x="80" y="175"/>
                    <a:pt x="84" y="178"/>
                    <a:pt x="89" y="186"/>
                  </a:cubicBezTo>
                  <a:cubicBezTo>
                    <a:pt x="62" y="106"/>
                    <a:pt x="27" y="53"/>
                    <a:pt x="1"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34" name="Google Shape;6134;p28"/>
            <p:cNvSpPr/>
            <p:nvPr/>
          </p:nvSpPr>
          <p:spPr>
            <a:xfrm>
              <a:off x="2507845" y="5123582"/>
              <a:ext cx="9534" cy="10308"/>
            </a:xfrm>
            <a:custGeom>
              <a:avLst/>
              <a:gdLst/>
              <a:ahLst/>
              <a:cxnLst/>
              <a:rect l="l" t="t" r="r" b="b"/>
              <a:pathLst>
                <a:path w="54" h="98" extrusionOk="0">
                  <a:moveTo>
                    <a:pt x="1" y="0"/>
                  </a:moveTo>
                  <a:cubicBezTo>
                    <a:pt x="18" y="35"/>
                    <a:pt x="36" y="62"/>
                    <a:pt x="54" y="97"/>
                  </a:cubicBezTo>
                  <a:cubicBezTo>
                    <a:pt x="45" y="62"/>
                    <a:pt x="27" y="35"/>
                    <a:pt x="1"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35" name="Google Shape;6135;p28"/>
            <p:cNvSpPr/>
            <p:nvPr/>
          </p:nvSpPr>
          <p:spPr>
            <a:xfrm>
              <a:off x="2524971" y="5193217"/>
              <a:ext cx="4944" cy="9362"/>
            </a:xfrm>
            <a:custGeom>
              <a:avLst/>
              <a:gdLst/>
              <a:ahLst/>
              <a:cxnLst/>
              <a:rect l="l" t="t" r="r" b="b"/>
              <a:pathLst>
                <a:path w="28" h="89" extrusionOk="0">
                  <a:moveTo>
                    <a:pt x="27" y="0"/>
                  </a:moveTo>
                  <a:lnTo>
                    <a:pt x="1" y="44"/>
                  </a:lnTo>
                  <a:cubicBezTo>
                    <a:pt x="1" y="62"/>
                    <a:pt x="1" y="80"/>
                    <a:pt x="1" y="89"/>
                  </a:cubicBezTo>
                  <a:cubicBezTo>
                    <a:pt x="10" y="80"/>
                    <a:pt x="27" y="62"/>
                    <a:pt x="27"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36" name="Google Shape;6136;p28"/>
            <p:cNvSpPr/>
            <p:nvPr/>
          </p:nvSpPr>
          <p:spPr>
            <a:xfrm>
              <a:off x="2521970" y="5188589"/>
              <a:ext cx="1589" cy="10308"/>
            </a:xfrm>
            <a:custGeom>
              <a:avLst/>
              <a:gdLst/>
              <a:ahLst/>
              <a:cxnLst/>
              <a:rect l="l" t="t" r="r" b="b"/>
              <a:pathLst>
                <a:path w="9" h="98" extrusionOk="0">
                  <a:moveTo>
                    <a:pt x="0" y="0"/>
                  </a:moveTo>
                  <a:cubicBezTo>
                    <a:pt x="0" y="7"/>
                    <a:pt x="5" y="28"/>
                    <a:pt x="8" y="57"/>
                  </a:cubicBezTo>
                  <a:lnTo>
                    <a:pt x="8" y="57"/>
                  </a:lnTo>
                  <a:cubicBezTo>
                    <a:pt x="5" y="24"/>
                    <a:pt x="0" y="7"/>
                    <a:pt x="0" y="0"/>
                  </a:cubicBezTo>
                  <a:close/>
                  <a:moveTo>
                    <a:pt x="8" y="57"/>
                  </a:moveTo>
                  <a:cubicBezTo>
                    <a:pt x="8" y="69"/>
                    <a:pt x="9" y="82"/>
                    <a:pt x="9" y="97"/>
                  </a:cubicBezTo>
                  <a:lnTo>
                    <a:pt x="9" y="88"/>
                  </a:lnTo>
                  <a:cubicBezTo>
                    <a:pt x="9" y="77"/>
                    <a:pt x="8" y="67"/>
                    <a:pt x="8" y="57"/>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37" name="Google Shape;6137;p28"/>
            <p:cNvSpPr/>
            <p:nvPr/>
          </p:nvSpPr>
          <p:spPr>
            <a:xfrm>
              <a:off x="2524971" y="5202473"/>
              <a:ext cx="177" cy="1999"/>
            </a:xfrm>
            <a:custGeom>
              <a:avLst/>
              <a:gdLst/>
              <a:ahLst/>
              <a:cxnLst/>
              <a:rect l="l" t="t" r="r" b="b"/>
              <a:pathLst>
                <a:path w="1" h="19" extrusionOk="0">
                  <a:moveTo>
                    <a:pt x="1" y="18"/>
                  </a:moveTo>
                  <a:lnTo>
                    <a:pt x="1" y="1"/>
                  </a:lnTo>
                  <a:cubicBezTo>
                    <a:pt x="1" y="9"/>
                    <a:pt x="1" y="9"/>
                    <a:pt x="1" y="18"/>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38" name="Google Shape;6138;p28"/>
            <p:cNvSpPr/>
            <p:nvPr/>
          </p:nvSpPr>
          <p:spPr>
            <a:xfrm>
              <a:off x="2512612" y="5240131"/>
              <a:ext cx="14125" cy="12622"/>
            </a:xfrm>
            <a:custGeom>
              <a:avLst/>
              <a:gdLst/>
              <a:ahLst/>
              <a:cxnLst/>
              <a:rect l="l" t="t" r="r" b="b"/>
              <a:pathLst>
                <a:path w="80" h="120" extrusionOk="0">
                  <a:moveTo>
                    <a:pt x="23" y="1"/>
                  </a:moveTo>
                  <a:cubicBezTo>
                    <a:pt x="14" y="1"/>
                    <a:pt x="6" y="16"/>
                    <a:pt x="0" y="58"/>
                  </a:cubicBezTo>
                  <a:cubicBezTo>
                    <a:pt x="11" y="71"/>
                    <a:pt x="19" y="74"/>
                    <a:pt x="26" y="74"/>
                  </a:cubicBezTo>
                  <a:cubicBezTo>
                    <a:pt x="32" y="74"/>
                    <a:pt x="37" y="72"/>
                    <a:pt x="42" y="72"/>
                  </a:cubicBezTo>
                  <a:cubicBezTo>
                    <a:pt x="53" y="72"/>
                    <a:pt x="63" y="79"/>
                    <a:pt x="80" y="119"/>
                  </a:cubicBezTo>
                  <a:cubicBezTo>
                    <a:pt x="67" y="77"/>
                    <a:pt x="43" y="1"/>
                    <a:pt x="23"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39" name="Google Shape;6139;p28"/>
            <p:cNvSpPr/>
            <p:nvPr/>
          </p:nvSpPr>
          <p:spPr>
            <a:xfrm>
              <a:off x="2518792" y="5209942"/>
              <a:ext cx="7945" cy="13043"/>
            </a:xfrm>
            <a:custGeom>
              <a:avLst/>
              <a:gdLst/>
              <a:ahLst/>
              <a:cxnLst/>
              <a:rect l="l" t="t" r="r" b="b"/>
              <a:pathLst>
                <a:path w="45" h="124" extrusionOk="0">
                  <a:moveTo>
                    <a:pt x="0" y="0"/>
                  </a:moveTo>
                  <a:lnTo>
                    <a:pt x="9" y="115"/>
                  </a:lnTo>
                  <a:cubicBezTo>
                    <a:pt x="15" y="115"/>
                    <a:pt x="20" y="105"/>
                    <a:pt x="27" y="105"/>
                  </a:cubicBezTo>
                  <a:cubicBezTo>
                    <a:pt x="32" y="105"/>
                    <a:pt x="37" y="110"/>
                    <a:pt x="45" y="124"/>
                  </a:cubicBezTo>
                  <a:lnTo>
                    <a:pt x="0"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40" name="Google Shape;6140;p28"/>
            <p:cNvSpPr/>
            <p:nvPr/>
          </p:nvSpPr>
          <p:spPr>
            <a:xfrm>
              <a:off x="2515613" y="5204367"/>
              <a:ext cx="3355" cy="5680"/>
            </a:xfrm>
            <a:custGeom>
              <a:avLst/>
              <a:gdLst/>
              <a:ahLst/>
              <a:cxnLst/>
              <a:rect l="l" t="t" r="r" b="b"/>
              <a:pathLst>
                <a:path w="19" h="54" extrusionOk="0">
                  <a:moveTo>
                    <a:pt x="1" y="0"/>
                  </a:moveTo>
                  <a:lnTo>
                    <a:pt x="18" y="53"/>
                  </a:lnTo>
                  <a:lnTo>
                    <a:pt x="18" y="9"/>
                  </a:lnTo>
                  <a:lnTo>
                    <a:pt x="1"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41" name="Google Shape;6141;p28"/>
            <p:cNvSpPr/>
            <p:nvPr/>
          </p:nvSpPr>
          <p:spPr>
            <a:xfrm>
              <a:off x="2500076" y="5128211"/>
              <a:ext cx="12006" cy="22300"/>
            </a:xfrm>
            <a:custGeom>
              <a:avLst/>
              <a:gdLst/>
              <a:ahLst/>
              <a:cxnLst/>
              <a:rect l="l" t="t" r="r" b="b"/>
              <a:pathLst>
                <a:path w="68" h="212" extrusionOk="0">
                  <a:moveTo>
                    <a:pt x="0" y="0"/>
                  </a:moveTo>
                  <a:cubicBezTo>
                    <a:pt x="9" y="71"/>
                    <a:pt x="18" y="141"/>
                    <a:pt x="36" y="203"/>
                  </a:cubicBezTo>
                  <a:cubicBezTo>
                    <a:pt x="43" y="207"/>
                    <a:pt x="50" y="212"/>
                    <a:pt x="56" y="212"/>
                  </a:cubicBezTo>
                  <a:cubicBezTo>
                    <a:pt x="63" y="212"/>
                    <a:pt x="68" y="201"/>
                    <a:pt x="62" y="159"/>
                  </a:cubicBezTo>
                  <a:cubicBezTo>
                    <a:pt x="36" y="115"/>
                    <a:pt x="18" y="62"/>
                    <a:pt x="0"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42" name="Google Shape;6142;p28"/>
            <p:cNvSpPr/>
            <p:nvPr/>
          </p:nvSpPr>
          <p:spPr>
            <a:xfrm>
              <a:off x="2515613" y="5169970"/>
              <a:ext cx="1766" cy="1052"/>
            </a:xfrm>
            <a:custGeom>
              <a:avLst/>
              <a:gdLst/>
              <a:ahLst/>
              <a:cxnLst/>
              <a:rect l="l" t="t" r="r" b="b"/>
              <a:pathLst>
                <a:path w="10" h="10" extrusionOk="0">
                  <a:moveTo>
                    <a:pt x="1" y="1"/>
                  </a:moveTo>
                  <a:cubicBezTo>
                    <a:pt x="1" y="9"/>
                    <a:pt x="1" y="9"/>
                    <a:pt x="10" y="9"/>
                  </a:cubicBezTo>
                  <a:lnTo>
                    <a:pt x="1"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43" name="Google Shape;6143;p28"/>
            <p:cNvSpPr/>
            <p:nvPr/>
          </p:nvSpPr>
          <p:spPr>
            <a:xfrm>
              <a:off x="2472004" y="5066886"/>
              <a:ext cx="1766" cy="1052"/>
            </a:xfrm>
            <a:custGeom>
              <a:avLst/>
              <a:gdLst/>
              <a:ahLst/>
              <a:cxnLst/>
              <a:rect l="l" t="t" r="r" b="b"/>
              <a:pathLst>
                <a:path w="10" h="10" extrusionOk="0">
                  <a:moveTo>
                    <a:pt x="9" y="0"/>
                  </a:moveTo>
                  <a:lnTo>
                    <a:pt x="1" y="9"/>
                  </a:lnTo>
                  <a:lnTo>
                    <a:pt x="9" y="9"/>
                  </a:lnTo>
                  <a:lnTo>
                    <a:pt x="9"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44" name="Google Shape;6144;p28"/>
            <p:cNvSpPr/>
            <p:nvPr/>
          </p:nvSpPr>
          <p:spPr>
            <a:xfrm>
              <a:off x="2505020" y="5148933"/>
              <a:ext cx="6180" cy="12833"/>
            </a:xfrm>
            <a:custGeom>
              <a:avLst/>
              <a:gdLst/>
              <a:ahLst/>
              <a:cxnLst/>
              <a:rect l="l" t="t" r="r" b="b"/>
              <a:pathLst>
                <a:path w="35" h="122" extrusionOk="0">
                  <a:moveTo>
                    <a:pt x="1" y="0"/>
                  </a:moveTo>
                  <a:cubicBezTo>
                    <a:pt x="0" y="0"/>
                    <a:pt x="3" y="5"/>
                    <a:pt x="8" y="15"/>
                  </a:cubicBezTo>
                  <a:cubicBezTo>
                    <a:pt x="8" y="68"/>
                    <a:pt x="25" y="95"/>
                    <a:pt x="34" y="121"/>
                  </a:cubicBezTo>
                  <a:cubicBezTo>
                    <a:pt x="25" y="86"/>
                    <a:pt x="17" y="50"/>
                    <a:pt x="8" y="6"/>
                  </a:cubicBezTo>
                  <a:cubicBezTo>
                    <a:pt x="4" y="3"/>
                    <a:pt x="2" y="0"/>
                    <a:pt x="1"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45" name="Google Shape;6145;p28"/>
            <p:cNvSpPr/>
            <p:nvPr/>
          </p:nvSpPr>
          <p:spPr>
            <a:xfrm>
              <a:off x="2498487" y="5106857"/>
              <a:ext cx="1766" cy="9362"/>
            </a:xfrm>
            <a:custGeom>
              <a:avLst/>
              <a:gdLst/>
              <a:ahLst/>
              <a:cxnLst/>
              <a:rect l="l" t="t" r="r" b="b"/>
              <a:pathLst>
                <a:path w="10" h="89" extrusionOk="0">
                  <a:moveTo>
                    <a:pt x="1" y="0"/>
                  </a:moveTo>
                  <a:cubicBezTo>
                    <a:pt x="1" y="27"/>
                    <a:pt x="1" y="62"/>
                    <a:pt x="1" y="88"/>
                  </a:cubicBezTo>
                  <a:cubicBezTo>
                    <a:pt x="9" y="62"/>
                    <a:pt x="9" y="9"/>
                    <a:pt x="1"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46" name="Google Shape;6146;p28"/>
            <p:cNvSpPr/>
            <p:nvPr/>
          </p:nvSpPr>
          <p:spPr>
            <a:xfrm>
              <a:off x="2517202" y="5167551"/>
              <a:ext cx="1766" cy="1578"/>
            </a:xfrm>
            <a:custGeom>
              <a:avLst/>
              <a:gdLst/>
              <a:ahLst/>
              <a:cxnLst/>
              <a:rect l="l" t="t" r="r" b="b"/>
              <a:pathLst>
                <a:path w="10" h="15" extrusionOk="0">
                  <a:moveTo>
                    <a:pt x="8" y="0"/>
                  </a:moveTo>
                  <a:cubicBezTo>
                    <a:pt x="6" y="0"/>
                    <a:pt x="4" y="2"/>
                    <a:pt x="1" y="6"/>
                  </a:cubicBezTo>
                  <a:lnTo>
                    <a:pt x="9" y="15"/>
                  </a:lnTo>
                  <a:cubicBezTo>
                    <a:pt x="9" y="4"/>
                    <a:pt x="9" y="0"/>
                    <a:pt x="8"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47" name="Google Shape;6147;p28"/>
            <p:cNvSpPr/>
            <p:nvPr/>
          </p:nvSpPr>
          <p:spPr>
            <a:xfrm>
              <a:off x="2512612" y="5161660"/>
              <a:ext cx="4767" cy="8415"/>
            </a:xfrm>
            <a:custGeom>
              <a:avLst/>
              <a:gdLst/>
              <a:ahLst/>
              <a:cxnLst/>
              <a:rect l="l" t="t" r="r" b="b"/>
              <a:pathLst>
                <a:path w="27" h="80" extrusionOk="0">
                  <a:moveTo>
                    <a:pt x="0" y="0"/>
                  </a:moveTo>
                  <a:cubicBezTo>
                    <a:pt x="0" y="27"/>
                    <a:pt x="9" y="53"/>
                    <a:pt x="27" y="80"/>
                  </a:cubicBezTo>
                  <a:cubicBezTo>
                    <a:pt x="27" y="71"/>
                    <a:pt x="27" y="62"/>
                    <a:pt x="27" y="62"/>
                  </a:cubicBezTo>
                  <a:cubicBezTo>
                    <a:pt x="18" y="35"/>
                    <a:pt x="9" y="18"/>
                    <a:pt x="0"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48" name="Google Shape;6148;p28"/>
            <p:cNvSpPr/>
            <p:nvPr/>
          </p:nvSpPr>
          <p:spPr>
            <a:xfrm>
              <a:off x="2420626" y="5041956"/>
              <a:ext cx="51555" cy="41339"/>
            </a:xfrm>
            <a:custGeom>
              <a:avLst/>
              <a:gdLst/>
              <a:ahLst/>
              <a:cxnLst/>
              <a:rect l="l" t="t" r="r" b="b"/>
              <a:pathLst>
                <a:path w="292" h="393" extrusionOk="0">
                  <a:moveTo>
                    <a:pt x="15" y="0"/>
                  </a:moveTo>
                  <a:cubicBezTo>
                    <a:pt x="10" y="0"/>
                    <a:pt x="5" y="2"/>
                    <a:pt x="0" y="8"/>
                  </a:cubicBezTo>
                  <a:lnTo>
                    <a:pt x="53" y="123"/>
                  </a:lnTo>
                  <a:cubicBezTo>
                    <a:pt x="53" y="123"/>
                    <a:pt x="53" y="124"/>
                    <a:pt x="52" y="124"/>
                  </a:cubicBezTo>
                  <a:cubicBezTo>
                    <a:pt x="49" y="124"/>
                    <a:pt x="35" y="109"/>
                    <a:pt x="28" y="109"/>
                  </a:cubicBezTo>
                  <a:cubicBezTo>
                    <a:pt x="25" y="109"/>
                    <a:pt x="24" y="112"/>
                    <a:pt x="27" y="123"/>
                  </a:cubicBezTo>
                  <a:cubicBezTo>
                    <a:pt x="62" y="123"/>
                    <a:pt x="124" y="237"/>
                    <a:pt x="124" y="352"/>
                  </a:cubicBezTo>
                  <a:cubicBezTo>
                    <a:pt x="139" y="380"/>
                    <a:pt x="157" y="392"/>
                    <a:pt x="176" y="392"/>
                  </a:cubicBezTo>
                  <a:cubicBezTo>
                    <a:pt x="223" y="392"/>
                    <a:pt x="273" y="321"/>
                    <a:pt x="292" y="246"/>
                  </a:cubicBezTo>
                  <a:cubicBezTo>
                    <a:pt x="283" y="246"/>
                    <a:pt x="265" y="246"/>
                    <a:pt x="212" y="149"/>
                  </a:cubicBezTo>
                  <a:lnTo>
                    <a:pt x="212" y="149"/>
                  </a:lnTo>
                  <a:cubicBezTo>
                    <a:pt x="212" y="186"/>
                    <a:pt x="237" y="335"/>
                    <a:pt x="208" y="335"/>
                  </a:cubicBezTo>
                  <a:cubicBezTo>
                    <a:pt x="203" y="335"/>
                    <a:pt x="196" y="330"/>
                    <a:pt x="186" y="317"/>
                  </a:cubicBezTo>
                  <a:cubicBezTo>
                    <a:pt x="133" y="176"/>
                    <a:pt x="168" y="193"/>
                    <a:pt x="159" y="123"/>
                  </a:cubicBezTo>
                  <a:lnTo>
                    <a:pt x="159" y="123"/>
                  </a:lnTo>
                  <a:cubicBezTo>
                    <a:pt x="157" y="132"/>
                    <a:pt x="153" y="136"/>
                    <a:pt x="148" y="136"/>
                  </a:cubicBezTo>
                  <a:cubicBezTo>
                    <a:pt x="121" y="136"/>
                    <a:pt x="56" y="0"/>
                    <a:pt x="15"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49" name="Google Shape;6149;p28"/>
            <p:cNvSpPr/>
            <p:nvPr/>
          </p:nvSpPr>
          <p:spPr>
            <a:xfrm>
              <a:off x="2473593" y="5067833"/>
              <a:ext cx="11123" cy="27033"/>
            </a:xfrm>
            <a:custGeom>
              <a:avLst/>
              <a:gdLst/>
              <a:ahLst/>
              <a:cxnLst/>
              <a:rect l="l" t="t" r="r" b="b"/>
              <a:pathLst>
                <a:path w="63" h="257" extrusionOk="0">
                  <a:moveTo>
                    <a:pt x="0" y="0"/>
                  </a:moveTo>
                  <a:lnTo>
                    <a:pt x="58" y="207"/>
                  </a:lnTo>
                  <a:lnTo>
                    <a:pt x="58" y="207"/>
                  </a:lnTo>
                  <a:cubicBezTo>
                    <a:pt x="58" y="172"/>
                    <a:pt x="62" y="134"/>
                    <a:pt x="62" y="80"/>
                  </a:cubicBezTo>
                  <a:cubicBezTo>
                    <a:pt x="27" y="9"/>
                    <a:pt x="9" y="0"/>
                    <a:pt x="0" y="0"/>
                  </a:cubicBezTo>
                  <a:close/>
                  <a:moveTo>
                    <a:pt x="58" y="207"/>
                  </a:moveTo>
                  <a:cubicBezTo>
                    <a:pt x="58" y="210"/>
                    <a:pt x="58" y="214"/>
                    <a:pt x="58" y="217"/>
                  </a:cubicBezTo>
                  <a:lnTo>
                    <a:pt x="58" y="217"/>
                  </a:lnTo>
                  <a:lnTo>
                    <a:pt x="53" y="212"/>
                  </a:lnTo>
                  <a:lnTo>
                    <a:pt x="53" y="212"/>
                  </a:lnTo>
                  <a:lnTo>
                    <a:pt x="62" y="256"/>
                  </a:lnTo>
                  <a:cubicBezTo>
                    <a:pt x="60" y="243"/>
                    <a:pt x="59" y="230"/>
                    <a:pt x="58" y="217"/>
                  </a:cubicBezTo>
                  <a:lnTo>
                    <a:pt x="58" y="217"/>
                  </a:lnTo>
                  <a:lnTo>
                    <a:pt x="62" y="221"/>
                  </a:lnTo>
                  <a:lnTo>
                    <a:pt x="58" y="207"/>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50" name="Google Shape;6150;p28"/>
            <p:cNvSpPr/>
            <p:nvPr/>
          </p:nvSpPr>
          <p:spPr>
            <a:xfrm>
              <a:off x="2475182" y="5094761"/>
              <a:ext cx="25071" cy="33555"/>
            </a:xfrm>
            <a:custGeom>
              <a:avLst/>
              <a:gdLst/>
              <a:ahLst/>
              <a:cxnLst/>
              <a:rect l="l" t="t" r="r" b="b"/>
              <a:pathLst>
                <a:path w="142" h="319" extrusionOk="0">
                  <a:moveTo>
                    <a:pt x="133" y="203"/>
                  </a:moveTo>
                  <a:lnTo>
                    <a:pt x="133" y="203"/>
                  </a:lnTo>
                  <a:cubicBezTo>
                    <a:pt x="133" y="203"/>
                    <a:pt x="133" y="203"/>
                    <a:pt x="133" y="203"/>
                  </a:cubicBezTo>
                  <a:close/>
                  <a:moveTo>
                    <a:pt x="53" y="0"/>
                  </a:moveTo>
                  <a:cubicBezTo>
                    <a:pt x="62" y="44"/>
                    <a:pt x="80" y="97"/>
                    <a:pt x="115" y="203"/>
                  </a:cubicBezTo>
                  <a:cubicBezTo>
                    <a:pt x="112" y="182"/>
                    <a:pt x="111" y="174"/>
                    <a:pt x="111" y="174"/>
                  </a:cubicBezTo>
                  <a:lnTo>
                    <a:pt x="111" y="174"/>
                  </a:lnTo>
                  <a:cubicBezTo>
                    <a:pt x="112" y="174"/>
                    <a:pt x="118" y="201"/>
                    <a:pt x="124" y="212"/>
                  </a:cubicBezTo>
                  <a:lnTo>
                    <a:pt x="133" y="212"/>
                  </a:lnTo>
                  <a:lnTo>
                    <a:pt x="53" y="0"/>
                  </a:lnTo>
                  <a:close/>
                  <a:moveTo>
                    <a:pt x="25" y="121"/>
                  </a:moveTo>
                  <a:cubicBezTo>
                    <a:pt x="15" y="121"/>
                    <a:pt x="7" y="129"/>
                    <a:pt x="0" y="150"/>
                  </a:cubicBezTo>
                  <a:cubicBezTo>
                    <a:pt x="35" y="283"/>
                    <a:pt x="53" y="230"/>
                    <a:pt x="88" y="309"/>
                  </a:cubicBezTo>
                  <a:cubicBezTo>
                    <a:pt x="69" y="242"/>
                    <a:pt x="65" y="223"/>
                    <a:pt x="69" y="223"/>
                  </a:cubicBezTo>
                  <a:cubicBezTo>
                    <a:pt x="74" y="223"/>
                    <a:pt x="92" y="257"/>
                    <a:pt x="102" y="257"/>
                  </a:cubicBezTo>
                  <a:cubicBezTo>
                    <a:pt x="108" y="257"/>
                    <a:pt x="111" y="244"/>
                    <a:pt x="106" y="203"/>
                  </a:cubicBezTo>
                  <a:lnTo>
                    <a:pt x="106" y="203"/>
                  </a:lnTo>
                  <a:cubicBezTo>
                    <a:pt x="124" y="248"/>
                    <a:pt x="133" y="283"/>
                    <a:pt x="141" y="318"/>
                  </a:cubicBezTo>
                  <a:cubicBezTo>
                    <a:pt x="141" y="283"/>
                    <a:pt x="133" y="239"/>
                    <a:pt x="133" y="203"/>
                  </a:cubicBezTo>
                  <a:lnTo>
                    <a:pt x="133" y="212"/>
                  </a:lnTo>
                  <a:cubicBezTo>
                    <a:pt x="133" y="217"/>
                    <a:pt x="130" y="219"/>
                    <a:pt x="128" y="219"/>
                  </a:cubicBezTo>
                  <a:cubicBezTo>
                    <a:pt x="126" y="219"/>
                    <a:pt x="124" y="217"/>
                    <a:pt x="124" y="212"/>
                  </a:cubicBezTo>
                  <a:cubicBezTo>
                    <a:pt x="124" y="212"/>
                    <a:pt x="115" y="203"/>
                    <a:pt x="115" y="203"/>
                  </a:cubicBezTo>
                  <a:cubicBezTo>
                    <a:pt x="82" y="184"/>
                    <a:pt x="50" y="121"/>
                    <a:pt x="25" y="12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51" name="Google Shape;6151;p28"/>
            <p:cNvSpPr/>
            <p:nvPr/>
          </p:nvSpPr>
          <p:spPr>
            <a:xfrm>
              <a:off x="2496898" y="5232768"/>
              <a:ext cx="1766" cy="2314"/>
            </a:xfrm>
            <a:custGeom>
              <a:avLst/>
              <a:gdLst/>
              <a:ahLst/>
              <a:cxnLst/>
              <a:rect l="l" t="t" r="r" b="b"/>
              <a:pathLst>
                <a:path w="10" h="22" extrusionOk="0">
                  <a:moveTo>
                    <a:pt x="6" y="0"/>
                  </a:moveTo>
                  <a:cubicBezTo>
                    <a:pt x="3" y="0"/>
                    <a:pt x="1" y="7"/>
                    <a:pt x="1" y="22"/>
                  </a:cubicBezTo>
                  <a:cubicBezTo>
                    <a:pt x="10" y="13"/>
                    <a:pt x="10" y="13"/>
                    <a:pt x="10" y="13"/>
                  </a:cubicBezTo>
                  <a:cubicBezTo>
                    <a:pt x="10" y="5"/>
                    <a:pt x="8" y="0"/>
                    <a:pt x="6"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52" name="Google Shape;6152;p28"/>
            <p:cNvSpPr/>
            <p:nvPr/>
          </p:nvSpPr>
          <p:spPr>
            <a:xfrm>
              <a:off x="2498487" y="5212466"/>
              <a:ext cx="14301" cy="27559"/>
            </a:xfrm>
            <a:custGeom>
              <a:avLst/>
              <a:gdLst/>
              <a:ahLst/>
              <a:cxnLst/>
              <a:rect l="l" t="t" r="r" b="b"/>
              <a:pathLst>
                <a:path w="81" h="262" extrusionOk="0">
                  <a:moveTo>
                    <a:pt x="78" y="1"/>
                  </a:moveTo>
                  <a:cubicBezTo>
                    <a:pt x="76" y="1"/>
                    <a:pt x="74" y="5"/>
                    <a:pt x="71" y="12"/>
                  </a:cubicBezTo>
                  <a:lnTo>
                    <a:pt x="71" y="12"/>
                  </a:lnTo>
                  <a:cubicBezTo>
                    <a:pt x="74" y="9"/>
                    <a:pt x="77" y="6"/>
                    <a:pt x="80" y="3"/>
                  </a:cubicBezTo>
                  <a:cubicBezTo>
                    <a:pt x="80" y="2"/>
                    <a:pt x="79" y="1"/>
                    <a:pt x="78" y="1"/>
                  </a:cubicBezTo>
                  <a:close/>
                  <a:moveTo>
                    <a:pt x="71" y="12"/>
                  </a:moveTo>
                  <a:cubicBezTo>
                    <a:pt x="49" y="36"/>
                    <a:pt x="33" y="63"/>
                    <a:pt x="9" y="117"/>
                  </a:cubicBezTo>
                  <a:cubicBezTo>
                    <a:pt x="9" y="135"/>
                    <a:pt x="27" y="144"/>
                    <a:pt x="36" y="197"/>
                  </a:cubicBezTo>
                  <a:cubicBezTo>
                    <a:pt x="33" y="215"/>
                    <a:pt x="30" y="221"/>
                    <a:pt x="26" y="221"/>
                  </a:cubicBezTo>
                  <a:cubicBezTo>
                    <a:pt x="21" y="221"/>
                    <a:pt x="14" y="205"/>
                    <a:pt x="5" y="205"/>
                  </a:cubicBezTo>
                  <a:cubicBezTo>
                    <a:pt x="3" y="205"/>
                    <a:pt x="2" y="205"/>
                    <a:pt x="1" y="206"/>
                  </a:cubicBezTo>
                  <a:cubicBezTo>
                    <a:pt x="12" y="223"/>
                    <a:pt x="27" y="262"/>
                    <a:pt x="36" y="262"/>
                  </a:cubicBezTo>
                  <a:cubicBezTo>
                    <a:pt x="41" y="262"/>
                    <a:pt x="45" y="249"/>
                    <a:pt x="45" y="215"/>
                  </a:cubicBezTo>
                  <a:lnTo>
                    <a:pt x="45" y="197"/>
                  </a:lnTo>
                  <a:cubicBezTo>
                    <a:pt x="45" y="130"/>
                    <a:pt x="60" y="42"/>
                    <a:pt x="71" y="12"/>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53" name="Google Shape;6153;p28"/>
            <p:cNvSpPr/>
            <p:nvPr/>
          </p:nvSpPr>
          <p:spPr>
            <a:xfrm>
              <a:off x="2487541" y="5151352"/>
              <a:ext cx="11123" cy="20617"/>
            </a:xfrm>
            <a:custGeom>
              <a:avLst/>
              <a:gdLst/>
              <a:ahLst/>
              <a:cxnLst/>
              <a:rect l="l" t="t" r="r" b="b"/>
              <a:pathLst>
                <a:path w="63" h="196" extrusionOk="0">
                  <a:moveTo>
                    <a:pt x="10" y="1"/>
                  </a:moveTo>
                  <a:lnTo>
                    <a:pt x="1" y="98"/>
                  </a:lnTo>
                  <a:lnTo>
                    <a:pt x="18" y="89"/>
                  </a:lnTo>
                  <a:cubicBezTo>
                    <a:pt x="27" y="195"/>
                    <a:pt x="45" y="169"/>
                    <a:pt x="63" y="178"/>
                  </a:cubicBezTo>
                  <a:cubicBezTo>
                    <a:pt x="45" y="125"/>
                    <a:pt x="27" y="63"/>
                    <a:pt x="10"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54" name="Google Shape;6154;p28"/>
            <p:cNvSpPr/>
            <p:nvPr/>
          </p:nvSpPr>
          <p:spPr>
            <a:xfrm>
              <a:off x="2467413" y="5055736"/>
              <a:ext cx="15714" cy="9362"/>
            </a:xfrm>
            <a:custGeom>
              <a:avLst/>
              <a:gdLst/>
              <a:ahLst/>
              <a:cxnLst/>
              <a:rect l="l" t="t" r="r" b="b"/>
              <a:pathLst>
                <a:path w="89" h="89" extrusionOk="0">
                  <a:moveTo>
                    <a:pt x="0" y="0"/>
                  </a:moveTo>
                  <a:lnTo>
                    <a:pt x="44" y="80"/>
                  </a:lnTo>
                  <a:lnTo>
                    <a:pt x="88" y="89"/>
                  </a:lnTo>
                  <a:lnTo>
                    <a:pt x="0"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55" name="Google Shape;6155;p28"/>
            <p:cNvSpPr/>
            <p:nvPr/>
          </p:nvSpPr>
          <p:spPr>
            <a:xfrm>
              <a:off x="2461057" y="5033436"/>
              <a:ext cx="6533" cy="6627"/>
            </a:xfrm>
            <a:custGeom>
              <a:avLst/>
              <a:gdLst/>
              <a:ahLst/>
              <a:cxnLst/>
              <a:rect l="l" t="t" r="r" b="b"/>
              <a:pathLst>
                <a:path w="37" h="63" extrusionOk="0">
                  <a:moveTo>
                    <a:pt x="1" y="1"/>
                  </a:moveTo>
                  <a:lnTo>
                    <a:pt x="1" y="62"/>
                  </a:lnTo>
                  <a:lnTo>
                    <a:pt x="36" y="54"/>
                  </a:lnTo>
                  <a:lnTo>
                    <a:pt x="1"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56" name="Google Shape;6156;p28"/>
            <p:cNvSpPr/>
            <p:nvPr/>
          </p:nvSpPr>
          <p:spPr>
            <a:xfrm>
              <a:off x="838147" y="4376747"/>
              <a:ext cx="9534" cy="1999"/>
            </a:xfrm>
            <a:custGeom>
              <a:avLst/>
              <a:gdLst/>
              <a:ahLst/>
              <a:cxnLst/>
              <a:rect l="l" t="t" r="r" b="b"/>
              <a:pathLst>
                <a:path w="54" h="19" extrusionOk="0">
                  <a:moveTo>
                    <a:pt x="54" y="1"/>
                  </a:moveTo>
                  <a:lnTo>
                    <a:pt x="27" y="10"/>
                  </a:lnTo>
                  <a:lnTo>
                    <a:pt x="27" y="10"/>
                  </a:lnTo>
                  <a:cubicBezTo>
                    <a:pt x="36" y="8"/>
                    <a:pt x="45" y="5"/>
                    <a:pt x="54" y="1"/>
                  </a:cubicBezTo>
                  <a:close/>
                  <a:moveTo>
                    <a:pt x="27" y="10"/>
                  </a:moveTo>
                  <a:cubicBezTo>
                    <a:pt x="19" y="12"/>
                    <a:pt x="10" y="14"/>
                    <a:pt x="1" y="19"/>
                  </a:cubicBezTo>
                  <a:lnTo>
                    <a:pt x="27" y="1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57" name="Google Shape;6157;p28"/>
            <p:cNvSpPr/>
            <p:nvPr/>
          </p:nvSpPr>
          <p:spPr>
            <a:xfrm>
              <a:off x="913007" y="4374012"/>
              <a:ext cx="4944" cy="1999"/>
            </a:xfrm>
            <a:custGeom>
              <a:avLst/>
              <a:gdLst/>
              <a:ahLst/>
              <a:cxnLst/>
              <a:rect l="l" t="t" r="r" b="b"/>
              <a:pathLst>
                <a:path w="28" h="19" extrusionOk="0">
                  <a:moveTo>
                    <a:pt x="27" y="0"/>
                  </a:moveTo>
                  <a:lnTo>
                    <a:pt x="27" y="0"/>
                  </a:lnTo>
                  <a:cubicBezTo>
                    <a:pt x="10" y="9"/>
                    <a:pt x="1" y="18"/>
                    <a:pt x="18" y="18"/>
                  </a:cubicBezTo>
                  <a:lnTo>
                    <a:pt x="27"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58" name="Google Shape;6158;p28"/>
            <p:cNvSpPr/>
            <p:nvPr/>
          </p:nvSpPr>
          <p:spPr>
            <a:xfrm>
              <a:off x="2110416" y="4440491"/>
              <a:ext cx="9358" cy="18092"/>
            </a:xfrm>
            <a:custGeom>
              <a:avLst/>
              <a:gdLst/>
              <a:ahLst/>
              <a:cxnLst/>
              <a:rect l="l" t="t" r="r" b="b"/>
              <a:pathLst>
                <a:path w="53" h="172" extrusionOk="0">
                  <a:moveTo>
                    <a:pt x="34" y="0"/>
                  </a:moveTo>
                  <a:cubicBezTo>
                    <a:pt x="32" y="0"/>
                    <a:pt x="29" y="1"/>
                    <a:pt x="26" y="4"/>
                  </a:cubicBezTo>
                  <a:lnTo>
                    <a:pt x="0" y="48"/>
                  </a:lnTo>
                  <a:cubicBezTo>
                    <a:pt x="35" y="92"/>
                    <a:pt x="53" y="137"/>
                    <a:pt x="53" y="172"/>
                  </a:cubicBezTo>
                  <a:cubicBezTo>
                    <a:pt x="53" y="93"/>
                    <a:pt x="53" y="0"/>
                    <a:pt x="34"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59" name="Google Shape;6159;p28"/>
            <p:cNvSpPr/>
            <p:nvPr/>
          </p:nvSpPr>
          <p:spPr>
            <a:xfrm>
              <a:off x="1477459" y="4342455"/>
              <a:ext cx="12536" cy="3787"/>
            </a:xfrm>
            <a:custGeom>
              <a:avLst/>
              <a:gdLst/>
              <a:ahLst/>
              <a:cxnLst/>
              <a:rect l="l" t="t" r="r" b="b"/>
              <a:pathLst>
                <a:path w="71" h="36" extrusionOk="0">
                  <a:moveTo>
                    <a:pt x="71" y="0"/>
                  </a:moveTo>
                  <a:cubicBezTo>
                    <a:pt x="44" y="0"/>
                    <a:pt x="27" y="9"/>
                    <a:pt x="0" y="27"/>
                  </a:cubicBezTo>
                  <a:lnTo>
                    <a:pt x="18" y="36"/>
                  </a:lnTo>
                  <a:cubicBezTo>
                    <a:pt x="35" y="18"/>
                    <a:pt x="53" y="9"/>
                    <a:pt x="71"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60" name="Google Shape;6160;p28"/>
            <p:cNvSpPr/>
            <p:nvPr/>
          </p:nvSpPr>
          <p:spPr>
            <a:xfrm>
              <a:off x="1449387" y="4359180"/>
              <a:ext cx="18892" cy="1893"/>
            </a:xfrm>
            <a:custGeom>
              <a:avLst/>
              <a:gdLst/>
              <a:ahLst/>
              <a:cxnLst/>
              <a:rect l="l" t="t" r="r" b="b"/>
              <a:pathLst>
                <a:path w="107" h="18" extrusionOk="0">
                  <a:moveTo>
                    <a:pt x="0" y="0"/>
                  </a:moveTo>
                  <a:lnTo>
                    <a:pt x="106" y="18"/>
                  </a:lnTo>
                  <a:cubicBezTo>
                    <a:pt x="62" y="9"/>
                    <a:pt x="27" y="0"/>
                    <a:pt x="0"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61" name="Google Shape;6161;p28"/>
            <p:cNvSpPr/>
            <p:nvPr/>
          </p:nvSpPr>
          <p:spPr>
            <a:xfrm>
              <a:off x="473380" y="4393471"/>
              <a:ext cx="14301" cy="5680"/>
            </a:xfrm>
            <a:custGeom>
              <a:avLst/>
              <a:gdLst/>
              <a:ahLst/>
              <a:cxnLst/>
              <a:rect l="l" t="t" r="r" b="b"/>
              <a:pathLst>
                <a:path w="81" h="54" extrusionOk="0">
                  <a:moveTo>
                    <a:pt x="45" y="1"/>
                  </a:moveTo>
                  <a:lnTo>
                    <a:pt x="45" y="1"/>
                  </a:lnTo>
                  <a:cubicBezTo>
                    <a:pt x="27" y="18"/>
                    <a:pt x="18" y="36"/>
                    <a:pt x="1" y="54"/>
                  </a:cubicBezTo>
                  <a:cubicBezTo>
                    <a:pt x="80" y="27"/>
                    <a:pt x="45" y="18"/>
                    <a:pt x="45"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62" name="Google Shape;6162;p28"/>
            <p:cNvSpPr/>
            <p:nvPr/>
          </p:nvSpPr>
          <p:spPr>
            <a:xfrm>
              <a:off x="2298978" y="4782668"/>
              <a:ext cx="6356" cy="17777"/>
            </a:xfrm>
            <a:custGeom>
              <a:avLst/>
              <a:gdLst/>
              <a:ahLst/>
              <a:cxnLst/>
              <a:rect l="l" t="t" r="r" b="b"/>
              <a:pathLst>
                <a:path w="36" h="169" extrusionOk="0">
                  <a:moveTo>
                    <a:pt x="0" y="1"/>
                  </a:moveTo>
                  <a:cubicBezTo>
                    <a:pt x="9" y="80"/>
                    <a:pt x="0" y="159"/>
                    <a:pt x="36" y="168"/>
                  </a:cubicBezTo>
                  <a:cubicBezTo>
                    <a:pt x="27" y="98"/>
                    <a:pt x="9" y="45"/>
                    <a:pt x="0"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63" name="Google Shape;6163;p28"/>
            <p:cNvSpPr/>
            <p:nvPr/>
          </p:nvSpPr>
          <p:spPr>
            <a:xfrm>
              <a:off x="863218" y="4335934"/>
              <a:ext cx="9534" cy="2840"/>
            </a:xfrm>
            <a:custGeom>
              <a:avLst/>
              <a:gdLst/>
              <a:ahLst/>
              <a:cxnLst/>
              <a:rect l="l" t="t" r="r" b="b"/>
              <a:pathLst>
                <a:path w="54" h="27" extrusionOk="0">
                  <a:moveTo>
                    <a:pt x="53" y="0"/>
                  </a:moveTo>
                  <a:cubicBezTo>
                    <a:pt x="18" y="9"/>
                    <a:pt x="0" y="18"/>
                    <a:pt x="0" y="27"/>
                  </a:cubicBezTo>
                  <a:cubicBezTo>
                    <a:pt x="35" y="18"/>
                    <a:pt x="53" y="9"/>
                    <a:pt x="53"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64" name="Google Shape;6164;p28"/>
            <p:cNvSpPr/>
            <p:nvPr/>
          </p:nvSpPr>
          <p:spPr>
            <a:xfrm>
              <a:off x="2286443" y="4764049"/>
              <a:ext cx="12712" cy="18723"/>
            </a:xfrm>
            <a:custGeom>
              <a:avLst/>
              <a:gdLst/>
              <a:ahLst/>
              <a:cxnLst/>
              <a:rect l="l" t="t" r="r" b="b"/>
              <a:pathLst>
                <a:path w="72" h="178" extrusionOk="0">
                  <a:moveTo>
                    <a:pt x="1" y="1"/>
                  </a:moveTo>
                  <a:cubicBezTo>
                    <a:pt x="1" y="10"/>
                    <a:pt x="1" y="19"/>
                    <a:pt x="1" y="36"/>
                  </a:cubicBezTo>
                  <a:cubicBezTo>
                    <a:pt x="27" y="80"/>
                    <a:pt x="45" y="125"/>
                    <a:pt x="71" y="178"/>
                  </a:cubicBezTo>
                  <a:cubicBezTo>
                    <a:pt x="63" y="116"/>
                    <a:pt x="45" y="45"/>
                    <a:pt x="1"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65" name="Google Shape;6165;p28"/>
            <p:cNvSpPr/>
            <p:nvPr/>
          </p:nvSpPr>
          <p:spPr>
            <a:xfrm>
              <a:off x="69595" y="5105911"/>
              <a:ext cx="1766" cy="1893"/>
            </a:xfrm>
            <a:custGeom>
              <a:avLst/>
              <a:gdLst/>
              <a:ahLst/>
              <a:cxnLst/>
              <a:rect l="l" t="t" r="r" b="b"/>
              <a:pathLst>
                <a:path w="10" h="18" extrusionOk="0">
                  <a:moveTo>
                    <a:pt x="10" y="0"/>
                  </a:moveTo>
                  <a:cubicBezTo>
                    <a:pt x="10" y="0"/>
                    <a:pt x="10" y="9"/>
                    <a:pt x="1" y="18"/>
                  </a:cubicBezTo>
                  <a:cubicBezTo>
                    <a:pt x="10" y="18"/>
                    <a:pt x="10" y="9"/>
                    <a:pt x="10"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66" name="Google Shape;6166;p28"/>
            <p:cNvSpPr/>
            <p:nvPr/>
          </p:nvSpPr>
          <p:spPr>
            <a:xfrm>
              <a:off x="-17624" y="5328804"/>
              <a:ext cx="177" cy="10308"/>
            </a:xfrm>
            <a:custGeom>
              <a:avLst/>
              <a:gdLst/>
              <a:ahLst/>
              <a:cxnLst/>
              <a:rect l="l" t="t" r="r" b="b"/>
              <a:pathLst>
                <a:path w="1" h="98" extrusionOk="0">
                  <a:moveTo>
                    <a:pt x="0" y="98"/>
                  </a:moveTo>
                  <a:cubicBezTo>
                    <a:pt x="0" y="71"/>
                    <a:pt x="0" y="36"/>
                    <a:pt x="0" y="0"/>
                  </a:cubicBezTo>
                  <a:cubicBezTo>
                    <a:pt x="0" y="18"/>
                    <a:pt x="0" y="45"/>
                    <a:pt x="0" y="98"/>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67" name="Google Shape;6167;p28"/>
            <p:cNvSpPr/>
            <p:nvPr/>
          </p:nvSpPr>
          <p:spPr>
            <a:xfrm>
              <a:off x="2406501" y="4943395"/>
              <a:ext cx="2119" cy="2314"/>
            </a:xfrm>
            <a:custGeom>
              <a:avLst/>
              <a:gdLst/>
              <a:ahLst/>
              <a:cxnLst/>
              <a:rect l="l" t="t" r="r" b="b"/>
              <a:pathLst>
                <a:path w="12" h="22" extrusionOk="0">
                  <a:moveTo>
                    <a:pt x="1" y="0"/>
                  </a:moveTo>
                  <a:cubicBezTo>
                    <a:pt x="7" y="16"/>
                    <a:pt x="10" y="22"/>
                    <a:pt x="11" y="22"/>
                  </a:cubicBezTo>
                  <a:cubicBezTo>
                    <a:pt x="12" y="22"/>
                    <a:pt x="6" y="6"/>
                    <a:pt x="1"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68" name="Google Shape;6168;p28"/>
            <p:cNvSpPr/>
            <p:nvPr/>
          </p:nvSpPr>
          <p:spPr>
            <a:xfrm>
              <a:off x="2394142" y="4971165"/>
              <a:ext cx="4767" cy="1999"/>
            </a:xfrm>
            <a:custGeom>
              <a:avLst/>
              <a:gdLst/>
              <a:ahLst/>
              <a:cxnLst/>
              <a:rect l="l" t="t" r="r" b="b"/>
              <a:pathLst>
                <a:path w="27" h="19" extrusionOk="0">
                  <a:moveTo>
                    <a:pt x="27" y="19"/>
                  </a:moveTo>
                  <a:cubicBezTo>
                    <a:pt x="18" y="10"/>
                    <a:pt x="9" y="1"/>
                    <a:pt x="0" y="1"/>
                  </a:cubicBezTo>
                  <a:cubicBezTo>
                    <a:pt x="9" y="1"/>
                    <a:pt x="18" y="10"/>
                    <a:pt x="27" y="19"/>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69" name="Google Shape;6169;p28"/>
            <p:cNvSpPr/>
            <p:nvPr/>
          </p:nvSpPr>
          <p:spPr>
            <a:xfrm>
              <a:off x="2217939" y="4722290"/>
              <a:ext cx="177" cy="1999"/>
            </a:xfrm>
            <a:custGeom>
              <a:avLst/>
              <a:gdLst/>
              <a:ahLst/>
              <a:cxnLst/>
              <a:rect l="l" t="t" r="r" b="b"/>
              <a:pathLst>
                <a:path w="1" h="19" extrusionOk="0">
                  <a:moveTo>
                    <a:pt x="0" y="1"/>
                  </a:moveTo>
                  <a:cubicBezTo>
                    <a:pt x="0" y="1"/>
                    <a:pt x="0" y="1"/>
                    <a:pt x="0" y="1"/>
                  </a:cubicBezTo>
                  <a:cubicBezTo>
                    <a:pt x="0" y="18"/>
                    <a:pt x="0" y="9"/>
                    <a:pt x="0"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70" name="Google Shape;6170;p28"/>
            <p:cNvSpPr/>
            <p:nvPr/>
          </p:nvSpPr>
          <p:spPr>
            <a:xfrm>
              <a:off x="2406501" y="4944237"/>
              <a:ext cx="1766" cy="7574"/>
            </a:xfrm>
            <a:custGeom>
              <a:avLst/>
              <a:gdLst/>
              <a:ahLst/>
              <a:cxnLst/>
              <a:rect l="l" t="t" r="r" b="b"/>
              <a:pathLst>
                <a:path w="10" h="72" extrusionOk="0">
                  <a:moveTo>
                    <a:pt x="1" y="1"/>
                  </a:moveTo>
                  <a:cubicBezTo>
                    <a:pt x="1" y="19"/>
                    <a:pt x="1" y="36"/>
                    <a:pt x="9" y="72"/>
                  </a:cubicBezTo>
                  <a:cubicBezTo>
                    <a:pt x="9" y="45"/>
                    <a:pt x="9" y="27"/>
                    <a:pt x="1"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71" name="Google Shape;6171;p28"/>
            <p:cNvSpPr/>
            <p:nvPr/>
          </p:nvSpPr>
          <p:spPr>
            <a:xfrm>
              <a:off x="2411268" y="4949811"/>
              <a:ext cx="3178" cy="4733"/>
            </a:xfrm>
            <a:custGeom>
              <a:avLst/>
              <a:gdLst/>
              <a:ahLst/>
              <a:cxnLst/>
              <a:rect l="l" t="t" r="r" b="b"/>
              <a:pathLst>
                <a:path w="18" h="45" extrusionOk="0">
                  <a:moveTo>
                    <a:pt x="0" y="1"/>
                  </a:moveTo>
                  <a:cubicBezTo>
                    <a:pt x="0" y="19"/>
                    <a:pt x="9" y="27"/>
                    <a:pt x="9" y="45"/>
                  </a:cubicBezTo>
                  <a:cubicBezTo>
                    <a:pt x="18" y="45"/>
                    <a:pt x="18" y="36"/>
                    <a:pt x="0"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72" name="Google Shape;6172;p28"/>
            <p:cNvSpPr/>
            <p:nvPr/>
          </p:nvSpPr>
          <p:spPr>
            <a:xfrm>
              <a:off x="2401911" y="4936873"/>
              <a:ext cx="4767" cy="7468"/>
            </a:xfrm>
            <a:custGeom>
              <a:avLst/>
              <a:gdLst/>
              <a:ahLst/>
              <a:cxnLst/>
              <a:rect l="l" t="t" r="r" b="b"/>
              <a:pathLst>
                <a:path w="27" h="71" extrusionOk="0">
                  <a:moveTo>
                    <a:pt x="0" y="0"/>
                  </a:moveTo>
                  <a:lnTo>
                    <a:pt x="0" y="0"/>
                  </a:lnTo>
                  <a:cubicBezTo>
                    <a:pt x="9" y="27"/>
                    <a:pt x="18" y="53"/>
                    <a:pt x="27" y="71"/>
                  </a:cubicBezTo>
                  <a:cubicBezTo>
                    <a:pt x="27" y="62"/>
                    <a:pt x="27" y="62"/>
                    <a:pt x="27" y="62"/>
                  </a:cubicBezTo>
                  <a:cubicBezTo>
                    <a:pt x="18" y="44"/>
                    <a:pt x="9" y="27"/>
                    <a:pt x="0"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73" name="Google Shape;6173;p28"/>
            <p:cNvSpPr/>
            <p:nvPr/>
          </p:nvSpPr>
          <p:spPr>
            <a:xfrm>
              <a:off x="188065" y="4680530"/>
              <a:ext cx="1766" cy="4418"/>
            </a:xfrm>
            <a:custGeom>
              <a:avLst/>
              <a:gdLst/>
              <a:ahLst/>
              <a:cxnLst/>
              <a:rect l="l" t="t" r="r" b="b"/>
              <a:pathLst>
                <a:path w="10" h="42" extrusionOk="0">
                  <a:moveTo>
                    <a:pt x="10" y="0"/>
                  </a:moveTo>
                  <a:lnTo>
                    <a:pt x="10" y="0"/>
                  </a:lnTo>
                  <a:cubicBezTo>
                    <a:pt x="10" y="9"/>
                    <a:pt x="10" y="9"/>
                    <a:pt x="1" y="9"/>
                  </a:cubicBezTo>
                  <a:cubicBezTo>
                    <a:pt x="5" y="32"/>
                    <a:pt x="7" y="42"/>
                    <a:pt x="8" y="42"/>
                  </a:cubicBezTo>
                  <a:cubicBezTo>
                    <a:pt x="10" y="42"/>
                    <a:pt x="10" y="25"/>
                    <a:pt x="10"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74" name="Google Shape;6174;p28"/>
            <p:cNvSpPr/>
            <p:nvPr/>
          </p:nvSpPr>
          <p:spPr>
            <a:xfrm>
              <a:off x="1927856" y="4377693"/>
              <a:ext cx="1766" cy="105"/>
            </a:xfrm>
            <a:custGeom>
              <a:avLst/>
              <a:gdLst/>
              <a:ahLst/>
              <a:cxnLst/>
              <a:rect l="l" t="t" r="r" b="b"/>
              <a:pathLst>
                <a:path w="10" h="1" extrusionOk="0">
                  <a:moveTo>
                    <a:pt x="1" y="1"/>
                  </a:moveTo>
                  <a:lnTo>
                    <a:pt x="10" y="1"/>
                  </a:lnTo>
                  <a:lnTo>
                    <a:pt x="1"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75" name="Google Shape;6175;p28"/>
            <p:cNvSpPr/>
            <p:nvPr/>
          </p:nvSpPr>
          <p:spPr>
            <a:xfrm>
              <a:off x="1901372" y="4364755"/>
              <a:ext cx="28249" cy="13043"/>
            </a:xfrm>
            <a:custGeom>
              <a:avLst/>
              <a:gdLst/>
              <a:ahLst/>
              <a:cxnLst/>
              <a:rect l="l" t="t" r="r" b="b"/>
              <a:pathLst>
                <a:path w="160" h="124" extrusionOk="0">
                  <a:moveTo>
                    <a:pt x="160" y="0"/>
                  </a:moveTo>
                  <a:lnTo>
                    <a:pt x="160" y="0"/>
                  </a:lnTo>
                  <a:cubicBezTo>
                    <a:pt x="107" y="18"/>
                    <a:pt x="54" y="44"/>
                    <a:pt x="1" y="71"/>
                  </a:cubicBezTo>
                  <a:cubicBezTo>
                    <a:pt x="15" y="68"/>
                    <a:pt x="28" y="66"/>
                    <a:pt x="40" y="66"/>
                  </a:cubicBezTo>
                  <a:cubicBezTo>
                    <a:pt x="93" y="66"/>
                    <a:pt x="122" y="95"/>
                    <a:pt x="151" y="124"/>
                  </a:cubicBezTo>
                  <a:lnTo>
                    <a:pt x="160"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76" name="Google Shape;6176;p28"/>
            <p:cNvSpPr/>
            <p:nvPr/>
          </p:nvSpPr>
          <p:spPr>
            <a:xfrm>
              <a:off x="-22391" y="4317315"/>
              <a:ext cx="2477455" cy="1075647"/>
            </a:xfrm>
            <a:custGeom>
              <a:avLst/>
              <a:gdLst/>
              <a:ahLst/>
              <a:cxnLst/>
              <a:rect l="l" t="t" r="r" b="b"/>
              <a:pathLst>
                <a:path w="14032" h="10226" extrusionOk="0">
                  <a:moveTo>
                    <a:pt x="8713" y="321"/>
                  </a:moveTo>
                  <a:cubicBezTo>
                    <a:pt x="8734" y="321"/>
                    <a:pt x="8756" y="323"/>
                    <a:pt x="8778" y="327"/>
                  </a:cubicBezTo>
                  <a:cubicBezTo>
                    <a:pt x="8766" y="335"/>
                    <a:pt x="8752" y="338"/>
                    <a:pt x="8735" y="338"/>
                  </a:cubicBezTo>
                  <a:cubicBezTo>
                    <a:pt x="8712" y="338"/>
                    <a:pt x="8685" y="333"/>
                    <a:pt x="8654" y="327"/>
                  </a:cubicBezTo>
                  <a:cubicBezTo>
                    <a:pt x="8672" y="323"/>
                    <a:pt x="8692" y="321"/>
                    <a:pt x="8713" y="321"/>
                  </a:cubicBezTo>
                  <a:close/>
                  <a:moveTo>
                    <a:pt x="5810" y="507"/>
                  </a:moveTo>
                  <a:cubicBezTo>
                    <a:pt x="5832" y="507"/>
                    <a:pt x="5857" y="517"/>
                    <a:pt x="5890" y="522"/>
                  </a:cubicBezTo>
                  <a:cubicBezTo>
                    <a:pt x="5863" y="528"/>
                    <a:pt x="5816" y="545"/>
                    <a:pt x="5784" y="545"/>
                  </a:cubicBezTo>
                  <a:cubicBezTo>
                    <a:pt x="5773" y="545"/>
                    <a:pt x="5764" y="544"/>
                    <a:pt x="5758" y="539"/>
                  </a:cubicBezTo>
                  <a:cubicBezTo>
                    <a:pt x="5774" y="515"/>
                    <a:pt x="5791" y="507"/>
                    <a:pt x="5810" y="507"/>
                  </a:cubicBezTo>
                  <a:close/>
                  <a:moveTo>
                    <a:pt x="5098" y="556"/>
                  </a:moveTo>
                  <a:lnTo>
                    <a:pt x="5078" y="557"/>
                  </a:lnTo>
                  <a:cubicBezTo>
                    <a:pt x="5086" y="557"/>
                    <a:pt x="5092" y="557"/>
                    <a:pt x="5098" y="556"/>
                  </a:cubicBezTo>
                  <a:close/>
                  <a:moveTo>
                    <a:pt x="11576" y="658"/>
                  </a:moveTo>
                  <a:cubicBezTo>
                    <a:pt x="11579" y="658"/>
                    <a:pt x="11583" y="661"/>
                    <a:pt x="11591" y="669"/>
                  </a:cubicBezTo>
                  <a:lnTo>
                    <a:pt x="11591" y="669"/>
                  </a:lnTo>
                  <a:cubicBezTo>
                    <a:pt x="11589" y="668"/>
                    <a:pt x="11588" y="668"/>
                    <a:pt x="11586" y="668"/>
                  </a:cubicBezTo>
                  <a:cubicBezTo>
                    <a:pt x="11580" y="668"/>
                    <a:pt x="11574" y="670"/>
                    <a:pt x="11568" y="672"/>
                  </a:cubicBezTo>
                  <a:cubicBezTo>
                    <a:pt x="11573" y="666"/>
                    <a:pt x="11572" y="658"/>
                    <a:pt x="11576" y="658"/>
                  </a:cubicBezTo>
                  <a:close/>
                  <a:moveTo>
                    <a:pt x="11371" y="818"/>
                  </a:moveTo>
                  <a:cubicBezTo>
                    <a:pt x="11372" y="819"/>
                    <a:pt x="11373" y="820"/>
                    <a:pt x="11374" y="822"/>
                  </a:cubicBezTo>
                  <a:cubicBezTo>
                    <a:pt x="11373" y="820"/>
                    <a:pt x="11372" y="819"/>
                    <a:pt x="11371" y="818"/>
                  </a:cubicBezTo>
                  <a:close/>
                  <a:moveTo>
                    <a:pt x="2288" y="1045"/>
                  </a:moveTo>
                  <a:cubicBezTo>
                    <a:pt x="2285" y="1050"/>
                    <a:pt x="2282" y="1055"/>
                    <a:pt x="2279" y="1060"/>
                  </a:cubicBezTo>
                  <a:cubicBezTo>
                    <a:pt x="2282" y="1055"/>
                    <a:pt x="2285" y="1050"/>
                    <a:pt x="2288" y="1045"/>
                  </a:cubicBezTo>
                  <a:close/>
                  <a:moveTo>
                    <a:pt x="2146" y="1166"/>
                  </a:moveTo>
                  <a:lnTo>
                    <a:pt x="2146" y="1166"/>
                  </a:lnTo>
                  <a:cubicBezTo>
                    <a:pt x="2145" y="1169"/>
                    <a:pt x="2143" y="1172"/>
                    <a:pt x="2142" y="1175"/>
                  </a:cubicBezTo>
                  <a:lnTo>
                    <a:pt x="2142" y="1175"/>
                  </a:lnTo>
                  <a:cubicBezTo>
                    <a:pt x="2144" y="1172"/>
                    <a:pt x="2145" y="1169"/>
                    <a:pt x="2146" y="1166"/>
                  </a:cubicBezTo>
                  <a:close/>
                  <a:moveTo>
                    <a:pt x="1661" y="2394"/>
                  </a:moveTo>
                  <a:lnTo>
                    <a:pt x="1661" y="2394"/>
                  </a:lnTo>
                  <a:cubicBezTo>
                    <a:pt x="1659" y="2401"/>
                    <a:pt x="1657" y="2407"/>
                    <a:pt x="1656" y="2414"/>
                  </a:cubicBezTo>
                  <a:lnTo>
                    <a:pt x="1656" y="2414"/>
                  </a:lnTo>
                  <a:cubicBezTo>
                    <a:pt x="1658" y="2406"/>
                    <a:pt x="1660" y="2400"/>
                    <a:pt x="1661" y="2394"/>
                  </a:cubicBezTo>
                  <a:close/>
                  <a:moveTo>
                    <a:pt x="822" y="3877"/>
                  </a:moveTo>
                  <a:lnTo>
                    <a:pt x="822" y="3877"/>
                  </a:lnTo>
                  <a:cubicBezTo>
                    <a:pt x="817" y="3914"/>
                    <a:pt x="813" y="3927"/>
                    <a:pt x="809" y="3927"/>
                  </a:cubicBezTo>
                  <a:cubicBezTo>
                    <a:pt x="806" y="3927"/>
                    <a:pt x="804" y="3916"/>
                    <a:pt x="804" y="3904"/>
                  </a:cubicBezTo>
                  <a:lnTo>
                    <a:pt x="822" y="3877"/>
                  </a:lnTo>
                  <a:close/>
                  <a:moveTo>
                    <a:pt x="12870" y="4536"/>
                  </a:moveTo>
                  <a:cubicBezTo>
                    <a:pt x="12880" y="4552"/>
                    <a:pt x="12892" y="4570"/>
                    <a:pt x="12905" y="4590"/>
                  </a:cubicBezTo>
                  <a:lnTo>
                    <a:pt x="12905" y="4590"/>
                  </a:lnTo>
                  <a:cubicBezTo>
                    <a:pt x="12893" y="4567"/>
                    <a:pt x="12882" y="4551"/>
                    <a:pt x="12870" y="4536"/>
                  </a:cubicBezTo>
                  <a:close/>
                  <a:moveTo>
                    <a:pt x="12847" y="4564"/>
                  </a:moveTo>
                  <a:cubicBezTo>
                    <a:pt x="12841" y="4564"/>
                    <a:pt x="12835" y="4572"/>
                    <a:pt x="12831" y="4592"/>
                  </a:cubicBezTo>
                  <a:cubicBezTo>
                    <a:pt x="12866" y="4592"/>
                    <a:pt x="12945" y="4742"/>
                    <a:pt x="12998" y="4822"/>
                  </a:cubicBezTo>
                  <a:cubicBezTo>
                    <a:pt x="13026" y="4787"/>
                    <a:pt x="12960" y="4675"/>
                    <a:pt x="12905" y="4590"/>
                  </a:cubicBezTo>
                  <a:lnTo>
                    <a:pt x="12905" y="4590"/>
                  </a:lnTo>
                  <a:cubicBezTo>
                    <a:pt x="12910" y="4599"/>
                    <a:pt x="12914" y="4608"/>
                    <a:pt x="12919" y="4619"/>
                  </a:cubicBezTo>
                  <a:cubicBezTo>
                    <a:pt x="12919" y="4648"/>
                    <a:pt x="12916" y="4659"/>
                    <a:pt x="12912" y="4659"/>
                  </a:cubicBezTo>
                  <a:cubicBezTo>
                    <a:pt x="12898" y="4659"/>
                    <a:pt x="12869" y="4564"/>
                    <a:pt x="12847" y="4564"/>
                  </a:cubicBezTo>
                  <a:close/>
                  <a:moveTo>
                    <a:pt x="13510" y="5391"/>
                  </a:moveTo>
                  <a:cubicBezTo>
                    <a:pt x="13511" y="5391"/>
                    <a:pt x="13518" y="5414"/>
                    <a:pt x="13528" y="5449"/>
                  </a:cubicBezTo>
                  <a:lnTo>
                    <a:pt x="13519" y="5440"/>
                  </a:lnTo>
                  <a:cubicBezTo>
                    <a:pt x="13512" y="5405"/>
                    <a:pt x="13509" y="5391"/>
                    <a:pt x="13510" y="5391"/>
                  </a:cubicBezTo>
                  <a:close/>
                  <a:moveTo>
                    <a:pt x="380" y="5863"/>
                  </a:moveTo>
                  <a:lnTo>
                    <a:pt x="380" y="5863"/>
                  </a:lnTo>
                  <a:cubicBezTo>
                    <a:pt x="378" y="5865"/>
                    <a:pt x="375" y="5868"/>
                    <a:pt x="372" y="5873"/>
                  </a:cubicBezTo>
                  <a:cubicBezTo>
                    <a:pt x="375" y="5870"/>
                    <a:pt x="378" y="5866"/>
                    <a:pt x="380" y="5863"/>
                  </a:cubicBezTo>
                  <a:close/>
                  <a:moveTo>
                    <a:pt x="13714" y="6235"/>
                  </a:moveTo>
                  <a:cubicBezTo>
                    <a:pt x="13717" y="6240"/>
                    <a:pt x="13721" y="6246"/>
                    <a:pt x="13724" y="6253"/>
                  </a:cubicBezTo>
                  <a:lnTo>
                    <a:pt x="13724" y="6253"/>
                  </a:lnTo>
                  <a:cubicBezTo>
                    <a:pt x="13721" y="6246"/>
                    <a:pt x="13718" y="6240"/>
                    <a:pt x="13714" y="6235"/>
                  </a:cubicBezTo>
                  <a:close/>
                  <a:moveTo>
                    <a:pt x="575" y="7153"/>
                  </a:moveTo>
                  <a:lnTo>
                    <a:pt x="575" y="7153"/>
                  </a:lnTo>
                  <a:cubicBezTo>
                    <a:pt x="572" y="7159"/>
                    <a:pt x="570" y="7168"/>
                    <a:pt x="569" y="7181"/>
                  </a:cubicBezTo>
                  <a:lnTo>
                    <a:pt x="569" y="7181"/>
                  </a:lnTo>
                  <a:lnTo>
                    <a:pt x="575" y="7153"/>
                  </a:lnTo>
                  <a:close/>
                  <a:moveTo>
                    <a:pt x="8866" y="1"/>
                  </a:moveTo>
                  <a:cubicBezTo>
                    <a:pt x="8663" y="10"/>
                    <a:pt x="8645" y="80"/>
                    <a:pt x="8636" y="151"/>
                  </a:cubicBezTo>
                  <a:cubicBezTo>
                    <a:pt x="8592" y="140"/>
                    <a:pt x="8558" y="133"/>
                    <a:pt x="8527" y="133"/>
                  </a:cubicBezTo>
                  <a:cubicBezTo>
                    <a:pt x="8484" y="133"/>
                    <a:pt x="8448" y="146"/>
                    <a:pt x="8407" y="177"/>
                  </a:cubicBezTo>
                  <a:cubicBezTo>
                    <a:pt x="8371" y="151"/>
                    <a:pt x="8310" y="133"/>
                    <a:pt x="8433" y="124"/>
                  </a:cubicBezTo>
                  <a:cubicBezTo>
                    <a:pt x="8407" y="121"/>
                    <a:pt x="8338" y="118"/>
                    <a:pt x="8263" y="118"/>
                  </a:cubicBezTo>
                  <a:cubicBezTo>
                    <a:pt x="8139" y="118"/>
                    <a:pt x="7997" y="127"/>
                    <a:pt x="7992" y="160"/>
                  </a:cubicBezTo>
                  <a:cubicBezTo>
                    <a:pt x="7986" y="154"/>
                    <a:pt x="7973" y="152"/>
                    <a:pt x="7958" y="152"/>
                  </a:cubicBezTo>
                  <a:cubicBezTo>
                    <a:pt x="7928" y="152"/>
                    <a:pt x="7889" y="160"/>
                    <a:pt x="7877" y="160"/>
                  </a:cubicBezTo>
                  <a:cubicBezTo>
                    <a:pt x="7798" y="164"/>
                    <a:pt x="7753" y="164"/>
                    <a:pt x="7710" y="164"/>
                  </a:cubicBezTo>
                  <a:cubicBezTo>
                    <a:pt x="7667" y="164"/>
                    <a:pt x="7625" y="164"/>
                    <a:pt x="7550" y="169"/>
                  </a:cubicBezTo>
                  <a:lnTo>
                    <a:pt x="7594" y="177"/>
                  </a:lnTo>
                  <a:cubicBezTo>
                    <a:pt x="7568" y="208"/>
                    <a:pt x="7539" y="215"/>
                    <a:pt x="7506" y="215"/>
                  </a:cubicBezTo>
                  <a:cubicBezTo>
                    <a:pt x="7474" y="215"/>
                    <a:pt x="7438" y="209"/>
                    <a:pt x="7394" y="209"/>
                  </a:cubicBezTo>
                  <a:cubicBezTo>
                    <a:pt x="7377" y="209"/>
                    <a:pt x="7358" y="210"/>
                    <a:pt x="7338" y="213"/>
                  </a:cubicBezTo>
                  <a:lnTo>
                    <a:pt x="7338" y="204"/>
                  </a:lnTo>
                  <a:cubicBezTo>
                    <a:pt x="7267" y="195"/>
                    <a:pt x="7223" y="192"/>
                    <a:pt x="7194" y="192"/>
                  </a:cubicBezTo>
                  <a:cubicBezTo>
                    <a:pt x="7137" y="192"/>
                    <a:pt x="7132" y="203"/>
                    <a:pt x="7086" y="203"/>
                  </a:cubicBezTo>
                  <a:cubicBezTo>
                    <a:pt x="7058" y="203"/>
                    <a:pt x="7013" y="199"/>
                    <a:pt x="6932" y="186"/>
                  </a:cubicBezTo>
                  <a:lnTo>
                    <a:pt x="6932" y="186"/>
                  </a:lnTo>
                  <a:lnTo>
                    <a:pt x="6941" y="222"/>
                  </a:lnTo>
                  <a:cubicBezTo>
                    <a:pt x="6936" y="246"/>
                    <a:pt x="6915" y="254"/>
                    <a:pt x="6884" y="254"/>
                  </a:cubicBezTo>
                  <a:cubicBezTo>
                    <a:pt x="6817" y="254"/>
                    <a:pt x="6701" y="215"/>
                    <a:pt x="6595" y="215"/>
                  </a:cubicBezTo>
                  <a:cubicBezTo>
                    <a:pt x="6571" y="215"/>
                    <a:pt x="6548" y="217"/>
                    <a:pt x="6526" y="222"/>
                  </a:cubicBezTo>
                  <a:lnTo>
                    <a:pt x="6588" y="239"/>
                  </a:lnTo>
                  <a:cubicBezTo>
                    <a:pt x="6578" y="243"/>
                    <a:pt x="6567" y="245"/>
                    <a:pt x="6556" y="245"/>
                  </a:cubicBezTo>
                  <a:cubicBezTo>
                    <a:pt x="6463" y="245"/>
                    <a:pt x="6322" y="132"/>
                    <a:pt x="6244" y="124"/>
                  </a:cubicBezTo>
                  <a:cubicBezTo>
                    <a:pt x="6217" y="116"/>
                    <a:pt x="6270" y="116"/>
                    <a:pt x="6296" y="107"/>
                  </a:cubicBezTo>
                  <a:cubicBezTo>
                    <a:pt x="6253" y="99"/>
                    <a:pt x="6225" y="95"/>
                    <a:pt x="6206" y="95"/>
                  </a:cubicBezTo>
                  <a:cubicBezTo>
                    <a:pt x="6122" y="95"/>
                    <a:pt x="6238" y="163"/>
                    <a:pt x="6093" y="177"/>
                  </a:cubicBezTo>
                  <a:cubicBezTo>
                    <a:pt x="6058" y="151"/>
                    <a:pt x="6129" y="107"/>
                    <a:pt x="6014" y="98"/>
                  </a:cubicBezTo>
                  <a:cubicBezTo>
                    <a:pt x="6010" y="97"/>
                    <a:pt x="6005" y="96"/>
                    <a:pt x="5999" y="96"/>
                  </a:cubicBezTo>
                  <a:cubicBezTo>
                    <a:pt x="5928" y="96"/>
                    <a:pt x="5738" y="169"/>
                    <a:pt x="5591" y="169"/>
                  </a:cubicBezTo>
                  <a:cubicBezTo>
                    <a:pt x="5562" y="169"/>
                    <a:pt x="5535" y="166"/>
                    <a:pt x="5511" y="160"/>
                  </a:cubicBezTo>
                  <a:lnTo>
                    <a:pt x="5511" y="160"/>
                  </a:lnTo>
                  <a:cubicBezTo>
                    <a:pt x="5546" y="177"/>
                    <a:pt x="5581" y="195"/>
                    <a:pt x="5502" y="213"/>
                  </a:cubicBezTo>
                  <a:cubicBezTo>
                    <a:pt x="5489" y="214"/>
                    <a:pt x="5476" y="215"/>
                    <a:pt x="5462" y="215"/>
                  </a:cubicBezTo>
                  <a:cubicBezTo>
                    <a:pt x="5377" y="215"/>
                    <a:pt x="5270" y="188"/>
                    <a:pt x="5177" y="188"/>
                  </a:cubicBezTo>
                  <a:cubicBezTo>
                    <a:pt x="5126" y="188"/>
                    <a:pt x="5079" y="196"/>
                    <a:pt x="5043" y="222"/>
                  </a:cubicBezTo>
                  <a:cubicBezTo>
                    <a:pt x="5025" y="213"/>
                    <a:pt x="5025" y="204"/>
                    <a:pt x="5016" y="204"/>
                  </a:cubicBezTo>
                  <a:cubicBezTo>
                    <a:pt x="4928" y="222"/>
                    <a:pt x="4707" y="239"/>
                    <a:pt x="4654" y="283"/>
                  </a:cubicBezTo>
                  <a:cubicBezTo>
                    <a:pt x="4629" y="247"/>
                    <a:pt x="4578" y="235"/>
                    <a:pt x="4516" y="235"/>
                  </a:cubicBezTo>
                  <a:cubicBezTo>
                    <a:pt x="4393" y="235"/>
                    <a:pt x="4225" y="282"/>
                    <a:pt x="4129" y="282"/>
                  </a:cubicBezTo>
                  <a:cubicBezTo>
                    <a:pt x="4083" y="282"/>
                    <a:pt x="4054" y="271"/>
                    <a:pt x="4054" y="239"/>
                  </a:cubicBezTo>
                  <a:lnTo>
                    <a:pt x="3754" y="257"/>
                  </a:lnTo>
                  <a:lnTo>
                    <a:pt x="3762" y="239"/>
                  </a:lnTo>
                  <a:cubicBezTo>
                    <a:pt x="3577" y="239"/>
                    <a:pt x="3506" y="275"/>
                    <a:pt x="3444" y="310"/>
                  </a:cubicBezTo>
                  <a:cubicBezTo>
                    <a:pt x="3400" y="301"/>
                    <a:pt x="3427" y="283"/>
                    <a:pt x="3436" y="283"/>
                  </a:cubicBezTo>
                  <a:cubicBezTo>
                    <a:pt x="3372" y="281"/>
                    <a:pt x="3321" y="280"/>
                    <a:pt x="3278" y="280"/>
                  </a:cubicBezTo>
                  <a:cubicBezTo>
                    <a:pt x="3128" y="280"/>
                    <a:pt x="3066" y="298"/>
                    <a:pt x="2888" y="380"/>
                  </a:cubicBezTo>
                  <a:lnTo>
                    <a:pt x="2853" y="345"/>
                  </a:lnTo>
                  <a:cubicBezTo>
                    <a:pt x="2800" y="372"/>
                    <a:pt x="2403" y="363"/>
                    <a:pt x="2173" y="601"/>
                  </a:cubicBezTo>
                  <a:cubicBezTo>
                    <a:pt x="2173" y="592"/>
                    <a:pt x="2173" y="584"/>
                    <a:pt x="2191" y="566"/>
                  </a:cubicBezTo>
                  <a:lnTo>
                    <a:pt x="2191" y="566"/>
                  </a:lnTo>
                  <a:cubicBezTo>
                    <a:pt x="1917" y="778"/>
                    <a:pt x="1564" y="1140"/>
                    <a:pt x="1652" y="1308"/>
                  </a:cubicBezTo>
                  <a:cubicBezTo>
                    <a:pt x="1634" y="1378"/>
                    <a:pt x="1626" y="1449"/>
                    <a:pt x="1608" y="1520"/>
                  </a:cubicBezTo>
                  <a:cubicBezTo>
                    <a:pt x="1640" y="1444"/>
                    <a:pt x="1657" y="1420"/>
                    <a:pt x="1666" y="1420"/>
                  </a:cubicBezTo>
                  <a:cubicBezTo>
                    <a:pt x="1683" y="1420"/>
                    <a:pt x="1676" y="1501"/>
                    <a:pt x="1695" y="1501"/>
                  </a:cubicBezTo>
                  <a:cubicBezTo>
                    <a:pt x="1699" y="1501"/>
                    <a:pt x="1705" y="1496"/>
                    <a:pt x="1714" y="1484"/>
                  </a:cubicBezTo>
                  <a:lnTo>
                    <a:pt x="1714" y="1484"/>
                  </a:lnTo>
                  <a:cubicBezTo>
                    <a:pt x="1695" y="1555"/>
                    <a:pt x="1634" y="1643"/>
                    <a:pt x="1615" y="1643"/>
                  </a:cubicBezTo>
                  <a:cubicBezTo>
                    <a:pt x="1608" y="1643"/>
                    <a:pt x="1607" y="1631"/>
                    <a:pt x="1617" y="1599"/>
                  </a:cubicBezTo>
                  <a:lnTo>
                    <a:pt x="1634" y="1581"/>
                  </a:lnTo>
                  <a:cubicBezTo>
                    <a:pt x="1629" y="1575"/>
                    <a:pt x="1623" y="1572"/>
                    <a:pt x="1618" y="1572"/>
                  </a:cubicBezTo>
                  <a:cubicBezTo>
                    <a:pt x="1561" y="1572"/>
                    <a:pt x="1494" y="1856"/>
                    <a:pt x="1454" y="1856"/>
                  </a:cubicBezTo>
                  <a:cubicBezTo>
                    <a:pt x="1452" y="1856"/>
                    <a:pt x="1450" y="1856"/>
                    <a:pt x="1449" y="1855"/>
                  </a:cubicBezTo>
                  <a:cubicBezTo>
                    <a:pt x="1281" y="2341"/>
                    <a:pt x="1096" y="2809"/>
                    <a:pt x="954" y="3277"/>
                  </a:cubicBezTo>
                  <a:lnTo>
                    <a:pt x="1025" y="3241"/>
                  </a:lnTo>
                  <a:lnTo>
                    <a:pt x="981" y="3400"/>
                  </a:lnTo>
                  <a:cubicBezTo>
                    <a:pt x="971" y="3414"/>
                    <a:pt x="959" y="3424"/>
                    <a:pt x="951" y="3424"/>
                  </a:cubicBezTo>
                  <a:cubicBezTo>
                    <a:pt x="938" y="3424"/>
                    <a:pt x="933" y="3400"/>
                    <a:pt x="954" y="3330"/>
                  </a:cubicBezTo>
                  <a:lnTo>
                    <a:pt x="954" y="3330"/>
                  </a:lnTo>
                  <a:cubicBezTo>
                    <a:pt x="901" y="3383"/>
                    <a:pt x="928" y="3533"/>
                    <a:pt x="937" y="3542"/>
                  </a:cubicBezTo>
                  <a:cubicBezTo>
                    <a:pt x="916" y="3599"/>
                    <a:pt x="903" y="3619"/>
                    <a:pt x="895" y="3619"/>
                  </a:cubicBezTo>
                  <a:cubicBezTo>
                    <a:pt x="875" y="3619"/>
                    <a:pt x="885" y="3489"/>
                    <a:pt x="879" y="3489"/>
                  </a:cubicBezTo>
                  <a:cubicBezTo>
                    <a:pt x="878" y="3489"/>
                    <a:pt x="877" y="3492"/>
                    <a:pt x="875" y="3497"/>
                  </a:cubicBezTo>
                  <a:lnTo>
                    <a:pt x="857" y="3595"/>
                  </a:lnTo>
                  <a:lnTo>
                    <a:pt x="866" y="3577"/>
                  </a:lnTo>
                  <a:lnTo>
                    <a:pt x="866" y="3577"/>
                  </a:lnTo>
                  <a:cubicBezTo>
                    <a:pt x="875" y="3665"/>
                    <a:pt x="893" y="3674"/>
                    <a:pt x="857" y="3815"/>
                  </a:cubicBezTo>
                  <a:cubicBezTo>
                    <a:pt x="822" y="3904"/>
                    <a:pt x="804" y="3851"/>
                    <a:pt x="796" y="3886"/>
                  </a:cubicBezTo>
                  <a:cubicBezTo>
                    <a:pt x="796" y="3886"/>
                    <a:pt x="787" y="3895"/>
                    <a:pt x="778" y="3939"/>
                  </a:cubicBezTo>
                  <a:lnTo>
                    <a:pt x="725" y="4142"/>
                  </a:lnTo>
                  <a:lnTo>
                    <a:pt x="796" y="4071"/>
                  </a:lnTo>
                  <a:lnTo>
                    <a:pt x="796" y="4071"/>
                  </a:lnTo>
                  <a:cubicBezTo>
                    <a:pt x="796" y="4143"/>
                    <a:pt x="766" y="4215"/>
                    <a:pt x="784" y="4215"/>
                  </a:cubicBezTo>
                  <a:cubicBezTo>
                    <a:pt x="789" y="4215"/>
                    <a:pt x="800" y="4208"/>
                    <a:pt x="817" y="4191"/>
                  </a:cubicBezTo>
                  <a:lnTo>
                    <a:pt x="817" y="4191"/>
                  </a:lnTo>
                  <a:cubicBezTo>
                    <a:pt x="696" y="4318"/>
                    <a:pt x="610" y="4947"/>
                    <a:pt x="566" y="5034"/>
                  </a:cubicBezTo>
                  <a:cubicBezTo>
                    <a:pt x="575" y="5166"/>
                    <a:pt x="548" y="5290"/>
                    <a:pt x="513" y="5449"/>
                  </a:cubicBezTo>
                  <a:cubicBezTo>
                    <a:pt x="520" y="5435"/>
                    <a:pt x="533" y="5424"/>
                    <a:pt x="545" y="5424"/>
                  </a:cubicBezTo>
                  <a:cubicBezTo>
                    <a:pt x="564" y="5424"/>
                    <a:pt x="579" y="5451"/>
                    <a:pt x="557" y="5537"/>
                  </a:cubicBezTo>
                  <a:cubicBezTo>
                    <a:pt x="547" y="5530"/>
                    <a:pt x="539" y="5527"/>
                    <a:pt x="531" y="5527"/>
                  </a:cubicBezTo>
                  <a:cubicBezTo>
                    <a:pt x="463" y="5527"/>
                    <a:pt x="459" y="5768"/>
                    <a:pt x="380" y="5863"/>
                  </a:cubicBezTo>
                  <a:lnTo>
                    <a:pt x="380" y="5863"/>
                  </a:lnTo>
                  <a:cubicBezTo>
                    <a:pt x="382" y="5862"/>
                    <a:pt x="383" y="5862"/>
                    <a:pt x="384" y="5862"/>
                  </a:cubicBezTo>
                  <a:cubicBezTo>
                    <a:pt x="411" y="5862"/>
                    <a:pt x="351" y="6149"/>
                    <a:pt x="387" y="6149"/>
                  </a:cubicBezTo>
                  <a:cubicBezTo>
                    <a:pt x="393" y="6149"/>
                    <a:pt x="403" y="6140"/>
                    <a:pt x="416" y="6120"/>
                  </a:cubicBezTo>
                  <a:lnTo>
                    <a:pt x="416" y="6120"/>
                  </a:lnTo>
                  <a:cubicBezTo>
                    <a:pt x="405" y="6166"/>
                    <a:pt x="396" y="6175"/>
                    <a:pt x="386" y="6175"/>
                  </a:cubicBezTo>
                  <a:cubicBezTo>
                    <a:pt x="380" y="6175"/>
                    <a:pt x="374" y="6171"/>
                    <a:pt x="367" y="6171"/>
                  </a:cubicBezTo>
                  <a:cubicBezTo>
                    <a:pt x="358" y="6171"/>
                    <a:pt x="348" y="6178"/>
                    <a:pt x="336" y="6208"/>
                  </a:cubicBezTo>
                  <a:cubicBezTo>
                    <a:pt x="336" y="6482"/>
                    <a:pt x="222" y="6809"/>
                    <a:pt x="195" y="7144"/>
                  </a:cubicBezTo>
                  <a:cubicBezTo>
                    <a:pt x="196" y="7145"/>
                    <a:pt x="197" y="7145"/>
                    <a:pt x="198" y="7145"/>
                  </a:cubicBezTo>
                  <a:cubicBezTo>
                    <a:pt x="204" y="7145"/>
                    <a:pt x="216" y="7133"/>
                    <a:pt x="227" y="7133"/>
                  </a:cubicBezTo>
                  <a:cubicBezTo>
                    <a:pt x="236" y="7133"/>
                    <a:pt x="244" y="7141"/>
                    <a:pt x="248" y="7171"/>
                  </a:cubicBezTo>
                  <a:lnTo>
                    <a:pt x="160" y="7347"/>
                  </a:lnTo>
                  <a:cubicBezTo>
                    <a:pt x="160" y="7418"/>
                    <a:pt x="230" y="7418"/>
                    <a:pt x="169" y="7533"/>
                  </a:cubicBezTo>
                  <a:cubicBezTo>
                    <a:pt x="178" y="7523"/>
                    <a:pt x="187" y="7514"/>
                    <a:pt x="194" y="7514"/>
                  </a:cubicBezTo>
                  <a:cubicBezTo>
                    <a:pt x="200" y="7514"/>
                    <a:pt x="204" y="7521"/>
                    <a:pt x="204" y="7541"/>
                  </a:cubicBezTo>
                  <a:cubicBezTo>
                    <a:pt x="63" y="8195"/>
                    <a:pt x="151" y="8901"/>
                    <a:pt x="1" y="9581"/>
                  </a:cubicBezTo>
                  <a:cubicBezTo>
                    <a:pt x="14" y="9545"/>
                    <a:pt x="22" y="9531"/>
                    <a:pt x="27" y="9531"/>
                  </a:cubicBezTo>
                  <a:cubicBezTo>
                    <a:pt x="36" y="9531"/>
                    <a:pt x="36" y="9572"/>
                    <a:pt x="36" y="9616"/>
                  </a:cubicBezTo>
                  <a:cubicBezTo>
                    <a:pt x="39" y="9601"/>
                    <a:pt x="44" y="9596"/>
                    <a:pt x="51" y="9596"/>
                  </a:cubicBezTo>
                  <a:cubicBezTo>
                    <a:pt x="61" y="9596"/>
                    <a:pt x="73" y="9609"/>
                    <a:pt x="84" y="9609"/>
                  </a:cubicBezTo>
                  <a:cubicBezTo>
                    <a:pt x="86" y="9609"/>
                    <a:pt x="87" y="9608"/>
                    <a:pt x="89" y="9608"/>
                  </a:cubicBezTo>
                  <a:lnTo>
                    <a:pt x="89" y="9608"/>
                  </a:lnTo>
                  <a:lnTo>
                    <a:pt x="27" y="9899"/>
                  </a:lnTo>
                  <a:cubicBezTo>
                    <a:pt x="89" y="9943"/>
                    <a:pt x="36" y="10199"/>
                    <a:pt x="89" y="10226"/>
                  </a:cubicBezTo>
                  <a:lnTo>
                    <a:pt x="80" y="10137"/>
                  </a:lnTo>
                  <a:lnTo>
                    <a:pt x="80" y="10137"/>
                  </a:lnTo>
                  <a:cubicBezTo>
                    <a:pt x="91" y="10159"/>
                    <a:pt x="102" y="10168"/>
                    <a:pt x="114" y="10168"/>
                  </a:cubicBezTo>
                  <a:cubicBezTo>
                    <a:pt x="166" y="10168"/>
                    <a:pt x="224" y="9986"/>
                    <a:pt x="293" y="9986"/>
                  </a:cubicBezTo>
                  <a:cubicBezTo>
                    <a:pt x="296" y="9986"/>
                    <a:pt x="298" y="9987"/>
                    <a:pt x="301" y="9987"/>
                  </a:cubicBezTo>
                  <a:cubicBezTo>
                    <a:pt x="222" y="9855"/>
                    <a:pt x="407" y="9643"/>
                    <a:pt x="310" y="9422"/>
                  </a:cubicBezTo>
                  <a:cubicBezTo>
                    <a:pt x="314" y="9413"/>
                    <a:pt x="317" y="9410"/>
                    <a:pt x="320" y="9410"/>
                  </a:cubicBezTo>
                  <a:cubicBezTo>
                    <a:pt x="330" y="9410"/>
                    <a:pt x="337" y="9445"/>
                    <a:pt x="347" y="9445"/>
                  </a:cubicBezTo>
                  <a:cubicBezTo>
                    <a:pt x="349" y="9445"/>
                    <a:pt x="352" y="9443"/>
                    <a:pt x="354" y="9440"/>
                  </a:cubicBezTo>
                  <a:cubicBezTo>
                    <a:pt x="319" y="9378"/>
                    <a:pt x="310" y="9316"/>
                    <a:pt x="336" y="9193"/>
                  </a:cubicBezTo>
                  <a:lnTo>
                    <a:pt x="336" y="9193"/>
                  </a:lnTo>
                  <a:lnTo>
                    <a:pt x="345" y="9210"/>
                  </a:lnTo>
                  <a:cubicBezTo>
                    <a:pt x="345" y="8857"/>
                    <a:pt x="389" y="8716"/>
                    <a:pt x="442" y="8327"/>
                  </a:cubicBezTo>
                  <a:lnTo>
                    <a:pt x="442" y="8327"/>
                  </a:lnTo>
                  <a:lnTo>
                    <a:pt x="398" y="8354"/>
                  </a:lnTo>
                  <a:cubicBezTo>
                    <a:pt x="407" y="8265"/>
                    <a:pt x="425" y="8248"/>
                    <a:pt x="433" y="8212"/>
                  </a:cubicBezTo>
                  <a:cubicBezTo>
                    <a:pt x="427" y="8200"/>
                    <a:pt x="421" y="8195"/>
                    <a:pt x="417" y="8195"/>
                  </a:cubicBezTo>
                  <a:cubicBezTo>
                    <a:pt x="392" y="8195"/>
                    <a:pt x="403" y="8372"/>
                    <a:pt x="373" y="8372"/>
                  </a:cubicBezTo>
                  <a:cubicBezTo>
                    <a:pt x="368" y="8372"/>
                    <a:pt x="362" y="8366"/>
                    <a:pt x="354" y="8354"/>
                  </a:cubicBezTo>
                  <a:cubicBezTo>
                    <a:pt x="433" y="8248"/>
                    <a:pt x="407" y="7762"/>
                    <a:pt x="504" y="7700"/>
                  </a:cubicBezTo>
                  <a:cubicBezTo>
                    <a:pt x="507" y="7657"/>
                    <a:pt x="502" y="7646"/>
                    <a:pt x="495" y="7646"/>
                  </a:cubicBezTo>
                  <a:cubicBezTo>
                    <a:pt x="488" y="7646"/>
                    <a:pt x="478" y="7658"/>
                    <a:pt x="472" y="7658"/>
                  </a:cubicBezTo>
                  <a:cubicBezTo>
                    <a:pt x="466" y="7658"/>
                    <a:pt x="463" y="7647"/>
                    <a:pt x="469" y="7603"/>
                  </a:cubicBezTo>
                  <a:lnTo>
                    <a:pt x="495" y="7577"/>
                  </a:lnTo>
                  <a:lnTo>
                    <a:pt x="469" y="7541"/>
                  </a:lnTo>
                  <a:cubicBezTo>
                    <a:pt x="478" y="7453"/>
                    <a:pt x="513" y="7418"/>
                    <a:pt x="539" y="7418"/>
                  </a:cubicBezTo>
                  <a:cubicBezTo>
                    <a:pt x="531" y="7435"/>
                    <a:pt x="539" y="7471"/>
                    <a:pt x="539" y="7497"/>
                  </a:cubicBezTo>
                  <a:cubicBezTo>
                    <a:pt x="569" y="7408"/>
                    <a:pt x="561" y="7250"/>
                    <a:pt x="569" y="7181"/>
                  </a:cubicBezTo>
                  <a:lnTo>
                    <a:pt x="569" y="7181"/>
                  </a:lnTo>
                  <a:lnTo>
                    <a:pt x="548" y="7277"/>
                  </a:lnTo>
                  <a:cubicBezTo>
                    <a:pt x="557" y="6923"/>
                    <a:pt x="654" y="6499"/>
                    <a:pt x="654" y="6164"/>
                  </a:cubicBezTo>
                  <a:lnTo>
                    <a:pt x="654" y="6164"/>
                  </a:lnTo>
                  <a:lnTo>
                    <a:pt x="637" y="6182"/>
                  </a:lnTo>
                  <a:cubicBezTo>
                    <a:pt x="637" y="5918"/>
                    <a:pt x="689" y="5978"/>
                    <a:pt x="724" y="5701"/>
                  </a:cubicBezTo>
                  <a:lnTo>
                    <a:pt x="724" y="5701"/>
                  </a:lnTo>
                  <a:cubicBezTo>
                    <a:pt x="724" y="5702"/>
                    <a:pt x="725" y="5704"/>
                    <a:pt x="725" y="5705"/>
                  </a:cubicBezTo>
                  <a:lnTo>
                    <a:pt x="725" y="5696"/>
                  </a:lnTo>
                  <a:cubicBezTo>
                    <a:pt x="725" y="5698"/>
                    <a:pt x="724" y="5699"/>
                    <a:pt x="724" y="5701"/>
                  </a:cubicBezTo>
                  <a:lnTo>
                    <a:pt x="724" y="5701"/>
                  </a:lnTo>
                  <a:cubicBezTo>
                    <a:pt x="716" y="5648"/>
                    <a:pt x="716" y="5570"/>
                    <a:pt x="734" y="5493"/>
                  </a:cubicBezTo>
                  <a:cubicBezTo>
                    <a:pt x="735" y="5506"/>
                    <a:pt x="738" y="5512"/>
                    <a:pt x="742" y="5512"/>
                  </a:cubicBezTo>
                  <a:cubicBezTo>
                    <a:pt x="757" y="5512"/>
                    <a:pt x="786" y="5439"/>
                    <a:pt x="802" y="5439"/>
                  </a:cubicBezTo>
                  <a:cubicBezTo>
                    <a:pt x="807" y="5439"/>
                    <a:pt x="811" y="5447"/>
                    <a:pt x="813" y="5466"/>
                  </a:cubicBezTo>
                  <a:cubicBezTo>
                    <a:pt x="831" y="5184"/>
                    <a:pt x="804" y="5325"/>
                    <a:pt x="778" y="5131"/>
                  </a:cubicBezTo>
                  <a:lnTo>
                    <a:pt x="813" y="5096"/>
                  </a:lnTo>
                  <a:cubicBezTo>
                    <a:pt x="804" y="5025"/>
                    <a:pt x="787" y="5016"/>
                    <a:pt x="804" y="4875"/>
                  </a:cubicBezTo>
                  <a:lnTo>
                    <a:pt x="804" y="4875"/>
                  </a:lnTo>
                  <a:cubicBezTo>
                    <a:pt x="804" y="4907"/>
                    <a:pt x="809" y="4917"/>
                    <a:pt x="816" y="4917"/>
                  </a:cubicBezTo>
                  <a:cubicBezTo>
                    <a:pt x="829" y="4917"/>
                    <a:pt x="849" y="4884"/>
                    <a:pt x="864" y="4884"/>
                  </a:cubicBezTo>
                  <a:cubicBezTo>
                    <a:pt x="874" y="4884"/>
                    <a:pt x="881" y="4897"/>
                    <a:pt x="884" y="4937"/>
                  </a:cubicBezTo>
                  <a:cubicBezTo>
                    <a:pt x="1016" y="4654"/>
                    <a:pt x="910" y="4486"/>
                    <a:pt x="1034" y="4372"/>
                  </a:cubicBezTo>
                  <a:cubicBezTo>
                    <a:pt x="1025" y="4347"/>
                    <a:pt x="1017" y="4337"/>
                    <a:pt x="1009" y="4337"/>
                  </a:cubicBezTo>
                  <a:cubicBezTo>
                    <a:pt x="970" y="4337"/>
                    <a:pt x="937" y="4550"/>
                    <a:pt x="936" y="4550"/>
                  </a:cubicBezTo>
                  <a:cubicBezTo>
                    <a:pt x="936" y="4550"/>
                    <a:pt x="936" y="4547"/>
                    <a:pt x="937" y="4539"/>
                  </a:cubicBezTo>
                  <a:lnTo>
                    <a:pt x="937" y="4539"/>
                  </a:lnTo>
                  <a:cubicBezTo>
                    <a:pt x="931" y="4546"/>
                    <a:pt x="926" y="4549"/>
                    <a:pt x="922" y="4549"/>
                  </a:cubicBezTo>
                  <a:cubicBezTo>
                    <a:pt x="893" y="4549"/>
                    <a:pt x="897" y="4405"/>
                    <a:pt x="928" y="4327"/>
                  </a:cubicBezTo>
                  <a:cubicBezTo>
                    <a:pt x="954" y="4232"/>
                    <a:pt x="1065" y="4196"/>
                    <a:pt x="1128" y="3969"/>
                  </a:cubicBezTo>
                  <a:lnTo>
                    <a:pt x="1128" y="3969"/>
                  </a:lnTo>
                  <a:cubicBezTo>
                    <a:pt x="1125" y="3984"/>
                    <a:pt x="1129" y="3988"/>
                    <a:pt x="1122" y="4010"/>
                  </a:cubicBezTo>
                  <a:cubicBezTo>
                    <a:pt x="1166" y="3930"/>
                    <a:pt x="1140" y="3833"/>
                    <a:pt x="1202" y="3736"/>
                  </a:cubicBezTo>
                  <a:cubicBezTo>
                    <a:pt x="1166" y="3665"/>
                    <a:pt x="1237" y="3595"/>
                    <a:pt x="1184" y="3559"/>
                  </a:cubicBezTo>
                  <a:lnTo>
                    <a:pt x="1184" y="3559"/>
                  </a:lnTo>
                  <a:lnTo>
                    <a:pt x="1140" y="3780"/>
                  </a:lnTo>
                  <a:cubicBezTo>
                    <a:pt x="1149" y="3656"/>
                    <a:pt x="1113" y="3524"/>
                    <a:pt x="1202" y="3330"/>
                  </a:cubicBezTo>
                  <a:cubicBezTo>
                    <a:pt x="1211" y="3347"/>
                    <a:pt x="1211" y="3418"/>
                    <a:pt x="1211" y="3462"/>
                  </a:cubicBezTo>
                  <a:cubicBezTo>
                    <a:pt x="1237" y="3409"/>
                    <a:pt x="1228" y="3338"/>
                    <a:pt x="1263" y="3285"/>
                  </a:cubicBezTo>
                  <a:lnTo>
                    <a:pt x="1263" y="3285"/>
                  </a:lnTo>
                  <a:cubicBezTo>
                    <a:pt x="1316" y="3321"/>
                    <a:pt x="1202" y="3550"/>
                    <a:pt x="1219" y="3692"/>
                  </a:cubicBezTo>
                  <a:cubicBezTo>
                    <a:pt x="1256" y="3648"/>
                    <a:pt x="1244" y="3502"/>
                    <a:pt x="1269" y="3502"/>
                  </a:cubicBezTo>
                  <a:cubicBezTo>
                    <a:pt x="1274" y="3502"/>
                    <a:pt x="1281" y="3508"/>
                    <a:pt x="1290" y="3524"/>
                  </a:cubicBezTo>
                  <a:cubicBezTo>
                    <a:pt x="1228" y="3400"/>
                    <a:pt x="1361" y="3294"/>
                    <a:pt x="1343" y="3118"/>
                  </a:cubicBezTo>
                  <a:lnTo>
                    <a:pt x="1343" y="3118"/>
                  </a:lnTo>
                  <a:lnTo>
                    <a:pt x="1378" y="3144"/>
                  </a:lnTo>
                  <a:cubicBezTo>
                    <a:pt x="1378" y="3118"/>
                    <a:pt x="1378" y="3056"/>
                    <a:pt x="1396" y="3012"/>
                  </a:cubicBezTo>
                  <a:lnTo>
                    <a:pt x="1414" y="3109"/>
                  </a:lnTo>
                  <a:cubicBezTo>
                    <a:pt x="1414" y="2976"/>
                    <a:pt x="1528" y="2879"/>
                    <a:pt x="1537" y="2756"/>
                  </a:cubicBezTo>
                  <a:lnTo>
                    <a:pt x="1537" y="2756"/>
                  </a:lnTo>
                  <a:cubicBezTo>
                    <a:pt x="1507" y="2861"/>
                    <a:pt x="1492" y="2884"/>
                    <a:pt x="1479" y="2884"/>
                  </a:cubicBezTo>
                  <a:cubicBezTo>
                    <a:pt x="1468" y="2884"/>
                    <a:pt x="1459" y="2868"/>
                    <a:pt x="1446" y="2868"/>
                  </a:cubicBezTo>
                  <a:cubicBezTo>
                    <a:pt x="1438" y="2868"/>
                    <a:pt x="1428" y="2875"/>
                    <a:pt x="1414" y="2897"/>
                  </a:cubicBezTo>
                  <a:cubicBezTo>
                    <a:pt x="1466" y="2577"/>
                    <a:pt x="1568" y="2740"/>
                    <a:pt x="1656" y="2414"/>
                  </a:cubicBezTo>
                  <a:lnTo>
                    <a:pt x="1656" y="2414"/>
                  </a:lnTo>
                  <a:cubicBezTo>
                    <a:pt x="1642" y="2455"/>
                    <a:pt x="1610" y="2509"/>
                    <a:pt x="1596" y="2509"/>
                  </a:cubicBezTo>
                  <a:cubicBezTo>
                    <a:pt x="1591" y="2509"/>
                    <a:pt x="1588" y="2501"/>
                    <a:pt x="1590" y="2482"/>
                  </a:cubicBezTo>
                  <a:cubicBezTo>
                    <a:pt x="1617" y="2420"/>
                    <a:pt x="1661" y="2341"/>
                    <a:pt x="1696" y="2305"/>
                  </a:cubicBezTo>
                  <a:cubicBezTo>
                    <a:pt x="1720" y="2227"/>
                    <a:pt x="1722" y="2204"/>
                    <a:pt x="1714" y="2204"/>
                  </a:cubicBezTo>
                  <a:cubicBezTo>
                    <a:pt x="1702" y="2204"/>
                    <a:pt x="1672" y="2250"/>
                    <a:pt x="1658" y="2250"/>
                  </a:cubicBezTo>
                  <a:cubicBezTo>
                    <a:pt x="1653" y="2250"/>
                    <a:pt x="1650" y="2243"/>
                    <a:pt x="1652" y="2226"/>
                  </a:cubicBezTo>
                  <a:cubicBezTo>
                    <a:pt x="1731" y="2164"/>
                    <a:pt x="1678" y="2102"/>
                    <a:pt x="1696" y="1996"/>
                  </a:cubicBezTo>
                  <a:lnTo>
                    <a:pt x="1696" y="1996"/>
                  </a:lnTo>
                  <a:lnTo>
                    <a:pt x="1731" y="2014"/>
                  </a:lnTo>
                  <a:cubicBezTo>
                    <a:pt x="1846" y="1758"/>
                    <a:pt x="1678" y="1908"/>
                    <a:pt x="1793" y="1687"/>
                  </a:cubicBezTo>
                  <a:lnTo>
                    <a:pt x="1793" y="1687"/>
                  </a:lnTo>
                  <a:lnTo>
                    <a:pt x="1811" y="1811"/>
                  </a:lnTo>
                  <a:lnTo>
                    <a:pt x="1837" y="1687"/>
                  </a:lnTo>
                  <a:lnTo>
                    <a:pt x="1873" y="1723"/>
                  </a:lnTo>
                  <a:cubicBezTo>
                    <a:pt x="1890" y="1581"/>
                    <a:pt x="1908" y="1546"/>
                    <a:pt x="1979" y="1431"/>
                  </a:cubicBezTo>
                  <a:lnTo>
                    <a:pt x="1979" y="1431"/>
                  </a:lnTo>
                  <a:cubicBezTo>
                    <a:pt x="1974" y="1433"/>
                    <a:pt x="1969" y="1434"/>
                    <a:pt x="1965" y="1434"/>
                  </a:cubicBezTo>
                  <a:cubicBezTo>
                    <a:pt x="1931" y="1434"/>
                    <a:pt x="1923" y="1375"/>
                    <a:pt x="1970" y="1281"/>
                  </a:cubicBezTo>
                  <a:cubicBezTo>
                    <a:pt x="1981" y="1270"/>
                    <a:pt x="1988" y="1266"/>
                    <a:pt x="1993" y="1266"/>
                  </a:cubicBezTo>
                  <a:cubicBezTo>
                    <a:pt x="2000" y="1266"/>
                    <a:pt x="2002" y="1276"/>
                    <a:pt x="2007" y="1276"/>
                  </a:cubicBezTo>
                  <a:cubicBezTo>
                    <a:pt x="2013" y="1276"/>
                    <a:pt x="2024" y="1262"/>
                    <a:pt x="2058" y="1202"/>
                  </a:cubicBezTo>
                  <a:lnTo>
                    <a:pt x="2058" y="1202"/>
                  </a:lnTo>
                  <a:cubicBezTo>
                    <a:pt x="2058" y="1246"/>
                    <a:pt x="2067" y="1290"/>
                    <a:pt x="1996" y="1334"/>
                  </a:cubicBezTo>
                  <a:cubicBezTo>
                    <a:pt x="2005" y="1343"/>
                    <a:pt x="2005" y="1378"/>
                    <a:pt x="2014" y="1387"/>
                  </a:cubicBezTo>
                  <a:cubicBezTo>
                    <a:pt x="2072" y="1329"/>
                    <a:pt x="2115" y="1223"/>
                    <a:pt x="2142" y="1175"/>
                  </a:cubicBezTo>
                  <a:lnTo>
                    <a:pt x="2142" y="1175"/>
                  </a:lnTo>
                  <a:cubicBezTo>
                    <a:pt x="2132" y="1189"/>
                    <a:pt x="2119" y="1203"/>
                    <a:pt x="2111" y="1210"/>
                  </a:cubicBezTo>
                  <a:cubicBezTo>
                    <a:pt x="2129" y="1140"/>
                    <a:pt x="2155" y="1069"/>
                    <a:pt x="2191" y="1007"/>
                  </a:cubicBezTo>
                  <a:cubicBezTo>
                    <a:pt x="2199" y="1003"/>
                    <a:pt x="2204" y="1002"/>
                    <a:pt x="2208" y="1002"/>
                  </a:cubicBezTo>
                  <a:cubicBezTo>
                    <a:pt x="2222" y="1002"/>
                    <a:pt x="2215" y="1022"/>
                    <a:pt x="2208" y="1043"/>
                  </a:cubicBezTo>
                  <a:cubicBezTo>
                    <a:pt x="2235" y="1007"/>
                    <a:pt x="2244" y="972"/>
                    <a:pt x="2288" y="928"/>
                  </a:cubicBezTo>
                  <a:lnTo>
                    <a:pt x="2288" y="928"/>
                  </a:lnTo>
                  <a:cubicBezTo>
                    <a:pt x="2296" y="961"/>
                    <a:pt x="2319" y="986"/>
                    <a:pt x="2288" y="1045"/>
                  </a:cubicBezTo>
                  <a:lnTo>
                    <a:pt x="2288" y="1045"/>
                  </a:lnTo>
                  <a:cubicBezTo>
                    <a:pt x="2320" y="990"/>
                    <a:pt x="2353" y="942"/>
                    <a:pt x="2394" y="901"/>
                  </a:cubicBezTo>
                  <a:cubicBezTo>
                    <a:pt x="2405" y="901"/>
                    <a:pt x="2449" y="894"/>
                    <a:pt x="2471" y="894"/>
                  </a:cubicBezTo>
                  <a:cubicBezTo>
                    <a:pt x="2482" y="894"/>
                    <a:pt x="2488" y="896"/>
                    <a:pt x="2482" y="901"/>
                  </a:cubicBezTo>
                  <a:cubicBezTo>
                    <a:pt x="2579" y="866"/>
                    <a:pt x="2694" y="725"/>
                    <a:pt x="2862" y="716"/>
                  </a:cubicBezTo>
                  <a:cubicBezTo>
                    <a:pt x="2871" y="707"/>
                    <a:pt x="2879" y="698"/>
                    <a:pt x="2915" y="690"/>
                  </a:cubicBezTo>
                  <a:cubicBezTo>
                    <a:pt x="3065" y="672"/>
                    <a:pt x="3206" y="698"/>
                    <a:pt x="3391" y="637"/>
                  </a:cubicBezTo>
                  <a:lnTo>
                    <a:pt x="3506" y="698"/>
                  </a:lnTo>
                  <a:cubicBezTo>
                    <a:pt x="3656" y="672"/>
                    <a:pt x="3356" y="628"/>
                    <a:pt x="3603" y="592"/>
                  </a:cubicBezTo>
                  <a:cubicBezTo>
                    <a:pt x="3630" y="589"/>
                    <a:pt x="3650" y="587"/>
                    <a:pt x="3666" y="587"/>
                  </a:cubicBezTo>
                  <a:cubicBezTo>
                    <a:pt x="3760" y="587"/>
                    <a:pt x="3683" y="647"/>
                    <a:pt x="3736" y="654"/>
                  </a:cubicBezTo>
                  <a:cubicBezTo>
                    <a:pt x="3802" y="628"/>
                    <a:pt x="3909" y="586"/>
                    <a:pt x="4029" y="586"/>
                  </a:cubicBezTo>
                  <a:cubicBezTo>
                    <a:pt x="4069" y="586"/>
                    <a:pt x="4110" y="590"/>
                    <a:pt x="4151" y="601"/>
                  </a:cubicBezTo>
                  <a:cubicBezTo>
                    <a:pt x="4120" y="606"/>
                    <a:pt x="4093" y="606"/>
                    <a:pt x="4068" y="606"/>
                  </a:cubicBezTo>
                  <a:cubicBezTo>
                    <a:pt x="4043" y="606"/>
                    <a:pt x="4018" y="606"/>
                    <a:pt x="3992" y="610"/>
                  </a:cubicBezTo>
                  <a:lnTo>
                    <a:pt x="4124" y="637"/>
                  </a:lnTo>
                  <a:cubicBezTo>
                    <a:pt x="3974" y="698"/>
                    <a:pt x="3859" y="681"/>
                    <a:pt x="3983" y="725"/>
                  </a:cubicBezTo>
                  <a:cubicBezTo>
                    <a:pt x="3992" y="610"/>
                    <a:pt x="4478" y="698"/>
                    <a:pt x="4486" y="584"/>
                  </a:cubicBezTo>
                  <a:lnTo>
                    <a:pt x="4575" y="601"/>
                  </a:lnTo>
                  <a:cubicBezTo>
                    <a:pt x="4548" y="601"/>
                    <a:pt x="4548" y="610"/>
                    <a:pt x="4522" y="610"/>
                  </a:cubicBezTo>
                  <a:cubicBezTo>
                    <a:pt x="4548" y="618"/>
                    <a:pt x="4569" y="622"/>
                    <a:pt x="4587" y="622"/>
                  </a:cubicBezTo>
                  <a:cubicBezTo>
                    <a:pt x="4676" y="622"/>
                    <a:pt x="4671" y="530"/>
                    <a:pt x="4830" y="530"/>
                  </a:cubicBezTo>
                  <a:cubicBezTo>
                    <a:pt x="4836" y="530"/>
                    <a:pt x="4842" y="530"/>
                    <a:pt x="4848" y="531"/>
                  </a:cubicBezTo>
                  <a:cubicBezTo>
                    <a:pt x="4919" y="539"/>
                    <a:pt x="4972" y="557"/>
                    <a:pt x="4928" y="566"/>
                  </a:cubicBezTo>
                  <a:lnTo>
                    <a:pt x="5087" y="539"/>
                  </a:lnTo>
                  <a:cubicBezTo>
                    <a:pt x="5123" y="539"/>
                    <a:pt x="5124" y="551"/>
                    <a:pt x="5098" y="556"/>
                  </a:cubicBezTo>
                  <a:lnTo>
                    <a:pt x="5098" y="556"/>
                  </a:lnTo>
                  <a:lnTo>
                    <a:pt x="5325" y="539"/>
                  </a:lnTo>
                  <a:cubicBezTo>
                    <a:pt x="5361" y="522"/>
                    <a:pt x="5440" y="495"/>
                    <a:pt x="5475" y="478"/>
                  </a:cubicBezTo>
                  <a:lnTo>
                    <a:pt x="5475" y="478"/>
                  </a:lnTo>
                  <a:cubicBezTo>
                    <a:pt x="5537" y="495"/>
                    <a:pt x="5449" y="495"/>
                    <a:pt x="5458" y="504"/>
                  </a:cubicBezTo>
                  <a:lnTo>
                    <a:pt x="5599" y="478"/>
                  </a:lnTo>
                  <a:lnTo>
                    <a:pt x="5599" y="478"/>
                  </a:lnTo>
                  <a:cubicBezTo>
                    <a:pt x="5652" y="504"/>
                    <a:pt x="5546" y="531"/>
                    <a:pt x="5449" y="531"/>
                  </a:cubicBezTo>
                  <a:cubicBezTo>
                    <a:pt x="5489" y="566"/>
                    <a:pt x="5516" y="577"/>
                    <a:pt x="5541" y="577"/>
                  </a:cubicBezTo>
                  <a:cubicBezTo>
                    <a:pt x="5584" y="577"/>
                    <a:pt x="5623" y="545"/>
                    <a:pt x="5721" y="545"/>
                  </a:cubicBezTo>
                  <a:cubicBezTo>
                    <a:pt x="5753" y="545"/>
                    <a:pt x="5791" y="548"/>
                    <a:pt x="5837" y="557"/>
                  </a:cubicBezTo>
                  <a:lnTo>
                    <a:pt x="5714" y="575"/>
                  </a:lnTo>
                  <a:cubicBezTo>
                    <a:pt x="5793" y="637"/>
                    <a:pt x="5899" y="610"/>
                    <a:pt x="6049" y="645"/>
                  </a:cubicBezTo>
                  <a:cubicBezTo>
                    <a:pt x="6014" y="628"/>
                    <a:pt x="5749" y="557"/>
                    <a:pt x="5899" y="522"/>
                  </a:cubicBezTo>
                  <a:lnTo>
                    <a:pt x="5899" y="522"/>
                  </a:lnTo>
                  <a:cubicBezTo>
                    <a:pt x="5912" y="525"/>
                    <a:pt x="5929" y="527"/>
                    <a:pt x="5948" y="527"/>
                  </a:cubicBezTo>
                  <a:cubicBezTo>
                    <a:pt x="5982" y="527"/>
                    <a:pt x="6025" y="521"/>
                    <a:pt x="6076" y="504"/>
                  </a:cubicBezTo>
                  <a:cubicBezTo>
                    <a:pt x="6076" y="529"/>
                    <a:pt x="6100" y="534"/>
                    <a:pt x="6139" y="534"/>
                  </a:cubicBezTo>
                  <a:cubicBezTo>
                    <a:pt x="6169" y="534"/>
                    <a:pt x="6209" y="531"/>
                    <a:pt x="6252" y="531"/>
                  </a:cubicBezTo>
                  <a:lnTo>
                    <a:pt x="6252" y="584"/>
                  </a:lnTo>
                  <a:cubicBezTo>
                    <a:pt x="6349" y="566"/>
                    <a:pt x="6349" y="539"/>
                    <a:pt x="6411" y="513"/>
                  </a:cubicBezTo>
                  <a:cubicBezTo>
                    <a:pt x="6526" y="513"/>
                    <a:pt x="6553" y="548"/>
                    <a:pt x="6579" y="584"/>
                  </a:cubicBezTo>
                  <a:cubicBezTo>
                    <a:pt x="6590" y="584"/>
                    <a:pt x="6600" y="584"/>
                    <a:pt x="6608" y="584"/>
                  </a:cubicBezTo>
                  <a:cubicBezTo>
                    <a:pt x="6737" y="584"/>
                    <a:pt x="6459" y="521"/>
                    <a:pt x="6667" y="504"/>
                  </a:cubicBezTo>
                  <a:lnTo>
                    <a:pt x="6667" y="504"/>
                  </a:lnTo>
                  <a:cubicBezTo>
                    <a:pt x="6702" y="508"/>
                    <a:pt x="6735" y="510"/>
                    <a:pt x="6767" y="510"/>
                  </a:cubicBezTo>
                  <a:cubicBezTo>
                    <a:pt x="6880" y="510"/>
                    <a:pt x="6982" y="488"/>
                    <a:pt x="7126" y="460"/>
                  </a:cubicBezTo>
                  <a:lnTo>
                    <a:pt x="7126" y="460"/>
                  </a:lnTo>
                  <a:cubicBezTo>
                    <a:pt x="7241" y="469"/>
                    <a:pt x="7109" y="495"/>
                    <a:pt x="7153" y="504"/>
                  </a:cubicBezTo>
                  <a:lnTo>
                    <a:pt x="7250" y="460"/>
                  </a:lnTo>
                  <a:cubicBezTo>
                    <a:pt x="7268" y="460"/>
                    <a:pt x="7268" y="469"/>
                    <a:pt x="7259" y="478"/>
                  </a:cubicBezTo>
                  <a:cubicBezTo>
                    <a:pt x="7338" y="460"/>
                    <a:pt x="7268" y="425"/>
                    <a:pt x="7391" y="407"/>
                  </a:cubicBezTo>
                  <a:cubicBezTo>
                    <a:pt x="7398" y="395"/>
                    <a:pt x="7412" y="391"/>
                    <a:pt x="7431" y="391"/>
                  </a:cubicBezTo>
                  <a:cubicBezTo>
                    <a:pt x="7491" y="391"/>
                    <a:pt x="7600" y="432"/>
                    <a:pt x="7704" y="432"/>
                  </a:cubicBezTo>
                  <a:cubicBezTo>
                    <a:pt x="7746" y="432"/>
                    <a:pt x="7787" y="425"/>
                    <a:pt x="7824" y="407"/>
                  </a:cubicBezTo>
                  <a:lnTo>
                    <a:pt x="7824" y="407"/>
                  </a:lnTo>
                  <a:cubicBezTo>
                    <a:pt x="7859" y="425"/>
                    <a:pt x="7806" y="442"/>
                    <a:pt x="7815" y="469"/>
                  </a:cubicBezTo>
                  <a:cubicBezTo>
                    <a:pt x="8036" y="416"/>
                    <a:pt x="8009" y="425"/>
                    <a:pt x="8186" y="363"/>
                  </a:cubicBezTo>
                  <a:lnTo>
                    <a:pt x="8336" y="389"/>
                  </a:lnTo>
                  <a:cubicBezTo>
                    <a:pt x="8221" y="354"/>
                    <a:pt x="8371" y="301"/>
                    <a:pt x="8495" y="257"/>
                  </a:cubicBezTo>
                  <a:cubicBezTo>
                    <a:pt x="8451" y="239"/>
                    <a:pt x="8416" y="222"/>
                    <a:pt x="8398" y="222"/>
                  </a:cubicBezTo>
                  <a:lnTo>
                    <a:pt x="8592" y="186"/>
                  </a:lnTo>
                  <a:cubicBezTo>
                    <a:pt x="8619" y="186"/>
                    <a:pt x="8601" y="213"/>
                    <a:pt x="8566" y="230"/>
                  </a:cubicBezTo>
                  <a:cubicBezTo>
                    <a:pt x="8583" y="230"/>
                    <a:pt x="8592" y="222"/>
                    <a:pt x="8601" y="222"/>
                  </a:cubicBezTo>
                  <a:cubicBezTo>
                    <a:pt x="8681" y="239"/>
                    <a:pt x="8645" y="266"/>
                    <a:pt x="8592" y="301"/>
                  </a:cubicBezTo>
                  <a:cubicBezTo>
                    <a:pt x="8566" y="292"/>
                    <a:pt x="8539" y="283"/>
                    <a:pt x="8513" y="275"/>
                  </a:cubicBezTo>
                  <a:cubicBezTo>
                    <a:pt x="8469" y="301"/>
                    <a:pt x="8424" y="345"/>
                    <a:pt x="8433" y="372"/>
                  </a:cubicBezTo>
                  <a:cubicBezTo>
                    <a:pt x="8451" y="363"/>
                    <a:pt x="8469" y="363"/>
                    <a:pt x="8504" y="354"/>
                  </a:cubicBezTo>
                  <a:lnTo>
                    <a:pt x="8504" y="354"/>
                  </a:lnTo>
                  <a:cubicBezTo>
                    <a:pt x="8486" y="363"/>
                    <a:pt x="8477" y="372"/>
                    <a:pt x="8486" y="380"/>
                  </a:cubicBezTo>
                  <a:cubicBezTo>
                    <a:pt x="8495" y="380"/>
                    <a:pt x="8513" y="372"/>
                    <a:pt x="8548" y="354"/>
                  </a:cubicBezTo>
                  <a:lnTo>
                    <a:pt x="8592" y="416"/>
                  </a:lnTo>
                  <a:lnTo>
                    <a:pt x="8601" y="389"/>
                  </a:lnTo>
                  <a:lnTo>
                    <a:pt x="8866" y="416"/>
                  </a:lnTo>
                  <a:cubicBezTo>
                    <a:pt x="9060" y="354"/>
                    <a:pt x="9219" y="257"/>
                    <a:pt x="9519" y="222"/>
                  </a:cubicBezTo>
                  <a:lnTo>
                    <a:pt x="9519" y="222"/>
                  </a:lnTo>
                  <a:cubicBezTo>
                    <a:pt x="9449" y="275"/>
                    <a:pt x="9502" y="301"/>
                    <a:pt x="9502" y="345"/>
                  </a:cubicBezTo>
                  <a:cubicBezTo>
                    <a:pt x="9483" y="333"/>
                    <a:pt x="9461" y="328"/>
                    <a:pt x="9435" y="328"/>
                  </a:cubicBezTo>
                  <a:cubicBezTo>
                    <a:pt x="9357" y="328"/>
                    <a:pt x="9250" y="372"/>
                    <a:pt x="9136" y="372"/>
                  </a:cubicBezTo>
                  <a:cubicBezTo>
                    <a:pt x="9129" y="372"/>
                    <a:pt x="9121" y="372"/>
                    <a:pt x="9113" y="372"/>
                  </a:cubicBezTo>
                  <a:lnTo>
                    <a:pt x="9113" y="372"/>
                  </a:lnTo>
                  <a:cubicBezTo>
                    <a:pt x="9193" y="380"/>
                    <a:pt x="9175" y="398"/>
                    <a:pt x="9157" y="407"/>
                  </a:cubicBezTo>
                  <a:lnTo>
                    <a:pt x="9431" y="354"/>
                  </a:lnTo>
                  <a:cubicBezTo>
                    <a:pt x="9431" y="398"/>
                    <a:pt x="9493" y="380"/>
                    <a:pt x="9564" y="398"/>
                  </a:cubicBezTo>
                  <a:cubicBezTo>
                    <a:pt x="9511" y="319"/>
                    <a:pt x="9775" y="336"/>
                    <a:pt x="9881" y="301"/>
                  </a:cubicBezTo>
                  <a:lnTo>
                    <a:pt x="9881" y="301"/>
                  </a:lnTo>
                  <a:cubicBezTo>
                    <a:pt x="9890" y="336"/>
                    <a:pt x="9864" y="363"/>
                    <a:pt x="9731" y="363"/>
                  </a:cubicBezTo>
                  <a:cubicBezTo>
                    <a:pt x="9753" y="371"/>
                    <a:pt x="9773" y="374"/>
                    <a:pt x="9791" y="374"/>
                  </a:cubicBezTo>
                  <a:cubicBezTo>
                    <a:pt x="9881" y="374"/>
                    <a:pt x="9931" y="293"/>
                    <a:pt x="10024" y="293"/>
                  </a:cubicBezTo>
                  <a:cubicBezTo>
                    <a:pt x="10040" y="293"/>
                    <a:pt x="10057" y="296"/>
                    <a:pt x="10076" y="301"/>
                  </a:cubicBezTo>
                  <a:cubicBezTo>
                    <a:pt x="10040" y="310"/>
                    <a:pt x="10023" y="301"/>
                    <a:pt x="10005" y="319"/>
                  </a:cubicBezTo>
                  <a:cubicBezTo>
                    <a:pt x="10033" y="309"/>
                    <a:pt x="10074" y="306"/>
                    <a:pt x="10115" y="306"/>
                  </a:cubicBezTo>
                  <a:cubicBezTo>
                    <a:pt x="10190" y="306"/>
                    <a:pt x="10260" y="319"/>
                    <a:pt x="10226" y="336"/>
                  </a:cubicBezTo>
                  <a:lnTo>
                    <a:pt x="10199" y="336"/>
                  </a:lnTo>
                  <a:cubicBezTo>
                    <a:pt x="10305" y="336"/>
                    <a:pt x="10464" y="345"/>
                    <a:pt x="10605" y="363"/>
                  </a:cubicBezTo>
                  <a:cubicBezTo>
                    <a:pt x="10696" y="369"/>
                    <a:pt x="10778" y="383"/>
                    <a:pt x="10830" y="383"/>
                  </a:cubicBezTo>
                  <a:cubicBezTo>
                    <a:pt x="10853" y="383"/>
                    <a:pt x="10871" y="380"/>
                    <a:pt x="10879" y="372"/>
                  </a:cubicBezTo>
                  <a:lnTo>
                    <a:pt x="10879" y="372"/>
                  </a:lnTo>
                  <a:cubicBezTo>
                    <a:pt x="10879" y="380"/>
                    <a:pt x="10826" y="442"/>
                    <a:pt x="10809" y="451"/>
                  </a:cubicBezTo>
                  <a:cubicBezTo>
                    <a:pt x="10918" y="422"/>
                    <a:pt x="11046" y="405"/>
                    <a:pt x="11177" y="405"/>
                  </a:cubicBezTo>
                  <a:cubicBezTo>
                    <a:pt x="11204" y="405"/>
                    <a:pt x="11232" y="405"/>
                    <a:pt x="11259" y="407"/>
                  </a:cubicBezTo>
                  <a:cubicBezTo>
                    <a:pt x="11205" y="438"/>
                    <a:pt x="11212" y="584"/>
                    <a:pt x="11107" y="584"/>
                  </a:cubicBezTo>
                  <a:cubicBezTo>
                    <a:pt x="11092" y="584"/>
                    <a:pt x="11075" y="581"/>
                    <a:pt x="11056" y="575"/>
                  </a:cubicBezTo>
                  <a:lnTo>
                    <a:pt x="11056" y="575"/>
                  </a:lnTo>
                  <a:cubicBezTo>
                    <a:pt x="11100" y="601"/>
                    <a:pt x="11135" y="645"/>
                    <a:pt x="11224" y="690"/>
                  </a:cubicBezTo>
                  <a:cubicBezTo>
                    <a:pt x="11208" y="666"/>
                    <a:pt x="11213" y="588"/>
                    <a:pt x="11245" y="588"/>
                  </a:cubicBezTo>
                  <a:cubicBezTo>
                    <a:pt x="11249" y="588"/>
                    <a:pt x="11254" y="589"/>
                    <a:pt x="11259" y="592"/>
                  </a:cubicBezTo>
                  <a:cubicBezTo>
                    <a:pt x="11311" y="723"/>
                    <a:pt x="11303" y="682"/>
                    <a:pt x="11371" y="818"/>
                  </a:cubicBezTo>
                  <a:lnTo>
                    <a:pt x="11371" y="818"/>
                  </a:lnTo>
                  <a:cubicBezTo>
                    <a:pt x="11362" y="795"/>
                    <a:pt x="11390" y="778"/>
                    <a:pt x="11424" y="778"/>
                  </a:cubicBezTo>
                  <a:cubicBezTo>
                    <a:pt x="11453" y="778"/>
                    <a:pt x="11486" y="791"/>
                    <a:pt x="11506" y="822"/>
                  </a:cubicBezTo>
                  <a:cubicBezTo>
                    <a:pt x="11490" y="822"/>
                    <a:pt x="11450" y="876"/>
                    <a:pt x="11423" y="876"/>
                  </a:cubicBezTo>
                  <a:cubicBezTo>
                    <a:pt x="11421" y="876"/>
                    <a:pt x="11420" y="876"/>
                    <a:pt x="11418" y="875"/>
                  </a:cubicBezTo>
                  <a:lnTo>
                    <a:pt x="11418" y="875"/>
                  </a:lnTo>
                  <a:cubicBezTo>
                    <a:pt x="11475" y="900"/>
                    <a:pt x="11540" y="932"/>
                    <a:pt x="11599" y="965"/>
                  </a:cubicBezTo>
                  <a:lnTo>
                    <a:pt x="11599" y="965"/>
                  </a:lnTo>
                  <a:cubicBezTo>
                    <a:pt x="11596" y="964"/>
                    <a:pt x="11593" y="963"/>
                    <a:pt x="11591" y="963"/>
                  </a:cubicBezTo>
                  <a:cubicBezTo>
                    <a:pt x="11560" y="963"/>
                    <a:pt x="11543" y="1024"/>
                    <a:pt x="11550" y="1060"/>
                  </a:cubicBezTo>
                  <a:cubicBezTo>
                    <a:pt x="11550" y="1059"/>
                    <a:pt x="11551" y="1058"/>
                    <a:pt x="11551" y="1058"/>
                  </a:cubicBezTo>
                  <a:cubicBezTo>
                    <a:pt x="11562" y="1058"/>
                    <a:pt x="11641" y="1214"/>
                    <a:pt x="11674" y="1255"/>
                  </a:cubicBezTo>
                  <a:lnTo>
                    <a:pt x="11647" y="1166"/>
                  </a:lnTo>
                  <a:lnTo>
                    <a:pt x="11647" y="1166"/>
                  </a:lnTo>
                  <a:cubicBezTo>
                    <a:pt x="11753" y="1369"/>
                    <a:pt x="11877" y="1308"/>
                    <a:pt x="11974" y="1528"/>
                  </a:cubicBezTo>
                  <a:cubicBezTo>
                    <a:pt x="11964" y="1523"/>
                    <a:pt x="11949" y="1520"/>
                    <a:pt x="11932" y="1520"/>
                  </a:cubicBezTo>
                  <a:cubicBezTo>
                    <a:pt x="11890" y="1520"/>
                    <a:pt x="11843" y="1543"/>
                    <a:pt x="11868" y="1625"/>
                  </a:cubicBezTo>
                  <a:cubicBezTo>
                    <a:pt x="11930" y="1652"/>
                    <a:pt x="12177" y="1767"/>
                    <a:pt x="12274" y="1961"/>
                  </a:cubicBezTo>
                  <a:lnTo>
                    <a:pt x="12257" y="2014"/>
                  </a:lnTo>
                  <a:lnTo>
                    <a:pt x="12336" y="2155"/>
                  </a:lnTo>
                  <a:cubicBezTo>
                    <a:pt x="12239" y="2076"/>
                    <a:pt x="12009" y="1855"/>
                    <a:pt x="11895" y="1740"/>
                  </a:cubicBezTo>
                  <a:lnTo>
                    <a:pt x="11895" y="1740"/>
                  </a:lnTo>
                  <a:cubicBezTo>
                    <a:pt x="11912" y="1829"/>
                    <a:pt x="11877" y="1767"/>
                    <a:pt x="11921" y="1890"/>
                  </a:cubicBezTo>
                  <a:cubicBezTo>
                    <a:pt x="11919" y="1901"/>
                    <a:pt x="11916" y="1905"/>
                    <a:pt x="11912" y="1905"/>
                  </a:cubicBezTo>
                  <a:cubicBezTo>
                    <a:pt x="11896" y="1905"/>
                    <a:pt x="11865" y="1831"/>
                    <a:pt x="11850" y="1802"/>
                  </a:cubicBezTo>
                  <a:lnTo>
                    <a:pt x="11850" y="1802"/>
                  </a:lnTo>
                  <a:cubicBezTo>
                    <a:pt x="11877" y="1899"/>
                    <a:pt x="11903" y="1996"/>
                    <a:pt x="11930" y="2102"/>
                  </a:cubicBezTo>
                  <a:cubicBezTo>
                    <a:pt x="11934" y="2100"/>
                    <a:pt x="11937" y="2099"/>
                    <a:pt x="11941" y="2099"/>
                  </a:cubicBezTo>
                  <a:cubicBezTo>
                    <a:pt x="11991" y="2099"/>
                    <a:pt x="12051" y="2289"/>
                    <a:pt x="12085" y="2289"/>
                  </a:cubicBezTo>
                  <a:cubicBezTo>
                    <a:pt x="12086" y="2289"/>
                    <a:pt x="12088" y="2288"/>
                    <a:pt x="12089" y="2288"/>
                  </a:cubicBezTo>
                  <a:cubicBezTo>
                    <a:pt x="12045" y="2182"/>
                    <a:pt x="11992" y="2076"/>
                    <a:pt x="11939" y="1979"/>
                  </a:cubicBezTo>
                  <a:cubicBezTo>
                    <a:pt x="11942" y="1977"/>
                    <a:pt x="11947" y="1976"/>
                    <a:pt x="11951" y="1976"/>
                  </a:cubicBezTo>
                  <a:cubicBezTo>
                    <a:pt x="12013" y="1976"/>
                    <a:pt x="12154" y="2135"/>
                    <a:pt x="12204" y="2332"/>
                  </a:cubicBezTo>
                  <a:cubicBezTo>
                    <a:pt x="12201" y="2351"/>
                    <a:pt x="12190" y="2357"/>
                    <a:pt x="12175" y="2357"/>
                  </a:cubicBezTo>
                  <a:cubicBezTo>
                    <a:pt x="12145" y="2357"/>
                    <a:pt x="12101" y="2331"/>
                    <a:pt x="12084" y="2331"/>
                  </a:cubicBezTo>
                  <a:cubicBezTo>
                    <a:pt x="12082" y="2331"/>
                    <a:pt x="12081" y="2331"/>
                    <a:pt x="12080" y="2332"/>
                  </a:cubicBezTo>
                  <a:cubicBezTo>
                    <a:pt x="12106" y="2350"/>
                    <a:pt x="12168" y="2526"/>
                    <a:pt x="12159" y="2544"/>
                  </a:cubicBezTo>
                  <a:lnTo>
                    <a:pt x="12106" y="2464"/>
                  </a:lnTo>
                  <a:lnTo>
                    <a:pt x="12106" y="2464"/>
                  </a:lnTo>
                  <a:cubicBezTo>
                    <a:pt x="12115" y="2588"/>
                    <a:pt x="12230" y="2641"/>
                    <a:pt x="12221" y="2800"/>
                  </a:cubicBezTo>
                  <a:cubicBezTo>
                    <a:pt x="12230" y="2853"/>
                    <a:pt x="12186" y="2968"/>
                    <a:pt x="12221" y="2968"/>
                  </a:cubicBezTo>
                  <a:cubicBezTo>
                    <a:pt x="12256" y="2891"/>
                    <a:pt x="12379" y="2831"/>
                    <a:pt x="12460" y="2831"/>
                  </a:cubicBezTo>
                  <a:cubicBezTo>
                    <a:pt x="12481" y="2831"/>
                    <a:pt x="12500" y="2835"/>
                    <a:pt x="12513" y="2844"/>
                  </a:cubicBezTo>
                  <a:cubicBezTo>
                    <a:pt x="12513" y="2862"/>
                    <a:pt x="12521" y="3118"/>
                    <a:pt x="12504" y="3188"/>
                  </a:cubicBezTo>
                  <a:cubicBezTo>
                    <a:pt x="12498" y="3209"/>
                    <a:pt x="12488" y="3216"/>
                    <a:pt x="12476" y="3216"/>
                  </a:cubicBezTo>
                  <a:cubicBezTo>
                    <a:pt x="12441" y="3216"/>
                    <a:pt x="12387" y="3156"/>
                    <a:pt x="12357" y="3156"/>
                  </a:cubicBezTo>
                  <a:cubicBezTo>
                    <a:pt x="12347" y="3156"/>
                    <a:pt x="12340" y="3162"/>
                    <a:pt x="12336" y="3180"/>
                  </a:cubicBezTo>
                  <a:cubicBezTo>
                    <a:pt x="12354" y="3180"/>
                    <a:pt x="12380" y="3215"/>
                    <a:pt x="12389" y="3232"/>
                  </a:cubicBezTo>
                  <a:cubicBezTo>
                    <a:pt x="12398" y="3285"/>
                    <a:pt x="12336" y="3224"/>
                    <a:pt x="12380" y="3338"/>
                  </a:cubicBezTo>
                  <a:cubicBezTo>
                    <a:pt x="12424" y="3338"/>
                    <a:pt x="12441" y="3452"/>
                    <a:pt x="12444" y="3452"/>
                  </a:cubicBezTo>
                  <a:cubicBezTo>
                    <a:pt x="12446" y="3452"/>
                    <a:pt x="12445" y="3432"/>
                    <a:pt x="12442" y="3374"/>
                  </a:cubicBezTo>
                  <a:lnTo>
                    <a:pt x="12442" y="3374"/>
                  </a:lnTo>
                  <a:cubicBezTo>
                    <a:pt x="12495" y="3480"/>
                    <a:pt x="12469" y="3497"/>
                    <a:pt x="12513" y="3630"/>
                  </a:cubicBezTo>
                  <a:cubicBezTo>
                    <a:pt x="12517" y="3621"/>
                    <a:pt x="12524" y="3617"/>
                    <a:pt x="12534" y="3617"/>
                  </a:cubicBezTo>
                  <a:cubicBezTo>
                    <a:pt x="12581" y="3617"/>
                    <a:pt x="12680" y="3718"/>
                    <a:pt x="12725" y="3806"/>
                  </a:cubicBezTo>
                  <a:cubicBezTo>
                    <a:pt x="12707" y="3806"/>
                    <a:pt x="12698" y="3833"/>
                    <a:pt x="12689" y="3851"/>
                  </a:cubicBezTo>
                  <a:cubicBezTo>
                    <a:pt x="12769" y="4080"/>
                    <a:pt x="12786" y="4204"/>
                    <a:pt x="12866" y="4407"/>
                  </a:cubicBezTo>
                  <a:cubicBezTo>
                    <a:pt x="12858" y="4430"/>
                    <a:pt x="12877" y="4511"/>
                    <a:pt x="12854" y="4511"/>
                  </a:cubicBezTo>
                  <a:cubicBezTo>
                    <a:pt x="12850" y="4511"/>
                    <a:pt x="12846" y="4509"/>
                    <a:pt x="12839" y="4504"/>
                  </a:cubicBezTo>
                  <a:lnTo>
                    <a:pt x="12839" y="4504"/>
                  </a:lnTo>
                  <a:cubicBezTo>
                    <a:pt x="12850" y="4514"/>
                    <a:pt x="12860" y="4524"/>
                    <a:pt x="12870" y="4536"/>
                  </a:cubicBezTo>
                  <a:lnTo>
                    <a:pt x="12870" y="4536"/>
                  </a:lnTo>
                  <a:cubicBezTo>
                    <a:pt x="12868" y="4534"/>
                    <a:pt x="12867" y="4532"/>
                    <a:pt x="12866" y="4530"/>
                  </a:cubicBezTo>
                  <a:cubicBezTo>
                    <a:pt x="12872" y="4528"/>
                    <a:pt x="12878" y="4527"/>
                    <a:pt x="12885" y="4527"/>
                  </a:cubicBezTo>
                  <a:cubicBezTo>
                    <a:pt x="12958" y="4527"/>
                    <a:pt x="13071" y="4653"/>
                    <a:pt x="13184" y="4831"/>
                  </a:cubicBezTo>
                  <a:cubicBezTo>
                    <a:pt x="13231" y="4930"/>
                    <a:pt x="13216" y="4946"/>
                    <a:pt x="13201" y="4946"/>
                  </a:cubicBezTo>
                  <a:cubicBezTo>
                    <a:pt x="13195" y="4946"/>
                    <a:pt x="13188" y="4942"/>
                    <a:pt x="13188" y="4942"/>
                  </a:cubicBezTo>
                  <a:lnTo>
                    <a:pt x="13188" y="4942"/>
                  </a:lnTo>
                  <a:cubicBezTo>
                    <a:pt x="13188" y="4942"/>
                    <a:pt x="13189" y="4943"/>
                    <a:pt x="13193" y="4945"/>
                  </a:cubicBezTo>
                  <a:cubicBezTo>
                    <a:pt x="13307" y="5272"/>
                    <a:pt x="13413" y="5175"/>
                    <a:pt x="13475" y="5458"/>
                  </a:cubicBezTo>
                  <a:cubicBezTo>
                    <a:pt x="13475" y="5516"/>
                    <a:pt x="13455" y="5527"/>
                    <a:pt x="13432" y="5527"/>
                  </a:cubicBezTo>
                  <a:cubicBezTo>
                    <a:pt x="13419" y="5527"/>
                    <a:pt x="13404" y="5523"/>
                    <a:pt x="13392" y="5523"/>
                  </a:cubicBezTo>
                  <a:cubicBezTo>
                    <a:pt x="13382" y="5523"/>
                    <a:pt x="13373" y="5526"/>
                    <a:pt x="13369" y="5537"/>
                  </a:cubicBezTo>
                  <a:cubicBezTo>
                    <a:pt x="13299" y="5405"/>
                    <a:pt x="13307" y="5307"/>
                    <a:pt x="13272" y="5219"/>
                  </a:cubicBezTo>
                  <a:lnTo>
                    <a:pt x="13272" y="5219"/>
                  </a:lnTo>
                  <a:lnTo>
                    <a:pt x="13299" y="5343"/>
                  </a:lnTo>
                  <a:cubicBezTo>
                    <a:pt x="13263" y="5299"/>
                    <a:pt x="13219" y="5210"/>
                    <a:pt x="13210" y="5157"/>
                  </a:cubicBezTo>
                  <a:lnTo>
                    <a:pt x="13210" y="5157"/>
                  </a:lnTo>
                  <a:cubicBezTo>
                    <a:pt x="13210" y="5263"/>
                    <a:pt x="13422" y="5696"/>
                    <a:pt x="13484" y="5961"/>
                  </a:cubicBezTo>
                  <a:cubicBezTo>
                    <a:pt x="13504" y="5988"/>
                    <a:pt x="13536" y="6037"/>
                    <a:pt x="13549" y="6037"/>
                  </a:cubicBezTo>
                  <a:cubicBezTo>
                    <a:pt x="13552" y="6037"/>
                    <a:pt x="13555" y="6033"/>
                    <a:pt x="13555" y="6023"/>
                  </a:cubicBezTo>
                  <a:lnTo>
                    <a:pt x="13519" y="5952"/>
                  </a:lnTo>
                  <a:cubicBezTo>
                    <a:pt x="13521" y="5936"/>
                    <a:pt x="13525" y="5930"/>
                    <a:pt x="13531" y="5930"/>
                  </a:cubicBezTo>
                  <a:cubicBezTo>
                    <a:pt x="13552" y="5930"/>
                    <a:pt x="13592" y="6000"/>
                    <a:pt x="13605" y="6000"/>
                  </a:cubicBezTo>
                  <a:cubicBezTo>
                    <a:pt x="13610" y="6000"/>
                    <a:pt x="13611" y="5992"/>
                    <a:pt x="13608" y="5970"/>
                  </a:cubicBezTo>
                  <a:lnTo>
                    <a:pt x="13608" y="5970"/>
                  </a:lnTo>
                  <a:cubicBezTo>
                    <a:pt x="13669" y="6067"/>
                    <a:pt x="13749" y="6173"/>
                    <a:pt x="13784" y="6332"/>
                  </a:cubicBezTo>
                  <a:lnTo>
                    <a:pt x="13749" y="6375"/>
                  </a:lnTo>
                  <a:lnTo>
                    <a:pt x="13749" y="6375"/>
                  </a:lnTo>
                  <a:cubicBezTo>
                    <a:pt x="13756" y="6365"/>
                    <a:pt x="13744" y="6295"/>
                    <a:pt x="13724" y="6253"/>
                  </a:cubicBezTo>
                  <a:lnTo>
                    <a:pt x="13724" y="6253"/>
                  </a:lnTo>
                  <a:cubicBezTo>
                    <a:pt x="13754" y="6322"/>
                    <a:pt x="13739" y="6487"/>
                    <a:pt x="13819" y="6535"/>
                  </a:cubicBezTo>
                  <a:lnTo>
                    <a:pt x="13811" y="6411"/>
                  </a:lnTo>
                  <a:lnTo>
                    <a:pt x="13811" y="6411"/>
                  </a:lnTo>
                  <a:cubicBezTo>
                    <a:pt x="13872" y="6508"/>
                    <a:pt x="13970" y="6623"/>
                    <a:pt x="14005" y="6764"/>
                  </a:cubicBezTo>
                  <a:cubicBezTo>
                    <a:pt x="14031" y="6694"/>
                    <a:pt x="13987" y="6738"/>
                    <a:pt x="14014" y="6623"/>
                  </a:cubicBezTo>
                  <a:lnTo>
                    <a:pt x="14014" y="6623"/>
                  </a:lnTo>
                  <a:cubicBezTo>
                    <a:pt x="14009" y="6634"/>
                    <a:pt x="14004" y="6639"/>
                    <a:pt x="13998" y="6639"/>
                  </a:cubicBezTo>
                  <a:cubicBezTo>
                    <a:pt x="13961" y="6639"/>
                    <a:pt x="13909" y="6403"/>
                    <a:pt x="13879" y="6403"/>
                  </a:cubicBezTo>
                  <a:cubicBezTo>
                    <a:pt x="13876" y="6403"/>
                    <a:pt x="13872" y="6407"/>
                    <a:pt x="13869" y="6414"/>
                  </a:cubicBezTo>
                  <a:lnTo>
                    <a:pt x="13869" y="6414"/>
                  </a:lnTo>
                  <a:cubicBezTo>
                    <a:pt x="13891" y="6307"/>
                    <a:pt x="13837" y="6251"/>
                    <a:pt x="13837" y="6111"/>
                  </a:cubicBezTo>
                  <a:cubicBezTo>
                    <a:pt x="13833" y="6115"/>
                    <a:pt x="13831" y="6131"/>
                    <a:pt x="13825" y="6131"/>
                  </a:cubicBezTo>
                  <a:cubicBezTo>
                    <a:pt x="13819" y="6131"/>
                    <a:pt x="13811" y="6115"/>
                    <a:pt x="13793" y="6058"/>
                  </a:cubicBezTo>
                  <a:cubicBezTo>
                    <a:pt x="13784" y="6049"/>
                    <a:pt x="13775" y="6040"/>
                    <a:pt x="13766" y="6032"/>
                  </a:cubicBezTo>
                  <a:cubicBezTo>
                    <a:pt x="13766" y="6032"/>
                    <a:pt x="13766" y="6032"/>
                    <a:pt x="13766" y="6040"/>
                  </a:cubicBezTo>
                  <a:cubicBezTo>
                    <a:pt x="13775" y="6067"/>
                    <a:pt x="13775" y="6093"/>
                    <a:pt x="13766" y="6102"/>
                  </a:cubicBezTo>
                  <a:cubicBezTo>
                    <a:pt x="13705" y="6058"/>
                    <a:pt x="13643" y="5881"/>
                    <a:pt x="13599" y="5828"/>
                  </a:cubicBezTo>
                  <a:cubicBezTo>
                    <a:pt x="13594" y="5811"/>
                    <a:pt x="13594" y="5806"/>
                    <a:pt x="13596" y="5806"/>
                  </a:cubicBezTo>
                  <a:cubicBezTo>
                    <a:pt x="13601" y="5806"/>
                    <a:pt x="13614" y="5824"/>
                    <a:pt x="13624" y="5824"/>
                  </a:cubicBezTo>
                  <a:cubicBezTo>
                    <a:pt x="13629" y="5824"/>
                    <a:pt x="13632" y="5820"/>
                    <a:pt x="13634" y="5811"/>
                  </a:cubicBezTo>
                  <a:lnTo>
                    <a:pt x="13572" y="5731"/>
                  </a:lnTo>
                  <a:cubicBezTo>
                    <a:pt x="13591" y="5719"/>
                    <a:pt x="13574" y="5624"/>
                    <a:pt x="13595" y="5624"/>
                  </a:cubicBezTo>
                  <a:cubicBezTo>
                    <a:pt x="13604" y="5624"/>
                    <a:pt x="13618" y="5639"/>
                    <a:pt x="13643" y="5678"/>
                  </a:cubicBezTo>
                  <a:lnTo>
                    <a:pt x="13590" y="5546"/>
                  </a:lnTo>
                  <a:cubicBezTo>
                    <a:pt x="13572" y="5458"/>
                    <a:pt x="13537" y="5343"/>
                    <a:pt x="13493" y="5272"/>
                  </a:cubicBezTo>
                  <a:cubicBezTo>
                    <a:pt x="13479" y="5223"/>
                    <a:pt x="13420" y="5162"/>
                    <a:pt x="13423" y="5162"/>
                  </a:cubicBezTo>
                  <a:cubicBezTo>
                    <a:pt x="13424" y="5162"/>
                    <a:pt x="13429" y="5166"/>
                    <a:pt x="13440" y="5175"/>
                  </a:cubicBezTo>
                  <a:lnTo>
                    <a:pt x="13334" y="4963"/>
                  </a:lnTo>
                  <a:lnTo>
                    <a:pt x="13343" y="4963"/>
                  </a:lnTo>
                  <a:cubicBezTo>
                    <a:pt x="13263" y="4742"/>
                    <a:pt x="13104" y="4548"/>
                    <a:pt x="13078" y="4274"/>
                  </a:cubicBezTo>
                  <a:cubicBezTo>
                    <a:pt x="13042" y="4213"/>
                    <a:pt x="13007" y="4142"/>
                    <a:pt x="12972" y="4018"/>
                  </a:cubicBezTo>
                  <a:lnTo>
                    <a:pt x="12989" y="3983"/>
                  </a:lnTo>
                  <a:cubicBezTo>
                    <a:pt x="12945" y="3895"/>
                    <a:pt x="12928" y="3692"/>
                    <a:pt x="12884" y="3665"/>
                  </a:cubicBezTo>
                  <a:cubicBezTo>
                    <a:pt x="12928" y="3533"/>
                    <a:pt x="12751" y="3206"/>
                    <a:pt x="12725" y="3038"/>
                  </a:cubicBezTo>
                  <a:lnTo>
                    <a:pt x="12680" y="3047"/>
                  </a:lnTo>
                  <a:cubicBezTo>
                    <a:pt x="12654" y="2932"/>
                    <a:pt x="12610" y="2826"/>
                    <a:pt x="12557" y="2685"/>
                  </a:cubicBezTo>
                  <a:lnTo>
                    <a:pt x="12521" y="2703"/>
                  </a:lnTo>
                  <a:cubicBezTo>
                    <a:pt x="12460" y="2588"/>
                    <a:pt x="12469" y="2376"/>
                    <a:pt x="12407" y="2182"/>
                  </a:cubicBezTo>
                  <a:lnTo>
                    <a:pt x="12407" y="2182"/>
                  </a:lnTo>
                  <a:cubicBezTo>
                    <a:pt x="12424" y="2191"/>
                    <a:pt x="12433" y="2235"/>
                    <a:pt x="12433" y="2279"/>
                  </a:cubicBezTo>
                  <a:cubicBezTo>
                    <a:pt x="12451" y="2014"/>
                    <a:pt x="12230" y="1793"/>
                    <a:pt x="12204" y="1564"/>
                  </a:cubicBezTo>
                  <a:cubicBezTo>
                    <a:pt x="12171" y="1515"/>
                    <a:pt x="12161" y="1481"/>
                    <a:pt x="12153" y="1442"/>
                  </a:cubicBezTo>
                  <a:lnTo>
                    <a:pt x="12153" y="1442"/>
                  </a:lnTo>
                  <a:cubicBezTo>
                    <a:pt x="12154" y="1443"/>
                    <a:pt x="12156" y="1446"/>
                    <a:pt x="12159" y="1449"/>
                  </a:cubicBezTo>
                  <a:cubicBezTo>
                    <a:pt x="12151" y="1440"/>
                    <a:pt x="12151" y="1431"/>
                    <a:pt x="12151" y="1422"/>
                  </a:cubicBezTo>
                  <a:cubicBezTo>
                    <a:pt x="12142" y="1396"/>
                    <a:pt x="12142" y="1369"/>
                    <a:pt x="12133" y="1343"/>
                  </a:cubicBezTo>
                  <a:lnTo>
                    <a:pt x="12133" y="1343"/>
                  </a:lnTo>
                  <a:cubicBezTo>
                    <a:pt x="12133" y="1369"/>
                    <a:pt x="12142" y="1396"/>
                    <a:pt x="12142" y="1414"/>
                  </a:cubicBezTo>
                  <a:cubicBezTo>
                    <a:pt x="12124" y="1369"/>
                    <a:pt x="12098" y="1316"/>
                    <a:pt x="12054" y="1255"/>
                  </a:cubicBezTo>
                  <a:lnTo>
                    <a:pt x="12080" y="1210"/>
                  </a:lnTo>
                  <a:cubicBezTo>
                    <a:pt x="12080" y="1210"/>
                    <a:pt x="12071" y="1210"/>
                    <a:pt x="12071" y="1202"/>
                  </a:cubicBezTo>
                  <a:cubicBezTo>
                    <a:pt x="12064" y="1176"/>
                    <a:pt x="12055" y="1165"/>
                    <a:pt x="12046" y="1165"/>
                  </a:cubicBezTo>
                  <a:cubicBezTo>
                    <a:pt x="12034" y="1165"/>
                    <a:pt x="12023" y="1185"/>
                    <a:pt x="12018" y="1210"/>
                  </a:cubicBezTo>
                  <a:cubicBezTo>
                    <a:pt x="12001" y="1184"/>
                    <a:pt x="11974" y="1157"/>
                    <a:pt x="11956" y="1140"/>
                  </a:cubicBezTo>
                  <a:cubicBezTo>
                    <a:pt x="11992" y="1060"/>
                    <a:pt x="11850" y="999"/>
                    <a:pt x="11877" y="901"/>
                  </a:cubicBezTo>
                  <a:cubicBezTo>
                    <a:pt x="11850" y="893"/>
                    <a:pt x="11789" y="831"/>
                    <a:pt x="11736" y="769"/>
                  </a:cubicBezTo>
                  <a:cubicBezTo>
                    <a:pt x="11684" y="718"/>
                    <a:pt x="11633" y="673"/>
                    <a:pt x="11592" y="669"/>
                  </a:cubicBezTo>
                  <a:lnTo>
                    <a:pt x="11592" y="669"/>
                  </a:lnTo>
                  <a:cubicBezTo>
                    <a:pt x="11548" y="608"/>
                    <a:pt x="11496" y="548"/>
                    <a:pt x="11435" y="522"/>
                  </a:cubicBezTo>
                  <a:lnTo>
                    <a:pt x="11444" y="460"/>
                  </a:lnTo>
                  <a:lnTo>
                    <a:pt x="11268" y="416"/>
                  </a:lnTo>
                  <a:cubicBezTo>
                    <a:pt x="11216" y="350"/>
                    <a:pt x="11189" y="314"/>
                    <a:pt x="11242" y="314"/>
                  </a:cubicBezTo>
                  <a:cubicBezTo>
                    <a:pt x="11253" y="314"/>
                    <a:pt x="11267" y="316"/>
                    <a:pt x="11285" y="319"/>
                  </a:cubicBezTo>
                  <a:cubicBezTo>
                    <a:pt x="11047" y="248"/>
                    <a:pt x="11100" y="239"/>
                    <a:pt x="10888" y="213"/>
                  </a:cubicBezTo>
                  <a:lnTo>
                    <a:pt x="10906" y="186"/>
                  </a:lnTo>
                  <a:cubicBezTo>
                    <a:pt x="10844" y="160"/>
                    <a:pt x="10720" y="177"/>
                    <a:pt x="10685" y="142"/>
                  </a:cubicBezTo>
                  <a:cubicBezTo>
                    <a:pt x="10605" y="98"/>
                    <a:pt x="10411" y="63"/>
                    <a:pt x="10182" y="63"/>
                  </a:cubicBezTo>
                  <a:cubicBezTo>
                    <a:pt x="10093" y="63"/>
                    <a:pt x="10001" y="64"/>
                    <a:pt x="9909" y="64"/>
                  </a:cubicBezTo>
                  <a:cubicBezTo>
                    <a:pt x="9772" y="64"/>
                    <a:pt x="9636" y="61"/>
                    <a:pt x="9519" y="45"/>
                  </a:cubicBezTo>
                  <a:lnTo>
                    <a:pt x="9519" y="45"/>
                  </a:lnTo>
                  <a:cubicBezTo>
                    <a:pt x="9543" y="74"/>
                    <a:pt x="9536" y="82"/>
                    <a:pt x="9515" y="82"/>
                  </a:cubicBezTo>
                  <a:cubicBezTo>
                    <a:pt x="9483" y="82"/>
                    <a:pt x="9417" y="62"/>
                    <a:pt x="9372" y="62"/>
                  </a:cubicBezTo>
                  <a:cubicBezTo>
                    <a:pt x="9346" y="62"/>
                    <a:pt x="9327" y="69"/>
                    <a:pt x="9325" y="89"/>
                  </a:cubicBezTo>
                  <a:cubicBezTo>
                    <a:pt x="9299" y="63"/>
                    <a:pt x="9246" y="54"/>
                    <a:pt x="9307" y="27"/>
                  </a:cubicBezTo>
                  <a:lnTo>
                    <a:pt x="9307" y="27"/>
                  </a:lnTo>
                  <a:cubicBezTo>
                    <a:pt x="9256" y="37"/>
                    <a:pt x="9211" y="39"/>
                    <a:pt x="9170" y="39"/>
                  </a:cubicBezTo>
                  <a:cubicBezTo>
                    <a:pt x="9120" y="39"/>
                    <a:pt x="9077" y="36"/>
                    <a:pt x="9036" y="36"/>
                  </a:cubicBezTo>
                  <a:cubicBezTo>
                    <a:pt x="8981" y="36"/>
                    <a:pt x="8930" y="42"/>
                    <a:pt x="8875" y="71"/>
                  </a:cubicBezTo>
                  <a:cubicBezTo>
                    <a:pt x="8848" y="45"/>
                    <a:pt x="8910" y="36"/>
                    <a:pt x="8892" y="18"/>
                  </a:cubicBezTo>
                  <a:lnTo>
                    <a:pt x="8892" y="18"/>
                  </a:lnTo>
                  <a:cubicBezTo>
                    <a:pt x="8880" y="25"/>
                    <a:pt x="8855" y="35"/>
                    <a:pt x="8835" y="35"/>
                  </a:cubicBezTo>
                  <a:cubicBezTo>
                    <a:pt x="8826" y="35"/>
                    <a:pt x="8818" y="33"/>
                    <a:pt x="8813" y="27"/>
                  </a:cubicBezTo>
                  <a:cubicBezTo>
                    <a:pt x="8786" y="18"/>
                    <a:pt x="8839" y="10"/>
                    <a:pt x="8866"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77" name="Google Shape;6177;p28"/>
            <p:cNvSpPr/>
            <p:nvPr/>
          </p:nvSpPr>
          <p:spPr>
            <a:xfrm>
              <a:off x="1463335" y="4356340"/>
              <a:ext cx="6356" cy="2945"/>
            </a:xfrm>
            <a:custGeom>
              <a:avLst/>
              <a:gdLst/>
              <a:ahLst/>
              <a:cxnLst/>
              <a:rect l="l" t="t" r="r" b="b"/>
              <a:pathLst>
                <a:path w="36" h="28" extrusionOk="0">
                  <a:moveTo>
                    <a:pt x="18" y="1"/>
                  </a:moveTo>
                  <a:lnTo>
                    <a:pt x="18" y="1"/>
                  </a:lnTo>
                  <a:cubicBezTo>
                    <a:pt x="1" y="9"/>
                    <a:pt x="1" y="18"/>
                    <a:pt x="36" y="27"/>
                  </a:cubicBezTo>
                  <a:cubicBezTo>
                    <a:pt x="18" y="18"/>
                    <a:pt x="18" y="9"/>
                    <a:pt x="18"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78" name="Google Shape;6178;p28"/>
            <p:cNvSpPr/>
            <p:nvPr/>
          </p:nvSpPr>
          <p:spPr>
            <a:xfrm>
              <a:off x="481149" y="4392630"/>
              <a:ext cx="1766" cy="947"/>
            </a:xfrm>
            <a:custGeom>
              <a:avLst/>
              <a:gdLst/>
              <a:ahLst/>
              <a:cxnLst/>
              <a:rect l="l" t="t" r="r" b="b"/>
              <a:pathLst>
                <a:path w="10" h="9" extrusionOk="0">
                  <a:moveTo>
                    <a:pt x="1" y="0"/>
                  </a:moveTo>
                  <a:cubicBezTo>
                    <a:pt x="1" y="9"/>
                    <a:pt x="1" y="9"/>
                    <a:pt x="1" y="9"/>
                  </a:cubicBezTo>
                  <a:lnTo>
                    <a:pt x="10"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79" name="Google Shape;6179;p28"/>
            <p:cNvSpPr/>
            <p:nvPr/>
          </p:nvSpPr>
          <p:spPr>
            <a:xfrm>
              <a:off x="2152436" y="4651708"/>
              <a:ext cx="3355" cy="7574"/>
            </a:xfrm>
            <a:custGeom>
              <a:avLst/>
              <a:gdLst/>
              <a:ahLst/>
              <a:cxnLst/>
              <a:rect l="l" t="t" r="r" b="b"/>
              <a:pathLst>
                <a:path w="19" h="72" extrusionOk="0">
                  <a:moveTo>
                    <a:pt x="18" y="1"/>
                  </a:moveTo>
                  <a:cubicBezTo>
                    <a:pt x="9" y="1"/>
                    <a:pt x="0" y="18"/>
                    <a:pt x="18" y="71"/>
                  </a:cubicBezTo>
                  <a:cubicBezTo>
                    <a:pt x="9" y="36"/>
                    <a:pt x="9" y="9"/>
                    <a:pt x="18"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80" name="Google Shape;6180;p28"/>
            <p:cNvSpPr/>
            <p:nvPr/>
          </p:nvSpPr>
          <p:spPr>
            <a:xfrm>
              <a:off x="2432985" y="4984208"/>
              <a:ext cx="9534" cy="10308"/>
            </a:xfrm>
            <a:custGeom>
              <a:avLst/>
              <a:gdLst/>
              <a:ahLst/>
              <a:cxnLst/>
              <a:rect l="l" t="t" r="r" b="b"/>
              <a:pathLst>
                <a:path w="54" h="98" extrusionOk="0">
                  <a:moveTo>
                    <a:pt x="1" y="1"/>
                  </a:moveTo>
                  <a:lnTo>
                    <a:pt x="8" y="13"/>
                  </a:lnTo>
                  <a:lnTo>
                    <a:pt x="8" y="13"/>
                  </a:lnTo>
                  <a:cubicBezTo>
                    <a:pt x="6" y="9"/>
                    <a:pt x="3" y="5"/>
                    <a:pt x="1" y="1"/>
                  </a:cubicBezTo>
                  <a:close/>
                  <a:moveTo>
                    <a:pt x="8" y="13"/>
                  </a:moveTo>
                  <a:cubicBezTo>
                    <a:pt x="26" y="50"/>
                    <a:pt x="19" y="74"/>
                    <a:pt x="27" y="98"/>
                  </a:cubicBezTo>
                  <a:cubicBezTo>
                    <a:pt x="33" y="92"/>
                    <a:pt x="35" y="80"/>
                    <a:pt x="40" y="80"/>
                  </a:cubicBezTo>
                  <a:cubicBezTo>
                    <a:pt x="42" y="80"/>
                    <a:pt x="45" y="82"/>
                    <a:pt x="49" y="89"/>
                  </a:cubicBezTo>
                  <a:lnTo>
                    <a:pt x="49" y="89"/>
                  </a:lnTo>
                  <a:lnTo>
                    <a:pt x="8" y="13"/>
                  </a:lnTo>
                  <a:close/>
                  <a:moveTo>
                    <a:pt x="49" y="89"/>
                  </a:moveTo>
                  <a:lnTo>
                    <a:pt x="54" y="98"/>
                  </a:lnTo>
                  <a:cubicBezTo>
                    <a:pt x="52" y="94"/>
                    <a:pt x="50" y="91"/>
                    <a:pt x="49" y="89"/>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81" name="Google Shape;6181;p28"/>
            <p:cNvSpPr/>
            <p:nvPr/>
          </p:nvSpPr>
          <p:spPr>
            <a:xfrm>
              <a:off x="2450464" y="5094656"/>
              <a:ext cx="6180" cy="8520"/>
            </a:xfrm>
            <a:custGeom>
              <a:avLst/>
              <a:gdLst/>
              <a:ahLst/>
              <a:cxnLst/>
              <a:rect l="l" t="t" r="r" b="b"/>
              <a:pathLst>
                <a:path w="35" h="81" extrusionOk="0">
                  <a:moveTo>
                    <a:pt x="3" y="0"/>
                  </a:moveTo>
                  <a:cubicBezTo>
                    <a:pt x="1" y="0"/>
                    <a:pt x="1" y="11"/>
                    <a:pt x="8" y="37"/>
                  </a:cubicBezTo>
                  <a:cubicBezTo>
                    <a:pt x="17" y="54"/>
                    <a:pt x="17" y="72"/>
                    <a:pt x="25" y="81"/>
                  </a:cubicBezTo>
                  <a:lnTo>
                    <a:pt x="34" y="72"/>
                  </a:lnTo>
                  <a:cubicBezTo>
                    <a:pt x="23" y="33"/>
                    <a:pt x="8" y="0"/>
                    <a:pt x="3"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82" name="Google Shape;6182;p28"/>
            <p:cNvSpPr/>
            <p:nvPr/>
          </p:nvSpPr>
          <p:spPr>
            <a:xfrm>
              <a:off x="2420626" y="5009243"/>
              <a:ext cx="19598" cy="15989"/>
            </a:xfrm>
            <a:custGeom>
              <a:avLst/>
              <a:gdLst/>
              <a:ahLst/>
              <a:cxnLst/>
              <a:rect l="l" t="t" r="r" b="b"/>
              <a:pathLst>
                <a:path w="111" h="152" extrusionOk="0">
                  <a:moveTo>
                    <a:pt x="27" y="1"/>
                  </a:moveTo>
                  <a:cubicBezTo>
                    <a:pt x="0" y="19"/>
                    <a:pt x="35" y="80"/>
                    <a:pt x="62" y="151"/>
                  </a:cubicBezTo>
                  <a:lnTo>
                    <a:pt x="62" y="142"/>
                  </a:lnTo>
                  <a:cubicBezTo>
                    <a:pt x="65" y="143"/>
                    <a:pt x="67" y="143"/>
                    <a:pt x="69" y="143"/>
                  </a:cubicBezTo>
                  <a:cubicBezTo>
                    <a:pt x="110" y="143"/>
                    <a:pt x="69" y="68"/>
                    <a:pt x="27"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83" name="Google Shape;6183;p28"/>
            <p:cNvSpPr/>
            <p:nvPr/>
          </p:nvSpPr>
          <p:spPr>
            <a:xfrm>
              <a:off x="2432985" y="5026914"/>
              <a:ext cx="7945" cy="7574"/>
            </a:xfrm>
            <a:custGeom>
              <a:avLst/>
              <a:gdLst/>
              <a:ahLst/>
              <a:cxnLst/>
              <a:rect l="l" t="t" r="r" b="b"/>
              <a:pathLst>
                <a:path w="45" h="72" extrusionOk="0">
                  <a:moveTo>
                    <a:pt x="1" y="1"/>
                  </a:moveTo>
                  <a:lnTo>
                    <a:pt x="1" y="1"/>
                  </a:lnTo>
                  <a:cubicBezTo>
                    <a:pt x="10" y="27"/>
                    <a:pt x="18" y="45"/>
                    <a:pt x="27" y="71"/>
                  </a:cubicBezTo>
                  <a:cubicBezTo>
                    <a:pt x="45" y="71"/>
                    <a:pt x="18" y="45"/>
                    <a:pt x="1"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84" name="Google Shape;6184;p28"/>
            <p:cNvSpPr/>
            <p:nvPr/>
          </p:nvSpPr>
          <p:spPr>
            <a:xfrm>
              <a:off x="2386021" y="4920464"/>
              <a:ext cx="18009" cy="11045"/>
            </a:xfrm>
            <a:custGeom>
              <a:avLst/>
              <a:gdLst/>
              <a:ahLst/>
              <a:cxnLst/>
              <a:rect l="l" t="t" r="r" b="b"/>
              <a:pathLst>
                <a:path w="102" h="105" extrusionOk="0">
                  <a:moveTo>
                    <a:pt x="7" y="1"/>
                  </a:moveTo>
                  <a:cubicBezTo>
                    <a:pt x="0" y="1"/>
                    <a:pt x="4" y="18"/>
                    <a:pt x="28" y="68"/>
                  </a:cubicBezTo>
                  <a:cubicBezTo>
                    <a:pt x="33" y="90"/>
                    <a:pt x="46" y="92"/>
                    <a:pt x="57" y="92"/>
                  </a:cubicBezTo>
                  <a:cubicBezTo>
                    <a:pt x="60" y="92"/>
                    <a:pt x="62" y="92"/>
                    <a:pt x="65" y="92"/>
                  </a:cubicBezTo>
                  <a:cubicBezTo>
                    <a:pt x="72" y="92"/>
                    <a:pt x="76" y="93"/>
                    <a:pt x="73" y="103"/>
                  </a:cubicBezTo>
                  <a:cubicBezTo>
                    <a:pt x="75" y="104"/>
                    <a:pt x="76" y="104"/>
                    <a:pt x="78" y="104"/>
                  </a:cubicBezTo>
                  <a:cubicBezTo>
                    <a:pt x="102" y="104"/>
                    <a:pt x="24" y="1"/>
                    <a:pt x="7"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85" name="Google Shape;6185;p28"/>
            <p:cNvSpPr/>
            <p:nvPr/>
          </p:nvSpPr>
          <p:spPr>
            <a:xfrm>
              <a:off x="2408090" y="5012083"/>
              <a:ext cx="7945" cy="7574"/>
            </a:xfrm>
            <a:custGeom>
              <a:avLst/>
              <a:gdLst/>
              <a:ahLst/>
              <a:cxnLst/>
              <a:rect l="l" t="t" r="r" b="b"/>
              <a:pathLst>
                <a:path w="45" h="72" extrusionOk="0">
                  <a:moveTo>
                    <a:pt x="0" y="0"/>
                  </a:moveTo>
                  <a:lnTo>
                    <a:pt x="18" y="71"/>
                  </a:lnTo>
                  <a:lnTo>
                    <a:pt x="45" y="27"/>
                  </a:lnTo>
                  <a:lnTo>
                    <a:pt x="0"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86" name="Google Shape;6186;p28"/>
            <p:cNvSpPr/>
            <p:nvPr/>
          </p:nvSpPr>
          <p:spPr>
            <a:xfrm>
              <a:off x="2378429" y="4958227"/>
              <a:ext cx="11123" cy="15883"/>
            </a:xfrm>
            <a:custGeom>
              <a:avLst/>
              <a:gdLst/>
              <a:ahLst/>
              <a:cxnLst/>
              <a:rect l="l" t="t" r="r" b="b"/>
              <a:pathLst>
                <a:path w="63" h="151" extrusionOk="0">
                  <a:moveTo>
                    <a:pt x="1" y="0"/>
                  </a:moveTo>
                  <a:lnTo>
                    <a:pt x="36" y="124"/>
                  </a:lnTo>
                  <a:cubicBezTo>
                    <a:pt x="38" y="122"/>
                    <a:pt x="39" y="122"/>
                    <a:pt x="41" y="122"/>
                  </a:cubicBezTo>
                  <a:cubicBezTo>
                    <a:pt x="48" y="122"/>
                    <a:pt x="55" y="136"/>
                    <a:pt x="63" y="150"/>
                  </a:cubicBezTo>
                  <a:cubicBezTo>
                    <a:pt x="36" y="80"/>
                    <a:pt x="18" y="0"/>
                    <a:pt x="1"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87" name="Google Shape;6187;p28"/>
            <p:cNvSpPr/>
            <p:nvPr/>
          </p:nvSpPr>
          <p:spPr>
            <a:xfrm>
              <a:off x="2389375" y="4974005"/>
              <a:ext cx="7945" cy="9362"/>
            </a:xfrm>
            <a:custGeom>
              <a:avLst/>
              <a:gdLst/>
              <a:ahLst/>
              <a:cxnLst/>
              <a:rect l="l" t="t" r="r" b="b"/>
              <a:pathLst>
                <a:path w="45" h="89" extrusionOk="0">
                  <a:moveTo>
                    <a:pt x="1" y="0"/>
                  </a:moveTo>
                  <a:lnTo>
                    <a:pt x="1" y="0"/>
                  </a:lnTo>
                  <a:cubicBezTo>
                    <a:pt x="9" y="36"/>
                    <a:pt x="27" y="71"/>
                    <a:pt x="45" y="89"/>
                  </a:cubicBezTo>
                  <a:cubicBezTo>
                    <a:pt x="36" y="71"/>
                    <a:pt x="18" y="27"/>
                    <a:pt x="1"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88" name="Google Shape;6188;p28"/>
            <p:cNvSpPr/>
            <p:nvPr/>
          </p:nvSpPr>
          <p:spPr>
            <a:xfrm>
              <a:off x="2392553" y="4990730"/>
              <a:ext cx="6356" cy="13043"/>
            </a:xfrm>
            <a:custGeom>
              <a:avLst/>
              <a:gdLst/>
              <a:ahLst/>
              <a:cxnLst/>
              <a:rect l="l" t="t" r="r" b="b"/>
              <a:pathLst>
                <a:path w="36" h="124" extrusionOk="0">
                  <a:moveTo>
                    <a:pt x="0" y="0"/>
                  </a:moveTo>
                  <a:lnTo>
                    <a:pt x="36" y="124"/>
                  </a:lnTo>
                  <a:lnTo>
                    <a:pt x="36" y="80"/>
                  </a:lnTo>
                  <a:lnTo>
                    <a:pt x="0"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89" name="Google Shape;6189;p28"/>
            <p:cNvSpPr/>
            <p:nvPr/>
          </p:nvSpPr>
          <p:spPr>
            <a:xfrm>
              <a:off x="2280616" y="4816959"/>
              <a:ext cx="13771" cy="13990"/>
            </a:xfrm>
            <a:custGeom>
              <a:avLst/>
              <a:gdLst/>
              <a:ahLst/>
              <a:cxnLst/>
              <a:rect l="l" t="t" r="r" b="b"/>
              <a:pathLst>
                <a:path w="78" h="133" extrusionOk="0">
                  <a:moveTo>
                    <a:pt x="19" y="0"/>
                  </a:moveTo>
                  <a:cubicBezTo>
                    <a:pt x="0" y="0"/>
                    <a:pt x="10" y="40"/>
                    <a:pt x="34" y="81"/>
                  </a:cubicBezTo>
                  <a:cubicBezTo>
                    <a:pt x="48" y="101"/>
                    <a:pt x="67" y="133"/>
                    <a:pt x="75" y="133"/>
                  </a:cubicBezTo>
                  <a:cubicBezTo>
                    <a:pt x="77" y="133"/>
                    <a:pt x="78" y="131"/>
                    <a:pt x="78" y="125"/>
                  </a:cubicBezTo>
                  <a:lnTo>
                    <a:pt x="25" y="1"/>
                  </a:lnTo>
                  <a:cubicBezTo>
                    <a:pt x="23" y="0"/>
                    <a:pt x="21" y="0"/>
                    <a:pt x="19"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90" name="Google Shape;6190;p28"/>
            <p:cNvSpPr/>
            <p:nvPr/>
          </p:nvSpPr>
          <p:spPr>
            <a:xfrm>
              <a:off x="2295800" y="4867239"/>
              <a:ext cx="7945" cy="6522"/>
            </a:xfrm>
            <a:custGeom>
              <a:avLst/>
              <a:gdLst/>
              <a:ahLst/>
              <a:cxnLst/>
              <a:rect l="l" t="t" r="r" b="b"/>
              <a:pathLst>
                <a:path w="45" h="62" extrusionOk="0">
                  <a:moveTo>
                    <a:pt x="45" y="0"/>
                  </a:moveTo>
                  <a:lnTo>
                    <a:pt x="1" y="9"/>
                  </a:lnTo>
                  <a:lnTo>
                    <a:pt x="36" y="62"/>
                  </a:lnTo>
                  <a:cubicBezTo>
                    <a:pt x="36" y="26"/>
                    <a:pt x="36" y="18"/>
                    <a:pt x="45"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91" name="Google Shape;6191;p28"/>
            <p:cNvSpPr/>
            <p:nvPr/>
          </p:nvSpPr>
          <p:spPr>
            <a:xfrm>
              <a:off x="2262784" y="4828214"/>
              <a:ext cx="15184" cy="13569"/>
            </a:xfrm>
            <a:custGeom>
              <a:avLst/>
              <a:gdLst/>
              <a:ahLst/>
              <a:cxnLst/>
              <a:rect l="l" t="t" r="r" b="b"/>
              <a:pathLst>
                <a:path w="86" h="129" extrusionOk="0">
                  <a:moveTo>
                    <a:pt x="5" y="0"/>
                  </a:moveTo>
                  <a:cubicBezTo>
                    <a:pt x="0" y="0"/>
                    <a:pt x="5" y="18"/>
                    <a:pt x="29" y="71"/>
                  </a:cubicBezTo>
                  <a:cubicBezTo>
                    <a:pt x="41" y="71"/>
                    <a:pt x="74" y="128"/>
                    <a:pt x="82" y="128"/>
                  </a:cubicBezTo>
                  <a:cubicBezTo>
                    <a:pt x="86" y="128"/>
                    <a:pt x="84" y="116"/>
                    <a:pt x="73" y="80"/>
                  </a:cubicBezTo>
                  <a:cubicBezTo>
                    <a:pt x="61" y="74"/>
                    <a:pt x="14" y="0"/>
                    <a:pt x="5"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92" name="Google Shape;6192;p28"/>
            <p:cNvSpPr/>
            <p:nvPr/>
          </p:nvSpPr>
          <p:spPr>
            <a:xfrm>
              <a:off x="2169562" y="4634037"/>
              <a:ext cx="15714" cy="2945"/>
            </a:xfrm>
            <a:custGeom>
              <a:avLst/>
              <a:gdLst/>
              <a:ahLst/>
              <a:cxnLst/>
              <a:rect l="l" t="t" r="r" b="b"/>
              <a:pathLst>
                <a:path w="89" h="28" extrusionOk="0">
                  <a:moveTo>
                    <a:pt x="1" y="1"/>
                  </a:moveTo>
                  <a:lnTo>
                    <a:pt x="9" y="27"/>
                  </a:lnTo>
                  <a:lnTo>
                    <a:pt x="89"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93" name="Google Shape;6193;p28"/>
            <p:cNvSpPr/>
            <p:nvPr/>
          </p:nvSpPr>
          <p:spPr>
            <a:xfrm>
              <a:off x="2041735" y="4463737"/>
              <a:ext cx="20304" cy="18513"/>
            </a:xfrm>
            <a:custGeom>
              <a:avLst/>
              <a:gdLst/>
              <a:ahLst/>
              <a:cxnLst/>
              <a:rect l="l" t="t" r="r" b="b"/>
              <a:pathLst>
                <a:path w="115" h="176" extrusionOk="0">
                  <a:moveTo>
                    <a:pt x="26" y="1"/>
                  </a:moveTo>
                  <a:cubicBezTo>
                    <a:pt x="17" y="1"/>
                    <a:pt x="9" y="10"/>
                    <a:pt x="0" y="30"/>
                  </a:cubicBezTo>
                  <a:cubicBezTo>
                    <a:pt x="45" y="172"/>
                    <a:pt x="62" y="39"/>
                    <a:pt x="98" y="172"/>
                  </a:cubicBezTo>
                  <a:cubicBezTo>
                    <a:pt x="100" y="174"/>
                    <a:pt x="102" y="175"/>
                    <a:pt x="103" y="175"/>
                  </a:cubicBezTo>
                  <a:cubicBezTo>
                    <a:pt x="114" y="175"/>
                    <a:pt x="79" y="82"/>
                    <a:pt x="94" y="82"/>
                  </a:cubicBezTo>
                  <a:cubicBezTo>
                    <a:pt x="95" y="82"/>
                    <a:pt x="96" y="82"/>
                    <a:pt x="98" y="83"/>
                  </a:cubicBezTo>
                  <a:cubicBezTo>
                    <a:pt x="62" y="36"/>
                    <a:pt x="43" y="1"/>
                    <a:pt x="26"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94" name="Google Shape;6194;p28"/>
            <p:cNvSpPr/>
            <p:nvPr/>
          </p:nvSpPr>
          <p:spPr>
            <a:xfrm>
              <a:off x="2058861" y="4472468"/>
              <a:ext cx="6356" cy="4733"/>
            </a:xfrm>
            <a:custGeom>
              <a:avLst/>
              <a:gdLst/>
              <a:ahLst/>
              <a:cxnLst/>
              <a:rect l="l" t="t" r="r" b="b"/>
              <a:pathLst>
                <a:path w="36" h="45" extrusionOk="0">
                  <a:moveTo>
                    <a:pt x="1" y="0"/>
                  </a:moveTo>
                  <a:lnTo>
                    <a:pt x="1" y="0"/>
                  </a:lnTo>
                  <a:cubicBezTo>
                    <a:pt x="9" y="18"/>
                    <a:pt x="18" y="27"/>
                    <a:pt x="36" y="45"/>
                  </a:cubicBezTo>
                  <a:cubicBezTo>
                    <a:pt x="18" y="18"/>
                    <a:pt x="9" y="9"/>
                    <a:pt x="1"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95" name="Google Shape;6195;p28"/>
            <p:cNvSpPr/>
            <p:nvPr/>
          </p:nvSpPr>
          <p:spPr>
            <a:xfrm>
              <a:off x="-28571" y="5378032"/>
              <a:ext cx="4944" cy="11255"/>
            </a:xfrm>
            <a:custGeom>
              <a:avLst/>
              <a:gdLst/>
              <a:ahLst/>
              <a:cxnLst/>
              <a:rect l="l" t="t" r="r" b="b"/>
              <a:pathLst>
                <a:path w="28" h="107" extrusionOk="0">
                  <a:moveTo>
                    <a:pt x="18" y="0"/>
                  </a:moveTo>
                  <a:lnTo>
                    <a:pt x="1" y="106"/>
                  </a:lnTo>
                  <a:lnTo>
                    <a:pt x="1" y="106"/>
                  </a:lnTo>
                  <a:lnTo>
                    <a:pt x="27" y="36"/>
                  </a:lnTo>
                  <a:lnTo>
                    <a:pt x="18"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96" name="Google Shape;6196;p28"/>
            <p:cNvSpPr/>
            <p:nvPr/>
          </p:nvSpPr>
          <p:spPr>
            <a:xfrm>
              <a:off x="-23804" y="5398439"/>
              <a:ext cx="9358" cy="9362"/>
            </a:xfrm>
            <a:custGeom>
              <a:avLst/>
              <a:gdLst/>
              <a:ahLst/>
              <a:cxnLst/>
              <a:rect l="l" t="t" r="r" b="b"/>
              <a:pathLst>
                <a:path w="53" h="89" extrusionOk="0">
                  <a:moveTo>
                    <a:pt x="53" y="1"/>
                  </a:moveTo>
                  <a:lnTo>
                    <a:pt x="0" y="27"/>
                  </a:lnTo>
                  <a:lnTo>
                    <a:pt x="44" y="89"/>
                  </a:lnTo>
                  <a:cubicBezTo>
                    <a:pt x="44" y="62"/>
                    <a:pt x="44" y="18"/>
                    <a:pt x="53"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97" name="Google Shape;6197;p28"/>
            <p:cNvSpPr/>
            <p:nvPr/>
          </p:nvSpPr>
          <p:spPr>
            <a:xfrm>
              <a:off x="1053370" y="4379587"/>
              <a:ext cx="15714" cy="2840"/>
            </a:xfrm>
            <a:custGeom>
              <a:avLst/>
              <a:gdLst/>
              <a:ahLst/>
              <a:cxnLst/>
              <a:rect l="l" t="t" r="r" b="b"/>
              <a:pathLst>
                <a:path w="89" h="27" extrusionOk="0">
                  <a:moveTo>
                    <a:pt x="0" y="0"/>
                  </a:moveTo>
                  <a:lnTo>
                    <a:pt x="89" y="27"/>
                  </a:lnTo>
                  <a:lnTo>
                    <a:pt x="89" y="18"/>
                  </a:lnTo>
                  <a:cubicBezTo>
                    <a:pt x="80" y="0"/>
                    <a:pt x="53" y="0"/>
                    <a:pt x="0"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98" name="Google Shape;6198;p28"/>
            <p:cNvSpPr/>
            <p:nvPr/>
          </p:nvSpPr>
          <p:spPr>
            <a:xfrm>
              <a:off x="821021" y="4378640"/>
              <a:ext cx="7945" cy="4733"/>
            </a:xfrm>
            <a:custGeom>
              <a:avLst/>
              <a:gdLst/>
              <a:ahLst/>
              <a:cxnLst/>
              <a:rect l="l" t="t" r="r" b="b"/>
              <a:pathLst>
                <a:path w="45" h="45" extrusionOk="0">
                  <a:moveTo>
                    <a:pt x="1" y="1"/>
                  </a:moveTo>
                  <a:lnTo>
                    <a:pt x="18" y="45"/>
                  </a:lnTo>
                  <a:lnTo>
                    <a:pt x="45" y="45"/>
                  </a:lnTo>
                  <a:lnTo>
                    <a:pt x="1"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99" name="Google Shape;6199;p28"/>
            <p:cNvSpPr/>
            <p:nvPr/>
          </p:nvSpPr>
          <p:spPr>
            <a:xfrm>
              <a:off x="620452" y="4390631"/>
              <a:ext cx="27720" cy="2945"/>
            </a:xfrm>
            <a:custGeom>
              <a:avLst/>
              <a:gdLst/>
              <a:ahLst/>
              <a:cxnLst/>
              <a:rect l="l" t="t" r="r" b="b"/>
              <a:pathLst>
                <a:path w="157" h="28" extrusionOk="0">
                  <a:moveTo>
                    <a:pt x="15" y="0"/>
                  </a:moveTo>
                  <a:cubicBezTo>
                    <a:pt x="4" y="0"/>
                    <a:pt x="1" y="7"/>
                    <a:pt x="7" y="28"/>
                  </a:cubicBezTo>
                  <a:cubicBezTo>
                    <a:pt x="43" y="28"/>
                    <a:pt x="85" y="22"/>
                    <a:pt x="128" y="20"/>
                  </a:cubicBezTo>
                  <a:lnTo>
                    <a:pt x="128" y="20"/>
                  </a:lnTo>
                  <a:cubicBezTo>
                    <a:pt x="130" y="20"/>
                    <a:pt x="133" y="20"/>
                    <a:pt x="135" y="20"/>
                  </a:cubicBezTo>
                  <a:cubicBezTo>
                    <a:pt x="142" y="20"/>
                    <a:pt x="149" y="20"/>
                    <a:pt x="157" y="19"/>
                  </a:cubicBezTo>
                  <a:cubicBezTo>
                    <a:pt x="147" y="19"/>
                    <a:pt x="137" y="19"/>
                    <a:pt x="128" y="20"/>
                  </a:cubicBezTo>
                  <a:lnTo>
                    <a:pt x="128" y="20"/>
                  </a:lnTo>
                  <a:cubicBezTo>
                    <a:pt x="73" y="18"/>
                    <a:pt x="33" y="0"/>
                    <a:pt x="15"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00" name="Google Shape;6200;p28"/>
            <p:cNvSpPr/>
            <p:nvPr/>
          </p:nvSpPr>
          <p:spPr>
            <a:xfrm>
              <a:off x="2172740" y="5336904"/>
              <a:ext cx="7945" cy="3471"/>
            </a:xfrm>
            <a:custGeom>
              <a:avLst/>
              <a:gdLst/>
              <a:ahLst/>
              <a:cxnLst/>
              <a:rect l="l" t="t" r="r" b="b"/>
              <a:pathLst>
                <a:path w="45" h="33" extrusionOk="0">
                  <a:moveTo>
                    <a:pt x="21" y="1"/>
                  </a:moveTo>
                  <a:cubicBezTo>
                    <a:pt x="8" y="1"/>
                    <a:pt x="0" y="21"/>
                    <a:pt x="0" y="21"/>
                  </a:cubicBezTo>
                  <a:cubicBezTo>
                    <a:pt x="6" y="29"/>
                    <a:pt x="13" y="32"/>
                    <a:pt x="19" y="32"/>
                  </a:cubicBezTo>
                  <a:cubicBezTo>
                    <a:pt x="33" y="32"/>
                    <a:pt x="44" y="21"/>
                    <a:pt x="44" y="21"/>
                  </a:cubicBezTo>
                  <a:cubicBezTo>
                    <a:pt x="36" y="6"/>
                    <a:pt x="28" y="1"/>
                    <a:pt x="21"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01" name="Google Shape;6201;p28"/>
            <p:cNvSpPr/>
            <p:nvPr/>
          </p:nvSpPr>
          <p:spPr>
            <a:xfrm>
              <a:off x="2122775" y="5282311"/>
              <a:ext cx="9534" cy="7574"/>
            </a:xfrm>
            <a:custGeom>
              <a:avLst/>
              <a:gdLst/>
              <a:ahLst/>
              <a:cxnLst/>
              <a:rect l="l" t="t" r="r" b="b"/>
              <a:pathLst>
                <a:path w="54" h="72" extrusionOk="0">
                  <a:moveTo>
                    <a:pt x="1" y="1"/>
                  </a:moveTo>
                  <a:cubicBezTo>
                    <a:pt x="9" y="27"/>
                    <a:pt x="27" y="45"/>
                    <a:pt x="36" y="72"/>
                  </a:cubicBezTo>
                  <a:lnTo>
                    <a:pt x="54" y="72"/>
                  </a:lnTo>
                  <a:cubicBezTo>
                    <a:pt x="36" y="54"/>
                    <a:pt x="18" y="27"/>
                    <a:pt x="1"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02" name="Google Shape;6202;p28"/>
            <p:cNvSpPr/>
            <p:nvPr/>
          </p:nvSpPr>
          <p:spPr>
            <a:xfrm>
              <a:off x="2105648" y="5235923"/>
              <a:ext cx="22070" cy="34501"/>
            </a:xfrm>
            <a:custGeom>
              <a:avLst/>
              <a:gdLst/>
              <a:ahLst/>
              <a:cxnLst/>
              <a:rect l="l" t="t" r="r" b="b"/>
              <a:pathLst>
                <a:path w="125" h="328" extrusionOk="0">
                  <a:moveTo>
                    <a:pt x="62" y="0"/>
                  </a:moveTo>
                  <a:lnTo>
                    <a:pt x="62" y="0"/>
                  </a:lnTo>
                  <a:cubicBezTo>
                    <a:pt x="1" y="53"/>
                    <a:pt x="89" y="186"/>
                    <a:pt x="80" y="283"/>
                  </a:cubicBezTo>
                  <a:lnTo>
                    <a:pt x="71" y="301"/>
                  </a:lnTo>
                  <a:lnTo>
                    <a:pt x="124" y="327"/>
                  </a:lnTo>
                  <a:cubicBezTo>
                    <a:pt x="98" y="221"/>
                    <a:pt x="45" y="80"/>
                    <a:pt x="62"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03" name="Google Shape;6203;p28"/>
            <p:cNvSpPr/>
            <p:nvPr/>
          </p:nvSpPr>
          <p:spPr>
            <a:xfrm>
              <a:off x="2133015" y="5206155"/>
              <a:ext cx="4061" cy="7574"/>
            </a:xfrm>
            <a:custGeom>
              <a:avLst/>
              <a:gdLst/>
              <a:ahLst/>
              <a:cxnLst/>
              <a:rect l="l" t="t" r="r" b="b"/>
              <a:pathLst>
                <a:path w="23" h="72" extrusionOk="0">
                  <a:moveTo>
                    <a:pt x="1" y="1"/>
                  </a:moveTo>
                  <a:cubicBezTo>
                    <a:pt x="1" y="1"/>
                    <a:pt x="5" y="14"/>
                    <a:pt x="13" y="72"/>
                  </a:cubicBezTo>
                  <a:cubicBezTo>
                    <a:pt x="13" y="63"/>
                    <a:pt x="13" y="63"/>
                    <a:pt x="22" y="54"/>
                  </a:cubicBezTo>
                  <a:cubicBezTo>
                    <a:pt x="22" y="45"/>
                    <a:pt x="13" y="27"/>
                    <a:pt x="22" y="10"/>
                  </a:cubicBezTo>
                  <a:lnTo>
                    <a:pt x="22" y="10"/>
                  </a:lnTo>
                  <a:cubicBezTo>
                    <a:pt x="19" y="12"/>
                    <a:pt x="17" y="12"/>
                    <a:pt x="14" y="12"/>
                  </a:cubicBezTo>
                  <a:cubicBezTo>
                    <a:pt x="5" y="12"/>
                    <a:pt x="1" y="1"/>
                    <a:pt x="1"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04" name="Google Shape;6204;p28"/>
            <p:cNvSpPr/>
            <p:nvPr/>
          </p:nvSpPr>
          <p:spPr>
            <a:xfrm>
              <a:off x="2136899" y="5210888"/>
              <a:ext cx="1942" cy="2840"/>
            </a:xfrm>
            <a:custGeom>
              <a:avLst/>
              <a:gdLst/>
              <a:ahLst/>
              <a:cxnLst/>
              <a:rect l="l" t="t" r="r" b="b"/>
              <a:pathLst>
                <a:path w="11" h="27" extrusionOk="0">
                  <a:moveTo>
                    <a:pt x="6" y="0"/>
                  </a:moveTo>
                  <a:cubicBezTo>
                    <a:pt x="5" y="0"/>
                    <a:pt x="3" y="3"/>
                    <a:pt x="0" y="9"/>
                  </a:cubicBezTo>
                  <a:cubicBezTo>
                    <a:pt x="0" y="22"/>
                    <a:pt x="1" y="26"/>
                    <a:pt x="2" y="26"/>
                  </a:cubicBezTo>
                  <a:cubicBezTo>
                    <a:pt x="6" y="26"/>
                    <a:pt x="10" y="0"/>
                    <a:pt x="6"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05" name="Google Shape;6205;p28"/>
            <p:cNvSpPr/>
            <p:nvPr/>
          </p:nvSpPr>
          <p:spPr>
            <a:xfrm>
              <a:off x="2133721" y="5182172"/>
              <a:ext cx="7945" cy="11150"/>
            </a:xfrm>
            <a:custGeom>
              <a:avLst/>
              <a:gdLst/>
              <a:ahLst/>
              <a:cxnLst/>
              <a:rect l="l" t="t" r="r" b="b"/>
              <a:pathLst>
                <a:path w="45" h="106" extrusionOk="0">
                  <a:moveTo>
                    <a:pt x="25" y="0"/>
                  </a:moveTo>
                  <a:cubicBezTo>
                    <a:pt x="17" y="0"/>
                    <a:pt x="9" y="13"/>
                    <a:pt x="0" y="35"/>
                  </a:cubicBezTo>
                  <a:lnTo>
                    <a:pt x="18" y="105"/>
                  </a:lnTo>
                  <a:cubicBezTo>
                    <a:pt x="33" y="98"/>
                    <a:pt x="35" y="46"/>
                    <a:pt x="41" y="46"/>
                  </a:cubicBezTo>
                  <a:cubicBezTo>
                    <a:pt x="42" y="46"/>
                    <a:pt x="43" y="48"/>
                    <a:pt x="45" y="52"/>
                  </a:cubicBezTo>
                  <a:cubicBezTo>
                    <a:pt x="40" y="16"/>
                    <a:pt x="33" y="0"/>
                    <a:pt x="25"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06" name="Google Shape;6206;p28"/>
            <p:cNvSpPr/>
            <p:nvPr/>
          </p:nvSpPr>
          <p:spPr>
            <a:xfrm>
              <a:off x="2125953" y="5178280"/>
              <a:ext cx="3178" cy="4839"/>
            </a:xfrm>
            <a:custGeom>
              <a:avLst/>
              <a:gdLst/>
              <a:ahLst/>
              <a:cxnLst/>
              <a:rect l="l" t="t" r="r" b="b"/>
              <a:pathLst>
                <a:path w="18" h="46" extrusionOk="0">
                  <a:moveTo>
                    <a:pt x="0" y="1"/>
                  </a:moveTo>
                  <a:lnTo>
                    <a:pt x="9" y="45"/>
                  </a:lnTo>
                  <a:cubicBezTo>
                    <a:pt x="9" y="36"/>
                    <a:pt x="18" y="27"/>
                    <a:pt x="0"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07" name="Google Shape;6207;p28"/>
            <p:cNvSpPr/>
            <p:nvPr/>
          </p:nvSpPr>
          <p:spPr>
            <a:xfrm>
              <a:off x="2121185" y="5183014"/>
              <a:ext cx="9534" cy="8415"/>
            </a:xfrm>
            <a:custGeom>
              <a:avLst/>
              <a:gdLst/>
              <a:ahLst/>
              <a:cxnLst/>
              <a:rect l="l" t="t" r="r" b="b"/>
              <a:pathLst>
                <a:path w="54" h="80" extrusionOk="0">
                  <a:moveTo>
                    <a:pt x="36" y="0"/>
                  </a:moveTo>
                  <a:cubicBezTo>
                    <a:pt x="27" y="9"/>
                    <a:pt x="1" y="9"/>
                    <a:pt x="36" y="35"/>
                  </a:cubicBezTo>
                  <a:cubicBezTo>
                    <a:pt x="33" y="34"/>
                    <a:pt x="31" y="33"/>
                    <a:pt x="30" y="33"/>
                  </a:cubicBezTo>
                  <a:cubicBezTo>
                    <a:pt x="25" y="33"/>
                    <a:pt x="39" y="50"/>
                    <a:pt x="54" y="80"/>
                  </a:cubicBezTo>
                  <a:lnTo>
                    <a:pt x="36"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08" name="Google Shape;6208;p28"/>
            <p:cNvSpPr/>
            <p:nvPr/>
          </p:nvSpPr>
          <p:spPr>
            <a:xfrm>
              <a:off x="2121185" y="5195952"/>
              <a:ext cx="8828" cy="11886"/>
            </a:xfrm>
            <a:custGeom>
              <a:avLst/>
              <a:gdLst/>
              <a:ahLst/>
              <a:cxnLst/>
              <a:rect l="l" t="t" r="r" b="b"/>
              <a:pathLst>
                <a:path w="50" h="113" extrusionOk="0">
                  <a:moveTo>
                    <a:pt x="45" y="1"/>
                  </a:moveTo>
                  <a:lnTo>
                    <a:pt x="45" y="1"/>
                  </a:lnTo>
                  <a:cubicBezTo>
                    <a:pt x="34" y="23"/>
                    <a:pt x="30" y="53"/>
                    <a:pt x="21" y="53"/>
                  </a:cubicBezTo>
                  <a:cubicBezTo>
                    <a:pt x="16" y="53"/>
                    <a:pt x="10" y="44"/>
                    <a:pt x="1" y="18"/>
                  </a:cubicBezTo>
                  <a:lnTo>
                    <a:pt x="1" y="18"/>
                  </a:lnTo>
                  <a:cubicBezTo>
                    <a:pt x="5" y="83"/>
                    <a:pt x="16" y="113"/>
                    <a:pt x="27" y="113"/>
                  </a:cubicBezTo>
                  <a:cubicBezTo>
                    <a:pt x="39" y="113"/>
                    <a:pt x="50" y="72"/>
                    <a:pt x="45"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09" name="Google Shape;6209;p28"/>
            <p:cNvSpPr/>
            <p:nvPr/>
          </p:nvSpPr>
          <p:spPr>
            <a:xfrm>
              <a:off x="2102470" y="5234030"/>
              <a:ext cx="5650" cy="10308"/>
            </a:xfrm>
            <a:custGeom>
              <a:avLst/>
              <a:gdLst/>
              <a:ahLst/>
              <a:cxnLst/>
              <a:rect l="l" t="t" r="r" b="b"/>
              <a:pathLst>
                <a:path w="32" h="98" extrusionOk="0">
                  <a:moveTo>
                    <a:pt x="13" y="0"/>
                  </a:moveTo>
                  <a:cubicBezTo>
                    <a:pt x="12" y="0"/>
                    <a:pt x="11" y="0"/>
                    <a:pt x="10" y="1"/>
                  </a:cubicBezTo>
                  <a:lnTo>
                    <a:pt x="1" y="54"/>
                  </a:lnTo>
                  <a:lnTo>
                    <a:pt x="24" y="92"/>
                  </a:lnTo>
                  <a:lnTo>
                    <a:pt x="24" y="92"/>
                  </a:lnTo>
                  <a:cubicBezTo>
                    <a:pt x="14" y="67"/>
                    <a:pt x="32" y="0"/>
                    <a:pt x="13" y="0"/>
                  </a:cubicBezTo>
                  <a:close/>
                  <a:moveTo>
                    <a:pt x="24" y="92"/>
                  </a:moveTo>
                  <a:lnTo>
                    <a:pt x="24" y="92"/>
                  </a:lnTo>
                  <a:cubicBezTo>
                    <a:pt x="25" y="94"/>
                    <a:pt x="26" y="96"/>
                    <a:pt x="27" y="98"/>
                  </a:cubicBezTo>
                  <a:lnTo>
                    <a:pt x="24" y="92"/>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10" name="Google Shape;6210;p28"/>
            <p:cNvSpPr/>
            <p:nvPr/>
          </p:nvSpPr>
          <p:spPr>
            <a:xfrm>
              <a:off x="2130543" y="5138414"/>
              <a:ext cx="9534" cy="8415"/>
            </a:xfrm>
            <a:custGeom>
              <a:avLst/>
              <a:gdLst/>
              <a:ahLst/>
              <a:cxnLst/>
              <a:rect l="l" t="t" r="r" b="b"/>
              <a:pathLst>
                <a:path w="54" h="80" extrusionOk="0">
                  <a:moveTo>
                    <a:pt x="54" y="0"/>
                  </a:moveTo>
                  <a:lnTo>
                    <a:pt x="54" y="0"/>
                  </a:lnTo>
                  <a:cubicBezTo>
                    <a:pt x="52" y="0"/>
                    <a:pt x="50" y="1"/>
                    <a:pt x="48" y="2"/>
                  </a:cubicBezTo>
                  <a:lnTo>
                    <a:pt x="48" y="2"/>
                  </a:lnTo>
                  <a:cubicBezTo>
                    <a:pt x="50" y="1"/>
                    <a:pt x="52" y="0"/>
                    <a:pt x="54" y="0"/>
                  </a:cubicBezTo>
                  <a:close/>
                  <a:moveTo>
                    <a:pt x="48" y="2"/>
                  </a:moveTo>
                  <a:cubicBezTo>
                    <a:pt x="37" y="8"/>
                    <a:pt x="16" y="27"/>
                    <a:pt x="1" y="27"/>
                  </a:cubicBezTo>
                  <a:lnTo>
                    <a:pt x="18" y="80"/>
                  </a:lnTo>
                  <a:cubicBezTo>
                    <a:pt x="26" y="56"/>
                    <a:pt x="34" y="12"/>
                    <a:pt x="48" y="2"/>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11" name="Google Shape;6211;p28"/>
            <p:cNvSpPr/>
            <p:nvPr/>
          </p:nvSpPr>
          <p:spPr>
            <a:xfrm>
              <a:off x="2126129" y="5132839"/>
              <a:ext cx="4590" cy="8625"/>
            </a:xfrm>
            <a:custGeom>
              <a:avLst/>
              <a:gdLst/>
              <a:ahLst/>
              <a:cxnLst/>
              <a:rect l="l" t="t" r="r" b="b"/>
              <a:pathLst>
                <a:path w="26" h="82" extrusionOk="0">
                  <a:moveTo>
                    <a:pt x="8" y="0"/>
                  </a:moveTo>
                  <a:lnTo>
                    <a:pt x="8" y="0"/>
                  </a:lnTo>
                  <a:cubicBezTo>
                    <a:pt x="1" y="60"/>
                    <a:pt x="12" y="82"/>
                    <a:pt x="21" y="82"/>
                  </a:cubicBezTo>
                  <a:cubicBezTo>
                    <a:pt x="23" y="82"/>
                    <a:pt x="24" y="81"/>
                    <a:pt x="26" y="80"/>
                  </a:cubicBezTo>
                  <a:lnTo>
                    <a:pt x="8"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12" name="Google Shape;6212;p28"/>
            <p:cNvSpPr/>
            <p:nvPr/>
          </p:nvSpPr>
          <p:spPr>
            <a:xfrm>
              <a:off x="2113417" y="5174599"/>
              <a:ext cx="7945" cy="16830"/>
            </a:xfrm>
            <a:custGeom>
              <a:avLst/>
              <a:gdLst/>
              <a:ahLst/>
              <a:cxnLst/>
              <a:rect l="l" t="t" r="r" b="b"/>
              <a:pathLst>
                <a:path w="45" h="160" extrusionOk="0">
                  <a:moveTo>
                    <a:pt x="1" y="1"/>
                  </a:moveTo>
                  <a:lnTo>
                    <a:pt x="1" y="27"/>
                  </a:lnTo>
                  <a:lnTo>
                    <a:pt x="45" y="160"/>
                  </a:lnTo>
                  <a:lnTo>
                    <a:pt x="1"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13" name="Google Shape;6213;p28"/>
            <p:cNvSpPr/>
            <p:nvPr/>
          </p:nvSpPr>
          <p:spPr>
            <a:xfrm>
              <a:off x="2138312" y="5101282"/>
              <a:ext cx="8122" cy="9362"/>
            </a:xfrm>
            <a:custGeom>
              <a:avLst/>
              <a:gdLst/>
              <a:ahLst/>
              <a:cxnLst/>
              <a:rect l="l" t="t" r="r" b="b"/>
              <a:pathLst>
                <a:path w="46" h="89" extrusionOk="0">
                  <a:moveTo>
                    <a:pt x="1" y="0"/>
                  </a:moveTo>
                  <a:lnTo>
                    <a:pt x="19" y="44"/>
                  </a:lnTo>
                  <a:lnTo>
                    <a:pt x="45" y="88"/>
                  </a:lnTo>
                  <a:lnTo>
                    <a:pt x="1"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14" name="Google Shape;6214;p28"/>
            <p:cNvSpPr/>
            <p:nvPr/>
          </p:nvSpPr>
          <p:spPr>
            <a:xfrm>
              <a:off x="2141490" y="5065939"/>
              <a:ext cx="9534" cy="18618"/>
            </a:xfrm>
            <a:custGeom>
              <a:avLst/>
              <a:gdLst/>
              <a:ahLst/>
              <a:cxnLst/>
              <a:rect l="l" t="t" r="r" b="b"/>
              <a:pathLst>
                <a:path w="54" h="177" extrusionOk="0">
                  <a:moveTo>
                    <a:pt x="9" y="1"/>
                  </a:moveTo>
                  <a:lnTo>
                    <a:pt x="9" y="1"/>
                  </a:lnTo>
                  <a:cubicBezTo>
                    <a:pt x="18" y="54"/>
                    <a:pt x="18" y="98"/>
                    <a:pt x="1" y="168"/>
                  </a:cubicBezTo>
                  <a:cubicBezTo>
                    <a:pt x="4" y="175"/>
                    <a:pt x="7" y="177"/>
                    <a:pt x="10" y="177"/>
                  </a:cubicBezTo>
                  <a:cubicBezTo>
                    <a:pt x="21" y="177"/>
                    <a:pt x="32" y="147"/>
                    <a:pt x="43" y="147"/>
                  </a:cubicBezTo>
                  <a:cubicBezTo>
                    <a:pt x="46" y="147"/>
                    <a:pt x="50" y="150"/>
                    <a:pt x="54" y="160"/>
                  </a:cubicBezTo>
                  <a:cubicBezTo>
                    <a:pt x="54" y="98"/>
                    <a:pt x="27" y="45"/>
                    <a:pt x="9"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15" name="Google Shape;6215;p28"/>
            <p:cNvSpPr/>
            <p:nvPr/>
          </p:nvSpPr>
          <p:spPr>
            <a:xfrm>
              <a:off x="2138312" y="5058576"/>
              <a:ext cx="4944" cy="7468"/>
            </a:xfrm>
            <a:custGeom>
              <a:avLst/>
              <a:gdLst/>
              <a:ahLst/>
              <a:cxnLst/>
              <a:rect l="l" t="t" r="r" b="b"/>
              <a:pathLst>
                <a:path w="28" h="71" extrusionOk="0">
                  <a:moveTo>
                    <a:pt x="1" y="0"/>
                  </a:moveTo>
                  <a:cubicBezTo>
                    <a:pt x="10" y="26"/>
                    <a:pt x="19" y="53"/>
                    <a:pt x="27" y="71"/>
                  </a:cubicBezTo>
                  <a:cubicBezTo>
                    <a:pt x="19" y="44"/>
                    <a:pt x="10" y="26"/>
                    <a:pt x="1"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16" name="Google Shape;6216;p28"/>
            <p:cNvSpPr/>
            <p:nvPr/>
          </p:nvSpPr>
          <p:spPr>
            <a:xfrm>
              <a:off x="2128954" y="5111486"/>
              <a:ext cx="6533" cy="6627"/>
            </a:xfrm>
            <a:custGeom>
              <a:avLst/>
              <a:gdLst/>
              <a:ahLst/>
              <a:cxnLst/>
              <a:rect l="l" t="t" r="r" b="b"/>
              <a:pathLst>
                <a:path w="37" h="63" extrusionOk="0">
                  <a:moveTo>
                    <a:pt x="36" y="0"/>
                  </a:moveTo>
                  <a:lnTo>
                    <a:pt x="1" y="36"/>
                  </a:lnTo>
                  <a:cubicBezTo>
                    <a:pt x="1" y="44"/>
                    <a:pt x="1" y="53"/>
                    <a:pt x="1" y="62"/>
                  </a:cubicBezTo>
                  <a:cubicBezTo>
                    <a:pt x="10" y="62"/>
                    <a:pt x="27" y="44"/>
                    <a:pt x="36"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17" name="Google Shape;6217;p28"/>
            <p:cNvSpPr/>
            <p:nvPr/>
          </p:nvSpPr>
          <p:spPr>
            <a:xfrm>
              <a:off x="2128954" y="5107699"/>
              <a:ext cx="177" cy="7574"/>
            </a:xfrm>
            <a:custGeom>
              <a:avLst/>
              <a:gdLst/>
              <a:ahLst/>
              <a:cxnLst/>
              <a:rect l="l" t="t" r="r" b="b"/>
              <a:pathLst>
                <a:path w="1" h="72" extrusionOk="0">
                  <a:moveTo>
                    <a:pt x="1" y="72"/>
                  </a:moveTo>
                  <a:lnTo>
                    <a:pt x="1" y="72"/>
                  </a:lnTo>
                  <a:cubicBezTo>
                    <a:pt x="1" y="36"/>
                    <a:pt x="1" y="10"/>
                    <a:pt x="1" y="1"/>
                  </a:cubicBezTo>
                  <a:cubicBezTo>
                    <a:pt x="1" y="10"/>
                    <a:pt x="1" y="27"/>
                    <a:pt x="1" y="72"/>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18" name="Google Shape;6218;p28"/>
            <p:cNvSpPr/>
            <p:nvPr/>
          </p:nvSpPr>
          <p:spPr>
            <a:xfrm>
              <a:off x="2128954" y="5118007"/>
              <a:ext cx="177" cy="947"/>
            </a:xfrm>
            <a:custGeom>
              <a:avLst/>
              <a:gdLst/>
              <a:ahLst/>
              <a:cxnLst/>
              <a:rect l="l" t="t" r="r" b="b"/>
              <a:pathLst>
                <a:path w="1" h="9" extrusionOk="0">
                  <a:moveTo>
                    <a:pt x="1" y="9"/>
                  </a:moveTo>
                  <a:lnTo>
                    <a:pt x="1" y="0"/>
                  </a:lnTo>
                  <a:cubicBezTo>
                    <a:pt x="1" y="9"/>
                    <a:pt x="1" y="9"/>
                    <a:pt x="1" y="9"/>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19" name="Google Shape;6219;p28"/>
            <p:cNvSpPr/>
            <p:nvPr/>
          </p:nvSpPr>
          <p:spPr>
            <a:xfrm>
              <a:off x="2107237" y="5145356"/>
              <a:ext cx="12536" cy="9888"/>
            </a:xfrm>
            <a:custGeom>
              <a:avLst/>
              <a:gdLst/>
              <a:ahLst/>
              <a:cxnLst/>
              <a:rect l="l" t="t" r="r" b="b"/>
              <a:pathLst>
                <a:path w="71" h="94" extrusionOk="0">
                  <a:moveTo>
                    <a:pt x="28" y="1"/>
                  </a:moveTo>
                  <a:cubicBezTo>
                    <a:pt x="20" y="1"/>
                    <a:pt x="11" y="11"/>
                    <a:pt x="0" y="40"/>
                  </a:cubicBezTo>
                  <a:cubicBezTo>
                    <a:pt x="9" y="52"/>
                    <a:pt x="17" y="54"/>
                    <a:pt x="25" y="54"/>
                  </a:cubicBezTo>
                  <a:cubicBezTo>
                    <a:pt x="28" y="54"/>
                    <a:pt x="32" y="54"/>
                    <a:pt x="36" y="54"/>
                  </a:cubicBezTo>
                  <a:cubicBezTo>
                    <a:pt x="46" y="54"/>
                    <a:pt x="57" y="58"/>
                    <a:pt x="69" y="89"/>
                  </a:cubicBezTo>
                  <a:lnTo>
                    <a:pt x="69" y="89"/>
                  </a:lnTo>
                  <a:cubicBezTo>
                    <a:pt x="58" y="57"/>
                    <a:pt x="45" y="1"/>
                    <a:pt x="28" y="1"/>
                  </a:cubicBezTo>
                  <a:close/>
                  <a:moveTo>
                    <a:pt x="69" y="89"/>
                  </a:moveTo>
                  <a:lnTo>
                    <a:pt x="69" y="89"/>
                  </a:lnTo>
                  <a:cubicBezTo>
                    <a:pt x="70" y="91"/>
                    <a:pt x="70" y="92"/>
                    <a:pt x="71" y="93"/>
                  </a:cubicBezTo>
                  <a:cubicBezTo>
                    <a:pt x="70" y="92"/>
                    <a:pt x="70" y="91"/>
                    <a:pt x="69" y="89"/>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20" name="Google Shape;6220;p28"/>
            <p:cNvSpPr/>
            <p:nvPr/>
          </p:nvSpPr>
          <p:spPr>
            <a:xfrm>
              <a:off x="2119596" y="5123582"/>
              <a:ext cx="4944" cy="9362"/>
            </a:xfrm>
            <a:custGeom>
              <a:avLst/>
              <a:gdLst/>
              <a:ahLst/>
              <a:cxnLst/>
              <a:rect l="l" t="t" r="r" b="b"/>
              <a:pathLst>
                <a:path w="28" h="89" extrusionOk="0">
                  <a:moveTo>
                    <a:pt x="10" y="0"/>
                  </a:moveTo>
                  <a:lnTo>
                    <a:pt x="1" y="79"/>
                  </a:lnTo>
                  <a:cubicBezTo>
                    <a:pt x="6" y="79"/>
                    <a:pt x="11" y="74"/>
                    <a:pt x="16" y="74"/>
                  </a:cubicBezTo>
                  <a:cubicBezTo>
                    <a:pt x="20" y="74"/>
                    <a:pt x="24" y="77"/>
                    <a:pt x="27" y="88"/>
                  </a:cubicBezTo>
                  <a:lnTo>
                    <a:pt x="10"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21" name="Google Shape;6221;p28"/>
            <p:cNvSpPr/>
            <p:nvPr/>
          </p:nvSpPr>
          <p:spPr>
            <a:xfrm>
              <a:off x="2119596" y="5118849"/>
              <a:ext cx="1766" cy="4839"/>
            </a:xfrm>
            <a:custGeom>
              <a:avLst/>
              <a:gdLst/>
              <a:ahLst/>
              <a:cxnLst/>
              <a:rect l="l" t="t" r="r" b="b"/>
              <a:pathLst>
                <a:path w="10" h="46" extrusionOk="0">
                  <a:moveTo>
                    <a:pt x="1" y="1"/>
                  </a:moveTo>
                  <a:lnTo>
                    <a:pt x="10" y="45"/>
                  </a:lnTo>
                  <a:lnTo>
                    <a:pt x="10" y="10"/>
                  </a:lnTo>
                  <a:lnTo>
                    <a:pt x="1"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22" name="Google Shape;6222;p28"/>
            <p:cNvSpPr/>
            <p:nvPr/>
          </p:nvSpPr>
          <p:spPr>
            <a:xfrm>
              <a:off x="2127542" y="5061311"/>
              <a:ext cx="4767" cy="16935"/>
            </a:xfrm>
            <a:custGeom>
              <a:avLst/>
              <a:gdLst/>
              <a:ahLst/>
              <a:cxnLst/>
              <a:rect l="l" t="t" r="r" b="b"/>
              <a:pathLst>
                <a:path w="27" h="161" extrusionOk="0">
                  <a:moveTo>
                    <a:pt x="9" y="0"/>
                  </a:moveTo>
                  <a:cubicBezTo>
                    <a:pt x="0" y="53"/>
                    <a:pt x="0" y="106"/>
                    <a:pt x="0" y="151"/>
                  </a:cubicBezTo>
                  <a:cubicBezTo>
                    <a:pt x="4" y="155"/>
                    <a:pt x="10" y="161"/>
                    <a:pt x="15" y="161"/>
                  </a:cubicBezTo>
                  <a:cubicBezTo>
                    <a:pt x="22" y="161"/>
                    <a:pt x="27" y="153"/>
                    <a:pt x="27" y="124"/>
                  </a:cubicBezTo>
                  <a:cubicBezTo>
                    <a:pt x="9" y="89"/>
                    <a:pt x="9" y="45"/>
                    <a:pt x="9"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23" name="Google Shape;6223;p28"/>
            <p:cNvSpPr/>
            <p:nvPr/>
          </p:nvSpPr>
          <p:spPr>
            <a:xfrm>
              <a:off x="2128954" y="5093814"/>
              <a:ext cx="1766" cy="1052"/>
            </a:xfrm>
            <a:custGeom>
              <a:avLst/>
              <a:gdLst/>
              <a:ahLst/>
              <a:cxnLst/>
              <a:rect l="l" t="t" r="r" b="b"/>
              <a:pathLst>
                <a:path w="10" h="10" extrusionOk="0">
                  <a:moveTo>
                    <a:pt x="10" y="0"/>
                  </a:moveTo>
                  <a:cubicBezTo>
                    <a:pt x="1" y="0"/>
                    <a:pt x="1" y="9"/>
                    <a:pt x="10" y="9"/>
                  </a:cubicBezTo>
                  <a:lnTo>
                    <a:pt x="10"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24" name="Google Shape;6224;p28"/>
            <p:cNvSpPr/>
            <p:nvPr/>
          </p:nvSpPr>
          <p:spPr>
            <a:xfrm>
              <a:off x="2124364" y="5013030"/>
              <a:ext cx="1766" cy="1052"/>
            </a:xfrm>
            <a:custGeom>
              <a:avLst/>
              <a:gdLst/>
              <a:ahLst/>
              <a:cxnLst/>
              <a:rect l="l" t="t" r="r" b="b"/>
              <a:pathLst>
                <a:path w="10" h="10" extrusionOk="0">
                  <a:moveTo>
                    <a:pt x="0" y="0"/>
                  </a:moveTo>
                  <a:lnTo>
                    <a:pt x="9" y="9"/>
                  </a:lnTo>
                  <a:lnTo>
                    <a:pt x="9"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25" name="Google Shape;6225;p28"/>
            <p:cNvSpPr/>
            <p:nvPr/>
          </p:nvSpPr>
          <p:spPr>
            <a:xfrm>
              <a:off x="2124364" y="5077089"/>
              <a:ext cx="3355" cy="9362"/>
            </a:xfrm>
            <a:custGeom>
              <a:avLst/>
              <a:gdLst/>
              <a:ahLst/>
              <a:cxnLst/>
              <a:rect l="l" t="t" r="r" b="b"/>
              <a:pathLst>
                <a:path w="19" h="89" extrusionOk="0">
                  <a:moveTo>
                    <a:pt x="18" y="1"/>
                  </a:moveTo>
                  <a:cubicBezTo>
                    <a:pt x="9" y="1"/>
                    <a:pt x="9" y="1"/>
                    <a:pt x="9" y="9"/>
                  </a:cubicBezTo>
                  <a:cubicBezTo>
                    <a:pt x="0" y="45"/>
                    <a:pt x="9" y="71"/>
                    <a:pt x="18" y="89"/>
                  </a:cubicBezTo>
                  <a:cubicBezTo>
                    <a:pt x="18" y="62"/>
                    <a:pt x="18" y="36"/>
                    <a:pt x="18"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26" name="Google Shape;6226;p28"/>
            <p:cNvSpPr/>
            <p:nvPr/>
          </p:nvSpPr>
          <p:spPr>
            <a:xfrm>
              <a:off x="2130543" y="5044586"/>
              <a:ext cx="6533" cy="7574"/>
            </a:xfrm>
            <a:custGeom>
              <a:avLst/>
              <a:gdLst/>
              <a:ahLst/>
              <a:cxnLst/>
              <a:rect l="l" t="t" r="r" b="b"/>
              <a:pathLst>
                <a:path w="37" h="72" extrusionOk="0">
                  <a:moveTo>
                    <a:pt x="18" y="0"/>
                  </a:moveTo>
                  <a:cubicBezTo>
                    <a:pt x="18" y="27"/>
                    <a:pt x="10" y="45"/>
                    <a:pt x="1" y="71"/>
                  </a:cubicBezTo>
                  <a:cubicBezTo>
                    <a:pt x="18" y="53"/>
                    <a:pt x="36" y="9"/>
                    <a:pt x="18"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27" name="Google Shape;6227;p28"/>
            <p:cNvSpPr/>
            <p:nvPr/>
          </p:nvSpPr>
          <p:spPr>
            <a:xfrm>
              <a:off x="2132132" y="5091710"/>
              <a:ext cx="1412" cy="1262"/>
            </a:xfrm>
            <a:custGeom>
              <a:avLst/>
              <a:gdLst/>
              <a:ahLst/>
              <a:cxnLst/>
              <a:rect l="l" t="t" r="r" b="b"/>
              <a:pathLst>
                <a:path w="8" h="12" extrusionOk="0">
                  <a:moveTo>
                    <a:pt x="7" y="1"/>
                  </a:moveTo>
                  <a:cubicBezTo>
                    <a:pt x="7" y="1"/>
                    <a:pt x="5" y="3"/>
                    <a:pt x="1" y="3"/>
                  </a:cubicBezTo>
                  <a:lnTo>
                    <a:pt x="1" y="12"/>
                  </a:lnTo>
                  <a:cubicBezTo>
                    <a:pt x="5" y="3"/>
                    <a:pt x="7" y="1"/>
                    <a:pt x="7"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28" name="Google Shape;6228;p28"/>
            <p:cNvSpPr/>
            <p:nvPr/>
          </p:nvSpPr>
          <p:spPr>
            <a:xfrm>
              <a:off x="2127542" y="5086346"/>
              <a:ext cx="4767" cy="7574"/>
            </a:xfrm>
            <a:custGeom>
              <a:avLst/>
              <a:gdLst/>
              <a:ahLst/>
              <a:cxnLst/>
              <a:rect l="l" t="t" r="r" b="b"/>
              <a:pathLst>
                <a:path w="27" h="72" extrusionOk="0">
                  <a:moveTo>
                    <a:pt x="0" y="1"/>
                  </a:moveTo>
                  <a:lnTo>
                    <a:pt x="0" y="1"/>
                  </a:lnTo>
                  <a:cubicBezTo>
                    <a:pt x="9" y="27"/>
                    <a:pt x="9" y="45"/>
                    <a:pt x="18" y="71"/>
                  </a:cubicBezTo>
                  <a:cubicBezTo>
                    <a:pt x="18" y="63"/>
                    <a:pt x="27" y="63"/>
                    <a:pt x="27" y="54"/>
                  </a:cubicBezTo>
                  <a:cubicBezTo>
                    <a:pt x="18" y="36"/>
                    <a:pt x="9" y="18"/>
                    <a:pt x="0"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29" name="Google Shape;6229;p28"/>
            <p:cNvSpPr/>
            <p:nvPr/>
          </p:nvSpPr>
          <p:spPr>
            <a:xfrm>
              <a:off x="2083755" y="4989467"/>
              <a:ext cx="40785" cy="34081"/>
            </a:xfrm>
            <a:custGeom>
              <a:avLst/>
              <a:gdLst/>
              <a:ahLst/>
              <a:cxnLst/>
              <a:rect l="l" t="t" r="r" b="b"/>
              <a:pathLst>
                <a:path w="231" h="324" extrusionOk="0">
                  <a:moveTo>
                    <a:pt x="20" y="1"/>
                  </a:moveTo>
                  <a:cubicBezTo>
                    <a:pt x="17" y="1"/>
                    <a:pt x="13" y="2"/>
                    <a:pt x="10" y="4"/>
                  </a:cubicBezTo>
                  <a:lnTo>
                    <a:pt x="36" y="101"/>
                  </a:lnTo>
                  <a:cubicBezTo>
                    <a:pt x="30" y="101"/>
                    <a:pt x="21" y="85"/>
                    <a:pt x="12" y="85"/>
                  </a:cubicBezTo>
                  <a:cubicBezTo>
                    <a:pt x="8" y="85"/>
                    <a:pt x="4" y="89"/>
                    <a:pt x="1" y="101"/>
                  </a:cubicBezTo>
                  <a:cubicBezTo>
                    <a:pt x="36" y="101"/>
                    <a:pt x="72" y="198"/>
                    <a:pt x="45" y="286"/>
                  </a:cubicBezTo>
                  <a:cubicBezTo>
                    <a:pt x="54" y="312"/>
                    <a:pt x="71" y="323"/>
                    <a:pt x="92" y="323"/>
                  </a:cubicBezTo>
                  <a:cubicBezTo>
                    <a:pt x="135" y="323"/>
                    <a:pt x="195" y="278"/>
                    <a:pt x="230" y="224"/>
                  </a:cubicBezTo>
                  <a:cubicBezTo>
                    <a:pt x="222" y="224"/>
                    <a:pt x="204" y="224"/>
                    <a:pt x="177" y="145"/>
                  </a:cubicBezTo>
                  <a:cubicBezTo>
                    <a:pt x="170" y="167"/>
                    <a:pt x="157" y="286"/>
                    <a:pt x="132" y="286"/>
                  </a:cubicBezTo>
                  <a:cubicBezTo>
                    <a:pt x="127" y="286"/>
                    <a:pt x="122" y="281"/>
                    <a:pt x="116" y="268"/>
                  </a:cubicBezTo>
                  <a:cubicBezTo>
                    <a:pt x="89" y="154"/>
                    <a:pt x="125" y="171"/>
                    <a:pt x="133" y="118"/>
                  </a:cubicBezTo>
                  <a:lnTo>
                    <a:pt x="133" y="118"/>
                  </a:lnTo>
                  <a:cubicBezTo>
                    <a:pt x="130" y="123"/>
                    <a:pt x="126" y="125"/>
                    <a:pt x="122" y="125"/>
                  </a:cubicBezTo>
                  <a:cubicBezTo>
                    <a:pt x="93" y="125"/>
                    <a:pt x="62" y="1"/>
                    <a:pt x="20"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30" name="Google Shape;6230;p28"/>
            <p:cNvSpPr/>
            <p:nvPr/>
          </p:nvSpPr>
          <p:spPr>
            <a:xfrm>
              <a:off x="2125953" y="5013030"/>
              <a:ext cx="7945" cy="21458"/>
            </a:xfrm>
            <a:custGeom>
              <a:avLst/>
              <a:gdLst/>
              <a:ahLst/>
              <a:cxnLst/>
              <a:rect l="l" t="t" r="r" b="b"/>
              <a:pathLst>
                <a:path w="45" h="204" extrusionOk="0">
                  <a:moveTo>
                    <a:pt x="0" y="0"/>
                  </a:moveTo>
                  <a:lnTo>
                    <a:pt x="0" y="177"/>
                  </a:lnTo>
                  <a:lnTo>
                    <a:pt x="0" y="203"/>
                  </a:lnTo>
                  <a:cubicBezTo>
                    <a:pt x="9" y="168"/>
                    <a:pt x="18" y="133"/>
                    <a:pt x="44" y="80"/>
                  </a:cubicBezTo>
                  <a:cubicBezTo>
                    <a:pt x="27" y="18"/>
                    <a:pt x="9" y="9"/>
                    <a:pt x="0"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31" name="Google Shape;6231;p28"/>
            <p:cNvSpPr/>
            <p:nvPr/>
          </p:nvSpPr>
          <p:spPr>
            <a:xfrm>
              <a:off x="2111828" y="5034383"/>
              <a:ext cx="18892" cy="27033"/>
            </a:xfrm>
            <a:custGeom>
              <a:avLst/>
              <a:gdLst/>
              <a:ahLst/>
              <a:cxnLst/>
              <a:rect l="l" t="t" r="r" b="b"/>
              <a:pathLst>
                <a:path w="107" h="257" extrusionOk="0">
                  <a:moveTo>
                    <a:pt x="80" y="0"/>
                  </a:moveTo>
                  <a:cubicBezTo>
                    <a:pt x="80" y="36"/>
                    <a:pt x="80" y="80"/>
                    <a:pt x="89" y="159"/>
                  </a:cubicBezTo>
                  <a:cubicBezTo>
                    <a:pt x="92" y="145"/>
                    <a:pt x="94" y="140"/>
                    <a:pt x="96" y="140"/>
                  </a:cubicBezTo>
                  <a:cubicBezTo>
                    <a:pt x="99" y="140"/>
                    <a:pt x="101" y="162"/>
                    <a:pt x="107" y="168"/>
                  </a:cubicBezTo>
                  <a:lnTo>
                    <a:pt x="80" y="0"/>
                  </a:lnTo>
                  <a:close/>
                  <a:moveTo>
                    <a:pt x="24" y="89"/>
                  </a:moveTo>
                  <a:cubicBezTo>
                    <a:pt x="17" y="89"/>
                    <a:pt x="9" y="94"/>
                    <a:pt x="1" y="106"/>
                  </a:cubicBezTo>
                  <a:cubicBezTo>
                    <a:pt x="1" y="212"/>
                    <a:pt x="27" y="177"/>
                    <a:pt x="45" y="239"/>
                  </a:cubicBezTo>
                  <a:cubicBezTo>
                    <a:pt x="42" y="188"/>
                    <a:pt x="44" y="173"/>
                    <a:pt x="47" y="173"/>
                  </a:cubicBezTo>
                  <a:cubicBezTo>
                    <a:pt x="53" y="173"/>
                    <a:pt x="64" y="208"/>
                    <a:pt x="74" y="208"/>
                  </a:cubicBezTo>
                  <a:cubicBezTo>
                    <a:pt x="80" y="208"/>
                    <a:pt x="85" y="198"/>
                    <a:pt x="89" y="168"/>
                  </a:cubicBezTo>
                  <a:cubicBezTo>
                    <a:pt x="89" y="195"/>
                    <a:pt x="98" y="230"/>
                    <a:pt x="98" y="256"/>
                  </a:cubicBezTo>
                  <a:cubicBezTo>
                    <a:pt x="98" y="234"/>
                    <a:pt x="104" y="205"/>
                    <a:pt x="106" y="180"/>
                  </a:cubicBezTo>
                  <a:lnTo>
                    <a:pt x="106" y="180"/>
                  </a:lnTo>
                  <a:cubicBezTo>
                    <a:pt x="106" y="183"/>
                    <a:pt x="104" y="184"/>
                    <a:pt x="103" y="184"/>
                  </a:cubicBezTo>
                  <a:cubicBezTo>
                    <a:pt x="102" y="184"/>
                    <a:pt x="102" y="181"/>
                    <a:pt x="106" y="177"/>
                  </a:cubicBezTo>
                  <a:lnTo>
                    <a:pt x="106" y="177"/>
                  </a:lnTo>
                  <a:cubicBezTo>
                    <a:pt x="106" y="178"/>
                    <a:pt x="106" y="179"/>
                    <a:pt x="106" y="180"/>
                  </a:cubicBezTo>
                  <a:lnTo>
                    <a:pt x="106" y="180"/>
                  </a:lnTo>
                  <a:cubicBezTo>
                    <a:pt x="107" y="179"/>
                    <a:pt x="107" y="178"/>
                    <a:pt x="107" y="177"/>
                  </a:cubicBezTo>
                  <a:lnTo>
                    <a:pt x="107" y="177"/>
                  </a:lnTo>
                  <a:cubicBezTo>
                    <a:pt x="107" y="177"/>
                    <a:pt x="107" y="177"/>
                    <a:pt x="106" y="177"/>
                  </a:cubicBezTo>
                  <a:lnTo>
                    <a:pt x="106" y="177"/>
                  </a:lnTo>
                  <a:cubicBezTo>
                    <a:pt x="107" y="177"/>
                    <a:pt x="107" y="177"/>
                    <a:pt x="107" y="177"/>
                  </a:cubicBezTo>
                  <a:lnTo>
                    <a:pt x="107" y="177"/>
                  </a:lnTo>
                  <a:lnTo>
                    <a:pt x="107" y="177"/>
                  </a:lnTo>
                  <a:cubicBezTo>
                    <a:pt x="107" y="177"/>
                    <a:pt x="107" y="168"/>
                    <a:pt x="107" y="168"/>
                  </a:cubicBezTo>
                  <a:cubicBezTo>
                    <a:pt x="107" y="171"/>
                    <a:pt x="107" y="174"/>
                    <a:pt x="107" y="177"/>
                  </a:cubicBezTo>
                  <a:lnTo>
                    <a:pt x="107" y="177"/>
                  </a:lnTo>
                  <a:lnTo>
                    <a:pt x="98" y="168"/>
                  </a:lnTo>
                  <a:cubicBezTo>
                    <a:pt x="98" y="168"/>
                    <a:pt x="98" y="168"/>
                    <a:pt x="89" y="159"/>
                  </a:cubicBezTo>
                  <a:cubicBezTo>
                    <a:pt x="62" y="139"/>
                    <a:pt x="46" y="89"/>
                    <a:pt x="24" y="89"/>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32" name="Google Shape;6232;p28"/>
            <p:cNvSpPr/>
            <p:nvPr/>
          </p:nvSpPr>
          <p:spPr>
            <a:xfrm>
              <a:off x="2094702" y="5138729"/>
              <a:ext cx="1766" cy="1578"/>
            </a:xfrm>
            <a:custGeom>
              <a:avLst/>
              <a:gdLst/>
              <a:ahLst/>
              <a:cxnLst/>
              <a:rect l="l" t="t" r="r" b="b"/>
              <a:pathLst>
                <a:path w="10" h="15" extrusionOk="0">
                  <a:moveTo>
                    <a:pt x="2" y="0"/>
                  </a:moveTo>
                  <a:cubicBezTo>
                    <a:pt x="1" y="0"/>
                    <a:pt x="1" y="5"/>
                    <a:pt x="1" y="15"/>
                  </a:cubicBezTo>
                  <a:cubicBezTo>
                    <a:pt x="1" y="6"/>
                    <a:pt x="1" y="6"/>
                    <a:pt x="10" y="6"/>
                  </a:cubicBezTo>
                  <a:cubicBezTo>
                    <a:pt x="6" y="2"/>
                    <a:pt x="4" y="0"/>
                    <a:pt x="2"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33" name="Google Shape;6233;p28"/>
            <p:cNvSpPr/>
            <p:nvPr/>
          </p:nvSpPr>
          <p:spPr>
            <a:xfrm>
              <a:off x="2096291" y="5124424"/>
              <a:ext cx="17303" cy="20091"/>
            </a:xfrm>
            <a:custGeom>
              <a:avLst/>
              <a:gdLst/>
              <a:ahLst/>
              <a:cxnLst/>
              <a:rect l="l" t="t" r="r" b="b"/>
              <a:pathLst>
                <a:path w="98" h="191" extrusionOk="0">
                  <a:moveTo>
                    <a:pt x="97" y="0"/>
                  </a:moveTo>
                  <a:cubicBezTo>
                    <a:pt x="97" y="0"/>
                    <a:pt x="96" y="1"/>
                    <a:pt x="95" y="3"/>
                  </a:cubicBezTo>
                  <a:lnTo>
                    <a:pt x="95" y="3"/>
                  </a:lnTo>
                  <a:cubicBezTo>
                    <a:pt x="96" y="2"/>
                    <a:pt x="97" y="2"/>
                    <a:pt x="98" y="1"/>
                  </a:cubicBezTo>
                  <a:cubicBezTo>
                    <a:pt x="98" y="0"/>
                    <a:pt x="98" y="0"/>
                    <a:pt x="97" y="0"/>
                  </a:cubicBezTo>
                  <a:close/>
                  <a:moveTo>
                    <a:pt x="95" y="3"/>
                  </a:moveTo>
                  <a:lnTo>
                    <a:pt x="95" y="3"/>
                  </a:lnTo>
                  <a:cubicBezTo>
                    <a:pt x="69" y="20"/>
                    <a:pt x="43" y="38"/>
                    <a:pt x="9" y="80"/>
                  </a:cubicBezTo>
                  <a:cubicBezTo>
                    <a:pt x="18" y="89"/>
                    <a:pt x="27" y="107"/>
                    <a:pt x="27" y="142"/>
                  </a:cubicBezTo>
                  <a:cubicBezTo>
                    <a:pt x="24" y="154"/>
                    <a:pt x="21" y="158"/>
                    <a:pt x="18" y="158"/>
                  </a:cubicBezTo>
                  <a:cubicBezTo>
                    <a:pt x="12" y="158"/>
                    <a:pt x="6" y="142"/>
                    <a:pt x="1" y="142"/>
                  </a:cubicBezTo>
                  <a:cubicBezTo>
                    <a:pt x="6" y="159"/>
                    <a:pt x="12" y="190"/>
                    <a:pt x="20" y="190"/>
                  </a:cubicBezTo>
                  <a:cubicBezTo>
                    <a:pt x="24" y="190"/>
                    <a:pt x="29" y="180"/>
                    <a:pt x="36" y="151"/>
                  </a:cubicBezTo>
                  <a:lnTo>
                    <a:pt x="36" y="142"/>
                  </a:lnTo>
                  <a:cubicBezTo>
                    <a:pt x="51" y="83"/>
                    <a:pt x="84" y="17"/>
                    <a:pt x="95" y="3"/>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34" name="Google Shape;6234;p28"/>
            <p:cNvSpPr/>
            <p:nvPr/>
          </p:nvSpPr>
          <p:spPr>
            <a:xfrm>
              <a:off x="2104059" y="5077089"/>
              <a:ext cx="7945" cy="15883"/>
            </a:xfrm>
            <a:custGeom>
              <a:avLst/>
              <a:gdLst/>
              <a:ahLst/>
              <a:cxnLst/>
              <a:rect l="l" t="t" r="r" b="b"/>
              <a:pathLst>
                <a:path w="45" h="151" extrusionOk="0">
                  <a:moveTo>
                    <a:pt x="27" y="1"/>
                  </a:moveTo>
                  <a:lnTo>
                    <a:pt x="1" y="71"/>
                  </a:lnTo>
                  <a:lnTo>
                    <a:pt x="18" y="71"/>
                  </a:lnTo>
                  <a:cubicBezTo>
                    <a:pt x="10" y="151"/>
                    <a:pt x="36" y="133"/>
                    <a:pt x="45" y="142"/>
                  </a:cubicBezTo>
                  <a:lnTo>
                    <a:pt x="27"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35" name="Google Shape;6235;p28"/>
            <p:cNvSpPr/>
            <p:nvPr/>
          </p:nvSpPr>
          <p:spPr>
            <a:xfrm>
              <a:off x="2125953" y="5004614"/>
              <a:ext cx="9534" cy="8520"/>
            </a:xfrm>
            <a:custGeom>
              <a:avLst/>
              <a:gdLst/>
              <a:ahLst/>
              <a:cxnLst/>
              <a:rect l="l" t="t" r="r" b="b"/>
              <a:pathLst>
                <a:path w="54" h="81" extrusionOk="0">
                  <a:moveTo>
                    <a:pt x="0" y="1"/>
                  </a:moveTo>
                  <a:lnTo>
                    <a:pt x="18" y="63"/>
                  </a:lnTo>
                  <a:lnTo>
                    <a:pt x="53" y="80"/>
                  </a:lnTo>
                  <a:lnTo>
                    <a:pt x="0"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36" name="Google Shape;6236;p28"/>
            <p:cNvSpPr/>
            <p:nvPr/>
          </p:nvSpPr>
          <p:spPr>
            <a:xfrm>
              <a:off x="2125953" y="4987048"/>
              <a:ext cx="6356" cy="4733"/>
            </a:xfrm>
            <a:custGeom>
              <a:avLst/>
              <a:gdLst/>
              <a:ahLst/>
              <a:cxnLst/>
              <a:rect l="l" t="t" r="r" b="b"/>
              <a:pathLst>
                <a:path w="36" h="45" extrusionOk="0">
                  <a:moveTo>
                    <a:pt x="9" y="0"/>
                  </a:moveTo>
                  <a:lnTo>
                    <a:pt x="0" y="44"/>
                  </a:lnTo>
                  <a:lnTo>
                    <a:pt x="36" y="44"/>
                  </a:lnTo>
                  <a:lnTo>
                    <a:pt x="9"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37" name="Google Shape;6237;p28"/>
            <p:cNvSpPr/>
            <p:nvPr/>
          </p:nvSpPr>
          <p:spPr>
            <a:xfrm>
              <a:off x="802306" y="4521696"/>
              <a:ext cx="6533" cy="1052"/>
            </a:xfrm>
            <a:custGeom>
              <a:avLst/>
              <a:gdLst/>
              <a:ahLst/>
              <a:cxnLst/>
              <a:rect l="l" t="t" r="r" b="b"/>
              <a:pathLst>
                <a:path w="37" h="10" extrusionOk="0">
                  <a:moveTo>
                    <a:pt x="36" y="0"/>
                  </a:moveTo>
                  <a:cubicBezTo>
                    <a:pt x="33" y="0"/>
                    <a:pt x="30" y="1"/>
                    <a:pt x="27" y="3"/>
                  </a:cubicBezTo>
                  <a:lnTo>
                    <a:pt x="27" y="3"/>
                  </a:lnTo>
                  <a:lnTo>
                    <a:pt x="36" y="0"/>
                  </a:lnTo>
                  <a:close/>
                  <a:moveTo>
                    <a:pt x="27" y="3"/>
                  </a:moveTo>
                  <a:lnTo>
                    <a:pt x="1" y="9"/>
                  </a:lnTo>
                  <a:cubicBezTo>
                    <a:pt x="13" y="9"/>
                    <a:pt x="20" y="5"/>
                    <a:pt x="27" y="3"/>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38" name="Google Shape;6238;p28"/>
            <p:cNvSpPr/>
            <p:nvPr/>
          </p:nvSpPr>
          <p:spPr>
            <a:xfrm>
              <a:off x="856862" y="4518014"/>
              <a:ext cx="3355" cy="1893"/>
            </a:xfrm>
            <a:custGeom>
              <a:avLst/>
              <a:gdLst/>
              <a:ahLst/>
              <a:cxnLst/>
              <a:rect l="l" t="t" r="r" b="b"/>
              <a:pathLst>
                <a:path w="19" h="18" extrusionOk="0">
                  <a:moveTo>
                    <a:pt x="19" y="0"/>
                  </a:moveTo>
                  <a:cubicBezTo>
                    <a:pt x="1" y="9"/>
                    <a:pt x="1" y="18"/>
                    <a:pt x="10" y="18"/>
                  </a:cubicBezTo>
                  <a:lnTo>
                    <a:pt x="19"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39" name="Google Shape;6239;p28"/>
            <p:cNvSpPr/>
            <p:nvPr/>
          </p:nvSpPr>
          <p:spPr>
            <a:xfrm>
              <a:off x="1806385" y="4544837"/>
              <a:ext cx="15714" cy="11360"/>
            </a:xfrm>
            <a:custGeom>
              <a:avLst/>
              <a:gdLst/>
              <a:ahLst/>
              <a:cxnLst/>
              <a:rect l="l" t="t" r="r" b="b"/>
              <a:pathLst>
                <a:path w="89" h="108" extrusionOk="0">
                  <a:moveTo>
                    <a:pt x="8" y="0"/>
                  </a:moveTo>
                  <a:cubicBezTo>
                    <a:pt x="5" y="0"/>
                    <a:pt x="2" y="3"/>
                    <a:pt x="0" y="10"/>
                  </a:cubicBezTo>
                  <a:lnTo>
                    <a:pt x="0" y="45"/>
                  </a:lnTo>
                  <a:cubicBezTo>
                    <a:pt x="44" y="63"/>
                    <a:pt x="71" y="89"/>
                    <a:pt x="88" y="107"/>
                  </a:cubicBezTo>
                  <a:cubicBezTo>
                    <a:pt x="60" y="57"/>
                    <a:pt x="25" y="0"/>
                    <a:pt x="8"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40" name="Google Shape;6240;p28"/>
            <p:cNvSpPr/>
            <p:nvPr/>
          </p:nvSpPr>
          <p:spPr>
            <a:xfrm>
              <a:off x="1284129" y="4505918"/>
              <a:ext cx="9534" cy="3787"/>
            </a:xfrm>
            <a:custGeom>
              <a:avLst/>
              <a:gdLst/>
              <a:ahLst/>
              <a:cxnLst/>
              <a:rect l="l" t="t" r="r" b="b"/>
              <a:pathLst>
                <a:path w="54" h="36" extrusionOk="0">
                  <a:moveTo>
                    <a:pt x="53" y="0"/>
                  </a:moveTo>
                  <a:lnTo>
                    <a:pt x="53" y="0"/>
                  </a:lnTo>
                  <a:cubicBezTo>
                    <a:pt x="36" y="9"/>
                    <a:pt x="18" y="18"/>
                    <a:pt x="0" y="27"/>
                  </a:cubicBezTo>
                  <a:lnTo>
                    <a:pt x="18" y="36"/>
                  </a:lnTo>
                  <a:cubicBezTo>
                    <a:pt x="27" y="27"/>
                    <a:pt x="44" y="9"/>
                    <a:pt x="53"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41" name="Google Shape;6241;p28"/>
            <p:cNvSpPr/>
            <p:nvPr/>
          </p:nvSpPr>
          <p:spPr>
            <a:xfrm>
              <a:off x="1260647" y="4520749"/>
              <a:ext cx="14301" cy="2840"/>
            </a:xfrm>
            <a:custGeom>
              <a:avLst/>
              <a:gdLst/>
              <a:ahLst/>
              <a:cxnLst/>
              <a:rect l="l" t="t" r="r" b="b"/>
              <a:pathLst>
                <a:path w="81" h="27" extrusionOk="0">
                  <a:moveTo>
                    <a:pt x="1" y="1"/>
                  </a:moveTo>
                  <a:lnTo>
                    <a:pt x="1" y="1"/>
                  </a:lnTo>
                  <a:cubicBezTo>
                    <a:pt x="18" y="9"/>
                    <a:pt x="45" y="18"/>
                    <a:pt x="80" y="27"/>
                  </a:cubicBezTo>
                  <a:lnTo>
                    <a:pt x="1"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42" name="Google Shape;6242;p28"/>
            <p:cNvSpPr/>
            <p:nvPr/>
          </p:nvSpPr>
          <p:spPr>
            <a:xfrm>
              <a:off x="579491" y="4582074"/>
              <a:ext cx="7945" cy="5680"/>
            </a:xfrm>
            <a:custGeom>
              <a:avLst/>
              <a:gdLst/>
              <a:ahLst/>
              <a:cxnLst/>
              <a:rect l="l" t="t" r="r" b="b"/>
              <a:pathLst>
                <a:path w="45" h="54" extrusionOk="0">
                  <a:moveTo>
                    <a:pt x="0" y="0"/>
                  </a:moveTo>
                  <a:lnTo>
                    <a:pt x="0" y="53"/>
                  </a:lnTo>
                  <a:cubicBezTo>
                    <a:pt x="44" y="9"/>
                    <a:pt x="9" y="18"/>
                    <a:pt x="0"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43" name="Google Shape;6243;p28"/>
            <p:cNvSpPr/>
            <p:nvPr/>
          </p:nvSpPr>
          <p:spPr>
            <a:xfrm>
              <a:off x="2060450" y="4782668"/>
              <a:ext cx="6356" cy="13990"/>
            </a:xfrm>
            <a:custGeom>
              <a:avLst/>
              <a:gdLst/>
              <a:ahLst/>
              <a:cxnLst/>
              <a:rect l="l" t="t" r="r" b="b"/>
              <a:pathLst>
                <a:path w="36" h="133" extrusionOk="0">
                  <a:moveTo>
                    <a:pt x="18" y="1"/>
                  </a:moveTo>
                  <a:cubicBezTo>
                    <a:pt x="18" y="62"/>
                    <a:pt x="0" y="124"/>
                    <a:pt x="36" y="133"/>
                  </a:cubicBezTo>
                  <a:cubicBezTo>
                    <a:pt x="36" y="80"/>
                    <a:pt x="27" y="36"/>
                    <a:pt x="18"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44" name="Google Shape;6244;p28"/>
            <p:cNvSpPr/>
            <p:nvPr/>
          </p:nvSpPr>
          <p:spPr>
            <a:xfrm>
              <a:off x="816430" y="4479936"/>
              <a:ext cx="7945" cy="2840"/>
            </a:xfrm>
            <a:custGeom>
              <a:avLst/>
              <a:gdLst/>
              <a:ahLst/>
              <a:cxnLst/>
              <a:rect l="l" t="t" r="r" b="b"/>
              <a:pathLst>
                <a:path w="45" h="27" extrusionOk="0">
                  <a:moveTo>
                    <a:pt x="36" y="0"/>
                  </a:moveTo>
                  <a:lnTo>
                    <a:pt x="36" y="0"/>
                  </a:lnTo>
                  <a:cubicBezTo>
                    <a:pt x="9" y="9"/>
                    <a:pt x="0" y="18"/>
                    <a:pt x="0" y="26"/>
                  </a:cubicBezTo>
                  <a:cubicBezTo>
                    <a:pt x="27" y="18"/>
                    <a:pt x="44" y="9"/>
                    <a:pt x="36"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45" name="Google Shape;6245;p28"/>
            <p:cNvSpPr/>
            <p:nvPr/>
          </p:nvSpPr>
          <p:spPr>
            <a:xfrm>
              <a:off x="2055683" y="4766889"/>
              <a:ext cx="8122" cy="15883"/>
            </a:xfrm>
            <a:custGeom>
              <a:avLst/>
              <a:gdLst/>
              <a:ahLst/>
              <a:cxnLst/>
              <a:rect l="l" t="t" r="r" b="b"/>
              <a:pathLst>
                <a:path w="46" h="151" extrusionOk="0">
                  <a:moveTo>
                    <a:pt x="1" y="0"/>
                  </a:moveTo>
                  <a:lnTo>
                    <a:pt x="1" y="27"/>
                  </a:lnTo>
                  <a:cubicBezTo>
                    <a:pt x="19" y="62"/>
                    <a:pt x="36" y="98"/>
                    <a:pt x="45" y="151"/>
                  </a:cubicBezTo>
                  <a:cubicBezTo>
                    <a:pt x="45" y="98"/>
                    <a:pt x="36" y="45"/>
                    <a:pt x="1"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46" name="Google Shape;6246;p28"/>
            <p:cNvSpPr/>
            <p:nvPr/>
          </p:nvSpPr>
          <p:spPr>
            <a:xfrm>
              <a:off x="209958" y="5143147"/>
              <a:ext cx="1766" cy="1262"/>
            </a:xfrm>
            <a:custGeom>
              <a:avLst/>
              <a:gdLst/>
              <a:ahLst/>
              <a:cxnLst/>
              <a:rect l="l" t="t" r="r" b="b"/>
              <a:pathLst>
                <a:path w="10" h="12" extrusionOk="0">
                  <a:moveTo>
                    <a:pt x="9" y="0"/>
                  </a:moveTo>
                  <a:lnTo>
                    <a:pt x="9" y="0"/>
                  </a:lnTo>
                  <a:cubicBezTo>
                    <a:pt x="9" y="8"/>
                    <a:pt x="9" y="8"/>
                    <a:pt x="0" y="8"/>
                  </a:cubicBezTo>
                  <a:cubicBezTo>
                    <a:pt x="3" y="11"/>
                    <a:pt x="5" y="12"/>
                    <a:pt x="6" y="12"/>
                  </a:cubicBezTo>
                  <a:cubicBezTo>
                    <a:pt x="9" y="12"/>
                    <a:pt x="9" y="6"/>
                    <a:pt x="9"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47" name="Google Shape;6247;p28"/>
            <p:cNvSpPr/>
            <p:nvPr/>
          </p:nvSpPr>
          <p:spPr>
            <a:xfrm>
              <a:off x="100845" y="5305558"/>
              <a:ext cx="177" cy="7574"/>
            </a:xfrm>
            <a:custGeom>
              <a:avLst/>
              <a:gdLst/>
              <a:ahLst/>
              <a:cxnLst/>
              <a:rect l="l" t="t" r="r" b="b"/>
              <a:pathLst>
                <a:path w="1" h="72" extrusionOk="0">
                  <a:moveTo>
                    <a:pt x="0" y="71"/>
                  </a:moveTo>
                  <a:cubicBezTo>
                    <a:pt x="0" y="54"/>
                    <a:pt x="0" y="27"/>
                    <a:pt x="0" y="1"/>
                  </a:cubicBezTo>
                  <a:cubicBezTo>
                    <a:pt x="0" y="18"/>
                    <a:pt x="0" y="36"/>
                    <a:pt x="0" y="7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48" name="Google Shape;6248;p28"/>
            <p:cNvSpPr/>
            <p:nvPr/>
          </p:nvSpPr>
          <p:spPr>
            <a:xfrm>
              <a:off x="2113417" y="4913627"/>
              <a:ext cx="1589" cy="1999"/>
            </a:xfrm>
            <a:custGeom>
              <a:avLst/>
              <a:gdLst/>
              <a:ahLst/>
              <a:cxnLst/>
              <a:rect l="l" t="t" r="r" b="b"/>
              <a:pathLst>
                <a:path w="9" h="19" extrusionOk="0">
                  <a:moveTo>
                    <a:pt x="1" y="0"/>
                  </a:moveTo>
                  <a:lnTo>
                    <a:pt x="1" y="0"/>
                  </a:lnTo>
                  <a:cubicBezTo>
                    <a:pt x="4" y="14"/>
                    <a:pt x="6" y="18"/>
                    <a:pt x="7" y="18"/>
                  </a:cubicBezTo>
                  <a:cubicBezTo>
                    <a:pt x="8" y="18"/>
                    <a:pt x="6" y="6"/>
                    <a:pt x="1"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49" name="Google Shape;6249;p28"/>
            <p:cNvSpPr/>
            <p:nvPr/>
          </p:nvSpPr>
          <p:spPr>
            <a:xfrm>
              <a:off x="2090111" y="4934033"/>
              <a:ext cx="3178" cy="1999"/>
            </a:xfrm>
            <a:custGeom>
              <a:avLst/>
              <a:gdLst/>
              <a:ahLst/>
              <a:cxnLst/>
              <a:rect l="l" t="t" r="r" b="b"/>
              <a:pathLst>
                <a:path w="18" h="19" extrusionOk="0">
                  <a:moveTo>
                    <a:pt x="0" y="1"/>
                  </a:moveTo>
                  <a:cubicBezTo>
                    <a:pt x="9" y="1"/>
                    <a:pt x="9" y="10"/>
                    <a:pt x="18" y="18"/>
                  </a:cubicBezTo>
                  <a:cubicBezTo>
                    <a:pt x="18" y="10"/>
                    <a:pt x="9" y="1"/>
                    <a:pt x="0"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50" name="Google Shape;6250;p28"/>
            <p:cNvSpPr/>
            <p:nvPr/>
          </p:nvSpPr>
          <p:spPr>
            <a:xfrm>
              <a:off x="1994947" y="4736280"/>
              <a:ext cx="177" cy="947"/>
            </a:xfrm>
            <a:custGeom>
              <a:avLst/>
              <a:gdLst/>
              <a:ahLst/>
              <a:cxnLst/>
              <a:rect l="l" t="t" r="r" b="b"/>
              <a:pathLst>
                <a:path w="1" h="9" extrusionOk="0">
                  <a:moveTo>
                    <a:pt x="1" y="0"/>
                  </a:moveTo>
                  <a:lnTo>
                    <a:pt x="1" y="0"/>
                  </a:lnTo>
                  <a:cubicBezTo>
                    <a:pt x="1" y="9"/>
                    <a:pt x="1" y="9"/>
                    <a:pt x="1"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51" name="Google Shape;6251;p28"/>
            <p:cNvSpPr/>
            <p:nvPr/>
          </p:nvSpPr>
          <p:spPr>
            <a:xfrm>
              <a:off x="2111828" y="4914573"/>
              <a:ext cx="1766" cy="5680"/>
            </a:xfrm>
            <a:custGeom>
              <a:avLst/>
              <a:gdLst/>
              <a:ahLst/>
              <a:cxnLst/>
              <a:rect l="l" t="t" r="r" b="b"/>
              <a:pathLst>
                <a:path w="10" h="54" extrusionOk="0">
                  <a:moveTo>
                    <a:pt x="10" y="0"/>
                  </a:moveTo>
                  <a:cubicBezTo>
                    <a:pt x="1" y="9"/>
                    <a:pt x="1" y="27"/>
                    <a:pt x="1" y="53"/>
                  </a:cubicBezTo>
                  <a:cubicBezTo>
                    <a:pt x="1" y="36"/>
                    <a:pt x="10" y="18"/>
                    <a:pt x="10"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52" name="Google Shape;6252;p28"/>
            <p:cNvSpPr/>
            <p:nvPr/>
          </p:nvSpPr>
          <p:spPr>
            <a:xfrm>
              <a:off x="2115006" y="4919202"/>
              <a:ext cx="1766" cy="3787"/>
            </a:xfrm>
            <a:custGeom>
              <a:avLst/>
              <a:gdLst/>
              <a:ahLst/>
              <a:cxnLst/>
              <a:rect l="l" t="t" r="r" b="b"/>
              <a:pathLst>
                <a:path w="10" h="36" extrusionOk="0">
                  <a:moveTo>
                    <a:pt x="0" y="0"/>
                  </a:moveTo>
                  <a:cubicBezTo>
                    <a:pt x="0" y="9"/>
                    <a:pt x="0" y="27"/>
                    <a:pt x="0" y="36"/>
                  </a:cubicBezTo>
                  <a:cubicBezTo>
                    <a:pt x="9" y="36"/>
                    <a:pt x="9" y="36"/>
                    <a:pt x="0"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53" name="Google Shape;6253;p28"/>
            <p:cNvSpPr/>
            <p:nvPr/>
          </p:nvSpPr>
          <p:spPr>
            <a:xfrm>
              <a:off x="2111828" y="4908367"/>
              <a:ext cx="1766" cy="6311"/>
            </a:xfrm>
            <a:custGeom>
              <a:avLst/>
              <a:gdLst/>
              <a:ahLst/>
              <a:cxnLst/>
              <a:rect l="l" t="t" r="r" b="b"/>
              <a:pathLst>
                <a:path w="10" h="60" extrusionOk="0">
                  <a:moveTo>
                    <a:pt x="1" y="0"/>
                  </a:moveTo>
                  <a:cubicBezTo>
                    <a:pt x="1" y="25"/>
                    <a:pt x="10" y="42"/>
                    <a:pt x="10" y="59"/>
                  </a:cubicBezTo>
                  <a:cubicBezTo>
                    <a:pt x="10" y="50"/>
                    <a:pt x="10" y="50"/>
                    <a:pt x="10" y="50"/>
                  </a:cubicBezTo>
                  <a:cubicBezTo>
                    <a:pt x="10" y="42"/>
                    <a:pt x="1" y="25"/>
                    <a:pt x="1"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54" name="Google Shape;6254;p28"/>
            <p:cNvSpPr/>
            <p:nvPr/>
          </p:nvSpPr>
          <p:spPr>
            <a:xfrm>
              <a:off x="390752" y="4832842"/>
              <a:ext cx="1766" cy="2945"/>
            </a:xfrm>
            <a:custGeom>
              <a:avLst/>
              <a:gdLst/>
              <a:ahLst/>
              <a:cxnLst/>
              <a:rect l="l" t="t" r="r" b="b"/>
              <a:pathLst>
                <a:path w="10" h="28" extrusionOk="0">
                  <a:moveTo>
                    <a:pt x="1" y="0"/>
                  </a:moveTo>
                  <a:cubicBezTo>
                    <a:pt x="5" y="20"/>
                    <a:pt x="7" y="27"/>
                    <a:pt x="8" y="27"/>
                  </a:cubicBezTo>
                  <a:cubicBezTo>
                    <a:pt x="10" y="27"/>
                    <a:pt x="10" y="15"/>
                    <a:pt x="10"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55" name="Google Shape;6255;p28"/>
            <p:cNvSpPr/>
            <p:nvPr/>
          </p:nvSpPr>
          <p:spPr>
            <a:xfrm>
              <a:off x="1633359" y="4553252"/>
              <a:ext cx="177" cy="1052"/>
            </a:xfrm>
            <a:custGeom>
              <a:avLst/>
              <a:gdLst/>
              <a:ahLst/>
              <a:cxnLst/>
              <a:rect l="l" t="t" r="r" b="b"/>
              <a:pathLst>
                <a:path w="1" h="10" extrusionOk="0">
                  <a:moveTo>
                    <a:pt x="0" y="9"/>
                  </a:moveTo>
                  <a:lnTo>
                    <a:pt x="0" y="9"/>
                  </a:lnTo>
                  <a:lnTo>
                    <a:pt x="0"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56" name="Google Shape;6256;p28"/>
            <p:cNvSpPr/>
            <p:nvPr/>
          </p:nvSpPr>
          <p:spPr>
            <a:xfrm>
              <a:off x="1609877" y="4542102"/>
              <a:ext cx="23659" cy="11255"/>
            </a:xfrm>
            <a:custGeom>
              <a:avLst/>
              <a:gdLst/>
              <a:ahLst/>
              <a:cxnLst/>
              <a:rect l="l" t="t" r="r" b="b"/>
              <a:pathLst>
                <a:path w="134" h="107" extrusionOk="0">
                  <a:moveTo>
                    <a:pt x="115" y="1"/>
                  </a:moveTo>
                  <a:lnTo>
                    <a:pt x="1" y="107"/>
                  </a:lnTo>
                  <a:cubicBezTo>
                    <a:pt x="29" y="95"/>
                    <a:pt x="49" y="90"/>
                    <a:pt x="68" y="90"/>
                  </a:cubicBezTo>
                  <a:cubicBezTo>
                    <a:pt x="90" y="90"/>
                    <a:pt x="109" y="97"/>
                    <a:pt x="133" y="107"/>
                  </a:cubicBezTo>
                  <a:lnTo>
                    <a:pt x="115"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57" name="Google Shape;6257;p28"/>
            <p:cNvSpPr/>
            <p:nvPr/>
          </p:nvSpPr>
          <p:spPr>
            <a:xfrm>
              <a:off x="478147" y="4592067"/>
              <a:ext cx="1649577" cy="762820"/>
            </a:xfrm>
            <a:custGeom>
              <a:avLst/>
              <a:gdLst/>
              <a:ahLst/>
              <a:cxnLst/>
              <a:rect l="l" t="t" r="r" b="b"/>
              <a:pathLst>
                <a:path w="9343" h="7252" extrusionOk="0">
                  <a:moveTo>
                    <a:pt x="3859" y="364"/>
                  </a:moveTo>
                  <a:cubicBezTo>
                    <a:pt x="3856" y="365"/>
                    <a:pt x="3854" y="366"/>
                    <a:pt x="3852" y="367"/>
                  </a:cubicBezTo>
                  <a:lnTo>
                    <a:pt x="3852" y="367"/>
                  </a:lnTo>
                  <a:cubicBezTo>
                    <a:pt x="3854" y="366"/>
                    <a:pt x="3857" y="365"/>
                    <a:pt x="3859" y="364"/>
                  </a:cubicBezTo>
                  <a:close/>
                  <a:moveTo>
                    <a:pt x="5554" y="364"/>
                  </a:moveTo>
                  <a:cubicBezTo>
                    <a:pt x="5581" y="364"/>
                    <a:pt x="5598" y="364"/>
                    <a:pt x="5625" y="373"/>
                  </a:cubicBezTo>
                  <a:cubicBezTo>
                    <a:pt x="5620" y="376"/>
                    <a:pt x="5614" y="377"/>
                    <a:pt x="5609" y="377"/>
                  </a:cubicBezTo>
                  <a:cubicBezTo>
                    <a:pt x="5595" y="377"/>
                    <a:pt x="5579" y="371"/>
                    <a:pt x="5554" y="364"/>
                  </a:cubicBezTo>
                  <a:close/>
                  <a:moveTo>
                    <a:pt x="3377" y="381"/>
                  </a:moveTo>
                  <a:lnTo>
                    <a:pt x="3364" y="382"/>
                  </a:lnTo>
                  <a:cubicBezTo>
                    <a:pt x="3369" y="382"/>
                    <a:pt x="3373" y="382"/>
                    <a:pt x="3377" y="381"/>
                  </a:cubicBezTo>
                  <a:close/>
                  <a:moveTo>
                    <a:pt x="5858" y="479"/>
                  </a:moveTo>
                  <a:lnTo>
                    <a:pt x="5854" y="479"/>
                  </a:lnTo>
                  <a:cubicBezTo>
                    <a:pt x="5856" y="479"/>
                    <a:pt x="5857" y="479"/>
                    <a:pt x="5858" y="479"/>
                  </a:cubicBezTo>
                  <a:close/>
                  <a:moveTo>
                    <a:pt x="6413" y="483"/>
                  </a:moveTo>
                  <a:lnTo>
                    <a:pt x="6413" y="483"/>
                  </a:lnTo>
                  <a:cubicBezTo>
                    <a:pt x="6408" y="484"/>
                    <a:pt x="6403" y="484"/>
                    <a:pt x="6398" y="485"/>
                  </a:cubicBezTo>
                  <a:lnTo>
                    <a:pt x="6398" y="485"/>
                  </a:lnTo>
                  <a:cubicBezTo>
                    <a:pt x="6397" y="484"/>
                    <a:pt x="6395" y="484"/>
                    <a:pt x="6393" y="484"/>
                  </a:cubicBezTo>
                  <a:cubicBezTo>
                    <a:pt x="6390" y="484"/>
                    <a:pt x="6387" y="485"/>
                    <a:pt x="6384" y="488"/>
                  </a:cubicBezTo>
                  <a:cubicBezTo>
                    <a:pt x="6389" y="487"/>
                    <a:pt x="6393" y="485"/>
                    <a:pt x="6398" y="485"/>
                  </a:cubicBezTo>
                  <a:lnTo>
                    <a:pt x="6398" y="485"/>
                  </a:lnTo>
                  <a:cubicBezTo>
                    <a:pt x="6404" y="486"/>
                    <a:pt x="6411" y="488"/>
                    <a:pt x="6419" y="488"/>
                  </a:cubicBezTo>
                  <a:cubicBezTo>
                    <a:pt x="6417" y="486"/>
                    <a:pt x="6415" y="485"/>
                    <a:pt x="6413" y="483"/>
                  </a:cubicBezTo>
                  <a:close/>
                  <a:moveTo>
                    <a:pt x="7411" y="529"/>
                  </a:moveTo>
                  <a:cubicBezTo>
                    <a:pt x="7413" y="529"/>
                    <a:pt x="7416" y="529"/>
                    <a:pt x="7421" y="531"/>
                  </a:cubicBezTo>
                  <a:lnTo>
                    <a:pt x="7421" y="531"/>
                  </a:lnTo>
                  <a:cubicBezTo>
                    <a:pt x="7416" y="533"/>
                    <a:pt x="7412" y="537"/>
                    <a:pt x="7408" y="541"/>
                  </a:cubicBezTo>
                  <a:cubicBezTo>
                    <a:pt x="7408" y="535"/>
                    <a:pt x="7404" y="529"/>
                    <a:pt x="7411" y="529"/>
                  </a:cubicBezTo>
                  <a:close/>
                  <a:moveTo>
                    <a:pt x="7336" y="751"/>
                  </a:moveTo>
                  <a:cubicBezTo>
                    <a:pt x="7337" y="752"/>
                    <a:pt x="7337" y="752"/>
                    <a:pt x="7338" y="753"/>
                  </a:cubicBezTo>
                  <a:cubicBezTo>
                    <a:pt x="7337" y="752"/>
                    <a:pt x="7337" y="752"/>
                    <a:pt x="7336" y="751"/>
                  </a:cubicBezTo>
                  <a:close/>
                  <a:moveTo>
                    <a:pt x="7375" y="761"/>
                  </a:moveTo>
                  <a:cubicBezTo>
                    <a:pt x="7375" y="762"/>
                    <a:pt x="7374" y="762"/>
                    <a:pt x="7373" y="762"/>
                  </a:cubicBezTo>
                  <a:cubicBezTo>
                    <a:pt x="7374" y="762"/>
                    <a:pt x="7375" y="762"/>
                    <a:pt x="7375" y="761"/>
                  </a:cubicBezTo>
                  <a:close/>
                  <a:moveTo>
                    <a:pt x="1993" y="1276"/>
                  </a:moveTo>
                  <a:cubicBezTo>
                    <a:pt x="1991" y="1287"/>
                    <a:pt x="1989" y="1298"/>
                    <a:pt x="1987" y="1309"/>
                  </a:cubicBezTo>
                  <a:cubicBezTo>
                    <a:pt x="1991" y="1297"/>
                    <a:pt x="1992" y="1286"/>
                    <a:pt x="1993" y="1276"/>
                  </a:cubicBezTo>
                  <a:close/>
                  <a:moveTo>
                    <a:pt x="1669" y="2254"/>
                  </a:moveTo>
                  <a:lnTo>
                    <a:pt x="1669" y="2254"/>
                  </a:lnTo>
                  <a:cubicBezTo>
                    <a:pt x="1667" y="2265"/>
                    <a:pt x="1664" y="2274"/>
                    <a:pt x="1662" y="2284"/>
                  </a:cubicBezTo>
                  <a:lnTo>
                    <a:pt x="1662" y="2284"/>
                  </a:lnTo>
                  <a:cubicBezTo>
                    <a:pt x="1666" y="2273"/>
                    <a:pt x="1669" y="2262"/>
                    <a:pt x="1669" y="2254"/>
                  </a:cubicBezTo>
                  <a:close/>
                  <a:moveTo>
                    <a:pt x="1069" y="3199"/>
                  </a:moveTo>
                  <a:lnTo>
                    <a:pt x="1069" y="3199"/>
                  </a:lnTo>
                  <a:cubicBezTo>
                    <a:pt x="1064" y="3225"/>
                    <a:pt x="1062" y="3234"/>
                    <a:pt x="1060" y="3234"/>
                  </a:cubicBezTo>
                  <a:cubicBezTo>
                    <a:pt x="1058" y="3234"/>
                    <a:pt x="1055" y="3225"/>
                    <a:pt x="1051" y="3216"/>
                  </a:cubicBezTo>
                  <a:lnTo>
                    <a:pt x="1069" y="3199"/>
                  </a:lnTo>
                  <a:close/>
                  <a:moveTo>
                    <a:pt x="596" y="4424"/>
                  </a:moveTo>
                  <a:cubicBezTo>
                    <a:pt x="595" y="4425"/>
                    <a:pt x="593" y="4425"/>
                    <a:pt x="592" y="4426"/>
                  </a:cubicBezTo>
                  <a:cubicBezTo>
                    <a:pt x="593" y="4426"/>
                    <a:pt x="595" y="4425"/>
                    <a:pt x="596" y="4424"/>
                  </a:cubicBezTo>
                  <a:close/>
                  <a:moveTo>
                    <a:pt x="3926" y="0"/>
                  </a:moveTo>
                  <a:cubicBezTo>
                    <a:pt x="3884" y="0"/>
                    <a:pt x="3777" y="49"/>
                    <a:pt x="3686" y="49"/>
                  </a:cubicBezTo>
                  <a:cubicBezTo>
                    <a:pt x="3663" y="49"/>
                    <a:pt x="3640" y="46"/>
                    <a:pt x="3620" y="38"/>
                  </a:cubicBezTo>
                  <a:lnTo>
                    <a:pt x="3620" y="38"/>
                  </a:lnTo>
                  <a:cubicBezTo>
                    <a:pt x="3647" y="55"/>
                    <a:pt x="3665" y="73"/>
                    <a:pt x="3620" y="91"/>
                  </a:cubicBezTo>
                  <a:cubicBezTo>
                    <a:pt x="3616" y="91"/>
                    <a:pt x="3611" y="91"/>
                    <a:pt x="3605" y="91"/>
                  </a:cubicBezTo>
                  <a:cubicBezTo>
                    <a:pt x="3551" y="91"/>
                    <a:pt x="3475" y="65"/>
                    <a:pt x="3411" y="65"/>
                  </a:cubicBezTo>
                  <a:cubicBezTo>
                    <a:pt x="3380" y="65"/>
                    <a:pt x="3351" y="72"/>
                    <a:pt x="3329" y="91"/>
                  </a:cubicBezTo>
                  <a:cubicBezTo>
                    <a:pt x="3320" y="91"/>
                    <a:pt x="3320" y="82"/>
                    <a:pt x="3311" y="82"/>
                  </a:cubicBezTo>
                  <a:cubicBezTo>
                    <a:pt x="3258" y="100"/>
                    <a:pt x="3117" y="126"/>
                    <a:pt x="3091" y="161"/>
                  </a:cubicBezTo>
                  <a:cubicBezTo>
                    <a:pt x="3076" y="140"/>
                    <a:pt x="3053" y="131"/>
                    <a:pt x="3026" y="131"/>
                  </a:cubicBezTo>
                  <a:cubicBezTo>
                    <a:pt x="2936" y="131"/>
                    <a:pt x="2798" y="228"/>
                    <a:pt x="2734" y="228"/>
                  </a:cubicBezTo>
                  <a:cubicBezTo>
                    <a:pt x="2718" y="228"/>
                    <a:pt x="2707" y="222"/>
                    <a:pt x="2702" y="205"/>
                  </a:cubicBezTo>
                  <a:cubicBezTo>
                    <a:pt x="2640" y="223"/>
                    <a:pt x="2579" y="250"/>
                    <a:pt x="2517" y="276"/>
                  </a:cubicBezTo>
                  <a:lnTo>
                    <a:pt x="2517" y="267"/>
                  </a:lnTo>
                  <a:cubicBezTo>
                    <a:pt x="2402" y="311"/>
                    <a:pt x="2375" y="364"/>
                    <a:pt x="2349" y="409"/>
                  </a:cubicBezTo>
                  <a:cubicBezTo>
                    <a:pt x="2344" y="410"/>
                    <a:pt x="2340" y="411"/>
                    <a:pt x="2337" y="411"/>
                  </a:cubicBezTo>
                  <a:cubicBezTo>
                    <a:pt x="2325" y="411"/>
                    <a:pt x="2331" y="398"/>
                    <a:pt x="2331" y="391"/>
                  </a:cubicBezTo>
                  <a:lnTo>
                    <a:pt x="2331" y="391"/>
                  </a:lnTo>
                  <a:cubicBezTo>
                    <a:pt x="2164" y="479"/>
                    <a:pt x="2146" y="506"/>
                    <a:pt x="2075" y="647"/>
                  </a:cubicBezTo>
                  <a:lnTo>
                    <a:pt x="2040" y="638"/>
                  </a:lnTo>
                  <a:cubicBezTo>
                    <a:pt x="2022" y="682"/>
                    <a:pt x="1810" y="815"/>
                    <a:pt x="1757" y="1009"/>
                  </a:cubicBezTo>
                  <a:cubicBezTo>
                    <a:pt x="1757" y="1009"/>
                    <a:pt x="1757" y="1000"/>
                    <a:pt x="1757" y="983"/>
                  </a:cubicBezTo>
                  <a:cubicBezTo>
                    <a:pt x="1687" y="1186"/>
                    <a:pt x="1475" y="1406"/>
                    <a:pt x="1563" y="1530"/>
                  </a:cubicBezTo>
                  <a:lnTo>
                    <a:pt x="1554" y="1662"/>
                  </a:lnTo>
                  <a:cubicBezTo>
                    <a:pt x="1572" y="1616"/>
                    <a:pt x="1584" y="1600"/>
                    <a:pt x="1592" y="1600"/>
                  </a:cubicBezTo>
                  <a:cubicBezTo>
                    <a:pt x="1607" y="1600"/>
                    <a:pt x="1609" y="1657"/>
                    <a:pt x="1622" y="1657"/>
                  </a:cubicBezTo>
                  <a:cubicBezTo>
                    <a:pt x="1625" y="1657"/>
                    <a:pt x="1629" y="1653"/>
                    <a:pt x="1634" y="1645"/>
                  </a:cubicBezTo>
                  <a:lnTo>
                    <a:pt x="1634" y="1645"/>
                  </a:lnTo>
                  <a:cubicBezTo>
                    <a:pt x="1628" y="1694"/>
                    <a:pt x="1591" y="1752"/>
                    <a:pt x="1576" y="1752"/>
                  </a:cubicBezTo>
                  <a:cubicBezTo>
                    <a:pt x="1569" y="1752"/>
                    <a:pt x="1567" y="1742"/>
                    <a:pt x="1572" y="1715"/>
                  </a:cubicBezTo>
                  <a:lnTo>
                    <a:pt x="1581" y="1707"/>
                  </a:lnTo>
                  <a:cubicBezTo>
                    <a:pt x="1576" y="1703"/>
                    <a:pt x="1572" y="1701"/>
                    <a:pt x="1568" y="1701"/>
                  </a:cubicBezTo>
                  <a:cubicBezTo>
                    <a:pt x="1525" y="1701"/>
                    <a:pt x="1500" y="1893"/>
                    <a:pt x="1462" y="1893"/>
                  </a:cubicBezTo>
                  <a:cubicBezTo>
                    <a:pt x="1460" y="1893"/>
                    <a:pt x="1459" y="1893"/>
                    <a:pt x="1457" y="1892"/>
                  </a:cubicBezTo>
                  <a:cubicBezTo>
                    <a:pt x="1369" y="2219"/>
                    <a:pt x="1254" y="2519"/>
                    <a:pt x="1157" y="2819"/>
                  </a:cubicBezTo>
                  <a:lnTo>
                    <a:pt x="1219" y="2801"/>
                  </a:lnTo>
                  <a:lnTo>
                    <a:pt x="1219" y="2801"/>
                  </a:lnTo>
                  <a:lnTo>
                    <a:pt x="1183" y="2899"/>
                  </a:lnTo>
                  <a:cubicBezTo>
                    <a:pt x="1177" y="2909"/>
                    <a:pt x="1167" y="2915"/>
                    <a:pt x="1160" y="2915"/>
                  </a:cubicBezTo>
                  <a:cubicBezTo>
                    <a:pt x="1148" y="2915"/>
                    <a:pt x="1140" y="2898"/>
                    <a:pt x="1157" y="2854"/>
                  </a:cubicBezTo>
                  <a:lnTo>
                    <a:pt x="1157" y="2854"/>
                  </a:lnTo>
                  <a:cubicBezTo>
                    <a:pt x="1122" y="2881"/>
                    <a:pt x="1139" y="2987"/>
                    <a:pt x="1157" y="2987"/>
                  </a:cubicBezTo>
                  <a:cubicBezTo>
                    <a:pt x="1139" y="3023"/>
                    <a:pt x="1127" y="3036"/>
                    <a:pt x="1119" y="3036"/>
                  </a:cubicBezTo>
                  <a:cubicBezTo>
                    <a:pt x="1100" y="3036"/>
                    <a:pt x="1108" y="2954"/>
                    <a:pt x="1106" y="2954"/>
                  </a:cubicBezTo>
                  <a:lnTo>
                    <a:pt x="1106" y="2954"/>
                  </a:lnTo>
                  <a:cubicBezTo>
                    <a:pt x="1105" y="2954"/>
                    <a:pt x="1105" y="2956"/>
                    <a:pt x="1104" y="2960"/>
                  </a:cubicBezTo>
                  <a:lnTo>
                    <a:pt x="1086" y="3022"/>
                  </a:lnTo>
                  <a:lnTo>
                    <a:pt x="1095" y="3005"/>
                  </a:lnTo>
                  <a:lnTo>
                    <a:pt x="1095" y="3005"/>
                  </a:lnTo>
                  <a:cubicBezTo>
                    <a:pt x="1104" y="3066"/>
                    <a:pt x="1122" y="3075"/>
                    <a:pt x="1086" y="3163"/>
                  </a:cubicBezTo>
                  <a:cubicBezTo>
                    <a:pt x="1060" y="3216"/>
                    <a:pt x="1051" y="3181"/>
                    <a:pt x="1042" y="3208"/>
                  </a:cubicBezTo>
                  <a:cubicBezTo>
                    <a:pt x="1042" y="3205"/>
                    <a:pt x="1042" y="3204"/>
                    <a:pt x="1041" y="3204"/>
                  </a:cubicBezTo>
                  <a:cubicBezTo>
                    <a:pt x="1038" y="3204"/>
                    <a:pt x="1033" y="3214"/>
                    <a:pt x="1033" y="3234"/>
                  </a:cubicBezTo>
                  <a:lnTo>
                    <a:pt x="980" y="3367"/>
                  </a:lnTo>
                  <a:lnTo>
                    <a:pt x="980" y="3367"/>
                  </a:lnTo>
                  <a:lnTo>
                    <a:pt x="1033" y="3331"/>
                  </a:lnTo>
                  <a:lnTo>
                    <a:pt x="1033" y="3331"/>
                  </a:lnTo>
                  <a:cubicBezTo>
                    <a:pt x="1033" y="3377"/>
                    <a:pt x="1014" y="3418"/>
                    <a:pt x="1029" y="3418"/>
                  </a:cubicBezTo>
                  <a:cubicBezTo>
                    <a:pt x="1034" y="3418"/>
                    <a:pt x="1044" y="3413"/>
                    <a:pt x="1060" y="3402"/>
                  </a:cubicBezTo>
                  <a:lnTo>
                    <a:pt x="1060" y="3402"/>
                  </a:lnTo>
                  <a:cubicBezTo>
                    <a:pt x="963" y="3472"/>
                    <a:pt x="866" y="3879"/>
                    <a:pt x="830" y="3923"/>
                  </a:cubicBezTo>
                  <a:cubicBezTo>
                    <a:pt x="821" y="4011"/>
                    <a:pt x="795" y="4091"/>
                    <a:pt x="751" y="4188"/>
                  </a:cubicBezTo>
                  <a:cubicBezTo>
                    <a:pt x="756" y="4182"/>
                    <a:pt x="766" y="4178"/>
                    <a:pt x="774" y="4178"/>
                  </a:cubicBezTo>
                  <a:cubicBezTo>
                    <a:pt x="792" y="4178"/>
                    <a:pt x="807" y="4196"/>
                    <a:pt x="777" y="4250"/>
                  </a:cubicBezTo>
                  <a:cubicBezTo>
                    <a:pt x="768" y="4241"/>
                    <a:pt x="760" y="4238"/>
                    <a:pt x="752" y="4238"/>
                  </a:cubicBezTo>
                  <a:cubicBezTo>
                    <a:pt x="700" y="4238"/>
                    <a:pt x="670" y="4390"/>
                    <a:pt x="596" y="4424"/>
                  </a:cubicBezTo>
                  <a:lnTo>
                    <a:pt x="596" y="4424"/>
                  </a:lnTo>
                  <a:cubicBezTo>
                    <a:pt x="598" y="4423"/>
                    <a:pt x="600" y="4423"/>
                    <a:pt x="602" y="4423"/>
                  </a:cubicBezTo>
                  <a:cubicBezTo>
                    <a:pt x="639" y="4423"/>
                    <a:pt x="539" y="4614"/>
                    <a:pt x="577" y="4614"/>
                  </a:cubicBezTo>
                  <a:cubicBezTo>
                    <a:pt x="582" y="4614"/>
                    <a:pt x="590" y="4611"/>
                    <a:pt x="601" y="4603"/>
                  </a:cubicBezTo>
                  <a:lnTo>
                    <a:pt x="601" y="4603"/>
                  </a:lnTo>
                  <a:cubicBezTo>
                    <a:pt x="589" y="4624"/>
                    <a:pt x="581" y="4630"/>
                    <a:pt x="574" y="4630"/>
                  </a:cubicBezTo>
                  <a:cubicBezTo>
                    <a:pt x="566" y="4630"/>
                    <a:pt x="561" y="4623"/>
                    <a:pt x="552" y="4623"/>
                  </a:cubicBezTo>
                  <a:cubicBezTo>
                    <a:pt x="547" y="4623"/>
                    <a:pt x="540" y="4626"/>
                    <a:pt x="530" y="4638"/>
                  </a:cubicBezTo>
                  <a:cubicBezTo>
                    <a:pt x="495" y="4815"/>
                    <a:pt x="353" y="4991"/>
                    <a:pt x="292" y="5221"/>
                  </a:cubicBezTo>
                  <a:cubicBezTo>
                    <a:pt x="296" y="5221"/>
                    <a:pt x="307" y="5214"/>
                    <a:pt x="317" y="5214"/>
                  </a:cubicBezTo>
                  <a:cubicBezTo>
                    <a:pt x="327" y="5214"/>
                    <a:pt x="336" y="5221"/>
                    <a:pt x="336" y="5247"/>
                  </a:cubicBezTo>
                  <a:lnTo>
                    <a:pt x="247" y="5344"/>
                  </a:lnTo>
                  <a:cubicBezTo>
                    <a:pt x="239" y="5389"/>
                    <a:pt x="300" y="5397"/>
                    <a:pt x="239" y="5468"/>
                  </a:cubicBezTo>
                  <a:cubicBezTo>
                    <a:pt x="243" y="5464"/>
                    <a:pt x="250" y="5459"/>
                    <a:pt x="255" y="5459"/>
                  </a:cubicBezTo>
                  <a:cubicBezTo>
                    <a:pt x="261" y="5459"/>
                    <a:pt x="265" y="5464"/>
                    <a:pt x="265" y="5477"/>
                  </a:cubicBezTo>
                  <a:cubicBezTo>
                    <a:pt x="89" y="5892"/>
                    <a:pt x="124" y="6369"/>
                    <a:pt x="0" y="6819"/>
                  </a:cubicBezTo>
                  <a:cubicBezTo>
                    <a:pt x="10" y="6797"/>
                    <a:pt x="16" y="6788"/>
                    <a:pt x="20" y="6788"/>
                  </a:cubicBezTo>
                  <a:cubicBezTo>
                    <a:pt x="27" y="6788"/>
                    <a:pt x="27" y="6817"/>
                    <a:pt x="27" y="6845"/>
                  </a:cubicBezTo>
                  <a:cubicBezTo>
                    <a:pt x="27" y="6837"/>
                    <a:pt x="30" y="6834"/>
                    <a:pt x="34" y="6834"/>
                  </a:cubicBezTo>
                  <a:cubicBezTo>
                    <a:pt x="43" y="6834"/>
                    <a:pt x="59" y="6845"/>
                    <a:pt x="71" y="6845"/>
                  </a:cubicBezTo>
                  <a:lnTo>
                    <a:pt x="18" y="7031"/>
                  </a:lnTo>
                  <a:cubicBezTo>
                    <a:pt x="62" y="7066"/>
                    <a:pt x="27" y="7234"/>
                    <a:pt x="71" y="7252"/>
                  </a:cubicBezTo>
                  <a:lnTo>
                    <a:pt x="62" y="7199"/>
                  </a:lnTo>
                  <a:lnTo>
                    <a:pt x="62" y="7199"/>
                  </a:lnTo>
                  <a:cubicBezTo>
                    <a:pt x="71" y="7210"/>
                    <a:pt x="79" y="7215"/>
                    <a:pt x="88" y="7215"/>
                  </a:cubicBezTo>
                  <a:cubicBezTo>
                    <a:pt x="131" y="7215"/>
                    <a:pt x="177" y="7092"/>
                    <a:pt x="234" y="7092"/>
                  </a:cubicBezTo>
                  <a:cubicBezTo>
                    <a:pt x="235" y="7092"/>
                    <a:pt x="237" y="7092"/>
                    <a:pt x="239" y="7093"/>
                  </a:cubicBezTo>
                  <a:cubicBezTo>
                    <a:pt x="177" y="7004"/>
                    <a:pt x="327" y="6872"/>
                    <a:pt x="247" y="6722"/>
                  </a:cubicBezTo>
                  <a:cubicBezTo>
                    <a:pt x="251" y="6717"/>
                    <a:pt x="253" y="6715"/>
                    <a:pt x="256" y="6715"/>
                  </a:cubicBezTo>
                  <a:cubicBezTo>
                    <a:pt x="264" y="6715"/>
                    <a:pt x="267" y="6743"/>
                    <a:pt x="277" y="6743"/>
                  </a:cubicBezTo>
                  <a:cubicBezTo>
                    <a:pt x="279" y="6743"/>
                    <a:pt x="280" y="6742"/>
                    <a:pt x="283" y="6740"/>
                  </a:cubicBezTo>
                  <a:cubicBezTo>
                    <a:pt x="256" y="6704"/>
                    <a:pt x="256" y="6651"/>
                    <a:pt x="274" y="6581"/>
                  </a:cubicBezTo>
                  <a:lnTo>
                    <a:pt x="274" y="6581"/>
                  </a:lnTo>
                  <a:lnTo>
                    <a:pt x="283" y="6589"/>
                  </a:lnTo>
                  <a:cubicBezTo>
                    <a:pt x="292" y="6360"/>
                    <a:pt x="327" y="6272"/>
                    <a:pt x="389" y="6024"/>
                  </a:cubicBezTo>
                  <a:lnTo>
                    <a:pt x="389" y="6024"/>
                  </a:lnTo>
                  <a:lnTo>
                    <a:pt x="353" y="6042"/>
                  </a:lnTo>
                  <a:cubicBezTo>
                    <a:pt x="371" y="5989"/>
                    <a:pt x="380" y="5980"/>
                    <a:pt x="398" y="5954"/>
                  </a:cubicBezTo>
                  <a:cubicBezTo>
                    <a:pt x="393" y="5944"/>
                    <a:pt x="388" y="5940"/>
                    <a:pt x="385" y="5940"/>
                  </a:cubicBezTo>
                  <a:cubicBezTo>
                    <a:pt x="365" y="5940"/>
                    <a:pt x="359" y="6047"/>
                    <a:pt x="340" y="6047"/>
                  </a:cubicBezTo>
                  <a:cubicBezTo>
                    <a:pt x="336" y="6047"/>
                    <a:pt x="332" y="6043"/>
                    <a:pt x="327" y="6033"/>
                  </a:cubicBezTo>
                  <a:cubicBezTo>
                    <a:pt x="398" y="5980"/>
                    <a:pt x="398" y="5662"/>
                    <a:pt x="486" y="5636"/>
                  </a:cubicBezTo>
                  <a:cubicBezTo>
                    <a:pt x="495" y="5608"/>
                    <a:pt x="492" y="5602"/>
                    <a:pt x="486" y="5602"/>
                  </a:cubicBezTo>
                  <a:cubicBezTo>
                    <a:pt x="481" y="5602"/>
                    <a:pt x="474" y="5605"/>
                    <a:pt x="469" y="5605"/>
                  </a:cubicBezTo>
                  <a:cubicBezTo>
                    <a:pt x="462" y="5605"/>
                    <a:pt x="458" y="5598"/>
                    <a:pt x="468" y="5565"/>
                  </a:cubicBezTo>
                  <a:lnTo>
                    <a:pt x="495" y="5556"/>
                  </a:lnTo>
                  <a:lnTo>
                    <a:pt x="477" y="5530"/>
                  </a:lnTo>
                  <a:cubicBezTo>
                    <a:pt x="495" y="5477"/>
                    <a:pt x="521" y="5459"/>
                    <a:pt x="539" y="5459"/>
                  </a:cubicBezTo>
                  <a:cubicBezTo>
                    <a:pt x="539" y="5468"/>
                    <a:pt x="530" y="5495"/>
                    <a:pt x="530" y="5512"/>
                  </a:cubicBezTo>
                  <a:cubicBezTo>
                    <a:pt x="574" y="5450"/>
                    <a:pt x="583" y="5318"/>
                    <a:pt x="592" y="5300"/>
                  </a:cubicBezTo>
                  <a:lnTo>
                    <a:pt x="592" y="5300"/>
                  </a:lnTo>
                  <a:lnTo>
                    <a:pt x="556" y="5371"/>
                  </a:lnTo>
                  <a:cubicBezTo>
                    <a:pt x="601" y="5150"/>
                    <a:pt x="742" y="4903"/>
                    <a:pt x="786" y="4682"/>
                  </a:cubicBezTo>
                  <a:lnTo>
                    <a:pt x="786" y="4682"/>
                  </a:lnTo>
                  <a:lnTo>
                    <a:pt x="768" y="4691"/>
                  </a:lnTo>
                  <a:cubicBezTo>
                    <a:pt x="804" y="4523"/>
                    <a:pt x="830" y="4576"/>
                    <a:pt x="892" y="4391"/>
                  </a:cubicBezTo>
                  <a:lnTo>
                    <a:pt x="892" y="4400"/>
                  </a:lnTo>
                  <a:cubicBezTo>
                    <a:pt x="892" y="4364"/>
                    <a:pt x="901" y="4311"/>
                    <a:pt x="919" y="4267"/>
                  </a:cubicBezTo>
                  <a:cubicBezTo>
                    <a:pt x="919" y="4277"/>
                    <a:pt x="921" y="4281"/>
                    <a:pt x="925" y="4281"/>
                  </a:cubicBezTo>
                  <a:cubicBezTo>
                    <a:pt x="938" y="4281"/>
                    <a:pt x="966" y="4241"/>
                    <a:pt x="977" y="4241"/>
                  </a:cubicBezTo>
                  <a:cubicBezTo>
                    <a:pt x="981" y="4241"/>
                    <a:pt x="982" y="4245"/>
                    <a:pt x="980" y="4258"/>
                  </a:cubicBezTo>
                  <a:cubicBezTo>
                    <a:pt x="1024" y="4073"/>
                    <a:pt x="989" y="4161"/>
                    <a:pt x="980" y="4029"/>
                  </a:cubicBezTo>
                  <a:lnTo>
                    <a:pt x="1016" y="4011"/>
                  </a:lnTo>
                  <a:cubicBezTo>
                    <a:pt x="1007" y="3967"/>
                    <a:pt x="998" y="3958"/>
                    <a:pt x="1024" y="3861"/>
                  </a:cubicBezTo>
                  <a:cubicBezTo>
                    <a:pt x="1024" y="3887"/>
                    <a:pt x="1030" y="3895"/>
                    <a:pt x="1037" y="3895"/>
                  </a:cubicBezTo>
                  <a:cubicBezTo>
                    <a:pt x="1047" y="3895"/>
                    <a:pt x="1061" y="3880"/>
                    <a:pt x="1070" y="3880"/>
                  </a:cubicBezTo>
                  <a:cubicBezTo>
                    <a:pt x="1076" y="3880"/>
                    <a:pt x="1080" y="3888"/>
                    <a:pt x="1077" y="3914"/>
                  </a:cubicBezTo>
                  <a:cubicBezTo>
                    <a:pt x="1201" y="3746"/>
                    <a:pt x="1122" y="3614"/>
                    <a:pt x="1228" y="3561"/>
                  </a:cubicBezTo>
                  <a:cubicBezTo>
                    <a:pt x="1221" y="3540"/>
                    <a:pt x="1214" y="3532"/>
                    <a:pt x="1207" y="3532"/>
                  </a:cubicBezTo>
                  <a:cubicBezTo>
                    <a:pt x="1178" y="3532"/>
                    <a:pt x="1147" y="3665"/>
                    <a:pt x="1141" y="3665"/>
                  </a:cubicBezTo>
                  <a:cubicBezTo>
                    <a:pt x="1140" y="3665"/>
                    <a:pt x="1139" y="3663"/>
                    <a:pt x="1139" y="3658"/>
                  </a:cubicBezTo>
                  <a:cubicBezTo>
                    <a:pt x="1136" y="3661"/>
                    <a:pt x="1133" y="3662"/>
                    <a:pt x="1130" y="3662"/>
                  </a:cubicBezTo>
                  <a:cubicBezTo>
                    <a:pt x="1106" y="3662"/>
                    <a:pt x="1115" y="3563"/>
                    <a:pt x="1139" y="3508"/>
                  </a:cubicBezTo>
                  <a:cubicBezTo>
                    <a:pt x="1165" y="3456"/>
                    <a:pt x="1257" y="3438"/>
                    <a:pt x="1303" y="3301"/>
                  </a:cubicBezTo>
                  <a:lnTo>
                    <a:pt x="1303" y="3301"/>
                  </a:lnTo>
                  <a:cubicBezTo>
                    <a:pt x="1302" y="3307"/>
                    <a:pt x="1304" y="3311"/>
                    <a:pt x="1298" y="3322"/>
                  </a:cubicBezTo>
                  <a:cubicBezTo>
                    <a:pt x="1334" y="3269"/>
                    <a:pt x="1316" y="3199"/>
                    <a:pt x="1360" y="3146"/>
                  </a:cubicBezTo>
                  <a:cubicBezTo>
                    <a:pt x="1334" y="3093"/>
                    <a:pt x="1386" y="3049"/>
                    <a:pt x="1342" y="3022"/>
                  </a:cubicBezTo>
                  <a:lnTo>
                    <a:pt x="1342" y="3022"/>
                  </a:lnTo>
                  <a:lnTo>
                    <a:pt x="1316" y="3163"/>
                  </a:lnTo>
                  <a:cubicBezTo>
                    <a:pt x="1325" y="3084"/>
                    <a:pt x="1289" y="2987"/>
                    <a:pt x="1351" y="2872"/>
                  </a:cubicBezTo>
                  <a:cubicBezTo>
                    <a:pt x="1360" y="2881"/>
                    <a:pt x="1360" y="2925"/>
                    <a:pt x="1360" y="2952"/>
                  </a:cubicBezTo>
                  <a:cubicBezTo>
                    <a:pt x="1386" y="2925"/>
                    <a:pt x="1378" y="2881"/>
                    <a:pt x="1404" y="2846"/>
                  </a:cubicBezTo>
                  <a:lnTo>
                    <a:pt x="1404" y="2846"/>
                  </a:lnTo>
                  <a:cubicBezTo>
                    <a:pt x="1448" y="2872"/>
                    <a:pt x="1360" y="3022"/>
                    <a:pt x="1378" y="3119"/>
                  </a:cubicBezTo>
                  <a:cubicBezTo>
                    <a:pt x="1399" y="3090"/>
                    <a:pt x="1391" y="2989"/>
                    <a:pt x="1413" y="2989"/>
                  </a:cubicBezTo>
                  <a:cubicBezTo>
                    <a:pt x="1417" y="2989"/>
                    <a:pt x="1423" y="2994"/>
                    <a:pt x="1431" y="3005"/>
                  </a:cubicBezTo>
                  <a:cubicBezTo>
                    <a:pt x="1378" y="2916"/>
                    <a:pt x="1484" y="2854"/>
                    <a:pt x="1457" y="2740"/>
                  </a:cubicBezTo>
                  <a:lnTo>
                    <a:pt x="1457" y="2740"/>
                  </a:lnTo>
                  <a:lnTo>
                    <a:pt x="1484" y="2757"/>
                  </a:lnTo>
                  <a:cubicBezTo>
                    <a:pt x="1484" y="2740"/>
                    <a:pt x="1484" y="2695"/>
                    <a:pt x="1492" y="2669"/>
                  </a:cubicBezTo>
                  <a:lnTo>
                    <a:pt x="1519" y="2731"/>
                  </a:lnTo>
                  <a:cubicBezTo>
                    <a:pt x="1501" y="2642"/>
                    <a:pt x="1590" y="2581"/>
                    <a:pt x="1598" y="2501"/>
                  </a:cubicBezTo>
                  <a:lnTo>
                    <a:pt x="1598" y="2501"/>
                  </a:lnTo>
                  <a:cubicBezTo>
                    <a:pt x="1577" y="2568"/>
                    <a:pt x="1565" y="2584"/>
                    <a:pt x="1554" y="2584"/>
                  </a:cubicBezTo>
                  <a:cubicBezTo>
                    <a:pt x="1544" y="2584"/>
                    <a:pt x="1536" y="2569"/>
                    <a:pt x="1525" y="2569"/>
                  </a:cubicBezTo>
                  <a:cubicBezTo>
                    <a:pt x="1518" y="2569"/>
                    <a:pt x="1511" y="2574"/>
                    <a:pt x="1501" y="2590"/>
                  </a:cubicBezTo>
                  <a:cubicBezTo>
                    <a:pt x="1518" y="2379"/>
                    <a:pt x="1608" y="2482"/>
                    <a:pt x="1662" y="2284"/>
                  </a:cubicBezTo>
                  <a:lnTo>
                    <a:pt x="1662" y="2284"/>
                  </a:lnTo>
                  <a:cubicBezTo>
                    <a:pt x="1652" y="2308"/>
                    <a:pt x="1634" y="2333"/>
                    <a:pt x="1624" y="2333"/>
                  </a:cubicBezTo>
                  <a:cubicBezTo>
                    <a:pt x="1619" y="2333"/>
                    <a:pt x="1616" y="2328"/>
                    <a:pt x="1616" y="2316"/>
                  </a:cubicBezTo>
                  <a:cubicBezTo>
                    <a:pt x="1634" y="2272"/>
                    <a:pt x="1660" y="2219"/>
                    <a:pt x="1687" y="2192"/>
                  </a:cubicBezTo>
                  <a:cubicBezTo>
                    <a:pt x="1698" y="2142"/>
                    <a:pt x="1698" y="2127"/>
                    <a:pt x="1693" y="2127"/>
                  </a:cubicBezTo>
                  <a:cubicBezTo>
                    <a:pt x="1686" y="2127"/>
                    <a:pt x="1668" y="2157"/>
                    <a:pt x="1658" y="2157"/>
                  </a:cubicBezTo>
                  <a:cubicBezTo>
                    <a:pt x="1654" y="2157"/>
                    <a:pt x="1651" y="2153"/>
                    <a:pt x="1651" y="2139"/>
                  </a:cubicBezTo>
                  <a:cubicBezTo>
                    <a:pt x="1704" y="2095"/>
                    <a:pt x="1651" y="2060"/>
                    <a:pt x="1660" y="1989"/>
                  </a:cubicBezTo>
                  <a:lnTo>
                    <a:pt x="1660" y="1989"/>
                  </a:lnTo>
                  <a:lnTo>
                    <a:pt x="1696" y="1998"/>
                  </a:lnTo>
                  <a:cubicBezTo>
                    <a:pt x="1757" y="1830"/>
                    <a:pt x="1643" y="1927"/>
                    <a:pt x="1704" y="1786"/>
                  </a:cubicBezTo>
                  <a:lnTo>
                    <a:pt x="1704" y="1786"/>
                  </a:lnTo>
                  <a:lnTo>
                    <a:pt x="1731" y="1865"/>
                  </a:lnTo>
                  <a:lnTo>
                    <a:pt x="1749" y="1777"/>
                  </a:lnTo>
                  <a:lnTo>
                    <a:pt x="1775" y="1804"/>
                  </a:lnTo>
                  <a:cubicBezTo>
                    <a:pt x="1775" y="1715"/>
                    <a:pt x="1793" y="1689"/>
                    <a:pt x="1828" y="1609"/>
                  </a:cubicBezTo>
                  <a:lnTo>
                    <a:pt x="1828" y="1609"/>
                  </a:lnTo>
                  <a:cubicBezTo>
                    <a:pt x="1826" y="1610"/>
                    <a:pt x="1823" y="1611"/>
                    <a:pt x="1821" y="1611"/>
                  </a:cubicBezTo>
                  <a:cubicBezTo>
                    <a:pt x="1797" y="1611"/>
                    <a:pt x="1777" y="1568"/>
                    <a:pt x="1801" y="1503"/>
                  </a:cubicBezTo>
                  <a:cubicBezTo>
                    <a:pt x="1811" y="1492"/>
                    <a:pt x="1817" y="1489"/>
                    <a:pt x="1820" y="1489"/>
                  </a:cubicBezTo>
                  <a:cubicBezTo>
                    <a:pt x="1824" y="1489"/>
                    <a:pt x="1826" y="1491"/>
                    <a:pt x="1827" y="1491"/>
                  </a:cubicBezTo>
                  <a:cubicBezTo>
                    <a:pt x="1830" y="1491"/>
                    <a:pt x="1833" y="1483"/>
                    <a:pt x="1846" y="1433"/>
                  </a:cubicBezTo>
                  <a:lnTo>
                    <a:pt x="1846" y="1433"/>
                  </a:lnTo>
                  <a:cubicBezTo>
                    <a:pt x="1863" y="1468"/>
                    <a:pt x="1872" y="1503"/>
                    <a:pt x="1828" y="1539"/>
                  </a:cubicBezTo>
                  <a:cubicBezTo>
                    <a:pt x="1837" y="1548"/>
                    <a:pt x="1846" y="1565"/>
                    <a:pt x="1854" y="1574"/>
                  </a:cubicBezTo>
                  <a:cubicBezTo>
                    <a:pt x="1890" y="1530"/>
                    <a:pt x="1899" y="1442"/>
                    <a:pt x="1916" y="1406"/>
                  </a:cubicBezTo>
                  <a:lnTo>
                    <a:pt x="1916" y="1406"/>
                  </a:lnTo>
                  <a:cubicBezTo>
                    <a:pt x="1907" y="1424"/>
                    <a:pt x="1899" y="1433"/>
                    <a:pt x="1890" y="1442"/>
                  </a:cubicBezTo>
                  <a:cubicBezTo>
                    <a:pt x="1899" y="1389"/>
                    <a:pt x="1907" y="1336"/>
                    <a:pt x="1907" y="1283"/>
                  </a:cubicBezTo>
                  <a:cubicBezTo>
                    <a:pt x="1915" y="1278"/>
                    <a:pt x="1920" y="1276"/>
                    <a:pt x="1924" y="1276"/>
                  </a:cubicBezTo>
                  <a:cubicBezTo>
                    <a:pt x="1934" y="1276"/>
                    <a:pt x="1934" y="1290"/>
                    <a:pt x="1934" y="1309"/>
                  </a:cubicBezTo>
                  <a:cubicBezTo>
                    <a:pt x="1943" y="1283"/>
                    <a:pt x="1943" y="1256"/>
                    <a:pt x="1960" y="1212"/>
                  </a:cubicBezTo>
                  <a:cubicBezTo>
                    <a:pt x="1974" y="1226"/>
                    <a:pt x="1994" y="1240"/>
                    <a:pt x="1993" y="1276"/>
                  </a:cubicBezTo>
                  <a:lnTo>
                    <a:pt x="1993" y="1276"/>
                  </a:lnTo>
                  <a:cubicBezTo>
                    <a:pt x="2000" y="1237"/>
                    <a:pt x="2008" y="1203"/>
                    <a:pt x="2022" y="1168"/>
                  </a:cubicBezTo>
                  <a:cubicBezTo>
                    <a:pt x="2036" y="1161"/>
                    <a:pt x="2065" y="1133"/>
                    <a:pt x="2078" y="1133"/>
                  </a:cubicBezTo>
                  <a:cubicBezTo>
                    <a:pt x="2082" y="1133"/>
                    <a:pt x="2084" y="1135"/>
                    <a:pt x="2084" y="1141"/>
                  </a:cubicBezTo>
                  <a:cubicBezTo>
                    <a:pt x="2137" y="1088"/>
                    <a:pt x="2137" y="947"/>
                    <a:pt x="2216" y="894"/>
                  </a:cubicBezTo>
                  <a:cubicBezTo>
                    <a:pt x="2216" y="885"/>
                    <a:pt x="2225" y="868"/>
                    <a:pt x="2234" y="850"/>
                  </a:cubicBezTo>
                  <a:cubicBezTo>
                    <a:pt x="2296" y="788"/>
                    <a:pt x="2375" y="771"/>
                    <a:pt x="2446" y="673"/>
                  </a:cubicBezTo>
                  <a:lnTo>
                    <a:pt x="2526" y="682"/>
                  </a:lnTo>
                  <a:cubicBezTo>
                    <a:pt x="2587" y="629"/>
                    <a:pt x="2420" y="673"/>
                    <a:pt x="2534" y="585"/>
                  </a:cubicBezTo>
                  <a:cubicBezTo>
                    <a:pt x="2559" y="568"/>
                    <a:pt x="2574" y="562"/>
                    <a:pt x="2584" y="562"/>
                  </a:cubicBezTo>
                  <a:cubicBezTo>
                    <a:pt x="2608" y="562"/>
                    <a:pt x="2597" y="603"/>
                    <a:pt x="2623" y="603"/>
                  </a:cubicBezTo>
                  <a:cubicBezTo>
                    <a:pt x="2655" y="563"/>
                    <a:pt x="2716" y="486"/>
                    <a:pt x="2800" y="486"/>
                  </a:cubicBezTo>
                  <a:cubicBezTo>
                    <a:pt x="2809" y="486"/>
                    <a:pt x="2817" y="486"/>
                    <a:pt x="2826" y="488"/>
                  </a:cubicBezTo>
                  <a:cubicBezTo>
                    <a:pt x="2808" y="506"/>
                    <a:pt x="2782" y="506"/>
                    <a:pt x="2755" y="523"/>
                  </a:cubicBezTo>
                  <a:lnTo>
                    <a:pt x="2826" y="523"/>
                  </a:lnTo>
                  <a:cubicBezTo>
                    <a:pt x="2755" y="594"/>
                    <a:pt x="2702" y="603"/>
                    <a:pt x="2773" y="612"/>
                  </a:cubicBezTo>
                  <a:cubicBezTo>
                    <a:pt x="2746" y="515"/>
                    <a:pt x="3029" y="532"/>
                    <a:pt x="3020" y="435"/>
                  </a:cubicBezTo>
                  <a:lnTo>
                    <a:pt x="3020" y="435"/>
                  </a:lnTo>
                  <a:lnTo>
                    <a:pt x="3073" y="444"/>
                  </a:lnTo>
                  <a:cubicBezTo>
                    <a:pt x="3064" y="444"/>
                    <a:pt x="3055" y="453"/>
                    <a:pt x="3046" y="453"/>
                  </a:cubicBezTo>
                  <a:cubicBezTo>
                    <a:pt x="3059" y="457"/>
                    <a:pt x="3070" y="459"/>
                    <a:pt x="3079" y="459"/>
                  </a:cubicBezTo>
                  <a:cubicBezTo>
                    <a:pt x="3135" y="459"/>
                    <a:pt x="3117" y="373"/>
                    <a:pt x="3232" y="373"/>
                  </a:cubicBezTo>
                  <a:cubicBezTo>
                    <a:pt x="3276" y="373"/>
                    <a:pt x="3303" y="382"/>
                    <a:pt x="3276" y="400"/>
                  </a:cubicBezTo>
                  <a:lnTo>
                    <a:pt x="3373" y="364"/>
                  </a:lnTo>
                  <a:cubicBezTo>
                    <a:pt x="3395" y="364"/>
                    <a:pt x="3393" y="376"/>
                    <a:pt x="3377" y="381"/>
                  </a:cubicBezTo>
                  <a:lnTo>
                    <a:pt x="3377" y="381"/>
                  </a:lnTo>
                  <a:lnTo>
                    <a:pt x="3514" y="364"/>
                  </a:lnTo>
                  <a:lnTo>
                    <a:pt x="3514" y="373"/>
                  </a:lnTo>
                  <a:cubicBezTo>
                    <a:pt x="3532" y="356"/>
                    <a:pt x="3585" y="329"/>
                    <a:pt x="3603" y="320"/>
                  </a:cubicBezTo>
                  <a:lnTo>
                    <a:pt x="3603" y="320"/>
                  </a:lnTo>
                  <a:cubicBezTo>
                    <a:pt x="3647" y="329"/>
                    <a:pt x="3585" y="329"/>
                    <a:pt x="3594" y="338"/>
                  </a:cubicBezTo>
                  <a:lnTo>
                    <a:pt x="3682" y="311"/>
                  </a:lnTo>
                  <a:lnTo>
                    <a:pt x="3682" y="311"/>
                  </a:lnTo>
                  <a:cubicBezTo>
                    <a:pt x="3709" y="338"/>
                    <a:pt x="3647" y="364"/>
                    <a:pt x="3585" y="364"/>
                  </a:cubicBezTo>
                  <a:cubicBezTo>
                    <a:pt x="3609" y="394"/>
                    <a:pt x="3625" y="403"/>
                    <a:pt x="3640" y="403"/>
                  </a:cubicBezTo>
                  <a:cubicBezTo>
                    <a:pt x="3666" y="403"/>
                    <a:pt x="3689" y="377"/>
                    <a:pt x="3745" y="377"/>
                  </a:cubicBezTo>
                  <a:cubicBezTo>
                    <a:pt x="3766" y="377"/>
                    <a:pt x="3791" y="381"/>
                    <a:pt x="3824" y="391"/>
                  </a:cubicBezTo>
                  <a:lnTo>
                    <a:pt x="3744" y="409"/>
                  </a:lnTo>
                  <a:cubicBezTo>
                    <a:pt x="3797" y="462"/>
                    <a:pt x="3859" y="444"/>
                    <a:pt x="3947" y="479"/>
                  </a:cubicBezTo>
                  <a:cubicBezTo>
                    <a:pt x="3930" y="462"/>
                    <a:pt x="3779" y="395"/>
                    <a:pt x="3852" y="367"/>
                  </a:cubicBezTo>
                  <a:lnTo>
                    <a:pt x="3852" y="367"/>
                  </a:lnTo>
                  <a:cubicBezTo>
                    <a:pt x="3834" y="373"/>
                    <a:pt x="3811" y="381"/>
                    <a:pt x="3793" y="381"/>
                  </a:cubicBezTo>
                  <a:cubicBezTo>
                    <a:pt x="3784" y="381"/>
                    <a:pt x="3776" y="379"/>
                    <a:pt x="3771" y="373"/>
                  </a:cubicBezTo>
                  <a:cubicBezTo>
                    <a:pt x="3782" y="354"/>
                    <a:pt x="3791" y="348"/>
                    <a:pt x="3802" y="348"/>
                  </a:cubicBezTo>
                  <a:cubicBezTo>
                    <a:pt x="3817" y="348"/>
                    <a:pt x="3833" y="359"/>
                    <a:pt x="3859" y="364"/>
                  </a:cubicBezTo>
                  <a:cubicBezTo>
                    <a:pt x="3859" y="364"/>
                    <a:pt x="3859" y="364"/>
                    <a:pt x="3859" y="364"/>
                  </a:cubicBezTo>
                  <a:lnTo>
                    <a:pt x="3859" y="364"/>
                  </a:lnTo>
                  <a:cubicBezTo>
                    <a:pt x="3870" y="368"/>
                    <a:pt x="3882" y="370"/>
                    <a:pt x="3896" y="370"/>
                  </a:cubicBezTo>
                  <a:cubicBezTo>
                    <a:pt x="3916" y="370"/>
                    <a:pt x="3939" y="366"/>
                    <a:pt x="3965" y="356"/>
                  </a:cubicBezTo>
                  <a:cubicBezTo>
                    <a:pt x="3965" y="379"/>
                    <a:pt x="3988" y="383"/>
                    <a:pt x="4022" y="383"/>
                  </a:cubicBezTo>
                  <a:cubicBezTo>
                    <a:pt x="4039" y="383"/>
                    <a:pt x="4059" y="382"/>
                    <a:pt x="4080" y="382"/>
                  </a:cubicBezTo>
                  <a:lnTo>
                    <a:pt x="4071" y="426"/>
                  </a:lnTo>
                  <a:cubicBezTo>
                    <a:pt x="4141" y="417"/>
                    <a:pt x="4133" y="391"/>
                    <a:pt x="4168" y="373"/>
                  </a:cubicBezTo>
                  <a:cubicBezTo>
                    <a:pt x="4247" y="382"/>
                    <a:pt x="4256" y="417"/>
                    <a:pt x="4274" y="444"/>
                  </a:cubicBezTo>
                  <a:cubicBezTo>
                    <a:pt x="4286" y="446"/>
                    <a:pt x="4295" y="447"/>
                    <a:pt x="4301" y="447"/>
                  </a:cubicBezTo>
                  <a:cubicBezTo>
                    <a:pt x="4350" y="447"/>
                    <a:pt x="4210" y="390"/>
                    <a:pt x="4336" y="382"/>
                  </a:cubicBezTo>
                  <a:lnTo>
                    <a:pt x="4336" y="382"/>
                  </a:lnTo>
                  <a:cubicBezTo>
                    <a:pt x="4369" y="391"/>
                    <a:pt x="4399" y="395"/>
                    <a:pt x="4428" y="395"/>
                  </a:cubicBezTo>
                  <a:cubicBezTo>
                    <a:pt x="4483" y="395"/>
                    <a:pt x="4538" y="382"/>
                    <a:pt x="4618" y="364"/>
                  </a:cubicBezTo>
                  <a:lnTo>
                    <a:pt x="4618" y="364"/>
                  </a:lnTo>
                  <a:cubicBezTo>
                    <a:pt x="4680" y="382"/>
                    <a:pt x="4601" y="391"/>
                    <a:pt x="4627" y="409"/>
                  </a:cubicBezTo>
                  <a:lnTo>
                    <a:pt x="4689" y="373"/>
                  </a:lnTo>
                  <a:cubicBezTo>
                    <a:pt x="4706" y="373"/>
                    <a:pt x="4698" y="391"/>
                    <a:pt x="4698" y="391"/>
                  </a:cubicBezTo>
                  <a:cubicBezTo>
                    <a:pt x="4742" y="382"/>
                    <a:pt x="4698" y="347"/>
                    <a:pt x="4777" y="338"/>
                  </a:cubicBezTo>
                  <a:cubicBezTo>
                    <a:pt x="4781" y="329"/>
                    <a:pt x="4789" y="326"/>
                    <a:pt x="4798" y="326"/>
                  </a:cubicBezTo>
                  <a:cubicBezTo>
                    <a:pt x="4837" y="326"/>
                    <a:pt x="4914" y="385"/>
                    <a:pt x="4989" y="385"/>
                  </a:cubicBezTo>
                  <a:cubicBezTo>
                    <a:pt x="5007" y="385"/>
                    <a:pt x="5025" y="382"/>
                    <a:pt x="5042" y="373"/>
                  </a:cubicBezTo>
                  <a:lnTo>
                    <a:pt x="5042" y="373"/>
                  </a:lnTo>
                  <a:cubicBezTo>
                    <a:pt x="5069" y="382"/>
                    <a:pt x="5033" y="400"/>
                    <a:pt x="5033" y="417"/>
                  </a:cubicBezTo>
                  <a:cubicBezTo>
                    <a:pt x="5174" y="391"/>
                    <a:pt x="5157" y="400"/>
                    <a:pt x="5272" y="356"/>
                  </a:cubicBezTo>
                  <a:lnTo>
                    <a:pt x="5360" y="391"/>
                  </a:lnTo>
                  <a:cubicBezTo>
                    <a:pt x="5289" y="356"/>
                    <a:pt x="5386" y="320"/>
                    <a:pt x="5466" y="294"/>
                  </a:cubicBezTo>
                  <a:cubicBezTo>
                    <a:pt x="5439" y="276"/>
                    <a:pt x="5422" y="258"/>
                    <a:pt x="5413" y="250"/>
                  </a:cubicBezTo>
                  <a:lnTo>
                    <a:pt x="5536" y="232"/>
                  </a:lnTo>
                  <a:lnTo>
                    <a:pt x="5536" y="232"/>
                  </a:lnTo>
                  <a:cubicBezTo>
                    <a:pt x="5554" y="241"/>
                    <a:pt x="5536" y="258"/>
                    <a:pt x="5519" y="276"/>
                  </a:cubicBezTo>
                  <a:cubicBezTo>
                    <a:pt x="5528" y="276"/>
                    <a:pt x="5528" y="267"/>
                    <a:pt x="5536" y="267"/>
                  </a:cubicBezTo>
                  <a:cubicBezTo>
                    <a:pt x="5581" y="285"/>
                    <a:pt x="5554" y="311"/>
                    <a:pt x="5519" y="338"/>
                  </a:cubicBezTo>
                  <a:cubicBezTo>
                    <a:pt x="5510" y="329"/>
                    <a:pt x="5492" y="311"/>
                    <a:pt x="5475" y="303"/>
                  </a:cubicBezTo>
                  <a:cubicBezTo>
                    <a:pt x="5448" y="329"/>
                    <a:pt x="5413" y="356"/>
                    <a:pt x="5422" y="382"/>
                  </a:cubicBezTo>
                  <a:cubicBezTo>
                    <a:pt x="5431" y="382"/>
                    <a:pt x="5439" y="373"/>
                    <a:pt x="5457" y="373"/>
                  </a:cubicBezTo>
                  <a:cubicBezTo>
                    <a:pt x="5448" y="382"/>
                    <a:pt x="5448" y="391"/>
                    <a:pt x="5448" y="391"/>
                  </a:cubicBezTo>
                  <a:cubicBezTo>
                    <a:pt x="5448" y="393"/>
                    <a:pt x="5450" y="395"/>
                    <a:pt x="5453" y="395"/>
                  </a:cubicBezTo>
                  <a:cubicBezTo>
                    <a:pt x="5459" y="395"/>
                    <a:pt x="5474" y="388"/>
                    <a:pt x="5492" y="382"/>
                  </a:cubicBezTo>
                  <a:lnTo>
                    <a:pt x="5510" y="435"/>
                  </a:lnTo>
                  <a:lnTo>
                    <a:pt x="5519" y="417"/>
                  </a:lnTo>
                  <a:lnTo>
                    <a:pt x="5678" y="462"/>
                  </a:lnTo>
                  <a:cubicBezTo>
                    <a:pt x="5801" y="426"/>
                    <a:pt x="5907" y="356"/>
                    <a:pt x="6093" y="356"/>
                  </a:cubicBezTo>
                  <a:cubicBezTo>
                    <a:pt x="6049" y="391"/>
                    <a:pt x="6075" y="417"/>
                    <a:pt x="6075" y="462"/>
                  </a:cubicBezTo>
                  <a:cubicBezTo>
                    <a:pt x="6059" y="443"/>
                    <a:pt x="6036" y="437"/>
                    <a:pt x="6008" y="437"/>
                  </a:cubicBezTo>
                  <a:cubicBezTo>
                    <a:pt x="5970" y="437"/>
                    <a:pt x="5924" y="448"/>
                    <a:pt x="5879" y="448"/>
                  </a:cubicBezTo>
                  <a:cubicBezTo>
                    <a:pt x="5865" y="448"/>
                    <a:pt x="5850" y="447"/>
                    <a:pt x="5837" y="444"/>
                  </a:cubicBezTo>
                  <a:lnTo>
                    <a:pt x="5837" y="444"/>
                  </a:lnTo>
                  <a:cubicBezTo>
                    <a:pt x="5878" y="452"/>
                    <a:pt x="5873" y="476"/>
                    <a:pt x="5858" y="479"/>
                  </a:cubicBezTo>
                  <a:lnTo>
                    <a:pt x="5858" y="479"/>
                  </a:lnTo>
                  <a:lnTo>
                    <a:pt x="6031" y="462"/>
                  </a:lnTo>
                  <a:lnTo>
                    <a:pt x="6031" y="462"/>
                  </a:lnTo>
                  <a:cubicBezTo>
                    <a:pt x="6022" y="497"/>
                    <a:pt x="6066" y="488"/>
                    <a:pt x="6110" y="515"/>
                  </a:cubicBezTo>
                  <a:cubicBezTo>
                    <a:pt x="6096" y="472"/>
                    <a:pt x="6133" y="465"/>
                    <a:pt x="6183" y="465"/>
                  </a:cubicBezTo>
                  <a:cubicBezTo>
                    <a:pt x="6206" y="465"/>
                    <a:pt x="6232" y="466"/>
                    <a:pt x="6257" y="466"/>
                  </a:cubicBezTo>
                  <a:cubicBezTo>
                    <a:pt x="6278" y="466"/>
                    <a:pt x="6297" y="465"/>
                    <a:pt x="6314" y="462"/>
                  </a:cubicBezTo>
                  <a:lnTo>
                    <a:pt x="6314" y="462"/>
                  </a:lnTo>
                  <a:cubicBezTo>
                    <a:pt x="6314" y="482"/>
                    <a:pt x="6303" y="503"/>
                    <a:pt x="6257" y="503"/>
                  </a:cubicBezTo>
                  <a:cubicBezTo>
                    <a:pt x="6244" y="503"/>
                    <a:pt x="6227" y="501"/>
                    <a:pt x="6208" y="497"/>
                  </a:cubicBezTo>
                  <a:lnTo>
                    <a:pt x="6208" y="497"/>
                  </a:lnTo>
                  <a:cubicBezTo>
                    <a:pt x="6225" y="509"/>
                    <a:pt x="6241" y="514"/>
                    <a:pt x="6256" y="514"/>
                  </a:cubicBezTo>
                  <a:cubicBezTo>
                    <a:pt x="6300" y="514"/>
                    <a:pt x="6334" y="471"/>
                    <a:pt x="6376" y="471"/>
                  </a:cubicBezTo>
                  <a:cubicBezTo>
                    <a:pt x="6387" y="471"/>
                    <a:pt x="6400" y="475"/>
                    <a:pt x="6413" y="483"/>
                  </a:cubicBezTo>
                  <a:lnTo>
                    <a:pt x="6413" y="483"/>
                  </a:lnTo>
                  <a:cubicBezTo>
                    <a:pt x="6415" y="483"/>
                    <a:pt x="6417" y="483"/>
                    <a:pt x="6419" y="483"/>
                  </a:cubicBezTo>
                  <a:cubicBezTo>
                    <a:pt x="6473" y="483"/>
                    <a:pt x="6538" y="509"/>
                    <a:pt x="6517" y="523"/>
                  </a:cubicBezTo>
                  <a:lnTo>
                    <a:pt x="6499" y="523"/>
                  </a:lnTo>
                  <a:cubicBezTo>
                    <a:pt x="6586" y="541"/>
                    <a:pt x="6735" y="566"/>
                    <a:pt x="6833" y="566"/>
                  </a:cubicBezTo>
                  <a:cubicBezTo>
                    <a:pt x="6885" y="566"/>
                    <a:pt x="6923" y="559"/>
                    <a:pt x="6932" y="541"/>
                  </a:cubicBezTo>
                  <a:lnTo>
                    <a:pt x="6932" y="541"/>
                  </a:lnTo>
                  <a:cubicBezTo>
                    <a:pt x="6932" y="550"/>
                    <a:pt x="6905" y="612"/>
                    <a:pt x="6896" y="620"/>
                  </a:cubicBezTo>
                  <a:cubicBezTo>
                    <a:pt x="6985" y="576"/>
                    <a:pt x="7082" y="523"/>
                    <a:pt x="7179" y="479"/>
                  </a:cubicBezTo>
                  <a:lnTo>
                    <a:pt x="7179" y="479"/>
                  </a:lnTo>
                  <a:cubicBezTo>
                    <a:pt x="7144" y="523"/>
                    <a:pt x="7188" y="673"/>
                    <a:pt x="7073" y="673"/>
                  </a:cubicBezTo>
                  <a:cubicBezTo>
                    <a:pt x="7108" y="682"/>
                    <a:pt x="7144" y="700"/>
                    <a:pt x="7205" y="709"/>
                  </a:cubicBezTo>
                  <a:cubicBezTo>
                    <a:pt x="7188" y="691"/>
                    <a:pt x="7179" y="620"/>
                    <a:pt x="7205" y="620"/>
                  </a:cubicBezTo>
                  <a:cubicBezTo>
                    <a:pt x="7267" y="699"/>
                    <a:pt x="7258" y="665"/>
                    <a:pt x="7336" y="751"/>
                  </a:cubicBezTo>
                  <a:lnTo>
                    <a:pt x="7336" y="751"/>
                  </a:lnTo>
                  <a:cubicBezTo>
                    <a:pt x="7317" y="727"/>
                    <a:pt x="7354" y="679"/>
                    <a:pt x="7398" y="679"/>
                  </a:cubicBezTo>
                  <a:cubicBezTo>
                    <a:pt x="7404" y="679"/>
                    <a:pt x="7411" y="680"/>
                    <a:pt x="7417" y="682"/>
                  </a:cubicBezTo>
                  <a:cubicBezTo>
                    <a:pt x="7409" y="691"/>
                    <a:pt x="7392" y="756"/>
                    <a:pt x="7375" y="761"/>
                  </a:cubicBezTo>
                  <a:lnTo>
                    <a:pt x="7375" y="761"/>
                  </a:lnTo>
                  <a:cubicBezTo>
                    <a:pt x="7424" y="753"/>
                    <a:pt x="7466" y="745"/>
                    <a:pt x="7514" y="737"/>
                  </a:cubicBezTo>
                  <a:lnTo>
                    <a:pt x="7514" y="737"/>
                  </a:lnTo>
                  <a:cubicBezTo>
                    <a:pt x="7488" y="746"/>
                    <a:pt x="7489" y="800"/>
                    <a:pt x="7506" y="832"/>
                  </a:cubicBezTo>
                  <a:cubicBezTo>
                    <a:pt x="7506" y="828"/>
                    <a:pt x="7508" y="826"/>
                    <a:pt x="7513" y="826"/>
                  </a:cubicBezTo>
                  <a:cubicBezTo>
                    <a:pt x="7537" y="826"/>
                    <a:pt x="7616" y="878"/>
                    <a:pt x="7638" y="885"/>
                  </a:cubicBezTo>
                  <a:lnTo>
                    <a:pt x="7603" y="841"/>
                  </a:lnTo>
                  <a:lnTo>
                    <a:pt x="7603" y="841"/>
                  </a:lnTo>
                  <a:cubicBezTo>
                    <a:pt x="7636" y="864"/>
                    <a:pt x="7665" y="871"/>
                    <a:pt x="7692" y="871"/>
                  </a:cubicBezTo>
                  <a:cubicBezTo>
                    <a:pt x="7729" y="871"/>
                    <a:pt x="7763" y="859"/>
                    <a:pt x="7801" y="859"/>
                  </a:cubicBezTo>
                  <a:cubicBezTo>
                    <a:pt x="7831" y="859"/>
                    <a:pt x="7864" y="867"/>
                    <a:pt x="7903" y="894"/>
                  </a:cubicBezTo>
                  <a:cubicBezTo>
                    <a:pt x="7876" y="894"/>
                    <a:pt x="7815" y="956"/>
                    <a:pt x="7868" y="1000"/>
                  </a:cubicBezTo>
                  <a:cubicBezTo>
                    <a:pt x="7895" y="995"/>
                    <a:pt x="7976" y="969"/>
                    <a:pt x="8064" y="969"/>
                  </a:cubicBezTo>
                  <a:cubicBezTo>
                    <a:pt x="8118" y="969"/>
                    <a:pt x="8174" y="979"/>
                    <a:pt x="8221" y="1009"/>
                  </a:cubicBezTo>
                  <a:lnTo>
                    <a:pt x="8230" y="1044"/>
                  </a:lnTo>
                  <a:cubicBezTo>
                    <a:pt x="8256" y="1062"/>
                    <a:pt x="8291" y="1080"/>
                    <a:pt x="8318" y="1106"/>
                  </a:cubicBezTo>
                  <a:cubicBezTo>
                    <a:pt x="8230" y="1088"/>
                    <a:pt x="8018" y="1062"/>
                    <a:pt x="7921" y="1053"/>
                  </a:cubicBezTo>
                  <a:lnTo>
                    <a:pt x="7921" y="1053"/>
                  </a:lnTo>
                  <a:cubicBezTo>
                    <a:pt x="7947" y="1106"/>
                    <a:pt x="7921" y="1088"/>
                    <a:pt x="7974" y="1133"/>
                  </a:cubicBezTo>
                  <a:cubicBezTo>
                    <a:pt x="7976" y="1144"/>
                    <a:pt x="7973" y="1148"/>
                    <a:pt x="7966" y="1148"/>
                  </a:cubicBezTo>
                  <a:cubicBezTo>
                    <a:pt x="7951" y="1148"/>
                    <a:pt x="7921" y="1130"/>
                    <a:pt x="7903" y="1124"/>
                  </a:cubicBezTo>
                  <a:lnTo>
                    <a:pt x="7903" y="1124"/>
                  </a:lnTo>
                  <a:cubicBezTo>
                    <a:pt x="7947" y="1159"/>
                    <a:pt x="7991" y="1203"/>
                    <a:pt x="8026" y="1247"/>
                  </a:cubicBezTo>
                  <a:cubicBezTo>
                    <a:pt x="8031" y="1240"/>
                    <a:pt x="8037" y="1237"/>
                    <a:pt x="8045" y="1237"/>
                  </a:cubicBezTo>
                  <a:cubicBezTo>
                    <a:pt x="8079" y="1237"/>
                    <a:pt x="8138" y="1290"/>
                    <a:pt x="8165" y="1290"/>
                  </a:cubicBezTo>
                  <a:cubicBezTo>
                    <a:pt x="8170" y="1290"/>
                    <a:pt x="8174" y="1288"/>
                    <a:pt x="8177" y="1283"/>
                  </a:cubicBezTo>
                  <a:cubicBezTo>
                    <a:pt x="8124" y="1239"/>
                    <a:pt x="8071" y="1212"/>
                    <a:pt x="8009" y="1177"/>
                  </a:cubicBezTo>
                  <a:cubicBezTo>
                    <a:pt x="8017" y="1163"/>
                    <a:pt x="8039" y="1155"/>
                    <a:pt x="8066" y="1155"/>
                  </a:cubicBezTo>
                  <a:cubicBezTo>
                    <a:pt x="8124" y="1155"/>
                    <a:pt x="8211" y="1190"/>
                    <a:pt x="8265" y="1274"/>
                  </a:cubicBezTo>
                  <a:cubicBezTo>
                    <a:pt x="8274" y="1309"/>
                    <a:pt x="8185" y="1309"/>
                    <a:pt x="8177" y="1318"/>
                  </a:cubicBezTo>
                  <a:cubicBezTo>
                    <a:pt x="8203" y="1318"/>
                    <a:pt x="8274" y="1398"/>
                    <a:pt x="8274" y="1415"/>
                  </a:cubicBezTo>
                  <a:lnTo>
                    <a:pt x="8221" y="1389"/>
                  </a:lnTo>
                  <a:lnTo>
                    <a:pt x="8221" y="1389"/>
                  </a:lnTo>
                  <a:cubicBezTo>
                    <a:pt x="8247" y="1450"/>
                    <a:pt x="8344" y="1450"/>
                    <a:pt x="8344" y="1556"/>
                  </a:cubicBezTo>
                  <a:cubicBezTo>
                    <a:pt x="8361" y="1582"/>
                    <a:pt x="8346" y="1654"/>
                    <a:pt x="8360" y="1654"/>
                  </a:cubicBezTo>
                  <a:cubicBezTo>
                    <a:pt x="8360" y="1654"/>
                    <a:pt x="8361" y="1654"/>
                    <a:pt x="8362" y="1654"/>
                  </a:cubicBezTo>
                  <a:cubicBezTo>
                    <a:pt x="8387" y="1586"/>
                    <a:pt x="8509" y="1503"/>
                    <a:pt x="8566" y="1503"/>
                  </a:cubicBezTo>
                  <a:cubicBezTo>
                    <a:pt x="8569" y="1503"/>
                    <a:pt x="8571" y="1503"/>
                    <a:pt x="8574" y="1503"/>
                  </a:cubicBezTo>
                  <a:cubicBezTo>
                    <a:pt x="8583" y="1521"/>
                    <a:pt x="8609" y="1689"/>
                    <a:pt x="8600" y="1742"/>
                  </a:cubicBezTo>
                  <a:cubicBezTo>
                    <a:pt x="8596" y="1758"/>
                    <a:pt x="8585" y="1763"/>
                    <a:pt x="8571" y="1763"/>
                  </a:cubicBezTo>
                  <a:cubicBezTo>
                    <a:pt x="8547" y="1763"/>
                    <a:pt x="8514" y="1747"/>
                    <a:pt x="8492" y="1747"/>
                  </a:cubicBezTo>
                  <a:cubicBezTo>
                    <a:pt x="8479" y="1747"/>
                    <a:pt x="8470" y="1752"/>
                    <a:pt x="8468" y="1768"/>
                  </a:cubicBezTo>
                  <a:cubicBezTo>
                    <a:pt x="8469" y="1767"/>
                    <a:pt x="8471" y="1767"/>
                    <a:pt x="8473" y="1767"/>
                  </a:cubicBezTo>
                  <a:cubicBezTo>
                    <a:pt x="8484" y="1767"/>
                    <a:pt x="8505" y="1787"/>
                    <a:pt x="8512" y="1795"/>
                  </a:cubicBezTo>
                  <a:cubicBezTo>
                    <a:pt x="8512" y="1830"/>
                    <a:pt x="8468" y="1795"/>
                    <a:pt x="8503" y="1865"/>
                  </a:cubicBezTo>
                  <a:cubicBezTo>
                    <a:pt x="8505" y="1865"/>
                    <a:pt x="8506" y="1865"/>
                    <a:pt x="8508" y="1865"/>
                  </a:cubicBezTo>
                  <a:cubicBezTo>
                    <a:pt x="8541" y="1865"/>
                    <a:pt x="8551" y="1929"/>
                    <a:pt x="8555" y="1929"/>
                  </a:cubicBezTo>
                  <a:cubicBezTo>
                    <a:pt x="8556" y="1929"/>
                    <a:pt x="8556" y="1915"/>
                    <a:pt x="8556" y="1874"/>
                  </a:cubicBezTo>
                  <a:cubicBezTo>
                    <a:pt x="8592" y="1945"/>
                    <a:pt x="8574" y="1954"/>
                    <a:pt x="8609" y="2033"/>
                  </a:cubicBezTo>
                  <a:cubicBezTo>
                    <a:pt x="8612" y="2027"/>
                    <a:pt x="8619" y="2024"/>
                    <a:pt x="8627" y="2024"/>
                  </a:cubicBezTo>
                  <a:cubicBezTo>
                    <a:pt x="8663" y="2024"/>
                    <a:pt x="8739" y="2082"/>
                    <a:pt x="8768" y="2139"/>
                  </a:cubicBezTo>
                  <a:cubicBezTo>
                    <a:pt x="8759" y="2139"/>
                    <a:pt x="8751" y="2157"/>
                    <a:pt x="8742" y="2166"/>
                  </a:cubicBezTo>
                  <a:cubicBezTo>
                    <a:pt x="8786" y="2316"/>
                    <a:pt x="8795" y="2404"/>
                    <a:pt x="8830" y="2537"/>
                  </a:cubicBezTo>
                  <a:cubicBezTo>
                    <a:pt x="8830" y="2552"/>
                    <a:pt x="8830" y="2610"/>
                    <a:pt x="8811" y="2610"/>
                  </a:cubicBezTo>
                  <a:cubicBezTo>
                    <a:pt x="8809" y="2610"/>
                    <a:pt x="8806" y="2609"/>
                    <a:pt x="8804" y="2607"/>
                  </a:cubicBezTo>
                  <a:lnTo>
                    <a:pt x="8804" y="2607"/>
                  </a:lnTo>
                  <a:cubicBezTo>
                    <a:pt x="8821" y="2625"/>
                    <a:pt x="8839" y="2634"/>
                    <a:pt x="8848" y="2678"/>
                  </a:cubicBezTo>
                  <a:cubicBezTo>
                    <a:pt x="8846" y="2698"/>
                    <a:pt x="8844" y="2706"/>
                    <a:pt x="8841" y="2706"/>
                  </a:cubicBezTo>
                  <a:cubicBezTo>
                    <a:pt x="8833" y="2706"/>
                    <a:pt x="8821" y="2641"/>
                    <a:pt x="8803" y="2641"/>
                  </a:cubicBezTo>
                  <a:cubicBezTo>
                    <a:pt x="8798" y="2641"/>
                    <a:pt x="8792" y="2646"/>
                    <a:pt x="8786" y="2660"/>
                  </a:cubicBezTo>
                  <a:cubicBezTo>
                    <a:pt x="8821" y="2660"/>
                    <a:pt x="8856" y="2757"/>
                    <a:pt x="8883" y="2819"/>
                  </a:cubicBezTo>
                  <a:cubicBezTo>
                    <a:pt x="8918" y="2784"/>
                    <a:pt x="8856" y="2678"/>
                    <a:pt x="8821" y="2616"/>
                  </a:cubicBezTo>
                  <a:cubicBezTo>
                    <a:pt x="8826" y="2615"/>
                    <a:pt x="8832" y="2614"/>
                    <a:pt x="8838" y="2614"/>
                  </a:cubicBezTo>
                  <a:cubicBezTo>
                    <a:pt x="8898" y="2614"/>
                    <a:pt x="8977" y="2699"/>
                    <a:pt x="9033" y="2828"/>
                  </a:cubicBezTo>
                  <a:cubicBezTo>
                    <a:pt x="9054" y="2895"/>
                    <a:pt x="9041" y="2905"/>
                    <a:pt x="9029" y="2905"/>
                  </a:cubicBezTo>
                  <a:cubicBezTo>
                    <a:pt x="9024" y="2905"/>
                    <a:pt x="9019" y="2903"/>
                    <a:pt x="9017" y="2903"/>
                  </a:cubicBezTo>
                  <a:cubicBezTo>
                    <a:pt x="9015" y="2903"/>
                    <a:pt x="9014" y="2904"/>
                    <a:pt x="9015" y="2907"/>
                  </a:cubicBezTo>
                  <a:cubicBezTo>
                    <a:pt x="9060" y="3137"/>
                    <a:pt x="9157" y="3075"/>
                    <a:pt x="9157" y="3269"/>
                  </a:cubicBezTo>
                  <a:cubicBezTo>
                    <a:pt x="9146" y="3306"/>
                    <a:pt x="9131" y="3316"/>
                    <a:pt x="9117" y="3316"/>
                  </a:cubicBezTo>
                  <a:cubicBezTo>
                    <a:pt x="9103" y="3316"/>
                    <a:pt x="9088" y="3307"/>
                    <a:pt x="9075" y="3307"/>
                  </a:cubicBezTo>
                  <a:cubicBezTo>
                    <a:pt x="9070" y="3307"/>
                    <a:pt x="9064" y="3309"/>
                    <a:pt x="9060" y="3314"/>
                  </a:cubicBezTo>
                  <a:cubicBezTo>
                    <a:pt x="9033" y="3216"/>
                    <a:pt x="9051" y="3163"/>
                    <a:pt x="9042" y="3093"/>
                  </a:cubicBezTo>
                  <a:lnTo>
                    <a:pt x="9042" y="3093"/>
                  </a:lnTo>
                  <a:lnTo>
                    <a:pt x="9042" y="3181"/>
                  </a:lnTo>
                  <a:cubicBezTo>
                    <a:pt x="9024" y="3155"/>
                    <a:pt x="8998" y="3093"/>
                    <a:pt x="8998" y="3049"/>
                  </a:cubicBezTo>
                  <a:lnTo>
                    <a:pt x="8998" y="3049"/>
                  </a:lnTo>
                  <a:cubicBezTo>
                    <a:pt x="8980" y="3119"/>
                    <a:pt x="9068" y="3428"/>
                    <a:pt x="9068" y="3605"/>
                  </a:cubicBezTo>
                  <a:cubicBezTo>
                    <a:pt x="9076" y="3626"/>
                    <a:pt x="9094" y="3665"/>
                    <a:pt x="9106" y="3665"/>
                  </a:cubicBezTo>
                  <a:cubicBezTo>
                    <a:pt x="9109" y="3665"/>
                    <a:pt x="9111" y="3663"/>
                    <a:pt x="9113" y="3658"/>
                  </a:cubicBezTo>
                  <a:lnTo>
                    <a:pt x="9104" y="3605"/>
                  </a:lnTo>
                  <a:cubicBezTo>
                    <a:pt x="9107" y="3594"/>
                    <a:pt x="9110" y="3590"/>
                    <a:pt x="9114" y="3590"/>
                  </a:cubicBezTo>
                  <a:cubicBezTo>
                    <a:pt x="9128" y="3590"/>
                    <a:pt x="9145" y="3645"/>
                    <a:pt x="9153" y="3645"/>
                  </a:cubicBezTo>
                  <a:cubicBezTo>
                    <a:pt x="9155" y="3645"/>
                    <a:pt x="9157" y="3639"/>
                    <a:pt x="9157" y="3623"/>
                  </a:cubicBezTo>
                  <a:cubicBezTo>
                    <a:pt x="9192" y="3693"/>
                    <a:pt x="9236" y="3773"/>
                    <a:pt x="9227" y="3879"/>
                  </a:cubicBezTo>
                  <a:lnTo>
                    <a:pt x="9195" y="3903"/>
                  </a:lnTo>
                  <a:lnTo>
                    <a:pt x="9195" y="3903"/>
                  </a:lnTo>
                  <a:cubicBezTo>
                    <a:pt x="9202" y="3892"/>
                    <a:pt x="9208" y="3832"/>
                    <a:pt x="9192" y="3808"/>
                  </a:cubicBezTo>
                  <a:lnTo>
                    <a:pt x="9192" y="3808"/>
                  </a:lnTo>
                  <a:cubicBezTo>
                    <a:pt x="9219" y="3852"/>
                    <a:pt x="9148" y="3976"/>
                    <a:pt x="9210" y="4020"/>
                  </a:cubicBezTo>
                  <a:lnTo>
                    <a:pt x="9227" y="3940"/>
                  </a:lnTo>
                  <a:cubicBezTo>
                    <a:pt x="9263" y="4011"/>
                    <a:pt x="9316" y="4099"/>
                    <a:pt x="9307" y="4197"/>
                  </a:cubicBezTo>
                  <a:cubicBezTo>
                    <a:pt x="9342" y="4144"/>
                    <a:pt x="9298" y="4170"/>
                    <a:pt x="9342" y="4099"/>
                  </a:cubicBezTo>
                  <a:lnTo>
                    <a:pt x="9342" y="4099"/>
                  </a:lnTo>
                  <a:cubicBezTo>
                    <a:pt x="9337" y="4105"/>
                    <a:pt x="9333" y="4108"/>
                    <a:pt x="9329" y="4108"/>
                  </a:cubicBezTo>
                  <a:cubicBezTo>
                    <a:pt x="9300" y="4108"/>
                    <a:pt x="9313" y="3939"/>
                    <a:pt x="9289" y="3939"/>
                  </a:cubicBezTo>
                  <a:cubicBezTo>
                    <a:pt x="9286" y="3939"/>
                    <a:pt x="9281" y="3942"/>
                    <a:pt x="9276" y="3950"/>
                  </a:cubicBezTo>
                  <a:lnTo>
                    <a:pt x="9276" y="3950"/>
                  </a:lnTo>
                  <a:cubicBezTo>
                    <a:pt x="9313" y="3884"/>
                    <a:pt x="9282" y="3840"/>
                    <a:pt x="9316" y="3746"/>
                  </a:cubicBezTo>
                  <a:cubicBezTo>
                    <a:pt x="9307" y="3746"/>
                    <a:pt x="9301" y="3754"/>
                    <a:pt x="9297" y="3754"/>
                  </a:cubicBezTo>
                  <a:cubicBezTo>
                    <a:pt x="9292" y="3754"/>
                    <a:pt x="9289" y="3744"/>
                    <a:pt x="9289" y="3702"/>
                  </a:cubicBezTo>
                  <a:cubicBezTo>
                    <a:pt x="9289" y="3693"/>
                    <a:pt x="9280" y="3693"/>
                    <a:pt x="9271" y="3684"/>
                  </a:cubicBezTo>
                  <a:cubicBezTo>
                    <a:pt x="9271" y="3702"/>
                    <a:pt x="9263" y="3720"/>
                    <a:pt x="9263" y="3729"/>
                  </a:cubicBezTo>
                  <a:cubicBezTo>
                    <a:pt x="9227" y="3693"/>
                    <a:pt x="9210" y="3570"/>
                    <a:pt x="9183" y="3534"/>
                  </a:cubicBezTo>
                  <a:cubicBezTo>
                    <a:pt x="9183" y="3519"/>
                    <a:pt x="9185" y="3514"/>
                    <a:pt x="9187" y="3514"/>
                  </a:cubicBezTo>
                  <a:cubicBezTo>
                    <a:pt x="9191" y="3514"/>
                    <a:pt x="9199" y="3532"/>
                    <a:pt x="9205" y="3532"/>
                  </a:cubicBezTo>
                  <a:cubicBezTo>
                    <a:pt x="9206" y="3532"/>
                    <a:pt x="9208" y="3530"/>
                    <a:pt x="9210" y="3525"/>
                  </a:cubicBezTo>
                  <a:lnTo>
                    <a:pt x="9183" y="3464"/>
                  </a:lnTo>
                  <a:cubicBezTo>
                    <a:pt x="9202" y="3457"/>
                    <a:pt x="9207" y="3394"/>
                    <a:pt x="9221" y="3394"/>
                  </a:cubicBezTo>
                  <a:cubicBezTo>
                    <a:pt x="9227" y="3394"/>
                    <a:pt x="9235" y="3406"/>
                    <a:pt x="9245" y="3437"/>
                  </a:cubicBezTo>
                  <a:lnTo>
                    <a:pt x="9227" y="3340"/>
                  </a:lnTo>
                  <a:cubicBezTo>
                    <a:pt x="9236" y="3278"/>
                    <a:pt x="9227" y="3199"/>
                    <a:pt x="9201" y="3146"/>
                  </a:cubicBezTo>
                  <a:cubicBezTo>
                    <a:pt x="9201" y="3111"/>
                    <a:pt x="9168" y="3065"/>
                    <a:pt x="9171" y="3065"/>
                  </a:cubicBezTo>
                  <a:cubicBezTo>
                    <a:pt x="9172" y="3065"/>
                    <a:pt x="9176" y="3068"/>
                    <a:pt x="9183" y="3075"/>
                  </a:cubicBezTo>
                  <a:lnTo>
                    <a:pt x="9130" y="2925"/>
                  </a:lnTo>
                  <a:cubicBezTo>
                    <a:pt x="9104" y="2775"/>
                    <a:pt x="9007" y="2634"/>
                    <a:pt x="9015" y="2448"/>
                  </a:cubicBezTo>
                  <a:cubicBezTo>
                    <a:pt x="8989" y="2395"/>
                    <a:pt x="8971" y="2351"/>
                    <a:pt x="8954" y="2263"/>
                  </a:cubicBezTo>
                  <a:lnTo>
                    <a:pt x="8971" y="2236"/>
                  </a:lnTo>
                  <a:cubicBezTo>
                    <a:pt x="8945" y="2183"/>
                    <a:pt x="8927" y="2042"/>
                    <a:pt x="8901" y="2024"/>
                  </a:cubicBezTo>
                  <a:cubicBezTo>
                    <a:pt x="8936" y="1927"/>
                    <a:pt x="8804" y="1715"/>
                    <a:pt x="8759" y="1601"/>
                  </a:cubicBezTo>
                  <a:lnTo>
                    <a:pt x="8724" y="1609"/>
                  </a:lnTo>
                  <a:cubicBezTo>
                    <a:pt x="8698" y="1530"/>
                    <a:pt x="8653" y="1468"/>
                    <a:pt x="8592" y="1380"/>
                  </a:cubicBezTo>
                  <a:lnTo>
                    <a:pt x="8565" y="1406"/>
                  </a:lnTo>
                  <a:cubicBezTo>
                    <a:pt x="8503" y="1345"/>
                    <a:pt x="8468" y="1194"/>
                    <a:pt x="8371" y="1088"/>
                  </a:cubicBezTo>
                  <a:cubicBezTo>
                    <a:pt x="8389" y="1088"/>
                    <a:pt x="8406" y="1115"/>
                    <a:pt x="8415" y="1141"/>
                  </a:cubicBezTo>
                  <a:cubicBezTo>
                    <a:pt x="8362" y="947"/>
                    <a:pt x="8141" y="912"/>
                    <a:pt x="8053" y="788"/>
                  </a:cubicBezTo>
                  <a:cubicBezTo>
                    <a:pt x="8018" y="771"/>
                    <a:pt x="8000" y="753"/>
                    <a:pt x="7982" y="735"/>
                  </a:cubicBezTo>
                  <a:lnTo>
                    <a:pt x="7991" y="735"/>
                  </a:lnTo>
                  <a:cubicBezTo>
                    <a:pt x="7982" y="735"/>
                    <a:pt x="7982" y="735"/>
                    <a:pt x="7974" y="726"/>
                  </a:cubicBezTo>
                  <a:cubicBezTo>
                    <a:pt x="7965" y="718"/>
                    <a:pt x="7956" y="700"/>
                    <a:pt x="7938" y="682"/>
                  </a:cubicBezTo>
                  <a:lnTo>
                    <a:pt x="7938" y="682"/>
                  </a:lnTo>
                  <a:cubicBezTo>
                    <a:pt x="7947" y="700"/>
                    <a:pt x="7956" y="718"/>
                    <a:pt x="7965" y="726"/>
                  </a:cubicBezTo>
                  <a:cubicBezTo>
                    <a:pt x="7947" y="709"/>
                    <a:pt x="7903" y="691"/>
                    <a:pt x="7868" y="673"/>
                  </a:cubicBezTo>
                  <a:lnTo>
                    <a:pt x="7868" y="638"/>
                  </a:lnTo>
                  <a:cubicBezTo>
                    <a:pt x="7859" y="629"/>
                    <a:pt x="7859" y="629"/>
                    <a:pt x="7859" y="629"/>
                  </a:cubicBezTo>
                  <a:cubicBezTo>
                    <a:pt x="7848" y="619"/>
                    <a:pt x="7841" y="615"/>
                    <a:pt x="7836" y="615"/>
                  </a:cubicBezTo>
                  <a:cubicBezTo>
                    <a:pt x="7824" y="615"/>
                    <a:pt x="7826" y="640"/>
                    <a:pt x="7832" y="665"/>
                  </a:cubicBezTo>
                  <a:cubicBezTo>
                    <a:pt x="7806" y="656"/>
                    <a:pt x="7788" y="656"/>
                    <a:pt x="7770" y="656"/>
                  </a:cubicBezTo>
                  <a:cubicBezTo>
                    <a:pt x="7762" y="585"/>
                    <a:pt x="7664" y="620"/>
                    <a:pt x="7647" y="550"/>
                  </a:cubicBezTo>
                  <a:cubicBezTo>
                    <a:pt x="7645" y="550"/>
                    <a:pt x="7642" y="551"/>
                    <a:pt x="7639" y="551"/>
                  </a:cubicBezTo>
                  <a:cubicBezTo>
                    <a:pt x="7606" y="551"/>
                    <a:pt x="7526" y="521"/>
                    <a:pt x="7467" y="521"/>
                  </a:cubicBezTo>
                  <a:cubicBezTo>
                    <a:pt x="7449" y="521"/>
                    <a:pt x="7434" y="524"/>
                    <a:pt x="7422" y="530"/>
                  </a:cubicBezTo>
                  <a:lnTo>
                    <a:pt x="7422" y="530"/>
                  </a:lnTo>
                  <a:cubicBezTo>
                    <a:pt x="7385" y="515"/>
                    <a:pt x="7355" y="495"/>
                    <a:pt x="7320" y="495"/>
                  </a:cubicBezTo>
                  <a:cubicBezTo>
                    <a:pt x="7314" y="495"/>
                    <a:pt x="7308" y="496"/>
                    <a:pt x="7302" y="497"/>
                  </a:cubicBezTo>
                  <a:lnTo>
                    <a:pt x="7294" y="444"/>
                  </a:lnTo>
                  <a:lnTo>
                    <a:pt x="7188" y="470"/>
                  </a:lnTo>
                  <a:cubicBezTo>
                    <a:pt x="7135" y="435"/>
                    <a:pt x="7117" y="409"/>
                    <a:pt x="7179" y="391"/>
                  </a:cubicBezTo>
                  <a:lnTo>
                    <a:pt x="7179" y="391"/>
                  </a:lnTo>
                  <a:cubicBezTo>
                    <a:pt x="7134" y="396"/>
                    <a:pt x="7106" y="398"/>
                    <a:pt x="7085" y="398"/>
                  </a:cubicBezTo>
                  <a:cubicBezTo>
                    <a:pt x="7062" y="398"/>
                    <a:pt x="7048" y="396"/>
                    <a:pt x="7031" y="396"/>
                  </a:cubicBezTo>
                  <a:cubicBezTo>
                    <a:pt x="7009" y="396"/>
                    <a:pt x="6983" y="398"/>
                    <a:pt x="6932" y="409"/>
                  </a:cubicBezTo>
                  <a:lnTo>
                    <a:pt x="6949" y="382"/>
                  </a:lnTo>
                  <a:cubicBezTo>
                    <a:pt x="6942" y="381"/>
                    <a:pt x="6934" y="380"/>
                    <a:pt x="6926" y="380"/>
                  </a:cubicBezTo>
                  <a:cubicBezTo>
                    <a:pt x="6906" y="380"/>
                    <a:pt x="6882" y="383"/>
                    <a:pt x="6861" y="383"/>
                  </a:cubicBezTo>
                  <a:cubicBezTo>
                    <a:pt x="6839" y="383"/>
                    <a:pt x="6819" y="380"/>
                    <a:pt x="6808" y="364"/>
                  </a:cubicBezTo>
                  <a:cubicBezTo>
                    <a:pt x="6729" y="294"/>
                    <a:pt x="6349" y="285"/>
                    <a:pt x="6110" y="205"/>
                  </a:cubicBezTo>
                  <a:lnTo>
                    <a:pt x="6110" y="205"/>
                  </a:lnTo>
                  <a:cubicBezTo>
                    <a:pt x="6122" y="228"/>
                    <a:pt x="6120" y="235"/>
                    <a:pt x="6112" y="235"/>
                  </a:cubicBezTo>
                  <a:cubicBezTo>
                    <a:pt x="6094" y="235"/>
                    <a:pt x="6041" y="198"/>
                    <a:pt x="6009" y="198"/>
                  </a:cubicBezTo>
                  <a:cubicBezTo>
                    <a:pt x="5998" y="198"/>
                    <a:pt x="5990" y="203"/>
                    <a:pt x="5987" y="214"/>
                  </a:cubicBezTo>
                  <a:cubicBezTo>
                    <a:pt x="5978" y="197"/>
                    <a:pt x="5943" y="179"/>
                    <a:pt x="5987" y="170"/>
                  </a:cubicBezTo>
                  <a:cubicBezTo>
                    <a:pt x="5900" y="170"/>
                    <a:pt x="5843" y="144"/>
                    <a:pt x="5786" y="144"/>
                  </a:cubicBezTo>
                  <a:cubicBezTo>
                    <a:pt x="5763" y="144"/>
                    <a:pt x="5739" y="148"/>
                    <a:pt x="5713" y="161"/>
                  </a:cubicBezTo>
                  <a:cubicBezTo>
                    <a:pt x="5704" y="144"/>
                    <a:pt x="5740" y="135"/>
                    <a:pt x="5731" y="126"/>
                  </a:cubicBezTo>
                  <a:cubicBezTo>
                    <a:pt x="5725" y="126"/>
                    <a:pt x="5711" y="130"/>
                    <a:pt x="5697" y="130"/>
                  </a:cubicBezTo>
                  <a:cubicBezTo>
                    <a:pt x="5691" y="130"/>
                    <a:pt x="5684" y="129"/>
                    <a:pt x="5678" y="126"/>
                  </a:cubicBezTo>
                  <a:cubicBezTo>
                    <a:pt x="5669" y="108"/>
                    <a:pt x="5695" y="108"/>
                    <a:pt x="5722" y="100"/>
                  </a:cubicBezTo>
                  <a:cubicBezTo>
                    <a:pt x="5713" y="99"/>
                    <a:pt x="5705" y="99"/>
                    <a:pt x="5698" y="99"/>
                  </a:cubicBezTo>
                  <a:cubicBezTo>
                    <a:pt x="5587" y="99"/>
                    <a:pt x="5571" y="156"/>
                    <a:pt x="5563" y="205"/>
                  </a:cubicBezTo>
                  <a:cubicBezTo>
                    <a:pt x="5532" y="192"/>
                    <a:pt x="5508" y="186"/>
                    <a:pt x="5486" y="186"/>
                  </a:cubicBezTo>
                  <a:cubicBezTo>
                    <a:pt x="5464" y="186"/>
                    <a:pt x="5444" y="192"/>
                    <a:pt x="5422" y="205"/>
                  </a:cubicBezTo>
                  <a:cubicBezTo>
                    <a:pt x="5395" y="188"/>
                    <a:pt x="5360" y="170"/>
                    <a:pt x="5439" y="161"/>
                  </a:cubicBezTo>
                  <a:cubicBezTo>
                    <a:pt x="5410" y="161"/>
                    <a:pt x="5302" y="142"/>
                    <a:pt x="5231" y="142"/>
                  </a:cubicBezTo>
                  <a:cubicBezTo>
                    <a:pt x="5195" y="142"/>
                    <a:pt x="5169" y="147"/>
                    <a:pt x="5166" y="161"/>
                  </a:cubicBezTo>
                  <a:cubicBezTo>
                    <a:pt x="5161" y="157"/>
                    <a:pt x="5146" y="155"/>
                    <a:pt x="5130" y="155"/>
                  </a:cubicBezTo>
                  <a:cubicBezTo>
                    <a:pt x="5115" y="155"/>
                    <a:pt x="5099" y="157"/>
                    <a:pt x="5095" y="161"/>
                  </a:cubicBezTo>
                  <a:cubicBezTo>
                    <a:pt x="4998" y="153"/>
                    <a:pt x="4989" y="144"/>
                    <a:pt x="4892" y="144"/>
                  </a:cubicBezTo>
                  <a:lnTo>
                    <a:pt x="4918" y="153"/>
                  </a:lnTo>
                  <a:cubicBezTo>
                    <a:pt x="4902" y="172"/>
                    <a:pt x="4887" y="179"/>
                    <a:pt x="4870" y="179"/>
                  </a:cubicBezTo>
                  <a:cubicBezTo>
                    <a:pt x="4842" y="179"/>
                    <a:pt x="4809" y="161"/>
                    <a:pt x="4759" y="161"/>
                  </a:cubicBezTo>
                  <a:lnTo>
                    <a:pt x="4759" y="153"/>
                  </a:lnTo>
                  <a:cubicBezTo>
                    <a:pt x="4705" y="139"/>
                    <a:pt x="4677" y="135"/>
                    <a:pt x="4659" y="135"/>
                  </a:cubicBezTo>
                  <a:cubicBezTo>
                    <a:pt x="4638" y="135"/>
                    <a:pt x="4629" y="140"/>
                    <a:pt x="4611" y="140"/>
                  </a:cubicBezTo>
                  <a:cubicBezTo>
                    <a:pt x="4593" y="140"/>
                    <a:pt x="4564" y="135"/>
                    <a:pt x="4503" y="117"/>
                  </a:cubicBezTo>
                  <a:lnTo>
                    <a:pt x="4503" y="117"/>
                  </a:lnTo>
                  <a:lnTo>
                    <a:pt x="4512" y="153"/>
                  </a:lnTo>
                  <a:cubicBezTo>
                    <a:pt x="4508" y="169"/>
                    <a:pt x="4498" y="175"/>
                    <a:pt x="4484" y="175"/>
                  </a:cubicBezTo>
                  <a:cubicBezTo>
                    <a:pt x="4442" y="175"/>
                    <a:pt x="4362" y="122"/>
                    <a:pt x="4288" y="122"/>
                  </a:cubicBezTo>
                  <a:cubicBezTo>
                    <a:pt x="4278" y="122"/>
                    <a:pt x="4267" y="123"/>
                    <a:pt x="4256" y="126"/>
                  </a:cubicBezTo>
                  <a:lnTo>
                    <a:pt x="4291" y="153"/>
                  </a:lnTo>
                  <a:cubicBezTo>
                    <a:pt x="4288" y="154"/>
                    <a:pt x="4284" y="154"/>
                    <a:pt x="4280" y="154"/>
                  </a:cubicBezTo>
                  <a:cubicBezTo>
                    <a:pt x="4226" y="154"/>
                    <a:pt x="4137" y="46"/>
                    <a:pt x="4080" y="38"/>
                  </a:cubicBezTo>
                  <a:cubicBezTo>
                    <a:pt x="4071" y="29"/>
                    <a:pt x="4106" y="20"/>
                    <a:pt x="4124" y="20"/>
                  </a:cubicBezTo>
                  <a:cubicBezTo>
                    <a:pt x="4094" y="11"/>
                    <a:pt x="4075" y="8"/>
                    <a:pt x="4063" y="8"/>
                  </a:cubicBezTo>
                  <a:cubicBezTo>
                    <a:pt x="4014" y="8"/>
                    <a:pt x="4076" y="66"/>
                    <a:pt x="3991" y="73"/>
                  </a:cubicBezTo>
                  <a:cubicBezTo>
                    <a:pt x="3974" y="47"/>
                    <a:pt x="4018" y="11"/>
                    <a:pt x="3938" y="2"/>
                  </a:cubicBezTo>
                  <a:cubicBezTo>
                    <a:pt x="3935" y="1"/>
                    <a:pt x="3931" y="0"/>
                    <a:pt x="3926"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58" name="Google Shape;6258;p28"/>
            <p:cNvSpPr/>
            <p:nvPr/>
          </p:nvSpPr>
          <p:spPr>
            <a:xfrm>
              <a:off x="1271594" y="4519802"/>
              <a:ext cx="3355" cy="1999"/>
            </a:xfrm>
            <a:custGeom>
              <a:avLst/>
              <a:gdLst/>
              <a:ahLst/>
              <a:cxnLst/>
              <a:rect l="l" t="t" r="r" b="b"/>
              <a:pathLst>
                <a:path w="19" h="19" extrusionOk="0">
                  <a:moveTo>
                    <a:pt x="9" y="1"/>
                  </a:moveTo>
                  <a:cubicBezTo>
                    <a:pt x="1" y="1"/>
                    <a:pt x="1" y="10"/>
                    <a:pt x="18" y="18"/>
                  </a:cubicBezTo>
                  <a:cubicBezTo>
                    <a:pt x="18" y="10"/>
                    <a:pt x="9" y="1"/>
                    <a:pt x="9"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59" name="Google Shape;6259;p28"/>
            <p:cNvSpPr/>
            <p:nvPr/>
          </p:nvSpPr>
          <p:spPr>
            <a:xfrm>
              <a:off x="579491" y="4581127"/>
              <a:ext cx="177" cy="1052"/>
            </a:xfrm>
            <a:custGeom>
              <a:avLst/>
              <a:gdLst/>
              <a:ahLst/>
              <a:cxnLst/>
              <a:rect l="l" t="t" r="r" b="b"/>
              <a:pathLst>
                <a:path w="1" h="10" extrusionOk="0">
                  <a:moveTo>
                    <a:pt x="0" y="0"/>
                  </a:moveTo>
                  <a:lnTo>
                    <a:pt x="0" y="0"/>
                  </a:lnTo>
                  <a:cubicBezTo>
                    <a:pt x="0" y="0"/>
                    <a:pt x="0" y="9"/>
                    <a:pt x="0" y="9"/>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60" name="Google Shape;6260;p28"/>
            <p:cNvSpPr/>
            <p:nvPr/>
          </p:nvSpPr>
          <p:spPr>
            <a:xfrm>
              <a:off x="1934212" y="4687052"/>
              <a:ext cx="1766" cy="5575"/>
            </a:xfrm>
            <a:custGeom>
              <a:avLst/>
              <a:gdLst/>
              <a:ahLst/>
              <a:cxnLst/>
              <a:rect l="l" t="t" r="r" b="b"/>
              <a:pathLst>
                <a:path w="10" h="53" extrusionOk="0">
                  <a:moveTo>
                    <a:pt x="9" y="0"/>
                  </a:moveTo>
                  <a:cubicBezTo>
                    <a:pt x="0" y="9"/>
                    <a:pt x="0" y="18"/>
                    <a:pt x="9" y="53"/>
                  </a:cubicBezTo>
                  <a:cubicBezTo>
                    <a:pt x="9" y="35"/>
                    <a:pt x="9" y="18"/>
                    <a:pt x="9"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61" name="Google Shape;6261;p28"/>
            <p:cNvSpPr/>
            <p:nvPr/>
          </p:nvSpPr>
          <p:spPr>
            <a:xfrm>
              <a:off x="2121185" y="4947077"/>
              <a:ext cx="4944" cy="8415"/>
            </a:xfrm>
            <a:custGeom>
              <a:avLst/>
              <a:gdLst/>
              <a:ahLst/>
              <a:cxnLst/>
              <a:rect l="l" t="t" r="r" b="b"/>
              <a:pathLst>
                <a:path w="28" h="80" extrusionOk="0">
                  <a:moveTo>
                    <a:pt x="10" y="0"/>
                  </a:moveTo>
                  <a:lnTo>
                    <a:pt x="10" y="0"/>
                  </a:lnTo>
                  <a:cubicBezTo>
                    <a:pt x="18" y="45"/>
                    <a:pt x="10" y="53"/>
                    <a:pt x="1" y="80"/>
                  </a:cubicBezTo>
                  <a:cubicBezTo>
                    <a:pt x="6" y="74"/>
                    <a:pt x="15" y="66"/>
                    <a:pt x="21" y="66"/>
                  </a:cubicBezTo>
                  <a:cubicBezTo>
                    <a:pt x="22" y="66"/>
                    <a:pt x="24" y="66"/>
                    <a:pt x="25" y="68"/>
                  </a:cubicBezTo>
                  <a:lnTo>
                    <a:pt x="25" y="68"/>
                  </a:lnTo>
                  <a:lnTo>
                    <a:pt x="10" y="0"/>
                  </a:lnTo>
                  <a:close/>
                  <a:moveTo>
                    <a:pt x="25" y="68"/>
                  </a:moveTo>
                  <a:lnTo>
                    <a:pt x="27" y="80"/>
                  </a:lnTo>
                  <a:cubicBezTo>
                    <a:pt x="27" y="73"/>
                    <a:pt x="26" y="70"/>
                    <a:pt x="25" y="68"/>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62" name="Google Shape;6262;p28"/>
            <p:cNvSpPr/>
            <p:nvPr/>
          </p:nvSpPr>
          <p:spPr>
            <a:xfrm>
              <a:off x="2091700" y="5031648"/>
              <a:ext cx="4767" cy="6522"/>
            </a:xfrm>
            <a:custGeom>
              <a:avLst/>
              <a:gdLst/>
              <a:ahLst/>
              <a:cxnLst/>
              <a:rect l="l" t="t" r="r" b="b"/>
              <a:pathLst>
                <a:path w="27" h="62" extrusionOk="0">
                  <a:moveTo>
                    <a:pt x="9" y="0"/>
                  </a:moveTo>
                  <a:cubicBezTo>
                    <a:pt x="6" y="0"/>
                    <a:pt x="3" y="8"/>
                    <a:pt x="0" y="26"/>
                  </a:cubicBezTo>
                  <a:cubicBezTo>
                    <a:pt x="9" y="35"/>
                    <a:pt x="0" y="53"/>
                    <a:pt x="9" y="62"/>
                  </a:cubicBezTo>
                  <a:lnTo>
                    <a:pt x="27" y="62"/>
                  </a:lnTo>
                  <a:cubicBezTo>
                    <a:pt x="21" y="27"/>
                    <a:pt x="15" y="0"/>
                    <a:pt x="9"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63" name="Google Shape;6263;p28"/>
            <p:cNvSpPr/>
            <p:nvPr/>
          </p:nvSpPr>
          <p:spPr>
            <a:xfrm>
              <a:off x="2097880" y="4965590"/>
              <a:ext cx="13418" cy="12202"/>
            </a:xfrm>
            <a:custGeom>
              <a:avLst/>
              <a:gdLst/>
              <a:ahLst/>
              <a:cxnLst/>
              <a:rect l="l" t="t" r="r" b="b"/>
              <a:pathLst>
                <a:path w="76" h="116" extrusionOk="0">
                  <a:moveTo>
                    <a:pt x="36" y="1"/>
                  </a:moveTo>
                  <a:cubicBezTo>
                    <a:pt x="0" y="10"/>
                    <a:pt x="18" y="63"/>
                    <a:pt x="27" y="116"/>
                  </a:cubicBezTo>
                  <a:lnTo>
                    <a:pt x="27" y="107"/>
                  </a:lnTo>
                  <a:cubicBezTo>
                    <a:pt x="33" y="109"/>
                    <a:pt x="38" y="110"/>
                    <a:pt x="43" y="110"/>
                  </a:cubicBezTo>
                  <a:cubicBezTo>
                    <a:pt x="76" y="110"/>
                    <a:pt x="59" y="55"/>
                    <a:pt x="36"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64" name="Google Shape;6264;p28"/>
            <p:cNvSpPr/>
            <p:nvPr/>
          </p:nvSpPr>
          <p:spPr>
            <a:xfrm>
              <a:off x="2104059" y="4979580"/>
              <a:ext cx="4237" cy="5785"/>
            </a:xfrm>
            <a:custGeom>
              <a:avLst/>
              <a:gdLst/>
              <a:ahLst/>
              <a:cxnLst/>
              <a:rect l="l" t="t" r="r" b="b"/>
              <a:pathLst>
                <a:path w="24" h="55" extrusionOk="0">
                  <a:moveTo>
                    <a:pt x="1" y="0"/>
                  </a:moveTo>
                  <a:cubicBezTo>
                    <a:pt x="1" y="18"/>
                    <a:pt x="1" y="36"/>
                    <a:pt x="1" y="53"/>
                  </a:cubicBezTo>
                  <a:cubicBezTo>
                    <a:pt x="4" y="54"/>
                    <a:pt x="6" y="55"/>
                    <a:pt x="8" y="55"/>
                  </a:cubicBezTo>
                  <a:cubicBezTo>
                    <a:pt x="24" y="55"/>
                    <a:pt x="9" y="24"/>
                    <a:pt x="1"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65" name="Google Shape;6265;p28"/>
            <p:cNvSpPr/>
            <p:nvPr/>
          </p:nvSpPr>
          <p:spPr>
            <a:xfrm>
              <a:off x="2103000" y="4894798"/>
              <a:ext cx="12889" cy="8941"/>
            </a:xfrm>
            <a:custGeom>
              <a:avLst/>
              <a:gdLst/>
              <a:ahLst/>
              <a:cxnLst/>
              <a:rect l="l" t="t" r="r" b="b"/>
              <a:pathLst>
                <a:path w="73" h="85" extrusionOk="0">
                  <a:moveTo>
                    <a:pt x="6" y="0"/>
                  </a:moveTo>
                  <a:cubicBezTo>
                    <a:pt x="0" y="0"/>
                    <a:pt x="1" y="15"/>
                    <a:pt x="16" y="56"/>
                  </a:cubicBezTo>
                  <a:cubicBezTo>
                    <a:pt x="7" y="82"/>
                    <a:pt x="60" y="65"/>
                    <a:pt x="51" y="82"/>
                  </a:cubicBezTo>
                  <a:cubicBezTo>
                    <a:pt x="54" y="84"/>
                    <a:pt x="56" y="85"/>
                    <a:pt x="57" y="85"/>
                  </a:cubicBezTo>
                  <a:cubicBezTo>
                    <a:pt x="73" y="85"/>
                    <a:pt x="21" y="0"/>
                    <a:pt x="6"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66" name="Google Shape;6266;p28"/>
            <p:cNvSpPr/>
            <p:nvPr/>
          </p:nvSpPr>
          <p:spPr>
            <a:xfrm>
              <a:off x="2085344" y="4965590"/>
              <a:ext cx="6533" cy="5680"/>
            </a:xfrm>
            <a:custGeom>
              <a:avLst/>
              <a:gdLst/>
              <a:ahLst/>
              <a:cxnLst/>
              <a:rect l="l" t="t" r="r" b="b"/>
              <a:pathLst>
                <a:path w="37" h="54" extrusionOk="0">
                  <a:moveTo>
                    <a:pt x="1" y="1"/>
                  </a:moveTo>
                  <a:lnTo>
                    <a:pt x="1" y="54"/>
                  </a:lnTo>
                  <a:lnTo>
                    <a:pt x="36" y="36"/>
                  </a:lnTo>
                  <a:lnTo>
                    <a:pt x="1"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67" name="Google Shape;6267;p28"/>
            <p:cNvSpPr/>
            <p:nvPr/>
          </p:nvSpPr>
          <p:spPr>
            <a:xfrm>
              <a:off x="2080754" y="4922883"/>
              <a:ext cx="3178" cy="13148"/>
            </a:xfrm>
            <a:custGeom>
              <a:avLst/>
              <a:gdLst/>
              <a:ahLst/>
              <a:cxnLst/>
              <a:rect l="l" t="t" r="r" b="b"/>
              <a:pathLst>
                <a:path w="18" h="125" extrusionOk="0">
                  <a:moveTo>
                    <a:pt x="0" y="1"/>
                  </a:moveTo>
                  <a:lnTo>
                    <a:pt x="0" y="98"/>
                  </a:lnTo>
                  <a:cubicBezTo>
                    <a:pt x="9" y="98"/>
                    <a:pt x="18" y="107"/>
                    <a:pt x="18" y="124"/>
                  </a:cubicBezTo>
                  <a:cubicBezTo>
                    <a:pt x="18" y="63"/>
                    <a:pt x="9" y="1"/>
                    <a:pt x="0"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68" name="Google Shape;6268;p28"/>
            <p:cNvSpPr/>
            <p:nvPr/>
          </p:nvSpPr>
          <p:spPr>
            <a:xfrm>
              <a:off x="2083755" y="4935927"/>
              <a:ext cx="3355" cy="7574"/>
            </a:xfrm>
            <a:custGeom>
              <a:avLst/>
              <a:gdLst/>
              <a:ahLst/>
              <a:cxnLst/>
              <a:rect l="l" t="t" r="r" b="b"/>
              <a:pathLst>
                <a:path w="19" h="72" extrusionOk="0">
                  <a:moveTo>
                    <a:pt x="1" y="0"/>
                  </a:moveTo>
                  <a:lnTo>
                    <a:pt x="1" y="0"/>
                  </a:lnTo>
                  <a:cubicBezTo>
                    <a:pt x="10" y="27"/>
                    <a:pt x="10" y="53"/>
                    <a:pt x="19" y="71"/>
                  </a:cubicBezTo>
                  <a:cubicBezTo>
                    <a:pt x="19" y="53"/>
                    <a:pt x="10" y="18"/>
                    <a:pt x="1"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69" name="Google Shape;6269;p28"/>
            <p:cNvSpPr/>
            <p:nvPr/>
          </p:nvSpPr>
          <p:spPr>
            <a:xfrm>
              <a:off x="2080754" y="4948970"/>
              <a:ext cx="1766" cy="9362"/>
            </a:xfrm>
            <a:custGeom>
              <a:avLst/>
              <a:gdLst/>
              <a:ahLst/>
              <a:cxnLst/>
              <a:rect l="l" t="t" r="r" b="b"/>
              <a:pathLst>
                <a:path w="10" h="89" extrusionOk="0">
                  <a:moveTo>
                    <a:pt x="0" y="0"/>
                  </a:moveTo>
                  <a:lnTo>
                    <a:pt x="0" y="88"/>
                  </a:lnTo>
                  <a:lnTo>
                    <a:pt x="9" y="62"/>
                  </a:lnTo>
                  <a:lnTo>
                    <a:pt x="0"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70" name="Google Shape;6270;p28"/>
            <p:cNvSpPr/>
            <p:nvPr/>
          </p:nvSpPr>
          <p:spPr>
            <a:xfrm>
              <a:off x="2037321" y="4809491"/>
              <a:ext cx="10770" cy="10939"/>
            </a:xfrm>
            <a:custGeom>
              <a:avLst/>
              <a:gdLst/>
              <a:ahLst/>
              <a:cxnLst/>
              <a:rect l="l" t="t" r="r" b="b"/>
              <a:pathLst>
                <a:path w="61" h="104" extrusionOk="0">
                  <a:moveTo>
                    <a:pt x="14" y="0"/>
                  </a:moveTo>
                  <a:cubicBezTo>
                    <a:pt x="6" y="0"/>
                    <a:pt x="1" y="32"/>
                    <a:pt x="17" y="63"/>
                  </a:cubicBezTo>
                  <a:cubicBezTo>
                    <a:pt x="31" y="78"/>
                    <a:pt x="45" y="104"/>
                    <a:pt x="55" y="104"/>
                  </a:cubicBezTo>
                  <a:cubicBezTo>
                    <a:pt x="57" y="104"/>
                    <a:pt x="59" y="102"/>
                    <a:pt x="61" y="99"/>
                  </a:cubicBezTo>
                  <a:lnTo>
                    <a:pt x="17" y="2"/>
                  </a:lnTo>
                  <a:cubicBezTo>
                    <a:pt x="16" y="1"/>
                    <a:pt x="15" y="0"/>
                    <a:pt x="14"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71" name="Google Shape;6271;p28"/>
            <p:cNvSpPr/>
            <p:nvPr/>
          </p:nvSpPr>
          <p:spPr>
            <a:xfrm>
              <a:off x="2035555" y="4848620"/>
              <a:ext cx="9534" cy="5680"/>
            </a:xfrm>
            <a:custGeom>
              <a:avLst/>
              <a:gdLst/>
              <a:ahLst/>
              <a:cxnLst/>
              <a:rect l="l" t="t" r="r" b="b"/>
              <a:pathLst>
                <a:path w="54" h="54" extrusionOk="0">
                  <a:moveTo>
                    <a:pt x="53" y="0"/>
                  </a:moveTo>
                  <a:lnTo>
                    <a:pt x="0" y="9"/>
                  </a:lnTo>
                  <a:lnTo>
                    <a:pt x="27" y="53"/>
                  </a:lnTo>
                  <a:cubicBezTo>
                    <a:pt x="35" y="18"/>
                    <a:pt x="35" y="18"/>
                    <a:pt x="53"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72" name="Google Shape;6272;p28"/>
            <p:cNvSpPr/>
            <p:nvPr/>
          </p:nvSpPr>
          <p:spPr>
            <a:xfrm>
              <a:off x="2016134" y="4817800"/>
              <a:ext cx="10593" cy="10624"/>
            </a:xfrm>
            <a:custGeom>
              <a:avLst/>
              <a:gdLst/>
              <a:ahLst/>
              <a:cxnLst/>
              <a:rect l="l" t="t" r="r" b="b"/>
              <a:pathLst>
                <a:path w="60" h="101" extrusionOk="0">
                  <a:moveTo>
                    <a:pt x="5" y="0"/>
                  </a:moveTo>
                  <a:cubicBezTo>
                    <a:pt x="0" y="0"/>
                    <a:pt x="1" y="14"/>
                    <a:pt x="13" y="55"/>
                  </a:cubicBezTo>
                  <a:cubicBezTo>
                    <a:pt x="25" y="55"/>
                    <a:pt x="46" y="101"/>
                    <a:pt x="54" y="101"/>
                  </a:cubicBezTo>
                  <a:cubicBezTo>
                    <a:pt x="58" y="101"/>
                    <a:pt x="60" y="91"/>
                    <a:pt x="57" y="64"/>
                  </a:cubicBezTo>
                  <a:cubicBezTo>
                    <a:pt x="45" y="58"/>
                    <a:pt x="14" y="0"/>
                    <a:pt x="5"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73" name="Google Shape;6273;p28"/>
            <p:cNvSpPr/>
            <p:nvPr/>
          </p:nvSpPr>
          <p:spPr>
            <a:xfrm>
              <a:off x="1946571" y="4670327"/>
              <a:ext cx="15890" cy="3787"/>
            </a:xfrm>
            <a:custGeom>
              <a:avLst/>
              <a:gdLst/>
              <a:ahLst/>
              <a:cxnLst/>
              <a:rect l="l" t="t" r="r" b="b"/>
              <a:pathLst>
                <a:path w="90" h="36" extrusionOk="0">
                  <a:moveTo>
                    <a:pt x="89" y="0"/>
                  </a:moveTo>
                  <a:lnTo>
                    <a:pt x="1" y="18"/>
                  </a:lnTo>
                  <a:lnTo>
                    <a:pt x="19" y="35"/>
                  </a:lnTo>
                  <a:lnTo>
                    <a:pt x="89"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74" name="Google Shape;6274;p28"/>
            <p:cNvSpPr/>
            <p:nvPr/>
          </p:nvSpPr>
          <p:spPr>
            <a:xfrm>
              <a:off x="1770544" y="4586807"/>
              <a:ext cx="26660" cy="8310"/>
            </a:xfrm>
            <a:custGeom>
              <a:avLst/>
              <a:gdLst/>
              <a:ahLst/>
              <a:cxnLst/>
              <a:rect l="l" t="t" r="r" b="b"/>
              <a:pathLst>
                <a:path w="151" h="79" extrusionOk="0">
                  <a:moveTo>
                    <a:pt x="24" y="0"/>
                  </a:moveTo>
                  <a:cubicBezTo>
                    <a:pt x="8" y="0"/>
                    <a:pt x="0" y="11"/>
                    <a:pt x="0" y="44"/>
                  </a:cubicBezTo>
                  <a:cubicBezTo>
                    <a:pt x="22" y="63"/>
                    <a:pt x="35" y="69"/>
                    <a:pt x="45" y="69"/>
                  </a:cubicBezTo>
                  <a:cubicBezTo>
                    <a:pt x="60" y="69"/>
                    <a:pt x="64" y="53"/>
                    <a:pt x="79" y="53"/>
                  </a:cubicBezTo>
                  <a:cubicBezTo>
                    <a:pt x="89" y="53"/>
                    <a:pt x="102" y="59"/>
                    <a:pt x="124" y="79"/>
                  </a:cubicBezTo>
                  <a:cubicBezTo>
                    <a:pt x="150" y="79"/>
                    <a:pt x="62" y="17"/>
                    <a:pt x="88" y="17"/>
                  </a:cubicBezTo>
                  <a:cubicBezTo>
                    <a:pt x="59" y="9"/>
                    <a:pt x="38" y="0"/>
                    <a:pt x="24"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75" name="Google Shape;6275;p28"/>
            <p:cNvSpPr/>
            <p:nvPr/>
          </p:nvSpPr>
          <p:spPr>
            <a:xfrm>
              <a:off x="1786081" y="4588595"/>
              <a:ext cx="7945" cy="947"/>
            </a:xfrm>
            <a:custGeom>
              <a:avLst/>
              <a:gdLst/>
              <a:ahLst/>
              <a:cxnLst/>
              <a:rect l="l" t="t" r="r" b="b"/>
              <a:pathLst>
                <a:path w="45" h="9" extrusionOk="0">
                  <a:moveTo>
                    <a:pt x="0" y="0"/>
                  </a:moveTo>
                  <a:cubicBezTo>
                    <a:pt x="18" y="9"/>
                    <a:pt x="27" y="9"/>
                    <a:pt x="45" y="9"/>
                  </a:cubicBezTo>
                  <a:cubicBezTo>
                    <a:pt x="18" y="0"/>
                    <a:pt x="9" y="0"/>
                    <a:pt x="0"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76" name="Google Shape;6276;p28"/>
            <p:cNvSpPr/>
            <p:nvPr/>
          </p:nvSpPr>
          <p:spPr>
            <a:xfrm>
              <a:off x="91488" y="5343636"/>
              <a:ext cx="4767" cy="8520"/>
            </a:xfrm>
            <a:custGeom>
              <a:avLst/>
              <a:gdLst/>
              <a:ahLst/>
              <a:cxnLst/>
              <a:rect l="l" t="t" r="r" b="b"/>
              <a:pathLst>
                <a:path w="27" h="81" extrusionOk="0">
                  <a:moveTo>
                    <a:pt x="9" y="1"/>
                  </a:moveTo>
                  <a:lnTo>
                    <a:pt x="0" y="80"/>
                  </a:lnTo>
                  <a:lnTo>
                    <a:pt x="0" y="80"/>
                  </a:lnTo>
                  <a:lnTo>
                    <a:pt x="27" y="27"/>
                  </a:lnTo>
                  <a:lnTo>
                    <a:pt x="9"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77" name="Google Shape;6277;p28"/>
            <p:cNvSpPr/>
            <p:nvPr/>
          </p:nvSpPr>
          <p:spPr>
            <a:xfrm>
              <a:off x="96078" y="5359414"/>
              <a:ext cx="9534" cy="7574"/>
            </a:xfrm>
            <a:custGeom>
              <a:avLst/>
              <a:gdLst/>
              <a:ahLst/>
              <a:cxnLst/>
              <a:rect l="l" t="t" r="r" b="b"/>
              <a:pathLst>
                <a:path w="54" h="72" extrusionOk="0">
                  <a:moveTo>
                    <a:pt x="54" y="1"/>
                  </a:moveTo>
                  <a:lnTo>
                    <a:pt x="1" y="27"/>
                  </a:lnTo>
                  <a:lnTo>
                    <a:pt x="54" y="71"/>
                  </a:lnTo>
                  <a:cubicBezTo>
                    <a:pt x="54" y="54"/>
                    <a:pt x="45" y="18"/>
                    <a:pt x="54"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78" name="Google Shape;6278;p28"/>
            <p:cNvSpPr/>
            <p:nvPr/>
          </p:nvSpPr>
          <p:spPr>
            <a:xfrm>
              <a:off x="961384" y="4525377"/>
              <a:ext cx="11123" cy="3787"/>
            </a:xfrm>
            <a:custGeom>
              <a:avLst/>
              <a:gdLst/>
              <a:ahLst/>
              <a:cxnLst/>
              <a:rect l="l" t="t" r="r" b="b"/>
              <a:pathLst>
                <a:path w="63" h="36" extrusionOk="0">
                  <a:moveTo>
                    <a:pt x="0" y="1"/>
                  </a:moveTo>
                  <a:lnTo>
                    <a:pt x="62" y="36"/>
                  </a:lnTo>
                  <a:lnTo>
                    <a:pt x="62" y="18"/>
                  </a:lnTo>
                  <a:cubicBezTo>
                    <a:pt x="53" y="9"/>
                    <a:pt x="36" y="1"/>
                    <a:pt x="0"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79" name="Google Shape;6279;p28"/>
            <p:cNvSpPr/>
            <p:nvPr/>
          </p:nvSpPr>
          <p:spPr>
            <a:xfrm>
              <a:off x="789947" y="4522642"/>
              <a:ext cx="6356" cy="5680"/>
            </a:xfrm>
            <a:custGeom>
              <a:avLst/>
              <a:gdLst/>
              <a:ahLst/>
              <a:cxnLst/>
              <a:rect l="l" t="t" r="r" b="b"/>
              <a:pathLst>
                <a:path w="36" h="54" extrusionOk="0">
                  <a:moveTo>
                    <a:pt x="0" y="0"/>
                  </a:moveTo>
                  <a:lnTo>
                    <a:pt x="18" y="53"/>
                  </a:lnTo>
                  <a:lnTo>
                    <a:pt x="35" y="53"/>
                  </a:lnTo>
                  <a:lnTo>
                    <a:pt x="0"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80" name="Google Shape;6280;p28"/>
            <p:cNvSpPr/>
            <p:nvPr/>
          </p:nvSpPr>
          <p:spPr>
            <a:xfrm>
              <a:off x="658235" y="4550517"/>
              <a:ext cx="19598" cy="4733"/>
            </a:xfrm>
            <a:custGeom>
              <a:avLst/>
              <a:gdLst/>
              <a:ahLst/>
              <a:cxnLst/>
              <a:rect l="l" t="t" r="r" b="b"/>
              <a:pathLst>
                <a:path w="111" h="45" extrusionOk="0">
                  <a:moveTo>
                    <a:pt x="110" y="0"/>
                  </a:moveTo>
                  <a:lnTo>
                    <a:pt x="110" y="0"/>
                  </a:lnTo>
                  <a:cubicBezTo>
                    <a:pt x="103" y="3"/>
                    <a:pt x="95" y="7"/>
                    <a:pt x="87" y="11"/>
                  </a:cubicBezTo>
                  <a:lnTo>
                    <a:pt x="87" y="11"/>
                  </a:lnTo>
                  <a:cubicBezTo>
                    <a:pt x="95" y="9"/>
                    <a:pt x="103" y="5"/>
                    <a:pt x="110" y="0"/>
                  </a:cubicBezTo>
                  <a:close/>
                  <a:moveTo>
                    <a:pt x="87" y="11"/>
                  </a:moveTo>
                  <a:cubicBezTo>
                    <a:pt x="42" y="27"/>
                    <a:pt x="1" y="6"/>
                    <a:pt x="31" y="44"/>
                  </a:cubicBezTo>
                  <a:cubicBezTo>
                    <a:pt x="50" y="38"/>
                    <a:pt x="69" y="23"/>
                    <a:pt x="87" y="1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81" name="Google Shape;6281;p28"/>
            <p:cNvSpPr/>
            <p:nvPr/>
          </p:nvSpPr>
          <p:spPr>
            <a:xfrm>
              <a:off x="1963167" y="5350683"/>
              <a:ext cx="8651" cy="4207"/>
            </a:xfrm>
            <a:custGeom>
              <a:avLst/>
              <a:gdLst/>
              <a:ahLst/>
              <a:cxnLst/>
              <a:rect l="l" t="t" r="r" b="b"/>
              <a:pathLst>
                <a:path w="49" h="40" extrusionOk="0">
                  <a:moveTo>
                    <a:pt x="16" y="1"/>
                  </a:moveTo>
                  <a:cubicBezTo>
                    <a:pt x="7" y="1"/>
                    <a:pt x="0" y="4"/>
                    <a:pt x="4" y="4"/>
                  </a:cubicBezTo>
                  <a:cubicBezTo>
                    <a:pt x="4" y="40"/>
                    <a:pt x="39" y="22"/>
                    <a:pt x="48" y="31"/>
                  </a:cubicBezTo>
                  <a:cubicBezTo>
                    <a:pt x="43" y="6"/>
                    <a:pt x="27" y="1"/>
                    <a:pt x="16"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82" name="Google Shape;6282;p28"/>
            <p:cNvSpPr/>
            <p:nvPr/>
          </p:nvSpPr>
          <p:spPr>
            <a:xfrm>
              <a:off x="1948160" y="5296301"/>
              <a:ext cx="6533" cy="6627"/>
            </a:xfrm>
            <a:custGeom>
              <a:avLst/>
              <a:gdLst/>
              <a:ahLst/>
              <a:cxnLst/>
              <a:rect l="l" t="t" r="r" b="b"/>
              <a:pathLst>
                <a:path w="37" h="63" extrusionOk="0">
                  <a:moveTo>
                    <a:pt x="1" y="0"/>
                  </a:moveTo>
                  <a:lnTo>
                    <a:pt x="18" y="53"/>
                  </a:lnTo>
                  <a:lnTo>
                    <a:pt x="36" y="62"/>
                  </a:lnTo>
                  <a:lnTo>
                    <a:pt x="1"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83" name="Google Shape;6283;p28"/>
            <p:cNvSpPr/>
            <p:nvPr/>
          </p:nvSpPr>
          <p:spPr>
            <a:xfrm>
              <a:off x="1940391" y="5256330"/>
              <a:ext cx="15714" cy="29873"/>
            </a:xfrm>
            <a:custGeom>
              <a:avLst/>
              <a:gdLst/>
              <a:ahLst/>
              <a:cxnLst/>
              <a:rect l="l" t="t" r="r" b="b"/>
              <a:pathLst>
                <a:path w="89" h="284" extrusionOk="0">
                  <a:moveTo>
                    <a:pt x="54" y="1"/>
                  </a:moveTo>
                  <a:lnTo>
                    <a:pt x="54" y="1"/>
                  </a:lnTo>
                  <a:cubicBezTo>
                    <a:pt x="1" y="45"/>
                    <a:pt x="71" y="160"/>
                    <a:pt x="54" y="239"/>
                  </a:cubicBezTo>
                  <a:lnTo>
                    <a:pt x="36" y="248"/>
                  </a:lnTo>
                  <a:lnTo>
                    <a:pt x="89" y="283"/>
                  </a:lnTo>
                  <a:cubicBezTo>
                    <a:pt x="80" y="186"/>
                    <a:pt x="45" y="71"/>
                    <a:pt x="54"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84" name="Google Shape;6284;p28"/>
            <p:cNvSpPr/>
            <p:nvPr/>
          </p:nvSpPr>
          <p:spPr>
            <a:xfrm>
              <a:off x="1967758" y="5230874"/>
              <a:ext cx="4061" cy="6101"/>
            </a:xfrm>
            <a:custGeom>
              <a:avLst/>
              <a:gdLst/>
              <a:ahLst/>
              <a:cxnLst/>
              <a:rect l="l" t="t" r="r" b="b"/>
              <a:pathLst>
                <a:path w="23" h="58" extrusionOk="0">
                  <a:moveTo>
                    <a:pt x="1" y="1"/>
                  </a:moveTo>
                  <a:cubicBezTo>
                    <a:pt x="1" y="1"/>
                    <a:pt x="5" y="11"/>
                    <a:pt x="13" y="57"/>
                  </a:cubicBezTo>
                  <a:cubicBezTo>
                    <a:pt x="13" y="57"/>
                    <a:pt x="22" y="57"/>
                    <a:pt x="22" y="48"/>
                  </a:cubicBezTo>
                  <a:cubicBezTo>
                    <a:pt x="22" y="40"/>
                    <a:pt x="22" y="31"/>
                    <a:pt x="22" y="4"/>
                  </a:cubicBezTo>
                  <a:cubicBezTo>
                    <a:pt x="18" y="7"/>
                    <a:pt x="15" y="8"/>
                    <a:pt x="13" y="8"/>
                  </a:cubicBezTo>
                  <a:cubicBezTo>
                    <a:pt x="5" y="8"/>
                    <a:pt x="1" y="1"/>
                    <a:pt x="1"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85" name="Google Shape;6285;p28"/>
            <p:cNvSpPr/>
            <p:nvPr/>
          </p:nvSpPr>
          <p:spPr>
            <a:xfrm>
              <a:off x="1971642" y="5235292"/>
              <a:ext cx="1942" cy="2314"/>
            </a:xfrm>
            <a:custGeom>
              <a:avLst/>
              <a:gdLst/>
              <a:ahLst/>
              <a:cxnLst/>
              <a:rect l="l" t="t" r="r" b="b"/>
              <a:pathLst>
                <a:path w="11" h="22" extrusionOk="0">
                  <a:moveTo>
                    <a:pt x="6" y="0"/>
                  </a:moveTo>
                  <a:cubicBezTo>
                    <a:pt x="5" y="0"/>
                    <a:pt x="3" y="2"/>
                    <a:pt x="0" y="6"/>
                  </a:cubicBezTo>
                  <a:cubicBezTo>
                    <a:pt x="0" y="17"/>
                    <a:pt x="1" y="21"/>
                    <a:pt x="3" y="21"/>
                  </a:cubicBezTo>
                  <a:cubicBezTo>
                    <a:pt x="6" y="21"/>
                    <a:pt x="11" y="0"/>
                    <a:pt x="6"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86" name="Google Shape;6286;p28"/>
            <p:cNvSpPr/>
            <p:nvPr/>
          </p:nvSpPr>
          <p:spPr>
            <a:xfrm>
              <a:off x="1966875" y="5210257"/>
              <a:ext cx="7945" cy="9993"/>
            </a:xfrm>
            <a:custGeom>
              <a:avLst/>
              <a:gdLst/>
              <a:ahLst/>
              <a:cxnLst/>
              <a:rect l="l" t="t" r="r" b="b"/>
              <a:pathLst>
                <a:path w="45" h="95" extrusionOk="0">
                  <a:moveTo>
                    <a:pt x="27" y="0"/>
                  </a:moveTo>
                  <a:cubicBezTo>
                    <a:pt x="19" y="0"/>
                    <a:pt x="10" y="14"/>
                    <a:pt x="1" y="33"/>
                  </a:cubicBezTo>
                  <a:lnTo>
                    <a:pt x="27" y="94"/>
                  </a:lnTo>
                  <a:cubicBezTo>
                    <a:pt x="35" y="79"/>
                    <a:pt x="36" y="38"/>
                    <a:pt x="42" y="38"/>
                  </a:cubicBezTo>
                  <a:cubicBezTo>
                    <a:pt x="43" y="38"/>
                    <a:pt x="44" y="39"/>
                    <a:pt x="45" y="41"/>
                  </a:cubicBezTo>
                  <a:cubicBezTo>
                    <a:pt x="41" y="12"/>
                    <a:pt x="34" y="0"/>
                    <a:pt x="27"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87" name="Google Shape;6287;p28"/>
            <p:cNvSpPr/>
            <p:nvPr/>
          </p:nvSpPr>
          <p:spPr>
            <a:xfrm>
              <a:off x="1959106" y="5208048"/>
              <a:ext cx="1766" cy="3787"/>
            </a:xfrm>
            <a:custGeom>
              <a:avLst/>
              <a:gdLst/>
              <a:ahLst/>
              <a:cxnLst/>
              <a:rect l="l" t="t" r="r" b="b"/>
              <a:pathLst>
                <a:path w="10" h="36" extrusionOk="0">
                  <a:moveTo>
                    <a:pt x="1" y="1"/>
                  </a:moveTo>
                  <a:lnTo>
                    <a:pt x="9" y="36"/>
                  </a:lnTo>
                  <a:cubicBezTo>
                    <a:pt x="9" y="27"/>
                    <a:pt x="9" y="18"/>
                    <a:pt x="1"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88" name="Google Shape;6288;p28"/>
            <p:cNvSpPr/>
            <p:nvPr/>
          </p:nvSpPr>
          <p:spPr>
            <a:xfrm>
              <a:off x="1954869" y="5211730"/>
              <a:ext cx="9004" cy="6627"/>
            </a:xfrm>
            <a:custGeom>
              <a:avLst/>
              <a:gdLst/>
              <a:ahLst/>
              <a:cxnLst/>
              <a:rect l="l" t="t" r="r" b="b"/>
              <a:pathLst>
                <a:path w="51" h="63" extrusionOk="0">
                  <a:moveTo>
                    <a:pt x="33" y="1"/>
                  </a:moveTo>
                  <a:lnTo>
                    <a:pt x="33" y="1"/>
                  </a:lnTo>
                  <a:cubicBezTo>
                    <a:pt x="25" y="9"/>
                    <a:pt x="0" y="10"/>
                    <a:pt x="37" y="25"/>
                  </a:cubicBezTo>
                  <a:lnTo>
                    <a:pt x="37" y="25"/>
                  </a:lnTo>
                  <a:cubicBezTo>
                    <a:pt x="37" y="25"/>
                    <a:pt x="36" y="25"/>
                    <a:pt x="36" y="25"/>
                  </a:cubicBezTo>
                  <a:cubicBezTo>
                    <a:pt x="30" y="25"/>
                    <a:pt x="44" y="41"/>
                    <a:pt x="51" y="63"/>
                  </a:cubicBezTo>
                  <a:lnTo>
                    <a:pt x="41" y="27"/>
                  </a:lnTo>
                  <a:lnTo>
                    <a:pt x="41" y="27"/>
                  </a:lnTo>
                  <a:cubicBezTo>
                    <a:pt x="41" y="27"/>
                    <a:pt x="42" y="27"/>
                    <a:pt x="42" y="27"/>
                  </a:cubicBezTo>
                  <a:cubicBezTo>
                    <a:pt x="42" y="27"/>
                    <a:pt x="41" y="27"/>
                    <a:pt x="41" y="27"/>
                  </a:cubicBezTo>
                  <a:lnTo>
                    <a:pt x="41" y="27"/>
                  </a:lnTo>
                  <a:lnTo>
                    <a:pt x="33"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89" name="Google Shape;6289;p28"/>
            <p:cNvSpPr/>
            <p:nvPr/>
          </p:nvSpPr>
          <p:spPr>
            <a:xfrm>
              <a:off x="1955928" y="5221933"/>
              <a:ext cx="8828" cy="10729"/>
            </a:xfrm>
            <a:custGeom>
              <a:avLst/>
              <a:gdLst/>
              <a:ahLst/>
              <a:cxnLst/>
              <a:rect l="l" t="t" r="r" b="b"/>
              <a:pathLst>
                <a:path w="50" h="102" extrusionOk="0">
                  <a:moveTo>
                    <a:pt x="45" y="1"/>
                  </a:moveTo>
                  <a:cubicBezTo>
                    <a:pt x="33" y="25"/>
                    <a:pt x="29" y="52"/>
                    <a:pt x="20" y="52"/>
                  </a:cubicBezTo>
                  <a:cubicBezTo>
                    <a:pt x="16" y="52"/>
                    <a:pt x="10" y="45"/>
                    <a:pt x="1" y="27"/>
                  </a:cubicBezTo>
                  <a:lnTo>
                    <a:pt x="1" y="27"/>
                  </a:lnTo>
                  <a:cubicBezTo>
                    <a:pt x="9" y="78"/>
                    <a:pt x="20" y="101"/>
                    <a:pt x="29" y="101"/>
                  </a:cubicBezTo>
                  <a:cubicBezTo>
                    <a:pt x="41" y="101"/>
                    <a:pt x="50" y="65"/>
                    <a:pt x="45"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90" name="Google Shape;6290;p28"/>
            <p:cNvSpPr/>
            <p:nvPr/>
          </p:nvSpPr>
          <p:spPr>
            <a:xfrm>
              <a:off x="1935801" y="5254541"/>
              <a:ext cx="6356" cy="8415"/>
            </a:xfrm>
            <a:custGeom>
              <a:avLst/>
              <a:gdLst/>
              <a:ahLst/>
              <a:cxnLst/>
              <a:rect l="l" t="t" r="r" b="b"/>
              <a:pathLst>
                <a:path w="36" h="80" extrusionOk="0">
                  <a:moveTo>
                    <a:pt x="18" y="0"/>
                  </a:moveTo>
                  <a:lnTo>
                    <a:pt x="0" y="44"/>
                  </a:lnTo>
                  <a:lnTo>
                    <a:pt x="27" y="79"/>
                  </a:lnTo>
                  <a:cubicBezTo>
                    <a:pt x="18" y="62"/>
                    <a:pt x="35" y="0"/>
                    <a:pt x="18"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91" name="Google Shape;6291;p28"/>
            <p:cNvSpPr/>
            <p:nvPr/>
          </p:nvSpPr>
          <p:spPr>
            <a:xfrm>
              <a:off x="1959106" y="5173652"/>
              <a:ext cx="7945" cy="7574"/>
            </a:xfrm>
            <a:custGeom>
              <a:avLst/>
              <a:gdLst/>
              <a:ahLst/>
              <a:cxnLst/>
              <a:rect l="l" t="t" r="r" b="b"/>
              <a:pathLst>
                <a:path w="45" h="72" extrusionOk="0">
                  <a:moveTo>
                    <a:pt x="45" y="1"/>
                  </a:moveTo>
                  <a:cubicBezTo>
                    <a:pt x="27" y="1"/>
                    <a:pt x="9" y="27"/>
                    <a:pt x="1" y="36"/>
                  </a:cubicBezTo>
                  <a:lnTo>
                    <a:pt x="18" y="71"/>
                  </a:lnTo>
                  <a:cubicBezTo>
                    <a:pt x="18" y="54"/>
                    <a:pt x="27" y="10"/>
                    <a:pt x="45"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92" name="Google Shape;6292;p28"/>
            <p:cNvSpPr/>
            <p:nvPr/>
          </p:nvSpPr>
          <p:spPr>
            <a:xfrm>
              <a:off x="1952927" y="5169970"/>
              <a:ext cx="6356" cy="6942"/>
            </a:xfrm>
            <a:custGeom>
              <a:avLst/>
              <a:gdLst/>
              <a:ahLst/>
              <a:cxnLst/>
              <a:rect l="l" t="t" r="r" b="b"/>
              <a:pathLst>
                <a:path w="36" h="66" extrusionOk="0">
                  <a:moveTo>
                    <a:pt x="0" y="1"/>
                  </a:moveTo>
                  <a:cubicBezTo>
                    <a:pt x="7" y="50"/>
                    <a:pt x="14" y="65"/>
                    <a:pt x="26" y="65"/>
                  </a:cubicBezTo>
                  <a:cubicBezTo>
                    <a:pt x="29" y="65"/>
                    <a:pt x="32" y="64"/>
                    <a:pt x="36" y="62"/>
                  </a:cubicBezTo>
                  <a:lnTo>
                    <a:pt x="0"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93" name="Google Shape;6293;p28"/>
            <p:cNvSpPr/>
            <p:nvPr/>
          </p:nvSpPr>
          <p:spPr>
            <a:xfrm>
              <a:off x="1946571" y="5205313"/>
              <a:ext cx="9534" cy="13043"/>
            </a:xfrm>
            <a:custGeom>
              <a:avLst/>
              <a:gdLst/>
              <a:ahLst/>
              <a:cxnLst/>
              <a:rect l="l" t="t" r="r" b="b"/>
              <a:pathLst>
                <a:path w="54" h="124" extrusionOk="0">
                  <a:moveTo>
                    <a:pt x="1" y="0"/>
                  </a:moveTo>
                  <a:lnTo>
                    <a:pt x="1" y="18"/>
                  </a:lnTo>
                  <a:lnTo>
                    <a:pt x="54" y="124"/>
                  </a:lnTo>
                  <a:lnTo>
                    <a:pt x="1"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94" name="Google Shape;6294;p28"/>
            <p:cNvSpPr/>
            <p:nvPr/>
          </p:nvSpPr>
          <p:spPr>
            <a:xfrm>
              <a:off x="1959106" y="5143989"/>
              <a:ext cx="9534" cy="6627"/>
            </a:xfrm>
            <a:custGeom>
              <a:avLst/>
              <a:gdLst/>
              <a:ahLst/>
              <a:cxnLst/>
              <a:rect l="l" t="t" r="r" b="b"/>
              <a:pathLst>
                <a:path w="54" h="63" extrusionOk="0">
                  <a:moveTo>
                    <a:pt x="1" y="0"/>
                  </a:moveTo>
                  <a:lnTo>
                    <a:pt x="18" y="27"/>
                  </a:lnTo>
                  <a:lnTo>
                    <a:pt x="53" y="62"/>
                  </a:lnTo>
                  <a:lnTo>
                    <a:pt x="1"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95" name="Google Shape;6295;p28"/>
            <p:cNvSpPr/>
            <p:nvPr/>
          </p:nvSpPr>
          <p:spPr>
            <a:xfrm>
              <a:off x="1957517" y="5115167"/>
              <a:ext cx="9534" cy="14726"/>
            </a:xfrm>
            <a:custGeom>
              <a:avLst/>
              <a:gdLst/>
              <a:ahLst/>
              <a:cxnLst/>
              <a:rect l="l" t="t" r="r" b="b"/>
              <a:pathLst>
                <a:path w="54" h="140" extrusionOk="0">
                  <a:moveTo>
                    <a:pt x="1" y="1"/>
                  </a:moveTo>
                  <a:lnTo>
                    <a:pt x="1" y="1"/>
                  </a:lnTo>
                  <a:cubicBezTo>
                    <a:pt x="10" y="36"/>
                    <a:pt x="18" y="80"/>
                    <a:pt x="1" y="133"/>
                  </a:cubicBezTo>
                  <a:cubicBezTo>
                    <a:pt x="5" y="137"/>
                    <a:pt x="9" y="139"/>
                    <a:pt x="12" y="139"/>
                  </a:cubicBezTo>
                  <a:cubicBezTo>
                    <a:pt x="27" y="139"/>
                    <a:pt x="35" y="109"/>
                    <a:pt x="46" y="109"/>
                  </a:cubicBezTo>
                  <a:cubicBezTo>
                    <a:pt x="48" y="109"/>
                    <a:pt x="51" y="111"/>
                    <a:pt x="54" y="115"/>
                  </a:cubicBezTo>
                  <a:cubicBezTo>
                    <a:pt x="45" y="71"/>
                    <a:pt x="18" y="36"/>
                    <a:pt x="1"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96" name="Google Shape;6296;p28"/>
            <p:cNvSpPr/>
            <p:nvPr/>
          </p:nvSpPr>
          <p:spPr>
            <a:xfrm>
              <a:off x="1951338" y="5109592"/>
              <a:ext cx="6356" cy="5680"/>
            </a:xfrm>
            <a:custGeom>
              <a:avLst/>
              <a:gdLst/>
              <a:ahLst/>
              <a:cxnLst/>
              <a:rect l="l" t="t" r="r" b="b"/>
              <a:pathLst>
                <a:path w="36" h="54" extrusionOk="0">
                  <a:moveTo>
                    <a:pt x="0" y="1"/>
                  </a:moveTo>
                  <a:cubicBezTo>
                    <a:pt x="9" y="18"/>
                    <a:pt x="18" y="36"/>
                    <a:pt x="36" y="54"/>
                  </a:cubicBezTo>
                  <a:cubicBezTo>
                    <a:pt x="27" y="36"/>
                    <a:pt x="9" y="18"/>
                    <a:pt x="0"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97" name="Google Shape;6297;p28"/>
            <p:cNvSpPr/>
            <p:nvPr/>
          </p:nvSpPr>
          <p:spPr>
            <a:xfrm>
              <a:off x="1951338" y="5152299"/>
              <a:ext cx="6356" cy="5680"/>
            </a:xfrm>
            <a:custGeom>
              <a:avLst/>
              <a:gdLst/>
              <a:ahLst/>
              <a:cxnLst/>
              <a:rect l="l" t="t" r="r" b="b"/>
              <a:pathLst>
                <a:path w="36" h="54" extrusionOk="0">
                  <a:moveTo>
                    <a:pt x="36" y="1"/>
                  </a:moveTo>
                  <a:lnTo>
                    <a:pt x="0" y="27"/>
                  </a:lnTo>
                  <a:cubicBezTo>
                    <a:pt x="9" y="36"/>
                    <a:pt x="9" y="45"/>
                    <a:pt x="9" y="54"/>
                  </a:cubicBezTo>
                  <a:cubicBezTo>
                    <a:pt x="9" y="54"/>
                    <a:pt x="36" y="36"/>
                    <a:pt x="36"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98" name="Google Shape;6298;p28"/>
            <p:cNvSpPr/>
            <p:nvPr/>
          </p:nvSpPr>
          <p:spPr>
            <a:xfrm>
              <a:off x="1951338" y="5149564"/>
              <a:ext cx="177" cy="5680"/>
            </a:xfrm>
            <a:custGeom>
              <a:avLst/>
              <a:gdLst/>
              <a:ahLst/>
              <a:cxnLst/>
              <a:rect l="l" t="t" r="r" b="b"/>
              <a:pathLst>
                <a:path w="1" h="54" extrusionOk="0">
                  <a:moveTo>
                    <a:pt x="0" y="53"/>
                  </a:moveTo>
                  <a:lnTo>
                    <a:pt x="0" y="53"/>
                  </a:lnTo>
                  <a:cubicBezTo>
                    <a:pt x="0" y="27"/>
                    <a:pt x="0" y="9"/>
                    <a:pt x="0" y="0"/>
                  </a:cubicBezTo>
                  <a:cubicBezTo>
                    <a:pt x="0" y="9"/>
                    <a:pt x="0" y="27"/>
                    <a:pt x="0" y="53"/>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99" name="Google Shape;6299;p28"/>
            <p:cNvSpPr/>
            <p:nvPr/>
          </p:nvSpPr>
          <p:spPr>
            <a:xfrm>
              <a:off x="1951338" y="5157874"/>
              <a:ext cx="1766" cy="1052"/>
            </a:xfrm>
            <a:custGeom>
              <a:avLst/>
              <a:gdLst/>
              <a:ahLst/>
              <a:cxnLst/>
              <a:rect l="l" t="t" r="r" b="b"/>
              <a:pathLst>
                <a:path w="10" h="10" extrusionOk="0">
                  <a:moveTo>
                    <a:pt x="9" y="1"/>
                  </a:moveTo>
                  <a:cubicBezTo>
                    <a:pt x="0" y="10"/>
                    <a:pt x="0" y="10"/>
                    <a:pt x="9" y="10"/>
                  </a:cubicBezTo>
                  <a:lnTo>
                    <a:pt x="9"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00" name="Google Shape;6300;p28"/>
            <p:cNvSpPr/>
            <p:nvPr/>
          </p:nvSpPr>
          <p:spPr>
            <a:xfrm>
              <a:off x="1935801" y="5181225"/>
              <a:ext cx="14125" cy="7468"/>
            </a:xfrm>
            <a:custGeom>
              <a:avLst/>
              <a:gdLst/>
              <a:ahLst/>
              <a:cxnLst/>
              <a:rect l="l" t="t" r="r" b="b"/>
              <a:pathLst>
                <a:path w="80" h="71" extrusionOk="0">
                  <a:moveTo>
                    <a:pt x="25" y="1"/>
                  </a:moveTo>
                  <a:cubicBezTo>
                    <a:pt x="17" y="1"/>
                    <a:pt x="8" y="10"/>
                    <a:pt x="0" y="35"/>
                  </a:cubicBezTo>
                  <a:cubicBezTo>
                    <a:pt x="8" y="42"/>
                    <a:pt x="14" y="44"/>
                    <a:pt x="21" y="44"/>
                  </a:cubicBezTo>
                  <a:cubicBezTo>
                    <a:pt x="28" y="44"/>
                    <a:pt x="34" y="42"/>
                    <a:pt x="41" y="42"/>
                  </a:cubicBezTo>
                  <a:cubicBezTo>
                    <a:pt x="51" y="42"/>
                    <a:pt x="62" y="46"/>
                    <a:pt x="75" y="64"/>
                  </a:cubicBezTo>
                  <a:lnTo>
                    <a:pt x="75" y="64"/>
                  </a:lnTo>
                  <a:cubicBezTo>
                    <a:pt x="58" y="39"/>
                    <a:pt x="42" y="1"/>
                    <a:pt x="25" y="1"/>
                  </a:cubicBezTo>
                  <a:close/>
                  <a:moveTo>
                    <a:pt x="75" y="64"/>
                  </a:moveTo>
                  <a:cubicBezTo>
                    <a:pt x="77" y="66"/>
                    <a:pt x="78" y="68"/>
                    <a:pt x="80" y="70"/>
                  </a:cubicBezTo>
                  <a:cubicBezTo>
                    <a:pt x="78" y="68"/>
                    <a:pt x="77" y="66"/>
                    <a:pt x="75" y="64"/>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01" name="Google Shape;6301;p28"/>
            <p:cNvSpPr/>
            <p:nvPr/>
          </p:nvSpPr>
          <p:spPr>
            <a:xfrm>
              <a:off x="1945158" y="5162502"/>
              <a:ext cx="6356" cy="8520"/>
            </a:xfrm>
            <a:custGeom>
              <a:avLst/>
              <a:gdLst/>
              <a:ahLst/>
              <a:cxnLst/>
              <a:rect l="l" t="t" r="r" b="b"/>
              <a:pathLst>
                <a:path w="36" h="81" extrusionOk="0">
                  <a:moveTo>
                    <a:pt x="0" y="1"/>
                  </a:moveTo>
                  <a:lnTo>
                    <a:pt x="0" y="72"/>
                  </a:lnTo>
                  <a:cubicBezTo>
                    <a:pt x="5" y="72"/>
                    <a:pt x="10" y="66"/>
                    <a:pt x="17" y="66"/>
                  </a:cubicBezTo>
                  <a:cubicBezTo>
                    <a:pt x="22" y="66"/>
                    <a:pt x="28" y="69"/>
                    <a:pt x="35" y="80"/>
                  </a:cubicBezTo>
                  <a:lnTo>
                    <a:pt x="0"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02" name="Google Shape;6302;p28"/>
            <p:cNvSpPr/>
            <p:nvPr/>
          </p:nvSpPr>
          <p:spPr>
            <a:xfrm>
              <a:off x="1941980" y="5158820"/>
              <a:ext cx="3355" cy="3787"/>
            </a:xfrm>
            <a:custGeom>
              <a:avLst/>
              <a:gdLst/>
              <a:ahLst/>
              <a:cxnLst/>
              <a:rect l="l" t="t" r="r" b="b"/>
              <a:pathLst>
                <a:path w="19" h="36" extrusionOk="0">
                  <a:moveTo>
                    <a:pt x="0" y="1"/>
                  </a:moveTo>
                  <a:lnTo>
                    <a:pt x="18" y="36"/>
                  </a:lnTo>
                  <a:lnTo>
                    <a:pt x="18" y="9"/>
                  </a:lnTo>
                  <a:lnTo>
                    <a:pt x="0"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03" name="Google Shape;6303;p28"/>
            <p:cNvSpPr/>
            <p:nvPr/>
          </p:nvSpPr>
          <p:spPr>
            <a:xfrm>
              <a:off x="1941980" y="5112432"/>
              <a:ext cx="6356" cy="13464"/>
            </a:xfrm>
            <a:custGeom>
              <a:avLst/>
              <a:gdLst/>
              <a:ahLst/>
              <a:cxnLst/>
              <a:rect l="l" t="t" r="r" b="b"/>
              <a:pathLst>
                <a:path w="36" h="128" extrusionOk="0">
                  <a:moveTo>
                    <a:pt x="0" y="0"/>
                  </a:moveTo>
                  <a:cubicBezTo>
                    <a:pt x="0" y="35"/>
                    <a:pt x="0" y="80"/>
                    <a:pt x="9" y="124"/>
                  </a:cubicBezTo>
                  <a:cubicBezTo>
                    <a:pt x="13" y="124"/>
                    <a:pt x="19" y="127"/>
                    <a:pt x="24" y="127"/>
                  </a:cubicBezTo>
                  <a:cubicBezTo>
                    <a:pt x="30" y="127"/>
                    <a:pt x="36" y="122"/>
                    <a:pt x="36" y="97"/>
                  </a:cubicBezTo>
                  <a:cubicBezTo>
                    <a:pt x="18" y="71"/>
                    <a:pt x="9" y="35"/>
                    <a:pt x="0"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04" name="Google Shape;6304;p28"/>
            <p:cNvSpPr/>
            <p:nvPr/>
          </p:nvSpPr>
          <p:spPr>
            <a:xfrm>
              <a:off x="1948160" y="5138414"/>
              <a:ext cx="1766" cy="105"/>
            </a:xfrm>
            <a:custGeom>
              <a:avLst/>
              <a:gdLst/>
              <a:ahLst/>
              <a:cxnLst/>
              <a:rect l="l" t="t" r="r" b="b"/>
              <a:pathLst>
                <a:path w="10" h="1" extrusionOk="0">
                  <a:moveTo>
                    <a:pt x="10" y="0"/>
                  </a:moveTo>
                  <a:lnTo>
                    <a:pt x="1" y="0"/>
                  </a:lnTo>
                  <a:cubicBezTo>
                    <a:pt x="1" y="0"/>
                    <a:pt x="1" y="0"/>
                    <a:pt x="10"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05" name="Google Shape;6305;p28"/>
            <p:cNvSpPr/>
            <p:nvPr/>
          </p:nvSpPr>
          <p:spPr>
            <a:xfrm>
              <a:off x="1931034" y="5073408"/>
              <a:ext cx="1766" cy="1052"/>
            </a:xfrm>
            <a:custGeom>
              <a:avLst/>
              <a:gdLst/>
              <a:ahLst/>
              <a:cxnLst/>
              <a:rect l="l" t="t" r="r" b="b"/>
              <a:pathLst>
                <a:path w="10" h="10" extrusionOk="0">
                  <a:moveTo>
                    <a:pt x="1" y="0"/>
                  </a:moveTo>
                  <a:lnTo>
                    <a:pt x="1" y="9"/>
                  </a:lnTo>
                  <a:lnTo>
                    <a:pt x="9" y="9"/>
                  </a:lnTo>
                  <a:lnTo>
                    <a:pt x="1"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06" name="Google Shape;6306;p28"/>
            <p:cNvSpPr/>
            <p:nvPr/>
          </p:nvSpPr>
          <p:spPr>
            <a:xfrm>
              <a:off x="1941980" y="5125370"/>
              <a:ext cx="3355" cy="7574"/>
            </a:xfrm>
            <a:custGeom>
              <a:avLst/>
              <a:gdLst/>
              <a:ahLst/>
              <a:cxnLst/>
              <a:rect l="l" t="t" r="r" b="b"/>
              <a:pathLst>
                <a:path w="19" h="72" extrusionOk="0">
                  <a:moveTo>
                    <a:pt x="9" y="1"/>
                  </a:moveTo>
                  <a:cubicBezTo>
                    <a:pt x="0" y="1"/>
                    <a:pt x="0" y="1"/>
                    <a:pt x="0" y="10"/>
                  </a:cubicBezTo>
                  <a:cubicBezTo>
                    <a:pt x="0" y="36"/>
                    <a:pt x="9" y="54"/>
                    <a:pt x="18" y="71"/>
                  </a:cubicBezTo>
                  <a:cubicBezTo>
                    <a:pt x="18" y="45"/>
                    <a:pt x="9" y="27"/>
                    <a:pt x="9"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07" name="Google Shape;6307;p28"/>
            <p:cNvSpPr/>
            <p:nvPr/>
          </p:nvSpPr>
          <p:spPr>
            <a:xfrm>
              <a:off x="1943569" y="5099389"/>
              <a:ext cx="3178" cy="5680"/>
            </a:xfrm>
            <a:custGeom>
              <a:avLst/>
              <a:gdLst/>
              <a:ahLst/>
              <a:cxnLst/>
              <a:rect l="l" t="t" r="r" b="b"/>
              <a:pathLst>
                <a:path w="18" h="54" extrusionOk="0">
                  <a:moveTo>
                    <a:pt x="9" y="0"/>
                  </a:moveTo>
                  <a:cubicBezTo>
                    <a:pt x="0" y="9"/>
                    <a:pt x="0" y="36"/>
                    <a:pt x="0" y="53"/>
                  </a:cubicBezTo>
                  <a:cubicBezTo>
                    <a:pt x="9" y="36"/>
                    <a:pt x="18" y="0"/>
                    <a:pt x="9"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08" name="Google Shape;6308;p28"/>
            <p:cNvSpPr/>
            <p:nvPr/>
          </p:nvSpPr>
          <p:spPr>
            <a:xfrm>
              <a:off x="1949749" y="5136520"/>
              <a:ext cx="1766" cy="1052"/>
            </a:xfrm>
            <a:custGeom>
              <a:avLst/>
              <a:gdLst/>
              <a:ahLst/>
              <a:cxnLst/>
              <a:rect l="l" t="t" r="r" b="b"/>
              <a:pathLst>
                <a:path w="10" h="10" extrusionOk="0">
                  <a:moveTo>
                    <a:pt x="1" y="1"/>
                  </a:moveTo>
                  <a:cubicBezTo>
                    <a:pt x="1" y="1"/>
                    <a:pt x="9" y="9"/>
                    <a:pt x="9" y="9"/>
                  </a:cubicBezTo>
                  <a:cubicBezTo>
                    <a:pt x="9" y="1"/>
                    <a:pt x="9" y="1"/>
                    <a:pt x="1"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09" name="Google Shape;6309;p28"/>
            <p:cNvSpPr/>
            <p:nvPr/>
          </p:nvSpPr>
          <p:spPr>
            <a:xfrm>
              <a:off x="1945158" y="5132839"/>
              <a:ext cx="4767" cy="5680"/>
            </a:xfrm>
            <a:custGeom>
              <a:avLst/>
              <a:gdLst/>
              <a:ahLst/>
              <a:cxnLst/>
              <a:rect l="l" t="t" r="r" b="b"/>
              <a:pathLst>
                <a:path w="27" h="54" extrusionOk="0">
                  <a:moveTo>
                    <a:pt x="0" y="0"/>
                  </a:moveTo>
                  <a:cubicBezTo>
                    <a:pt x="9" y="18"/>
                    <a:pt x="18" y="36"/>
                    <a:pt x="18" y="53"/>
                  </a:cubicBezTo>
                  <a:cubicBezTo>
                    <a:pt x="27" y="44"/>
                    <a:pt x="27" y="44"/>
                    <a:pt x="27" y="36"/>
                  </a:cubicBezTo>
                  <a:cubicBezTo>
                    <a:pt x="27" y="27"/>
                    <a:pt x="9" y="9"/>
                    <a:pt x="0"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10" name="Google Shape;6310;p28"/>
            <p:cNvSpPr/>
            <p:nvPr/>
          </p:nvSpPr>
          <p:spPr>
            <a:xfrm>
              <a:off x="1887424" y="5057945"/>
              <a:ext cx="43786" cy="26612"/>
            </a:xfrm>
            <a:custGeom>
              <a:avLst/>
              <a:gdLst/>
              <a:ahLst/>
              <a:cxnLst/>
              <a:rect l="l" t="t" r="r" b="b"/>
              <a:pathLst>
                <a:path w="248" h="253" extrusionOk="0">
                  <a:moveTo>
                    <a:pt x="20" y="1"/>
                  </a:moveTo>
                  <a:cubicBezTo>
                    <a:pt x="13" y="1"/>
                    <a:pt x="7" y="2"/>
                    <a:pt x="0" y="6"/>
                  </a:cubicBezTo>
                  <a:lnTo>
                    <a:pt x="36" y="77"/>
                  </a:lnTo>
                  <a:cubicBezTo>
                    <a:pt x="36" y="77"/>
                    <a:pt x="24" y="65"/>
                    <a:pt x="16" y="65"/>
                  </a:cubicBezTo>
                  <a:cubicBezTo>
                    <a:pt x="12" y="65"/>
                    <a:pt x="9" y="68"/>
                    <a:pt x="9" y="77"/>
                  </a:cubicBezTo>
                  <a:cubicBezTo>
                    <a:pt x="36" y="77"/>
                    <a:pt x="80" y="147"/>
                    <a:pt x="62" y="227"/>
                  </a:cubicBezTo>
                  <a:cubicBezTo>
                    <a:pt x="72" y="245"/>
                    <a:pt x="88" y="252"/>
                    <a:pt x="106" y="252"/>
                  </a:cubicBezTo>
                  <a:cubicBezTo>
                    <a:pt x="150" y="252"/>
                    <a:pt x="210" y="206"/>
                    <a:pt x="248" y="156"/>
                  </a:cubicBezTo>
                  <a:cubicBezTo>
                    <a:pt x="230" y="156"/>
                    <a:pt x="221" y="156"/>
                    <a:pt x="186" y="94"/>
                  </a:cubicBezTo>
                  <a:cubicBezTo>
                    <a:pt x="178" y="116"/>
                    <a:pt x="171" y="213"/>
                    <a:pt x="148" y="213"/>
                  </a:cubicBezTo>
                  <a:cubicBezTo>
                    <a:pt x="144" y="213"/>
                    <a:pt x="139" y="209"/>
                    <a:pt x="133" y="200"/>
                  </a:cubicBezTo>
                  <a:cubicBezTo>
                    <a:pt x="97" y="112"/>
                    <a:pt x="133" y="121"/>
                    <a:pt x="142" y="77"/>
                  </a:cubicBezTo>
                  <a:lnTo>
                    <a:pt x="142" y="77"/>
                  </a:lnTo>
                  <a:cubicBezTo>
                    <a:pt x="137" y="82"/>
                    <a:pt x="132" y="85"/>
                    <a:pt x="127" y="85"/>
                  </a:cubicBezTo>
                  <a:cubicBezTo>
                    <a:pt x="99" y="85"/>
                    <a:pt x="64" y="1"/>
                    <a:pt x="20"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11" name="Google Shape;6311;p28"/>
            <p:cNvSpPr/>
            <p:nvPr/>
          </p:nvSpPr>
          <p:spPr>
            <a:xfrm>
              <a:off x="1932623" y="5074354"/>
              <a:ext cx="7945" cy="16725"/>
            </a:xfrm>
            <a:custGeom>
              <a:avLst/>
              <a:gdLst/>
              <a:ahLst/>
              <a:cxnLst/>
              <a:rect l="l" t="t" r="r" b="b"/>
              <a:pathLst>
                <a:path w="45" h="159" extrusionOk="0">
                  <a:moveTo>
                    <a:pt x="0" y="0"/>
                  </a:moveTo>
                  <a:lnTo>
                    <a:pt x="18" y="141"/>
                  </a:lnTo>
                  <a:lnTo>
                    <a:pt x="9" y="132"/>
                  </a:lnTo>
                  <a:lnTo>
                    <a:pt x="18" y="159"/>
                  </a:lnTo>
                  <a:cubicBezTo>
                    <a:pt x="18" y="124"/>
                    <a:pt x="27" y="97"/>
                    <a:pt x="45" y="53"/>
                  </a:cubicBezTo>
                  <a:cubicBezTo>
                    <a:pt x="18" y="9"/>
                    <a:pt x="9" y="0"/>
                    <a:pt x="0"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12" name="Google Shape;6312;p28"/>
            <p:cNvSpPr/>
            <p:nvPr/>
          </p:nvSpPr>
          <p:spPr>
            <a:xfrm>
              <a:off x="1921676" y="5090974"/>
              <a:ext cx="22070" cy="21563"/>
            </a:xfrm>
            <a:custGeom>
              <a:avLst/>
              <a:gdLst/>
              <a:ahLst/>
              <a:cxnLst/>
              <a:rect l="l" t="t" r="r" b="b"/>
              <a:pathLst>
                <a:path w="125" h="205" extrusionOk="0">
                  <a:moveTo>
                    <a:pt x="80" y="1"/>
                  </a:moveTo>
                  <a:cubicBezTo>
                    <a:pt x="80" y="27"/>
                    <a:pt x="89" y="72"/>
                    <a:pt x="98" y="133"/>
                  </a:cubicBezTo>
                  <a:cubicBezTo>
                    <a:pt x="98" y="117"/>
                    <a:pt x="99" y="112"/>
                    <a:pt x="101" y="112"/>
                  </a:cubicBezTo>
                  <a:cubicBezTo>
                    <a:pt x="104" y="112"/>
                    <a:pt x="110" y="128"/>
                    <a:pt x="115" y="133"/>
                  </a:cubicBezTo>
                  <a:lnTo>
                    <a:pt x="80" y="1"/>
                  </a:lnTo>
                  <a:close/>
                  <a:moveTo>
                    <a:pt x="27" y="79"/>
                  </a:moveTo>
                  <a:cubicBezTo>
                    <a:pt x="19" y="79"/>
                    <a:pt x="10" y="84"/>
                    <a:pt x="1" y="98"/>
                  </a:cubicBezTo>
                  <a:cubicBezTo>
                    <a:pt x="18" y="178"/>
                    <a:pt x="45" y="151"/>
                    <a:pt x="62" y="195"/>
                  </a:cubicBezTo>
                  <a:cubicBezTo>
                    <a:pt x="54" y="154"/>
                    <a:pt x="54" y="142"/>
                    <a:pt x="57" y="142"/>
                  </a:cubicBezTo>
                  <a:cubicBezTo>
                    <a:pt x="62" y="142"/>
                    <a:pt x="75" y="165"/>
                    <a:pt x="85" y="165"/>
                  </a:cubicBezTo>
                  <a:cubicBezTo>
                    <a:pt x="91" y="165"/>
                    <a:pt x="96" y="158"/>
                    <a:pt x="98" y="133"/>
                  </a:cubicBezTo>
                  <a:cubicBezTo>
                    <a:pt x="72" y="120"/>
                    <a:pt x="51" y="79"/>
                    <a:pt x="27" y="79"/>
                  </a:cubicBezTo>
                  <a:close/>
                  <a:moveTo>
                    <a:pt x="98" y="133"/>
                  </a:moveTo>
                  <a:cubicBezTo>
                    <a:pt x="107" y="160"/>
                    <a:pt x="107" y="178"/>
                    <a:pt x="115" y="204"/>
                  </a:cubicBezTo>
                  <a:cubicBezTo>
                    <a:pt x="115" y="178"/>
                    <a:pt x="115" y="151"/>
                    <a:pt x="124" y="133"/>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13" name="Google Shape;6313;p28"/>
            <p:cNvSpPr/>
            <p:nvPr/>
          </p:nvSpPr>
          <p:spPr>
            <a:xfrm>
              <a:off x="1921676" y="5176807"/>
              <a:ext cx="1766" cy="1578"/>
            </a:xfrm>
            <a:custGeom>
              <a:avLst/>
              <a:gdLst/>
              <a:ahLst/>
              <a:cxnLst/>
              <a:rect l="l" t="t" r="r" b="b"/>
              <a:pathLst>
                <a:path w="10" h="15" extrusionOk="0">
                  <a:moveTo>
                    <a:pt x="2" y="0"/>
                  </a:moveTo>
                  <a:cubicBezTo>
                    <a:pt x="1" y="0"/>
                    <a:pt x="1" y="5"/>
                    <a:pt x="1" y="15"/>
                  </a:cubicBezTo>
                  <a:cubicBezTo>
                    <a:pt x="1" y="6"/>
                    <a:pt x="1" y="6"/>
                    <a:pt x="9" y="6"/>
                  </a:cubicBezTo>
                  <a:cubicBezTo>
                    <a:pt x="6" y="2"/>
                    <a:pt x="4" y="0"/>
                    <a:pt x="2"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14" name="Google Shape;6314;p28"/>
            <p:cNvSpPr/>
            <p:nvPr/>
          </p:nvSpPr>
          <p:spPr>
            <a:xfrm>
              <a:off x="1923265" y="5164290"/>
              <a:ext cx="15714" cy="17461"/>
            </a:xfrm>
            <a:custGeom>
              <a:avLst/>
              <a:gdLst/>
              <a:ahLst/>
              <a:cxnLst/>
              <a:rect l="l" t="t" r="r" b="b"/>
              <a:pathLst>
                <a:path w="89" h="166" extrusionOk="0">
                  <a:moveTo>
                    <a:pt x="87" y="1"/>
                  </a:moveTo>
                  <a:cubicBezTo>
                    <a:pt x="86" y="1"/>
                    <a:pt x="83" y="3"/>
                    <a:pt x="81" y="6"/>
                  </a:cubicBezTo>
                  <a:lnTo>
                    <a:pt x="81" y="6"/>
                  </a:lnTo>
                  <a:cubicBezTo>
                    <a:pt x="83" y="4"/>
                    <a:pt x="86" y="3"/>
                    <a:pt x="89" y="2"/>
                  </a:cubicBezTo>
                  <a:cubicBezTo>
                    <a:pt x="88" y="1"/>
                    <a:pt x="88" y="1"/>
                    <a:pt x="87" y="1"/>
                  </a:cubicBezTo>
                  <a:close/>
                  <a:moveTo>
                    <a:pt x="81" y="6"/>
                  </a:moveTo>
                  <a:lnTo>
                    <a:pt x="81" y="6"/>
                  </a:lnTo>
                  <a:cubicBezTo>
                    <a:pt x="51" y="22"/>
                    <a:pt x="34" y="40"/>
                    <a:pt x="9" y="72"/>
                  </a:cubicBezTo>
                  <a:cubicBezTo>
                    <a:pt x="9" y="81"/>
                    <a:pt x="27" y="90"/>
                    <a:pt x="27" y="125"/>
                  </a:cubicBezTo>
                  <a:cubicBezTo>
                    <a:pt x="24" y="134"/>
                    <a:pt x="21" y="137"/>
                    <a:pt x="18" y="137"/>
                  </a:cubicBezTo>
                  <a:cubicBezTo>
                    <a:pt x="12" y="137"/>
                    <a:pt x="6" y="125"/>
                    <a:pt x="0" y="125"/>
                  </a:cubicBezTo>
                  <a:cubicBezTo>
                    <a:pt x="6" y="142"/>
                    <a:pt x="18" y="165"/>
                    <a:pt x="29" y="165"/>
                  </a:cubicBezTo>
                  <a:cubicBezTo>
                    <a:pt x="36" y="165"/>
                    <a:pt x="41" y="157"/>
                    <a:pt x="45" y="134"/>
                  </a:cubicBezTo>
                  <a:lnTo>
                    <a:pt x="36" y="125"/>
                  </a:lnTo>
                  <a:cubicBezTo>
                    <a:pt x="43" y="82"/>
                    <a:pt x="67" y="23"/>
                    <a:pt x="81" y="6"/>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15" name="Google Shape;6315;p28"/>
            <p:cNvSpPr/>
            <p:nvPr/>
          </p:nvSpPr>
          <p:spPr>
            <a:xfrm>
              <a:off x="1921676" y="5126317"/>
              <a:ext cx="9534" cy="13148"/>
            </a:xfrm>
            <a:custGeom>
              <a:avLst/>
              <a:gdLst/>
              <a:ahLst/>
              <a:cxnLst/>
              <a:rect l="l" t="t" r="r" b="b"/>
              <a:pathLst>
                <a:path w="54" h="125" extrusionOk="0">
                  <a:moveTo>
                    <a:pt x="18" y="1"/>
                  </a:moveTo>
                  <a:lnTo>
                    <a:pt x="1" y="62"/>
                  </a:lnTo>
                  <a:lnTo>
                    <a:pt x="18" y="62"/>
                  </a:lnTo>
                  <a:cubicBezTo>
                    <a:pt x="18" y="124"/>
                    <a:pt x="36" y="106"/>
                    <a:pt x="54" y="115"/>
                  </a:cubicBezTo>
                  <a:lnTo>
                    <a:pt x="18"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16" name="Google Shape;6316;p28"/>
            <p:cNvSpPr/>
            <p:nvPr/>
          </p:nvSpPr>
          <p:spPr>
            <a:xfrm>
              <a:off x="1931034" y="5066886"/>
              <a:ext cx="11123" cy="5680"/>
            </a:xfrm>
            <a:custGeom>
              <a:avLst/>
              <a:gdLst/>
              <a:ahLst/>
              <a:cxnLst/>
              <a:rect l="l" t="t" r="r" b="b"/>
              <a:pathLst>
                <a:path w="63" h="54" extrusionOk="0">
                  <a:moveTo>
                    <a:pt x="1" y="0"/>
                  </a:moveTo>
                  <a:lnTo>
                    <a:pt x="18" y="45"/>
                  </a:lnTo>
                  <a:lnTo>
                    <a:pt x="62" y="53"/>
                  </a:lnTo>
                  <a:lnTo>
                    <a:pt x="1"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17" name="Google Shape;6317;p28"/>
            <p:cNvSpPr/>
            <p:nvPr/>
          </p:nvSpPr>
          <p:spPr>
            <a:xfrm>
              <a:off x="1929445" y="5052896"/>
              <a:ext cx="6533" cy="3892"/>
            </a:xfrm>
            <a:custGeom>
              <a:avLst/>
              <a:gdLst/>
              <a:ahLst/>
              <a:cxnLst/>
              <a:rect l="l" t="t" r="r" b="b"/>
              <a:pathLst>
                <a:path w="37" h="37" extrusionOk="0">
                  <a:moveTo>
                    <a:pt x="10" y="1"/>
                  </a:moveTo>
                  <a:lnTo>
                    <a:pt x="1" y="36"/>
                  </a:lnTo>
                  <a:lnTo>
                    <a:pt x="36" y="36"/>
                  </a:lnTo>
                  <a:lnTo>
                    <a:pt x="10"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18" name="Google Shape;6318;p28"/>
            <p:cNvSpPr/>
            <p:nvPr/>
          </p:nvSpPr>
          <p:spPr>
            <a:xfrm>
              <a:off x="860040" y="4653602"/>
              <a:ext cx="4767" cy="947"/>
            </a:xfrm>
            <a:custGeom>
              <a:avLst/>
              <a:gdLst/>
              <a:ahLst/>
              <a:cxnLst/>
              <a:rect l="l" t="t" r="r" b="b"/>
              <a:pathLst>
                <a:path w="27" h="9" extrusionOk="0">
                  <a:moveTo>
                    <a:pt x="27" y="0"/>
                  </a:moveTo>
                  <a:cubicBezTo>
                    <a:pt x="23" y="0"/>
                    <a:pt x="18" y="2"/>
                    <a:pt x="14" y="5"/>
                  </a:cubicBezTo>
                  <a:lnTo>
                    <a:pt x="14" y="5"/>
                  </a:lnTo>
                  <a:lnTo>
                    <a:pt x="27" y="0"/>
                  </a:lnTo>
                  <a:close/>
                  <a:moveTo>
                    <a:pt x="14" y="5"/>
                  </a:moveTo>
                  <a:lnTo>
                    <a:pt x="1" y="9"/>
                  </a:lnTo>
                  <a:cubicBezTo>
                    <a:pt x="5" y="9"/>
                    <a:pt x="9" y="7"/>
                    <a:pt x="14" y="5"/>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19" name="Google Shape;6319;p28"/>
            <p:cNvSpPr/>
            <p:nvPr/>
          </p:nvSpPr>
          <p:spPr>
            <a:xfrm>
              <a:off x="902060" y="4648027"/>
              <a:ext cx="1766" cy="1893"/>
            </a:xfrm>
            <a:custGeom>
              <a:avLst/>
              <a:gdLst/>
              <a:ahLst/>
              <a:cxnLst/>
              <a:rect l="l" t="t" r="r" b="b"/>
              <a:pathLst>
                <a:path w="10" h="18" extrusionOk="0">
                  <a:moveTo>
                    <a:pt x="10" y="0"/>
                  </a:moveTo>
                  <a:cubicBezTo>
                    <a:pt x="1" y="18"/>
                    <a:pt x="1" y="18"/>
                    <a:pt x="10" y="18"/>
                  </a:cubicBezTo>
                  <a:lnTo>
                    <a:pt x="10"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20" name="Google Shape;6320;p28"/>
            <p:cNvSpPr/>
            <p:nvPr/>
          </p:nvSpPr>
          <p:spPr>
            <a:xfrm>
              <a:off x="1666022" y="4689155"/>
              <a:ext cx="11123" cy="11886"/>
            </a:xfrm>
            <a:custGeom>
              <a:avLst/>
              <a:gdLst/>
              <a:ahLst/>
              <a:cxnLst/>
              <a:rect l="l" t="t" r="r" b="b"/>
              <a:pathLst>
                <a:path w="63" h="113" extrusionOk="0">
                  <a:moveTo>
                    <a:pt x="17" y="1"/>
                  </a:moveTo>
                  <a:cubicBezTo>
                    <a:pt x="15" y="1"/>
                    <a:pt x="12" y="3"/>
                    <a:pt x="9" y="7"/>
                  </a:cubicBezTo>
                  <a:lnTo>
                    <a:pt x="1" y="51"/>
                  </a:lnTo>
                  <a:cubicBezTo>
                    <a:pt x="27" y="68"/>
                    <a:pt x="53" y="86"/>
                    <a:pt x="62" y="112"/>
                  </a:cubicBezTo>
                  <a:cubicBezTo>
                    <a:pt x="47" y="60"/>
                    <a:pt x="32" y="1"/>
                    <a:pt x="17"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21" name="Google Shape;6321;p28"/>
            <p:cNvSpPr/>
            <p:nvPr/>
          </p:nvSpPr>
          <p:spPr>
            <a:xfrm>
              <a:off x="1243521" y="4639612"/>
              <a:ext cx="9534" cy="2945"/>
            </a:xfrm>
            <a:custGeom>
              <a:avLst/>
              <a:gdLst/>
              <a:ahLst/>
              <a:cxnLst/>
              <a:rect l="l" t="t" r="r" b="b"/>
              <a:pathLst>
                <a:path w="54" h="28" extrusionOk="0">
                  <a:moveTo>
                    <a:pt x="54" y="1"/>
                  </a:moveTo>
                  <a:cubicBezTo>
                    <a:pt x="36" y="1"/>
                    <a:pt x="18" y="10"/>
                    <a:pt x="1" y="18"/>
                  </a:cubicBezTo>
                  <a:lnTo>
                    <a:pt x="18" y="27"/>
                  </a:lnTo>
                  <a:cubicBezTo>
                    <a:pt x="27" y="18"/>
                    <a:pt x="45" y="10"/>
                    <a:pt x="54"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22" name="Google Shape;6322;p28"/>
            <p:cNvSpPr/>
            <p:nvPr/>
          </p:nvSpPr>
          <p:spPr>
            <a:xfrm>
              <a:off x="1223217" y="4652655"/>
              <a:ext cx="11123" cy="3787"/>
            </a:xfrm>
            <a:custGeom>
              <a:avLst/>
              <a:gdLst/>
              <a:ahLst/>
              <a:cxnLst/>
              <a:rect l="l" t="t" r="r" b="b"/>
              <a:pathLst>
                <a:path w="63" h="36" extrusionOk="0">
                  <a:moveTo>
                    <a:pt x="1" y="0"/>
                  </a:moveTo>
                  <a:cubicBezTo>
                    <a:pt x="6" y="6"/>
                    <a:pt x="18" y="11"/>
                    <a:pt x="32" y="18"/>
                  </a:cubicBezTo>
                  <a:lnTo>
                    <a:pt x="32" y="18"/>
                  </a:lnTo>
                  <a:lnTo>
                    <a:pt x="1" y="0"/>
                  </a:lnTo>
                  <a:close/>
                  <a:moveTo>
                    <a:pt x="32" y="18"/>
                  </a:moveTo>
                  <a:lnTo>
                    <a:pt x="63" y="36"/>
                  </a:lnTo>
                  <a:cubicBezTo>
                    <a:pt x="52" y="29"/>
                    <a:pt x="41" y="23"/>
                    <a:pt x="32" y="18"/>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23" name="Google Shape;6323;p28"/>
            <p:cNvSpPr/>
            <p:nvPr/>
          </p:nvSpPr>
          <p:spPr>
            <a:xfrm>
              <a:off x="730624" y="4727865"/>
              <a:ext cx="7945" cy="6627"/>
            </a:xfrm>
            <a:custGeom>
              <a:avLst/>
              <a:gdLst/>
              <a:ahLst/>
              <a:cxnLst/>
              <a:rect l="l" t="t" r="r" b="b"/>
              <a:pathLst>
                <a:path w="45" h="63" extrusionOk="0">
                  <a:moveTo>
                    <a:pt x="1" y="9"/>
                  </a:moveTo>
                  <a:lnTo>
                    <a:pt x="18" y="62"/>
                  </a:lnTo>
                  <a:cubicBezTo>
                    <a:pt x="45" y="1"/>
                    <a:pt x="18" y="18"/>
                    <a:pt x="1" y="9"/>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24" name="Google Shape;6324;p28"/>
            <p:cNvSpPr/>
            <p:nvPr/>
          </p:nvSpPr>
          <p:spPr>
            <a:xfrm>
              <a:off x="1857763" y="4890380"/>
              <a:ext cx="6356" cy="11255"/>
            </a:xfrm>
            <a:custGeom>
              <a:avLst/>
              <a:gdLst/>
              <a:ahLst/>
              <a:cxnLst/>
              <a:rect l="l" t="t" r="r" b="b"/>
              <a:pathLst>
                <a:path w="36" h="107" extrusionOk="0">
                  <a:moveTo>
                    <a:pt x="27" y="1"/>
                  </a:moveTo>
                  <a:cubicBezTo>
                    <a:pt x="18" y="54"/>
                    <a:pt x="1" y="98"/>
                    <a:pt x="36" y="107"/>
                  </a:cubicBezTo>
                  <a:cubicBezTo>
                    <a:pt x="36" y="63"/>
                    <a:pt x="36" y="27"/>
                    <a:pt x="27"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25" name="Google Shape;6325;p28"/>
            <p:cNvSpPr/>
            <p:nvPr/>
          </p:nvSpPr>
          <p:spPr>
            <a:xfrm>
              <a:off x="863218" y="4611737"/>
              <a:ext cx="6356" cy="2945"/>
            </a:xfrm>
            <a:custGeom>
              <a:avLst/>
              <a:gdLst/>
              <a:ahLst/>
              <a:cxnLst/>
              <a:rect l="l" t="t" r="r" b="b"/>
              <a:pathLst>
                <a:path w="36" h="28" extrusionOk="0">
                  <a:moveTo>
                    <a:pt x="35" y="1"/>
                  </a:moveTo>
                  <a:lnTo>
                    <a:pt x="35" y="1"/>
                  </a:lnTo>
                  <a:cubicBezTo>
                    <a:pt x="9" y="10"/>
                    <a:pt x="0" y="18"/>
                    <a:pt x="9" y="27"/>
                  </a:cubicBezTo>
                  <a:cubicBezTo>
                    <a:pt x="27" y="18"/>
                    <a:pt x="35" y="10"/>
                    <a:pt x="35"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26" name="Google Shape;6326;p28"/>
            <p:cNvSpPr/>
            <p:nvPr/>
          </p:nvSpPr>
          <p:spPr>
            <a:xfrm>
              <a:off x="1856174" y="4877442"/>
              <a:ext cx="6533" cy="13043"/>
            </a:xfrm>
            <a:custGeom>
              <a:avLst/>
              <a:gdLst/>
              <a:ahLst/>
              <a:cxnLst/>
              <a:rect l="l" t="t" r="r" b="b"/>
              <a:pathLst>
                <a:path w="37" h="124" extrusionOk="0">
                  <a:moveTo>
                    <a:pt x="1" y="0"/>
                  </a:moveTo>
                  <a:cubicBezTo>
                    <a:pt x="1" y="9"/>
                    <a:pt x="1" y="18"/>
                    <a:pt x="1" y="27"/>
                  </a:cubicBezTo>
                  <a:cubicBezTo>
                    <a:pt x="10" y="53"/>
                    <a:pt x="27" y="80"/>
                    <a:pt x="36" y="124"/>
                  </a:cubicBezTo>
                  <a:cubicBezTo>
                    <a:pt x="36" y="80"/>
                    <a:pt x="36" y="35"/>
                    <a:pt x="1"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27" name="Google Shape;6327;p28"/>
            <p:cNvSpPr/>
            <p:nvPr/>
          </p:nvSpPr>
          <p:spPr>
            <a:xfrm>
              <a:off x="409467" y="5182067"/>
              <a:ext cx="1766" cy="1052"/>
            </a:xfrm>
            <a:custGeom>
              <a:avLst/>
              <a:gdLst/>
              <a:ahLst/>
              <a:cxnLst/>
              <a:rect l="l" t="t" r="r" b="b"/>
              <a:pathLst>
                <a:path w="10" h="10" extrusionOk="0">
                  <a:moveTo>
                    <a:pt x="10" y="0"/>
                  </a:moveTo>
                  <a:cubicBezTo>
                    <a:pt x="10" y="0"/>
                    <a:pt x="1" y="9"/>
                    <a:pt x="1" y="9"/>
                  </a:cubicBezTo>
                  <a:cubicBezTo>
                    <a:pt x="10" y="9"/>
                    <a:pt x="10" y="9"/>
                    <a:pt x="10"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28" name="Google Shape;6328;p28"/>
            <p:cNvSpPr/>
            <p:nvPr/>
          </p:nvSpPr>
          <p:spPr>
            <a:xfrm>
              <a:off x="323837" y="5316708"/>
              <a:ext cx="1589" cy="5680"/>
            </a:xfrm>
            <a:custGeom>
              <a:avLst/>
              <a:gdLst/>
              <a:ahLst/>
              <a:cxnLst/>
              <a:rect l="l" t="t" r="r" b="b"/>
              <a:pathLst>
                <a:path w="9" h="54" extrusionOk="0">
                  <a:moveTo>
                    <a:pt x="0" y="1"/>
                  </a:moveTo>
                  <a:cubicBezTo>
                    <a:pt x="0" y="19"/>
                    <a:pt x="0" y="45"/>
                    <a:pt x="9" y="54"/>
                  </a:cubicBezTo>
                  <a:cubicBezTo>
                    <a:pt x="0" y="27"/>
                    <a:pt x="0" y="10"/>
                    <a:pt x="0"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29" name="Google Shape;6329;p28"/>
            <p:cNvSpPr/>
            <p:nvPr/>
          </p:nvSpPr>
          <p:spPr>
            <a:xfrm>
              <a:off x="1910730" y="4994411"/>
              <a:ext cx="1589" cy="1999"/>
            </a:xfrm>
            <a:custGeom>
              <a:avLst/>
              <a:gdLst/>
              <a:ahLst/>
              <a:cxnLst/>
              <a:rect l="l" t="t" r="r" b="b"/>
              <a:pathLst>
                <a:path w="9" h="19" extrusionOk="0">
                  <a:moveTo>
                    <a:pt x="1" y="1"/>
                  </a:moveTo>
                  <a:cubicBezTo>
                    <a:pt x="4" y="14"/>
                    <a:pt x="6" y="19"/>
                    <a:pt x="7" y="19"/>
                  </a:cubicBezTo>
                  <a:cubicBezTo>
                    <a:pt x="8" y="19"/>
                    <a:pt x="6" y="6"/>
                    <a:pt x="1"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30" name="Google Shape;6330;p28"/>
            <p:cNvSpPr/>
            <p:nvPr/>
          </p:nvSpPr>
          <p:spPr>
            <a:xfrm>
              <a:off x="1889013" y="5012083"/>
              <a:ext cx="3178" cy="1052"/>
            </a:xfrm>
            <a:custGeom>
              <a:avLst/>
              <a:gdLst/>
              <a:ahLst/>
              <a:cxnLst/>
              <a:rect l="l" t="t" r="r" b="b"/>
              <a:pathLst>
                <a:path w="18" h="10" extrusionOk="0">
                  <a:moveTo>
                    <a:pt x="0" y="0"/>
                  </a:moveTo>
                  <a:cubicBezTo>
                    <a:pt x="9" y="9"/>
                    <a:pt x="9" y="9"/>
                    <a:pt x="18" y="9"/>
                  </a:cubicBezTo>
                  <a:cubicBezTo>
                    <a:pt x="9" y="9"/>
                    <a:pt x="9" y="0"/>
                    <a:pt x="0"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31" name="Google Shape;6331;p28"/>
            <p:cNvSpPr/>
            <p:nvPr/>
          </p:nvSpPr>
          <p:spPr>
            <a:xfrm>
              <a:off x="1798616" y="4854195"/>
              <a:ext cx="1589" cy="1052"/>
            </a:xfrm>
            <a:custGeom>
              <a:avLst/>
              <a:gdLst/>
              <a:ahLst/>
              <a:cxnLst/>
              <a:rect l="l" t="t" r="r" b="b"/>
              <a:pathLst>
                <a:path w="9" h="10" extrusionOk="0">
                  <a:moveTo>
                    <a:pt x="9" y="0"/>
                  </a:moveTo>
                  <a:lnTo>
                    <a:pt x="9" y="0"/>
                  </a:lnTo>
                  <a:cubicBezTo>
                    <a:pt x="0" y="9"/>
                    <a:pt x="0" y="9"/>
                    <a:pt x="9"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32" name="Google Shape;6332;p28"/>
            <p:cNvSpPr/>
            <p:nvPr/>
          </p:nvSpPr>
          <p:spPr>
            <a:xfrm>
              <a:off x="1909141" y="4995358"/>
              <a:ext cx="1766" cy="4733"/>
            </a:xfrm>
            <a:custGeom>
              <a:avLst/>
              <a:gdLst/>
              <a:ahLst/>
              <a:cxnLst/>
              <a:rect l="l" t="t" r="r" b="b"/>
              <a:pathLst>
                <a:path w="10" h="45" extrusionOk="0">
                  <a:moveTo>
                    <a:pt x="10" y="1"/>
                  </a:moveTo>
                  <a:lnTo>
                    <a:pt x="10" y="1"/>
                  </a:lnTo>
                  <a:cubicBezTo>
                    <a:pt x="1" y="9"/>
                    <a:pt x="1" y="18"/>
                    <a:pt x="1" y="45"/>
                  </a:cubicBezTo>
                  <a:cubicBezTo>
                    <a:pt x="10" y="27"/>
                    <a:pt x="10" y="18"/>
                    <a:pt x="10"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33" name="Google Shape;6333;p28"/>
            <p:cNvSpPr/>
            <p:nvPr/>
          </p:nvSpPr>
          <p:spPr>
            <a:xfrm>
              <a:off x="1912319" y="4999040"/>
              <a:ext cx="3355" cy="2945"/>
            </a:xfrm>
            <a:custGeom>
              <a:avLst/>
              <a:gdLst/>
              <a:ahLst/>
              <a:cxnLst/>
              <a:rect l="l" t="t" r="r" b="b"/>
              <a:pathLst>
                <a:path w="19" h="28" extrusionOk="0">
                  <a:moveTo>
                    <a:pt x="1" y="1"/>
                  </a:moveTo>
                  <a:cubicBezTo>
                    <a:pt x="1" y="10"/>
                    <a:pt x="1" y="18"/>
                    <a:pt x="1" y="27"/>
                  </a:cubicBezTo>
                  <a:cubicBezTo>
                    <a:pt x="9" y="27"/>
                    <a:pt x="18" y="27"/>
                    <a:pt x="1"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34" name="Google Shape;6334;p28"/>
            <p:cNvSpPr/>
            <p:nvPr/>
          </p:nvSpPr>
          <p:spPr>
            <a:xfrm>
              <a:off x="1909141" y="4989783"/>
              <a:ext cx="1766" cy="5680"/>
            </a:xfrm>
            <a:custGeom>
              <a:avLst/>
              <a:gdLst/>
              <a:ahLst/>
              <a:cxnLst/>
              <a:rect l="l" t="t" r="r" b="b"/>
              <a:pathLst>
                <a:path w="10" h="54" extrusionOk="0">
                  <a:moveTo>
                    <a:pt x="1" y="1"/>
                  </a:moveTo>
                  <a:cubicBezTo>
                    <a:pt x="1" y="18"/>
                    <a:pt x="1" y="36"/>
                    <a:pt x="10" y="54"/>
                  </a:cubicBezTo>
                  <a:cubicBezTo>
                    <a:pt x="10" y="45"/>
                    <a:pt x="10" y="45"/>
                    <a:pt x="10" y="45"/>
                  </a:cubicBezTo>
                  <a:cubicBezTo>
                    <a:pt x="10" y="36"/>
                    <a:pt x="1" y="27"/>
                    <a:pt x="1"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35" name="Google Shape;6335;p28"/>
            <p:cNvSpPr/>
            <p:nvPr/>
          </p:nvSpPr>
          <p:spPr>
            <a:xfrm>
              <a:off x="551419" y="4935927"/>
              <a:ext cx="1766" cy="3156"/>
            </a:xfrm>
            <a:custGeom>
              <a:avLst/>
              <a:gdLst/>
              <a:ahLst/>
              <a:cxnLst/>
              <a:rect l="l" t="t" r="r" b="b"/>
              <a:pathLst>
                <a:path w="10" h="30" extrusionOk="0">
                  <a:moveTo>
                    <a:pt x="9" y="0"/>
                  </a:moveTo>
                  <a:lnTo>
                    <a:pt x="9" y="0"/>
                  </a:lnTo>
                  <a:cubicBezTo>
                    <a:pt x="9" y="0"/>
                    <a:pt x="0" y="0"/>
                    <a:pt x="0" y="9"/>
                  </a:cubicBezTo>
                  <a:cubicBezTo>
                    <a:pt x="0" y="23"/>
                    <a:pt x="0" y="29"/>
                    <a:pt x="1" y="29"/>
                  </a:cubicBezTo>
                  <a:cubicBezTo>
                    <a:pt x="2" y="29"/>
                    <a:pt x="4" y="16"/>
                    <a:pt x="9"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36" name="Google Shape;6336;p28"/>
            <p:cNvSpPr/>
            <p:nvPr/>
          </p:nvSpPr>
          <p:spPr>
            <a:xfrm>
              <a:off x="1519480" y="4693468"/>
              <a:ext cx="177" cy="105"/>
            </a:xfrm>
            <a:custGeom>
              <a:avLst/>
              <a:gdLst/>
              <a:ahLst/>
              <a:cxnLst/>
              <a:rect l="l" t="t" r="r" b="b"/>
              <a:pathLst>
                <a:path w="1" h="1" extrusionOk="0">
                  <a:moveTo>
                    <a:pt x="1" y="1"/>
                  </a:moveTo>
                  <a:lnTo>
                    <a:pt x="1" y="1"/>
                  </a:lnTo>
                  <a:lnTo>
                    <a:pt x="1"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37" name="Google Shape;6337;p28"/>
            <p:cNvSpPr/>
            <p:nvPr/>
          </p:nvSpPr>
          <p:spPr>
            <a:xfrm>
              <a:off x="1500765" y="4681477"/>
              <a:ext cx="18892" cy="12097"/>
            </a:xfrm>
            <a:custGeom>
              <a:avLst/>
              <a:gdLst/>
              <a:ahLst/>
              <a:cxnLst/>
              <a:rect l="l" t="t" r="r" b="b"/>
              <a:pathLst>
                <a:path w="107" h="115" extrusionOk="0">
                  <a:moveTo>
                    <a:pt x="107" y="0"/>
                  </a:moveTo>
                  <a:lnTo>
                    <a:pt x="1" y="115"/>
                  </a:lnTo>
                  <a:cubicBezTo>
                    <a:pt x="23" y="100"/>
                    <a:pt x="41" y="94"/>
                    <a:pt x="56" y="94"/>
                  </a:cubicBezTo>
                  <a:cubicBezTo>
                    <a:pt x="76" y="94"/>
                    <a:pt x="91" y="105"/>
                    <a:pt x="107" y="115"/>
                  </a:cubicBezTo>
                  <a:lnTo>
                    <a:pt x="107"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38" name="Google Shape;6338;p28"/>
            <p:cNvSpPr/>
            <p:nvPr/>
          </p:nvSpPr>
          <p:spPr>
            <a:xfrm>
              <a:off x="319070" y="4601849"/>
              <a:ext cx="1610558" cy="754931"/>
            </a:xfrm>
            <a:custGeom>
              <a:avLst/>
              <a:gdLst/>
              <a:ahLst/>
              <a:cxnLst/>
              <a:rect l="l" t="t" r="r" b="b"/>
              <a:pathLst>
                <a:path w="9122" h="7177" extrusionOk="0">
                  <a:moveTo>
                    <a:pt x="3604" y="402"/>
                  </a:moveTo>
                  <a:cubicBezTo>
                    <a:pt x="3616" y="402"/>
                    <a:pt x="3630" y="408"/>
                    <a:pt x="3647" y="413"/>
                  </a:cubicBezTo>
                  <a:cubicBezTo>
                    <a:pt x="3634" y="419"/>
                    <a:pt x="3607" y="440"/>
                    <a:pt x="3586" y="440"/>
                  </a:cubicBezTo>
                  <a:cubicBezTo>
                    <a:pt x="3579" y="440"/>
                    <a:pt x="3572" y="437"/>
                    <a:pt x="3568" y="430"/>
                  </a:cubicBezTo>
                  <a:cubicBezTo>
                    <a:pt x="3581" y="408"/>
                    <a:pt x="3592" y="402"/>
                    <a:pt x="3604" y="402"/>
                  </a:cubicBezTo>
                  <a:close/>
                  <a:moveTo>
                    <a:pt x="3188" y="462"/>
                  </a:moveTo>
                  <a:lnTo>
                    <a:pt x="3170" y="466"/>
                  </a:lnTo>
                  <a:cubicBezTo>
                    <a:pt x="3178" y="466"/>
                    <a:pt x="3184" y="464"/>
                    <a:pt x="3188" y="462"/>
                  </a:cubicBezTo>
                  <a:close/>
                  <a:moveTo>
                    <a:pt x="5325" y="457"/>
                  </a:moveTo>
                  <a:cubicBezTo>
                    <a:pt x="5343" y="457"/>
                    <a:pt x="5369" y="466"/>
                    <a:pt x="5396" y="483"/>
                  </a:cubicBezTo>
                  <a:cubicBezTo>
                    <a:pt x="5392" y="485"/>
                    <a:pt x="5389" y="486"/>
                    <a:pt x="5385" y="486"/>
                  </a:cubicBezTo>
                  <a:cubicBezTo>
                    <a:pt x="5368" y="486"/>
                    <a:pt x="5347" y="471"/>
                    <a:pt x="5325" y="457"/>
                  </a:cubicBezTo>
                  <a:close/>
                  <a:moveTo>
                    <a:pt x="5590" y="580"/>
                  </a:moveTo>
                  <a:lnTo>
                    <a:pt x="5590" y="580"/>
                  </a:lnTo>
                  <a:cubicBezTo>
                    <a:pt x="5593" y="581"/>
                    <a:pt x="5596" y="582"/>
                    <a:pt x="5600" y="583"/>
                  </a:cubicBezTo>
                  <a:lnTo>
                    <a:pt x="5600" y="583"/>
                  </a:lnTo>
                  <a:cubicBezTo>
                    <a:pt x="5597" y="582"/>
                    <a:pt x="5594" y="581"/>
                    <a:pt x="5590" y="580"/>
                  </a:cubicBezTo>
                  <a:close/>
                  <a:moveTo>
                    <a:pt x="7173" y="736"/>
                  </a:moveTo>
                  <a:cubicBezTo>
                    <a:pt x="7175" y="736"/>
                    <a:pt x="7179" y="737"/>
                    <a:pt x="7185" y="738"/>
                  </a:cubicBezTo>
                  <a:lnTo>
                    <a:pt x="7185" y="738"/>
                  </a:lnTo>
                  <a:cubicBezTo>
                    <a:pt x="7179" y="741"/>
                    <a:pt x="7174" y="744"/>
                    <a:pt x="7170" y="748"/>
                  </a:cubicBezTo>
                  <a:cubicBezTo>
                    <a:pt x="7170" y="742"/>
                    <a:pt x="7166" y="736"/>
                    <a:pt x="7173" y="736"/>
                  </a:cubicBezTo>
                  <a:close/>
                  <a:moveTo>
                    <a:pt x="7045" y="967"/>
                  </a:moveTo>
                  <a:cubicBezTo>
                    <a:pt x="7045" y="967"/>
                    <a:pt x="7046" y="968"/>
                    <a:pt x="7047" y="969"/>
                  </a:cubicBezTo>
                  <a:cubicBezTo>
                    <a:pt x="7046" y="968"/>
                    <a:pt x="7046" y="967"/>
                    <a:pt x="7045" y="967"/>
                  </a:cubicBezTo>
                  <a:close/>
                  <a:moveTo>
                    <a:pt x="7084" y="986"/>
                  </a:moveTo>
                  <a:lnTo>
                    <a:pt x="7084" y="986"/>
                  </a:lnTo>
                  <a:cubicBezTo>
                    <a:pt x="7083" y="986"/>
                    <a:pt x="7083" y="987"/>
                    <a:pt x="7082" y="987"/>
                  </a:cubicBezTo>
                  <a:cubicBezTo>
                    <a:pt x="7083" y="987"/>
                    <a:pt x="7083" y="987"/>
                    <a:pt x="7084" y="986"/>
                  </a:cubicBezTo>
                  <a:close/>
                  <a:moveTo>
                    <a:pt x="7541" y="1402"/>
                  </a:moveTo>
                  <a:cubicBezTo>
                    <a:pt x="7542" y="1404"/>
                    <a:pt x="7545" y="1407"/>
                    <a:pt x="7548" y="1410"/>
                  </a:cubicBezTo>
                  <a:lnTo>
                    <a:pt x="7548" y="1410"/>
                  </a:lnTo>
                  <a:cubicBezTo>
                    <a:pt x="7546" y="1407"/>
                    <a:pt x="7543" y="1404"/>
                    <a:pt x="7541" y="1402"/>
                  </a:cubicBezTo>
                  <a:close/>
                  <a:moveTo>
                    <a:pt x="2160" y="1658"/>
                  </a:moveTo>
                  <a:lnTo>
                    <a:pt x="2155" y="1684"/>
                  </a:lnTo>
                  <a:cubicBezTo>
                    <a:pt x="2158" y="1674"/>
                    <a:pt x="2159" y="1665"/>
                    <a:pt x="2160" y="1658"/>
                  </a:cubicBezTo>
                  <a:close/>
                  <a:moveTo>
                    <a:pt x="1775" y="2576"/>
                  </a:moveTo>
                  <a:cubicBezTo>
                    <a:pt x="1775" y="2576"/>
                    <a:pt x="1775" y="2577"/>
                    <a:pt x="1775" y="2577"/>
                  </a:cubicBezTo>
                  <a:lnTo>
                    <a:pt x="1775" y="2577"/>
                  </a:lnTo>
                  <a:cubicBezTo>
                    <a:pt x="1775" y="2577"/>
                    <a:pt x="1775" y="2576"/>
                    <a:pt x="1775" y="2576"/>
                  </a:cubicBezTo>
                  <a:close/>
                  <a:moveTo>
                    <a:pt x="937" y="3318"/>
                  </a:moveTo>
                  <a:cubicBezTo>
                    <a:pt x="932" y="3338"/>
                    <a:pt x="930" y="3345"/>
                    <a:pt x="928" y="3345"/>
                  </a:cubicBezTo>
                  <a:cubicBezTo>
                    <a:pt x="926" y="3345"/>
                    <a:pt x="924" y="3336"/>
                    <a:pt x="919" y="3327"/>
                  </a:cubicBezTo>
                  <a:lnTo>
                    <a:pt x="937" y="3318"/>
                  </a:lnTo>
                  <a:close/>
                  <a:moveTo>
                    <a:pt x="406" y="4479"/>
                  </a:moveTo>
                  <a:cubicBezTo>
                    <a:pt x="404" y="4479"/>
                    <a:pt x="401" y="4481"/>
                    <a:pt x="398" y="4483"/>
                  </a:cubicBezTo>
                  <a:cubicBezTo>
                    <a:pt x="401" y="4482"/>
                    <a:pt x="404" y="4480"/>
                    <a:pt x="406" y="4479"/>
                  </a:cubicBezTo>
                  <a:close/>
                  <a:moveTo>
                    <a:pt x="566" y="5313"/>
                  </a:moveTo>
                  <a:cubicBezTo>
                    <a:pt x="565" y="5315"/>
                    <a:pt x="564" y="5316"/>
                    <a:pt x="563" y="5318"/>
                  </a:cubicBezTo>
                  <a:lnTo>
                    <a:pt x="563" y="5318"/>
                  </a:lnTo>
                  <a:lnTo>
                    <a:pt x="566" y="5313"/>
                  </a:lnTo>
                  <a:close/>
                  <a:moveTo>
                    <a:pt x="3843" y="1"/>
                  </a:moveTo>
                  <a:cubicBezTo>
                    <a:pt x="3796" y="1"/>
                    <a:pt x="3863" y="70"/>
                    <a:pt x="3771" y="77"/>
                  </a:cubicBezTo>
                  <a:cubicBezTo>
                    <a:pt x="3753" y="51"/>
                    <a:pt x="3797" y="7"/>
                    <a:pt x="3718" y="7"/>
                  </a:cubicBezTo>
                  <a:cubicBezTo>
                    <a:pt x="3714" y="4"/>
                    <a:pt x="3710" y="3"/>
                    <a:pt x="3704" y="3"/>
                  </a:cubicBezTo>
                  <a:cubicBezTo>
                    <a:pt x="3658" y="3"/>
                    <a:pt x="3545" y="69"/>
                    <a:pt x="3453" y="69"/>
                  </a:cubicBezTo>
                  <a:cubicBezTo>
                    <a:pt x="3434" y="69"/>
                    <a:pt x="3416" y="66"/>
                    <a:pt x="3400" y="60"/>
                  </a:cubicBezTo>
                  <a:lnTo>
                    <a:pt x="3400" y="60"/>
                  </a:lnTo>
                  <a:cubicBezTo>
                    <a:pt x="3427" y="77"/>
                    <a:pt x="3444" y="95"/>
                    <a:pt x="3400" y="121"/>
                  </a:cubicBezTo>
                  <a:cubicBezTo>
                    <a:pt x="3395" y="122"/>
                    <a:pt x="3390" y="122"/>
                    <a:pt x="3385" y="122"/>
                  </a:cubicBezTo>
                  <a:cubicBezTo>
                    <a:pt x="3335" y="122"/>
                    <a:pt x="3265" y="101"/>
                    <a:pt x="3205" y="101"/>
                  </a:cubicBezTo>
                  <a:cubicBezTo>
                    <a:pt x="3166" y="101"/>
                    <a:pt x="3131" y="110"/>
                    <a:pt x="3109" y="139"/>
                  </a:cubicBezTo>
                  <a:cubicBezTo>
                    <a:pt x="3091" y="130"/>
                    <a:pt x="3091" y="130"/>
                    <a:pt x="3091" y="121"/>
                  </a:cubicBezTo>
                  <a:cubicBezTo>
                    <a:pt x="3029" y="148"/>
                    <a:pt x="2888" y="192"/>
                    <a:pt x="2861" y="245"/>
                  </a:cubicBezTo>
                  <a:cubicBezTo>
                    <a:pt x="2846" y="224"/>
                    <a:pt x="2825" y="215"/>
                    <a:pt x="2801" y="215"/>
                  </a:cubicBezTo>
                  <a:cubicBezTo>
                    <a:pt x="2753" y="215"/>
                    <a:pt x="2693" y="248"/>
                    <a:pt x="2641" y="289"/>
                  </a:cubicBezTo>
                  <a:cubicBezTo>
                    <a:pt x="2581" y="329"/>
                    <a:pt x="2536" y="378"/>
                    <a:pt x="2503" y="378"/>
                  </a:cubicBezTo>
                  <a:cubicBezTo>
                    <a:pt x="2492" y="378"/>
                    <a:pt x="2482" y="373"/>
                    <a:pt x="2473" y="360"/>
                  </a:cubicBezTo>
                  <a:cubicBezTo>
                    <a:pt x="2411" y="395"/>
                    <a:pt x="2358" y="448"/>
                    <a:pt x="2314" y="501"/>
                  </a:cubicBezTo>
                  <a:lnTo>
                    <a:pt x="2305" y="492"/>
                  </a:lnTo>
                  <a:cubicBezTo>
                    <a:pt x="2208" y="580"/>
                    <a:pt x="2208" y="642"/>
                    <a:pt x="2208" y="695"/>
                  </a:cubicBezTo>
                  <a:cubicBezTo>
                    <a:pt x="2200" y="701"/>
                    <a:pt x="2195" y="703"/>
                    <a:pt x="2192" y="703"/>
                  </a:cubicBezTo>
                  <a:cubicBezTo>
                    <a:pt x="2185" y="703"/>
                    <a:pt x="2188" y="693"/>
                    <a:pt x="2182" y="686"/>
                  </a:cubicBezTo>
                  <a:cubicBezTo>
                    <a:pt x="2067" y="828"/>
                    <a:pt x="2067" y="854"/>
                    <a:pt x="2058" y="1013"/>
                  </a:cubicBezTo>
                  <a:lnTo>
                    <a:pt x="2014" y="1013"/>
                  </a:lnTo>
                  <a:cubicBezTo>
                    <a:pt x="2014" y="1057"/>
                    <a:pt x="1855" y="1216"/>
                    <a:pt x="1837" y="1393"/>
                  </a:cubicBezTo>
                  <a:cubicBezTo>
                    <a:pt x="1837" y="1384"/>
                    <a:pt x="1828" y="1375"/>
                    <a:pt x="1828" y="1366"/>
                  </a:cubicBezTo>
                  <a:cubicBezTo>
                    <a:pt x="1802" y="1561"/>
                    <a:pt x="1546" y="1737"/>
                    <a:pt x="1661" y="1861"/>
                  </a:cubicBezTo>
                  <a:lnTo>
                    <a:pt x="1643" y="1993"/>
                  </a:lnTo>
                  <a:cubicBezTo>
                    <a:pt x="1666" y="1950"/>
                    <a:pt x="1680" y="1935"/>
                    <a:pt x="1690" y="1935"/>
                  </a:cubicBezTo>
                  <a:cubicBezTo>
                    <a:pt x="1709" y="1935"/>
                    <a:pt x="1711" y="1994"/>
                    <a:pt x="1732" y="1994"/>
                  </a:cubicBezTo>
                  <a:cubicBezTo>
                    <a:pt x="1737" y="1994"/>
                    <a:pt x="1742" y="1991"/>
                    <a:pt x="1749" y="1984"/>
                  </a:cubicBezTo>
                  <a:lnTo>
                    <a:pt x="1749" y="1984"/>
                  </a:lnTo>
                  <a:cubicBezTo>
                    <a:pt x="1736" y="2028"/>
                    <a:pt x="1689" y="2076"/>
                    <a:pt x="1668" y="2076"/>
                  </a:cubicBezTo>
                  <a:cubicBezTo>
                    <a:pt x="1659" y="2076"/>
                    <a:pt x="1655" y="2067"/>
                    <a:pt x="1661" y="2046"/>
                  </a:cubicBezTo>
                  <a:lnTo>
                    <a:pt x="1678" y="2037"/>
                  </a:lnTo>
                  <a:cubicBezTo>
                    <a:pt x="1672" y="2032"/>
                    <a:pt x="1666" y="2029"/>
                    <a:pt x="1659" y="2029"/>
                  </a:cubicBezTo>
                  <a:cubicBezTo>
                    <a:pt x="1610" y="2029"/>
                    <a:pt x="1573" y="2190"/>
                    <a:pt x="1535" y="2190"/>
                  </a:cubicBezTo>
                  <a:cubicBezTo>
                    <a:pt x="1533" y="2190"/>
                    <a:pt x="1531" y="2189"/>
                    <a:pt x="1528" y="2187"/>
                  </a:cubicBezTo>
                  <a:cubicBezTo>
                    <a:pt x="1405" y="2488"/>
                    <a:pt x="1272" y="2735"/>
                    <a:pt x="1104" y="2982"/>
                  </a:cubicBezTo>
                  <a:lnTo>
                    <a:pt x="1175" y="2982"/>
                  </a:lnTo>
                  <a:lnTo>
                    <a:pt x="1122" y="3062"/>
                  </a:lnTo>
                  <a:cubicBezTo>
                    <a:pt x="1114" y="3067"/>
                    <a:pt x="1107" y="3070"/>
                    <a:pt x="1100" y="3070"/>
                  </a:cubicBezTo>
                  <a:cubicBezTo>
                    <a:pt x="1085" y="3070"/>
                    <a:pt x="1079" y="3052"/>
                    <a:pt x="1104" y="3009"/>
                  </a:cubicBezTo>
                  <a:lnTo>
                    <a:pt x="1104" y="3009"/>
                  </a:lnTo>
                  <a:cubicBezTo>
                    <a:pt x="1051" y="3026"/>
                    <a:pt x="1069" y="3132"/>
                    <a:pt x="1078" y="3141"/>
                  </a:cubicBezTo>
                  <a:cubicBezTo>
                    <a:pt x="1056" y="3167"/>
                    <a:pt x="1042" y="3177"/>
                    <a:pt x="1033" y="3177"/>
                  </a:cubicBezTo>
                  <a:cubicBezTo>
                    <a:pt x="1008" y="3177"/>
                    <a:pt x="1029" y="3091"/>
                    <a:pt x="1022" y="3091"/>
                  </a:cubicBezTo>
                  <a:cubicBezTo>
                    <a:pt x="1020" y="3091"/>
                    <a:pt x="1019" y="3092"/>
                    <a:pt x="1016" y="3097"/>
                  </a:cubicBezTo>
                  <a:lnTo>
                    <a:pt x="990" y="3150"/>
                  </a:lnTo>
                  <a:lnTo>
                    <a:pt x="1007" y="3141"/>
                  </a:lnTo>
                  <a:lnTo>
                    <a:pt x="1007" y="3141"/>
                  </a:lnTo>
                  <a:cubicBezTo>
                    <a:pt x="998" y="3194"/>
                    <a:pt x="1025" y="3212"/>
                    <a:pt x="972" y="3291"/>
                  </a:cubicBezTo>
                  <a:cubicBezTo>
                    <a:pt x="958" y="3308"/>
                    <a:pt x="949" y="3312"/>
                    <a:pt x="941" y="3312"/>
                  </a:cubicBezTo>
                  <a:cubicBezTo>
                    <a:pt x="934" y="3312"/>
                    <a:pt x="928" y="3309"/>
                    <a:pt x="923" y="3309"/>
                  </a:cubicBezTo>
                  <a:cubicBezTo>
                    <a:pt x="919" y="3309"/>
                    <a:pt x="915" y="3311"/>
                    <a:pt x="910" y="3318"/>
                  </a:cubicBezTo>
                  <a:cubicBezTo>
                    <a:pt x="910" y="3315"/>
                    <a:pt x="909" y="3314"/>
                    <a:pt x="909" y="3314"/>
                  </a:cubicBezTo>
                  <a:cubicBezTo>
                    <a:pt x="906" y="3314"/>
                    <a:pt x="899" y="3324"/>
                    <a:pt x="892" y="3344"/>
                  </a:cubicBezTo>
                  <a:lnTo>
                    <a:pt x="831" y="3459"/>
                  </a:lnTo>
                  <a:lnTo>
                    <a:pt x="892" y="3432"/>
                  </a:lnTo>
                  <a:lnTo>
                    <a:pt x="892" y="3432"/>
                  </a:lnTo>
                  <a:cubicBezTo>
                    <a:pt x="892" y="3481"/>
                    <a:pt x="860" y="3523"/>
                    <a:pt x="879" y="3523"/>
                  </a:cubicBezTo>
                  <a:cubicBezTo>
                    <a:pt x="883" y="3523"/>
                    <a:pt x="890" y="3521"/>
                    <a:pt x="899" y="3517"/>
                  </a:cubicBezTo>
                  <a:lnTo>
                    <a:pt x="899" y="3517"/>
                  </a:lnTo>
                  <a:cubicBezTo>
                    <a:pt x="788" y="3580"/>
                    <a:pt x="670" y="3946"/>
                    <a:pt x="627" y="3989"/>
                  </a:cubicBezTo>
                  <a:cubicBezTo>
                    <a:pt x="627" y="4077"/>
                    <a:pt x="601" y="4148"/>
                    <a:pt x="557" y="4245"/>
                  </a:cubicBezTo>
                  <a:cubicBezTo>
                    <a:pt x="562" y="4239"/>
                    <a:pt x="572" y="4235"/>
                    <a:pt x="581" y="4235"/>
                  </a:cubicBezTo>
                  <a:cubicBezTo>
                    <a:pt x="599" y="4235"/>
                    <a:pt x="616" y="4253"/>
                    <a:pt x="592" y="4307"/>
                  </a:cubicBezTo>
                  <a:cubicBezTo>
                    <a:pt x="578" y="4296"/>
                    <a:pt x="566" y="4292"/>
                    <a:pt x="555" y="4292"/>
                  </a:cubicBezTo>
                  <a:cubicBezTo>
                    <a:pt x="495" y="4292"/>
                    <a:pt x="482" y="4435"/>
                    <a:pt x="406" y="4479"/>
                  </a:cubicBezTo>
                  <a:lnTo>
                    <a:pt x="406" y="4479"/>
                  </a:lnTo>
                  <a:cubicBezTo>
                    <a:pt x="407" y="4479"/>
                    <a:pt x="408" y="4479"/>
                    <a:pt x="409" y="4479"/>
                  </a:cubicBezTo>
                  <a:cubicBezTo>
                    <a:pt x="438" y="4479"/>
                    <a:pt x="359" y="4662"/>
                    <a:pt x="406" y="4662"/>
                  </a:cubicBezTo>
                  <a:cubicBezTo>
                    <a:pt x="412" y="4662"/>
                    <a:pt x="421" y="4659"/>
                    <a:pt x="433" y="4651"/>
                  </a:cubicBezTo>
                  <a:lnTo>
                    <a:pt x="433" y="4651"/>
                  </a:lnTo>
                  <a:cubicBezTo>
                    <a:pt x="424" y="4672"/>
                    <a:pt x="416" y="4678"/>
                    <a:pt x="408" y="4678"/>
                  </a:cubicBezTo>
                  <a:cubicBezTo>
                    <a:pt x="399" y="4678"/>
                    <a:pt x="390" y="4671"/>
                    <a:pt x="379" y="4671"/>
                  </a:cubicBezTo>
                  <a:cubicBezTo>
                    <a:pt x="372" y="4671"/>
                    <a:pt x="363" y="4674"/>
                    <a:pt x="354" y="4686"/>
                  </a:cubicBezTo>
                  <a:cubicBezTo>
                    <a:pt x="336" y="4863"/>
                    <a:pt x="221" y="5039"/>
                    <a:pt x="186" y="5260"/>
                  </a:cubicBezTo>
                  <a:cubicBezTo>
                    <a:pt x="195" y="5260"/>
                    <a:pt x="206" y="5254"/>
                    <a:pt x="216" y="5254"/>
                  </a:cubicBezTo>
                  <a:cubicBezTo>
                    <a:pt x="226" y="5254"/>
                    <a:pt x="235" y="5260"/>
                    <a:pt x="239" y="5287"/>
                  </a:cubicBezTo>
                  <a:lnTo>
                    <a:pt x="142" y="5375"/>
                  </a:lnTo>
                  <a:cubicBezTo>
                    <a:pt x="142" y="5419"/>
                    <a:pt x="221" y="5428"/>
                    <a:pt x="159" y="5499"/>
                  </a:cubicBezTo>
                  <a:cubicBezTo>
                    <a:pt x="164" y="5494"/>
                    <a:pt x="173" y="5490"/>
                    <a:pt x="180" y="5490"/>
                  </a:cubicBezTo>
                  <a:cubicBezTo>
                    <a:pt x="188" y="5490"/>
                    <a:pt x="195" y="5494"/>
                    <a:pt x="195" y="5507"/>
                  </a:cubicBezTo>
                  <a:cubicBezTo>
                    <a:pt x="45" y="5905"/>
                    <a:pt x="133" y="6355"/>
                    <a:pt x="1" y="6770"/>
                  </a:cubicBezTo>
                  <a:cubicBezTo>
                    <a:pt x="10" y="6751"/>
                    <a:pt x="16" y="6744"/>
                    <a:pt x="20" y="6744"/>
                  </a:cubicBezTo>
                  <a:cubicBezTo>
                    <a:pt x="28" y="6744"/>
                    <a:pt x="30" y="6768"/>
                    <a:pt x="36" y="6797"/>
                  </a:cubicBezTo>
                  <a:cubicBezTo>
                    <a:pt x="36" y="6788"/>
                    <a:pt x="40" y="6785"/>
                    <a:pt x="46" y="6785"/>
                  </a:cubicBezTo>
                  <a:cubicBezTo>
                    <a:pt x="57" y="6785"/>
                    <a:pt x="77" y="6797"/>
                    <a:pt x="89" y="6797"/>
                  </a:cubicBezTo>
                  <a:lnTo>
                    <a:pt x="36" y="6973"/>
                  </a:lnTo>
                  <a:cubicBezTo>
                    <a:pt x="89" y="7000"/>
                    <a:pt x="45" y="7159"/>
                    <a:pt x="98" y="7176"/>
                  </a:cubicBezTo>
                  <a:lnTo>
                    <a:pt x="89" y="7123"/>
                  </a:lnTo>
                  <a:lnTo>
                    <a:pt x="89" y="7123"/>
                  </a:lnTo>
                  <a:cubicBezTo>
                    <a:pt x="99" y="7135"/>
                    <a:pt x="109" y="7139"/>
                    <a:pt x="119" y="7139"/>
                  </a:cubicBezTo>
                  <a:cubicBezTo>
                    <a:pt x="172" y="7139"/>
                    <a:pt x="231" y="7017"/>
                    <a:pt x="295" y="7017"/>
                  </a:cubicBezTo>
                  <a:cubicBezTo>
                    <a:pt x="297" y="7017"/>
                    <a:pt x="299" y="7017"/>
                    <a:pt x="301" y="7017"/>
                  </a:cubicBezTo>
                  <a:cubicBezTo>
                    <a:pt x="230" y="6938"/>
                    <a:pt x="407" y="6805"/>
                    <a:pt x="301" y="6673"/>
                  </a:cubicBezTo>
                  <a:cubicBezTo>
                    <a:pt x="304" y="6668"/>
                    <a:pt x="308" y="6665"/>
                    <a:pt x="311" y="6665"/>
                  </a:cubicBezTo>
                  <a:cubicBezTo>
                    <a:pt x="320" y="6665"/>
                    <a:pt x="328" y="6686"/>
                    <a:pt x="338" y="6686"/>
                  </a:cubicBezTo>
                  <a:cubicBezTo>
                    <a:pt x="340" y="6686"/>
                    <a:pt x="342" y="6684"/>
                    <a:pt x="345" y="6682"/>
                  </a:cubicBezTo>
                  <a:cubicBezTo>
                    <a:pt x="310" y="6655"/>
                    <a:pt x="310" y="6611"/>
                    <a:pt x="327" y="6541"/>
                  </a:cubicBezTo>
                  <a:lnTo>
                    <a:pt x="327" y="6541"/>
                  </a:lnTo>
                  <a:lnTo>
                    <a:pt x="336" y="6549"/>
                  </a:lnTo>
                  <a:cubicBezTo>
                    <a:pt x="336" y="6337"/>
                    <a:pt x="371" y="6249"/>
                    <a:pt x="424" y="6011"/>
                  </a:cubicBezTo>
                  <a:lnTo>
                    <a:pt x="424" y="6011"/>
                  </a:lnTo>
                  <a:lnTo>
                    <a:pt x="380" y="6028"/>
                  </a:lnTo>
                  <a:cubicBezTo>
                    <a:pt x="389" y="5975"/>
                    <a:pt x="407" y="5967"/>
                    <a:pt x="416" y="5949"/>
                  </a:cubicBezTo>
                  <a:cubicBezTo>
                    <a:pt x="408" y="5939"/>
                    <a:pt x="402" y="5934"/>
                    <a:pt x="397" y="5934"/>
                  </a:cubicBezTo>
                  <a:cubicBezTo>
                    <a:pt x="375" y="5934"/>
                    <a:pt x="384" y="6040"/>
                    <a:pt x="356" y="6040"/>
                  </a:cubicBezTo>
                  <a:cubicBezTo>
                    <a:pt x="351" y="6040"/>
                    <a:pt x="344" y="6036"/>
                    <a:pt x="336" y="6028"/>
                  </a:cubicBezTo>
                  <a:cubicBezTo>
                    <a:pt x="424" y="5967"/>
                    <a:pt x="389" y="5666"/>
                    <a:pt x="486" y="5640"/>
                  </a:cubicBezTo>
                  <a:cubicBezTo>
                    <a:pt x="492" y="5613"/>
                    <a:pt x="488" y="5606"/>
                    <a:pt x="480" y="5606"/>
                  </a:cubicBezTo>
                  <a:cubicBezTo>
                    <a:pt x="473" y="5606"/>
                    <a:pt x="464" y="5612"/>
                    <a:pt x="457" y="5612"/>
                  </a:cubicBezTo>
                  <a:cubicBezTo>
                    <a:pt x="449" y="5612"/>
                    <a:pt x="445" y="5605"/>
                    <a:pt x="451" y="5578"/>
                  </a:cubicBezTo>
                  <a:lnTo>
                    <a:pt x="477" y="5560"/>
                  </a:lnTo>
                  <a:lnTo>
                    <a:pt x="451" y="5534"/>
                  </a:lnTo>
                  <a:cubicBezTo>
                    <a:pt x="469" y="5490"/>
                    <a:pt x="504" y="5472"/>
                    <a:pt x="522" y="5472"/>
                  </a:cubicBezTo>
                  <a:cubicBezTo>
                    <a:pt x="522" y="5481"/>
                    <a:pt x="522" y="5507"/>
                    <a:pt x="522" y="5516"/>
                  </a:cubicBezTo>
                  <a:cubicBezTo>
                    <a:pt x="563" y="5466"/>
                    <a:pt x="550" y="5353"/>
                    <a:pt x="563" y="5318"/>
                  </a:cubicBezTo>
                  <a:lnTo>
                    <a:pt x="563" y="5318"/>
                  </a:lnTo>
                  <a:lnTo>
                    <a:pt x="530" y="5384"/>
                  </a:lnTo>
                  <a:cubicBezTo>
                    <a:pt x="557" y="5172"/>
                    <a:pt x="654" y="4934"/>
                    <a:pt x="672" y="4722"/>
                  </a:cubicBezTo>
                  <a:lnTo>
                    <a:pt x="672" y="4722"/>
                  </a:lnTo>
                  <a:lnTo>
                    <a:pt x="645" y="4730"/>
                  </a:lnTo>
                  <a:cubicBezTo>
                    <a:pt x="663" y="4572"/>
                    <a:pt x="707" y="4616"/>
                    <a:pt x="742" y="4448"/>
                  </a:cubicBezTo>
                  <a:lnTo>
                    <a:pt x="751" y="4457"/>
                  </a:lnTo>
                  <a:cubicBezTo>
                    <a:pt x="742" y="4413"/>
                    <a:pt x="751" y="4368"/>
                    <a:pt x="769" y="4324"/>
                  </a:cubicBezTo>
                  <a:cubicBezTo>
                    <a:pt x="771" y="4335"/>
                    <a:pt x="774" y="4339"/>
                    <a:pt x="779" y="4339"/>
                  </a:cubicBezTo>
                  <a:cubicBezTo>
                    <a:pt x="794" y="4339"/>
                    <a:pt x="819" y="4305"/>
                    <a:pt x="831" y="4305"/>
                  </a:cubicBezTo>
                  <a:cubicBezTo>
                    <a:pt x="836" y="4305"/>
                    <a:pt x="839" y="4310"/>
                    <a:pt x="839" y="4324"/>
                  </a:cubicBezTo>
                  <a:cubicBezTo>
                    <a:pt x="866" y="4157"/>
                    <a:pt x="839" y="4236"/>
                    <a:pt x="822" y="4104"/>
                  </a:cubicBezTo>
                  <a:lnTo>
                    <a:pt x="857" y="4095"/>
                  </a:lnTo>
                  <a:cubicBezTo>
                    <a:pt x="848" y="4051"/>
                    <a:pt x="839" y="4042"/>
                    <a:pt x="866" y="3953"/>
                  </a:cubicBezTo>
                  <a:cubicBezTo>
                    <a:pt x="866" y="3979"/>
                    <a:pt x="872" y="3985"/>
                    <a:pt x="881" y="3985"/>
                  </a:cubicBezTo>
                  <a:cubicBezTo>
                    <a:pt x="890" y="3985"/>
                    <a:pt x="902" y="3978"/>
                    <a:pt x="911" y="3978"/>
                  </a:cubicBezTo>
                  <a:cubicBezTo>
                    <a:pt x="921" y="3978"/>
                    <a:pt x="928" y="3985"/>
                    <a:pt x="928" y="4015"/>
                  </a:cubicBezTo>
                  <a:cubicBezTo>
                    <a:pt x="1060" y="3874"/>
                    <a:pt x="990" y="3742"/>
                    <a:pt x="1113" y="3706"/>
                  </a:cubicBezTo>
                  <a:cubicBezTo>
                    <a:pt x="1104" y="3683"/>
                    <a:pt x="1095" y="3675"/>
                    <a:pt x="1084" y="3675"/>
                  </a:cubicBezTo>
                  <a:cubicBezTo>
                    <a:pt x="1049" y="3675"/>
                    <a:pt x="1010" y="3785"/>
                    <a:pt x="1000" y="3785"/>
                  </a:cubicBezTo>
                  <a:cubicBezTo>
                    <a:pt x="999" y="3785"/>
                    <a:pt x="998" y="3782"/>
                    <a:pt x="998" y="3777"/>
                  </a:cubicBezTo>
                  <a:cubicBezTo>
                    <a:pt x="995" y="3780"/>
                    <a:pt x="992" y="3781"/>
                    <a:pt x="989" y="3781"/>
                  </a:cubicBezTo>
                  <a:cubicBezTo>
                    <a:pt x="965" y="3781"/>
                    <a:pt x="975" y="3683"/>
                    <a:pt x="1007" y="3636"/>
                  </a:cubicBezTo>
                  <a:cubicBezTo>
                    <a:pt x="1033" y="3592"/>
                    <a:pt x="1144" y="3600"/>
                    <a:pt x="1215" y="3484"/>
                  </a:cubicBezTo>
                  <a:lnTo>
                    <a:pt x="1215" y="3484"/>
                  </a:lnTo>
                  <a:cubicBezTo>
                    <a:pt x="1214" y="3488"/>
                    <a:pt x="1216" y="3492"/>
                    <a:pt x="1210" y="3503"/>
                  </a:cubicBezTo>
                  <a:cubicBezTo>
                    <a:pt x="1254" y="3468"/>
                    <a:pt x="1237" y="3397"/>
                    <a:pt x="1299" y="3353"/>
                  </a:cubicBezTo>
                  <a:cubicBezTo>
                    <a:pt x="1272" y="3300"/>
                    <a:pt x="1343" y="3282"/>
                    <a:pt x="1299" y="3238"/>
                  </a:cubicBezTo>
                  <a:lnTo>
                    <a:pt x="1299" y="3238"/>
                  </a:lnTo>
                  <a:lnTo>
                    <a:pt x="1237" y="3362"/>
                  </a:lnTo>
                  <a:cubicBezTo>
                    <a:pt x="1263" y="3291"/>
                    <a:pt x="1237" y="3185"/>
                    <a:pt x="1334" y="3097"/>
                  </a:cubicBezTo>
                  <a:lnTo>
                    <a:pt x="1334" y="3097"/>
                  </a:lnTo>
                  <a:cubicBezTo>
                    <a:pt x="1334" y="3115"/>
                    <a:pt x="1334" y="3150"/>
                    <a:pt x="1325" y="3185"/>
                  </a:cubicBezTo>
                  <a:cubicBezTo>
                    <a:pt x="1360" y="3159"/>
                    <a:pt x="1352" y="3115"/>
                    <a:pt x="1387" y="3088"/>
                  </a:cubicBezTo>
                  <a:lnTo>
                    <a:pt x="1387" y="3088"/>
                  </a:lnTo>
                  <a:cubicBezTo>
                    <a:pt x="1440" y="3132"/>
                    <a:pt x="1316" y="3247"/>
                    <a:pt x="1316" y="3335"/>
                  </a:cubicBezTo>
                  <a:cubicBezTo>
                    <a:pt x="1351" y="3322"/>
                    <a:pt x="1358" y="3232"/>
                    <a:pt x="1377" y="3232"/>
                  </a:cubicBezTo>
                  <a:cubicBezTo>
                    <a:pt x="1382" y="3232"/>
                    <a:pt x="1388" y="3239"/>
                    <a:pt x="1396" y="3256"/>
                  </a:cubicBezTo>
                  <a:cubicBezTo>
                    <a:pt x="1352" y="3150"/>
                    <a:pt x="1484" y="3123"/>
                    <a:pt x="1475" y="3000"/>
                  </a:cubicBezTo>
                  <a:lnTo>
                    <a:pt x="1475" y="3000"/>
                  </a:lnTo>
                  <a:lnTo>
                    <a:pt x="1510" y="3026"/>
                  </a:lnTo>
                  <a:cubicBezTo>
                    <a:pt x="1510" y="3009"/>
                    <a:pt x="1510" y="2973"/>
                    <a:pt x="1528" y="2947"/>
                  </a:cubicBezTo>
                  <a:lnTo>
                    <a:pt x="1546" y="3017"/>
                  </a:lnTo>
                  <a:cubicBezTo>
                    <a:pt x="1555" y="2920"/>
                    <a:pt x="1669" y="2894"/>
                    <a:pt x="1669" y="2806"/>
                  </a:cubicBezTo>
                  <a:lnTo>
                    <a:pt x="1669" y="2806"/>
                  </a:lnTo>
                  <a:cubicBezTo>
                    <a:pt x="1646" y="2867"/>
                    <a:pt x="1632" y="2883"/>
                    <a:pt x="1621" y="2883"/>
                  </a:cubicBezTo>
                  <a:cubicBezTo>
                    <a:pt x="1608" y="2883"/>
                    <a:pt x="1598" y="2858"/>
                    <a:pt x="1578" y="2858"/>
                  </a:cubicBezTo>
                  <a:cubicBezTo>
                    <a:pt x="1571" y="2858"/>
                    <a:pt x="1564" y="2861"/>
                    <a:pt x="1555" y="2867"/>
                  </a:cubicBezTo>
                  <a:cubicBezTo>
                    <a:pt x="1590" y="2656"/>
                    <a:pt x="1696" y="2805"/>
                    <a:pt x="1775" y="2577"/>
                  </a:cubicBezTo>
                  <a:lnTo>
                    <a:pt x="1775" y="2577"/>
                  </a:lnTo>
                  <a:cubicBezTo>
                    <a:pt x="1768" y="2597"/>
                    <a:pt x="1733" y="2639"/>
                    <a:pt x="1715" y="2639"/>
                  </a:cubicBezTo>
                  <a:cubicBezTo>
                    <a:pt x="1709" y="2639"/>
                    <a:pt x="1705" y="2634"/>
                    <a:pt x="1705" y="2620"/>
                  </a:cubicBezTo>
                  <a:cubicBezTo>
                    <a:pt x="1731" y="2585"/>
                    <a:pt x="1767" y="2532"/>
                    <a:pt x="1802" y="2514"/>
                  </a:cubicBezTo>
                  <a:cubicBezTo>
                    <a:pt x="1817" y="2465"/>
                    <a:pt x="1815" y="2451"/>
                    <a:pt x="1807" y="2451"/>
                  </a:cubicBezTo>
                  <a:cubicBezTo>
                    <a:pt x="1796" y="2451"/>
                    <a:pt x="1775" y="2472"/>
                    <a:pt x="1764" y="2472"/>
                  </a:cubicBezTo>
                  <a:cubicBezTo>
                    <a:pt x="1759" y="2472"/>
                    <a:pt x="1756" y="2467"/>
                    <a:pt x="1758" y="2452"/>
                  </a:cubicBezTo>
                  <a:cubicBezTo>
                    <a:pt x="1820" y="2426"/>
                    <a:pt x="1767" y="2382"/>
                    <a:pt x="1775" y="2320"/>
                  </a:cubicBezTo>
                  <a:lnTo>
                    <a:pt x="1775" y="2320"/>
                  </a:lnTo>
                  <a:lnTo>
                    <a:pt x="1811" y="2329"/>
                  </a:lnTo>
                  <a:cubicBezTo>
                    <a:pt x="1899" y="2187"/>
                    <a:pt x="1749" y="2258"/>
                    <a:pt x="1837" y="2126"/>
                  </a:cubicBezTo>
                  <a:lnTo>
                    <a:pt x="1837" y="2126"/>
                  </a:lnTo>
                  <a:lnTo>
                    <a:pt x="1864" y="2205"/>
                  </a:lnTo>
                  <a:lnTo>
                    <a:pt x="1881" y="2135"/>
                  </a:lnTo>
                  <a:lnTo>
                    <a:pt x="1917" y="2161"/>
                  </a:lnTo>
                  <a:cubicBezTo>
                    <a:pt x="1917" y="2073"/>
                    <a:pt x="1943" y="2046"/>
                    <a:pt x="1987" y="1976"/>
                  </a:cubicBezTo>
                  <a:lnTo>
                    <a:pt x="1987" y="1976"/>
                  </a:lnTo>
                  <a:cubicBezTo>
                    <a:pt x="1984" y="1976"/>
                    <a:pt x="1981" y="1977"/>
                    <a:pt x="1978" y="1977"/>
                  </a:cubicBezTo>
                  <a:cubicBezTo>
                    <a:pt x="1946" y="1977"/>
                    <a:pt x="1919" y="1934"/>
                    <a:pt x="1943" y="1870"/>
                  </a:cubicBezTo>
                  <a:cubicBezTo>
                    <a:pt x="1953" y="1862"/>
                    <a:pt x="1959" y="1860"/>
                    <a:pt x="1964" y="1860"/>
                  </a:cubicBezTo>
                  <a:cubicBezTo>
                    <a:pt x="1972" y="1860"/>
                    <a:pt x="1975" y="1866"/>
                    <a:pt x="1979" y="1866"/>
                  </a:cubicBezTo>
                  <a:cubicBezTo>
                    <a:pt x="1984" y="1866"/>
                    <a:pt x="1989" y="1855"/>
                    <a:pt x="2005" y="1808"/>
                  </a:cubicBezTo>
                  <a:lnTo>
                    <a:pt x="2005" y="1808"/>
                  </a:lnTo>
                  <a:cubicBezTo>
                    <a:pt x="2023" y="1843"/>
                    <a:pt x="2040" y="1878"/>
                    <a:pt x="1987" y="1905"/>
                  </a:cubicBezTo>
                  <a:cubicBezTo>
                    <a:pt x="1996" y="1914"/>
                    <a:pt x="2005" y="1940"/>
                    <a:pt x="2014" y="1949"/>
                  </a:cubicBezTo>
                  <a:cubicBezTo>
                    <a:pt x="2058" y="1905"/>
                    <a:pt x="2067" y="1825"/>
                    <a:pt x="2084" y="1790"/>
                  </a:cubicBezTo>
                  <a:lnTo>
                    <a:pt x="2084" y="1790"/>
                  </a:lnTo>
                  <a:cubicBezTo>
                    <a:pt x="2076" y="1799"/>
                    <a:pt x="2067" y="1817"/>
                    <a:pt x="2058" y="1825"/>
                  </a:cubicBezTo>
                  <a:lnTo>
                    <a:pt x="2067" y="1658"/>
                  </a:lnTo>
                  <a:cubicBezTo>
                    <a:pt x="2073" y="1654"/>
                    <a:pt x="2078" y="1652"/>
                    <a:pt x="2081" y="1652"/>
                  </a:cubicBezTo>
                  <a:cubicBezTo>
                    <a:pt x="2094" y="1652"/>
                    <a:pt x="2095" y="1671"/>
                    <a:pt x="2102" y="1684"/>
                  </a:cubicBezTo>
                  <a:cubicBezTo>
                    <a:pt x="2102" y="1658"/>
                    <a:pt x="2093" y="1631"/>
                    <a:pt x="2111" y="1587"/>
                  </a:cubicBezTo>
                  <a:cubicBezTo>
                    <a:pt x="2133" y="1609"/>
                    <a:pt x="2161" y="1619"/>
                    <a:pt x="2160" y="1658"/>
                  </a:cubicBezTo>
                  <a:lnTo>
                    <a:pt x="2160" y="1658"/>
                  </a:lnTo>
                  <a:lnTo>
                    <a:pt x="2182" y="1534"/>
                  </a:lnTo>
                  <a:cubicBezTo>
                    <a:pt x="2196" y="1534"/>
                    <a:pt x="2227" y="1500"/>
                    <a:pt x="2243" y="1500"/>
                  </a:cubicBezTo>
                  <a:cubicBezTo>
                    <a:pt x="2247" y="1500"/>
                    <a:pt x="2250" y="1502"/>
                    <a:pt x="2252" y="1508"/>
                  </a:cubicBezTo>
                  <a:cubicBezTo>
                    <a:pt x="2296" y="1437"/>
                    <a:pt x="2270" y="1296"/>
                    <a:pt x="2332" y="1207"/>
                  </a:cubicBezTo>
                  <a:cubicBezTo>
                    <a:pt x="2332" y="1199"/>
                    <a:pt x="2323" y="1190"/>
                    <a:pt x="2332" y="1163"/>
                  </a:cubicBezTo>
                  <a:cubicBezTo>
                    <a:pt x="2376" y="1075"/>
                    <a:pt x="2446" y="1022"/>
                    <a:pt x="2464" y="907"/>
                  </a:cubicBezTo>
                  <a:cubicBezTo>
                    <a:pt x="2491" y="907"/>
                    <a:pt x="2517" y="898"/>
                    <a:pt x="2544" y="898"/>
                  </a:cubicBezTo>
                  <a:cubicBezTo>
                    <a:pt x="2579" y="828"/>
                    <a:pt x="2438" y="916"/>
                    <a:pt x="2499" y="792"/>
                  </a:cubicBezTo>
                  <a:cubicBezTo>
                    <a:pt x="2513" y="767"/>
                    <a:pt x="2525" y="759"/>
                    <a:pt x="2534" y="759"/>
                  </a:cubicBezTo>
                  <a:cubicBezTo>
                    <a:pt x="2554" y="759"/>
                    <a:pt x="2568" y="793"/>
                    <a:pt x="2584" y="793"/>
                  </a:cubicBezTo>
                  <a:cubicBezTo>
                    <a:pt x="2585" y="793"/>
                    <a:pt x="2586" y="793"/>
                    <a:pt x="2588" y="792"/>
                  </a:cubicBezTo>
                  <a:cubicBezTo>
                    <a:pt x="2597" y="739"/>
                    <a:pt x="2614" y="642"/>
                    <a:pt x="2711" y="633"/>
                  </a:cubicBezTo>
                  <a:lnTo>
                    <a:pt x="2711" y="633"/>
                  </a:lnTo>
                  <a:cubicBezTo>
                    <a:pt x="2685" y="651"/>
                    <a:pt x="2667" y="660"/>
                    <a:pt x="2650" y="678"/>
                  </a:cubicBezTo>
                  <a:cubicBezTo>
                    <a:pt x="2676" y="669"/>
                    <a:pt x="2694" y="669"/>
                    <a:pt x="2720" y="669"/>
                  </a:cubicBezTo>
                  <a:cubicBezTo>
                    <a:pt x="2685" y="748"/>
                    <a:pt x="2650" y="766"/>
                    <a:pt x="2711" y="766"/>
                  </a:cubicBezTo>
                  <a:cubicBezTo>
                    <a:pt x="2641" y="669"/>
                    <a:pt x="2888" y="651"/>
                    <a:pt x="2861" y="554"/>
                  </a:cubicBezTo>
                  <a:lnTo>
                    <a:pt x="2861" y="554"/>
                  </a:lnTo>
                  <a:lnTo>
                    <a:pt x="2906" y="563"/>
                  </a:lnTo>
                  <a:cubicBezTo>
                    <a:pt x="2897" y="563"/>
                    <a:pt x="2897" y="572"/>
                    <a:pt x="2888" y="572"/>
                  </a:cubicBezTo>
                  <a:cubicBezTo>
                    <a:pt x="2896" y="574"/>
                    <a:pt x="2903" y="575"/>
                    <a:pt x="2910" y="575"/>
                  </a:cubicBezTo>
                  <a:cubicBezTo>
                    <a:pt x="2966" y="575"/>
                    <a:pt x="2926" y="473"/>
                    <a:pt x="3038" y="457"/>
                  </a:cubicBezTo>
                  <a:cubicBezTo>
                    <a:pt x="3082" y="457"/>
                    <a:pt x="3109" y="475"/>
                    <a:pt x="3091" y="492"/>
                  </a:cubicBezTo>
                  <a:lnTo>
                    <a:pt x="3170" y="448"/>
                  </a:lnTo>
                  <a:cubicBezTo>
                    <a:pt x="3196" y="448"/>
                    <a:pt x="3198" y="457"/>
                    <a:pt x="3188" y="462"/>
                  </a:cubicBezTo>
                  <a:lnTo>
                    <a:pt x="3188" y="462"/>
                  </a:lnTo>
                  <a:lnTo>
                    <a:pt x="3312" y="439"/>
                  </a:lnTo>
                  <a:lnTo>
                    <a:pt x="3312" y="448"/>
                  </a:lnTo>
                  <a:cubicBezTo>
                    <a:pt x="3329" y="422"/>
                    <a:pt x="3374" y="395"/>
                    <a:pt x="3400" y="377"/>
                  </a:cubicBezTo>
                  <a:lnTo>
                    <a:pt x="3400" y="377"/>
                  </a:lnTo>
                  <a:cubicBezTo>
                    <a:pt x="3435" y="386"/>
                    <a:pt x="3382" y="395"/>
                    <a:pt x="3391" y="404"/>
                  </a:cubicBezTo>
                  <a:lnTo>
                    <a:pt x="3471" y="369"/>
                  </a:lnTo>
                  <a:lnTo>
                    <a:pt x="3471" y="369"/>
                  </a:lnTo>
                  <a:cubicBezTo>
                    <a:pt x="3506" y="404"/>
                    <a:pt x="3444" y="430"/>
                    <a:pt x="3382" y="430"/>
                  </a:cubicBezTo>
                  <a:cubicBezTo>
                    <a:pt x="3409" y="463"/>
                    <a:pt x="3426" y="473"/>
                    <a:pt x="3442" y="473"/>
                  </a:cubicBezTo>
                  <a:cubicBezTo>
                    <a:pt x="3468" y="473"/>
                    <a:pt x="3490" y="444"/>
                    <a:pt x="3547" y="444"/>
                  </a:cubicBezTo>
                  <a:cubicBezTo>
                    <a:pt x="3566" y="444"/>
                    <a:pt x="3591" y="447"/>
                    <a:pt x="3621" y="457"/>
                  </a:cubicBezTo>
                  <a:lnTo>
                    <a:pt x="3541" y="475"/>
                  </a:lnTo>
                  <a:cubicBezTo>
                    <a:pt x="3594" y="536"/>
                    <a:pt x="3656" y="510"/>
                    <a:pt x="3736" y="545"/>
                  </a:cubicBezTo>
                  <a:cubicBezTo>
                    <a:pt x="3718" y="527"/>
                    <a:pt x="3568" y="448"/>
                    <a:pt x="3647" y="422"/>
                  </a:cubicBezTo>
                  <a:lnTo>
                    <a:pt x="3647" y="422"/>
                  </a:lnTo>
                  <a:cubicBezTo>
                    <a:pt x="3657" y="425"/>
                    <a:pt x="3668" y="427"/>
                    <a:pt x="3680" y="427"/>
                  </a:cubicBezTo>
                  <a:cubicBezTo>
                    <a:pt x="3701" y="427"/>
                    <a:pt x="3725" y="421"/>
                    <a:pt x="3753" y="404"/>
                  </a:cubicBezTo>
                  <a:cubicBezTo>
                    <a:pt x="3760" y="435"/>
                    <a:pt x="3784" y="440"/>
                    <a:pt x="3817" y="440"/>
                  </a:cubicBezTo>
                  <a:cubicBezTo>
                    <a:pt x="3830" y="440"/>
                    <a:pt x="3844" y="439"/>
                    <a:pt x="3859" y="439"/>
                  </a:cubicBezTo>
                  <a:lnTo>
                    <a:pt x="3859" y="492"/>
                  </a:lnTo>
                  <a:cubicBezTo>
                    <a:pt x="3921" y="475"/>
                    <a:pt x="3921" y="448"/>
                    <a:pt x="3956" y="422"/>
                  </a:cubicBezTo>
                  <a:cubicBezTo>
                    <a:pt x="4027" y="430"/>
                    <a:pt x="4036" y="475"/>
                    <a:pt x="4053" y="510"/>
                  </a:cubicBezTo>
                  <a:cubicBezTo>
                    <a:pt x="4059" y="510"/>
                    <a:pt x="4065" y="511"/>
                    <a:pt x="4069" y="511"/>
                  </a:cubicBezTo>
                  <a:cubicBezTo>
                    <a:pt x="4150" y="511"/>
                    <a:pt x="3990" y="439"/>
                    <a:pt x="4115" y="430"/>
                  </a:cubicBezTo>
                  <a:lnTo>
                    <a:pt x="4115" y="430"/>
                  </a:lnTo>
                  <a:cubicBezTo>
                    <a:pt x="4148" y="440"/>
                    <a:pt x="4178" y="444"/>
                    <a:pt x="4209" y="444"/>
                  </a:cubicBezTo>
                  <a:cubicBezTo>
                    <a:pt x="4261" y="444"/>
                    <a:pt x="4316" y="433"/>
                    <a:pt x="4389" y="422"/>
                  </a:cubicBezTo>
                  <a:lnTo>
                    <a:pt x="4389" y="422"/>
                  </a:lnTo>
                  <a:cubicBezTo>
                    <a:pt x="4451" y="439"/>
                    <a:pt x="4371" y="448"/>
                    <a:pt x="4398" y="466"/>
                  </a:cubicBezTo>
                  <a:lnTo>
                    <a:pt x="4460" y="430"/>
                  </a:lnTo>
                  <a:cubicBezTo>
                    <a:pt x="4477" y="430"/>
                    <a:pt x="4468" y="448"/>
                    <a:pt x="4468" y="448"/>
                  </a:cubicBezTo>
                  <a:cubicBezTo>
                    <a:pt x="4513" y="439"/>
                    <a:pt x="4477" y="395"/>
                    <a:pt x="4557" y="395"/>
                  </a:cubicBezTo>
                  <a:cubicBezTo>
                    <a:pt x="4561" y="385"/>
                    <a:pt x="4568" y="381"/>
                    <a:pt x="4578" y="381"/>
                  </a:cubicBezTo>
                  <a:cubicBezTo>
                    <a:pt x="4616" y="381"/>
                    <a:pt x="4691" y="450"/>
                    <a:pt x="4765" y="450"/>
                  </a:cubicBezTo>
                  <a:cubicBezTo>
                    <a:pt x="4781" y="450"/>
                    <a:pt x="4797" y="447"/>
                    <a:pt x="4813" y="439"/>
                  </a:cubicBezTo>
                  <a:lnTo>
                    <a:pt x="4813" y="439"/>
                  </a:lnTo>
                  <a:cubicBezTo>
                    <a:pt x="4830" y="457"/>
                    <a:pt x="4795" y="475"/>
                    <a:pt x="4795" y="492"/>
                  </a:cubicBezTo>
                  <a:cubicBezTo>
                    <a:pt x="4936" y="475"/>
                    <a:pt x="4919" y="475"/>
                    <a:pt x="5034" y="439"/>
                  </a:cubicBezTo>
                  <a:lnTo>
                    <a:pt x="5122" y="483"/>
                  </a:lnTo>
                  <a:cubicBezTo>
                    <a:pt x="5060" y="439"/>
                    <a:pt x="5157" y="404"/>
                    <a:pt x="5237" y="377"/>
                  </a:cubicBezTo>
                  <a:cubicBezTo>
                    <a:pt x="5219" y="351"/>
                    <a:pt x="5201" y="333"/>
                    <a:pt x="5184" y="324"/>
                  </a:cubicBezTo>
                  <a:lnTo>
                    <a:pt x="5316" y="316"/>
                  </a:lnTo>
                  <a:lnTo>
                    <a:pt x="5316" y="316"/>
                  </a:lnTo>
                  <a:cubicBezTo>
                    <a:pt x="5325" y="324"/>
                    <a:pt x="5316" y="342"/>
                    <a:pt x="5290" y="360"/>
                  </a:cubicBezTo>
                  <a:cubicBezTo>
                    <a:pt x="5298" y="360"/>
                    <a:pt x="5307" y="360"/>
                    <a:pt x="5316" y="351"/>
                  </a:cubicBezTo>
                  <a:lnTo>
                    <a:pt x="5316" y="351"/>
                  </a:lnTo>
                  <a:cubicBezTo>
                    <a:pt x="5351" y="377"/>
                    <a:pt x="5325" y="404"/>
                    <a:pt x="5290" y="430"/>
                  </a:cubicBezTo>
                  <a:lnTo>
                    <a:pt x="5245" y="395"/>
                  </a:lnTo>
                  <a:cubicBezTo>
                    <a:pt x="5210" y="422"/>
                    <a:pt x="5184" y="448"/>
                    <a:pt x="5184" y="483"/>
                  </a:cubicBezTo>
                  <a:cubicBezTo>
                    <a:pt x="5192" y="475"/>
                    <a:pt x="5210" y="475"/>
                    <a:pt x="5219" y="475"/>
                  </a:cubicBezTo>
                  <a:cubicBezTo>
                    <a:pt x="5210" y="483"/>
                    <a:pt x="5210" y="483"/>
                    <a:pt x="5210" y="492"/>
                  </a:cubicBezTo>
                  <a:cubicBezTo>
                    <a:pt x="5210" y="495"/>
                    <a:pt x="5212" y="496"/>
                    <a:pt x="5214" y="496"/>
                  </a:cubicBezTo>
                  <a:cubicBezTo>
                    <a:pt x="5220" y="496"/>
                    <a:pt x="5233" y="490"/>
                    <a:pt x="5245" y="483"/>
                  </a:cubicBezTo>
                  <a:lnTo>
                    <a:pt x="5263" y="545"/>
                  </a:lnTo>
                  <a:lnTo>
                    <a:pt x="5281" y="519"/>
                  </a:lnTo>
                  <a:lnTo>
                    <a:pt x="5431" y="589"/>
                  </a:lnTo>
                  <a:cubicBezTo>
                    <a:pt x="5546" y="548"/>
                    <a:pt x="5654" y="491"/>
                    <a:pt x="5819" y="491"/>
                  </a:cubicBezTo>
                  <a:cubicBezTo>
                    <a:pt x="5831" y="491"/>
                    <a:pt x="5843" y="492"/>
                    <a:pt x="5855" y="492"/>
                  </a:cubicBezTo>
                  <a:cubicBezTo>
                    <a:pt x="5802" y="527"/>
                    <a:pt x="5837" y="563"/>
                    <a:pt x="5819" y="607"/>
                  </a:cubicBezTo>
                  <a:cubicBezTo>
                    <a:pt x="5807" y="585"/>
                    <a:pt x="5784" y="578"/>
                    <a:pt x="5757" y="578"/>
                  </a:cubicBezTo>
                  <a:cubicBezTo>
                    <a:pt x="5724" y="578"/>
                    <a:pt x="5684" y="587"/>
                    <a:pt x="5643" y="587"/>
                  </a:cubicBezTo>
                  <a:cubicBezTo>
                    <a:pt x="5629" y="587"/>
                    <a:pt x="5614" y="586"/>
                    <a:pt x="5600" y="583"/>
                  </a:cubicBezTo>
                  <a:lnTo>
                    <a:pt x="5600" y="583"/>
                  </a:lnTo>
                  <a:cubicBezTo>
                    <a:pt x="5631" y="594"/>
                    <a:pt x="5616" y="617"/>
                    <a:pt x="5607" y="625"/>
                  </a:cubicBezTo>
                  <a:lnTo>
                    <a:pt x="5784" y="607"/>
                  </a:lnTo>
                  <a:lnTo>
                    <a:pt x="5784" y="607"/>
                  </a:lnTo>
                  <a:cubicBezTo>
                    <a:pt x="5766" y="642"/>
                    <a:pt x="5811" y="642"/>
                    <a:pt x="5855" y="669"/>
                  </a:cubicBezTo>
                  <a:cubicBezTo>
                    <a:pt x="5847" y="629"/>
                    <a:pt x="5872" y="620"/>
                    <a:pt x="5909" y="620"/>
                  </a:cubicBezTo>
                  <a:cubicBezTo>
                    <a:pt x="5944" y="620"/>
                    <a:pt x="5988" y="628"/>
                    <a:pt x="6024" y="628"/>
                  </a:cubicBezTo>
                  <a:cubicBezTo>
                    <a:pt x="6037" y="628"/>
                    <a:pt x="6048" y="627"/>
                    <a:pt x="6058" y="625"/>
                  </a:cubicBezTo>
                  <a:lnTo>
                    <a:pt x="6058" y="625"/>
                  </a:lnTo>
                  <a:cubicBezTo>
                    <a:pt x="6058" y="645"/>
                    <a:pt x="6047" y="666"/>
                    <a:pt x="6001" y="666"/>
                  </a:cubicBezTo>
                  <a:cubicBezTo>
                    <a:pt x="5988" y="666"/>
                    <a:pt x="5972" y="664"/>
                    <a:pt x="5952" y="660"/>
                  </a:cubicBezTo>
                  <a:lnTo>
                    <a:pt x="5952" y="660"/>
                  </a:lnTo>
                  <a:cubicBezTo>
                    <a:pt x="5969" y="677"/>
                    <a:pt x="5984" y="683"/>
                    <a:pt x="6000" y="683"/>
                  </a:cubicBezTo>
                  <a:cubicBezTo>
                    <a:pt x="6044" y="683"/>
                    <a:pt x="6084" y="632"/>
                    <a:pt x="6129" y="632"/>
                  </a:cubicBezTo>
                  <a:cubicBezTo>
                    <a:pt x="6143" y="632"/>
                    <a:pt x="6157" y="638"/>
                    <a:pt x="6173" y="651"/>
                  </a:cubicBezTo>
                  <a:cubicBezTo>
                    <a:pt x="6164" y="651"/>
                    <a:pt x="6157" y="649"/>
                    <a:pt x="6151" y="649"/>
                  </a:cubicBezTo>
                  <a:cubicBezTo>
                    <a:pt x="6144" y="649"/>
                    <a:pt x="6137" y="651"/>
                    <a:pt x="6128" y="660"/>
                  </a:cubicBezTo>
                  <a:cubicBezTo>
                    <a:pt x="6137" y="657"/>
                    <a:pt x="6147" y="656"/>
                    <a:pt x="6158" y="656"/>
                  </a:cubicBezTo>
                  <a:cubicBezTo>
                    <a:pt x="6211" y="656"/>
                    <a:pt x="6281" y="685"/>
                    <a:pt x="6265" y="701"/>
                  </a:cubicBezTo>
                  <a:lnTo>
                    <a:pt x="6265" y="701"/>
                  </a:lnTo>
                  <a:cubicBezTo>
                    <a:pt x="6258" y="699"/>
                    <a:pt x="6250" y="697"/>
                    <a:pt x="6243" y="695"/>
                  </a:cubicBezTo>
                  <a:lnTo>
                    <a:pt x="6243" y="695"/>
                  </a:lnTo>
                  <a:lnTo>
                    <a:pt x="6261" y="704"/>
                  </a:lnTo>
                  <a:cubicBezTo>
                    <a:pt x="6263" y="703"/>
                    <a:pt x="6264" y="702"/>
                    <a:pt x="6265" y="701"/>
                  </a:cubicBezTo>
                  <a:lnTo>
                    <a:pt x="6265" y="701"/>
                  </a:lnTo>
                  <a:cubicBezTo>
                    <a:pt x="6358" y="725"/>
                    <a:pt x="6498" y="757"/>
                    <a:pt x="6592" y="757"/>
                  </a:cubicBezTo>
                  <a:cubicBezTo>
                    <a:pt x="6634" y="757"/>
                    <a:pt x="6667" y="750"/>
                    <a:pt x="6682" y="734"/>
                  </a:cubicBezTo>
                  <a:lnTo>
                    <a:pt x="6682" y="734"/>
                  </a:lnTo>
                  <a:cubicBezTo>
                    <a:pt x="6671" y="750"/>
                    <a:pt x="6640" y="811"/>
                    <a:pt x="6632" y="819"/>
                  </a:cubicBezTo>
                  <a:cubicBezTo>
                    <a:pt x="6729" y="766"/>
                    <a:pt x="6826" y="713"/>
                    <a:pt x="6932" y="669"/>
                  </a:cubicBezTo>
                  <a:lnTo>
                    <a:pt x="6932" y="669"/>
                  </a:lnTo>
                  <a:cubicBezTo>
                    <a:pt x="6897" y="722"/>
                    <a:pt x="6914" y="881"/>
                    <a:pt x="6808" y="881"/>
                  </a:cubicBezTo>
                  <a:cubicBezTo>
                    <a:pt x="6835" y="898"/>
                    <a:pt x="6861" y="916"/>
                    <a:pt x="6932" y="925"/>
                  </a:cubicBezTo>
                  <a:cubicBezTo>
                    <a:pt x="6915" y="908"/>
                    <a:pt x="6914" y="827"/>
                    <a:pt x="6937" y="827"/>
                  </a:cubicBezTo>
                  <a:cubicBezTo>
                    <a:pt x="6938" y="827"/>
                    <a:pt x="6940" y="827"/>
                    <a:pt x="6941" y="828"/>
                  </a:cubicBezTo>
                  <a:cubicBezTo>
                    <a:pt x="6993" y="915"/>
                    <a:pt x="6985" y="881"/>
                    <a:pt x="7045" y="967"/>
                  </a:cubicBezTo>
                  <a:lnTo>
                    <a:pt x="7045" y="967"/>
                  </a:lnTo>
                  <a:cubicBezTo>
                    <a:pt x="7036" y="948"/>
                    <a:pt x="7084" y="893"/>
                    <a:pt x="7124" y="893"/>
                  </a:cubicBezTo>
                  <a:cubicBezTo>
                    <a:pt x="7131" y="893"/>
                    <a:pt x="7138" y="895"/>
                    <a:pt x="7144" y="898"/>
                  </a:cubicBezTo>
                  <a:cubicBezTo>
                    <a:pt x="7127" y="907"/>
                    <a:pt x="7102" y="981"/>
                    <a:pt x="7084" y="986"/>
                  </a:cubicBezTo>
                  <a:lnTo>
                    <a:pt x="7084" y="986"/>
                  </a:lnTo>
                  <a:cubicBezTo>
                    <a:pt x="7134" y="978"/>
                    <a:pt x="7183" y="970"/>
                    <a:pt x="7233" y="961"/>
                  </a:cubicBezTo>
                  <a:lnTo>
                    <a:pt x="7233" y="961"/>
                  </a:lnTo>
                  <a:cubicBezTo>
                    <a:pt x="7204" y="971"/>
                    <a:pt x="7198" y="1034"/>
                    <a:pt x="7206" y="1066"/>
                  </a:cubicBezTo>
                  <a:cubicBezTo>
                    <a:pt x="7206" y="1062"/>
                    <a:pt x="7207" y="1061"/>
                    <a:pt x="7211" y="1061"/>
                  </a:cubicBezTo>
                  <a:cubicBezTo>
                    <a:pt x="7229" y="1061"/>
                    <a:pt x="7298" y="1122"/>
                    <a:pt x="7320" y="1137"/>
                  </a:cubicBezTo>
                  <a:lnTo>
                    <a:pt x="7294" y="1084"/>
                  </a:lnTo>
                  <a:lnTo>
                    <a:pt x="7294" y="1084"/>
                  </a:lnTo>
                  <a:cubicBezTo>
                    <a:pt x="7329" y="1113"/>
                    <a:pt x="7361" y="1120"/>
                    <a:pt x="7393" y="1120"/>
                  </a:cubicBezTo>
                  <a:cubicBezTo>
                    <a:pt x="7425" y="1120"/>
                    <a:pt x="7457" y="1112"/>
                    <a:pt x="7489" y="1112"/>
                  </a:cubicBezTo>
                  <a:cubicBezTo>
                    <a:pt x="7523" y="1112"/>
                    <a:pt x="7557" y="1121"/>
                    <a:pt x="7594" y="1154"/>
                  </a:cubicBezTo>
                  <a:cubicBezTo>
                    <a:pt x="7568" y="1163"/>
                    <a:pt x="7488" y="1216"/>
                    <a:pt x="7524" y="1278"/>
                  </a:cubicBezTo>
                  <a:cubicBezTo>
                    <a:pt x="7559" y="1268"/>
                    <a:pt x="7644" y="1246"/>
                    <a:pt x="7732" y="1246"/>
                  </a:cubicBezTo>
                  <a:cubicBezTo>
                    <a:pt x="7797" y="1246"/>
                    <a:pt x="7863" y="1258"/>
                    <a:pt x="7912" y="1296"/>
                  </a:cubicBezTo>
                  <a:lnTo>
                    <a:pt x="7912" y="1331"/>
                  </a:lnTo>
                  <a:cubicBezTo>
                    <a:pt x="7939" y="1349"/>
                    <a:pt x="7974" y="1375"/>
                    <a:pt x="8000" y="1393"/>
                  </a:cubicBezTo>
                  <a:cubicBezTo>
                    <a:pt x="7903" y="1384"/>
                    <a:pt x="7674" y="1349"/>
                    <a:pt x="7568" y="1331"/>
                  </a:cubicBezTo>
                  <a:lnTo>
                    <a:pt x="7568" y="1331"/>
                  </a:lnTo>
                  <a:cubicBezTo>
                    <a:pt x="7594" y="1384"/>
                    <a:pt x="7559" y="1366"/>
                    <a:pt x="7612" y="1419"/>
                  </a:cubicBezTo>
                  <a:cubicBezTo>
                    <a:pt x="7612" y="1430"/>
                    <a:pt x="7606" y="1434"/>
                    <a:pt x="7597" y="1434"/>
                  </a:cubicBezTo>
                  <a:cubicBezTo>
                    <a:pt x="7583" y="1434"/>
                    <a:pt x="7560" y="1422"/>
                    <a:pt x="7548" y="1410"/>
                  </a:cubicBezTo>
                  <a:lnTo>
                    <a:pt x="7548" y="1410"/>
                  </a:lnTo>
                  <a:cubicBezTo>
                    <a:pt x="7581" y="1451"/>
                    <a:pt x="7614" y="1493"/>
                    <a:pt x="7638" y="1543"/>
                  </a:cubicBezTo>
                  <a:cubicBezTo>
                    <a:pt x="7646" y="1536"/>
                    <a:pt x="7654" y="1533"/>
                    <a:pt x="7663" y="1533"/>
                  </a:cubicBezTo>
                  <a:cubicBezTo>
                    <a:pt x="7703" y="1533"/>
                    <a:pt x="7755" y="1585"/>
                    <a:pt x="7789" y="1585"/>
                  </a:cubicBezTo>
                  <a:cubicBezTo>
                    <a:pt x="7795" y="1585"/>
                    <a:pt x="7801" y="1583"/>
                    <a:pt x="7806" y="1578"/>
                  </a:cubicBezTo>
                  <a:cubicBezTo>
                    <a:pt x="7744" y="1534"/>
                    <a:pt x="7691" y="1499"/>
                    <a:pt x="7638" y="1463"/>
                  </a:cubicBezTo>
                  <a:cubicBezTo>
                    <a:pt x="7649" y="1450"/>
                    <a:pt x="7671" y="1443"/>
                    <a:pt x="7698" y="1443"/>
                  </a:cubicBezTo>
                  <a:cubicBezTo>
                    <a:pt x="7761" y="1443"/>
                    <a:pt x="7854" y="1480"/>
                    <a:pt x="7903" y="1561"/>
                  </a:cubicBezTo>
                  <a:cubicBezTo>
                    <a:pt x="7903" y="1605"/>
                    <a:pt x="7806" y="1605"/>
                    <a:pt x="7797" y="1614"/>
                  </a:cubicBezTo>
                  <a:cubicBezTo>
                    <a:pt x="7824" y="1614"/>
                    <a:pt x="7894" y="1702"/>
                    <a:pt x="7886" y="1711"/>
                  </a:cubicBezTo>
                  <a:lnTo>
                    <a:pt x="7833" y="1684"/>
                  </a:lnTo>
                  <a:lnTo>
                    <a:pt x="7833" y="1684"/>
                  </a:lnTo>
                  <a:cubicBezTo>
                    <a:pt x="7859" y="1755"/>
                    <a:pt x="7965" y="1746"/>
                    <a:pt x="7956" y="1852"/>
                  </a:cubicBezTo>
                  <a:cubicBezTo>
                    <a:pt x="7973" y="1877"/>
                    <a:pt x="7942" y="1950"/>
                    <a:pt x="7969" y="1950"/>
                  </a:cubicBezTo>
                  <a:cubicBezTo>
                    <a:pt x="7970" y="1950"/>
                    <a:pt x="7972" y="1950"/>
                    <a:pt x="7974" y="1949"/>
                  </a:cubicBezTo>
                  <a:cubicBezTo>
                    <a:pt x="8008" y="1881"/>
                    <a:pt x="8164" y="1781"/>
                    <a:pt x="8223" y="1781"/>
                  </a:cubicBezTo>
                  <a:cubicBezTo>
                    <a:pt x="8226" y="1781"/>
                    <a:pt x="8228" y="1781"/>
                    <a:pt x="8230" y="1781"/>
                  </a:cubicBezTo>
                  <a:cubicBezTo>
                    <a:pt x="8239" y="1790"/>
                    <a:pt x="8256" y="1958"/>
                    <a:pt x="8248" y="2002"/>
                  </a:cubicBezTo>
                  <a:cubicBezTo>
                    <a:pt x="8239" y="2025"/>
                    <a:pt x="8221" y="2031"/>
                    <a:pt x="8200" y="2031"/>
                  </a:cubicBezTo>
                  <a:cubicBezTo>
                    <a:pt x="8175" y="2031"/>
                    <a:pt x="8146" y="2023"/>
                    <a:pt x="8122" y="2023"/>
                  </a:cubicBezTo>
                  <a:cubicBezTo>
                    <a:pt x="8103" y="2023"/>
                    <a:pt x="8088" y="2028"/>
                    <a:pt x="8080" y="2046"/>
                  </a:cubicBezTo>
                  <a:cubicBezTo>
                    <a:pt x="8083" y="2045"/>
                    <a:pt x="8087" y="2044"/>
                    <a:pt x="8091" y="2044"/>
                  </a:cubicBezTo>
                  <a:cubicBezTo>
                    <a:pt x="8107" y="2044"/>
                    <a:pt x="8127" y="2057"/>
                    <a:pt x="8142" y="2064"/>
                  </a:cubicBezTo>
                  <a:cubicBezTo>
                    <a:pt x="8142" y="2099"/>
                    <a:pt x="8089" y="2073"/>
                    <a:pt x="8124" y="2135"/>
                  </a:cubicBezTo>
                  <a:cubicBezTo>
                    <a:pt x="8126" y="2134"/>
                    <a:pt x="8127" y="2134"/>
                    <a:pt x="8129" y="2134"/>
                  </a:cubicBezTo>
                  <a:cubicBezTo>
                    <a:pt x="8162" y="2134"/>
                    <a:pt x="8172" y="2194"/>
                    <a:pt x="8178" y="2194"/>
                  </a:cubicBezTo>
                  <a:cubicBezTo>
                    <a:pt x="8181" y="2194"/>
                    <a:pt x="8183" y="2181"/>
                    <a:pt x="8186" y="2143"/>
                  </a:cubicBezTo>
                  <a:cubicBezTo>
                    <a:pt x="8230" y="2205"/>
                    <a:pt x="8203" y="2214"/>
                    <a:pt x="8239" y="2293"/>
                  </a:cubicBezTo>
                  <a:cubicBezTo>
                    <a:pt x="8243" y="2283"/>
                    <a:pt x="8253" y="2278"/>
                    <a:pt x="8267" y="2278"/>
                  </a:cubicBezTo>
                  <a:cubicBezTo>
                    <a:pt x="8310" y="2278"/>
                    <a:pt x="8390" y="2326"/>
                    <a:pt x="8424" y="2373"/>
                  </a:cubicBezTo>
                  <a:cubicBezTo>
                    <a:pt x="8407" y="2373"/>
                    <a:pt x="8398" y="2399"/>
                    <a:pt x="8389" y="2408"/>
                  </a:cubicBezTo>
                  <a:cubicBezTo>
                    <a:pt x="8433" y="2549"/>
                    <a:pt x="8433" y="2629"/>
                    <a:pt x="8477" y="2753"/>
                  </a:cubicBezTo>
                  <a:cubicBezTo>
                    <a:pt x="8469" y="2768"/>
                    <a:pt x="8468" y="2826"/>
                    <a:pt x="8450" y="2826"/>
                  </a:cubicBezTo>
                  <a:cubicBezTo>
                    <a:pt x="8447" y="2826"/>
                    <a:pt x="8445" y="2825"/>
                    <a:pt x="8442" y="2823"/>
                  </a:cubicBezTo>
                  <a:lnTo>
                    <a:pt x="8442" y="2823"/>
                  </a:lnTo>
                  <a:cubicBezTo>
                    <a:pt x="8451" y="2832"/>
                    <a:pt x="8477" y="2850"/>
                    <a:pt x="8495" y="2885"/>
                  </a:cubicBezTo>
                  <a:cubicBezTo>
                    <a:pt x="8489" y="2906"/>
                    <a:pt x="8484" y="2914"/>
                    <a:pt x="8479" y="2914"/>
                  </a:cubicBezTo>
                  <a:cubicBezTo>
                    <a:pt x="8467" y="2914"/>
                    <a:pt x="8456" y="2856"/>
                    <a:pt x="8437" y="2856"/>
                  </a:cubicBezTo>
                  <a:cubicBezTo>
                    <a:pt x="8431" y="2856"/>
                    <a:pt x="8424" y="2861"/>
                    <a:pt x="8415" y="2876"/>
                  </a:cubicBezTo>
                  <a:cubicBezTo>
                    <a:pt x="8451" y="2876"/>
                    <a:pt x="8495" y="2964"/>
                    <a:pt x="8530" y="3017"/>
                  </a:cubicBezTo>
                  <a:cubicBezTo>
                    <a:pt x="8574" y="2982"/>
                    <a:pt x="8504" y="2885"/>
                    <a:pt x="8460" y="2832"/>
                  </a:cubicBezTo>
                  <a:cubicBezTo>
                    <a:pt x="8469" y="2829"/>
                    <a:pt x="8478" y="2827"/>
                    <a:pt x="8488" y="2827"/>
                  </a:cubicBezTo>
                  <a:cubicBezTo>
                    <a:pt x="8555" y="2827"/>
                    <a:pt x="8638" y="2902"/>
                    <a:pt x="8707" y="3017"/>
                  </a:cubicBezTo>
                  <a:cubicBezTo>
                    <a:pt x="8732" y="3079"/>
                    <a:pt x="8716" y="3090"/>
                    <a:pt x="8702" y="3090"/>
                  </a:cubicBezTo>
                  <a:cubicBezTo>
                    <a:pt x="8694" y="3090"/>
                    <a:pt x="8687" y="3087"/>
                    <a:pt x="8686" y="3087"/>
                  </a:cubicBezTo>
                  <a:lnTo>
                    <a:pt x="8686" y="3087"/>
                  </a:lnTo>
                  <a:cubicBezTo>
                    <a:pt x="8686" y="3087"/>
                    <a:pt x="8687" y="3087"/>
                    <a:pt x="8689" y="3088"/>
                  </a:cubicBezTo>
                  <a:cubicBezTo>
                    <a:pt x="8733" y="3300"/>
                    <a:pt x="8857" y="3238"/>
                    <a:pt x="8848" y="3424"/>
                  </a:cubicBezTo>
                  <a:cubicBezTo>
                    <a:pt x="8837" y="3458"/>
                    <a:pt x="8820" y="3466"/>
                    <a:pt x="8802" y="3466"/>
                  </a:cubicBezTo>
                  <a:cubicBezTo>
                    <a:pt x="8787" y="3466"/>
                    <a:pt x="8771" y="3461"/>
                    <a:pt x="8757" y="3461"/>
                  </a:cubicBezTo>
                  <a:cubicBezTo>
                    <a:pt x="8748" y="3461"/>
                    <a:pt x="8740" y="3462"/>
                    <a:pt x="8733" y="3468"/>
                  </a:cubicBezTo>
                  <a:cubicBezTo>
                    <a:pt x="8698" y="3379"/>
                    <a:pt x="8733" y="3327"/>
                    <a:pt x="8716" y="3265"/>
                  </a:cubicBezTo>
                  <a:lnTo>
                    <a:pt x="8716" y="3265"/>
                  </a:lnTo>
                  <a:lnTo>
                    <a:pt x="8716" y="3344"/>
                  </a:lnTo>
                  <a:cubicBezTo>
                    <a:pt x="8689" y="3318"/>
                    <a:pt x="8663" y="3265"/>
                    <a:pt x="8663" y="3229"/>
                  </a:cubicBezTo>
                  <a:lnTo>
                    <a:pt x="8663" y="3229"/>
                  </a:lnTo>
                  <a:cubicBezTo>
                    <a:pt x="8645" y="3291"/>
                    <a:pt x="8751" y="3574"/>
                    <a:pt x="8751" y="3742"/>
                  </a:cubicBezTo>
                  <a:cubicBezTo>
                    <a:pt x="8765" y="3762"/>
                    <a:pt x="8784" y="3794"/>
                    <a:pt x="8800" y="3794"/>
                  </a:cubicBezTo>
                  <a:cubicBezTo>
                    <a:pt x="8805" y="3794"/>
                    <a:pt x="8809" y="3791"/>
                    <a:pt x="8813" y="3786"/>
                  </a:cubicBezTo>
                  <a:lnTo>
                    <a:pt x="8795" y="3742"/>
                  </a:lnTo>
                  <a:cubicBezTo>
                    <a:pt x="8800" y="3730"/>
                    <a:pt x="8806" y="3725"/>
                    <a:pt x="8811" y="3725"/>
                  </a:cubicBezTo>
                  <a:cubicBezTo>
                    <a:pt x="8830" y="3725"/>
                    <a:pt x="8851" y="3771"/>
                    <a:pt x="8860" y="3771"/>
                  </a:cubicBezTo>
                  <a:cubicBezTo>
                    <a:pt x="8864" y="3771"/>
                    <a:pt x="8866" y="3765"/>
                    <a:pt x="8866" y="3750"/>
                  </a:cubicBezTo>
                  <a:cubicBezTo>
                    <a:pt x="8910" y="3812"/>
                    <a:pt x="8963" y="3883"/>
                    <a:pt x="8963" y="3989"/>
                  </a:cubicBezTo>
                  <a:lnTo>
                    <a:pt x="8919" y="4015"/>
                  </a:lnTo>
                  <a:cubicBezTo>
                    <a:pt x="8927" y="4006"/>
                    <a:pt x="8936" y="3945"/>
                    <a:pt x="8910" y="3918"/>
                  </a:cubicBezTo>
                  <a:lnTo>
                    <a:pt x="8910" y="3918"/>
                  </a:lnTo>
                  <a:cubicBezTo>
                    <a:pt x="8945" y="3953"/>
                    <a:pt x="8875" y="4086"/>
                    <a:pt x="8954" y="4112"/>
                  </a:cubicBezTo>
                  <a:lnTo>
                    <a:pt x="8972" y="4042"/>
                  </a:lnTo>
                  <a:cubicBezTo>
                    <a:pt x="9007" y="4104"/>
                    <a:pt x="9078" y="4174"/>
                    <a:pt x="9078" y="4262"/>
                  </a:cubicBezTo>
                  <a:cubicBezTo>
                    <a:pt x="9122" y="4218"/>
                    <a:pt x="9069" y="4245"/>
                    <a:pt x="9122" y="4174"/>
                  </a:cubicBezTo>
                  <a:lnTo>
                    <a:pt x="9122" y="4174"/>
                  </a:lnTo>
                  <a:cubicBezTo>
                    <a:pt x="9115" y="4182"/>
                    <a:pt x="9109" y="4185"/>
                    <a:pt x="9104" y="4185"/>
                  </a:cubicBezTo>
                  <a:cubicBezTo>
                    <a:pt x="9070" y="4185"/>
                    <a:pt x="9070" y="4031"/>
                    <a:pt x="9038" y="4031"/>
                  </a:cubicBezTo>
                  <a:cubicBezTo>
                    <a:pt x="9034" y="4031"/>
                    <a:pt x="9028" y="4034"/>
                    <a:pt x="9022" y="4042"/>
                  </a:cubicBezTo>
                  <a:lnTo>
                    <a:pt x="9022" y="4042"/>
                  </a:lnTo>
                  <a:cubicBezTo>
                    <a:pt x="9065" y="3977"/>
                    <a:pt x="9027" y="3940"/>
                    <a:pt x="9069" y="3847"/>
                  </a:cubicBezTo>
                  <a:lnTo>
                    <a:pt x="9069" y="3847"/>
                  </a:lnTo>
                  <a:cubicBezTo>
                    <a:pt x="9060" y="3852"/>
                    <a:pt x="9054" y="3860"/>
                    <a:pt x="9049" y="3860"/>
                  </a:cubicBezTo>
                  <a:cubicBezTo>
                    <a:pt x="9043" y="3860"/>
                    <a:pt x="9038" y="3850"/>
                    <a:pt x="9033" y="3812"/>
                  </a:cubicBezTo>
                  <a:cubicBezTo>
                    <a:pt x="9025" y="3803"/>
                    <a:pt x="9016" y="3803"/>
                    <a:pt x="9016" y="3794"/>
                  </a:cubicBezTo>
                  <a:cubicBezTo>
                    <a:pt x="9007" y="3812"/>
                    <a:pt x="9007" y="3830"/>
                    <a:pt x="8998" y="3839"/>
                  </a:cubicBezTo>
                  <a:cubicBezTo>
                    <a:pt x="8954" y="3812"/>
                    <a:pt x="8927" y="3697"/>
                    <a:pt x="8901" y="3662"/>
                  </a:cubicBezTo>
                  <a:cubicBezTo>
                    <a:pt x="8898" y="3649"/>
                    <a:pt x="8899" y="3645"/>
                    <a:pt x="8901" y="3645"/>
                  </a:cubicBezTo>
                  <a:cubicBezTo>
                    <a:pt x="8905" y="3645"/>
                    <a:pt x="8913" y="3656"/>
                    <a:pt x="8922" y="3656"/>
                  </a:cubicBezTo>
                  <a:cubicBezTo>
                    <a:pt x="8927" y="3656"/>
                    <a:pt x="8932" y="3653"/>
                    <a:pt x="8936" y="3644"/>
                  </a:cubicBezTo>
                  <a:lnTo>
                    <a:pt x="8892" y="3600"/>
                  </a:lnTo>
                  <a:cubicBezTo>
                    <a:pt x="8917" y="3588"/>
                    <a:pt x="8920" y="3526"/>
                    <a:pt x="8938" y="3526"/>
                  </a:cubicBezTo>
                  <a:cubicBezTo>
                    <a:pt x="8946" y="3526"/>
                    <a:pt x="8956" y="3537"/>
                    <a:pt x="8972" y="3565"/>
                  </a:cubicBezTo>
                  <a:lnTo>
                    <a:pt x="8945" y="3477"/>
                  </a:lnTo>
                  <a:cubicBezTo>
                    <a:pt x="8954" y="3415"/>
                    <a:pt x="8945" y="3344"/>
                    <a:pt x="8919" y="3300"/>
                  </a:cubicBezTo>
                  <a:cubicBezTo>
                    <a:pt x="8919" y="3264"/>
                    <a:pt x="8872" y="3222"/>
                    <a:pt x="8873" y="3222"/>
                  </a:cubicBezTo>
                  <a:lnTo>
                    <a:pt x="8873" y="3222"/>
                  </a:lnTo>
                  <a:cubicBezTo>
                    <a:pt x="8874" y="3222"/>
                    <a:pt x="8877" y="3224"/>
                    <a:pt x="8883" y="3229"/>
                  </a:cubicBezTo>
                  <a:lnTo>
                    <a:pt x="8830" y="3097"/>
                  </a:lnTo>
                  <a:lnTo>
                    <a:pt x="8839" y="3097"/>
                  </a:lnTo>
                  <a:cubicBezTo>
                    <a:pt x="8804" y="2956"/>
                    <a:pt x="8698" y="2832"/>
                    <a:pt x="8707" y="2655"/>
                  </a:cubicBezTo>
                  <a:cubicBezTo>
                    <a:pt x="8680" y="2611"/>
                    <a:pt x="8654" y="2567"/>
                    <a:pt x="8645" y="2479"/>
                  </a:cubicBezTo>
                  <a:lnTo>
                    <a:pt x="8663" y="2461"/>
                  </a:lnTo>
                  <a:cubicBezTo>
                    <a:pt x="8636" y="2399"/>
                    <a:pt x="8627" y="2267"/>
                    <a:pt x="8592" y="2249"/>
                  </a:cubicBezTo>
                  <a:cubicBezTo>
                    <a:pt x="8645" y="2152"/>
                    <a:pt x="8486" y="1958"/>
                    <a:pt x="8451" y="1852"/>
                  </a:cubicBezTo>
                  <a:lnTo>
                    <a:pt x="8407" y="1861"/>
                  </a:lnTo>
                  <a:cubicBezTo>
                    <a:pt x="8380" y="1790"/>
                    <a:pt x="8327" y="1728"/>
                    <a:pt x="8265" y="1658"/>
                  </a:cubicBezTo>
                  <a:lnTo>
                    <a:pt x="8239" y="1684"/>
                  </a:lnTo>
                  <a:cubicBezTo>
                    <a:pt x="8168" y="1622"/>
                    <a:pt x="8150" y="1481"/>
                    <a:pt x="8062" y="1375"/>
                  </a:cubicBezTo>
                  <a:cubicBezTo>
                    <a:pt x="8080" y="1375"/>
                    <a:pt x="8097" y="1402"/>
                    <a:pt x="8106" y="1428"/>
                  </a:cubicBezTo>
                  <a:cubicBezTo>
                    <a:pt x="8080" y="1243"/>
                    <a:pt x="7850" y="1199"/>
                    <a:pt x="7788" y="1057"/>
                  </a:cubicBezTo>
                  <a:cubicBezTo>
                    <a:pt x="7756" y="1049"/>
                    <a:pt x="7738" y="1026"/>
                    <a:pt x="7729" y="1002"/>
                  </a:cubicBezTo>
                  <a:lnTo>
                    <a:pt x="7729" y="1002"/>
                  </a:lnTo>
                  <a:cubicBezTo>
                    <a:pt x="7731" y="1004"/>
                    <a:pt x="7735" y="1004"/>
                    <a:pt x="7735" y="1004"/>
                  </a:cubicBezTo>
                  <a:lnTo>
                    <a:pt x="7727" y="995"/>
                  </a:lnTo>
                  <a:lnTo>
                    <a:pt x="7727" y="995"/>
                  </a:lnTo>
                  <a:cubicBezTo>
                    <a:pt x="7727" y="995"/>
                    <a:pt x="7727" y="995"/>
                    <a:pt x="7727" y="995"/>
                  </a:cubicBezTo>
                  <a:cubicBezTo>
                    <a:pt x="7718" y="978"/>
                    <a:pt x="7709" y="960"/>
                    <a:pt x="7700" y="942"/>
                  </a:cubicBezTo>
                  <a:lnTo>
                    <a:pt x="7700" y="942"/>
                  </a:lnTo>
                  <a:cubicBezTo>
                    <a:pt x="7700" y="960"/>
                    <a:pt x="7709" y="978"/>
                    <a:pt x="7718" y="987"/>
                  </a:cubicBezTo>
                  <a:cubicBezTo>
                    <a:pt x="7691" y="969"/>
                    <a:pt x="7656" y="942"/>
                    <a:pt x="7621" y="925"/>
                  </a:cubicBezTo>
                  <a:lnTo>
                    <a:pt x="7630" y="881"/>
                  </a:lnTo>
                  <a:lnTo>
                    <a:pt x="7621" y="881"/>
                  </a:lnTo>
                  <a:cubicBezTo>
                    <a:pt x="7612" y="866"/>
                    <a:pt x="7605" y="860"/>
                    <a:pt x="7600" y="860"/>
                  </a:cubicBezTo>
                  <a:cubicBezTo>
                    <a:pt x="7589" y="860"/>
                    <a:pt x="7585" y="884"/>
                    <a:pt x="7585" y="907"/>
                  </a:cubicBezTo>
                  <a:cubicBezTo>
                    <a:pt x="7559" y="898"/>
                    <a:pt x="7541" y="898"/>
                    <a:pt x="7524" y="898"/>
                  </a:cubicBezTo>
                  <a:cubicBezTo>
                    <a:pt x="7532" y="828"/>
                    <a:pt x="7426" y="854"/>
                    <a:pt x="7418" y="775"/>
                  </a:cubicBezTo>
                  <a:cubicBezTo>
                    <a:pt x="7416" y="775"/>
                    <a:pt x="7414" y="775"/>
                    <a:pt x="7412" y="775"/>
                  </a:cubicBezTo>
                  <a:cubicBezTo>
                    <a:pt x="7378" y="775"/>
                    <a:pt x="7286" y="731"/>
                    <a:pt x="7222" y="731"/>
                  </a:cubicBezTo>
                  <a:cubicBezTo>
                    <a:pt x="7208" y="731"/>
                    <a:pt x="7196" y="733"/>
                    <a:pt x="7185" y="738"/>
                  </a:cubicBezTo>
                  <a:lnTo>
                    <a:pt x="7185" y="738"/>
                  </a:lnTo>
                  <a:cubicBezTo>
                    <a:pt x="7143" y="712"/>
                    <a:pt x="7108" y="686"/>
                    <a:pt x="7064" y="686"/>
                  </a:cubicBezTo>
                  <a:lnTo>
                    <a:pt x="7064" y="633"/>
                  </a:lnTo>
                  <a:lnTo>
                    <a:pt x="6950" y="660"/>
                  </a:lnTo>
                  <a:cubicBezTo>
                    <a:pt x="6905" y="616"/>
                    <a:pt x="6888" y="589"/>
                    <a:pt x="6958" y="572"/>
                  </a:cubicBezTo>
                  <a:lnTo>
                    <a:pt x="6958" y="572"/>
                  </a:lnTo>
                  <a:cubicBezTo>
                    <a:pt x="6934" y="573"/>
                    <a:pt x="6914" y="574"/>
                    <a:pt x="6897" y="574"/>
                  </a:cubicBezTo>
                  <a:cubicBezTo>
                    <a:pt x="6845" y="574"/>
                    <a:pt x="6825" y="568"/>
                    <a:pt x="6796" y="568"/>
                  </a:cubicBezTo>
                  <a:cubicBezTo>
                    <a:pt x="6775" y="568"/>
                    <a:pt x="6749" y="571"/>
                    <a:pt x="6702" y="580"/>
                  </a:cubicBezTo>
                  <a:lnTo>
                    <a:pt x="6720" y="545"/>
                  </a:lnTo>
                  <a:cubicBezTo>
                    <a:pt x="6713" y="544"/>
                    <a:pt x="6705" y="543"/>
                    <a:pt x="6696" y="543"/>
                  </a:cubicBezTo>
                  <a:cubicBezTo>
                    <a:pt x="6675" y="543"/>
                    <a:pt x="6650" y="546"/>
                    <a:pt x="6629" y="546"/>
                  </a:cubicBezTo>
                  <a:cubicBezTo>
                    <a:pt x="6606" y="546"/>
                    <a:pt x="6586" y="543"/>
                    <a:pt x="6579" y="527"/>
                  </a:cubicBezTo>
                  <a:cubicBezTo>
                    <a:pt x="6499" y="439"/>
                    <a:pt x="6128" y="422"/>
                    <a:pt x="5899" y="316"/>
                  </a:cubicBezTo>
                  <a:lnTo>
                    <a:pt x="5899" y="316"/>
                  </a:lnTo>
                  <a:cubicBezTo>
                    <a:pt x="5906" y="342"/>
                    <a:pt x="5903" y="352"/>
                    <a:pt x="5894" y="352"/>
                  </a:cubicBezTo>
                  <a:cubicBezTo>
                    <a:pt x="5875" y="352"/>
                    <a:pt x="5829" y="306"/>
                    <a:pt x="5798" y="306"/>
                  </a:cubicBezTo>
                  <a:cubicBezTo>
                    <a:pt x="5788" y="306"/>
                    <a:pt x="5780" y="311"/>
                    <a:pt x="5775" y="324"/>
                  </a:cubicBezTo>
                  <a:cubicBezTo>
                    <a:pt x="5766" y="298"/>
                    <a:pt x="5740" y="280"/>
                    <a:pt x="5775" y="271"/>
                  </a:cubicBezTo>
                  <a:cubicBezTo>
                    <a:pt x="5681" y="271"/>
                    <a:pt x="5628" y="230"/>
                    <a:pt x="5569" y="230"/>
                  </a:cubicBezTo>
                  <a:cubicBezTo>
                    <a:pt x="5550" y="230"/>
                    <a:pt x="5531" y="234"/>
                    <a:pt x="5510" y="245"/>
                  </a:cubicBezTo>
                  <a:cubicBezTo>
                    <a:pt x="5502" y="218"/>
                    <a:pt x="5537" y="218"/>
                    <a:pt x="5528" y="201"/>
                  </a:cubicBezTo>
                  <a:cubicBezTo>
                    <a:pt x="5522" y="201"/>
                    <a:pt x="5504" y="209"/>
                    <a:pt x="5491" y="209"/>
                  </a:cubicBezTo>
                  <a:cubicBezTo>
                    <a:pt x="5484" y="209"/>
                    <a:pt x="5478" y="207"/>
                    <a:pt x="5475" y="201"/>
                  </a:cubicBezTo>
                  <a:cubicBezTo>
                    <a:pt x="5466" y="183"/>
                    <a:pt x="5502" y="183"/>
                    <a:pt x="5519" y="174"/>
                  </a:cubicBezTo>
                  <a:cubicBezTo>
                    <a:pt x="5506" y="172"/>
                    <a:pt x="5494" y="172"/>
                    <a:pt x="5483" y="172"/>
                  </a:cubicBezTo>
                  <a:cubicBezTo>
                    <a:pt x="5390" y="172"/>
                    <a:pt x="5367" y="234"/>
                    <a:pt x="5351" y="289"/>
                  </a:cubicBezTo>
                  <a:cubicBezTo>
                    <a:pt x="5319" y="266"/>
                    <a:pt x="5294" y="255"/>
                    <a:pt x="5269" y="255"/>
                  </a:cubicBezTo>
                  <a:cubicBezTo>
                    <a:pt x="5247" y="255"/>
                    <a:pt x="5226" y="264"/>
                    <a:pt x="5201" y="280"/>
                  </a:cubicBezTo>
                  <a:cubicBezTo>
                    <a:pt x="5186" y="257"/>
                    <a:pt x="5164" y="234"/>
                    <a:pt x="5210" y="234"/>
                  </a:cubicBezTo>
                  <a:cubicBezTo>
                    <a:pt x="5217" y="234"/>
                    <a:pt x="5226" y="235"/>
                    <a:pt x="5237" y="236"/>
                  </a:cubicBezTo>
                  <a:cubicBezTo>
                    <a:pt x="5205" y="224"/>
                    <a:pt x="5084" y="189"/>
                    <a:pt x="5014" y="189"/>
                  </a:cubicBezTo>
                  <a:cubicBezTo>
                    <a:pt x="4986" y="189"/>
                    <a:pt x="4965" y="194"/>
                    <a:pt x="4963" y="210"/>
                  </a:cubicBezTo>
                  <a:cubicBezTo>
                    <a:pt x="4945" y="201"/>
                    <a:pt x="4901" y="201"/>
                    <a:pt x="4883" y="201"/>
                  </a:cubicBezTo>
                  <a:cubicBezTo>
                    <a:pt x="4786" y="192"/>
                    <a:pt x="4777" y="183"/>
                    <a:pt x="4680" y="174"/>
                  </a:cubicBezTo>
                  <a:lnTo>
                    <a:pt x="4680" y="174"/>
                  </a:lnTo>
                  <a:lnTo>
                    <a:pt x="4707" y="183"/>
                  </a:lnTo>
                  <a:cubicBezTo>
                    <a:pt x="4691" y="206"/>
                    <a:pt x="4676" y="213"/>
                    <a:pt x="4659" y="213"/>
                  </a:cubicBezTo>
                  <a:cubicBezTo>
                    <a:pt x="4631" y="213"/>
                    <a:pt x="4598" y="192"/>
                    <a:pt x="4548" y="192"/>
                  </a:cubicBezTo>
                  <a:lnTo>
                    <a:pt x="4548" y="183"/>
                  </a:lnTo>
                  <a:cubicBezTo>
                    <a:pt x="4489" y="163"/>
                    <a:pt x="4461" y="158"/>
                    <a:pt x="4443" y="158"/>
                  </a:cubicBezTo>
                  <a:cubicBezTo>
                    <a:pt x="4426" y="158"/>
                    <a:pt x="4419" y="162"/>
                    <a:pt x="4405" y="162"/>
                  </a:cubicBezTo>
                  <a:cubicBezTo>
                    <a:pt x="4388" y="162"/>
                    <a:pt x="4362" y="156"/>
                    <a:pt x="4301" y="130"/>
                  </a:cubicBezTo>
                  <a:lnTo>
                    <a:pt x="4301" y="174"/>
                  </a:lnTo>
                  <a:cubicBezTo>
                    <a:pt x="4297" y="195"/>
                    <a:pt x="4286" y="202"/>
                    <a:pt x="4272" y="202"/>
                  </a:cubicBezTo>
                  <a:cubicBezTo>
                    <a:pt x="4228" y="202"/>
                    <a:pt x="4146" y="136"/>
                    <a:pt x="4071" y="136"/>
                  </a:cubicBezTo>
                  <a:cubicBezTo>
                    <a:pt x="4062" y="136"/>
                    <a:pt x="4053" y="137"/>
                    <a:pt x="4045" y="139"/>
                  </a:cubicBezTo>
                  <a:lnTo>
                    <a:pt x="4080" y="165"/>
                  </a:lnTo>
                  <a:cubicBezTo>
                    <a:pt x="4076" y="168"/>
                    <a:pt x="4071" y="169"/>
                    <a:pt x="4066" y="169"/>
                  </a:cubicBezTo>
                  <a:cubicBezTo>
                    <a:pt x="4011" y="169"/>
                    <a:pt x="3925" y="41"/>
                    <a:pt x="3868" y="33"/>
                  </a:cubicBezTo>
                  <a:cubicBezTo>
                    <a:pt x="3859" y="24"/>
                    <a:pt x="3886" y="24"/>
                    <a:pt x="3903" y="15"/>
                  </a:cubicBezTo>
                  <a:cubicBezTo>
                    <a:pt x="3874" y="5"/>
                    <a:pt x="3855" y="1"/>
                    <a:pt x="3843"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39" name="Google Shape;6339;p28"/>
            <p:cNvSpPr/>
            <p:nvPr/>
          </p:nvSpPr>
          <p:spPr>
            <a:xfrm>
              <a:off x="1232575" y="4651708"/>
              <a:ext cx="1766" cy="2840"/>
            </a:xfrm>
            <a:custGeom>
              <a:avLst/>
              <a:gdLst/>
              <a:ahLst/>
              <a:cxnLst/>
              <a:rect l="l" t="t" r="r" b="b"/>
              <a:pathLst>
                <a:path w="10" h="27" extrusionOk="0">
                  <a:moveTo>
                    <a:pt x="10" y="1"/>
                  </a:moveTo>
                  <a:cubicBezTo>
                    <a:pt x="1" y="9"/>
                    <a:pt x="1" y="18"/>
                    <a:pt x="10" y="27"/>
                  </a:cubicBezTo>
                  <a:cubicBezTo>
                    <a:pt x="10" y="18"/>
                    <a:pt x="10" y="9"/>
                    <a:pt x="10"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40" name="Google Shape;6340;p28"/>
            <p:cNvSpPr/>
            <p:nvPr/>
          </p:nvSpPr>
          <p:spPr>
            <a:xfrm>
              <a:off x="729035" y="4727865"/>
              <a:ext cx="1766" cy="1052"/>
            </a:xfrm>
            <a:custGeom>
              <a:avLst/>
              <a:gdLst/>
              <a:ahLst/>
              <a:cxnLst/>
              <a:rect l="l" t="t" r="r" b="b"/>
              <a:pathLst>
                <a:path w="10" h="10" extrusionOk="0">
                  <a:moveTo>
                    <a:pt x="1" y="1"/>
                  </a:moveTo>
                  <a:cubicBezTo>
                    <a:pt x="10" y="9"/>
                    <a:pt x="10" y="9"/>
                    <a:pt x="10" y="9"/>
                  </a:cubicBezTo>
                  <a:lnTo>
                    <a:pt x="10"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41" name="Google Shape;6341;p28"/>
            <p:cNvSpPr/>
            <p:nvPr/>
          </p:nvSpPr>
          <p:spPr>
            <a:xfrm>
              <a:off x="1744060" y="4816117"/>
              <a:ext cx="1589" cy="4733"/>
            </a:xfrm>
            <a:custGeom>
              <a:avLst/>
              <a:gdLst/>
              <a:ahLst/>
              <a:cxnLst/>
              <a:rect l="l" t="t" r="r" b="b"/>
              <a:pathLst>
                <a:path w="9" h="45" extrusionOk="0">
                  <a:moveTo>
                    <a:pt x="9" y="0"/>
                  </a:moveTo>
                  <a:lnTo>
                    <a:pt x="9" y="0"/>
                  </a:lnTo>
                  <a:cubicBezTo>
                    <a:pt x="2" y="8"/>
                    <a:pt x="0" y="15"/>
                    <a:pt x="5" y="32"/>
                  </a:cubicBezTo>
                  <a:lnTo>
                    <a:pt x="5" y="32"/>
                  </a:lnTo>
                  <a:cubicBezTo>
                    <a:pt x="4" y="22"/>
                    <a:pt x="9" y="14"/>
                    <a:pt x="9" y="0"/>
                  </a:cubicBezTo>
                  <a:close/>
                  <a:moveTo>
                    <a:pt x="5" y="32"/>
                  </a:moveTo>
                  <a:cubicBezTo>
                    <a:pt x="5" y="36"/>
                    <a:pt x="7" y="40"/>
                    <a:pt x="9" y="45"/>
                  </a:cubicBezTo>
                  <a:cubicBezTo>
                    <a:pt x="7" y="40"/>
                    <a:pt x="6" y="36"/>
                    <a:pt x="5" y="32"/>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42" name="Google Shape;6342;p28"/>
            <p:cNvSpPr/>
            <p:nvPr/>
          </p:nvSpPr>
          <p:spPr>
            <a:xfrm>
              <a:off x="1921676" y="5020393"/>
              <a:ext cx="4944" cy="7574"/>
            </a:xfrm>
            <a:custGeom>
              <a:avLst/>
              <a:gdLst/>
              <a:ahLst/>
              <a:cxnLst/>
              <a:rect l="l" t="t" r="r" b="b"/>
              <a:pathLst>
                <a:path w="28" h="72" extrusionOk="0">
                  <a:moveTo>
                    <a:pt x="1" y="1"/>
                  </a:moveTo>
                  <a:cubicBezTo>
                    <a:pt x="9" y="36"/>
                    <a:pt x="1" y="54"/>
                    <a:pt x="1" y="72"/>
                  </a:cubicBezTo>
                  <a:cubicBezTo>
                    <a:pt x="6" y="66"/>
                    <a:pt x="11" y="58"/>
                    <a:pt x="17" y="58"/>
                  </a:cubicBezTo>
                  <a:cubicBezTo>
                    <a:pt x="20" y="58"/>
                    <a:pt x="22" y="60"/>
                    <a:pt x="25" y="67"/>
                  </a:cubicBezTo>
                  <a:lnTo>
                    <a:pt x="25" y="67"/>
                  </a:lnTo>
                  <a:lnTo>
                    <a:pt x="1" y="1"/>
                  </a:lnTo>
                  <a:close/>
                  <a:moveTo>
                    <a:pt x="25" y="67"/>
                  </a:moveTo>
                  <a:lnTo>
                    <a:pt x="27" y="72"/>
                  </a:lnTo>
                  <a:cubicBezTo>
                    <a:pt x="26" y="70"/>
                    <a:pt x="26" y="68"/>
                    <a:pt x="25" y="67"/>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43" name="Google Shape;6343;p28"/>
            <p:cNvSpPr/>
            <p:nvPr/>
          </p:nvSpPr>
          <p:spPr>
            <a:xfrm>
              <a:off x="1901372" y="5091079"/>
              <a:ext cx="4944" cy="5575"/>
            </a:xfrm>
            <a:custGeom>
              <a:avLst/>
              <a:gdLst/>
              <a:ahLst/>
              <a:cxnLst/>
              <a:rect l="l" t="t" r="r" b="b"/>
              <a:pathLst>
                <a:path w="28" h="53" extrusionOk="0">
                  <a:moveTo>
                    <a:pt x="6" y="1"/>
                  </a:moveTo>
                  <a:cubicBezTo>
                    <a:pt x="3" y="1"/>
                    <a:pt x="1" y="6"/>
                    <a:pt x="1" y="18"/>
                  </a:cubicBezTo>
                  <a:cubicBezTo>
                    <a:pt x="10" y="26"/>
                    <a:pt x="1" y="44"/>
                    <a:pt x="10" y="53"/>
                  </a:cubicBezTo>
                  <a:lnTo>
                    <a:pt x="27" y="44"/>
                  </a:lnTo>
                  <a:cubicBezTo>
                    <a:pt x="21" y="21"/>
                    <a:pt x="12" y="1"/>
                    <a:pt x="6"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44" name="Google Shape;6344;p28"/>
            <p:cNvSpPr/>
            <p:nvPr/>
          </p:nvSpPr>
          <p:spPr>
            <a:xfrm>
              <a:off x="1899783" y="5037118"/>
              <a:ext cx="14301" cy="10308"/>
            </a:xfrm>
            <a:custGeom>
              <a:avLst/>
              <a:gdLst/>
              <a:ahLst/>
              <a:cxnLst/>
              <a:rect l="l" t="t" r="r" b="b"/>
              <a:pathLst>
                <a:path w="81" h="98" extrusionOk="0">
                  <a:moveTo>
                    <a:pt x="27" y="1"/>
                  </a:moveTo>
                  <a:lnTo>
                    <a:pt x="27" y="1"/>
                  </a:lnTo>
                  <a:cubicBezTo>
                    <a:pt x="1" y="10"/>
                    <a:pt x="19" y="54"/>
                    <a:pt x="36" y="98"/>
                  </a:cubicBezTo>
                  <a:lnTo>
                    <a:pt x="36" y="89"/>
                  </a:lnTo>
                  <a:cubicBezTo>
                    <a:pt x="80" y="89"/>
                    <a:pt x="54" y="45"/>
                    <a:pt x="27"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45" name="Google Shape;6345;p28"/>
            <p:cNvSpPr/>
            <p:nvPr/>
          </p:nvSpPr>
          <p:spPr>
            <a:xfrm>
              <a:off x="1906139" y="5048268"/>
              <a:ext cx="4767" cy="4733"/>
            </a:xfrm>
            <a:custGeom>
              <a:avLst/>
              <a:gdLst/>
              <a:ahLst/>
              <a:cxnLst/>
              <a:rect l="l" t="t" r="r" b="b"/>
              <a:pathLst>
                <a:path w="27" h="45" extrusionOk="0">
                  <a:moveTo>
                    <a:pt x="0" y="1"/>
                  </a:moveTo>
                  <a:cubicBezTo>
                    <a:pt x="0" y="18"/>
                    <a:pt x="9" y="27"/>
                    <a:pt x="9" y="45"/>
                  </a:cubicBezTo>
                  <a:cubicBezTo>
                    <a:pt x="27" y="45"/>
                    <a:pt x="9" y="27"/>
                    <a:pt x="0"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46" name="Google Shape;6346;p28"/>
            <p:cNvSpPr/>
            <p:nvPr/>
          </p:nvSpPr>
          <p:spPr>
            <a:xfrm>
              <a:off x="1899254" y="4979685"/>
              <a:ext cx="14478" cy="7468"/>
            </a:xfrm>
            <a:custGeom>
              <a:avLst/>
              <a:gdLst/>
              <a:ahLst/>
              <a:cxnLst/>
              <a:rect l="l" t="t" r="r" b="b"/>
              <a:pathLst>
                <a:path w="82" h="71" extrusionOk="0">
                  <a:moveTo>
                    <a:pt x="9" y="0"/>
                  </a:moveTo>
                  <a:cubicBezTo>
                    <a:pt x="2" y="0"/>
                    <a:pt x="0" y="12"/>
                    <a:pt x="13" y="44"/>
                  </a:cubicBezTo>
                  <a:cubicBezTo>
                    <a:pt x="13" y="70"/>
                    <a:pt x="57" y="52"/>
                    <a:pt x="48" y="70"/>
                  </a:cubicBezTo>
                  <a:cubicBezTo>
                    <a:pt x="50" y="70"/>
                    <a:pt x="51" y="70"/>
                    <a:pt x="52" y="70"/>
                  </a:cubicBezTo>
                  <a:cubicBezTo>
                    <a:pt x="82" y="70"/>
                    <a:pt x="27" y="0"/>
                    <a:pt x="9"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47" name="Google Shape;6347;p28"/>
            <p:cNvSpPr/>
            <p:nvPr/>
          </p:nvSpPr>
          <p:spPr>
            <a:xfrm>
              <a:off x="1887424" y="5039011"/>
              <a:ext cx="6356" cy="4733"/>
            </a:xfrm>
            <a:custGeom>
              <a:avLst/>
              <a:gdLst/>
              <a:ahLst/>
              <a:cxnLst/>
              <a:rect l="l" t="t" r="r" b="b"/>
              <a:pathLst>
                <a:path w="36" h="45" extrusionOk="0">
                  <a:moveTo>
                    <a:pt x="0" y="1"/>
                  </a:moveTo>
                  <a:lnTo>
                    <a:pt x="0" y="45"/>
                  </a:lnTo>
                  <a:lnTo>
                    <a:pt x="36" y="18"/>
                  </a:lnTo>
                  <a:lnTo>
                    <a:pt x="0"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48" name="Google Shape;6348;p28"/>
            <p:cNvSpPr/>
            <p:nvPr/>
          </p:nvSpPr>
          <p:spPr>
            <a:xfrm>
              <a:off x="1878067" y="5004509"/>
              <a:ext cx="4767" cy="9572"/>
            </a:xfrm>
            <a:custGeom>
              <a:avLst/>
              <a:gdLst/>
              <a:ahLst/>
              <a:cxnLst/>
              <a:rect l="l" t="t" r="r" b="b"/>
              <a:pathLst>
                <a:path w="27" h="91" extrusionOk="0">
                  <a:moveTo>
                    <a:pt x="4" y="1"/>
                  </a:moveTo>
                  <a:cubicBezTo>
                    <a:pt x="3" y="1"/>
                    <a:pt x="2" y="1"/>
                    <a:pt x="0" y="2"/>
                  </a:cubicBezTo>
                  <a:lnTo>
                    <a:pt x="9" y="72"/>
                  </a:lnTo>
                  <a:cubicBezTo>
                    <a:pt x="16" y="72"/>
                    <a:pt x="23" y="78"/>
                    <a:pt x="26" y="85"/>
                  </a:cubicBezTo>
                  <a:lnTo>
                    <a:pt x="26" y="85"/>
                  </a:lnTo>
                  <a:cubicBezTo>
                    <a:pt x="19" y="45"/>
                    <a:pt x="17" y="1"/>
                    <a:pt x="4" y="1"/>
                  </a:cubicBezTo>
                  <a:close/>
                  <a:moveTo>
                    <a:pt x="26" y="85"/>
                  </a:moveTo>
                  <a:cubicBezTo>
                    <a:pt x="26" y="87"/>
                    <a:pt x="27" y="88"/>
                    <a:pt x="27" y="90"/>
                  </a:cubicBezTo>
                  <a:cubicBezTo>
                    <a:pt x="27" y="88"/>
                    <a:pt x="26" y="87"/>
                    <a:pt x="26" y="85"/>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49" name="Google Shape;6349;p28"/>
            <p:cNvSpPr/>
            <p:nvPr/>
          </p:nvSpPr>
          <p:spPr>
            <a:xfrm>
              <a:off x="1882657" y="5013976"/>
              <a:ext cx="3355" cy="6522"/>
            </a:xfrm>
            <a:custGeom>
              <a:avLst/>
              <a:gdLst/>
              <a:ahLst/>
              <a:cxnLst/>
              <a:rect l="l" t="t" r="r" b="b"/>
              <a:pathLst>
                <a:path w="19" h="62" extrusionOk="0">
                  <a:moveTo>
                    <a:pt x="1" y="0"/>
                  </a:moveTo>
                  <a:lnTo>
                    <a:pt x="1" y="0"/>
                  </a:lnTo>
                  <a:cubicBezTo>
                    <a:pt x="10" y="27"/>
                    <a:pt x="10" y="44"/>
                    <a:pt x="19" y="62"/>
                  </a:cubicBezTo>
                  <a:cubicBezTo>
                    <a:pt x="19" y="44"/>
                    <a:pt x="10" y="18"/>
                    <a:pt x="1"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50" name="Google Shape;6350;p28"/>
            <p:cNvSpPr/>
            <p:nvPr/>
          </p:nvSpPr>
          <p:spPr>
            <a:xfrm>
              <a:off x="1881245" y="5025126"/>
              <a:ext cx="1589" cy="7468"/>
            </a:xfrm>
            <a:custGeom>
              <a:avLst/>
              <a:gdLst/>
              <a:ahLst/>
              <a:cxnLst/>
              <a:rect l="l" t="t" r="r" b="b"/>
              <a:pathLst>
                <a:path w="9" h="71" extrusionOk="0">
                  <a:moveTo>
                    <a:pt x="0" y="0"/>
                  </a:moveTo>
                  <a:lnTo>
                    <a:pt x="0" y="71"/>
                  </a:lnTo>
                  <a:lnTo>
                    <a:pt x="9" y="53"/>
                  </a:lnTo>
                  <a:lnTo>
                    <a:pt x="0"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51" name="Google Shape;6351;p28"/>
            <p:cNvSpPr/>
            <p:nvPr/>
          </p:nvSpPr>
          <p:spPr>
            <a:xfrm>
              <a:off x="1834810" y="4913416"/>
              <a:ext cx="10593" cy="8310"/>
            </a:xfrm>
            <a:custGeom>
              <a:avLst/>
              <a:gdLst/>
              <a:ahLst/>
              <a:cxnLst/>
              <a:rect l="l" t="t" r="r" b="b"/>
              <a:pathLst>
                <a:path w="60" h="79" extrusionOk="0">
                  <a:moveTo>
                    <a:pt x="18" y="1"/>
                  </a:moveTo>
                  <a:cubicBezTo>
                    <a:pt x="5" y="1"/>
                    <a:pt x="0" y="24"/>
                    <a:pt x="16" y="47"/>
                  </a:cubicBezTo>
                  <a:cubicBezTo>
                    <a:pt x="29" y="60"/>
                    <a:pt x="38" y="79"/>
                    <a:pt x="49" y="79"/>
                  </a:cubicBezTo>
                  <a:cubicBezTo>
                    <a:pt x="52" y="79"/>
                    <a:pt x="56" y="77"/>
                    <a:pt x="60" y="73"/>
                  </a:cubicBezTo>
                  <a:lnTo>
                    <a:pt x="25" y="2"/>
                  </a:lnTo>
                  <a:cubicBezTo>
                    <a:pt x="22" y="1"/>
                    <a:pt x="20" y="1"/>
                    <a:pt x="18"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52" name="Google Shape;6352;p28"/>
            <p:cNvSpPr/>
            <p:nvPr/>
          </p:nvSpPr>
          <p:spPr>
            <a:xfrm>
              <a:off x="1831279" y="4945183"/>
              <a:ext cx="9534" cy="4733"/>
            </a:xfrm>
            <a:custGeom>
              <a:avLst/>
              <a:gdLst/>
              <a:ahLst/>
              <a:cxnLst/>
              <a:rect l="l" t="t" r="r" b="b"/>
              <a:pathLst>
                <a:path w="54" h="45" extrusionOk="0">
                  <a:moveTo>
                    <a:pt x="53" y="1"/>
                  </a:moveTo>
                  <a:lnTo>
                    <a:pt x="0" y="10"/>
                  </a:lnTo>
                  <a:lnTo>
                    <a:pt x="36" y="45"/>
                  </a:lnTo>
                  <a:cubicBezTo>
                    <a:pt x="36" y="18"/>
                    <a:pt x="45" y="18"/>
                    <a:pt x="53"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53" name="Google Shape;6353;p28"/>
            <p:cNvSpPr/>
            <p:nvPr/>
          </p:nvSpPr>
          <p:spPr>
            <a:xfrm>
              <a:off x="1814153" y="4921200"/>
              <a:ext cx="10064" cy="8310"/>
            </a:xfrm>
            <a:custGeom>
              <a:avLst/>
              <a:gdLst/>
              <a:ahLst/>
              <a:cxnLst/>
              <a:rect l="l" t="t" r="r" b="b"/>
              <a:pathLst>
                <a:path w="57" h="79" extrusionOk="0">
                  <a:moveTo>
                    <a:pt x="5" y="0"/>
                  </a:moveTo>
                  <a:cubicBezTo>
                    <a:pt x="0" y="0"/>
                    <a:pt x="0" y="11"/>
                    <a:pt x="9" y="43"/>
                  </a:cubicBezTo>
                  <a:cubicBezTo>
                    <a:pt x="21" y="43"/>
                    <a:pt x="41" y="79"/>
                    <a:pt x="50" y="79"/>
                  </a:cubicBezTo>
                  <a:cubicBezTo>
                    <a:pt x="54" y="79"/>
                    <a:pt x="56" y="70"/>
                    <a:pt x="53" y="43"/>
                  </a:cubicBezTo>
                  <a:cubicBezTo>
                    <a:pt x="42" y="43"/>
                    <a:pt x="14" y="0"/>
                    <a:pt x="5"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54" name="Google Shape;6354;p28"/>
            <p:cNvSpPr/>
            <p:nvPr/>
          </p:nvSpPr>
          <p:spPr>
            <a:xfrm>
              <a:off x="1758008" y="4800339"/>
              <a:ext cx="15714" cy="4733"/>
            </a:xfrm>
            <a:custGeom>
              <a:avLst/>
              <a:gdLst/>
              <a:ahLst/>
              <a:cxnLst/>
              <a:rect l="l" t="t" r="r" b="b"/>
              <a:pathLst>
                <a:path w="89" h="45" extrusionOk="0">
                  <a:moveTo>
                    <a:pt x="89" y="0"/>
                  </a:moveTo>
                  <a:lnTo>
                    <a:pt x="0" y="27"/>
                  </a:lnTo>
                  <a:lnTo>
                    <a:pt x="9" y="44"/>
                  </a:lnTo>
                  <a:lnTo>
                    <a:pt x="89"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55" name="Google Shape;6355;p28"/>
            <p:cNvSpPr/>
            <p:nvPr/>
          </p:nvSpPr>
          <p:spPr>
            <a:xfrm>
              <a:off x="1619234" y="4727549"/>
              <a:ext cx="22070" cy="7889"/>
            </a:xfrm>
            <a:custGeom>
              <a:avLst/>
              <a:gdLst/>
              <a:ahLst/>
              <a:cxnLst/>
              <a:rect l="l" t="t" r="r" b="b"/>
              <a:pathLst>
                <a:path w="125" h="75" extrusionOk="0">
                  <a:moveTo>
                    <a:pt x="22" y="0"/>
                  </a:moveTo>
                  <a:cubicBezTo>
                    <a:pt x="11" y="0"/>
                    <a:pt x="5" y="10"/>
                    <a:pt x="1" y="39"/>
                  </a:cubicBezTo>
                  <a:cubicBezTo>
                    <a:pt x="16" y="60"/>
                    <a:pt x="27" y="66"/>
                    <a:pt x="34" y="66"/>
                  </a:cubicBezTo>
                  <a:cubicBezTo>
                    <a:pt x="46" y="66"/>
                    <a:pt x="52" y="52"/>
                    <a:pt x="63" y="52"/>
                  </a:cubicBezTo>
                  <a:cubicBezTo>
                    <a:pt x="69" y="52"/>
                    <a:pt x="77" y="58"/>
                    <a:pt x="89" y="74"/>
                  </a:cubicBezTo>
                  <a:cubicBezTo>
                    <a:pt x="124" y="74"/>
                    <a:pt x="54" y="21"/>
                    <a:pt x="80" y="21"/>
                  </a:cubicBezTo>
                  <a:cubicBezTo>
                    <a:pt x="52" y="12"/>
                    <a:pt x="34" y="0"/>
                    <a:pt x="22"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56" name="Google Shape;6356;p28"/>
            <p:cNvSpPr/>
            <p:nvPr/>
          </p:nvSpPr>
          <p:spPr>
            <a:xfrm>
              <a:off x="1633359" y="4729758"/>
              <a:ext cx="4767" cy="1052"/>
            </a:xfrm>
            <a:custGeom>
              <a:avLst/>
              <a:gdLst/>
              <a:ahLst/>
              <a:cxnLst/>
              <a:rect l="l" t="t" r="r" b="b"/>
              <a:pathLst>
                <a:path w="27" h="10" extrusionOk="0">
                  <a:moveTo>
                    <a:pt x="0" y="0"/>
                  </a:moveTo>
                  <a:cubicBezTo>
                    <a:pt x="9" y="0"/>
                    <a:pt x="18" y="9"/>
                    <a:pt x="27" y="9"/>
                  </a:cubicBezTo>
                  <a:cubicBezTo>
                    <a:pt x="18" y="0"/>
                    <a:pt x="9" y="0"/>
                    <a:pt x="0"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57" name="Google Shape;6357;p28"/>
            <p:cNvSpPr/>
            <p:nvPr/>
          </p:nvSpPr>
          <p:spPr>
            <a:xfrm>
              <a:off x="315892" y="5347317"/>
              <a:ext cx="4944" cy="7574"/>
            </a:xfrm>
            <a:custGeom>
              <a:avLst/>
              <a:gdLst/>
              <a:ahLst/>
              <a:cxnLst/>
              <a:rect l="l" t="t" r="r" b="b"/>
              <a:pathLst>
                <a:path w="28" h="72" extrusionOk="0">
                  <a:moveTo>
                    <a:pt x="10" y="1"/>
                  </a:moveTo>
                  <a:lnTo>
                    <a:pt x="1" y="72"/>
                  </a:lnTo>
                  <a:lnTo>
                    <a:pt x="1" y="72"/>
                  </a:lnTo>
                  <a:lnTo>
                    <a:pt x="27" y="27"/>
                  </a:lnTo>
                  <a:lnTo>
                    <a:pt x="10"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58" name="Google Shape;6358;p28"/>
            <p:cNvSpPr/>
            <p:nvPr/>
          </p:nvSpPr>
          <p:spPr>
            <a:xfrm>
              <a:off x="320659" y="5360361"/>
              <a:ext cx="9534" cy="5680"/>
            </a:xfrm>
            <a:custGeom>
              <a:avLst/>
              <a:gdLst/>
              <a:ahLst/>
              <a:cxnLst/>
              <a:rect l="l" t="t" r="r" b="b"/>
              <a:pathLst>
                <a:path w="54" h="54" extrusionOk="0">
                  <a:moveTo>
                    <a:pt x="53" y="1"/>
                  </a:moveTo>
                  <a:lnTo>
                    <a:pt x="0" y="18"/>
                  </a:lnTo>
                  <a:lnTo>
                    <a:pt x="53" y="54"/>
                  </a:lnTo>
                  <a:cubicBezTo>
                    <a:pt x="45" y="36"/>
                    <a:pt x="45" y="9"/>
                    <a:pt x="53"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59" name="Google Shape;6359;p28"/>
            <p:cNvSpPr/>
            <p:nvPr/>
          </p:nvSpPr>
          <p:spPr>
            <a:xfrm>
              <a:off x="984689" y="4653602"/>
              <a:ext cx="9534" cy="2840"/>
            </a:xfrm>
            <a:custGeom>
              <a:avLst/>
              <a:gdLst/>
              <a:ahLst/>
              <a:cxnLst/>
              <a:rect l="l" t="t" r="r" b="b"/>
              <a:pathLst>
                <a:path w="54" h="27" extrusionOk="0">
                  <a:moveTo>
                    <a:pt x="1" y="0"/>
                  </a:moveTo>
                  <a:lnTo>
                    <a:pt x="45" y="27"/>
                  </a:lnTo>
                  <a:lnTo>
                    <a:pt x="54" y="18"/>
                  </a:lnTo>
                  <a:cubicBezTo>
                    <a:pt x="45" y="0"/>
                    <a:pt x="27" y="0"/>
                    <a:pt x="1"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60" name="Google Shape;6360;p28"/>
            <p:cNvSpPr/>
            <p:nvPr/>
          </p:nvSpPr>
          <p:spPr>
            <a:xfrm>
              <a:off x="850682" y="4655390"/>
              <a:ext cx="6356" cy="4733"/>
            </a:xfrm>
            <a:custGeom>
              <a:avLst/>
              <a:gdLst/>
              <a:ahLst/>
              <a:cxnLst/>
              <a:rect l="l" t="t" r="r" b="b"/>
              <a:pathLst>
                <a:path w="36" h="45" extrusionOk="0">
                  <a:moveTo>
                    <a:pt x="1" y="1"/>
                  </a:moveTo>
                  <a:lnTo>
                    <a:pt x="18" y="45"/>
                  </a:lnTo>
                  <a:lnTo>
                    <a:pt x="36" y="45"/>
                  </a:lnTo>
                  <a:lnTo>
                    <a:pt x="1"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61" name="Google Shape;6361;p28"/>
            <p:cNvSpPr/>
            <p:nvPr/>
          </p:nvSpPr>
          <p:spPr>
            <a:xfrm>
              <a:off x="772291" y="4686105"/>
              <a:ext cx="14654" cy="5680"/>
            </a:xfrm>
            <a:custGeom>
              <a:avLst/>
              <a:gdLst/>
              <a:ahLst/>
              <a:cxnLst/>
              <a:rect l="l" t="t" r="r" b="b"/>
              <a:pathLst>
                <a:path w="83" h="54" extrusionOk="0">
                  <a:moveTo>
                    <a:pt x="83" y="0"/>
                  </a:moveTo>
                  <a:cubicBezTo>
                    <a:pt x="79" y="3"/>
                    <a:pt x="77" y="7"/>
                    <a:pt x="74" y="11"/>
                  </a:cubicBezTo>
                  <a:lnTo>
                    <a:pt x="74" y="11"/>
                  </a:lnTo>
                  <a:cubicBezTo>
                    <a:pt x="78" y="8"/>
                    <a:pt x="80" y="4"/>
                    <a:pt x="83" y="0"/>
                  </a:cubicBezTo>
                  <a:close/>
                  <a:moveTo>
                    <a:pt x="74" y="11"/>
                  </a:moveTo>
                  <a:cubicBezTo>
                    <a:pt x="50" y="32"/>
                    <a:pt x="0" y="22"/>
                    <a:pt x="47" y="53"/>
                  </a:cubicBezTo>
                  <a:cubicBezTo>
                    <a:pt x="62" y="46"/>
                    <a:pt x="64" y="27"/>
                    <a:pt x="74" y="1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62" name="Google Shape;6362;p28"/>
            <p:cNvSpPr/>
            <p:nvPr/>
          </p:nvSpPr>
          <p:spPr>
            <a:xfrm>
              <a:off x="1683148" y="5394231"/>
              <a:ext cx="7945" cy="2419"/>
            </a:xfrm>
            <a:custGeom>
              <a:avLst/>
              <a:gdLst/>
              <a:ahLst/>
              <a:cxnLst/>
              <a:rect l="l" t="t" r="r" b="b"/>
              <a:pathLst>
                <a:path w="45" h="23" extrusionOk="0">
                  <a:moveTo>
                    <a:pt x="21" y="1"/>
                  </a:moveTo>
                  <a:cubicBezTo>
                    <a:pt x="12" y="1"/>
                    <a:pt x="5" y="5"/>
                    <a:pt x="9" y="5"/>
                  </a:cubicBezTo>
                  <a:cubicBezTo>
                    <a:pt x="1" y="23"/>
                    <a:pt x="36" y="23"/>
                    <a:pt x="45" y="23"/>
                  </a:cubicBezTo>
                  <a:cubicBezTo>
                    <a:pt x="40" y="5"/>
                    <a:pt x="29" y="1"/>
                    <a:pt x="21"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63" name="Google Shape;6363;p28"/>
            <p:cNvSpPr/>
            <p:nvPr/>
          </p:nvSpPr>
          <p:spPr>
            <a:xfrm>
              <a:off x="1660019" y="5355943"/>
              <a:ext cx="7769" cy="4523"/>
            </a:xfrm>
            <a:custGeom>
              <a:avLst/>
              <a:gdLst/>
              <a:ahLst/>
              <a:cxnLst/>
              <a:rect l="l" t="t" r="r" b="b"/>
              <a:pathLst>
                <a:path w="44" h="43" extrusionOk="0">
                  <a:moveTo>
                    <a:pt x="1" y="0"/>
                  </a:moveTo>
                  <a:lnTo>
                    <a:pt x="35" y="34"/>
                  </a:lnTo>
                  <a:lnTo>
                    <a:pt x="43" y="43"/>
                  </a:lnTo>
                  <a:lnTo>
                    <a:pt x="1"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64" name="Google Shape;6364;p28"/>
            <p:cNvSpPr/>
            <p:nvPr/>
          </p:nvSpPr>
          <p:spPr>
            <a:xfrm>
              <a:off x="1644129" y="5328804"/>
              <a:ext cx="22070" cy="19565"/>
            </a:xfrm>
            <a:custGeom>
              <a:avLst/>
              <a:gdLst/>
              <a:ahLst/>
              <a:cxnLst/>
              <a:rect l="l" t="t" r="r" b="b"/>
              <a:pathLst>
                <a:path w="125" h="186" extrusionOk="0">
                  <a:moveTo>
                    <a:pt x="54" y="0"/>
                  </a:moveTo>
                  <a:lnTo>
                    <a:pt x="54" y="0"/>
                  </a:lnTo>
                  <a:cubicBezTo>
                    <a:pt x="1" y="45"/>
                    <a:pt x="89" y="106"/>
                    <a:pt x="80" y="159"/>
                  </a:cubicBezTo>
                  <a:lnTo>
                    <a:pt x="72" y="177"/>
                  </a:lnTo>
                  <a:lnTo>
                    <a:pt x="125" y="186"/>
                  </a:lnTo>
                  <a:cubicBezTo>
                    <a:pt x="98" y="124"/>
                    <a:pt x="45" y="53"/>
                    <a:pt x="54"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65" name="Google Shape;6365;p28"/>
            <p:cNvSpPr/>
            <p:nvPr/>
          </p:nvSpPr>
          <p:spPr>
            <a:xfrm>
              <a:off x="1663197" y="5309239"/>
              <a:ext cx="4590" cy="3892"/>
            </a:xfrm>
            <a:custGeom>
              <a:avLst/>
              <a:gdLst/>
              <a:ahLst/>
              <a:cxnLst/>
              <a:rect l="l" t="t" r="r" b="b"/>
              <a:pathLst>
                <a:path w="26" h="37" extrusionOk="0">
                  <a:moveTo>
                    <a:pt x="1" y="2"/>
                  </a:moveTo>
                  <a:cubicBezTo>
                    <a:pt x="1" y="2"/>
                    <a:pt x="2" y="4"/>
                    <a:pt x="5" y="5"/>
                  </a:cubicBezTo>
                  <a:lnTo>
                    <a:pt x="5" y="5"/>
                  </a:lnTo>
                  <a:cubicBezTo>
                    <a:pt x="3" y="3"/>
                    <a:pt x="2" y="2"/>
                    <a:pt x="1" y="2"/>
                  </a:cubicBezTo>
                  <a:close/>
                  <a:moveTo>
                    <a:pt x="17" y="1"/>
                  </a:moveTo>
                  <a:cubicBezTo>
                    <a:pt x="13" y="4"/>
                    <a:pt x="10" y="5"/>
                    <a:pt x="7" y="5"/>
                  </a:cubicBezTo>
                  <a:cubicBezTo>
                    <a:pt x="6" y="5"/>
                    <a:pt x="6" y="5"/>
                    <a:pt x="5" y="5"/>
                  </a:cubicBezTo>
                  <a:lnTo>
                    <a:pt x="5" y="5"/>
                  </a:lnTo>
                  <a:cubicBezTo>
                    <a:pt x="8" y="9"/>
                    <a:pt x="15" y="18"/>
                    <a:pt x="25" y="36"/>
                  </a:cubicBezTo>
                  <a:cubicBezTo>
                    <a:pt x="25" y="36"/>
                    <a:pt x="25" y="27"/>
                    <a:pt x="25" y="27"/>
                  </a:cubicBezTo>
                  <a:cubicBezTo>
                    <a:pt x="25" y="19"/>
                    <a:pt x="17" y="19"/>
                    <a:pt x="17"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66" name="Google Shape;6366;p28"/>
            <p:cNvSpPr/>
            <p:nvPr/>
          </p:nvSpPr>
          <p:spPr>
            <a:xfrm>
              <a:off x="1667611" y="5311238"/>
              <a:ext cx="1412" cy="1788"/>
            </a:xfrm>
            <a:custGeom>
              <a:avLst/>
              <a:gdLst/>
              <a:ahLst/>
              <a:cxnLst/>
              <a:rect l="l" t="t" r="r" b="b"/>
              <a:pathLst>
                <a:path w="8" h="17" extrusionOk="0">
                  <a:moveTo>
                    <a:pt x="5" y="1"/>
                  </a:moveTo>
                  <a:cubicBezTo>
                    <a:pt x="4" y="1"/>
                    <a:pt x="2" y="3"/>
                    <a:pt x="0" y="8"/>
                  </a:cubicBezTo>
                  <a:cubicBezTo>
                    <a:pt x="2" y="14"/>
                    <a:pt x="4" y="16"/>
                    <a:pt x="5" y="16"/>
                  </a:cubicBezTo>
                  <a:cubicBezTo>
                    <a:pt x="8" y="16"/>
                    <a:pt x="8" y="1"/>
                    <a:pt x="5"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67" name="Google Shape;6367;p28"/>
            <p:cNvSpPr/>
            <p:nvPr/>
          </p:nvSpPr>
          <p:spPr>
            <a:xfrm>
              <a:off x="1656664" y="5295565"/>
              <a:ext cx="9534" cy="6416"/>
            </a:xfrm>
            <a:custGeom>
              <a:avLst/>
              <a:gdLst/>
              <a:ahLst/>
              <a:cxnLst/>
              <a:rect l="l" t="t" r="r" b="b"/>
              <a:pathLst>
                <a:path w="54" h="61" extrusionOk="0">
                  <a:moveTo>
                    <a:pt x="28" y="0"/>
                  </a:moveTo>
                  <a:cubicBezTo>
                    <a:pt x="18" y="0"/>
                    <a:pt x="11" y="10"/>
                    <a:pt x="1" y="25"/>
                  </a:cubicBezTo>
                  <a:lnTo>
                    <a:pt x="36" y="60"/>
                  </a:lnTo>
                  <a:cubicBezTo>
                    <a:pt x="44" y="45"/>
                    <a:pt x="38" y="15"/>
                    <a:pt x="49" y="15"/>
                  </a:cubicBezTo>
                  <a:cubicBezTo>
                    <a:pt x="50" y="15"/>
                    <a:pt x="52" y="15"/>
                    <a:pt x="54" y="16"/>
                  </a:cubicBezTo>
                  <a:cubicBezTo>
                    <a:pt x="42" y="5"/>
                    <a:pt x="34" y="0"/>
                    <a:pt x="28"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68" name="Google Shape;6368;p28"/>
            <p:cNvSpPr/>
            <p:nvPr/>
          </p:nvSpPr>
          <p:spPr>
            <a:xfrm>
              <a:off x="1647307" y="5296301"/>
              <a:ext cx="3355" cy="1999"/>
            </a:xfrm>
            <a:custGeom>
              <a:avLst/>
              <a:gdLst/>
              <a:ahLst/>
              <a:cxnLst/>
              <a:rect l="l" t="t" r="r" b="b"/>
              <a:pathLst>
                <a:path w="19" h="19" extrusionOk="0">
                  <a:moveTo>
                    <a:pt x="1" y="0"/>
                  </a:moveTo>
                  <a:lnTo>
                    <a:pt x="18" y="18"/>
                  </a:lnTo>
                  <a:cubicBezTo>
                    <a:pt x="18" y="9"/>
                    <a:pt x="18" y="9"/>
                    <a:pt x="1"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69" name="Google Shape;6369;p28"/>
            <p:cNvSpPr/>
            <p:nvPr/>
          </p:nvSpPr>
          <p:spPr>
            <a:xfrm>
              <a:off x="1645718" y="5298195"/>
              <a:ext cx="11123" cy="3787"/>
            </a:xfrm>
            <a:custGeom>
              <a:avLst/>
              <a:gdLst/>
              <a:ahLst/>
              <a:cxnLst/>
              <a:rect l="l" t="t" r="r" b="b"/>
              <a:pathLst>
                <a:path w="63" h="36" extrusionOk="0">
                  <a:moveTo>
                    <a:pt x="27" y="0"/>
                  </a:moveTo>
                  <a:lnTo>
                    <a:pt x="27" y="0"/>
                  </a:lnTo>
                  <a:cubicBezTo>
                    <a:pt x="18" y="9"/>
                    <a:pt x="1" y="18"/>
                    <a:pt x="36" y="18"/>
                  </a:cubicBezTo>
                  <a:cubicBezTo>
                    <a:pt x="18" y="18"/>
                    <a:pt x="36" y="18"/>
                    <a:pt x="63" y="35"/>
                  </a:cubicBezTo>
                  <a:lnTo>
                    <a:pt x="27"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70" name="Google Shape;6370;p28"/>
            <p:cNvSpPr/>
            <p:nvPr/>
          </p:nvSpPr>
          <p:spPr>
            <a:xfrm>
              <a:off x="1650485" y="5304611"/>
              <a:ext cx="9181" cy="7258"/>
            </a:xfrm>
            <a:custGeom>
              <a:avLst/>
              <a:gdLst/>
              <a:ahLst/>
              <a:cxnLst/>
              <a:rect l="l" t="t" r="r" b="b"/>
              <a:pathLst>
                <a:path w="52" h="69" extrusionOk="0">
                  <a:moveTo>
                    <a:pt x="36" y="1"/>
                  </a:moveTo>
                  <a:lnTo>
                    <a:pt x="36" y="1"/>
                  </a:lnTo>
                  <a:cubicBezTo>
                    <a:pt x="29" y="20"/>
                    <a:pt x="27" y="38"/>
                    <a:pt x="18" y="38"/>
                  </a:cubicBezTo>
                  <a:cubicBezTo>
                    <a:pt x="13" y="38"/>
                    <a:pt x="8" y="35"/>
                    <a:pt x="0" y="27"/>
                  </a:cubicBezTo>
                  <a:lnTo>
                    <a:pt x="0" y="27"/>
                  </a:lnTo>
                  <a:cubicBezTo>
                    <a:pt x="11" y="56"/>
                    <a:pt x="23" y="69"/>
                    <a:pt x="32" y="69"/>
                  </a:cubicBezTo>
                  <a:cubicBezTo>
                    <a:pt x="45" y="69"/>
                    <a:pt x="51" y="43"/>
                    <a:pt x="36"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71" name="Google Shape;6371;p28"/>
            <p:cNvSpPr/>
            <p:nvPr/>
          </p:nvSpPr>
          <p:spPr>
            <a:xfrm>
              <a:off x="1641127" y="5329646"/>
              <a:ext cx="4767" cy="5785"/>
            </a:xfrm>
            <a:custGeom>
              <a:avLst/>
              <a:gdLst/>
              <a:ahLst/>
              <a:cxnLst/>
              <a:rect l="l" t="t" r="r" b="b"/>
              <a:pathLst>
                <a:path w="27" h="55" extrusionOk="0">
                  <a:moveTo>
                    <a:pt x="4" y="0"/>
                  </a:moveTo>
                  <a:cubicBezTo>
                    <a:pt x="3" y="0"/>
                    <a:pt x="2" y="1"/>
                    <a:pt x="0" y="1"/>
                  </a:cubicBezTo>
                  <a:lnTo>
                    <a:pt x="0" y="37"/>
                  </a:lnTo>
                  <a:lnTo>
                    <a:pt x="24" y="53"/>
                  </a:lnTo>
                  <a:lnTo>
                    <a:pt x="24" y="53"/>
                  </a:lnTo>
                  <a:cubicBezTo>
                    <a:pt x="11" y="41"/>
                    <a:pt x="16" y="0"/>
                    <a:pt x="4" y="0"/>
                  </a:cubicBezTo>
                  <a:close/>
                  <a:moveTo>
                    <a:pt x="24" y="53"/>
                  </a:moveTo>
                  <a:cubicBezTo>
                    <a:pt x="25" y="53"/>
                    <a:pt x="26" y="54"/>
                    <a:pt x="27" y="54"/>
                  </a:cubicBezTo>
                  <a:lnTo>
                    <a:pt x="24" y="53"/>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72" name="Google Shape;6372;p28"/>
            <p:cNvSpPr/>
            <p:nvPr/>
          </p:nvSpPr>
          <p:spPr>
            <a:xfrm>
              <a:off x="1639538" y="5273055"/>
              <a:ext cx="7945" cy="5680"/>
            </a:xfrm>
            <a:custGeom>
              <a:avLst/>
              <a:gdLst/>
              <a:ahLst/>
              <a:cxnLst/>
              <a:rect l="l" t="t" r="r" b="b"/>
              <a:pathLst>
                <a:path w="45" h="54" extrusionOk="0">
                  <a:moveTo>
                    <a:pt x="45" y="1"/>
                  </a:moveTo>
                  <a:cubicBezTo>
                    <a:pt x="36" y="1"/>
                    <a:pt x="18" y="27"/>
                    <a:pt x="0" y="27"/>
                  </a:cubicBezTo>
                  <a:lnTo>
                    <a:pt x="27" y="54"/>
                  </a:lnTo>
                  <a:cubicBezTo>
                    <a:pt x="27" y="36"/>
                    <a:pt x="27" y="9"/>
                    <a:pt x="45"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73" name="Google Shape;6373;p28"/>
            <p:cNvSpPr/>
            <p:nvPr/>
          </p:nvSpPr>
          <p:spPr>
            <a:xfrm>
              <a:off x="1633359" y="5273055"/>
              <a:ext cx="6356" cy="3366"/>
            </a:xfrm>
            <a:custGeom>
              <a:avLst/>
              <a:gdLst/>
              <a:ahLst/>
              <a:cxnLst/>
              <a:rect l="l" t="t" r="r" b="b"/>
              <a:pathLst>
                <a:path w="36" h="32" extrusionOk="0">
                  <a:moveTo>
                    <a:pt x="0" y="1"/>
                  </a:moveTo>
                  <a:cubicBezTo>
                    <a:pt x="12" y="24"/>
                    <a:pt x="20" y="32"/>
                    <a:pt x="26" y="32"/>
                  </a:cubicBezTo>
                  <a:cubicBezTo>
                    <a:pt x="30" y="32"/>
                    <a:pt x="32" y="30"/>
                    <a:pt x="35" y="27"/>
                  </a:cubicBezTo>
                  <a:lnTo>
                    <a:pt x="0"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74" name="Google Shape;6374;p28"/>
            <p:cNvSpPr/>
            <p:nvPr/>
          </p:nvSpPr>
          <p:spPr>
            <a:xfrm>
              <a:off x="1634771" y="5296301"/>
              <a:ext cx="12712" cy="7468"/>
            </a:xfrm>
            <a:custGeom>
              <a:avLst/>
              <a:gdLst/>
              <a:ahLst/>
              <a:cxnLst/>
              <a:rect l="l" t="t" r="r" b="b"/>
              <a:pathLst>
                <a:path w="72" h="71" extrusionOk="0">
                  <a:moveTo>
                    <a:pt x="1" y="0"/>
                  </a:moveTo>
                  <a:lnTo>
                    <a:pt x="10" y="18"/>
                  </a:lnTo>
                  <a:lnTo>
                    <a:pt x="72" y="71"/>
                  </a:lnTo>
                  <a:lnTo>
                    <a:pt x="72" y="71"/>
                  </a:lnTo>
                  <a:lnTo>
                    <a:pt x="1"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75" name="Google Shape;6375;p28"/>
            <p:cNvSpPr/>
            <p:nvPr/>
          </p:nvSpPr>
          <p:spPr>
            <a:xfrm>
              <a:off x="1633359" y="5255383"/>
              <a:ext cx="10947" cy="1999"/>
            </a:xfrm>
            <a:custGeom>
              <a:avLst/>
              <a:gdLst/>
              <a:ahLst/>
              <a:cxnLst/>
              <a:rect l="l" t="t" r="r" b="b"/>
              <a:pathLst>
                <a:path w="62" h="19" extrusionOk="0">
                  <a:moveTo>
                    <a:pt x="0" y="1"/>
                  </a:moveTo>
                  <a:lnTo>
                    <a:pt x="27" y="10"/>
                  </a:lnTo>
                  <a:lnTo>
                    <a:pt x="62" y="19"/>
                  </a:lnTo>
                  <a:lnTo>
                    <a:pt x="0"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76" name="Google Shape;6376;p28"/>
            <p:cNvSpPr/>
            <p:nvPr/>
          </p:nvSpPr>
          <p:spPr>
            <a:xfrm>
              <a:off x="1627003" y="5236870"/>
              <a:ext cx="12712" cy="8520"/>
            </a:xfrm>
            <a:custGeom>
              <a:avLst/>
              <a:gdLst/>
              <a:ahLst/>
              <a:cxnLst/>
              <a:rect l="l" t="t" r="r" b="b"/>
              <a:pathLst>
                <a:path w="72" h="81" extrusionOk="0">
                  <a:moveTo>
                    <a:pt x="1" y="0"/>
                  </a:moveTo>
                  <a:lnTo>
                    <a:pt x="1" y="0"/>
                  </a:lnTo>
                  <a:cubicBezTo>
                    <a:pt x="18" y="18"/>
                    <a:pt x="27" y="44"/>
                    <a:pt x="18" y="80"/>
                  </a:cubicBezTo>
                  <a:cubicBezTo>
                    <a:pt x="21" y="81"/>
                    <a:pt x="23" y="81"/>
                    <a:pt x="25" y="81"/>
                  </a:cubicBezTo>
                  <a:cubicBezTo>
                    <a:pt x="41" y="81"/>
                    <a:pt x="46" y="58"/>
                    <a:pt x="60" y="58"/>
                  </a:cubicBezTo>
                  <a:cubicBezTo>
                    <a:pt x="63" y="58"/>
                    <a:pt x="67" y="59"/>
                    <a:pt x="71" y="62"/>
                  </a:cubicBezTo>
                  <a:cubicBezTo>
                    <a:pt x="54" y="36"/>
                    <a:pt x="27" y="18"/>
                    <a:pt x="1"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77" name="Google Shape;6377;p28"/>
            <p:cNvSpPr/>
            <p:nvPr/>
          </p:nvSpPr>
          <p:spPr>
            <a:xfrm>
              <a:off x="1620823" y="5234030"/>
              <a:ext cx="6356" cy="2945"/>
            </a:xfrm>
            <a:custGeom>
              <a:avLst/>
              <a:gdLst/>
              <a:ahLst/>
              <a:cxnLst/>
              <a:rect l="l" t="t" r="r" b="b"/>
              <a:pathLst>
                <a:path w="36" h="28" extrusionOk="0">
                  <a:moveTo>
                    <a:pt x="0" y="1"/>
                  </a:moveTo>
                  <a:lnTo>
                    <a:pt x="0" y="1"/>
                  </a:lnTo>
                  <a:cubicBezTo>
                    <a:pt x="9" y="10"/>
                    <a:pt x="18" y="18"/>
                    <a:pt x="36" y="27"/>
                  </a:cubicBezTo>
                  <a:cubicBezTo>
                    <a:pt x="27" y="18"/>
                    <a:pt x="9" y="10"/>
                    <a:pt x="0"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78" name="Google Shape;6378;p28"/>
            <p:cNvSpPr/>
            <p:nvPr/>
          </p:nvSpPr>
          <p:spPr>
            <a:xfrm>
              <a:off x="1628592" y="5260011"/>
              <a:ext cx="6356" cy="5680"/>
            </a:xfrm>
            <a:custGeom>
              <a:avLst/>
              <a:gdLst/>
              <a:ahLst/>
              <a:cxnLst/>
              <a:rect l="l" t="t" r="r" b="b"/>
              <a:pathLst>
                <a:path w="36" h="54" extrusionOk="0">
                  <a:moveTo>
                    <a:pt x="36" y="1"/>
                  </a:moveTo>
                  <a:lnTo>
                    <a:pt x="1" y="36"/>
                  </a:lnTo>
                  <a:lnTo>
                    <a:pt x="9" y="54"/>
                  </a:lnTo>
                  <a:cubicBezTo>
                    <a:pt x="18" y="45"/>
                    <a:pt x="36" y="27"/>
                    <a:pt x="36"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79" name="Google Shape;6379;p28"/>
            <p:cNvSpPr/>
            <p:nvPr/>
          </p:nvSpPr>
          <p:spPr>
            <a:xfrm>
              <a:off x="1627003" y="5260011"/>
              <a:ext cx="1766" cy="3892"/>
            </a:xfrm>
            <a:custGeom>
              <a:avLst/>
              <a:gdLst/>
              <a:ahLst/>
              <a:cxnLst/>
              <a:rect l="l" t="t" r="r" b="b"/>
              <a:pathLst>
                <a:path w="10" h="37" extrusionOk="0">
                  <a:moveTo>
                    <a:pt x="1" y="1"/>
                  </a:moveTo>
                  <a:cubicBezTo>
                    <a:pt x="1" y="1"/>
                    <a:pt x="10" y="19"/>
                    <a:pt x="10" y="36"/>
                  </a:cubicBezTo>
                  <a:cubicBezTo>
                    <a:pt x="10" y="10"/>
                    <a:pt x="1" y="1"/>
                    <a:pt x="1"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80" name="Google Shape;6380;p28"/>
            <p:cNvSpPr/>
            <p:nvPr/>
          </p:nvSpPr>
          <p:spPr>
            <a:xfrm>
              <a:off x="1630181" y="5264745"/>
              <a:ext cx="177" cy="947"/>
            </a:xfrm>
            <a:custGeom>
              <a:avLst/>
              <a:gdLst/>
              <a:ahLst/>
              <a:cxnLst/>
              <a:rect l="l" t="t" r="r" b="b"/>
              <a:pathLst>
                <a:path w="1" h="9" extrusionOk="0">
                  <a:moveTo>
                    <a:pt x="0" y="9"/>
                  </a:moveTo>
                  <a:lnTo>
                    <a:pt x="0" y="0"/>
                  </a:lnTo>
                  <a:cubicBezTo>
                    <a:pt x="0" y="9"/>
                    <a:pt x="0" y="9"/>
                    <a:pt x="0" y="9"/>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81" name="Google Shape;6381;p28"/>
            <p:cNvSpPr/>
            <p:nvPr/>
          </p:nvSpPr>
          <p:spPr>
            <a:xfrm>
              <a:off x="1620823" y="5281785"/>
              <a:ext cx="14125" cy="3576"/>
            </a:xfrm>
            <a:custGeom>
              <a:avLst/>
              <a:gdLst/>
              <a:ahLst/>
              <a:cxnLst/>
              <a:rect l="l" t="t" r="r" b="b"/>
              <a:pathLst>
                <a:path w="80" h="34" extrusionOk="0">
                  <a:moveTo>
                    <a:pt x="23" y="1"/>
                  </a:moveTo>
                  <a:cubicBezTo>
                    <a:pt x="12" y="1"/>
                    <a:pt x="4" y="9"/>
                    <a:pt x="0" y="32"/>
                  </a:cubicBezTo>
                  <a:cubicBezTo>
                    <a:pt x="4" y="33"/>
                    <a:pt x="6" y="34"/>
                    <a:pt x="9" y="34"/>
                  </a:cubicBezTo>
                  <a:cubicBezTo>
                    <a:pt x="23" y="34"/>
                    <a:pt x="33" y="22"/>
                    <a:pt x="50" y="22"/>
                  </a:cubicBezTo>
                  <a:cubicBezTo>
                    <a:pt x="58" y="22"/>
                    <a:pt x="67" y="25"/>
                    <a:pt x="80" y="32"/>
                  </a:cubicBezTo>
                  <a:cubicBezTo>
                    <a:pt x="64" y="22"/>
                    <a:pt x="41" y="1"/>
                    <a:pt x="23"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82" name="Google Shape;6382;p28"/>
            <p:cNvSpPr/>
            <p:nvPr/>
          </p:nvSpPr>
          <p:spPr>
            <a:xfrm>
              <a:off x="1624001" y="5269373"/>
              <a:ext cx="7945" cy="4733"/>
            </a:xfrm>
            <a:custGeom>
              <a:avLst/>
              <a:gdLst/>
              <a:ahLst/>
              <a:cxnLst/>
              <a:rect l="l" t="t" r="r" b="b"/>
              <a:pathLst>
                <a:path w="45" h="45" extrusionOk="0">
                  <a:moveTo>
                    <a:pt x="0" y="0"/>
                  </a:moveTo>
                  <a:lnTo>
                    <a:pt x="9" y="44"/>
                  </a:lnTo>
                  <a:cubicBezTo>
                    <a:pt x="16" y="44"/>
                    <a:pt x="23" y="33"/>
                    <a:pt x="35" y="33"/>
                  </a:cubicBezTo>
                  <a:cubicBezTo>
                    <a:pt x="38" y="33"/>
                    <a:pt x="41" y="34"/>
                    <a:pt x="44" y="36"/>
                  </a:cubicBezTo>
                  <a:lnTo>
                    <a:pt x="0"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83" name="Google Shape;6383;p28"/>
            <p:cNvSpPr/>
            <p:nvPr/>
          </p:nvSpPr>
          <p:spPr>
            <a:xfrm>
              <a:off x="1620823" y="5267480"/>
              <a:ext cx="3355" cy="1999"/>
            </a:xfrm>
            <a:custGeom>
              <a:avLst/>
              <a:gdLst/>
              <a:ahLst/>
              <a:cxnLst/>
              <a:rect l="l" t="t" r="r" b="b"/>
              <a:pathLst>
                <a:path w="19" h="19" extrusionOk="0">
                  <a:moveTo>
                    <a:pt x="0" y="1"/>
                  </a:moveTo>
                  <a:lnTo>
                    <a:pt x="18" y="18"/>
                  </a:lnTo>
                  <a:lnTo>
                    <a:pt x="18"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84" name="Google Shape;6384;p28"/>
            <p:cNvSpPr/>
            <p:nvPr/>
          </p:nvSpPr>
          <p:spPr>
            <a:xfrm>
              <a:off x="1611466" y="5236870"/>
              <a:ext cx="8828" cy="8625"/>
            </a:xfrm>
            <a:custGeom>
              <a:avLst/>
              <a:gdLst/>
              <a:ahLst/>
              <a:cxnLst/>
              <a:rect l="l" t="t" r="r" b="b"/>
              <a:pathLst>
                <a:path w="50" h="82" extrusionOk="0">
                  <a:moveTo>
                    <a:pt x="0" y="0"/>
                  </a:moveTo>
                  <a:lnTo>
                    <a:pt x="0" y="0"/>
                  </a:lnTo>
                  <a:cubicBezTo>
                    <a:pt x="9" y="27"/>
                    <a:pt x="9" y="53"/>
                    <a:pt x="18" y="80"/>
                  </a:cubicBezTo>
                  <a:cubicBezTo>
                    <a:pt x="25" y="80"/>
                    <a:pt x="32" y="81"/>
                    <a:pt x="38" y="81"/>
                  </a:cubicBezTo>
                  <a:cubicBezTo>
                    <a:pt x="46" y="81"/>
                    <a:pt x="50" y="78"/>
                    <a:pt x="45" y="62"/>
                  </a:cubicBezTo>
                  <a:cubicBezTo>
                    <a:pt x="27" y="44"/>
                    <a:pt x="18" y="27"/>
                    <a:pt x="0"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85" name="Google Shape;6385;p28"/>
            <p:cNvSpPr/>
            <p:nvPr/>
          </p:nvSpPr>
          <p:spPr>
            <a:xfrm>
              <a:off x="1622412" y="5252648"/>
              <a:ext cx="1766" cy="1052"/>
            </a:xfrm>
            <a:custGeom>
              <a:avLst/>
              <a:gdLst/>
              <a:ahLst/>
              <a:cxnLst/>
              <a:rect l="l" t="t" r="r" b="b"/>
              <a:pathLst>
                <a:path w="10" h="10" extrusionOk="0">
                  <a:moveTo>
                    <a:pt x="0" y="0"/>
                  </a:moveTo>
                  <a:cubicBezTo>
                    <a:pt x="0" y="9"/>
                    <a:pt x="0" y="9"/>
                    <a:pt x="9" y="9"/>
                  </a:cubicBezTo>
                  <a:lnTo>
                    <a:pt x="0"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86" name="Google Shape;6386;p28"/>
            <p:cNvSpPr/>
            <p:nvPr/>
          </p:nvSpPr>
          <p:spPr>
            <a:xfrm>
              <a:off x="1595929" y="5212677"/>
              <a:ext cx="1589" cy="1052"/>
            </a:xfrm>
            <a:custGeom>
              <a:avLst/>
              <a:gdLst/>
              <a:ahLst/>
              <a:cxnLst/>
              <a:rect l="l" t="t" r="r" b="b"/>
              <a:pathLst>
                <a:path w="9" h="10" extrusionOk="0">
                  <a:moveTo>
                    <a:pt x="9" y="1"/>
                  </a:moveTo>
                  <a:lnTo>
                    <a:pt x="0" y="10"/>
                  </a:lnTo>
                  <a:lnTo>
                    <a:pt x="9" y="10"/>
                  </a:lnTo>
                  <a:lnTo>
                    <a:pt x="9"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87" name="Google Shape;6387;p28"/>
            <p:cNvSpPr/>
            <p:nvPr/>
          </p:nvSpPr>
          <p:spPr>
            <a:xfrm>
              <a:off x="1613055" y="5245180"/>
              <a:ext cx="6356" cy="4733"/>
            </a:xfrm>
            <a:custGeom>
              <a:avLst/>
              <a:gdLst/>
              <a:ahLst/>
              <a:cxnLst/>
              <a:rect l="l" t="t" r="r" b="b"/>
              <a:pathLst>
                <a:path w="36" h="45" extrusionOk="0">
                  <a:moveTo>
                    <a:pt x="9" y="1"/>
                  </a:moveTo>
                  <a:cubicBezTo>
                    <a:pt x="9" y="1"/>
                    <a:pt x="0" y="1"/>
                    <a:pt x="9" y="10"/>
                  </a:cubicBezTo>
                  <a:cubicBezTo>
                    <a:pt x="9" y="27"/>
                    <a:pt x="18" y="36"/>
                    <a:pt x="36" y="45"/>
                  </a:cubicBezTo>
                  <a:cubicBezTo>
                    <a:pt x="27" y="36"/>
                    <a:pt x="18" y="18"/>
                    <a:pt x="9"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88" name="Google Shape;6388;p28"/>
            <p:cNvSpPr/>
            <p:nvPr/>
          </p:nvSpPr>
          <p:spPr>
            <a:xfrm>
              <a:off x="1611466" y="5227508"/>
              <a:ext cx="3355" cy="4839"/>
            </a:xfrm>
            <a:custGeom>
              <a:avLst/>
              <a:gdLst/>
              <a:ahLst/>
              <a:cxnLst/>
              <a:rect l="l" t="t" r="r" b="b"/>
              <a:pathLst>
                <a:path w="19" h="46" extrusionOk="0">
                  <a:moveTo>
                    <a:pt x="9" y="1"/>
                  </a:moveTo>
                  <a:cubicBezTo>
                    <a:pt x="9" y="19"/>
                    <a:pt x="0" y="27"/>
                    <a:pt x="0" y="45"/>
                  </a:cubicBezTo>
                  <a:cubicBezTo>
                    <a:pt x="9" y="27"/>
                    <a:pt x="18" y="1"/>
                    <a:pt x="9"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89" name="Google Shape;6389;p28"/>
            <p:cNvSpPr/>
            <p:nvPr/>
          </p:nvSpPr>
          <p:spPr>
            <a:xfrm>
              <a:off x="1624001" y="5251281"/>
              <a:ext cx="1412" cy="526"/>
            </a:xfrm>
            <a:custGeom>
              <a:avLst/>
              <a:gdLst/>
              <a:ahLst/>
              <a:cxnLst/>
              <a:rect l="l" t="t" r="r" b="b"/>
              <a:pathLst>
                <a:path w="8" h="5" extrusionOk="0">
                  <a:moveTo>
                    <a:pt x="6" y="1"/>
                  </a:moveTo>
                  <a:cubicBezTo>
                    <a:pt x="5" y="1"/>
                    <a:pt x="3" y="2"/>
                    <a:pt x="0" y="5"/>
                  </a:cubicBezTo>
                  <a:cubicBezTo>
                    <a:pt x="6" y="5"/>
                    <a:pt x="8" y="1"/>
                    <a:pt x="6"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90" name="Google Shape;6390;p28"/>
            <p:cNvSpPr/>
            <p:nvPr/>
          </p:nvSpPr>
          <p:spPr>
            <a:xfrm>
              <a:off x="1619234" y="5249808"/>
              <a:ext cx="4944" cy="2945"/>
            </a:xfrm>
            <a:custGeom>
              <a:avLst/>
              <a:gdLst/>
              <a:ahLst/>
              <a:cxnLst/>
              <a:rect l="l" t="t" r="r" b="b"/>
              <a:pathLst>
                <a:path w="28" h="28" extrusionOk="0">
                  <a:moveTo>
                    <a:pt x="1" y="1"/>
                  </a:moveTo>
                  <a:lnTo>
                    <a:pt x="1" y="1"/>
                  </a:lnTo>
                  <a:cubicBezTo>
                    <a:pt x="9" y="10"/>
                    <a:pt x="9" y="19"/>
                    <a:pt x="18" y="27"/>
                  </a:cubicBezTo>
                  <a:cubicBezTo>
                    <a:pt x="27" y="27"/>
                    <a:pt x="27" y="19"/>
                    <a:pt x="27" y="19"/>
                  </a:cubicBezTo>
                  <a:cubicBezTo>
                    <a:pt x="18" y="10"/>
                    <a:pt x="9" y="10"/>
                    <a:pt x="1"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91" name="Google Shape;6391;p28"/>
            <p:cNvSpPr/>
            <p:nvPr/>
          </p:nvSpPr>
          <p:spPr>
            <a:xfrm>
              <a:off x="1553732" y="5208048"/>
              <a:ext cx="42374" cy="16094"/>
            </a:xfrm>
            <a:custGeom>
              <a:avLst/>
              <a:gdLst/>
              <a:ahLst/>
              <a:cxnLst/>
              <a:rect l="l" t="t" r="r" b="b"/>
              <a:pathLst>
                <a:path w="240" h="153" extrusionOk="0">
                  <a:moveTo>
                    <a:pt x="28" y="1"/>
                  </a:moveTo>
                  <a:cubicBezTo>
                    <a:pt x="19" y="1"/>
                    <a:pt x="10" y="3"/>
                    <a:pt x="1" y="9"/>
                  </a:cubicBezTo>
                  <a:lnTo>
                    <a:pt x="36" y="45"/>
                  </a:lnTo>
                  <a:cubicBezTo>
                    <a:pt x="34" y="47"/>
                    <a:pt x="32" y="47"/>
                    <a:pt x="29" y="47"/>
                  </a:cubicBezTo>
                  <a:cubicBezTo>
                    <a:pt x="24" y="47"/>
                    <a:pt x="19" y="45"/>
                    <a:pt x="15" y="45"/>
                  </a:cubicBezTo>
                  <a:cubicBezTo>
                    <a:pt x="12" y="45"/>
                    <a:pt x="10" y="47"/>
                    <a:pt x="10" y="54"/>
                  </a:cubicBezTo>
                  <a:cubicBezTo>
                    <a:pt x="36" y="54"/>
                    <a:pt x="89" y="89"/>
                    <a:pt x="71" y="142"/>
                  </a:cubicBezTo>
                  <a:cubicBezTo>
                    <a:pt x="79" y="149"/>
                    <a:pt x="88" y="152"/>
                    <a:pt x="99" y="152"/>
                  </a:cubicBezTo>
                  <a:cubicBezTo>
                    <a:pt x="141" y="152"/>
                    <a:pt x="204" y="103"/>
                    <a:pt x="239" y="54"/>
                  </a:cubicBezTo>
                  <a:cubicBezTo>
                    <a:pt x="236" y="54"/>
                    <a:pt x="232" y="54"/>
                    <a:pt x="227" y="54"/>
                  </a:cubicBezTo>
                  <a:cubicBezTo>
                    <a:pt x="218" y="54"/>
                    <a:pt x="204" y="51"/>
                    <a:pt x="186" y="27"/>
                  </a:cubicBezTo>
                  <a:cubicBezTo>
                    <a:pt x="171" y="42"/>
                    <a:pt x="176" y="111"/>
                    <a:pt x="148" y="111"/>
                  </a:cubicBezTo>
                  <a:cubicBezTo>
                    <a:pt x="144" y="111"/>
                    <a:pt x="139" y="110"/>
                    <a:pt x="133" y="106"/>
                  </a:cubicBezTo>
                  <a:cubicBezTo>
                    <a:pt x="98" y="62"/>
                    <a:pt x="133" y="62"/>
                    <a:pt x="133" y="27"/>
                  </a:cubicBezTo>
                  <a:lnTo>
                    <a:pt x="133" y="27"/>
                  </a:lnTo>
                  <a:cubicBezTo>
                    <a:pt x="129" y="33"/>
                    <a:pt x="123" y="36"/>
                    <a:pt x="117" y="36"/>
                  </a:cubicBezTo>
                  <a:cubicBezTo>
                    <a:pt x="94" y="36"/>
                    <a:pt x="62" y="1"/>
                    <a:pt x="28"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92" name="Google Shape;6392;p28"/>
            <p:cNvSpPr/>
            <p:nvPr/>
          </p:nvSpPr>
          <p:spPr>
            <a:xfrm>
              <a:off x="1597341" y="5213623"/>
              <a:ext cx="9534" cy="10308"/>
            </a:xfrm>
            <a:custGeom>
              <a:avLst/>
              <a:gdLst/>
              <a:ahLst/>
              <a:cxnLst/>
              <a:rect l="l" t="t" r="r" b="b"/>
              <a:pathLst>
                <a:path w="54" h="98" extrusionOk="0">
                  <a:moveTo>
                    <a:pt x="1" y="1"/>
                  </a:moveTo>
                  <a:lnTo>
                    <a:pt x="27" y="89"/>
                  </a:lnTo>
                  <a:lnTo>
                    <a:pt x="19" y="80"/>
                  </a:lnTo>
                  <a:lnTo>
                    <a:pt x="36" y="98"/>
                  </a:lnTo>
                  <a:cubicBezTo>
                    <a:pt x="27" y="80"/>
                    <a:pt x="36" y="62"/>
                    <a:pt x="54" y="27"/>
                  </a:cubicBezTo>
                  <a:cubicBezTo>
                    <a:pt x="27" y="1"/>
                    <a:pt x="10" y="1"/>
                    <a:pt x="1"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93" name="Google Shape;6393;p28"/>
            <p:cNvSpPr/>
            <p:nvPr/>
          </p:nvSpPr>
          <p:spPr>
            <a:xfrm>
              <a:off x="1591162" y="5223827"/>
              <a:ext cx="20481" cy="14095"/>
            </a:xfrm>
            <a:custGeom>
              <a:avLst/>
              <a:gdLst/>
              <a:ahLst/>
              <a:cxnLst/>
              <a:rect l="l" t="t" r="r" b="b"/>
              <a:pathLst>
                <a:path w="116" h="134" extrusionOk="0">
                  <a:moveTo>
                    <a:pt x="71" y="1"/>
                  </a:moveTo>
                  <a:cubicBezTo>
                    <a:pt x="71" y="18"/>
                    <a:pt x="80" y="45"/>
                    <a:pt x="98" y="80"/>
                  </a:cubicBezTo>
                  <a:cubicBezTo>
                    <a:pt x="98" y="71"/>
                    <a:pt x="99" y="68"/>
                    <a:pt x="100" y="68"/>
                  </a:cubicBezTo>
                  <a:cubicBezTo>
                    <a:pt x="104" y="68"/>
                    <a:pt x="110" y="80"/>
                    <a:pt x="115" y="80"/>
                  </a:cubicBezTo>
                  <a:lnTo>
                    <a:pt x="71" y="1"/>
                  </a:lnTo>
                  <a:close/>
                  <a:moveTo>
                    <a:pt x="98" y="80"/>
                  </a:moveTo>
                  <a:cubicBezTo>
                    <a:pt x="107" y="98"/>
                    <a:pt x="115" y="115"/>
                    <a:pt x="115" y="124"/>
                  </a:cubicBezTo>
                  <a:cubicBezTo>
                    <a:pt x="115" y="107"/>
                    <a:pt x="115" y="89"/>
                    <a:pt x="115" y="80"/>
                  </a:cubicBezTo>
                  <a:close/>
                  <a:moveTo>
                    <a:pt x="30" y="64"/>
                  </a:moveTo>
                  <a:cubicBezTo>
                    <a:pt x="19" y="64"/>
                    <a:pt x="10" y="68"/>
                    <a:pt x="1" y="80"/>
                  </a:cubicBezTo>
                  <a:cubicBezTo>
                    <a:pt x="18" y="133"/>
                    <a:pt x="45" y="107"/>
                    <a:pt x="71" y="133"/>
                  </a:cubicBezTo>
                  <a:cubicBezTo>
                    <a:pt x="57" y="107"/>
                    <a:pt x="55" y="100"/>
                    <a:pt x="59" y="100"/>
                  </a:cubicBezTo>
                  <a:cubicBezTo>
                    <a:pt x="63" y="100"/>
                    <a:pt x="74" y="108"/>
                    <a:pt x="83" y="108"/>
                  </a:cubicBezTo>
                  <a:cubicBezTo>
                    <a:pt x="91" y="108"/>
                    <a:pt x="98" y="102"/>
                    <a:pt x="98" y="80"/>
                  </a:cubicBezTo>
                  <a:cubicBezTo>
                    <a:pt x="74" y="80"/>
                    <a:pt x="51" y="64"/>
                    <a:pt x="30" y="64"/>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94" name="Google Shape;6394;p28"/>
            <p:cNvSpPr/>
            <p:nvPr/>
          </p:nvSpPr>
          <p:spPr>
            <a:xfrm>
              <a:off x="1605286" y="5282311"/>
              <a:ext cx="1589" cy="1052"/>
            </a:xfrm>
            <a:custGeom>
              <a:avLst/>
              <a:gdLst/>
              <a:ahLst/>
              <a:cxnLst/>
              <a:rect l="l" t="t" r="r" b="b"/>
              <a:pathLst>
                <a:path w="9" h="10" extrusionOk="0">
                  <a:moveTo>
                    <a:pt x="9" y="1"/>
                  </a:moveTo>
                  <a:cubicBezTo>
                    <a:pt x="0" y="1"/>
                    <a:pt x="0" y="1"/>
                    <a:pt x="0" y="10"/>
                  </a:cubicBezTo>
                  <a:cubicBezTo>
                    <a:pt x="0" y="10"/>
                    <a:pt x="0" y="10"/>
                    <a:pt x="9"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95" name="Google Shape;6395;p28"/>
            <p:cNvSpPr/>
            <p:nvPr/>
          </p:nvSpPr>
          <p:spPr>
            <a:xfrm>
              <a:off x="1606699" y="5271161"/>
              <a:ext cx="12712" cy="12938"/>
            </a:xfrm>
            <a:custGeom>
              <a:avLst/>
              <a:gdLst/>
              <a:ahLst/>
              <a:cxnLst/>
              <a:rect l="l" t="t" r="r" b="b"/>
              <a:pathLst>
                <a:path w="72" h="123" extrusionOk="0">
                  <a:moveTo>
                    <a:pt x="72" y="1"/>
                  </a:moveTo>
                  <a:cubicBezTo>
                    <a:pt x="70" y="1"/>
                    <a:pt x="68" y="3"/>
                    <a:pt x="66" y="6"/>
                  </a:cubicBezTo>
                  <a:lnTo>
                    <a:pt x="66" y="6"/>
                  </a:lnTo>
                  <a:cubicBezTo>
                    <a:pt x="68" y="4"/>
                    <a:pt x="70" y="3"/>
                    <a:pt x="72" y="1"/>
                  </a:cubicBezTo>
                  <a:close/>
                  <a:moveTo>
                    <a:pt x="66" y="6"/>
                  </a:moveTo>
                  <a:cubicBezTo>
                    <a:pt x="34" y="30"/>
                    <a:pt x="18" y="47"/>
                    <a:pt x="1" y="72"/>
                  </a:cubicBezTo>
                  <a:cubicBezTo>
                    <a:pt x="10" y="80"/>
                    <a:pt x="19" y="80"/>
                    <a:pt x="27" y="98"/>
                  </a:cubicBezTo>
                  <a:cubicBezTo>
                    <a:pt x="24" y="109"/>
                    <a:pt x="20" y="113"/>
                    <a:pt x="16" y="113"/>
                  </a:cubicBezTo>
                  <a:cubicBezTo>
                    <a:pt x="11" y="113"/>
                    <a:pt x="6" y="107"/>
                    <a:pt x="1" y="107"/>
                  </a:cubicBezTo>
                  <a:cubicBezTo>
                    <a:pt x="6" y="112"/>
                    <a:pt x="17" y="123"/>
                    <a:pt x="27" y="123"/>
                  </a:cubicBezTo>
                  <a:cubicBezTo>
                    <a:pt x="34" y="123"/>
                    <a:pt x="41" y="117"/>
                    <a:pt x="45" y="98"/>
                  </a:cubicBezTo>
                  <a:lnTo>
                    <a:pt x="36" y="98"/>
                  </a:lnTo>
                  <a:cubicBezTo>
                    <a:pt x="36" y="62"/>
                    <a:pt x="54" y="19"/>
                    <a:pt x="66" y="6"/>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96" name="Google Shape;6396;p28"/>
            <p:cNvSpPr/>
            <p:nvPr/>
          </p:nvSpPr>
          <p:spPr>
            <a:xfrm>
              <a:off x="1595929" y="5248967"/>
              <a:ext cx="9534" cy="7048"/>
            </a:xfrm>
            <a:custGeom>
              <a:avLst/>
              <a:gdLst/>
              <a:ahLst/>
              <a:cxnLst/>
              <a:rect l="l" t="t" r="r" b="b"/>
              <a:pathLst>
                <a:path w="54" h="67" extrusionOk="0">
                  <a:moveTo>
                    <a:pt x="18" y="0"/>
                  </a:moveTo>
                  <a:lnTo>
                    <a:pt x="0" y="44"/>
                  </a:lnTo>
                  <a:lnTo>
                    <a:pt x="18" y="44"/>
                  </a:lnTo>
                  <a:cubicBezTo>
                    <a:pt x="18" y="62"/>
                    <a:pt x="24" y="66"/>
                    <a:pt x="32" y="66"/>
                  </a:cubicBezTo>
                  <a:cubicBezTo>
                    <a:pt x="40" y="66"/>
                    <a:pt x="49" y="62"/>
                    <a:pt x="53" y="62"/>
                  </a:cubicBezTo>
                  <a:lnTo>
                    <a:pt x="18"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97" name="Google Shape;6397;p28"/>
            <p:cNvSpPr/>
            <p:nvPr/>
          </p:nvSpPr>
          <p:spPr>
            <a:xfrm>
              <a:off x="1595929" y="5208995"/>
              <a:ext cx="10947" cy="2840"/>
            </a:xfrm>
            <a:custGeom>
              <a:avLst/>
              <a:gdLst/>
              <a:ahLst/>
              <a:cxnLst/>
              <a:rect l="l" t="t" r="r" b="b"/>
              <a:pathLst>
                <a:path w="62" h="27" extrusionOk="0">
                  <a:moveTo>
                    <a:pt x="0" y="0"/>
                  </a:moveTo>
                  <a:lnTo>
                    <a:pt x="27" y="27"/>
                  </a:lnTo>
                  <a:lnTo>
                    <a:pt x="62" y="18"/>
                  </a:lnTo>
                  <a:lnTo>
                    <a:pt x="0"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98" name="Google Shape;6398;p28"/>
            <p:cNvSpPr/>
            <p:nvPr/>
          </p:nvSpPr>
          <p:spPr>
            <a:xfrm>
              <a:off x="1592751" y="5199738"/>
              <a:ext cx="6356" cy="2840"/>
            </a:xfrm>
            <a:custGeom>
              <a:avLst/>
              <a:gdLst/>
              <a:ahLst/>
              <a:cxnLst/>
              <a:rect l="l" t="t" r="r" b="b"/>
              <a:pathLst>
                <a:path w="36" h="27" extrusionOk="0">
                  <a:moveTo>
                    <a:pt x="9" y="0"/>
                  </a:moveTo>
                  <a:lnTo>
                    <a:pt x="1" y="27"/>
                  </a:lnTo>
                  <a:lnTo>
                    <a:pt x="36" y="18"/>
                  </a:lnTo>
                  <a:lnTo>
                    <a:pt x="9"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99" name="Google Shape;6399;p28"/>
            <p:cNvSpPr/>
            <p:nvPr/>
          </p:nvSpPr>
          <p:spPr>
            <a:xfrm>
              <a:off x="998814" y="4909945"/>
              <a:ext cx="1766" cy="2840"/>
            </a:xfrm>
            <a:custGeom>
              <a:avLst/>
              <a:gdLst/>
              <a:ahLst/>
              <a:cxnLst/>
              <a:rect l="l" t="t" r="r" b="b"/>
              <a:pathLst>
                <a:path w="10" h="27" extrusionOk="0">
                  <a:moveTo>
                    <a:pt x="9" y="0"/>
                  </a:moveTo>
                  <a:lnTo>
                    <a:pt x="9" y="0"/>
                  </a:lnTo>
                  <a:cubicBezTo>
                    <a:pt x="0" y="9"/>
                    <a:pt x="0" y="18"/>
                    <a:pt x="0" y="27"/>
                  </a:cubicBezTo>
                  <a:lnTo>
                    <a:pt x="9"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00" name="Google Shape;6400;p28"/>
            <p:cNvSpPr/>
            <p:nvPr/>
          </p:nvSpPr>
          <p:spPr>
            <a:xfrm>
              <a:off x="1017529" y="4896902"/>
              <a:ext cx="1766" cy="1999"/>
            </a:xfrm>
            <a:custGeom>
              <a:avLst/>
              <a:gdLst/>
              <a:ahLst/>
              <a:cxnLst/>
              <a:rect l="l" t="t" r="r" b="b"/>
              <a:pathLst>
                <a:path w="10" h="19" extrusionOk="0">
                  <a:moveTo>
                    <a:pt x="0" y="1"/>
                  </a:moveTo>
                  <a:lnTo>
                    <a:pt x="9" y="18"/>
                  </a:lnTo>
                  <a:cubicBezTo>
                    <a:pt x="9" y="18"/>
                    <a:pt x="9" y="9"/>
                    <a:pt x="0"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01" name="Google Shape;6401;p28"/>
            <p:cNvSpPr/>
            <p:nvPr/>
          </p:nvSpPr>
          <p:spPr>
            <a:xfrm>
              <a:off x="1416547" y="4959384"/>
              <a:ext cx="8651" cy="9151"/>
            </a:xfrm>
            <a:custGeom>
              <a:avLst/>
              <a:gdLst/>
              <a:ahLst/>
              <a:cxnLst/>
              <a:rect l="l" t="t" r="r" b="b"/>
              <a:pathLst>
                <a:path w="49" h="87" extrusionOk="0">
                  <a:moveTo>
                    <a:pt x="37" y="1"/>
                  </a:moveTo>
                  <a:cubicBezTo>
                    <a:pt x="35" y="1"/>
                    <a:pt x="32" y="3"/>
                    <a:pt x="27" y="7"/>
                  </a:cubicBezTo>
                  <a:lnTo>
                    <a:pt x="1" y="33"/>
                  </a:lnTo>
                  <a:cubicBezTo>
                    <a:pt x="18" y="51"/>
                    <a:pt x="27" y="69"/>
                    <a:pt x="27" y="86"/>
                  </a:cubicBezTo>
                  <a:cubicBezTo>
                    <a:pt x="35" y="50"/>
                    <a:pt x="48" y="1"/>
                    <a:pt x="37"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02" name="Google Shape;6402;p28"/>
            <p:cNvSpPr/>
            <p:nvPr/>
          </p:nvSpPr>
          <p:spPr>
            <a:xfrm>
              <a:off x="1192143" y="4858824"/>
              <a:ext cx="6356" cy="1999"/>
            </a:xfrm>
            <a:custGeom>
              <a:avLst/>
              <a:gdLst/>
              <a:ahLst/>
              <a:cxnLst/>
              <a:rect l="l" t="t" r="r" b="b"/>
              <a:pathLst>
                <a:path w="36" h="19" extrusionOk="0">
                  <a:moveTo>
                    <a:pt x="0" y="1"/>
                  </a:moveTo>
                  <a:lnTo>
                    <a:pt x="0" y="18"/>
                  </a:lnTo>
                  <a:cubicBezTo>
                    <a:pt x="9" y="9"/>
                    <a:pt x="27" y="9"/>
                    <a:pt x="36"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03" name="Google Shape;6403;p28"/>
            <p:cNvSpPr/>
            <p:nvPr/>
          </p:nvSpPr>
          <p:spPr>
            <a:xfrm>
              <a:off x="1170250" y="4866292"/>
              <a:ext cx="3355" cy="4733"/>
            </a:xfrm>
            <a:custGeom>
              <a:avLst/>
              <a:gdLst/>
              <a:ahLst/>
              <a:cxnLst/>
              <a:rect l="l" t="t" r="r" b="b"/>
              <a:pathLst>
                <a:path w="19" h="45" extrusionOk="0">
                  <a:moveTo>
                    <a:pt x="1" y="0"/>
                  </a:moveTo>
                  <a:cubicBezTo>
                    <a:pt x="1" y="18"/>
                    <a:pt x="9" y="27"/>
                    <a:pt x="18" y="44"/>
                  </a:cubicBezTo>
                  <a:lnTo>
                    <a:pt x="1"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04" name="Google Shape;6404;p28"/>
            <p:cNvSpPr/>
            <p:nvPr/>
          </p:nvSpPr>
          <p:spPr>
            <a:xfrm>
              <a:off x="895881" y="4976740"/>
              <a:ext cx="6356" cy="4839"/>
            </a:xfrm>
            <a:custGeom>
              <a:avLst/>
              <a:gdLst/>
              <a:ahLst/>
              <a:cxnLst/>
              <a:rect l="l" t="t" r="r" b="b"/>
              <a:pathLst>
                <a:path w="36" h="46" extrusionOk="0">
                  <a:moveTo>
                    <a:pt x="1" y="1"/>
                  </a:moveTo>
                  <a:lnTo>
                    <a:pt x="9" y="45"/>
                  </a:lnTo>
                  <a:cubicBezTo>
                    <a:pt x="36" y="19"/>
                    <a:pt x="18" y="19"/>
                    <a:pt x="1"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05" name="Google Shape;6405;p28"/>
            <p:cNvSpPr/>
            <p:nvPr/>
          </p:nvSpPr>
          <p:spPr>
            <a:xfrm>
              <a:off x="1525659" y="5096549"/>
              <a:ext cx="6533" cy="8520"/>
            </a:xfrm>
            <a:custGeom>
              <a:avLst/>
              <a:gdLst/>
              <a:ahLst/>
              <a:cxnLst/>
              <a:rect l="l" t="t" r="r" b="b"/>
              <a:pathLst>
                <a:path w="37" h="81" extrusionOk="0">
                  <a:moveTo>
                    <a:pt x="27" y="1"/>
                  </a:moveTo>
                  <a:cubicBezTo>
                    <a:pt x="18" y="45"/>
                    <a:pt x="1" y="80"/>
                    <a:pt x="36" y="80"/>
                  </a:cubicBezTo>
                  <a:cubicBezTo>
                    <a:pt x="36" y="45"/>
                    <a:pt x="36" y="27"/>
                    <a:pt x="27"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06" name="Google Shape;6406;p28"/>
            <p:cNvSpPr/>
            <p:nvPr/>
          </p:nvSpPr>
          <p:spPr>
            <a:xfrm>
              <a:off x="958206" y="4876495"/>
              <a:ext cx="3355" cy="2840"/>
            </a:xfrm>
            <a:custGeom>
              <a:avLst/>
              <a:gdLst/>
              <a:ahLst/>
              <a:cxnLst/>
              <a:rect l="l" t="t" r="r" b="b"/>
              <a:pathLst>
                <a:path w="19" h="27" extrusionOk="0">
                  <a:moveTo>
                    <a:pt x="10" y="0"/>
                  </a:moveTo>
                  <a:cubicBezTo>
                    <a:pt x="1" y="18"/>
                    <a:pt x="10" y="27"/>
                    <a:pt x="10" y="27"/>
                  </a:cubicBezTo>
                  <a:cubicBezTo>
                    <a:pt x="18" y="18"/>
                    <a:pt x="18" y="9"/>
                    <a:pt x="10"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07" name="Google Shape;6407;p28"/>
            <p:cNvSpPr/>
            <p:nvPr/>
          </p:nvSpPr>
          <p:spPr>
            <a:xfrm>
              <a:off x="1525659" y="5089186"/>
              <a:ext cx="6533" cy="7468"/>
            </a:xfrm>
            <a:custGeom>
              <a:avLst/>
              <a:gdLst/>
              <a:ahLst/>
              <a:cxnLst/>
              <a:rect l="l" t="t" r="r" b="b"/>
              <a:pathLst>
                <a:path w="37" h="71" extrusionOk="0">
                  <a:moveTo>
                    <a:pt x="1" y="0"/>
                  </a:moveTo>
                  <a:cubicBezTo>
                    <a:pt x="1" y="9"/>
                    <a:pt x="1" y="9"/>
                    <a:pt x="1" y="18"/>
                  </a:cubicBezTo>
                  <a:cubicBezTo>
                    <a:pt x="10" y="36"/>
                    <a:pt x="27" y="53"/>
                    <a:pt x="27" y="71"/>
                  </a:cubicBezTo>
                  <a:cubicBezTo>
                    <a:pt x="36" y="44"/>
                    <a:pt x="36" y="18"/>
                    <a:pt x="1"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08" name="Google Shape;6408;p28"/>
            <p:cNvSpPr/>
            <p:nvPr/>
          </p:nvSpPr>
          <p:spPr>
            <a:xfrm>
              <a:off x="687014" y="5256330"/>
              <a:ext cx="177" cy="1052"/>
            </a:xfrm>
            <a:custGeom>
              <a:avLst/>
              <a:gdLst/>
              <a:ahLst/>
              <a:cxnLst/>
              <a:rect l="l" t="t" r="r" b="b"/>
              <a:pathLst>
                <a:path w="1" h="10" extrusionOk="0">
                  <a:moveTo>
                    <a:pt x="0" y="1"/>
                  </a:moveTo>
                  <a:cubicBezTo>
                    <a:pt x="0" y="10"/>
                    <a:pt x="0" y="10"/>
                    <a:pt x="0" y="10"/>
                  </a:cubicBezTo>
                  <a:cubicBezTo>
                    <a:pt x="0" y="10"/>
                    <a:pt x="0" y="10"/>
                    <a:pt x="0"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09" name="Google Shape;6409;p28"/>
            <p:cNvSpPr/>
            <p:nvPr/>
          </p:nvSpPr>
          <p:spPr>
            <a:xfrm>
              <a:off x="612154" y="5345529"/>
              <a:ext cx="177" cy="4733"/>
            </a:xfrm>
            <a:custGeom>
              <a:avLst/>
              <a:gdLst/>
              <a:ahLst/>
              <a:cxnLst/>
              <a:rect l="l" t="t" r="r" b="b"/>
              <a:pathLst>
                <a:path w="1" h="45" extrusionOk="0">
                  <a:moveTo>
                    <a:pt x="1" y="44"/>
                  </a:moveTo>
                  <a:cubicBezTo>
                    <a:pt x="1" y="36"/>
                    <a:pt x="1" y="18"/>
                    <a:pt x="1" y="0"/>
                  </a:cubicBezTo>
                  <a:cubicBezTo>
                    <a:pt x="1" y="9"/>
                    <a:pt x="1" y="18"/>
                    <a:pt x="1" y="44"/>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10" name="Google Shape;6410;p28"/>
            <p:cNvSpPr/>
            <p:nvPr/>
          </p:nvSpPr>
          <p:spPr>
            <a:xfrm>
              <a:off x="1572447" y="5163449"/>
              <a:ext cx="1589" cy="947"/>
            </a:xfrm>
            <a:custGeom>
              <a:avLst/>
              <a:gdLst/>
              <a:ahLst/>
              <a:cxnLst/>
              <a:rect l="l" t="t" r="r" b="b"/>
              <a:pathLst>
                <a:path w="9" h="9" extrusionOk="0">
                  <a:moveTo>
                    <a:pt x="1" y="1"/>
                  </a:moveTo>
                  <a:cubicBezTo>
                    <a:pt x="4" y="7"/>
                    <a:pt x="6" y="9"/>
                    <a:pt x="7" y="9"/>
                  </a:cubicBezTo>
                  <a:cubicBezTo>
                    <a:pt x="9" y="9"/>
                    <a:pt x="7" y="1"/>
                    <a:pt x="1"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11" name="Google Shape;6411;p28"/>
            <p:cNvSpPr/>
            <p:nvPr/>
          </p:nvSpPr>
          <p:spPr>
            <a:xfrm>
              <a:off x="1550730" y="5177439"/>
              <a:ext cx="4767" cy="947"/>
            </a:xfrm>
            <a:custGeom>
              <a:avLst/>
              <a:gdLst/>
              <a:ahLst/>
              <a:cxnLst/>
              <a:rect l="l" t="t" r="r" b="b"/>
              <a:pathLst>
                <a:path w="27" h="9" extrusionOk="0">
                  <a:moveTo>
                    <a:pt x="27" y="9"/>
                  </a:moveTo>
                  <a:cubicBezTo>
                    <a:pt x="18" y="0"/>
                    <a:pt x="9" y="0"/>
                    <a:pt x="0" y="0"/>
                  </a:cubicBezTo>
                  <a:cubicBezTo>
                    <a:pt x="9" y="0"/>
                    <a:pt x="18" y="0"/>
                    <a:pt x="27" y="9"/>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12" name="Google Shape;6412;p28"/>
            <p:cNvSpPr/>
            <p:nvPr/>
          </p:nvSpPr>
          <p:spPr>
            <a:xfrm>
              <a:off x="1474281" y="5077089"/>
              <a:ext cx="1766" cy="1052"/>
            </a:xfrm>
            <a:custGeom>
              <a:avLst/>
              <a:gdLst/>
              <a:ahLst/>
              <a:cxnLst/>
              <a:rect l="l" t="t" r="r" b="b"/>
              <a:pathLst>
                <a:path w="10" h="10" extrusionOk="0">
                  <a:moveTo>
                    <a:pt x="9" y="1"/>
                  </a:moveTo>
                  <a:lnTo>
                    <a:pt x="9" y="1"/>
                  </a:lnTo>
                  <a:cubicBezTo>
                    <a:pt x="0" y="9"/>
                    <a:pt x="0" y="9"/>
                    <a:pt x="9"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13" name="Google Shape;6413;p28"/>
            <p:cNvSpPr/>
            <p:nvPr/>
          </p:nvSpPr>
          <p:spPr>
            <a:xfrm>
              <a:off x="1570858" y="5163449"/>
              <a:ext cx="1766" cy="2945"/>
            </a:xfrm>
            <a:custGeom>
              <a:avLst/>
              <a:gdLst/>
              <a:ahLst/>
              <a:cxnLst/>
              <a:rect l="l" t="t" r="r" b="b"/>
              <a:pathLst>
                <a:path w="10" h="28" extrusionOk="0">
                  <a:moveTo>
                    <a:pt x="10" y="1"/>
                  </a:moveTo>
                  <a:lnTo>
                    <a:pt x="10" y="1"/>
                  </a:lnTo>
                  <a:cubicBezTo>
                    <a:pt x="1" y="10"/>
                    <a:pt x="1" y="18"/>
                    <a:pt x="1" y="27"/>
                  </a:cubicBezTo>
                  <a:cubicBezTo>
                    <a:pt x="10" y="18"/>
                    <a:pt x="10" y="10"/>
                    <a:pt x="10"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14" name="Google Shape;6414;p28"/>
            <p:cNvSpPr/>
            <p:nvPr/>
          </p:nvSpPr>
          <p:spPr>
            <a:xfrm>
              <a:off x="1574036" y="5165342"/>
              <a:ext cx="1766" cy="1999"/>
            </a:xfrm>
            <a:custGeom>
              <a:avLst/>
              <a:gdLst/>
              <a:ahLst/>
              <a:cxnLst/>
              <a:rect l="l" t="t" r="r" b="b"/>
              <a:pathLst>
                <a:path w="10" h="19" extrusionOk="0">
                  <a:moveTo>
                    <a:pt x="1" y="0"/>
                  </a:moveTo>
                  <a:cubicBezTo>
                    <a:pt x="1" y="9"/>
                    <a:pt x="1" y="18"/>
                    <a:pt x="1" y="18"/>
                  </a:cubicBezTo>
                  <a:cubicBezTo>
                    <a:pt x="9" y="18"/>
                    <a:pt x="9" y="18"/>
                    <a:pt x="1"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15" name="Google Shape;6415;p28"/>
            <p:cNvSpPr/>
            <p:nvPr/>
          </p:nvSpPr>
          <p:spPr>
            <a:xfrm>
              <a:off x="1570858" y="5160714"/>
              <a:ext cx="1766" cy="2840"/>
            </a:xfrm>
            <a:custGeom>
              <a:avLst/>
              <a:gdLst/>
              <a:ahLst/>
              <a:cxnLst/>
              <a:rect l="l" t="t" r="r" b="b"/>
              <a:pathLst>
                <a:path w="10" h="27" extrusionOk="0">
                  <a:moveTo>
                    <a:pt x="1" y="0"/>
                  </a:moveTo>
                  <a:cubicBezTo>
                    <a:pt x="1" y="9"/>
                    <a:pt x="1" y="18"/>
                    <a:pt x="10" y="27"/>
                  </a:cubicBezTo>
                  <a:cubicBezTo>
                    <a:pt x="10" y="18"/>
                    <a:pt x="1" y="9"/>
                    <a:pt x="1"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16" name="Google Shape;6416;p28"/>
            <p:cNvSpPr/>
            <p:nvPr/>
          </p:nvSpPr>
          <p:spPr>
            <a:xfrm>
              <a:off x="735391" y="5087292"/>
              <a:ext cx="1412" cy="1893"/>
            </a:xfrm>
            <a:custGeom>
              <a:avLst/>
              <a:gdLst/>
              <a:ahLst/>
              <a:cxnLst/>
              <a:rect l="l" t="t" r="r" b="b"/>
              <a:pathLst>
                <a:path w="8" h="18" extrusionOk="0">
                  <a:moveTo>
                    <a:pt x="0" y="1"/>
                  </a:moveTo>
                  <a:cubicBezTo>
                    <a:pt x="4" y="13"/>
                    <a:pt x="6" y="17"/>
                    <a:pt x="7" y="17"/>
                  </a:cubicBezTo>
                  <a:cubicBezTo>
                    <a:pt x="7" y="17"/>
                    <a:pt x="5" y="10"/>
                    <a:pt x="0"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17" name="Google Shape;6417;p28"/>
            <p:cNvSpPr/>
            <p:nvPr/>
          </p:nvSpPr>
          <p:spPr>
            <a:xfrm>
              <a:off x="1310613" y="4948970"/>
              <a:ext cx="177" cy="947"/>
            </a:xfrm>
            <a:custGeom>
              <a:avLst/>
              <a:gdLst/>
              <a:ahLst/>
              <a:cxnLst/>
              <a:rect l="l" t="t" r="r" b="b"/>
              <a:pathLst>
                <a:path w="1" h="9" extrusionOk="0">
                  <a:moveTo>
                    <a:pt x="0" y="9"/>
                  </a:moveTo>
                  <a:lnTo>
                    <a:pt x="0" y="9"/>
                  </a:lnTo>
                  <a:lnTo>
                    <a:pt x="0"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18" name="Google Shape;6418;p28"/>
            <p:cNvSpPr/>
            <p:nvPr/>
          </p:nvSpPr>
          <p:spPr>
            <a:xfrm>
              <a:off x="1298077" y="4940555"/>
              <a:ext cx="23659" cy="9362"/>
            </a:xfrm>
            <a:custGeom>
              <a:avLst/>
              <a:gdLst/>
              <a:ahLst/>
              <a:cxnLst/>
              <a:rect l="l" t="t" r="r" b="b"/>
              <a:pathLst>
                <a:path w="134" h="89" extrusionOk="0">
                  <a:moveTo>
                    <a:pt x="133" y="1"/>
                  </a:moveTo>
                  <a:lnTo>
                    <a:pt x="1" y="54"/>
                  </a:lnTo>
                  <a:cubicBezTo>
                    <a:pt x="10" y="52"/>
                    <a:pt x="18" y="51"/>
                    <a:pt x="25" y="51"/>
                  </a:cubicBezTo>
                  <a:cubicBezTo>
                    <a:pt x="57" y="51"/>
                    <a:pt x="64" y="67"/>
                    <a:pt x="71" y="89"/>
                  </a:cubicBezTo>
                  <a:lnTo>
                    <a:pt x="133"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19" name="Google Shape;6419;p28"/>
            <p:cNvSpPr/>
            <p:nvPr/>
          </p:nvSpPr>
          <p:spPr>
            <a:xfrm>
              <a:off x="607564" y="4829792"/>
              <a:ext cx="985367" cy="542768"/>
            </a:xfrm>
            <a:custGeom>
              <a:avLst/>
              <a:gdLst/>
              <a:ahLst/>
              <a:cxnLst/>
              <a:rect l="l" t="t" r="r" b="b"/>
              <a:pathLst>
                <a:path w="5581" h="5160" extrusionOk="0">
                  <a:moveTo>
                    <a:pt x="3320" y="374"/>
                  </a:moveTo>
                  <a:lnTo>
                    <a:pt x="3320" y="374"/>
                  </a:lnTo>
                  <a:cubicBezTo>
                    <a:pt x="3329" y="382"/>
                    <a:pt x="3338" y="391"/>
                    <a:pt x="3347" y="409"/>
                  </a:cubicBezTo>
                  <a:cubicBezTo>
                    <a:pt x="3343" y="411"/>
                    <a:pt x="3341" y="411"/>
                    <a:pt x="3338" y="411"/>
                  </a:cubicBezTo>
                  <a:cubicBezTo>
                    <a:pt x="3326" y="411"/>
                    <a:pt x="3320" y="395"/>
                    <a:pt x="3320" y="374"/>
                  </a:cubicBezTo>
                  <a:close/>
                  <a:moveTo>
                    <a:pt x="3408" y="541"/>
                  </a:moveTo>
                  <a:cubicBezTo>
                    <a:pt x="3410" y="543"/>
                    <a:pt x="3411" y="545"/>
                    <a:pt x="3413" y="546"/>
                  </a:cubicBezTo>
                  <a:lnTo>
                    <a:pt x="3413" y="546"/>
                  </a:lnTo>
                  <a:cubicBezTo>
                    <a:pt x="3411" y="545"/>
                    <a:pt x="3410" y="543"/>
                    <a:pt x="3408" y="541"/>
                  </a:cubicBezTo>
                  <a:close/>
                  <a:moveTo>
                    <a:pt x="4316" y="1111"/>
                  </a:moveTo>
                  <a:cubicBezTo>
                    <a:pt x="4316" y="1111"/>
                    <a:pt x="4317" y="1111"/>
                    <a:pt x="4317" y="1112"/>
                  </a:cubicBezTo>
                  <a:lnTo>
                    <a:pt x="4317" y="1112"/>
                  </a:lnTo>
                  <a:cubicBezTo>
                    <a:pt x="4316" y="1112"/>
                    <a:pt x="4315" y="1112"/>
                    <a:pt x="4314" y="1113"/>
                  </a:cubicBezTo>
                  <a:lnTo>
                    <a:pt x="4314" y="1113"/>
                  </a:lnTo>
                  <a:cubicBezTo>
                    <a:pt x="4314" y="1112"/>
                    <a:pt x="4315" y="1111"/>
                    <a:pt x="4316" y="1111"/>
                  </a:cubicBezTo>
                  <a:close/>
                  <a:moveTo>
                    <a:pt x="4106" y="1269"/>
                  </a:moveTo>
                  <a:cubicBezTo>
                    <a:pt x="4105" y="1271"/>
                    <a:pt x="4105" y="1273"/>
                    <a:pt x="4106" y="1274"/>
                  </a:cubicBezTo>
                  <a:cubicBezTo>
                    <a:pt x="4106" y="1272"/>
                    <a:pt x="4106" y="1270"/>
                    <a:pt x="4106" y="1269"/>
                  </a:cubicBezTo>
                  <a:close/>
                  <a:moveTo>
                    <a:pt x="1442" y="1639"/>
                  </a:moveTo>
                  <a:lnTo>
                    <a:pt x="1439" y="1645"/>
                  </a:lnTo>
                  <a:cubicBezTo>
                    <a:pt x="1440" y="1643"/>
                    <a:pt x="1441" y="1641"/>
                    <a:pt x="1442" y="1639"/>
                  </a:cubicBezTo>
                  <a:close/>
                  <a:moveTo>
                    <a:pt x="1051" y="2113"/>
                  </a:moveTo>
                  <a:cubicBezTo>
                    <a:pt x="1049" y="2117"/>
                    <a:pt x="1048" y="2120"/>
                    <a:pt x="1046" y="2123"/>
                  </a:cubicBezTo>
                  <a:lnTo>
                    <a:pt x="1046" y="2123"/>
                  </a:lnTo>
                  <a:cubicBezTo>
                    <a:pt x="1049" y="2120"/>
                    <a:pt x="1051" y="2116"/>
                    <a:pt x="1051" y="2113"/>
                  </a:cubicBezTo>
                  <a:close/>
                  <a:moveTo>
                    <a:pt x="711" y="2670"/>
                  </a:moveTo>
                  <a:cubicBezTo>
                    <a:pt x="711" y="2672"/>
                    <a:pt x="710" y="2674"/>
                    <a:pt x="707" y="2678"/>
                  </a:cubicBezTo>
                  <a:lnTo>
                    <a:pt x="707" y="2678"/>
                  </a:lnTo>
                  <a:cubicBezTo>
                    <a:pt x="708" y="2676"/>
                    <a:pt x="710" y="2673"/>
                    <a:pt x="711" y="2670"/>
                  </a:cubicBezTo>
                  <a:close/>
                  <a:moveTo>
                    <a:pt x="173" y="3365"/>
                  </a:moveTo>
                  <a:cubicBezTo>
                    <a:pt x="172" y="3365"/>
                    <a:pt x="170" y="3366"/>
                    <a:pt x="168" y="3367"/>
                  </a:cubicBezTo>
                  <a:cubicBezTo>
                    <a:pt x="170" y="3366"/>
                    <a:pt x="172" y="3366"/>
                    <a:pt x="173" y="3365"/>
                  </a:cubicBezTo>
                  <a:close/>
                  <a:moveTo>
                    <a:pt x="2829" y="0"/>
                  </a:moveTo>
                  <a:cubicBezTo>
                    <a:pt x="2794" y="0"/>
                    <a:pt x="2800" y="18"/>
                    <a:pt x="2755" y="18"/>
                  </a:cubicBezTo>
                  <a:cubicBezTo>
                    <a:pt x="2741" y="18"/>
                    <a:pt x="2721" y="17"/>
                    <a:pt x="2693" y="12"/>
                  </a:cubicBezTo>
                  <a:lnTo>
                    <a:pt x="2693" y="12"/>
                  </a:lnTo>
                  <a:lnTo>
                    <a:pt x="2711" y="47"/>
                  </a:lnTo>
                  <a:cubicBezTo>
                    <a:pt x="2717" y="73"/>
                    <a:pt x="2704" y="80"/>
                    <a:pt x="2682" y="80"/>
                  </a:cubicBezTo>
                  <a:cubicBezTo>
                    <a:pt x="2659" y="80"/>
                    <a:pt x="2626" y="72"/>
                    <a:pt x="2594" y="72"/>
                  </a:cubicBezTo>
                  <a:cubicBezTo>
                    <a:pt x="2567" y="72"/>
                    <a:pt x="2542" y="78"/>
                    <a:pt x="2525" y="100"/>
                  </a:cubicBezTo>
                  <a:lnTo>
                    <a:pt x="2561" y="109"/>
                  </a:lnTo>
                  <a:cubicBezTo>
                    <a:pt x="2557" y="119"/>
                    <a:pt x="2547" y="122"/>
                    <a:pt x="2533" y="122"/>
                  </a:cubicBezTo>
                  <a:cubicBezTo>
                    <a:pt x="2491" y="122"/>
                    <a:pt x="2416" y="89"/>
                    <a:pt x="2374" y="89"/>
                  </a:cubicBezTo>
                  <a:cubicBezTo>
                    <a:pt x="2368" y="89"/>
                    <a:pt x="2362" y="89"/>
                    <a:pt x="2358" y="91"/>
                  </a:cubicBezTo>
                  <a:cubicBezTo>
                    <a:pt x="2340" y="91"/>
                    <a:pt x="2358" y="73"/>
                    <a:pt x="2366" y="65"/>
                  </a:cubicBezTo>
                  <a:lnTo>
                    <a:pt x="2366" y="65"/>
                  </a:lnTo>
                  <a:cubicBezTo>
                    <a:pt x="2243" y="91"/>
                    <a:pt x="2384" y="118"/>
                    <a:pt x="2331" y="171"/>
                  </a:cubicBezTo>
                  <a:cubicBezTo>
                    <a:pt x="2310" y="163"/>
                    <a:pt x="2306" y="128"/>
                    <a:pt x="2282" y="128"/>
                  </a:cubicBezTo>
                  <a:cubicBezTo>
                    <a:pt x="2276" y="128"/>
                    <a:pt x="2269" y="130"/>
                    <a:pt x="2261" y="135"/>
                  </a:cubicBezTo>
                  <a:cubicBezTo>
                    <a:pt x="2216" y="144"/>
                    <a:pt x="2208" y="312"/>
                    <a:pt x="2128" y="321"/>
                  </a:cubicBezTo>
                  <a:cubicBezTo>
                    <a:pt x="2146" y="321"/>
                    <a:pt x="2172" y="330"/>
                    <a:pt x="2163" y="365"/>
                  </a:cubicBezTo>
                  <a:cubicBezTo>
                    <a:pt x="2128" y="409"/>
                    <a:pt x="2004" y="400"/>
                    <a:pt x="2022" y="480"/>
                  </a:cubicBezTo>
                  <a:lnTo>
                    <a:pt x="2004" y="480"/>
                  </a:lnTo>
                  <a:cubicBezTo>
                    <a:pt x="1987" y="515"/>
                    <a:pt x="1934" y="586"/>
                    <a:pt x="1943" y="630"/>
                  </a:cubicBezTo>
                  <a:cubicBezTo>
                    <a:pt x="1929" y="622"/>
                    <a:pt x="1917" y="619"/>
                    <a:pt x="1906" y="619"/>
                  </a:cubicBezTo>
                  <a:cubicBezTo>
                    <a:pt x="1831" y="619"/>
                    <a:pt x="1813" y="779"/>
                    <a:pt x="1756" y="779"/>
                  </a:cubicBezTo>
                  <a:cubicBezTo>
                    <a:pt x="1746" y="779"/>
                    <a:pt x="1735" y="774"/>
                    <a:pt x="1722" y="762"/>
                  </a:cubicBezTo>
                  <a:lnTo>
                    <a:pt x="1642" y="850"/>
                  </a:lnTo>
                  <a:lnTo>
                    <a:pt x="1634" y="842"/>
                  </a:lnTo>
                  <a:cubicBezTo>
                    <a:pt x="1581" y="886"/>
                    <a:pt x="1581" y="930"/>
                    <a:pt x="1581" y="965"/>
                  </a:cubicBezTo>
                  <a:cubicBezTo>
                    <a:pt x="1577" y="967"/>
                    <a:pt x="1575" y="968"/>
                    <a:pt x="1572" y="968"/>
                  </a:cubicBezTo>
                  <a:cubicBezTo>
                    <a:pt x="1563" y="968"/>
                    <a:pt x="1563" y="955"/>
                    <a:pt x="1563" y="948"/>
                  </a:cubicBezTo>
                  <a:cubicBezTo>
                    <a:pt x="1457" y="1009"/>
                    <a:pt x="1457" y="1018"/>
                    <a:pt x="1431" y="1142"/>
                  </a:cubicBezTo>
                  <a:lnTo>
                    <a:pt x="1395" y="1115"/>
                  </a:lnTo>
                  <a:cubicBezTo>
                    <a:pt x="1395" y="1151"/>
                    <a:pt x="1236" y="1195"/>
                    <a:pt x="1192" y="1310"/>
                  </a:cubicBezTo>
                  <a:cubicBezTo>
                    <a:pt x="1192" y="1301"/>
                    <a:pt x="1183" y="1301"/>
                    <a:pt x="1183" y="1283"/>
                  </a:cubicBezTo>
                  <a:cubicBezTo>
                    <a:pt x="1139" y="1416"/>
                    <a:pt x="883" y="1433"/>
                    <a:pt x="971" y="1566"/>
                  </a:cubicBezTo>
                  <a:lnTo>
                    <a:pt x="954" y="1663"/>
                  </a:lnTo>
                  <a:cubicBezTo>
                    <a:pt x="970" y="1644"/>
                    <a:pt x="982" y="1637"/>
                    <a:pt x="990" y="1637"/>
                  </a:cubicBezTo>
                  <a:cubicBezTo>
                    <a:pt x="1013" y="1637"/>
                    <a:pt x="1010" y="1693"/>
                    <a:pt x="1031" y="1693"/>
                  </a:cubicBezTo>
                  <a:cubicBezTo>
                    <a:pt x="1034" y="1693"/>
                    <a:pt x="1038" y="1692"/>
                    <a:pt x="1042" y="1689"/>
                  </a:cubicBezTo>
                  <a:lnTo>
                    <a:pt x="1042" y="1689"/>
                  </a:lnTo>
                  <a:cubicBezTo>
                    <a:pt x="1031" y="1716"/>
                    <a:pt x="996" y="1733"/>
                    <a:pt x="974" y="1733"/>
                  </a:cubicBezTo>
                  <a:cubicBezTo>
                    <a:pt x="960" y="1733"/>
                    <a:pt x="952" y="1725"/>
                    <a:pt x="963" y="1707"/>
                  </a:cubicBezTo>
                  <a:lnTo>
                    <a:pt x="971" y="1707"/>
                  </a:lnTo>
                  <a:cubicBezTo>
                    <a:pt x="964" y="1696"/>
                    <a:pt x="956" y="1692"/>
                    <a:pt x="948" y="1692"/>
                  </a:cubicBezTo>
                  <a:cubicBezTo>
                    <a:pt x="914" y="1692"/>
                    <a:pt x="878" y="1765"/>
                    <a:pt x="845" y="1765"/>
                  </a:cubicBezTo>
                  <a:cubicBezTo>
                    <a:pt x="840" y="1765"/>
                    <a:pt x="835" y="1764"/>
                    <a:pt x="830" y="1760"/>
                  </a:cubicBezTo>
                  <a:cubicBezTo>
                    <a:pt x="715" y="1945"/>
                    <a:pt x="574" y="2113"/>
                    <a:pt x="486" y="2299"/>
                  </a:cubicBezTo>
                  <a:lnTo>
                    <a:pt x="556" y="2307"/>
                  </a:lnTo>
                  <a:lnTo>
                    <a:pt x="521" y="2369"/>
                  </a:lnTo>
                  <a:cubicBezTo>
                    <a:pt x="515" y="2371"/>
                    <a:pt x="509" y="2372"/>
                    <a:pt x="504" y="2372"/>
                  </a:cubicBezTo>
                  <a:cubicBezTo>
                    <a:pt x="485" y="2372"/>
                    <a:pt x="472" y="2359"/>
                    <a:pt x="486" y="2325"/>
                  </a:cubicBezTo>
                  <a:lnTo>
                    <a:pt x="486" y="2325"/>
                  </a:lnTo>
                  <a:cubicBezTo>
                    <a:pt x="442" y="2334"/>
                    <a:pt x="486" y="2413"/>
                    <a:pt x="495" y="2422"/>
                  </a:cubicBezTo>
                  <a:cubicBezTo>
                    <a:pt x="481" y="2440"/>
                    <a:pt x="470" y="2447"/>
                    <a:pt x="463" y="2447"/>
                  </a:cubicBezTo>
                  <a:cubicBezTo>
                    <a:pt x="439" y="2447"/>
                    <a:pt x="439" y="2383"/>
                    <a:pt x="435" y="2383"/>
                  </a:cubicBezTo>
                  <a:cubicBezTo>
                    <a:pt x="434" y="2383"/>
                    <a:pt x="434" y="2385"/>
                    <a:pt x="433" y="2387"/>
                  </a:cubicBezTo>
                  <a:lnTo>
                    <a:pt x="415" y="2431"/>
                  </a:lnTo>
                  <a:lnTo>
                    <a:pt x="433" y="2422"/>
                  </a:lnTo>
                  <a:cubicBezTo>
                    <a:pt x="442" y="2466"/>
                    <a:pt x="459" y="2475"/>
                    <a:pt x="442" y="2528"/>
                  </a:cubicBezTo>
                  <a:cubicBezTo>
                    <a:pt x="430" y="2543"/>
                    <a:pt x="420" y="2547"/>
                    <a:pt x="412" y="2547"/>
                  </a:cubicBezTo>
                  <a:cubicBezTo>
                    <a:pt x="410" y="2547"/>
                    <a:pt x="408" y="2547"/>
                    <a:pt x="406" y="2547"/>
                  </a:cubicBezTo>
                  <a:lnTo>
                    <a:pt x="406" y="2547"/>
                  </a:lnTo>
                  <a:cubicBezTo>
                    <a:pt x="406" y="2564"/>
                    <a:pt x="406" y="2570"/>
                    <a:pt x="405" y="2570"/>
                  </a:cubicBezTo>
                  <a:cubicBezTo>
                    <a:pt x="404" y="2570"/>
                    <a:pt x="402" y="2563"/>
                    <a:pt x="397" y="2555"/>
                  </a:cubicBezTo>
                  <a:lnTo>
                    <a:pt x="406" y="2546"/>
                  </a:lnTo>
                  <a:lnTo>
                    <a:pt x="406" y="2546"/>
                  </a:lnTo>
                  <a:cubicBezTo>
                    <a:pt x="406" y="2546"/>
                    <a:pt x="406" y="2547"/>
                    <a:pt x="406" y="2547"/>
                  </a:cubicBezTo>
                  <a:lnTo>
                    <a:pt x="406" y="2547"/>
                  </a:lnTo>
                  <a:cubicBezTo>
                    <a:pt x="406" y="2546"/>
                    <a:pt x="406" y="2546"/>
                    <a:pt x="406" y="2546"/>
                  </a:cubicBezTo>
                  <a:lnTo>
                    <a:pt x="406" y="2546"/>
                  </a:lnTo>
                  <a:lnTo>
                    <a:pt x="406" y="2546"/>
                  </a:lnTo>
                  <a:lnTo>
                    <a:pt x="406" y="2546"/>
                  </a:lnTo>
                  <a:cubicBezTo>
                    <a:pt x="401" y="2545"/>
                    <a:pt x="397" y="2544"/>
                    <a:pt x="394" y="2544"/>
                  </a:cubicBezTo>
                  <a:cubicBezTo>
                    <a:pt x="392" y="2544"/>
                    <a:pt x="390" y="2544"/>
                    <a:pt x="389" y="2546"/>
                  </a:cubicBezTo>
                  <a:cubicBezTo>
                    <a:pt x="380" y="2546"/>
                    <a:pt x="380" y="2555"/>
                    <a:pt x="380" y="2572"/>
                  </a:cubicBezTo>
                  <a:lnTo>
                    <a:pt x="344" y="2652"/>
                  </a:lnTo>
                  <a:lnTo>
                    <a:pt x="344" y="2652"/>
                  </a:lnTo>
                  <a:lnTo>
                    <a:pt x="397" y="2634"/>
                  </a:lnTo>
                  <a:lnTo>
                    <a:pt x="397" y="2634"/>
                  </a:lnTo>
                  <a:cubicBezTo>
                    <a:pt x="412" y="2670"/>
                    <a:pt x="385" y="2701"/>
                    <a:pt x="414" y="2701"/>
                  </a:cubicBezTo>
                  <a:cubicBezTo>
                    <a:pt x="420" y="2701"/>
                    <a:pt x="429" y="2699"/>
                    <a:pt x="442" y="2696"/>
                  </a:cubicBezTo>
                  <a:lnTo>
                    <a:pt x="442" y="2696"/>
                  </a:lnTo>
                  <a:cubicBezTo>
                    <a:pt x="336" y="2722"/>
                    <a:pt x="318" y="2996"/>
                    <a:pt x="283" y="3023"/>
                  </a:cubicBezTo>
                  <a:cubicBezTo>
                    <a:pt x="300" y="3084"/>
                    <a:pt x="291" y="3137"/>
                    <a:pt x="274" y="3208"/>
                  </a:cubicBezTo>
                  <a:cubicBezTo>
                    <a:pt x="277" y="3202"/>
                    <a:pt x="286" y="3197"/>
                    <a:pt x="296" y="3197"/>
                  </a:cubicBezTo>
                  <a:cubicBezTo>
                    <a:pt x="312" y="3197"/>
                    <a:pt x="329" y="3210"/>
                    <a:pt x="318" y="3243"/>
                  </a:cubicBezTo>
                  <a:cubicBezTo>
                    <a:pt x="304" y="3237"/>
                    <a:pt x="292" y="3235"/>
                    <a:pt x="282" y="3235"/>
                  </a:cubicBezTo>
                  <a:cubicBezTo>
                    <a:pt x="221" y="3235"/>
                    <a:pt x="236" y="3338"/>
                    <a:pt x="173" y="3365"/>
                  </a:cubicBezTo>
                  <a:lnTo>
                    <a:pt x="173" y="3365"/>
                  </a:lnTo>
                  <a:cubicBezTo>
                    <a:pt x="174" y="3365"/>
                    <a:pt x="176" y="3364"/>
                    <a:pt x="177" y="3364"/>
                  </a:cubicBezTo>
                  <a:cubicBezTo>
                    <a:pt x="208" y="3364"/>
                    <a:pt x="169" y="3491"/>
                    <a:pt x="213" y="3491"/>
                  </a:cubicBezTo>
                  <a:cubicBezTo>
                    <a:pt x="219" y="3491"/>
                    <a:pt x="228" y="3488"/>
                    <a:pt x="238" y="3482"/>
                  </a:cubicBezTo>
                  <a:lnTo>
                    <a:pt x="238" y="3482"/>
                  </a:lnTo>
                  <a:cubicBezTo>
                    <a:pt x="232" y="3499"/>
                    <a:pt x="224" y="3503"/>
                    <a:pt x="215" y="3503"/>
                  </a:cubicBezTo>
                  <a:cubicBezTo>
                    <a:pt x="206" y="3503"/>
                    <a:pt x="196" y="3499"/>
                    <a:pt x="186" y="3499"/>
                  </a:cubicBezTo>
                  <a:cubicBezTo>
                    <a:pt x="177" y="3499"/>
                    <a:pt x="169" y="3501"/>
                    <a:pt x="159" y="3508"/>
                  </a:cubicBezTo>
                  <a:cubicBezTo>
                    <a:pt x="186" y="3632"/>
                    <a:pt x="97" y="3755"/>
                    <a:pt x="97" y="3897"/>
                  </a:cubicBezTo>
                  <a:cubicBezTo>
                    <a:pt x="102" y="3897"/>
                    <a:pt x="110" y="3892"/>
                    <a:pt x="120" y="3892"/>
                  </a:cubicBezTo>
                  <a:cubicBezTo>
                    <a:pt x="130" y="3892"/>
                    <a:pt x="141" y="3897"/>
                    <a:pt x="150" y="3914"/>
                  </a:cubicBezTo>
                  <a:lnTo>
                    <a:pt x="71" y="3976"/>
                  </a:lnTo>
                  <a:cubicBezTo>
                    <a:pt x="71" y="4012"/>
                    <a:pt x="150" y="4012"/>
                    <a:pt x="97" y="4056"/>
                  </a:cubicBezTo>
                  <a:cubicBezTo>
                    <a:pt x="102" y="4056"/>
                    <a:pt x="108" y="4053"/>
                    <a:pt x="115" y="4053"/>
                  </a:cubicBezTo>
                  <a:cubicBezTo>
                    <a:pt x="121" y="4053"/>
                    <a:pt x="128" y="4056"/>
                    <a:pt x="133" y="4065"/>
                  </a:cubicBezTo>
                  <a:cubicBezTo>
                    <a:pt x="35" y="4329"/>
                    <a:pt x="150" y="4621"/>
                    <a:pt x="0" y="4895"/>
                  </a:cubicBezTo>
                  <a:cubicBezTo>
                    <a:pt x="9" y="4882"/>
                    <a:pt x="16" y="4877"/>
                    <a:pt x="22" y="4877"/>
                  </a:cubicBezTo>
                  <a:cubicBezTo>
                    <a:pt x="32" y="4877"/>
                    <a:pt x="35" y="4895"/>
                    <a:pt x="35" y="4912"/>
                  </a:cubicBezTo>
                  <a:cubicBezTo>
                    <a:pt x="38" y="4906"/>
                    <a:pt x="43" y="4904"/>
                    <a:pt x="49" y="4904"/>
                  </a:cubicBezTo>
                  <a:cubicBezTo>
                    <a:pt x="61" y="4904"/>
                    <a:pt x="77" y="4912"/>
                    <a:pt x="88" y="4912"/>
                  </a:cubicBezTo>
                  <a:lnTo>
                    <a:pt x="27" y="5027"/>
                  </a:lnTo>
                  <a:cubicBezTo>
                    <a:pt x="80" y="5045"/>
                    <a:pt x="27" y="5151"/>
                    <a:pt x="80" y="5159"/>
                  </a:cubicBezTo>
                  <a:lnTo>
                    <a:pt x="71" y="5124"/>
                  </a:lnTo>
                  <a:lnTo>
                    <a:pt x="71" y="5124"/>
                  </a:lnTo>
                  <a:cubicBezTo>
                    <a:pt x="82" y="5134"/>
                    <a:pt x="95" y="5138"/>
                    <a:pt x="108" y="5138"/>
                  </a:cubicBezTo>
                  <a:cubicBezTo>
                    <a:pt x="160" y="5138"/>
                    <a:pt x="221" y="5071"/>
                    <a:pt x="283" y="5071"/>
                  </a:cubicBezTo>
                  <a:cubicBezTo>
                    <a:pt x="286" y="5071"/>
                    <a:pt x="288" y="5071"/>
                    <a:pt x="291" y="5071"/>
                  </a:cubicBezTo>
                  <a:cubicBezTo>
                    <a:pt x="230" y="5018"/>
                    <a:pt x="406" y="4930"/>
                    <a:pt x="309" y="4842"/>
                  </a:cubicBezTo>
                  <a:cubicBezTo>
                    <a:pt x="313" y="4838"/>
                    <a:pt x="316" y="4837"/>
                    <a:pt x="319" y="4837"/>
                  </a:cubicBezTo>
                  <a:cubicBezTo>
                    <a:pt x="329" y="4837"/>
                    <a:pt x="337" y="4852"/>
                    <a:pt x="348" y="4852"/>
                  </a:cubicBezTo>
                  <a:cubicBezTo>
                    <a:pt x="349" y="4852"/>
                    <a:pt x="351" y="4851"/>
                    <a:pt x="353" y="4850"/>
                  </a:cubicBezTo>
                  <a:cubicBezTo>
                    <a:pt x="318" y="4824"/>
                    <a:pt x="309" y="4797"/>
                    <a:pt x="327" y="4744"/>
                  </a:cubicBezTo>
                  <a:lnTo>
                    <a:pt x="327" y="4744"/>
                  </a:lnTo>
                  <a:lnTo>
                    <a:pt x="336" y="4753"/>
                  </a:lnTo>
                  <a:cubicBezTo>
                    <a:pt x="336" y="4612"/>
                    <a:pt x="371" y="4550"/>
                    <a:pt x="406" y="4400"/>
                  </a:cubicBezTo>
                  <a:lnTo>
                    <a:pt x="406" y="4400"/>
                  </a:lnTo>
                  <a:lnTo>
                    <a:pt x="371" y="4409"/>
                  </a:lnTo>
                  <a:cubicBezTo>
                    <a:pt x="371" y="4374"/>
                    <a:pt x="389" y="4365"/>
                    <a:pt x="397" y="4347"/>
                  </a:cubicBezTo>
                  <a:cubicBezTo>
                    <a:pt x="391" y="4343"/>
                    <a:pt x="386" y="4341"/>
                    <a:pt x="382" y="4341"/>
                  </a:cubicBezTo>
                  <a:cubicBezTo>
                    <a:pt x="357" y="4341"/>
                    <a:pt x="375" y="4415"/>
                    <a:pt x="345" y="4415"/>
                  </a:cubicBezTo>
                  <a:cubicBezTo>
                    <a:pt x="340" y="4415"/>
                    <a:pt x="334" y="4413"/>
                    <a:pt x="327" y="4409"/>
                  </a:cubicBezTo>
                  <a:cubicBezTo>
                    <a:pt x="406" y="4365"/>
                    <a:pt x="344" y="4170"/>
                    <a:pt x="442" y="4144"/>
                  </a:cubicBezTo>
                  <a:cubicBezTo>
                    <a:pt x="442" y="4126"/>
                    <a:pt x="435" y="4121"/>
                    <a:pt x="427" y="4121"/>
                  </a:cubicBezTo>
                  <a:cubicBezTo>
                    <a:pt x="419" y="4121"/>
                    <a:pt x="410" y="4126"/>
                    <a:pt x="403" y="4126"/>
                  </a:cubicBezTo>
                  <a:cubicBezTo>
                    <a:pt x="398" y="4126"/>
                    <a:pt x="395" y="4122"/>
                    <a:pt x="397" y="4109"/>
                  </a:cubicBezTo>
                  <a:lnTo>
                    <a:pt x="424" y="4091"/>
                  </a:lnTo>
                  <a:lnTo>
                    <a:pt x="397" y="4073"/>
                  </a:lnTo>
                  <a:cubicBezTo>
                    <a:pt x="397" y="4047"/>
                    <a:pt x="433" y="4029"/>
                    <a:pt x="459" y="4029"/>
                  </a:cubicBezTo>
                  <a:cubicBezTo>
                    <a:pt x="450" y="4038"/>
                    <a:pt x="459" y="4056"/>
                    <a:pt x="459" y="4065"/>
                  </a:cubicBezTo>
                  <a:cubicBezTo>
                    <a:pt x="495" y="4020"/>
                    <a:pt x="468" y="3941"/>
                    <a:pt x="477" y="3923"/>
                  </a:cubicBezTo>
                  <a:lnTo>
                    <a:pt x="477" y="3923"/>
                  </a:lnTo>
                  <a:lnTo>
                    <a:pt x="450" y="3976"/>
                  </a:lnTo>
                  <a:cubicBezTo>
                    <a:pt x="450" y="3826"/>
                    <a:pt x="503" y="3667"/>
                    <a:pt x="477" y="3526"/>
                  </a:cubicBezTo>
                  <a:lnTo>
                    <a:pt x="459" y="3526"/>
                  </a:lnTo>
                  <a:cubicBezTo>
                    <a:pt x="442" y="3420"/>
                    <a:pt x="486" y="3455"/>
                    <a:pt x="495" y="3340"/>
                  </a:cubicBezTo>
                  <a:cubicBezTo>
                    <a:pt x="486" y="3314"/>
                    <a:pt x="486" y="3287"/>
                    <a:pt x="495" y="3252"/>
                  </a:cubicBezTo>
                  <a:cubicBezTo>
                    <a:pt x="496" y="3259"/>
                    <a:pt x="499" y="3262"/>
                    <a:pt x="503" y="3262"/>
                  </a:cubicBezTo>
                  <a:cubicBezTo>
                    <a:pt x="515" y="3262"/>
                    <a:pt x="533" y="3238"/>
                    <a:pt x="546" y="3238"/>
                  </a:cubicBezTo>
                  <a:cubicBezTo>
                    <a:pt x="550" y="3238"/>
                    <a:pt x="554" y="3242"/>
                    <a:pt x="556" y="3252"/>
                  </a:cubicBezTo>
                  <a:cubicBezTo>
                    <a:pt x="548" y="3137"/>
                    <a:pt x="548" y="3190"/>
                    <a:pt x="495" y="3102"/>
                  </a:cubicBezTo>
                  <a:lnTo>
                    <a:pt x="530" y="3093"/>
                  </a:lnTo>
                  <a:cubicBezTo>
                    <a:pt x="503" y="3067"/>
                    <a:pt x="495" y="3058"/>
                    <a:pt x="503" y="2996"/>
                  </a:cubicBezTo>
                  <a:lnTo>
                    <a:pt x="503" y="2996"/>
                  </a:lnTo>
                  <a:cubicBezTo>
                    <a:pt x="506" y="3013"/>
                    <a:pt x="512" y="3017"/>
                    <a:pt x="520" y="3017"/>
                  </a:cubicBezTo>
                  <a:cubicBezTo>
                    <a:pt x="529" y="3017"/>
                    <a:pt x="541" y="3010"/>
                    <a:pt x="552" y="3010"/>
                  </a:cubicBezTo>
                  <a:cubicBezTo>
                    <a:pt x="560" y="3010"/>
                    <a:pt x="569" y="3015"/>
                    <a:pt x="574" y="3031"/>
                  </a:cubicBezTo>
                  <a:cubicBezTo>
                    <a:pt x="671" y="2943"/>
                    <a:pt x="556" y="2846"/>
                    <a:pt x="671" y="2820"/>
                  </a:cubicBezTo>
                  <a:cubicBezTo>
                    <a:pt x="658" y="2806"/>
                    <a:pt x="647" y="2801"/>
                    <a:pt x="638" y="2801"/>
                  </a:cubicBezTo>
                  <a:cubicBezTo>
                    <a:pt x="602" y="2801"/>
                    <a:pt x="592" y="2878"/>
                    <a:pt x="586" y="2878"/>
                  </a:cubicBezTo>
                  <a:cubicBezTo>
                    <a:pt x="585" y="2878"/>
                    <a:pt x="584" y="2876"/>
                    <a:pt x="583" y="2872"/>
                  </a:cubicBezTo>
                  <a:cubicBezTo>
                    <a:pt x="579" y="2874"/>
                    <a:pt x="576" y="2875"/>
                    <a:pt x="573" y="2875"/>
                  </a:cubicBezTo>
                  <a:cubicBezTo>
                    <a:pt x="546" y="2875"/>
                    <a:pt x="540" y="2807"/>
                    <a:pt x="556" y="2775"/>
                  </a:cubicBezTo>
                  <a:cubicBezTo>
                    <a:pt x="573" y="2743"/>
                    <a:pt x="665" y="2748"/>
                    <a:pt x="707" y="2678"/>
                  </a:cubicBezTo>
                  <a:lnTo>
                    <a:pt x="707" y="2678"/>
                  </a:lnTo>
                  <a:cubicBezTo>
                    <a:pt x="742" y="2652"/>
                    <a:pt x="707" y="2608"/>
                    <a:pt x="759" y="2572"/>
                  </a:cubicBezTo>
                  <a:cubicBezTo>
                    <a:pt x="715" y="2537"/>
                    <a:pt x="777" y="2528"/>
                    <a:pt x="724" y="2493"/>
                  </a:cubicBezTo>
                  <a:lnTo>
                    <a:pt x="724" y="2493"/>
                  </a:lnTo>
                  <a:lnTo>
                    <a:pt x="706" y="2581"/>
                  </a:lnTo>
                  <a:cubicBezTo>
                    <a:pt x="706" y="2528"/>
                    <a:pt x="645" y="2457"/>
                    <a:pt x="715" y="2396"/>
                  </a:cubicBezTo>
                  <a:cubicBezTo>
                    <a:pt x="733" y="2405"/>
                    <a:pt x="733" y="2431"/>
                    <a:pt x="733" y="2457"/>
                  </a:cubicBezTo>
                  <a:cubicBezTo>
                    <a:pt x="768" y="2440"/>
                    <a:pt x="742" y="2405"/>
                    <a:pt x="777" y="2396"/>
                  </a:cubicBezTo>
                  <a:lnTo>
                    <a:pt x="777" y="2396"/>
                  </a:lnTo>
                  <a:cubicBezTo>
                    <a:pt x="830" y="2422"/>
                    <a:pt x="742" y="2493"/>
                    <a:pt x="768" y="2563"/>
                  </a:cubicBezTo>
                  <a:cubicBezTo>
                    <a:pt x="796" y="2550"/>
                    <a:pt x="774" y="2486"/>
                    <a:pt x="795" y="2486"/>
                  </a:cubicBezTo>
                  <a:cubicBezTo>
                    <a:pt x="800" y="2486"/>
                    <a:pt x="808" y="2490"/>
                    <a:pt x="821" y="2502"/>
                  </a:cubicBezTo>
                  <a:cubicBezTo>
                    <a:pt x="751" y="2431"/>
                    <a:pt x="865" y="2422"/>
                    <a:pt x="830" y="2334"/>
                  </a:cubicBezTo>
                  <a:lnTo>
                    <a:pt x="830" y="2334"/>
                  </a:lnTo>
                  <a:lnTo>
                    <a:pt x="865" y="2360"/>
                  </a:lnTo>
                  <a:cubicBezTo>
                    <a:pt x="865" y="2343"/>
                    <a:pt x="857" y="2316"/>
                    <a:pt x="865" y="2307"/>
                  </a:cubicBezTo>
                  <a:lnTo>
                    <a:pt x="901" y="2360"/>
                  </a:lnTo>
                  <a:cubicBezTo>
                    <a:pt x="874" y="2290"/>
                    <a:pt x="971" y="2290"/>
                    <a:pt x="980" y="2237"/>
                  </a:cubicBezTo>
                  <a:lnTo>
                    <a:pt x="980" y="2237"/>
                  </a:lnTo>
                  <a:cubicBezTo>
                    <a:pt x="963" y="2266"/>
                    <a:pt x="951" y="2275"/>
                    <a:pt x="941" y="2275"/>
                  </a:cubicBezTo>
                  <a:cubicBezTo>
                    <a:pt x="925" y="2275"/>
                    <a:pt x="915" y="2250"/>
                    <a:pt x="892" y="2250"/>
                  </a:cubicBezTo>
                  <a:cubicBezTo>
                    <a:pt x="887" y="2250"/>
                    <a:pt x="881" y="2251"/>
                    <a:pt x="874" y="2254"/>
                  </a:cubicBezTo>
                  <a:cubicBezTo>
                    <a:pt x="891" y="2126"/>
                    <a:pt x="992" y="2230"/>
                    <a:pt x="1046" y="2123"/>
                  </a:cubicBezTo>
                  <a:lnTo>
                    <a:pt x="1046" y="2123"/>
                  </a:lnTo>
                  <a:cubicBezTo>
                    <a:pt x="1039" y="2132"/>
                    <a:pt x="1025" y="2139"/>
                    <a:pt x="1013" y="2139"/>
                  </a:cubicBezTo>
                  <a:cubicBezTo>
                    <a:pt x="1005" y="2139"/>
                    <a:pt x="998" y="2135"/>
                    <a:pt x="998" y="2122"/>
                  </a:cubicBezTo>
                  <a:cubicBezTo>
                    <a:pt x="1016" y="2104"/>
                    <a:pt x="1051" y="2087"/>
                    <a:pt x="1077" y="2078"/>
                  </a:cubicBezTo>
                  <a:cubicBezTo>
                    <a:pt x="1096" y="2044"/>
                    <a:pt x="1091" y="2037"/>
                    <a:pt x="1079" y="2037"/>
                  </a:cubicBezTo>
                  <a:cubicBezTo>
                    <a:pt x="1071" y="2037"/>
                    <a:pt x="1059" y="2041"/>
                    <a:pt x="1050" y="2041"/>
                  </a:cubicBezTo>
                  <a:cubicBezTo>
                    <a:pt x="1040" y="2041"/>
                    <a:pt x="1033" y="2038"/>
                    <a:pt x="1033" y="2025"/>
                  </a:cubicBezTo>
                  <a:cubicBezTo>
                    <a:pt x="1095" y="2025"/>
                    <a:pt x="1042" y="1981"/>
                    <a:pt x="1051" y="1937"/>
                  </a:cubicBezTo>
                  <a:lnTo>
                    <a:pt x="1051" y="1937"/>
                  </a:lnTo>
                  <a:lnTo>
                    <a:pt x="1086" y="1954"/>
                  </a:lnTo>
                  <a:cubicBezTo>
                    <a:pt x="1166" y="1884"/>
                    <a:pt x="1033" y="1884"/>
                    <a:pt x="1113" y="1822"/>
                  </a:cubicBezTo>
                  <a:lnTo>
                    <a:pt x="1113" y="1822"/>
                  </a:lnTo>
                  <a:lnTo>
                    <a:pt x="1139" y="1884"/>
                  </a:lnTo>
                  <a:lnTo>
                    <a:pt x="1157" y="1839"/>
                  </a:lnTo>
                  <a:lnTo>
                    <a:pt x="1183" y="1875"/>
                  </a:lnTo>
                  <a:cubicBezTo>
                    <a:pt x="1192" y="1813"/>
                    <a:pt x="1210" y="1804"/>
                    <a:pt x="1254" y="1769"/>
                  </a:cubicBezTo>
                  <a:cubicBezTo>
                    <a:pt x="1219" y="1760"/>
                    <a:pt x="1192" y="1716"/>
                    <a:pt x="1227" y="1680"/>
                  </a:cubicBezTo>
                  <a:cubicBezTo>
                    <a:pt x="1232" y="1680"/>
                    <a:pt x="1235" y="1679"/>
                    <a:pt x="1238" y="1679"/>
                  </a:cubicBezTo>
                  <a:cubicBezTo>
                    <a:pt x="1255" y="1679"/>
                    <a:pt x="1256" y="1689"/>
                    <a:pt x="1261" y="1689"/>
                  </a:cubicBezTo>
                  <a:cubicBezTo>
                    <a:pt x="1266" y="1689"/>
                    <a:pt x="1272" y="1684"/>
                    <a:pt x="1289" y="1663"/>
                  </a:cubicBezTo>
                  <a:lnTo>
                    <a:pt x="1289" y="1663"/>
                  </a:lnTo>
                  <a:cubicBezTo>
                    <a:pt x="1298" y="1689"/>
                    <a:pt x="1307" y="1725"/>
                    <a:pt x="1263" y="1725"/>
                  </a:cubicBezTo>
                  <a:cubicBezTo>
                    <a:pt x="1272" y="1733"/>
                    <a:pt x="1272" y="1751"/>
                    <a:pt x="1280" y="1760"/>
                  </a:cubicBezTo>
                  <a:cubicBezTo>
                    <a:pt x="1325" y="1751"/>
                    <a:pt x="1342" y="1698"/>
                    <a:pt x="1360" y="1680"/>
                  </a:cubicBezTo>
                  <a:lnTo>
                    <a:pt x="1360" y="1680"/>
                  </a:lnTo>
                  <a:cubicBezTo>
                    <a:pt x="1351" y="1689"/>
                    <a:pt x="1342" y="1698"/>
                    <a:pt x="1333" y="1698"/>
                  </a:cubicBezTo>
                  <a:lnTo>
                    <a:pt x="1360" y="1583"/>
                  </a:lnTo>
                  <a:cubicBezTo>
                    <a:pt x="1386" y="1583"/>
                    <a:pt x="1386" y="1601"/>
                    <a:pt x="1386" y="1619"/>
                  </a:cubicBezTo>
                  <a:cubicBezTo>
                    <a:pt x="1395" y="1601"/>
                    <a:pt x="1386" y="1583"/>
                    <a:pt x="1404" y="1557"/>
                  </a:cubicBezTo>
                  <a:cubicBezTo>
                    <a:pt x="1429" y="1582"/>
                    <a:pt x="1454" y="1599"/>
                    <a:pt x="1442" y="1639"/>
                  </a:cubicBezTo>
                  <a:lnTo>
                    <a:pt x="1442" y="1639"/>
                  </a:lnTo>
                  <a:lnTo>
                    <a:pt x="1475" y="1548"/>
                  </a:lnTo>
                  <a:cubicBezTo>
                    <a:pt x="1479" y="1550"/>
                    <a:pt x="1484" y="1551"/>
                    <a:pt x="1490" y="1551"/>
                  </a:cubicBezTo>
                  <a:cubicBezTo>
                    <a:pt x="1500" y="1551"/>
                    <a:pt x="1513" y="1549"/>
                    <a:pt x="1522" y="1549"/>
                  </a:cubicBezTo>
                  <a:cubicBezTo>
                    <a:pt x="1530" y="1549"/>
                    <a:pt x="1536" y="1550"/>
                    <a:pt x="1536" y="1557"/>
                  </a:cubicBezTo>
                  <a:cubicBezTo>
                    <a:pt x="1589" y="1539"/>
                    <a:pt x="1581" y="1424"/>
                    <a:pt x="1642" y="1389"/>
                  </a:cubicBezTo>
                  <a:cubicBezTo>
                    <a:pt x="1642" y="1389"/>
                    <a:pt x="1642" y="1371"/>
                    <a:pt x="1651" y="1363"/>
                  </a:cubicBezTo>
                  <a:cubicBezTo>
                    <a:pt x="1695" y="1318"/>
                    <a:pt x="1775" y="1310"/>
                    <a:pt x="1793" y="1221"/>
                  </a:cubicBezTo>
                  <a:lnTo>
                    <a:pt x="1872" y="1230"/>
                  </a:lnTo>
                  <a:cubicBezTo>
                    <a:pt x="1907" y="1177"/>
                    <a:pt x="1775" y="1221"/>
                    <a:pt x="1837" y="1124"/>
                  </a:cubicBezTo>
                  <a:cubicBezTo>
                    <a:pt x="1847" y="1107"/>
                    <a:pt x="1855" y="1101"/>
                    <a:pt x="1863" y="1101"/>
                  </a:cubicBezTo>
                  <a:cubicBezTo>
                    <a:pt x="1883" y="1101"/>
                    <a:pt x="1897" y="1142"/>
                    <a:pt x="1916" y="1142"/>
                  </a:cubicBezTo>
                  <a:cubicBezTo>
                    <a:pt x="1925" y="1089"/>
                    <a:pt x="1925" y="1001"/>
                    <a:pt x="2004" y="992"/>
                  </a:cubicBezTo>
                  <a:lnTo>
                    <a:pt x="2004" y="992"/>
                  </a:lnTo>
                  <a:cubicBezTo>
                    <a:pt x="1987" y="1009"/>
                    <a:pt x="1969" y="1018"/>
                    <a:pt x="1960" y="1036"/>
                  </a:cubicBezTo>
                  <a:lnTo>
                    <a:pt x="2013" y="1027"/>
                  </a:lnTo>
                  <a:lnTo>
                    <a:pt x="2013" y="1027"/>
                  </a:lnTo>
                  <a:cubicBezTo>
                    <a:pt x="2013" y="1107"/>
                    <a:pt x="1969" y="1124"/>
                    <a:pt x="2031" y="1124"/>
                  </a:cubicBezTo>
                  <a:cubicBezTo>
                    <a:pt x="1960" y="1036"/>
                    <a:pt x="2163" y="974"/>
                    <a:pt x="2093" y="886"/>
                  </a:cubicBezTo>
                  <a:lnTo>
                    <a:pt x="2137" y="877"/>
                  </a:lnTo>
                  <a:lnTo>
                    <a:pt x="2137" y="877"/>
                  </a:lnTo>
                  <a:cubicBezTo>
                    <a:pt x="2128" y="886"/>
                    <a:pt x="2128" y="895"/>
                    <a:pt x="2119" y="895"/>
                  </a:cubicBezTo>
                  <a:cubicBezTo>
                    <a:pt x="2208" y="895"/>
                    <a:pt x="2102" y="806"/>
                    <a:pt x="2172" y="753"/>
                  </a:cubicBezTo>
                  <a:cubicBezTo>
                    <a:pt x="2185" y="749"/>
                    <a:pt x="2199" y="745"/>
                    <a:pt x="2208" y="745"/>
                  </a:cubicBezTo>
                  <a:cubicBezTo>
                    <a:pt x="2216" y="745"/>
                    <a:pt x="2221" y="749"/>
                    <a:pt x="2216" y="762"/>
                  </a:cubicBezTo>
                  <a:lnTo>
                    <a:pt x="2243" y="700"/>
                  </a:lnTo>
                  <a:cubicBezTo>
                    <a:pt x="2248" y="695"/>
                    <a:pt x="2252" y="693"/>
                    <a:pt x="2256" y="693"/>
                  </a:cubicBezTo>
                  <a:cubicBezTo>
                    <a:pt x="2264" y="693"/>
                    <a:pt x="2267" y="706"/>
                    <a:pt x="2261" y="718"/>
                  </a:cubicBezTo>
                  <a:lnTo>
                    <a:pt x="2322" y="639"/>
                  </a:lnTo>
                  <a:cubicBezTo>
                    <a:pt x="2322" y="621"/>
                    <a:pt x="2331" y="577"/>
                    <a:pt x="2331" y="559"/>
                  </a:cubicBezTo>
                  <a:cubicBezTo>
                    <a:pt x="2335" y="558"/>
                    <a:pt x="2338" y="557"/>
                    <a:pt x="2340" y="557"/>
                  </a:cubicBezTo>
                  <a:cubicBezTo>
                    <a:pt x="2351" y="557"/>
                    <a:pt x="2334" y="577"/>
                    <a:pt x="2349" y="577"/>
                  </a:cubicBezTo>
                  <a:lnTo>
                    <a:pt x="2366" y="524"/>
                  </a:lnTo>
                  <a:cubicBezTo>
                    <a:pt x="2402" y="524"/>
                    <a:pt x="2393" y="577"/>
                    <a:pt x="2358" y="603"/>
                  </a:cubicBezTo>
                  <a:cubicBezTo>
                    <a:pt x="2378" y="611"/>
                    <a:pt x="2392" y="615"/>
                    <a:pt x="2402" y="615"/>
                  </a:cubicBezTo>
                  <a:cubicBezTo>
                    <a:pt x="2445" y="615"/>
                    <a:pt x="2398" y="545"/>
                    <a:pt x="2499" y="524"/>
                  </a:cubicBezTo>
                  <a:lnTo>
                    <a:pt x="2499" y="524"/>
                  </a:lnTo>
                  <a:lnTo>
                    <a:pt x="2472" y="568"/>
                  </a:lnTo>
                  <a:cubicBezTo>
                    <a:pt x="2487" y="573"/>
                    <a:pt x="2498" y="575"/>
                    <a:pt x="2508" y="575"/>
                  </a:cubicBezTo>
                  <a:cubicBezTo>
                    <a:pt x="2549" y="575"/>
                    <a:pt x="2564" y="541"/>
                    <a:pt x="2614" y="541"/>
                  </a:cubicBezTo>
                  <a:cubicBezTo>
                    <a:pt x="2596" y="533"/>
                    <a:pt x="2472" y="541"/>
                    <a:pt x="2490" y="480"/>
                  </a:cubicBezTo>
                  <a:lnTo>
                    <a:pt x="2490" y="480"/>
                  </a:lnTo>
                  <a:cubicBezTo>
                    <a:pt x="2482" y="495"/>
                    <a:pt x="2481" y="525"/>
                    <a:pt x="2462" y="525"/>
                  </a:cubicBezTo>
                  <a:cubicBezTo>
                    <a:pt x="2460" y="525"/>
                    <a:pt x="2458" y="525"/>
                    <a:pt x="2455" y="524"/>
                  </a:cubicBezTo>
                  <a:cubicBezTo>
                    <a:pt x="2437" y="480"/>
                    <a:pt x="2464" y="488"/>
                    <a:pt x="2490" y="480"/>
                  </a:cubicBezTo>
                  <a:lnTo>
                    <a:pt x="2490" y="480"/>
                  </a:lnTo>
                  <a:cubicBezTo>
                    <a:pt x="2490" y="480"/>
                    <a:pt x="2490" y="480"/>
                    <a:pt x="2490" y="480"/>
                  </a:cubicBezTo>
                  <a:cubicBezTo>
                    <a:pt x="2508" y="480"/>
                    <a:pt x="2525" y="471"/>
                    <a:pt x="2534" y="427"/>
                  </a:cubicBezTo>
                  <a:cubicBezTo>
                    <a:pt x="2543" y="439"/>
                    <a:pt x="2550" y="444"/>
                    <a:pt x="2557" y="444"/>
                  </a:cubicBezTo>
                  <a:cubicBezTo>
                    <a:pt x="2569" y="444"/>
                    <a:pt x="2579" y="426"/>
                    <a:pt x="2596" y="409"/>
                  </a:cubicBezTo>
                  <a:lnTo>
                    <a:pt x="2631" y="453"/>
                  </a:lnTo>
                  <a:cubicBezTo>
                    <a:pt x="2649" y="427"/>
                    <a:pt x="2631" y="400"/>
                    <a:pt x="2631" y="374"/>
                  </a:cubicBezTo>
                  <a:cubicBezTo>
                    <a:pt x="2638" y="370"/>
                    <a:pt x="2644" y="369"/>
                    <a:pt x="2650" y="369"/>
                  </a:cubicBezTo>
                  <a:cubicBezTo>
                    <a:pt x="2677" y="369"/>
                    <a:pt x="2698" y="396"/>
                    <a:pt x="2720" y="418"/>
                  </a:cubicBezTo>
                  <a:cubicBezTo>
                    <a:pt x="2764" y="400"/>
                    <a:pt x="2649" y="374"/>
                    <a:pt x="2702" y="338"/>
                  </a:cubicBezTo>
                  <a:cubicBezTo>
                    <a:pt x="2755" y="338"/>
                    <a:pt x="2764" y="303"/>
                    <a:pt x="2817" y="268"/>
                  </a:cubicBezTo>
                  <a:cubicBezTo>
                    <a:pt x="2843" y="285"/>
                    <a:pt x="2817" y="303"/>
                    <a:pt x="2826" y="312"/>
                  </a:cubicBezTo>
                  <a:cubicBezTo>
                    <a:pt x="2834" y="303"/>
                    <a:pt x="2843" y="285"/>
                    <a:pt x="2852" y="268"/>
                  </a:cubicBezTo>
                  <a:cubicBezTo>
                    <a:pt x="2852" y="268"/>
                    <a:pt x="2852" y="285"/>
                    <a:pt x="2852" y="294"/>
                  </a:cubicBezTo>
                  <a:cubicBezTo>
                    <a:pt x="2870" y="277"/>
                    <a:pt x="2852" y="232"/>
                    <a:pt x="2896" y="224"/>
                  </a:cubicBezTo>
                  <a:cubicBezTo>
                    <a:pt x="2899" y="213"/>
                    <a:pt x="2903" y="209"/>
                    <a:pt x="2907" y="209"/>
                  </a:cubicBezTo>
                  <a:cubicBezTo>
                    <a:pt x="2926" y="209"/>
                    <a:pt x="2957" y="284"/>
                    <a:pt x="2998" y="284"/>
                  </a:cubicBezTo>
                  <a:cubicBezTo>
                    <a:pt x="3005" y="284"/>
                    <a:pt x="3012" y="282"/>
                    <a:pt x="3020" y="277"/>
                  </a:cubicBezTo>
                  <a:lnTo>
                    <a:pt x="3020" y="277"/>
                  </a:lnTo>
                  <a:cubicBezTo>
                    <a:pt x="3029" y="294"/>
                    <a:pt x="3002" y="303"/>
                    <a:pt x="3002" y="330"/>
                  </a:cubicBezTo>
                  <a:cubicBezTo>
                    <a:pt x="3082" y="312"/>
                    <a:pt x="3073" y="321"/>
                    <a:pt x="3152" y="294"/>
                  </a:cubicBezTo>
                  <a:lnTo>
                    <a:pt x="3188" y="356"/>
                  </a:lnTo>
                  <a:cubicBezTo>
                    <a:pt x="3170" y="303"/>
                    <a:pt x="3241" y="285"/>
                    <a:pt x="3311" y="285"/>
                  </a:cubicBezTo>
                  <a:cubicBezTo>
                    <a:pt x="3302" y="259"/>
                    <a:pt x="3302" y="241"/>
                    <a:pt x="3302" y="232"/>
                  </a:cubicBezTo>
                  <a:lnTo>
                    <a:pt x="3302" y="232"/>
                  </a:lnTo>
                  <a:lnTo>
                    <a:pt x="3382" y="259"/>
                  </a:lnTo>
                  <a:cubicBezTo>
                    <a:pt x="3391" y="268"/>
                    <a:pt x="3373" y="277"/>
                    <a:pt x="3347" y="285"/>
                  </a:cubicBezTo>
                  <a:lnTo>
                    <a:pt x="3364" y="285"/>
                  </a:lnTo>
                  <a:cubicBezTo>
                    <a:pt x="3382" y="321"/>
                    <a:pt x="3347" y="338"/>
                    <a:pt x="3311" y="347"/>
                  </a:cubicBezTo>
                  <a:cubicBezTo>
                    <a:pt x="3311" y="330"/>
                    <a:pt x="3311" y="321"/>
                    <a:pt x="3311" y="303"/>
                  </a:cubicBezTo>
                  <a:cubicBezTo>
                    <a:pt x="3276" y="312"/>
                    <a:pt x="3241" y="338"/>
                    <a:pt x="3223" y="365"/>
                  </a:cubicBezTo>
                  <a:lnTo>
                    <a:pt x="3249" y="365"/>
                  </a:lnTo>
                  <a:cubicBezTo>
                    <a:pt x="3241" y="374"/>
                    <a:pt x="3232" y="374"/>
                    <a:pt x="3232" y="382"/>
                  </a:cubicBezTo>
                  <a:cubicBezTo>
                    <a:pt x="3232" y="382"/>
                    <a:pt x="3249" y="382"/>
                    <a:pt x="3267" y="374"/>
                  </a:cubicBezTo>
                  <a:lnTo>
                    <a:pt x="3267" y="374"/>
                  </a:lnTo>
                  <a:lnTo>
                    <a:pt x="3241" y="435"/>
                  </a:lnTo>
                  <a:lnTo>
                    <a:pt x="3241" y="435"/>
                  </a:lnTo>
                  <a:lnTo>
                    <a:pt x="3258" y="418"/>
                  </a:lnTo>
                  <a:lnTo>
                    <a:pt x="3311" y="515"/>
                  </a:lnTo>
                  <a:cubicBezTo>
                    <a:pt x="3353" y="515"/>
                    <a:pt x="3396" y="510"/>
                    <a:pt x="3440" y="510"/>
                  </a:cubicBezTo>
                  <a:cubicBezTo>
                    <a:pt x="3499" y="510"/>
                    <a:pt x="3560" y="519"/>
                    <a:pt x="3620" y="559"/>
                  </a:cubicBezTo>
                  <a:cubicBezTo>
                    <a:pt x="3567" y="568"/>
                    <a:pt x="3567" y="603"/>
                    <a:pt x="3532" y="639"/>
                  </a:cubicBezTo>
                  <a:cubicBezTo>
                    <a:pt x="3549" y="579"/>
                    <a:pt x="3458" y="593"/>
                    <a:pt x="3413" y="546"/>
                  </a:cubicBezTo>
                  <a:lnTo>
                    <a:pt x="3413" y="546"/>
                  </a:lnTo>
                  <a:cubicBezTo>
                    <a:pt x="3432" y="570"/>
                    <a:pt x="3408" y="586"/>
                    <a:pt x="3400" y="586"/>
                  </a:cubicBezTo>
                  <a:lnTo>
                    <a:pt x="3514" y="621"/>
                  </a:lnTo>
                  <a:cubicBezTo>
                    <a:pt x="3479" y="656"/>
                    <a:pt x="3506" y="665"/>
                    <a:pt x="3514" y="700"/>
                  </a:cubicBezTo>
                  <a:cubicBezTo>
                    <a:pt x="3528" y="676"/>
                    <a:pt x="3543" y="668"/>
                    <a:pt x="3558" y="668"/>
                  </a:cubicBezTo>
                  <a:cubicBezTo>
                    <a:pt x="3594" y="668"/>
                    <a:pt x="3634" y="715"/>
                    <a:pt x="3664" y="727"/>
                  </a:cubicBezTo>
                  <a:cubicBezTo>
                    <a:pt x="3655" y="736"/>
                    <a:pt x="3643" y="746"/>
                    <a:pt x="3629" y="746"/>
                  </a:cubicBezTo>
                  <a:cubicBezTo>
                    <a:pt x="3616" y="746"/>
                    <a:pt x="3601" y="739"/>
                    <a:pt x="3585" y="718"/>
                  </a:cubicBezTo>
                  <a:lnTo>
                    <a:pt x="3585" y="718"/>
                  </a:lnTo>
                  <a:cubicBezTo>
                    <a:pt x="3585" y="748"/>
                    <a:pt x="3599" y="756"/>
                    <a:pt x="3619" y="756"/>
                  </a:cubicBezTo>
                  <a:cubicBezTo>
                    <a:pt x="3638" y="756"/>
                    <a:pt x="3662" y="748"/>
                    <a:pt x="3682" y="748"/>
                  </a:cubicBezTo>
                  <a:cubicBezTo>
                    <a:pt x="3700" y="748"/>
                    <a:pt x="3715" y="755"/>
                    <a:pt x="3717" y="780"/>
                  </a:cubicBezTo>
                  <a:cubicBezTo>
                    <a:pt x="3711" y="774"/>
                    <a:pt x="3709" y="767"/>
                    <a:pt x="3703" y="767"/>
                  </a:cubicBezTo>
                  <a:cubicBezTo>
                    <a:pt x="3700" y="767"/>
                    <a:pt x="3696" y="768"/>
                    <a:pt x="3691" y="771"/>
                  </a:cubicBezTo>
                  <a:cubicBezTo>
                    <a:pt x="3735" y="780"/>
                    <a:pt x="3770" y="842"/>
                    <a:pt x="3744" y="850"/>
                  </a:cubicBezTo>
                  <a:lnTo>
                    <a:pt x="3735" y="842"/>
                  </a:lnTo>
                  <a:lnTo>
                    <a:pt x="3735" y="842"/>
                  </a:lnTo>
                  <a:cubicBezTo>
                    <a:pt x="3782" y="904"/>
                    <a:pt x="3890" y="1007"/>
                    <a:pt x="3957" y="1007"/>
                  </a:cubicBezTo>
                  <a:cubicBezTo>
                    <a:pt x="3962" y="1007"/>
                    <a:pt x="3968" y="1006"/>
                    <a:pt x="3972" y="1005"/>
                  </a:cubicBezTo>
                  <a:lnTo>
                    <a:pt x="3972" y="1005"/>
                  </a:lnTo>
                  <a:cubicBezTo>
                    <a:pt x="3952" y="1016"/>
                    <a:pt x="3910" y="1046"/>
                    <a:pt x="3903" y="1054"/>
                  </a:cubicBezTo>
                  <a:lnTo>
                    <a:pt x="4185" y="1009"/>
                  </a:lnTo>
                  <a:lnTo>
                    <a:pt x="4185" y="1009"/>
                  </a:lnTo>
                  <a:cubicBezTo>
                    <a:pt x="4138" y="1033"/>
                    <a:pt x="4070" y="1147"/>
                    <a:pt x="4006" y="1147"/>
                  </a:cubicBezTo>
                  <a:cubicBezTo>
                    <a:pt x="3998" y="1147"/>
                    <a:pt x="3990" y="1146"/>
                    <a:pt x="3982" y="1142"/>
                  </a:cubicBezTo>
                  <a:lnTo>
                    <a:pt x="3982" y="1142"/>
                  </a:lnTo>
                  <a:cubicBezTo>
                    <a:pt x="3991" y="1168"/>
                    <a:pt x="4000" y="1195"/>
                    <a:pt x="4044" y="1212"/>
                  </a:cubicBezTo>
                  <a:cubicBezTo>
                    <a:pt x="4044" y="1196"/>
                    <a:pt x="4083" y="1132"/>
                    <a:pt x="4103" y="1132"/>
                  </a:cubicBezTo>
                  <a:cubicBezTo>
                    <a:pt x="4104" y="1132"/>
                    <a:pt x="4105" y="1133"/>
                    <a:pt x="4106" y="1133"/>
                  </a:cubicBezTo>
                  <a:cubicBezTo>
                    <a:pt x="4089" y="1219"/>
                    <a:pt x="4105" y="1188"/>
                    <a:pt x="4106" y="1269"/>
                  </a:cubicBezTo>
                  <a:lnTo>
                    <a:pt x="4106" y="1269"/>
                  </a:lnTo>
                  <a:cubicBezTo>
                    <a:pt x="4111" y="1254"/>
                    <a:pt x="4155" y="1231"/>
                    <a:pt x="4183" y="1231"/>
                  </a:cubicBezTo>
                  <a:cubicBezTo>
                    <a:pt x="4192" y="1231"/>
                    <a:pt x="4199" y="1233"/>
                    <a:pt x="4203" y="1239"/>
                  </a:cubicBezTo>
                  <a:cubicBezTo>
                    <a:pt x="4194" y="1239"/>
                    <a:pt x="4132" y="1301"/>
                    <a:pt x="4124" y="1301"/>
                  </a:cubicBezTo>
                  <a:lnTo>
                    <a:pt x="4247" y="1301"/>
                  </a:lnTo>
                  <a:cubicBezTo>
                    <a:pt x="4221" y="1301"/>
                    <a:pt x="4185" y="1354"/>
                    <a:pt x="4177" y="1380"/>
                  </a:cubicBezTo>
                  <a:cubicBezTo>
                    <a:pt x="4177" y="1379"/>
                    <a:pt x="4179" y="1378"/>
                    <a:pt x="4180" y="1378"/>
                  </a:cubicBezTo>
                  <a:cubicBezTo>
                    <a:pt x="4192" y="1378"/>
                    <a:pt x="4222" y="1443"/>
                    <a:pt x="4238" y="1451"/>
                  </a:cubicBezTo>
                  <a:lnTo>
                    <a:pt x="4238" y="1407"/>
                  </a:lnTo>
                  <a:cubicBezTo>
                    <a:pt x="4257" y="1445"/>
                    <a:pt x="4290" y="1450"/>
                    <a:pt x="4324" y="1450"/>
                  </a:cubicBezTo>
                  <a:cubicBezTo>
                    <a:pt x="4337" y="1450"/>
                    <a:pt x="4351" y="1449"/>
                    <a:pt x="4364" y="1449"/>
                  </a:cubicBezTo>
                  <a:cubicBezTo>
                    <a:pt x="4397" y="1449"/>
                    <a:pt x="4429" y="1454"/>
                    <a:pt x="4450" y="1486"/>
                  </a:cubicBezTo>
                  <a:cubicBezTo>
                    <a:pt x="4424" y="1486"/>
                    <a:pt x="4336" y="1530"/>
                    <a:pt x="4353" y="1575"/>
                  </a:cubicBezTo>
                  <a:cubicBezTo>
                    <a:pt x="4385" y="1569"/>
                    <a:pt x="4465" y="1555"/>
                    <a:pt x="4542" y="1555"/>
                  </a:cubicBezTo>
                  <a:cubicBezTo>
                    <a:pt x="4596" y="1555"/>
                    <a:pt x="4647" y="1562"/>
                    <a:pt x="4680" y="1583"/>
                  </a:cubicBezTo>
                  <a:lnTo>
                    <a:pt x="4671" y="1610"/>
                  </a:lnTo>
                  <a:lnTo>
                    <a:pt x="4733" y="1654"/>
                  </a:lnTo>
                  <a:cubicBezTo>
                    <a:pt x="4645" y="1654"/>
                    <a:pt x="4459" y="1636"/>
                    <a:pt x="4371" y="1627"/>
                  </a:cubicBezTo>
                  <a:lnTo>
                    <a:pt x="4371" y="1627"/>
                  </a:lnTo>
                  <a:cubicBezTo>
                    <a:pt x="4371" y="1663"/>
                    <a:pt x="4353" y="1654"/>
                    <a:pt x="4380" y="1689"/>
                  </a:cubicBezTo>
                  <a:cubicBezTo>
                    <a:pt x="4377" y="1701"/>
                    <a:pt x="4371" y="1705"/>
                    <a:pt x="4365" y="1705"/>
                  </a:cubicBezTo>
                  <a:cubicBezTo>
                    <a:pt x="4351" y="1705"/>
                    <a:pt x="4333" y="1686"/>
                    <a:pt x="4327" y="1680"/>
                  </a:cubicBezTo>
                  <a:lnTo>
                    <a:pt x="4327" y="1680"/>
                  </a:lnTo>
                  <a:lnTo>
                    <a:pt x="4380" y="1786"/>
                  </a:lnTo>
                  <a:cubicBezTo>
                    <a:pt x="4387" y="1780"/>
                    <a:pt x="4395" y="1778"/>
                    <a:pt x="4403" y="1778"/>
                  </a:cubicBezTo>
                  <a:cubicBezTo>
                    <a:pt x="4435" y="1778"/>
                    <a:pt x="4470" y="1818"/>
                    <a:pt x="4497" y="1818"/>
                  </a:cubicBezTo>
                  <a:cubicBezTo>
                    <a:pt x="4502" y="1818"/>
                    <a:pt x="4507" y="1816"/>
                    <a:pt x="4512" y="1813"/>
                  </a:cubicBezTo>
                  <a:lnTo>
                    <a:pt x="4388" y="1725"/>
                  </a:lnTo>
                  <a:cubicBezTo>
                    <a:pt x="4403" y="1713"/>
                    <a:pt x="4427" y="1707"/>
                    <a:pt x="4455" y="1707"/>
                  </a:cubicBezTo>
                  <a:cubicBezTo>
                    <a:pt x="4513" y="1707"/>
                    <a:pt x="4585" y="1733"/>
                    <a:pt x="4609" y="1786"/>
                  </a:cubicBezTo>
                  <a:cubicBezTo>
                    <a:pt x="4600" y="1822"/>
                    <a:pt x="4512" y="1822"/>
                    <a:pt x="4494" y="1839"/>
                  </a:cubicBezTo>
                  <a:cubicBezTo>
                    <a:pt x="4521" y="1839"/>
                    <a:pt x="4574" y="1892"/>
                    <a:pt x="4556" y="1901"/>
                  </a:cubicBezTo>
                  <a:lnTo>
                    <a:pt x="4512" y="1884"/>
                  </a:lnTo>
                  <a:lnTo>
                    <a:pt x="4512" y="1884"/>
                  </a:lnTo>
                  <a:cubicBezTo>
                    <a:pt x="4521" y="1937"/>
                    <a:pt x="4618" y="1919"/>
                    <a:pt x="4600" y="1998"/>
                  </a:cubicBezTo>
                  <a:cubicBezTo>
                    <a:pt x="4600" y="2015"/>
                    <a:pt x="4562" y="2070"/>
                    <a:pt x="4586" y="2070"/>
                  </a:cubicBezTo>
                  <a:cubicBezTo>
                    <a:pt x="4587" y="2070"/>
                    <a:pt x="4589" y="2070"/>
                    <a:pt x="4592" y="2069"/>
                  </a:cubicBezTo>
                  <a:cubicBezTo>
                    <a:pt x="4636" y="2016"/>
                    <a:pt x="4812" y="1919"/>
                    <a:pt x="4865" y="1919"/>
                  </a:cubicBezTo>
                  <a:cubicBezTo>
                    <a:pt x="4865" y="1928"/>
                    <a:pt x="4856" y="2051"/>
                    <a:pt x="4839" y="2087"/>
                  </a:cubicBezTo>
                  <a:cubicBezTo>
                    <a:pt x="4821" y="2109"/>
                    <a:pt x="4788" y="2109"/>
                    <a:pt x="4756" y="2109"/>
                  </a:cubicBezTo>
                  <a:cubicBezTo>
                    <a:pt x="4724" y="2109"/>
                    <a:pt x="4693" y="2109"/>
                    <a:pt x="4680" y="2131"/>
                  </a:cubicBezTo>
                  <a:cubicBezTo>
                    <a:pt x="4682" y="2128"/>
                    <a:pt x="4687" y="2127"/>
                    <a:pt x="4691" y="2127"/>
                  </a:cubicBezTo>
                  <a:cubicBezTo>
                    <a:pt x="4703" y="2127"/>
                    <a:pt x="4718" y="2133"/>
                    <a:pt x="4724" y="2140"/>
                  </a:cubicBezTo>
                  <a:cubicBezTo>
                    <a:pt x="4724" y="2166"/>
                    <a:pt x="4680" y="2148"/>
                    <a:pt x="4706" y="2193"/>
                  </a:cubicBezTo>
                  <a:cubicBezTo>
                    <a:pt x="4711" y="2191"/>
                    <a:pt x="4714" y="2191"/>
                    <a:pt x="4718" y="2191"/>
                  </a:cubicBezTo>
                  <a:cubicBezTo>
                    <a:pt x="4744" y="2191"/>
                    <a:pt x="4746" y="2228"/>
                    <a:pt x="4750" y="2228"/>
                  </a:cubicBezTo>
                  <a:cubicBezTo>
                    <a:pt x="4752" y="2228"/>
                    <a:pt x="4754" y="2219"/>
                    <a:pt x="4759" y="2193"/>
                  </a:cubicBezTo>
                  <a:cubicBezTo>
                    <a:pt x="4795" y="2228"/>
                    <a:pt x="4768" y="2237"/>
                    <a:pt x="4786" y="2290"/>
                  </a:cubicBezTo>
                  <a:cubicBezTo>
                    <a:pt x="4793" y="2282"/>
                    <a:pt x="4808" y="2279"/>
                    <a:pt x="4826" y="2279"/>
                  </a:cubicBezTo>
                  <a:cubicBezTo>
                    <a:pt x="4870" y="2279"/>
                    <a:pt x="4935" y="2300"/>
                    <a:pt x="4954" y="2325"/>
                  </a:cubicBezTo>
                  <a:cubicBezTo>
                    <a:pt x="4945" y="2325"/>
                    <a:pt x="4927" y="2343"/>
                    <a:pt x="4918" y="2352"/>
                  </a:cubicBezTo>
                  <a:cubicBezTo>
                    <a:pt x="4954" y="2449"/>
                    <a:pt x="4945" y="2502"/>
                    <a:pt x="4980" y="2590"/>
                  </a:cubicBezTo>
                  <a:cubicBezTo>
                    <a:pt x="4964" y="2598"/>
                    <a:pt x="4963" y="2635"/>
                    <a:pt x="4942" y="2635"/>
                  </a:cubicBezTo>
                  <a:cubicBezTo>
                    <a:pt x="4940" y="2635"/>
                    <a:pt x="4938" y="2635"/>
                    <a:pt x="4936" y="2634"/>
                  </a:cubicBezTo>
                  <a:lnTo>
                    <a:pt x="4936" y="2634"/>
                  </a:lnTo>
                  <a:cubicBezTo>
                    <a:pt x="4954" y="2643"/>
                    <a:pt x="4971" y="2652"/>
                    <a:pt x="4980" y="2678"/>
                  </a:cubicBezTo>
                  <a:cubicBezTo>
                    <a:pt x="4974" y="2691"/>
                    <a:pt x="4970" y="2696"/>
                    <a:pt x="4966" y="2696"/>
                  </a:cubicBezTo>
                  <a:cubicBezTo>
                    <a:pt x="4956" y="2696"/>
                    <a:pt x="4949" y="2660"/>
                    <a:pt x="4932" y="2660"/>
                  </a:cubicBezTo>
                  <a:cubicBezTo>
                    <a:pt x="4926" y="2660"/>
                    <a:pt x="4919" y="2665"/>
                    <a:pt x="4909" y="2678"/>
                  </a:cubicBezTo>
                  <a:cubicBezTo>
                    <a:pt x="4912" y="2678"/>
                    <a:pt x="4914" y="2677"/>
                    <a:pt x="4916" y="2677"/>
                  </a:cubicBezTo>
                  <a:cubicBezTo>
                    <a:pt x="4949" y="2677"/>
                    <a:pt x="4982" y="2733"/>
                    <a:pt x="5015" y="2758"/>
                  </a:cubicBezTo>
                  <a:cubicBezTo>
                    <a:pt x="5060" y="2731"/>
                    <a:pt x="4989" y="2669"/>
                    <a:pt x="4954" y="2643"/>
                  </a:cubicBezTo>
                  <a:cubicBezTo>
                    <a:pt x="4968" y="2638"/>
                    <a:pt x="4983" y="2635"/>
                    <a:pt x="4998" y="2635"/>
                  </a:cubicBezTo>
                  <a:cubicBezTo>
                    <a:pt x="5059" y="2635"/>
                    <a:pt x="5127" y="2675"/>
                    <a:pt x="5183" y="2731"/>
                  </a:cubicBezTo>
                  <a:cubicBezTo>
                    <a:pt x="5218" y="2793"/>
                    <a:pt x="5148" y="2775"/>
                    <a:pt x="5166" y="2784"/>
                  </a:cubicBezTo>
                  <a:cubicBezTo>
                    <a:pt x="5201" y="2925"/>
                    <a:pt x="5316" y="2855"/>
                    <a:pt x="5307" y="2987"/>
                  </a:cubicBezTo>
                  <a:cubicBezTo>
                    <a:pt x="5280" y="3040"/>
                    <a:pt x="5227" y="3014"/>
                    <a:pt x="5201" y="3040"/>
                  </a:cubicBezTo>
                  <a:cubicBezTo>
                    <a:pt x="5166" y="2987"/>
                    <a:pt x="5192" y="2943"/>
                    <a:pt x="5183" y="2899"/>
                  </a:cubicBezTo>
                  <a:lnTo>
                    <a:pt x="5183" y="2899"/>
                  </a:lnTo>
                  <a:lnTo>
                    <a:pt x="5174" y="2961"/>
                  </a:lnTo>
                  <a:cubicBezTo>
                    <a:pt x="5157" y="2943"/>
                    <a:pt x="5130" y="2908"/>
                    <a:pt x="5139" y="2881"/>
                  </a:cubicBezTo>
                  <a:lnTo>
                    <a:pt x="5139" y="2881"/>
                  </a:lnTo>
                  <a:cubicBezTo>
                    <a:pt x="5113" y="2934"/>
                    <a:pt x="5210" y="3111"/>
                    <a:pt x="5210" y="3226"/>
                  </a:cubicBezTo>
                  <a:cubicBezTo>
                    <a:pt x="5230" y="3232"/>
                    <a:pt x="5245" y="3249"/>
                    <a:pt x="5259" y="3249"/>
                  </a:cubicBezTo>
                  <a:cubicBezTo>
                    <a:pt x="5263" y="3249"/>
                    <a:pt x="5267" y="3248"/>
                    <a:pt x="5271" y="3243"/>
                  </a:cubicBezTo>
                  <a:lnTo>
                    <a:pt x="5254" y="3208"/>
                  </a:lnTo>
                  <a:cubicBezTo>
                    <a:pt x="5257" y="3201"/>
                    <a:pt x="5262" y="3199"/>
                    <a:pt x="5267" y="3199"/>
                  </a:cubicBezTo>
                  <a:cubicBezTo>
                    <a:pt x="5283" y="3199"/>
                    <a:pt x="5306" y="3222"/>
                    <a:pt x="5317" y="3222"/>
                  </a:cubicBezTo>
                  <a:cubicBezTo>
                    <a:pt x="5322" y="3222"/>
                    <a:pt x="5324" y="3218"/>
                    <a:pt x="5324" y="3208"/>
                  </a:cubicBezTo>
                  <a:cubicBezTo>
                    <a:pt x="5360" y="3243"/>
                    <a:pt x="5422" y="3279"/>
                    <a:pt x="5422" y="3349"/>
                  </a:cubicBezTo>
                  <a:lnTo>
                    <a:pt x="5377" y="3376"/>
                  </a:lnTo>
                  <a:cubicBezTo>
                    <a:pt x="5386" y="3367"/>
                    <a:pt x="5395" y="3323"/>
                    <a:pt x="5369" y="3314"/>
                  </a:cubicBezTo>
                  <a:lnTo>
                    <a:pt x="5369" y="3314"/>
                  </a:lnTo>
                  <a:cubicBezTo>
                    <a:pt x="5404" y="3332"/>
                    <a:pt x="5333" y="3429"/>
                    <a:pt x="5413" y="3438"/>
                  </a:cubicBezTo>
                  <a:lnTo>
                    <a:pt x="5430" y="3376"/>
                  </a:lnTo>
                  <a:cubicBezTo>
                    <a:pt x="5466" y="3411"/>
                    <a:pt x="5536" y="3446"/>
                    <a:pt x="5545" y="3508"/>
                  </a:cubicBezTo>
                  <a:cubicBezTo>
                    <a:pt x="5581" y="3464"/>
                    <a:pt x="5536" y="3499"/>
                    <a:pt x="5581" y="3438"/>
                  </a:cubicBezTo>
                  <a:lnTo>
                    <a:pt x="5581" y="3438"/>
                  </a:lnTo>
                  <a:cubicBezTo>
                    <a:pt x="5572" y="3446"/>
                    <a:pt x="5565" y="3450"/>
                    <a:pt x="5559" y="3450"/>
                  </a:cubicBezTo>
                  <a:cubicBezTo>
                    <a:pt x="5528" y="3450"/>
                    <a:pt x="5522" y="3362"/>
                    <a:pt x="5498" y="3362"/>
                  </a:cubicBezTo>
                  <a:cubicBezTo>
                    <a:pt x="5494" y="3362"/>
                    <a:pt x="5490" y="3365"/>
                    <a:pt x="5484" y="3371"/>
                  </a:cubicBezTo>
                  <a:lnTo>
                    <a:pt x="5484" y="3371"/>
                  </a:lnTo>
                  <a:cubicBezTo>
                    <a:pt x="5522" y="3312"/>
                    <a:pt x="5486" y="3300"/>
                    <a:pt x="5519" y="3235"/>
                  </a:cubicBezTo>
                  <a:lnTo>
                    <a:pt x="5519" y="3235"/>
                  </a:lnTo>
                  <a:cubicBezTo>
                    <a:pt x="5510" y="3239"/>
                    <a:pt x="5503" y="3246"/>
                    <a:pt x="5498" y="3246"/>
                  </a:cubicBezTo>
                  <a:cubicBezTo>
                    <a:pt x="5492" y="3246"/>
                    <a:pt x="5488" y="3239"/>
                    <a:pt x="5483" y="3217"/>
                  </a:cubicBezTo>
                  <a:cubicBezTo>
                    <a:pt x="5475" y="3217"/>
                    <a:pt x="5475" y="3208"/>
                    <a:pt x="5466" y="3208"/>
                  </a:cubicBezTo>
                  <a:cubicBezTo>
                    <a:pt x="5466" y="3226"/>
                    <a:pt x="5457" y="3235"/>
                    <a:pt x="5448" y="3243"/>
                  </a:cubicBezTo>
                  <a:cubicBezTo>
                    <a:pt x="5404" y="3235"/>
                    <a:pt x="5377" y="3164"/>
                    <a:pt x="5351" y="3146"/>
                  </a:cubicBezTo>
                  <a:cubicBezTo>
                    <a:pt x="5351" y="3133"/>
                    <a:pt x="5355" y="3130"/>
                    <a:pt x="5360" y="3130"/>
                  </a:cubicBezTo>
                  <a:cubicBezTo>
                    <a:pt x="5365" y="3130"/>
                    <a:pt x="5372" y="3134"/>
                    <a:pt x="5378" y="3134"/>
                  </a:cubicBezTo>
                  <a:cubicBezTo>
                    <a:pt x="5381" y="3134"/>
                    <a:pt x="5384" y="3133"/>
                    <a:pt x="5386" y="3129"/>
                  </a:cubicBezTo>
                  <a:lnTo>
                    <a:pt x="5342" y="3102"/>
                  </a:lnTo>
                  <a:cubicBezTo>
                    <a:pt x="5368" y="3089"/>
                    <a:pt x="5375" y="3044"/>
                    <a:pt x="5394" y="3044"/>
                  </a:cubicBezTo>
                  <a:cubicBezTo>
                    <a:pt x="5401" y="3044"/>
                    <a:pt x="5410" y="3050"/>
                    <a:pt x="5422" y="3067"/>
                  </a:cubicBezTo>
                  <a:lnTo>
                    <a:pt x="5404" y="3005"/>
                  </a:lnTo>
                  <a:cubicBezTo>
                    <a:pt x="5413" y="2970"/>
                    <a:pt x="5404" y="2917"/>
                    <a:pt x="5377" y="2890"/>
                  </a:cubicBezTo>
                  <a:cubicBezTo>
                    <a:pt x="5377" y="2873"/>
                    <a:pt x="5351" y="2856"/>
                    <a:pt x="5343" y="2851"/>
                  </a:cubicBezTo>
                  <a:lnTo>
                    <a:pt x="5343" y="2851"/>
                  </a:lnTo>
                  <a:cubicBezTo>
                    <a:pt x="5344" y="2852"/>
                    <a:pt x="5347" y="2853"/>
                    <a:pt x="5351" y="2855"/>
                  </a:cubicBezTo>
                  <a:lnTo>
                    <a:pt x="5298" y="2775"/>
                  </a:lnTo>
                  <a:lnTo>
                    <a:pt x="5298" y="2767"/>
                  </a:lnTo>
                  <a:cubicBezTo>
                    <a:pt x="5271" y="2678"/>
                    <a:pt x="5174" y="2608"/>
                    <a:pt x="5210" y="2484"/>
                  </a:cubicBezTo>
                  <a:cubicBezTo>
                    <a:pt x="5183" y="2457"/>
                    <a:pt x="5166" y="2431"/>
                    <a:pt x="5157" y="2378"/>
                  </a:cubicBezTo>
                  <a:lnTo>
                    <a:pt x="5183" y="2360"/>
                  </a:lnTo>
                  <a:cubicBezTo>
                    <a:pt x="5157" y="2325"/>
                    <a:pt x="5166" y="2228"/>
                    <a:pt x="5130" y="2228"/>
                  </a:cubicBezTo>
                  <a:cubicBezTo>
                    <a:pt x="5192" y="2148"/>
                    <a:pt x="5068" y="2025"/>
                    <a:pt x="5051" y="1954"/>
                  </a:cubicBezTo>
                  <a:lnTo>
                    <a:pt x="5015" y="1972"/>
                  </a:lnTo>
                  <a:cubicBezTo>
                    <a:pt x="4998" y="1919"/>
                    <a:pt x="4962" y="1884"/>
                    <a:pt x="4918" y="1831"/>
                  </a:cubicBezTo>
                  <a:lnTo>
                    <a:pt x="4883" y="1848"/>
                  </a:lnTo>
                  <a:cubicBezTo>
                    <a:pt x="4839" y="1813"/>
                    <a:pt x="4848" y="1716"/>
                    <a:pt x="4795" y="1636"/>
                  </a:cubicBezTo>
                  <a:cubicBezTo>
                    <a:pt x="4812" y="1636"/>
                    <a:pt x="4821" y="1654"/>
                    <a:pt x="4821" y="1672"/>
                  </a:cubicBezTo>
                  <a:cubicBezTo>
                    <a:pt x="4839" y="1539"/>
                    <a:pt x="4653" y="1522"/>
                    <a:pt x="4653" y="1407"/>
                  </a:cubicBezTo>
                  <a:cubicBezTo>
                    <a:pt x="4627" y="1398"/>
                    <a:pt x="4618" y="1380"/>
                    <a:pt x="4618" y="1363"/>
                  </a:cubicBezTo>
                  <a:cubicBezTo>
                    <a:pt x="4618" y="1359"/>
                    <a:pt x="4618" y="1356"/>
                    <a:pt x="4618" y="1354"/>
                  </a:cubicBezTo>
                  <a:cubicBezTo>
                    <a:pt x="4609" y="1336"/>
                    <a:pt x="4583" y="1318"/>
                    <a:pt x="4565" y="1301"/>
                  </a:cubicBezTo>
                  <a:lnTo>
                    <a:pt x="4592" y="1274"/>
                  </a:lnTo>
                  <a:lnTo>
                    <a:pt x="4583" y="1265"/>
                  </a:lnTo>
                  <a:cubicBezTo>
                    <a:pt x="4583" y="1258"/>
                    <a:pt x="4580" y="1255"/>
                    <a:pt x="4577" y="1255"/>
                  </a:cubicBezTo>
                  <a:cubicBezTo>
                    <a:pt x="4568" y="1255"/>
                    <a:pt x="4551" y="1273"/>
                    <a:pt x="4539" y="1292"/>
                  </a:cubicBezTo>
                  <a:cubicBezTo>
                    <a:pt x="4530" y="1283"/>
                    <a:pt x="4512" y="1283"/>
                    <a:pt x="4494" y="1274"/>
                  </a:cubicBezTo>
                  <a:cubicBezTo>
                    <a:pt x="4539" y="1221"/>
                    <a:pt x="4441" y="1239"/>
                    <a:pt x="4477" y="1168"/>
                  </a:cubicBezTo>
                  <a:lnTo>
                    <a:pt x="4477" y="1168"/>
                  </a:lnTo>
                  <a:cubicBezTo>
                    <a:pt x="4475" y="1169"/>
                    <a:pt x="4474" y="1169"/>
                    <a:pt x="4472" y="1169"/>
                  </a:cubicBezTo>
                  <a:cubicBezTo>
                    <a:pt x="4441" y="1169"/>
                    <a:pt x="4389" y="1108"/>
                    <a:pt x="4338" y="1108"/>
                  </a:cubicBezTo>
                  <a:cubicBezTo>
                    <a:pt x="4333" y="1108"/>
                    <a:pt x="4328" y="1108"/>
                    <a:pt x="4323" y="1110"/>
                  </a:cubicBezTo>
                  <a:lnTo>
                    <a:pt x="4323" y="1110"/>
                  </a:lnTo>
                  <a:cubicBezTo>
                    <a:pt x="4308" y="1085"/>
                    <a:pt x="4298" y="1062"/>
                    <a:pt x="4265" y="1054"/>
                  </a:cubicBezTo>
                  <a:lnTo>
                    <a:pt x="4291" y="1009"/>
                  </a:lnTo>
                  <a:lnTo>
                    <a:pt x="4203" y="1009"/>
                  </a:lnTo>
                  <a:cubicBezTo>
                    <a:pt x="4195" y="963"/>
                    <a:pt x="4201" y="937"/>
                    <a:pt x="4238" y="937"/>
                  </a:cubicBezTo>
                  <a:cubicBezTo>
                    <a:pt x="4243" y="937"/>
                    <a:pt x="4249" y="938"/>
                    <a:pt x="4256" y="939"/>
                  </a:cubicBezTo>
                  <a:cubicBezTo>
                    <a:pt x="4150" y="903"/>
                    <a:pt x="4185" y="895"/>
                    <a:pt x="4088" y="877"/>
                  </a:cubicBezTo>
                  <a:lnTo>
                    <a:pt x="4115" y="859"/>
                  </a:lnTo>
                  <a:cubicBezTo>
                    <a:pt x="4097" y="842"/>
                    <a:pt x="4035" y="833"/>
                    <a:pt x="4044" y="806"/>
                  </a:cubicBezTo>
                  <a:cubicBezTo>
                    <a:pt x="4044" y="718"/>
                    <a:pt x="3832" y="577"/>
                    <a:pt x="3753" y="427"/>
                  </a:cubicBezTo>
                  <a:cubicBezTo>
                    <a:pt x="3743" y="448"/>
                    <a:pt x="3736" y="456"/>
                    <a:pt x="3731" y="456"/>
                  </a:cubicBezTo>
                  <a:cubicBezTo>
                    <a:pt x="3716" y="456"/>
                    <a:pt x="3715" y="390"/>
                    <a:pt x="3691" y="390"/>
                  </a:cubicBezTo>
                  <a:cubicBezTo>
                    <a:pt x="3686" y="390"/>
                    <a:pt x="3680" y="393"/>
                    <a:pt x="3673" y="400"/>
                  </a:cubicBezTo>
                  <a:cubicBezTo>
                    <a:pt x="3682" y="374"/>
                    <a:pt x="3673" y="347"/>
                    <a:pt x="3709" y="347"/>
                  </a:cubicBezTo>
                  <a:cubicBezTo>
                    <a:pt x="3634" y="314"/>
                    <a:pt x="3637" y="249"/>
                    <a:pt x="3564" y="249"/>
                  </a:cubicBezTo>
                  <a:cubicBezTo>
                    <a:pt x="3560" y="249"/>
                    <a:pt x="3555" y="250"/>
                    <a:pt x="3550" y="250"/>
                  </a:cubicBezTo>
                  <a:cubicBezTo>
                    <a:pt x="3558" y="224"/>
                    <a:pt x="3585" y="232"/>
                    <a:pt x="3585" y="215"/>
                  </a:cubicBezTo>
                  <a:cubicBezTo>
                    <a:pt x="3576" y="215"/>
                    <a:pt x="3550" y="215"/>
                    <a:pt x="3558" y="197"/>
                  </a:cubicBezTo>
                  <a:cubicBezTo>
                    <a:pt x="3558" y="190"/>
                    <a:pt x="3562" y="187"/>
                    <a:pt x="3567" y="187"/>
                  </a:cubicBezTo>
                  <a:cubicBezTo>
                    <a:pt x="3573" y="187"/>
                    <a:pt x="3584" y="192"/>
                    <a:pt x="3594" y="197"/>
                  </a:cubicBezTo>
                  <a:cubicBezTo>
                    <a:pt x="3571" y="177"/>
                    <a:pt x="3550" y="169"/>
                    <a:pt x="3531" y="169"/>
                  </a:cubicBezTo>
                  <a:cubicBezTo>
                    <a:pt x="3490" y="169"/>
                    <a:pt x="3456" y="205"/>
                    <a:pt x="3426" y="241"/>
                  </a:cubicBezTo>
                  <a:cubicBezTo>
                    <a:pt x="3414" y="205"/>
                    <a:pt x="3402" y="185"/>
                    <a:pt x="3378" y="185"/>
                  </a:cubicBezTo>
                  <a:cubicBezTo>
                    <a:pt x="3367" y="185"/>
                    <a:pt x="3354" y="189"/>
                    <a:pt x="3338" y="197"/>
                  </a:cubicBezTo>
                  <a:cubicBezTo>
                    <a:pt x="3338" y="177"/>
                    <a:pt x="3333" y="152"/>
                    <a:pt x="3349" y="152"/>
                  </a:cubicBezTo>
                  <a:cubicBezTo>
                    <a:pt x="3354" y="152"/>
                    <a:pt x="3362" y="155"/>
                    <a:pt x="3373" y="162"/>
                  </a:cubicBezTo>
                  <a:cubicBezTo>
                    <a:pt x="3358" y="140"/>
                    <a:pt x="3264" y="63"/>
                    <a:pt x="3218" y="63"/>
                  </a:cubicBezTo>
                  <a:cubicBezTo>
                    <a:pt x="3208" y="63"/>
                    <a:pt x="3201" y="66"/>
                    <a:pt x="3196" y="73"/>
                  </a:cubicBezTo>
                  <a:cubicBezTo>
                    <a:pt x="3196" y="56"/>
                    <a:pt x="3152" y="56"/>
                    <a:pt x="3143" y="56"/>
                  </a:cubicBezTo>
                  <a:cubicBezTo>
                    <a:pt x="3073" y="29"/>
                    <a:pt x="3073" y="20"/>
                    <a:pt x="2993" y="3"/>
                  </a:cubicBezTo>
                  <a:lnTo>
                    <a:pt x="2993" y="3"/>
                  </a:lnTo>
                  <a:lnTo>
                    <a:pt x="3020" y="20"/>
                  </a:lnTo>
                  <a:cubicBezTo>
                    <a:pt x="3005" y="38"/>
                    <a:pt x="2993" y="44"/>
                    <a:pt x="2982" y="44"/>
                  </a:cubicBezTo>
                  <a:cubicBezTo>
                    <a:pt x="2959" y="44"/>
                    <a:pt x="2937" y="20"/>
                    <a:pt x="2896" y="20"/>
                  </a:cubicBezTo>
                  <a:lnTo>
                    <a:pt x="2896" y="12"/>
                  </a:lnTo>
                  <a:cubicBezTo>
                    <a:pt x="2863" y="3"/>
                    <a:pt x="2843" y="0"/>
                    <a:pt x="2829"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20" name="Google Shape;6420;p28"/>
            <p:cNvSpPr/>
            <p:nvPr/>
          </p:nvSpPr>
          <p:spPr>
            <a:xfrm>
              <a:off x="1175017" y="4867239"/>
              <a:ext cx="1589" cy="2840"/>
            </a:xfrm>
            <a:custGeom>
              <a:avLst/>
              <a:gdLst/>
              <a:ahLst/>
              <a:cxnLst/>
              <a:rect l="l" t="t" r="r" b="b"/>
              <a:pathLst>
                <a:path w="9" h="27" extrusionOk="0">
                  <a:moveTo>
                    <a:pt x="9" y="0"/>
                  </a:moveTo>
                  <a:cubicBezTo>
                    <a:pt x="0" y="0"/>
                    <a:pt x="0" y="9"/>
                    <a:pt x="0" y="26"/>
                  </a:cubicBezTo>
                  <a:cubicBezTo>
                    <a:pt x="0" y="18"/>
                    <a:pt x="9" y="9"/>
                    <a:pt x="9"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21" name="Google Shape;6421;p28"/>
            <p:cNvSpPr/>
            <p:nvPr/>
          </p:nvSpPr>
          <p:spPr>
            <a:xfrm>
              <a:off x="895881" y="4975898"/>
              <a:ext cx="177" cy="947"/>
            </a:xfrm>
            <a:custGeom>
              <a:avLst/>
              <a:gdLst/>
              <a:ahLst/>
              <a:cxnLst/>
              <a:rect l="l" t="t" r="r" b="b"/>
              <a:pathLst>
                <a:path w="1" h="9" extrusionOk="0">
                  <a:moveTo>
                    <a:pt x="1" y="0"/>
                  </a:moveTo>
                  <a:lnTo>
                    <a:pt x="1" y="0"/>
                  </a:lnTo>
                  <a:lnTo>
                    <a:pt x="1" y="9"/>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22" name="Google Shape;6422;p28"/>
            <p:cNvSpPr/>
            <p:nvPr/>
          </p:nvSpPr>
          <p:spPr>
            <a:xfrm>
              <a:off x="1430672" y="5053843"/>
              <a:ext cx="1766" cy="2945"/>
            </a:xfrm>
            <a:custGeom>
              <a:avLst/>
              <a:gdLst/>
              <a:ahLst/>
              <a:cxnLst/>
              <a:rect l="l" t="t" r="r" b="b"/>
              <a:pathLst>
                <a:path w="10" h="28" extrusionOk="0">
                  <a:moveTo>
                    <a:pt x="9" y="1"/>
                  </a:moveTo>
                  <a:cubicBezTo>
                    <a:pt x="0" y="1"/>
                    <a:pt x="0" y="10"/>
                    <a:pt x="9" y="27"/>
                  </a:cubicBezTo>
                  <a:cubicBezTo>
                    <a:pt x="9" y="18"/>
                    <a:pt x="9" y="10"/>
                    <a:pt x="9"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23" name="Google Shape;6423;p28"/>
            <p:cNvSpPr/>
            <p:nvPr/>
          </p:nvSpPr>
          <p:spPr>
            <a:xfrm>
              <a:off x="1583393" y="5179227"/>
              <a:ext cx="4944" cy="4733"/>
            </a:xfrm>
            <a:custGeom>
              <a:avLst/>
              <a:gdLst/>
              <a:ahLst/>
              <a:cxnLst/>
              <a:rect l="l" t="t" r="r" b="b"/>
              <a:pathLst>
                <a:path w="28" h="45" extrusionOk="0">
                  <a:moveTo>
                    <a:pt x="24" y="33"/>
                  </a:moveTo>
                  <a:lnTo>
                    <a:pt x="27" y="36"/>
                  </a:lnTo>
                  <a:cubicBezTo>
                    <a:pt x="27" y="34"/>
                    <a:pt x="26" y="33"/>
                    <a:pt x="24" y="33"/>
                  </a:cubicBezTo>
                  <a:close/>
                  <a:moveTo>
                    <a:pt x="1" y="1"/>
                  </a:moveTo>
                  <a:cubicBezTo>
                    <a:pt x="9" y="18"/>
                    <a:pt x="9" y="27"/>
                    <a:pt x="1" y="45"/>
                  </a:cubicBezTo>
                  <a:cubicBezTo>
                    <a:pt x="7" y="39"/>
                    <a:pt x="17" y="32"/>
                    <a:pt x="23" y="32"/>
                  </a:cubicBezTo>
                  <a:cubicBezTo>
                    <a:pt x="24" y="32"/>
                    <a:pt x="24" y="33"/>
                    <a:pt x="24" y="33"/>
                  </a:cubicBezTo>
                  <a:lnTo>
                    <a:pt x="24" y="33"/>
                  </a:lnTo>
                  <a:lnTo>
                    <a:pt x="1"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24" name="Google Shape;6424;p28"/>
            <p:cNvSpPr/>
            <p:nvPr/>
          </p:nvSpPr>
          <p:spPr>
            <a:xfrm>
              <a:off x="1569445" y="5228665"/>
              <a:ext cx="6356" cy="3682"/>
            </a:xfrm>
            <a:custGeom>
              <a:avLst/>
              <a:gdLst/>
              <a:ahLst/>
              <a:cxnLst/>
              <a:rect l="l" t="t" r="r" b="b"/>
              <a:pathLst>
                <a:path w="36" h="35" extrusionOk="0">
                  <a:moveTo>
                    <a:pt x="11" y="0"/>
                  </a:moveTo>
                  <a:cubicBezTo>
                    <a:pt x="5" y="0"/>
                    <a:pt x="0" y="5"/>
                    <a:pt x="0" y="16"/>
                  </a:cubicBezTo>
                  <a:cubicBezTo>
                    <a:pt x="9" y="25"/>
                    <a:pt x="9" y="34"/>
                    <a:pt x="18" y="34"/>
                  </a:cubicBezTo>
                  <a:lnTo>
                    <a:pt x="35" y="25"/>
                  </a:lnTo>
                  <a:cubicBezTo>
                    <a:pt x="30" y="10"/>
                    <a:pt x="19" y="0"/>
                    <a:pt x="11"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25" name="Google Shape;6425;p28"/>
            <p:cNvSpPr/>
            <p:nvPr/>
          </p:nvSpPr>
          <p:spPr>
            <a:xfrm>
              <a:off x="1563089" y="5192270"/>
              <a:ext cx="14301" cy="6627"/>
            </a:xfrm>
            <a:custGeom>
              <a:avLst/>
              <a:gdLst/>
              <a:ahLst/>
              <a:cxnLst/>
              <a:rect l="l" t="t" r="r" b="b"/>
              <a:pathLst>
                <a:path w="81" h="63" extrusionOk="0">
                  <a:moveTo>
                    <a:pt x="27" y="0"/>
                  </a:moveTo>
                  <a:cubicBezTo>
                    <a:pt x="1" y="18"/>
                    <a:pt x="18" y="36"/>
                    <a:pt x="36" y="62"/>
                  </a:cubicBezTo>
                  <a:cubicBezTo>
                    <a:pt x="80" y="53"/>
                    <a:pt x="54" y="27"/>
                    <a:pt x="27"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26" name="Google Shape;6426;p28"/>
            <p:cNvSpPr/>
            <p:nvPr/>
          </p:nvSpPr>
          <p:spPr>
            <a:xfrm>
              <a:off x="1570858" y="5199738"/>
              <a:ext cx="4944" cy="2840"/>
            </a:xfrm>
            <a:custGeom>
              <a:avLst/>
              <a:gdLst/>
              <a:ahLst/>
              <a:cxnLst/>
              <a:rect l="l" t="t" r="r" b="b"/>
              <a:pathLst>
                <a:path w="28" h="27" extrusionOk="0">
                  <a:moveTo>
                    <a:pt x="1" y="0"/>
                  </a:moveTo>
                  <a:cubicBezTo>
                    <a:pt x="1" y="9"/>
                    <a:pt x="1" y="18"/>
                    <a:pt x="10" y="27"/>
                  </a:cubicBezTo>
                  <a:cubicBezTo>
                    <a:pt x="27" y="27"/>
                    <a:pt x="10" y="18"/>
                    <a:pt x="1"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27" name="Google Shape;6427;p28"/>
            <p:cNvSpPr/>
            <p:nvPr/>
          </p:nvSpPr>
          <p:spPr>
            <a:xfrm>
              <a:off x="1560794" y="5154297"/>
              <a:ext cx="14125" cy="3682"/>
            </a:xfrm>
            <a:custGeom>
              <a:avLst/>
              <a:gdLst/>
              <a:ahLst/>
              <a:cxnLst/>
              <a:rect l="l" t="t" r="r" b="b"/>
              <a:pathLst>
                <a:path w="80" h="35" extrusionOk="0">
                  <a:moveTo>
                    <a:pt x="11" y="1"/>
                  </a:moveTo>
                  <a:cubicBezTo>
                    <a:pt x="2" y="1"/>
                    <a:pt x="0" y="7"/>
                    <a:pt x="14" y="26"/>
                  </a:cubicBezTo>
                  <a:cubicBezTo>
                    <a:pt x="14" y="32"/>
                    <a:pt x="20" y="34"/>
                    <a:pt x="27" y="34"/>
                  </a:cubicBezTo>
                  <a:cubicBezTo>
                    <a:pt x="35" y="34"/>
                    <a:pt x="44" y="32"/>
                    <a:pt x="48" y="32"/>
                  </a:cubicBezTo>
                  <a:cubicBezTo>
                    <a:pt x="50" y="32"/>
                    <a:pt x="51" y="33"/>
                    <a:pt x="49" y="35"/>
                  </a:cubicBezTo>
                  <a:cubicBezTo>
                    <a:pt x="80" y="35"/>
                    <a:pt x="29" y="1"/>
                    <a:pt x="11"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28" name="Google Shape;6428;p28"/>
            <p:cNvSpPr/>
            <p:nvPr/>
          </p:nvSpPr>
          <p:spPr>
            <a:xfrm>
              <a:off x="1550730" y="5195952"/>
              <a:ext cx="7945" cy="2945"/>
            </a:xfrm>
            <a:custGeom>
              <a:avLst/>
              <a:gdLst/>
              <a:ahLst/>
              <a:cxnLst/>
              <a:rect l="l" t="t" r="r" b="b"/>
              <a:pathLst>
                <a:path w="45" h="28" extrusionOk="0">
                  <a:moveTo>
                    <a:pt x="0" y="1"/>
                  </a:moveTo>
                  <a:lnTo>
                    <a:pt x="0" y="27"/>
                  </a:lnTo>
                  <a:lnTo>
                    <a:pt x="44"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29" name="Google Shape;6429;p28"/>
            <p:cNvSpPr/>
            <p:nvPr/>
          </p:nvSpPr>
          <p:spPr>
            <a:xfrm>
              <a:off x="1541373" y="5173547"/>
              <a:ext cx="4767" cy="5785"/>
            </a:xfrm>
            <a:custGeom>
              <a:avLst/>
              <a:gdLst/>
              <a:ahLst/>
              <a:cxnLst/>
              <a:rect l="l" t="t" r="r" b="b"/>
              <a:pathLst>
                <a:path w="27" h="55" extrusionOk="0">
                  <a:moveTo>
                    <a:pt x="5" y="0"/>
                  </a:moveTo>
                  <a:cubicBezTo>
                    <a:pt x="4" y="0"/>
                    <a:pt x="2" y="1"/>
                    <a:pt x="0" y="2"/>
                  </a:cubicBezTo>
                  <a:lnTo>
                    <a:pt x="9" y="46"/>
                  </a:lnTo>
                  <a:cubicBezTo>
                    <a:pt x="18" y="46"/>
                    <a:pt x="18" y="55"/>
                    <a:pt x="27" y="55"/>
                  </a:cubicBezTo>
                  <a:cubicBezTo>
                    <a:pt x="19" y="31"/>
                    <a:pt x="18" y="0"/>
                    <a:pt x="5"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30" name="Google Shape;6430;p28"/>
            <p:cNvSpPr/>
            <p:nvPr/>
          </p:nvSpPr>
          <p:spPr>
            <a:xfrm>
              <a:off x="1545963" y="5179227"/>
              <a:ext cx="3355" cy="3892"/>
            </a:xfrm>
            <a:custGeom>
              <a:avLst/>
              <a:gdLst/>
              <a:ahLst/>
              <a:cxnLst/>
              <a:rect l="l" t="t" r="r" b="b"/>
              <a:pathLst>
                <a:path w="19" h="37" extrusionOk="0">
                  <a:moveTo>
                    <a:pt x="1" y="1"/>
                  </a:moveTo>
                  <a:cubicBezTo>
                    <a:pt x="1" y="18"/>
                    <a:pt x="9" y="36"/>
                    <a:pt x="18" y="36"/>
                  </a:cubicBezTo>
                  <a:cubicBezTo>
                    <a:pt x="18" y="27"/>
                    <a:pt x="9" y="10"/>
                    <a:pt x="1"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31" name="Google Shape;6431;p28"/>
            <p:cNvSpPr/>
            <p:nvPr/>
          </p:nvSpPr>
          <p:spPr>
            <a:xfrm>
              <a:off x="1544374" y="5187642"/>
              <a:ext cx="1766" cy="4733"/>
            </a:xfrm>
            <a:custGeom>
              <a:avLst/>
              <a:gdLst/>
              <a:ahLst/>
              <a:cxnLst/>
              <a:rect l="l" t="t" r="r" b="b"/>
              <a:pathLst>
                <a:path w="10" h="45" extrusionOk="0">
                  <a:moveTo>
                    <a:pt x="1" y="0"/>
                  </a:moveTo>
                  <a:lnTo>
                    <a:pt x="10" y="44"/>
                  </a:lnTo>
                  <a:lnTo>
                    <a:pt x="10" y="27"/>
                  </a:lnTo>
                  <a:lnTo>
                    <a:pt x="1"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32" name="Google Shape;6432;p28"/>
            <p:cNvSpPr/>
            <p:nvPr/>
          </p:nvSpPr>
          <p:spPr>
            <a:xfrm>
              <a:off x="1502354" y="5115167"/>
              <a:ext cx="7945" cy="5575"/>
            </a:xfrm>
            <a:custGeom>
              <a:avLst/>
              <a:gdLst/>
              <a:ahLst/>
              <a:cxnLst/>
              <a:rect l="l" t="t" r="r" b="b"/>
              <a:pathLst>
                <a:path w="45" h="53" extrusionOk="0">
                  <a:moveTo>
                    <a:pt x="18" y="1"/>
                  </a:moveTo>
                  <a:cubicBezTo>
                    <a:pt x="0" y="1"/>
                    <a:pt x="0" y="18"/>
                    <a:pt x="9" y="36"/>
                  </a:cubicBezTo>
                  <a:cubicBezTo>
                    <a:pt x="21" y="42"/>
                    <a:pt x="29" y="52"/>
                    <a:pt x="36" y="52"/>
                  </a:cubicBezTo>
                  <a:cubicBezTo>
                    <a:pt x="39" y="52"/>
                    <a:pt x="42" y="50"/>
                    <a:pt x="45" y="45"/>
                  </a:cubicBezTo>
                  <a:lnTo>
                    <a:pt x="18"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33" name="Google Shape;6433;p28"/>
            <p:cNvSpPr/>
            <p:nvPr/>
          </p:nvSpPr>
          <p:spPr>
            <a:xfrm>
              <a:off x="1496174" y="5137467"/>
              <a:ext cx="9534" cy="2840"/>
            </a:xfrm>
            <a:custGeom>
              <a:avLst/>
              <a:gdLst/>
              <a:ahLst/>
              <a:cxnLst/>
              <a:rect l="l" t="t" r="r" b="b"/>
              <a:pathLst>
                <a:path w="54" h="27" extrusionOk="0">
                  <a:moveTo>
                    <a:pt x="53" y="0"/>
                  </a:moveTo>
                  <a:lnTo>
                    <a:pt x="0" y="9"/>
                  </a:lnTo>
                  <a:lnTo>
                    <a:pt x="35" y="27"/>
                  </a:lnTo>
                  <a:cubicBezTo>
                    <a:pt x="35" y="9"/>
                    <a:pt x="44" y="9"/>
                    <a:pt x="53"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34" name="Google Shape;6434;p28"/>
            <p:cNvSpPr/>
            <p:nvPr/>
          </p:nvSpPr>
          <p:spPr>
            <a:xfrm>
              <a:off x="1481873" y="5122530"/>
              <a:ext cx="8651" cy="5470"/>
            </a:xfrm>
            <a:custGeom>
              <a:avLst/>
              <a:gdLst/>
              <a:ahLst/>
              <a:cxnLst/>
              <a:rect l="l" t="t" r="r" b="b"/>
              <a:pathLst>
                <a:path w="49" h="52" extrusionOk="0">
                  <a:moveTo>
                    <a:pt x="4" y="0"/>
                  </a:moveTo>
                  <a:cubicBezTo>
                    <a:pt x="1" y="0"/>
                    <a:pt x="2" y="7"/>
                    <a:pt x="10" y="28"/>
                  </a:cubicBezTo>
                  <a:cubicBezTo>
                    <a:pt x="16" y="28"/>
                    <a:pt x="34" y="51"/>
                    <a:pt x="42" y="51"/>
                  </a:cubicBezTo>
                  <a:cubicBezTo>
                    <a:pt x="47" y="51"/>
                    <a:pt x="49" y="45"/>
                    <a:pt x="46" y="28"/>
                  </a:cubicBezTo>
                  <a:cubicBezTo>
                    <a:pt x="34" y="28"/>
                    <a:pt x="10" y="0"/>
                    <a:pt x="4"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35" name="Google Shape;6435;p28"/>
            <p:cNvSpPr/>
            <p:nvPr/>
          </p:nvSpPr>
          <p:spPr>
            <a:xfrm>
              <a:off x="1447798" y="5039958"/>
              <a:ext cx="15714" cy="4733"/>
            </a:xfrm>
            <a:custGeom>
              <a:avLst/>
              <a:gdLst/>
              <a:ahLst/>
              <a:cxnLst/>
              <a:rect l="l" t="t" r="r" b="b"/>
              <a:pathLst>
                <a:path w="89" h="45" extrusionOk="0">
                  <a:moveTo>
                    <a:pt x="89" y="0"/>
                  </a:moveTo>
                  <a:lnTo>
                    <a:pt x="0" y="27"/>
                  </a:lnTo>
                  <a:lnTo>
                    <a:pt x="9" y="44"/>
                  </a:lnTo>
                  <a:lnTo>
                    <a:pt x="89"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36" name="Google Shape;6436;p28"/>
            <p:cNvSpPr/>
            <p:nvPr/>
          </p:nvSpPr>
          <p:spPr>
            <a:xfrm>
              <a:off x="1354223" y="4988100"/>
              <a:ext cx="15714" cy="7363"/>
            </a:xfrm>
            <a:custGeom>
              <a:avLst/>
              <a:gdLst/>
              <a:ahLst/>
              <a:cxnLst/>
              <a:rect l="l" t="t" r="r" b="b"/>
              <a:pathLst>
                <a:path w="89" h="70" extrusionOk="0">
                  <a:moveTo>
                    <a:pt x="33" y="1"/>
                  </a:moveTo>
                  <a:cubicBezTo>
                    <a:pt x="24" y="1"/>
                    <a:pt x="16" y="7"/>
                    <a:pt x="1" y="25"/>
                  </a:cubicBezTo>
                  <a:cubicBezTo>
                    <a:pt x="6" y="45"/>
                    <a:pt x="14" y="51"/>
                    <a:pt x="22" y="51"/>
                  </a:cubicBezTo>
                  <a:cubicBezTo>
                    <a:pt x="30" y="51"/>
                    <a:pt x="39" y="44"/>
                    <a:pt x="47" y="44"/>
                  </a:cubicBezTo>
                  <a:cubicBezTo>
                    <a:pt x="54" y="44"/>
                    <a:pt x="60" y="50"/>
                    <a:pt x="62" y="70"/>
                  </a:cubicBezTo>
                  <a:cubicBezTo>
                    <a:pt x="89" y="70"/>
                    <a:pt x="54" y="17"/>
                    <a:pt x="80" y="17"/>
                  </a:cubicBezTo>
                  <a:cubicBezTo>
                    <a:pt x="55" y="11"/>
                    <a:pt x="44" y="1"/>
                    <a:pt x="33"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37" name="Google Shape;6437;p28"/>
            <p:cNvSpPr/>
            <p:nvPr/>
          </p:nvSpPr>
          <p:spPr>
            <a:xfrm>
              <a:off x="1368347" y="4990730"/>
              <a:ext cx="3178" cy="1052"/>
            </a:xfrm>
            <a:custGeom>
              <a:avLst/>
              <a:gdLst/>
              <a:ahLst/>
              <a:cxnLst/>
              <a:rect l="l" t="t" r="r" b="b"/>
              <a:pathLst>
                <a:path w="18" h="10" extrusionOk="0">
                  <a:moveTo>
                    <a:pt x="0" y="0"/>
                  </a:moveTo>
                  <a:cubicBezTo>
                    <a:pt x="0" y="0"/>
                    <a:pt x="9" y="0"/>
                    <a:pt x="18" y="9"/>
                  </a:cubicBezTo>
                  <a:cubicBezTo>
                    <a:pt x="9" y="0"/>
                    <a:pt x="9" y="0"/>
                    <a:pt x="0"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38" name="Google Shape;6438;p28"/>
            <p:cNvSpPr/>
            <p:nvPr/>
          </p:nvSpPr>
          <p:spPr>
            <a:xfrm>
              <a:off x="599619" y="5365936"/>
              <a:ext cx="6533" cy="3787"/>
            </a:xfrm>
            <a:custGeom>
              <a:avLst/>
              <a:gdLst/>
              <a:ahLst/>
              <a:cxnLst/>
              <a:rect l="l" t="t" r="r" b="b"/>
              <a:pathLst>
                <a:path w="37" h="36" extrusionOk="0">
                  <a:moveTo>
                    <a:pt x="19" y="1"/>
                  </a:moveTo>
                  <a:lnTo>
                    <a:pt x="1" y="36"/>
                  </a:lnTo>
                  <a:lnTo>
                    <a:pt x="36" y="9"/>
                  </a:lnTo>
                  <a:lnTo>
                    <a:pt x="19"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39" name="Google Shape;6439;p28"/>
            <p:cNvSpPr/>
            <p:nvPr/>
          </p:nvSpPr>
          <p:spPr>
            <a:xfrm>
              <a:off x="604386" y="5374351"/>
              <a:ext cx="9534" cy="3787"/>
            </a:xfrm>
            <a:custGeom>
              <a:avLst/>
              <a:gdLst/>
              <a:ahLst/>
              <a:cxnLst/>
              <a:rect l="l" t="t" r="r" b="b"/>
              <a:pathLst>
                <a:path w="54" h="36" extrusionOk="0">
                  <a:moveTo>
                    <a:pt x="53" y="0"/>
                  </a:moveTo>
                  <a:lnTo>
                    <a:pt x="0" y="9"/>
                  </a:lnTo>
                  <a:lnTo>
                    <a:pt x="53" y="35"/>
                  </a:lnTo>
                  <a:cubicBezTo>
                    <a:pt x="45" y="27"/>
                    <a:pt x="45" y="9"/>
                    <a:pt x="53"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40" name="Google Shape;6440;p28"/>
            <p:cNvSpPr/>
            <p:nvPr/>
          </p:nvSpPr>
          <p:spPr>
            <a:xfrm>
              <a:off x="1065905" y="4880177"/>
              <a:ext cx="6356" cy="1999"/>
            </a:xfrm>
            <a:custGeom>
              <a:avLst/>
              <a:gdLst/>
              <a:ahLst/>
              <a:cxnLst/>
              <a:rect l="l" t="t" r="r" b="b"/>
              <a:pathLst>
                <a:path w="36" h="19" extrusionOk="0">
                  <a:moveTo>
                    <a:pt x="35" y="1"/>
                  </a:moveTo>
                  <a:cubicBezTo>
                    <a:pt x="18" y="1"/>
                    <a:pt x="9" y="1"/>
                    <a:pt x="0" y="9"/>
                  </a:cubicBezTo>
                  <a:lnTo>
                    <a:pt x="35" y="18"/>
                  </a:lnTo>
                  <a:lnTo>
                    <a:pt x="35"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41" name="Google Shape;6441;p28"/>
            <p:cNvSpPr/>
            <p:nvPr/>
          </p:nvSpPr>
          <p:spPr>
            <a:xfrm>
              <a:off x="992634" y="4914573"/>
              <a:ext cx="7945" cy="3787"/>
            </a:xfrm>
            <a:custGeom>
              <a:avLst/>
              <a:gdLst/>
              <a:ahLst/>
              <a:cxnLst/>
              <a:rect l="l" t="t" r="r" b="b"/>
              <a:pathLst>
                <a:path w="45" h="36" extrusionOk="0">
                  <a:moveTo>
                    <a:pt x="0" y="0"/>
                  </a:moveTo>
                  <a:lnTo>
                    <a:pt x="44" y="36"/>
                  </a:lnTo>
                  <a:lnTo>
                    <a:pt x="44" y="27"/>
                  </a:lnTo>
                  <a:lnTo>
                    <a:pt x="0"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42" name="Google Shape;6442;p28"/>
            <p:cNvSpPr/>
            <p:nvPr/>
          </p:nvSpPr>
          <p:spPr>
            <a:xfrm>
              <a:off x="940726" y="4952652"/>
              <a:ext cx="14654" cy="4733"/>
            </a:xfrm>
            <a:custGeom>
              <a:avLst/>
              <a:gdLst/>
              <a:ahLst/>
              <a:cxnLst/>
              <a:rect l="l" t="t" r="r" b="b"/>
              <a:pathLst>
                <a:path w="83" h="45" extrusionOk="0">
                  <a:moveTo>
                    <a:pt x="82" y="0"/>
                  </a:moveTo>
                  <a:lnTo>
                    <a:pt x="82" y="0"/>
                  </a:lnTo>
                  <a:cubicBezTo>
                    <a:pt x="77" y="3"/>
                    <a:pt x="72" y="8"/>
                    <a:pt x="67" y="13"/>
                  </a:cubicBezTo>
                  <a:lnTo>
                    <a:pt x="67" y="13"/>
                  </a:lnTo>
                  <a:cubicBezTo>
                    <a:pt x="73" y="10"/>
                    <a:pt x="78" y="6"/>
                    <a:pt x="82" y="0"/>
                  </a:cubicBezTo>
                  <a:close/>
                  <a:moveTo>
                    <a:pt x="67" y="13"/>
                  </a:moveTo>
                  <a:lnTo>
                    <a:pt x="67" y="13"/>
                  </a:lnTo>
                  <a:cubicBezTo>
                    <a:pt x="39" y="29"/>
                    <a:pt x="1" y="15"/>
                    <a:pt x="38" y="44"/>
                  </a:cubicBezTo>
                  <a:cubicBezTo>
                    <a:pt x="50" y="38"/>
                    <a:pt x="58" y="24"/>
                    <a:pt x="67" y="13"/>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43" name="Google Shape;6443;p28"/>
            <p:cNvSpPr/>
            <p:nvPr/>
          </p:nvSpPr>
          <p:spPr>
            <a:xfrm>
              <a:off x="1417606" y="5357941"/>
              <a:ext cx="6886" cy="2525"/>
            </a:xfrm>
            <a:custGeom>
              <a:avLst/>
              <a:gdLst/>
              <a:ahLst/>
              <a:cxnLst/>
              <a:rect l="l" t="t" r="r" b="b"/>
              <a:pathLst>
                <a:path w="39" h="24" extrusionOk="0">
                  <a:moveTo>
                    <a:pt x="10" y="1"/>
                  </a:moveTo>
                  <a:cubicBezTo>
                    <a:pt x="4" y="1"/>
                    <a:pt x="0" y="3"/>
                    <a:pt x="4" y="6"/>
                  </a:cubicBezTo>
                  <a:cubicBezTo>
                    <a:pt x="4" y="15"/>
                    <a:pt x="30" y="24"/>
                    <a:pt x="39" y="24"/>
                  </a:cubicBezTo>
                  <a:cubicBezTo>
                    <a:pt x="39" y="7"/>
                    <a:pt x="21" y="1"/>
                    <a:pt x="10"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44" name="Google Shape;6444;p28"/>
            <p:cNvSpPr/>
            <p:nvPr/>
          </p:nvSpPr>
          <p:spPr>
            <a:xfrm>
              <a:off x="1407190" y="5336273"/>
              <a:ext cx="4944" cy="2840"/>
            </a:xfrm>
            <a:custGeom>
              <a:avLst/>
              <a:gdLst/>
              <a:ahLst/>
              <a:cxnLst/>
              <a:rect l="l" t="t" r="r" b="b"/>
              <a:pathLst>
                <a:path w="28" h="27" extrusionOk="0">
                  <a:moveTo>
                    <a:pt x="1" y="0"/>
                  </a:moveTo>
                  <a:lnTo>
                    <a:pt x="18" y="27"/>
                  </a:lnTo>
                  <a:lnTo>
                    <a:pt x="27" y="27"/>
                  </a:lnTo>
                  <a:lnTo>
                    <a:pt x="1"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45" name="Google Shape;6445;p28"/>
            <p:cNvSpPr/>
            <p:nvPr/>
          </p:nvSpPr>
          <p:spPr>
            <a:xfrm>
              <a:off x="1399421" y="5322283"/>
              <a:ext cx="15714" cy="10308"/>
            </a:xfrm>
            <a:custGeom>
              <a:avLst/>
              <a:gdLst/>
              <a:ahLst/>
              <a:cxnLst/>
              <a:rect l="l" t="t" r="r" b="b"/>
              <a:pathLst>
                <a:path w="89" h="98" extrusionOk="0">
                  <a:moveTo>
                    <a:pt x="62" y="1"/>
                  </a:moveTo>
                  <a:lnTo>
                    <a:pt x="62" y="1"/>
                  </a:lnTo>
                  <a:cubicBezTo>
                    <a:pt x="1" y="18"/>
                    <a:pt x="71" y="54"/>
                    <a:pt x="54" y="80"/>
                  </a:cubicBezTo>
                  <a:lnTo>
                    <a:pt x="36" y="89"/>
                  </a:lnTo>
                  <a:lnTo>
                    <a:pt x="89" y="98"/>
                  </a:lnTo>
                  <a:cubicBezTo>
                    <a:pt x="80" y="71"/>
                    <a:pt x="45" y="27"/>
                    <a:pt x="62"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46" name="Google Shape;6446;p28"/>
            <p:cNvSpPr/>
            <p:nvPr/>
          </p:nvSpPr>
          <p:spPr>
            <a:xfrm>
              <a:off x="1428200" y="5311974"/>
              <a:ext cx="2648" cy="2104"/>
            </a:xfrm>
            <a:custGeom>
              <a:avLst/>
              <a:gdLst/>
              <a:ahLst/>
              <a:cxnLst/>
              <a:rect l="l" t="t" r="r" b="b"/>
              <a:pathLst>
                <a:path w="15" h="20" extrusionOk="0">
                  <a:moveTo>
                    <a:pt x="1" y="0"/>
                  </a:moveTo>
                  <a:cubicBezTo>
                    <a:pt x="0" y="0"/>
                    <a:pt x="2" y="2"/>
                    <a:pt x="5" y="3"/>
                  </a:cubicBezTo>
                  <a:lnTo>
                    <a:pt x="5" y="3"/>
                  </a:lnTo>
                  <a:cubicBezTo>
                    <a:pt x="3" y="1"/>
                    <a:pt x="2" y="0"/>
                    <a:pt x="1" y="0"/>
                  </a:cubicBezTo>
                  <a:close/>
                  <a:moveTo>
                    <a:pt x="14" y="1"/>
                  </a:moveTo>
                  <a:cubicBezTo>
                    <a:pt x="11" y="3"/>
                    <a:pt x="9" y="3"/>
                    <a:pt x="7" y="3"/>
                  </a:cubicBezTo>
                  <a:cubicBezTo>
                    <a:pt x="6" y="3"/>
                    <a:pt x="5" y="3"/>
                    <a:pt x="5" y="3"/>
                  </a:cubicBezTo>
                  <a:lnTo>
                    <a:pt x="5" y="3"/>
                  </a:lnTo>
                  <a:cubicBezTo>
                    <a:pt x="7" y="6"/>
                    <a:pt x="10" y="11"/>
                    <a:pt x="14" y="19"/>
                  </a:cubicBezTo>
                  <a:cubicBezTo>
                    <a:pt x="14" y="19"/>
                    <a:pt x="14" y="10"/>
                    <a:pt x="14"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47" name="Google Shape;6447;p28"/>
            <p:cNvSpPr/>
            <p:nvPr/>
          </p:nvSpPr>
          <p:spPr>
            <a:xfrm>
              <a:off x="1430672" y="5313447"/>
              <a:ext cx="2295" cy="1157"/>
            </a:xfrm>
            <a:custGeom>
              <a:avLst/>
              <a:gdLst/>
              <a:ahLst/>
              <a:cxnLst/>
              <a:rect l="l" t="t" r="r" b="b"/>
              <a:pathLst>
                <a:path w="13" h="11" extrusionOk="0">
                  <a:moveTo>
                    <a:pt x="8" y="0"/>
                  </a:moveTo>
                  <a:cubicBezTo>
                    <a:pt x="6" y="0"/>
                    <a:pt x="4" y="1"/>
                    <a:pt x="0" y="5"/>
                  </a:cubicBezTo>
                  <a:cubicBezTo>
                    <a:pt x="2" y="9"/>
                    <a:pt x="4" y="10"/>
                    <a:pt x="6" y="10"/>
                  </a:cubicBezTo>
                  <a:cubicBezTo>
                    <a:pt x="10" y="10"/>
                    <a:pt x="13" y="0"/>
                    <a:pt x="8"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48" name="Google Shape;6448;p28"/>
            <p:cNvSpPr/>
            <p:nvPr/>
          </p:nvSpPr>
          <p:spPr>
            <a:xfrm>
              <a:off x="1425905" y="5304506"/>
              <a:ext cx="9534" cy="3050"/>
            </a:xfrm>
            <a:custGeom>
              <a:avLst/>
              <a:gdLst/>
              <a:ahLst/>
              <a:cxnLst/>
              <a:rect l="l" t="t" r="r" b="b"/>
              <a:pathLst>
                <a:path w="54" h="29" extrusionOk="0">
                  <a:moveTo>
                    <a:pt x="34" y="0"/>
                  </a:moveTo>
                  <a:cubicBezTo>
                    <a:pt x="25" y="0"/>
                    <a:pt x="16" y="6"/>
                    <a:pt x="1" y="11"/>
                  </a:cubicBezTo>
                  <a:lnTo>
                    <a:pt x="27" y="28"/>
                  </a:lnTo>
                  <a:cubicBezTo>
                    <a:pt x="42" y="28"/>
                    <a:pt x="38" y="9"/>
                    <a:pt x="48" y="9"/>
                  </a:cubicBezTo>
                  <a:cubicBezTo>
                    <a:pt x="49" y="9"/>
                    <a:pt x="51" y="9"/>
                    <a:pt x="54" y="11"/>
                  </a:cubicBezTo>
                  <a:cubicBezTo>
                    <a:pt x="46" y="3"/>
                    <a:pt x="40" y="0"/>
                    <a:pt x="34"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49" name="Google Shape;6449;p28"/>
            <p:cNvSpPr/>
            <p:nvPr/>
          </p:nvSpPr>
          <p:spPr>
            <a:xfrm>
              <a:off x="1418136" y="5304611"/>
              <a:ext cx="3355" cy="1052"/>
            </a:xfrm>
            <a:custGeom>
              <a:avLst/>
              <a:gdLst/>
              <a:ahLst/>
              <a:cxnLst/>
              <a:rect l="l" t="t" r="r" b="b"/>
              <a:pathLst>
                <a:path w="19" h="10" extrusionOk="0">
                  <a:moveTo>
                    <a:pt x="1" y="1"/>
                  </a:moveTo>
                  <a:lnTo>
                    <a:pt x="9" y="10"/>
                  </a:lnTo>
                  <a:cubicBezTo>
                    <a:pt x="18" y="10"/>
                    <a:pt x="18" y="1"/>
                    <a:pt x="1"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50" name="Google Shape;6450;p28"/>
            <p:cNvSpPr/>
            <p:nvPr/>
          </p:nvSpPr>
          <p:spPr>
            <a:xfrm>
              <a:off x="1414958" y="5305558"/>
              <a:ext cx="9534" cy="1999"/>
            </a:xfrm>
            <a:custGeom>
              <a:avLst/>
              <a:gdLst/>
              <a:ahLst/>
              <a:cxnLst/>
              <a:rect l="l" t="t" r="r" b="b"/>
              <a:pathLst>
                <a:path w="54" h="19" extrusionOk="0">
                  <a:moveTo>
                    <a:pt x="27" y="1"/>
                  </a:moveTo>
                  <a:lnTo>
                    <a:pt x="27" y="1"/>
                  </a:lnTo>
                  <a:cubicBezTo>
                    <a:pt x="19" y="9"/>
                    <a:pt x="1" y="9"/>
                    <a:pt x="36" y="9"/>
                  </a:cubicBezTo>
                  <a:cubicBezTo>
                    <a:pt x="19" y="9"/>
                    <a:pt x="36" y="18"/>
                    <a:pt x="54" y="18"/>
                  </a:cubicBezTo>
                  <a:lnTo>
                    <a:pt x="27"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51" name="Google Shape;6451;p28"/>
            <p:cNvSpPr/>
            <p:nvPr/>
          </p:nvSpPr>
          <p:spPr>
            <a:xfrm>
              <a:off x="1414958" y="5309239"/>
              <a:ext cx="9887" cy="4313"/>
            </a:xfrm>
            <a:custGeom>
              <a:avLst/>
              <a:gdLst/>
              <a:ahLst/>
              <a:cxnLst/>
              <a:rect l="l" t="t" r="r" b="b"/>
              <a:pathLst>
                <a:path w="56" h="41" extrusionOk="0">
                  <a:moveTo>
                    <a:pt x="45" y="1"/>
                  </a:moveTo>
                  <a:lnTo>
                    <a:pt x="45" y="1"/>
                  </a:lnTo>
                  <a:cubicBezTo>
                    <a:pt x="39" y="13"/>
                    <a:pt x="33" y="26"/>
                    <a:pt x="20" y="26"/>
                  </a:cubicBezTo>
                  <a:cubicBezTo>
                    <a:pt x="15" y="26"/>
                    <a:pt x="9" y="24"/>
                    <a:pt x="1" y="19"/>
                  </a:cubicBezTo>
                  <a:lnTo>
                    <a:pt x="1" y="19"/>
                  </a:lnTo>
                  <a:cubicBezTo>
                    <a:pt x="8" y="33"/>
                    <a:pt x="20" y="40"/>
                    <a:pt x="30" y="40"/>
                  </a:cubicBezTo>
                  <a:cubicBezTo>
                    <a:pt x="45" y="40"/>
                    <a:pt x="55" y="27"/>
                    <a:pt x="45"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52" name="Google Shape;6452;p28"/>
            <p:cNvSpPr/>
            <p:nvPr/>
          </p:nvSpPr>
          <p:spPr>
            <a:xfrm>
              <a:off x="1396243" y="5322283"/>
              <a:ext cx="6533" cy="2945"/>
            </a:xfrm>
            <a:custGeom>
              <a:avLst/>
              <a:gdLst/>
              <a:ahLst/>
              <a:cxnLst/>
              <a:rect l="l" t="t" r="r" b="b"/>
              <a:pathLst>
                <a:path w="37" h="28" extrusionOk="0">
                  <a:moveTo>
                    <a:pt x="19" y="1"/>
                  </a:moveTo>
                  <a:lnTo>
                    <a:pt x="1" y="18"/>
                  </a:lnTo>
                  <a:lnTo>
                    <a:pt x="19" y="27"/>
                  </a:lnTo>
                  <a:cubicBezTo>
                    <a:pt x="10" y="18"/>
                    <a:pt x="36" y="1"/>
                    <a:pt x="19"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53" name="Google Shape;6453;p28"/>
            <p:cNvSpPr/>
            <p:nvPr/>
          </p:nvSpPr>
          <p:spPr>
            <a:xfrm>
              <a:off x="1418136" y="5291673"/>
              <a:ext cx="7945" cy="3787"/>
            </a:xfrm>
            <a:custGeom>
              <a:avLst/>
              <a:gdLst/>
              <a:ahLst/>
              <a:cxnLst/>
              <a:rect l="l" t="t" r="r" b="b"/>
              <a:pathLst>
                <a:path w="45" h="36" extrusionOk="0">
                  <a:moveTo>
                    <a:pt x="45" y="0"/>
                  </a:moveTo>
                  <a:cubicBezTo>
                    <a:pt x="39" y="0"/>
                    <a:pt x="35" y="2"/>
                    <a:pt x="32" y="6"/>
                  </a:cubicBezTo>
                  <a:lnTo>
                    <a:pt x="32" y="6"/>
                  </a:lnTo>
                  <a:cubicBezTo>
                    <a:pt x="37" y="3"/>
                    <a:pt x="41" y="0"/>
                    <a:pt x="45" y="0"/>
                  </a:cubicBezTo>
                  <a:close/>
                  <a:moveTo>
                    <a:pt x="32" y="6"/>
                  </a:moveTo>
                  <a:cubicBezTo>
                    <a:pt x="23" y="11"/>
                    <a:pt x="12" y="18"/>
                    <a:pt x="1" y="18"/>
                  </a:cubicBezTo>
                  <a:lnTo>
                    <a:pt x="18" y="36"/>
                  </a:lnTo>
                  <a:cubicBezTo>
                    <a:pt x="24" y="24"/>
                    <a:pt x="26" y="12"/>
                    <a:pt x="32" y="6"/>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54" name="Google Shape;6454;p28"/>
            <p:cNvSpPr/>
            <p:nvPr/>
          </p:nvSpPr>
          <p:spPr>
            <a:xfrm>
              <a:off x="1413546" y="5291673"/>
              <a:ext cx="4767" cy="2525"/>
            </a:xfrm>
            <a:custGeom>
              <a:avLst/>
              <a:gdLst/>
              <a:ahLst/>
              <a:cxnLst/>
              <a:rect l="l" t="t" r="r" b="b"/>
              <a:pathLst>
                <a:path w="27" h="24" extrusionOk="0">
                  <a:moveTo>
                    <a:pt x="0" y="0"/>
                  </a:moveTo>
                  <a:cubicBezTo>
                    <a:pt x="0" y="17"/>
                    <a:pt x="7" y="23"/>
                    <a:pt x="15" y="23"/>
                  </a:cubicBezTo>
                  <a:cubicBezTo>
                    <a:pt x="19" y="23"/>
                    <a:pt x="23" y="21"/>
                    <a:pt x="27" y="18"/>
                  </a:cubicBezTo>
                  <a:lnTo>
                    <a:pt x="0"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55" name="Google Shape;6455;p28"/>
            <p:cNvSpPr/>
            <p:nvPr/>
          </p:nvSpPr>
          <p:spPr>
            <a:xfrm>
              <a:off x="1405601" y="5305558"/>
              <a:ext cx="11123" cy="2945"/>
            </a:xfrm>
            <a:custGeom>
              <a:avLst/>
              <a:gdLst/>
              <a:ahLst/>
              <a:cxnLst/>
              <a:rect l="l" t="t" r="r" b="b"/>
              <a:pathLst>
                <a:path w="63" h="28" extrusionOk="0">
                  <a:moveTo>
                    <a:pt x="1" y="1"/>
                  </a:moveTo>
                  <a:lnTo>
                    <a:pt x="63" y="27"/>
                  </a:lnTo>
                  <a:lnTo>
                    <a:pt x="10"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56" name="Google Shape;6456;p28"/>
            <p:cNvSpPr/>
            <p:nvPr/>
          </p:nvSpPr>
          <p:spPr>
            <a:xfrm>
              <a:off x="1419725" y="5282311"/>
              <a:ext cx="7945" cy="1052"/>
            </a:xfrm>
            <a:custGeom>
              <a:avLst/>
              <a:gdLst/>
              <a:ahLst/>
              <a:cxnLst/>
              <a:rect l="l" t="t" r="r" b="b"/>
              <a:pathLst>
                <a:path w="45" h="10" extrusionOk="0">
                  <a:moveTo>
                    <a:pt x="0" y="1"/>
                  </a:moveTo>
                  <a:lnTo>
                    <a:pt x="45" y="10"/>
                  </a:lnTo>
                  <a:lnTo>
                    <a:pt x="18"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57" name="Google Shape;6457;p28"/>
            <p:cNvSpPr/>
            <p:nvPr/>
          </p:nvSpPr>
          <p:spPr>
            <a:xfrm>
              <a:off x="1418136" y="5272108"/>
              <a:ext cx="9534" cy="4733"/>
            </a:xfrm>
            <a:custGeom>
              <a:avLst/>
              <a:gdLst/>
              <a:ahLst/>
              <a:cxnLst/>
              <a:rect l="l" t="t" r="r" b="b"/>
              <a:pathLst>
                <a:path w="54" h="45" extrusionOk="0">
                  <a:moveTo>
                    <a:pt x="1" y="1"/>
                  </a:moveTo>
                  <a:cubicBezTo>
                    <a:pt x="9" y="10"/>
                    <a:pt x="18" y="27"/>
                    <a:pt x="1" y="45"/>
                  </a:cubicBezTo>
                  <a:cubicBezTo>
                    <a:pt x="23" y="45"/>
                    <a:pt x="33" y="25"/>
                    <a:pt x="46" y="25"/>
                  </a:cubicBezTo>
                  <a:cubicBezTo>
                    <a:pt x="49" y="25"/>
                    <a:pt x="51" y="26"/>
                    <a:pt x="54" y="27"/>
                  </a:cubicBezTo>
                  <a:cubicBezTo>
                    <a:pt x="45" y="10"/>
                    <a:pt x="18" y="1"/>
                    <a:pt x="1"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58" name="Google Shape;6458;p28"/>
            <p:cNvSpPr/>
            <p:nvPr/>
          </p:nvSpPr>
          <p:spPr>
            <a:xfrm>
              <a:off x="1411957" y="5271161"/>
              <a:ext cx="6356" cy="1052"/>
            </a:xfrm>
            <a:custGeom>
              <a:avLst/>
              <a:gdLst/>
              <a:ahLst/>
              <a:cxnLst/>
              <a:rect l="l" t="t" r="r" b="b"/>
              <a:pathLst>
                <a:path w="36" h="10" extrusionOk="0">
                  <a:moveTo>
                    <a:pt x="0" y="1"/>
                  </a:moveTo>
                  <a:cubicBezTo>
                    <a:pt x="9" y="1"/>
                    <a:pt x="18" y="10"/>
                    <a:pt x="36" y="10"/>
                  </a:cubicBezTo>
                  <a:cubicBezTo>
                    <a:pt x="27" y="10"/>
                    <a:pt x="18" y="1"/>
                    <a:pt x="0"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59" name="Google Shape;6459;p28"/>
            <p:cNvSpPr/>
            <p:nvPr/>
          </p:nvSpPr>
          <p:spPr>
            <a:xfrm>
              <a:off x="1411957" y="5285151"/>
              <a:ext cx="6356" cy="2840"/>
            </a:xfrm>
            <a:custGeom>
              <a:avLst/>
              <a:gdLst/>
              <a:ahLst/>
              <a:cxnLst/>
              <a:rect l="l" t="t" r="r" b="b"/>
              <a:pathLst>
                <a:path w="36" h="27" extrusionOk="0">
                  <a:moveTo>
                    <a:pt x="36" y="0"/>
                  </a:moveTo>
                  <a:lnTo>
                    <a:pt x="0" y="18"/>
                  </a:lnTo>
                  <a:lnTo>
                    <a:pt x="0" y="27"/>
                  </a:lnTo>
                  <a:cubicBezTo>
                    <a:pt x="9" y="27"/>
                    <a:pt x="27" y="18"/>
                    <a:pt x="36"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60" name="Google Shape;6460;p28"/>
            <p:cNvSpPr/>
            <p:nvPr/>
          </p:nvSpPr>
          <p:spPr>
            <a:xfrm>
              <a:off x="1411957" y="5285151"/>
              <a:ext cx="177" cy="1999"/>
            </a:xfrm>
            <a:custGeom>
              <a:avLst/>
              <a:gdLst/>
              <a:ahLst/>
              <a:cxnLst/>
              <a:rect l="l" t="t" r="r" b="b"/>
              <a:pathLst>
                <a:path w="1" h="19" extrusionOk="0">
                  <a:moveTo>
                    <a:pt x="0" y="18"/>
                  </a:moveTo>
                  <a:lnTo>
                    <a:pt x="0" y="18"/>
                  </a:lnTo>
                  <a:cubicBezTo>
                    <a:pt x="0" y="9"/>
                    <a:pt x="0" y="0"/>
                    <a:pt x="0" y="0"/>
                  </a:cubicBezTo>
                  <a:cubicBezTo>
                    <a:pt x="0" y="0"/>
                    <a:pt x="0" y="9"/>
                    <a:pt x="0" y="18"/>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61" name="Google Shape;6461;p28"/>
            <p:cNvSpPr/>
            <p:nvPr/>
          </p:nvSpPr>
          <p:spPr>
            <a:xfrm>
              <a:off x="1411957" y="5287886"/>
              <a:ext cx="177" cy="105"/>
            </a:xfrm>
            <a:custGeom>
              <a:avLst/>
              <a:gdLst/>
              <a:ahLst/>
              <a:cxnLst/>
              <a:rect l="l" t="t" r="r" b="b"/>
              <a:pathLst>
                <a:path w="1" h="1" extrusionOk="0">
                  <a:moveTo>
                    <a:pt x="0" y="1"/>
                  </a:moveTo>
                  <a:lnTo>
                    <a:pt x="0" y="1"/>
                  </a:lnTo>
                  <a:cubicBezTo>
                    <a:pt x="0" y="1"/>
                    <a:pt x="0" y="1"/>
                    <a:pt x="0"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62" name="Google Shape;6462;p28"/>
            <p:cNvSpPr/>
            <p:nvPr/>
          </p:nvSpPr>
          <p:spPr>
            <a:xfrm>
              <a:off x="1396243" y="5297563"/>
              <a:ext cx="14301" cy="1893"/>
            </a:xfrm>
            <a:custGeom>
              <a:avLst/>
              <a:gdLst/>
              <a:ahLst/>
              <a:cxnLst/>
              <a:rect l="l" t="t" r="r" b="b"/>
              <a:pathLst>
                <a:path w="81" h="18" extrusionOk="0">
                  <a:moveTo>
                    <a:pt x="32" y="1"/>
                  </a:moveTo>
                  <a:cubicBezTo>
                    <a:pt x="22" y="1"/>
                    <a:pt x="11" y="4"/>
                    <a:pt x="1" y="15"/>
                  </a:cubicBezTo>
                  <a:cubicBezTo>
                    <a:pt x="7" y="17"/>
                    <a:pt x="12" y="17"/>
                    <a:pt x="17" y="17"/>
                  </a:cubicBezTo>
                  <a:cubicBezTo>
                    <a:pt x="31" y="17"/>
                    <a:pt x="43" y="12"/>
                    <a:pt x="60" y="12"/>
                  </a:cubicBezTo>
                  <a:cubicBezTo>
                    <a:pt x="66" y="12"/>
                    <a:pt x="73" y="13"/>
                    <a:pt x="80" y="15"/>
                  </a:cubicBezTo>
                  <a:cubicBezTo>
                    <a:pt x="64" y="9"/>
                    <a:pt x="48" y="1"/>
                    <a:pt x="32"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63" name="Google Shape;6463;p28"/>
            <p:cNvSpPr/>
            <p:nvPr/>
          </p:nvSpPr>
          <p:spPr>
            <a:xfrm>
              <a:off x="1405601" y="5290726"/>
              <a:ext cx="4944" cy="2840"/>
            </a:xfrm>
            <a:custGeom>
              <a:avLst/>
              <a:gdLst/>
              <a:ahLst/>
              <a:cxnLst/>
              <a:rect l="l" t="t" r="r" b="b"/>
              <a:pathLst>
                <a:path w="28" h="27" extrusionOk="0">
                  <a:moveTo>
                    <a:pt x="23" y="15"/>
                  </a:moveTo>
                  <a:lnTo>
                    <a:pt x="27" y="18"/>
                  </a:lnTo>
                  <a:cubicBezTo>
                    <a:pt x="26" y="16"/>
                    <a:pt x="24" y="15"/>
                    <a:pt x="23" y="15"/>
                  </a:cubicBezTo>
                  <a:close/>
                  <a:moveTo>
                    <a:pt x="1" y="0"/>
                  </a:moveTo>
                  <a:lnTo>
                    <a:pt x="1" y="27"/>
                  </a:lnTo>
                  <a:cubicBezTo>
                    <a:pt x="7" y="21"/>
                    <a:pt x="13" y="14"/>
                    <a:pt x="20" y="14"/>
                  </a:cubicBezTo>
                  <a:cubicBezTo>
                    <a:pt x="21" y="14"/>
                    <a:pt x="22" y="15"/>
                    <a:pt x="23" y="15"/>
                  </a:cubicBezTo>
                  <a:lnTo>
                    <a:pt x="23" y="15"/>
                  </a:lnTo>
                  <a:lnTo>
                    <a:pt x="1"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64" name="Google Shape;6464;p28"/>
            <p:cNvSpPr/>
            <p:nvPr/>
          </p:nvSpPr>
          <p:spPr>
            <a:xfrm>
              <a:off x="1402599" y="5289780"/>
              <a:ext cx="3178" cy="1052"/>
            </a:xfrm>
            <a:custGeom>
              <a:avLst/>
              <a:gdLst/>
              <a:ahLst/>
              <a:cxnLst/>
              <a:rect l="l" t="t" r="r" b="b"/>
              <a:pathLst>
                <a:path w="18" h="10" extrusionOk="0">
                  <a:moveTo>
                    <a:pt x="0" y="1"/>
                  </a:moveTo>
                  <a:lnTo>
                    <a:pt x="18" y="9"/>
                  </a:lnTo>
                  <a:lnTo>
                    <a:pt x="18"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65" name="Google Shape;6465;p28"/>
            <p:cNvSpPr/>
            <p:nvPr/>
          </p:nvSpPr>
          <p:spPr>
            <a:xfrm>
              <a:off x="1402599" y="5274001"/>
              <a:ext cx="7945" cy="3787"/>
            </a:xfrm>
            <a:custGeom>
              <a:avLst/>
              <a:gdLst/>
              <a:ahLst/>
              <a:cxnLst/>
              <a:rect l="l" t="t" r="r" b="b"/>
              <a:pathLst>
                <a:path w="45" h="36" extrusionOk="0">
                  <a:moveTo>
                    <a:pt x="9" y="0"/>
                  </a:moveTo>
                  <a:cubicBezTo>
                    <a:pt x="0" y="9"/>
                    <a:pt x="0" y="27"/>
                    <a:pt x="9" y="36"/>
                  </a:cubicBezTo>
                  <a:cubicBezTo>
                    <a:pt x="18" y="36"/>
                    <a:pt x="44" y="36"/>
                    <a:pt x="36" y="27"/>
                  </a:cubicBezTo>
                  <a:cubicBezTo>
                    <a:pt x="18" y="18"/>
                    <a:pt x="9" y="9"/>
                    <a:pt x="9"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66" name="Google Shape;6466;p28"/>
            <p:cNvSpPr/>
            <p:nvPr/>
          </p:nvSpPr>
          <p:spPr>
            <a:xfrm>
              <a:off x="1408779" y="5281470"/>
              <a:ext cx="1766" cy="105"/>
            </a:xfrm>
            <a:custGeom>
              <a:avLst/>
              <a:gdLst/>
              <a:ahLst/>
              <a:cxnLst/>
              <a:rect l="l" t="t" r="r" b="b"/>
              <a:pathLst>
                <a:path w="10" h="1" extrusionOk="0">
                  <a:moveTo>
                    <a:pt x="9" y="0"/>
                  </a:moveTo>
                  <a:lnTo>
                    <a:pt x="1" y="0"/>
                  </a:lnTo>
                  <a:cubicBezTo>
                    <a:pt x="1" y="0"/>
                    <a:pt x="1" y="0"/>
                    <a:pt x="9"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67" name="Google Shape;6467;p28"/>
            <p:cNvSpPr/>
            <p:nvPr/>
          </p:nvSpPr>
          <p:spPr>
            <a:xfrm>
              <a:off x="1394831" y="5261905"/>
              <a:ext cx="1589" cy="1052"/>
            </a:xfrm>
            <a:custGeom>
              <a:avLst/>
              <a:gdLst/>
              <a:ahLst/>
              <a:cxnLst/>
              <a:rect l="l" t="t" r="r" b="b"/>
              <a:pathLst>
                <a:path w="9" h="10" extrusionOk="0">
                  <a:moveTo>
                    <a:pt x="9" y="1"/>
                  </a:moveTo>
                  <a:lnTo>
                    <a:pt x="0" y="9"/>
                  </a:lnTo>
                  <a:lnTo>
                    <a:pt x="9"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68" name="Google Shape;6468;p28"/>
            <p:cNvSpPr/>
            <p:nvPr/>
          </p:nvSpPr>
          <p:spPr>
            <a:xfrm>
              <a:off x="1402599" y="5277683"/>
              <a:ext cx="3178" cy="2945"/>
            </a:xfrm>
            <a:custGeom>
              <a:avLst/>
              <a:gdLst/>
              <a:ahLst/>
              <a:cxnLst/>
              <a:rect l="l" t="t" r="r" b="b"/>
              <a:pathLst>
                <a:path w="18" h="28" extrusionOk="0">
                  <a:moveTo>
                    <a:pt x="9" y="1"/>
                  </a:moveTo>
                  <a:cubicBezTo>
                    <a:pt x="0" y="1"/>
                    <a:pt x="0" y="10"/>
                    <a:pt x="0" y="10"/>
                  </a:cubicBezTo>
                  <a:cubicBezTo>
                    <a:pt x="0" y="18"/>
                    <a:pt x="9" y="18"/>
                    <a:pt x="18" y="27"/>
                  </a:cubicBezTo>
                  <a:cubicBezTo>
                    <a:pt x="18" y="18"/>
                    <a:pt x="9" y="10"/>
                    <a:pt x="9"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69" name="Google Shape;6469;p28"/>
            <p:cNvSpPr/>
            <p:nvPr/>
          </p:nvSpPr>
          <p:spPr>
            <a:xfrm>
              <a:off x="1405601" y="5268426"/>
              <a:ext cx="3355" cy="2840"/>
            </a:xfrm>
            <a:custGeom>
              <a:avLst/>
              <a:gdLst/>
              <a:ahLst/>
              <a:cxnLst/>
              <a:rect l="l" t="t" r="r" b="b"/>
              <a:pathLst>
                <a:path w="19" h="27" extrusionOk="0">
                  <a:moveTo>
                    <a:pt x="10" y="0"/>
                  </a:moveTo>
                  <a:cubicBezTo>
                    <a:pt x="1" y="9"/>
                    <a:pt x="1" y="18"/>
                    <a:pt x="1" y="27"/>
                  </a:cubicBezTo>
                  <a:cubicBezTo>
                    <a:pt x="10" y="18"/>
                    <a:pt x="19" y="0"/>
                    <a:pt x="10"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70" name="Google Shape;6470;p28"/>
            <p:cNvSpPr/>
            <p:nvPr/>
          </p:nvSpPr>
          <p:spPr>
            <a:xfrm>
              <a:off x="1410368" y="5280523"/>
              <a:ext cx="1766" cy="105"/>
            </a:xfrm>
            <a:custGeom>
              <a:avLst/>
              <a:gdLst/>
              <a:ahLst/>
              <a:cxnLst/>
              <a:rect l="l" t="t" r="r" b="b"/>
              <a:pathLst>
                <a:path w="10" h="1" extrusionOk="0">
                  <a:moveTo>
                    <a:pt x="0" y="0"/>
                  </a:moveTo>
                  <a:lnTo>
                    <a:pt x="9" y="0"/>
                  </a:lnTo>
                  <a:cubicBezTo>
                    <a:pt x="9" y="0"/>
                    <a:pt x="9" y="0"/>
                    <a:pt x="0"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71" name="Google Shape;6471;p28"/>
            <p:cNvSpPr/>
            <p:nvPr/>
          </p:nvSpPr>
          <p:spPr>
            <a:xfrm>
              <a:off x="1405601" y="5280523"/>
              <a:ext cx="4944" cy="1052"/>
            </a:xfrm>
            <a:custGeom>
              <a:avLst/>
              <a:gdLst/>
              <a:ahLst/>
              <a:cxnLst/>
              <a:rect l="l" t="t" r="r" b="b"/>
              <a:pathLst>
                <a:path w="28" h="10" extrusionOk="0">
                  <a:moveTo>
                    <a:pt x="1" y="0"/>
                  </a:moveTo>
                  <a:cubicBezTo>
                    <a:pt x="10" y="0"/>
                    <a:pt x="19" y="9"/>
                    <a:pt x="19" y="9"/>
                  </a:cubicBezTo>
                  <a:cubicBezTo>
                    <a:pt x="27" y="9"/>
                    <a:pt x="27" y="9"/>
                    <a:pt x="27"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72" name="Google Shape;6472;p28"/>
            <p:cNvSpPr/>
            <p:nvPr/>
          </p:nvSpPr>
          <p:spPr>
            <a:xfrm>
              <a:off x="1355812" y="5261905"/>
              <a:ext cx="39196" cy="9467"/>
            </a:xfrm>
            <a:custGeom>
              <a:avLst/>
              <a:gdLst/>
              <a:ahLst/>
              <a:cxnLst/>
              <a:rect l="l" t="t" r="r" b="b"/>
              <a:pathLst>
                <a:path w="222" h="90" extrusionOk="0">
                  <a:moveTo>
                    <a:pt x="168" y="1"/>
                  </a:moveTo>
                  <a:cubicBezTo>
                    <a:pt x="160" y="17"/>
                    <a:pt x="152" y="55"/>
                    <a:pt x="124" y="55"/>
                  </a:cubicBezTo>
                  <a:cubicBezTo>
                    <a:pt x="121" y="55"/>
                    <a:pt x="118" y="54"/>
                    <a:pt x="115" y="54"/>
                  </a:cubicBezTo>
                  <a:cubicBezTo>
                    <a:pt x="89" y="36"/>
                    <a:pt x="115" y="27"/>
                    <a:pt x="133" y="9"/>
                  </a:cubicBezTo>
                  <a:lnTo>
                    <a:pt x="133" y="9"/>
                  </a:lnTo>
                  <a:cubicBezTo>
                    <a:pt x="122" y="18"/>
                    <a:pt x="111" y="20"/>
                    <a:pt x="99" y="20"/>
                  </a:cubicBezTo>
                  <a:cubicBezTo>
                    <a:pt x="85" y="20"/>
                    <a:pt x="71" y="17"/>
                    <a:pt x="54" y="17"/>
                  </a:cubicBezTo>
                  <a:cubicBezTo>
                    <a:pt x="40" y="17"/>
                    <a:pt x="26" y="19"/>
                    <a:pt x="9" y="27"/>
                  </a:cubicBezTo>
                  <a:lnTo>
                    <a:pt x="36" y="45"/>
                  </a:lnTo>
                  <a:cubicBezTo>
                    <a:pt x="27" y="45"/>
                    <a:pt x="9" y="45"/>
                    <a:pt x="0" y="54"/>
                  </a:cubicBezTo>
                  <a:cubicBezTo>
                    <a:pt x="9" y="52"/>
                    <a:pt x="17" y="50"/>
                    <a:pt x="25" y="50"/>
                  </a:cubicBezTo>
                  <a:cubicBezTo>
                    <a:pt x="49" y="50"/>
                    <a:pt x="65" y="62"/>
                    <a:pt x="45" y="89"/>
                  </a:cubicBezTo>
                  <a:cubicBezTo>
                    <a:pt x="47" y="90"/>
                    <a:pt x="50" y="90"/>
                    <a:pt x="53" y="90"/>
                  </a:cubicBezTo>
                  <a:cubicBezTo>
                    <a:pt x="94" y="90"/>
                    <a:pt x="180" y="42"/>
                    <a:pt x="221" y="9"/>
                  </a:cubicBezTo>
                  <a:cubicBezTo>
                    <a:pt x="217" y="9"/>
                    <a:pt x="210" y="12"/>
                    <a:pt x="201" y="12"/>
                  </a:cubicBezTo>
                  <a:cubicBezTo>
                    <a:pt x="192" y="12"/>
                    <a:pt x="181" y="9"/>
                    <a:pt x="168"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73" name="Google Shape;6473;p28"/>
            <p:cNvSpPr/>
            <p:nvPr/>
          </p:nvSpPr>
          <p:spPr>
            <a:xfrm>
              <a:off x="1396243" y="5261905"/>
              <a:ext cx="8122" cy="5680"/>
            </a:xfrm>
            <a:custGeom>
              <a:avLst/>
              <a:gdLst/>
              <a:ahLst/>
              <a:cxnLst/>
              <a:rect l="l" t="t" r="r" b="b"/>
              <a:pathLst>
                <a:path w="46" h="54" extrusionOk="0">
                  <a:moveTo>
                    <a:pt x="1" y="1"/>
                  </a:moveTo>
                  <a:lnTo>
                    <a:pt x="10" y="45"/>
                  </a:lnTo>
                  <a:lnTo>
                    <a:pt x="10" y="54"/>
                  </a:lnTo>
                  <a:cubicBezTo>
                    <a:pt x="19" y="45"/>
                    <a:pt x="27" y="27"/>
                    <a:pt x="45" y="9"/>
                  </a:cubicBezTo>
                  <a:cubicBezTo>
                    <a:pt x="27" y="1"/>
                    <a:pt x="10" y="1"/>
                    <a:pt x="1"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74" name="Google Shape;6474;p28"/>
            <p:cNvSpPr/>
            <p:nvPr/>
          </p:nvSpPr>
          <p:spPr>
            <a:xfrm>
              <a:off x="1385473" y="5267480"/>
              <a:ext cx="20304" cy="7574"/>
            </a:xfrm>
            <a:custGeom>
              <a:avLst/>
              <a:gdLst/>
              <a:ahLst/>
              <a:cxnLst/>
              <a:rect l="l" t="t" r="r" b="b"/>
              <a:pathLst>
                <a:path w="115" h="72" extrusionOk="0">
                  <a:moveTo>
                    <a:pt x="71" y="1"/>
                  </a:moveTo>
                  <a:cubicBezTo>
                    <a:pt x="71" y="9"/>
                    <a:pt x="80" y="18"/>
                    <a:pt x="88" y="36"/>
                  </a:cubicBezTo>
                  <a:cubicBezTo>
                    <a:pt x="91" y="33"/>
                    <a:pt x="93" y="32"/>
                    <a:pt x="95" y="32"/>
                  </a:cubicBezTo>
                  <a:cubicBezTo>
                    <a:pt x="98" y="32"/>
                    <a:pt x="100" y="36"/>
                    <a:pt x="106" y="36"/>
                  </a:cubicBezTo>
                  <a:lnTo>
                    <a:pt x="71" y="1"/>
                  </a:lnTo>
                  <a:close/>
                  <a:moveTo>
                    <a:pt x="115" y="27"/>
                  </a:moveTo>
                  <a:lnTo>
                    <a:pt x="106" y="36"/>
                  </a:lnTo>
                  <a:lnTo>
                    <a:pt x="88" y="36"/>
                  </a:lnTo>
                  <a:cubicBezTo>
                    <a:pt x="97" y="45"/>
                    <a:pt x="97" y="54"/>
                    <a:pt x="106" y="62"/>
                  </a:cubicBezTo>
                  <a:cubicBezTo>
                    <a:pt x="106" y="54"/>
                    <a:pt x="106" y="45"/>
                    <a:pt x="115" y="27"/>
                  </a:cubicBezTo>
                  <a:close/>
                  <a:moveTo>
                    <a:pt x="88" y="36"/>
                  </a:moveTo>
                  <a:lnTo>
                    <a:pt x="88" y="36"/>
                  </a:lnTo>
                  <a:cubicBezTo>
                    <a:pt x="80" y="38"/>
                    <a:pt x="72" y="39"/>
                    <a:pt x="65" y="39"/>
                  </a:cubicBezTo>
                  <a:cubicBezTo>
                    <a:pt x="58" y="39"/>
                    <a:pt x="51" y="38"/>
                    <a:pt x="44" y="38"/>
                  </a:cubicBezTo>
                  <a:cubicBezTo>
                    <a:pt x="31" y="38"/>
                    <a:pt x="18" y="40"/>
                    <a:pt x="0" y="54"/>
                  </a:cubicBezTo>
                  <a:cubicBezTo>
                    <a:pt x="5" y="67"/>
                    <a:pt x="13" y="69"/>
                    <a:pt x="23" y="69"/>
                  </a:cubicBezTo>
                  <a:cubicBezTo>
                    <a:pt x="28" y="69"/>
                    <a:pt x="34" y="69"/>
                    <a:pt x="39" y="69"/>
                  </a:cubicBezTo>
                  <a:cubicBezTo>
                    <a:pt x="44" y="69"/>
                    <a:pt x="49" y="69"/>
                    <a:pt x="53" y="71"/>
                  </a:cubicBezTo>
                  <a:cubicBezTo>
                    <a:pt x="47" y="59"/>
                    <a:pt x="48" y="56"/>
                    <a:pt x="53" y="56"/>
                  </a:cubicBezTo>
                  <a:cubicBezTo>
                    <a:pt x="57" y="56"/>
                    <a:pt x="61" y="57"/>
                    <a:pt x="67" y="57"/>
                  </a:cubicBezTo>
                  <a:cubicBezTo>
                    <a:pt x="75" y="57"/>
                    <a:pt x="85" y="54"/>
                    <a:pt x="88" y="36"/>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75" name="Google Shape;6475;p28"/>
            <p:cNvSpPr/>
            <p:nvPr/>
          </p:nvSpPr>
          <p:spPr>
            <a:xfrm>
              <a:off x="1382295" y="5299036"/>
              <a:ext cx="1766" cy="105"/>
            </a:xfrm>
            <a:custGeom>
              <a:avLst/>
              <a:gdLst/>
              <a:ahLst/>
              <a:cxnLst/>
              <a:rect l="l" t="t" r="r" b="b"/>
              <a:pathLst>
                <a:path w="10" h="1" extrusionOk="0">
                  <a:moveTo>
                    <a:pt x="0" y="1"/>
                  </a:moveTo>
                  <a:cubicBezTo>
                    <a:pt x="0" y="1"/>
                    <a:pt x="9" y="1"/>
                    <a:pt x="9" y="1"/>
                  </a:cubicBezTo>
                  <a:cubicBezTo>
                    <a:pt x="9" y="1"/>
                    <a:pt x="0" y="1"/>
                    <a:pt x="0"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76" name="Google Shape;6476;p28"/>
            <p:cNvSpPr/>
            <p:nvPr/>
          </p:nvSpPr>
          <p:spPr>
            <a:xfrm>
              <a:off x="1383884" y="5291673"/>
              <a:ext cx="15714" cy="7784"/>
            </a:xfrm>
            <a:custGeom>
              <a:avLst/>
              <a:gdLst/>
              <a:ahLst/>
              <a:cxnLst/>
              <a:rect l="l" t="t" r="r" b="b"/>
              <a:pathLst>
                <a:path w="89" h="74" extrusionOk="0">
                  <a:moveTo>
                    <a:pt x="89" y="0"/>
                  </a:moveTo>
                  <a:cubicBezTo>
                    <a:pt x="86" y="0"/>
                    <a:pt x="80" y="4"/>
                    <a:pt x="74" y="9"/>
                  </a:cubicBezTo>
                  <a:lnTo>
                    <a:pt x="74" y="9"/>
                  </a:lnTo>
                  <a:cubicBezTo>
                    <a:pt x="79" y="7"/>
                    <a:pt x="84" y="4"/>
                    <a:pt x="89" y="0"/>
                  </a:cubicBezTo>
                  <a:close/>
                  <a:moveTo>
                    <a:pt x="74" y="9"/>
                  </a:moveTo>
                  <a:lnTo>
                    <a:pt x="74" y="9"/>
                  </a:lnTo>
                  <a:cubicBezTo>
                    <a:pt x="52" y="22"/>
                    <a:pt x="31" y="32"/>
                    <a:pt x="9" y="53"/>
                  </a:cubicBezTo>
                  <a:cubicBezTo>
                    <a:pt x="18" y="53"/>
                    <a:pt x="27" y="53"/>
                    <a:pt x="27" y="62"/>
                  </a:cubicBezTo>
                  <a:cubicBezTo>
                    <a:pt x="22" y="66"/>
                    <a:pt x="18" y="66"/>
                    <a:pt x="14" y="66"/>
                  </a:cubicBezTo>
                  <a:cubicBezTo>
                    <a:pt x="9" y="66"/>
                    <a:pt x="5" y="66"/>
                    <a:pt x="0" y="71"/>
                  </a:cubicBezTo>
                  <a:cubicBezTo>
                    <a:pt x="5" y="71"/>
                    <a:pt x="14" y="73"/>
                    <a:pt x="22" y="73"/>
                  </a:cubicBezTo>
                  <a:cubicBezTo>
                    <a:pt x="31" y="73"/>
                    <a:pt x="40" y="71"/>
                    <a:pt x="44" y="62"/>
                  </a:cubicBezTo>
                  <a:lnTo>
                    <a:pt x="36" y="53"/>
                  </a:lnTo>
                  <a:cubicBezTo>
                    <a:pt x="42" y="41"/>
                    <a:pt x="60" y="21"/>
                    <a:pt x="74" y="9"/>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77" name="Google Shape;6477;p28"/>
            <p:cNvSpPr/>
            <p:nvPr/>
          </p:nvSpPr>
          <p:spPr>
            <a:xfrm>
              <a:off x="1382295" y="5281470"/>
              <a:ext cx="9534" cy="3787"/>
            </a:xfrm>
            <a:custGeom>
              <a:avLst/>
              <a:gdLst/>
              <a:ahLst/>
              <a:cxnLst/>
              <a:rect l="l" t="t" r="r" b="b"/>
              <a:pathLst>
                <a:path w="54" h="36" extrusionOk="0">
                  <a:moveTo>
                    <a:pt x="27" y="0"/>
                  </a:moveTo>
                  <a:lnTo>
                    <a:pt x="0" y="27"/>
                  </a:lnTo>
                  <a:lnTo>
                    <a:pt x="18" y="18"/>
                  </a:lnTo>
                  <a:cubicBezTo>
                    <a:pt x="18" y="31"/>
                    <a:pt x="25" y="35"/>
                    <a:pt x="32" y="35"/>
                  </a:cubicBezTo>
                  <a:cubicBezTo>
                    <a:pt x="40" y="35"/>
                    <a:pt x="49" y="31"/>
                    <a:pt x="53" y="27"/>
                  </a:cubicBezTo>
                  <a:lnTo>
                    <a:pt x="27"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78" name="Google Shape;6478;p28"/>
            <p:cNvSpPr/>
            <p:nvPr/>
          </p:nvSpPr>
          <p:spPr>
            <a:xfrm>
              <a:off x="1394831" y="5260011"/>
              <a:ext cx="10947" cy="1052"/>
            </a:xfrm>
            <a:custGeom>
              <a:avLst/>
              <a:gdLst/>
              <a:ahLst/>
              <a:cxnLst/>
              <a:rect l="l" t="t" r="r" b="b"/>
              <a:pathLst>
                <a:path w="62" h="10" extrusionOk="0">
                  <a:moveTo>
                    <a:pt x="0" y="1"/>
                  </a:moveTo>
                  <a:lnTo>
                    <a:pt x="27" y="10"/>
                  </a:lnTo>
                  <a:lnTo>
                    <a:pt x="62"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79" name="Google Shape;6479;p28"/>
            <p:cNvSpPr/>
            <p:nvPr/>
          </p:nvSpPr>
          <p:spPr>
            <a:xfrm>
              <a:off x="1394831" y="5255383"/>
              <a:ext cx="6356" cy="1052"/>
            </a:xfrm>
            <a:custGeom>
              <a:avLst/>
              <a:gdLst/>
              <a:ahLst/>
              <a:cxnLst/>
              <a:rect l="l" t="t" r="r" b="b"/>
              <a:pathLst>
                <a:path w="36" h="10" extrusionOk="0">
                  <a:moveTo>
                    <a:pt x="9" y="1"/>
                  </a:moveTo>
                  <a:lnTo>
                    <a:pt x="0" y="10"/>
                  </a:lnTo>
                  <a:lnTo>
                    <a:pt x="35"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80" name="Google Shape;6480;p28"/>
            <p:cNvSpPr/>
            <p:nvPr/>
          </p:nvSpPr>
          <p:spPr>
            <a:xfrm>
              <a:off x="1076675" y="5142095"/>
              <a:ext cx="177" cy="1052"/>
            </a:xfrm>
            <a:custGeom>
              <a:avLst/>
              <a:gdLst/>
              <a:ahLst/>
              <a:cxnLst/>
              <a:rect l="l" t="t" r="r" b="b"/>
              <a:pathLst>
                <a:path w="1" h="10" extrusionOk="0">
                  <a:moveTo>
                    <a:pt x="1" y="1"/>
                  </a:moveTo>
                  <a:lnTo>
                    <a:pt x="1" y="9"/>
                  </a:lnTo>
                  <a:cubicBezTo>
                    <a:pt x="1" y="9"/>
                    <a:pt x="1" y="1"/>
                    <a:pt x="1"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81" name="Google Shape;6481;p28"/>
            <p:cNvSpPr/>
            <p:nvPr/>
          </p:nvSpPr>
          <p:spPr>
            <a:xfrm>
              <a:off x="1086033" y="5138414"/>
              <a:ext cx="177" cy="1893"/>
            </a:xfrm>
            <a:custGeom>
              <a:avLst/>
              <a:gdLst/>
              <a:ahLst/>
              <a:cxnLst/>
              <a:rect l="l" t="t" r="r" b="b"/>
              <a:pathLst>
                <a:path w="1" h="18" extrusionOk="0">
                  <a:moveTo>
                    <a:pt x="1" y="18"/>
                  </a:moveTo>
                  <a:lnTo>
                    <a:pt x="1" y="0"/>
                  </a:lnTo>
                  <a:cubicBezTo>
                    <a:pt x="1" y="9"/>
                    <a:pt x="1" y="18"/>
                    <a:pt x="1" y="18"/>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82" name="Google Shape;6482;p28"/>
            <p:cNvSpPr/>
            <p:nvPr/>
          </p:nvSpPr>
          <p:spPr>
            <a:xfrm>
              <a:off x="1319971" y="5141569"/>
              <a:ext cx="8828" cy="5259"/>
            </a:xfrm>
            <a:custGeom>
              <a:avLst/>
              <a:gdLst/>
              <a:ahLst/>
              <a:cxnLst/>
              <a:rect l="l" t="t" r="r" b="b"/>
              <a:pathLst>
                <a:path w="50" h="50" extrusionOk="0">
                  <a:moveTo>
                    <a:pt x="40" y="1"/>
                  </a:moveTo>
                  <a:cubicBezTo>
                    <a:pt x="38" y="1"/>
                    <a:pt x="33" y="2"/>
                    <a:pt x="27" y="6"/>
                  </a:cubicBezTo>
                  <a:lnTo>
                    <a:pt x="0" y="23"/>
                  </a:lnTo>
                  <a:cubicBezTo>
                    <a:pt x="9" y="32"/>
                    <a:pt x="9" y="41"/>
                    <a:pt x="0" y="50"/>
                  </a:cubicBezTo>
                  <a:cubicBezTo>
                    <a:pt x="22" y="28"/>
                    <a:pt x="49" y="1"/>
                    <a:pt x="40"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83" name="Google Shape;6483;p28"/>
            <p:cNvSpPr/>
            <p:nvPr/>
          </p:nvSpPr>
          <p:spPr>
            <a:xfrm>
              <a:off x="1181197" y="5114221"/>
              <a:ext cx="1766" cy="3892"/>
            </a:xfrm>
            <a:custGeom>
              <a:avLst/>
              <a:gdLst/>
              <a:ahLst/>
              <a:cxnLst/>
              <a:rect l="l" t="t" r="r" b="b"/>
              <a:pathLst>
                <a:path w="10" h="37" extrusionOk="0">
                  <a:moveTo>
                    <a:pt x="9" y="1"/>
                  </a:moveTo>
                  <a:lnTo>
                    <a:pt x="0" y="27"/>
                  </a:lnTo>
                  <a:lnTo>
                    <a:pt x="0" y="36"/>
                  </a:lnTo>
                  <a:cubicBezTo>
                    <a:pt x="0" y="27"/>
                    <a:pt x="9" y="10"/>
                    <a:pt x="9"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84" name="Google Shape;6484;p28"/>
            <p:cNvSpPr/>
            <p:nvPr/>
          </p:nvSpPr>
          <p:spPr>
            <a:xfrm>
              <a:off x="1173428" y="5129999"/>
              <a:ext cx="3178" cy="2945"/>
            </a:xfrm>
            <a:custGeom>
              <a:avLst/>
              <a:gdLst/>
              <a:ahLst/>
              <a:cxnLst/>
              <a:rect l="l" t="t" r="r" b="b"/>
              <a:pathLst>
                <a:path w="18" h="28" extrusionOk="0">
                  <a:moveTo>
                    <a:pt x="0" y="1"/>
                  </a:moveTo>
                  <a:cubicBezTo>
                    <a:pt x="0" y="10"/>
                    <a:pt x="9" y="18"/>
                    <a:pt x="18" y="27"/>
                  </a:cubicBezTo>
                  <a:lnTo>
                    <a:pt x="0"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85" name="Google Shape;6485;p28"/>
            <p:cNvSpPr/>
            <p:nvPr/>
          </p:nvSpPr>
          <p:spPr>
            <a:xfrm>
              <a:off x="1036244" y="5165342"/>
              <a:ext cx="6356" cy="3787"/>
            </a:xfrm>
            <a:custGeom>
              <a:avLst/>
              <a:gdLst/>
              <a:ahLst/>
              <a:cxnLst/>
              <a:rect l="l" t="t" r="r" b="b"/>
              <a:pathLst>
                <a:path w="36" h="36" extrusionOk="0">
                  <a:moveTo>
                    <a:pt x="0" y="0"/>
                  </a:moveTo>
                  <a:lnTo>
                    <a:pt x="27" y="36"/>
                  </a:lnTo>
                  <a:cubicBezTo>
                    <a:pt x="36" y="27"/>
                    <a:pt x="18" y="18"/>
                    <a:pt x="0"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86" name="Google Shape;6486;p28"/>
            <p:cNvSpPr/>
            <p:nvPr/>
          </p:nvSpPr>
          <p:spPr>
            <a:xfrm>
              <a:off x="1358460" y="5207102"/>
              <a:ext cx="5297" cy="4944"/>
            </a:xfrm>
            <a:custGeom>
              <a:avLst/>
              <a:gdLst/>
              <a:ahLst/>
              <a:cxnLst/>
              <a:rect l="l" t="t" r="r" b="b"/>
              <a:pathLst>
                <a:path w="30" h="47" extrusionOk="0">
                  <a:moveTo>
                    <a:pt x="30" y="1"/>
                  </a:moveTo>
                  <a:lnTo>
                    <a:pt x="30" y="1"/>
                  </a:lnTo>
                  <a:cubicBezTo>
                    <a:pt x="22" y="24"/>
                    <a:pt x="1" y="47"/>
                    <a:pt x="13" y="47"/>
                  </a:cubicBezTo>
                  <a:cubicBezTo>
                    <a:pt x="15" y="47"/>
                    <a:pt x="17" y="46"/>
                    <a:pt x="21" y="45"/>
                  </a:cubicBezTo>
                  <a:cubicBezTo>
                    <a:pt x="30" y="27"/>
                    <a:pt x="30" y="10"/>
                    <a:pt x="30"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87" name="Google Shape;6487;p28"/>
            <p:cNvSpPr/>
            <p:nvPr/>
          </p:nvSpPr>
          <p:spPr>
            <a:xfrm>
              <a:off x="1053370" y="5104017"/>
              <a:ext cx="1766" cy="2945"/>
            </a:xfrm>
            <a:custGeom>
              <a:avLst/>
              <a:gdLst/>
              <a:ahLst/>
              <a:cxnLst/>
              <a:rect l="l" t="t" r="r" b="b"/>
              <a:pathLst>
                <a:path w="10" h="28" extrusionOk="0">
                  <a:moveTo>
                    <a:pt x="0" y="1"/>
                  </a:moveTo>
                  <a:cubicBezTo>
                    <a:pt x="0" y="9"/>
                    <a:pt x="0" y="18"/>
                    <a:pt x="0" y="27"/>
                  </a:cubicBezTo>
                  <a:cubicBezTo>
                    <a:pt x="9" y="18"/>
                    <a:pt x="9" y="9"/>
                    <a:pt x="0"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88" name="Google Shape;6488;p28"/>
            <p:cNvSpPr/>
            <p:nvPr/>
          </p:nvSpPr>
          <p:spPr>
            <a:xfrm>
              <a:off x="1360402" y="5203420"/>
              <a:ext cx="6533" cy="3787"/>
            </a:xfrm>
            <a:custGeom>
              <a:avLst/>
              <a:gdLst/>
              <a:ahLst/>
              <a:cxnLst/>
              <a:rect l="l" t="t" r="r" b="b"/>
              <a:pathLst>
                <a:path w="37" h="36" extrusionOk="0">
                  <a:moveTo>
                    <a:pt x="10" y="0"/>
                  </a:moveTo>
                  <a:cubicBezTo>
                    <a:pt x="1" y="9"/>
                    <a:pt x="1" y="9"/>
                    <a:pt x="1" y="18"/>
                  </a:cubicBezTo>
                  <a:cubicBezTo>
                    <a:pt x="10" y="18"/>
                    <a:pt x="19" y="27"/>
                    <a:pt x="19" y="36"/>
                  </a:cubicBezTo>
                  <a:cubicBezTo>
                    <a:pt x="27" y="27"/>
                    <a:pt x="36" y="9"/>
                    <a:pt x="10"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89" name="Google Shape;6489;p28"/>
            <p:cNvSpPr/>
            <p:nvPr/>
          </p:nvSpPr>
          <p:spPr>
            <a:xfrm>
              <a:off x="937901" y="5293461"/>
              <a:ext cx="177" cy="105"/>
            </a:xfrm>
            <a:custGeom>
              <a:avLst/>
              <a:gdLst/>
              <a:ahLst/>
              <a:cxnLst/>
              <a:rect l="l" t="t" r="r" b="b"/>
              <a:pathLst>
                <a:path w="1" h="1" extrusionOk="0">
                  <a:moveTo>
                    <a:pt x="1" y="1"/>
                  </a:moveTo>
                  <a:lnTo>
                    <a:pt x="1" y="1"/>
                  </a:lnTo>
                  <a:cubicBezTo>
                    <a:pt x="1" y="1"/>
                    <a:pt x="1" y="1"/>
                    <a:pt x="1"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90" name="Google Shape;6490;p28"/>
            <p:cNvSpPr/>
            <p:nvPr/>
          </p:nvSpPr>
          <p:spPr>
            <a:xfrm>
              <a:off x="866219" y="5332486"/>
              <a:ext cx="1766" cy="1999"/>
            </a:xfrm>
            <a:custGeom>
              <a:avLst/>
              <a:gdLst/>
              <a:ahLst/>
              <a:cxnLst/>
              <a:rect l="l" t="t" r="r" b="b"/>
              <a:pathLst>
                <a:path w="10" h="19" extrusionOk="0">
                  <a:moveTo>
                    <a:pt x="10" y="18"/>
                  </a:moveTo>
                  <a:cubicBezTo>
                    <a:pt x="1" y="10"/>
                    <a:pt x="1" y="1"/>
                    <a:pt x="1" y="1"/>
                  </a:cubicBezTo>
                  <a:cubicBezTo>
                    <a:pt x="1" y="1"/>
                    <a:pt x="1" y="10"/>
                    <a:pt x="10" y="18"/>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91" name="Google Shape;6491;p28"/>
            <p:cNvSpPr/>
            <p:nvPr/>
          </p:nvSpPr>
          <p:spPr>
            <a:xfrm>
              <a:off x="1385473" y="5237817"/>
              <a:ext cx="1412" cy="421"/>
            </a:xfrm>
            <a:custGeom>
              <a:avLst/>
              <a:gdLst/>
              <a:ahLst/>
              <a:cxnLst/>
              <a:rect l="l" t="t" r="r" b="b"/>
              <a:pathLst>
                <a:path w="8" h="4" extrusionOk="0">
                  <a:moveTo>
                    <a:pt x="0" y="0"/>
                  </a:moveTo>
                  <a:cubicBezTo>
                    <a:pt x="3" y="3"/>
                    <a:pt x="5" y="4"/>
                    <a:pt x="6" y="4"/>
                  </a:cubicBezTo>
                  <a:cubicBezTo>
                    <a:pt x="8" y="4"/>
                    <a:pt x="6" y="0"/>
                    <a:pt x="0"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92" name="Google Shape;6492;p28"/>
            <p:cNvSpPr/>
            <p:nvPr/>
          </p:nvSpPr>
          <p:spPr>
            <a:xfrm>
              <a:off x="1361991" y="5248020"/>
              <a:ext cx="3355" cy="1052"/>
            </a:xfrm>
            <a:custGeom>
              <a:avLst/>
              <a:gdLst/>
              <a:ahLst/>
              <a:cxnLst/>
              <a:rect l="l" t="t" r="r" b="b"/>
              <a:pathLst>
                <a:path w="19" h="10" extrusionOk="0">
                  <a:moveTo>
                    <a:pt x="18" y="0"/>
                  </a:moveTo>
                  <a:cubicBezTo>
                    <a:pt x="18" y="0"/>
                    <a:pt x="10" y="0"/>
                    <a:pt x="1" y="9"/>
                  </a:cubicBezTo>
                  <a:cubicBezTo>
                    <a:pt x="10" y="0"/>
                    <a:pt x="18" y="0"/>
                    <a:pt x="18"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93" name="Google Shape;6493;p28"/>
            <p:cNvSpPr/>
            <p:nvPr/>
          </p:nvSpPr>
          <p:spPr>
            <a:xfrm>
              <a:off x="1316792" y="5203420"/>
              <a:ext cx="1766" cy="105"/>
            </a:xfrm>
            <a:custGeom>
              <a:avLst/>
              <a:gdLst/>
              <a:ahLst/>
              <a:cxnLst/>
              <a:rect l="l" t="t" r="r" b="b"/>
              <a:pathLst>
                <a:path w="10" h="1" extrusionOk="0">
                  <a:moveTo>
                    <a:pt x="9" y="0"/>
                  </a:moveTo>
                  <a:lnTo>
                    <a:pt x="9" y="0"/>
                  </a:lnTo>
                  <a:cubicBezTo>
                    <a:pt x="1" y="0"/>
                    <a:pt x="1" y="0"/>
                    <a:pt x="9"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94" name="Google Shape;6494;p28"/>
            <p:cNvSpPr/>
            <p:nvPr/>
          </p:nvSpPr>
          <p:spPr>
            <a:xfrm>
              <a:off x="1383884" y="5238658"/>
              <a:ext cx="1766" cy="1999"/>
            </a:xfrm>
            <a:custGeom>
              <a:avLst/>
              <a:gdLst/>
              <a:ahLst/>
              <a:cxnLst/>
              <a:rect l="l" t="t" r="r" b="b"/>
              <a:pathLst>
                <a:path w="10" h="19" extrusionOk="0">
                  <a:moveTo>
                    <a:pt x="9" y="1"/>
                  </a:moveTo>
                  <a:cubicBezTo>
                    <a:pt x="9" y="1"/>
                    <a:pt x="0" y="10"/>
                    <a:pt x="0" y="19"/>
                  </a:cubicBezTo>
                  <a:cubicBezTo>
                    <a:pt x="9" y="10"/>
                    <a:pt x="9" y="1"/>
                    <a:pt x="9"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95" name="Google Shape;6495;p28"/>
            <p:cNvSpPr/>
            <p:nvPr/>
          </p:nvSpPr>
          <p:spPr>
            <a:xfrm>
              <a:off x="1386886" y="5239605"/>
              <a:ext cx="1589" cy="526"/>
            </a:xfrm>
            <a:custGeom>
              <a:avLst/>
              <a:gdLst/>
              <a:ahLst/>
              <a:cxnLst/>
              <a:rect l="l" t="t" r="r" b="b"/>
              <a:pathLst>
                <a:path w="9" h="5" extrusionOk="0">
                  <a:moveTo>
                    <a:pt x="1" y="1"/>
                  </a:moveTo>
                  <a:cubicBezTo>
                    <a:pt x="4" y="4"/>
                    <a:pt x="6" y="5"/>
                    <a:pt x="7" y="5"/>
                  </a:cubicBezTo>
                  <a:cubicBezTo>
                    <a:pt x="9" y="5"/>
                    <a:pt x="7" y="1"/>
                    <a:pt x="1"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96" name="Google Shape;6496;p28"/>
            <p:cNvSpPr/>
            <p:nvPr/>
          </p:nvSpPr>
          <p:spPr>
            <a:xfrm>
              <a:off x="1385473" y="5236870"/>
              <a:ext cx="177" cy="1893"/>
            </a:xfrm>
            <a:custGeom>
              <a:avLst/>
              <a:gdLst/>
              <a:ahLst/>
              <a:cxnLst/>
              <a:rect l="l" t="t" r="r" b="b"/>
              <a:pathLst>
                <a:path w="1" h="18" extrusionOk="0">
                  <a:moveTo>
                    <a:pt x="0" y="0"/>
                  </a:moveTo>
                  <a:cubicBezTo>
                    <a:pt x="0" y="0"/>
                    <a:pt x="0" y="9"/>
                    <a:pt x="0" y="18"/>
                  </a:cubicBezTo>
                  <a:cubicBezTo>
                    <a:pt x="0" y="9"/>
                    <a:pt x="0" y="9"/>
                    <a:pt x="0" y="9"/>
                  </a:cubicBezTo>
                  <a:cubicBezTo>
                    <a:pt x="0" y="9"/>
                    <a:pt x="0" y="9"/>
                    <a:pt x="0"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97" name="Google Shape;6497;p28"/>
            <p:cNvSpPr/>
            <p:nvPr/>
          </p:nvSpPr>
          <p:spPr>
            <a:xfrm>
              <a:off x="961384" y="5214570"/>
              <a:ext cx="1412" cy="1157"/>
            </a:xfrm>
            <a:custGeom>
              <a:avLst/>
              <a:gdLst/>
              <a:ahLst/>
              <a:cxnLst/>
              <a:rect l="l" t="t" r="r" b="b"/>
              <a:pathLst>
                <a:path w="8" h="11" extrusionOk="0">
                  <a:moveTo>
                    <a:pt x="0" y="0"/>
                  </a:moveTo>
                  <a:lnTo>
                    <a:pt x="0" y="0"/>
                  </a:lnTo>
                  <a:cubicBezTo>
                    <a:pt x="4" y="8"/>
                    <a:pt x="6" y="11"/>
                    <a:pt x="7" y="11"/>
                  </a:cubicBezTo>
                  <a:cubicBezTo>
                    <a:pt x="8" y="11"/>
                    <a:pt x="6" y="5"/>
                    <a:pt x="0"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98" name="Google Shape;6498;p28"/>
            <p:cNvSpPr/>
            <p:nvPr/>
          </p:nvSpPr>
          <p:spPr>
            <a:xfrm>
              <a:off x="1241932" y="5144935"/>
              <a:ext cx="177" cy="947"/>
            </a:xfrm>
            <a:custGeom>
              <a:avLst/>
              <a:gdLst/>
              <a:ahLst/>
              <a:cxnLst/>
              <a:rect l="l" t="t" r="r" b="b"/>
              <a:pathLst>
                <a:path w="1" h="9" extrusionOk="0">
                  <a:moveTo>
                    <a:pt x="1" y="9"/>
                  </a:moveTo>
                  <a:lnTo>
                    <a:pt x="1" y="9"/>
                  </a:lnTo>
                  <a:lnTo>
                    <a:pt x="1"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99" name="Google Shape;6499;p28"/>
            <p:cNvSpPr/>
            <p:nvPr/>
          </p:nvSpPr>
          <p:spPr>
            <a:xfrm>
              <a:off x="1235753" y="5137467"/>
              <a:ext cx="18892" cy="8415"/>
            </a:xfrm>
            <a:custGeom>
              <a:avLst/>
              <a:gdLst/>
              <a:ahLst/>
              <a:cxnLst/>
              <a:rect l="l" t="t" r="r" b="b"/>
              <a:pathLst>
                <a:path w="107" h="80" extrusionOk="0">
                  <a:moveTo>
                    <a:pt x="106" y="0"/>
                  </a:moveTo>
                  <a:lnTo>
                    <a:pt x="106" y="0"/>
                  </a:lnTo>
                  <a:cubicBezTo>
                    <a:pt x="71" y="27"/>
                    <a:pt x="36" y="53"/>
                    <a:pt x="0" y="80"/>
                  </a:cubicBezTo>
                  <a:cubicBezTo>
                    <a:pt x="18" y="67"/>
                    <a:pt x="29" y="62"/>
                    <a:pt x="35" y="62"/>
                  </a:cubicBezTo>
                  <a:cubicBezTo>
                    <a:pt x="40" y="62"/>
                    <a:pt x="40" y="67"/>
                    <a:pt x="36" y="71"/>
                  </a:cubicBezTo>
                  <a:lnTo>
                    <a:pt x="106"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00" name="Google Shape;6500;p28"/>
            <p:cNvSpPr/>
            <p:nvPr/>
          </p:nvSpPr>
          <p:spPr>
            <a:xfrm>
              <a:off x="861629" y="5090764"/>
              <a:ext cx="533380" cy="253923"/>
            </a:xfrm>
            <a:custGeom>
              <a:avLst/>
              <a:gdLst/>
              <a:ahLst/>
              <a:cxnLst/>
              <a:rect l="l" t="t" r="r" b="b"/>
              <a:pathLst>
                <a:path w="3021" h="2414" extrusionOk="0">
                  <a:moveTo>
                    <a:pt x="1828" y="321"/>
                  </a:moveTo>
                  <a:cubicBezTo>
                    <a:pt x="1837" y="321"/>
                    <a:pt x="1846" y="321"/>
                    <a:pt x="1855" y="330"/>
                  </a:cubicBezTo>
                  <a:cubicBezTo>
                    <a:pt x="1851" y="336"/>
                    <a:pt x="1848" y="339"/>
                    <a:pt x="1844" y="339"/>
                  </a:cubicBezTo>
                  <a:cubicBezTo>
                    <a:pt x="1839" y="339"/>
                    <a:pt x="1834" y="332"/>
                    <a:pt x="1828" y="321"/>
                  </a:cubicBezTo>
                  <a:close/>
                  <a:moveTo>
                    <a:pt x="1351" y="427"/>
                  </a:moveTo>
                  <a:cubicBezTo>
                    <a:pt x="1351" y="429"/>
                    <a:pt x="1350" y="431"/>
                    <a:pt x="1350" y="434"/>
                  </a:cubicBezTo>
                  <a:lnTo>
                    <a:pt x="1350" y="434"/>
                  </a:lnTo>
                  <a:cubicBezTo>
                    <a:pt x="1351" y="431"/>
                    <a:pt x="1351" y="429"/>
                    <a:pt x="1351" y="427"/>
                  </a:cubicBezTo>
                  <a:close/>
                  <a:moveTo>
                    <a:pt x="1243" y="466"/>
                  </a:moveTo>
                  <a:lnTo>
                    <a:pt x="1243" y="466"/>
                  </a:lnTo>
                  <a:cubicBezTo>
                    <a:pt x="1240" y="467"/>
                    <a:pt x="1238" y="469"/>
                    <a:pt x="1237" y="471"/>
                  </a:cubicBezTo>
                  <a:cubicBezTo>
                    <a:pt x="1240" y="471"/>
                    <a:pt x="1242" y="469"/>
                    <a:pt x="1243" y="466"/>
                  </a:cubicBezTo>
                  <a:close/>
                  <a:moveTo>
                    <a:pt x="2192" y="565"/>
                  </a:moveTo>
                  <a:cubicBezTo>
                    <a:pt x="2191" y="566"/>
                    <a:pt x="2191" y="567"/>
                    <a:pt x="2190" y="568"/>
                  </a:cubicBezTo>
                  <a:cubicBezTo>
                    <a:pt x="2191" y="567"/>
                    <a:pt x="2192" y="566"/>
                    <a:pt x="2192" y="565"/>
                  </a:cubicBezTo>
                  <a:close/>
                  <a:moveTo>
                    <a:pt x="2217" y="762"/>
                  </a:moveTo>
                  <a:cubicBezTo>
                    <a:pt x="2217" y="763"/>
                    <a:pt x="2217" y="763"/>
                    <a:pt x="2217" y="764"/>
                  </a:cubicBezTo>
                  <a:lnTo>
                    <a:pt x="2217" y="764"/>
                  </a:lnTo>
                  <a:lnTo>
                    <a:pt x="2217" y="762"/>
                  </a:lnTo>
                  <a:close/>
                  <a:moveTo>
                    <a:pt x="918" y="810"/>
                  </a:moveTo>
                  <a:lnTo>
                    <a:pt x="919" y="815"/>
                  </a:lnTo>
                  <a:cubicBezTo>
                    <a:pt x="919" y="814"/>
                    <a:pt x="918" y="812"/>
                    <a:pt x="918" y="810"/>
                  </a:cubicBezTo>
                  <a:close/>
                  <a:moveTo>
                    <a:pt x="874" y="824"/>
                  </a:moveTo>
                  <a:lnTo>
                    <a:pt x="874" y="824"/>
                  </a:lnTo>
                  <a:cubicBezTo>
                    <a:pt x="873" y="826"/>
                    <a:pt x="872" y="828"/>
                    <a:pt x="871" y="831"/>
                  </a:cubicBezTo>
                  <a:lnTo>
                    <a:pt x="871" y="831"/>
                  </a:lnTo>
                  <a:cubicBezTo>
                    <a:pt x="873" y="830"/>
                    <a:pt x="874" y="828"/>
                    <a:pt x="874" y="824"/>
                  </a:cubicBezTo>
                  <a:close/>
                  <a:moveTo>
                    <a:pt x="769" y="1036"/>
                  </a:moveTo>
                  <a:cubicBezTo>
                    <a:pt x="768" y="1036"/>
                    <a:pt x="768" y="1037"/>
                    <a:pt x="768" y="1037"/>
                  </a:cubicBezTo>
                  <a:lnTo>
                    <a:pt x="768" y="1037"/>
                  </a:lnTo>
                  <a:cubicBezTo>
                    <a:pt x="768" y="1037"/>
                    <a:pt x="769" y="1036"/>
                    <a:pt x="769" y="1036"/>
                  </a:cubicBezTo>
                  <a:close/>
                  <a:moveTo>
                    <a:pt x="292" y="1169"/>
                  </a:moveTo>
                  <a:cubicBezTo>
                    <a:pt x="292" y="1176"/>
                    <a:pt x="290" y="1179"/>
                    <a:pt x="288" y="1179"/>
                  </a:cubicBezTo>
                  <a:cubicBezTo>
                    <a:pt x="284" y="1179"/>
                    <a:pt x="279" y="1174"/>
                    <a:pt x="274" y="1169"/>
                  </a:cubicBezTo>
                  <a:close/>
                  <a:moveTo>
                    <a:pt x="2571" y="1212"/>
                  </a:moveTo>
                  <a:cubicBezTo>
                    <a:pt x="2571" y="1212"/>
                    <a:pt x="2570" y="1213"/>
                    <a:pt x="2570" y="1213"/>
                  </a:cubicBezTo>
                  <a:cubicBezTo>
                    <a:pt x="2570" y="1213"/>
                    <a:pt x="2570" y="1213"/>
                    <a:pt x="2570" y="1213"/>
                  </a:cubicBezTo>
                  <a:lnTo>
                    <a:pt x="2570" y="1213"/>
                  </a:lnTo>
                  <a:cubicBezTo>
                    <a:pt x="2570" y="1213"/>
                    <a:pt x="2571" y="1212"/>
                    <a:pt x="2571" y="1212"/>
                  </a:cubicBezTo>
                  <a:close/>
                  <a:moveTo>
                    <a:pt x="2570" y="1213"/>
                  </a:moveTo>
                  <a:lnTo>
                    <a:pt x="2570" y="1213"/>
                  </a:lnTo>
                  <a:cubicBezTo>
                    <a:pt x="2565" y="1216"/>
                    <a:pt x="2559" y="1219"/>
                    <a:pt x="2552" y="1221"/>
                  </a:cubicBezTo>
                  <a:cubicBezTo>
                    <a:pt x="2561" y="1221"/>
                    <a:pt x="2579" y="1221"/>
                    <a:pt x="2587" y="1230"/>
                  </a:cubicBezTo>
                  <a:cubicBezTo>
                    <a:pt x="2578" y="1242"/>
                    <a:pt x="2573" y="1246"/>
                    <a:pt x="2568" y="1246"/>
                  </a:cubicBezTo>
                  <a:cubicBezTo>
                    <a:pt x="2561" y="1246"/>
                    <a:pt x="2558" y="1233"/>
                    <a:pt x="2546" y="1233"/>
                  </a:cubicBezTo>
                  <a:cubicBezTo>
                    <a:pt x="2540" y="1233"/>
                    <a:pt x="2531" y="1237"/>
                    <a:pt x="2517" y="1248"/>
                  </a:cubicBezTo>
                  <a:cubicBezTo>
                    <a:pt x="2525" y="1244"/>
                    <a:pt x="2533" y="1242"/>
                    <a:pt x="2541" y="1242"/>
                  </a:cubicBezTo>
                  <a:cubicBezTo>
                    <a:pt x="2565" y="1242"/>
                    <a:pt x="2585" y="1259"/>
                    <a:pt x="2605" y="1266"/>
                  </a:cubicBezTo>
                  <a:cubicBezTo>
                    <a:pt x="2649" y="1239"/>
                    <a:pt x="2597" y="1222"/>
                    <a:pt x="2570" y="1213"/>
                  </a:cubicBezTo>
                  <a:close/>
                  <a:moveTo>
                    <a:pt x="2903" y="1302"/>
                  </a:moveTo>
                  <a:cubicBezTo>
                    <a:pt x="2904" y="1302"/>
                    <a:pt x="2901" y="1309"/>
                    <a:pt x="2897" y="1319"/>
                  </a:cubicBezTo>
                  <a:cubicBezTo>
                    <a:pt x="2900" y="1307"/>
                    <a:pt x="2903" y="1302"/>
                    <a:pt x="2903" y="1302"/>
                  </a:cubicBezTo>
                  <a:close/>
                  <a:moveTo>
                    <a:pt x="132" y="1539"/>
                  </a:moveTo>
                  <a:cubicBezTo>
                    <a:pt x="130" y="1539"/>
                    <a:pt x="127" y="1539"/>
                    <a:pt x="124" y="1539"/>
                  </a:cubicBezTo>
                  <a:cubicBezTo>
                    <a:pt x="128" y="1539"/>
                    <a:pt x="132" y="1539"/>
                    <a:pt x="135" y="1539"/>
                  </a:cubicBezTo>
                  <a:lnTo>
                    <a:pt x="135" y="1539"/>
                  </a:lnTo>
                  <a:cubicBezTo>
                    <a:pt x="134" y="1539"/>
                    <a:pt x="133" y="1539"/>
                    <a:pt x="132" y="1539"/>
                  </a:cubicBezTo>
                  <a:close/>
                  <a:moveTo>
                    <a:pt x="1337" y="0"/>
                  </a:moveTo>
                  <a:cubicBezTo>
                    <a:pt x="1318" y="0"/>
                    <a:pt x="1354" y="68"/>
                    <a:pt x="1325" y="82"/>
                  </a:cubicBezTo>
                  <a:cubicBezTo>
                    <a:pt x="1316" y="56"/>
                    <a:pt x="1325" y="12"/>
                    <a:pt x="1289" y="12"/>
                  </a:cubicBezTo>
                  <a:cubicBezTo>
                    <a:pt x="1288" y="11"/>
                    <a:pt x="1287" y="10"/>
                    <a:pt x="1286" y="10"/>
                  </a:cubicBezTo>
                  <a:cubicBezTo>
                    <a:pt x="1270" y="10"/>
                    <a:pt x="1244" y="83"/>
                    <a:pt x="1207" y="83"/>
                  </a:cubicBezTo>
                  <a:cubicBezTo>
                    <a:pt x="1199" y="83"/>
                    <a:pt x="1192" y="80"/>
                    <a:pt x="1184" y="74"/>
                  </a:cubicBezTo>
                  <a:lnTo>
                    <a:pt x="1184" y="74"/>
                  </a:lnTo>
                  <a:cubicBezTo>
                    <a:pt x="1201" y="100"/>
                    <a:pt x="1210" y="118"/>
                    <a:pt x="1201" y="135"/>
                  </a:cubicBezTo>
                  <a:cubicBezTo>
                    <a:pt x="1198" y="138"/>
                    <a:pt x="1194" y="138"/>
                    <a:pt x="1190" y="138"/>
                  </a:cubicBezTo>
                  <a:cubicBezTo>
                    <a:pt x="1171" y="138"/>
                    <a:pt x="1143" y="123"/>
                    <a:pt x="1124" y="123"/>
                  </a:cubicBezTo>
                  <a:cubicBezTo>
                    <a:pt x="1110" y="123"/>
                    <a:pt x="1101" y="132"/>
                    <a:pt x="1104" y="162"/>
                  </a:cubicBezTo>
                  <a:cubicBezTo>
                    <a:pt x="1095" y="153"/>
                    <a:pt x="1095" y="153"/>
                    <a:pt x="1086" y="144"/>
                  </a:cubicBezTo>
                  <a:cubicBezTo>
                    <a:pt x="1078" y="171"/>
                    <a:pt x="1033" y="206"/>
                    <a:pt x="1042" y="241"/>
                  </a:cubicBezTo>
                  <a:cubicBezTo>
                    <a:pt x="1024" y="218"/>
                    <a:pt x="1011" y="209"/>
                    <a:pt x="1000" y="209"/>
                  </a:cubicBezTo>
                  <a:cubicBezTo>
                    <a:pt x="968" y="209"/>
                    <a:pt x="960" y="287"/>
                    <a:pt x="933" y="287"/>
                  </a:cubicBezTo>
                  <a:cubicBezTo>
                    <a:pt x="925" y="287"/>
                    <a:pt x="914" y="279"/>
                    <a:pt x="901" y="259"/>
                  </a:cubicBezTo>
                  <a:cubicBezTo>
                    <a:pt x="883" y="277"/>
                    <a:pt x="874" y="286"/>
                    <a:pt x="857" y="303"/>
                  </a:cubicBezTo>
                  <a:lnTo>
                    <a:pt x="848" y="294"/>
                  </a:lnTo>
                  <a:cubicBezTo>
                    <a:pt x="813" y="312"/>
                    <a:pt x="822" y="347"/>
                    <a:pt x="830" y="383"/>
                  </a:cubicBezTo>
                  <a:cubicBezTo>
                    <a:pt x="822" y="383"/>
                    <a:pt x="813" y="365"/>
                    <a:pt x="813" y="356"/>
                  </a:cubicBezTo>
                  <a:cubicBezTo>
                    <a:pt x="751" y="383"/>
                    <a:pt x="742" y="391"/>
                    <a:pt x="760" y="471"/>
                  </a:cubicBezTo>
                  <a:lnTo>
                    <a:pt x="724" y="444"/>
                  </a:lnTo>
                  <a:lnTo>
                    <a:pt x="724" y="444"/>
                  </a:lnTo>
                  <a:cubicBezTo>
                    <a:pt x="733" y="471"/>
                    <a:pt x="618" y="471"/>
                    <a:pt x="618" y="542"/>
                  </a:cubicBezTo>
                  <a:cubicBezTo>
                    <a:pt x="618" y="542"/>
                    <a:pt x="610" y="533"/>
                    <a:pt x="610" y="524"/>
                  </a:cubicBezTo>
                  <a:cubicBezTo>
                    <a:pt x="610" y="603"/>
                    <a:pt x="424" y="586"/>
                    <a:pt x="539" y="692"/>
                  </a:cubicBezTo>
                  <a:lnTo>
                    <a:pt x="548" y="745"/>
                  </a:lnTo>
                  <a:cubicBezTo>
                    <a:pt x="554" y="738"/>
                    <a:pt x="560" y="736"/>
                    <a:pt x="566" y="736"/>
                  </a:cubicBezTo>
                  <a:cubicBezTo>
                    <a:pt x="589" y="736"/>
                    <a:pt x="605" y="781"/>
                    <a:pt x="631" y="781"/>
                  </a:cubicBezTo>
                  <a:cubicBezTo>
                    <a:pt x="632" y="781"/>
                    <a:pt x="634" y="780"/>
                    <a:pt x="636" y="780"/>
                  </a:cubicBezTo>
                  <a:lnTo>
                    <a:pt x="636" y="780"/>
                  </a:lnTo>
                  <a:cubicBezTo>
                    <a:pt x="632" y="789"/>
                    <a:pt x="614" y="793"/>
                    <a:pt x="599" y="793"/>
                  </a:cubicBezTo>
                  <a:cubicBezTo>
                    <a:pt x="583" y="793"/>
                    <a:pt x="570" y="789"/>
                    <a:pt x="574" y="780"/>
                  </a:cubicBezTo>
                  <a:lnTo>
                    <a:pt x="583" y="780"/>
                  </a:lnTo>
                  <a:cubicBezTo>
                    <a:pt x="568" y="767"/>
                    <a:pt x="557" y="763"/>
                    <a:pt x="548" y="763"/>
                  </a:cubicBezTo>
                  <a:cubicBezTo>
                    <a:pt x="524" y="763"/>
                    <a:pt x="514" y="794"/>
                    <a:pt x="493" y="794"/>
                  </a:cubicBezTo>
                  <a:cubicBezTo>
                    <a:pt x="488" y="794"/>
                    <a:pt x="483" y="792"/>
                    <a:pt x="477" y="789"/>
                  </a:cubicBezTo>
                  <a:cubicBezTo>
                    <a:pt x="433" y="877"/>
                    <a:pt x="354" y="957"/>
                    <a:pt x="309" y="1045"/>
                  </a:cubicBezTo>
                  <a:lnTo>
                    <a:pt x="371" y="1054"/>
                  </a:lnTo>
                  <a:lnTo>
                    <a:pt x="354" y="1089"/>
                  </a:lnTo>
                  <a:cubicBezTo>
                    <a:pt x="336" y="1089"/>
                    <a:pt x="301" y="1080"/>
                    <a:pt x="318" y="1054"/>
                  </a:cubicBezTo>
                  <a:cubicBezTo>
                    <a:pt x="274" y="1054"/>
                    <a:pt x="327" y="1107"/>
                    <a:pt x="336" y="1107"/>
                  </a:cubicBezTo>
                  <a:cubicBezTo>
                    <a:pt x="329" y="1113"/>
                    <a:pt x="323" y="1116"/>
                    <a:pt x="317" y="1116"/>
                  </a:cubicBezTo>
                  <a:cubicBezTo>
                    <a:pt x="295" y="1116"/>
                    <a:pt x="279" y="1078"/>
                    <a:pt x="275" y="1078"/>
                  </a:cubicBezTo>
                  <a:cubicBezTo>
                    <a:pt x="274" y="1078"/>
                    <a:pt x="274" y="1078"/>
                    <a:pt x="274" y="1080"/>
                  </a:cubicBezTo>
                  <a:lnTo>
                    <a:pt x="265" y="1098"/>
                  </a:lnTo>
                  <a:lnTo>
                    <a:pt x="274" y="1098"/>
                  </a:lnTo>
                  <a:cubicBezTo>
                    <a:pt x="292" y="1124"/>
                    <a:pt x="318" y="1133"/>
                    <a:pt x="309" y="1160"/>
                  </a:cubicBezTo>
                  <a:cubicBezTo>
                    <a:pt x="306" y="1162"/>
                    <a:pt x="302" y="1162"/>
                    <a:pt x="297" y="1162"/>
                  </a:cubicBezTo>
                  <a:cubicBezTo>
                    <a:pt x="286" y="1162"/>
                    <a:pt x="274" y="1157"/>
                    <a:pt x="268" y="1157"/>
                  </a:cubicBezTo>
                  <a:cubicBezTo>
                    <a:pt x="266" y="1157"/>
                    <a:pt x="265" y="1158"/>
                    <a:pt x="265" y="1160"/>
                  </a:cubicBezTo>
                  <a:cubicBezTo>
                    <a:pt x="256" y="1160"/>
                    <a:pt x="256" y="1160"/>
                    <a:pt x="256" y="1169"/>
                  </a:cubicBezTo>
                  <a:lnTo>
                    <a:pt x="239" y="1204"/>
                  </a:lnTo>
                  <a:lnTo>
                    <a:pt x="292" y="1204"/>
                  </a:lnTo>
                  <a:cubicBezTo>
                    <a:pt x="301" y="1230"/>
                    <a:pt x="274" y="1239"/>
                    <a:pt x="327" y="1248"/>
                  </a:cubicBezTo>
                  <a:cubicBezTo>
                    <a:pt x="324" y="1248"/>
                    <a:pt x="322" y="1248"/>
                    <a:pt x="319" y="1248"/>
                  </a:cubicBezTo>
                  <a:cubicBezTo>
                    <a:pt x="239" y="1248"/>
                    <a:pt x="247" y="1381"/>
                    <a:pt x="221" y="1389"/>
                  </a:cubicBezTo>
                  <a:cubicBezTo>
                    <a:pt x="248" y="1425"/>
                    <a:pt x="239" y="1442"/>
                    <a:pt x="221" y="1478"/>
                  </a:cubicBezTo>
                  <a:cubicBezTo>
                    <a:pt x="223" y="1476"/>
                    <a:pt x="226" y="1475"/>
                    <a:pt x="230" y="1475"/>
                  </a:cubicBezTo>
                  <a:cubicBezTo>
                    <a:pt x="247" y="1475"/>
                    <a:pt x="281" y="1490"/>
                    <a:pt x="274" y="1504"/>
                  </a:cubicBezTo>
                  <a:cubicBezTo>
                    <a:pt x="251" y="1494"/>
                    <a:pt x="235" y="1491"/>
                    <a:pt x="223" y="1491"/>
                  </a:cubicBezTo>
                  <a:cubicBezTo>
                    <a:pt x="184" y="1491"/>
                    <a:pt x="192" y="1534"/>
                    <a:pt x="135" y="1539"/>
                  </a:cubicBezTo>
                  <a:lnTo>
                    <a:pt x="135" y="1539"/>
                  </a:lnTo>
                  <a:cubicBezTo>
                    <a:pt x="174" y="1542"/>
                    <a:pt x="127" y="1611"/>
                    <a:pt x="192" y="1611"/>
                  </a:cubicBezTo>
                  <a:cubicBezTo>
                    <a:pt x="195" y="1611"/>
                    <a:pt x="199" y="1610"/>
                    <a:pt x="203" y="1610"/>
                  </a:cubicBezTo>
                  <a:lnTo>
                    <a:pt x="203" y="1610"/>
                  </a:lnTo>
                  <a:cubicBezTo>
                    <a:pt x="200" y="1614"/>
                    <a:pt x="196" y="1615"/>
                    <a:pt x="191" y="1615"/>
                  </a:cubicBezTo>
                  <a:cubicBezTo>
                    <a:pt x="179" y="1615"/>
                    <a:pt x="165" y="1605"/>
                    <a:pt x="149" y="1605"/>
                  </a:cubicBezTo>
                  <a:cubicBezTo>
                    <a:pt x="144" y="1605"/>
                    <a:pt x="138" y="1606"/>
                    <a:pt x="133" y="1610"/>
                  </a:cubicBezTo>
                  <a:cubicBezTo>
                    <a:pt x="159" y="1672"/>
                    <a:pt x="71" y="1716"/>
                    <a:pt x="71" y="1787"/>
                  </a:cubicBezTo>
                  <a:cubicBezTo>
                    <a:pt x="89" y="1795"/>
                    <a:pt x="106" y="1787"/>
                    <a:pt x="133" y="1804"/>
                  </a:cubicBezTo>
                  <a:lnTo>
                    <a:pt x="53" y="1822"/>
                  </a:lnTo>
                  <a:cubicBezTo>
                    <a:pt x="53" y="1840"/>
                    <a:pt x="133" y="1857"/>
                    <a:pt x="80" y="1866"/>
                  </a:cubicBezTo>
                  <a:cubicBezTo>
                    <a:pt x="89" y="1866"/>
                    <a:pt x="106" y="1866"/>
                    <a:pt x="115" y="1875"/>
                  </a:cubicBezTo>
                  <a:cubicBezTo>
                    <a:pt x="18" y="1999"/>
                    <a:pt x="133" y="2149"/>
                    <a:pt x="0" y="2281"/>
                  </a:cubicBezTo>
                  <a:cubicBezTo>
                    <a:pt x="10" y="2274"/>
                    <a:pt x="17" y="2271"/>
                    <a:pt x="21" y="2271"/>
                  </a:cubicBezTo>
                  <a:cubicBezTo>
                    <a:pt x="27" y="2271"/>
                    <a:pt x="27" y="2279"/>
                    <a:pt x="27" y="2290"/>
                  </a:cubicBezTo>
                  <a:cubicBezTo>
                    <a:pt x="30" y="2287"/>
                    <a:pt x="35" y="2286"/>
                    <a:pt x="41" y="2286"/>
                  </a:cubicBezTo>
                  <a:cubicBezTo>
                    <a:pt x="53" y="2286"/>
                    <a:pt x="71" y="2290"/>
                    <a:pt x="89" y="2290"/>
                  </a:cubicBezTo>
                  <a:lnTo>
                    <a:pt x="36" y="2343"/>
                  </a:lnTo>
                  <a:cubicBezTo>
                    <a:pt x="89" y="2352"/>
                    <a:pt x="36" y="2414"/>
                    <a:pt x="89" y="2414"/>
                  </a:cubicBezTo>
                  <a:lnTo>
                    <a:pt x="80" y="2396"/>
                  </a:lnTo>
                  <a:lnTo>
                    <a:pt x="80" y="2396"/>
                  </a:lnTo>
                  <a:cubicBezTo>
                    <a:pt x="88" y="2398"/>
                    <a:pt x="96" y="2399"/>
                    <a:pt x="104" y="2399"/>
                  </a:cubicBezTo>
                  <a:cubicBezTo>
                    <a:pt x="161" y="2399"/>
                    <a:pt x="231" y="2352"/>
                    <a:pt x="301" y="2352"/>
                  </a:cubicBezTo>
                  <a:cubicBezTo>
                    <a:pt x="230" y="2334"/>
                    <a:pt x="398" y="2290"/>
                    <a:pt x="301" y="2255"/>
                  </a:cubicBezTo>
                  <a:cubicBezTo>
                    <a:pt x="304" y="2253"/>
                    <a:pt x="308" y="2252"/>
                    <a:pt x="311" y="2252"/>
                  </a:cubicBezTo>
                  <a:cubicBezTo>
                    <a:pt x="319" y="2252"/>
                    <a:pt x="326" y="2257"/>
                    <a:pt x="335" y="2257"/>
                  </a:cubicBezTo>
                  <a:cubicBezTo>
                    <a:pt x="338" y="2257"/>
                    <a:pt x="341" y="2256"/>
                    <a:pt x="345" y="2255"/>
                  </a:cubicBezTo>
                  <a:cubicBezTo>
                    <a:pt x="309" y="2246"/>
                    <a:pt x="301" y="2237"/>
                    <a:pt x="318" y="2210"/>
                  </a:cubicBezTo>
                  <a:lnTo>
                    <a:pt x="318" y="2210"/>
                  </a:lnTo>
                  <a:lnTo>
                    <a:pt x="327" y="2219"/>
                  </a:lnTo>
                  <a:cubicBezTo>
                    <a:pt x="318" y="2149"/>
                    <a:pt x="362" y="2131"/>
                    <a:pt x="389" y="2060"/>
                  </a:cubicBezTo>
                  <a:lnTo>
                    <a:pt x="345" y="2060"/>
                  </a:lnTo>
                  <a:cubicBezTo>
                    <a:pt x="354" y="2051"/>
                    <a:pt x="371" y="2043"/>
                    <a:pt x="380" y="2043"/>
                  </a:cubicBezTo>
                  <a:cubicBezTo>
                    <a:pt x="369" y="2038"/>
                    <a:pt x="361" y="2036"/>
                    <a:pt x="356" y="2036"/>
                  </a:cubicBezTo>
                  <a:cubicBezTo>
                    <a:pt x="337" y="2036"/>
                    <a:pt x="353" y="2064"/>
                    <a:pt x="328" y="2064"/>
                  </a:cubicBezTo>
                  <a:cubicBezTo>
                    <a:pt x="323" y="2064"/>
                    <a:pt x="317" y="2063"/>
                    <a:pt x="309" y="2060"/>
                  </a:cubicBezTo>
                  <a:cubicBezTo>
                    <a:pt x="389" y="2051"/>
                    <a:pt x="318" y="1954"/>
                    <a:pt x="415" y="1954"/>
                  </a:cubicBezTo>
                  <a:cubicBezTo>
                    <a:pt x="420" y="1941"/>
                    <a:pt x="409" y="1941"/>
                    <a:pt x="397" y="1941"/>
                  </a:cubicBezTo>
                  <a:cubicBezTo>
                    <a:pt x="384" y="1941"/>
                    <a:pt x="371" y="1941"/>
                    <a:pt x="371" y="1928"/>
                  </a:cubicBezTo>
                  <a:lnTo>
                    <a:pt x="398" y="1928"/>
                  </a:lnTo>
                  <a:lnTo>
                    <a:pt x="371" y="1919"/>
                  </a:lnTo>
                  <a:cubicBezTo>
                    <a:pt x="380" y="1901"/>
                    <a:pt x="407" y="1901"/>
                    <a:pt x="433" y="1901"/>
                  </a:cubicBezTo>
                  <a:cubicBezTo>
                    <a:pt x="424" y="1910"/>
                    <a:pt x="433" y="1910"/>
                    <a:pt x="433" y="1919"/>
                  </a:cubicBezTo>
                  <a:cubicBezTo>
                    <a:pt x="468" y="1901"/>
                    <a:pt x="433" y="1866"/>
                    <a:pt x="442" y="1857"/>
                  </a:cubicBezTo>
                  <a:lnTo>
                    <a:pt x="442" y="1857"/>
                  </a:lnTo>
                  <a:lnTo>
                    <a:pt x="424" y="1875"/>
                  </a:lnTo>
                  <a:cubicBezTo>
                    <a:pt x="415" y="1813"/>
                    <a:pt x="468" y="1742"/>
                    <a:pt x="433" y="1672"/>
                  </a:cubicBezTo>
                  <a:lnTo>
                    <a:pt x="415" y="1672"/>
                  </a:lnTo>
                  <a:cubicBezTo>
                    <a:pt x="389" y="1610"/>
                    <a:pt x="442" y="1636"/>
                    <a:pt x="442" y="1584"/>
                  </a:cubicBezTo>
                  <a:lnTo>
                    <a:pt x="451" y="1584"/>
                  </a:lnTo>
                  <a:cubicBezTo>
                    <a:pt x="433" y="1575"/>
                    <a:pt x="424" y="1557"/>
                    <a:pt x="433" y="1539"/>
                  </a:cubicBezTo>
                  <a:lnTo>
                    <a:pt x="433" y="1539"/>
                  </a:lnTo>
                  <a:cubicBezTo>
                    <a:pt x="438" y="1545"/>
                    <a:pt x="445" y="1546"/>
                    <a:pt x="452" y="1546"/>
                  </a:cubicBezTo>
                  <a:cubicBezTo>
                    <a:pt x="460" y="1546"/>
                    <a:pt x="469" y="1544"/>
                    <a:pt x="477" y="1544"/>
                  </a:cubicBezTo>
                  <a:cubicBezTo>
                    <a:pt x="487" y="1544"/>
                    <a:pt x="497" y="1547"/>
                    <a:pt x="504" y="1557"/>
                  </a:cubicBezTo>
                  <a:cubicBezTo>
                    <a:pt x="477" y="1495"/>
                    <a:pt x="477" y="1522"/>
                    <a:pt x="424" y="1469"/>
                  </a:cubicBezTo>
                  <a:lnTo>
                    <a:pt x="459" y="1469"/>
                  </a:lnTo>
                  <a:cubicBezTo>
                    <a:pt x="433" y="1451"/>
                    <a:pt x="424" y="1442"/>
                    <a:pt x="424" y="1416"/>
                  </a:cubicBezTo>
                  <a:lnTo>
                    <a:pt x="424" y="1416"/>
                  </a:lnTo>
                  <a:cubicBezTo>
                    <a:pt x="442" y="1442"/>
                    <a:pt x="468" y="1416"/>
                    <a:pt x="495" y="1451"/>
                  </a:cubicBezTo>
                  <a:cubicBezTo>
                    <a:pt x="578" y="1418"/>
                    <a:pt x="473" y="1353"/>
                    <a:pt x="549" y="1353"/>
                  </a:cubicBezTo>
                  <a:cubicBezTo>
                    <a:pt x="554" y="1353"/>
                    <a:pt x="559" y="1353"/>
                    <a:pt x="565" y="1354"/>
                  </a:cubicBezTo>
                  <a:cubicBezTo>
                    <a:pt x="546" y="1341"/>
                    <a:pt x="533" y="1337"/>
                    <a:pt x="523" y="1337"/>
                  </a:cubicBezTo>
                  <a:cubicBezTo>
                    <a:pt x="498" y="1337"/>
                    <a:pt x="498" y="1368"/>
                    <a:pt x="492" y="1368"/>
                  </a:cubicBezTo>
                  <a:cubicBezTo>
                    <a:pt x="490" y="1368"/>
                    <a:pt x="488" y="1366"/>
                    <a:pt x="486" y="1363"/>
                  </a:cubicBezTo>
                  <a:cubicBezTo>
                    <a:pt x="484" y="1364"/>
                    <a:pt x="481" y="1364"/>
                    <a:pt x="479" y="1364"/>
                  </a:cubicBezTo>
                  <a:cubicBezTo>
                    <a:pt x="455" y="1364"/>
                    <a:pt x="435" y="1326"/>
                    <a:pt x="451" y="1310"/>
                  </a:cubicBezTo>
                  <a:cubicBezTo>
                    <a:pt x="459" y="1292"/>
                    <a:pt x="565" y="1319"/>
                    <a:pt x="574" y="1274"/>
                  </a:cubicBezTo>
                  <a:cubicBezTo>
                    <a:pt x="574" y="1283"/>
                    <a:pt x="583" y="1283"/>
                    <a:pt x="583" y="1283"/>
                  </a:cubicBezTo>
                  <a:cubicBezTo>
                    <a:pt x="610" y="1283"/>
                    <a:pt x="565" y="1248"/>
                    <a:pt x="601" y="1239"/>
                  </a:cubicBezTo>
                  <a:cubicBezTo>
                    <a:pt x="557" y="1213"/>
                    <a:pt x="618" y="1221"/>
                    <a:pt x="557" y="1186"/>
                  </a:cubicBezTo>
                  <a:lnTo>
                    <a:pt x="557" y="1230"/>
                  </a:lnTo>
                  <a:cubicBezTo>
                    <a:pt x="548" y="1204"/>
                    <a:pt x="486" y="1151"/>
                    <a:pt x="530" y="1133"/>
                  </a:cubicBezTo>
                  <a:lnTo>
                    <a:pt x="530" y="1133"/>
                  </a:lnTo>
                  <a:cubicBezTo>
                    <a:pt x="548" y="1142"/>
                    <a:pt x="557" y="1160"/>
                    <a:pt x="565" y="1169"/>
                  </a:cubicBezTo>
                  <a:cubicBezTo>
                    <a:pt x="583" y="1169"/>
                    <a:pt x="557" y="1142"/>
                    <a:pt x="583" y="1142"/>
                  </a:cubicBezTo>
                  <a:cubicBezTo>
                    <a:pt x="645" y="1169"/>
                    <a:pt x="574" y="1195"/>
                    <a:pt x="610" y="1239"/>
                  </a:cubicBezTo>
                  <a:cubicBezTo>
                    <a:pt x="637" y="1239"/>
                    <a:pt x="606" y="1202"/>
                    <a:pt x="620" y="1202"/>
                  </a:cubicBezTo>
                  <a:cubicBezTo>
                    <a:pt x="624" y="1202"/>
                    <a:pt x="631" y="1205"/>
                    <a:pt x="645" y="1213"/>
                  </a:cubicBezTo>
                  <a:cubicBezTo>
                    <a:pt x="574" y="1160"/>
                    <a:pt x="671" y="1177"/>
                    <a:pt x="627" y="1124"/>
                  </a:cubicBezTo>
                  <a:lnTo>
                    <a:pt x="627" y="1124"/>
                  </a:lnTo>
                  <a:lnTo>
                    <a:pt x="663" y="1142"/>
                  </a:lnTo>
                  <a:cubicBezTo>
                    <a:pt x="654" y="1133"/>
                    <a:pt x="645" y="1116"/>
                    <a:pt x="645" y="1107"/>
                  </a:cubicBezTo>
                  <a:lnTo>
                    <a:pt x="645" y="1107"/>
                  </a:lnTo>
                  <a:lnTo>
                    <a:pt x="689" y="1142"/>
                  </a:lnTo>
                  <a:cubicBezTo>
                    <a:pt x="663" y="1107"/>
                    <a:pt x="742" y="1124"/>
                    <a:pt x="733" y="1089"/>
                  </a:cubicBezTo>
                  <a:lnTo>
                    <a:pt x="733" y="1089"/>
                  </a:lnTo>
                  <a:cubicBezTo>
                    <a:pt x="728" y="1102"/>
                    <a:pt x="721" y="1107"/>
                    <a:pt x="713" y="1107"/>
                  </a:cubicBezTo>
                  <a:cubicBezTo>
                    <a:pt x="696" y="1107"/>
                    <a:pt x="675" y="1088"/>
                    <a:pt x="653" y="1088"/>
                  </a:cubicBezTo>
                  <a:cubicBezTo>
                    <a:pt x="651" y="1088"/>
                    <a:pt x="648" y="1088"/>
                    <a:pt x="645" y="1089"/>
                  </a:cubicBezTo>
                  <a:cubicBezTo>
                    <a:pt x="639" y="1061"/>
                    <a:pt x="652" y="1054"/>
                    <a:pt x="671" y="1054"/>
                  </a:cubicBezTo>
                  <a:cubicBezTo>
                    <a:pt x="690" y="1054"/>
                    <a:pt x="714" y="1060"/>
                    <a:pt x="734" y="1060"/>
                  </a:cubicBezTo>
                  <a:cubicBezTo>
                    <a:pt x="751" y="1060"/>
                    <a:pt x="765" y="1055"/>
                    <a:pt x="768" y="1037"/>
                  </a:cubicBezTo>
                  <a:lnTo>
                    <a:pt x="768" y="1037"/>
                  </a:lnTo>
                  <a:cubicBezTo>
                    <a:pt x="767" y="1042"/>
                    <a:pt x="756" y="1046"/>
                    <a:pt x="745" y="1046"/>
                  </a:cubicBezTo>
                  <a:cubicBezTo>
                    <a:pt x="737" y="1046"/>
                    <a:pt x="728" y="1044"/>
                    <a:pt x="724" y="1036"/>
                  </a:cubicBezTo>
                  <a:cubicBezTo>
                    <a:pt x="733" y="1027"/>
                    <a:pt x="751" y="1018"/>
                    <a:pt x="777" y="1018"/>
                  </a:cubicBezTo>
                  <a:cubicBezTo>
                    <a:pt x="786" y="983"/>
                    <a:pt x="733" y="1010"/>
                    <a:pt x="724" y="983"/>
                  </a:cubicBezTo>
                  <a:lnTo>
                    <a:pt x="724" y="983"/>
                  </a:lnTo>
                  <a:cubicBezTo>
                    <a:pt x="730" y="984"/>
                    <a:pt x="734" y="984"/>
                    <a:pt x="738" y="984"/>
                  </a:cubicBezTo>
                  <a:cubicBezTo>
                    <a:pt x="765" y="984"/>
                    <a:pt x="716" y="954"/>
                    <a:pt x="716" y="930"/>
                  </a:cubicBezTo>
                  <a:lnTo>
                    <a:pt x="716" y="930"/>
                  </a:lnTo>
                  <a:lnTo>
                    <a:pt x="751" y="948"/>
                  </a:lnTo>
                  <a:cubicBezTo>
                    <a:pt x="795" y="921"/>
                    <a:pt x="680" y="895"/>
                    <a:pt x="733" y="868"/>
                  </a:cubicBezTo>
                  <a:lnTo>
                    <a:pt x="733" y="868"/>
                  </a:lnTo>
                  <a:lnTo>
                    <a:pt x="769" y="912"/>
                  </a:lnTo>
                  <a:lnTo>
                    <a:pt x="769" y="886"/>
                  </a:lnTo>
                  <a:lnTo>
                    <a:pt x="804" y="921"/>
                  </a:lnTo>
                  <a:cubicBezTo>
                    <a:pt x="786" y="877"/>
                    <a:pt x="795" y="877"/>
                    <a:pt x="822" y="859"/>
                  </a:cubicBezTo>
                  <a:cubicBezTo>
                    <a:pt x="795" y="851"/>
                    <a:pt x="760" y="824"/>
                    <a:pt x="777" y="806"/>
                  </a:cubicBezTo>
                  <a:cubicBezTo>
                    <a:pt x="795" y="806"/>
                    <a:pt x="801" y="818"/>
                    <a:pt x="805" y="818"/>
                  </a:cubicBezTo>
                  <a:cubicBezTo>
                    <a:pt x="808" y="818"/>
                    <a:pt x="810" y="815"/>
                    <a:pt x="813" y="806"/>
                  </a:cubicBezTo>
                  <a:cubicBezTo>
                    <a:pt x="827" y="821"/>
                    <a:pt x="847" y="835"/>
                    <a:pt x="830" y="835"/>
                  </a:cubicBezTo>
                  <a:cubicBezTo>
                    <a:pt x="826" y="835"/>
                    <a:pt x="821" y="835"/>
                    <a:pt x="813" y="833"/>
                  </a:cubicBezTo>
                  <a:lnTo>
                    <a:pt x="813" y="833"/>
                  </a:lnTo>
                  <a:lnTo>
                    <a:pt x="839" y="868"/>
                  </a:lnTo>
                  <a:cubicBezTo>
                    <a:pt x="868" y="868"/>
                    <a:pt x="867" y="844"/>
                    <a:pt x="871" y="831"/>
                  </a:cubicBezTo>
                  <a:lnTo>
                    <a:pt x="871" y="831"/>
                  </a:lnTo>
                  <a:cubicBezTo>
                    <a:pt x="868" y="833"/>
                    <a:pt x="862" y="833"/>
                    <a:pt x="857" y="833"/>
                  </a:cubicBezTo>
                  <a:lnTo>
                    <a:pt x="839" y="762"/>
                  </a:lnTo>
                  <a:lnTo>
                    <a:pt x="839" y="762"/>
                  </a:lnTo>
                  <a:cubicBezTo>
                    <a:pt x="857" y="771"/>
                    <a:pt x="866" y="780"/>
                    <a:pt x="866" y="789"/>
                  </a:cubicBezTo>
                  <a:lnTo>
                    <a:pt x="866" y="789"/>
                  </a:lnTo>
                  <a:cubicBezTo>
                    <a:pt x="866" y="780"/>
                    <a:pt x="857" y="762"/>
                    <a:pt x="866" y="754"/>
                  </a:cubicBezTo>
                  <a:cubicBezTo>
                    <a:pt x="882" y="770"/>
                    <a:pt x="912" y="793"/>
                    <a:pt x="918" y="810"/>
                  </a:cubicBezTo>
                  <a:lnTo>
                    <a:pt x="918" y="810"/>
                  </a:lnTo>
                  <a:lnTo>
                    <a:pt x="910" y="762"/>
                  </a:lnTo>
                  <a:lnTo>
                    <a:pt x="910" y="762"/>
                  </a:lnTo>
                  <a:cubicBezTo>
                    <a:pt x="927" y="771"/>
                    <a:pt x="954" y="771"/>
                    <a:pt x="963" y="789"/>
                  </a:cubicBezTo>
                  <a:cubicBezTo>
                    <a:pt x="989" y="780"/>
                    <a:pt x="945" y="701"/>
                    <a:pt x="980" y="701"/>
                  </a:cubicBezTo>
                  <a:cubicBezTo>
                    <a:pt x="980" y="692"/>
                    <a:pt x="980" y="692"/>
                    <a:pt x="980" y="683"/>
                  </a:cubicBezTo>
                  <a:cubicBezTo>
                    <a:pt x="998" y="665"/>
                    <a:pt x="1042" y="683"/>
                    <a:pt x="1033" y="630"/>
                  </a:cubicBezTo>
                  <a:lnTo>
                    <a:pt x="1033" y="630"/>
                  </a:lnTo>
                  <a:lnTo>
                    <a:pt x="1086" y="656"/>
                  </a:lnTo>
                  <a:cubicBezTo>
                    <a:pt x="1095" y="630"/>
                    <a:pt x="1025" y="621"/>
                    <a:pt x="1033" y="577"/>
                  </a:cubicBezTo>
                  <a:cubicBezTo>
                    <a:pt x="1037" y="569"/>
                    <a:pt x="1042" y="566"/>
                    <a:pt x="1046" y="566"/>
                  </a:cubicBezTo>
                  <a:cubicBezTo>
                    <a:pt x="1062" y="566"/>
                    <a:pt x="1081" y="605"/>
                    <a:pt x="1095" y="612"/>
                  </a:cubicBezTo>
                  <a:cubicBezTo>
                    <a:pt x="1088" y="590"/>
                    <a:pt x="1074" y="536"/>
                    <a:pt x="1102" y="536"/>
                  </a:cubicBezTo>
                  <a:cubicBezTo>
                    <a:pt x="1107" y="536"/>
                    <a:pt x="1114" y="538"/>
                    <a:pt x="1122" y="542"/>
                  </a:cubicBezTo>
                  <a:cubicBezTo>
                    <a:pt x="1122" y="568"/>
                    <a:pt x="1113" y="559"/>
                    <a:pt x="1113" y="568"/>
                  </a:cubicBezTo>
                  <a:lnTo>
                    <a:pt x="1139" y="586"/>
                  </a:lnTo>
                  <a:cubicBezTo>
                    <a:pt x="1157" y="639"/>
                    <a:pt x="1131" y="639"/>
                    <a:pt x="1175" y="665"/>
                  </a:cubicBezTo>
                  <a:cubicBezTo>
                    <a:pt x="1113" y="568"/>
                    <a:pt x="1219" y="612"/>
                    <a:pt x="1166" y="515"/>
                  </a:cubicBezTo>
                  <a:lnTo>
                    <a:pt x="1166" y="515"/>
                  </a:lnTo>
                  <a:lnTo>
                    <a:pt x="1184" y="533"/>
                  </a:lnTo>
                  <a:cubicBezTo>
                    <a:pt x="1184" y="533"/>
                    <a:pt x="1184" y="542"/>
                    <a:pt x="1184" y="542"/>
                  </a:cubicBezTo>
                  <a:cubicBezTo>
                    <a:pt x="1189" y="546"/>
                    <a:pt x="1193" y="548"/>
                    <a:pt x="1196" y="548"/>
                  </a:cubicBezTo>
                  <a:cubicBezTo>
                    <a:pt x="1211" y="548"/>
                    <a:pt x="1162" y="462"/>
                    <a:pt x="1192" y="462"/>
                  </a:cubicBezTo>
                  <a:lnTo>
                    <a:pt x="1192" y="462"/>
                  </a:lnTo>
                  <a:cubicBezTo>
                    <a:pt x="1210" y="462"/>
                    <a:pt x="1219" y="471"/>
                    <a:pt x="1219" y="489"/>
                  </a:cubicBezTo>
                  <a:lnTo>
                    <a:pt x="1237" y="453"/>
                  </a:lnTo>
                  <a:cubicBezTo>
                    <a:pt x="1242" y="453"/>
                    <a:pt x="1244" y="461"/>
                    <a:pt x="1243" y="466"/>
                  </a:cubicBezTo>
                  <a:lnTo>
                    <a:pt x="1243" y="466"/>
                  </a:lnTo>
                  <a:cubicBezTo>
                    <a:pt x="1252" y="459"/>
                    <a:pt x="1265" y="453"/>
                    <a:pt x="1272" y="453"/>
                  </a:cubicBezTo>
                  <a:cubicBezTo>
                    <a:pt x="1272" y="436"/>
                    <a:pt x="1272" y="409"/>
                    <a:pt x="1281" y="391"/>
                  </a:cubicBezTo>
                  <a:lnTo>
                    <a:pt x="1281" y="391"/>
                  </a:lnTo>
                  <a:cubicBezTo>
                    <a:pt x="1289" y="409"/>
                    <a:pt x="1272" y="409"/>
                    <a:pt x="1281" y="418"/>
                  </a:cubicBezTo>
                  <a:lnTo>
                    <a:pt x="1298" y="383"/>
                  </a:lnTo>
                  <a:lnTo>
                    <a:pt x="1298" y="383"/>
                  </a:lnTo>
                  <a:cubicBezTo>
                    <a:pt x="1307" y="409"/>
                    <a:pt x="1298" y="444"/>
                    <a:pt x="1289" y="444"/>
                  </a:cubicBezTo>
                  <a:cubicBezTo>
                    <a:pt x="1305" y="475"/>
                    <a:pt x="1312" y="485"/>
                    <a:pt x="1316" y="485"/>
                  </a:cubicBezTo>
                  <a:cubicBezTo>
                    <a:pt x="1323" y="485"/>
                    <a:pt x="1318" y="450"/>
                    <a:pt x="1332" y="450"/>
                  </a:cubicBezTo>
                  <a:cubicBezTo>
                    <a:pt x="1336" y="450"/>
                    <a:pt x="1342" y="453"/>
                    <a:pt x="1351" y="462"/>
                  </a:cubicBezTo>
                  <a:lnTo>
                    <a:pt x="1342" y="480"/>
                  </a:lnTo>
                  <a:cubicBezTo>
                    <a:pt x="1369" y="542"/>
                    <a:pt x="1369" y="515"/>
                    <a:pt x="1395" y="550"/>
                  </a:cubicBezTo>
                  <a:cubicBezTo>
                    <a:pt x="1395" y="534"/>
                    <a:pt x="1349" y="470"/>
                    <a:pt x="1350" y="434"/>
                  </a:cubicBezTo>
                  <a:lnTo>
                    <a:pt x="1350" y="434"/>
                  </a:lnTo>
                  <a:cubicBezTo>
                    <a:pt x="1349" y="441"/>
                    <a:pt x="1345" y="450"/>
                    <a:pt x="1340" y="450"/>
                  </a:cubicBezTo>
                  <a:cubicBezTo>
                    <a:pt x="1338" y="450"/>
                    <a:pt x="1336" y="449"/>
                    <a:pt x="1334" y="444"/>
                  </a:cubicBezTo>
                  <a:cubicBezTo>
                    <a:pt x="1334" y="422"/>
                    <a:pt x="1336" y="416"/>
                    <a:pt x="1339" y="416"/>
                  </a:cubicBezTo>
                  <a:cubicBezTo>
                    <a:pt x="1342" y="416"/>
                    <a:pt x="1347" y="422"/>
                    <a:pt x="1351" y="427"/>
                  </a:cubicBezTo>
                  <a:cubicBezTo>
                    <a:pt x="1351" y="427"/>
                    <a:pt x="1351" y="427"/>
                    <a:pt x="1351" y="427"/>
                  </a:cubicBezTo>
                  <a:lnTo>
                    <a:pt x="1351" y="427"/>
                  </a:lnTo>
                  <a:cubicBezTo>
                    <a:pt x="1355" y="430"/>
                    <a:pt x="1358" y="432"/>
                    <a:pt x="1361" y="432"/>
                  </a:cubicBezTo>
                  <a:cubicBezTo>
                    <a:pt x="1367" y="432"/>
                    <a:pt x="1372" y="426"/>
                    <a:pt x="1378" y="409"/>
                  </a:cubicBezTo>
                  <a:cubicBezTo>
                    <a:pt x="1383" y="435"/>
                    <a:pt x="1388" y="443"/>
                    <a:pt x="1395" y="443"/>
                  </a:cubicBezTo>
                  <a:cubicBezTo>
                    <a:pt x="1400" y="443"/>
                    <a:pt x="1406" y="439"/>
                    <a:pt x="1413" y="436"/>
                  </a:cubicBezTo>
                  <a:lnTo>
                    <a:pt x="1413" y="489"/>
                  </a:lnTo>
                  <a:cubicBezTo>
                    <a:pt x="1431" y="471"/>
                    <a:pt x="1422" y="444"/>
                    <a:pt x="1431" y="418"/>
                  </a:cubicBezTo>
                  <a:cubicBezTo>
                    <a:pt x="1448" y="427"/>
                    <a:pt x="1457" y="462"/>
                    <a:pt x="1466" y="497"/>
                  </a:cubicBezTo>
                  <a:cubicBezTo>
                    <a:pt x="1468" y="498"/>
                    <a:pt x="1469" y="498"/>
                    <a:pt x="1470" y="498"/>
                  </a:cubicBezTo>
                  <a:cubicBezTo>
                    <a:pt x="1487" y="498"/>
                    <a:pt x="1442" y="435"/>
                    <a:pt x="1475" y="418"/>
                  </a:cubicBezTo>
                  <a:lnTo>
                    <a:pt x="1475" y="418"/>
                  </a:lnTo>
                  <a:cubicBezTo>
                    <a:pt x="1482" y="423"/>
                    <a:pt x="1488" y="425"/>
                    <a:pt x="1493" y="425"/>
                  </a:cubicBezTo>
                  <a:cubicBezTo>
                    <a:pt x="1508" y="425"/>
                    <a:pt x="1520" y="409"/>
                    <a:pt x="1546" y="383"/>
                  </a:cubicBezTo>
                  <a:cubicBezTo>
                    <a:pt x="1563" y="400"/>
                    <a:pt x="1546" y="418"/>
                    <a:pt x="1546" y="436"/>
                  </a:cubicBezTo>
                  <a:lnTo>
                    <a:pt x="1563" y="391"/>
                  </a:lnTo>
                  <a:cubicBezTo>
                    <a:pt x="1572" y="391"/>
                    <a:pt x="1563" y="400"/>
                    <a:pt x="1563" y="409"/>
                  </a:cubicBezTo>
                  <a:cubicBezTo>
                    <a:pt x="1581" y="391"/>
                    <a:pt x="1572" y="356"/>
                    <a:pt x="1590" y="347"/>
                  </a:cubicBezTo>
                  <a:cubicBezTo>
                    <a:pt x="1591" y="336"/>
                    <a:pt x="1594" y="332"/>
                    <a:pt x="1597" y="332"/>
                  </a:cubicBezTo>
                  <a:cubicBezTo>
                    <a:pt x="1608" y="332"/>
                    <a:pt x="1627" y="384"/>
                    <a:pt x="1648" y="384"/>
                  </a:cubicBezTo>
                  <a:cubicBezTo>
                    <a:pt x="1655" y="384"/>
                    <a:pt x="1662" y="379"/>
                    <a:pt x="1669" y="365"/>
                  </a:cubicBezTo>
                  <a:lnTo>
                    <a:pt x="1669" y="365"/>
                  </a:lnTo>
                  <a:cubicBezTo>
                    <a:pt x="1678" y="383"/>
                    <a:pt x="1660" y="400"/>
                    <a:pt x="1660" y="418"/>
                  </a:cubicBezTo>
                  <a:cubicBezTo>
                    <a:pt x="1704" y="383"/>
                    <a:pt x="1696" y="391"/>
                    <a:pt x="1740" y="339"/>
                  </a:cubicBezTo>
                  <a:lnTo>
                    <a:pt x="1766" y="374"/>
                  </a:lnTo>
                  <a:cubicBezTo>
                    <a:pt x="1749" y="330"/>
                    <a:pt x="1775" y="286"/>
                    <a:pt x="1802" y="250"/>
                  </a:cubicBezTo>
                  <a:cubicBezTo>
                    <a:pt x="1802" y="233"/>
                    <a:pt x="1793" y="215"/>
                    <a:pt x="1793" y="206"/>
                  </a:cubicBezTo>
                  <a:lnTo>
                    <a:pt x="1837" y="180"/>
                  </a:lnTo>
                  <a:lnTo>
                    <a:pt x="1837" y="180"/>
                  </a:lnTo>
                  <a:cubicBezTo>
                    <a:pt x="1837" y="188"/>
                    <a:pt x="1828" y="206"/>
                    <a:pt x="1819" y="224"/>
                  </a:cubicBezTo>
                  <a:lnTo>
                    <a:pt x="1828" y="215"/>
                  </a:lnTo>
                  <a:lnTo>
                    <a:pt x="1828" y="215"/>
                  </a:lnTo>
                  <a:cubicBezTo>
                    <a:pt x="1846" y="233"/>
                    <a:pt x="1828" y="268"/>
                    <a:pt x="1819" y="294"/>
                  </a:cubicBezTo>
                  <a:lnTo>
                    <a:pt x="1810" y="259"/>
                  </a:lnTo>
                  <a:cubicBezTo>
                    <a:pt x="1793" y="294"/>
                    <a:pt x="1784" y="330"/>
                    <a:pt x="1784" y="356"/>
                  </a:cubicBezTo>
                  <a:cubicBezTo>
                    <a:pt x="1784" y="347"/>
                    <a:pt x="1793" y="347"/>
                    <a:pt x="1793" y="347"/>
                  </a:cubicBezTo>
                  <a:cubicBezTo>
                    <a:pt x="1793" y="356"/>
                    <a:pt x="1793" y="356"/>
                    <a:pt x="1793" y="365"/>
                  </a:cubicBezTo>
                  <a:cubicBezTo>
                    <a:pt x="1793" y="367"/>
                    <a:pt x="1793" y="367"/>
                    <a:pt x="1793" y="367"/>
                  </a:cubicBezTo>
                  <a:cubicBezTo>
                    <a:pt x="1793" y="367"/>
                    <a:pt x="1794" y="354"/>
                    <a:pt x="1802" y="347"/>
                  </a:cubicBezTo>
                  <a:lnTo>
                    <a:pt x="1802" y="409"/>
                  </a:lnTo>
                  <a:lnTo>
                    <a:pt x="1810" y="383"/>
                  </a:lnTo>
                  <a:lnTo>
                    <a:pt x="1855" y="427"/>
                  </a:lnTo>
                  <a:cubicBezTo>
                    <a:pt x="1899" y="374"/>
                    <a:pt x="1943" y="286"/>
                    <a:pt x="1996" y="277"/>
                  </a:cubicBezTo>
                  <a:lnTo>
                    <a:pt x="1996" y="277"/>
                  </a:lnTo>
                  <a:cubicBezTo>
                    <a:pt x="1978" y="312"/>
                    <a:pt x="1987" y="339"/>
                    <a:pt x="1969" y="391"/>
                  </a:cubicBezTo>
                  <a:cubicBezTo>
                    <a:pt x="1969" y="377"/>
                    <a:pt x="1967" y="371"/>
                    <a:pt x="1962" y="371"/>
                  </a:cubicBezTo>
                  <a:cubicBezTo>
                    <a:pt x="1952" y="371"/>
                    <a:pt x="1934" y="394"/>
                    <a:pt x="1917" y="394"/>
                  </a:cubicBezTo>
                  <a:cubicBezTo>
                    <a:pt x="1914" y="394"/>
                    <a:pt x="1911" y="394"/>
                    <a:pt x="1908" y="391"/>
                  </a:cubicBezTo>
                  <a:lnTo>
                    <a:pt x="1908" y="391"/>
                  </a:lnTo>
                  <a:cubicBezTo>
                    <a:pt x="1916" y="400"/>
                    <a:pt x="1908" y="427"/>
                    <a:pt x="1908" y="436"/>
                  </a:cubicBezTo>
                  <a:lnTo>
                    <a:pt x="1961" y="391"/>
                  </a:lnTo>
                  <a:lnTo>
                    <a:pt x="1961" y="391"/>
                  </a:lnTo>
                  <a:cubicBezTo>
                    <a:pt x="1952" y="436"/>
                    <a:pt x="1969" y="427"/>
                    <a:pt x="1969" y="444"/>
                  </a:cubicBezTo>
                  <a:cubicBezTo>
                    <a:pt x="1978" y="365"/>
                    <a:pt x="2014" y="400"/>
                    <a:pt x="2040" y="374"/>
                  </a:cubicBezTo>
                  <a:lnTo>
                    <a:pt x="2040" y="374"/>
                  </a:lnTo>
                  <a:cubicBezTo>
                    <a:pt x="2032" y="397"/>
                    <a:pt x="2025" y="420"/>
                    <a:pt x="2011" y="420"/>
                  </a:cubicBezTo>
                  <a:cubicBezTo>
                    <a:pt x="2009" y="420"/>
                    <a:pt x="2007" y="419"/>
                    <a:pt x="2005" y="418"/>
                  </a:cubicBezTo>
                  <a:lnTo>
                    <a:pt x="2005" y="418"/>
                  </a:lnTo>
                  <a:cubicBezTo>
                    <a:pt x="2006" y="431"/>
                    <a:pt x="2009" y="436"/>
                    <a:pt x="2013" y="436"/>
                  </a:cubicBezTo>
                  <a:cubicBezTo>
                    <a:pt x="2026" y="436"/>
                    <a:pt x="2047" y="377"/>
                    <a:pt x="2059" y="377"/>
                  </a:cubicBezTo>
                  <a:cubicBezTo>
                    <a:pt x="2063" y="377"/>
                    <a:pt x="2065" y="381"/>
                    <a:pt x="2067" y="391"/>
                  </a:cubicBezTo>
                  <a:cubicBezTo>
                    <a:pt x="2062" y="391"/>
                    <a:pt x="2060" y="389"/>
                    <a:pt x="2059" y="389"/>
                  </a:cubicBezTo>
                  <a:cubicBezTo>
                    <a:pt x="2058" y="389"/>
                    <a:pt x="2058" y="391"/>
                    <a:pt x="2058" y="400"/>
                  </a:cubicBezTo>
                  <a:cubicBezTo>
                    <a:pt x="2062" y="394"/>
                    <a:pt x="2067" y="391"/>
                    <a:pt x="2071" y="391"/>
                  </a:cubicBezTo>
                  <a:cubicBezTo>
                    <a:pt x="2082" y="391"/>
                    <a:pt x="2088" y="414"/>
                    <a:pt x="2075" y="427"/>
                  </a:cubicBezTo>
                  <a:cubicBezTo>
                    <a:pt x="2089" y="436"/>
                    <a:pt x="2109" y="446"/>
                    <a:pt x="2132" y="446"/>
                  </a:cubicBezTo>
                  <a:cubicBezTo>
                    <a:pt x="2152" y="446"/>
                    <a:pt x="2174" y="439"/>
                    <a:pt x="2199" y="418"/>
                  </a:cubicBezTo>
                  <a:lnTo>
                    <a:pt x="2199" y="418"/>
                  </a:lnTo>
                  <a:cubicBezTo>
                    <a:pt x="2190" y="427"/>
                    <a:pt x="2137" y="480"/>
                    <a:pt x="2128" y="489"/>
                  </a:cubicBezTo>
                  <a:cubicBezTo>
                    <a:pt x="2190" y="436"/>
                    <a:pt x="2270" y="400"/>
                    <a:pt x="2349" y="365"/>
                  </a:cubicBezTo>
                  <a:lnTo>
                    <a:pt x="2349" y="365"/>
                  </a:lnTo>
                  <a:cubicBezTo>
                    <a:pt x="2296" y="409"/>
                    <a:pt x="2199" y="515"/>
                    <a:pt x="2155" y="515"/>
                  </a:cubicBezTo>
                  <a:cubicBezTo>
                    <a:pt x="2155" y="533"/>
                    <a:pt x="2146" y="542"/>
                    <a:pt x="2172" y="542"/>
                  </a:cubicBezTo>
                  <a:cubicBezTo>
                    <a:pt x="2181" y="533"/>
                    <a:pt x="2227" y="479"/>
                    <a:pt x="2241" y="479"/>
                  </a:cubicBezTo>
                  <a:cubicBezTo>
                    <a:pt x="2242" y="479"/>
                    <a:pt x="2243" y="479"/>
                    <a:pt x="2243" y="480"/>
                  </a:cubicBezTo>
                  <a:cubicBezTo>
                    <a:pt x="2209" y="532"/>
                    <a:pt x="2225" y="516"/>
                    <a:pt x="2192" y="565"/>
                  </a:cubicBezTo>
                  <a:lnTo>
                    <a:pt x="2192" y="565"/>
                  </a:lnTo>
                  <a:cubicBezTo>
                    <a:pt x="2206" y="547"/>
                    <a:pt x="2266" y="514"/>
                    <a:pt x="2283" y="514"/>
                  </a:cubicBezTo>
                  <a:cubicBezTo>
                    <a:pt x="2285" y="514"/>
                    <a:pt x="2286" y="514"/>
                    <a:pt x="2287" y="515"/>
                  </a:cubicBezTo>
                  <a:cubicBezTo>
                    <a:pt x="2278" y="524"/>
                    <a:pt x="2208" y="568"/>
                    <a:pt x="2199" y="568"/>
                  </a:cubicBezTo>
                  <a:cubicBezTo>
                    <a:pt x="2231" y="568"/>
                    <a:pt x="2256" y="561"/>
                    <a:pt x="2287" y="553"/>
                  </a:cubicBezTo>
                  <a:lnTo>
                    <a:pt x="2287" y="553"/>
                  </a:lnTo>
                  <a:cubicBezTo>
                    <a:pt x="2265" y="562"/>
                    <a:pt x="2223" y="597"/>
                    <a:pt x="2208" y="612"/>
                  </a:cubicBezTo>
                  <a:cubicBezTo>
                    <a:pt x="2211" y="609"/>
                    <a:pt x="2213" y="608"/>
                    <a:pt x="2215" y="608"/>
                  </a:cubicBezTo>
                  <a:cubicBezTo>
                    <a:pt x="2223" y="608"/>
                    <a:pt x="2220" y="639"/>
                    <a:pt x="2234" y="639"/>
                  </a:cubicBezTo>
                  <a:lnTo>
                    <a:pt x="2243" y="621"/>
                  </a:lnTo>
                  <a:cubicBezTo>
                    <a:pt x="2245" y="630"/>
                    <a:pt x="2255" y="633"/>
                    <a:pt x="2268" y="633"/>
                  </a:cubicBezTo>
                  <a:cubicBezTo>
                    <a:pt x="2294" y="633"/>
                    <a:pt x="2333" y="622"/>
                    <a:pt x="2361" y="622"/>
                  </a:cubicBezTo>
                  <a:cubicBezTo>
                    <a:pt x="2378" y="622"/>
                    <a:pt x="2391" y="626"/>
                    <a:pt x="2393" y="639"/>
                  </a:cubicBezTo>
                  <a:cubicBezTo>
                    <a:pt x="2376" y="648"/>
                    <a:pt x="2278" y="674"/>
                    <a:pt x="2278" y="701"/>
                  </a:cubicBezTo>
                  <a:cubicBezTo>
                    <a:pt x="2321" y="693"/>
                    <a:pt x="2444" y="669"/>
                    <a:pt x="2518" y="669"/>
                  </a:cubicBezTo>
                  <a:cubicBezTo>
                    <a:pt x="2536" y="669"/>
                    <a:pt x="2551" y="671"/>
                    <a:pt x="2561" y="674"/>
                  </a:cubicBezTo>
                  <a:lnTo>
                    <a:pt x="2534" y="692"/>
                  </a:lnTo>
                  <a:lnTo>
                    <a:pt x="2579" y="709"/>
                  </a:lnTo>
                  <a:cubicBezTo>
                    <a:pt x="2508" y="718"/>
                    <a:pt x="2340" y="727"/>
                    <a:pt x="2278" y="727"/>
                  </a:cubicBezTo>
                  <a:cubicBezTo>
                    <a:pt x="2261" y="754"/>
                    <a:pt x="2252" y="745"/>
                    <a:pt x="2261" y="762"/>
                  </a:cubicBezTo>
                  <a:cubicBezTo>
                    <a:pt x="2253" y="770"/>
                    <a:pt x="2244" y="773"/>
                    <a:pt x="2236" y="773"/>
                  </a:cubicBezTo>
                  <a:cubicBezTo>
                    <a:pt x="2226" y="773"/>
                    <a:pt x="2218" y="768"/>
                    <a:pt x="2217" y="764"/>
                  </a:cubicBezTo>
                  <a:lnTo>
                    <a:pt x="2217" y="764"/>
                  </a:lnTo>
                  <a:lnTo>
                    <a:pt x="2225" y="824"/>
                  </a:lnTo>
                  <a:cubicBezTo>
                    <a:pt x="2236" y="818"/>
                    <a:pt x="2246" y="815"/>
                    <a:pt x="2255" y="815"/>
                  </a:cubicBezTo>
                  <a:cubicBezTo>
                    <a:pt x="2276" y="815"/>
                    <a:pt x="2294" y="828"/>
                    <a:pt x="2313" y="828"/>
                  </a:cubicBezTo>
                  <a:cubicBezTo>
                    <a:pt x="2319" y="828"/>
                    <a:pt x="2325" y="827"/>
                    <a:pt x="2331" y="824"/>
                  </a:cubicBezTo>
                  <a:lnTo>
                    <a:pt x="2252" y="789"/>
                  </a:lnTo>
                  <a:cubicBezTo>
                    <a:pt x="2275" y="777"/>
                    <a:pt x="2310" y="771"/>
                    <a:pt x="2343" y="771"/>
                  </a:cubicBezTo>
                  <a:cubicBezTo>
                    <a:pt x="2385" y="771"/>
                    <a:pt x="2424" y="782"/>
                    <a:pt x="2429" y="806"/>
                  </a:cubicBezTo>
                  <a:cubicBezTo>
                    <a:pt x="2411" y="824"/>
                    <a:pt x="2331" y="833"/>
                    <a:pt x="2314" y="842"/>
                  </a:cubicBezTo>
                  <a:cubicBezTo>
                    <a:pt x="2331" y="842"/>
                    <a:pt x="2358" y="868"/>
                    <a:pt x="2349" y="877"/>
                  </a:cubicBezTo>
                  <a:lnTo>
                    <a:pt x="2314" y="868"/>
                  </a:lnTo>
                  <a:lnTo>
                    <a:pt x="2314" y="868"/>
                  </a:lnTo>
                  <a:cubicBezTo>
                    <a:pt x="2305" y="895"/>
                    <a:pt x="2402" y="877"/>
                    <a:pt x="2358" y="921"/>
                  </a:cubicBezTo>
                  <a:cubicBezTo>
                    <a:pt x="2358" y="929"/>
                    <a:pt x="2314" y="967"/>
                    <a:pt x="2326" y="967"/>
                  </a:cubicBezTo>
                  <a:cubicBezTo>
                    <a:pt x="2327" y="967"/>
                    <a:pt x="2329" y="966"/>
                    <a:pt x="2331" y="965"/>
                  </a:cubicBezTo>
                  <a:cubicBezTo>
                    <a:pt x="2384" y="930"/>
                    <a:pt x="2568" y="851"/>
                    <a:pt x="2622" y="842"/>
                  </a:cubicBezTo>
                  <a:lnTo>
                    <a:pt x="2622" y="842"/>
                  </a:lnTo>
                  <a:cubicBezTo>
                    <a:pt x="2612" y="845"/>
                    <a:pt x="2578" y="913"/>
                    <a:pt x="2561" y="939"/>
                  </a:cubicBezTo>
                  <a:cubicBezTo>
                    <a:pt x="2517" y="965"/>
                    <a:pt x="2437" y="957"/>
                    <a:pt x="2402" y="983"/>
                  </a:cubicBezTo>
                  <a:lnTo>
                    <a:pt x="2446" y="983"/>
                  </a:lnTo>
                  <a:cubicBezTo>
                    <a:pt x="2437" y="1001"/>
                    <a:pt x="2402" y="1001"/>
                    <a:pt x="2411" y="1018"/>
                  </a:cubicBezTo>
                  <a:cubicBezTo>
                    <a:pt x="2418" y="1016"/>
                    <a:pt x="2423" y="1015"/>
                    <a:pt x="2428" y="1015"/>
                  </a:cubicBezTo>
                  <a:cubicBezTo>
                    <a:pt x="2446" y="1015"/>
                    <a:pt x="2443" y="1032"/>
                    <a:pt x="2447" y="1032"/>
                  </a:cubicBezTo>
                  <a:cubicBezTo>
                    <a:pt x="2449" y="1032"/>
                    <a:pt x="2453" y="1026"/>
                    <a:pt x="2464" y="1010"/>
                  </a:cubicBezTo>
                  <a:lnTo>
                    <a:pt x="2464" y="1010"/>
                  </a:lnTo>
                  <a:cubicBezTo>
                    <a:pt x="2482" y="1018"/>
                    <a:pt x="2455" y="1036"/>
                    <a:pt x="2473" y="1054"/>
                  </a:cubicBezTo>
                  <a:cubicBezTo>
                    <a:pt x="2488" y="1043"/>
                    <a:pt x="2528" y="1039"/>
                    <a:pt x="2564" y="1039"/>
                  </a:cubicBezTo>
                  <a:cubicBezTo>
                    <a:pt x="2589" y="1039"/>
                    <a:pt x="2612" y="1041"/>
                    <a:pt x="2623" y="1045"/>
                  </a:cubicBezTo>
                  <a:cubicBezTo>
                    <a:pt x="2605" y="1054"/>
                    <a:pt x="2587" y="1063"/>
                    <a:pt x="2579" y="1071"/>
                  </a:cubicBezTo>
                  <a:cubicBezTo>
                    <a:pt x="2596" y="1116"/>
                    <a:pt x="2579" y="1142"/>
                    <a:pt x="2596" y="1186"/>
                  </a:cubicBezTo>
                  <a:cubicBezTo>
                    <a:pt x="2590" y="1192"/>
                    <a:pt x="2584" y="1203"/>
                    <a:pt x="2571" y="1212"/>
                  </a:cubicBezTo>
                  <a:lnTo>
                    <a:pt x="2571" y="1212"/>
                  </a:lnTo>
                  <a:cubicBezTo>
                    <a:pt x="2597" y="1201"/>
                    <a:pt x="2625" y="1197"/>
                    <a:pt x="2654" y="1197"/>
                  </a:cubicBezTo>
                  <a:cubicBezTo>
                    <a:pt x="2694" y="1197"/>
                    <a:pt x="2733" y="1206"/>
                    <a:pt x="2764" y="1221"/>
                  </a:cubicBezTo>
                  <a:cubicBezTo>
                    <a:pt x="2791" y="1248"/>
                    <a:pt x="2729" y="1248"/>
                    <a:pt x="2738" y="1257"/>
                  </a:cubicBezTo>
                  <a:cubicBezTo>
                    <a:pt x="2746" y="1319"/>
                    <a:pt x="2870" y="1257"/>
                    <a:pt x="2844" y="1327"/>
                  </a:cubicBezTo>
                  <a:cubicBezTo>
                    <a:pt x="2808" y="1363"/>
                    <a:pt x="2764" y="1363"/>
                    <a:pt x="2729" y="1380"/>
                  </a:cubicBezTo>
                  <a:cubicBezTo>
                    <a:pt x="2702" y="1363"/>
                    <a:pt x="2746" y="1327"/>
                    <a:pt x="2738" y="1310"/>
                  </a:cubicBezTo>
                  <a:lnTo>
                    <a:pt x="2738" y="1310"/>
                  </a:lnTo>
                  <a:lnTo>
                    <a:pt x="2720" y="1336"/>
                  </a:lnTo>
                  <a:cubicBezTo>
                    <a:pt x="2702" y="1336"/>
                    <a:pt x="2685" y="1327"/>
                    <a:pt x="2693" y="1310"/>
                  </a:cubicBezTo>
                  <a:lnTo>
                    <a:pt x="2693" y="1310"/>
                  </a:lnTo>
                  <a:cubicBezTo>
                    <a:pt x="2667" y="1345"/>
                    <a:pt x="2729" y="1416"/>
                    <a:pt x="2711" y="1478"/>
                  </a:cubicBezTo>
                  <a:cubicBezTo>
                    <a:pt x="2723" y="1478"/>
                    <a:pt x="2739" y="1481"/>
                    <a:pt x="2750" y="1481"/>
                  </a:cubicBezTo>
                  <a:cubicBezTo>
                    <a:pt x="2756" y="1481"/>
                    <a:pt x="2761" y="1480"/>
                    <a:pt x="2764" y="1478"/>
                  </a:cubicBezTo>
                  <a:lnTo>
                    <a:pt x="2755" y="1460"/>
                  </a:lnTo>
                  <a:cubicBezTo>
                    <a:pt x="2763" y="1452"/>
                    <a:pt x="2772" y="1449"/>
                    <a:pt x="2779" y="1449"/>
                  </a:cubicBezTo>
                  <a:cubicBezTo>
                    <a:pt x="2789" y="1449"/>
                    <a:pt x="2797" y="1453"/>
                    <a:pt x="2804" y="1453"/>
                  </a:cubicBezTo>
                  <a:cubicBezTo>
                    <a:pt x="2810" y="1453"/>
                    <a:pt x="2814" y="1450"/>
                    <a:pt x="2817" y="1442"/>
                  </a:cubicBezTo>
                  <a:cubicBezTo>
                    <a:pt x="2852" y="1460"/>
                    <a:pt x="2897" y="1469"/>
                    <a:pt x="2888" y="1504"/>
                  </a:cubicBezTo>
                  <a:lnTo>
                    <a:pt x="2856" y="1517"/>
                  </a:lnTo>
                  <a:lnTo>
                    <a:pt x="2856" y="1517"/>
                  </a:lnTo>
                  <a:cubicBezTo>
                    <a:pt x="2864" y="1509"/>
                    <a:pt x="2865" y="1495"/>
                    <a:pt x="2852" y="1495"/>
                  </a:cubicBezTo>
                  <a:cubicBezTo>
                    <a:pt x="2869" y="1495"/>
                    <a:pt x="2808" y="1549"/>
                    <a:pt x="2858" y="1549"/>
                  </a:cubicBezTo>
                  <a:cubicBezTo>
                    <a:pt x="2861" y="1549"/>
                    <a:pt x="2865" y="1549"/>
                    <a:pt x="2870" y="1548"/>
                  </a:cubicBezTo>
                  <a:lnTo>
                    <a:pt x="2897" y="1513"/>
                  </a:lnTo>
                  <a:cubicBezTo>
                    <a:pt x="2923" y="1531"/>
                    <a:pt x="2985" y="1531"/>
                    <a:pt x="2985" y="1566"/>
                  </a:cubicBezTo>
                  <a:cubicBezTo>
                    <a:pt x="3020" y="1531"/>
                    <a:pt x="2976" y="1557"/>
                    <a:pt x="3020" y="1522"/>
                  </a:cubicBezTo>
                  <a:lnTo>
                    <a:pt x="3020" y="1522"/>
                  </a:lnTo>
                  <a:cubicBezTo>
                    <a:pt x="3010" y="1529"/>
                    <a:pt x="3002" y="1532"/>
                    <a:pt x="2997" y="1532"/>
                  </a:cubicBezTo>
                  <a:cubicBezTo>
                    <a:pt x="2976" y="1532"/>
                    <a:pt x="2984" y="1490"/>
                    <a:pt x="2966" y="1490"/>
                  </a:cubicBezTo>
                  <a:cubicBezTo>
                    <a:pt x="2963" y="1490"/>
                    <a:pt x="2959" y="1491"/>
                    <a:pt x="2955" y="1494"/>
                  </a:cubicBezTo>
                  <a:lnTo>
                    <a:pt x="2955" y="1494"/>
                  </a:lnTo>
                  <a:cubicBezTo>
                    <a:pt x="2985" y="1468"/>
                    <a:pt x="2954" y="1464"/>
                    <a:pt x="2994" y="1425"/>
                  </a:cubicBezTo>
                  <a:cubicBezTo>
                    <a:pt x="2989" y="1425"/>
                    <a:pt x="2981" y="1430"/>
                    <a:pt x="2975" y="1430"/>
                  </a:cubicBezTo>
                  <a:cubicBezTo>
                    <a:pt x="2970" y="1430"/>
                    <a:pt x="2967" y="1427"/>
                    <a:pt x="2967" y="1416"/>
                  </a:cubicBezTo>
                  <a:lnTo>
                    <a:pt x="2949" y="1416"/>
                  </a:lnTo>
                  <a:cubicBezTo>
                    <a:pt x="2949" y="1425"/>
                    <a:pt x="2941" y="1433"/>
                    <a:pt x="2932" y="1442"/>
                  </a:cubicBezTo>
                  <a:cubicBezTo>
                    <a:pt x="2897" y="1442"/>
                    <a:pt x="2879" y="1407"/>
                    <a:pt x="2861" y="1407"/>
                  </a:cubicBezTo>
                  <a:cubicBezTo>
                    <a:pt x="2861" y="1398"/>
                    <a:pt x="2866" y="1398"/>
                    <a:pt x="2871" y="1398"/>
                  </a:cubicBezTo>
                  <a:cubicBezTo>
                    <a:pt x="2877" y="1398"/>
                    <a:pt x="2883" y="1398"/>
                    <a:pt x="2888" y="1389"/>
                  </a:cubicBezTo>
                  <a:lnTo>
                    <a:pt x="2861" y="1380"/>
                  </a:lnTo>
                  <a:cubicBezTo>
                    <a:pt x="2874" y="1376"/>
                    <a:pt x="2885" y="1363"/>
                    <a:pt x="2897" y="1354"/>
                  </a:cubicBezTo>
                  <a:lnTo>
                    <a:pt x="2897" y="1354"/>
                  </a:lnTo>
                  <a:cubicBezTo>
                    <a:pt x="2905" y="1354"/>
                    <a:pt x="2905" y="1354"/>
                    <a:pt x="2914" y="1346"/>
                  </a:cubicBezTo>
                  <a:lnTo>
                    <a:pt x="2914" y="1346"/>
                  </a:lnTo>
                  <a:cubicBezTo>
                    <a:pt x="2914" y="1346"/>
                    <a:pt x="2915" y="1346"/>
                    <a:pt x="2915" y="1346"/>
                  </a:cubicBezTo>
                  <a:cubicBezTo>
                    <a:pt x="2920" y="1346"/>
                    <a:pt x="2926" y="1348"/>
                    <a:pt x="2932" y="1354"/>
                  </a:cubicBezTo>
                  <a:lnTo>
                    <a:pt x="2923" y="1319"/>
                  </a:lnTo>
                  <a:cubicBezTo>
                    <a:pt x="2941" y="1301"/>
                    <a:pt x="2941" y="1274"/>
                    <a:pt x="2914" y="1266"/>
                  </a:cubicBezTo>
                  <a:cubicBezTo>
                    <a:pt x="2923" y="1248"/>
                    <a:pt x="2870" y="1248"/>
                    <a:pt x="2897" y="1248"/>
                  </a:cubicBezTo>
                  <a:lnTo>
                    <a:pt x="2861" y="1221"/>
                  </a:lnTo>
                  <a:lnTo>
                    <a:pt x="2870" y="1213"/>
                  </a:lnTo>
                  <a:cubicBezTo>
                    <a:pt x="2852" y="1169"/>
                    <a:pt x="2773" y="1151"/>
                    <a:pt x="2817" y="1080"/>
                  </a:cubicBezTo>
                  <a:cubicBezTo>
                    <a:pt x="2808" y="1071"/>
                    <a:pt x="2791" y="1063"/>
                    <a:pt x="2791" y="1036"/>
                  </a:cubicBezTo>
                  <a:lnTo>
                    <a:pt x="2817" y="1018"/>
                  </a:lnTo>
                  <a:cubicBezTo>
                    <a:pt x="2801" y="1002"/>
                    <a:pt x="2822" y="956"/>
                    <a:pt x="2798" y="956"/>
                  </a:cubicBezTo>
                  <a:cubicBezTo>
                    <a:pt x="2796" y="956"/>
                    <a:pt x="2793" y="956"/>
                    <a:pt x="2791" y="957"/>
                  </a:cubicBezTo>
                  <a:cubicBezTo>
                    <a:pt x="2870" y="904"/>
                    <a:pt x="2782" y="859"/>
                    <a:pt x="2782" y="824"/>
                  </a:cubicBezTo>
                  <a:lnTo>
                    <a:pt x="2738" y="842"/>
                  </a:lnTo>
                  <a:cubicBezTo>
                    <a:pt x="2738" y="815"/>
                    <a:pt x="2711" y="798"/>
                    <a:pt x="2685" y="780"/>
                  </a:cubicBezTo>
                  <a:lnTo>
                    <a:pt x="2658" y="798"/>
                  </a:lnTo>
                  <a:cubicBezTo>
                    <a:pt x="2614" y="789"/>
                    <a:pt x="2658" y="727"/>
                    <a:pt x="2640" y="692"/>
                  </a:cubicBezTo>
                  <a:cubicBezTo>
                    <a:pt x="2649" y="692"/>
                    <a:pt x="2649" y="701"/>
                    <a:pt x="2649" y="709"/>
                  </a:cubicBezTo>
                  <a:cubicBezTo>
                    <a:pt x="2711" y="639"/>
                    <a:pt x="2552" y="648"/>
                    <a:pt x="2596" y="577"/>
                  </a:cubicBezTo>
                  <a:cubicBezTo>
                    <a:pt x="2579" y="577"/>
                    <a:pt x="2579" y="568"/>
                    <a:pt x="2579" y="550"/>
                  </a:cubicBezTo>
                  <a:lnTo>
                    <a:pt x="2579" y="550"/>
                  </a:lnTo>
                  <a:lnTo>
                    <a:pt x="2587" y="559"/>
                  </a:lnTo>
                  <a:cubicBezTo>
                    <a:pt x="2587" y="559"/>
                    <a:pt x="2587" y="550"/>
                    <a:pt x="2587" y="550"/>
                  </a:cubicBezTo>
                  <a:cubicBezTo>
                    <a:pt x="2587" y="542"/>
                    <a:pt x="2587" y="533"/>
                    <a:pt x="2596" y="524"/>
                  </a:cubicBezTo>
                  <a:lnTo>
                    <a:pt x="2596" y="524"/>
                  </a:lnTo>
                  <a:cubicBezTo>
                    <a:pt x="2587" y="533"/>
                    <a:pt x="2587" y="542"/>
                    <a:pt x="2579" y="550"/>
                  </a:cubicBezTo>
                  <a:cubicBezTo>
                    <a:pt x="2579" y="542"/>
                    <a:pt x="2570" y="533"/>
                    <a:pt x="2552" y="524"/>
                  </a:cubicBezTo>
                  <a:lnTo>
                    <a:pt x="2587" y="497"/>
                  </a:lnTo>
                  <a:cubicBezTo>
                    <a:pt x="2590" y="492"/>
                    <a:pt x="2589" y="490"/>
                    <a:pt x="2585" y="490"/>
                  </a:cubicBezTo>
                  <a:cubicBezTo>
                    <a:pt x="2577" y="490"/>
                    <a:pt x="2556" y="503"/>
                    <a:pt x="2543" y="515"/>
                  </a:cubicBezTo>
                  <a:cubicBezTo>
                    <a:pt x="2534" y="515"/>
                    <a:pt x="2517" y="506"/>
                    <a:pt x="2508" y="506"/>
                  </a:cubicBezTo>
                  <a:cubicBezTo>
                    <a:pt x="2561" y="471"/>
                    <a:pt x="2473" y="489"/>
                    <a:pt x="2526" y="444"/>
                  </a:cubicBezTo>
                  <a:lnTo>
                    <a:pt x="2526" y="444"/>
                  </a:lnTo>
                  <a:cubicBezTo>
                    <a:pt x="2524" y="445"/>
                    <a:pt x="2522" y="445"/>
                    <a:pt x="2520" y="445"/>
                  </a:cubicBezTo>
                  <a:cubicBezTo>
                    <a:pt x="2501" y="445"/>
                    <a:pt x="2481" y="416"/>
                    <a:pt x="2444" y="416"/>
                  </a:cubicBezTo>
                  <a:cubicBezTo>
                    <a:pt x="2432" y="416"/>
                    <a:pt x="2418" y="419"/>
                    <a:pt x="2402" y="427"/>
                  </a:cubicBezTo>
                  <a:cubicBezTo>
                    <a:pt x="2411" y="418"/>
                    <a:pt x="2411" y="418"/>
                    <a:pt x="2420" y="418"/>
                  </a:cubicBezTo>
                  <a:cubicBezTo>
                    <a:pt x="2420" y="400"/>
                    <a:pt x="2411" y="383"/>
                    <a:pt x="2393" y="383"/>
                  </a:cubicBezTo>
                  <a:lnTo>
                    <a:pt x="2429" y="347"/>
                  </a:lnTo>
                  <a:lnTo>
                    <a:pt x="2429" y="347"/>
                  </a:lnTo>
                  <a:cubicBezTo>
                    <a:pt x="2402" y="356"/>
                    <a:pt x="2376" y="356"/>
                    <a:pt x="2349" y="365"/>
                  </a:cubicBezTo>
                  <a:cubicBezTo>
                    <a:pt x="2358" y="330"/>
                    <a:pt x="2367" y="312"/>
                    <a:pt x="2411" y="303"/>
                  </a:cubicBezTo>
                  <a:cubicBezTo>
                    <a:pt x="2351" y="303"/>
                    <a:pt x="2356" y="288"/>
                    <a:pt x="2329" y="288"/>
                  </a:cubicBezTo>
                  <a:cubicBezTo>
                    <a:pt x="2320" y="288"/>
                    <a:pt x="2307" y="290"/>
                    <a:pt x="2287" y="294"/>
                  </a:cubicBezTo>
                  <a:lnTo>
                    <a:pt x="2314" y="268"/>
                  </a:lnTo>
                  <a:cubicBezTo>
                    <a:pt x="2309" y="266"/>
                    <a:pt x="2303" y="265"/>
                    <a:pt x="2297" y="265"/>
                  </a:cubicBezTo>
                  <a:cubicBezTo>
                    <a:pt x="2290" y="265"/>
                    <a:pt x="2283" y="266"/>
                    <a:pt x="2277" y="266"/>
                  </a:cubicBezTo>
                  <a:cubicBezTo>
                    <a:pt x="2265" y="266"/>
                    <a:pt x="2256" y="263"/>
                    <a:pt x="2261" y="250"/>
                  </a:cubicBezTo>
                  <a:cubicBezTo>
                    <a:pt x="2261" y="171"/>
                    <a:pt x="2102" y="162"/>
                    <a:pt x="2031" y="91"/>
                  </a:cubicBezTo>
                  <a:cubicBezTo>
                    <a:pt x="2031" y="121"/>
                    <a:pt x="2028" y="131"/>
                    <a:pt x="2024" y="131"/>
                  </a:cubicBezTo>
                  <a:cubicBezTo>
                    <a:pt x="2017" y="131"/>
                    <a:pt x="2004" y="98"/>
                    <a:pt x="1995" y="98"/>
                  </a:cubicBezTo>
                  <a:cubicBezTo>
                    <a:pt x="1992" y="98"/>
                    <a:pt x="1989" y="103"/>
                    <a:pt x="1987" y="118"/>
                  </a:cubicBezTo>
                  <a:cubicBezTo>
                    <a:pt x="1987" y="91"/>
                    <a:pt x="1969" y="82"/>
                    <a:pt x="1987" y="65"/>
                  </a:cubicBezTo>
                  <a:lnTo>
                    <a:pt x="1987" y="65"/>
                  </a:lnTo>
                  <a:cubicBezTo>
                    <a:pt x="1981" y="67"/>
                    <a:pt x="1976" y="68"/>
                    <a:pt x="1971" y="68"/>
                  </a:cubicBezTo>
                  <a:cubicBezTo>
                    <a:pt x="1951" y="68"/>
                    <a:pt x="1940" y="52"/>
                    <a:pt x="1926" y="52"/>
                  </a:cubicBezTo>
                  <a:cubicBezTo>
                    <a:pt x="1918" y="52"/>
                    <a:pt x="1910" y="57"/>
                    <a:pt x="1899" y="74"/>
                  </a:cubicBezTo>
                  <a:cubicBezTo>
                    <a:pt x="1899" y="56"/>
                    <a:pt x="1908" y="47"/>
                    <a:pt x="1908" y="29"/>
                  </a:cubicBezTo>
                  <a:lnTo>
                    <a:pt x="1908" y="29"/>
                  </a:lnTo>
                  <a:cubicBezTo>
                    <a:pt x="1908" y="36"/>
                    <a:pt x="1899" y="42"/>
                    <a:pt x="1894" y="42"/>
                  </a:cubicBezTo>
                  <a:cubicBezTo>
                    <a:pt x="1891" y="42"/>
                    <a:pt x="1890" y="41"/>
                    <a:pt x="1890" y="38"/>
                  </a:cubicBezTo>
                  <a:cubicBezTo>
                    <a:pt x="1890" y="21"/>
                    <a:pt x="1899" y="21"/>
                    <a:pt x="1908" y="12"/>
                  </a:cubicBezTo>
                  <a:cubicBezTo>
                    <a:pt x="1905" y="11"/>
                    <a:pt x="1903" y="11"/>
                    <a:pt x="1900" y="11"/>
                  </a:cubicBezTo>
                  <a:cubicBezTo>
                    <a:pt x="1862" y="11"/>
                    <a:pt x="1854" y="78"/>
                    <a:pt x="1846" y="144"/>
                  </a:cubicBezTo>
                  <a:cubicBezTo>
                    <a:pt x="1838" y="129"/>
                    <a:pt x="1832" y="122"/>
                    <a:pt x="1826" y="122"/>
                  </a:cubicBezTo>
                  <a:cubicBezTo>
                    <a:pt x="1819" y="122"/>
                    <a:pt x="1812" y="133"/>
                    <a:pt x="1802" y="153"/>
                  </a:cubicBezTo>
                  <a:cubicBezTo>
                    <a:pt x="1793" y="135"/>
                    <a:pt x="1784" y="109"/>
                    <a:pt x="1810" y="100"/>
                  </a:cubicBezTo>
                  <a:cubicBezTo>
                    <a:pt x="1800" y="100"/>
                    <a:pt x="1773" y="89"/>
                    <a:pt x="1751" y="89"/>
                  </a:cubicBezTo>
                  <a:cubicBezTo>
                    <a:pt x="1735" y="89"/>
                    <a:pt x="1722" y="95"/>
                    <a:pt x="1722" y="118"/>
                  </a:cubicBezTo>
                  <a:cubicBezTo>
                    <a:pt x="1718" y="110"/>
                    <a:pt x="1715" y="108"/>
                    <a:pt x="1711" y="108"/>
                  </a:cubicBezTo>
                  <a:cubicBezTo>
                    <a:pt x="1706" y="108"/>
                    <a:pt x="1701" y="113"/>
                    <a:pt x="1696" y="118"/>
                  </a:cubicBezTo>
                  <a:cubicBezTo>
                    <a:pt x="1669" y="109"/>
                    <a:pt x="1660" y="109"/>
                    <a:pt x="1634" y="109"/>
                  </a:cubicBezTo>
                  <a:lnTo>
                    <a:pt x="1643" y="118"/>
                  </a:lnTo>
                  <a:cubicBezTo>
                    <a:pt x="1635" y="143"/>
                    <a:pt x="1630" y="151"/>
                    <a:pt x="1624" y="151"/>
                  </a:cubicBezTo>
                  <a:cubicBezTo>
                    <a:pt x="1615" y="151"/>
                    <a:pt x="1605" y="135"/>
                    <a:pt x="1590" y="135"/>
                  </a:cubicBezTo>
                  <a:cubicBezTo>
                    <a:pt x="1570" y="119"/>
                    <a:pt x="1561" y="114"/>
                    <a:pt x="1554" y="114"/>
                  </a:cubicBezTo>
                  <a:cubicBezTo>
                    <a:pt x="1547" y="114"/>
                    <a:pt x="1544" y="121"/>
                    <a:pt x="1537" y="121"/>
                  </a:cubicBezTo>
                  <a:cubicBezTo>
                    <a:pt x="1530" y="121"/>
                    <a:pt x="1521" y="117"/>
                    <a:pt x="1501" y="100"/>
                  </a:cubicBezTo>
                  <a:lnTo>
                    <a:pt x="1501" y="100"/>
                  </a:lnTo>
                  <a:lnTo>
                    <a:pt x="1510" y="144"/>
                  </a:lnTo>
                  <a:cubicBezTo>
                    <a:pt x="1510" y="163"/>
                    <a:pt x="1507" y="170"/>
                    <a:pt x="1502" y="170"/>
                  </a:cubicBezTo>
                  <a:cubicBezTo>
                    <a:pt x="1489" y="170"/>
                    <a:pt x="1460" y="120"/>
                    <a:pt x="1436" y="120"/>
                  </a:cubicBezTo>
                  <a:cubicBezTo>
                    <a:pt x="1431" y="120"/>
                    <a:pt x="1426" y="122"/>
                    <a:pt x="1422" y="127"/>
                  </a:cubicBezTo>
                  <a:lnTo>
                    <a:pt x="1440" y="153"/>
                  </a:lnTo>
                  <a:cubicBezTo>
                    <a:pt x="1438" y="155"/>
                    <a:pt x="1436" y="156"/>
                    <a:pt x="1435" y="156"/>
                  </a:cubicBezTo>
                  <a:cubicBezTo>
                    <a:pt x="1415" y="156"/>
                    <a:pt x="1376" y="38"/>
                    <a:pt x="1351" y="29"/>
                  </a:cubicBezTo>
                  <a:cubicBezTo>
                    <a:pt x="1342" y="21"/>
                    <a:pt x="1351" y="21"/>
                    <a:pt x="1360" y="12"/>
                  </a:cubicBezTo>
                  <a:cubicBezTo>
                    <a:pt x="1349" y="4"/>
                    <a:pt x="1342" y="0"/>
                    <a:pt x="1337"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01" name="Google Shape;6501;p28"/>
            <p:cNvSpPr/>
            <p:nvPr/>
          </p:nvSpPr>
          <p:spPr>
            <a:xfrm>
              <a:off x="1175017" y="5128211"/>
              <a:ext cx="1589" cy="2840"/>
            </a:xfrm>
            <a:custGeom>
              <a:avLst/>
              <a:gdLst/>
              <a:ahLst/>
              <a:cxnLst/>
              <a:rect l="l" t="t" r="r" b="b"/>
              <a:pathLst>
                <a:path w="9" h="27" extrusionOk="0">
                  <a:moveTo>
                    <a:pt x="9" y="0"/>
                  </a:moveTo>
                  <a:cubicBezTo>
                    <a:pt x="9" y="9"/>
                    <a:pt x="0" y="18"/>
                    <a:pt x="9" y="27"/>
                  </a:cubicBezTo>
                  <a:cubicBezTo>
                    <a:pt x="9" y="18"/>
                    <a:pt x="9" y="9"/>
                    <a:pt x="9"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02" name="Google Shape;6502;p28"/>
            <p:cNvSpPr/>
            <p:nvPr/>
          </p:nvSpPr>
          <p:spPr>
            <a:xfrm>
              <a:off x="1036244" y="5165342"/>
              <a:ext cx="177" cy="105"/>
            </a:xfrm>
            <a:custGeom>
              <a:avLst/>
              <a:gdLst/>
              <a:ahLst/>
              <a:cxnLst/>
              <a:rect l="l" t="t" r="r" b="b"/>
              <a:pathLst>
                <a:path w="1" h="1" extrusionOk="0">
                  <a:moveTo>
                    <a:pt x="0" y="0"/>
                  </a:moveTo>
                  <a:lnTo>
                    <a:pt x="0" y="0"/>
                  </a:lnTo>
                  <a:lnTo>
                    <a:pt x="0"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03" name="Google Shape;6503;p28"/>
            <p:cNvSpPr/>
            <p:nvPr/>
          </p:nvSpPr>
          <p:spPr>
            <a:xfrm>
              <a:off x="1284129" y="5195005"/>
              <a:ext cx="1766" cy="1999"/>
            </a:xfrm>
            <a:custGeom>
              <a:avLst/>
              <a:gdLst/>
              <a:ahLst/>
              <a:cxnLst/>
              <a:rect l="l" t="t" r="r" b="b"/>
              <a:pathLst>
                <a:path w="10" h="19" extrusionOk="0">
                  <a:moveTo>
                    <a:pt x="9" y="1"/>
                  </a:moveTo>
                  <a:cubicBezTo>
                    <a:pt x="0" y="1"/>
                    <a:pt x="0" y="10"/>
                    <a:pt x="0" y="19"/>
                  </a:cubicBezTo>
                  <a:cubicBezTo>
                    <a:pt x="0" y="10"/>
                    <a:pt x="9" y="1"/>
                    <a:pt x="9"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04" name="Google Shape;6504;p28"/>
            <p:cNvSpPr/>
            <p:nvPr/>
          </p:nvSpPr>
          <p:spPr>
            <a:xfrm>
              <a:off x="1391653" y="5245180"/>
              <a:ext cx="3355" cy="2945"/>
            </a:xfrm>
            <a:custGeom>
              <a:avLst/>
              <a:gdLst/>
              <a:ahLst/>
              <a:cxnLst/>
              <a:rect l="l" t="t" r="r" b="b"/>
              <a:pathLst>
                <a:path w="19" h="28" extrusionOk="0">
                  <a:moveTo>
                    <a:pt x="0" y="1"/>
                  </a:moveTo>
                  <a:cubicBezTo>
                    <a:pt x="9" y="10"/>
                    <a:pt x="0" y="18"/>
                    <a:pt x="0" y="27"/>
                  </a:cubicBezTo>
                  <a:cubicBezTo>
                    <a:pt x="6" y="22"/>
                    <a:pt x="11" y="16"/>
                    <a:pt x="15" y="15"/>
                  </a:cubicBezTo>
                  <a:lnTo>
                    <a:pt x="15" y="15"/>
                  </a:lnTo>
                  <a:lnTo>
                    <a:pt x="18" y="18"/>
                  </a:lnTo>
                  <a:cubicBezTo>
                    <a:pt x="18" y="16"/>
                    <a:pt x="17" y="15"/>
                    <a:pt x="16" y="15"/>
                  </a:cubicBezTo>
                  <a:cubicBezTo>
                    <a:pt x="16" y="15"/>
                    <a:pt x="15" y="15"/>
                    <a:pt x="15" y="15"/>
                  </a:cubicBezTo>
                  <a:lnTo>
                    <a:pt x="15" y="15"/>
                  </a:lnTo>
                  <a:lnTo>
                    <a:pt x="0"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05" name="Google Shape;6505;p28"/>
            <p:cNvSpPr/>
            <p:nvPr/>
          </p:nvSpPr>
          <p:spPr>
            <a:xfrm>
              <a:off x="1366758" y="5273265"/>
              <a:ext cx="4767" cy="1788"/>
            </a:xfrm>
            <a:custGeom>
              <a:avLst/>
              <a:gdLst/>
              <a:ahLst/>
              <a:cxnLst/>
              <a:rect l="l" t="t" r="r" b="b"/>
              <a:pathLst>
                <a:path w="27" h="17" extrusionOk="0">
                  <a:moveTo>
                    <a:pt x="10" y="1"/>
                  </a:moveTo>
                  <a:cubicBezTo>
                    <a:pt x="5" y="1"/>
                    <a:pt x="0" y="3"/>
                    <a:pt x="0" y="7"/>
                  </a:cubicBezTo>
                  <a:cubicBezTo>
                    <a:pt x="0" y="16"/>
                    <a:pt x="0" y="16"/>
                    <a:pt x="9" y="16"/>
                  </a:cubicBezTo>
                  <a:lnTo>
                    <a:pt x="27" y="7"/>
                  </a:lnTo>
                  <a:cubicBezTo>
                    <a:pt x="22" y="3"/>
                    <a:pt x="16" y="1"/>
                    <a:pt x="10"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06" name="Google Shape;6506;p28"/>
            <p:cNvSpPr/>
            <p:nvPr/>
          </p:nvSpPr>
          <p:spPr>
            <a:xfrm>
              <a:off x="1370113" y="5254541"/>
              <a:ext cx="12006" cy="2840"/>
            </a:xfrm>
            <a:custGeom>
              <a:avLst/>
              <a:gdLst/>
              <a:ahLst/>
              <a:cxnLst/>
              <a:rect l="l" t="t" r="r" b="b"/>
              <a:pathLst>
                <a:path w="68" h="27" extrusionOk="0">
                  <a:moveTo>
                    <a:pt x="25" y="0"/>
                  </a:moveTo>
                  <a:cubicBezTo>
                    <a:pt x="0" y="8"/>
                    <a:pt x="7" y="17"/>
                    <a:pt x="23" y="25"/>
                  </a:cubicBezTo>
                  <a:lnTo>
                    <a:pt x="23" y="25"/>
                  </a:lnTo>
                  <a:cubicBezTo>
                    <a:pt x="67" y="17"/>
                    <a:pt x="42" y="8"/>
                    <a:pt x="25" y="0"/>
                  </a:cubicBezTo>
                  <a:close/>
                  <a:moveTo>
                    <a:pt x="23" y="25"/>
                  </a:moveTo>
                  <a:cubicBezTo>
                    <a:pt x="21" y="26"/>
                    <a:pt x="19" y="26"/>
                    <a:pt x="17" y="27"/>
                  </a:cubicBezTo>
                  <a:lnTo>
                    <a:pt x="25" y="27"/>
                  </a:lnTo>
                  <a:cubicBezTo>
                    <a:pt x="25" y="26"/>
                    <a:pt x="24" y="26"/>
                    <a:pt x="23" y="25"/>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07" name="Google Shape;6507;p28"/>
            <p:cNvSpPr/>
            <p:nvPr/>
          </p:nvSpPr>
          <p:spPr>
            <a:xfrm>
              <a:off x="1374527" y="5258223"/>
              <a:ext cx="4767" cy="1052"/>
            </a:xfrm>
            <a:custGeom>
              <a:avLst/>
              <a:gdLst/>
              <a:ahLst/>
              <a:cxnLst/>
              <a:rect l="l" t="t" r="r" b="b"/>
              <a:pathLst>
                <a:path w="27" h="10" extrusionOk="0">
                  <a:moveTo>
                    <a:pt x="0" y="0"/>
                  </a:moveTo>
                  <a:cubicBezTo>
                    <a:pt x="0" y="0"/>
                    <a:pt x="0" y="9"/>
                    <a:pt x="0" y="9"/>
                  </a:cubicBezTo>
                  <a:cubicBezTo>
                    <a:pt x="27" y="9"/>
                    <a:pt x="9" y="0"/>
                    <a:pt x="0"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08" name="Google Shape;6508;p28"/>
            <p:cNvSpPr/>
            <p:nvPr/>
          </p:nvSpPr>
          <p:spPr>
            <a:xfrm>
              <a:off x="1376645" y="5234451"/>
              <a:ext cx="12712" cy="1788"/>
            </a:xfrm>
            <a:custGeom>
              <a:avLst/>
              <a:gdLst/>
              <a:ahLst/>
              <a:cxnLst/>
              <a:rect l="l" t="t" r="r" b="b"/>
              <a:pathLst>
                <a:path w="72" h="17" extrusionOk="0">
                  <a:moveTo>
                    <a:pt x="21" y="0"/>
                  </a:moveTo>
                  <a:cubicBezTo>
                    <a:pt x="9" y="0"/>
                    <a:pt x="1" y="4"/>
                    <a:pt x="15" y="14"/>
                  </a:cubicBezTo>
                  <a:cubicBezTo>
                    <a:pt x="13" y="16"/>
                    <a:pt x="14" y="17"/>
                    <a:pt x="16" y="17"/>
                  </a:cubicBezTo>
                  <a:cubicBezTo>
                    <a:pt x="23" y="17"/>
                    <a:pt x="42" y="12"/>
                    <a:pt x="49" y="12"/>
                  </a:cubicBezTo>
                  <a:cubicBezTo>
                    <a:pt x="51" y="12"/>
                    <a:pt x="52" y="13"/>
                    <a:pt x="50" y="14"/>
                  </a:cubicBezTo>
                  <a:cubicBezTo>
                    <a:pt x="72" y="9"/>
                    <a:pt x="41" y="0"/>
                    <a:pt x="21"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09" name="Google Shape;6509;p28"/>
            <p:cNvSpPr/>
            <p:nvPr/>
          </p:nvSpPr>
          <p:spPr>
            <a:xfrm>
              <a:off x="1357401" y="5257276"/>
              <a:ext cx="6356" cy="1999"/>
            </a:xfrm>
            <a:custGeom>
              <a:avLst/>
              <a:gdLst/>
              <a:ahLst/>
              <a:cxnLst/>
              <a:rect l="l" t="t" r="r" b="b"/>
              <a:pathLst>
                <a:path w="36" h="19" extrusionOk="0">
                  <a:moveTo>
                    <a:pt x="36" y="1"/>
                  </a:moveTo>
                  <a:lnTo>
                    <a:pt x="0" y="9"/>
                  </a:lnTo>
                  <a:lnTo>
                    <a:pt x="0" y="18"/>
                  </a:lnTo>
                  <a:lnTo>
                    <a:pt x="36"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10" name="Google Shape;6510;p28"/>
            <p:cNvSpPr/>
            <p:nvPr/>
          </p:nvSpPr>
          <p:spPr>
            <a:xfrm>
              <a:off x="1354223" y="5247073"/>
              <a:ext cx="3355" cy="2840"/>
            </a:xfrm>
            <a:custGeom>
              <a:avLst/>
              <a:gdLst/>
              <a:ahLst/>
              <a:cxnLst/>
              <a:rect l="l" t="t" r="r" b="b"/>
              <a:pathLst>
                <a:path w="19" h="27" extrusionOk="0">
                  <a:moveTo>
                    <a:pt x="1" y="0"/>
                  </a:moveTo>
                  <a:lnTo>
                    <a:pt x="1" y="27"/>
                  </a:lnTo>
                  <a:lnTo>
                    <a:pt x="18" y="27"/>
                  </a:lnTo>
                  <a:cubicBezTo>
                    <a:pt x="9" y="18"/>
                    <a:pt x="9" y="0"/>
                    <a:pt x="1"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11" name="Google Shape;6511;p28"/>
            <p:cNvSpPr/>
            <p:nvPr/>
          </p:nvSpPr>
          <p:spPr>
            <a:xfrm>
              <a:off x="1357401" y="5249808"/>
              <a:ext cx="1766" cy="1999"/>
            </a:xfrm>
            <a:custGeom>
              <a:avLst/>
              <a:gdLst/>
              <a:ahLst/>
              <a:cxnLst/>
              <a:rect l="l" t="t" r="r" b="b"/>
              <a:pathLst>
                <a:path w="10" h="19" extrusionOk="0">
                  <a:moveTo>
                    <a:pt x="0" y="1"/>
                  </a:moveTo>
                  <a:cubicBezTo>
                    <a:pt x="0" y="10"/>
                    <a:pt x="0" y="19"/>
                    <a:pt x="9" y="19"/>
                  </a:cubicBezTo>
                  <a:cubicBezTo>
                    <a:pt x="9" y="10"/>
                    <a:pt x="0" y="10"/>
                    <a:pt x="0"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12" name="Google Shape;6512;p28"/>
            <p:cNvSpPr/>
            <p:nvPr/>
          </p:nvSpPr>
          <p:spPr>
            <a:xfrm>
              <a:off x="1352634" y="5254541"/>
              <a:ext cx="1766" cy="2840"/>
            </a:xfrm>
            <a:custGeom>
              <a:avLst/>
              <a:gdLst/>
              <a:ahLst/>
              <a:cxnLst/>
              <a:rect l="l" t="t" r="r" b="b"/>
              <a:pathLst>
                <a:path w="10" h="27" extrusionOk="0">
                  <a:moveTo>
                    <a:pt x="1" y="0"/>
                  </a:moveTo>
                  <a:lnTo>
                    <a:pt x="1" y="27"/>
                  </a:lnTo>
                  <a:lnTo>
                    <a:pt x="10" y="18"/>
                  </a:lnTo>
                  <a:lnTo>
                    <a:pt x="1"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13" name="Google Shape;6513;p28"/>
            <p:cNvSpPr/>
            <p:nvPr/>
          </p:nvSpPr>
          <p:spPr>
            <a:xfrm>
              <a:off x="1332329" y="5220145"/>
              <a:ext cx="6533" cy="2630"/>
            </a:xfrm>
            <a:custGeom>
              <a:avLst/>
              <a:gdLst/>
              <a:ahLst/>
              <a:cxnLst/>
              <a:rect l="l" t="t" r="r" b="b"/>
              <a:pathLst>
                <a:path w="37" h="25" extrusionOk="0">
                  <a:moveTo>
                    <a:pt x="19" y="0"/>
                  </a:moveTo>
                  <a:cubicBezTo>
                    <a:pt x="1" y="9"/>
                    <a:pt x="1" y="18"/>
                    <a:pt x="10" y="18"/>
                  </a:cubicBezTo>
                  <a:cubicBezTo>
                    <a:pt x="14" y="22"/>
                    <a:pt x="19" y="25"/>
                    <a:pt x="23" y="25"/>
                  </a:cubicBezTo>
                  <a:cubicBezTo>
                    <a:pt x="27" y="25"/>
                    <a:pt x="32" y="22"/>
                    <a:pt x="36" y="18"/>
                  </a:cubicBezTo>
                  <a:lnTo>
                    <a:pt x="19"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14" name="Google Shape;6514;p28"/>
            <p:cNvSpPr/>
            <p:nvPr/>
          </p:nvSpPr>
          <p:spPr>
            <a:xfrm>
              <a:off x="1321560" y="5232242"/>
              <a:ext cx="7945" cy="1893"/>
            </a:xfrm>
            <a:custGeom>
              <a:avLst/>
              <a:gdLst/>
              <a:ahLst/>
              <a:cxnLst/>
              <a:rect l="l" t="t" r="r" b="b"/>
              <a:pathLst>
                <a:path w="45" h="18" extrusionOk="0">
                  <a:moveTo>
                    <a:pt x="44" y="0"/>
                  </a:moveTo>
                  <a:lnTo>
                    <a:pt x="0" y="18"/>
                  </a:lnTo>
                  <a:lnTo>
                    <a:pt x="27" y="18"/>
                  </a:lnTo>
                  <a:cubicBezTo>
                    <a:pt x="27" y="9"/>
                    <a:pt x="35" y="9"/>
                    <a:pt x="44"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15" name="Google Shape;6515;p28"/>
            <p:cNvSpPr/>
            <p:nvPr/>
          </p:nvSpPr>
          <p:spPr>
            <a:xfrm>
              <a:off x="1310790" y="5226982"/>
              <a:ext cx="7769" cy="2209"/>
            </a:xfrm>
            <a:custGeom>
              <a:avLst/>
              <a:gdLst/>
              <a:ahLst/>
              <a:cxnLst/>
              <a:rect l="l" t="t" r="r" b="b"/>
              <a:pathLst>
                <a:path w="44" h="21" extrusionOk="0">
                  <a:moveTo>
                    <a:pt x="12" y="0"/>
                  </a:moveTo>
                  <a:cubicBezTo>
                    <a:pt x="4" y="0"/>
                    <a:pt x="1" y="3"/>
                    <a:pt x="8" y="15"/>
                  </a:cubicBezTo>
                  <a:cubicBezTo>
                    <a:pt x="18" y="15"/>
                    <a:pt x="28" y="21"/>
                    <a:pt x="35" y="21"/>
                  </a:cubicBezTo>
                  <a:cubicBezTo>
                    <a:pt x="40" y="21"/>
                    <a:pt x="43" y="17"/>
                    <a:pt x="43" y="6"/>
                  </a:cubicBezTo>
                  <a:cubicBezTo>
                    <a:pt x="38" y="6"/>
                    <a:pt x="22" y="0"/>
                    <a:pt x="12"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16" name="Google Shape;6516;p28"/>
            <p:cNvSpPr/>
            <p:nvPr/>
          </p:nvSpPr>
          <p:spPr>
            <a:xfrm>
              <a:off x="1304257" y="5184802"/>
              <a:ext cx="14301" cy="2945"/>
            </a:xfrm>
            <a:custGeom>
              <a:avLst/>
              <a:gdLst/>
              <a:ahLst/>
              <a:cxnLst/>
              <a:rect l="l" t="t" r="r" b="b"/>
              <a:pathLst>
                <a:path w="81" h="28" extrusionOk="0">
                  <a:moveTo>
                    <a:pt x="1" y="27"/>
                  </a:moveTo>
                  <a:lnTo>
                    <a:pt x="1" y="27"/>
                  </a:lnTo>
                  <a:lnTo>
                    <a:pt x="80"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17" name="Google Shape;6517;p28"/>
            <p:cNvSpPr/>
            <p:nvPr/>
          </p:nvSpPr>
          <p:spPr>
            <a:xfrm>
              <a:off x="1249348" y="5161660"/>
              <a:ext cx="11476" cy="3787"/>
            </a:xfrm>
            <a:custGeom>
              <a:avLst/>
              <a:gdLst/>
              <a:ahLst/>
              <a:cxnLst/>
              <a:rect l="l" t="t" r="r" b="b"/>
              <a:pathLst>
                <a:path w="65" h="36" extrusionOk="0">
                  <a:moveTo>
                    <a:pt x="40" y="0"/>
                  </a:moveTo>
                  <a:cubicBezTo>
                    <a:pt x="34" y="0"/>
                    <a:pt x="25" y="4"/>
                    <a:pt x="3" y="18"/>
                  </a:cubicBezTo>
                  <a:cubicBezTo>
                    <a:pt x="1" y="27"/>
                    <a:pt x="3" y="30"/>
                    <a:pt x="7" y="30"/>
                  </a:cubicBezTo>
                  <a:cubicBezTo>
                    <a:pt x="14" y="30"/>
                    <a:pt x="27" y="23"/>
                    <a:pt x="34" y="23"/>
                  </a:cubicBezTo>
                  <a:cubicBezTo>
                    <a:pt x="38" y="23"/>
                    <a:pt x="41" y="26"/>
                    <a:pt x="38" y="35"/>
                  </a:cubicBezTo>
                  <a:cubicBezTo>
                    <a:pt x="56" y="35"/>
                    <a:pt x="47" y="9"/>
                    <a:pt x="65" y="9"/>
                  </a:cubicBezTo>
                  <a:cubicBezTo>
                    <a:pt x="52" y="4"/>
                    <a:pt x="47" y="0"/>
                    <a:pt x="40"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18" name="Google Shape;6518;p28"/>
            <p:cNvSpPr/>
            <p:nvPr/>
          </p:nvSpPr>
          <p:spPr>
            <a:xfrm>
              <a:off x="1260647" y="5162502"/>
              <a:ext cx="3355" cy="105"/>
            </a:xfrm>
            <a:custGeom>
              <a:avLst/>
              <a:gdLst/>
              <a:ahLst/>
              <a:cxnLst/>
              <a:rect l="l" t="t" r="r" b="b"/>
              <a:pathLst>
                <a:path w="19" h="1" extrusionOk="0">
                  <a:moveTo>
                    <a:pt x="1" y="1"/>
                  </a:moveTo>
                  <a:cubicBezTo>
                    <a:pt x="10" y="1"/>
                    <a:pt x="10" y="1"/>
                    <a:pt x="18" y="1"/>
                  </a:cubicBezTo>
                  <a:cubicBezTo>
                    <a:pt x="10" y="1"/>
                    <a:pt x="10" y="1"/>
                    <a:pt x="1"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19" name="Google Shape;6519;p28"/>
            <p:cNvSpPr/>
            <p:nvPr/>
          </p:nvSpPr>
          <p:spPr>
            <a:xfrm>
              <a:off x="856862" y="5342689"/>
              <a:ext cx="4944" cy="1999"/>
            </a:xfrm>
            <a:custGeom>
              <a:avLst/>
              <a:gdLst/>
              <a:ahLst/>
              <a:cxnLst/>
              <a:rect l="l" t="t" r="r" b="b"/>
              <a:pathLst>
                <a:path w="28" h="19" extrusionOk="0">
                  <a:moveTo>
                    <a:pt x="19" y="1"/>
                  </a:moveTo>
                  <a:lnTo>
                    <a:pt x="1" y="19"/>
                  </a:lnTo>
                  <a:lnTo>
                    <a:pt x="27" y="10"/>
                  </a:lnTo>
                  <a:lnTo>
                    <a:pt x="19"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20" name="Google Shape;6520;p28"/>
            <p:cNvSpPr/>
            <p:nvPr/>
          </p:nvSpPr>
          <p:spPr>
            <a:xfrm>
              <a:off x="861629" y="5346476"/>
              <a:ext cx="9534" cy="1893"/>
            </a:xfrm>
            <a:custGeom>
              <a:avLst/>
              <a:gdLst/>
              <a:ahLst/>
              <a:cxnLst/>
              <a:rect l="l" t="t" r="r" b="b"/>
              <a:pathLst>
                <a:path w="54" h="18" extrusionOk="0">
                  <a:moveTo>
                    <a:pt x="53" y="0"/>
                  </a:moveTo>
                  <a:lnTo>
                    <a:pt x="0" y="9"/>
                  </a:lnTo>
                  <a:lnTo>
                    <a:pt x="50" y="17"/>
                  </a:lnTo>
                  <a:lnTo>
                    <a:pt x="50" y="17"/>
                  </a:lnTo>
                  <a:cubicBezTo>
                    <a:pt x="45" y="15"/>
                    <a:pt x="46" y="8"/>
                    <a:pt x="53" y="0"/>
                  </a:cubicBezTo>
                  <a:close/>
                  <a:moveTo>
                    <a:pt x="50" y="17"/>
                  </a:moveTo>
                  <a:cubicBezTo>
                    <a:pt x="51" y="18"/>
                    <a:pt x="52" y="18"/>
                    <a:pt x="53" y="18"/>
                  </a:cubicBezTo>
                  <a:lnTo>
                    <a:pt x="50" y="17"/>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21" name="Google Shape;6521;p28"/>
            <p:cNvSpPr/>
            <p:nvPr/>
          </p:nvSpPr>
          <p:spPr>
            <a:xfrm>
              <a:off x="1107926" y="5143042"/>
              <a:ext cx="3355" cy="2840"/>
            </a:xfrm>
            <a:custGeom>
              <a:avLst/>
              <a:gdLst/>
              <a:ahLst/>
              <a:cxnLst/>
              <a:rect l="l" t="t" r="r" b="b"/>
              <a:pathLst>
                <a:path w="19" h="27" extrusionOk="0">
                  <a:moveTo>
                    <a:pt x="0" y="0"/>
                  </a:moveTo>
                  <a:lnTo>
                    <a:pt x="18" y="27"/>
                  </a:lnTo>
                  <a:lnTo>
                    <a:pt x="18" y="18"/>
                  </a:lnTo>
                  <a:cubicBezTo>
                    <a:pt x="9" y="0"/>
                    <a:pt x="9" y="0"/>
                    <a:pt x="0"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22" name="Google Shape;6522;p28"/>
            <p:cNvSpPr/>
            <p:nvPr/>
          </p:nvSpPr>
          <p:spPr>
            <a:xfrm>
              <a:off x="1073674" y="5143989"/>
              <a:ext cx="6356" cy="3787"/>
            </a:xfrm>
            <a:custGeom>
              <a:avLst/>
              <a:gdLst/>
              <a:ahLst/>
              <a:cxnLst/>
              <a:rect l="l" t="t" r="r" b="b"/>
              <a:pathLst>
                <a:path w="36" h="36" extrusionOk="0">
                  <a:moveTo>
                    <a:pt x="0" y="0"/>
                  </a:moveTo>
                  <a:lnTo>
                    <a:pt x="27" y="36"/>
                  </a:lnTo>
                  <a:lnTo>
                    <a:pt x="36" y="36"/>
                  </a:lnTo>
                  <a:lnTo>
                    <a:pt x="0"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23" name="Google Shape;6523;p28"/>
            <p:cNvSpPr/>
            <p:nvPr/>
          </p:nvSpPr>
          <p:spPr>
            <a:xfrm>
              <a:off x="1058490" y="5160398"/>
              <a:ext cx="6003" cy="2209"/>
            </a:xfrm>
            <a:custGeom>
              <a:avLst/>
              <a:gdLst/>
              <a:ahLst/>
              <a:cxnLst/>
              <a:rect l="l" t="t" r="r" b="b"/>
              <a:pathLst>
                <a:path w="34" h="21" extrusionOk="0">
                  <a:moveTo>
                    <a:pt x="33" y="3"/>
                  </a:moveTo>
                  <a:cubicBezTo>
                    <a:pt x="30" y="3"/>
                    <a:pt x="28" y="5"/>
                    <a:pt x="27" y="8"/>
                  </a:cubicBezTo>
                  <a:lnTo>
                    <a:pt x="27" y="8"/>
                  </a:lnTo>
                  <a:cubicBezTo>
                    <a:pt x="30" y="7"/>
                    <a:pt x="32" y="6"/>
                    <a:pt x="33" y="3"/>
                  </a:cubicBezTo>
                  <a:close/>
                  <a:moveTo>
                    <a:pt x="3" y="1"/>
                  </a:moveTo>
                  <a:cubicBezTo>
                    <a:pt x="0" y="1"/>
                    <a:pt x="3" y="5"/>
                    <a:pt x="16" y="21"/>
                  </a:cubicBezTo>
                  <a:cubicBezTo>
                    <a:pt x="22" y="21"/>
                    <a:pt x="23" y="13"/>
                    <a:pt x="27" y="8"/>
                  </a:cubicBezTo>
                  <a:lnTo>
                    <a:pt x="27" y="8"/>
                  </a:lnTo>
                  <a:cubicBezTo>
                    <a:pt x="26" y="8"/>
                    <a:pt x="26" y="8"/>
                    <a:pt x="25" y="8"/>
                  </a:cubicBezTo>
                  <a:cubicBezTo>
                    <a:pt x="17" y="8"/>
                    <a:pt x="6" y="1"/>
                    <a:pt x="3"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grpSp>
      <p:grpSp>
        <p:nvGrpSpPr>
          <p:cNvPr id="6524" name="Google Shape;6524;p28"/>
          <p:cNvGrpSpPr/>
          <p:nvPr/>
        </p:nvGrpSpPr>
        <p:grpSpPr>
          <a:xfrm>
            <a:off x="19810173" y="-1100131"/>
            <a:ext cx="5076493" cy="4044060"/>
            <a:chOff x="7428330" y="-412502"/>
            <a:chExt cx="1903561" cy="1516347"/>
          </a:xfrm>
        </p:grpSpPr>
        <p:sp>
          <p:nvSpPr>
            <p:cNvPr id="6525" name="Google Shape;6525;p28"/>
            <p:cNvSpPr/>
            <p:nvPr/>
          </p:nvSpPr>
          <p:spPr>
            <a:xfrm rot="-6049856">
              <a:off x="8152471" y="-247395"/>
              <a:ext cx="1393" cy="2710"/>
            </a:xfrm>
            <a:custGeom>
              <a:avLst/>
              <a:gdLst/>
              <a:ahLst/>
              <a:cxnLst/>
              <a:rect l="l" t="t" r="r" b="b"/>
              <a:pathLst>
                <a:path w="10" h="18" extrusionOk="0">
                  <a:moveTo>
                    <a:pt x="0" y="0"/>
                  </a:moveTo>
                  <a:lnTo>
                    <a:pt x="9" y="18"/>
                  </a:lnTo>
                  <a:cubicBezTo>
                    <a:pt x="9" y="9"/>
                    <a:pt x="9" y="0"/>
                    <a:pt x="0"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26" name="Google Shape;6526;p28"/>
            <p:cNvSpPr/>
            <p:nvPr/>
          </p:nvSpPr>
          <p:spPr>
            <a:xfrm rot="-6049856">
              <a:off x="8127361" y="-239449"/>
              <a:ext cx="3902" cy="1054"/>
            </a:xfrm>
            <a:custGeom>
              <a:avLst/>
              <a:gdLst/>
              <a:ahLst/>
              <a:cxnLst/>
              <a:rect l="l" t="t" r="r" b="b"/>
              <a:pathLst>
                <a:path w="28" h="7" extrusionOk="0">
                  <a:moveTo>
                    <a:pt x="1" y="0"/>
                  </a:moveTo>
                  <a:cubicBezTo>
                    <a:pt x="10" y="5"/>
                    <a:pt x="16" y="7"/>
                    <a:pt x="21" y="7"/>
                  </a:cubicBezTo>
                  <a:cubicBezTo>
                    <a:pt x="25" y="7"/>
                    <a:pt x="27" y="5"/>
                    <a:pt x="27"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27" name="Google Shape;6527;p28"/>
            <p:cNvSpPr/>
            <p:nvPr/>
          </p:nvSpPr>
          <p:spPr>
            <a:xfrm rot="-6049856">
              <a:off x="7720287" y="-70547"/>
              <a:ext cx="13099" cy="9636"/>
            </a:xfrm>
            <a:custGeom>
              <a:avLst/>
              <a:gdLst/>
              <a:ahLst/>
              <a:cxnLst/>
              <a:rect l="l" t="t" r="r" b="b"/>
              <a:pathLst>
                <a:path w="94" h="64" extrusionOk="0">
                  <a:moveTo>
                    <a:pt x="94" y="0"/>
                  </a:moveTo>
                  <a:lnTo>
                    <a:pt x="94" y="0"/>
                  </a:lnTo>
                  <a:cubicBezTo>
                    <a:pt x="54" y="32"/>
                    <a:pt x="1" y="64"/>
                    <a:pt x="28" y="64"/>
                  </a:cubicBezTo>
                  <a:cubicBezTo>
                    <a:pt x="31" y="64"/>
                    <a:pt x="35" y="63"/>
                    <a:pt x="41" y="62"/>
                  </a:cubicBezTo>
                  <a:lnTo>
                    <a:pt x="94" y="53"/>
                  </a:lnTo>
                  <a:cubicBezTo>
                    <a:pt x="85" y="36"/>
                    <a:pt x="85" y="18"/>
                    <a:pt x="94"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28" name="Google Shape;6528;p28"/>
            <p:cNvSpPr/>
            <p:nvPr/>
          </p:nvSpPr>
          <p:spPr>
            <a:xfrm rot="-6049856">
              <a:off x="7942818" y="-163999"/>
              <a:ext cx="7525" cy="4065"/>
            </a:xfrm>
            <a:custGeom>
              <a:avLst/>
              <a:gdLst/>
              <a:ahLst/>
              <a:cxnLst/>
              <a:rect l="l" t="t" r="r" b="b"/>
              <a:pathLst>
                <a:path w="54" h="27" extrusionOk="0">
                  <a:moveTo>
                    <a:pt x="1" y="0"/>
                  </a:moveTo>
                  <a:cubicBezTo>
                    <a:pt x="10" y="9"/>
                    <a:pt x="27" y="18"/>
                    <a:pt x="36" y="27"/>
                  </a:cubicBezTo>
                  <a:cubicBezTo>
                    <a:pt x="36" y="27"/>
                    <a:pt x="45" y="18"/>
                    <a:pt x="54" y="18"/>
                  </a:cubicBezTo>
                  <a:cubicBezTo>
                    <a:pt x="36" y="9"/>
                    <a:pt x="18" y="0"/>
                    <a:pt x="1"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29" name="Google Shape;6529;p28"/>
            <p:cNvSpPr/>
            <p:nvPr/>
          </p:nvSpPr>
          <p:spPr>
            <a:xfrm rot="-6049856">
              <a:off x="7946512" y="-194706"/>
              <a:ext cx="5156" cy="6776"/>
            </a:xfrm>
            <a:custGeom>
              <a:avLst/>
              <a:gdLst/>
              <a:ahLst/>
              <a:cxnLst/>
              <a:rect l="l" t="t" r="r" b="b"/>
              <a:pathLst>
                <a:path w="37" h="45" extrusionOk="0">
                  <a:moveTo>
                    <a:pt x="36" y="0"/>
                  </a:moveTo>
                  <a:lnTo>
                    <a:pt x="1" y="44"/>
                  </a:lnTo>
                  <a:cubicBezTo>
                    <a:pt x="18" y="36"/>
                    <a:pt x="27" y="18"/>
                    <a:pt x="36"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30" name="Google Shape;6530;p28"/>
            <p:cNvSpPr/>
            <p:nvPr/>
          </p:nvSpPr>
          <p:spPr>
            <a:xfrm rot="-6049856">
              <a:off x="8272777" y="-285029"/>
              <a:ext cx="7525" cy="4668"/>
            </a:xfrm>
            <a:custGeom>
              <a:avLst/>
              <a:gdLst/>
              <a:ahLst/>
              <a:cxnLst/>
              <a:rect l="l" t="t" r="r" b="b"/>
              <a:pathLst>
                <a:path w="54" h="31" extrusionOk="0">
                  <a:moveTo>
                    <a:pt x="34" y="0"/>
                  </a:moveTo>
                  <a:cubicBezTo>
                    <a:pt x="25" y="0"/>
                    <a:pt x="13" y="4"/>
                    <a:pt x="1" y="4"/>
                  </a:cubicBezTo>
                  <a:lnTo>
                    <a:pt x="54" y="30"/>
                  </a:lnTo>
                  <a:cubicBezTo>
                    <a:pt x="54" y="6"/>
                    <a:pt x="46" y="0"/>
                    <a:pt x="34"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31" name="Google Shape;6531;p28"/>
            <p:cNvSpPr/>
            <p:nvPr/>
          </p:nvSpPr>
          <p:spPr>
            <a:xfrm rot="-6049856">
              <a:off x="7519621" y="-37179"/>
              <a:ext cx="10033" cy="9486"/>
            </a:xfrm>
            <a:custGeom>
              <a:avLst/>
              <a:gdLst/>
              <a:ahLst/>
              <a:cxnLst/>
              <a:rect l="l" t="t" r="r" b="b"/>
              <a:pathLst>
                <a:path w="72" h="63" extrusionOk="0">
                  <a:moveTo>
                    <a:pt x="27" y="1"/>
                  </a:moveTo>
                  <a:cubicBezTo>
                    <a:pt x="9" y="27"/>
                    <a:pt x="1" y="45"/>
                    <a:pt x="1" y="63"/>
                  </a:cubicBezTo>
                  <a:cubicBezTo>
                    <a:pt x="27" y="27"/>
                    <a:pt x="71" y="1"/>
                    <a:pt x="27"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32" name="Google Shape;6532;p28"/>
            <p:cNvSpPr/>
            <p:nvPr/>
          </p:nvSpPr>
          <p:spPr>
            <a:xfrm rot="-6049856">
              <a:off x="8156748" y="-172741"/>
              <a:ext cx="5156" cy="2710"/>
            </a:xfrm>
            <a:custGeom>
              <a:avLst/>
              <a:gdLst/>
              <a:ahLst/>
              <a:cxnLst/>
              <a:rect l="l" t="t" r="r" b="b"/>
              <a:pathLst>
                <a:path w="37" h="18" extrusionOk="0">
                  <a:moveTo>
                    <a:pt x="1" y="0"/>
                  </a:moveTo>
                  <a:cubicBezTo>
                    <a:pt x="10" y="18"/>
                    <a:pt x="27" y="18"/>
                    <a:pt x="36" y="18"/>
                  </a:cubicBezTo>
                  <a:cubicBezTo>
                    <a:pt x="27" y="9"/>
                    <a:pt x="19" y="0"/>
                    <a:pt x="1"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33" name="Google Shape;6533;p28"/>
            <p:cNvSpPr/>
            <p:nvPr/>
          </p:nvSpPr>
          <p:spPr>
            <a:xfrm rot="-6049856">
              <a:off x="7532453" y="-34431"/>
              <a:ext cx="7525" cy="12046"/>
            </a:xfrm>
            <a:custGeom>
              <a:avLst/>
              <a:gdLst/>
              <a:ahLst/>
              <a:cxnLst/>
              <a:rect l="l" t="t" r="r" b="b"/>
              <a:pathLst>
                <a:path w="54" h="80" extrusionOk="0">
                  <a:moveTo>
                    <a:pt x="36" y="1"/>
                  </a:moveTo>
                  <a:cubicBezTo>
                    <a:pt x="18" y="27"/>
                    <a:pt x="0" y="53"/>
                    <a:pt x="36" y="80"/>
                  </a:cubicBezTo>
                  <a:cubicBezTo>
                    <a:pt x="44" y="80"/>
                    <a:pt x="44" y="71"/>
                    <a:pt x="53" y="71"/>
                  </a:cubicBezTo>
                  <a:cubicBezTo>
                    <a:pt x="44" y="45"/>
                    <a:pt x="36" y="27"/>
                    <a:pt x="36"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34" name="Google Shape;6534;p28"/>
            <p:cNvSpPr/>
            <p:nvPr/>
          </p:nvSpPr>
          <p:spPr>
            <a:xfrm rot="-6049856">
              <a:off x="8732400" y="-370673"/>
              <a:ext cx="139" cy="1355"/>
            </a:xfrm>
            <a:custGeom>
              <a:avLst/>
              <a:gdLst/>
              <a:ahLst/>
              <a:cxnLst/>
              <a:rect l="l" t="t" r="r" b="b"/>
              <a:pathLst>
                <a:path w="1" h="9" extrusionOk="0">
                  <a:moveTo>
                    <a:pt x="0" y="0"/>
                  </a:moveTo>
                  <a:cubicBezTo>
                    <a:pt x="0" y="9"/>
                    <a:pt x="0" y="9"/>
                    <a:pt x="0" y="9"/>
                  </a:cubicBezTo>
                  <a:cubicBezTo>
                    <a:pt x="0" y="9"/>
                    <a:pt x="0" y="9"/>
                    <a:pt x="0"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35" name="Google Shape;6535;p28"/>
            <p:cNvSpPr/>
            <p:nvPr/>
          </p:nvSpPr>
          <p:spPr>
            <a:xfrm rot="-6049856">
              <a:off x="8876827" y="-330326"/>
              <a:ext cx="1254" cy="6776"/>
            </a:xfrm>
            <a:custGeom>
              <a:avLst/>
              <a:gdLst/>
              <a:ahLst/>
              <a:cxnLst/>
              <a:rect l="l" t="t" r="r" b="b"/>
              <a:pathLst>
                <a:path w="9" h="45" extrusionOk="0">
                  <a:moveTo>
                    <a:pt x="0" y="0"/>
                  </a:moveTo>
                  <a:cubicBezTo>
                    <a:pt x="0" y="9"/>
                    <a:pt x="0" y="18"/>
                    <a:pt x="9" y="44"/>
                  </a:cubicBezTo>
                  <a:cubicBezTo>
                    <a:pt x="9" y="36"/>
                    <a:pt x="9" y="18"/>
                    <a:pt x="0"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36" name="Google Shape;6536;p28"/>
            <p:cNvSpPr/>
            <p:nvPr/>
          </p:nvSpPr>
          <p:spPr>
            <a:xfrm rot="-6049856">
              <a:off x="7561296" y="-81653"/>
              <a:ext cx="1393" cy="151"/>
            </a:xfrm>
            <a:custGeom>
              <a:avLst/>
              <a:gdLst/>
              <a:ahLst/>
              <a:cxnLst/>
              <a:rect l="l" t="t" r="r" b="b"/>
              <a:pathLst>
                <a:path w="10" h="1" extrusionOk="0">
                  <a:moveTo>
                    <a:pt x="0" y="0"/>
                  </a:moveTo>
                  <a:lnTo>
                    <a:pt x="0" y="0"/>
                  </a:lnTo>
                  <a:cubicBezTo>
                    <a:pt x="9" y="0"/>
                    <a:pt x="9" y="0"/>
                    <a:pt x="0"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37" name="Google Shape;6537;p28"/>
            <p:cNvSpPr/>
            <p:nvPr/>
          </p:nvSpPr>
          <p:spPr>
            <a:xfrm rot="-6049856">
              <a:off x="8492128" y="-301852"/>
              <a:ext cx="2508" cy="3011"/>
            </a:xfrm>
            <a:custGeom>
              <a:avLst/>
              <a:gdLst/>
              <a:ahLst/>
              <a:cxnLst/>
              <a:rect l="l" t="t" r="r" b="b"/>
              <a:pathLst>
                <a:path w="18" h="20" extrusionOk="0">
                  <a:moveTo>
                    <a:pt x="10" y="1"/>
                  </a:moveTo>
                  <a:cubicBezTo>
                    <a:pt x="1" y="1"/>
                    <a:pt x="1" y="1"/>
                    <a:pt x="1" y="10"/>
                  </a:cubicBezTo>
                  <a:cubicBezTo>
                    <a:pt x="8" y="17"/>
                    <a:pt x="12" y="19"/>
                    <a:pt x="14" y="19"/>
                  </a:cubicBezTo>
                  <a:cubicBezTo>
                    <a:pt x="17" y="19"/>
                    <a:pt x="15" y="12"/>
                    <a:pt x="1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38" name="Google Shape;6538;p28"/>
            <p:cNvSpPr/>
            <p:nvPr/>
          </p:nvSpPr>
          <p:spPr>
            <a:xfrm rot="-6049856">
              <a:off x="7782417" y="-160955"/>
              <a:ext cx="1393" cy="1506"/>
            </a:xfrm>
            <a:custGeom>
              <a:avLst/>
              <a:gdLst/>
              <a:ahLst/>
              <a:cxnLst/>
              <a:rect l="l" t="t" r="r" b="b"/>
              <a:pathLst>
                <a:path w="10" h="10" extrusionOk="0">
                  <a:moveTo>
                    <a:pt x="9" y="1"/>
                  </a:moveTo>
                  <a:cubicBezTo>
                    <a:pt x="9" y="1"/>
                    <a:pt x="9" y="1"/>
                    <a:pt x="9" y="1"/>
                  </a:cubicBezTo>
                  <a:cubicBezTo>
                    <a:pt x="9" y="1"/>
                    <a:pt x="9" y="1"/>
                    <a:pt x="0" y="9"/>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39" name="Google Shape;6539;p28"/>
            <p:cNvSpPr/>
            <p:nvPr/>
          </p:nvSpPr>
          <p:spPr>
            <a:xfrm rot="-6049856">
              <a:off x="7777458" y="-159501"/>
              <a:ext cx="25919" cy="10841"/>
            </a:xfrm>
            <a:custGeom>
              <a:avLst/>
              <a:gdLst/>
              <a:ahLst/>
              <a:cxnLst/>
              <a:rect l="l" t="t" r="r" b="b"/>
              <a:pathLst>
                <a:path w="186" h="72" extrusionOk="0">
                  <a:moveTo>
                    <a:pt x="141" y="0"/>
                  </a:moveTo>
                  <a:lnTo>
                    <a:pt x="0" y="27"/>
                  </a:lnTo>
                  <a:lnTo>
                    <a:pt x="186" y="71"/>
                  </a:lnTo>
                  <a:cubicBezTo>
                    <a:pt x="124" y="36"/>
                    <a:pt x="133" y="18"/>
                    <a:pt x="141"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40" name="Google Shape;6540;p28"/>
            <p:cNvSpPr/>
            <p:nvPr/>
          </p:nvSpPr>
          <p:spPr>
            <a:xfrm rot="-6049856">
              <a:off x="8109119" y="-947817"/>
              <a:ext cx="139069" cy="1486577"/>
            </a:xfrm>
            <a:custGeom>
              <a:avLst/>
              <a:gdLst/>
              <a:ahLst/>
              <a:cxnLst/>
              <a:rect l="l" t="t" r="r" b="b"/>
              <a:pathLst>
                <a:path w="998" h="9873" extrusionOk="0">
                  <a:moveTo>
                    <a:pt x="698" y="2097"/>
                  </a:moveTo>
                  <a:lnTo>
                    <a:pt x="707" y="2102"/>
                  </a:lnTo>
                  <a:cubicBezTo>
                    <a:pt x="705" y="2100"/>
                    <a:pt x="702" y="2098"/>
                    <a:pt x="698" y="2097"/>
                  </a:cubicBezTo>
                  <a:close/>
                  <a:moveTo>
                    <a:pt x="715" y="2129"/>
                  </a:moveTo>
                  <a:lnTo>
                    <a:pt x="715" y="2129"/>
                  </a:lnTo>
                  <a:cubicBezTo>
                    <a:pt x="715" y="2129"/>
                    <a:pt x="714" y="2130"/>
                    <a:pt x="714" y="2130"/>
                  </a:cubicBezTo>
                  <a:lnTo>
                    <a:pt x="714" y="2130"/>
                  </a:lnTo>
                  <a:cubicBezTo>
                    <a:pt x="714" y="2130"/>
                    <a:pt x="715" y="2129"/>
                    <a:pt x="715" y="2129"/>
                  </a:cubicBezTo>
                  <a:close/>
                  <a:moveTo>
                    <a:pt x="645" y="2756"/>
                  </a:moveTo>
                  <a:lnTo>
                    <a:pt x="645" y="2756"/>
                  </a:lnTo>
                  <a:cubicBezTo>
                    <a:pt x="643" y="2757"/>
                    <a:pt x="641" y="2758"/>
                    <a:pt x="640" y="2760"/>
                  </a:cubicBezTo>
                  <a:lnTo>
                    <a:pt x="640" y="2760"/>
                  </a:lnTo>
                  <a:cubicBezTo>
                    <a:pt x="641" y="2763"/>
                    <a:pt x="642" y="2766"/>
                    <a:pt x="643" y="2768"/>
                  </a:cubicBezTo>
                  <a:lnTo>
                    <a:pt x="643" y="2768"/>
                  </a:lnTo>
                  <a:cubicBezTo>
                    <a:pt x="644" y="2765"/>
                    <a:pt x="645" y="2761"/>
                    <a:pt x="645" y="2756"/>
                  </a:cubicBezTo>
                  <a:close/>
                  <a:moveTo>
                    <a:pt x="643" y="2768"/>
                  </a:moveTo>
                  <a:cubicBezTo>
                    <a:pt x="642" y="2778"/>
                    <a:pt x="641" y="2782"/>
                    <a:pt x="654" y="2782"/>
                  </a:cubicBezTo>
                  <a:cubicBezTo>
                    <a:pt x="649" y="2778"/>
                    <a:pt x="646" y="2773"/>
                    <a:pt x="643" y="2768"/>
                  </a:cubicBezTo>
                  <a:close/>
                  <a:moveTo>
                    <a:pt x="803" y="4754"/>
                  </a:moveTo>
                  <a:lnTo>
                    <a:pt x="804" y="4760"/>
                  </a:lnTo>
                  <a:cubicBezTo>
                    <a:pt x="804" y="4758"/>
                    <a:pt x="803" y="4756"/>
                    <a:pt x="803" y="4754"/>
                  </a:cubicBezTo>
                  <a:close/>
                  <a:moveTo>
                    <a:pt x="910" y="6641"/>
                  </a:moveTo>
                  <a:cubicBezTo>
                    <a:pt x="910" y="6643"/>
                    <a:pt x="911" y="6645"/>
                    <a:pt x="911" y="6647"/>
                  </a:cubicBezTo>
                  <a:lnTo>
                    <a:pt x="911" y="6647"/>
                  </a:lnTo>
                  <a:cubicBezTo>
                    <a:pt x="911" y="6645"/>
                    <a:pt x="910" y="6643"/>
                    <a:pt x="910" y="6641"/>
                  </a:cubicBezTo>
                  <a:close/>
                  <a:moveTo>
                    <a:pt x="373" y="8128"/>
                  </a:moveTo>
                  <a:cubicBezTo>
                    <a:pt x="370" y="8129"/>
                    <a:pt x="366" y="8131"/>
                    <a:pt x="362" y="8133"/>
                  </a:cubicBezTo>
                  <a:cubicBezTo>
                    <a:pt x="366" y="8131"/>
                    <a:pt x="370" y="8130"/>
                    <a:pt x="373" y="8128"/>
                  </a:cubicBezTo>
                  <a:close/>
                  <a:moveTo>
                    <a:pt x="918" y="8619"/>
                  </a:moveTo>
                  <a:lnTo>
                    <a:pt x="918" y="8619"/>
                  </a:lnTo>
                  <a:cubicBezTo>
                    <a:pt x="917" y="8620"/>
                    <a:pt x="916" y="8623"/>
                    <a:pt x="915" y="8625"/>
                  </a:cubicBezTo>
                  <a:lnTo>
                    <a:pt x="915" y="8625"/>
                  </a:lnTo>
                  <a:lnTo>
                    <a:pt x="918" y="8619"/>
                  </a:lnTo>
                  <a:close/>
                  <a:moveTo>
                    <a:pt x="124" y="1"/>
                  </a:moveTo>
                  <a:cubicBezTo>
                    <a:pt x="97" y="36"/>
                    <a:pt x="88" y="89"/>
                    <a:pt x="106" y="116"/>
                  </a:cubicBezTo>
                  <a:cubicBezTo>
                    <a:pt x="99" y="136"/>
                    <a:pt x="141" y="168"/>
                    <a:pt x="138" y="168"/>
                  </a:cubicBezTo>
                  <a:cubicBezTo>
                    <a:pt x="138" y="168"/>
                    <a:pt x="133" y="166"/>
                    <a:pt x="124" y="160"/>
                  </a:cubicBezTo>
                  <a:lnTo>
                    <a:pt x="124" y="160"/>
                  </a:lnTo>
                  <a:lnTo>
                    <a:pt x="159" y="257"/>
                  </a:lnTo>
                  <a:lnTo>
                    <a:pt x="150" y="257"/>
                  </a:lnTo>
                  <a:cubicBezTo>
                    <a:pt x="141" y="354"/>
                    <a:pt x="239" y="442"/>
                    <a:pt x="150" y="548"/>
                  </a:cubicBezTo>
                  <a:cubicBezTo>
                    <a:pt x="159" y="584"/>
                    <a:pt x="177" y="610"/>
                    <a:pt x="168" y="663"/>
                  </a:cubicBezTo>
                  <a:lnTo>
                    <a:pt x="124" y="681"/>
                  </a:lnTo>
                  <a:cubicBezTo>
                    <a:pt x="133" y="716"/>
                    <a:pt x="80" y="796"/>
                    <a:pt x="124" y="813"/>
                  </a:cubicBezTo>
                  <a:cubicBezTo>
                    <a:pt x="0" y="857"/>
                    <a:pt x="97" y="1007"/>
                    <a:pt x="80" y="1078"/>
                  </a:cubicBezTo>
                  <a:lnTo>
                    <a:pt x="141" y="1078"/>
                  </a:lnTo>
                  <a:cubicBezTo>
                    <a:pt x="141" y="1131"/>
                    <a:pt x="159" y="1175"/>
                    <a:pt x="186" y="1237"/>
                  </a:cubicBezTo>
                  <a:lnTo>
                    <a:pt x="239" y="1228"/>
                  </a:lnTo>
                  <a:lnTo>
                    <a:pt x="239" y="1228"/>
                  </a:lnTo>
                  <a:cubicBezTo>
                    <a:pt x="283" y="1281"/>
                    <a:pt x="203" y="1361"/>
                    <a:pt x="203" y="1440"/>
                  </a:cubicBezTo>
                  <a:cubicBezTo>
                    <a:pt x="186" y="1440"/>
                    <a:pt x="194" y="1422"/>
                    <a:pt x="203" y="1405"/>
                  </a:cubicBezTo>
                  <a:lnTo>
                    <a:pt x="203" y="1405"/>
                  </a:lnTo>
                  <a:cubicBezTo>
                    <a:pt x="88" y="1502"/>
                    <a:pt x="292" y="1608"/>
                    <a:pt x="212" y="1696"/>
                  </a:cubicBezTo>
                  <a:cubicBezTo>
                    <a:pt x="230" y="1723"/>
                    <a:pt x="221" y="1731"/>
                    <a:pt x="212" y="1749"/>
                  </a:cubicBezTo>
                  <a:cubicBezTo>
                    <a:pt x="212" y="1749"/>
                    <a:pt x="212" y="1749"/>
                    <a:pt x="203" y="1740"/>
                  </a:cubicBezTo>
                  <a:cubicBezTo>
                    <a:pt x="203" y="1749"/>
                    <a:pt x="203" y="1749"/>
                    <a:pt x="203" y="1749"/>
                  </a:cubicBezTo>
                  <a:cubicBezTo>
                    <a:pt x="194" y="1767"/>
                    <a:pt x="186" y="1776"/>
                    <a:pt x="177" y="1784"/>
                  </a:cubicBezTo>
                  <a:cubicBezTo>
                    <a:pt x="194" y="1776"/>
                    <a:pt x="203" y="1767"/>
                    <a:pt x="203" y="1758"/>
                  </a:cubicBezTo>
                  <a:cubicBezTo>
                    <a:pt x="212" y="1776"/>
                    <a:pt x="212" y="1802"/>
                    <a:pt x="230" y="1829"/>
                  </a:cubicBezTo>
                  <a:lnTo>
                    <a:pt x="177" y="1837"/>
                  </a:lnTo>
                  <a:cubicBezTo>
                    <a:pt x="177" y="1837"/>
                    <a:pt x="177" y="1837"/>
                    <a:pt x="177" y="1846"/>
                  </a:cubicBezTo>
                  <a:cubicBezTo>
                    <a:pt x="164" y="1855"/>
                    <a:pt x="170" y="1860"/>
                    <a:pt x="186" y="1860"/>
                  </a:cubicBezTo>
                  <a:cubicBezTo>
                    <a:pt x="201" y="1860"/>
                    <a:pt x="225" y="1855"/>
                    <a:pt x="247" y="1846"/>
                  </a:cubicBezTo>
                  <a:cubicBezTo>
                    <a:pt x="256" y="1864"/>
                    <a:pt x="265" y="1873"/>
                    <a:pt x="283" y="1882"/>
                  </a:cubicBezTo>
                  <a:cubicBezTo>
                    <a:pt x="186" y="1899"/>
                    <a:pt x="309" y="1943"/>
                    <a:pt x="212" y="1979"/>
                  </a:cubicBezTo>
                  <a:cubicBezTo>
                    <a:pt x="265" y="1996"/>
                    <a:pt x="256" y="2102"/>
                    <a:pt x="353" y="2111"/>
                  </a:cubicBezTo>
                  <a:cubicBezTo>
                    <a:pt x="349" y="2116"/>
                    <a:pt x="345" y="2118"/>
                    <a:pt x="341" y="2118"/>
                  </a:cubicBezTo>
                  <a:cubicBezTo>
                    <a:pt x="338" y="2118"/>
                    <a:pt x="336" y="2116"/>
                    <a:pt x="336" y="2111"/>
                  </a:cubicBezTo>
                  <a:lnTo>
                    <a:pt x="336" y="2111"/>
                  </a:lnTo>
                  <a:cubicBezTo>
                    <a:pt x="327" y="2138"/>
                    <a:pt x="309" y="2164"/>
                    <a:pt x="345" y="2191"/>
                  </a:cubicBezTo>
                  <a:lnTo>
                    <a:pt x="274" y="2208"/>
                  </a:lnTo>
                  <a:lnTo>
                    <a:pt x="371" y="2261"/>
                  </a:lnTo>
                  <a:cubicBezTo>
                    <a:pt x="343" y="2289"/>
                    <a:pt x="322" y="2307"/>
                    <a:pt x="297" y="2307"/>
                  </a:cubicBezTo>
                  <a:cubicBezTo>
                    <a:pt x="283" y="2307"/>
                    <a:pt x="267" y="2301"/>
                    <a:pt x="247" y="2288"/>
                  </a:cubicBezTo>
                  <a:lnTo>
                    <a:pt x="247" y="2288"/>
                  </a:lnTo>
                  <a:cubicBezTo>
                    <a:pt x="327" y="2367"/>
                    <a:pt x="274" y="2358"/>
                    <a:pt x="362" y="2429"/>
                  </a:cubicBezTo>
                  <a:lnTo>
                    <a:pt x="318" y="2429"/>
                  </a:lnTo>
                  <a:cubicBezTo>
                    <a:pt x="318" y="2456"/>
                    <a:pt x="380" y="2500"/>
                    <a:pt x="345" y="2517"/>
                  </a:cubicBezTo>
                  <a:cubicBezTo>
                    <a:pt x="256" y="2579"/>
                    <a:pt x="336" y="2818"/>
                    <a:pt x="256" y="2976"/>
                  </a:cubicBezTo>
                  <a:cubicBezTo>
                    <a:pt x="276" y="2971"/>
                    <a:pt x="290" y="2969"/>
                    <a:pt x="298" y="2969"/>
                  </a:cubicBezTo>
                  <a:cubicBezTo>
                    <a:pt x="348" y="2969"/>
                    <a:pt x="218" y="3048"/>
                    <a:pt x="309" y="3056"/>
                  </a:cubicBezTo>
                  <a:cubicBezTo>
                    <a:pt x="288" y="3061"/>
                    <a:pt x="273" y="3070"/>
                    <a:pt x="258" y="3070"/>
                  </a:cubicBezTo>
                  <a:cubicBezTo>
                    <a:pt x="249" y="3070"/>
                    <a:pt x="240" y="3066"/>
                    <a:pt x="230" y="3056"/>
                  </a:cubicBezTo>
                  <a:lnTo>
                    <a:pt x="230" y="3056"/>
                  </a:lnTo>
                  <a:cubicBezTo>
                    <a:pt x="265" y="3135"/>
                    <a:pt x="177" y="3180"/>
                    <a:pt x="265" y="3233"/>
                  </a:cubicBezTo>
                  <a:cubicBezTo>
                    <a:pt x="261" y="3234"/>
                    <a:pt x="257" y="3234"/>
                    <a:pt x="254" y="3234"/>
                  </a:cubicBezTo>
                  <a:cubicBezTo>
                    <a:pt x="237" y="3234"/>
                    <a:pt x="224" y="3222"/>
                    <a:pt x="211" y="3222"/>
                  </a:cubicBezTo>
                  <a:cubicBezTo>
                    <a:pt x="208" y="3222"/>
                    <a:pt x="206" y="3222"/>
                    <a:pt x="203" y="3224"/>
                  </a:cubicBezTo>
                  <a:cubicBezTo>
                    <a:pt x="212" y="3233"/>
                    <a:pt x="230" y="3250"/>
                    <a:pt x="212" y="3259"/>
                  </a:cubicBezTo>
                  <a:cubicBezTo>
                    <a:pt x="209" y="3261"/>
                    <a:pt x="206" y="3261"/>
                    <a:pt x="203" y="3261"/>
                  </a:cubicBezTo>
                  <a:cubicBezTo>
                    <a:pt x="191" y="3261"/>
                    <a:pt x="182" y="3247"/>
                    <a:pt x="168" y="3233"/>
                  </a:cubicBezTo>
                  <a:lnTo>
                    <a:pt x="168" y="3233"/>
                  </a:lnTo>
                  <a:cubicBezTo>
                    <a:pt x="177" y="3321"/>
                    <a:pt x="274" y="3321"/>
                    <a:pt x="371" y="3330"/>
                  </a:cubicBezTo>
                  <a:cubicBezTo>
                    <a:pt x="327" y="3374"/>
                    <a:pt x="336" y="3391"/>
                    <a:pt x="398" y="3418"/>
                  </a:cubicBezTo>
                  <a:cubicBezTo>
                    <a:pt x="378" y="3428"/>
                    <a:pt x="361" y="3440"/>
                    <a:pt x="348" y="3440"/>
                  </a:cubicBezTo>
                  <a:cubicBezTo>
                    <a:pt x="338" y="3440"/>
                    <a:pt x="331" y="3433"/>
                    <a:pt x="327" y="3409"/>
                  </a:cubicBezTo>
                  <a:lnTo>
                    <a:pt x="327" y="3409"/>
                  </a:lnTo>
                  <a:cubicBezTo>
                    <a:pt x="318" y="3436"/>
                    <a:pt x="283" y="3586"/>
                    <a:pt x="353" y="3586"/>
                  </a:cubicBezTo>
                  <a:cubicBezTo>
                    <a:pt x="336" y="3595"/>
                    <a:pt x="353" y="3621"/>
                    <a:pt x="362" y="3630"/>
                  </a:cubicBezTo>
                  <a:cubicBezTo>
                    <a:pt x="362" y="3701"/>
                    <a:pt x="353" y="3701"/>
                    <a:pt x="362" y="3762"/>
                  </a:cubicBezTo>
                  <a:lnTo>
                    <a:pt x="371" y="3745"/>
                  </a:lnTo>
                  <a:cubicBezTo>
                    <a:pt x="468" y="3771"/>
                    <a:pt x="398" y="3798"/>
                    <a:pt x="406" y="3851"/>
                  </a:cubicBezTo>
                  <a:lnTo>
                    <a:pt x="398" y="3851"/>
                  </a:lnTo>
                  <a:cubicBezTo>
                    <a:pt x="336" y="3965"/>
                    <a:pt x="433" y="3895"/>
                    <a:pt x="353" y="4018"/>
                  </a:cubicBezTo>
                  <a:lnTo>
                    <a:pt x="415" y="4010"/>
                  </a:lnTo>
                  <a:lnTo>
                    <a:pt x="415" y="4010"/>
                  </a:lnTo>
                  <a:cubicBezTo>
                    <a:pt x="539" y="4018"/>
                    <a:pt x="345" y="4107"/>
                    <a:pt x="389" y="4177"/>
                  </a:cubicBezTo>
                  <a:lnTo>
                    <a:pt x="424" y="4151"/>
                  </a:lnTo>
                  <a:lnTo>
                    <a:pt x="424" y="4151"/>
                  </a:lnTo>
                  <a:cubicBezTo>
                    <a:pt x="468" y="4186"/>
                    <a:pt x="256" y="4257"/>
                    <a:pt x="247" y="4292"/>
                  </a:cubicBezTo>
                  <a:cubicBezTo>
                    <a:pt x="246" y="4294"/>
                    <a:pt x="244" y="4295"/>
                    <a:pt x="242" y="4295"/>
                  </a:cubicBezTo>
                  <a:cubicBezTo>
                    <a:pt x="235" y="4295"/>
                    <a:pt x="228" y="4282"/>
                    <a:pt x="221" y="4274"/>
                  </a:cubicBezTo>
                  <a:lnTo>
                    <a:pt x="221" y="4274"/>
                  </a:lnTo>
                  <a:cubicBezTo>
                    <a:pt x="189" y="4318"/>
                    <a:pt x="200" y="4324"/>
                    <a:pt x="224" y="4324"/>
                  </a:cubicBezTo>
                  <a:cubicBezTo>
                    <a:pt x="233" y="4324"/>
                    <a:pt x="244" y="4323"/>
                    <a:pt x="255" y="4323"/>
                  </a:cubicBezTo>
                  <a:cubicBezTo>
                    <a:pt x="279" y="4323"/>
                    <a:pt x="303" y="4328"/>
                    <a:pt x="309" y="4354"/>
                  </a:cubicBezTo>
                  <a:cubicBezTo>
                    <a:pt x="303" y="4355"/>
                    <a:pt x="296" y="4356"/>
                    <a:pt x="289" y="4356"/>
                  </a:cubicBezTo>
                  <a:cubicBezTo>
                    <a:pt x="277" y="4356"/>
                    <a:pt x="265" y="4355"/>
                    <a:pt x="254" y="4355"/>
                  </a:cubicBezTo>
                  <a:cubicBezTo>
                    <a:pt x="230" y="4355"/>
                    <a:pt x="208" y="4360"/>
                    <a:pt x="203" y="4389"/>
                  </a:cubicBezTo>
                  <a:cubicBezTo>
                    <a:pt x="177" y="4407"/>
                    <a:pt x="336" y="4522"/>
                    <a:pt x="265" y="4592"/>
                  </a:cubicBezTo>
                  <a:cubicBezTo>
                    <a:pt x="280" y="4582"/>
                    <a:pt x="299" y="4572"/>
                    <a:pt x="315" y="4572"/>
                  </a:cubicBezTo>
                  <a:cubicBezTo>
                    <a:pt x="326" y="4572"/>
                    <a:pt x="337" y="4577"/>
                    <a:pt x="345" y="4592"/>
                  </a:cubicBezTo>
                  <a:cubicBezTo>
                    <a:pt x="362" y="4645"/>
                    <a:pt x="230" y="4734"/>
                    <a:pt x="336" y="4778"/>
                  </a:cubicBezTo>
                  <a:cubicBezTo>
                    <a:pt x="327" y="4778"/>
                    <a:pt x="318" y="4787"/>
                    <a:pt x="309" y="4787"/>
                  </a:cubicBezTo>
                  <a:cubicBezTo>
                    <a:pt x="336" y="4822"/>
                    <a:pt x="353" y="4910"/>
                    <a:pt x="406" y="4928"/>
                  </a:cubicBezTo>
                  <a:cubicBezTo>
                    <a:pt x="212" y="4972"/>
                    <a:pt x="503" y="5166"/>
                    <a:pt x="327" y="5175"/>
                  </a:cubicBezTo>
                  <a:lnTo>
                    <a:pt x="336" y="5290"/>
                  </a:lnTo>
                  <a:lnTo>
                    <a:pt x="318" y="5290"/>
                  </a:lnTo>
                  <a:cubicBezTo>
                    <a:pt x="309" y="5369"/>
                    <a:pt x="353" y="5396"/>
                    <a:pt x="398" y="5414"/>
                  </a:cubicBezTo>
                  <a:cubicBezTo>
                    <a:pt x="389" y="5422"/>
                    <a:pt x="382" y="5425"/>
                    <a:pt x="375" y="5425"/>
                  </a:cubicBezTo>
                  <a:cubicBezTo>
                    <a:pt x="369" y="5425"/>
                    <a:pt x="362" y="5422"/>
                    <a:pt x="353" y="5422"/>
                  </a:cubicBezTo>
                  <a:cubicBezTo>
                    <a:pt x="327" y="5537"/>
                    <a:pt x="327" y="5546"/>
                    <a:pt x="424" y="5634"/>
                  </a:cubicBezTo>
                  <a:lnTo>
                    <a:pt x="362" y="5643"/>
                  </a:lnTo>
                  <a:cubicBezTo>
                    <a:pt x="398" y="5670"/>
                    <a:pt x="274" y="5811"/>
                    <a:pt x="345" y="5917"/>
                  </a:cubicBezTo>
                  <a:cubicBezTo>
                    <a:pt x="345" y="5917"/>
                    <a:pt x="327" y="5917"/>
                    <a:pt x="318" y="5908"/>
                  </a:cubicBezTo>
                  <a:lnTo>
                    <a:pt x="318" y="5908"/>
                  </a:lnTo>
                  <a:cubicBezTo>
                    <a:pt x="389" y="6032"/>
                    <a:pt x="168" y="6199"/>
                    <a:pt x="380" y="6244"/>
                  </a:cubicBezTo>
                  <a:lnTo>
                    <a:pt x="433" y="6323"/>
                  </a:lnTo>
                  <a:cubicBezTo>
                    <a:pt x="438" y="6289"/>
                    <a:pt x="450" y="6279"/>
                    <a:pt x="465" y="6279"/>
                  </a:cubicBezTo>
                  <a:cubicBezTo>
                    <a:pt x="488" y="6279"/>
                    <a:pt x="519" y="6306"/>
                    <a:pt x="540" y="6306"/>
                  </a:cubicBezTo>
                  <a:cubicBezTo>
                    <a:pt x="546" y="6306"/>
                    <a:pt x="552" y="6304"/>
                    <a:pt x="556" y="6296"/>
                  </a:cubicBezTo>
                  <a:lnTo>
                    <a:pt x="556" y="6296"/>
                  </a:lnTo>
                  <a:cubicBezTo>
                    <a:pt x="570" y="6323"/>
                    <a:pt x="529" y="6369"/>
                    <a:pt x="504" y="6369"/>
                  </a:cubicBezTo>
                  <a:cubicBezTo>
                    <a:pt x="495" y="6369"/>
                    <a:pt x="488" y="6363"/>
                    <a:pt x="486" y="6349"/>
                  </a:cubicBezTo>
                  <a:lnTo>
                    <a:pt x="495" y="6341"/>
                  </a:lnTo>
                  <a:cubicBezTo>
                    <a:pt x="489" y="6340"/>
                    <a:pt x="483" y="6339"/>
                    <a:pt x="479" y="6339"/>
                  </a:cubicBezTo>
                  <a:cubicBezTo>
                    <a:pt x="396" y="6339"/>
                    <a:pt x="455" y="6473"/>
                    <a:pt x="380" y="6473"/>
                  </a:cubicBezTo>
                  <a:cubicBezTo>
                    <a:pt x="398" y="6676"/>
                    <a:pt x="336" y="6879"/>
                    <a:pt x="336" y="7074"/>
                  </a:cubicBezTo>
                  <a:lnTo>
                    <a:pt x="424" y="7047"/>
                  </a:lnTo>
                  <a:lnTo>
                    <a:pt x="415" y="7118"/>
                  </a:lnTo>
                  <a:cubicBezTo>
                    <a:pt x="407" y="7125"/>
                    <a:pt x="395" y="7131"/>
                    <a:pt x="383" y="7131"/>
                  </a:cubicBezTo>
                  <a:cubicBezTo>
                    <a:pt x="367" y="7131"/>
                    <a:pt x="353" y="7121"/>
                    <a:pt x="353" y="7091"/>
                  </a:cubicBezTo>
                  <a:lnTo>
                    <a:pt x="353" y="7091"/>
                  </a:lnTo>
                  <a:cubicBezTo>
                    <a:pt x="309" y="7118"/>
                    <a:pt x="398" y="7171"/>
                    <a:pt x="415" y="7179"/>
                  </a:cubicBezTo>
                  <a:cubicBezTo>
                    <a:pt x="406" y="7203"/>
                    <a:pt x="394" y="7212"/>
                    <a:pt x="382" y="7212"/>
                  </a:cubicBezTo>
                  <a:cubicBezTo>
                    <a:pt x="355" y="7212"/>
                    <a:pt x="327" y="7167"/>
                    <a:pt x="320" y="7167"/>
                  </a:cubicBezTo>
                  <a:cubicBezTo>
                    <a:pt x="319" y="7167"/>
                    <a:pt x="318" y="7168"/>
                    <a:pt x="318" y="7171"/>
                  </a:cubicBezTo>
                  <a:lnTo>
                    <a:pt x="318" y="7206"/>
                  </a:lnTo>
                  <a:lnTo>
                    <a:pt x="336" y="7197"/>
                  </a:lnTo>
                  <a:cubicBezTo>
                    <a:pt x="371" y="7232"/>
                    <a:pt x="406" y="7232"/>
                    <a:pt x="406" y="7294"/>
                  </a:cubicBezTo>
                  <a:cubicBezTo>
                    <a:pt x="389" y="7330"/>
                    <a:pt x="353" y="7312"/>
                    <a:pt x="345" y="7321"/>
                  </a:cubicBezTo>
                  <a:cubicBezTo>
                    <a:pt x="336" y="7321"/>
                    <a:pt x="336" y="7330"/>
                    <a:pt x="345" y="7347"/>
                  </a:cubicBezTo>
                  <a:lnTo>
                    <a:pt x="336" y="7436"/>
                  </a:lnTo>
                  <a:lnTo>
                    <a:pt x="406" y="7400"/>
                  </a:lnTo>
                  <a:cubicBezTo>
                    <a:pt x="431" y="7425"/>
                    <a:pt x="421" y="7454"/>
                    <a:pt x="437" y="7454"/>
                  </a:cubicBezTo>
                  <a:cubicBezTo>
                    <a:pt x="443" y="7454"/>
                    <a:pt x="452" y="7450"/>
                    <a:pt x="468" y="7441"/>
                  </a:cubicBezTo>
                  <a:lnTo>
                    <a:pt x="468" y="7441"/>
                  </a:lnTo>
                  <a:cubicBezTo>
                    <a:pt x="366" y="7511"/>
                    <a:pt x="441" y="7754"/>
                    <a:pt x="406" y="7789"/>
                  </a:cubicBezTo>
                  <a:cubicBezTo>
                    <a:pt x="459" y="7842"/>
                    <a:pt x="459" y="7895"/>
                    <a:pt x="459" y="7956"/>
                  </a:cubicBezTo>
                  <a:cubicBezTo>
                    <a:pt x="463" y="7949"/>
                    <a:pt x="480" y="7943"/>
                    <a:pt x="498" y="7943"/>
                  </a:cubicBezTo>
                  <a:cubicBezTo>
                    <a:pt x="521" y="7943"/>
                    <a:pt x="544" y="7953"/>
                    <a:pt x="539" y="7983"/>
                  </a:cubicBezTo>
                  <a:cubicBezTo>
                    <a:pt x="528" y="7982"/>
                    <a:pt x="519" y="7981"/>
                    <a:pt x="510" y="7981"/>
                  </a:cubicBezTo>
                  <a:cubicBezTo>
                    <a:pt x="395" y="7981"/>
                    <a:pt x="456" y="8083"/>
                    <a:pt x="373" y="8128"/>
                  </a:cubicBezTo>
                  <a:lnTo>
                    <a:pt x="373" y="8128"/>
                  </a:lnTo>
                  <a:cubicBezTo>
                    <a:pt x="376" y="8127"/>
                    <a:pt x="378" y="8127"/>
                    <a:pt x="380" y="8127"/>
                  </a:cubicBezTo>
                  <a:cubicBezTo>
                    <a:pt x="417" y="8127"/>
                    <a:pt x="399" y="8242"/>
                    <a:pt x="451" y="8242"/>
                  </a:cubicBezTo>
                  <a:cubicBezTo>
                    <a:pt x="460" y="8242"/>
                    <a:pt x="472" y="8238"/>
                    <a:pt x="486" y="8230"/>
                  </a:cubicBezTo>
                  <a:lnTo>
                    <a:pt x="486" y="8230"/>
                  </a:lnTo>
                  <a:cubicBezTo>
                    <a:pt x="482" y="8248"/>
                    <a:pt x="471" y="8252"/>
                    <a:pt x="457" y="8252"/>
                  </a:cubicBezTo>
                  <a:cubicBezTo>
                    <a:pt x="449" y="8252"/>
                    <a:pt x="440" y="8250"/>
                    <a:pt x="430" y="8250"/>
                  </a:cubicBezTo>
                  <a:cubicBezTo>
                    <a:pt x="416" y="8250"/>
                    <a:pt x="401" y="8253"/>
                    <a:pt x="389" y="8266"/>
                  </a:cubicBezTo>
                  <a:cubicBezTo>
                    <a:pt x="450" y="8380"/>
                    <a:pt x="353" y="8513"/>
                    <a:pt x="380" y="8645"/>
                  </a:cubicBezTo>
                  <a:cubicBezTo>
                    <a:pt x="390" y="8645"/>
                    <a:pt x="406" y="8639"/>
                    <a:pt x="422" y="8639"/>
                  </a:cubicBezTo>
                  <a:cubicBezTo>
                    <a:pt x="435" y="8639"/>
                    <a:pt x="448" y="8643"/>
                    <a:pt x="459" y="8654"/>
                  </a:cubicBezTo>
                  <a:lnTo>
                    <a:pt x="362" y="8725"/>
                  </a:lnTo>
                  <a:cubicBezTo>
                    <a:pt x="371" y="8751"/>
                    <a:pt x="477" y="8751"/>
                    <a:pt x="406" y="8804"/>
                  </a:cubicBezTo>
                  <a:cubicBezTo>
                    <a:pt x="417" y="8799"/>
                    <a:pt x="431" y="8790"/>
                    <a:pt x="442" y="8790"/>
                  </a:cubicBezTo>
                  <a:cubicBezTo>
                    <a:pt x="450" y="8790"/>
                    <a:pt x="456" y="8794"/>
                    <a:pt x="459" y="8804"/>
                  </a:cubicBezTo>
                  <a:cubicBezTo>
                    <a:pt x="362" y="9069"/>
                    <a:pt x="556" y="9343"/>
                    <a:pt x="371" y="9616"/>
                  </a:cubicBezTo>
                  <a:cubicBezTo>
                    <a:pt x="386" y="9604"/>
                    <a:pt x="396" y="9599"/>
                    <a:pt x="403" y="9599"/>
                  </a:cubicBezTo>
                  <a:cubicBezTo>
                    <a:pt x="415" y="9599"/>
                    <a:pt x="415" y="9617"/>
                    <a:pt x="415" y="9634"/>
                  </a:cubicBezTo>
                  <a:cubicBezTo>
                    <a:pt x="418" y="9628"/>
                    <a:pt x="427" y="9626"/>
                    <a:pt x="437" y="9626"/>
                  </a:cubicBezTo>
                  <a:cubicBezTo>
                    <a:pt x="448" y="9626"/>
                    <a:pt x="462" y="9628"/>
                    <a:pt x="475" y="9628"/>
                  </a:cubicBezTo>
                  <a:cubicBezTo>
                    <a:pt x="482" y="9628"/>
                    <a:pt x="489" y="9627"/>
                    <a:pt x="495" y="9625"/>
                  </a:cubicBezTo>
                  <a:lnTo>
                    <a:pt x="495" y="9625"/>
                  </a:lnTo>
                  <a:lnTo>
                    <a:pt x="424" y="9740"/>
                  </a:lnTo>
                  <a:cubicBezTo>
                    <a:pt x="503" y="9767"/>
                    <a:pt x="433" y="9864"/>
                    <a:pt x="503" y="9873"/>
                  </a:cubicBezTo>
                  <a:lnTo>
                    <a:pt x="486" y="9837"/>
                  </a:lnTo>
                  <a:lnTo>
                    <a:pt x="486" y="9837"/>
                  </a:lnTo>
                  <a:cubicBezTo>
                    <a:pt x="503" y="9847"/>
                    <a:pt x="520" y="9850"/>
                    <a:pt x="538" y="9850"/>
                  </a:cubicBezTo>
                  <a:cubicBezTo>
                    <a:pt x="615" y="9850"/>
                    <a:pt x="693" y="9775"/>
                    <a:pt x="783" y="9775"/>
                  </a:cubicBezTo>
                  <a:cubicBezTo>
                    <a:pt x="787" y="9775"/>
                    <a:pt x="791" y="9775"/>
                    <a:pt x="795" y="9775"/>
                  </a:cubicBezTo>
                  <a:cubicBezTo>
                    <a:pt x="698" y="9722"/>
                    <a:pt x="945" y="9625"/>
                    <a:pt x="795" y="9546"/>
                  </a:cubicBezTo>
                  <a:cubicBezTo>
                    <a:pt x="800" y="9542"/>
                    <a:pt x="805" y="9541"/>
                    <a:pt x="810" y="9541"/>
                  </a:cubicBezTo>
                  <a:cubicBezTo>
                    <a:pt x="822" y="9541"/>
                    <a:pt x="830" y="9551"/>
                    <a:pt x="842" y="9551"/>
                  </a:cubicBezTo>
                  <a:cubicBezTo>
                    <a:pt x="846" y="9551"/>
                    <a:pt x="851" y="9550"/>
                    <a:pt x="857" y="9546"/>
                  </a:cubicBezTo>
                  <a:cubicBezTo>
                    <a:pt x="813" y="9528"/>
                    <a:pt x="804" y="9502"/>
                    <a:pt x="821" y="9449"/>
                  </a:cubicBezTo>
                  <a:lnTo>
                    <a:pt x="821" y="9449"/>
                  </a:lnTo>
                  <a:lnTo>
                    <a:pt x="830" y="9458"/>
                  </a:lnTo>
                  <a:cubicBezTo>
                    <a:pt x="821" y="9316"/>
                    <a:pt x="865" y="9254"/>
                    <a:pt x="892" y="9096"/>
                  </a:cubicBezTo>
                  <a:lnTo>
                    <a:pt x="892" y="9096"/>
                  </a:lnTo>
                  <a:lnTo>
                    <a:pt x="839" y="9113"/>
                  </a:lnTo>
                  <a:cubicBezTo>
                    <a:pt x="848" y="9078"/>
                    <a:pt x="865" y="9069"/>
                    <a:pt x="874" y="9051"/>
                  </a:cubicBezTo>
                  <a:cubicBezTo>
                    <a:pt x="864" y="9047"/>
                    <a:pt x="856" y="9045"/>
                    <a:pt x="850" y="9045"/>
                  </a:cubicBezTo>
                  <a:cubicBezTo>
                    <a:pt x="811" y="9045"/>
                    <a:pt x="849" y="9119"/>
                    <a:pt x="805" y="9119"/>
                  </a:cubicBezTo>
                  <a:cubicBezTo>
                    <a:pt x="798" y="9119"/>
                    <a:pt x="789" y="9117"/>
                    <a:pt x="777" y="9113"/>
                  </a:cubicBezTo>
                  <a:cubicBezTo>
                    <a:pt x="892" y="9069"/>
                    <a:pt x="777" y="8875"/>
                    <a:pt x="901" y="8839"/>
                  </a:cubicBezTo>
                  <a:cubicBezTo>
                    <a:pt x="901" y="8826"/>
                    <a:pt x="895" y="8822"/>
                    <a:pt x="887" y="8822"/>
                  </a:cubicBezTo>
                  <a:cubicBezTo>
                    <a:pt x="878" y="8822"/>
                    <a:pt x="866" y="8827"/>
                    <a:pt x="856" y="8827"/>
                  </a:cubicBezTo>
                  <a:cubicBezTo>
                    <a:pt x="846" y="8827"/>
                    <a:pt x="839" y="8822"/>
                    <a:pt x="839" y="8804"/>
                  </a:cubicBezTo>
                  <a:lnTo>
                    <a:pt x="874" y="8795"/>
                  </a:lnTo>
                  <a:lnTo>
                    <a:pt x="830" y="8778"/>
                  </a:lnTo>
                  <a:cubicBezTo>
                    <a:pt x="830" y="8751"/>
                    <a:pt x="874" y="8733"/>
                    <a:pt x="910" y="8725"/>
                  </a:cubicBezTo>
                  <a:lnTo>
                    <a:pt x="910" y="8725"/>
                  </a:lnTo>
                  <a:cubicBezTo>
                    <a:pt x="901" y="8733"/>
                    <a:pt x="918" y="8751"/>
                    <a:pt x="918" y="8760"/>
                  </a:cubicBezTo>
                  <a:cubicBezTo>
                    <a:pt x="951" y="8720"/>
                    <a:pt x="910" y="8651"/>
                    <a:pt x="915" y="8625"/>
                  </a:cubicBezTo>
                  <a:lnTo>
                    <a:pt x="915" y="8625"/>
                  </a:lnTo>
                  <a:lnTo>
                    <a:pt x="892" y="8672"/>
                  </a:lnTo>
                  <a:cubicBezTo>
                    <a:pt x="857" y="8530"/>
                    <a:pt x="901" y="8354"/>
                    <a:pt x="821" y="8221"/>
                  </a:cubicBezTo>
                  <a:lnTo>
                    <a:pt x="795" y="8230"/>
                  </a:lnTo>
                  <a:cubicBezTo>
                    <a:pt x="751" y="8124"/>
                    <a:pt x="830" y="8142"/>
                    <a:pt x="804" y="8027"/>
                  </a:cubicBezTo>
                  <a:lnTo>
                    <a:pt x="804" y="8027"/>
                  </a:lnTo>
                  <a:lnTo>
                    <a:pt x="804" y="8036"/>
                  </a:lnTo>
                  <a:cubicBezTo>
                    <a:pt x="777" y="8009"/>
                    <a:pt x="768" y="7983"/>
                    <a:pt x="768" y="7948"/>
                  </a:cubicBezTo>
                  <a:lnTo>
                    <a:pt x="768" y="7948"/>
                  </a:lnTo>
                  <a:cubicBezTo>
                    <a:pt x="774" y="7954"/>
                    <a:pt x="780" y="7956"/>
                    <a:pt x="786" y="7956"/>
                  </a:cubicBezTo>
                  <a:cubicBezTo>
                    <a:pt x="807" y="7956"/>
                    <a:pt x="826" y="7921"/>
                    <a:pt x="848" y="7921"/>
                  </a:cubicBezTo>
                  <a:cubicBezTo>
                    <a:pt x="854" y="7921"/>
                    <a:pt x="859" y="7924"/>
                    <a:pt x="865" y="7930"/>
                  </a:cubicBezTo>
                  <a:cubicBezTo>
                    <a:pt x="804" y="7815"/>
                    <a:pt x="821" y="7877"/>
                    <a:pt x="724" y="7806"/>
                  </a:cubicBezTo>
                  <a:lnTo>
                    <a:pt x="760" y="7789"/>
                  </a:lnTo>
                  <a:cubicBezTo>
                    <a:pt x="724" y="7762"/>
                    <a:pt x="707" y="7762"/>
                    <a:pt x="689" y="7700"/>
                  </a:cubicBezTo>
                  <a:lnTo>
                    <a:pt x="689" y="7700"/>
                  </a:lnTo>
                  <a:cubicBezTo>
                    <a:pt x="697" y="7711"/>
                    <a:pt x="706" y="7714"/>
                    <a:pt x="714" y="7714"/>
                  </a:cubicBezTo>
                  <a:cubicBezTo>
                    <a:pt x="732" y="7714"/>
                    <a:pt x="750" y="7699"/>
                    <a:pt x="770" y="7699"/>
                  </a:cubicBezTo>
                  <a:cubicBezTo>
                    <a:pt x="780" y="7699"/>
                    <a:pt x="792" y="7704"/>
                    <a:pt x="804" y="7718"/>
                  </a:cubicBezTo>
                  <a:cubicBezTo>
                    <a:pt x="901" y="7594"/>
                    <a:pt x="707" y="7541"/>
                    <a:pt x="848" y="7480"/>
                  </a:cubicBezTo>
                  <a:cubicBezTo>
                    <a:pt x="830" y="7472"/>
                    <a:pt x="816" y="7469"/>
                    <a:pt x="805" y="7469"/>
                  </a:cubicBezTo>
                  <a:cubicBezTo>
                    <a:pt x="744" y="7469"/>
                    <a:pt x="768" y="7562"/>
                    <a:pt x="756" y="7562"/>
                  </a:cubicBezTo>
                  <a:cubicBezTo>
                    <a:pt x="754" y="7562"/>
                    <a:pt x="753" y="7561"/>
                    <a:pt x="751" y="7559"/>
                  </a:cubicBezTo>
                  <a:cubicBezTo>
                    <a:pt x="745" y="7563"/>
                    <a:pt x="740" y="7565"/>
                    <a:pt x="734" y="7565"/>
                  </a:cubicBezTo>
                  <a:cubicBezTo>
                    <a:pt x="701" y="7565"/>
                    <a:pt x="664" y="7508"/>
                    <a:pt x="671" y="7471"/>
                  </a:cubicBezTo>
                  <a:cubicBezTo>
                    <a:pt x="671" y="7436"/>
                    <a:pt x="828" y="7409"/>
                    <a:pt x="821" y="7314"/>
                  </a:cubicBezTo>
                  <a:lnTo>
                    <a:pt x="821" y="7314"/>
                  </a:lnTo>
                  <a:cubicBezTo>
                    <a:pt x="823" y="7321"/>
                    <a:pt x="830" y="7321"/>
                    <a:pt x="830" y="7330"/>
                  </a:cubicBezTo>
                  <a:cubicBezTo>
                    <a:pt x="857" y="7294"/>
                    <a:pt x="786" y="7259"/>
                    <a:pt x="839" y="7215"/>
                  </a:cubicBezTo>
                  <a:cubicBezTo>
                    <a:pt x="760" y="7188"/>
                    <a:pt x="839" y="7153"/>
                    <a:pt x="742" y="7153"/>
                  </a:cubicBezTo>
                  <a:lnTo>
                    <a:pt x="768" y="7241"/>
                  </a:lnTo>
                  <a:cubicBezTo>
                    <a:pt x="742" y="7188"/>
                    <a:pt x="636" y="7144"/>
                    <a:pt x="680" y="7056"/>
                  </a:cubicBezTo>
                  <a:lnTo>
                    <a:pt x="680" y="7056"/>
                  </a:lnTo>
                  <a:cubicBezTo>
                    <a:pt x="707" y="7065"/>
                    <a:pt x="724" y="7091"/>
                    <a:pt x="742" y="7109"/>
                  </a:cubicBezTo>
                  <a:cubicBezTo>
                    <a:pt x="768" y="7082"/>
                    <a:pt x="724" y="7056"/>
                    <a:pt x="751" y="7029"/>
                  </a:cubicBezTo>
                  <a:lnTo>
                    <a:pt x="751" y="7029"/>
                  </a:lnTo>
                  <a:cubicBezTo>
                    <a:pt x="848" y="7038"/>
                    <a:pt x="777" y="7144"/>
                    <a:pt x="848" y="7197"/>
                  </a:cubicBezTo>
                  <a:cubicBezTo>
                    <a:pt x="878" y="7174"/>
                    <a:pt x="804" y="7112"/>
                    <a:pt x="845" y="7112"/>
                  </a:cubicBezTo>
                  <a:cubicBezTo>
                    <a:pt x="851" y="7112"/>
                    <a:pt x="861" y="7114"/>
                    <a:pt x="874" y="7118"/>
                  </a:cubicBezTo>
                  <a:cubicBezTo>
                    <a:pt x="751" y="7082"/>
                    <a:pt x="892" y="7021"/>
                    <a:pt x="795" y="6959"/>
                  </a:cubicBezTo>
                  <a:lnTo>
                    <a:pt x="848" y="6959"/>
                  </a:lnTo>
                  <a:cubicBezTo>
                    <a:pt x="839" y="6950"/>
                    <a:pt x="813" y="6932"/>
                    <a:pt x="813" y="6915"/>
                  </a:cubicBezTo>
                  <a:lnTo>
                    <a:pt x="813" y="6915"/>
                  </a:lnTo>
                  <a:lnTo>
                    <a:pt x="883" y="6941"/>
                  </a:lnTo>
                  <a:cubicBezTo>
                    <a:pt x="821" y="6897"/>
                    <a:pt x="936" y="6844"/>
                    <a:pt x="901" y="6791"/>
                  </a:cubicBezTo>
                  <a:lnTo>
                    <a:pt x="901" y="6791"/>
                  </a:lnTo>
                  <a:cubicBezTo>
                    <a:pt x="905" y="6841"/>
                    <a:pt x="892" y="6850"/>
                    <a:pt x="872" y="6850"/>
                  </a:cubicBezTo>
                  <a:cubicBezTo>
                    <a:pt x="861" y="6850"/>
                    <a:pt x="847" y="6847"/>
                    <a:pt x="834" y="6847"/>
                  </a:cubicBezTo>
                  <a:cubicBezTo>
                    <a:pt x="821" y="6847"/>
                    <a:pt x="807" y="6850"/>
                    <a:pt x="795" y="6862"/>
                  </a:cubicBezTo>
                  <a:cubicBezTo>
                    <a:pt x="717" y="6731"/>
                    <a:pt x="938" y="6781"/>
                    <a:pt x="911" y="6647"/>
                  </a:cubicBezTo>
                  <a:lnTo>
                    <a:pt x="911" y="6647"/>
                  </a:lnTo>
                  <a:cubicBezTo>
                    <a:pt x="912" y="6663"/>
                    <a:pt x="892" y="6692"/>
                    <a:pt x="873" y="6692"/>
                  </a:cubicBezTo>
                  <a:cubicBezTo>
                    <a:pt x="867" y="6692"/>
                    <a:pt x="862" y="6690"/>
                    <a:pt x="857" y="6685"/>
                  </a:cubicBezTo>
                  <a:cubicBezTo>
                    <a:pt x="865" y="6659"/>
                    <a:pt x="883" y="6614"/>
                    <a:pt x="910" y="6597"/>
                  </a:cubicBezTo>
                  <a:cubicBezTo>
                    <a:pt x="907" y="6566"/>
                    <a:pt x="901" y="6557"/>
                    <a:pt x="892" y="6557"/>
                  </a:cubicBezTo>
                  <a:cubicBezTo>
                    <a:pt x="878" y="6557"/>
                    <a:pt x="857" y="6586"/>
                    <a:pt x="837" y="6586"/>
                  </a:cubicBezTo>
                  <a:cubicBezTo>
                    <a:pt x="832" y="6586"/>
                    <a:pt x="826" y="6584"/>
                    <a:pt x="821" y="6579"/>
                  </a:cubicBezTo>
                  <a:cubicBezTo>
                    <a:pt x="892" y="6544"/>
                    <a:pt x="795" y="6526"/>
                    <a:pt x="768" y="6482"/>
                  </a:cubicBezTo>
                  <a:lnTo>
                    <a:pt x="821" y="6482"/>
                  </a:lnTo>
                  <a:cubicBezTo>
                    <a:pt x="857" y="6376"/>
                    <a:pt x="707" y="6455"/>
                    <a:pt x="751" y="6358"/>
                  </a:cubicBezTo>
                  <a:lnTo>
                    <a:pt x="751" y="6358"/>
                  </a:lnTo>
                  <a:lnTo>
                    <a:pt x="830" y="6394"/>
                  </a:lnTo>
                  <a:lnTo>
                    <a:pt x="830" y="6394"/>
                  </a:lnTo>
                  <a:lnTo>
                    <a:pt x="804" y="6349"/>
                  </a:lnTo>
                  <a:lnTo>
                    <a:pt x="874" y="6358"/>
                  </a:lnTo>
                  <a:cubicBezTo>
                    <a:pt x="821" y="6296"/>
                    <a:pt x="830" y="6279"/>
                    <a:pt x="848" y="6226"/>
                  </a:cubicBezTo>
                  <a:lnTo>
                    <a:pt x="848" y="6226"/>
                  </a:lnTo>
                  <a:cubicBezTo>
                    <a:pt x="840" y="6230"/>
                    <a:pt x="832" y="6231"/>
                    <a:pt x="822" y="6231"/>
                  </a:cubicBezTo>
                  <a:cubicBezTo>
                    <a:pt x="789" y="6231"/>
                    <a:pt x="749" y="6208"/>
                    <a:pt x="742" y="6173"/>
                  </a:cubicBezTo>
                  <a:cubicBezTo>
                    <a:pt x="754" y="6161"/>
                    <a:pt x="763" y="6159"/>
                    <a:pt x="771" y="6159"/>
                  </a:cubicBezTo>
                  <a:cubicBezTo>
                    <a:pt x="775" y="6159"/>
                    <a:pt x="778" y="6160"/>
                    <a:pt x="780" y="6160"/>
                  </a:cubicBezTo>
                  <a:cubicBezTo>
                    <a:pt x="788" y="6160"/>
                    <a:pt x="790" y="6155"/>
                    <a:pt x="786" y="6120"/>
                  </a:cubicBezTo>
                  <a:lnTo>
                    <a:pt x="786" y="6120"/>
                  </a:lnTo>
                  <a:cubicBezTo>
                    <a:pt x="830" y="6138"/>
                    <a:pt x="874" y="6146"/>
                    <a:pt x="821" y="6182"/>
                  </a:cubicBezTo>
                  <a:cubicBezTo>
                    <a:pt x="839" y="6182"/>
                    <a:pt x="857" y="6199"/>
                    <a:pt x="874" y="6199"/>
                  </a:cubicBezTo>
                  <a:cubicBezTo>
                    <a:pt x="910" y="6164"/>
                    <a:pt x="883" y="6111"/>
                    <a:pt x="883" y="6085"/>
                  </a:cubicBezTo>
                  <a:lnTo>
                    <a:pt x="883" y="6085"/>
                  </a:lnTo>
                  <a:cubicBezTo>
                    <a:pt x="874" y="6093"/>
                    <a:pt x="874" y="6102"/>
                    <a:pt x="865" y="6111"/>
                  </a:cubicBezTo>
                  <a:lnTo>
                    <a:pt x="786" y="6014"/>
                  </a:lnTo>
                  <a:cubicBezTo>
                    <a:pt x="793" y="6007"/>
                    <a:pt x="800" y="6004"/>
                    <a:pt x="806" y="6004"/>
                  </a:cubicBezTo>
                  <a:cubicBezTo>
                    <a:pt x="817" y="6004"/>
                    <a:pt x="828" y="6012"/>
                    <a:pt x="839" y="6023"/>
                  </a:cubicBezTo>
                  <a:cubicBezTo>
                    <a:pt x="830" y="5996"/>
                    <a:pt x="804" y="5987"/>
                    <a:pt x="804" y="5952"/>
                  </a:cubicBezTo>
                  <a:lnTo>
                    <a:pt x="804" y="5952"/>
                  </a:lnTo>
                  <a:cubicBezTo>
                    <a:pt x="848" y="5961"/>
                    <a:pt x="892" y="5961"/>
                    <a:pt x="918" y="6005"/>
                  </a:cubicBezTo>
                  <a:lnTo>
                    <a:pt x="865" y="5908"/>
                  </a:lnTo>
                  <a:cubicBezTo>
                    <a:pt x="880" y="5901"/>
                    <a:pt x="907" y="5869"/>
                    <a:pt x="926" y="5869"/>
                  </a:cubicBezTo>
                  <a:cubicBezTo>
                    <a:pt x="930" y="5869"/>
                    <a:pt x="933" y="5870"/>
                    <a:pt x="936" y="5873"/>
                  </a:cubicBezTo>
                  <a:cubicBezTo>
                    <a:pt x="963" y="5811"/>
                    <a:pt x="848" y="5740"/>
                    <a:pt x="883" y="5670"/>
                  </a:cubicBezTo>
                  <a:cubicBezTo>
                    <a:pt x="874" y="5661"/>
                    <a:pt x="865" y="5661"/>
                    <a:pt x="857" y="5643"/>
                  </a:cubicBezTo>
                  <a:cubicBezTo>
                    <a:pt x="865" y="5572"/>
                    <a:pt x="918" y="5519"/>
                    <a:pt x="857" y="5440"/>
                  </a:cubicBezTo>
                  <a:lnTo>
                    <a:pt x="936" y="5396"/>
                  </a:lnTo>
                  <a:cubicBezTo>
                    <a:pt x="932" y="5382"/>
                    <a:pt x="925" y="5378"/>
                    <a:pt x="915" y="5378"/>
                  </a:cubicBezTo>
                  <a:cubicBezTo>
                    <a:pt x="896" y="5378"/>
                    <a:pt x="868" y="5397"/>
                    <a:pt x="842" y="5397"/>
                  </a:cubicBezTo>
                  <a:cubicBezTo>
                    <a:pt x="824" y="5397"/>
                    <a:pt x="806" y="5386"/>
                    <a:pt x="795" y="5352"/>
                  </a:cubicBezTo>
                  <a:cubicBezTo>
                    <a:pt x="780" y="5311"/>
                    <a:pt x="805" y="5308"/>
                    <a:pt x="834" y="5308"/>
                  </a:cubicBezTo>
                  <a:cubicBezTo>
                    <a:pt x="839" y="5308"/>
                    <a:pt x="844" y="5309"/>
                    <a:pt x="849" y="5309"/>
                  </a:cubicBezTo>
                  <a:cubicBezTo>
                    <a:pt x="866" y="5309"/>
                    <a:pt x="883" y="5308"/>
                    <a:pt x="892" y="5299"/>
                  </a:cubicBezTo>
                  <a:cubicBezTo>
                    <a:pt x="848" y="5263"/>
                    <a:pt x="760" y="5202"/>
                    <a:pt x="830" y="5131"/>
                  </a:cubicBezTo>
                  <a:lnTo>
                    <a:pt x="830" y="5131"/>
                  </a:lnTo>
                  <a:cubicBezTo>
                    <a:pt x="848" y="5157"/>
                    <a:pt x="830" y="5175"/>
                    <a:pt x="839" y="5193"/>
                  </a:cubicBezTo>
                  <a:lnTo>
                    <a:pt x="883" y="5140"/>
                  </a:lnTo>
                  <a:cubicBezTo>
                    <a:pt x="938" y="5182"/>
                    <a:pt x="942" y="5216"/>
                    <a:pt x="960" y="5216"/>
                  </a:cubicBezTo>
                  <a:cubicBezTo>
                    <a:pt x="968" y="5216"/>
                    <a:pt x="979" y="5209"/>
                    <a:pt x="998" y="5193"/>
                  </a:cubicBezTo>
                  <a:cubicBezTo>
                    <a:pt x="839" y="5193"/>
                    <a:pt x="980" y="4999"/>
                    <a:pt x="821" y="4999"/>
                  </a:cubicBezTo>
                  <a:lnTo>
                    <a:pt x="857" y="4963"/>
                  </a:lnTo>
                  <a:lnTo>
                    <a:pt x="857" y="4963"/>
                  </a:lnTo>
                  <a:cubicBezTo>
                    <a:pt x="848" y="4972"/>
                    <a:pt x="857" y="4972"/>
                    <a:pt x="857" y="4981"/>
                  </a:cubicBezTo>
                  <a:cubicBezTo>
                    <a:pt x="936" y="4910"/>
                    <a:pt x="742" y="4937"/>
                    <a:pt x="760" y="4848"/>
                  </a:cubicBezTo>
                  <a:cubicBezTo>
                    <a:pt x="772" y="4829"/>
                    <a:pt x="785" y="4815"/>
                    <a:pt x="801" y="4815"/>
                  </a:cubicBezTo>
                  <a:cubicBezTo>
                    <a:pt x="807" y="4815"/>
                    <a:pt x="814" y="4817"/>
                    <a:pt x="821" y="4822"/>
                  </a:cubicBezTo>
                  <a:lnTo>
                    <a:pt x="777" y="4760"/>
                  </a:lnTo>
                  <a:cubicBezTo>
                    <a:pt x="777" y="4748"/>
                    <a:pt x="783" y="4743"/>
                    <a:pt x="789" y="4743"/>
                  </a:cubicBezTo>
                  <a:cubicBezTo>
                    <a:pt x="794" y="4743"/>
                    <a:pt x="800" y="4748"/>
                    <a:pt x="803" y="4754"/>
                  </a:cubicBezTo>
                  <a:lnTo>
                    <a:pt x="803" y="4754"/>
                  </a:lnTo>
                  <a:lnTo>
                    <a:pt x="786" y="4663"/>
                  </a:lnTo>
                  <a:lnTo>
                    <a:pt x="795" y="4663"/>
                  </a:lnTo>
                  <a:cubicBezTo>
                    <a:pt x="768" y="4645"/>
                    <a:pt x="724" y="4619"/>
                    <a:pt x="715" y="4601"/>
                  </a:cubicBezTo>
                  <a:cubicBezTo>
                    <a:pt x="720" y="4594"/>
                    <a:pt x="724" y="4591"/>
                    <a:pt x="727" y="4591"/>
                  </a:cubicBezTo>
                  <a:cubicBezTo>
                    <a:pt x="734" y="4591"/>
                    <a:pt x="738" y="4610"/>
                    <a:pt x="751" y="4610"/>
                  </a:cubicBezTo>
                  <a:lnTo>
                    <a:pt x="707" y="4557"/>
                  </a:lnTo>
                  <a:cubicBezTo>
                    <a:pt x="716" y="4551"/>
                    <a:pt x="725" y="4549"/>
                    <a:pt x="734" y="4549"/>
                  </a:cubicBezTo>
                  <a:cubicBezTo>
                    <a:pt x="767" y="4549"/>
                    <a:pt x="793" y="4582"/>
                    <a:pt x="786" y="4610"/>
                  </a:cubicBezTo>
                  <a:cubicBezTo>
                    <a:pt x="945" y="4557"/>
                    <a:pt x="742" y="4566"/>
                    <a:pt x="839" y="4451"/>
                  </a:cubicBezTo>
                  <a:lnTo>
                    <a:pt x="839" y="4451"/>
                  </a:lnTo>
                  <a:lnTo>
                    <a:pt x="857" y="4504"/>
                  </a:lnTo>
                  <a:cubicBezTo>
                    <a:pt x="945" y="4469"/>
                    <a:pt x="918" y="4433"/>
                    <a:pt x="971" y="4372"/>
                  </a:cubicBezTo>
                  <a:lnTo>
                    <a:pt x="971" y="4372"/>
                  </a:lnTo>
                  <a:cubicBezTo>
                    <a:pt x="944" y="4379"/>
                    <a:pt x="872" y="4452"/>
                    <a:pt x="821" y="4452"/>
                  </a:cubicBezTo>
                  <a:cubicBezTo>
                    <a:pt x="807" y="4452"/>
                    <a:pt x="795" y="4446"/>
                    <a:pt x="786" y="4433"/>
                  </a:cubicBezTo>
                  <a:cubicBezTo>
                    <a:pt x="804" y="4416"/>
                    <a:pt x="804" y="4389"/>
                    <a:pt x="768" y="4363"/>
                  </a:cubicBezTo>
                  <a:cubicBezTo>
                    <a:pt x="830" y="4363"/>
                    <a:pt x="813" y="4327"/>
                    <a:pt x="813" y="4292"/>
                  </a:cubicBezTo>
                  <a:lnTo>
                    <a:pt x="883" y="4292"/>
                  </a:lnTo>
                  <a:cubicBezTo>
                    <a:pt x="865" y="4248"/>
                    <a:pt x="830" y="4257"/>
                    <a:pt x="795" y="4230"/>
                  </a:cubicBezTo>
                  <a:cubicBezTo>
                    <a:pt x="795" y="4177"/>
                    <a:pt x="857" y="4169"/>
                    <a:pt x="901" y="4160"/>
                  </a:cubicBezTo>
                  <a:cubicBezTo>
                    <a:pt x="905" y="4140"/>
                    <a:pt x="902" y="4133"/>
                    <a:pt x="894" y="4133"/>
                  </a:cubicBezTo>
                  <a:cubicBezTo>
                    <a:pt x="879" y="4133"/>
                    <a:pt x="849" y="4156"/>
                    <a:pt x="825" y="4156"/>
                  </a:cubicBezTo>
                  <a:cubicBezTo>
                    <a:pt x="811" y="4156"/>
                    <a:pt x="800" y="4148"/>
                    <a:pt x="795" y="4124"/>
                  </a:cubicBezTo>
                  <a:cubicBezTo>
                    <a:pt x="821" y="4054"/>
                    <a:pt x="795" y="4010"/>
                    <a:pt x="742" y="3939"/>
                  </a:cubicBezTo>
                  <a:cubicBezTo>
                    <a:pt x="750" y="3925"/>
                    <a:pt x="758" y="3921"/>
                    <a:pt x="766" y="3921"/>
                  </a:cubicBezTo>
                  <a:cubicBezTo>
                    <a:pt x="780" y="3921"/>
                    <a:pt x="793" y="3934"/>
                    <a:pt x="804" y="3934"/>
                  </a:cubicBezTo>
                  <a:cubicBezTo>
                    <a:pt x="807" y="3934"/>
                    <a:pt x="810" y="3933"/>
                    <a:pt x="813" y="3930"/>
                  </a:cubicBezTo>
                  <a:lnTo>
                    <a:pt x="751" y="3895"/>
                  </a:lnTo>
                  <a:cubicBezTo>
                    <a:pt x="751" y="3886"/>
                    <a:pt x="755" y="3884"/>
                    <a:pt x="761" y="3884"/>
                  </a:cubicBezTo>
                  <a:cubicBezTo>
                    <a:pt x="766" y="3884"/>
                    <a:pt x="773" y="3886"/>
                    <a:pt x="777" y="3886"/>
                  </a:cubicBezTo>
                  <a:cubicBezTo>
                    <a:pt x="760" y="3851"/>
                    <a:pt x="707" y="3886"/>
                    <a:pt x="680" y="3833"/>
                  </a:cubicBezTo>
                  <a:cubicBezTo>
                    <a:pt x="601" y="3815"/>
                    <a:pt x="804" y="3718"/>
                    <a:pt x="707" y="3656"/>
                  </a:cubicBezTo>
                  <a:cubicBezTo>
                    <a:pt x="711" y="3652"/>
                    <a:pt x="716" y="3650"/>
                    <a:pt x="722" y="3650"/>
                  </a:cubicBezTo>
                  <a:cubicBezTo>
                    <a:pt x="735" y="3650"/>
                    <a:pt x="750" y="3658"/>
                    <a:pt x="765" y="3658"/>
                  </a:cubicBezTo>
                  <a:cubicBezTo>
                    <a:pt x="769" y="3658"/>
                    <a:pt x="773" y="3658"/>
                    <a:pt x="777" y="3656"/>
                  </a:cubicBezTo>
                  <a:cubicBezTo>
                    <a:pt x="715" y="3577"/>
                    <a:pt x="733" y="3586"/>
                    <a:pt x="654" y="3515"/>
                  </a:cubicBezTo>
                  <a:lnTo>
                    <a:pt x="698" y="3453"/>
                  </a:lnTo>
                  <a:lnTo>
                    <a:pt x="698" y="3453"/>
                  </a:lnTo>
                  <a:cubicBezTo>
                    <a:pt x="684" y="3465"/>
                    <a:pt x="669" y="3470"/>
                    <a:pt x="653" y="3470"/>
                  </a:cubicBezTo>
                  <a:cubicBezTo>
                    <a:pt x="609" y="3470"/>
                    <a:pt x="560" y="3431"/>
                    <a:pt x="521" y="3391"/>
                  </a:cubicBezTo>
                  <a:cubicBezTo>
                    <a:pt x="495" y="3409"/>
                    <a:pt x="468" y="3427"/>
                    <a:pt x="459" y="3436"/>
                  </a:cubicBezTo>
                  <a:lnTo>
                    <a:pt x="415" y="3356"/>
                  </a:lnTo>
                  <a:cubicBezTo>
                    <a:pt x="419" y="3353"/>
                    <a:pt x="426" y="3350"/>
                    <a:pt x="435" y="3350"/>
                  </a:cubicBezTo>
                  <a:cubicBezTo>
                    <a:pt x="447" y="3350"/>
                    <a:pt x="465" y="3355"/>
                    <a:pt x="486" y="3365"/>
                  </a:cubicBezTo>
                  <a:cubicBezTo>
                    <a:pt x="477" y="3356"/>
                    <a:pt x="477" y="3356"/>
                    <a:pt x="468" y="3347"/>
                  </a:cubicBezTo>
                  <a:cubicBezTo>
                    <a:pt x="479" y="3336"/>
                    <a:pt x="493" y="3331"/>
                    <a:pt x="509" y="3331"/>
                  </a:cubicBezTo>
                  <a:cubicBezTo>
                    <a:pt x="532" y="3331"/>
                    <a:pt x="557" y="3341"/>
                    <a:pt x="583" y="3356"/>
                  </a:cubicBezTo>
                  <a:cubicBezTo>
                    <a:pt x="565" y="3365"/>
                    <a:pt x="548" y="3374"/>
                    <a:pt x="530" y="3383"/>
                  </a:cubicBezTo>
                  <a:cubicBezTo>
                    <a:pt x="583" y="3400"/>
                    <a:pt x="627" y="3418"/>
                    <a:pt x="671" y="3418"/>
                  </a:cubicBezTo>
                  <a:cubicBezTo>
                    <a:pt x="662" y="3409"/>
                    <a:pt x="662" y="3400"/>
                    <a:pt x="654" y="3391"/>
                  </a:cubicBezTo>
                  <a:cubicBezTo>
                    <a:pt x="659" y="3391"/>
                    <a:pt x="669" y="3395"/>
                    <a:pt x="678" y="3395"/>
                  </a:cubicBezTo>
                  <a:cubicBezTo>
                    <a:pt x="682" y="3395"/>
                    <a:pt x="686" y="3394"/>
                    <a:pt x="689" y="3391"/>
                  </a:cubicBezTo>
                  <a:cubicBezTo>
                    <a:pt x="689" y="3391"/>
                    <a:pt x="680" y="3383"/>
                    <a:pt x="654" y="3374"/>
                  </a:cubicBezTo>
                  <a:lnTo>
                    <a:pt x="742" y="3347"/>
                  </a:lnTo>
                  <a:lnTo>
                    <a:pt x="707" y="3347"/>
                  </a:lnTo>
                  <a:lnTo>
                    <a:pt x="760" y="3241"/>
                  </a:lnTo>
                  <a:cubicBezTo>
                    <a:pt x="671" y="3162"/>
                    <a:pt x="548" y="3100"/>
                    <a:pt x="503" y="2985"/>
                  </a:cubicBezTo>
                  <a:lnTo>
                    <a:pt x="503" y="2985"/>
                  </a:lnTo>
                  <a:cubicBezTo>
                    <a:pt x="527" y="2994"/>
                    <a:pt x="547" y="2997"/>
                    <a:pt x="565" y="2997"/>
                  </a:cubicBezTo>
                  <a:cubicBezTo>
                    <a:pt x="602" y="2997"/>
                    <a:pt x="633" y="2985"/>
                    <a:pt x="680" y="2985"/>
                  </a:cubicBezTo>
                  <a:cubicBezTo>
                    <a:pt x="601" y="3021"/>
                    <a:pt x="715" y="3082"/>
                    <a:pt x="707" y="3144"/>
                  </a:cubicBezTo>
                  <a:cubicBezTo>
                    <a:pt x="711" y="3125"/>
                    <a:pt x="722" y="3119"/>
                    <a:pt x="733" y="3119"/>
                  </a:cubicBezTo>
                  <a:cubicBezTo>
                    <a:pt x="742" y="3119"/>
                    <a:pt x="752" y="3123"/>
                    <a:pt x="760" y="3127"/>
                  </a:cubicBezTo>
                  <a:lnTo>
                    <a:pt x="689" y="3012"/>
                  </a:lnTo>
                  <a:cubicBezTo>
                    <a:pt x="742" y="3012"/>
                    <a:pt x="733" y="2985"/>
                    <a:pt x="751" y="2959"/>
                  </a:cubicBezTo>
                  <a:lnTo>
                    <a:pt x="751" y="2959"/>
                  </a:lnTo>
                  <a:cubicBezTo>
                    <a:pt x="738" y="2962"/>
                    <a:pt x="728" y="2963"/>
                    <a:pt x="718" y="2963"/>
                  </a:cubicBezTo>
                  <a:cubicBezTo>
                    <a:pt x="643" y="2963"/>
                    <a:pt x="667" y="2875"/>
                    <a:pt x="636" y="2835"/>
                  </a:cubicBezTo>
                  <a:cubicBezTo>
                    <a:pt x="642" y="2834"/>
                    <a:pt x="648" y="2833"/>
                    <a:pt x="654" y="2833"/>
                  </a:cubicBezTo>
                  <a:cubicBezTo>
                    <a:pt x="684" y="2833"/>
                    <a:pt x="714" y="2853"/>
                    <a:pt x="707" y="2897"/>
                  </a:cubicBezTo>
                  <a:cubicBezTo>
                    <a:pt x="793" y="2837"/>
                    <a:pt x="575" y="2818"/>
                    <a:pt x="640" y="2760"/>
                  </a:cubicBezTo>
                  <a:lnTo>
                    <a:pt x="640" y="2760"/>
                  </a:lnTo>
                  <a:cubicBezTo>
                    <a:pt x="630" y="2729"/>
                    <a:pt x="646" y="2691"/>
                    <a:pt x="669" y="2691"/>
                  </a:cubicBezTo>
                  <a:cubicBezTo>
                    <a:pt x="673" y="2691"/>
                    <a:pt x="676" y="2692"/>
                    <a:pt x="680" y="2694"/>
                  </a:cubicBezTo>
                  <a:lnTo>
                    <a:pt x="680" y="2703"/>
                  </a:lnTo>
                  <a:cubicBezTo>
                    <a:pt x="698" y="2614"/>
                    <a:pt x="680" y="2429"/>
                    <a:pt x="574" y="2420"/>
                  </a:cubicBezTo>
                  <a:cubicBezTo>
                    <a:pt x="592" y="2420"/>
                    <a:pt x="698" y="2429"/>
                    <a:pt x="715" y="2429"/>
                  </a:cubicBezTo>
                  <a:lnTo>
                    <a:pt x="380" y="2279"/>
                  </a:lnTo>
                  <a:lnTo>
                    <a:pt x="380" y="2279"/>
                  </a:lnTo>
                  <a:cubicBezTo>
                    <a:pt x="391" y="2281"/>
                    <a:pt x="404" y="2282"/>
                    <a:pt x="419" y="2282"/>
                  </a:cubicBezTo>
                  <a:cubicBezTo>
                    <a:pt x="471" y="2282"/>
                    <a:pt x="545" y="2271"/>
                    <a:pt x="607" y="2271"/>
                  </a:cubicBezTo>
                  <a:cubicBezTo>
                    <a:pt x="656" y="2271"/>
                    <a:pt x="698" y="2278"/>
                    <a:pt x="715" y="2305"/>
                  </a:cubicBezTo>
                  <a:cubicBezTo>
                    <a:pt x="733" y="2288"/>
                    <a:pt x="742" y="2261"/>
                    <a:pt x="715" y="2217"/>
                  </a:cubicBezTo>
                  <a:cubicBezTo>
                    <a:pt x="702" y="2224"/>
                    <a:pt x="638" y="2241"/>
                    <a:pt x="604" y="2241"/>
                  </a:cubicBezTo>
                  <a:cubicBezTo>
                    <a:pt x="593" y="2241"/>
                    <a:pt x="585" y="2239"/>
                    <a:pt x="583" y="2235"/>
                  </a:cubicBezTo>
                  <a:cubicBezTo>
                    <a:pt x="671" y="2182"/>
                    <a:pt x="628" y="2199"/>
                    <a:pt x="714" y="2130"/>
                  </a:cubicBezTo>
                  <a:lnTo>
                    <a:pt x="714" y="2130"/>
                  </a:lnTo>
                  <a:cubicBezTo>
                    <a:pt x="708" y="2134"/>
                    <a:pt x="695" y="2136"/>
                    <a:pt x="680" y="2136"/>
                  </a:cubicBezTo>
                  <a:cubicBezTo>
                    <a:pt x="633" y="2136"/>
                    <a:pt x="559" y="2119"/>
                    <a:pt x="565" y="2094"/>
                  </a:cubicBezTo>
                  <a:cubicBezTo>
                    <a:pt x="574" y="2094"/>
                    <a:pt x="607" y="2091"/>
                    <a:pt x="639" y="2091"/>
                  </a:cubicBezTo>
                  <a:cubicBezTo>
                    <a:pt x="663" y="2091"/>
                    <a:pt x="686" y="2093"/>
                    <a:pt x="698" y="2097"/>
                  </a:cubicBezTo>
                  <a:lnTo>
                    <a:pt x="698" y="2097"/>
                  </a:lnTo>
                  <a:lnTo>
                    <a:pt x="584" y="2020"/>
                  </a:lnTo>
                  <a:lnTo>
                    <a:pt x="584" y="2020"/>
                  </a:lnTo>
                  <a:cubicBezTo>
                    <a:pt x="591" y="2024"/>
                    <a:pt x="601" y="2025"/>
                    <a:pt x="612" y="2025"/>
                  </a:cubicBezTo>
                  <a:cubicBezTo>
                    <a:pt x="649" y="2025"/>
                    <a:pt x="700" y="2009"/>
                    <a:pt x="724" y="1996"/>
                  </a:cubicBezTo>
                  <a:lnTo>
                    <a:pt x="724" y="1996"/>
                  </a:lnTo>
                  <a:cubicBezTo>
                    <a:pt x="723" y="1997"/>
                    <a:pt x="722" y="1997"/>
                    <a:pt x="720" y="1997"/>
                  </a:cubicBezTo>
                  <a:cubicBezTo>
                    <a:pt x="700" y="1997"/>
                    <a:pt x="724" y="1924"/>
                    <a:pt x="715" y="1899"/>
                  </a:cubicBezTo>
                  <a:lnTo>
                    <a:pt x="715" y="1899"/>
                  </a:lnTo>
                  <a:lnTo>
                    <a:pt x="680" y="1935"/>
                  </a:lnTo>
                  <a:cubicBezTo>
                    <a:pt x="698" y="1837"/>
                    <a:pt x="495" y="1846"/>
                    <a:pt x="495" y="1749"/>
                  </a:cubicBezTo>
                  <a:lnTo>
                    <a:pt x="495" y="1749"/>
                  </a:lnTo>
                  <a:cubicBezTo>
                    <a:pt x="507" y="1753"/>
                    <a:pt x="544" y="1759"/>
                    <a:pt x="581" y="1759"/>
                  </a:cubicBezTo>
                  <a:cubicBezTo>
                    <a:pt x="625" y="1759"/>
                    <a:pt x="671" y="1751"/>
                    <a:pt x="680" y="1723"/>
                  </a:cubicBezTo>
                  <a:cubicBezTo>
                    <a:pt x="618" y="1705"/>
                    <a:pt x="353" y="1634"/>
                    <a:pt x="300" y="1546"/>
                  </a:cubicBezTo>
                  <a:lnTo>
                    <a:pt x="336" y="1528"/>
                  </a:lnTo>
                  <a:lnTo>
                    <a:pt x="292" y="1467"/>
                  </a:lnTo>
                  <a:lnTo>
                    <a:pt x="292" y="1467"/>
                  </a:lnTo>
                  <a:cubicBezTo>
                    <a:pt x="398" y="1502"/>
                    <a:pt x="618" y="1617"/>
                    <a:pt x="698" y="1679"/>
                  </a:cubicBezTo>
                  <a:cubicBezTo>
                    <a:pt x="733" y="1634"/>
                    <a:pt x="742" y="1661"/>
                    <a:pt x="742" y="1608"/>
                  </a:cubicBezTo>
                  <a:cubicBezTo>
                    <a:pt x="748" y="1605"/>
                    <a:pt x="753" y="1604"/>
                    <a:pt x="758" y="1604"/>
                  </a:cubicBezTo>
                  <a:cubicBezTo>
                    <a:pt x="782" y="1604"/>
                    <a:pt x="795" y="1637"/>
                    <a:pt x="795" y="1652"/>
                  </a:cubicBezTo>
                  <a:lnTo>
                    <a:pt x="821" y="1528"/>
                  </a:lnTo>
                  <a:lnTo>
                    <a:pt x="821" y="1528"/>
                  </a:lnTo>
                  <a:cubicBezTo>
                    <a:pt x="818" y="1529"/>
                    <a:pt x="815" y="1529"/>
                    <a:pt x="812" y="1529"/>
                  </a:cubicBezTo>
                  <a:cubicBezTo>
                    <a:pt x="745" y="1529"/>
                    <a:pt x="739" y="1440"/>
                    <a:pt x="679" y="1440"/>
                  </a:cubicBezTo>
                  <a:cubicBezTo>
                    <a:pt x="677" y="1440"/>
                    <a:pt x="674" y="1440"/>
                    <a:pt x="671" y="1440"/>
                  </a:cubicBezTo>
                  <a:lnTo>
                    <a:pt x="760" y="1573"/>
                  </a:lnTo>
                  <a:cubicBezTo>
                    <a:pt x="755" y="1573"/>
                    <a:pt x="751" y="1573"/>
                    <a:pt x="747" y="1573"/>
                  </a:cubicBezTo>
                  <a:cubicBezTo>
                    <a:pt x="665" y="1573"/>
                    <a:pt x="530" y="1497"/>
                    <a:pt x="539" y="1414"/>
                  </a:cubicBezTo>
                  <a:cubicBezTo>
                    <a:pt x="548" y="1406"/>
                    <a:pt x="563" y="1404"/>
                    <a:pt x="580" y="1404"/>
                  </a:cubicBezTo>
                  <a:cubicBezTo>
                    <a:pt x="626" y="1404"/>
                    <a:pt x="687" y="1422"/>
                    <a:pt x="707" y="1422"/>
                  </a:cubicBezTo>
                  <a:cubicBezTo>
                    <a:pt x="680" y="1414"/>
                    <a:pt x="654" y="1334"/>
                    <a:pt x="671" y="1325"/>
                  </a:cubicBezTo>
                  <a:lnTo>
                    <a:pt x="671" y="1325"/>
                  </a:lnTo>
                  <a:lnTo>
                    <a:pt x="715" y="1369"/>
                  </a:lnTo>
                  <a:cubicBezTo>
                    <a:pt x="742" y="1317"/>
                    <a:pt x="609" y="1290"/>
                    <a:pt x="680" y="1228"/>
                  </a:cubicBezTo>
                  <a:cubicBezTo>
                    <a:pt x="689" y="1202"/>
                    <a:pt x="786" y="1158"/>
                    <a:pt x="742" y="1158"/>
                  </a:cubicBezTo>
                  <a:cubicBezTo>
                    <a:pt x="677" y="1181"/>
                    <a:pt x="534" y="1197"/>
                    <a:pt x="425" y="1197"/>
                  </a:cubicBezTo>
                  <a:cubicBezTo>
                    <a:pt x="370" y="1197"/>
                    <a:pt x="324" y="1193"/>
                    <a:pt x="300" y="1184"/>
                  </a:cubicBezTo>
                  <a:cubicBezTo>
                    <a:pt x="309" y="1175"/>
                    <a:pt x="380" y="1078"/>
                    <a:pt x="424" y="1052"/>
                  </a:cubicBezTo>
                  <a:cubicBezTo>
                    <a:pt x="437" y="1045"/>
                    <a:pt x="452" y="1042"/>
                    <a:pt x="467" y="1042"/>
                  </a:cubicBezTo>
                  <a:cubicBezTo>
                    <a:pt x="521" y="1042"/>
                    <a:pt x="584" y="1075"/>
                    <a:pt x="632" y="1075"/>
                  </a:cubicBezTo>
                  <a:cubicBezTo>
                    <a:pt x="643" y="1075"/>
                    <a:pt x="653" y="1073"/>
                    <a:pt x="662" y="1069"/>
                  </a:cubicBezTo>
                  <a:cubicBezTo>
                    <a:pt x="636" y="1069"/>
                    <a:pt x="609" y="1052"/>
                    <a:pt x="601" y="1043"/>
                  </a:cubicBezTo>
                  <a:cubicBezTo>
                    <a:pt x="618" y="1016"/>
                    <a:pt x="671" y="1052"/>
                    <a:pt x="654" y="999"/>
                  </a:cubicBezTo>
                  <a:cubicBezTo>
                    <a:pt x="598" y="992"/>
                    <a:pt x="624" y="948"/>
                    <a:pt x="621" y="948"/>
                  </a:cubicBezTo>
                  <a:lnTo>
                    <a:pt x="621" y="948"/>
                  </a:lnTo>
                  <a:cubicBezTo>
                    <a:pt x="620" y="948"/>
                    <a:pt x="613" y="957"/>
                    <a:pt x="592" y="981"/>
                  </a:cubicBezTo>
                  <a:cubicBezTo>
                    <a:pt x="565" y="937"/>
                    <a:pt x="601" y="928"/>
                    <a:pt x="601" y="875"/>
                  </a:cubicBezTo>
                  <a:lnTo>
                    <a:pt x="601" y="875"/>
                  </a:lnTo>
                  <a:cubicBezTo>
                    <a:pt x="594" y="877"/>
                    <a:pt x="587" y="878"/>
                    <a:pt x="579" y="878"/>
                  </a:cubicBezTo>
                  <a:cubicBezTo>
                    <a:pt x="519" y="878"/>
                    <a:pt x="421" y="826"/>
                    <a:pt x="398" y="787"/>
                  </a:cubicBezTo>
                  <a:cubicBezTo>
                    <a:pt x="415" y="787"/>
                    <a:pt x="442" y="778"/>
                    <a:pt x="459" y="769"/>
                  </a:cubicBezTo>
                  <a:cubicBezTo>
                    <a:pt x="459" y="672"/>
                    <a:pt x="495" y="628"/>
                    <a:pt x="495" y="539"/>
                  </a:cubicBezTo>
                  <a:cubicBezTo>
                    <a:pt x="509" y="532"/>
                    <a:pt x="530" y="500"/>
                    <a:pt x="557" y="500"/>
                  </a:cubicBezTo>
                  <a:cubicBezTo>
                    <a:pt x="563" y="500"/>
                    <a:pt x="568" y="501"/>
                    <a:pt x="574" y="504"/>
                  </a:cubicBezTo>
                  <a:cubicBezTo>
                    <a:pt x="556" y="487"/>
                    <a:pt x="530" y="478"/>
                    <a:pt x="530" y="451"/>
                  </a:cubicBezTo>
                  <a:cubicBezTo>
                    <a:pt x="544" y="441"/>
                    <a:pt x="552" y="437"/>
                    <a:pt x="558" y="437"/>
                  </a:cubicBezTo>
                  <a:cubicBezTo>
                    <a:pt x="577" y="437"/>
                    <a:pt x="565" y="479"/>
                    <a:pt x="594" y="479"/>
                  </a:cubicBezTo>
                  <a:cubicBezTo>
                    <a:pt x="602" y="479"/>
                    <a:pt x="612" y="476"/>
                    <a:pt x="627" y="469"/>
                  </a:cubicBezTo>
                  <a:cubicBezTo>
                    <a:pt x="574" y="469"/>
                    <a:pt x="556" y="398"/>
                    <a:pt x="530" y="363"/>
                  </a:cubicBezTo>
                  <a:lnTo>
                    <a:pt x="530" y="363"/>
                  </a:lnTo>
                  <a:cubicBezTo>
                    <a:pt x="459" y="372"/>
                    <a:pt x="512" y="451"/>
                    <a:pt x="548" y="487"/>
                  </a:cubicBezTo>
                  <a:cubicBezTo>
                    <a:pt x="542" y="487"/>
                    <a:pt x="537" y="487"/>
                    <a:pt x="531" y="487"/>
                  </a:cubicBezTo>
                  <a:cubicBezTo>
                    <a:pt x="439" y="487"/>
                    <a:pt x="342" y="420"/>
                    <a:pt x="292" y="336"/>
                  </a:cubicBezTo>
                  <a:cubicBezTo>
                    <a:pt x="277" y="298"/>
                    <a:pt x="296" y="291"/>
                    <a:pt x="316" y="291"/>
                  </a:cubicBezTo>
                  <a:cubicBezTo>
                    <a:pt x="328" y="291"/>
                    <a:pt x="339" y="294"/>
                    <a:pt x="344" y="294"/>
                  </a:cubicBezTo>
                  <a:cubicBezTo>
                    <a:pt x="345" y="294"/>
                    <a:pt x="346" y="293"/>
                    <a:pt x="345" y="292"/>
                  </a:cubicBezTo>
                  <a:cubicBezTo>
                    <a:pt x="353" y="151"/>
                    <a:pt x="168" y="177"/>
                    <a:pt x="239" y="63"/>
                  </a:cubicBezTo>
                  <a:lnTo>
                    <a:pt x="124"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41" name="Google Shape;6541;p28"/>
            <p:cNvSpPr/>
            <p:nvPr/>
          </p:nvSpPr>
          <p:spPr>
            <a:xfrm rot="-6049856">
              <a:off x="7447252" y="-80734"/>
              <a:ext cx="14771" cy="50742"/>
            </a:xfrm>
            <a:custGeom>
              <a:avLst/>
              <a:gdLst/>
              <a:ahLst/>
              <a:cxnLst/>
              <a:rect l="l" t="t" r="r" b="b"/>
              <a:pathLst>
                <a:path w="106" h="337" extrusionOk="0">
                  <a:moveTo>
                    <a:pt x="106" y="1"/>
                  </a:moveTo>
                  <a:cubicBezTo>
                    <a:pt x="102" y="9"/>
                    <a:pt x="98" y="18"/>
                    <a:pt x="95" y="27"/>
                  </a:cubicBezTo>
                  <a:lnTo>
                    <a:pt x="95" y="27"/>
                  </a:lnTo>
                  <a:lnTo>
                    <a:pt x="106" y="1"/>
                  </a:lnTo>
                  <a:close/>
                  <a:moveTo>
                    <a:pt x="95" y="27"/>
                  </a:moveTo>
                  <a:lnTo>
                    <a:pt x="35" y="177"/>
                  </a:lnTo>
                  <a:cubicBezTo>
                    <a:pt x="62" y="239"/>
                    <a:pt x="0" y="265"/>
                    <a:pt x="0" y="310"/>
                  </a:cubicBezTo>
                  <a:lnTo>
                    <a:pt x="27" y="257"/>
                  </a:lnTo>
                  <a:cubicBezTo>
                    <a:pt x="53" y="274"/>
                    <a:pt x="71" y="318"/>
                    <a:pt x="53" y="336"/>
                  </a:cubicBezTo>
                  <a:cubicBezTo>
                    <a:pt x="102" y="304"/>
                    <a:pt x="61" y="136"/>
                    <a:pt x="95" y="27"/>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42" name="Google Shape;6542;p28"/>
            <p:cNvSpPr/>
            <p:nvPr/>
          </p:nvSpPr>
          <p:spPr>
            <a:xfrm rot="-6049856">
              <a:off x="8092415" y="-234681"/>
              <a:ext cx="13656" cy="8131"/>
            </a:xfrm>
            <a:custGeom>
              <a:avLst/>
              <a:gdLst/>
              <a:ahLst/>
              <a:cxnLst/>
              <a:rect l="l" t="t" r="r" b="b"/>
              <a:pathLst>
                <a:path w="98" h="54" extrusionOk="0">
                  <a:moveTo>
                    <a:pt x="54" y="1"/>
                  </a:moveTo>
                  <a:lnTo>
                    <a:pt x="54" y="1"/>
                  </a:lnTo>
                  <a:cubicBezTo>
                    <a:pt x="27" y="27"/>
                    <a:pt x="1" y="36"/>
                    <a:pt x="63" y="54"/>
                  </a:cubicBezTo>
                  <a:cubicBezTo>
                    <a:pt x="98" y="45"/>
                    <a:pt x="63" y="9"/>
                    <a:pt x="54"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43" name="Google Shape;6543;p28"/>
            <p:cNvSpPr/>
            <p:nvPr/>
          </p:nvSpPr>
          <p:spPr>
            <a:xfrm rot="-6049856">
              <a:off x="7929304" y="-178920"/>
              <a:ext cx="5017" cy="6926"/>
            </a:xfrm>
            <a:custGeom>
              <a:avLst/>
              <a:gdLst/>
              <a:ahLst/>
              <a:cxnLst/>
              <a:rect l="l" t="t" r="r" b="b"/>
              <a:pathLst>
                <a:path w="36" h="46" extrusionOk="0">
                  <a:moveTo>
                    <a:pt x="18" y="1"/>
                  </a:moveTo>
                  <a:lnTo>
                    <a:pt x="18" y="1"/>
                  </a:lnTo>
                  <a:cubicBezTo>
                    <a:pt x="0" y="19"/>
                    <a:pt x="0" y="36"/>
                    <a:pt x="9" y="45"/>
                  </a:cubicBezTo>
                  <a:cubicBezTo>
                    <a:pt x="27" y="27"/>
                    <a:pt x="36" y="10"/>
                    <a:pt x="18"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44" name="Google Shape;6544;p28"/>
            <p:cNvSpPr/>
            <p:nvPr/>
          </p:nvSpPr>
          <p:spPr>
            <a:xfrm rot="-6049856">
              <a:off x="8532920" y="-257416"/>
              <a:ext cx="2926" cy="3011"/>
            </a:xfrm>
            <a:custGeom>
              <a:avLst/>
              <a:gdLst/>
              <a:ahLst/>
              <a:cxnLst/>
              <a:rect l="l" t="t" r="r" b="b"/>
              <a:pathLst>
                <a:path w="21" h="20" extrusionOk="0">
                  <a:moveTo>
                    <a:pt x="9" y="1"/>
                  </a:moveTo>
                  <a:lnTo>
                    <a:pt x="0" y="19"/>
                  </a:lnTo>
                  <a:cubicBezTo>
                    <a:pt x="7" y="19"/>
                    <a:pt x="13" y="20"/>
                    <a:pt x="16" y="20"/>
                  </a:cubicBezTo>
                  <a:cubicBezTo>
                    <a:pt x="21" y="20"/>
                    <a:pt x="19" y="17"/>
                    <a:pt x="9"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45" name="Google Shape;6545;p28"/>
            <p:cNvSpPr/>
            <p:nvPr/>
          </p:nvSpPr>
          <p:spPr>
            <a:xfrm rot="-6049856">
              <a:off x="7944975" y="-188297"/>
              <a:ext cx="3762" cy="1054"/>
            </a:xfrm>
            <a:custGeom>
              <a:avLst/>
              <a:gdLst/>
              <a:ahLst/>
              <a:cxnLst/>
              <a:rect l="l" t="t" r="r" b="b"/>
              <a:pathLst>
                <a:path w="27" h="7" extrusionOk="0">
                  <a:moveTo>
                    <a:pt x="0" y="0"/>
                  </a:moveTo>
                  <a:cubicBezTo>
                    <a:pt x="4" y="5"/>
                    <a:pt x="9" y="7"/>
                    <a:pt x="13" y="7"/>
                  </a:cubicBezTo>
                  <a:cubicBezTo>
                    <a:pt x="18" y="7"/>
                    <a:pt x="22" y="5"/>
                    <a:pt x="27"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46" name="Google Shape;6546;p28"/>
            <p:cNvSpPr/>
            <p:nvPr/>
          </p:nvSpPr>
          <p:spPr>
            <a:xfrm rot="-6049856">
              <a:off x="8274936" y="-278257"/>
              <a:ext cx="1254" cy="151"/>
            </a:xfrm>
            <a:custGeom>
              <a:avLst/>
              <a:gdLst/>
              <a:ahLst/>
              <a:cxnLst/>
              <a:rect l="l" t="t" r="r" b="b"/>
              <a:pathLst>
                <a:path w="9" h="1" extrusionOk="0">
                  <a:moveTo>
                    <a:pt x="0" y="1"/>
                  </a:moveTo>
                  <a:cubicBezTo>
                    <a:pt x="0" y="1"/>
                    <a:pt x="0" y="1"/>
                    <a:pt x="0" y="1"/>
                  </a:cubicBezTo>
                  <a:cubicBezTo>
                    <a:pt x="0" y="1"/>
                    <a:pt x="9" y="1"/>
                    <a:pt x="9"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47" name="Google Shape;6547;p28"/>
            <p:cNvSpPr/>
            <p:nvPr/>
          </p:nvSpPr>
          <p:spPr>
            <a:xfrm rot="-6049856">
              <a:off x="7596352" y="-121228"/>
              <a:ext cx="3762" cy="5421"/>
            </a:xfrm>
            <a:custGeom>
              <a:avLst/>
              <a:gdLst/>
              <a:ahLst/>
              <a:cxnLst/>
              <a:rect l="l" t="t" r="r" b="b"/>
              <a:pathLst>
                <a:path w="27" h="36" extrusionOk="0">
                  <a:moveTo>
                    <a:pt x="27" y="0"/>
                  </a:moveTo>
                  <a:cubicBezTo>
                    <a:pt x="18" y="18"/>
                    <a:pt x="9" y="27"/>
                    <a:pt x="0" y="35"/>
                  </a:cubicBezTo>
                  <a:cubicBezTo>
                    <a:pt x="9" y="35"/>
                    <a:pt x="27" y="27"/>
                    <a:pt x="27"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48" name="Google Shape;6548;p28"/>
            <p:cNvSpPr/>
            <p:nvPr/>
          </p:nvSpPr>
          <p:spPr>
            <a:xfrm rot="-6049856">
              <a:off x="7498967" y="-66886"/>
              <a:ext cx="6131" cy="8884"/>
            </a:xfrm>
            <a:custGeom>
              <a:avLst/>
              <a:gdLst/>
              <a:ahLst/>
              <a:cxnLst/>
              <a:rect l="l" t="t" r="r" b="b"/>
              <a:pathLst>
                <a:path w="44" h="59" extrusionOk="0">
                  <a:moveTo>
                    <a:pt x="10" y="0"/>
                  </a:moveTo>
                  <a:cubicBezTo>
                    <a:pt x="7" y="0"/>
                    <a:pt x="4" y="1"/>
                    <a:pt x="1" y="3"/>
                  </a:cubicBezTo>
                  <a:lnTo>
                    <a:pt x="18" y="56"/>
                  </a:lnTo>
                  <a:cubicBezTo>
                    <a:pt x="21" y="57"/>
                    <a:pt x="24" y="58"/>
                    <a:pt x="27" y="58"/>
                  </a:cubicBezTo>
                  <a:cubicBezTo>
                    <a:pt x="39" y="58"/>
                    <a:pt x="43" y="42"/>
                    <a:pt x="36" y="20"/>
                  </a:cubicBezTo>
                  <a:cubicBezTo>
                    <a:pt x="29" y="13"/>
                    <a:pt x="22" y="0"/>
                    <a:pt x="10"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49" name="Google Shape;6549;p28"/>
            <p:cNvSpPr/>
            <p:nvPr/>
          </p:nvSpPr>
          <p:spPr>
            <a:xfrm rot="-6049856">
              <a:off x="7466796" y="-77073"/>
              <a:ext cx="10033" cy="4216"/>
            </a:xfrm>
            <a:custGeom>
              <a:avLst/>
              <a:gdLst/>
              <a:ahLst/>
              <a:cxnLst/>
              <a:rect l="l" t="t" r="r" b="b"/>
              <a:pathLst>
                <a:path w="72" h="28" extrusionOk="0">
                  <a:moveTo>
                    <a:pt x="45" y="1"/>
                  </a:moveTo>
                  <a:cubicBezTo>
                    <a:pt x="27" y="19"/>
                    <a:pt x="18" y="19"/>
                    <a:pt x="0" y="27"/>
                  </a:cubicBezTo>
                  <a:lnTo>
                    <a:pt x="71" y="27"/>
                  </a:lnTo>
                  <a:lnTo>
                    <a:pt x="45"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50" name="Google Shape;6550;p28"/>
            <p:cNvSpPr/>
            <p:nvPr/>
          </p:nvSpPr>
          <p:spPr>
            <a:xfrm rot="-6049856">
              <a:off x="7488902" y="-91084"/>
              <a:ext cx="7803" cy="8884"/>
            </a:xfrm>
            <a:custGeom>
              <a:avLst/>
              <a:gdLst/>
              <a:ahLst/>
              <a:cxnLst/>
              <a:rect l="l" t="t" r="r" b="b"/>
              <a:pathLst>
                <a:path w="56" h="59" extrusionOk="0">
                  <a:moveTo>
                    <a:pt x="17" y="1"/>
                  </a:moveTo>
                  <a:cubicBezTo>
                    <a:pt x="12" y="1"/>
                    <a:pt x="6" y="7"/>
                    <a:pt x="0" y="24"/>
                  </a:cubicBezTo>
                  <a:cubicBezTo>
                    <a:pt x="13" y="24"/>
                    <a:pt x="38" y="58"/>
                    <a:pt x="49" y="58"/>
                  </a:cubicBezTo>
                  <a:cubicBezTo>
                    <a:pt x="54" y="58"/>
                    <a:pt x="56" y="52"/>
                    <a:pt x="53" y="33"/>
                  </a:cubicBezTo>
                  <a:cubicBezTo>
                    <a:pt x="41" y="27"/>
                    <a:pt x="29" y="1"/>
                    <a:pt x="17"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51" name="Google Shape;6551;p28"/>
            <p:cNvSpPr/>
            <p:nvPr/>
          </p:nvSpPr>
          <p:spPr>
            <a:xfrm rot="-6049856">
              <a:off x="7605705" y="-87948"/>
              <a:ext cx="17279" cy="1506"/>
            </a:xfrm>
            <a:custGeom>
              <a:avLst/>
              <a:gdLst/>
              <a:ahLst/>
              <a:cxnLst/>
              <a:rect l="l" t="t" r="r" b="b"/>
              <a:pathLst>
                <a:path w="124" h="10" extrusionOk="0">
                  <a:moveTo>
                    <a:pt x="0" y="1"/>
                  </a:moveTo>
                  <a:lnTo>
                    <a:pt x="124" y="9"/>
                  </a:lnTo>
                  <a:lnTo>
                    <a:pt x="115"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52" name="Google Shape;6552;p28"/>
            <p:cNvSpPr/>
            <p:nvPr/>
          </p:nvSpPr>
          <p:spPr>
            <a:xfrm rot="-6049856">
              <a:off x="7697207" y="-157210"/>
              <a:ext cx="17418" cy="12347"/>
            </a:xfrm>
            <a:custGeom>
              <a:avLst/>
              <a:gdLst/>
              <a:ahLst/>
              <a:cxnLst/>
              <a:rect l="l" t="t" r="r" b="b"/>
              <a:pathLst>
                <a:path w="125" h="82" extrusionOk="0">
                  <a:moveTo>
                    <a:pt x="45" y="1"/>
                  </a:moveTo>
                  <a:cubicBezTo>
                    <a:pt x="28" y="1"/>
                    <a:pt x="24" y="40"/>
                    <a:pt x="6" y="40"/>
                  </a:cubicBezTo>
                  <a:cubicBezTo>
                    <a:pt x="4" y="40"/>
                    <a:pt x="3" y="40"/>
                    <a:pt x="1" y="39"/>
                  </a:cubicBezTo>
                  <a:lnTo>
                    <a:pt x="1" y="39"/>
                  </a:lnTo>
                  <a:cubicBezTo>
                    <a:pt x="27" y="65"/>
                    <a:pt x="24" y="82"/>
                    <a:pt x="52" y="82"/>
                  </a:cubicBezTo>
                  <a:cubicBezTo>
                    <a:pt x="62" y="82"/>
                    <a:pt x="77" y="80"/>
                    <a:pt x="98" y="75"/>
                  </a:cubicBezTo>
                  <a:cubicBezTo>
                    <a:pt x="124" y="13"/>
                    <a:pt x="18" y="57"/>
                    <a:pt x="54" y="4"/>
                  </a:cubicBezTo>
                  <a:cubicBezTo>
                    <a:pt x="50" y="2"/>
                    <a:pt x="47" y="1"/>
                    <a:pt x="45"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53" name="Google Shape;6553;p28"/>
            <p:cNvSpPr/>
            <p:nvPr/>
          </p:nvSpPr>
          <p:spPr>
            <a:xfrm rot="-6049856">
              <a:off x="7704955" y="-142521"/>
              <a:ext cx="2508" cy="2861"/>
            </a:xfrm>
            <a:custGeom>
              <a:avLst/>
              <a:gdLst/>
              <a:ahLst/>
              <a:cxnLst/>
              <a:rect l="l" t="t" r="r" b="b"/>
              <a:pathLst>
                <a:path w="18" h="19" extrusionOk="0">
                  <a:moveTo>
                    <a:pt x="0" y="1"/>
                  </a:moveTo>
                  <a:cubicBezTo>
                    <a:pt x="9" y="10"/>
                    <a:pt x="18" y="10"/>
                    <a:pt x="18" y="18"/>
                  </a:cubicBezTo>
                  <a:cubicBezTo>
                    <a:pt x="18" y="10"/>
                    <a:pt x="9" y="1"/>
                    <a:pt x="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54" name="Google Shape;6554;p28"/>
            <p:cNvSpPr/>
            <p:nvPr/>
          </p:nvSpPr>
          <p:spPr>
            <a:xfrm rot="-6049856">
              <a:off x="8903967" y="-326524"/>
              <a:ext cx="6271" cy="5421"/>
            </a:xfrm>
            <a:custGeom>
              <a:avLst/>
              <a:gdLst/>
              <a:ahLst/>
              <a:cxnLst/>
              <a:rect l="l" t="t" r="r" b="b"/>
              <a:pathLst>
                <a:path w="45" h="36" extrusionOk="0">
                  <a:moveTo>
                    <a:pt x="27" y="1"/>
                  </a:moveTo>
                  <a:lnTo>
                    <a:pt x="1" y="36"/>
                  </a:lnTo>
                  <a:lnTo>
                    <a:pt x="45" y="9"/>
                  </a:lnTo>
                  <a:lnTo>
                    <a:pt x="27"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55" name="Google Shape;6555;p28"/>
            <p:cNvSpPr/>
            <p:nvPr/>
          </p:nvSpPr>
          <p:spPr>
            <a:xfrm rot="-6049856">
              <a:off x="8911080" y="-336403"/>
              <a:ext cx="10033" cy="5421"/>
            </a:xfrm>
            <a:custGeom>
              <a:avLst/>
              <a:gdLst/>
              <a:ahLst/>
              <a:cxnLst/>
              <a:rect l="l" t="t" r="r" b="b"/>
              <a:pathLst>
                <a:path w="72" h="36" extrusionOk="0">
                  <a:moveTo>
                    <a:pt x="71" y="0"/>
                  </a:moveTo>
                  <a:lnTo>
                    <a:pt x="1" y="18"/>
                  </a:lnTo>
                  <a:lnTo>
                    <a:pt x="71" y="36"/>
                  </a:lnTo>
                  <a:cubicBezTo>
                    <a:pt x="63" y="27"/>
                    <a:pt x="54" y="9"/>
                    <a:pt x="71"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56" name="Google Shape;6556;p28"/>
            <p:cNvSpPr/>
            <p:nvPr/>
          </p:nvSpPr>
          <p:spPr>
            <a:xfrm rot="-6049856">
              <a:off x="8073043" y="-247787"/>
              <a:ext cx="6271" cy="5571"/>
            </a:xfrm>
            <a:custGeom>
              <a:avLst/>
              <a:gdLst/>
              <a:ahLst/>
              <a:cxnLst/>
              <a:rect l="l" t="t" r="r" b="b"/>
              <a:pathLst>
                <a:path w="45" h="37" extrusionOk="0">
                  <a:moveTo>
                    <a:pt x="27" y="1"/>
                  </a:moveTo>
                  <a:cubicBezTo>
                    <a:pt x="1" y="10"/>
                    <a:pt x="1" y="19"/>
                    <a:pt x="1" y="36"/>
                  </a:cubicBezTo>
                  <a:lnTo>
                    <a:pt x="45" y="10"/>
                  </a:lnTo>
                  <a:lnTo>
                    <a:pt x="27"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57" name="Google Shape;6557;p28"/>
            <p:cNvSpPr/>
            <p:nvPr/>
          </p:nvSpPr>
          <p:spPr>
            <a:xfrm rot="-6049856">
              <a:off x="8153028" y="-254596"/>
              <a:ext cx="9894" cy="4065"/>
            </a:xfrm>
            <a:custGeom>
              <a:avLst/>
              <a:gdLst/>
              <a:ahLst/>
              <a:cxnLst/>
              <a:rect l="l" t="t" r="r" b="b"/>
              <a:pathLst>
                <a:path w="71" h="27" extrusionOk="0">
                  <a:moveTo>
                    <a:pt x="71" y="0"/>
                  </a:moveTo>
                  <a:lnTo>
                    <a:pt x="0" y="27"/>
                  </a:lnTo>
                  <a:lnTo>
                    <a:pt x="71" y="9"/>
                  </a:lnTo>
                  <a:lnTo>
                    <a:pt x="71"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58" name="Google Shape;6558;p28"/>
            <p:cNvSpPr/>
            <p:nvPr/>
          </p:nvSpPr>
          <p:spPr>
            <a:xfrm rot="-6049856">
              <a:off x="8215221" y="-283676"/>
              <a:ext cx="8361" cy="9636"/>
            </a:xfrm>
            <a:custGeom>
              <a:avLst/>
              <a:gdLst/>
              <a:ahLst/>
              <a:cxnLst/>
              <a:rect l="l" t="t" r="r" b="b"/>
              <a:pathLst>
                <a:path w="60" h="64" extrusionOk="0">
                  <a:moveTo>
                    <a:pt x="51" y="0"/>
                  </a:moveTo>
                  <a:cubicBezTo>
                    <a:pt x="48" y="6"/>
                    <a:pt x="48" y="13"/>
                    <a:pt x="49" y="19"/>
                  </a:cubicBezTo>
                  <a:lnTo>
                    <a:pt x="49" y="19"/>
                  </a:lnTo>
                  <a:cubicBezTo>
                    <a:pt x="52" y="14"/>
                    <a:pt x="52" y="7"/>
                    <a:pt x="51" y="0"/>
                  </a:cubicBezTo>
                  <a:close/>
                  <a:moveTo>
                    <a:pt x="49" y="19"/>
                  </a:moveTo>
                  <a:lnTo>
                    <a:pt x="49" y="19"/>
                  </a:lnTo>
                  <a:cubicBezTo>
                    <a:pt x="39" y="47"/>
                    <a:pt x="0" y="64"/>
                    <a:pt x="34" y="64"/>
                  </a:cubicBezTo>
                  <a:cubicBezTo>
                    <a:pt x="40" y="64"/>
                    <a:pt x="49" y="63"/>
                    <a:pt x="60" y="62"/>
                  </a:cubicBezTo>
                  <a:cubicBezTo>
                    <a:pt x="60" y="50"/>
                    <a:pt x="52" y="34"/>
                    <a:pt x="49" y="19"/>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59" name="Google Shape;6559;p28"/>
            <p:cNvSpPr/>
            <p:nvPr/>
          </p:nvSpPr>
          <p:spPr>
            <a:xfrm rot="-6049856">
              <a:off x="8412667" y="676753"/>
              <a:ext cx="1393" cy="4216"/>
            </a:xfrm>
            <a:custGeom>
              <a:avLst/>
              <a:gdLst/>
              <a:ahLst/>
              <a:cxnLst/>
              <a:rect l="l" t="t" r="r" b="b"/>
              <a:pathLst>
                <a:path w="10" h="28" extrusionOk="0">
                  <a:moveTo>
                    <a:pt x="1" y="1"/>
                  </a:moveTo>
                  <a:cubicBezTo>
                    <a:pt x="1" y="5"/>
                    <a:pt x="3" y="10"/>
                    <a:pt x="5" y="14"/>
                  </a:cubicBezTo>
                  <a:lnTo>
                    <a:pt x="1" y="1"/>
                  </a:lnTo>
                  <a:close/>
                  <a:moveTo>
                    <a:pt x="5" y="14"/>
                  </a:moveTo>
                  <a:lnTo>
                    <a:pt x="10" y="27"/>
                  </a:lnTo>
                  <a:cubicBezTo>
                    <a:pt x="10" y="23"/>
                    <a:pt x="7" y="18"/>
                    <a:pt x="5" y="14"/>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60" name="Google Shape;6560;p28"/>
            <p:cNvSpPr/>
            <p:nvPr/>
          </p:nvSpPr>
          <p:spPr>
            <a:xfrm rot="-6049856">
              <a:off x="8386947" y="685436"/>
              <a:ext cx="3762" cy="1205"/>
            </a:xfrm>
            <a:custGeom>
              <a:avLst/>
              <a:gdLst/>
              <a:ahLst/>
              <a:cxnLst/>
              <a:rect l="l" t="t" r="r" b="b"/>
              <a:pathLst>
                <a:path w="27" h="8" extrusionOk="0">
                  <a:moveTo>
                    <a:pt x="0" y="1"/>
                  </a:moveTo>
                  <a:cubicBezTo>
                    <a:pt x="9" y="5"/>
                    <a:pt x="16" y="7"/>
                    <a:pt x="20" y="7"/>
                  </a:cubicBezTo>
                  <a:cubicBezTo>
                    <a:pt x="25" y="7"/>
                    <a:pt x="27" y="5"/>
                    <a:pt x="27"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61" name="Google Shape;6561;p28"/>
            <p:cNvSpPr/>
            <p:nvPr/>
          </p:nvSpPr>
          <p:spPr>
            <a:xfrm rot="-6049856">
              <a:off x="7967767" y="847990"/>
              <a:ext cx="13099" cy="9636"/>
            </a:xfrm>
            <a:custGeom>
              <a:avLst/>
              <a:gdLst/>
              <a:ahLst/>
              <a:cxnLst/>
              <a:rect l="l" t="t" r="r" b="b"/>
              <a:pathLst>
                <a:path w="94" h="64" extrusionOk="0">
                  <a:moveTo>
                    <a:pt x="94" y="0"/>
                  </a:moveTo>
                  <a:cubicBezTo>
                    <a:pt x="62" y="25"/>
                    <a:pt x="0" y="63"/>
                    <a:pt x="30" y="63"/>
                  </a:cubicBezTo>
                  <a:cubicBezTo>
                    <a:pt x="33" y="63"/>
                    <a:pt x="36" y="63"/>
                    <a:pt x="41" y="62"/>
                  </a:cubicBezTo>
                  <a:lnTo>
                    <a:pt x="94" y="53"/>
                  </a:lnTo>
                  <a:cubicBezTo>
                    <a:pt x="85" y="27"/>
                    <a:pt x="85" y="9"/>
                    <a:pt x="94"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62" name="Google Shape;6562;p28"/>
            <p:cNvSpPr/>
            <p:nvPr/>
          </p:nvSpPr>
          <p:spPr>
            <a:xfrm rot="-6049856">
              <a:off x="8196391" y="758338"/>
              <a:ext cx="7525" cy="4065"/>
            </a:xfrm>
            <a:custGeom>
              <a:avLst/>
              <a:gdLst/>
              <a:ahLst/>
              <a:cxnLst/>
              <a:rect l="l" t="t" r="r" b="b"/>
              <a:pathLst>
                <a:path w="54" h="27" extrusionOk="0">
                  <a:moveTo>
                    <a:pt x="1" y="0"/>
                  </a:moveTo>
                  <a:cubicBezTo>
                    <a:pt x="18" y="9"/>
                    <a:pt x="27" y="18"/>
                    <a:pt x="36" y="27"/>
                  </a:cubicBezTo>
                  <a:cubicBezTo>
                    <a:pt x="45" y="27"/>
                    <a:pt x="45" y="18"/>
                    <a:pt x="54" y="18"/>
                  </a:cubicBezTo>
                  <a:cubicBezTo>
                    <a:pt x="36" y="9"/>
                    <a:pt x="18" y="0"/>
                    <a:pt x="1"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63" name="Google Shape;6563;p28"/>
            <p:cNvSpPr/>
            <p:nvPr/>
          </p:nvSpPr>
          <p:spPr>
            <a:xfrm rot="-6049856">
              <a:off x="8201498" y="727445"/>
              <a:ext cx="5017" cy="6776"/>
            </a:xfrm>
            <a:custGeom>
              <a:avLst/>
              <a:gdLst/>
              <a:ahLst/>
              <a:cxnLst/>
              <a:rect l="l" t="t" r="r" b="b"/>
              <a:pathLst>
                <a:path w="36" h="45" extrusionOk="0">
                  <a:moveTo>
                    <a:pt x="36" y="0"/>
                  </a:moveTo>
                  <a:lnTo>
                    <a:pt x="1" y="45"/>
                  </a:lnTo>
                  <a:cubicBezTo>
                    <a:pt x="18" y="36"/>
                    <a:pt x="27" y="18"/>
                    <a:pt x="36"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64" name="Google Shape;6564;p28"/>
            <p:cNvSpPr/>
            <p:nvPr/>
          </p:nvSpPr>
          <p:spPr>
            <a:xfrm rot="-6049856">
              <a:off x="8536671" y="641576"/>
              <a:ext cx="7525" cy="4668"/>
            </a:xfrm>
            <a:custGeom>
              <a:avLst/>
              <a:gdLst/>
              <a:ahLst/>
              <a:cxnLst/>
              <a:rect l="l" t="t" r="r" b="b"/>
              <a:pathLst>
                <a:path w="54" h="31" extrusionOk="0">
                  <a:moveTo>
                    <a:pt x="34" y="0"/>
                  </a:moveTo>
                  <a:cubicBezTo>
                    <a:pt x="24" y="0"/>
                    <a:pt x="13" y="4"/>
                    <a:pt x="1" y="4"/>
                  </a:cubicBezTo>
                  <a:lnTo>
                    <a:pt x="54" y="30"/>
                  </a:lnTo>
                  <a:cubicBezTo>
                    <a:pt x="54" y="6"/>
                    <a:pt x="46" y="0"/>
                    <a:pt x="34"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65" name="Google Shape;6565;p28"/>
            <p:cNvSpPr/>
            <p:nvPr/>
          </p:nvSpPr>
          <p:spPr>
            <a:xfrm rot="-6049856">
              <a:off x="7761657" y="876775"/>
              <a:ext cx="9894" cy="10690"/>
            </a:xfrm>
            <a:custGeom>
              <a:avLst/>
              <a:gdLst/>
              <a:ahLst/>
              <a:cxnLst/>
              <a:rect l="l" t="t" r="r" b="b"/>
              <a:pathLst>
                <a:path w="71" h="71" extrusionOk="0">
                  <a:moveTo>
                    <a:pt x="27" y="0"/>
                  </a:moveTo>
                  <a:cubicBezTo>
                    <a:pt x="9" y="27"/>
                    <a:pt x="0" y="45"/>
                    <a:pt x="0" y="71"/>
                  </a:cubicBezTo>
                  <a:cubicBezTo>
                    <a:pt x="27" y="36"/>
                    <a:pt x="71" y="9"/>
                    <a:pt x="27"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66" name="Google Shape;6566;p28"/>
            <p:cNvSpPr/>
            <p:nvPr/>
          </p:nvSpPr>
          <p:spPr>
            <a:xfrm rot="-6049856">
              <a:off x="8415748" y="753014"/>
              <a:ext cx="3762" cy="2861"/>
            </a:xfrm>
            <a:custGeom>
              <a:avLst/>
              <a:gdLst/>
              <a:ahLst/>
              <a:cxnLst/>
              <a:rect l="l" t="t" r="r" b="b"/>
              <a:pathLst>
                <a:path w="27" h="19" extrusionOk="0">
                  <a:moveTo>
                    <a:pt x="0" y="1"/>
                  </a:moveTo>
                  <a:cubicBezTo>
                    <a:pt x="9" y="19"/>
                    <a:pt x="18" y="19"/>
                    <a:pt x="27" y="19"/>
                  </a:cubicBezTo>
                  <a:cubicBezTo>
                    <a:pt x="27" y="10"/>
                    <a:pt x="9" y="1"/>
                    <a:pt x="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67" name="Google Shape;6567;p28"/>
            <p:cNvSpPr/>
            <p:nvPr/>
          </p:nvSpPr>
          <p:spPr>
            <a:xfrm rot="-6049856">
              <a:off x="7775843" y="880606"/>
              <a:ext cx="6271" cy="12196"/>
            </a:xfrm>
            <a:custGeom>
              <a:avLst/>
              <a:gdLst/>
              <a:ahLst/>
              <a:cxnLst/>
              <a:rect l="l" t="t" r="r" b="b"/>
              <a:pathLst>
                <a:path w="45" h="81" extrusionOk="0">
                  <a:moveTo>
                    <a:pt x="36" y="1"/>
                  </a:moveTo>
                  <a:lnTo>
                    <a:pt x="36" y="1"/>
                  </a:lnTo>
                  <a:cubicBezTo>
                    <a:pt x="10" y="19"/>
                    <a:pt x="1" y="54"/>
                    <a:pt x="36" y="80"/>
                  </a:cubicBezTo>
                  <a:cubicBezTo>
                    <a:pt x="36" y="72"/>
                    <a:pt x="36" y="72"/>
                    <a:pt x="45" y="63"/>
                  </a:cubicBezTo>
                  <a:cubicBezTo>
                    <a:pt x="36" y="45"/>
                    <a:pt x="27" y="19"/>
                    <a:pt x="36"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68" name="Google Shape;6568;p28"/>
            <p:cNvSpPr/>
            <p:nvPr/>
          </p:nvSpPr>
          <p:spPr>
            <a:xfrm rot="-6049856">
              <a:off x="9006813" y="564512"/>
              <a:ext cx="1393" cy="1355"/>
            </a:xfrm>
            <a:custGeom>
              <a:avLst/>
              <a:gdLst/>
              <a:ahLst/>
              <a:cxnLst/>
              <a:rect l="l" t="t" r="r" b="b"/>
              <a:pathLst>
                <a:path w="10" h="9" extrusionOk="0">
                  <a:moveTo>
                    <a:pt x="10" y="0"/>
                  </a:moveTo>
                  <a:cubicBezTo>
                    <a:pt x="10" y="9"/>
                    <a:pt x="10" y="9"/>
                    <a:pt x="1" y="9"/>
                  </a:cubicBezTo>
                  <a:cubicBezTo>
                    <a:pt x="10" y="9"/>
                    <a:pt x="10" y="9"/>
                    <a:pt x="10"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69" name="Google Shape;6569;p28"/>
            <p:cNvSpPr/>
            <p:nvPr/>
          </p:nvSpPr>
          <p:spPr>
            <a:xfrm rot="-6049856">
              <a:off x="9153548" y="607804"/>
              <a:ext cx="139" cy="5421"/>
            </a:xfrm>
            <a:custGeom>
              <a:avLst/>
              <a:gdLst/>
              <a:ahLst/>
              <a:cxnLst/>
              <a:rect l="l" t="t" r="r" b="b"/>
              <a:pathLst>
                <a:path w="1" h="36" extrusionOk="0">
                  <a:moveTo>
                    <a:pt x="1" y="35"/>
                  </a:moveTo>
                  <a:cubicBezTo>
                    <a:pt x="1" y="27"/>
                    <a:pt x="1" y="18"/>
                    <a:pt x="1" y="0"/>
                  </a:cubicBezTo>
                  <a:cubicBezTo>
                    <a:pt x="1" y="9"/>
                    <a:pt x="1" y="18"/>
                    <a:pt x="1" y="35"/>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70" name="Google Shape;6570;p28"/>
            <p:cNvSpPr/>
            <p:nvPr/>
          </p:nvSpPr>
          <p:spPr>
            <a:xfrm rot="-6049856">
              <a:off x="7671350" y="906420"/>
              <a:ext cx="139" cy="2861"/>
            </a:xfrm>
            <a:custGeom>
              <a:avLst/>
              <a:gdLst/>
              <a:ahLst/>
              <a:cxnLst/>
              <a:rect l="l" t="t" r="r" b="b"/>
              <a:pathLst>
                <a:path w="1" h="19" extrusionOk="0">
                  <a:moveTo>
                    <a:pt x="0" y="18"/>
                  </a:moveTo>
                  <a:cubicBezTo>
                    <a:pt x="0" y="0"/>
                    <a:pt x="0" y="18"/>
                    <a:pt x="0" y="18"/>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71" name="Google Shape;6571;p28"/>
            <p:cNvSpPr/>
            <p:nvPr/>
          </p:nvSpPr>
          <p:spPr>
            <a:xfrm rot="-6049856">
              <a:off x="7651303" y="879857"/>
              <a:ext cx="3902" cy="1506"/>
            </a:xfrm>
            <a:custGeom>
              <a:avLst/>
              <a:gdLst/>
              <a:ahLst/>
              <a:cxnLst/>
              <a:rect l="l" t="t" r="r" b="b"/>
              <a:pathLst>
                <a:path w="28" h="10" extrusionOk="0">
                  <a:moveTo>
                    <a:pt x="1" y="1"/>
                  </a:moveTo>
                  <a:cubicBezTo>
                    <a:pt x="9" y="1"/>
                    <a:pt x="18" y="10"/>
                    <a:pt x="27" y="10"/>
                  </a:cubicBezTo>
                  <a:cubicBezTo>
                    <a:pt x="18" y="10"/>
                    <a:pt x="9" y="1"/>
                    <a:pt x="1"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72" name="Google Shape;6572;p28"/>
            <p:cNvSpPr/>
            <p:nvPr/>
          </p:nvSpPr>
          <p:spPr>
            <a:xfrm rot="-6049856">
              <a:off x="7805277" y="833591"/>
              <a:ext cx="1115" cy="753"/>
            </a:xfrm>
            <a:custGeom>
              <a:avLst/>
              <a:gdLst/>
              <a:ahLst/>
              <a:cxnLst/>
              <a:rect l="l" t="t" r="r" b="b"/>
              <a:pathLst>
                <a:path w="8" h="5" extrusionOk="0">
                  <a:moveTo>
                    <a:pt x="6" y="1"/>
                  </a:moveTo>
                  <a:lnTo>
                    <a:pt x="6" y="1"/>
                  </a:lnTo>
                  <a:cubicBezTo>
                    <a:pt x="5" y="1"/>
                    <a:pt x="3" y="2"/>
                    <a:pt x="0" y="5"/>
                  </a:cubicBezTo>
                  <a:cubicBezTo>
                    <a:pt x="6" y="5"/>
                    <a:pt x="8" y="1"/>
                    <a:pt x="6"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73" name="Google Shape;6573;p28"/>
            <p:cNvSpPr/>
            <p:nvPr/>
          </p:nvSpPr>
          <p:spPr>
            <a:xfrm rot="-6049856">
              <a:off x="7669041" y="903474"/>
              <a:ext cx="2508" cy="4216"/>
            </a:xfrm>
            <a:custGeom>
              <a:avLst/>
              <a:gdLst/>
              <a:ahLst/>
              <a:cxnLst/>
              <a:rect l="l" t="t" r="r" b="b"/>
              <a:pathLst>
                <a:path w="18" h="28" extrusionOk="0">
                  <a:moveTo>
                    <a:pt x="18" y="1"/>
                  </a:moveTo>
                  <a:cubicBezTo>
                    <a:pt x="9" y="9"/>
                    <a:pt x="9" y="18"/>
                    <a:pt x="0" y="27"/>
                  </a:cubicBezTo>
                  <a:cubicBezTo>
                    <a:pt x="9" y="18"/>
                    <a:pt x="9" y="9"/>
                    <a:pt x="18"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74" name="Google Shape;6574;p28"/>
            <p:cNvSpPr/>
            <p:nvPr/>
          </p:nvSpPr>
          <p:spPr>
            <a:xfrm rot="-6049856">
              <a:off x="7666102" y="907184"/>
              <a:ext cx="2648" cy="2861"/>
            </a:xfrm>
            <a:custGeom>
              <a:avLst/>
              <a:gdLst/>
              <a:ahLst/>
              <a:cxnLst/>
              <a:rect l="l" t="t" r="r" b="b"/>
              <a:pathLst>
                <a:path w="19" h="19" extrusionOk="0">
                  <a:moveTo>
                    <a:pt x="18" y="1"/>
                  </a:moveTo>
                  <a:cubicBezTo>
                    <a:pt x="9" y="1"/>
                    <a:pt x="1" y="1"/>
                    <a:pt x="9" y="19"/>
                  </a:cubicBezTo>
                  <a:cubicBezTo>
                    <a:pt x="18" y="19"/>
                    <a:pt x="18" y="10"/>
                    <a:pt x="18"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75" name="Google Shape;6575;p28"/>
            <p:cNvSpPr/>
            <p:nvPr/>
          </p:nvSpPr>
          <p:spPr>
            <a:xfrm rot="-6049856">
              <a:off x="7674524" y="903774"/>
              <a:ext cx="1393" cy="5421"/>
            </a:xfrm>
            <a:custGeom>
              <a:avLst/>
              <a:gdLst/>
              <a:ahLst/>
              <a:cxnLst/>
              <a:rect l="l" t="t" r="r" b="b"/>
              <a:pathLst>
                <a:path w="10" h="36" extrusionOk="0">
                  <a:moveTo>
                    <a:pt x="0" y="0"/>
                  </a:moveTo>
                  <a:cubicBezTo>
                    <a:pt x="0" y="9"/>
                    <a:pt x="9" y="18"/>
                    <a:pt x="9" y="35"/>
                  </a:cubicBezTo>
                  <a:cubicBezTo>
                    <a:pt x="9" y="18"/>
                    <a:pt x="9" y="9"/>
                    <a:pt x="9"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76" name="Google Shape;6576;p28"/>
            <p:cNvSpPr/>
            <p:nvPr/>
          </p:nvSpPr>
          <p:spPr>
            <a:xfrm rot="-6049856">
              <a:off x="8761032" y="629163"/>
              <a:ext cx="2090" cy="2710"/>
            </a:xfrm>
            <a:custGeom>
              <a:avLst/>
              <a:gdLst/>
              <a:ahLst/>
              <a:cxnLst/>
              <a:rect l="l" t="t" r="r" b="b"/>
              <a:pathLst>
                <a:path w="15" h="18" extrusionOk="0">
                  <a:moveTo>
                    <a:pt x="0" y="1"/>
                  </a:moveTo>
                  <a:lnTo>
                    <a:pt x="0" y="1"/>
                  </a:lnTo>
                  <a:cubicBezTo>
                    <a:pt x="8" y="13"/>
                    <a:pt x="13" y="17"/>
                    <a:pt x="13" y="17"/>
                  </a:cubicBezTo>
                  <a:cubicBezTo>
                    <a:pt x="14" y="17"/>
                    <a:pt x="10" y="10"/>
                    <a:pt x="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77" name="Google Shape;6577;p28"/>
            <p:cNvSpPr/>
            <p:nvPr/>
          </p:nvSpPr>
          <p:spPr>
            <a:xfrm rot="-6049856">
              <a:off x="8032795" y="758305"/>
              <a:ext cx="1393" cy="1506"/>
            </a:xfrm>
            <a:custGeom>
              <a:avLst/>
              <a:gdLst/>
              <a:ahLst/>
              <a:cxnLst/>
              <a:rect l="l" t="t" r="r" b="b"/>
              <a:pathLst>
                <a:path w="10" h="10" extrusionOk="0">
                  <a:moveTo>
                    <a:pt x="1" y="0"/>
                  </a:moveTo>
                  <a:cubicBezTo>
                    <a:pt x="1" y="0"/>
                    <a:pt x="1" y="9"/>
                    <a:pt x="1" y="9"/>
                  </a:cubicBezTo>
                  <a:lnTo>
                    <a:pt x="10" y="9"/>
                  </a:lnTo>
                  <a:cubicBezTo>
                    <a:pt x="10" y="9"/>
                    <a:pt x="1" y="9"/>
                    <a:pt x="1"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78" name="Google Shape;6578;p28"/>
            <p:cNvSpPr/>
            <p:nvPr/>
          </p:nvSpPr>
          <p:spPr>
            <a:xfrm rot="-6049856">
              <a:off x="8027762" y="759849"/>
              <a:ext cx="25919" cy="10690"/>
            </a:xfrm>
            <a:custGeom>
              <a:avLst/>
              <a:gdLst/>
              <a:ahLst/>
              <a:cxnLst/>
              <a:rect l="l" t="t" r="r" b="b"/>
              <a:pathLst>
                <a:path w="186" h="71" extrusionOk="0">
                  <a:moveTo>
                    <a:pt x="142" y="0"/>
                  </a:moveTo>
                  <a:lnTo>
                    <a:pt x="0" y="18"/>
                  </a:lnTo>
                  <a:lnTo>
                    <a:pt x="186" y="71"/>
                  </a:lnTo>
                  <a:cubicBezTo>
                    <a:pt x="124" y="35"/>
                    <a:pt x="133" y="18"/>
                    <a:pt x="142"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79" name="Google Shape;6579;p28"/>
            <p:cNvSpPr/>
            <p:nvPr/>
          </p:nvSpPr>
          <p:spPr>
            <a:xfrm rot="-6049856">
              <a:off x="8346264" y="-67470"/>
              <a:ext cx="125691" cy="1575715"/>
            </a:xfrm>
            <a:custGeom>
              <a:avLst/>
              <a:gdLst/>
              <a:ahLst/>
              <a:cxnLst/>
              <a:rect l="l" t="t" r="r" b="b"/>
              <a:pathLst>
                <a:path w="902" h="10465" extrusionOk="0">
                  <a:moveTo>
                    <a:pt x="680" y="2516"/>
                  </a:moveTo>
                  <a:lnTo>
                    <a:pt x="681" y="2517"/>
                  </a:lnTo>
                  <a:cubicBezTo>
                    <a:pt x="680" y="2517"/>
                    <a:pt x="680" y="2517"/>
                    <a:pt x="680" y="2516"/>
                  </a:cubicBezTo>
                  <a:close/>
                  <a:moveTo>
                    <a:pt x="690" y="2544"/>
                  </a:moveTo>
                  <a:cubicBezTo>
                    <a:pt x="688" y="2545"/>
                    <a:pt x="687" y="2546"/>
                    <a:pt x="686" y="2547"/>
                  </a:cubicBezTo>
                  <a:lnTo>
                    <a:pt x="686" y="2547"/>
                  </a:lnTo>
                  <a:cubicBezTo>
                    <a:pt x="687" y="2546"/>
                    <a:pt x="689" y="2545"/>
                    <a:pt x="690" y="2544"/>
                  </a:cubicBezTo>
                  <a:close/>
                  <a:moveTo>
                    <a:pt x="715" y="5225"/>
                  </a:moveTo>
                  <a:lnTo>
                    <a:pt x="716" y="5237"/>
                  </a:lnTo>
                  <a:cubicBezTo>
                    <a:pt x="719" y="5232"/>
                    <a:pt x="718" y="5228"/>
                    <a:pt x="715" y="5225"/>
                  </a:cubicBezTo>
                  <a:close/>
                  <a:moveTo>
                    <a:pt x="798" y="6496"/>
                  </a:moveTo>
                  <a:lnTo>
                    <a:pt x="804" y="6508"/>
                  </a:lnTo>
                  <a:cubicBezTo>
                    <a:pt x="803" y="6504"/>
                    <a:pt x="800" y="6500"/>
                    <a:pt x="798" y="6496"/>
                  </a:cubicBezTo>
                  <a:close/>
                  <a:moveTo>
                    <a:pt x="787" y="7162"/>
                  </a:moveTo>
                  <a:cubicBezTo>
                    <a:pt x="787" y="7164"/>
                    <a:pt x="788" y="7167"/>
                    <a:pt x="788" y="7169"/>
                  </a:cubicBezTo>
                  <a:lnTo>
                    <a:pt x="788" y="7169"/>
                  </a:lnTo>
                  <a:cubicBezTo>
                    <a:pt x="788" y="7167"/>
                    <a:pt x="788" y="7164"/>
                    <a:pt x="787" y="7162"/>
                  </a:cubicBezTo>
                  <a:close/>
                  <a:moveTo>
                    <a:pt x="208" y="8675"/>
                  </a:moveTo>
                  <a:cubicBezTo>
                    <a:pt x="204" y="8676"/>
                    <a:pt x="200" y="8677"/>
                    <a:pt x="195" y="8680"/>
                  </a:cubicBezTo>
                  <a:cubicBezTo>
                    <a:pt x="200" y="8679"/>
                    <a:pt x="204" y="8677"/>
                    <a:pt x="208" y="8675"/>
                  </a:cubicBezTo>
                  <a:close/>
                  <a:moveTo>
                    <a:pt x="743" y="9184"/>
                  </a:moveTo>
                  <a:lnTo>
                    <a:pt x="743" y="9184"/>
                  </a:lnTo>
                  <a:cubicBezTo>
                    <a:pt x="741" y="9185"/>
                    <a:pt x="740" y="9187"/>
                    <a:pt x="740" y="9190"/>
                  </a:cubicBezTo>
                  <a:lnTo>
                    <a:pt x="740" y="9190"/>
                  </a:lnTo>
                  <a:lnTo>
                    <a:pt x="743" y="9184"/>
                  </a:lnTo>
                  <a:close/>
                  <a:moveTo>
                    <a:pt x="222" y="1"/>
                  </a:moveTo>
                  <a:cubicBezTo>
                    <a:pt x="124" y="36"/>
                    <a:pt x="177" y="71"/>
                    <a:pt x="98" y="124"/>
                  </a:cubicBezTo>
                  <a:cubicBezTo>
                    <a:pt x="110" y="124"/>
                    <a:pt x="120" y="121"/>
                    <a:pt x="127" y="121"/>
                  </a:cubicBezTo>
                  <a:cubicBezTo>
                    <a:pt x="135" y="121"/>
                    <a:pt x="138" y="126"/>
                    <a:pt x="133" y="151"/>
                  </a:cubicBezTo>
                  <a:cubicBezTo>
                    <a:pt x="142" y="160"/>
                    <a:pt x="151" y="160"/>
                    <a:pt x="151" y="160"/>
                  </a:cubicBezTo>
                  <a:cubicBezTo>
                    <a:pt x="151" y="169"/>
                    <a:pt x="151" y="169"/>
                    <a:pt x="151" y="169"/>
                  </a:cubicBezTo>
                  <a:cubicBezTo>
                    <a:pt x="160" y="169"/>
                    <a:pt x="160" y="169"/>
                    <a:pt x="160" y="160"/>
                  </a:cubicBezTo>
                  <a:cubicBezTo>
                    <a:pt x="169" y="151"/>
                    <a:pt x="177" y="142"/>
                    <a:pt x="195" y="142"/>
                  </a:cubicBezTo>
                  <a:cubicBezTo>
                    <a:pt x="248" y="160"/>
                    <a:pt x="248" y="239"/>
                    <a:pt x="275" y="266"/>
                  </a:cubicBezTo>
                  <a:cubicBezTo>
                    <a:pt x="272" y="273"/>
                    <a:pt x="269" y="276"/>
                    <a:pt x="265" y="276"/>
                  </a:cubicBezTo>
                  <a:cubicBezTo>
                    <a:pt x="257" y="276"/>
                    <a:pt x="245" y="264"/>
                    <a:pt x="231" y="264"/>
                  </a:cubicBezTo>
                  <a:cubicBezTo>
                    <a:pt x="228" y="264"/>
                    <a:pt x="225" y="265"/>
                    <a:pt x="222" y="266"/>
                  </a:cubicBezTo>
                  <a:lnTo>
                    <a:pt x="266" y="310"/>
                  </a:lnTo>
                  <a:cubicBezTo>
                    <a:pt x="229" y="310"/>
                    <a:pt x="201" y="344"/>
                    <a:pt x="175" y="344"/>
                  </a:cubicBezTo>
                  <a:cubicBezTo>
                    <a:pt x="164" y="344"/>
                    <a:pt x="153" y="338"/>
                    <a:pt x="142" y="319"/>
                  </a:cubicBezTo>
                  <a:lnTo>
                    <a:pt x="142" y="381"/>
                  </a:lnTo>
                  <a:cubicBezTo>
                    <a:pt x="116" y="416"/>
                    <a:pt x="98" y="460"/>
                    <a:pt x="124" y="495"/>
                  </a:cubicBezTo>
                  <a:cubicBezTo>
                    <a:pt x="118" y="516"/>
                    <a:pt x="154" y="548"/>
                    <a:pt x="153" y="548"/>
                  </a:cubicBezTo>
                  <a:cubicBezTo>
                    <a:pt x="153" y="548"/>
                    <a:pt x="150" y="545"/>
                    <a:pt x="142" y="539"/>
                  </a:cubicBezTo>
                  <a:lnTo>
                    <a:pt x="142" y="539"/>
                  </a:lnTo>
                  <a:lnTo>
                    <a:pt x="169" y="637"/>
                  </a:lnTo>
                  <a:lnTo>
                    <a:pt x="160" y="637"/>
                  </a:lnTo>
                  <a:cubicBezTo>
                    <a:pt x="151" y="734"/>
                    <a:pt x="248" y="831"/>
                    <a:pt x="151" y="937"/>
                  </a:cubicBezTo>
                  <a:cubicBezTo>
                    <a:pt x="169" y="972"/>
                    <a:pt x="177" y="1007"/>
                    <a:pt x="169" y="1060"/>
                  </a:cubicBezTo>
                  <a:lnTo>
                    <a:pt x="116" y="1069"/>
                  </a:lnTo>
                  <a:cubicBezTo>
                    <a:pt x="133" y="1105"/>
                    <a:pt x="72" y="1193"/>
                    <a:pt x="124" y="1202"/>
                  </a:cubicBezTo>
                  <a:cubicBezTo>
                    <a:pt x="1" y="1246"/>
                    <a:pt x="98" y="1405"/>
                    <a:pt x="72" y="1475"/>
                  </a:cubicBezTo>
                  <a:lnTo>
                    <a:pt x="133" y="1475"/>
                  </a:lnTo>
                  <a:cubicBezTo>
                    <a:pt x="133" y="1528"/>
                    <a:pt x="142" y="1573"/>
                    <a:pt x="169" y="1634"/>
                  </a:cubicBezTo>
                  <a:lnTo>
                    <a:pt x="222" y="1634"/>
                  </a:lnTo>
                  <a:cubicBezTo>
                    <a:pt x="266" y="1687"/>
                    <a:pt x="186" y="1767"/>
                    <a:pt x="195" y="1846"/>
                  </a:cubicBezTo>
                  <a:cubicBezTo>
                    <a:pt x="169" y="1846"/>
                    <a:pt x="177" y="1820"/>
                    <a:pt x="186" y="1811"/>
                  </a:cubicBezTo>
                  <a:lnTo>
                    <a:pt x="186" y="1811"/>
                  </a:lnTo>
                  <a:cubicBezTo>
                    <a:pt x="72" y="1908"/>
                    <a:pt x="275" y="2014"/>
                    <a:pt x="186" y="2111"/>
                  </a:cubicBezTo>
                  <a:cubicBezTo>
                    <a:pt x="204" y="2129"/>
                    <a:pt x="204" y="2146"/>
                    <a:pt x="186" y="2164"/>
                  </a:cubicBezTo>
                  <a:cubicBezTo>
                    <a:pt x="177" y="2173"/>
                    <a:pt x="169" y="2182"/>
                    <a:pt x="160" y="2199"/>
                  </a:cubicBezTo>
                  <a:cubicBezTo>
                    <a:pt x="169" y="2191"/>
                    <a:pt x="177" y="2182"/>
                    <a:pt x="186" y="2173"/>
                  </a:cubicBezTo>
                  <a:cubicBezTo>
                    <a:pt x="186" y="2191"/>
                    <a:pt x="195" y="2217"/>
                    <a:pt x="204" y="2244"/>
                  </a:cubicBezTo>
                  <a:lnTo>
                    <a:pt x="151" y="2252"/>
                  </a:lnTo>
                  <a:cubicBezTo>
                    <a:pt x="141" y="2267"/>
                    <a:pt x="150" y="2274"/>
                    <a:pt x="168" y="2274"/>
                  </a:cubicBezTo>
                  <a:cubicBezTo>
                    <a:pt x="182" y="2274"/>
                    <a:pt x="202" y="2269"/>
                    <a:pt x="222" y="2261"/>
                  </a:cubicBezTo>
                  <a:cubicBezTo>
                    <a:pt x="230" y="2279"/>
                    <a:pt x="239" y="2288"/>
                    <a:pt x="257" y="2297"/>
                  </a:cubicBezTo>
                  <a:cubicBezTo>
                    <a:pt x="160" y="2314"/>
                    <a:pt x="283" y="2367"/>
                    <a:pt x="186" y="2394"/>
                  </a:cubicBezTo>
                  <a:cubicBezTo>
                    <a:pt x="230" y="2411"/>
                    <a:pt x="222" y="2526"/>
                    <a:pt x="319" y="2535"/>
                  </a:cubicBezTo>
                  <a:cubicBezTo>
                    <a:pt x="313" y="2535"/>
                    <a:pt x="307" y="2539"/>
                    <a:pt x="304" y="2539"/>
                  </a:cubicBezTo>
                  <a:cubicBezTo>
                    <a:pt x="302" y="2539"/>
                    <a:pt x="301" y="2538"/>
                    <a:pt x="301" y="2535"/>
                  </a:cubicBezTo>
                  <a:lnTo>
                    <a:pt x="301" y="2535"/>
                  </a:lnTo>
                  <a:cubicBezTo>
                    <a:pt x="292" y="2561"/>
                    <a:pt x="283" y="2588"/>
                    <a:pt x="310" y="2614"/>
                  </a:cubicBezTo>
                  <a:lnTo>
                    <a:pt x="239" y="2623"/>
                  </a:lnTo>
                  <a:lnTo>
                    <a:pt x="336" y="2685"/>
                  </a:lnTo>
                  <a:cubicBezTo>
                    <a:pt x="310" y="2711"/>
                    <a:pt x="290" y="2728"/>
                    <a:pt x="267" y="2728"/>
                  </a:cubicBezTo>
                  <a:cubicBezTo>
                    <a:pt x="251" y="2728"/>
                    <a:pt x="234" y="2721"/>
                    <a:pt x="213" y="2703"/>
                  </a:cubicBezTo>
                  <a:lnTo>
                    <a:pt x="213" y="2703"/>
                  </a:lnTo>
                  <a:cubicBezTo>
                    <a:pt x="292" y="2800"/>
                    <a:pt x="239" y="2782"/>
                    <a:pt x="328" y="2862"/>
                  </a:cubicBezTo>
                  <a:lnTo>
                    <a:pt x="283" y="2853"/>
                  </a:lnTo>
                  <a:lnTo>
                    <a:pt x="283" y="2853"/>
                  </a:lnTo>
                  <a:cubicBezTo>
                    <a:pt x="283" y="2879"/>
                    <a:pt x="345" y="2923"/>
                    <a:pt x="301" y="2941"/>
                  </a:cubicBezTo>
                  <a:cubicBezTo>
                    <a:pt x="213" y="3003"/>
                    <a:pt x="292" y="3250"/>
                    <a:pt x="213" y="3409"/>
                  </a:cubicBezTo>
                  <a:cubicBezTo>
                    <a:pt x="228" y="3406"/>
                    <a:pt x="238" y="3405"/>
                    <a:pt x="246" y="3405"/>
                  </a:cubicBezTo>
                  <a:cubicBezTo>
                    <a:pt x="306" y="3405"/>
                    <a:pt x="163" y="3489"/>
                    <a:pt x="257" y="3489"/>
                  </a:cubicBezTo>
                  <a:cubicBezTo>
                    <a:pt x="233" y="3495"/>
                    <a:pt x="217" y="3509"/>
                    <a:pt x="201" y="3509"/>
                  </a:cubicBezTo>
                  <a:cubicBezTo>
                    <a:pt x="193" y="3509"/>
                    <a:pt x="186" y="3506"/>
                    <a:pt x="177" y="3497"/>
                  </a:cubicBezTo>
                  <a:lnTo>
                    <a:pt x="177" y="3497"/>
                  </a:lnTo>
                  <a:cubicBezTo>
                    <a:pt x="204" y="3577"/>
                    <a:pt x="124" y="3621"/>
                    <a:pt x="213" y="3674"/>
                  </a:cubicBezTo>
                  <a:cubicBezTo>
                    <a:pt x="208" y="3675"/>
                    <a:pt x="203" y="3676"/>
                    <a:pt x="199" y="3676"/>
                  </a:cubicBezTo>
                  <a:cubicBezTo>
                    <a:pt x="179" y="3676"/>
                    <a:pt x="169" y="3663"/>
                    <a:pt x="153" y="3663"/>
                  </a:cubicBezTo>
                  <a:cubicBezTo>
                    <a:pt x="150" y="3663"/>
                    <a:pt x="146" y="3664"/>
                    <a:pt x="142" y="3665"/>
                  </a:cubicBezTo>
                  <a:cubicBezTo>
                    <a:pt x="151" y="3674"/>
                    <a:pt x="177" y="3692"/>
                    <a:pt x="160" y="3701"/>
                  </a:cubicBezTo>
                  <a:cubicBezTo>
                    <a:pt x="155" y="3702"/>
                    <a:pt x="151" y="3703"/>
                    <a:pt x="147" y="3703"/>
                  </a:cubicBezTo>
                  <a:cubicBezTo>
                    <a:pt x="130" y="3703"/>
                    <a:pt x="123" y="3688"/>
                    <a:pt x="116" y="3674"/>
                  </a:cubicBezTo>
                  <a:lnTo>
                    <a:pt x="116" y="3674"/>
                  </a:lnTo>
                  <a:cubicBezTo>
                    <a:pt x="116" y="3762"/>
                    <a:pt x="222" y="3771"/>
                    <a:pt x="310" y="3771"/>
                  </a:cubicBezTo>
                  <a:cubicBezTo>
                    <a:pt x="266" y="3815"/>
                    <a:pt x="275" y="3842"/>
                    <a:pt x="336" y="3868"/>
                  </a:cubicBezTo>
                  <a:cubicBezTo>
                    <a:pt x="322" y="3878"/>
                    <a:pt x="306" y="3887"/>
                    <a:pt x="292" y="3887"/>
                  </a:cubicBezTo>
                  <a:cubicBezTo>
                    <a:pt x="280" y="3887"/>
                    <a:pt x="270" y="3880"/>
                    <a:pt x="266" y="3859"/>
                  </a:cubicBezTo>
                  <a:lnTo>
                    <a:pt x="266" y="3859"/>
                  </a:lnTo>
                  <a:cubicBezTo>
                    <a:pt x="257" y="3886"/>
                    <a:pt x="222" y="4036"/>
                    <a:pt x="292" y="4036"/>
                  </a:cubicBezTo>
                  <a:cubicBezTo>
                    <a:pt x="275" y="4045"/>
                    <a:pt x="283" y="4080"/>
                    <a:pt x="292" y="4089"/>
                  </a:cubicBezTo>
                  <a:cubicBezTo>
                    <a:pt x="292" y="4151"/>
                    <a:pt x="283" y="4160"/>
                    <a:pt x="292" y="4221"/>
                  </a:cubicBezTo>
                  <a:lnTo>
                    <a:pt x="301" y="4204"/>
                  </a:lnTo>
                  <a:cubicBezTo>
                    <a:pt x="398" y="4230"/>
                    <a:pt x="319" y="4257"/>
                    <a:pt x="336" y="4310"/>
                  </a:cubicBezTo>
                  <a:lnTo>
                    <a:pt x="328" y="4310"/>
                  </a:lnTo>
                  <a:cubicBezTo>
                    <a:pt x="257" y="4425"/>
                    <a:pt x="354" y="4354"/>
                    <a:pt x="283" y="4478"/>
                  </a:cubicBezTo>
                  <a:lnTo>
                    <a:pt x="336" y="4469"/>
                  </a:lnTo>
                  <a:lnTo>
                    <a:pt x="336" y="4469"/>
                  </a:lnTo>
                  <a:cubicBezTo>
                    <a:pt x="460" y="4478"/>
                    <a:pt x="266" y="4575"/>
                    <a:pt x="310" y="4636"/>
                  </a:cubicBezTo>
                  <a:lnTo>
                    <a:pt x="345" y="4619"/>
                  </a:lnTo>
                  <a:lnTo>
                    <a:pt x="345" y="4619"/>
                  </a:lnTo>
                  <a:cubicBezTo>
                    <a:pt x="389" y="4654"/>
                    <a:pt x="177" y="4716"/>
                    <a:pt x="160" y="4760"/>
                  </a:cubicBezTo>
                  <a:cubicBezTo>
                    <a:pt x="151" y="4760"/>
                    <a:pt x="151" y="4742"/>
                    <a:pt x="142" y="4734"/>
                  </a:cubicBezTo>
                  <a:cubicBezTo>
                    <a:pt x="106" y="4777"/>
                    <a:pt x="117" y="4783"/>
                    <a:pt x="141" y="4783"/>
                  </a:cubicBezTo>
                  <a:cubicBezTo>
                    <a:pt x="151" y="4783"/>
                    <a:pt x="163" y="4782"/>
                    <a:pt x="174" y="4782"/>
                  </a:cubicBezTo>
                  <a:cubicBezTo>
                    <a:pt x="199" y="4782"/>
                    <a:pt x="224" y="4787"/>
                    <a:pt x="230" y="4813"/>
                  </a:cubicBezTo>
                  <a:cubicBezTo>
                    <a:pt x="219" y="4817"/>
                    <a:pt x="208" y="4819"/>
                    <a:pt x="197" y="4819"/>
                  </a:cubicBezTo>
                  <a:cubicBezTo>
                    <a:pt x="185" y="4819"/>
                    <a:pt x="174" y="4817"/>
                    <a:pt x="164" y="4817"/>
                  </a:cubicBezTo>
                  <a:cubicBezTo>
                    <a:pt x="144" y="4817"/>
                    <a:pt x="129" y="4822"/>
                    <a:pt x="124" y="4848"/>
                  </a:cubicBezTo>
                  <a:cubicBezTo>
                    <a:pt x="89" y="4875"/>
                    <a:pt x="248" y="4990"/>
                    <a:pt x="177" y="5060"/>
                  </a:cubicBezTo>
                  <a:cubicBezTo>
                    <a:pt x="193" y="5050"/>
                    <a:pt x="211" y="5040"/>
                    <a:pt x="227" y="5040"/>
                  </a:cubicBezTo>
                  <a:cubicBezTo>
                    <a:pt x="239" y="5040"/>
                    <a:pt x="249" y="5045"/>
                    <a:pt x="257" y="5060"/>
                  </a:cubicBezTo>
                  <a:cubicBezTo>
                    <a:pt x="266" y="5113"/>
                    <a:pt x="142" y="5202"/>
                    <a:pt x="239" y="5246"/>
                  </a:cubicBezTo>
                  <a:cubicBezTo>
                    <a:pt x="230" y="5255"/>
                    <a:pt x="222" y="5255"/>
                    <a:pt x="213" y="5255"/>
                  </a:cubicBezTo>
                  <a:cubicBezTo>
                    <a:pt x="239" y="5299"/>
                    <a:pt x="257" y="5387"/>
                    <a:pt x="310" y="5413"/>
                  </a:cubicBezTo>
                  <a:cubicBezTo>
                    <a:pt x="116" y="5449"/>
                    <a:pt x="407" y="5652"/>
                    <a:pt x="222" y="5652"/>
                  </a:cubicBezTo>
                  <a:lnTo>
                    <a:pt x="239" y="5776"/>
                  </a:lnTo>
                  <a:lnTo>
                    <a:pt x="213" y="5776"/>
                  </a:lnTo>
                  <a:cubicBezTo>
                    <a:pt x="204" y="5846"/>
                    <a:pt x="248" y="5881"/>
                    <a:pt x="292" y="5908"/>
                  </a:cubicBezTo>
                  <a:cubicBezTo>
                    <a:pt x="289" y="5914"/>
                    <a:pt x="285" y="5916"/>
                    <a:pt x="281" y="5916"/>
                  </a:cubicBezTo>
                  <a:cubicBezTo>
                    <a:pt x="273" y="5916"/>
                    <a:pt x="263" y="5908"/>
                    <a:pt x="257" y="5908"/>
                  </a:cubicBezTo>
                  <a:lnTo>
                    <a:pt x="257" y="5908"/>
                  </a:lnTo>
                  <a:cubicBezTo>
                    <a:pt x="213" y="6023"/>
                    <a:pt x="222" y="6032"/>
                    <a:pt x="310" y="6129"/>
                  </a:cubicBezTo>
                  <a:lnTo>
                    <a:pt x="257" y="6138"/>
                  </a:lnTo>
                  <a:cubicBezTo>
                    <a:pt x="292" y="6164"/>
                    <a:pt x="160" y="6305"/>
                    <a:pt x="230" y="6411"/>
                  </a:cubicBezTo>
                  <a:cubicBezTo>
                    <a:pt x="222" y="6411"/>
                    <a:pt x="213" y="6411"/>
                    <a:pt x="204" y="6402"/>
                  </a:cubicBezTo>
                  <a:lnTo>
                    <a:pt x="204" y="6402"/>
                  </a:lnTo>
                  <a:cubicBezTo>
                    <a:pt x="275" y="6526"/>
                    <a:pt x="45" y="6703"/>
                    <a:pt x="257" y="6747"/>
                  </a:cubicBezTo>
                  <a:lnTo>
                    <a:pt x="310" y="6826"/>
                  </a:lnTo>
                  <a:cubicBezTo>
                    <a:pt x="316" y="6792"/>
                    <a:pt x="327" y="6782"/>
                    <a:pt x="340" y="6782"/>
                  </a:cubicBezTo>
                  <a:cubicBezTo>
                    <a:pt x="362" y="6782"/>
                    <a:pt x="391" y="6810"/>
                    <a:pt x="414" y="6810"/>
                  </a:cubicBezTo>
                  <a:cubicBezTo>
                    <a:pt x="421" y="6810"/>
                    <a:pt x="428" y="6807"/>
                    <a:pt x="434" y="6800"/>
                  </a:cubicBezTo>
                  <a:lnTo>
                    <a:pt x="434" y="6800"/>
                  </a:lnTo>
                  <a:cubicBezTo>
                    <a:pt x="447" y="6833"/>
                    <a:pt x="406" y="6880"/>
                    <a:pt x="380" y="6880"/>
                  </a:cubicBezTo>
                  <a:cubicBezTo>
                    <a:pt x="372" y="6880"/>
                    <a:pt x="365" y="6875"/>
                    <a:pt x="363" y="6862"/>
                  </a:cubicBezTo>
                  <a:lnTo>
                    <a:pt x="372" y="6853"/>
                  </a:lnTo>
                  <a:cubicBezTo>
                    <a:pt x="366" y="6852"/>
                    <a:pt x="361" y="6851"/>
                    <a:pt x="356" y="6851"/>
                  </a:cubicBezTo>
                  <a:cubicBezTo>
                    <a:pt x="273" y="6851"/>
                    <a:pt x="332" y="6985"/>
                    <a:pt x="257" y="6985"/>
                  </a:cubicBezTo>
                  <a:cubicBezTo>
                    <a:pt x="266" y="7197"/>
                    <a:pt x="204" y="7400"/>
                    <a:pt x="195" y="7594"/>
                  </a:cubicBezTo>
                  <a:lnTo>
                    <a:pt x="283" y="7568"/>
                  </a:lnTo>
                  <a:lnTo>
                    <a:pt x="283" y="7568"/>
                  </a:lnTo>
                  <a:lnTo>
                    <a:pt x="275" y="7639"/>
                  </a:lnTo>
                  <a:cubicBezTo>
                    <a:pt x="267" y="7646"/>
                    <a:pt x="254" y="7652"/>
                    <a:pt x="242" y="7652"/>
                  </a:cubicBezTo>
                  <a:cubicBezTo>
                    <a:pt x="227" y="7652"/>
                    <a:pt x="213" y="7642"/>
                    <a:pt x="213" y="7612"/>
                  </a:cubicBezTo>
                  <a:lnTo>
                    <a:pt x="213" y="7612"/>
                  </a:lnTo>
                  <a:cubicBezTo>
                    <a:pt x="169" y="7639"/>
                    <a:pt x="257" y="7700"/>
                    <a:pt x="275" y="7700"/>
                  </a:cubicBezTo>
                  <a:cubicBezTo>
                    <a:pt x="265" y="7727"/>
                    <a:pt x="253" y="7737"/>
                    <a:pt x="241" y="7737"/>
                  </a:cubicBezTo>
                  <a:cubicBezTo>
                    <a:pt x="213" y="7737"/>
                    <a:pt x="184" y="7688"/>
                    <a:pt x="172" y="7688"/>
                  </a:cubicBezTo>
                  <a:cubicBezTo>
                    <a:pt x="171" y="7688"/>
                    <a:pt x="169" y="7689"/>
                    <a:pt x="169" y="7692"/>
                  </a:cubicBezTo>
                  <a:lnTo>
                    <a:pt x="177" y="7727"/>
                  </a:lnTo>
                  <a:lnTo>
                    <a:pt x="186" y="7718"/>
                  </a:lnTo>
                  <a:cubicBezTo>
                    <a:pt x="222" y="7753"/>
                    <a:pt x="257" y="7753"/>
                    <a:pt x="257" y="7815"/>
                  </a:cubicBezTo>
                  <a:cubicBezTo>
                    <a:pt x="239" y="7851"/>
                    <a:pt x="204" y="7833"/>
                    <a:pt x="204" y="7851"/>
                  </a:cubicBezTo>
                  <a:cubicBezTo>
                    <a:pt x="195" y="7851"/>
                    <a:pt x="195" y="7851"/>
                    <a:pt x="195" y="7868"/>
                  </a:cubicBezTo>
                  <a:lnTo>
                    <a:pt x="186" y="7956"/>
                  </a:lnTo>
                  <a:lnTo>
                    <a:pt x="186" y="7956"/>
                  </a:lnTo>
                  <a:lnTo>
                    <a:pt x="257" y="7921"/>
                  </a:lnTo>
                  <a:cubicBezTo>
                    <a:pt x="282" y="7952"/>
                    <a:pt x="272" y="7984"/>
                    <a:pt x="291" y="7984"/>
                  </a:cubicBezTo>
                  <a:cubicBezTo>
                    <a:pt x="299" y="7984"/>
                    <a:pt x="311" y="7979"/>
                    <a:pt x="330" y="7969"/>
                  </a:cubicBezTo>
                  <a:lnTo>
                    <a:pt x="330" y="7969"/>
                  </a:lnTo>
                  <a:cubicBezTo>
                    <a:pt x="216" y="8037"/>
                    <a:pt x="292" y="8293"/>
                    <a:pt x="257" y="8327"/>
                  </a:cubicBezTo>
                  <a:cubicBezTo>
                    <a:pt x="301" y="8380"/>
                    <a:pt x="301" y="8433"/>
                    <a:pt x="292" y="8495"/>
                  </a:cubicBezTo>
                  <a:cubicBezTo>
                    <a:pt x="300" y="8488"/>
                    <a:pt x="317" y="8482"/>
                    <a:pt x="335" y="8482"/>
                  </a:cubicBezTo>
                  <a:cubicBezTo>
                    <a:pt x="360" y="8482"/>
                    <a:pt x="386" y="8494"/>
                    <a:pt x="381" y="8530"/>
                  </a:cubicBezTo>
                  <a:cubicBezTo>
                    <a:pt x="366" y="8528"/>
                    <a:pt x="354" y="8527"/>
                    <a:pt x="343" y="8527"/>
                  </a:cubicBezTo>
                  <a:cubicBezTo>
                    <a:pt x="241" y="8527"/>
                    <a:pt x="294" y="8630"/>
                    <a:pt x="208" y="8675"/>
                  </a:cubicBezTo>
                  <a:lnTo>
                    <a:pt x="208" y="8675"/>
                  </a:lnTo>
                  <a:cubicBezTo>
                    <a:pt x="210" y="8674"/>
                    <a:pt x="211" y="8674"/>
                    <a:pt x="213" y="8674"/>
                  </a:cubicBezTo>
                  <a:cubicBezTo>
                    <a:pt x="250" y="8674"/>
                    <a:pt x="232" y="8789"/>
                    <a:pt x="284" y="8789"/>
                  </a:cubicBezTo>
                  <a:cubicBezTo>
                    <a:pt x="293" y="8789"/>
                    <a:pt x="305" y="8786"/>
                    <a:pt x="319" y="8778"/>
                  </a:cubicBezTo>
                  <a:lnTo>
                    <a:pt x="319" y="8778"/>
                  </a:lnTo>
                  <a:cubicBezTo>
                    <a:pt x="315" y="8796"/>
                    <a:pt x="306" y="8799"/>
                    <a:pt x="293" y="8799"/>
                  </a:cubicBezTo>
                  <a:cubicBezTo>
                    <a:pt x="285" y="8799"/>
                    <a:pt x="277" y="8798"/>
                    <a:pt x="267" y="8798"/>
                  </a:cubicBezTo>
                  <a:cubicBezTo>
                    <a:pt x="253" y="8798"/>
                    <a:pt x="237" y="8800"/>
                    <a:pt x="222" y="8813"/>
                  </a:cubicBezTo>
                  <a:cubicBezTo>
                    <a:pt x="283" y="8928"/>
                    <a:pt x="186" y="9060"/>
                    <a:pt x="204" y="9201"/>
                  </a:cubicBezTo>
                  <a:cubicBezTo>
                    <a:pt x="219" y="9201"/>
                    <a:pt x="234" y="9196"/>
                    <a:pt x="251" y="9196"/>
                  </a:cubicBezTo>
                  <a:cubicBezTo>
                    <a:pt x="264" y="9196"/>
                    <a:pt x="277" y="9199"/>
                    <a:pt x="292" y="9210"/>
                  </a:cubicBezTo>
                  <a:lnTo>
                    <a:pt x="186" y="9281"/>
                  </a:lnTo>
                  <a:cubicBezTo>
                    <a:pt x="195" y="9316"/>
                    <a:pt x="310" y="9307"/>
                    <a:pt x="230" y="9360"/>
                  </a:cubicBezTo>
                  <a:cubicBezTo>
                    <a:pt x="241" y="9355"/>
                    <a:pt x="254" y="9350"/>
                    <a:pt x="265" y="9350"/>
                  </a:cubicBezTo>
                  <a:cubicBezTo>
                    <a:pt x="273" y="9350"/>
                    <a:pt x="280" y="9353"/>
                    <a:pt x="283" y="9360"/>
                  </a:cubicBezTo>
                  <a:cubicBezTo>
                    <a:pt x="186" y="9634"/>
                    <a:pt x="363" y="9917"/>
                    <a:pt x="177" y="10199"/>
                  </a:cubicBezTo>
                  <a:cubicBezTo>
                    <a:pt x="191" y="10182"/>
                    <a:pt x="201" y="10176"/>
                    <a:pt x="208" y="10176"/>
                  </a:cubicBezTo>
                  <a:cubicBezTo>
                    <a:pt x="218" y="10176"/>
                    <a:pt x="222" y="10192"/>
                    <a:pt x="222" y="10208"/>
                  </a:cubicBezTo>
                  <a:cubicBezTo>
                    <a:pt x="225" y="10202"/>
                    <a:pt x="231" y="10200"/>
                    <a:pt x="240" y="10200"/>
                  </a:cubicBezTo>
                  <a:cubicBezTo>
                    <a:pt x="258" y="10200"/>
                    <a:pt x="283" y="10208"/>
                    <a:pt x="301" y="10208"/>
                  </a:cubicBezTo>
                  <a:lnTo>
                    <a:pt x="222" y="10323"/>
                  </a:lnTo>
                  <a:cubicBezTo>
                    <a:pt x="301" y="10349"/>
                    <a:pt x="230" y="10446"/>
                    <a:pt x="301" y="10464"/>
                  </a:cubicBezTo>
                  <a:lnTo>
                    <a:pt x="292" y="10429"/>
                  </a:lnTo>
                  <a:lnTo>
                    <a:pt x="292" y="10429"/>
                  </a:lnTo>
                  <a:cubicBezTo>
                    <a:pt x="307" y="10436"/>
                    <a:pt x="321" y="10439"/>
                    <a:pt x="337" y="10439"/>
                  </a:cubicBezTo>
                  <a:cubicBezTo>
                    <a:pt x="412" y="10439"/>
                    <a:pt x="497" y="10366"/>
                    <a:pt x="588" y="10366"/>
                  </a:cubicBezTo>
                  <a:cubicBezTo>
                    <a:pt x="593" y="10366"/>
                    <a:pt x="597" y="10367"/>
                    <a:pt x="601" y="10367"/>
                  </a:cubicBezTo>
                  <a:cubicBezTo>
                    <a:pt x="495" y="10305"/>
                    <a:pt x="743" y="10217"/>
                    <a:pt x="601" y="10129"/>
                  </a:cubicBezTo>
                  <a:cubicBezTo>
                    <a:pt x="607" y="10125"/>
                    <a:pt x="611" y="10124"/>
                    <a:pt x="616" y="10124"/>
                  </a:cubicBezTo>
                  <a:cubicBezTo>
                    <a:pt x="630" y="10124"/>
                    <a:pt x="639" y="10139"/>
                    <a:pt x="655" y="10139"/>
                  </a:cubicBezTo>
                  <a:cubicBezTo>
                    <a:pt x="657" y="10139"/>
                    <a:pt x="660" y="10138"/>
                    <a:pt x="663" y="10137"/>
                  </a:cubicBezTo>
                  <a:cubicBezTo>
                    <a:pt x="619" y="10111"/>
                    <a:pt x="610" y="10084"/>
                    <a:pt x="628" y="10031"/>
                  </a:cubicBezTo>
                  <a:lnTo>
                    <a:pt x="628" y="10031"/>
                  </a:lnTo>
                  <a:lnTo>
                    <a:pt x="645" y="10040"/>
                  </a:lnTo>
                  <a:cubicBezTo>
                    <a:pt x="628" y="9899"/>
                    <a:pt x="681" y="9837"/>
                    <a:pt x="707" y="9678"/>
                  </a:cubicBezTo>
                  <a:lnTo>
                    <a:pt x="707" y="9678"/>
                  </a:lnTo>
                  <a:lnTo>
                    <a:pt x="654" y="9687"/>
                  </a:lnTo>
                  <a:cubicBezTo>
                    <a:pt x="663" y="9652"/>
                    <a:pt x="681" y="9643"/>
                    <a:pt x="690" y="9625"/>
                  </a:cubicBezTo>
                  <a:cubicBezTo>
                    <a:pt x="680" y="9621"/>
                    <a:pt x="673" y="9619"/>
                    <a:pt x="667" y="9619"/>
                  </a:cubicBezTo>
                  <a:cubicBezTo>
                    <a:pt x="632" y="9619"/>
                    <a:pt x="666" y="9693"/>
                    <a:pt x="620" y="9693"/>
                  </a:cubicBezTo>
                  <a:cubicBezTo>
                    <a:pt x="613" y="9693"/>
                    <a:pt x="604" y="9691"/>
                    <a:pt x="592" y="9687"/>
                  </a:cubicBezTo>
                  <a:cubicBezTo>
                    <a:pt x="707" y="9643"/>
                    <a:pt x="592" y="9449"/>
                    <a:pt x="725" y="9413"/>
                  </a:cubicBezTo>
                  <a:cubicBezTo>
                    <a:pt x="725" y="9397"/>
                    <a:pt x="719" y="9392"/>
                    <a:pt x="711" y="9392"/>
                  </a:cubicBezTo>
                  <a:cubicBezTo>
                    <a:pt x="701" y="9392"/>
                    <a:pt x="687" y="9399"/>
                    <a:pt x="677" y="9399"/>
                  </a:cubicBezTo>
                  <a:cubicBezTo>
                    <a:pt x="669" y="9399"/>
                    <a:pt x="663" y="9395"/>
                    <a:pt x="663" y="9378"/>
                  </a:cubicBezTo>
                  <a:lnTo>
                    <a:pt x="698" y="9360"/>
                  </a:lnTo>
                  <a:lnTo>
                    <a:pt x="654" y="9352"/>
                  </a:lnTo>
                  <a:cubicBezTo>
                    <a:pt x="663" y="9316"/>
                    <a:pt x="698" y="9299"/>
                    <a:pt x="734" y="9299"/>
                  </a:cubicBezTo>
                  <a:cubicBezTo>
                    <a:pt x="725" y="9307"/>
                    <a:pt x="743" y="9316"/>
                    <a:pt x="743" y="9325"/>
                  </a:cubicBezTo>
                  <a:cubicBezTo>
                    <a:pt x="783" y="9285"/>
                    <a:pt x="735" y="9215"/>
                    <a:pt x="740" y="9190"/>
                  </a:cubicBezTo>
                  <a:lnTo>
                    <a:pt x="740" y="9190"/>
                  </a:lnTo>
                  <a:lnTo>
                    <a:pt x="716" y="9237"/>
                  </a:lnTo>
                  <a:cubicBezTo>
                    <a:pt x="690" y="9095"/>
                    <a:pt x="734" y="8919"/>
                    <a:pt x="663" y="8778"/>
                  </a:cubicBezTo>
                  <a:lnTo>
                    <a:pt x="637" y="8786"/>
                  </a:lnTo>
                  <a:cubicBezTo>
                    <a:pt x="584" y="8680"/>
                    <a:pt x="663" y="8698"/>
                    <a:pt x="637" y="8583"/>
                  </a:cubicBezTo>
                  <a:lnTo>
                    <a:pt x="645" y="8583"/>
                  </a:lnTo>
                  <a:cubicBezTo>
                    <a:pt x="619" y="8566"/>
                    <a:pt x="610" y="8530"/>
                    <a:pt x="610" y="8504"/>
                  </a:cubicBezTo>
                  <a:lnTo>
                    <a:pt x="610" y="8504"/>
                  </a:lnTo>
                  <a:cubicBezTo>
                    <a:pt x="615" y="8507"/>
                    <a:pt x="620" y="8509"/>
                    <a:pt x="624" y="8509"/>
                  </a:cubicBezTo>
                  <a:cubicBezTo>
                    <a:pt x="646" y="8509"/>
                    <a:pt x="665" y="8474"/>
                    <a:pt x="686" y="8474"/>
                  </a:cubicBezTo>
                  <a:cubicBezTo>
                    <a:pt x="693" y="8474"/>
                    <a:pt x="700" y="8477"/>
                    <a:pt x="707" y="8486"/>
                  </a:cubicBezTo>
                  <a:cubicBezTo>
                    <a:pt x="654" y="8371"/>
                    <a:pt x="663" y="8424"/>
                    <a:pt x="566" y="8354"/>
                  </a:cubicBezTo>
                  <a:lnTo>
                    <a:pt x="610" y="8336"/>
                  </a:lnTo>
                  <a:cubicBezTo>
                    <a:pt x="566" y="8310"/>
                    <a:pt x="548" y="8301"/>
                    <a:pt x="539" y="8248"/>
                  </a:cubicBezTo>
                  <a:lnTo>
                    <a:pt x="539" y="8248"/>
                  </a:lnTo>
                  <a:cubicBezTo>
                    <a:pt x="547" y="8257"/>
                    <a:pt x="554" y="8261"/>
                    <a:pt x="562" y="8261"/>
                  </a:cubicBezTo>
                  <a:cubicBezTo>
                    <a:pt x="578" y="8261"/>
                    <a:pt x="595" y="8243"/>
                    <a:pt x="615" y="8243"/>
                  </a:cubicBezTo>
                  <a:cubicBezTo>
                    <a:pt x="627" y="8243"/>
                    <a:pt x="639" y="8248"/>
                    <a:pt x="654" y="8265"/>
                  </a:cubicBezTo>
                  <a:cubicBezTo>
                    <a:pt x="751" y="8142"/>
                    <a:pt x="557" y="8080"/>
                    <a:pt x="698" y="8018"/>
                  </a:cubicBezTo>
                  <a:cubicBezTo>
                    <a:pt x="681" y="8011"/>
                    <a:pt x="666" y="8007"/>
                    <a:pt x="655" y="8007"/>
                  </a:cubicBezTo>
                  <a:cubicBezTo>
                    <a:pt x="595" y="8007"/>
                    <a:pt x="618" y="8101"/>
                    <a:pt x="606" y="8101"/>
                  </a:cubicBezTo>
                  <a:cubicBezTo>
                    <a:pt x="605" y="8101"/>
                    <a:pt x="603" y="8100"/>
                    <a:pt x="601" y="8098"/>
                  </a:cubicBezTo>
                  <a:cubicBezTo>
                    <a:pt x="596" y="8102"/>
                    <a:pt x="590" y="8104"/>
                    <a:pt x="584" y="8104"/>
                  </a:cubicBezTo>
                  <a:cubicBezTo>
                    <a:pt x="551" y="8104"/>
                    <a:pt x="514" y="8047"/>
                    <a:pt x="522" y="8009"/>
                  </a:cubicBezTo>
                  <a:cubicBezTo>
                    <a:pt x="531" y="7974"/>
                    <a:pt x="681" y="7948"/>
                    <a:pt x="681" y="7851"/>
                  </a:cubicBezTo>
                  <a:cubicBezTo>
                    <a:pt x="681" y="7859"/>
                    <a:pt x="690" y="7859"/>
                    <a:pt x="690" y="7868"/>
                  </a:cubicBezTo>
                  <a:cubicBezTo>
                    <a:pt x="716" y="7833"/>
                    <a:pt x="645" y="7798"/>
                    <a:pt x="698" y="7745"/>
                  </a:cubicBezTo>
                  <a:cubicBezTo>
                    <a:pt x="619" y="7727"/>
                    <a:pt x="698" y="7692"/>
                    <a:pt x="601" y="7683"/>
                  </a:cubicBezTo>
                  <a:lnTo>
                    <a:pt x="601" y="7683"/>
                  </a:lnTo>
                  <a:lnTo>
                    <a:pt x="628" y="7771"/>
                  </a:lnTo>
                  <a:cubicBezTo>
                    <a:pt x="601" y="7718"/>
                    <a:pt x="495" y="7674"/>
                    <a:pt x="548" y="7586"/>
                  </a:cubicBezTo>
                  <a:lnTo>
                    <a:pt x="548" y="7586"/>
                  </a:lnTo>
                  <a:cubicBezTo>
                    <a:pt x="566" y="7594"/>
                    <a:pt x="592" y="7621"/>
                    <a:pt x="601" y="7639"/>
                  </a:cubicBezTo>
                  <a:cubicBezTo>
                    <a:pt x="628" y="7612"/>
                    <a:pt x="584" y="7594"/>
                    <a:pt x="610" y="7568"/>
                  </a:cubicBezTo>
                  <a:lnTo>
                    <a:pt x="610" y="7568"/>
                  </a:lnTo>
                  <a:cubicBezTo>
                    <a:pt x="707" y="7577"/>
                    <a:pt x="637" y="7674"/>
                    <a:pt x="707" y="7727"/>
                  </a:cubicBezTo>
                  <a:cubicBezTo>
                    <a:pt x="737" y="7704"/>
                    <a:pt x="666" y="7650"/>
                    <a:pt x="707" y="7650"/>
                  </a:cubicBezTo>
                  <a:cubicBezTo>
                    <a:pt x="715" y="7650"/>
                    <a:pt x="726" y="7652"/>
                    <a:pt x="743" y="7656"/>
                  </a:cubicBezTo>
                  <a:cubicBezTo>
                    <a:pt x="610" y="7612"/>
                    <a:pt x="751" y="7559"/>
                    <a:pt x="654" y="7488"/>
                  </a:cubicBezTo>
                  <a:lnTo>
                    <a:pt x="654" y="7488"/>
                  </a:lnTo>
                  <a:lnTo>
                    <a:pt x="716" y="7497"/>
                  </a:lnTo>
                  <a:cubicBezTo>
                    <a:pt x="707" y="7480"/>
                    <a:pt x="681" y="7462"/>
                    <a:pt x="681" y="7444"/>
                  </a:cubicBezTo>
                  <a:lnTo>
                    <a:pt x="681" y="7444"/>
                  </a:lnTo>
                  <a:lnTo>
                    <a:pt x="751" y="7480"/>
                  </a:lnTo>
                  <a:cubicBezTo>
                    <a:pt x="690" y="7427"/>
                    <a:pt x="804" y="7374"/>
                    <a:pt x="778" y="7321"/>
                  </a:cubicBezTo>
                  <a:lnTo>
                    <a:pt x="778" y="7321"/>
                  </a:lnTo>
                  <a:cubicBezTo>
                    <a:pt x="778" y="7370"/>
                    <a:pt x="762" y="7379"/>
                    <a:pt x="741" y="7379"/>
                  </a:cubicBezTo>
                  <a:cubicBezTo>
                    <a:pt x="730" y="7379"/>
                    <a:pt x="716" y="7377"/>
                    <a:pt x="703" y="7377"/>
                  </a:cubicBezTo>
                  <a:cubicBezTo>
                    <a:pt x="689" y="7377"/>
                    <a:pt x="675" y="7379"/>
                    <a:pt x="663" y="7391"/>
                  </a:cubicBezTo>
                  <a:cubicBezTo>
                    <a:pt x="594" y="7261"/>
                    <a:pt x="806" y="7310"/>
                    <a:pt x="788" y="7169"/>
                  </a:cubicBezTo>
                  <a:lnTo>
                    <a:pt x="788" y="7169"/>
                  </a:lnTo>
                  <a:cubicBezTo>
                    <a:pt x="788" y="7190"/>
                    <a:pt x="767" y="7218"/>
                    <a:pt x="746" y="7218"/>
                  </a:cubicBezTo>
                  <a:cubicBezTo>
                    <a:pt x="738" y="7218"/>
                    <a:pt x="731" y="7214"/>
                    <a:pt x="725" y="7206"/>
                  </a:cubicBezTo>
                  <a:cubicBezTo>
                    <a:pt x="734" y="7179"/>
                    <a:pt x="760" y="7144"/>
                    <a:pt x="787" y="7126"/>
                  </a:cubicBezTo>
                  <a:cubicBezTo>
                    <a:pt x="784" y="7096"/>
                    <a:pt x="778" y="7086"/>
                    <a:pt x="769" y="7086"/>
                  </a:cubicBezTo>
                  <a:cubicBezTo>
                    <a:pt x="755" y="7086"/>
                    <a:pt x="736" y="7111"/>
                    <a:pt x="717" y="7111"/>
                  </a:cubicBezTo>
                  <a:cubicBezTo>
                    <a:pt x="711" y="7111"/>
                    <a:pt x="705" y="7108"/>
                    <a:pt x="698" y="7100"/>
                  </a:cubicBezTo>
                  <a:cubicBezTo>
                    <a:pt x="769" y="7065"/>
                    <a:pt x="672" y="7047"/>
                    <a:pt x="645" y="7003"/>
                  </a:cubicBezTo>
                  <a:lnTo>
                    <a:pt x="707" y="7003"/>
                  </a:lnTo>
                  <a:cubicBezTo>
                    <a:pt x="743" y="6888"/>
                    <a:pt x="584" y="6976"/>
                    <a:pt x="628" y="6870"/>
                  </a:cubicBezTo>
                  <a:lnTo>
                    <a:pt x="628" y="6870"/>
                  </a:lnTo>
                  <a:lnTo>
                    <a:pt x="707" y="6915"/>
                  </a:lnTo>
                  <a:lnTo>
                    <a:pt x="707" y="6915"/>
                  </a:lnTo>
                  <a:lnTo>
                    <a:pt x="690" y="6862"/>
                  </a:lnTo>
                  <a:lnTo>
                    <a:pt x="751" y="6870"/>
                  </a:lnTo>
                  <a:cubicBezTo>
                    <a:pt x="707" y="6817"/>
                    <a:pt x="716" y="6800"/>
                    <a:pt x="734" y="6738"/>
                  </a:cubicBezTo>
                  <a:lnTo>
                    <a:pt x="734" y="6738"/>
                  </a:lnTo>
                  <a:cubicBezTo>
                    <a:pt x="726" y="6742"/>
                    <a:pt x="717" y="6743"/>
                    <a:pt x="708" y="6743"/>
                  </a:cubicBezTo>
                  <a:cubicBezTo>
                    <a:pt x="674" y="6743"/>
                    <a:pt x="635" y="6720"/>
                    <a:pt x="628" y="6685"/>
                  </a:cubicBezTo>
                  <a:cubicBezTo>
                    <a:pt x="640" y="6673"/>
                    <a:pt x="650" y="6671"/>
                    <a:pt x="659" y="6671"/>
                  </a:cubicBezTo>
                  <a:cubicBezTo>
                    <a:pt x="664" y="6671"/>
                    <a:pt x="668" y="6672"/>
                    <a:pt x="671" y="6672"/>
                  </a:cubicBezTo>
                  <a:cubicBezTo>
                    <a:pt x="681" y="6672"/>
                    <a:pt x="685" y="6667"/>
                    <a:pt x="681" y="6632"/>
                  </a:cubicBezTo>
                  <a:lnTo>
                    <a:pt x="681" y="6632"/>
                  </a:lnTo>
                  <a:cubicBezTo>
                    <a:pt x="716" y="6650"/>
                    <a:pt x="760" y="6667"/>
                    <a:pt x="707" y="6694"/>
                  </a:cubicBezTo>
                  <a:cubicBezTo>
                    <a:pt x="725" y="6703"/>
                    <a:pt x="743" y="6711"/>
                    <a:pt x="760" y="6711"/>
                  </a:cubicBezTo>
                  <a:cubicBezTo>
                    <a:pt x="796" y="6676"/>
                    <a:pt x="769" y="6623"/>
                    <a:pt x="769" y="6597"/>
                  </a:cubicBezTo>
                  <a:lnTo>
                    <a:pt x="769" y="6597"/>
                  </a:lnTo>
                  <a:cubicBezTo>
                    <a:pt x="769" y="6606"/>
                    <a:pt x="760" y="6623"/>
                    <a:pt x="751" y="6623"/>
                  </a:cubicBezTo>
                  <a:lnTo>
                    <a:pt x="672" y="6517"/>
                  </a:lnTo>
                  <a:cubicBezTo>
                    <a:pt x="677" y="6512"/>
                    <a:pt x="683" y="6510"/>
                    <a:pt x="688" y="6510"/>
                  </a:cubicBezTo>
                  <a:cubicBezTo>
                    <a:pt x="701" y="6510"/>
                    <a:pt x="713" y="6520"/>
                    <a:pt x="725" y="6526"/>
                  </a:cubicBezTo>
                  <a:cubicBezTo>
                    <a:pt x="725" y="6508"/>
                    <a:pt x="698" y="6491"/>
                    <a:pt x="690" y="6464"/>
                  </a:cubicBezTo>
                  <a:lnTo>
                    <a:pt x="690" y="6464"/>
                  </a:lnTo>
                  <a:cubicBezTo>
                    <a:pt x="729" y="6472"/>
                    <a:pt x="776" y="6466"/>
                    <a:pt x="798" y="6496"/>
                  </a:cubicBezTo>
                  <a:lnTo>
                    <a:pt x="798" y="6496"/>
                  </a:lnTo>
                  <a:lnTo>
                    <a:pt x="751" y="6411"/>
                  </a:lnTo>
                  <a:cubicBezTo>
                    <a:pt x="774" y="6404"/>
                    <a:pt x="802" y="6372"/>
                    <a:pt x="821" y="6372"/>
                  </a:cubicBezTo>
                  <a:cubicBezTo>
                    <a:pt x="825" y="6372"/>
                    <a:pt x="828" y="6373"/>
                    <a:pt x="831" y="6376"/>
                  </a:cubicBezTo>
                  <a:cubicBezTo>
                    <a:pt x="857" y="6323"/>
                    <a:pt x="734" y="6243"/>
                    <a:pt x="769" y="6173"/>
                  </a:cubicBezTo>
                  <a:cubicBezTo>
                    <a:pt x="760" y="6164"/>
                    <a:pt x="751" y="6155"/>
                    <a:pt x="751" y="6146"/>
                  </a:cubicBezTo>
                  <a:cubicBezTo>
                    <a:pt x="760" y="6076"/>
                    <a:pt x="813" y="6014"/>
                    <a:pt x="751" y="5934"/>
                  </a:cubicBezTo>
                  <a:lnTo>
                    <a:pt x="831" y="5890"/>
                  </a:lnTo>
                  <a:cubicBezTo>
                    <a:pt x="827" y="5877"/>
                    <a:pt x="820" y="5872"/>
                    <a:pt x="811" y="5872"/>
                  </a:cubicBezTo>
                  <a:cubicBezTo>
                    <a:pt x="793" y="5872"/>
                    <a:pt x="768" y="5891"/>
                    <a:pt x="744" y="5891"/>
                  </a:cubicBezTo>
                  <a:cubicBezTo>
                    <a:pt x="726" y="5891"/>
                    <a:pt x="710" y="5881"/>
                    <a:pt x="698" y="5846"/>
                  </a:cubicBezTo>
                  <a:cubicBezTo>
                    <a:pt x="683" y="5806"/>
                    <a:pt x="709" y="5803"/>
                    <a:pt x="738" y="5803"/>
                  </a:cubicBezTo>
                  <a:cubicBezTo>
                    <a:pt x="743" y="5803"/>
                    <a:pt x="748" y="5803"/>
                    <a:pt x="753" y="5803"/>
                  </a:cubicBezTo>
                  <a:cubicBezTo>
                    <a:pt x="770" y="5803"/>
                    <a:pt x="787" y="5802"/>
                    <a:pt x="796" y="5793"/>
                  </a:cubicBezTo>
                  <a:cubicBezTo>
                    <a:pt x="751" y="5758"/>
                    <a:pt x="663" y="5687"/>
                    <a:pt x="734" y="5625"/>
                  </a:cubicBezTo>
                  <a:lnTo>
                    <a:pt x="734" y="5625"/>
                  </a:lnTo>
                  <a:cubicBezTo>
                    <a:pt x="751" y="5643"/>
                    <a:pt x="734" y="5661"/>
                    <a:pt x="743" y="5687"/>
                  </a:cubicBezTo>
                  <a:lnTo>
                    <a:pt x="787" y="5634"/>
                  </a:lnTo>
                  <a:cubicBezTo>
                    <a:pt x="841" y="5677"/>
                    <a:pt x="846" y="5711"/>
                    <a:pt x="863" y="5711"/>
                  </a:cubicBezTo>
                  <a:cubicBezTo>
                    <a:pt x="871" y="5711"/>
                    <a:pt x="882" y="5704"/>
                    <a:pt x="902" y="5687"/>
                  </a:cubicBezTo>
                  <a:cubicBezTo>
                    <a:pt x="743" y="5687"/>
                    <a:pt x="884" y="5493"/>
                    <a:pt x="725" y="5484"/>
                  </a:cubicBezTo>
                  <a:lnTo>
                    <a:pt x="760" y="5449"/>
                  </a:lnTo>
                  <a:cubicBezTo>
                    <a:pt x="760" y="5458"/>
                    <a:pt x="769" y="5458"/>
                    <a:pt x="769" y="5466"/>
                  </a:cubicBezTo>
                  <a:cubicBezTo>
                    <a:pt x="849" y="5405"/>
                    <a:pt x="654" y="5422"/>
                    <a:pt x="672" y="5334"/>
                  </a:cubicBezTo>
                  <a:cubicBezTo>
                    <a:pt x="685" y="5308"/>
                    <a:pt x="698" y="5292"/>
                    <a:pt x="714" y="5292"/>
                  </a:cubicBezTo>
                  <a:cubicBezTo>
                    <a:pt x="720" y="5292"/>
                    <a:pt x="727" y="5294"/>
                    <a:pt x="734" y="5299"/>
                  </a:cubicBezTo>
                  <a:lnTo>
                    <a:pt x="690" y="5237"/>
                  </a:lnTo>
                  <a:cubicBezTo>
                    <a:pt x="690" y="5225"/>
                    <a:pt x="697" y="5220"/>
                    <a:pt x="704" y="5220"/>
                  </a:cubicBezTo>
                  <a:cubicBezTo>
                    <a:pt x="708" y="5220"/>
                    <a:pt x="712" y="5222"/>
                    <a:pt x="715" y="5225"/>
                  </a:cubicBezTo>
                  <a:lnTo>
                    <a:pt x="715" y="5225"/>
                  </a:lnTo>
                  <a:lnTo>
                    <a:pt x="707" y="5140"/>
                  </a:lnTo>
                  <a:cubicBezTo>
                    <a:pt x="681" y="5122"/>
                    <a:pt x="645" y="5087"/>
                    <a:pt x="628" y="5078"/>
                  </a:cubicBezTo>
                  <a:cubicBezTo>
                    <a:pt x="635" y="5070"/>
                    <a:pt x="640" y="5068"/>
                    <a:pt x="643" y="5068"/>
                  </a:cubicBezTo>
                  <a:cubicBezTo>
                    <a:pt x="650" y="5068"/>
                    <a:pt x="651" y="5079"/>
                    <a:pt x="658" y="5079"/>
                  </a:cubicBezTo>
                  <a:cubicBezTo>
                    <a:pt x="659" y="5079"/>
                    <a:pt x="661" y="5079"/>
                    <a:pt x="663" y="5078"/>
                  </a:cubicBezTo>
                  <a:lnTo>
                    <a:pt x="628" y="5025"/>
                  </a:lnTo>
                  <a:cubicBezTo>
                    <a:pt x="636" y="5020"/>
                    <a:pt x="644" y="5018"/>
                    <a:pt x="652" y="5018"/>
                  </a:cubicBezTo>
                  <a:cubicBezTo>
                    <a:pt x="684" y="5018"/>
                    <a:pt x="707" y="5058"/>
                    <a:pt x="707" y="5087"/>
                  </a:cubicBezTo>
                  <a:cubicBezTo>
                    <a:pt x="866" y="5034"/>
                    <a:pt x="663" y="5043"/>
                    <a:pt x="760" y="4928"/>
                  </a:cubicBezTo>
                  <a:lnTo>
                    <a:pt x="760" y="4928"/>
                  </a:lnTo>
                  <a:lnTo>
                    <a:pt x="778" y="4981"/>
                  </a:lnTo>
                  <a:cubicBezTo>
                    <a:pt x="866" y="4946"/>
                    <a:pt x="840" y="4901"/>
                    <a:pt x="893" y="4848"/>
                  </a:cubicBezTo>
                  <a:lnTo>
                    <a:pt x="893" y="4848"/>
                  </a:lnTo>
                  <a:cubicBezTo>
                    <a:pt x="872" y="4855"/>
                    <a:pt x="798" y="4921"/>
                    <a:pt x="746" y="4921"/>
                  </a:cubicBezTo>
                  <a:cubicBezTo>
                    <a:pt x="731" y="4921"/>
                    <a:pt x="717" y="4915"/>
                    <a:pt x="707" y="4901"/>
                  </a:cubicBezTo>
                  <a:cubicBezTo>
                    <a:pt x="725" y="4884"/>
                    <a:pt x="725" y="4866"/>
                    <a:pt x="698" y="4831"/>
                  </a:cubicBezTo>
                  <a:cubicBezTo>
                    <a:pt x="751" y="4831"/>
                    <a:pt x="734" y="4795"/>
                    <a:pt x="734" y="4760"/>
                  </a:cubicBezTo>
                  <a:lnTo>
                    <a:pt x="813" y="4760"/>
                  </a:lnTo>
                  <a:cubicBezTo>
                    <a:pt x="787" y="4716"/>
                    <a:pt x="751" y="4725"/>
                    <a:pt x="716" y="4698"/>
                  </a:cubicBezTo>
                  <a:cubicBezTo>
                    <a:pt x="725" y="4645"/>
                    <a:pt x="778" y="4636"/>
                    <a:pt x="831" y="4628"/>
                  </a:cubicBezTo>
                  <a:cubicBezTo>
                    <a:pt x="833" y="4607"/>
                    <a:pt x="828" y="4601"/>
                    <a:pt x="819" y="4601"/>
                  </a:cubicBezTo>
                  <a:cubicBezTo>
                    <a:pt x="803" y="4601"/>
                    <a:pt x="774" y="4621"/>
                    <a:pt x="753" y="4621"/>
                  </a:cubicBezTo>
                  <a:cubicBezTo>
                    <a:pt x="739" y="4621"/>
                    <a:pt x="728" y="4612"/>
                    <a:pt x="725" y="4583"/>
                  </a:cubicBezTo>
                  <a:cubicBezTo>
                    <a:pt x="751" y="4522"/>
                    <a:pt x="716" y="4478"/>
                    <a:pt x="672" y="4398"/>
                  </a:cubicBezTo>
                  <a:cubicBezTo>
                    <a:pt x="680" y="4384"/>
                    <a:pt x="688" y="4380"/>
                    <a:pt x="696" y="4380"/>
                  </a:cubicBezTo>
                  <a:cubicBezTo>
                    <a:pt x="710" y="4380"/>
                    <a:pt x="723" y="4393"/>
                    <a:pt x="734" y="4393"/>
                  </a:cubicBezTo>
                  <a:cubicBezTo>
                    <a:pt x="737" y="4393"/>
                    <a:pt x="740" y="4392"/>
                    <a:pt x="743" y="4389"/>
                  </a:cubicBezTo>
                  <a:lnTo>
                    <a:pt x="681" y="4345"/>
                  </a:lnTo>
                  <a:cubicBezTo>
                    <a:pt x="681" y="4342"/>
                    <a:pt x="683" y="4341"/>
                    <a:pt x="686" y="4341"/>
                  </a:cubicBezTo>
                  <a:cubicBezTo>
                    <a:pt x="692" y="4341"/>
                    <a:pt x="701" y="4345"/>
                    <a:pt x="707" y="4345"/>
                  </a:cubicBezTo>
                  <a:cubicBezTo>
                    <a:pt x="690" y="4310"/>
                    <a:pt x="637" y="4336"/>
                    <a:pt x="619" y="4283"/>
                  </a:cubicBezTo>
                  <a:cubicBezTo>
                    <a:pt x="531" y="4274"/>
                    <a:pt x="734" y="4177"/>
                    <a:pt x="645" y="4116"/>
                  </a:cubicBezTo>
                  <a:cubicBezTo>
                    <a:pt x="651" y="4110"/>
                    <a:pt x="658" y="4108"/>
                    <a:pt x="666" y="4108"/>
                  </a:cubicBezTo>
                  <a:cubicBezTo>
                    <a:pt x="681" y="4108"/>
                    <a:pt x="698" y="4116"/>
                    <a:pt x="716" y="4116"/>
                  </a:cubicBezTo>
                  <a:cubicBezTo>
                    <a:pt x="654" y="4027"/>
                    <a:pt x="672" y="4036"/>
                    <a:pt x="592" y="3965"/>
                  </a:cubicBezTo>
                  <a:lnTo>
                    <a:pt x="637" y="3904"/>
                  </a:lnTo>
                  <a:lnTo>
                    <a:pt x="637" y="3904"/>
                  </a:lnTo>
                  <a:cubicBezTo>
                    <a:pt x="624" y="3914"/>
                    <a:pt x="610" y="3919"/>
                    <a:pt x="596" y="3919"/>
                  </a:cubicBezTo>
                  <a:cubicBezTo>
                    <a:pt x="551" y="3919"/>
                    <a:pt x="500" y="3873"/>
                    <a:pt x="460" y="3833"/>
                  </a:cubicBezTo>
                  <a:cubicBezTo>
                    <a:pt x="434" y="3851"/>
                    <a:pt x="407" y="3868"/>
                    <a:pt x="398" y="3877"/>
                  </a:cubicBezTo>
                  <a:lnTo>
                    <a:pt x="354" y="3789"/>
                  </a:lnTo>
                  <a:cubicBezTo>
                    <a:pt x="359" y="3786"/>
                    <a:pt x="364" y="3785"/>
                    <a:pt x="370" y="3785"/>
                  </a:cubicBezTo>
                  <a:cubicBezTo>
                    <a:pt x="386" y="3785"/>
                    <a:pt x="405" y="3794"/>
                    <a:pt x="425" y="3806"/>
                  </a:cubicBezTo>
                  <a:cubicBezTo>
                    <a:pt x="416" y="3798"/>
                    <a:pt x="416" y="3798"/>
                    <a:pt x="407" y="3789"/>
                  </a:cubicBezTo>
                  <a:cubicBezTo>
                    <a:pt x="418" y="3778"/>
                    <a:pt x="432" y="3773"/>
                    <a:pt x="448" y="3773"/>
                  </a:cubicBezTo>
                  <a:cubicBezTo>
                    <a:pt x="471" y="3773"/>
                    <a:pt x="496" y="3782"/>
                    <a:pt x="522" y="3798"/>
                  </a:cubicBezTo>
                  <a:cubicBezTo>
                    <a:pt x="504" y="3806"/>
                    <a:pt x="495" y="3815"/>
                    <a:pt x="478" y="3824"/>
                  </a:cubicBezTo>
                  <a:cubicBezTo>
                    <a:pt x="514" y="3846"/>
                    <a:pt x="556" y="3862"/>
                    <a:pt x="595" y="3862"/>
                  </a:cubicBezTo>
                  <a:cubicBezTo>
                    <a:pt x="603" y="3862"/>
                    <a:pt x="611" y="3861"/>
                    <a:pt x="619" y="3859"/>
                  </a:cubicBezTo>
                  <a:cubicBezTo>
                    <a:pt x="610" y="3859"/>
                    <a:pt x="601" y="3842"/>
                    <a:pt x="601" y="3833"/>
                  </a:cubicBezTo>
                  <a:lnTo>
                    <a:pt x="601" y="3833"/>
                  </a:lnTo>
                  <a:cubicBezTo>
                    <a:pt x="610" y="3842"/>
                    <a:pt x="619" y="3842"/>
                    <a:pt x="628" y="3842"/>
                  </a:cubicBezTo>
                  <a:cubicBezTo>
                    <a:pt x="637" y="3833"/>
                    <a:pt x="619" y="3833"/>
                    <a:pt x="601" y="3815"/>
                  </a:cubicBezTo>
                  <a:lnTo>
                    <a:pt x="681" y="3798"/>
                  </a:lnTo>
                  <a:lnTo>
                    <a:pt x="654" y="3789"/>
                  </a:lnTo>
                  <a:lnTo>
                    <a:pt x="707" y="3683"/>
                  </a:lnTo>
                  <a:cubicBezTo>
                    <a:pt x="619" y="3603"/>
                    <a:pt x="495" y="3542"/>
                    <a:pt x="460" y="3418"/>
                  </a:cubicBezTo>
                  <a:lnTo>
                    <a:pt x="460" y="3418"/>
                  </a:lnTo>
                  <a:cubicBezTo>
                    <a:pt x="482" y="3427"/>
                    <a:pt x="501" y="3430"/>
                    <a:pt x="519" y="3430"/>
                  </a:cubicBezTo>
                  <a:cubicBezTo>
                    <a:pt x="544" y="3430"/>
                    <a:pt x="570" y="3425"/>
                    <a:pt x="603" y="3425"/>
                  </a:cubicBezTo>
                  <a:cubicBezTo>
                    <a:pt x="613" y="3425"/>
                    <a:pt x="624" y="3425"/>
                    <a:pt x="637" y="3427"/>
                  </a:cubicBezTo>
                  <a:cubicBezTo>
                    <a:pt x="557" y="3453"/>
                    <a:pt x="672" y="3515"/>
                    <a:pt x="654" y="3586"/>
                  </a:cubicBezTo>
                  <a:cubicBezTo>
                    <a:pt x="659" y="3566"/>
                    <a:pt x="672" y="3560"/>
                    <a:pt x="684" y="3560"/>
                  </a:cubicBezTo>
                  <a:cubicBezTo>
                    <a:pt x="694" y="3560"/>
                    <a:pt x="703" y="3564"/>
                    <a:pt x="707" y="3568"/>
                  </a:cubicBezTo>
                  <a:lnTo>
                    <a:pt x="637" y="3453"/>
                  </a:lnTo>
                  <a:cubicBezTo>
                    <a:pt x="698" y="3453"/>
                    <a:pt x="681" y="3427"/>
                    <a:pt x="707" y="3400"/>
                  </a:cubicBezTo>
                  <a:lnTo>
                    <a:pt x="707" y="3400"/>
                  </a:lnTo>
                  <a:cubicBezTo>
                    <a:pt x="699" y="3402"/>
                    <a:pt x="691" y="3402"/>
                    <a:pt x="684" y="3402"/>
                  </a:cubicBezTo>
                  <a:cubicBezTo>
                    <a:pt x="597" y="3402"/>
                    <a:pt x="625" y="3309"/>
                    <a:pt x="592" y="3268"/>
                  </a:cubicBezTo>
                  <a:cubicBezTo>
                    <a:pt x="598" y="3266"/>
                    <a:pt x="604" y="3266"/>
                    <a:pt x="610" y="3266"/>
                  </a:cubicBezTo>
                  <a:cubicBezTo>
                    <a:pt x="641" y="3266"/>
                    <a:pt x="671" y="3285"/>
                    <a:pt x="663" y="3330"/>
                  </a:cubicBezTo>
                  <a:cubicBezTo>
                    <a:pt x="751" y="3268"/>
                    <a:pt x="522" y="3250"/>
                    <a:pt x="601" y="3188"/>
                  </a:cubicBezTo>
                  <a:lnTo>
                    <a:pt x="601" y="3188"/>
                  </a:lnTo>
                  <a:cubicBezTo>
                    <a:pt x="601" y="3206"/>
                    <a:pt x="592" y="3206"/>
                    <a:pt x="619" y="3215"/>
                  </a:cubicBezTo>
                  <a:cubicBezTo>
                    <a:pt x="587" y="3183"/>
                    <a:pt x="606" y="3115"/>
                    <a:pt x="635" y="3115"/>
                  </a:cubicBezTo>
                  <a:cubicBezTo>
                    <a:pt x="639" y="3115"/>
                    <a:pt x="642" y="3116"/>
                    <a:pt x="645" y="3118"/>
                  </a:cubicBezTo>
                  <a:lnTo>
                    <a:pt x="645" y="3135"/>
                  </a:lnTo>
                  <a:cubicBezTo>
                    <a:pt x="654" y="3047"/>
                    <a:pt x="645" y="2853"/>
                    <a:pt x="548" y="2844"/>
                  </a:cubicBezTo>
                  <a:cubicBezTo>
                    <a:pt x="557" y="2844"/>
                    <a:pt x="663" y="2853"/>
                    <a:pt x="690" y="2862"/>
                  </a:cubicBezTo>
                  <a:lnTo>
                    <a:pt x="345" y="2694"/>
                  </a:lnTo>
                  <a:lnTo>
                    <a:pt x="345" y="2694"/>
                  </a:lnTo>
                  <a:cubicBezTo>
                    <a:pt x="359" y="2697"/>
                    <a:pt x="377" y="2698"/>
                    <a:pt x="395" y="2698"/>
                  </a:cubicBezTo>
                  <a:cubicBezTo>
                    <a:pt x="444" y="2698"/>
                    <a:pt x="504" y="2691"/>
                    <a:pt x="558" y="2691"/>
                  </a:cubicBezTo>
                  <a:cubicBezTo>
                    <a:pt x="616" y="2691"/>
                    <a:pt x="667" y="2699"/>
                    <a:pt x="690" y="2729"/>
                  </a:cubicBezTo>
                  <a:cubicBezTo>
                    <a:pt x="698" y="2712"/>
                    <a:pt x="716" y="2685"/>
                    <a:pt x="681" y="2641"/>
                  </a:cubicBezTo>
                  <a:cubicBezTo>
                    <a:pt x="675" y="2647"/>
                    <a:pt x="619" y="2661"/>
                    <a:pt x="582" y="2661"/>
                  </a:cubicBezTo>
                  <a:cubicBezTo>
                    <a:pt x="565" y="2661"/>
                    <a:pt x="551" y="2658"/>
                    <a:pt x="548" y="2650"/>
                  </a:cubicBezTo>
                  <a:cubicBezTo>
                    <a:pt x="644" y="2598"/>
                    <a:pt x="602" y="2614"/>
                    <a:pt x="686" y="2547"/>
                  </a:cubicBezTo>
                  <a:lnTo>
                    <a:pt x="686" y="2547"/>
                  </a:lnTo>
                  <a:cubicBezTo>
                    <a:pt x="678" y="2552"/>
                    <a:pt x="663" y="2555"/>
                    <a:pt x="647" y="2555"/>
                  </a:cubicBezTo>
                  <a:cubicBezTo>
                    <a:pt x="599" y="2555"/>
                    <a:pt x="533" y="2534"/>
                    <a:pt x="539" y="2508"/>
                  </a:cubicBezTo>
                  <a:lnTo>
                    <a:pt x="539" y="2508"/>
                  </a:lnTo>
                  <a:cubicBezTo>
                    <a:pt x="548" y="2513"/>
                    <a:pt x="581" y="2513"/>
                    <a:pt x="613" y="2513"/>
                  </a:cubicBezTo>
                  <a:cubicBezTo>
                    <a:pt x="643" y="2513"/>
                    <a:pt x="672" y="2513"/>
                    <a:pt x="680" y="2516"/>
                  </a:cubicBezTo>
                  <a:lnTo>
                    <a:pt x="680" y="2516"/>
                  </a:lnTo>
                  <a:lnTo>
                    <a:pt x="559" y="2436"/>
                  </a:lnTo>
                  <a:lnTo>
                    <a:pt x="559" y="2436"/>
                  </a:lnTo>
                  <a:cubicBezTo>
                    <a:pt x="568" y="2440"/>
                    <a:pt x="580" y="2442"/>
                    <a:pt x="594" y="2442"/>
                  </a:cubicBezTo>
                  <a:cubicBezTo>
                    <a:pt x="630" y="2442"/>
                    <a:pt x="675" y="2429"/>
                    <a:pt x="698" y="2411"/>
                  </a:cubicBezTo>
                  <a:lnTo>
                    <a:pt x="698" y="2411"/>
                  </a:lnTo>
                  <a:cubicBezTo>
                    <a:pt x="697" y="2412"/>
                    <a:pt x="696" y="2412"/>
                    <a:pt x="695" y="2412"/>
                  </a:cubicBezTo>
                  <a:cubicBezTo>
                    <a:pt x="675" y="2412"/>
                    <a:pt x="706" y="2339"/>
                    <a:pt x="690" y="2314"/>
                  </a:cubicBezTo>
                  <a:lnTo>
                    <a:pt x="690" y="2314"/>
                  </a:lnTo>
                  <a:lnTo>
                    <a:pt x="663" y="2350"/>
                  </a:lnTo>
                  <a:cubicBezTo>
                    <a:pt x="681" y="2252"/>
                    <a:pt x="478" y="2252"/>
                    <a:pt x="478" y="2155"/>
                  </a:cubicBezTo>
                  <a:lnTo>
                    <a:pt x="478" y="2155"/>
                  </a:lnTo>
                  <a:cubicBezTo>
                    <a:pt x="491" y="2160"/>
                    <a:pt x="533" y="2166"/>
                    <a:pt x="574" y="2166"/>
                  </a:cubicBezTo>
                  <a:cubicBezTo>
                    <a:pt x="615" y="2166"/>
                    <a:pt x="654" y="2160"/>
                    <a:pt x="663" y="2138"/>
                  </a:cubicBezTo>
                  <a:cubicBezTo>
                    <a:pt x="601" y="2111"/>
                    <a:pt x="336" y="2032"/>
                    <a:pt x="283" y="1943"/>
                  </a:cubicBezTo>
                  <a:lnTo>
                    <a:pt x="328" y="1926"/>
                  </a:lnTo>
                  <a:lnTo>
                    <a:pt x="283" y="1864"/>
                  </a:lnTo>
                  <a:lnTo>
                    <a:pt x="283" y="1864"/>
                  </a:lnTo>
                  <a:cubicBezTo>
                    <a:pt x="381" y="1908"/>
                    <a:pt x="601" y="2023"/>
                    <a:pt x="681" y="2085"/>
                  </a:cubicBezTo>
                  <a:cubicBezTo>
                    <a:pt x="716" y="2049"/>
                    <a:pt x="725" y="2076"/>
                    <a:pt x="725" y="2014"/>
                  </a:cubicBezTo>
                  <a:cubicBezTo>
                    <a:pt x="730" y="2012"/>
                    <a:pt x="734" y="2010"/>
                    <a:pt x="739" y="2010"/>
                  </a:cubicBezTo>
                  <a:cubicBezTo>
                    <a:pt x="765" y="2010"/>
                    <a:pt x="778" y="2052"/>
                    <a:pt x="778" y="2067"/>
                  </a:cubicBezTo>
                  <a:lnTo>
                    <a:pt x="804" y="1935"/>
                  </a:lnTo>
                  <a:lnTo>
                    <a:pt x="804" y="1935"/>
                  </a:lnTo>
                  <a:cubicBezTo>
                    <a:pt x="801" y="1935"/>
                    <a:pt x="798" y="1935"/>
                    <a:pt x="795" y="1935"/>
                  </a:cubicBezTo>
                  <a:cubicBezTo>
                    <a:pt x="725" y="1935"/>
                    <a:pt x="722" y="1837"/>
                    <a:pt x="663" y="1837"/>
                  </a:cubicBezTo>
                  <a:lnTo>
                    <a:pt x="743" y="1979"/>
                  </a:lnTo>
                  <a:cubicBezTo>
                    <a:pt x="739" y="1979"/>
                    <a:pt x="735" y="1979"/>
                    <a:pt x="731" y="1979"/>
                  </a:cubicBezTo>
                  <a:cubicBezTo>
                    <a:pt x="650" y="1979"/>
                    <a:pt x="514" y="1895"/>
                    <a:pt x="531" y="1811"/>
                  </a:cubicBezTo>
                  <a:cubicBezTo>
                    <a:pt x="539" y="1805"/>
                    <a:pt x="551" y="1802"/>
                    <a:pt x="566" y="1802"/>
                  </a:cubicBezTo>
                  <a:cubicBezTo>
                    <a:pt x="606" y="1802"/>
                    <a:pt x="662" y="1821"/>
                    <a:pt x="689" y="1821"/>
                  </a:cubicBezTo>
                  <a:cubicBezTo>
                    <a:pt x="693" y="1821"/>
                    <a:pt x="696" y="1821"/>
                    <a:pt x="698" y="1820"/>
                  </a:cubicBezTo>
                  <a:cubicBezTo>
                    <a:pt x="672" y="1811"/>
                    <a:pt x="645" y="1740"/>
                    <a:pt x="663" y="1731"/>
                  </a:cubicBezTo>
                  <a:lnTo>
                    <a:pt x="663" y="1731"/>
                  </a:lnTo>
                  <a:lnTo>
                    <a:pt x="707" y="1767"/>
                  </a:lnTo>
                  <a:cubicBezTo>
                    <a:pt x="734" y="1714"/>
                    <a:pt x="601" y="1687"/>
                    <a:pt x="681" y="1626"/>
                  </a:cubicBezTo>
                  <a:cubicBezTo>
                    <a:pt x="681" y="1599"/>
                    <a:pt x="778" y="1564"/>
                    <a:pt x="734" y="1555"/>
                  </a:cubicBezTo>
                  <a:lnTo>
                    <a:pt x="734" y="1555"/>
                  </a:lnTo>
                  <a:cubicBezTo>
                    <a:pt x="680" y="1576"/>
                    <a:pt x="556" y="1588"/>
                    <a:pt x="450" y="1588"/>
                  </a:cubicBezTo>
                  <a:cubicBezTo>
                    <a:pt x="381" y="1588"/>
                    <a:pt x="320" y="1583"/>
                    <a:pt x="292" y="1573"/>
                  </a:cubicBezTo>
                  <a:cubicBezTo>
                    <a:pt x="301" y="1564"/>
                    <a:pt x="381" y="1467"/>
                    <a:pt x="425" y="1440"/>
                  </a:cubicBezTo>
                  <a:cubicBezTo>
                    <a:pt x="437" y="1434"/>
                    <a:pt x="450" y="1432"/>
                    <a:pt x="463" y="1432"/>
                  </a:cubicBezTo>
                  <a:cubicBezTo>
                    <a:pt x="514" y="1432"/>
                    <a:pt x="572" y="1466"/>
                    <a:pt x="619" y="1466"/>
                  </a:cubicBezTo>
                  <a:cubicBezTo>
                    <a:pt x="632" y="1466"/>
                    <a:pt x="644" y="1464"/>
                    <a:pt x="654" y="1458"/>
                  </a:cubicBezTo>
                  <a:cubicBezTo>
                    <a:pt x="637" y="1458"/>
                    <a:pt x="610" y="1440"/>
                    <a:pt x="601" y="1431"/>
                  </a:cubicBezTo>
                  <a:cubicBezTo>
                    <a:pt x="619" y="1414"/>
                    <a:pt x="663" y="1440"/>
                    <a:pt x="654" y="1396"/>
                  </a:cubicBezTo>
                  <a:cubicBezTo>
                    <a:pt x="597" y="1390"/>
                    <a:pt x="627" y="1342"/>
                    <a:pt x="618" y="1342"/>
                  </a:cubicBezTo>
                  <a:cubicBezTo>
                    <a:pt x="615" y="1342"/>
                    <a:pt x="606" y="1350"/>
                    <a:pt x="584" y="1369"/>
                  </a:cubicBezTo>
                  <a:cubicBezTo>
                    <a:pt x="566" y="1325"/>
                    <a:pt x="601" y="1325"/>
                    <a:pt x="601" y="1264"/>
                  </a:cubicBezTo>
                  <a:lnTo>
                    <a:pt x="601" y="1264"/>
                  </a:lnTo>
                  <a:cubicBezTo>
                    <a:pt x="595" y="1266"/>
                    <a:pt x="588" y="1267"/>
                    <a:pt x="580" y="1267"/>
                  </a:cubicBezTo>
                  <a:cubicBezTo>
                    <a:pt x="520" y="1267"/>
                    <a:pt x="422" y="1213"/>
                    <a:pt x="398" y="1166"/>
                  </a:cubicBezTo>
                  <a:lnTo>
                    <a:pt x="398" y="1166"/>
                  </a:lnTo>
                  <a:cubicBezTo>
                    <a:pt x="404" y="1168"/>
                    <a:pt x="409" y="1169"/>
                    <a:pt x="414" y="1169"/>
                  </a:cubicBezTo>
                  <a:cubicBezTo>
                    <a:pt x="435" y="1169"/>
                    <a:pt x="453" y="1158"/>
                    <a:pt x="460" y="1158"/>
                  </a:cubicBezTo>
                  <a:cubicBezTo>
                    <a:pt x="469" y="1060"/>
                    <a:pt x="504" y="1007"/>
                    <a:pt x="504" y="919"/>
                  </a:cubicBezTo>
                  <a:cubicBezTo>
                    <a:pt x="519" y="912"/>
                    <a:pt x="540" y="880"/>
                    <a:pt x="567" y="880"/>
                  </a:cubicBezTo>
                  <a:cubicBezTo>
                    <a:pt x="572" y="880"/>
                    <a:pt x="578" y="881"/>
                    <a:pt x="584" y="884"/>
                  </a:cubicBezTo>
                  <a:cubicBezTo>
                    <a:pt x="566" y="866"/>
                    <a:pt x="539" y="857"/>
                    <a:pt x="539" y="831"/>
                  </a:cubicBezTo>
                  <a:cubicBezTo>
                    <a:pt x="553" y="821"/>
                    <a:pt x="562" y="817"/>
                    <a:pt x="568" y="817"/>
                  </a:cubicBezTo>
                  <a:cubicBezTo>
                    <a:pt x="587" y="817"/>
                    <a:pt x="574" y="859"/>
                    <a:pt x="604" y="859"/>
                  </a:cubicBezTo>
                  <a:cubicBezTo>
                    <a:pt x="611" y="859"/>
                    <a:pt x="622" y="856"/>
                    <a:pt x="637" y="849"/>
                  </a:cubicBezTo>
                  <a:cubicBezTo>
                    <a:pt x="584" y="849"/>
                    <a:pt x="566" y="778"/>
                    <a:pt x="539" y="743"/>
                  </a:cubicBezTo>
                  <a:lnTo>
                    <a:pt x="539" y="743"/>
                  </a:lnTo>
                  <a:cubicBezTo>
                    <a:pt x="469" y="751"/>
                    <a:pt x="522" y="831"/>
                    <a:pt x="557" y="866"/>
                  </a:cubicBezTo>
                  <a:cubicBezTo>
                    <a:pt x="460" y="866"/>
                    <a:pt x="354" y="804"/>
                    <a:pt x="301" y="707"/>
                  </a:cubicBezTo>
                  <a:cubicBezTo>
                    <a:pt x="292" y="667"/>
                    <a:pt x="310" y="659"/>
                    <a:pt x="328" y="659"/>
                  </a:cubicBezTo>
                  <a:cubicBezTo>
                    <a:pt x="342" y="659"/>
                    <a:pt x="356" y="664"/>
                    <a:pt x="356" y="664"/>
                  </a:cubicBezTo>
                  <a:cubicBezTo>
                    <a:pt x="357" y="664"/>
                    <a:pt x="356" y="664"/>
                    <a:pt x="354" y="663"/>
                  </a:cubicBezTo>
                  <a:cubicBezTo>
                    <a:pt x="372" y="522"/>
                    <a:pt x="177" y="539"/>
                    <a:pt x="257" y="425"/>
                  </a:cubicBezTo>
                  <a:cubicBezTo>
                    <a:pt x="278" y="409"/>
                    <a:pt x="300" y="405"/>
                    <a:pt x="320" y="405"/>
                  </a:cubicBezTo>
                  <a:cubicBezTo>
                    <a:pt x="354" y="405"/>
                    <a:pt x="385" y="417"/>
                    <a:pt x="412" y="417"/>
                  </a:cubicBezTo>
                  <a:cubicBezTo>
                    <a:pt x="416" y="417"/>
                    <a:pt x="420" y="417"/>
                    <a:pt x="425" y="416"/>
                  </a:cubicBezTo>
                  <a:lnTo>
                    <a:pt x="425" y="416"/>
                  </a:lnTo>
                  <a:cubicBezTo>
                    <a:pt x="451" y="469"/>
                    <a:pt x="381" y="504"/>
                    <a:pt x="389" y="548"/>
                  </a:cubicBezTo>
                  <a:lnTo>
                    <a:pt x="416" y="495"/>
                  </a:lnTo>
                  <a:cubicBezTo>
                    <a:pt x="434" y="513"/>
                    <a:pt x="451" y="557"/>
                    <a:pt x="434" y="584"/>
                  </a:cubicBezTo>
                  <a:cubicBezTo>
                    <a:pt x="495" y="539"/>
                    <a:pt x="442" y="345"/>
                    <a:pt x="495" y="230"/>
                  </a:cubicBezTo>
                  <a:cubicBezTo>
                    <a:pt x="481" y="216"/>
                    <a:pt x="467" y="190"/>
                    <a:pt x="448" y="190"/>
                  </a:cubicBezTo>
                  <a:cubicBezTo>
                    <a:pt x="443" y="190"/>
                    <a:pt x="439" y="192"/>
                    <a:pt x="434" y="195"/>
                  </a:cubicBezTo>
                  <a:lnTo>
                    <a:pt x="442" y="230"/>
                  </a:lnTo>
                  <a:cubicBezTo>
                    <a:pt x="434" y="236"/>
                    <a:pt x="426" y="238"/>
                    <a:pt x="420" y="238"/>
                  </a:cubicBezTo>
                  <a:cubicBezTo>
                    <a:pt x="392" y="238"/>
                    <a:pt x="376" y="201"/>
                    <a:pt x="360" y="201"/>
                  </a:cubicBezTo>
                  <a:cubicBezTo>
                    <a:pt x="355" y="201"/>
                    <a:pt x="350" y="204"/>
                    <a:pt x="345" y="213"/>
                  </a:cubicBezTo>
                  <a:cubicBezTo>
                    <a:pt x="310" y="160"/>
                    <a:pt x="248" y="116"/>
                    <a:pt x="283" y="45"/>
                  </a:cubicBezTo>
                  <a:lnTo>
                    <a:pt x="354" y="36"/>
                  </a:lnTo>
                  <a:lnTo>
                    <a:pt x="222"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80" name="Google Shape;6580;p28"/>
            <p:cNvSpPr/>
            <p:nvPr/>
          </p:nvSpPr>
          <p:spPr>
            <a:xfrm rot="-6049856">
              <a:off x="7628575" y="899946"/>
              <a:ext cx="14910" cy="16864"/>
            </a:xfrm>
            <a:custGeom>
              <a:avLst/>
              <a:gdLst/>
              <a:ahLst/>
              <a:cxnLst/>
              <a:rect l="l" t="t" r="r" b="b"/>
              <a:pathLst>
                <a:path w="107" h="112" extrusionOk="0">
                  <a:moveTo>
                    <a:pt x="24" y="0"/>
                  </a:moveTo>
                  <a:cubicBezTo>
                    <a:pt x="18" y="0"/>
                    <a:pt x="10" y="2"/>
                    <a:pt x="1" y="5"/>
                  </a:cubicBezTo>
                  <a:lnTo>
                    <a:pt x="54" y="53"/>
                  </a:lnTo>
                  <a:lnTo>
                    <a:pt x="54" y="53"/>
                  </a:lnTo>
                  <a:cubicBezTo>
                    <a:pt x="53" y="26"/>
                    <a:pt x="51" y="0"/>
                    <a:pt x="24" y="0"/>
                  </a:cubicBezTo>
                  <a:close/>
                  <a:moveTo>
                    <a:pt x="54" y="53"/>
                  </a:moveTo>
                  <a:cubicBezTo>
                    <a:pt x="54" y="82"/>
                    <a:pt x="52" y="111"/>
                    <a:pt x="76" y="111"/>
                  </a:cubicBezTo>
                  <a:cubicBezTo>
                    <a:pt x="83" y="111"/>
                    <a:pt x="93" y="109"/>
                    <a:pt x="107" y="102"/>
                  </a:cubicBezTo>
                  <a:lnTo>
                    <a:pt x="54" y="53"/>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81" name="Google Shape;6581;p28"/>
            <p:cNvSpPr/>
            <p:nvPr/>
          </p:nvSpPr>
          <p:spPr>
            <a:xfrm rot="-6049856">
              <a:off x="7633612" y="869580"/>
              <a:ext cx="17279" cy="20026"/>
            </a:xfrm>
            <a:custGeom>
              <a:avLst/>
              <a:gdLst/>
              <a:ahLst/>
              <a:cxnLst/>
              <a:rect l="l" t="t" r="r" b="b"/>
              <a:pathLst>
                <a:path w="124" h="133" extrusionOk="0">
                  <a:moveTo>
                    <a:pt x="35" y="1"/>
                  </a:moveTo>
                  <a:lnTo>
                    <a:pt x="53" y="71"/>
                  </a:lnTo>
                  <a:cubicBezTo>
                    <a:pt x="27" y="71"/>
                    <a:pt x="9" y="115"/>
                    <a:pt x="27" y="133"/>
                  </a:cubicBezTo>
                  <a:cubicBezTo>
                    <a:pt x="0" y="106"/>
                    <a:pt x="124" y="36"/>
                    <a:pt x="35"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82" name="Google Shape;6582;p28"/>
            <p:cNvSpPr/>
            <p:nvPr/>
          </p:nvSpPr>
          <p:spPr>
            <a:xfrm rot="-6049856">
              <a:off x="8350583" y="689030"/>
              <a:ext cx="14910" cy="9486"/>
            </a:xfrm>
            <a:custGeom>
              <a:avLst/>
              <a:gdLst/>
              <a:ahLst/>
              <a:cxnLst/>
              <a:rect l="l" t="t" r="r" b="b"/>
              <a:pathLst>
                <a:path w="107" h="63" extrusionOk="0">
                  <a:moveTo>
                    <a:pt x="53" y="0"/>
                  </a:moveTo>
                  <a:lnTo>
                    <a:pt x="53" y="0"/>
                  </a:lnTo>
                  <a:cubicBezTo>
                    <a:pt x="36" y="27"/>
                    <a:pt x="0" y="45"/>
                    <a:pt x="71" y="62"/>
                  </a:cubicBezTo>
                  <a:cubicBezTo>
                    <a:pt x="106" y="45"/>
                    <a:pt x="62" y="18"/>
                    <a:pt x="53"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83" name="Google Shape;6583;p28"/>
            <p:cNvSpPr/>
            <p:nvPr/>
          </p:nvSpPr>
          <p:spPr>
            <a:xfrm rot="-6049856">
              <a:off x="8183380" y="741442"/>
              <a:ext cx="5017" cy="8131"/>
            </a:xfrm>
            <a:custGeom>
              <a:avLst/>
              <a:gdLst/>
              <a:ahLst/>
              <a:cxnLst/>
              <a:rect l="l" t="t" r="r" b="b"/>
              <a:pathLst>
                <a:path w="36" h="54" extrusionOk="0">
                  <a:moveTo>
                    <a:pt x="18" y="0"/>
                  </a:moveTo>
                  <a:lnTo>
                    <a:pt x="18" y="0"/>
                  </a:lnTo>
                  <a:cubicBezTo>
                    <a:pt x="0" y="18"/>
                    <a:pt x="0" y="35"/>
                    <a:pt x="0" y="53"/>
                  </a:cubicBezTo>
                  <a:cubicBezTo>
                    <a:pt x="27" y="35"/>
                    <a:pt x="35" y="18"/>
                    <a:pt x="18"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84" name="Google Shape;6584;p28"/>
            <p:cNvSpPr/>
            <p:nvPr/>
          </p:nvSpPr>
          <p:spPr>
            <a:xfrm rot="-6049856">
              <a:off x="7705898" y="892893"/>
              <a:ext cx="2508" cy="3614"/>
            </a:xfrm>
            <a:custGeom>
              <a:avLst/>
              <a:gdLst/>
              <a:ahLst/>
              <a:cxnLst/>
              <a:rect l="l" t="t" r="r" b="b"/>
              <a:pathLst>
                <a:path w="18" h="24" extrusionOk="0">
                  <a:moveTo>
                    <a:pt x="17" y="1"/>
                  </a:moveTo>
                  <a:cubicBezTo>
                    <a:pt x="5" y="17"/>
                    <a:pt x="0" y="24"/>
                    <a:pt x="1" y="24"/>
                  </a:cubicBezTo>
                  <a:cubicBezTo>
                    <a:pt x="1" y="24"/>
                    <a:pt x="8" y="15"/>
                    <a:pt x="17"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85" name="Google Shape;6585;p28"/>
            <p:cNvSpPr/>
            <p:nvPr/>
          </p:nvSpPr>
          <p:spPr>
            <a:xfrm rot="-6049856">
              <a:off x="7693981" y="889814"/>
              <a:ext cx="5017" cy="6475"/>
            </a:xfrm>
            <a:custGeom>
              <a:avLst/>
              <a:gdLst/>
              <a:ahLst/>
              <a:cxnLst/>
              <a:rect l="l" t="t" r="r" b="b"/>
              <a:pathLst>
                <a:path w="36" h="43" extrusionOk="0">
                  <a:moveTo>
                    <a:pt x="13" y="0"/>
                  </a:moveTo>
                  <a:cubicBezTo>
                    <a:pt x="9" y="0"/>
                    <a:pt x="5" y="3"/>
                    <a:pt x="0" y="7"/>
                  </a:cubicBezTo>
                  <a:cubicBezTo>
                    <a:pt x="9" y="7"/>
                    <a:pt x="9" y="25"/>
                    <a:pt x="9" y="42"/>
                  </a:cubicBezTo>
                  <a:cubicBezTo>
                    <a:pt x="27" y="34"/>
                    <a:pt x="36" y="25"/>
                    <a:pt x="18" y="7"/>
                  </a:cubicBezTo>
                  <a:cubicBezTo>
                    <a:pt x="18" y="3"/>
                    <a:pt x="16" y="0"/>
                    <a:pt x="13"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86" name="Google Shape;6586;p28"/>
            <p:cNvSpPr/>
            <p:nvPr/>
          </p:nvSpPr>
          <p:spPr>
            <a:xfrm rot="-6049856">
              <a:off x="8800510" y="673665"/>
              <a:ext cx="4041" cy="4065"/>
            </a:xfrm>
            <a:custGeom>
              <a:avLst/>
              <a:gdLst/>
              <a:ahLst/>
              <a:cxnLst/>
              <a:rect l="l" t="t" r="r" b="b"/>
              <a:pathLst>
                <a:path w="29" h="27" extrusionOk="0">
                  <a:moveTo>
                    <a:pt x="18" y="1"/>
                  </a:moveTo>
                  <a:lnTo>
                    <a:pt x="1" y="18"/>
                  </a:lnTo>
                  <a:cubicBezTo>
                    <a:pt x="9" y="22"/>
                    <a:pt x="16" y="26"/>
                    <a:pt x="21" y="26"/>
                  </a:cubicBezTo>
                  <a:cubicBezTo>
                    <a:pt x="27" y="26"/>
                    <a:pt x="28" y="20"/>
                    <a:pt x="18"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87" name="Google Shape;6587;p28"/>
            <p:cNvSpPr/>
            <p:nvPr/>
          </p:nvSpPr>
          <p:spPr>
            <a:xfrm rot="-6049856">
              <a:off x="8199156" y="733304"/>
              <a:ext cx="3902" cy="2409"/>
            </a:xfrm>
            <a:custGeom>
              <a:avLst/>
              <a:gdLst/>
              <a:ahLst/>
              <a:cxnLst/>
              <a:rect l="l" t="t" r="r" b="b"/>
              <a:pathLst>
                <a:path w="28" h="16" extrusionOk="0">
                  <a:moveTo>
                    <a:pt x="27" y="1"/>
                  </a:moveTo>
                  <a:lnTo>
                    <a:pt x="27" y="1"/>
                  </a:lnTo>
                  <a:cubicBezTo>
                    <a:pt x="19" y="9"/>
                    <a:pt x="10" y="9"/>
                    <a:pt x="1" y="9"/>
                  </a:cubicBezTo>
                  <a:cubicBezTo>
                    <a:pt x="5" y="13"/>
                    <a:pt x="8" y="15"/>
                    <a:pt x="12" y="15"/>
                  </a:cubicBezTo>
                  <a:cubicBezTo>
                    <a:pt x="17" y="15"/>
                    <a:pt x="22" y="11"/>
                    <a:pt x="27"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88" name="Google Shape;6588;p28"/>
            <p:cNvSpPr/>
            <p:nvPr/>
          </p:nvSpPr>
          <p:spPr>
            <a:xfrm rot="-6049856">
              <a:off x="8538182" y="647928"/>
              <a:ext cx="1393" cy="1355"/>
            </a:xfrm>
            <a:custGeom>
              <a:avLst/>
              <a:gdLst/>
              <a:ahLst/>
              <a:cxnLst/>
              <a:rect l="l" t="t" r="r" b="b"/>
              <a:pathLst>
                <a:path w="10" h="9" extrusionOk="0">
                  <a:moveTo>
                    <a:pt x="1" y="0"/>
                  </a:moveTo>
                  <a:cubicBezTo>
                    <a:pt x="1" y="9"/>
                    <a:pt x="1" y="9"/>
                    <a:pt x="10" y="9"/>
                  </a:cubicBezTo>
                  <a:lnTo>
                    <a:pt x="1"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89" name="Google Shape;6589;p28"/>
            <p:cNvSpPr/>
            <p:nvPr/>
          </p:nvSpPr>
          <p:spPr>
            <a:xfrm rot="-6049856">
              <a:off x="7842696" y="795651"/>
              <a:ext cx="3762" cy="4065"/>
            </a:xfrm>
            <a:custGeom>
              <a:avLst/>
              <a:gdLst/>
              <a:ahLst/>
              <a:cxnLst/>
              <a:rect l="l" t="t" r="r" b="b"/>
              <a:pathLst>
                <a:path w="27" h="27" extrusionOk="0">
                  <a:moveTo>
                    <a:pt x="27" y="0"/>
                  </a:moveTo>
                  <a:cubicBezTo>
                    <a:pt x="18" y="9"/>
                    <a:pt x="9" y="18"/>
                    <a:pt x="0" y="27"/>
                  </a:cubicBezTo>
                  <a:cubicBezTo>
                    <a:pt x="9" y="27"/>
                    <a:pt x="27" y="18"/>
                    <a:pt x="27"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90" name="Google Shape;6590;p28"/>
            <p:cNvSpPr/>
            <p:nvPr/>
          </p:nvSpPr>
          <p:spPr>
            <a:xfrm rot="-6049856">
              <a:off x="7677462" y="900484"/>
              <a:ext cx="12263" cy="7378"/>
            </a:xfrm>
            <a:custGeom>
              <a:avLst/>
              <a:gdLst/>
              <a:ahLst/>
              <a:cxnLst/>
              <a:rect l="l" t="t" r="r" b="b"/>
              <a:pathLst>
                <a:path w="88" h="49" extrusionOk="0">
                  <a:moveTo>
                    <a:pt x="24" y="0"/>
                  </a:moveTo>
                  <a:cubicBezTo>
                    <a:pt x="0" y="0"/>
                    <a:pt x="51" y="48"/>
                    <a:pt x="73" y="48"/>
                  </a:cubicBezTo>
                  <a:cubicBezTo>
                    <a:pt x="82" y="48"/>
                    <a:pt x="86" y="41"/>
                    <a:pt x="79" y="20"/>
                  </a:cubicBezTo>
                  <a:cubicBezTo>
                    <a:pt x="87" y="2"/>
                    <a:pt x="17" y="11"/>
                    <a:pt x="34" y="2"/>
                  </a:cubicBezTo>
                  <a:cubicBezTo>
                    <a:pt x="30" y="1"/>
                    <a:pt x="26" y="0"/>
                    <a:pt x="24"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91" name="Google Shape;6591;p28"/>
            <p:cNvSpPr/>
            <p:nvPr/>
          </p:nvSpPr>
          <p:spPr>
            <a:xfrm rot="-6049856">
              <a:off x="7653602" y="865279"/>
              <a:ext cx="5017" cy="10841"/>
            </a:xfrm>
            <a:custGeom>
              <a:avLst/>
              <a:gdLst/>
              <a:ahLst/>
              <a:cxnLst/>
              <a:rect l="l" t="t" r="r" b="b"/>
              <a:pathLst>
                <a:path w="36" h="72" extrusionOk="0">
                  <a:moveTo>
                    <a:pt x="9" y="1"/>
                  </a:moveTo>
                  <a:cubicBezTo>
                    <a:pt x="9" y="36"/>
                    <a:pt x="0" y="72"/>
                    <a:pt x="18" y="72"/>
                  </a:cubicBezTo>
                  <a:lnTo>
                    <a:pt x="36" y="19"/>
                  </a:lnTo>
                  <a:cubicBezTo>
                    <a:pt x="27" y="19"/>
                    <a:pt x="18" y="10"/>
                    <a:pt x="9"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92" name="Google Shape;6592;p28"/>
            <p:cNvSpPr/>
            <p:nvPr/>
          </p:nvSpPr>
          <p:spPr>
            <a:xfrm rot="-6049856">
              <a:off x="7647170" y="870652"/>
              <a:ext cx="2648" cy="5421"/>
            </a:xfrm>
            <a:custGeom>
              <a:avLst/>
              <a:gdLst/>
              <a:ahLst/>
              <a:cxnLst/>
              <a:rect l="l" t="t" r="r" b="b"/>
              <a:pathLst>
                <a:path w="19" h="36" extrusionOk="0">
                  <a:moveTo>
                    <a:pt x="0" y="1"/>
                  </a:moveTo>
                  <a:cubicBezTo>
                    <a:pt x="0" y="9"/>
                    <a:pt x="9" y="27"/>
                    <a:pt x="9" y="36"/>
                  </a:cubicBezTo>
                  <a:cubicBezTo>
                    <a:pt x="18" y="18"/>
                    <a:pt x="9" y="9"/>
                    <a:pt x="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93" name="Google Shape;6593;p28"/>
            <p:cNvSpPr/>
            <p:nvPr/>
          </p:nvSpPr>
          <p:spPr>
            <a:xfrm rot="-6049856">
              <a:off x="7741281" y="847598"/>
              <a:ext cx="6271" cy="8582"/>
            </a:xfrm>
            <a:custGeom>
              <a:avLst/>
              <a:gdLst/>
              <a:ahLst/>
              <a:cxnLst/>
              <a:rect l="l" t="t" r="r" b="b"/>
              <a:pathLst>
                <a:path w="45" h="57" extrusionOk="0">
                  <a:moveTo>
                    <a:pt x="9" y="1"/>
                  </a:moveTo>
                  <a:cubicBezTo>
                    <a:pt x="7" y="1"/>
                    <a:pt x="4" y="2"/>
                    <a:pt x="0" y="3"/>
                  </a:cubicBezTo>
                  <a:lnTo>
                    <a:pt x="9" y="56"/>
                  </a:lnTo>
                  <a:cubicBezTo>
                    <a:pt x="36" y="56"/>
                    <a:pt x="44" y="47"/>
                    <a:pt x="36" y="21"/>
                  </a:cubicBezTo>
                  <a:cubicBezTo>
                    <a:pt x="28" y="14"/>
                    <a:pt x="21" y="1"/>
                    <a:pt x="9"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94" name="Google Shape;6594;p28"/>
            <p:cNvSpPr/>
            <p:nvPr/>
          </p:nvSpPr>
          <p:spPr>
            <a:xfrm rot="-6049856">
              <a:off x="7709498" y="837431"/>
              <a:ext cx="9894" cy="4065"/>
            </a:xfrm>
            <a:custGeom>
              <a:avLst/>
              <a:gdLst/>
              <a:ahLst/>
              <a:cxnLst/>
              <a:rect l="l" t="t" r="r" b="b"/>
              <a:pathLst>
                <a:path w="71" h="27" extrusionOk="0">
                  <a:moveTo>
                    <a:pt x="44" y="0"/>
                  </a:moveTo>
                  <a:cubicBezTo>
                    <a:pt x="35" y="9"/>
                    <a:pt x="18" y="18"/>
                    <a:pt x="0" y="27"/>
                  </a:cubicBezTo>
                  <a:lnTo>
                    <a:pt x="71" y="27"/>
                  </a:lnTo>
                  <a:lnTo>
                    <a:pt x="44"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95" name="Google Shape;6595;p28"/>
            <p:cNvSpPr/>
            <p:nvPr/>
          </p:nvSpPr>
          <p:spPr>
            <a:xfrm rot="-6049856">
              <a:off x="7732156" y="823088"/>
              <a:ext cx="7525" cy="9636"/>
            </a:xfrm>
            <a:custGeom>
              <a:avLst/>
              <a:gdLst/>
              <a:ahLst/>
              <a:cxnLst/>
              <a:rect l="l" t="t" r="r" b="b"/>
              <a:pathLst>
                <a:path w="54" h="64" extrusionOk="0">
                  <a:moveTo>
                    <a:pt x="18" y="0"/>
                  </a:moveTo>
                  <a:cubicBezTo>
                    <a:pt x="12" y="0"/>
                    <a:pt x="7" y="6"/>
                    <a:pt x="1" y="23"/>
                  </a:cubicBezTo>
                  <a:cubicBezTo>
                    <a:pt x="13" y="29"/>
                    <a:pt x="33" y="63"/>
                    <a:pt x="44" y="63"/>
                  </a:cubicBezTo>
                  <a:cubicBezTo>
                    <a:pt x="50" y="63"/>
                    <a:pt x="54" y="55"/>
                    <a:pt x="54" y="32"/>
                  </a:cubicBezTo>
                  <a:cubicBezTo>
                    <a:pt x="42" y="26"/>
                    <a:pt x="30" y="0"/>
                    <a:pt x="18"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96" name="Google Shape;6596;p28"/>
            <p:cNvSpPr/>
            <p:nvPr/>
          </p:nvSpPr>
          <p:spPr>
            <a:xfrm rot="-6049856">
              <a:off x="7852071" y="829065"/>
              <a:ext cx="16164" cy="1506"/>
            </a:xfrm>
            <a:custGeom>
              <a:avLst/>
              <a:gdLst/>
              <a:ahLst/>
              <a:cxnLst/>
              <a:rect l="l" t="t" r="r" b="b"/>
              <a:pathLst>
                <a:path w="116" h="10" extrusionOk="0">
                  <a:moveTo>
                    <a:pt x="1" y="1"/>
                  </a:moveTo>
                  <a:lnTo>
                    <a:pt x="116" y="10"/>
                  </a:lnTo>
                  <a:lnTo>
                    <a:pt x="116"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97" name="Google Shape;6597;p28"/>
            <p:cNvSpPr/>
            <p:nvPr/>
          </p:nvSpPr>
          <p:spPr>
            <a:xfrm rot="-6049856">
              <a:off x="7946018" y="761072"/>
              <a:ext cx="17418" cy="12347"/>
            </a:xfrm>
            <a:custGeom>
              <a:avLst/>
              <a:gdLst/>
              <a:ahLst/>
              <a:cxnLst/>
              <a:rect l="l" t="t" r="r" b="b"/>
              <a:pathLst>
                <a:path w="125" h="82" extrusionOk="0">
                  <a:moveTo>
                    <a:pt x="51" y="1"/>
                  </a:moveTo>
                  <a:cubicBezTo>
                    <a:pt x="29" y="1"/>
                    <a:pt x="25" y="40"/>
                    <a:pt x="6" y="40"/>
                  </a:cubicBezTo>
                  <a:cubicBezTo>
                    <a:pt x="4" y="40"/>
                    <a:pt x="3" y="40"/>
                    <a:pt x="1" y="39"/>
                  </a:cubicBezTo>
                  <a:lnTo>
                    <a:pt x="1" y="39"/>
                  </a:lnTo>
                  <a:cubicBezTo>
                    <a:pt x="27" y="65"/>
                    <a:pt x="24" y="82"/>
                    <a:pt x="52" y="82"/>
                  </a:cubicBezTo>
                  <a:cubicBezTo>
                    <a:pt x="62" y="82"/>
                    <a:pt x="77" y="79"/>
                    <a:pt x="98" y="75"/>
                  </a:cubicBezTo>
                  <a:cubicBezTo>
                    <a:pt x="125" y="13"/>
                    <a:pt x="27" y="66"/>
                    <a:pt x="63" y="4"/>
                  </a:cubicBezTo>
                  <a:cubicBezTo>
                    <a:pt x="58" y="2"/>
                    <a:pt x="54" y="1"/>
                    <a:pt x="51"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98" name="Google Shape;6598;p28"/>
            <p:cNvSpPr/>
            <p:nvPr/>
          </p:nvSpPr>
          <p:spPr>
            <a:xfrm rot="-6049856">
              <a:off x="7953101" y="775211"/>
              <a:ext cx="2508" cy="4216"/>
            </a:xfrm>
            <a:custGeom>
              <a:avLst/>
              <a:gdLst/>
              <a:ahLst/>
              <a:cxnLst/>
              <a:rect l="l" t="t" r="r" b="b"/>
              <a:pathLst>
                <a:path w="18" h="28" extrusionOk="0">
                  <a:moveTo>
                    <a:pt x="0" y="1"/>
                  </a:moveTo>
                  <a:cubicBezTo>
                    <a:pt x="9" y="18"/>
                    <a:pt x="18" y="18"/>
                    <a:pt x="18" y="27"/>
                  </a:cubicBezTo>
                  <a:cubicBezTo>
                    <a:pt x="18" y="18"/>
                    <a:pt x="9" y="10"/>
                    <a:pt x="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99" name="Google Shape;6599;p28"/>
            <p:cNvSpPr/>
            <p:nvPr/>
          </p:nvSpPr>
          <p:spPr>
            <a:xfrm rot="-6049856">
              <a:off x="9180901" y="611348"/>
              <a:ext cx="6271" cy="5421"/>
            </a:xfrm>
            <a:custGeom>
              <a:avLst/>
              <a:gdLst/>
              <a:ahLst/>
              <a:cxnLst/>
              <a:rect l="l" t="t" r="r" b="b"/>
              <a:pathLst>
                <a:path w="45" h="36" extrusionOk="0">
                  <a:moveTo>
                    <a:pt x="27" y="0"/>
                  </a:moveTo>
                  <a:lnTo>
                    <a:pt x="0" y="36"/>
                  </a:lnTo>
                  <a:lnTo>
                    <a:pt x="0" y="36"/>
                  </a:lnTo>
                  <a:lnTo>
                    <a:pt x="44" y="9"/>
                  </a:lnTo>
                  <a:lnTo>
                    <a:pt x="27"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00" name="Google Shape;6600;p28"/>
            <p:cNvSpPr/>
            <p:nvPr/>
          </p:nvSpPr>
          <p:spPr>
            <a:xfrm rot="-6049856">
              <a:off x="9188762" y="601769"/>
              <a:ext cx="11287" cy="5571"/>
            </a:xfrm>
            <a:custGeom>
              <a:avLst/>
              <a:gdLst/>
              <a:ahLst/>
              <a:cxnLst/>
              <a:rect l="l" t="t" r="r" b="b"/>
              <a:pathLst>
                <a:path w="81" h="37" extrusionOk="0">
                  <a:moveTo>
                    <a:pt x="80" y="1"/>
                  </a:moveTo>
                  <a:lnTo>
                    <a:pt x="1" y="10"/>
                  </a:lnTo>
                  <a:lnTo>
                    <a:pt x="71" y="36"/>
                  </a:lnTo>
                  <a:cubicBezTo>
                    <a:pt x="71" y="27"/>
                    <a:pt x="62" y="10"/>
                    <a:pt x="8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01" name="Google Shape;6601;p28"/>
            <p:cNvSpPr/>
            <p:nvPr/>
          </p:nvSpPr>
          <p:spPr>
            <a:xfrm rot="-6049856">
              <a:off x="8332311" y="675948"/>
              <a:ext cx="6271" cy="5421"/>
            </a:xfrm>
            <a:custGeom>
              <a:avLst/>
              <a:gdLst/>
              <a:ahLst/>
              <a:cxnLst/>
              <a:rect l="l" t="t" r="r" b="b"/>
              <a:pathLst>
                <a:path w="45" h="36" extrusionOk="0">
                  <a:moveTo>
                    <a:pt x="18" y="1"/>
                  </a:moveTo>
                  <a:cubicBezTo>
                    <a:pt x="0" y="9"/>
                    <a:pt x="0" y="18"/>
                    <a:pt x="0" y="36"/>
                  </a:cubicBezTo>
                  <a:lnTo>
                    <a:pt x="44"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02" name="Google Shape;6602;p28"/>
            <p:cNvSpPr/>
            <p:nvPr/>
          </p:nvSpPr>
          <p:spPr>
            <a:xfrm rot="-6049856">
              <a:off x="8413377" y="672070"/>
              <a:ext cx="10033" cy="2861"/>
            </a:xfrm>
            <a:custGeom>
              <a:avLst/>
              <a:gdLst/>
              <a:ahLst/>
              <a:cxnLst/>
              <a:rect l="l" t="t" r="r" b="b"/>
              <a:pathLst>
                <a:path w="72" h="19" extrusionOk="0">
                  <a:moveTo>
                    <a:pt x="71" y="1"/>
                  </a:moveTo>
                  <a:lnTo>
                    <a:pt x="1" y="19"/>
                  </a:lnTo>
                  <a:lnTo>
                    <a:pt x="71" y="10"/>
                  </a:lnTo>
                  <a:lnTo>
                    <a:pt x="71"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03" name="Google Shape;6603;p28"/>
            <p:cNvSpPr/>
            <p:nvPr/>
          </p:nvSpPr>
          <p:spPr>
            <a:xfrm rot="-6049856">
              <a:off x="8476409" y="644847"/>
              <a:ext cx="11566" cy="9486"/>
            </a:xfrm>
            <a:custGeom>
              <a:avLst/>
              <a:gdLst/>
              <a:ahLst/>
              <a:cxnLst/>
              <a:rect l="l" t="t" r="r" b="b"/>
              <a:pathLst>
                <a:path w="83" h="63" extrusionOk="0">
                  <a:moveTo>
                    <a:pt x="74" y="1"/>
                  </a:moveTo>
                  <a:cubicBezTo>
                    <a:pt x="74" y="3"/>
                    <a:pt x="74" y="6"/>
                    <a:pt x="74" y="9"/>
                  </a:cubicBezTo>
                  <a:lnTo>
                    <a:pt x="74" y="9"/>
                  </a:lnTo>
                  <a:cubicBezTo>
                    <a:pt x="75" y="7"/>
                    <a:pt x="74" y="4"/>
                    <a:pt x="74" y="1"/>
                  </a:cubicBezTo>
                  <a:close/>
                  <a:moveTo>
                    <a:pt x="74" y="9"/>
                  </a:moveTo>
                  <a:cubicBezTo>
                    <a:pt x="72" y="47"/>
                    <a:pt x="0" y="62"/>
                    <a:pt x="83" y="62"/>
                  </a:cubicBezTo>
                  <a:cubicBezTo>
                    <a:pt x="83" y="47"/>
                    <a:pt x="76" y="26"/>
                    <a:pt x="74" y="9"/>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04" name="Google Shape;6604;p28"/>
            <p:cNvSpPr/>
            <p:nvPr/>
          </p:nvSpPr>
          <p:spPr>
            <a:xfrm rot="-6049856">
              <a:off x="8919884" y="-168290"/>
              <a:ext cx="8221" cy="2560"/>
            </a:xfrm>
            <a:custGeom>
              <a:avLst/>
              <a:gdLst/>
              <a:ahLst/>
              <a:cxnLst/>
              <a:rect l="l" t="t" r="r" b="b"/>
              <a:pathLst>
                <a:path w="59" h="17" extrusionOk="0">
                  <a:moveTo>
                    <a:pt x="31" y="0"/>
                  </a:moveTo>
                  <a:cubicBezTo>
                    <a:pt x="16" y="0"/>
                    <a:pt x="0" y="6"/>
                    <a:pt x="5" y="6"/>
                  </a:cubicBezTo>
                  <a:cubicBezTo>
                    <a:pt x="5" y="15"/>
                    <a:pt x="17" y="17"/>
                    <a:pt x="29" y="17"/>
                  </a:cubicBezTo>
                  <a:cubicBezTo>
                    <a:pt x="41" y="17"/>
                    <a:pt x="54" y="15"/>
                    <a:pt x="58" y="15"/>
                  </a:cubicBezTo>
                  <a:cubicBezTo>
                    <a:pt x="55" y="3"/>
                    <a:pt x="43" y="0"/>
                    <a:pt x="31"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05" name="Google Shape;6605;p28"/>
            <p:cNvSpPr/>
            <p:nvPr/>
          </p:nvSpPr>
          <p:spPr>
            <a:xfrm rot="-6049856">
              <a:off x="8883203" y="-141710"/>
              <a:ext cx="7525" cy="5421"/>
            </a:xfrm>
            <a:custGeom>
              <a:avLst/>
              <a:gdLst/>
              <a:ahLst/>
              <a:cxnLst/>
              <a:rect l="l" t="t" r="r" b="b"/>
              <a:pathLst>
                <a:path w="54" h="36" extrusionOk="0">
                  <a:moveTo>
                    <a:pt x="0" y="1"/>
                  </a:moveTo>
                  <a:lnTo>
                    <a:pt x="27" y="36"/>
                  </a:lnTo>
                  <a:lnTo>
                    <a:pt x="53" y="36"/>
                  </a:lnTo>
                  <a:lnTo>
                    <a:pt x="0"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06" name="Google Shape;6606;p28"/>
            <p:cNvSpPr/>
            <p:nvPr/>
          </p:nvSpPr>
          <p:spPr>
            <a:xfrm rot="-6049856">
              <a:off x="8857511" y="-142558"/>
              <a:ext cx="16164" cy="24091"/>
            </a:xfrm>
            <a:custGeom>
              <a:avLst/>
              <a:gdLst/>
              <a:ahLst/>
              <a:cxnLst/>
              <a:rect l="l" t="t" r="r" b="b"/>
              <a:pathLst>
                <a:path w="116" h="160" extrusionOk="0">
                  <a:moveTo>
                    <a:pt x="80" y="1"/>
                  </a:moveTo>
                  <a:lnTo>
                    <a:pt x="80" y="1"/>
                  </a:lnTo>
                  <a:cubicBezTo>
                    <a:pt x="1" y="27"/>
                    <a:pt x="98" y="89"/>
                    <a:pt x="71" y="133"/>
                  </a:cubicBezTo>
                  <a:lnTo>
                    <a:pt x="54" y="142"/>
                  </a:lnTo>
                  <a:lnTo>
                    <a:pt x="115" y="160"/>
                  </a:lnTo>
                  <a:cubicBezTo>
                    <a:pt x="107" y="107"/>
                    <a:pt x="62" y="45"/>
                    <a:pt x="8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07" name="Google Shape;6607;p28"/>
            <p:cNvSpPr/>
            <p:nvPr/>
          </p:nvSpPr>
          <p:spPr>
            <a:xfrm rot="-6049856">
              <a:off x="8829260" y="-152630"/>
              <a:ext cx="3623" cy="4668"/>
            </a:xfrm>
            <a:custGeom>
              <a:avLst/>
              <a:gdLst/>
              <a:ahLst/>
              <a:cxnLst/>
              <a:rect l="l" t="t" r="r" b="b"/>
              <a:pathLst>
                <a:path w="26" h="31" extrusionOk="0">
                  <a:moveTo>
                    <a:pt x="2" y="1"/>
                  </a:moveTo>
                  <a:cubicBezTo>
                    <a:pt x="1" y="1"/>
                    <a:pt x="2" y="2"/>
                    <a:pt x="5" y="4"/>
                  </a:cubicBezTo>
                  <a:lnTo>
                    <a:pt x="5" y="4"/>
                  </a:lnTo>
                  <a:cubicBezTo>
                    <a:pt x="3" y="1"/>
                    <a:pt x="2" y="1"/>
                    <a:pt x="2" y="1"/>
                  </a:cubicBezTo>
                  <a:close/>
                  <a:moveTo>
                    <a:pt x="5" y="4"/>
                  </a:moveTo>
                  <a:cubicBezTo>
                    <a:pt x="7" y="7"/>
                    <a:pt x="12" y="15"/>
                    <a:pt x="17" y="31"/>
                  </a:cubicBezTo>
                  <a:lnTo>
                    <a:pt x="26" y="31"/>
                  </a:lnTo>
                  <a:cubicBezTo>
                    <a:pt x="26" y="22"/>
                    <a:pt x="26" y="13"/>
                    <a:pt x="26" y="4"/>
                  </a:cubicBezTo>
                  <a:cubicBezTo>
                    <a:pt x="21" y="5"/>
                    <a:pt x="18" y="6"/>
                    <a:pt x="15" y="6"/>
                  </a:cubicBezTo>
                  <a:cubicBezTo>
                    <a:pt x="10" y="6"/>
                    <a:pt x="7" y="5"/>
                    <a:pt x="5" y="4"/>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08" name="Google Shape;6608;p28"/>
            <p:cNvSpPr/>
            <p:nvPr/>
          </p:nvSpPr>
          <p:spPr>
            <a:xfrm rot="-6049856">
              <a:off x="8830607" y="-154397"/>
              <a:ext cx="2369" cy="2108"/>
            </a:xfrm>
            <a:custGeom>
              <a:avLst/>
              <a:gdLst/>
              <a:ahLst/>
              <a:cxnLst/>
              <a:rect l="l" t="t" r="r" b="b"/>
              <a:pathLst>
                <a:path w="17" h="14" extrusionOk="0">
                  <a:moveTo>
                    <a:pt x="10" y="1"/>
                  </a:moveTo>
                  <a:cubicBezTo>
                    <a:pt x="8" y="1"/>
                    <a:pt x="5" y="2"/>
                    <a:pt x="1" y="5"/>
                  </a:cubicBezTo>
                  <a:cubicBezTo>
                    <a:pt x="1" y="11"/>
                    <a:pt x="2" y="14"/>
                    <a:pt x="4" y="14"/>
                  </a:cubicBezTo>
                  <a:cubicBezTo>
                    <a:pt x="9" y="14"/>
                    <a:pt x="16" y="1"/>
                    <a:pt x="1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09" name="Google Shape;6609;p28"/>
            <p:cNvSpPr/>
            <p:nvPr/>
          </p:nvSpPr>
          <p:spPr>
            <a:xfrm rot="-6049856">
              <a:off x="8810994" y="-154367"/>
              <a:ext cx="9894" cy="7830"/>
            </a:xfrm>
            <a:custGeom>
              <a:avLst/>
              <a:gdLst/>
              <a:ahLst/>
              <a:cxnLst/>
              <a:rect l="l" t="t" r="r" b="b"/>
              <a:pathLst>
                <a:path w="71" h="52" extrusionOk="0">
                  <a:moveTo>
                    <a:pt x="42" y="1"/>
                  </a:moveTo>
                  <a:cubicBezTo>
                    <a:pt x="31" y="1"/>
                    <a:pt x="18" y="7"/>
                    <a:pt x="0" y="16"/>
                  </a:cubicBezTo>
                  <a:lnTo>
                    <a:pt x="35" y="51"/>
                  </a:lnTo>
                  <a:cubicBezTo>
                    <a:pt x="50" y="44"/>
                    <a:pt x="52" y="20"/>
                    <a:pt x="62" y="20"/>
                  </a:cubicBezTo>
                  <a:cubicBezTo>
                    <a:pt x="65" y="20"/>
                    <a:pt x="67" y="21"/>
                    <a:pt x="71" y="25"/>
                  </a:cubicBezTo>
                  <a:cubicBezTo>
                    <a:pt x="62" y="7"/>
                    <a:pt x="53" y="1"/>
                    <a:pt x="42"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10" name="Google Shape;6610;p28"/>
            <p:cNvSpPr/>
            <p:nvPr/>
          </p:nvSpPr>
          <p:spPr>
            <a:xfrm rot="-6049856">
              <a:off x="8812193" y="-139608"/>
              <a:ext cx="3762" cy="2861"/>
            </a:xfrm>
            <a:custGeom>
              <a:avLst/>
              <a:gdLst/>
              <a:ahLst/>
              <a:cxnLst/>
              <a:rect l="l" t="t" r="r" b="b"/>
              <a:pathLst>
                <a:path w="27" h="19" extrusionOk="0">
                  <a:moveTo>
                    <a:pt x="0" y="1"/>
                  </a:moveTo>
                  <a:lnTo>
                    <a:pt x="18" y="18"/>
                  </a:lnTo>
                  <a:cubicBezTo>
                    <a:pt x="27" y="9"/>
                    <a:pt x="27" y="9"/>
                    <a:pt x="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11" name="Google Shape;6611;p28"/>
            <p:cNvSpPr/>
            <p:nvPr/>
          </p:nvSpPr>
          <p:spPr>
            <a:xfrm rot="-6049856">
              <a:off x="8813094" y="-141022"/>
              <a:ext cx="10033" cy="5421"/>
            </a:xfrm>
            <a:custGeom>
              <a:avLst/>
              <a:gdLst/>
              <a:ahLst/>
              <a:cxnLst/>
              <a:rect l="l" t="t" r="r" b="b"/>
              <a:pathLst>
                <a:path w="72" h="36" extrusionOk="0">
                  <a:moveTo>
                    <a:pt x="45" y="0"/>
                  </a:moveTo>
                  <a:cubicBezTo>
                    <a:pt x="27" y="0"/>
                    <a:pt x="1" y="0"/>
                    <a:pt x="54" y="18"/>
                  </a:cubicBezTo>
                  <a:cubicBezTo>
                    <a:pt x="47" y="16"/>
                    <a:pt x="43" y="14"/>
                    <a:pt x="43" y="14"/>
                  </a:cubicBezTo>
                  <a:lnTo>
                    <a:pt x="43" y="14"/>
                  </a:lnTo>
                  <a:cubicBezTo>
                    <a:pt x="41" y="14"/>
                    <a:pt x="59" y="23"/>
                    <a:pt x="71" y="36"/>
                  </a:cubicBezTo>
                  <a:lnTo>
                    <a:pt x="45"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12" name="Google Shape;6612;p28"/>
            <p:cNvSpPr/>
            <p:nvPr/>
          </p:nvSpPr>
          <p:spPr>
            <a:xfrm rot="-6049856">
              <a:off x="8823369" y="-144120"/>
              <a:ext cx="8918" cy="9034"/>
            </a:xfrm>
            <a:custGeom>
              <a:avLst/>
              <a:gdLst/>
              <a:ahLst/>
              <a:cxnLst/>
              <a:rect l="l" t="t" r="r" b="b"/>
              <a:pathLst>
                <a:path w="64" h="60" extrusionOk="0">
                  <a:moveTo>
                    <a:pt x="54" y="0"/>
                  </a:moveTo>
                  <a:lnTo>
                    <a:pt x="54" y="0"/>
                  </a:lnTo>
                  <a:cubicBezTo>
                    <a:pt x="42" y="17"/>
                    <a:pt x="35" y="31"/>
                    <a:pt x="23" y="31"/>
                  </a:cubicBezTo>
                  <a:cubicBezTo>
                    <a:pt x="17" y="31"/>
                    <a:pt x="10" y="27"/>
                    <a:pt x="1" y="18"/>
                  </a:cubicBezTo>
                  <a:lnTo>
                    <a:pt x="1" y="18"/>
                  </a:lnTo>
                  <a:cubicBezTo>
                    <a:pt x="5" y="46"/>
                    <a:pt x="20" y="59"/>
                    <a:pt x="33" y="59"/>
                  </a:cubicBezTo>
                  <a:cubicBezTo>
                    <a:pt x="49" y="59"/>
                    <a:pt x="64" y="39"/>
                    <a:pt x="54"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13" name="Google Shape;6613;p28"/>
            <p:cNvSpPr/>
            <p:nvPr/>
          </p:nvSpPr>
          <p:spPr>
            <a:xfrm rot="-6049856">
              <a:off x="8854390" y="-123791"/>
              <a:ext cx="7525" cy="8131"/>
            </a:xfrm>
            <a:custGeom>
              <a:avLst/>
              <a:gdLst/>
              <a:ahLst/>
              <a:cxnLst/>
              <a:rect l="l" t="t" r="r" b="b"/>
              <a:pathLst>
                <a:path w="54" h="54" extrusionOk="0">
                  <a:moveTo>
                    <a:pt x="27" y="1"/>
                  </a:moveTo>
                  <a:lnTo>
                    <a:pt x="0" y="27"/>
                  </a:lnTo>
                  <a:lnTo>
                    <a:pt x="36" y="54"/>
                  </a:lnTo>
                  <a:cubicBezTo>
                    <a:pt x="18" y="36"/>
                    <a:pt x="53" y="1"/>
                    <a:pt x="27"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14" name="Google Shape;6614;p28"/>
            <p:cNvSpPr/>
            <p:nvPr/>
          </p:nvSpPr>
          <p:spPr>
            <a:xfrm rot="-6049856">
              <a:off x="8782350" y="-143337"/>
              <a:ext cx="10033" cy="6776"/>
            </a:xfrm>
            <a:custGeom>
              <a:avLst/>
              <a:gdLst/>
              <a:ahLst/>
              <a:cxnLst/>
              <a:rect l="l" t="t" r="r" b="b"/>
              <a:pathLst>
                <a:path w="72" h="45" extrusionOk="0">
                  <a:moveTo>
                    <a:pt x="71" y="0"/>
                  </a:moveTo>
                  <a:cubicBezTo>
                    <a:pt x="68" y="0"/>
                    <a:pt x="64" y="1"/>
                    <a:pt x="61" y="2"/>
                  </a:cubicBezTo>
                  <a:lnTo>
                    <a:pt x="61" y="2"/>
                  </a:lnTo>
                  <a:cubicBezTo>
                    <a:pt x="65" y="1"/>
                    <a:pt x="68" y="0"/>
                    <a:pt x="71" y="0"/>
                  </a:cubicBezTo>
                  <a:close/>
                  <a:moveTo>
                    <a:pt x="61" y="2"/>
                  </a:moveTo>
                  <a:cubicBezTo>
                    <a:pt x="44" y="6"/>
                    <a:pt x="23" y="18"/>
                    <a:pt x="1" y="18"/>
                  </a:cubicBezTo>
                  <a:lnTo>
                    <a:pt x="27" y="44"/>
                  </a:lnTo>
                  <a:cubicBezTo>
                    <a:pt x="35" y="29"/>
                    <a:pt x="43" y="7"/>
                    <a:pt x="61" y="2"/>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15" name="Google Shape;6615;p28"/>
            <p:cNvSpPr/>
            <p:nvPr/>
          </p:nvSpPr>
          <p:spPr>
            <a:xfrm rot="-6049856">
              <a:off x="8782919" y="-134769"/>
              <a:ext cx="5017" cy="5421"/>
            </a:xfrm>
            <a:custGeom>
              <a:avLst/>
              <a:gdLst/>
              <a:ahLst/>
              <a:cxnLst/>
              <a:rect l="l" t="t" r="r" b="b"/>
              <a:pathLst>
                <a:path w="36" h="36" extrusionOk="0">
                  <a:moveTo>
                    <a:pt x="9" y="0"/>
                  </a:moveTo>
                  <a:lnTo>
                    <a:pt x="9" y="0"/>
                  </a:lnTo>
                  <a:cubicBezTo>
                    <a:pt x="1" y="36"/>
                    <a:pt x="18" y="36"/>
                    <a:pt x="36" y="36"/>
                  </a:cubicBezTo>
                  <a:lnTo>
                    <a:pt x="9"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16" name="Google Shape;6616;p28"/>
            <p:cNvSpPr/>
            <p:nvPr/>
          </p:nvSpPr>
          <p:spPr>
            <a:xfrm rot="-6049856">
              <a:off x="8812348" y="-133574"/>
              <a:ext cx="9894" cy="10841"/>
            </a:xfrm>
            <a:custGeom>
              <a:avLst/>
              <a:gdLst/>
              <a:ahLst/>
              <a:cxnLst/>
              <a:rect l="l" t="t" r="r" b="b"/>
              <a:pathLst>
                <a:path w="71" h="72" extrusionOk="0">
                  <a:moveTo>
                    <a:pt x="0" y="1"/>
                  </a:moveTo>
                  <a:lnTo>
                    <a:pt x="9" y="19"/>
                  </a:lnTo>
                  <a:lnTo>
                    <a:pt x="71" y="72"/>
                  </a:lnTo>
                  <a:lnTo>
                    <a:pt x="0"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17" name="Google Shape;6617;p28"/>
            <p:cNvSpPr/>
            <p:nvPr/>
          </p:nvSpPr>
          <p:spPr>
            <a:xfrm rot="-6049856">
              <a:off x="8757018" y="-144055"/>
              <a:ext cx="10033" cy="5421"/>
            </a:xfrm>
            <a:custGeom>
              <a:avLst/>
              <a:gdLst/>
              <a:ahLst/>
              <a:cxnLst/>
              <a:rect l="l" t="t" r="r" b="b"/>
              <a:pathLst>
                <a:path w="72" h="36" extrusionOk="0">
                  <a:moveTo>
                    <a:pt x="1" y="0"/>
                  </a:moveTo>
                  <a:lnTo>
                    <a:pt x="27" y="18"/>
                  </a:lnTo>
                  <a:lnTo>
                    <a:pt x="72" y="36"/>
                  </a:lnTo>
                  <a:lnTo>
                    <a:pt x="72" y="36"/>
                  </a:lnTo>
                  <a:lnTo>
                    <a:pt x="1"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18" name="Google Shape;6618;p28"/>
            <p:cNvSpPr/>
            <p:nvPr/>
          </p:nvSpPr>
          <p:spPr>
            <a:xfrm rot="-6049856">
              <a:off x="8736738" y="-145146"/>
              <a:ext cx="11287" cy="11293"/>
            </a:xfrm>
            <a:custGeom>
              <a:avLst/>
              <a:gdLst/>
              <a:ahLst/>
              <a:cxnLst/>
              <a:rect l="l" t="t" r="r" b="b"/>
              <a:pathLst>
                <a:path w="81" h="75" extrusionOk="0">
                  <a:moveTo>
                    <a:pt x="18" y="0"/>
                  </a:moveTo>
                  <a:cubicBezTo>
                    <a:pt x="36" y="18"/>
                    <a:pt x="36" y="44"/>
                    <a:pt x="1" y="71"/>
                  </a:cubicBezTo>
                  <a:cubicBezTo>
                    <a:pt x="7" y="74"/>
                    <a:pt x="13" y="75"/>
                    <a:pt x="18" y="75"/>
                  </a:cubicBezTo>
                  <a:cubicBezTo>
                    <a:pt x="39" y="75"/>
                    <a:pt x="57" y="58"/>
                    <a:pt x="70" y="58"/>
                  </a:cubicBezTo>
                  <a:cubicBezTo>
                    <a:pt x="74" y="58"/>
                    <a:pt x="77" y="59"/>
                    <a:pt x="80" y="62"/>
                  </a:cubicBezTo>
                  <a:cubicBezTo>
                    <a:pt x="80" y="35"/>
                    <a:pt x="45" y="18"/>
                    <a:pt x="18"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19" name="Google Shape;6619;p28"/>
            <p:cNvSpPr/>
            <p:nvPr/>
          </p:nvSpPr>
          <p:spPr>
            <a:xfrm rot="-6049856">
              <a:off x="8732774" y="-135323"/>
              <a:ext cx="5017" cy="5571"/>
            </a:xfrm>
            <a:custGeom>
              <a:avLst/>
              <a:gdLst/>
              <a:ahLst/>
              <a:cxnLst/>
              <a:rect l="l" t="t" r="r" b="b"/>
              <a:pathLst>
                <a:path w="36" h="37" extrusionOk="0">
                  <a:moveTo>
                    <a:pt x="0" y="1"/>
                  </a:moveTo>
                  <a:lnTo>
                    <a:pt x="0" y="1"/>
                  </a:lnTo>
                  <a:cubicBezTo>
                    <a:pt x="9" y="18"/>
                    <a:pt x="18" y="27"/>
                    <a:pt x="35" y="36"/>
                  </a:cubicBezTo>
                  <a:cubicBezTo>
                    <a:pt x="27" y="27"/>
                    <a:pt x="18" y="18"/>
                    <a:pt x="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20" name="Google Shape;6620;p28"/>
            <p:cNvSpPr/>
            <p:nvPr/>
          </p:nvSpPr>
          <p:spPr>
            <a:xfrm rot="-6049856">
              <a:off x="8766848" y="-134488"/>
              <a:ext cx="7525" cy="5421"/>
            </a:xfrm>
            <a:custGeom>
              <a:avLst/>
              <a:gdLst/>
              <a:ahLst/>
              <a:cxnLst/>
              <a:rect l="l" t="t" r="r" b="b"/>
              <a:pathLst>
                <a:path w="54" h="36" extrusionOk="0">
                  <a:moveTo>
                    <a:pt x="53" y="0"/>
                  </a:moveTo>
                  <a:lnTo>
                    <a:pt x="0" y="18"/>
                  </a:lnTo>
                  <a:lnTo>
                    <a:pt x="0" y="36"/>
                  </a:lnTo>
                  <a:cubicBezTo>
                    <a:pt x="18" y="27"/>
                    <a:pt x="44" y="27"/>
                    <a:pt x="53"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21" name="Google Shape;6621;p28"/>
            <p:cNvSpPr/>
            <p:nvPr/>
          </p:nvSpPr>
          <p:spPr>
            <a:xfrm rot="-6049856">
              <a:off x="8768647" y="-130441"/>
              <a:ext cx="139" cy="5571"/>
            </a:xfrm>
            <a:custGeom>
              <a:avLst/>
              <a:gdLst/>
              <a:ahLst/>
              <a:cxnLst/>
              <a:rect l="l" t="t" r="r" b="b"/>
              <a:pathLst>
                <a:path w="1" h="37" extrusionOk="0">
                  <a:moveTo>
                    <a:pt x="0" y="36"/>
                  </a:moveTo>
                  <a:lnTo>
                    <a:pt x="0" y="36"/>
                  </a:lnTo>
                  <a:cubicBezTo>
                    <a:pt x="0" y="18"/>
                    <a:pt x="0" y="10"/>
                    <a:pt x="0" y="1"/>
                  </a:cubicBezTo>
                  <a:cubicBezTo>
                    <a:pt x="0" y="10"/>
                    <a:pt x="0" y="18"/>
                    <a:pt x="0" y="36"/>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22" name="Google Shape;6622;p28"/>
            <p:cNvSpPr/>
            <p:nvPr/>
          </p:nvSpPr>
          <p:spPr>
            <a:xfrm rot="-6049856">
              <a:off x="8773823" y="-128721"/>
              <a:ext cx="139" cy="151"/>
            </a:xfrm>
            <a:custGeom>
              <a:avLst/>
              <a:gdLst/>
              <a:ahLst/>
              <a:cxnLst/>
              <a:rect l="l" t="t" r="r" b="b"/>
              <a:pathLst>
                <a:path w="1" h="1" extrusionOk="0">
                  <a:moveTo>
                    <a:pt x="0" y="1"/>
                  </a:moveTo>
                  <a:lnTo>
                    <a:pt x="0" y="1"/>
                  </a:lnTo>
                  <a:cubicBezTo>
                    <a:pt x="0" y="1"/>
                    <a:pt x="0" y="1"/>
                    <a:pt x="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23" name="Google Shape;6623;p28"/>
            <p:cNvSpPr/>
            <p:nvPr/>
          </p:nvSpPr>
          <p:spPr>
            <a:xfrm rot="-6049856">
              <a:off x="8790501" y="-121590"/>
              <a:ext cx="13656" cy="5722"/>
            </a:xfrm>
            <a:custGeom>
              <a:avLst/>
              <a:gdLst/>
              <a:ahLst/>
              <a:cxnLst/>
              <a:rect l="l" t="t" r="r" b="b"/>
              <a:pathLst>
                <a:path w="98" h="38" extrusionOk="0">
                  <a:moveTo>
                    <a:pt x="33" y="1"/>
                  </a:moveTo>
                  <a:cubicBezTo>
                    <a:pt x="22" y="1"/>
                    <a:pt x="11" y="6"/>
                    <a:pt x="0" y="20"/>
                  </a:cubicBezTo>
                  <a:cubicBezTo>
                    <a:pt x="11" y="25"/>
                    <a:pt x="20" y="27"/>
                    <a:pt x="28" y="27"/>
                  </a:cubicBezTo>
                  <a:cubicBezTo>
                    <a:pt x="37" y="27"/>
                    <a:pt x="46" y="25"/>
                    <a:pt x="55" y="25"/>
                  </a:cubicBezTo>
                  <a:cubicBezTo>
                    <a:pt x="67" y="25"/>
                    <a:pt x="80" y="27"/>
                    <a:pt x="97" y="38"/>
                  </a:cubicBezTo>
                  <a:cubicBezTo>
                    <a:pt x="79" y="25"/>
                    <a:pt x="57" y="1"/>
                    <a:pt x="33"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24" name="Google Shape;6624;p28"/>
            <p:cNvSpPr/>
            <p:nvPr/>
          </p:nvSpPr>
          <p:spPr>
            <a:xfrm rot="-6049856">
              <a:off x="8777956" y="-126459"/>
              <a:ext cx="6271" cy="6776"/>
            </a:xfrm>
            <a:custGeom>
              <a:avLst/>
              <a:gdLst/>
              <a:ahLst/>
              <a:cxnLst/>
              <a:rect l="l" t="t" r="r" b="b"/>
              <a:pathLst>
                <a:path w="45" h="45" extrusionOk="0">
                  <a:moveTo>
                    <a:pt x="10" y="0"/>
                  </a:moveTo>
                  <a:lnTo>
                    <a:pt x="1" y="44"/>
                  </a:lnTo>
                  <a:cubicBezTo>
                    <a:pt x="12" y="44"/>
                    <a:pt x="24" y="41"/>
                    <a:pt x="33" y="41"/>
                  </a:cubicBezTo>
                  <a:cubicBezTo>
                    <a:pt x="38" y="41"/>
                    <a:pt x="42" y="42"/>
                    <a:pt x="45" y="44"/>
                  </a:cubicBezTo>
                  <a:lnTo>
                    <a:pt x="10"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25" name="Google Shape;6625;p28"/>
            <p:cNvSpPr/>
            <p:nvPr/>
          </p:nvSpPr>
          <p:spPr>
            <a:xfrm rot="-6049856">
              <a:off x="8775014" y="-121229"/>
              <a:ext cx="3902" cy="2861"/>
            </a:xfrm>
            <a:custGeom>
              <a:avLst/>
              <a:gdLst/>
              <a:ahLst/>
              <a:cxnLst/>
              <a:rect l="l" t="t" r="r" b="b"/>
              <a:pathLst>
                <a:path w="28" h="19" extrusionOk="0">
                  <a:moveTo>
                    <a:pt x="1" y="1"/>
                  </a:moveTo>
                  <a:lnTo>
                    <a:pt x="19" y="18"/>
                  </a:lnTo>
                  <a:lnTo>
                    <a:pt x="27" y="9"/>
                  </a:lnTo>
                  <a:lnTo>
                    <a:pt x="1"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26" name="Google Shape;6626;p28"/>
            <p:cNvSpPr/>
            <p:nvPr/>
          </p:nvSpPr>
          <p:spPr>
            <a:xfrm rot="-6049856">
              <a:off x="8739683" y="-127487"/>
              <a:ext cx="6271" cy="10992"/>
            </a:xfrm>
            <a:custGeom>
              <a:avLst/>
              <a:gdLst/>
              <a:ahLst/>
              <a:cxnLst/>
              <a:rect l="l" t="t" r="r" b="b"/>
              <a:pathLst>
                <a:path w="45" h="73" extrusionOk="0">
                  <a:moveTo>
                    <a:pt x="10" y="0"/>
                  </a:moveTo>
                  <a:cubicBezTo>
                    <a:pt x="1" y="27"/>
                    <a:pt x="1" y="45"/>
                    <a:pt x="1" y="71"/>
                  </a:cubicBezTo>
                  <a:cubicBezTo>
                    <a:pt x="8" y="71"/>
                    <a:pt x="16" y="72"/>
                    <a:pt x="24" y="72"/>
                  </a:cubicBezTo>
                  <a:cubicBezTo>
                    <a:pt x="35" y="72"/>
                    <a:pt x="45" y="69"/>
                    <a:pt x="45" y="53"/>
                  </a:cubicBezTo>
                  <a:cubicBezTo>
                    <a:pt x="19" y="36"/>
                    <a:pt x="19" y="18"/>
                    <a:pt x="10"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27" name="Google Shape;6627;p28"/>
            <p:cNvSpPr/>
            <p:nvPr/>
          </p:nvSpPr>
          <p:spPr>
            <a:xfrm rot="-6049856">
              <a:off x="8757637" y="-125106"/>
              <a:ext cx="1393" cy="151"/>
            </a:xfrm>
            <a:custGeom>
              <a:avLst/>
              <a:gdLst/>
              <a:ahLst/>
              <a:cxnLst/>
              <a:rect l="l" t="t" r="r" b="b"/>
              <a:pathLst>
                <a:path w="10" h="1" extrusionOk="0">
                  <a:moveTo>
                    <a:pt x="9" y="1"/>
                  </a:moveTo>
                  <a:lnTo>
                    <a:pt x="9" y="1"/>
                  </a:lnTo>
                  <a:cubicBezTo>
                    <a:pt x="9" y="1"/>
                    <a:pt x="1" y="1"/>
                    <a:pt x="9"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28" name="Google Shape;6628;p28"/>
            <p:cNvSpPr/>
            <p:nvPr/>
          </p:nvSpPr>
          <p:spPr>
            <a:xfrm rot="-6049856">
              <a:off x="8706861" y="-112296"/>
              <a:ext cx="1254" cy="1506"/>
            </a:xfrm>
            <a:custGeom>
              <a:avLst/>
              <a:gdLst/>
              <a:ahLst/>
              <a:cxnLst/>
              <a:rect l="l" t="t" r="r" b="b"/>
              <a:pathLst>
                <a:path w="9" h="10" extrusionOk="0">
                  <a:moveTo>
                    <a:pt x="9" y="1"/>
                  </a:moveTo>
                  <a:cubicBezTo>
                    <a:pt x="9" y="9"/>
                    <a:pt x="0" y="9"/>
                    <a:pt x="0" y="9"/>
                  </a:cubicBezTo>
                  <a:lnTo>
                    <a:pt x="9" y="9"/>
                  </a:lnTo>
                  <a:lnTo>
                    <a:pt x="9"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29" name="Google Shape;6629;p28"/>
            <p:cNvSpPr/>
            <p:nvPr/>
          </p:nvSpPr>
          <p:spPr>
            <a:xfrm rot="-6049856">
              <a:off x="8749382" y="-122628"/>
              <a:ext cx="3762" cy="5421"/>
            </a:xfrm>
            <a:custGeom>
              <a:avLst/>
              <a:gdLst/>
              <a:ahLst/>
              <a:cxnLst/>
              <a:rect l="l" t="t" r="r" b="b"/>
              <a:pathLst>
                <a:path w="27" h="36" extrusionOk="0">
                  <a:moveTo>
                    <a:pt x="9" y="0"/>
                  </a:moveTo>
                  <a:cubicBezTo>
                    <a:pt x="0" y="18"/>
                    <a:pt x="9" y="27"/>
                    <a:pt x="27" y="35"/>
                  </a:cubicBezTo>
                  <a:cubicBezTo>
                    <a:pt x="18" y="27"/>
                    <a:pt x="18" y="18"/>
                    <a:pt x="18"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30" name="Google Shape;6630;p28"/>
            <p:cNvSpPr/>
            <p:nvPr/>
          </p:nvSpPr>
          <p:spPr>
            <a:xfrm rot="-6049856">
              <a:off x="8725658" y="-125765"/>
              <a:ext cx="5017" cy="4216"/>
            </a:xfrm>
            <a:custGeom>
              <a:avLst/>
              <a:gdLst/>
              <a:ahLst/>
              <a:cxnLst/>
              <a:rect l="l" t="t" r="r" b="b"/>
              <a:pathLst>
                <a:path w="36" h="28" extrusionOk="0">
                  <a:moveTo>
                    <a:pt x="27" y="1"/>
                  </a:moveTo>
                  <a:lnTo>
                    <a:pt x="27" y="1"/>
                  </a:lnTo>
                  <a:cubicBezTo>
                    <a:pt x="9" y="10"/>
                    <a:pt x="0" y="18"/>
                    <a:pt x="0" y="27"/>
                  </a:cubicBezTo>
                  <a:cubicBezTo>
                    <a:pt x="9" y="18"/>
                    <a:pt x="35" y="1"/>
                    <a:pt x="27"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31" name="Google Shape;6631;p28"/>
            <p:cNvSpPr/>
            <p:nvPr/>
          </p:nvSpPr>
          <p:spPr>
            <a:xfrm rot="-6049856">
              <a:off x="8755034" y="-128899"/>
              <a:ext cx="1393" cy="1355"/>
            </a:xfrm>
            <a:custGeom>
              <a:avLst/>
              <a:gdLst/>
              <a:ahLst/>
              <a:cxnLst/>
              <a:rect l="l" t="t" r="r" b="b"/>
              <a:pathLst>
                <a:path w="10" h="9" extrusionOk="0">
                  <a:moveTo>
                    <a:pt x="1" y="9"/>
                  </a:moveTo>
                  <a:cubicBezTo>
                    <a:pt x="1" y="9"/>
                    <a:pt x="1" y="9"/>
                    <a:pt x="1" y="9"/>
                  </a:cubicBezTo>
                  <a:cubicBezTo>
                    <a:pt x="10" y="0"/>
                    <a:pt x="1" y="9"/>
                    <a:pt x="1" y="9"/>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32" name="Google Shape;6632;p28"/>
            <p:cNvSpPr/>
            <p:nvPr/>
          </p:nvSpPr>
          <p:spPr>
            <a:xfrm rot="-6049856">
              <a:off x="8753133" y="-127793"/>
              <a:ext cx="5017" cy="5421"/>
            </a:xfrm>
            <a:custGeom>
              <a:avLst/>
              <a:gdLst/>
              <a:ahLst/>
              <a:cxnLst/>
              <a:rect l="l" t="t" r="r" b="b"/>
              <a:pathLst>
                <a:path w="36" h="36" extrusionOk="0">
                  <a:moveTo>
                    <a:pt x="1" y="0"/>
                  </a:moveTo>
                  <a:cubicBezTo>
                    <a:pt x="1" y="18"/>
                    <a:pt x="10" y="27"/>
                    <a:pt x="18" y="36"/>
                  </a:cubicBezTo>
                  <a:cubicBezTo>
                    <a:pt x="18" y="27"/>
                    <a:pt x="27" y="27"/>
                    <a:pt x="36" y="27"/>
                  </a:cubicBezTo>
                  <a:cubicBezTo>
                    <a:pt x="27" y="18"/>
                    <a:pt x="10" y="9"/>
                    <a:pt x="1"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33" name="Google Shape;6633;p28"/>
            <p:cNvSpPr/>
            <p:nvPr/>
          </p:nvSpPr>
          <p:spPr>
            <a:xfrm rot="-6049856">
              <a:off x="8686277" y="-99754"/>
              <a:ext cx="44452" cy="22284"/>
            </a:xfrm>
            <a:custGeom>
              <a:avLst/>
              <a:gdLst/>
              <a:ahLst/>
              <a:cxnLst/>
              <a:rect l="l" t="t" r="r" b="b"/>
              <a:pathLst>
                <a:path w="319" h="148" extrusionOk="0">
                  <a:moveTo>
                    <a:pt x="41" y="1"/>
                  </a:moveTo>
                  <a:cubicBezTo>
                    <a:pt x="34" y="1"/>
                    <a:pt x="26" y="2"/>
                    <a:pt x="18" y="3"/>
                  </a:cubicBezTo>
                  <a:lnTo>
                    <a:pt x="53" y="47"/>
                  </a:lnTo>
                  <a:cubicBezTo>
                    <a:pt x="41" y="47"/>
                    <a:pt x="30" y="40"/>
                    <a:pt x="18" y="40"/>
                  </a:cubicBezTo>
                  <a:cubicBezTo>
                    <a:pt x="12" y="40"/>
                    <a:pt x="6" y="41"/>
                    <a:pt x="0" y="47"/>
                  </a:cubicBezTo>
                  <a:cubicBezTo>
                    <a:pt x="44" y="47"/>
                    <a:pt x="97" y="92"/>
                    <a:pt x="44" y="127"/>
                  </a:cubicBezTo>
                  <a:cubicBezTo>
                    <a:pt x="56" y="142"/>
                    <a:pt x="81" y="147"/>
                    <a:pt x="111" y="147"/>
                  </a:cubicBezTo>
                  <a:cubicBezTo>
                    <a:pt x="173" y="147"/>
                    <a:pt x="259" y="124"/>
                    <a:pt x="318" y="100"/>
                  </a:cubicBezTo>
                  <a:cubicBezTo>
                    <a:pt x="300" y="100"/>
                    <a:pt x="283" y="100"/>
                    <a:pt x="247" y="65"/>
                  </a:cubicBezTo>
                  <a:cubicBezTo>
                    <a:pt x="226" y="72"/>
                    <a:pt x="204" y="127"/>
                    <a:pt x="172" y="127"/>
                  </a:cubicBezTo>
                  <a:cubicBezTo>
                    <a:pt x="166" y="127"/>
                    <a:pt x="158" y="124"/>
                    <a:pt x="150" y="118"/>
                  </a:cubicBezTo>
                  <a:cubicBezTo>
                    <a:pt x="124" y="65"/>
                    <a:pt x="168" y="74"/>
                    <a:pt x="186" y="47"/>
                  </a:cubicBezTo>
                  <a:lnTo>
                    <a:pt x="186" y="47"/>
                  </a:lnTo>
                  <a:cubicBezTo>
                    <a:pt x="179" y="51"/>
                    <a:pt x="172" y="52"/>
                    <a:pt x="166" y="52"/>
                  </a:cubicBezTo>
                  <a:cubicBezTo>
                    <a:pt x="129" y="52"/>
                    <a:pt x="101" y="1"/>
                    <a:pt x="41"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34" name="Google Shape;6634;p28"/>
            <p:cNvSpPr/>
            <p:nvPr/>
          </p:nvSpPr>
          <p:spPr>
            <a:xfrm rot="-6049856">
              <a:off x="8709647" y="-123243"/>
              <a:ext cx="8640" cy="13401"/>
            </a:xfrm>
            <a:custGeom>
              <a:avLst/>
              <a:gdLst/>
              <a:ahLst/>
              <a:cxnLst/>
              <a:rect l="l" t="t" r="r" b="b"/>
              <a:pathLst>
                <a:path w="62" h="89" extrusionOk="0">
                  <a:moveTo>
                    <a:pt x="9" y="0"/>
                  </a:moveTo>
                  <a:lnTo>
                    <a:pt x="9" y="80"/>
                  </a:lnTo>
                  <a:lnTo>
                    <a:pt x="0" y="71"/>
                  </a:lnTo>
                  <a:lnTo>
                    <a:pt x="9" y="89"/>
                  </a:lnTo>
                  <a:cubicBezTo>
                    <a:pt x="18" y="71"/>
                    <a:pt x="27" y="53"/>
                    <a:pt x="62" y="27"/>
                  </a:cubicBezTo>
                  <a:cubicBezTo>
                    <a:pt x="44" y="9"/>
                    <a:pt x="27" y="0"/>
                    <a:pt x="9"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35" name="Google Shape;6635;p28"/>
            <p:cNvSpPr/>
            <p:nvPr/>
          </p:nvSpPr>
          <p:spPr>
            <a:xfrm rot="-6049856">
              <a:off x="8719794" y="-117882"/>
              <a:ext cx="22296" cy="17466"/>
            </a:xfrm>
            <a:custGeom>
              <a:avLst/>
              <a:gdLst/>
              <a:ahLst/>
              <a:cxnLst/>
              <a:rect l="l" t="t" r="r" b="b"/>
              <a:pathLst>
                <a:path w="160" h="116" extrusionOk="0">
                  <a:moveTo>
                    <a:pt x="133" y="1"/>
                  </a:moveTo>
                  <a:cubicBezTo>
                    <a:pt x="124" y="18"/>
                    <a:pt x="124" y="36"/>
                    <a:pt x="133" y="71"/>
                  </a:cubicBezTo>
                  <a:cubicBezTo>
                    <a:pt x="136" y="66"/>
                    <a:pt x="138" y="64"/>
                    <a:pt x="141" y="64"/>
                  </a:cubicBezTo>
                  <a:cubicBezTo>
                    <a:pt x="146" y="64"/>
                    <a:pt x="151" y="74"/>
                    <a:pt x="151" y="80"/>
                  </a:cubicBezTo>
                  <a:cubicBezTo>
                    <a:pt x="151" y="80"/>
                    <a:pt x="142" y="71"/>
                    <a:pt x="133" y="71"/>
                  </a:cubicBezTo>
                  <a:cubicBezTo>
                    <a:pt x="94" y="65"/>
                    <a:pt x="74" y="44"/>
                    <a:pt x="42" y="44"/>
                  </a:cubicBezTo>
                  <a:cubicBezTo>
                    <a:pt x="30" y="44"/>
                    <a:pt x="17" y="47"/>
                    <a:pt x="0" y="54"/>
                  </a:cubicBezTo>
                  <a:cubicBezTo>
                    <a:pt x="9" y="98"/>
                    <a:pt x="45" y="80"/>
                    <a:pt x="71" y="107"/>
                  </a:cubicBezTo>
                  <a:cubicBezTo>
                    <a:pt x="66" y="86"/>
                    <a:pt x="66" y="80"/>
                    <a:pt x="70" y="80"/>
                  </a:cubicBezTo>
                  <a:cubicBezTo>
                    <a:pt x="75" y="80"/>
                    <a:pt x="87" y="93"/>
                    <a:pt x="100" y="93"/>
                  </a:cubicBezTo>
                  <a:cubicBezTo>
                    <a:pt x="109" y="93"/>
                    <a:pt x="117" y="88"/>
                    <a:pt x="124" y="71"/>
                  </a:cubicBezTo>
                  <a:cubicBezTo>
                    <a:pt x="133" y="89"/>
                    <a:pt x="142" y="107"/>
                    <a:pt x="142" y="115"/>
                  </a:cubicBezTo>
                  <a:cubicBezTo>
                    <a:pt x="150" y="99"/>
                    <a:pt x="150" y="90"/>
                    <a:pt x="158" y="75"/>
                  </a:cubicBezTo>
                  <a:lnTo>
                    <a:pt x="158" y="75"/>
                  </a:lnTo>
                  <a:lnTo>
                    <a:pt x="159" y="80"/>
                  </a:lnTo>
                  <a:cubicBezTo>
                    <a:pt x="159" y="80"/>
                    <a:pt x="159" y="80"/>
                    <a:pt x="159" y="71"/>
                  </a:cubicBezTo>
                  <a:cubicBezTo>
                    <a:pt x="159" y="73"/>
                    <a:pt x="158" y="74"/>
                    <a:pt x="158" y="75"/>
                  </a:cubicBezTo>
                  <a:lnTo>
                    <a:pt x="158" y="75"/>
                  </a:lnTo>
                  <a:lnTo>
                    <a:pt x="133"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36" name="Google Shape;6636;p28"/>
            <p:cNvSpPr/>
            <p:nvPr/>
          </p:nvSpPr>
          <p:spPr>
            <a:xfrm rot="-6049856">
              <a:off x="8795250" y="-96433"/>
              <a:ext cx="1393" cy="1054"/>
            </a:xfrm>
            <a:custGeom>
              <a:avLst/>
              <a:gdLst/>
              <a:ahLst/>
              <a:cxnLst/>
              <a:rect l="l" t="t" r="r" b="b"/>
              <a:pathLst>
                <a:path w="10" h="7" extrusionOk="0">
                  <a:moveTo>
                    <a:pt x="5" y="0"/>
                  </a:moveTo>
                  <a:cubicBezTo>
                    <a:pt x="3" y="0"/>
                    <a:pt x="0" y="2"/>
                    <a:pt x="0" y="7"/>
                  </a:cubicBezTo>
                  <a:lnTo>
                    <a:pt x="9" y="7"/>
                  </a:lnTo>
                  <a:cubicBezTo>
                    <a:pt x="9" y="2"/>
                    <a:pt x="7" y="0"/>
                    <a:pt x="5"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37" name="Google Shape;6637;p28"/>
            <p:cNvSpPr/>
            <p:nvPr/>
          </p:nvSpPr>
          <p:spPr>
            <a:xfrm rot="-6049856">
              <a:off x="8780022" y="-112771"/>
              <a:ext cx="19787" cy="14756"/>
            </a:xfrm>
            <a:custGeom>
              <a:avLst/>
              <a:gdLst/>
              <a:ahLst/>
              <a:cxnLst/>
              <a:rect l="l" t="t" r="r" b="b"/>
              <a:pathLst>
                <a:path w="142" h="98" extrusionOk="0">
                  <a:moveTo>
                    <a:pt x="142" y="0"/>
                  </a:moveTo>
                  <a:cubicBezTo>
                    <a:pt x="140" y="0"/>
                    <a:pt x="137" y="1"/>
                    <a:pt x="134" y="3"/>
                  </a:cubicBezTo>
                  <a:lnTo>
                    <a:pt x="134" y="3"/>
                  </a:lnTo>
                  <a:cubicBezTo>
                    <a:pt x="136" y="2"/>
                    <a:pt x="139" y="1"/>
                    <a:pt x="142" y="0"/>
                  </a:cubicBezTo>
                  <a:close/>
                  <a:moveTo>
                    <a:pt x="134" y="3"/>
                  </a:moveTo>
                  <a:cubicBezTo>
                    <a:pt x="93" y="19"/>
                    <a:pt x="59" y="28"/>
                    <a:pt x="18" y="44"/>
                  </a:cubicBezTo>
                  <a:cubicBezTo>
                    <a:pt x="27" y="53"/>
                    <a:pt x="53" y="53"/>
                    <a:pt x="44" y="71"/>
                  </a:cubicBezTo>
                  <a:cubicBezTo>
                    <a:pt x="38" y="77"/>
                    <a:pt x="33" y="79"/>
                    <a:pt x="28" y="79"/>
                  </a:cubicBezTo>
                  <a:cubicBezTo>
                    <a:pt x="22" y="79"/>
                    <a:pt x="17" y="77"/>
                    <a:pt x="11" y="77"/>
                  </a:cubicBezTo>
                  <a:cubicBezTo>
                    <a:pt x="8" y="77"/>
                    <a:pt x="4" y="78"/>
                    <a:pt x="0" y="80"/>
                  </a:cubicBezTo>
                  <a:cubicBezTo>
                    <a:pt x="11" y="85"/>
                    <a:pt x="26" y="97"/>
                    <a:pt x="39" y="97"/>
                  </a:cubicBezTo>
                  <a:cubicBezTo>
                    <a:pt x="48" y="97"/>
                    <a:pt x="55" y="93"/>
                    <a:pt x="62" y="80"/>
                  </a:cubicBezTo>
                  <a:lnTo>
                    <a:pt x="53" y="71"/>
                  </a:lnTo>
                  <a:cubicBezTo>
                    <a:pt x="68" y="48"/>
                    <a:pt x="114" y="14"/>
                    <a:pt x="134" y="3"/>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38" name="Google Shape;6638;p28"/>
            <p:cNvSpPr/>
            <p:nvPr/>
          </p:nvSpPr>
          <p:spPr>
            <a:xfrm rot="-6049856">
              <a:off x="8752645" y="-105845"/>
              <a:ext cx="10033" cy="10690"/>
            </a:xfrm>
            <a:custGeom>
              <a:avLst/>
              <a:gdLst/>
              <a:ahLst/>
              <a:cxnLst/>
              <a:rect l="l" t="t" r="r" b="b"/>
              <a:pathLst>
                <a:path w="72" h="71" extrusionOk="0">
                  <a:moveTo>
                    <a:pt x="45" y="0"/>
                  </a:moveTo>
                  <a:lnTo>
                    <a:pt x="0" y="35"/>
                  </a:lnTo>
                  <a:lnTo>
                    <a:pt x="27" y="35"/>
                  </a:lnTo>
                  <a:cubicBezTo>
                    <a:pt x="18" y="71"/>
                    <a:pt x="45" y="62"/>
                    <a:pt x="71" y="71"/>
                  </a:cubicBezTo>
                  <a:lnTo>
                    <a:pt x="45"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39" name="Google Shape;6639;p28"/>
            <p:cNvSpPr/>
            <p:nvPr/>
          </p:nvSpPr>
          <p:spPr>
            <a:xfrm rot="-6049856">
              <a:off x="8697439" y="-119653"/>
              <a:ext cx="11287" cy="5421"/>
            </a:xfrm>
            <a:custGeom>
              <a:avLst/>
              <a:gdLst/>
              <a:ahLst/>
              <a:cxnLst/>
              <a:rect l="l" t="t" r="r" b="b"/>
              <a:pathLst>
                <a:path w="81" h="36" extrusionOk="0">
                  <a:moveTo>
                    <a:pt x="1" y="0"/>
                  </a:moveTo>
                  <a:lnTo>
                    <a:pt x="27" y="27"/>
                  </a:lnTo>
                  <a:lnTo>
                    <a:pt x="80" y="36"/>
                  </a:lnTo>
                  <a:lnTo>
                    <a:pt x="1"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40" name="Google Shape;6640;p28"/>
            <p:cNvSpPr/>
            <p:nvPr/>
          </p:nvSpPr>
          <p:spPr>
            <a:xfrm rot="-6049856">
              <a:off x="8688190" y="-116124"/>
              <a:ext cx="6271" cy="2861"/>
            </a:xfrm>
            <a:custGeom>
              <a:avLst/>
              <a:gdLst/>
              <a:ahLst/>
              <a:cxnLst/>
              <a:rect l="l" t="t" r="r" b="b"/>
              <a:pathLst>
                <a:path w="45" h="19" extrusionOk="0">
                  <a:moveTo>
                    <a:pt x="18" y="1"/>
                  </a:moveTo>
                  <a:lnTo>
                    <a:pt x="1" y="18"/>
                  </a:lnTo>
                  <a:lnTo>
                    <a:pt x="45" y="18"/>
                  </a:lnTo>
                  <a:lnTo>
                    <a:pt x="18"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41" name="Google Shape;6641;p28"/>
            <p:cNvSpPr/>
            <p:nvPr/>
          </p:nvSpPr>
          <p:spPr>
            <a:xfrm rot="-6049856">
              <a:off x="8024285" y="125951"/>
              <a:ext cx="2648" cy="2710"/>
            </a:xfrm>
            <a:custGeom>
              <a:avLst/>
              <a:gdLst/>
              <a:ahLst/>
              <a:cxnLst/>
              <a:rect l="l" t="t" r="r" b="b"/>
              <a:pathLst>
                <a:path w="19" h="18" extrusionOk="0">
                  <a:moveTo>
                    <a:pt x="1" y="0"/>
                  </a:moveTo>
                  <a:cubicBezTo>
                    <a:pt x="1" y="9"/>
                    <a:pt x="10" y="9"/>
                    <a:pt x="18" y="18"/>
                  </a:cubicBezTo>
                  <a:lnTo>
                    <a:pt x="1"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42" name="Google Shape;6642;p28"/>
            <p:cNvSpPr/>
            <p:nvPr/>
          </p:nvSpPr>
          <p:spPr>
            <a:xfrm rot="-6049856">
              <a:off x="8044445" y="120519"/>
              <a:ext cx="2648" cy="753"/>
            </a:xfrm>
            <a:custGeom>
              <a:avLst/>
              <a:gdLst/>
              <a:ahLst/>
              <a:cxnLst/>
              <a:rect l="l" t="t" r="r" b="b"/>
              <a:pathLst>
                <a:path w="19" h="5" extrusionOk="0">
                  <a:moveTo>
                    <a:pt x="3" y="0"/>
                  </a:moveTo>
                  <a:cubicBezTo>
                    <a:pt x="1" y="0"/>
                    <a:pt x="0" y="1"/>
                    <a:pt x="0" y="4"/>
                  </a:cubicBezTo>
                  <a:lnTo>
                    <a:pt x="18" y="4"/>
                  </a:lnTo>
                  <a:cubicBezTo>
                    <a:pt x="12" y="4"/>
                    <a:pt x="6" y="0"/>
                    <a:pt x="3"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43" name="Google Shape;6643;p28"/>
            <p:cNvSpPr/>
            <p:nvPr/>
          </p:nvSpPr>
          <p:spPr>
            <a:xfrm rot="-6049856">
              <a:off x="8381236" y="-52931"/>
              <a:ext cx="16164" cy="9486"/>
            </a:xfrm>
            <a:custGeom>
              <a:avLst/>
              <a:gdLst/>
              <a:ahLst/>
              <a:cxnLst/>
              <a:rect l="l" t="t" r="r" b="b"/>
              <a:pathLst>
                <a:path w="116" h="63" extrusionOk="0">
                  <a:moveTo>
                    <a:pt x="62" y="1"/>
                  </a:moveTo>
                  <a:lnTo>
                    <a:pt x="9" y="18"/>
                  </a:lnTo>
                  <a:cubicBezTo>
                    <a:pt x="18" y="36"/>
                    <a:pt x="18" y="45"/>
                    <a:pt x="0" y="62"/>
                  </a:cubicBezTo>
                  <a:cubicBezTo>
                    <a:pt x="45" y="36"/>
                    <a:pt x="115" y="1"/>
                    <a:pt x="62"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44" name="Google Shape;6644;p28"/>
            <p:cNvSpPr/>
            <p:nvPr/>
          </p:nvSpPr>
          <p:spPr>
            <a:xfrm rot="-6049856">
              <a:off x="8198442" y="44491"/>
              <a:ext cx="7525" cy="2861"/>
            </a:xfrm>
            <a:custGeom>
              <a:avLst/>
              <a:gdLst/>
              <a:ahLst/>
              <a:cxnLst/>
              <a:rect l="l" t="t" r="r" b="b"/>
              <a:pathLst>
                <a:path w="54" h="19" extrusionOk="0">
                  <a:moveTo>
                    <a:pt x="18" y="1"/>
                  </a:moveTo>
                  <a:cubicBezTo>
                    <a:pt x="10" y="1"/>
                    <a:pt x="10" y="1"/>
                    <a:pt x="1" y="10"/>
                  </a:cubicBezTo>
                  <a:cubicBezTo>
                    <a:pt x="18" y="10"/>
                    <a:pt x="36" y="19"/>
                    <a:pt x="54" y="19"/>
                  </a:cubicBezTo>
                  <a:cubicBezTo>
                    <a:pt x="45" y="19"/>
                    <a:pt x="27" y="10"/>
                    <a:pt x="18"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45" name="Google Shape;6645;p28"/>
            <p:cNvSpPr/>
            <p:nvPr/>
          </p:nvSpPr>
          <p:spPr>
            <a:xfrm rot="-6049856">
              <a:off x="8198504" y="72164"/>
              <a:ext cx="5017" cy="5571"/>
            </a:xfrm>
            <a:custGeom>
              <a:avLst/>
              <a:gdLst/>
              <a:ahLst/>
              <a:cxnLst/>
              <a:rect l="l" t="t" r="r" b="b"/>
              <a:pathLst>
                <a:path w="36" h="37" extrusionOk="0">
                  <a:moveTo>
                    <a:pt x="36" y="1"/>
                  </a:moveTo>
                  <a:cubicBezTo>
                    <a:pt x="18" y="10"/>
                    <a:pt x="9" y="27"/>
                    <a:pt x="0" y="36"/>
                  </a:cubicBezTo>
                  <a:lnTo>
                    <a:pt x="36"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46" name="Google Shape;6646;p28"/>
            <p:cNvSpPr/>
            <p:nvPr/>
          </p:nvSpPr>
          <p:spPr>
            <a:xfrm rot="-6049856">
              <a:off x="7915245" y="160938"/>
              <a:ext cx="7525" cy="3463"/>
            </a:xfrm>
            <a:custGeom>
              <a:avLst/>
              <a:gdLst/>
              <a:ahLst/>
              <a:cxnLst/>
              <a:rect l="l" t="t" r="r" b="b"/>
              <a:pathLst>
                <a:path w="54" h="23" extrusionOk="0">
                  <a:moveTo>
                    <a:pt x="0" y="0"/>
                  </a:moveTo>
                  <a:cubicBezTo>
                    <a:pt x="0" y="18"/>
                    <a:pt x="7" y="22"/>
                    <a:pt x="17" y="22"/>
                  </a:cubicBezTo>
                  <a:cubicBezTo>
                    <a:pt x="27" y="22"/>
                    <a:pt x="40" y="18"/>
                    <a:pt x="53" y="18"/>
                  </a:cubicBezTo>
                  <a:lnTo>
                    <a:pt x="0"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47" name="Google Shape;6647;p28"/>
            <p:cNvSpPr/>
            <p:nvPr/>
          </p:nvSpPr>
          <p:spPr>
            <a:xfrm rot="-6049856">
              <a:off x="8559831" y="-83392"/>
              <a:ext cx="10033" cy="9486"/>
            </a:xfrm>
            <a:custGeom>
              <a:avLst/>
              <a:gdLst/>
              <a:ahLst/>
              <a:cxnLst/>
              <a:rect l="l" t="t" r="r" b="b"/>
              <a:pathLst>
                <a:path w="72" h="63" extrusionOk="0">
                  <a:moveTo>
                    <a:pt x="71" y="1"/>
                  </a:moveTo>
                  <a:cubicBezTo>
                    <a:pt x="45" y="36"/>
                    <a:pt x="0" y="63"/>
                    <a:pt x="45" y="63"/>
                  </a:cubicBezTo>
                  <a:cubicBezTo>
                    <a:pt x="62" y="36"/>
                    <a:pt x="71" y="18"/>
                    <a:pt x="71"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48" name="Google Shape;6648;p28"/>
            <p:cNvSpPr/>
            <p:nvPr/>
          </p:nvSpPr>
          <p:spPr>
            <a:xfrm rot="-6049856">
              <a:off x="8013582" y="51972"/>
              <a:ext cx="3902" cy="2861"/>
            </a:xfrm>
            <a:custGeom>
              <a:avLst/>
              <a:gdLst/>
              <a:ahLst/>
              <a:cxnLst/>
              <a:rect l="l" t="t" r="r" b="b"/>
              <a:pathLst>
                <a:path w="28" h="19" extrusionOk="0">
                  <a:moveTo>
                    <a:pt x="1" y="1"/>
                  </a:moveTo>
                  <a:cubicBezTo>
                    <a:pt x="9" y="18"/>
                    <a:pt x="18" y="18"/>
                    <a:pt x="27" y="18"/>
                  </a:cubicBezTo>
                  <a:cubicBezTo>
                    <a:pt x="18" y="9"/>
                    <a:pt x="9" y="1"/>
                    <a:pt x="1"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49" name="Google Shape;6649;p28"/>
            <p:cNvSpPr/>
            <p:nvPr/>
          </p:nvSpPr>
          <p:spPr>
            <a:xfrm rot="-6049856">
              <a:off x="8550764" y="-87660"/>
              <a:ext cx="7525" cy="9486"/>
            </a:xfrm>
            <a:custGeom>
              <a:avLst/>
              <a:gdLst/>
              <a:ahLst/>
              <a:cxnLst/>
              <a:rect l="l" t="t" r="r" b="b"/>
              <a:pathLst>
                <a:path w="54" h="63" extrusionOk="0">
                  <a:moveTo>
                    <a:pt x="9" y="1"/>
                  </a:moveTo>
                  <a:cubicBezTo>
                    <a:pt x="9" y="1"/>
                    <a:pt x="9" y="10"/>
                    <a:pt x="0" y="10"/>
                  </a:cubicBezTo>
                  <a:cubicBezTo>
                    <a:pt x="9" y="27"/>
                    <a:pt x="18" y="45"/>
                    <a:pt x="18" y="63"/>
                  </a:cubicBezTo>
                  <a:cubicBezTo>
                    <a:pt x="36" y="45"/>
                    <a:pt x="53" y="19"/>
                    <a:pt x="9"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50" name="Google Shape;6650;p28"/>
            <p:cNvSpPr/>
            <p:nvPr/>
          </p:nvSpPr>
          <p:spPr>
            <a:xfrm rot="-6049856">
              <a:off x="7522880" y="244522"/>
              <a:ext cx="1393" cy="1506"/>
            </a:xfrm>
            <a:custGeom>
              <a:avLst/>
              <a:gdLst/>
              <a:ahLst/>
              <a:cxnLst/>
              <a:rect l="l" t="t" r="r" b="b"/>
              <a:pathLst>
                <a:path w="10" h="10" extrusionOk="0">
                  <a:moveTo>
                    <a:pt x="10" y="1"/>
                  </a:moveTo>
                  <a:cubicBezTo>
                    <a:pt x="1" y="1"/>
                    <a:pt x="1" y="1"/>
                    <a:pt x="1" y="10"/>
                  </a:cubicBezTo>
                  <a:cubicBezTo>
                    <a:pt x="10" y="1"/>
                    <a:pt x="10" y="1"/>
                    <a:pt x="1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51" name="Google Shape;6651;p28"/>
            <p:cNvSpPr/>
            <p:nvPr/>
          </p:nvSpPr>
          <p:spPr>
            <a:xfrm rot="-6049856">
              <a:off x="8644567" y="-105347"/>
              <a:ext cx="139" cy="2861"/>
            </a:xfrm>
            <a:custGeom>
              <a:avLst/>
              <a:gdLst/>
              <a:ahLst/>
              <a:cxnLst/>
              <a:rect l="l" t="t" r="r" b="b"/>
              <a:pathLst>
                <a:path w="1" h="19" extrusionOk="0">
                  <a:moveTo>
                    <a:pt x="0" y="1"/>
                  </a:moveTo>
                  <a:cubicBezTo>
                    <a:pt x="0" y="18"/>
                    <a:pt x="0" y="10"/>
                    <a:pt x="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52" name="Google Shape;6652;p28"/>
            <p:cNvSpPr/>
            <p:nvPr/>
          </p:nvSpPr>
          <p:spPr>
            <a:xfrm rot="-6049856">
              <a:off x="8660704" y="-77401"/>
              <a:ext cx="3902" cy="1506"/>
            </a:xfrm>
            <a:custGeom>
              <a:avLst/>
              <a:gdLst/>
              <a:ahLst/>
              <a:cxnLst/>
              <a:rect l="l" t="t" r="r" b="b"/>
              <a:pathLst>
                <a:path w="28" h="10" extrusionOk="0">
                  <a:moveTo>
                    <a:pt x="27" y="10"/>
                  </a:moveTo>
                  <a:cubicBezTo>
                    <a:pt x="27" y="10"/>
                    <a:pt x="18" y="1"/>
                    <a:pt x="1" y="1"/>
                  </a:cubicBezTo>
                  <a:cubicBezTo>
                    <a:pt x="18" y="1"/>
                    <a:pt x="27" y="10"/>
                    <a:pt x="27" y="1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53" name="Google Shape;6653;p28"/>
            <p:cNvSpPr/>
            <p:nvPr/>
          </p:nvSpPr>
          <p:spPr>
            <a:xfrm rot="-6049856">
              <a:off x="8533781" y="-31255"/>
              <a:ext cx="1672" cy="1054"/>
            </a:xfrm>
            <a:custGeom>
              <a:avLst/>
              <a:gdLst/>
              <a:ahLst/>
              <a:cxnLst/>
              <a:rect l="l" t="t" r="r" b="b"/>
              <a:pathLst>
                <a:path w="12" h="7" extrusionOk="0">
                  <a:moveTo>
                    <a:pt x="11" y="0"/>
                  </a:moveTo>
                  <a:cubicBezTo>
                    <a:pt x="2" y="5"/>
                    <a:pt x="0" y="7"/>
                    <a:pt x="1" y="7"/>
                  </a:cubicBezTo>
                  <a:cubicBezTo>
                    <a:pt x="2" y="7"/>
                    <a:pt x="7" y="5"/>
                    <a:pt x="11"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54" name="Google Shape;6654;p28"/>
            <p:cNvSpPr/>
            <p:nvPr/>
          </p:nvSpPr>
          <p:spPr>
            <a:xfrm rot="-6049856">
              <a:off x="8645115" y="-103138"/>
              <a:ext cx="2648" cy="2861"/>
            </a:xfrm>
            <a:custGeom>
              <a:avLst/>
              <a:gdLst/>
              <a:ahLst/>
              <a:cxnLst/>
              <a:rect l="l" t="t" r="r" b="b"/>
              <a:pathLst>
                <a:path w="19" h="19" extrusionOk="0">
                  <a:moveTo>
                    <a:pt x="19" y="1"/>
                  </a:moveTo>
                  <a:cubicBezTo>
                    <a:pt x="10" y="1"/>
                    <a:pt x="10" y="9"/>
                    <a:pt x="1" y="18"/>
                  </a:cubicBezTo>
                  <a:cubicBezTo>
                    <a:pt x="10" y="18"/>
                    <a:pt x="19" y="9"/>
                    <a:pt x="19"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55" name="Google Shape;6655;p28"/>
            <p:cNvSpPr/>
            <p:nvPr/>
          </p:nvSpPr>
          <p:spPr>
            <a:xfrm rot="-6049856">
              <a:off x="8647341" y="-105479"/>
              <a:ext cx="2090" cy="2259"/>
            </a:xfrm>
            <a:custGeom>
              <a:avLst/>
              <a:gdLst/>
              <a:ahLst/>
              <a:cxnLst/>
              <a:rect l="l" t="t" r="r" b="b"/>
              <a:pathLst>
                <a:path w="15" h="15" extrusionOk="0">
                  <a:moveTo>
                    <a:pt x="9" y="0"/>
                  </a:moveTo>
                  <a:cubicBezTo>
                    <a:pt x="9" y="9"/>
                    <a:pt x="9" y="9"/>
                    <a:pt x="1" y="9"/>
                  </a:cubicBezTo>
                  <a:cubicBezTo>
                    <a:pt x="4" y="13"/>
                    <a:pt x="8" y="15"/>
                    <a:pt x="10" y="15"/>
                  </a:cubicBezTo>
                  <a:cubicBezTo>
                    <a:pt x="14" y="15"/>
                    <a:pt x="15" y="11"/>
                    <a:pt x="9"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56" name="Google Shape;6656;p28"/>
            <p:cNvSpPr/>
            <p:nvPr/>
          </p:nvSpPr>
          <p:spPr>
            <a:xfrm rot="-6049856">
              <a:off x="8642135" y="-104965"/>
              <a:ext cx="1393" cy="4065"/>
            </a:xfrm>
            <a:custGeom>
              <a:avLst/>
              <a:gdLst/>
              <a:ahLst/>
              <a:cxnLst/>
              <a:rect l="l" t="t" r="r" b="b"/>
              <a:pathLst>
                <a:path w="10" h="27" extrusionOk="0">
                  <a:moveTo>
                    <a:pt x="1" y="0"/>
                  </a:moveTo>
                  <a:cubicBezTo>
                    <a:pt x="1" y="9"/>
                    <a:pt x="1" y="18"/>
                    <a:pt x="1" y="27"/>
                  </a:cubicBezTo>
                  <a:cubicBezTo>
                    <a:pt x="1" y="18"/>
                    <a:pt x="9" y="18"/>
                    <a:pt x="9" y="18"/>
                  </a:cubicBezTo>
                  <a:cubicBezTo>
                    <a:pt x="9" y="18"/>
                    <a:pt x="9" y="9"/>
                    <a:pt x="1"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57" name="Google Shape;6657;p28"/>
            <p:cNvSpPr/>
            <p:nvPr/>
          </p:nvSpPr>
          <p:spPr>
            <a:xfrm rot="-6049856">
              <a:off x="7729073" y="177762"/>
              <a:ext cx="2090" cy="1656"/>
            </a:xfrm>
            <a:custGeom>
              <a:avLst/>
              <a:gdLst/>
              <a:ahLst/>
              <a:cxnLst/>
              <a:rect l="l" t="t" r="r" b="b"/>
              <a:pathLst>
                <a:path w="15" h="11" extrusionOk="0">
                  <a:moveTo>
                    <a:pt x="2" y="0"/>
                  </a:moveTo>
                  <a:cubicBezTo>
                    <a:pt x="0" y="0"/>
                    <a:pt x="5" y="5"/>
                    <a:pt x="15" y="10"/>
                  </a:cubicBezTo>
                  <a:cubicBezTo>
                    <a:pt x="7" y="3"/>
                    <a:pt x="3" y="0"/>
                    <a:pt x="2"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58" name="Google Shape;6658;p28"/>
            <p:cNvSpPr/>
            <p:nvPr/>
          </p:nvSpPr>
          <p:spPr>
            <a:xfrm rot="-6049856">
              <a:off x="8345652" y="45983"/>
              <a:ext cx="139" cy="151"/>
            </a:xfrm>
            <a:custGeom>
              <a:avLst/>
              <a:gdLst/>
              <a:ahLst/>
              <a:cxnLst/>
              <a:rect l="l" t="t" r="r" b="b"/>
              <a:pathLst>
                <a:path w="1" h="1" extrusionOk="0">
                  <a:moveTo>
                    <a:pt x="1" y="1"/>
                  </a:moveTo>
                  <a:cubicBezTo>
                    <a:pt x="1" y="1"/>
                    <a:pt x="1" y="1"/>
                    <a:pt x="1" y="1"/>
                  </a:cubicBezTo>
                  <a:cubicBezTo>
                    <a:pt x="1" y="1"/>
                    <a:pt x="1" y="1"/>
                    <a:pt x="1"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59" name="Google Shape;6659;p28"/>
            <p:cNvSpPr/>
            <p:nvPr/>
          </p:nvSpPr>
          <p:spPr>
            <a:xfrm rot="-6049856">
              <a:off x="8326080" y="34870"/>
              <a:ext cx="27312" cy="9486"/>
            </a:xfrm>
            <a:custGeom>
              <a:avLst/>
              <a:gdLst/>
              <a:ahLst/>
              <a:cxnLst/>
              <a:rect l="l" t="t" r="r" b="b"/>
              <a:pathLst>
                <a:path w="196" h="63" extrusionOk="0">
                  <a:moveTo>
                    <a:pt x="1" y="1"/>
                  </a:moveTo>
                  <a:cubicBezTo>
                    <a:pt x="71" y="19"/>
                    <a:pt x="63" y="36"/>
                    <a:pt x="45" y="63"/>
                  </a:cubicBezTo>
                  <a:lnTo>
                    <a:pt x="195" y="27"/>
                  </a:lnTo>
                  <a:lnTo>
                    <a:pt x="1"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60" name="Google Shape;6660;p28"/>
            <p:cNvSpPr/>
            <p:nvPr/>
          </p:nvSpPr>
          <p:spPr>
            <a:xfrm rot="-6049856">
              <a:off x="8027235" y="-544846"/>
              <a:ext cx="149520" cy="1216605"/>
            </a:xfrm>
            <a:custGeom>
              <a:avLst/>
              <a:gdLst/>
              <a:ahLst/>
              <a:cxnLst/>
              <a:rect l="l" t="t" r="r" b="b"/>
              <a:pathLst>
                <a:path w="1073" h="8080" extrusionOk="0">
                  <a:moveTo>
                    <a:pt x="43" y="160"/>
                  </a:moveTo>
                  <a:lnTo>
                    <a:pt x="40" y="168"/>
                  </a:lnTo>
                  <a:cubicBezTo>
                    <a:pt x="42" y="166"/>
                    <a:pt x="43" y="164"/>
                    <a:pt x="43" y="160"/>
                  </a:cubicBezTo>
                  <a:close/>
                  <a:moveTo>
                    <a:pt x="605" y="575"/>
                  </a:moveTo>
                  <a:lnTo>
                    <a:pt x="605" y="575"/>
                  </a:lnTo>
                  <a:cubicBezTo>
                    <a:pt x="603" y="575"/>
                    <a:pt x="601" y="576"/>
                    <a:pt x="599" y="577"/>
                  </a:cubicBezTo>
                  <a:lnTo>
                    <a:pt x="599" y="577"/>
                  </a:lnTo>
                  <a:cubicBezTo>
                    <a:pt x="601" y="576"/>
                    <a:pt x="603" y="576"/>
                    <a:pt x="605" y="575"/>
                  </a:cubicBezTo>
                  <a:close/>
                  <a:moveTo>
                    <a:pt x="74" y="1885"/>
                  </a:moveTo>
                  <a:lnTo>
                    <a:pt x="74" y="1885"/>
                  </a:lnTo>
                  <a:cubicBezTo>
                    <a:pt x="74" y="1887"/>
                    <a:pt x="74" y="1889"/>
                    <a:pt x="75" y="1890"/>
                  </a:cubicBezTo>
                  <a:cubicBezTo>
                    <a:pt x="74" y="1889"/>
                    <a:pt x="74" y="1887"/>
                    <a:pt x="74" y="1885"/>
                  </a:cubicBezTo>
                  <a:close/>
                  <a:moveTo>
                    <a:pt x="66" y="2447"/>
                  </a:moveTo>
                  <a:cubicBezTo>
                    <a:pt x="66" y="2447"/>
                    <a:pt x="67" y="2448"/>
                    <a:pt x="67" y="2448"/>
                  </a:cubicBezTo>
                  <a:lnTo>
                    <a:pt x="67" y="2448"/>
                  </a:lnTo>
                  <a:lnTo>
                    <a:pt x="66" y="2447"/>
                  </a:lnTo>
                  <a:close/>
                  <a:moveTo>
                    <a:pt x="207" y="3524"/>
                  </a:moveTo>
                  <a:lnTo>
                    <a:pt x="207" y="3524"/>
                  </a:lnTo>
                  <a:cubicBezTo>
                    <a:pt x="207" y="3526"/>
                    <a:pt x="208" y="3528"/>
                    <a:pt x="208" y="3530"/>
                  </a:cubicBezTo>
                  <a:lnTo>
                    <a:pt x="208" y="3530"/>
                  </a:lnTo>
                  <a:lnTo>
                    <a:pt x="207" y="3524"/>
                  </a:lnTo>
                  <a:close/>
                  <a:moveTo>
                    <a:pt x="342" y="5809"/>
                  </a:moveTo>
                  <a:cubicBezTo>
                    <a:pt x="341" y="5810"/>
                    <a:pt x="340" y="5810"/>
                    <a:pt x="340" y="5811"/>
                  </a:cubicBezTo>
                  <a:cubicBezTo>
                    <a:pt x="340" y="5810"/>
                    <a:pt x="341" y="5810"/>
                    <a:pt x="342" y="5809"/>
                  </a:cubicBezTo>
                  <a:close/>
                  <a:moveTo>
                    <a:pt x="543" y="1"/>
                  </a:moveTo>
                  <a:lnTo>
                    <a:pt x="128" y="18"/>
                  </a:lnTo>
                  <a:cubicBezTo>
                    <a:pt x="119" y="54"/>
                    <a:pt x="75" y="71"/>
                    <a:pt x="48" y="71"/>
                  </a:cubicBezTo>
                  <a:cubicBezTo>
                    <a:pt x="48" y="62"/>
                    <a:pt x="40" y="54"/>
                    <a:pt x="40" y="45"/>
                  </a:cubicBezTo>
                  <a:lnTo>
                    <a:pt x="40" y="45"/>
                  </a:lnTo>
                  <a:cubicBezTo>
                    <a:pt x="0" y="76"/>
                    <a:pt x="44" y="135"/>
                    <a:pt x="43" y="160"/>
                  </a:cubicBezTo>
                  <a:lnTo>
                    <a:pt x="43" y="160"/>
                  </a:lnTo>
                  <a:lnTo>
                    <a:pt x="57" y="124"/>
                  </a:lnTo>
                  <a:cubicBezTo>
                    <a:pt x="101" y="239"/>
                    <a:pt x="57" y="398"/>
                    <a:pt x="137" y="513"/>
                  </a:cubicBezTo>
                  <a:lnTo>
                    <a:pt x="163" y="504"/>
                  </a:lnTo>
                  <a:lnTo>
                    <a:pt x="163" y="504"/>
                  </a:lnTo>
                  <a:cubicBezTo>
                    <a:pt x="216" y="592"/>
                    <a:pt x="137" y="575"/>
                    <a:pt x="163" y="672"/>
                  </a:cubicBezTo>
                  <a:lnTo>
                    <a:pt x="154" y="672"/>
                  </a:lnTo>
                  <a:cubicBezTo>
                    <a:pt x="181" y="689"/>
                    <a:pt x="198" y="716"/>
                    <a:pt x="198" y="742"/>
                  </a:cubicBezTo>
                  <a:cubicBezTo>
                    <a:pt x="193" y="738"/>
                    <a:pt x="188" y="737"/>
                    <a:pt x="183" y="737"/>
                  </a:cubicBezTo>
                  <a:cubicBezTo>
                    <a:pt x="161" y="737"/>
                    <a:pt x="142" y="769"/>
                    <a:pt x="120" y="769"/>
                  </a:cubicBezTo>
                  <a:cubicBezTo>
                    <a:pt x="114" y="769"/>
                    <a:pt x="108" y="767"/>
                    <a:pt x="101" y="760"/>
                  </a:cubicBezTo>
                  <a:lnTo>
                    <a:pt x="101" y="760"/>
                  </a:lnTo>
                  <a:cubicBezTo>
                    <a:pt x="154" y="857"/>
                    <a:pt x="146" y="813"/>
                    <a:pt x="243" y="875"/>
                  </a:cubicBezTo>
                  <a:lnTo>
                    <a:pt x="198" y="884"/>
                  </a:lnTo>
                  <a:cubicBezTo>
                    <a:pt x="243" y="910"/>
                    <a:pt x="260" y="910"/>
                    <a:pt x="278" y="954"/>
                  </a:cubicBezTo>
                  <a:cubicBezTo>
                    <a:pt x="268" y="947"/>
                    <a:pt x="260" y="944"/>
                    <a:pt x="253" y="944"/>
                  </a:cubicBezTo>
                  <a:cubicBezTo>
                    <a:pt x="234" y="944"/>
                    <a:pt x="218" y="961"/>
                    <a:pt x="198" y="961"/>
                  </a:cubicBezTo>
                  <a:cubicBezTo>
                    <a:pt x="188" y="961"/>
                    <a:pt x="177" y="957"/>
                    <a:pt x="163" y="945"/>
                  </a:cubicBezTo>
                  <a:lnTo>
                    <a:pt x="163" y="945"/>
                  </a:lnTo>
                  <a:cubicBezTo>
                    <a:pt x="66" y="1060"/>
                    <a:pt x="260" y="1104"/>
                    <a:pt x="128" y="1157"/>
                  </a:cubicBezTo>
                  <a:cubicBezTo>
                    <a:pt x="145" y="1163"/>
                    <a:pt x="158" y="1166"/>
                    <a:pt x="169" y="1166"/>
                  </a:cubicBezTo>
                  <a:cubicBezTo>
                    <a:pt x="229" y="1166"/>
                    <a:pt x="201" y="1083"/>
                    <a:pt x="211" y="1083"/>
                  </a:cubicBezTo>
                  <a:lnTo>
                    <a:pt x="211" y="1083"/>
                  </a:lnTo>
                  <a:cubicBezTo>
                    <a:pt x="212" y="1083"/>
                    <a:pt x="214" y="1084"/>
                    <a:pt x="216" y="1087"/>
                  </a:cubicBezTo>
                  <a:cubicBezTo>
                    <a:pt x="224" y="1082"/>
                    <a:pt x="231" y="1080"/>
                    <a:pt x="239" y="1080"/>
                  </a:cubicBezTo>
                  <a:cubicBezTo>
                    <a:pt x="276" y="1080"/>
                    <a:pt x="310" y="1128"/>
                    <a:pt x="296" y="1157"/>
                  </a:cubicBezTo>
                  <a:cubicBezTo>
                    <a:pt x="296" y="1192"/>
                    <a:pt x="148" y="1219"/>
                    <a:pt x="154" y="1305"/>
                  </a:cubicBezTo>
                  <a:lnTo>
                    <a:pt x="154" y="1305"/>
                  </a:lnTo>
                  <a:cubicBezTo>
                    <a:pt x="153" y="1299"/>
                    <a:pt x="146" y="1298"/>
                    <a:pt x="146" y="1290"/>
                  </a:cubicBezTo>
                  <a:lnTo>
                    <a:pt x="146" y="1290"/>
                  </a:lnTo>
                  <a:cubicBezTo>
                    <a:pt x="110" y="1325"/>
                    <a:pt x="190" y="1352"/>
                    <a:pt x="137" y="1387"/>
                  </a:cubicBezTo>
                  <a:cubicBezTo>
                    <a:pt x="216" y="1405"/>
                    <a:pt x="137" y="1440"/>
                    <a:pt x="234" y="1440"/>
                  </a:cubicBezTo>
                  <a:lnTo>
                    <a:pt x="207" y="1369"/>
                  </a:lnTo>
                  <a:lnTo>
                    <a:pt x="207" y="1369"/>
                  </a:lnTo>
                  <a:cubicBezTo>
                    <a:pt x="234" y="1405"/>
                    <a:pt x="340" y="1449"/>
                    <a:pt x="296" y="1519"/>
                  </a:cubicBezTo>
                  <a:cubicBezTo>
                    <a:pt x="278" y="1511"/>
                    <a:pt x="251" y="1493"/>
                    <a:pt x="234" y="1475"/>
                  </a:cubicBezTo>
                  <a:lnTo>
                    <a:pt x="234" y="1475"/>
                  </a:lnTo>
                  <a:cubicBezTo>
                    <a:pt x="207" y="1502"/>
                    <a:pt x="251" y="1519"/>
                    <a:pt x="225" y="1546"/>
                  </a:cubicBezTo>
                  <a:cubicBezTo>
                    <a:pt x="128" y="1537"/>
                    <a:pt x="198" y="1449"/>
                    <a:pt x="128" y="1405"/>
                  </a:cubicBezTo>
                  <a:lnTo>
                    <a:pt x="128" y="1405"/>
                  </a:lnTo>
                  <a:cubicBezTo>
                    <a:pt x="97" y="1428"/>
                    <a:pt x="175" y="1478"/>
                    <a:pt x="122" y="1478"/>
                  </a:cubicBezTo>
                  <a:cubicBezTo>
                    <a:pt x="115" y="1478"/>
                    <a:pt x="105" y="1477"/>
                    <a:pt x="93" y="1475"/>
                  </a:cubicBezTo>
                  <a:lnTo>
                    <a:pt x="93" y="1475"/>
                  </a:lnTo>
                  <a:cubicBezTo>
                    <a:pt x="225" y="1502"/>
                    <a:pt x="84" y="1555"/>
                    <a:pt x="181" y="1608"/>
                  </a:cubicBezTo>
                  <a:lnTo>
                    <a:pt x="128" y="1608"/>
                  </a:lnTo>
                  <a:cubicBezTo>
                    <a:pt x="137" y="1617"/>
                    <a:pt x="163" y="1634"/>
                    <a:pt x="163" y="1652"/>
                  </a:cubicBezTo>
                  <a:lnTo>
                    <a:pt x="93" y="1625"/>
                  </a:lnTo>
                  <a:lnTo>
                    <a:pt x="93" y="1625"/>
                  </a:lnTo>
                  <a:cubicBezTo>
                    <a:pt x="154" y="1669"/>
                    <a:pt x="40" y="1714"/>
                    <a:pt x="75" y="1758"/>
                  </a:cubicBezTo>
                  <a:cubicBezTo>
                    <a:pt x="75" y="1709"/>
                    <a:pt x="93" y="1703"/>
                    <a:pt x="115" y="1703"/>
                  </a:cubicBezTo>
                  <a:cubicBezTo>
                    <a:pt x="123" y="1703"/>
                    <a:pt x="132" y="1704"/>
                    <a:pt x="141" y="1704"/>
                  </a:cubicBezTo>
                  <a:cubicBezTo>
                    <a:pt x="155" y="1704"/>
                    <a:pt x="170" y="1701"/>
                    <a:pt x="181" y="1687"/>
                  </a:cubicBezTo>
                  <a:lnTo>
                    <a:pt x="181" y="1687"/>
                  </a:lnTo>
                  <a:cubicBezTo>
                    <a:pt x="259" y="1800"/>
                    <a:pt x="46" y="1768"/>
                    <a:pt x="74" y="1885"/>
                  </a:cubicBezTo>
                  <a:lnTo>
                    <a:pt x="74" y="1885"/>
                  </a:lnTo>
                  <a:cubicBezTo>
                    <a:pt x="72" y="1869"/>
                    <a:pt x="92" y="1839"/>
                    <a:pt x="112" y="1839"/>
                  </a:cubicBezTo>
                  <a:cubicBezTo>
                    <a:pt x="117" y="1839"/>
                    <a:pt x="123" y="1841"/>
                    <a:pt x="128" y="1846"/>
                  </a:cubicBezTo>
                  <a:cubicBezTo>
                    <a:pt x="119" y="1873"/>
                    <a:pt x="101" y="1908"/>
                    <a:pt x="66" y="1926"/>
                  </a:cubicBezTo>
                  <a:cubicBezTo>
                    <a:pt x="71" y="1950"/>
                    <a:pt x="79" y="1958"/>
                    <a:pt x="89" y="1958"/>
                  </a:cubicBezTo>
                  <a:cubicBezTo>
                    <a:pt x="105" y="1958"/>
                    <a:pt x="125" y="1935"/>
                    <a:pt x="145" y="1935"/>
                  </a:cubicBezTo>
                  <a:cubicBezTo>
                    <a:pt x="151" y="1935"/>
                    <a:pt x="157" y="1937"/>
                    <a:pt x="163" y="1943"/>
                  </a:cubicBezTo>
                  <a:cubicBezTo>
                    <a:pt x="93" y="1970"/>
                    <a:pt x="190" y="1979"/>
                    <a:pt x="216" y="2014"/>
                  </a:cubicBezTo>
                  <a:lnTo>
                    <a:pt x="154" y="2023"/>
                  </a:lnTo>
                  <a:cubicBezTo>
                    <a:pt x="128" y="2120"/>
                    <a:pt x="278" y="2040"/>
                    <a:pt x="234" y="2129"/>
                  </a:cubicBezTo>
                  <a:lnTo>
                    <a:pt x="154" y="2093"/>
                  </a:lnTo>
                  <a:lnTo>
                    <a:pt x="181" y="2137"/>
                  </a:lnTo>
                  <a:lnTo>
                    <a:pt x="110" y="2137"/>
                  </a:lnTo>
                  <a:cubicBezTo>
                    <a:pt x="163" y="2182"/>
                    <a:pt x="154" y="2199"/>
                    <a:pt x="137" y="2243"/>
                  </a:cubicBezTo>
                  <a:cubicBezTo>
                    <a:pt x="143" y="2242"/>
                    <a:pt x="150" y="2241"/>
                    <a:pt x="157" y="2241"/>
                  </a:cubicBezTo>
                  <a:cubicBezTo>
                    <a:pt x="194" y="2241"/>
                    <a:pt x="243" y="2258"/>
                    <a:pt x="243" y="2288"/>
                  </a:cubicBezTo>
                  <a:cubicBezTo>
                    <a:pt x="207" y="2323"/>
                    <a:pt x="190" y="2279"/>
                    <a:pt x="198" y="2341"/>
                  </a:cubicBezTo>
                  <a:cubicBezTo>
                    <a:pt x="163" y="2323"/>
                    <a:pt x="119" y="2314"/>
                    <a:pt x="172" y="2279"/>
                  </a:cubicBezTo>
                  <a:cubicBezTo>
                    <a:pt x="146" y="2279"/>
                    <a:pt x="128" y="2270"/>
                    <a:pt x="110" y="2270"/>
                  </a:cubicBezTo>
                  <a:cubicBezTo>
                    <a:pt x="75" y="2305"/>
                    <a:pt x="110" y="2349"/>
                    <a:pt x="110" y="2367"/>
                  </a:cubicBezTo>
                  <a:cubicBezTo>
                    <a:pt x="110" y="2358"/>
                    <a:pt x="110" y="2349"/>
                    <a:pt x="119" y="2349"/>
                  </a:cubicBezTo>
                  <a:lnTo>
                    <a:pt x="207" y="2429"/>
                  </a:lnTo>
                  <a:cubicBezTo>
                    <a:pt x="196" y="2436"/>
                    <a:pt x="186" y="2439"/>
                    <a:pt x="178" y="2439"/>
                  </a:cubicBezTo>
                  <a:cubicBezTo>
                    <a:pt x="166" y="2439"/>
                    <a:pt x="156" y="2434"/>
                    <a:pt x="146" y="2429"/>
                  </a:cubicBezTo>
                  <a:lnTo>
                    <a:pt x="146" y="2429"/>
                  </a:lnTo>
                  <a:cubicBezTo>
                    <a:pt x="154" y="2447"/>
                    <a:pt x="181" y="2455"/>
                    <a:pt x="190" y="2482"/>
                  </a:cubicBezTo>
                  <a:cubicBezTo>
                    <a:pt x="146" y="2473"/>
                    <a:pt x="94" y="2482"/>
                    <a:pt x="67" y="2448"/>
                  </a:cubicBezTo>
                  <a:lnTo>
                    <a:pt x="67" y="2448"/>
                  </a:lnTo>
                  <a:lnTo>
                    <a:pt x="128" y="2526"/>
                  </a:lnTo>
                  <a:cubicBezTo>
                    <a:pt x="104" y="2534"/>
                    <a:pt x="81" y="2563"/>
                    <a:pt x="63" y="2563"/>
                  </a:cubicBezTo>
                  <a:cubicBezTo>
                    <a:pt x="61" y="2563"/>
                    <a:pt x="59" y="2562"/>
                    <a:pt x="57" y="2561"/>
                  </a:cubicBezTo>
                  <a:lnTo>
                    <a:pt x="57" y="2561"/>
                  </a:lnTo>
                  <a:cubicBezTo>
                    <a:pt x="31" y="2605"/>
                    <a:pt x="146" y="2667"/>
                    <a:pt x="119" y="2729"/>
                  </a:cubicBezTo>
                  <a:cubicBezTo>
                    <a:pt x="128" y="2738"/>
                    <a:pt x="137" y="2738"/>
                    <a:pt x="146" y="2756"/>
                  </a:cubicBezTo>
                  <a:cubicBezTo>
                    <a:pt x="137" y="2817"/>
                    <a:pt x="75" y="2870"/>
                    <a:pt x="146" y="2932"/>
                  </a:cubicBezTo>
                  <a:lnTo>
                    <a:pt x="66" y="2976"/>
                  </a:lnTo>
                  <a:cubicBezTo>
                    <a:pt x="70" y="2987"/>
                    <a:pt x="76" y="2991"/>
                    <a:pt x="84" y="2991"/>
                  </a:cubicBezTo>
                  <a:cubicBezTo>
                    <a:pt x="103" y="2991"/>
                    <a:pt x="132" y="2968"/>
                    <a:pt x="158" y="2968"/>
                  </a:cubicBezTo>
                  <a:cubicBezTo>
                    <a:pt x="173" y="2968"/>
                    <a:pt x="188" y="2976"/>
                    <a:pt x="198" y="3003"/>
                  </a:cubicBezTo>
                  <a:cubicBezTo>
                    <a:pt x="234" y="3065"/>
                    <a:pt x="128" y="3029"/>
                    <a:pt x="110" y="3056"/>
                  </a:cubicBezTo>
                  <a:cubicBezTo>
                    <a:pt x="154" y="3082"/>
                    <a:pt x="243" y="3135"/>
                    <a:pt x="172" y="3197"/>
                  </a:cubicBezTo>
                  <a:cubicBezTo>
                    <a:pt x="154" y="3179"/>
                    <a:pt x="172" y="3162"/>
                    <a:pt x="163" y="3144"/>
                  </a:cubicBezTo>
                  <a:lnTo>
                    <a:pt x="163" y="3144"/>
                  </a:lnTo>
                  <a:lnTo>
                    <a:pt x="119" y="3188"/>
                  </a:lnTo>
                  <a:cubicBezTo>
                    <a:pt x="63" y="3157"/>
                    <a:pt x="60" y="3126"/>
                    <a:pt x="41" y="3126"/>
                  </a:cubicBezTo>
                  <a:cubicBezTo>
                    <a:pt x="33" y="3126"/>
                    <a:pt x="22" y="3131"/>
                    <a:pt x="4" y="3144"/>
                  </a:cubicBezTo>
                  <a:cubicBezTo>
                    <a:pt x="163" y="3144"/>
                    <a:pt x="22" y="3321"/>
                    <a:pt x="190" y="3321"/>
                  </a:cubicBezTo>
                  <a:lnTo>
                    <a:pt x="154" y="3347"/>
                  </a:lnTo>
                  <a:cubicBezTo>
                    <a:pt x="154" y="3338"/>
                    <a:pt x="146" y="3338"/>
                    <a:pt x="146" y="3329"/>
                  </a:cubicBezTo>
                  <a:lnTo>
                    <a:pt x="146" y="3329"/>
                  </a:lnTo>
                  <a:cubicBezTo>
                    <a:pt x="75" y="3391"/>
                    <a:pt x="269" y="3365"/>
                    <a:pt x="243" y="3444"/>
                  </a:cubicBezTo>
                  <a:cubicBezTo>
                    <a:pt x="236" y="3463"/>
                    <a:pt x="221" y="3478"/>
                    <a:pt x="206" y="3478"/>
                  </a:cubicBezTo>
                  <a:cubicBezTo>
                    <a:pt x="200" y="3478"/>
                    <a:pt x="195" y="3476"/>
                    <a:pt x="190" y="3471"/>
                  </a:cubicBezTo>
                  <a:lnTo>
                    <a:pt x="190" y="3471"/>
                  </a:lnTo>
                  <a:lnTo>
                    <a:pt x="234" y="3524"/>
                  </a:lnTo>
                  <a:cubicBezTo>
                    <a:pt x="234" y="3533"/>
                    <a:pt x="227" y="3537"/>
                    <a:pt x="221" y="3537"/>
                  </a:cubicBezTo>
                  <a:cubicBezTo>
                    <a:pt x="216" y="3537"/>
                    <a:pt x="211" y="3535"/>
                    <a:pt x="208" y="3530"/>
                  </a:cubicBezTo>
                  <a:lnTo>
                    <a:pt x="208" y="3530"/>
                  </a:lnTo>
                  <a:lnTo>
                    <a:pt x="225" y="3612"/>
                  </a:lnTo>
                  <a:lnTo>
                    <a:pt x="216" y="3612"/>
                  </a:lnTo>
                  <a:cubicBezTo>
                    <a:pt x="243" y="3621"/>
                    <a:pt x="287" y="3647"/>
                    <a:pt x="304" y="3656"/>
                  </a:cubicBezTo>
                  <a:cubicBezTo>
                    <a:pt x="297" y="3664"/>
                    <a:pt x="292" y="3666"/>
                    <a:pt x="289" y="3666"/>
                  </a:cubicBezTo>
                  <a:cubicBezTo>
                    <a:pt x="282" y="3666"/>
                    <a:pt x="280" y="3655"/>
                    <a:pt x="268" y="3655"/>
                  </a:cubicBezTo>
                  <a:cubicBezTo>
                    <a:pt x="266" y="3655"/>
                    <a:pt x="263" y="3655"/>
                    <a:pt x="260" y="3656"/>
                  </a:cubicBezTo>
                  <a:lnTo>
                    <a:pt x="304" y="3700"/>
                  </a:lnTo>
                  <a:cubicBezTo>
                    <a:pt x="295" y="3706"/>
                    <a:pt x="286" y="3709"/>
                    <a:pt x="277" y="3709"/>
                  </a:cubicBezTo>
                  <a:cubicBezTo>
                    <a:pt x="247" y="3709"/>
                    <a:pt x="225" y="3677"/>
                    <a:pt x="225" y="3656"/>
                  </a:cubicBezTo>
                  <a:lnTo>
                    <a:pt x="225" y="3656"/>
                  </a:lnTo>
                  <a:cubicBezTo>
                    <a:pt x="66" y="3709"/>
                    <a:pt x="269" y="3692"/>
                    <a:pt x="181" y="3789"/>
                  </a:cubicBezTo>
                  <a:lnTo>
                    <a:pt x="154" y="3744"/>
                  </a:lnTo>
                  <a:cubicBezTo>
                    <a:pt x="66" y="3780"/>
                    <a:pt x="101" y="3815"/>
                    <a:pt x="48" y="3868"/>
                  </a:cubicBezTo>
                  <a:cubicBezTo>
                    <a:pt x="70" y="3861"/>
                    <a:pt x="150" y="3795"/>
                    <a:pt x="199" y="3795"/>
                  </a:cubicBezTo>
                  <a:cubicBezTo>
                    <a:pt x="209" y="3795"/>
                    <a:pt x="218" y="3798"/>
                    <a:pt x="225" y="3806"/>
                  </a:cubicBezTo>
                  <a:cubicBezTo>
                    <a:pt x="216" y="3824"/>
                    <a:pt x="216" y="3842"/>
                    <a:pt x="243" y="3868"/>
                  </a:cubicBezTo>
                  <a:cubicBezTo>
                    <a:pt x="190" y="3877"/>
                    <a:pt x="207" y="3903"/>
                    <a:pt x="207" y="3939"/>
                  </a:cubicBezTo>
                  <a:lnTo>
                    <a:pt x="128" y="3939"/>
                  </a:lnTo>
                  <a:cubicBezTo>
                    <a:pt x="154" y="3974"/>
                    <a:pt x="190" y="3965"/>
                    <a:pt x="225" y="3992"/>
                  </a:cubicBezTo>
                  <a:cubicBezTo>
                    <a:pt x="225" y="4027"/>
                    <a:pt x="163" y="4045"/>
                    <a:pt x="119" y="4054"/>
                  </a:cubicBezTo>
                  <a:cubicBezTo>
                    <a:pt x="117" y="4071"/>
                    <a:pt x="121" y="4076"/>
                    <a:pt x="129" y="4076"/>
                  </a:cubicBezTo>
                  <a:cubicBezTo>
                    <a:pt x="144" y="4076"/>
                    <a:pt x="175" y="4052"/>
                    <a:pt x="198" y="4052"/>
                  </a:cubicBezTo>
                  <a:cubicBezTo>
                    <a:pt x="210" y="4052"/>
                    <a:pt x="220" y="4059"/>
                    <a:pt x="225" y="4080"/>
                  </a:cubicBezTo>
                  <a:cubicBezTo>
                    <a:pt x="198" y="4142"/>
                    <a:pt x="234" y="4177"/>
                    <a:pt x="278" y="4239"/>
                  </a:cubicBezTo>
                  <a:cubicBezTo>
                    <a:pt x="269" y="4254"/>
                    <a:pt x="261" y="4259"/>
                    <a:pt x="253" y="4259"/>
                  </a:cubicBezTo>
                  <a:cubicBezTo>
                    <a:pt x="241" y="4259"/>
                    <a:pt x="231" y="4247"/>
                    <a:pt x="221" y="4247"/>
                  </a:cubicBezTo>
                  <a:cubicBezTo>
                    <a:pt x="220" y="4247"/>
                    <a:pt x="218" y="4247"/>
                    <a:pt x="216" y="4248"/>
                  </a:cubicBezTo>
                  <a:lnTo>
                    <a:pt x="278" y="4283"/>
                  </a:lnTo>
                  <a:cubicBezTo>
                    <a:pt x="274" y="4288"/>
                    <a:pt x="267" y="4290"/>
                    <a:pt x="260" y="4290"/>
                  </a:cubicBezTo>
                  <a:cubicBezTo>
                    <a:pt x="254" y="4290"/>
                    <a:pt x="247" y="4288"/>
                    <a:pt x="243" y="4283"/>
                  </a:cubicBezTo>
                  <a:lnTo>
                    <a:pt x="243" y="4283"/>
                  </a:lnTo>
                  <a:cubicBezTo>
                    <a:pt x="269" y="4318"/>
                    <a:pt x="322" y="4283"/>
                    <a:pt x="340" y="4327"/>
                  </a:cubicBezTo>
                  <a:cubicBezTo>
                    <a:pt x="428" y="4336"/>
                    <a:pt x="225" y="4424"/>
                    <a:pt x="322" y="4477"/>
                  </a:cubicBezTo>
                  <a:cubicBezTo>
                    <a:pt x="316" y="4483"/>
                    <a:pt x="309" y="4485"/>
                    <a:pt x="302" y="4485"/>
                  </a:cubicBezTo>
                  <a:cubicBezTo>
                    <a:pt x="287" y="4485"/>
                    <a:pt x="269" y="4477"/>
                    <a:pt x="251" y="4477"/>
                  </a:cubicBezTo>
                  <a:cubicBezTo>
                    <a:pt x="313" y="4557"/>
                    <a:pt x="296" y="4548"/>
                    <a:pt x="384" y="4601"/>
                  </a:cubicBezTo>
                  <a:lnTo>
                    <a:pt x="331" y="4663"/>
                  </a:lnTo>
                  <a:cubicBezTo>
                    <a:pt x="349" y="4650"/>
                    <a:pt x="367" y="4645"/>
                    <a:pt x="385" y="4645"/>
                  </a:cubicBezTo>
                  <a:cubicBezTo>
                    <a:pt x="429" y="4645"/>
                    <a:pt x="473" y="4676"/>
                    <a:pt x="516" y="4707"/>
                  </a:cubicBezTo>
                  <a:cubicBezTo>
                    <a:pt x="543" y="4689"/>
                    <a:pt x="561" y="4680"/>
                    <a:pt x="578" y="4672"/>
                  </a:cubicBezTo>
                  <a:lnTo>
                    <a:pt x="622" y="4742"/>
                  </a:lnTo>
                  <a:cubicBezTo>
                    <a:pt x="617" y="4745"/>
                    <a:pt x="611" y="4746"/>
                    <a:pt x="605" y="4746"/>
                  </a:cubicBezTo>
                  <a:cubicBezTo>
                    <a:pt x="589" y="4746"/>
                    <a:pt x="570" y="4740"/>
                    <a:pt x="552" y="4733"/>
                  </a:cubicBezTo>
                  <a:lnTo>
                    <a:pt x="552" y="4733"/>
                  </a:lnTo>
                  <a:cubicBezTo>
                    <a:pt x="552" y="4742"/>
                    <a:pt x="561" y="4742"/>
                    <a:pt x="569" y="4742"/>
                  </a:cubicBezTo>
                  <a:cubicBezTo>
                    <a:pt x="557" y="4754"/>
                    <a:pt x="542" y="4759"/>
                    <a:pt x="524" y="4759"/>
                  </a:cubicBezTo>
                  <a:cubicBezTo>
                    <a:pt x="503" y="4759"/>
                    <a:pt x="479" y="4752"/>
                    <a:pt x="455" y="4742"/>
                  </a:cubicBezTo>
                  <a:cubicBezTo>
                    <a:pt x="472" y="4733"/>
                    <a:pt x="481" y="4725"/>
                    <a:pt x="499" y="4716"/>
                  </a:cubicBezTo>
                  <a:cubicBezTo>
                    <a:pt x="455" y="4698"/>
                    <a:pt x="402" y="4689"/>
                    <a:pt x="357" y="4689"/>
                  </a:cubicBezTo>
                  <a:cubicBezTo>
                    <a:pt x="366" y="4698"/>
                    <a:pt x="375" y="4707"/>
                    <a:pt x="375" y="4716"/>
                  </a:cubicBezTo>
                  <a:cubicBezTo>
                    <a:pt x="366" y="4707"/>
                    <a:pt x="357" y="4707"/>
                    <a:pt x="349" y="4707"/>
                  </a:cubicBezTo>
                  <a:cubicBezTo>
                    <a:pt x="340" y="4716"/>
                    <a:pt x="357" y="4716"/>
                    <a:pt x="375" y="4733"/>
                  </a:cubicBezTo>
                  <a:lnTo>
                    <a:pt x="296" y="4751"/>
                  </a:lnTo>
                  <a:lnTo>
                    <a:pt x="322" y="4751"/>
                  </a:lnTo>
                  <a:lnTo>
                    <a:pt x="278" y="4848"/>
                  </a:lnTo>
                  <a:cubicBezTo>
                    <a:pt x="366" y="4910"/>
                    <a:pt x="490" y="4963"/>
                    <a:pt x="534" y="5069"/>
                  </a:cubicBezTo>
                  <a:cubicBezTo>
                    <a:pt x="506" y="5059"/>
                    <a:pt x="484" y="5055"/>
                    <a:pt x="463" y="5055"/>
                  </a:cubicBezTo>
                  <a:cubicBezTo>
                    <a:pt x="430" y="5055"/>
                    <a:pt x="400" y="5064"/>
                    <a:pt x="357" y="5069"/>
                  </a:cubicBezTo>
                  <a:cubicBezTo>
                    <a:pt x="428" y="5034"/>
                    <a:pt x="322" y="4989"/>
                    <a:pt x="331" y="4928"/>
                  </a:cubicBezTo>
                  <a:lnTo>
                    <a:pt x="331" y="4928"/>
                  </a:lnTo>
                  <a:cubicBezTo>
                    <a:pt x="326" y="4947"/>
                    <a:pt x="313" y="4953"/>
                    <a:pt x="301" y="4953"/>
                  </a:cubicBezTo>
                  <a:cubicBezTo>
                    <a:pt x="291" y="4953"/>
                    <a:pt x="282" y="4949"/>
                    <a:pt x="278" y="4945"/>
                  </a:cubicBezTo>
                  <a:lnTo>
                    <a:pt x="278" y="4945"/>
                  </a:lnTo>
                  <a:lnTo>
                    <a:pt x="349" y="5042"/>
                  </a:lnTo>
                  <a:cubicBezTo>
                    <a:pt x="296" y="5042"/>
                    <a:pt x="304" y="5060"/>
                    <a:pt x="287" y="5087"/>
                  </a:cubicBezTo>
                  <a:cubicBezTo>
                    <a:pt x="297" y="5085"/>
                    <a:pt x="306" y="5084"/>
                    <a:pt x="314" y="5084"/>
                  </a:cubicBezTo>
                  <a:cubicBezTo>
                    <a:pt x="396" y="5084"/>
                    <a:pt x="369" y="5161"/>
                    <a:pt x="402" y="5201"/>
                  </a:cubicBezTo>
                  <a:cubicBezTo>
                    <a:pt x="366" y="5201"/>
                    <a:pt x="322" y="5193"/>
                    <a:pt x="331" y="5148"/>
                  </a:cubicBezTo>
                  <a:lnTo>
                    <a:pt x="331" y="5148"/>
                  </a:lnTo>
                  <a:cubicBezTo>
                    <a:pt x="243" y="5201"/>
                    <a:pt x="472" y="5210"/>
                    <a:pt x="402" y="5263"/>
                  </a:cubicBezTo>
                  <a:cubicBezTo>
                    <a:pt x="402" y="5254"/>
                    <a:pt x="402" y="5246"/>
                    <a:pt x="384" y="5246"/>
                  </a:cubicBezTo>
                  <a:cubicBezTo>
                    <a:pt x="417" y="5262"/>
                    <a:pt x="396" y="5326"/>
                    <a:pt x="364" y="5326"/>
                  </a:cubicBezTo>
                  <a:cubicBezTo>
                    <a:pt x="362" y="5326"/>
                    <a:pt x="359" y="5326"/>
                    <a:pt x="357" y="5325"/>
                  </a:cubicBezTo>
                  <a:lnTo>
                    <a:pt x="357" y="5307"/>
                  </a:lnTo>
                  <a:lnTo>
                    <a:pt x="357" y="5307"/>
                  </a:lnTo>
                  <a:cubicBezTo>
                    <a:pt x="349" y="5387"/>
                    <a:pt x="366" y="5546"/>
                    <a:pt x="472" y="5555"/>
                  </a:cubicBezTo>
                  <a:cubicBezTo>
                    <a:pt x="455" y="5555"/>
                    <a:pt x="349" y="5546"/>
                    <a:pt x="331" y="5546"/>
                  </a:cubicBezTo>
                  <a:lnTo>
                    <a:pt x="675" y="5669"/>
                  </a:lnTo>
                  <a:cubicBezTo>
                    <a:pt x="668" y="5669"/>
                    <a:pt x="660" y="5668"/>
                    <a:pt x="652" y="5668"/>
                  </a:cubicBezTo>
                  <a:cubicBezTo>
                    <a:pt x="595" y="5668"/>
                    <a:pt x="512" y="5682"/>
                    <a:pt x="442" y="5682"/>
                  </a:cubicBezTo>
                  <a:cubicBezTo>
                    <a:pt x="393" y="5682"/>
                    <a:pt x="351" y="5675"/>
                    <a:pt x="331" y="5652"/>
                  </a:cubicBezTo>
                  <a:lnTo>
                    <a:pt x="331" y="5652"/>
                  </a:lnTo>
                  <a:cubicBezTo>
                    <a:pt x="322" y="5669"/>
                    <a:pt x="304" y="5696"/>
                    <a:pt x="340" y="5731"/>
                  </a:cubicBezTo>
                  <a:cubicBezTo>
                    <a:pt x="346" y="5724"/>
                    <a:pt x="414" y="5708"/>
                    <a:pt x="450" y="5708"/>
                  </a:cubicBezTo>
                  <a:cubicBezTo>
                    <a:pt x="462" y="5708"/>
                    <a:pt x="470" y="5709"/>
                    <a:pt x="472" y="5714"/>
                  </a:cubicBezTo>
                  <a:cubicBezTo>
                    <a:pt x="376" y="5766"/>
                    <a:pt x="418" y="5749"/>
                    <a:pt x="342" y="5809"/>
                  </a:cubicBezTo>
                  <a:lnTo>
                    <a:pt x="342" y="5809"/>
                  </a:lnTo>
                  <a:cubicBezTo>
                    <a:pt x="348" y="5805"/>
                    <a:pt x="361" y="5804"/>
                    <a:pt x="376" y="5804"/>
                  </a:cubicBezTo>
                  <a:cubicBezTo>
                    <a:pt x="421" y="5804"/>
                    <a:pt x="490" y="5818"/>
                    <a:pt x="490" y="5837"/>
                  </a:cubicBezTo>
                  <a:cubicBezTo>
                    <a:pt x="478" y="5837"/>
                    <a:pt x="423" y="5841"/>
                    <a:pt x="383" y="5841"/>
                  </a:cubicBezTo>
                  <a:cubicBezTo>
                    <a:pt x="362" y="5841"/>
                    <a:pt x="346" y="5840"/>
                    <a:pt x="340" y="5837"/>
                  </a:cubicBezTo>
                  <a:lnTo>
                    <a:pt x="340" y="5837"/>
                  </a:lnTo>
                  <a:lnTo>
                    <a:pt x="475" y="5905"/>
                  </a:lnTo>
                  <a:lnTo>
                    <a:pt x="475" y="5905"/>
                  </a:lnTo>
                  <a:cubicBezTo>
                    <a:pt x="467" y="5902"/>
                    <a:pt x="457" y="5900"/>
                    <a:pt x="445" y="5900"/>
                  </a:cubicBezTo>
                  <a:cubicBezTo>
                    <a:pt x="407" y="5900"/>
                    <a:pt x="356" y="5913"/>
                    <a:pt x="331" y="5925"/>
                  </a:cubicBezTo>
                  <a:cubicBezTo>
                    <a:pt x="332" y="5925"/>
                    <a:pt x="334" y="5925"/>
                    <a:pt x="335" y="5925"/>
                  </a:cubicBezTo>
                  <a:cubicBezTo>
                    <a:pt x="354" y="5925"/>
                    <a:pt x="332" y="5988"/>
                    <a:pt x="349" y="6005"/>
                  </a:cubicBezTo>
                  <a:lnTo>
                    <a:pt x="375" y="5978"/>
                  </a:lnTo>
                  <a:lnTo>
                    <a:pt x="375" y="5978"/>
                  </a:lnTo>
                  <a:cubicBezTo>
                    <a:pt x="357" y="6058"/>
                    <a:pt x="561" y="6049"/>
                    <a:pt x="561" y="6137"/>
                  </a:cubicBezTo>
                  <a:cubicBezTo>
                    <a:pt x="549" y="6133"/>
                    <a:pt x="514" y="6129"/>
                    <a:pt x="477" y="6129"/>
                  </a:cubicBezTo>
                  <a:cubicBezTo>
                    <a:pt x="432" y="6129"/>
                    <a:pt x="385" y="6135"/>
                    <a:pt x="375" y="6155"/>
                  </a:cubicBezTo>
                  <a:cubicBezTo>
                    <a:pt x="446" y="6173"/>
                    <a:pt x="711" y="6234"/>
                    <a:pt x="764" y="6305"/>
                  </a:cubicBezTo>
                  <a:lnTo>
                    <a:pt x="728" y="6323"/>
                  </a:lnTo>
                  <a:lnTo>
                    <a:pt x="772" y="6376"/>
                  </a:lnTo>
                  <a:cubicBezTo>
                    <a:pt x="666" y="6340"/>
                    <a:pt x="446" y="6252"/>
                    <a:pt x="357" y="6199"/>
                  </a:cubicBezTo>
                  <a:cubicBezTo>
                    <a:pt x="331" y="6234"/>
                    <a:pt x="313" y="6217"/>
                    <a:pt x="322" y="6261"/>
                  </a:cubicBezTo>
                  <a:cubicBezTo>
                    <a:pt x="316" y="6264"/>
                    <a:pt x="311" y="6265"/>
                    <a:pt x="306" y="6265"/>
                  </a:cubicBezTo>
                  <a:cubicBezTo>
                    <a:pt x="281" y="6265"/>
                    <a:pt x="268" y="6233"/>
                    <a:pt x="260" y="6226"/>
                  </a:cubicBezTo>
                  <a:lnTo>
                    <a:pt x="243" y="6332"/>
                  </a:lnTo>
                  <a:cubicBezTo>
                    <a:pt x="246" y="6331"/>
                    <a:pt x="250" y="6331"/>
                    <a:pt x="253" y="6331"/>
                  </a:cubicBezTo>
                  <a:cubicBezTo>
                    <a:pt x="322" y="6331"/>
                    <a:pt x="325" y="6411"/>
                    <a:pt x="393" y="6411"/>
                  </a:cubicBezTo>
                  <a:lnTo>
                    <a:pt x="304" y="6296"/>
                  </a:lnTo>
                  <a:cubicBezTo>
                    <a:pt x="310" y="6296"/>
                    <a:pt x="315" y="6295"/>
                    <a:pt x="321" y="6295"/>
                  </a:cubicBezTo>
                  <a:cubicBezTo>
                    <a:pt x="402" y="6295"/>
                    <a:pt x="533" y="6354"/>
                    <a:pt x="525" y="6429"/>
                  </a:cubicBezTo>
                  <a:cubicBezTo>
                    <a:pt x="515" y="6436"/>
                    <a:pt x="500" y="6439"/>
                    <a:pt x="482" y="6439"/>
                  </a:cubicBezTo>
                  <a:cubicBezTo>
                    <a:pt x="444" y="6439"/>
                    <a:pt x="395" y="6427"/>
                    <a:pt x="370" y="6427"/>
                  </a:cubicBezTo>
                  <a:cubicBezTo>
                    <a:pt x="365" y="6427"/>
                    <a:pt x="360" y="6428"/>
                    <a:pt x="357" y="6429"/>
                  </a:cubicBezTo>
                  <a:cubicBezTo>
                    <a:pt x="384" y="6438"/>
                    <a:pt x="410" y="6499"/>
                    <a:pt x="393" y="6508"/>
                  </a:cubicBezTo>
                  <a:lnTo>
                    <a:pt x="349" y="6473"/>
                  </a:lnTo>
                  <a:lnTo>
                    <a:pt x="349" y="6473"/>
                  </a:lnTo>
                  <a:cubicBezTo>
                    <a:pt x="322" y="6517"/>
                    <a:pt x="455" y="6544"/>
                    <a:pt x="384" y="6597"/>
                  </a:cubicBezTo>
                  <a:cubicBezTo>
                    <a:pt x="375" y="6614"/>
                    <a:pt x="278" y="6649"/>
                    <a:pt x="331" y="6658"/>
                  </a:cubicBezTo>
                  <a:cubicBezTo>
                    <a:pt x="396" y="6632"/>
                    <a:pt x="560" y="6616"/>
                    <a:pt x="671" y="6616"/>
                  </a:cubicBezTo>
                  <a:cubicBezTo>
                    <a:pt x="711" y="6616"/>
                    <a:pt x="745" y="6618"/>
                    <a:pt x="764" y="6623"/>
                  </a:cubicBezTo>
                  <a:cubicBezTo>
                    <a:pt x="764" y="6623"/>
                    <a:pt x="684" y="6720"/>
                    <a:pt x="640" y="6738"/>
                  </a:cubicBezTo>
                  <a:cubicBezTo>
                    <a:pt x="625" y="6745"/>
                    <a:pt x="609" y="6748"/>
                    <a:pt x="593" y="6748"/>
                  </a:cubicBezTo>
                  <a:cubicBezTo>
                    <a:pt x="543" y="6748"/>
                    <a:pt x="489" y="6723"/>
                    <a:pt x="444" y="6723"/>
                  </a:cubicBezTo>
                  <a:cubicBezTo>
                    <a:pt x="432" y="6723"/>
                    <a:pt x="421" y="6725"/>
                    <a:pt x="410" y="6729"/>
                  </a:cubicBezTo>
                  <a:cubicBezTo>
                    <a:pt x="428" y="6729"/>
                    <a:pt x="463" y="6747"/>
                    <a:pt x="472" y="6755"/>
                  </a:cubicBezTo>
                  <a:cubicBezTo>
                    <a:pt x="455" y="6773"/>
                    <a:pt x="402" y="6747"/>
                    <a:pt x="410" y="6791"/>
                  </a:cubicBezTo>
                  <a:cubicBezTo>
                    <a:pt x="468" y="6791"/>
                    <a:pt x="442" y="6832"/>
                    <a:pt x="450" y="6832"/>
                  </a:cubicBezTo>
                  <a:cubicBezTo>
                    <a:pt x="453" y="6832"/>
                    <a:pt x="461" y="6826"/>
                    <a:pt x="481" y="6808"/>
                  </a:cubicBezTo>
                  <a:lnTo>
                    <a:pt x="481" y="6808"/>
                  </a:lnTo>
                  <a:cubicBezTo>
                    <a:pt x="508" y="6844"/>
                    <a:pt x="463" y="6853"/>
                    <a:pt x="472" y="6897"/>
                  </a:cubicBezTo>
                  <a:cubicBezTo>
                    <a:pt x="479" y="6894"/>
                    <a:pt x="488" y="6893"/>
                    <a:pt x="497" y="6893"/>
                  </a:cubicBezTo>
                  <a:cubicBezTo>
                    <a:pt x="557" y="6893"/>
                    <a:pt x="652" y="6937"/>
                    <a:pt x="675" y="6967"/>
                  </a:cubicBezTo>
                  <a:cubicBezTo>
                    <a:pt x="658" y="6967"/>
                    <a:pt x="631" y="6976"/>
                    <a:pt x="613" y="6985"/>
                  </a:cubicBezTo>
                  <a:cubicBezTo>
                    <a:pt x="613" y="7064"/>
                    <a:pt x="578" y="7109"/>
                    <a:pt x="578" y="7188"/>
                  </a:cubicBezTo>
                  <a:cubicBezTo>
                    <a:pt x="562" y="7196"/>
                    <a:pt x="547" y="7225"/>
                    <a:pt x="519" y="7225"/>
                  </a:cubicBezTo>
                  <a:cubicBezTo>
                    <a:pt x="515" y="7225"/>
                    <a:pt x="511" y="7224"/>
                    <a:pt x="508" y="7223"/>
                  </a:cubicBezTo>
                  <a:lnTo>
                    <a:pt x="508" y="7223"/>
                  </a:lnTo>
                  <a:cubicBezTo>
                    <a:pt x="516" y="7232"/>
                    <a:pt x="543" y="7241"/>
                    <a:pt x="552" y="7268"/>
                  </a:cubicBezTo>
                  <a:cubicBezTo>
                    <a:pt x="538" y="7276"/>
                    <a:pt x="529" y="7279"/>
                    <a:pt x="523" y="7279"/>
                  </a:cubicBezTo>
                  <a:cubicBezTo>
                    <a:pt x="502" y="7279"/>
                    <a:pt x="512" y="7242"/>
                    <a:pt x="484" y="7242"/>
                  </a:cubicBezTo>
                  <a:cubicBezTo>
                    <a:pt x="477" y="7242"/>
                    <a:pt x="467" y="7244"/>
                    <a:pt x="455" y="7250"/>
                  </a:cubicBezTo>
                  <a:cubicBezTo>
                    <a:pt x="499" y="7250"/>
                    <a:pt x="525" y="7312"/>
                    <a:pt x="552" y="7338"/>
                  </a:cubicBezTo>
                  <a:cubicBezTo>
                    <a:pt x="622" y="7329"/>
                    <a:pt x="561" y="7259"/>
                    <a:pt x="534" y="7232"/>
                  </a:cubicBezTo>
                  <a:cubicBezTo>
                    <a:pt x="541" y="7232"/>
                    <a:pt x="548" y="7231"/>
                    <a:pt x="555" y="7231"/>
                  </a:cubicBezTo>
                  <a:cubicBezTo>
                    <a:pt x="646" y="7231"/>
                    <a:pt x="741" y="7282"/>
                    <a:pt x="790" y="7356"/>
                  </a:cubicBezTo>
                  <a:cubicBezTo>
                    <a:pt x="806" y="7394"/>
                    <a:pt x="779" y="7398"/>
                    <a:pt x="758" y="7398"/>
                  </a:cubicBezTo>
                  <a:cubicBezTo>
                    <a:pt x="751" y="7398"/>
                    <a:pt x="745" y="7398"/>
                    <a:pt x="741" y="7398"/>
                  </a:cubicBezTo>
                  <a:cubicBezTo>
                    <a:pt x="737" y="7398"/>
                    <a:pt x="735" y="7398"/>
                    <a:pt x="737" y="7400"/>
                  </a:cubicBezTo>
                  <a:cubicBezTo>
                    <a:pt x="728" y="7515"/>
                    <a:pt x="923" y="7488"/>
                    <a:pt x="852" y="7594"/>
                  </a:cubicBezTo>
                  <a:cubicBezTo>
                    <a:pt x="827" y="7612"/>
                    <a:pt x="802" y="7617"/>
                    <a:pt x="778" y="7617"/>
                  </a:cubicBezTo>
                  <a:cubicBezTo>
                    <a:pt x="750" y="7617"/>
                    <a:pt x="724" y="7610"/>
                    <a:pt x="701" y="7610"/>
                  </a:cubicBezTo>
                  <a:cubicBezTo>
                    <a:pt x="695" y="7610"/>
                    <a:pt x="689" y="7611"/>
                    <a:pt x="684" y="7612"/>
                  </a:cubicBezTo>
                  <a:cubicBezTo>
                    <a:pt x="658" y="7559"/>
                    <a:pt x="719" y="7532"/>
                    <a:pt x="711" y="7497"/>
                  </a:cubicBezTo>
                  <a:lnTo>
                    <a:pt x="711" y="7497"/>
                  </a:lnTo>
                  <a:lnTo>
                    <a:pt x="684" y="7541"/>
                  </a:lnTo>
                  <a:cubicBezTo>
                    <a:pt x="666" y="7524"/>
                    <a:pt x="649" y="7488"/>
                    <a:pt x="666" y="7471"/>
                  </a:cubicBezTo>
                  <a:lnTo>
                    <a:pt x="666" y="7471"/>
                  </a:lnTo>
                  <a:cubicBezTo>
                    <a:pt x="605" y="7506"/>
                    <a:pt x="658" y="7674"/>
                    <a:pt x="613" y="7771"/>
                  </a:cubicBezTo>
                  <a:cubicBezTo>
                    <a:pt x="628" y="7778"/>
                    <a:pt x="648" y="7802"/>
                    <a:pt x="669" y="7802"/>
                  </a:cubicBezTo>
                  <a:cubicBezTo>
                    <a:pt x="674" y="7802"/>
                    <a:pt x="679" y="7801"/>
                    <a:pt x="684" y="7797"/>
                  </a:cubicBezTo>
                  <a:lnTo>
                    <a:pt x="675" y="7771"/>
                  </a:lnTo>
                  <a:cubicBezTo>
                    <a:pt x="683" y="7765"/>
                    <a:pt x="690" y="7762"/>
                    <a:pt x="697" y="7762"/>
                  </a:cubicBezTo>
                  <a:cubicBezTo>
                    <a:pt x="720" y="7762"/>
                    <a:pt x="738" y="7792"/>
                    <a:pt x="751" y="7792"/>
                  </a:cubicBezTo>
                  <a:cubicBezTo>
                    <a:pt x="756" y="7792"/>
                    <a:pt x="760" y="7789"/>
                    <a:pt x="764" y="7780"/>
                  </a:cubicBezTo>
                  <a:cubicBezTo>
                    <a:pt x="808" y="7824"/>
                    <a:pt x="861" y="7859"/>
                    <a:pt x="834" y="7921"/>
                  </a:cubicBezTo>
                  <a:lnTo>
                    <a:pt x="771" y="7929"/>
                  </a:lnTo>
                  <a:lnTo>
                    <a:pt x="771" y="7929"/>
                  </a:lnTo>
                  <a:cubicBezTo>
                    <a:pt x="793" y="7923"/>
                    <a:pt x="805" y="7893"/>
                    <a:pt x="781" y="7877"/>
                  </a:cubicBezTo>
                  <a:lnTo>
                    <a:pt x="781" y="7877"/>
                  </a:lnTo>
                  <a:cubicBezTo>
                    <a:pt x="798" y="7889"/>
                    <a:pt x="780" y="7909"/>
                    <a:pt x="765" y="7930"/>
                  </a:cubicBezTo>
                  <a:lnTo>
                    <a:pt x="765" y="7930"/>
                  </a:lnTo>
                  <a:lnTo>
                    <a:pt x="764" y="7930"/>
                  </a:lnTo>
                  <a:cubicBezTo>
                    <a:pt x="764" y="7930"/>
                    <a:pt x="764" y="7930"/>
                    <a:pt x="765" y="7930"/>
                  </a:cubicBezTo>
                  <a:lnTo>
                    <a:pt x="765" y="7930"/>
                  </a:lnTo>
                  <a:cubicBezTo>
                    <a:pt x="747" y="7953"/>
                    <a:pt x="734" y="7977"/>
                    <a:pt x="781" y="7992"/>
                  </a:cubicBezTo>
                  <a:lnTo>
                    <a:pt x="834" y="7947"/>
                  </a:lnTo>
                  <a:cubicBezTo>
                    <a:pt x="870" y="7983"/>
                    <a:pt x="949" y="8027"/>
                    <a:pt x="931" y="8080"/>
                  </a:cubicBezTo>
                  <a:cubicBezTo>
                    <a:pt x="1002" y="8053"/>
                    <a:pt x="923" y="8071"/>
                    <a:pt x="1002" y="8036"/>
                  </a:cubicBezTo>
                  <a:lnTo>
                    <a:pt x="1002" y="8036"/>
                  </a:lnTo>
                  <a:cubicBezTo>
                    <a:pt x="994" y="8038"/>
                    <a:pt x="988" y="8039"/>
                    <a:pt x="983" y="8039"/>
                  </a:cubicBezTo>
                  <a:cubicBezTo>
                    <a:pt x="929" y="8039"/>
                    <a:pt x="974" y="7945"/>
                    <a:pt x="930" y="7945"/>
                  </a:cubicBezTo>
                  <a:cubicBezTo>
                    <a:pt x="927" y="7945"/>
                    <a:pt x="922" y="7946"/>
                    <a:pt x="917" y="7948"/>
                  </a:cubicBezTo>
                  <a:lnTo>
                    <a:pt x="917" y="7948"/>
                  </a:lnTo>
                  <a:cubicBezTo>
                    <a:pt x="984" y="7916"/>
                    <a:pt x="938" y="7891"/>
                    <a:pt x="1011" y="7850"/>
                  </a:cubicBezTo>
                  <a:cubicBezTo>
                    <a:pt x="1003" y="7850"/>
                    <a:pt x="993" y="7854"/>
                    <a:pt x="986" y="7854"/>
                  </a:cubicBezTo>
                  <a:cubicBezTo>
                    <a:pt x="977" y="7854"/>
                    <a:pt x="971" y="7848"/>
                    <a:pt x="976" y="7824"/>
                  </a:cubicBezTo>
                  <a:cubicBezTo>
                    <a:pt x="976" y="7824"/>
                    <a:pt x="967" y="7815"/>
                    <a:pt x="958" y="7815"/>
                  </a:cubicBezTo>
                  <a:cubicBezTo>
                    <a:pt x="949" y="7824"/>
                    <a:pt x="931" y="7833"/>
                    <a:pt x="923" y="7842"/>
                  </a:cubicBezTo>
                  <a:cubicBezTo>
                    <a:pt x="870" y="7824"/>
                    <a:pt x="861" y="7753"/>
                    <a:pt x="834" y="7736"/>
                  </a:cubicBezTo>
                  <a:cubicBezTo>
                    <a:pt x="837" y="7728"/>
                    <a:pt x="840" y="7725"/>
                    <a:pt x="844" y="7725"/>
                  </a:cubicBezTo>
                  <a:cubicBezTo>
                    <a:pt x="851" y="7725"/>
                    <a:pt x="860" y="7732"/>
                    <a:pt x="871" y="7732"/>
                  </a:cubicBezTo>
                  <a:cubicBezTo>
                    <a:pt x="876" y="7732"/>
                    <a:pt x="881" y="7731"/>
                    <a:pt x="887" y="7727"/>
                  </a:cubicBezTo>
                  <a:lnTo>
                    <a:pt x="843" y="7700"/>
                  </a:lnTo>
                  <a:cubicBezTo>
                    <a:pt x="880" y="7694"/>
                    <a:pt x="909" y="7661"/>
                    <a:pt x="935" y="7661"/>
                  </a:cubicBezTo>
                  <a:cubicBezTo>
                    <a:pt x="946" y="7661"/>
                    <a:pt x="956" y="7667"/>
                    <a:pt x="967" y="7683"/>
                  </a:cubicBezTo>
                  <a:lnTo>
                    <a:pt x="967" y="7630"/>
                  </a:lnTo>
                  <a:cubicBezTo>
                    <a:pt x="993" y="7603"/>
                    <a:pt x="1002" y="7559"/>
                    <a:pt x="976" y="7532"/>
                  </a:cubicBezTo>
                  <a:cubicBezTo>
                    <a:pt x="984" y="7519"/>
                    <a:pt x="969" y="7504"/>
                    <a:pt x="957" y="7495"/>
                  </a:cubicBezTo>
                  <a:lnTo>
                    <a:pt x="957" y="7495"/>
                  </a:lnTo>
                  <a:lnTo>
                    <a:pt x="923" y="7418"/>
                  </a:lnTo>
                  <a:lnTo>
                    <a:pt x="940" y="7409"/>
                  </a:lnTo>
                  <a:cubicBezTo>
                    <a:pt x="940" y="7329"/>
                    <a:pt x="843" y="7250"/>
                    <a:pt x="931" y="7153"/>
                  </a:cubicBezTo>
                  <a:cubicBezTo>
                    <a:pt x="923" y="7126"/>
                    <a:pt x="905" y="7100"/>
                    <a:pt x="914" y="7056"/>
                  </a:cubicBezTo>
                  <a:lnTo>
                    <a:pt x="958" y="7047"/>
                  </a:lnTo>
                  <a:cubicBezTo>
                    <a:pt x="940" y="7012"/>
                    <a:pt x="1002" y="6941"/>
                    <a:pt x="958" y="6923"/>
                  </a:cubicBezTo>
                  <a:cubicBezTo>
                    <a:pt x="1073" y="6888"/>
                    <a:pt x="976" y="6755"/>
                    <a:pt x="993" y="6694"/>
                  </a:cubicBezTo>
                  <a:lnTo>
                    <a:pt x="931" y="6694"/>
                  </a:lnTo>
                  <a:cubicBezTo>
                    <a:pt x="931" y="6658"/>
                    <a:pt x="914" y="6614"/>
                    <a:pt x="887" y="6561"/>
                  </a:cubicBezTo>
                  <a:lnTo>
                    <a:pt x="834" y="6570"/>
                  </a:lnTo>
                  <a:cubicBezTo>
                    <a:pt x="790" y="6526"/>
                    <a:pt x="870" y="6455"/>
                    <a:pt x="861" y="6385"/>
                  </a:cubicBezTo>
                  <a:cubicBezTo>
                    <a:pt x="878" y="6385"/>
                    <a:pt x="878" y="6402"/>
                    <a:pt x="870" y="6420"/>
                  </a:cubicBezTo>
                  <a:cubicBezTo>
                    <a:pt x="984" y="6332"/>
                    <a:pt x="772" y="6243"/>
                    <a:pt x="852" y="6164"/>
                  </a:cubicBezTo>
                  <a:cubicBezTo>
                    <a:pt x="834" y="6146"/>
                    <a:pt x="843" y="6129"/>
                    <a:pt x="852" y="6120"/>
                  </a:cubicBezTo>
                  <a:lnTo>
                    <a:pt x="861" y="6120"/>
                  </a:lnTo>
                  <a:cubicBezTo>
                    <a:pt x="861" y="6120"/>
                    <a:pt x="861" y="6120"/>
                    <a:pt x="861" y="6111"/>
                  </a:cubicBezTo>
                  <a:cubicBezTo>
                    <a:pt x="870" y="6102"/>
                    <a:pt x="878" y="6093"/>
                    <a:pt x="887" y="6084"/>
                  </a:cubicBezTo>
                  <a:lnTo>
                    <a:pt x="887" y="6084"/>
                  </a:lnTo>
                  <a:cubicBezTo>
                    <a:pt x="870" y="6093"/>
                    <a:pt x="861" y="6102"/>
                    <a:pt x="852" y="6111"/>
                  </a:cubicBezTo>
                  <a:cubicBezTo>
                    <a:pt x="852" y="6093"/>
                    <a:pt x="843" y="6076"/>
                    <a:pt x="834" y="6049"/>
                  </a:cubicBezTo>
                  <a:lnTo>
                    <a:pt x="887" y="6040"/>
                  </a:lnTo>
                  <a:cubicBezTo>
                    <a:pt x="887" y="6031"/>
                    <a:pt x="887" y="6031"/>
                    <a:pt x="887" y="6031"/>
                  </a:cubicBezTo>
                  <a:cubicBezTo>
                    <a:pt x="896" y="6023"/>
                    <a:pt x="889" y="6018"/>
                    <a:pt x="875" y="6018"/>
                  </a:cubicBezTo>
                  <a:cubicBezTo>
                    <a:pt x="861" y="6018"/>
                    <a:pt x="839" y="6023"/>
                    <a:pt x="817" y="6031"/>
                  </a:cubicBezTo>
                  <a:cubicBezTo>
                    <a:pt x="808" y="6014"/>
                    <a:pt x="799" y="6005"/>
                    <a:pt x="781" y="6005"/>
                  </a:cubicBezTo>
                  <a:cubicBezTo>
                    <a:pt x="870" y="5978"/>
                    <a:pt x="746" y="5943"/>
                    <a:pt x="843" y="5917"/>
                  </a:cubicBezTo>
                  <a:cubicBezTo>
                    <a:pt x="799" y="5908"/>
                    <a:pt x="808" y="5811"/>
                    <a:pt x="702" y="5802"/>
                  </a:cubicBezTo>
                  <a:cubicBezTo>
                    <a:pt x="714" y="5802"/>
                    <a:pt x="717" y="5798"/>
                    <a:pt x="721" y="5798"/>
                  </a:cubicBezTo>
                  <a:cubicBezTo>
                    <a:pt x="723" y="5798"/>
                    <a:pt x="725" y="5799"/>
                    <a:pt x="728" y="5802"/>
                  </a:cubicBezTo>
                  <a:cubicBezTo>
                    <a:pt x="737" y="5775"/>
                    <a:pt x="746" y="5758"/>
                    <a:pt x="719" y="5731"/>
                  </a:cubicBezTo>
                  <a:lnTo>
                    <a:pt x="790" y="5722"/>
                  </a:lnTo>
                  <a:lnTo>
                    <a:pt x="684" y="5669"/>
                  </a:lnTo>
                  <a:cubicBezTo>
                    <a:pt x="711" y="5648"/>
                    <a:pt x="731" y="5636"/>
                    <a:pt x="757" y="5636"/>
                  </a:cubicBezTo>
                  <a:cubicBezTo>
                    <a:pt x="773" y="5636"/>
                    <a:pt x="792" y="5641"/>
                    <a:pt x="817" y="5652"/>
                  </a:cubicBezTo>
                  <a:cubicBezTo>
                    <a:pt x="728" y="5581"/>
                    <a:pt x="772" y="5590"/>
                    <a:pt x="693" y="5528"/>
                  </a:cubicBezTo>
                  <a:lnTo>
                    <a:pt x="737" y="5528"/>
                  </a:lnTo>
                  <a:cubicBezTo>
                    <a:pt x="728" y="5502"/>
                    <a:pt x="666" y="5466"/>
                    <a:pt x="711" y="5457"/>
                  </a:cubicBezTo>
                  <a:cubicBezTo>
                    <a:pt x="790" y="5396"/>
                    <a:pt x="711" y="5193"/>
                    <a:pt x="781" y="5051"/>
                  </a:cubicBezTo>
                  <a:lnTo>
                    <a:pt x="781" y="5051"/>
                  </a:lnTo>
                  <a:cubicBezTo>
                    <a:pt x="761" y="5057"/>
                    <a:pt x="748" y="5059"/>
                    <a:pt x="741" y="5059"/>
                  </a:cubicBezTo>
                  <a:cubicBezTo>
                    <a:pt x="701" y="5059"/>
                    <a:pt x="827" y="4989"/>
                    <a:pt x="737" y="4989"/>
                  </a:cubicBezTo>
                  <a:cubicBezTo>
                    <a:pt x="761" y="4983"/>
                    <a:pt x="777" y="4969"/>
                    <a:pt x="793" y="4969"/>
                  </a:cubicBezTo>
                  <a:cubicBezTo>
                    <a:pt x="801" y="4969"/>
                    <a:pt x="808" y="4972"/>
                    <a:pt x="817" y="4981"/>
                  </a:cubicBezTo>
                  <a:cubicBezTo>
                    <a:pt x="781" y="4910"/>
                    <a:pt x="861" y="4875"/>
                    <a:pt x="772" y="4831"/>
                  </a:cubicBezTo>
                  <a:cubicBezTo>
                    <a:pt x="780" y="4829"/>
                    <a:pt x="786" y="4828"/>
                    <a:pt x="792" y="4828"/>
                  </a:cubicBezTo>
                  <a:cubicBezTo>
                    <a:pt x="807" y="4828"/>
                    <a:pt x="816" y="4833"/>
                    <a:pt x="828" y="4833"/>
                  </a:cubicBezTo>
                  <a:cubicBezTo>
                    <a:pt x="833" y="4833"/>
                    <a:pt x="837" y="4832"/>
                    <a:pt x="843" y="4831"/>
                  </a:cubicBezTo>
                  <a:cubicBezTo>
                    <a:pt x="834" y="4831"/>
                    <a:pt x="808" y="4813"/>
                    <a:pt x="825" y="4804"/>
                  </a:cubicBezTo>
                  <a:cubicBezTo>
                    <a:pt x="830" y="4802"/>
                    <a:pt x="835" y="4802"/>
                    <a:pt x="839" y="4802"/>
                  </a:cubicBezTo>
                  <a:cubicBezTo>
                    <a:pt x="855" y="4802"/>
                    <a:pt x="862" y="4815"/>
                    <a:pt x="870" y="4822"/>
                  </a:cubicBezTo>
                  <a:cubicBezTo>
                    <a:pt x="861" y="4751"/>
                    <a:pt x="764" y="4751"/>
                    <a:pt x="666" y="4751"/>
                  </a:cubicBezTo>
                  <a:cubicBezTo>
                    <a:pt x="711" y="4707"/>
                    <a:pt x="702" y="4689"/>
                    <a:pt x="640" y="4672"/>
                  </a:cubicBezTo>
                  <a:cubicBezTo>
                    <a:pt x="659" y="4662"/>
                    <a:pt x="675" y="4653"/>
                    <a:pt x="689" y="4653"/>
                  </a:cubicBezTo>
                  <a:cubicBezTo>
                    <a:pt x="701" y="4653"/>
                    <a:pt x="711" y="4660"/>
                    <a:pt x="719" y="4680"/>
                  </a:cubicBezTo>
                  <a:cubicBezTo>
                    <a:pt x="719" y="4654"/>
                    <a:pt x="755" y="4522"/>
                    <a:pt x="675" y="4522"/>
                  </a:cubicBezTo>
                  <a:cubicBezTo>
                    <a:pt x="693" y="4513"/>
                    <a:pt x="684" y="4486"/>
                    <a:pt x="675" y="4486"/>
                  </a:cubicBezTo>
                  <a:cubicBezTo>
                    <a:pt x="675" y="4433"/>
                    <a:pt x="684" y="4424"/>
                    <a:pt x="675" y="4371"/>
                  </a:cubicBezTo>
                  <a:lnTo>
                    <a:pt x="658" y="4389"/>
                  </a:lnTo>
                  <a:cubicBezTo>
                    <a:pt x="569" y="4371"/>
                    <a:pt x="640" y="4345"/>
                    <a:pt x="622" y="4301"/>
                  </a:cubicBezTo>
                  <a:lnTo>
                    <a:pt x="631" y="4301"/>
                  </a:lnTo>
                  <a:cubicBezTo>
                    <a:pt x="693" y="4195"/>
                    <a:pt x="605" y="4257"/>
                    <a:pt x="675" y="4151"/>
                  </a:cubicBezTo>
                  <a:lnTo>
                    <a:pt x="675" y="4151"/>
                  </a:lnTo>
                  <a:lnTo>
                    <a:pt x="613" y="4159"/>
                  </a:lnTo>
                  <a:cubicBezTo>
                    <a:pt x="499" y="4159"/>
                    <a:pt x="684" y="4071"/>
                    <a:pt x="631" y="4018"/>
                  </a:cubicBezTo>
                  <a:lnTo>
                    <a:pt x="631" y="4018"/>
                  </a:lnTo>
                  <a:lnTo>
                    <a:pt x="605" y="4036"/>
                  </a:lnTo>
                  <a:cubicBezTo>
                    <a:pt x="561" y="4009"/>
                    <a:pt x="764" y="3939"/>
                    <a:pt x="781" y="3912"/>
                  </a:cubicBezTo>
                  <a:cubicBezTo>
                    <a:pt x="783" y="3911"/>
                    <a:pt x="785" y="3910"/>
                    <a:pt x="786" y="3910"/>
                  </a:cubicBezTo>
                  <a:cubicBezTo>
                    <a:pt x="793" y="3910"/>
                    <a:pt x="801" y="3923"/>
                    <a:pt x="808" y="3930"/>
                  </a:cubicBezTo>
                  <a:cubicBezTo>
                    <a:pt x="839" y="3890"/>
                    <a:pt x="827" y="3884"/>
                    <a:pt x="802" y="3884"/>
                  </a:cubicBezTo>
                  <a:cubicBezTo>
                    <a:pt x="791" y="3884"/>
                    <a:pt x="778" y="3886"/>
                    <a:pt x="765" y="3886"/>
                  </a:cubicBezTo>
                  <a:cubicBezTo>
                    <a:pt x="741" y="3886"/>
                    <a:pt x="717" y="3882"/>
                    <a:pt x="711" y="3859"/>
                  </a:cubicBezTo>
                  <a:cubicBezTo>
                    <a:pt x="755" y="3850"/>
                    <a:pt x="817" y="3868"/>
                    <a:pt x="817" y="3824"/>
                  </a:cubicBezTo>
                  <a:cubicBezTo>
                    <a:pt x="852" y="3806"/>
                    <a:pt x="684" y="3709"/>
                    <a:pt x="755" y="3656"/>
                  </a:cubicBezTo>
                  <a:lnTo>
                    <a:pt x="755" y="3656"/>
                  </a:lnTo>
                  <a:cubicBezTo>
                    <a:pt x="739" y="3662"/>
                    <a:pt x="723" y="3670"/>
                    <a:pt x="706" y="3670"/>
                  </a:cubicBezTo>
                  <a:cubicBezTo>
                    <a:pt x="696" y="3670"/>
                    <a:pt x="686" y="3667"/>
                    <a:pt x="675" y="3656"/>
                  </a:cubicBezTo>
                  <a:cubicBezTo>
                    <a:pt x="658" y="3612"/>
                    <a:pt x="781" y="3533"/>
                    <a:pt x="684" y="3497"/>
                  </a:cubicBezTo>
                  <a:cubicBezTo>
                    <a:pt x="693" y="3488"/>
                    <a:pt x="702" y="3488"/>
                    <a:pt x="711" y="3488"/>
                  </a:cubicBezTo>
                  <a:cubicBezTo>
                    <a:pt x="684" y="3453"/>
                    <a:pt x="666" y="3374"/>
                    <a:pt x="613" y="3356"/>
                  </a:cubicBezTo>
                  <a:cubicBezTo>
                    <a:pt x="808" y="3321"/>
                    <a:pt x="508" y="3153"/>
                    <a:pt x="684" y="3144"/>
                  </a:cubicBezTo>
                  <a:lnTo>
                    <a:pt x="675" y="3047"/>
                  </a:lnTo>
                  <a:lnTo>
                    <a:pt x="693" y="3047"/>
                  </a:lnTo>
                  <a:cubicBezTo>
                    <a:pt x="702" y="2976"/>
                    <a:pt x="658" y="2959"/>
                    <a:pt x="613" y="2941"/>
                  </a:cubicBezTo>
                  <a:cubicBezTo>
                    <a:pt x="618" y="2932"/>
                    <a:pt x="625" y="2930"/>
                    <a:pt x="631" y="2930"/>
                  </a:cubicBezTo>
                  <a:cubicBezTo>
                    <a:pt x="638" y="2930"/>
                    <a:pt x="644" y="2932"/>
                    <a:pt x="649" y="2932"/>
                  </a:cubicBezTo>
                  <a:cubicBezTo>
                    <a:pt x="684" y="2835"/>
                    <a:pt x="675" y="2826"/>
                    <a:pt x="578" y="2747"/>
                  </a:cubicBezTo>
                  <a:lnTo>
                    <a:pt x="640" y="2738"/>
                  </a:lnTo>
                  <a:cubicBezTo>
                    <a:pt x="605" y="2720"/>
                    <a:pt x="728" y="2597"/>
                    <a:pt x="649" y="2499"/>
                  </a:cubicBezTo>
                  <a:cubicBezTo>
                    <a:pt x="658" y="2499"/>
                    <a:pt x="666" y="2508"/>
                    <a:pt x="675" y="2508"/>
                  </a:cubicBezTo>
                  <a:cubicBezTo>
                    <a:pt x="605" y="2411"/>
                    <a:pt x="834" y="2252"/>
                    <a:pt x="613" y="2217"/>
                  </a:cubicBezTo>
                  <a:lnTo>
                    <a:pt x="561" y="2146"/>
                  </a:lnTo>
                  <a:cubicBezTo>
                    <a:pt x="558" y="2179"/>
                    <a:pt x="546" y="2189"/>
                    <a:pt x="532" y="2189"/>
                  </a:cubicBezTo>
                  <a:cubicBezTo>
                    <a:pt x="511" y="2189"/>
                    <a:pt x="483" y="2170"/>
                    <a:pt x="461" y="2170"/>
                  </a:cubicBezTo>
                  <a:cubicBezTo>
                    <a:pt x="452" y="2170"/>
                    <a:pt x="444" y="2173"/>
                    <a:pt x="437" y="2182"/>
                  </a:cubicBezTo>
                  <a:cubicBezTo>
                    <a:pt x="424" y="2155"/>
                    <a:pt x="465" y="2113"/>
                    <a:pt x="491" y="2113"/>
                  </a:cubicBezTo>
                  <a:cubicBezTo>
                    <a:pt x="499" y="2113"/>
                    <a:pt x="505" y="2118"/>
                    <a:pt x="508" y="2129"/>
                  </a:cubicBezTo>
                  <a:lnTo>
                    <a:pt x="499" y="2137"/>
                  </a:lnTo>
                  <a:cubicBezTo>
                    <a:pt x="502" y="2138"/>
                    <a:pt x="506" y="2138"/>
                    <a:pt x="509" y="2138"/>
                  </a:cubicBezTo>
                  <a:cubicBezTo>
                    <a:pt x="600" y="2138"/>
                    <a:pt x="536" y="2023"/>
                    <a:pt x="605" y="2023"/>
                  </a:cubicBezTo>
                  <a:cubicBezTo>
                    <a:pt x="596" y="1837"/>
                    <a:pt x="649" y="1661"/>
                    <a:pt x="649" y="1493"/>
                  </a:cubicBezTo>
                  <a:lnTo>
                    <a:pt x="649" y="1493"/>
                  </a:lnTo>
                  <a:lnTo>
                    <a:pt x="561" y="1519"/>
                  </a:lnTo>
                  <a:lnTo>
                    <a:pt x="561" y="1458"/>
                  </a:lnTo>
                  <a:cubicBezTo>
                    <a:pt x="571" y="1450"/>
                    <a:pt x="585" y="1446"/>
                    <a:pt x="598" y="1446"/>
                  </a:cubicBezTo>
                  <a:cubicBezTo>
                    <a:pt x="616" y="1446"/>
                    <a:pt x="631" y="1455"/>
                    <a:pt x="631" y="1475"/>
                  </a:cubicBezTo>
                  <a:cubicBezTo>
                    <a:pt x="675" y="1458"/>
                    <a:pt x="587" y="1413"/>
                    <a:pt x="569" y="1413"/>
                  </a:cubicBezTo>
                  <a:cubicBezTo>
                    <a:pt x="577" y="1388"/>
                    <a:pt x="588" y="1379"/>
                    <a:pt x="600" y="1379"/>
                  </a:cubicBezTo>
                  <a:cubicBezTo>
                    <a:pt x="626" y="1379"/>
                    <a:pt x="656" y="1418"/>
                    <a:pt x="664" y="1418"/>
                  </a:cubicBezTo>
                  <a:cubicBezTo>
                    <a:pt x="666" y="1418"/>
                    <a:pt x="666" y="1416"/>
                    <a:pt x="666" y="1413"/>
                  </a:cubicBezTo>
                  <a:lnTo>
                    <a:pt x="658" y="1378"/>
                  </a:lnTo>
                  <a:lnTo>
                    <a:pt x="649" y="1387"/>
                  </a:lnTo>
                  <a:cubicBezTo>
                    <a:pt x="613" y="1360"/>
                    <a:pt x="578" y="1360"/>
                    <a:pt x="578" y="1307"/>
                  </a:cubicBezTo>
                  <a:cubicBezTo>
                    <a:pt x="596" y="1281"/>
                    <a:pt x="631" y="1290"/>
                    <a:pt x="631" y="1281"/>
                  </a:cubicBezTo>
                  <a:cubicBezTo>
                    <a:pt x="640" y="1281"/>
                    <a:pt x="640" y="1272"/>
                    <a:pt x="631" y="1263"/>
                  </a:cubicBezTo>
                  <a:lnTo>
                    <a:pt x="640" y="1184"/>
                  </a:lnTo>
                  <a:lnTo>
                    <a:pt x="640" y="1184"/>
                  </a:lnTo>
                  <a:lnTo>
                    <a:pt x="569" y="1219"/>
                  </a:lnTo>
                  <a:cubicBezTo>
                    <a:pt x="544" y="1194"/>
                    <a:pt x="555" y="1169"/>
                    <a:pt x="538" y="1169"/>
                  </a:cubicBezTo>
                  <a:cubicBezTo>
                    <a:pt x="532" y="1169"/>
                    <a:pt x="521" y="1173"/>
                    <a:pt x="503" y="1182"/>
                  </a:cubicBezTo>
                  <a:lnTo>
                    <a:pt x="503" y="1182"/>
                  </a:lnTo>
                  <a:cubicBezTo>
                    <a:pt x="611" y="1125"/>
                    <a:pt x="526" y="910"/>
                    <a:pt x="561" y="875"/>
                  </a:cubicBezTo>
                  <a:cubicBezTo>
                    <a:pt x="508" y="831"/>
                    <a:pt x="508" y="787"/>
                    <a:pt x="516" y="734"/>
                  </a:cubicBezTo>
                  <a:lnTo>
                    <a:pt x="516" y="734"/>
                  </a:lnTo>
                  <a:cubicBezTo>
                    <a:pt x="508" y="738"/>
                    <a:pt x="489" y="744"/>
                    <a:pt x="470" y="744"/>
                  </a:cubicBezTo>
                  <a:cubicBezTo>
                    <a:pt x="448" y="744"/>
                    <a:pt x="428" y="736"/>
                    <a:pt x="428" y="707"/>
                  </a:cubicBezTo>
                  <a:lnTo>
                    <a:pt x="428" y="707"/>
                  </a:lnTo>
                  <a:cubicBezTo>
                    <a:pt x="440" y="708"/>
                    <a:pt x="451" y="709"/>
                    <a:pt x="460" y="709"/>
                  </a:cubicBezTo>
                  <a:cubicBezTo>
                    <a:pt x="572" y="709"/>
                    <a:pt x="509" y="619"/>
                    <a:pt x="599" y="577"/>
                  </a:cubicBezTo>
                  <a:lnTo>
                    <a:pt x="599" y="577"/>
                  </a:lnTo>
                  <a:cubicBezTo>
                    <a:pt x="595" y="579"/>
                    <a:pt x="591" y="580"/>
                    <a:pt x="587" y="580"/>
                  </a:cubicBezTo>
                  <a:cubicBezTo>
                    <a:pt x="548" y="580"/>
                    <a:pt x="562" y="485"/>
                    <a:pt x="514" y="485"/>
                  </a:cubicBezTo>
                  <a:cubicBezTo>
                    <a:pt x="505" y="485"/>
                    <a:pt x="494" y="488"/>
                    <a:pt x="481" y="495"/>
                  </a:cubicBezTo>
                  <a:cubicBezTo>
                    <a:pt x="485" y="477"/>
                    <a:pt x="499" y="477"/>
                    <a:pt x="515" y="477"/>
                  </a:cubicBezTo>
                  <a:cubicBezTo>
                    <a:pt x="532" y="477"/>
                    <a:pt x="552" y="477"/>
                    <a:pt x="569" y="460"/>
                  </a:cubicBezTo>
                  <a:cubicBezTo>
                    <a:pt x="508" y="372"/>
                    <a:pt x="605" y="248"/>
                    <a:pt x="578" y="133"/>
                  </a:cubicBezTo>
                  <a:cubicBezTo>
                    <a:pt x="563" y="133"/>
                    <a:pt x="548" y="139"/>
                    <a:pt x="531" y="139"/>
                  </a:cubicBezTo>
                  <a:cubicBezTo>
                    <a:pt x="519" y="139"/>
                    <a:pt x="505" y="136"/>
                    <a:pt x="490" y="124"/>
                  </a:cubicBezTo>
                  <a:lnTo>
                    <a:pt x="596" y="62"/>
                  </a:lnTo>
                  <a:cubicBezTo>
                    <a:pt x="587" y="36"/>
                    <a:pt x="472" y="45"/>
                    <a:pt x="543"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61" name="Google Shape;6661;p28"/>
            <p:cNvSpPr/>
            <p:nvPr/>
          </p:nvSpPr>
          <p:spPr>
            <a:xfrm rot="-6049856">
              <a:off x="8064776" y="108837"/>
              <a:ext cx="13656" cy="8131"/>
            </a:xfrm>
            <a:custGeom>
              <a:avLst/>
              <a:gdLst/>
              <a:ahLst/>
              <a:cxnLst/>
              <a:rect l="l" t="t" r="r" b="b"/>
              <a:pathLst>
                <a:path w="98" h="54" extrusionOk="0">
                  <a:moveTo>
                    <a:pt x="36" y="0"/>
                  </a:moveTo>
                  <a:cubicBezTo>
                    <a:pt x="1" y="18"/>
                    <a:pt x="36" y="36"/>
                    <a:pt x="54" y="53"/>
                  </a:cubicBezTo>
                  <a:cubicBezTo>
                    <a:pt x="71" y="27"/>
                    <a:pt x="98" y="18"/>
                    <a:pt x="36"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62" name="Google Shape;6662;p28"/>
            <p:cNvSpPr/>
            <p:nvPr/>
          </p:nvSpPr>
          <p:spPr>
            <a:xfrm rot="-6049856">
              <a:off x="8212459" y="56248"/>
              <a:ext cx="5156" cy="6926"/>
            </a:xfrm>
            <a:custGeom>
              <a:avLst/>
              <a:gdLst/>
              <a:ahLst/>
              <a:cxnLst/>
              <a:rect l="l" t="t" r="r" b="b"/>
              <a:pathLst>
                <a:path w="37" h="46" extrusionOk="0">
                  <a:moveTo>
                    <a:pt x="27" y="1"/>
                  </a:moveTo>
                  <a:cubicBezTo>
                    <a:pt x="10" y="19"/>
                    <a:pt x="1" y="36"/>
                    <a:pt x="18" y="45"/>
                  </a:cubicBezTo>
                  <a:cubicBezTo>
                    <a:pt x="36" y="27"/>
                    <a:pt x="36" y="19"/>
                    <a:pt x="27"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63" name="Google Shape;6663;p28"/>
            <p:cNvSpPr/>
            <p:nvPr/>
          </p:nvSpPr>
          <p:spPr>
            <a:xfrm rot="-6049856">
              <a:off x="8614236" y="-92716"/>
              <a:ext cx="2648" cy="3764"/>
            </a:xfrm>
            <a:custGeom>
              <a:avLst/>
              <a:gdLst/>
              <a:ahLst/>
              <a:cxnLst/>
              <a:rect l="l" t="t" r="r" b="b"/>
              <a:pathLst>
                <a:path w="19" h="25" extrusionOk="0">
                  <a:moveTo>
                    <a:pt x="18" y="1"/>
                  </a:moveTo>
                  <a:lnTo>
                    <a:pt x="18" y="1"/>
                  </a:lnTo>
                  <a:cubicBezTo>
                    <a:pt x="18" y="1"/>
                    <a:pt x="13" y="8"/>
                    <a:pt x="1" y="24"/>
                  </a:cubicBezTo>
                  <a:lnTo>
                    <a:pt x="9" y="24"/>
                  </a:lnTo>
                  <a:cubicBezTo>
                    <a:pt x="14" y="10"/>
                    <a:pt x="19" y="1"/>
                    <a:pt x="18"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64" name="Google Shape;6664;p28"/>
            <p:cNvSpPr/>
            <p:nvPr/>
          </p:nvSpPr>
          <p:spPr>
            <a:xfrm rot="-6049856">
              <a:off x="8621791" y="-92809"/>
              <a:ext cx="5017" cy="5571"/>
            </a:xfrm>
            <a:custGeom>
              <a:avLst/>
              <a:gdLst/>
              <a:ahLst/>
              <a:cxnLst/>
              <a:rect l="l" t="t" r="r" b="b"/>
              <a:pathLst>
                <a:path w="36" h="37" extrusionOk="0">
                  <a:moveTo>
                    <a:pt x="18" y="1"/>
                  </a:moveTo>
                  <a:cubicBezTo>
                    <a:pt x="9" y="10"/>
                    <a:pt x="0" y="18"/>
                    <a:pt x="9" y="36"/>
                  </a:cubicBezTo>
                  <a:lnTo>
                    <a:pt x="35" y="36"/>
                  </a:lnTo>
                  <a:cubicBezTo>
                    <a:pt x="18" y="27"/>
                    <a:pt x="18" y="18"/>
                    <a:pt x="18"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65" name="Google Shape;6665;p28"/>
            <p:cNvSpPr/>
            <p:nvPr/>
          </p:nvSpPr>
          <p:spPr>
            <a:xfrm rot="-6049856">
              <a:off x="7689941" y="132600"/>
              <a:ext cx="2787" cy="2259"/>
            </a:xfrm>
            <a:custGeom>
              <a:avLst/>
              <a:gdLst/>
              <a:ahLst/>
              <a:cxnLst/>
              <a:rect l="l" t="t" r="r" b="b"/>
              <a:pathLst>
                <a:path w="20" h="15" extrusionOk="0">
                  <a:moveTo>
                    <a:pt x="7" y="0"/>
                  </a:moveTo>
                  <a:cubicBezTo>
                    <a:pt x="2" y="0"/>
                    <a:pt x="0" y="5"/>
                    <a:pt x="11" y="15"/>
                  </a:cubicBezTo>
                  <a:lnTo>
                    <a:pt x="20" y="6"/>
                  </a:lnTo>
                  <a:cubicBezTo>
                    <a:pt x="16" y="3"/>
                    <a:pt x="11" y="0"/>
                    <a:pt x="7"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66" name="Google Shape;6666;p28"/>
            <p:cNvSpPr/>
            <p:nvPr/>
          </p:nvSpPr>
          <p:spPr>
            <a:xfrm rot="-6049856">
              <a:off x="8201369" y="70183"/>
              <a:ext cx="3902" cy="2409"/>
            </a:xfrm>
            <a:custGeom>
              <a:avLst/>
              <a:gdLst/>
              <a:ahLst/>
              <a:cxnLst/>
              <a:rect l="l" t="t" r="r" b="b"/>
              <a:pathLst>
                <a:path w="28" h="16" extrusionOk="0">
                  <a:moveTo>
                    <a:pt x="16" y="0"/>
                  </a:moveTo>
                  <a:cubicBezTo>
                    <a:pt x="11" y="0"/>
                    <a:pt x="6" y="5"/>
                    <a:pt x="1" y="15"/>
                  </a:cubicBezTo>
                  <a:cubicBezTo>
                    <a:pt x="10" y="6"/>
                    <a:pt x="19" y="6"/>
                    <a:pt x="27" y="6"/>
                  </a:cubicBezTo>
                  <a:cubicBezTo>
                    <a:pt x="24" y="3"/>
                    <a:pt x="20" y="0"/>
                    <a:pt x="16"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67" name="Google Shape;6667;p28"/>
            <p:cNvSpPr/>
            <p:nvPr/>
          </p:nvSpPr>
          <p:spPr>
            <a:xfrm rot="-6049856">
              <a:off x="7919126" y="157438"/>
              <a:ext cx="1393" cy="1355"/>
            </a:xfrm>
            <a:custGeom>
              <a:avLst/>
              <a:gdLst/>
              <a:ahLst/>
              <a:cxnLst/>
              <a:rect l="l" t="t" r="r" b="b"/>
              <a:pathLst>
                <a:path w="10" h="9" extrusionOk="0">
                  <a:moveTo>
                    <a:pt x="0" y="0"/>
                  </a:moveTo>
                  <a:lnTo>
                    <a:pt x="9" y="9"/>
                  </a:lnTo>
                  <a:cubicBezTo>
                    <a:pt x="9" y="0"/>
                    <a:pt x="9" y="0"/>
                    <a:pt x="9"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68" name="Google Shape;6668;p28"/>
            <p:cNvSpPr/>
            <p:nvPr/>
          </p:nvSpPr>
          <p:spPr>
            <a:xfrm rot="-6049856">
              <a:off x="8503303" y="3994"/>
              <a:ext cx="3902" cy="4216"/>
            </a:xfrm>
            <a:custGeom>
              <a:avLst/>
              <a:gdLst/>
              <a:ahLst/>
              <a:cxnLst/>
              <a:rect l="l" t="t" r="r" b="b"/>
              <a:pathLst>
                <a:path w="28" h="28" extrusionOk="0">
                  <a:moveTo>
                    <a:pt x="27" y="1"/>
                  </a:moveTo>
                  <a:lnTo>
                    <a:pt x="27" y="1"/>
                  </a:lnTo>
                  <a:cubicBezTo>
                    <a:pt x="19" y="1"/>
                    <a:pt x="1" y="10"/>
                    <a:pt x="1" y="27"/>
                  </a:cubicBezTo>
                  <a:cubicBezTo>
                    <a:pt x="10" y="10"/>
                    <a:pt x="19" y="1"/>
                    <a:pt x="27"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69" name="Google Shape;6669;p28"/>
            <p:cNvSpPr/>
            <p:nvPr/>
          </p:nvSpPr>
          <p:spPr>
            <a:xfrm rot="-6049856">
              <a:off x="8664519" y="-114146"/>
              <a:ext cx="5017" cy="6926"/>
            </a:xfrm>
            <a:custGeom>
              <a:avLst/>
              <a:gdLst/>
              <a:ahLst/>
              <a:cxnLst/>
              <a:rect l="l" t="t" r="r" b="b"/>
              <a:pathLst>
                <a:path w="36" h="46" extrusionOk="0">
                  <a:moveTo>
                    <a:pt x="18" y="1"/>
                  </a:moveTo>
                  <a:cubicBezTo>
                    <a:pt x="18" y="27"/>
                    <a:pt x="9" y="27"/>
                    <a:pt x="0" y="36"/>
                  </a:cubicBezTo>
                  <a:cubicBezTo>
                    <a:pt x="5" y="36"/>
                    <a:pt x="11" y="34"/>
                    <a:pt x="18" y="34"/>
                  </a:cubicBezTo>
                  <a:cubicBezTo>
                    <a:pt x="25" y="34"/>
                    <a:pt x="31" y="36"/>
                    <a:pt x="36" y="45"/>
                  </a:cubicBezTo>
                  <a:lnTo>
                    <a:pt x="18"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70" name="Google Shape;6670;p28"/>
            <p:cNvSpPr/>
            <p:nvPr/>
          </p:nvSpPr>
          <p:spPr>
            <a:xfrm rot="-6049856">
              <a:off x="8727108" y="-81302"/>
              <a:ext cx="5017" cy="4969"/>
            </a:xfrm>
            <a:custGeom>
              <a:avLst/>
              <a:gdLst/>
              <a:ahLst/>
              <a:cxnLst/>
              <a:rect l="l" t="t" r="r" b="b"/>
              <a:pathLst>
                <a:path w="36" h="33" extrusionOk="0">
                  <a:moveTo>
                    <a:pt x="15" y="1"/>
                  </a:moveTo>
                  <a:cubicBezTo>
                    <a:pt x="9" y="1"/>
                    <a:pt x="4" y="5"/>
                    <a:pt x="0" y="14"/>
                  </a:cubicBezTo>
                  <a:cubicBezTo>
                    <a:pt x="9" y="14"/>
                    <a:pt x="0" y="23"/>
                    <a:pt x="9" y="32"/>
                  </a:cubicBezTo>
                  <a:lnTo>
                    <a:pt x="36" y="23"/>
                  </a:lnTo>
                  <a:cubicBezTo>
                    <a:pt x="36" y="12"/>
                    <a:pt x="25" y="1"/>
                    <a:pt x="15"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71" name="Google Shape;6671;p28"/>
            <p:cNvSpPr/>
            <p:nvPr/>
          </p:nvSpPr>
          <p:spPr>
            <a:xfrm rot="-6049856">
              <a:off x="8679036" y="-93360"/>
              <a:ext cx="12681" cy="8131"/>
            </a:xfrm>
            <a:custGeom>
              <a:avLst/>
              <a:gdLst/>
              <a:ahLst/>
              <a:cxnLst/>
              <a:rect l="l" t="t" r="r" b="b"/>
              <a:pathLst>
                <a:path w="91" h="54" extrusionOk="0">
                  <a:moveTo>
                    <a:pt x="44" y="0"/>
                  </a:moveTo>
                  <a:cubicBezTo>
                    <a:pt x="0" y="0"/>
                    <a:pt x="18" y="27"/>
                    <a:pt x="27" y="53"/>
                  </a:cubicBezTo>
                  <a:cubicBezTo>
                    <a:pt x="27" y="53"/>
                    <a:pt x="27" y="44"/>
                    <a:pt x="27" y="44"/>
                  </a:cubicBezTo>
                  <a:cubicBezTo>
                    <a:pt x="36" y="46"/>
                    <a:pt x="44" y="46"/>
                    <a:pt x="50" y="46"/>
                  </a:cubicBezTo>
                  <a:cubicBezTo>
                    <a:pt x="90" y="46"/>
                    <a:pt x="67" y="23"/>
                    <a:pt x="44"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72" name="Google Shape;6672;p28"/>
            <p:cNvSpPr/>
            <p:nvPr/>
          </p:nvSpPr>
          <p:spPr>
            <a:xfrm rot="-6049856">
              <a:off x="8690382" y="-91342"/>
              <a:ext cx="3762" cy="3162"/>
            </a:xfrm>
            <a:custGeom>
              <a:avLst/>
              <a:gdLst/>
              <a:ahLst/>
              <a:cxnLst/>
              <a:rect l="l" t="t" r="r" b="b"/>
              <a:pathLst>
                <a:path w="27" h="21" extrusionOk="0">
                  <a:moveTo>
                    <a:pt x="1" y="0"/>
                  </a:moveTo>
                  <a:cubicBezTo>
                    <a:pt x="1" y="0"/>
                    <a:pt x="9" y="9"/>
                    <a:pt x="1" y="18"/>
                  </a:cubicBezTo>
                  <a:cubicBezTo>
                    <a:pt x="7" y="19"/>
                    <a:pt x="12" y="20"/>
                    <a:pt x="15" y="20"/>
                  </a:cubicBezTo>
                  <a:cubicBezTo>
                    <a:pt x="27" y="20"/>
                    <a:pt x="8" y="7"/>
                    <a:pt x="1"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73" name="Google Shape;6673;p28"/>
            <p:cNvSpPr/>
            <p:nvPr/>
          </p:nvSpPr>
          <p:spPr>
            <a:xfrm rot="-6049856">
              <a:off x="8628668" y="-103237"/>
              <a:ext cx="11984" cy="5722"/>
            </a:xfrm>
            <a:custGeom>
              <a:avLst/>
              <a:gdLst/>
              <a:ahLst/>
              <a:cxnLst/>
              <a:rect l="l" t="t" r="r" b="b"/>
              <a:pathLst>
                <a:path w="86" h="38" extrusionOk="0">
                  <a:moveTo>
                    <a:pt x="13" y="1"/>
                  </a:moveTo>
                  <a:cubicBezTo>
                    <a:pt x="4" y="1"/>
                    <a:pt x="1" y="7"/>
                    <a:pt x="10" y="27"/>
                  </a:cubicBezTo>
                  <a:cubicBezTo>
                    <a:pt x="1" y="36"/>
                    <a:pt x="72" y="36"/>
                    <a:pt x="54" y="36"/>
                  </a:cubicBezTo>
                  <a:cubicBezTo>
                    <a:pt x="60" y="37"/>
                    <a:pt x="63" y="38"/>
                    <a:pt x="66" y="38"/>
                  </a:cubicBezTo>
                  <a:cubicBezTo>
                    <a:pt x="85" y="38"/>
                    <a:pt x="34" y="1"/>
                    <a:pt x="13"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74" name="Google Shape;6674;p28"/>
            <p:cNvSpPr/>
            <p:nvPr/>
          </p:nvSpPr>
          <p:spPr>
            <a:xfrm rot="-6049856">
              <a:off x="8682878" y="-73906"/>
              <a:ext cx="7525" cy="4065"/>
            </a:xfrm>
            <a:custGeom>
              <a:avLst/>
              <a:gdLst/>
              <a:ahLst/>
              <a:cxnLst/>
              <a:rect l="l" t="t" r="r" b="b"/>
              <a:pathLst>
                <a:path w="54" h="27" extrusionOk="0">
                  <a:moveTo>
                    <a:pt x="9" y="0"/>
                  </a:moveTo>
                  <a:lnTo>
                    <a:pt x="0" y="27"/>
                  </a:lnTo>
                  <a:lnTo>
                    <a:pt x="53" y="9"/>
                  </a:lnTo>
                  <a:lnTo>
                    <a:pt x="9"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75" name="Google Shape;6675;p28"/>
            <p:cNvSpPr/>
            <p:nvPr/>
          </p:nvSpPr>
          <p:spPr>
            <a:xfrm rot="-6049856">
              <a:off x="8659074" y="-71605"/>
              <a:ext cx="3902" cy="8131"/>
            </a:xfrm>
            <a:custGeom>
              <a:avLst/>
              <a:gdLst/>
              <a:ahLst/>
              <a:cxnLst/>
              <a:rect l="l" t="t" r="r" b="b"/>
              <a:pathLst>
                <a:path w="28" h="54" extrusionOk="0">
                  <a:moveTo>
                    <a:pt x="10" y="1"/>
                  </a:moveTo>
                  <a:lnTo>
                    <a:pt x="1" y="45"/>
                  </a:lnTo>
                  <a:cubicBezTo>
                    <a:pt x="10" y="45"/>
                    <a:pt x="19" y="45"/>
                    <a:pt x="19" y="54"/>
                  </a:cubicBezTo>
                  <a:cubicBezTo>
                    <a:pt x="19" y="27"/>
                    <a:pt x="27" y="1"/>
                    <a:pt x="1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76" name="Google Shape;6676;p28"/>
            <p:cNvSpPr/>
            <p:nvPr/>
          </p:nvSpPr>
          <p:spPr>
            <a:xfrm rot="-6049856">
              <a:off x="8666673" y="-72816"/>
              <a:ext cx="1393" cy="5571"/>
            </a:xfrm>
            <a:custGeom>
              <a:avLst/>
              <a:gdLst/>
              <a:ahLst/>
              <a:cxnLst/>
              <a:rect l="l" t="t" r="r" b="b"/>
              <a:pathLst>
                <a:path w="10" h="37" extrusionOk="0">
                  <a:moveTo>
                    <a:pt x="1" y="1"/>
                  </a:moveTo>
                  <a:cubicBezTo>
                    <a:pt x="1" y="10"/>
                    <a:pt x="1" y="27"/>
                    <a:pt x="9" y="36"/>
                  </a:cubicBezTo>
                  <a:cubicBezTo>
                    <a:pt x="9" y="27"/>
                    <a:pt x="9" y="10"/>
                    <a:pt x="1"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77" name="Google Shape;6677;p28"/>
            <p:cNvSpPr/>
            <p:nvPr/>
          </p:nvSpPr>
          <p:spPr>
            <a:xfrm rot="-6049856">
              <a:off x="8675982" y="-67161"/>
              <a:ext cx="2648" cy="6776"/>
            </a:xfrm>
            <a:custGeom>
              <a:avLst/>
              <a:gdLst/>
              <a:ahLst/>
              <a:cxnLst/>
              <a:rect l="l" t="t" r="r" b="b"/>
              <a:pathLst>
                <a:path w="19" h="45" extrusionOk="0">
                  <a:moveTo>
                    <a:pt x="18" y="1"/>
                  </a:moveTo>
                  <a:lnTo>
                    <a:pt x="1" y="45"/>
                  </a:lnTo>
                  <a:lnTo>
                    <a:pt x="18" y="36"/>
                  </a:lnTo>
                  <a:lnTo>
                    <a:pt x="18"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78" name="Google Shape;6678;p28"/>
            <p:cNvSpPr/>
            <p:nvPr/>
          </p:nvSpPr>
          <p:spPr>
            <a:xfrm rot="-6049856">
              <a:off x="8583207" y="-52853"/>
              <a:ext cx="7246" cy="7528"/>
            </a:xfrm>
            <a:custGeom>
              <a:avLst/>
              <a:gdLst/>
              <a:ahLst/>
              <a:cxnLst/>
              <a:rect l="l" t="t" r="r" b="b"/>
              <a:pathLst>
                <a:path w="52" h="50" extrusionOk="0">
                  <a:moveTo>
                    <a:pt x="17" y="0"/>
                  </a:moveTo>
                  <a:cubicBezTo>
                    <a:pt x="5" y="0"/>
                    <a:pt x="0" y="15"/>
                    <a:pt x="8" y="29"/>
                  </a:cubicBezTo>
                  <a:cubicBezTo>
                    <a:pt x="15" y="36"/>
                    <a:pt x="22" y="49"/>
                    <a:pt x="38" y="49"/>
                  </a:cubicBezTo>
                  <a:cubicBezTo>
                    <a:pt x="42" y="49"/>
                    <a:pt x="47" y="48"/>
                    <a:pt x="52" y="47"/>
                  </a:cubicBezTo>
                  <a:lnTo>
                    <a:pt x="25" y="3"/>
                  </a:lnTo>
                  <a:cubicBezTo>
                    <a:pt x="22" y="1"/>
                    <a:pt x="19" y="0"/>
                    <a:pt x="17"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79" name="Google Shape;6679;p28"/>
            <p:cNvSpPr/>
            <p:nvPr/>
          </p:nvSpPr>
          <p:spPr>
            <a:xfrm rot="-6049856">
              <a:off x="8608584" y="-38566"/>
              <a:ext cx="9894" cy="4065"/>
            </a:xfrm>
            <a:custGeom>
              <a:avLst/>
              <a:gdLst/>
              <a:ahLst/>
              <a:cxnLst/>
              <a:rect l="l" t="t" r="r" b="b"/>
              <a:pathLst>
                <a:path w="71" h="27" extrusionOk="0">
                  <a:moveTo>
                    <a:pt x="0" y="0"/>
                  </a:moveTo>
                  <a:lnTo>
                    <a:pt x="27" y="27"/>
                  </a:lnTo>
                  <a:cubicBezTo>
                    <a:pt x="36" y="9"/>
                    <a:pt x="53" y="9"/>
                    <a:pt x="71"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80" name="Google Shape;6680;p28"/>
            <p:cNvSpPr/>
            <p:nvPr/>
          </p:nvSpPr>
          <p:spPr>
            <a:xfrm rot="-6049856">
              <a:off x="8591761" y="-27804"/>
              <a:ext cx="7943" cy="7227"/>
            </a:xfrm>
            <a:custGeom>
              <a:avLst/>
              <a:gdLst/>
              <a:ahLst/>
              <a:cxnLst/>
              <a:rect l="l" t="t" r="r" b="b"/>
              <a:pathLst>
                <a:path w="57" h="48" extrusionOk="0">
                  <a:moveTo>
                    <a:pt x="9" y="0"/>
                  </a:moveTo>
                  <a:cubicBezTo>
                    <a:pt x="3" y="0"/>
                    <a:pt x="0" y="7"/>
                    <a:pt x="3" y="28"/>
                  </a:cubicBezTo>
                  <a:cubicBezTo>
                    <a:pt x="15" y="28"/>
                    <a:pt x="31" y="47"/>
                    <a:pt x="43" y="47"/>
                  </a:cubicBezTo>
                  <a:cubicBezTo>
                    <a:pt x="49" y="47"/>
                    <a:pt x="53" y="42"/>
                    <a:pt x="56" y="28"/>
                  </a:cubicBezTo>
                  <a:cubicBezTo>
                    <a:pt x="45" y="28"/>
                    <a:pt x="21" y="0"/>
                    <a:pt x="9"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81" name="Google Shape;6681;p28"/>
            <p:cNvSpPr/>
            <p:nvPr/>
          </p:nvSpPr>
          <p:spPr>
            <a:xfrm rot="-6049856">
              <a:off x="8481082" y="-26155"/>
              <a:ext cx="17279" cy="1506"/>
            </a:xfrm>
            <a:custGeom>
              <a:avLst/>
              <a:gdLst/>
              <a:ahLst/>
              <a:cxnLst/>
              <a:rect l="l" t="t" r="r" b="b"/>
              <a:pathLst>
                <a:path w="124" h="10" extrusionOk="0">
                  <a:moveTo>
                    <a:pt x="0" y="1"/>
                  </a:moveTo>
                  <a:lnTo>
                    <a:pt x="9" y="10"/>
                  </a:lnTo>
                  <a:lnTo>
                    <a:pt x="124"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82" name="Google Shape;6682;p28"/>
            <p:cNvSpPr/>
            <p:nvPr/>
          </p:nvSpPr>
          <p:spPr>
            <a:xfrm rot="-6049856">
              <a:off x="8403953" y="32353"/>
              <a:ext cx="16164" cy="10690"/>
            </a:xfrm>
            <a:custGeom>
              <a:avLst/>
              <a:gdLst/>
              <a:ahLst/>
              <a:cxnLst/>
              <a:rect l="l" t="t" r="r" b="b"/>
              <a:pathLst>
                <a:path w="116" h="71" extrusionOk="0">
                  <a:moveTo>
                    <a:pt x="73" y="1"/>
                  </a:moveTo>
                  <a:cubicBezTo>
                    <a:pt x="63" y="1"/>
                    <a:pt x="48" y="3"/>
                    <a:pt x="27" y="8"/>
                  </a:cubicBezTo>
                  <a:cubicBezTo>
                    <a:pt x="1" y="61"/>
                    <a:pt x="98" y="17"/>
                    <a:pt x="62" y="70"/>
                  </a:cubicBezTo>
                  <a:cubicBezTo>
                    <a:pt x="65" y="70"/>
                    <a:pt x="68" y="71"/>
                    <a:pt x="70" y="71"/>
                  </a:cubicBezTo>
                  <a:cubicBezTo>
                    <a:pt x="94" y="71"/>
                    <a:pt x="98" y="39"/>
                    <a:pt x="109" y="39"/>
                  </a:cubicBezTo>
                  <a:cubicBezTo>
                    <a:pt x="111" y="39"/>
                    <a:pt x="113" y="40"/>
                    <a:pt x="115" y="43"/>
                  </a:cubicBezTo>
                  <a:cubicBezTo>
                    <a:pt x="96" y="17"/>
                    <a:pt x="100" y="1"/>
                    <a:pt x="73"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83" name="Google Shape;6683;p28"/>
            <p:cNvSpPr/>
            <p:nvPr/>
          </p:nvSpPr>
          <p:spPr>
            <a:xfrm rot="-6049856">
              <a:off x="8410083" y="27032"/>
              <a:ext cx="3762" cy="1355"/>
            </a:xfrm>
            <a:custGeom>
              <a:avLst/>
              <a:gdLst/>
              <a:ahLst/>
              <a:cxnLst/>
              <a:rect l="l" t="t" r="r" b="b"/>
              <a:pathLst>
                <a:path w="27" h="9" extrusionOk="0">
                  <a:moveTo>
                    <a:pt x="0" y="0"/>
                  </a:moveTo>
                  <a:cubicBezTo>
                    <a:pt x="9" y="0"/>
                    <a:pt x="18" y="9"/>
                    <a:pt x="27" y="9"/>
                  </a:cubicBezTo>
                  <a:cubicBezTo>
                    <a:pt x="18" y="0"/>
                    <a:pt x="9" y="0"/>
                    <a:pt x="0"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84" name="Google Shape;6684;p28"/>
            <p:cNvSpPr/>
            <p:nvPr/>
          </p:nvSpPr>
          <p:spPr>
            <a:xfrm rot="-6049856">
              <a:off x="8089298" y="124328"/>
              <a:ext cx="5156" cy="5571"/>
            </a:xfrm>
            <a:custGeom>
              <a:avLst/>
              <a:gdLst/>
              <a:ahLst/>
              <a:cxnLst/>
              <a:rect l="l" t="t" r="r" b="b"/>
              <a:pathLst>
                <a:path w="37" h="37" extrusionOk="0">
                  <a:moveTo>
                    <a:pt x="36" y="1"/>
                  </a:moveTo>
                  <a:lnTo>
                    <a:pt x="1" y="36"/>
                  </a:lnTo>
                  <a:lnTo>
                    <a:pt x="18" y="36"/>
                  </a:lnTo>
                  <a:cubicBezTo>
                    <a:pt x="36" y="27"/>
                    <a:pt x="36" y="19"/>
                    <a:pt x="36"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85" name="Google Shape;6685;p28"/>
            <p:cNvSpPr/>
            <p:nvPr/>
          </p:nvSpPr>
          <p:spPr>
            <a:xfrm rot="-6049856">
              <a:off x="8017074" y="132287"/>
              <a:ext cx="8640" cy="2861"/>
            </a:xfrm>
            <a:custGeom>
              <a:avLst/>
              <a:gdLst/>
              <a:ahLst/>
              <a:cxnLst/>
              <a:rect l="l" t="t" r="r" b="b"/>
              <a:pathLst>
                <a:path w="62" h="19" extrusionOk="0">
                  <a:moveTo>
                    <a:pt x="62" y="1"/>
                  </a:moveTo>
                  <a:lnTo>
                    <a:pt x="0" y="10"/>
                  </a:lnTo>
                  <a:lnTo>
                    <a:pt x="0" y="18"/>
                  </a:lnTo>
                  <a:lnTo>
                    <a:pt x="62"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86" name="Google Shape;6686;p28"/>
            <p:cNvSpPr/>
            <p:nvPr/>
          </p:nvSpPr>
          <p:spPr>
            <a:xfrm rot="-6049856">
              <a:off x="7964743" y="154383"/>
              <a:ext cx="8918" cy="8432"/>
            </a:xfrm>
            <a:custGeom>
              <a:avLst/>
              <a:gdLst/>
              <a:ahLst/>
              <a:cxnLst/>
              <a:rect l="l" t="t" r="r" b="b"/>
              <a:pathLst>
                <a:path w="64" h="56" extrusionOk="0">
                  <a:moveTo>
                    <a:pt x="26" y="1"/>
                  </a:moveTo>
                  <a:cubicBezTo>
                    <a:pt x="20" y="1"/>
                    <a:pt x="12" y="1"/>
                    <a:pt x="0" y="2"/>
                  </a:cubicBezTo>
                  <a:cubicBezTo>
                    <a:pt x="0" y="17"/>
                    <a:pt x="7" y="33"/>
                    <a:pt x="8" y="48"/>
                  </a:cubicBezTo>
                  <a:lnTo>
                    <a:pt x="8" y="48"/>
                  </a:lnTo>
                  <a:cubicBezTo>
                    <a:pt x="11" y="21"/>
                    <a:pt x="63" y="1"/>
                    <a:pt x="26" y="1"/>
                  </a:cubicBezTo>
                  <a:close/>
                  <a:moveTo>
                    <a:pt x="8" y="48"/>
                  </a:moveTo>
                  <a:lnTo>
                    <a:pt x="8" y="48"/>
                  </a:lnTo>
                  <a:cubicBezTo>
                    <a:pt x="8" y="50"/>
                    <a:pt x="8" y="53"/>
                    <a:pt x="9" y="55"/>
                  </a:cubicBezTo>
                  <a:cubicBezTo>
                    <a:pt x="9" y="53"/>
                    <a:pt x="9" y="50"/>
                    <a:pt x="8" y="48"/>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87" name="Google Shape;6687;p28"/>
            <p:cNvSpPr/>
            <p:nvPr/>
          </p:nvSpPr>
          <p:spPr>
            <a:xfrm rot="-6049856">
              <a:off x="8964438" y="309741"/>
              <a:ext cx="12681" cy="2710"/>
            </a:xfrm>
            <a:custGeom>
              <a:avLst/>
              <a:gdLst/>
              <a:ahLst/>
              <a:cxnLst/>
              <a:rect l="l" t="t" r="r" b="b"/>
              <a:pathLst>
                <a:path w="91" h="18" extrusionOk="0">
                  <a:moveTo>
                    <a:pt x="46" y="1"/>
                  </a:moveTo>
                  <a:cubicBezTo>
                    <a:pt x="22" y="1"/>
                    <a:pt x="1" y="7"/>
                    <a:pt x="11" y="7"/>
                  </a:cubicBezTo>
                  <a:cubicBezTo>
                    <a:pt x="6" y="15"/>
                    <a:pt x="24" y="18"/>
                    <a:pt x="44" y="18"/>
                  </a:cubicBezTo>
                  <a:cubicBezTo>
                    <a:pt x="64" y="18"/>
                    <a:pt x="86" y="15"/>
                    <a:pt x="90" y="15"/>
                  </a:cubicBezTo>
                  <a:cubicBezTo>
                    <a:pt x="83" y="4"/>
                    <a:pt x="64" y="1"/>
                    <a:pt x="46"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88" name="Google Shape;6688;p28"/>
            <p:cNvSpPr/>
            <p:nvPr/>
          </p:nvSpPr>
          <p:spPr>
            <a:xfrm rot="-6049856">
              <a:off x="8921743" y="344859"/>
              <a:ext cx="10033" cy="6776"/>
            </a:xfrm>
            <a:custGeom>
              <a:avLst/>
              <a:gdLst/>
              <a:ahLst/>
              <a:cxnLst/>
              <a:rect l="l" t="t" r="r" b="b"/>
              <a:pathLst>
                <a:path w="72" h="45" extrusionOk="0">
                  <a:moveTo>
                    <a:pt x="1" y="0"/>
                  </a:moveTo>
                  <a:lnTo>
                    <a:pt x="36" y="44"/>
                  </a:lnTo>
                  <a:lnTo>
                    <a:pt x="71" y="44"/>
                  </a:lnTo>
                  <a:lnTo>
                    <a:pt x="1"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89" name="Google Shape;6689;p28"/>
            <p:cNvSpPr/>
            <p:nvPr/>
          </p:nvSpPr>
          <p:spPr>
            <a:xfrm rot="-6049856">
              <a:off x="8889680" y="343412"/>
              <a:ext cx="23550" cy="28006"/>
            </a:xfrm>
            <a:custGeom>
              <a:avLst/>
              <a:gdLst/>
              <a:ahLst/>
              <a:cxnLst/>
              <a:rect l="l" t="t" r="r" b="b"/>
              <a:pathLst>
                <a:path w="169" h="186" extrusionOk="0">
                  <a:moveTo>
                    <a:pt x="124" y="0"/>
                  </a:moveTo>
                  <a:cubicBezTo>
                    <a:pt x="0" y="27"/>
                    <a:pt x="142" y="106"/>
                    <a:pt x="97" y="159"/>
                  </a:cubicBezTo>
                  <a:lnTo>
                    <a:pt x="71" y="159"/>
                  </a:lnTo>
                  <a:lnTo>
                    <a:pt x="168" y="186"/>
                  </a:lnTo>
                  <a:cubicBezTo>
                    <a:pt x="159" y="124"/>
                    <a:pt x="89" y="44"/>
                    <a:pt x="124"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90" name="Google Shape;6690;p28"/>
            <p:cNvSpPr/>
            <p:nvPr/>
          </p:nvSpPr>
          <p:spPr>
            <a:xfrm rot="-6049856">
              <a:off x="8859048" y="319732"/>
              <a:ext cx="4459" cy="6324"/>
            </a:xfrm>
            <a:custGeom>
              <a:avLst/>
              <a:gdLst/>
              <a:ahLst/>
              <a:cxnLst/>
              <a:rect l="l" t="t" r="r" b="b"/>
              <a:pathLst>
                <a:path w="32" h="42" extrusionOk="0">
                  <a:moveTo>
                    <a:pt x="1" y="0"/>
                  </a:moveTo>
                  <a:cubicBezTo>
                    <a:pt x="0" y="0"/>
                    <a:pt x="1" y="2"/>
                    <a:pt x="4" y="3"/>
                  </a:cubicBezTo>
                  <a:lnTo>
                    <a:pt x="4" y="3"/>
                  </a:lnTo>
                  <a:cubicBezTo>
                    <a:pt x="2" y="1"/>
                    <a:pt x="1" y="0"/>
                    <a:pt x="1" y="0"/>
                  </a:cubicBezTo>
                  <a:close/>
                  <a:moveTo>
                    <a:pt x="4" y="3"/>
                  </a:moveTo>
                  <a:cubicBezTo>
                    <a:pt x="8" y="8"/>
                    <a:pt x="15" y="19"/>
                    <a:pt x="23" y="41"/>
                  </a:cubicBezTo>
                  <a:cubicBezTo>
                    <a:pt x="23" y="32"/>
                    <a:pt x="32" y="32"/>
                    <a:pt x="32" y="32"/>
                  </a:cubicBezTo>
                  <a:cubicBezTo>
                    <a:pt x="32" y="23"/>
                    <a:pt x="32" y="15"/>
                    <a:pt x="32" y="6"/>
                  </a:cubicBezTo>
                  <a:cubicBezTo>
                    <a:pt x="27" y="7"/>
                    <a:pt x="23" y="7"/>
                    <a:pt x="20" y="7"/>
                  </a:cubicBezTo>
                  <a:cubicBezTo>
                    <a:pt x="12" y="7"/>
                    <a:pt x="7" y="5"/>
                    <a:pt x="4" y="3"/>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91" name="Google Shape;6691;p28"/>
            <p:cNvSpPr/>
            <p:nvPr/>
          </p:nvSpPr>
          <p:spPr>
            <a:xfrm rot="-6049856">
              <a:off x="8860720" y="317544"/>
              <a:ext cx="3762" cy="2108"/>
            </a:xfrm>
            <a:custGeom>
              <a:avLst/>
              <a:gdLst/>
              <a:ahLst/>
              <a:cxnLst/>
              <a:rect l="l" t="t" r="r" b="b"/>
              <a:pathLst>
                <a:path w="27" h="14" extrusionOk="0">
                  <a:moveTo>
                    <a:pt x="16" y="0"/>
                  </a:moveTo>
                  <a:cubicBezTo>
                    <a:pt x="13" y="0"/>
                    <a:pt x="8" y="1"/>
                    <a:pt x="1" y="4"/>
                  </a:cubicBezTo>
                  <a:cubicBezTo>
                    <a:pt x="1" y="11"/>
                    <a:pt x="3" y="13"/>
                    <a:pt x="7" y="13"/>
                  </a:cubicBezTo>
                  <a:cubicBezTo>
                    <a:pt x="14" y="13"/>
                    <a:pt x="26" y="0"/>
                    <a:pt x="16"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92" name="Google Shape;6692;p28"/>
            <p:cNvSpPr/>
            <p:nvPr/>
          </p:nvSpPr>
          <p:spPr>
            <a:xfrm rot="-6049856">
              <a:off x="8835628" y="315753"/>
              <a:ext cx="14910" cy="9185"/>
            </a:xfrm>
            <a:custGeom>
              <a:avLst/>
              <a:gdLst/>
              <a:ahLst/>
              <a:cxnLst/>
              <a:rect l="l" t="t" r="r" b="b"/>
              <a:pathLst>
                <a:path w="107" h="61" extrusionOk="0">
                  <a:moveTo>
                    <a:pt x="63" y="1"/>
                  </a:moveTo>
                  <a:cubicBezTo>
                    <a:pt x="47" y="1"/>
                    <a:pt x="27" y="7"/>
                    <a:pt x="0" y="16"/>
                  </a:cubicBezTo>
                  <a:lnTo>
                    <a:pt x="44" y="60"/>
                  </a:lnTo>
                  <a:cubicBezTo>
                    <a:pt x="68" y="52"/>
                    <a:pt x="77" y="23"/>
                    <a:pt x="98" y="23"/>
                  </a:cubicBezTo>
                  <a:cubicBezTo>
                    <a:pt x="101" y="23"/>
                    <a:pt x="103" y="24"/>
                    <a:pt x="106" y="25"/>
                  </a:cubicBezTo>
                  <a:cubicBezTo>
                    <a:pt x="93" y="7"/>
                    <a:pt x="80" y="1"/>
                    <a:pt x="63"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93" name="Google Shape;6693;p28"/>
            <p:cNvSpPr/>
            <p:nvPr/>
          </p:nvSpPr>
          <p:spPr>
            <a:xfrm rot="-6049856">
              <a:off x="8837689" y="337047"/>
              <a:ext cx="5156" cy="2861"/>
            </a:xfrm>
            <a:custGeom>
              <a:avLst/>
              <a:gdLst/>
              <a:ahLst/>
              <a:cxnLst/>
              <a:rect l="l" t="t" r="r" b="b"/>
              <a:pathLst>
                <a:path w="37" h="19" extrusionOk="0">
                  <a:moveTo>
                    <a:pt x="1" y="1"/>
                  </a:moveTo>
                  <a:lnTo>
                    <a:pt x="19" y="18"/>
                  </a:lnTo>
                  <a:cubicBezTo>
                    <a:pt x="27" y="18"/>
                    <a:pt x="36" y="10"/>
                    <a:pt x="1"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94" name="Google Shape;6694;p28"/>
            <p:cNvSpPr/>
            <p:nvPr/>
          </p:nvSpPr>
          <p:spPr>
            <a:xfrm rot="-6049856">
              <a:off x="8838377" y="336060"/>
              <a:ext cx="13656" cy="6776"/>
            </a:xfrm>
            <a:custGeom>
              <a:avLst/>
              <a:gdLst/>
              <a:ahLst/>
              <a:cxnLst/>
              <a:rect l="l" t="t" r="r" b="b"/>
              <a:pathLst>
                <a:path w="98" h="45" extrusionOk="0">
                  <a:moveTo>
                    <a:pt x="63" y="0"/>
                  </a:moveTo>
                  <a:cubicBezTo>
                    <a:pt x="36" y="9"/>
                    <a:pt x="1" y="9"/>
                    <a:pt x="71" y="18"/>
                  </a:cubicBezTo>
                  <a:cubicBezTo>
                    <a:pt x="36" y="18"/>
                    <a:pt x="71" y="27"/>
                    <a:pt x="98" y="45"/>
                  </a:cubicBezTo>
                  <a:lnTo>
                    <a:pt x="63"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95" name="Google Shape;6695;p28"/>
            <p:cNvSpPr/>
            <p:nvPr/>
          </p:nvSpPr>
          <p:spPr>
            <a:xfrm rot="-6049856">
              <a:off x="8850509" y="333426"/>
              <a:ext cx="13795" cy="9787"/>
            </a:xfrm>
            <a:custGeom>
              <a:avLst/>
              <a:gdLst/>
              <a:ahLst/>
              <a:cxnLst/>
              <a:rect l="l" t="t" r="r" b="b"/>
              <a:pathLst>
                <a:path w="99" h="65" extrusionOk="0">
                  <a:moveTo>
                    <a:pt x="89" y="0"/>
                  </a:moveTo>
                  <a:lnTo>
                    <a:pt x="89" y="0"/>
                  </a:lnTo>
                  <a:cubicBezTo>
                    <a:pt x="72" y="11"/>
                    <a:pt x="59" y="26"/>
                    <a:pt x="40" y="26"/>
                  </a:cubicBezTo>
                  <a:cubicBezTo>
                    <a:pt x="29" y="26"/>
                    <a:pt x="17" y="22"/>
                    <a:pt x="1" y="9"/>
                  </a:cubicBezTo>
                  <a:lnTo>
                    <a:pt x="1" y="9"/>
                  </a:lnTo>
                  <a:cubicBezTo>
                    <a:pt x="9" y="46"/>
                    <a:pt x="33" y="64"/>
                    <a:pt x="55" y="64"/>
                  </a:cubicBezTo>
                  <a:cubicBezTo>
                    <a:pt x="78" y="64"/>
                    <a:pt x="98" y="42"/>
                    <a:pt x="89"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96" name="Google Shape;6696;p28"/>
            <p:cNvSpPr/>
            <p:nvPr/>
          </p:nvSpPr>
          <p:spPr>
            <a:xfrm rot="-6049856">
              <a:off x="8886442" y="367034"/>
              <a:ext cx="11148" cy="9486"/>
            </a:xfrm>
            <a:custGeom>
              <a:avLst/>
              <a:gdLst/>
              <a:ahLst/>
              <a:cxnLst/>
              <a:rect l="l" t="t" r="r" b="b"/>
              <a:pathLst>
                <a:path w="80" h="63" extrusionOk="0">
                  <a:moveTo>
                    <a:pt x="35" y="0"/>
                  </a:moveTo>
                  <a:lnTo>
                    <a:pt x="0" y="36"/>
                  </a:lnTo>
                  <a:lnTo>
                    <a:pt x="44" y="62"/>
                  </a:lnTo>
                  <a:cubicBezTo>
                    <a:pt x="27" y="45"/>
                    <a:pt x="80" y="0"/>
                    <a:pt x="35"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97" name="Google Shape;6697;p28"/>
            <p:cNvSpPr/>
            <p:nvPr/>
          </p:nvSpPr>
          <p:spPr>
            <a:xfrm rot="-6049856">
              <a:off x="8801077" y="328676"/>
              <a:ext cx="14910" cy="6776"/>
            </a:xfrm>
            <a:custGeom>
              <a:avLst/>
              <a:gdLst/>
              <a:ahLst/>
              <a:cxnLst/>
              <a:rect l="l" t="t" r="r" b="b"/>
              <a:pathLst>
                <a:path w="107" h="45" extrusionOk="0">
                  <a:moveTo>
                    <a:pt x="107" y="1"/>
                  </a:moveTo>
                  <a:cubicBezTo>
                    <a:pt x="80" y="1"/>
                    <a:pt x="36" y="18"/>
                    <a:pt x="1" y="18"/>
                  </a:cubicBezTo>
                  <a:lnTo>
                    <a:pt x="27" y="45"/>
                  </a:lnTo>
                  <a:cubicBezTo>
                    <a:pt x="54" y="36"/>
                    <a:pt x="71" y="10"/>
                    <a:pt x="107"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98" name="Google Shape;6698;p28"/>
            <p:cNvSpPr/>
            <p:nvPr/>
          </p:nvSpPr>
          <p:spPr>
            <a:xfrm rot="-6049856">
              <a:off x="8803007" y="340292"/>
              <a:ext cx="7525" cy="6776"/>
            </a:xfrm>
            <a:custGeom>
              <a:avLst/>
              <a:gdLst/>
              <a:ahLst/>
              <a:cxnLst/>
              <a:rect l="l" t="t" r="r" b="b"/>
              <a:pathLst>
                <a:path w="54" h="45" extrusionOk="0">
                  <a:moveTo>
                    <a:pt x="10" y="0"/>
                  </a:moveTo>
                  <a:lnTo>
                    <a:pt x="10" y="0"/>
                  </a:lnTo>
                  <a:cubicBezTo>
                    <a:pt x="1" y="36"/>
                    <a:pt x="27" y="44"/>
                    <a:pt x="54" y="44"/>
                  </a:cubicBezTo>
                  <a:lnTo>
                    <a:pt x="10"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99" name="Google Shape;6699;p28"/>
            <p:cNvSpPr/>
            <p:nvPr/>
          </p:nvSpPr>
          <p:spPr>
            <a:xfrm rot="-6049856">
              <a:off x="8837663" y="346646"/>
              <a:ext cx="13656" cy="13401"/>
            </a:xfrm>
            <a:custGeom>
              <a:avLst/>
              <a:gdLst/>
              <a:ahLst/>
              <a:cxnLst/>
              <a:rect l="l" t="t" r="r" b="b"/>
              <a:pathLst>
                <a:path w="98" h="89" extrusionOk="0">
                  <a:moveTo>
                    <a:pt x="1" y="0"/>
                  </a:moveTo>
                  <a:lnTo>
                    <a:pt x="1" y="18"/>
                  </a:lnTo>
                  <a:lnTo>
                    <a:pt x="98" y="89"/>
                  </a:lnTo>
                  <a:lnTo>
                    <a:pt x="1"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00" name="Google Shape;6700;p28"/>
            <p:cNvSpPr/>
            <p:nvPr/>
          </p:nvSpPr>
          <p:spPr>
            <a:xfrm rot="-6049856">
              <a:off x="8772368" y="323577"/>
              <a:ext cx="13656" cy="6776"/>
            </a:xfrm>
            <a:custGeom>
              <a:avLst/>
              <a:gdLst/>
              <a:ahLst/>
              <a:cxnLst/>
              <a:rect l="l" t="t" r="r" b="b"/>
              <a:pathLst>
                <a:path w="98" h="45" extrusionOk="0">
                  <a:moveTo>
                    <a:pt x="0" y="0"/>
                  </a:moveTo>
                  <a:lnTo>
                    <a:pt x="36" y="27"/>
                  </a:lnTo>
                  <a:lnTo>
                    <a:pt x="97" y="45"/>
                  </a:lnTo>
                  <a:lnTo>
                    <a:pt x="0"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01" name="Google Shape;6701;p28"/>
            <p:cNvSpPr/>
            <p:nvPr/>
          </p:nvSpPr>
          <p:spPr>
            <a:xfrm rot="-6049856">
              <a:off x="8747644" y="319412"/>
              <a:ext cx="16164" cy="14154"/>
            </a:xfrm>
            <a:custGeom>
              <a:avLst/>
              <a:gdLst/>
              <a:ahLst/>
              <a:cxnLst/>
              <a:rect l="l" t="t" r="r" b="b"/>
              <a:pathLst>
                <a:path w="116" h="94" extrusionOk="0">
                  <a:moveTo>
                    <a:pt x="27" y="1"/>
                  </a:moveTo>
                  <a:lnTo>
                    <a:pt x="27" y="1"/>
                  </a:lnTo>
                  <a:cubicBezTo>
                    <a:pt x="45" y="27"/>
                    <a:pt x="45" y="54"/>
                    <a:pt x="1" y="89"/>
                  </a:cubicBezTo>
                  <a:cubicBezTo>
                    <a:pt x="10" y="92"/>
                    <a:pt x="19" y="93"/>
                    <a:pt x="27" y="93"/>
                  </a:cubicBezTo>
                  <a:cubicBezTo>
                    <a:pt x="55" y="93"/>
                    <a:pt x="76" y="80"/>
                    <a:pt x="95" y="80"/>
                  </a:cubicBezTo>
                  <a:cubicBezTo>
                    <a:pt x="102" y="80"/>
                    <a:pt x="109" y="83"/>
                    <a:pt x="116" y="89"/>
                  </a:cubicBezTo>
                  <a:cubicBezTo>
                    <a:pt x="107" y="54"/>
                    <a:pt x="63" y="27"/>
                    <a:pt x="27"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02" name="Google Shape;6702;p28"/>
            <p:cNvSpPr/>
            <p:nvPr/>
          </p:nvSpPr>
          <p:spPr>
            <a:xfrm rot="-6049856">
              <a:off x="8743482" y="334007"/>
              <a:ext cx="8779" cy="5421"/>
            </a:xfrm>
            <a:custGeom>
              <a:avLst/>
              <a:gdLst/>
              <a:ahLst/>
              <a:cxnLst/>
              <a:rect l="l" t="t" r="r" b="b"/>
              <a:pathLst>
                <a:path w="63" h="36" extrusionOk="0">
                  <a:moveTo>
                    <a:pt x="0" y="0"/>
                  </a:moveTo>
                  <a:lnTo>
                    <a:pt x="0" y="0"/>
                  </a:lnTo>
                  <a:cubicBezTo>
                    <a:pt x="18" y="9"/>
                    <a:pt x="36" y="27"/>
                    <a:pt x="62" y="36"/>
                  </a:cubicBezTo>
                  <a:cubicBezTo>
                    <a:pt x="53" y="27"/>
                    <a:pt x="36" y="9"/>
                    <a:pt x="0"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03" name="Google Shape;6703;p28"/>
            <p:cNvSpPr/>
            <p:nvPr/>
          </p:nvSpPr>
          <p:spPr>
            <a:xfrm rot="-6049856">
              <a:off x="8784551" y="339237"/>
              <a:ext cx="9894" cy="5421"/>
            </a:xfrm>
            <a:custGeom>
              <a:avLst/>
              <a:gdLst/>
              <a:ahLst/>
              <a:cxnLst/>
              <a:rect l="l" t="t" r="r" b="b"/>
              <a:pathLst>
                <a:path w="71" h="36" extrusionOk="0">
                  <a:moveTo>
                    <a:pt x="71" y="0"/>
                  </a:moveTo>
                  <a:lnTo>
                    <a:pt x="0" y="18"/>
                  </a:lnTo>
                  <a:cubicBezTo>
                    <a:pt x="0" y="18"/>
                    <a:pt x="0" y="27"/>
                    <a:pt x="0" y="36"/>
                  </a:cubicBezTo>
                  <a:cubicBezTo>
                    <a:pt x="9" y="27"/>
                    <a:pt x="53" y="27"/>
                    <a:pt x="71"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04" name="Google Shape;6704;p28"/>
            <p:cNvSpPr/>
            <p:nvPr/>
          </p:nvSpPr>
          <p:spPr>
            <a:xfrm rot="-6049856">
              <a:off x="8786582" y="344513"/>
              <a:ext cx="1393" cy="6926"/>
            </a:xfrm>
            <a:custGeom>
              <a:avLst/>
              <a:gdLst/>
              <a:ahLst/>
              <a:cxnLst/>
              <a:rect l="l" t="t" r="r" b="b"/>
              <a:pathLst>
                <a:path w="10" h="46" extrusionOk="0">
                  <a:moveTo>
                    <a:pt x="9" y="1"/>
                  </a:moveTo>
                  <a:cubicBezTo>
                    <a:pt x="9" y="10"/>
                    <a:pt x="9" y="19"/>
                    <a:pt x="1" y="45"/>
                  </a:cubicBezTo>
                  <a:lnTo>
                    <a:pt x="9" y="45"/>
                  </a:lnTo>
                  <a:cubicBezTo>
                    <a:pt x="9" y="27"/>
                    <a:pt x="9" y="10"/>
                    <a:pt x="9"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05" name="Google Shape;6705;p28"/>
            <p:cNvSpPr/>
            <p:nvPr/>
          </p:nvSpPr>
          <p:spPr>
            <a:xfrm rot="-6049856">
              <a:off x="8791914" y="347399"/>
              <a:ext cx="2648" cy="151"/>
            </a:xfrm>
            <a:custGeom>
              <a:avLst/>
              <a:gdLst/>
              <a:ahLst/>
              <a:cxnLst/>
              <a:rect l="l" t="t" r="r" b="b"/>
              <a:pathLst>
                <a:path w="19" h="1" extrusionOk="0">
                  <a:moveTo>
                    <a:pt x="18" y="1"/>
                  </a:moveTo>
                  <a:lnTo>
                    <a:pt x="18" y="1"/>
                  </a:lnTo>
                  <a:cubicBezTo>
                    <a:pt x="10" y="1"/>
                    <a:pt x="1" y="1"/>
                    <a:pt x="18"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06" name="Google Shape;6706;p28"/>
            <p:cNvSpPr/>
            <p:nvPr/>
          </p:nvSpPr>
          <p:spPr>
            <a:xfrm rot="-6049856">
              <a:off x="8810574" y="361205"/>
              <a:ext cx="21041" cy="8131"/>
            </a:xfrm>
            <a:custGeom>
              <a:avLst/>
              <a:gdLst/>
              <a:ahLst/>
              <a:cxnLst/>
              <a:rect l="l" t="t" r="r" b="b"/>
              <a:pathLst>
                <a:path w="151" h="54" extrusionOk="0">
                  <a:moveTo>
                    <a:pt x="48" y="1"/>
                  </a:moveTo>
                  <a:cubicBezTo>
                    <a:pt x="33" y="1"/>
                    <a:pt x="17" y="6"/>
                    <a:pt x="0" y="18"/>
                  </a:cubicBezTo>
                  <a:cubicBezTo>
                    <a:pt x="20" y="28"/>
                    <a:pt x="37" y="29"/>
                    <a:pt x="55" y="29"/>
                  </a:cubicBezTo>
                  <a:cubicBezTo>
                    <a:pt x="60" y="29"/>
                    <a:pt x="66" y="29"/>
                    <a:pt x="72" y="29"/>
                  </a:cubicBezTo>
                  <a:cubicBezTo>
                    <a:pt x="92" y="29"/>
                    <a:pt x="113" y="30"/>
                    <a:pt x="138" y="45"/>
                  </a:cubicBezTo>
                  <a:lnTo>
                    <a:pt x="138" y="45"/>
                  </a:lnTo>
                  <a:cubicBezTo>
                    <a:pt x="110" y="26"/>
                    <a:pt x="81" y="1"/>
                    <a:pt x="48" y="1"/>
                  </a:cubicBezTo>
                  <a:close/>
                  <a:moveTo>
                    <a:pt x="138" y="45"/>
                  </a:moveTo>
                  <a:cubicBezTo>
                    <a:pt x="142" y="48"/>
                    <a:pt x="146" y="51"/>
                    <a:pt x="150" y="53"/>
                  </a:cubicBezTo>
                  <a:cubicBezTo>
                    <a:pt x="146" y="50"/>
                    <a:pt x="142" y="47"/>
                    <a:pt x="138" y="45"/>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07" name="Google Shape;6707;p28"/>
            <p:cNvSpPr/>
            <p:nvPr/>
          </p:nvSpPr>
          <p:spPr>
            <a:xfrm rot="-6049856">
              <a:off x="8796648" y="351799"/>
              <a:ext cx="10033" cy="8131"/>
            </a:xfrm>
            <a:custGeom>
              <a:avLst/>
              <a:gdLst/>
              <a:ahLst/>
              <a:cxnLst/>
              <a:rect l="l" t="t" r="r" b="b"/>
              <a:pathLst>
                <a:path w="72" h="54" extrusionOk="0">
                  <a:moveTo>
                    <a:pt x="18" y="0"/>
                  </a:moveTo>
                  <a:lnTo>
                    <a:pt x="1" y="44"/>
                  </a:lnTo>
                  <a:cubicBezTo>
                    <a:pt x="9" y="44"/>
                    <a:pt x="20" y="42"/>
                    <a:pt x="33" y="42"/>
                  </a:cubicBezTo>
                  <a:cubicBezTo>
                    <a:pt x="45" y="42"/>
                    <a:pt x="58" y="44"/>
                    <a:pt x="71" y="53"/>
                  </a:cubicBezTo>
                  <a:lnTo>
                    <a:pt x="18"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08" name="Google Shape;6708;p28"/>
            <p:cNvSpPr/>
            <p:nvPr/>
          </p:nvSpPr>
          <p:spPr>
            <a:xfrm rot="-6049856">
              <a:off x="8794531" y="359065"/>
              <a:ext cx="5156" cy="2861"/>
            </a:xfrm>
            <a:custGeom>
              <a:avLst/>
              <a:gdLst/>
              <a:ahLst/>
              <a:cxnLst/>
              <a:rect l="l" t="t" r="r" b="b"/>
              <a:pathLst>
                <a:path w="37" h="19" extrusionOk="0">
                  <a:moveTo>
                    <a:pt x="1" y="1"/>
                  </a:moveTo>
                  <a:lnTo>
                    <a:pt x="27" y="18"/>
                  </a:lnTo>
                  <a:lnTo>
                    <a:pt x="36"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09" name="Google Shape;6709;p28"/>
            <p:cNvSpPr/>
            <p:nvPr/>
          </p:nvSpPr>
          <p:spPr>
            <a:xfrm rot="-6049856">
              <a:off x="8752271" y="347147"/>
              <a:ext cx="8640" cy="13401"/>
            </a:xfrm>
            <a:custGeom>
              <a:avLst/>
              <a:gdLst/>
              <a:ahLst/>
              <a:cxnLst/>
              <a:rect l="l" t="t" r="r" b="b"/>
              <a:pathLst>
                <a:path w="62" h="89" extrusionOk="0">
                  <a:moveTo>
                    <a:pt x="27" y="0"/>
                  </a:moveTo>
                  <a:cubicBezTo>
                    <a:pt x="9" y="27"/>
                    <a:pt x="0" y="53"/>
                    <a:pt x="0" y="80"/>
                  </a:cubicBezTo>
                  <a:cubicBezTo>
                    <a:pt x="13" y="84"/>
                    <a:pt x="29" y="89"/>
                    <a:pt x="41" y="89"/>
                  </a:cubicBezTo>
                  <a:cubicBezTo>
                    <a:pt x="53" y="89"/>
                    <a:pt x="62" y="84"/>
                    <a:pt x="62" y="71"/>
                  </a:cubicBezTo>
                  <a:cubicBezTo>
                    <a:pt x="35" y="44"/>
                    <a:pt x="27" y="27"/>
                    <a:pt x="27"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10" name="Google Shape;6710;p28"/>
            <p:cNvSpPr/>
            <p:nvPr/>
          </p:nvSpPr>
          <p:spPr>
            <a:xfrm rot="-6049856">
              <a:off x="8772822" y="349097"/>
              <a:ext cx="2648" cy="1506"/>
            </a:xfrm>
            <a:custGeom>
              <a:avLst/>
              <a:gdLst/>
              <a:ahLst/>
              <a:cxnLst/>
              <a:rect l="l" t="t" r="r" b="b"/>
              <a:pathLst>
                <a:path w="19" h="10" extrusionOk="0">
                  <a:moveTo>
                    <a:pt x="9" y="0"/>
                  </a:moveTo>
                  <a:lnTo>
                    <a:pt x="9" y="0"/>
                  </a:lnTo>
                  <a:cubicBezTo>
                    <a:pt x="1" y="9"/>
                    <a:pt x="1" y="9"/>
                    <a:pt x="18" y="9"/>
                  </a:cubicBezTo>
                  <a:cubicBezTo>
                    <a:pt x="9" y="9"/>
                    <a:pt x="9" y="9"/>
                    <a:pt x="9"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11" name="Google Shape;6711;p28"/>
            <p:cNvSpPr/>
            <p:nvPr/>
          </p:nvSpPr>
          <p:spPr>
            <a:xfrm rot="-6049856">
              <a:off x="8714277" y="363011"/>
              <a:ext cx="1393" cy="151"/>
            </a:xfrm>
            <a:custGeom>
              <a:avLst/>
              <a:gdLst/>
              <a:ahLst/>
              <a:cxnLst/>
              <a:rect l="l" t="t" r="r" b="b"/>
              <a:pathLst>
                <a:path w="10" h="1" extrusionOk="0">
                  <a:moveTo>
                    <a:pt x="10" y="1"/>
                  </a:moveTo>
                  <a:cubicBezTo>
                    <a:pt x="10" y="1"/>
                    <a:pt x="1" y="1"/>
                    <a:pt x="1" y="1"/>
                  </a:cubicBezTo>
                  <a:cubicBezTo>
                    <a:pt x="1" y="1"/>
                    <a:pt x="10" y="1"/>
                    <a:pt x="1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12" name="Google Shape;6712;p28"/>
            <p:cNvSpPr/>
            <p:nvPr/>
          </p:nvSpPr>
          <p:spPr>
            <a:xfrm rot="-6049856">
              <a:off x="8764226" y="353516"/>
              <a:ext cx="5017" cy="8131"/>
            </a:xfrm>
            <a:custGeom>
              <a:avLst/>
              <a:gdLst/>
              <a:ahLst/>
              <a:cxnLst/>
              <a:rect l="l" t="t" r="r" b="b"/>
              <a:pathLst>
                <a:path w="36" h="54" extrusionOk="0">
                  <a:moveTo>
                    <a:pt x="27" y="1"/>
                  </a:moveTo>
                  <a:cubicBezTo>
                    <a:pt x="18" y="1"/>
                    <a:pt x="9" y="1"/>
                    <a:pt x="9" y="10"/>
                  </a:cubicBezTo>
                  <a:cubicBezTo>
                    <a:pt x="1" y="27"/>
                    <a:pt x="18" y="36"/>
                    <a:pt x="36" y="54"/>
                  </a:cubicBezTo>
                  <a:cubicBezTo>
                    <a:pt x="27" y="36"/>
                    <a:pt x="27" y="18"/>
                    <a:pt x="27"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13" name="Google Shape;6713;p28"/>
            <p:cNvSpPr/>
            <p:nvPr/>
          </p:nvSpPr>
          <p:spPr>
            <a:xfrm rot="-6049856">
              <a:off x="8734915" y="345644"/>
              <a:ext cx="8779" cy="5571"/>
            </a:xfrm>
            <a:custGeom>
              <a:avLst/>
              <a:gdLst/>
              <a:ahLst/>
              <a:cxnLst/>
              <a:rect l="l" t="t" r="r" b="b"/>
              <a:pathLst>
                <a:path w="63" h="37" extrusionOk="0">
                  <a:moveTo>
                    <a:pt x="45" y="1"/>
                  </a:moveTo>
                  <a:cubicBezTo>
                    <a:pt x="27" y="10"/>
                    <a:pt x="10" y="27"/>
                    <a:pt x="1" y="36"/>
                  </a:cubicBezTo>
                  <a:cubicBezTo>
                    <a:pt x="18" y="27"/>
                    <a:pt x="63" y="10"/>
                    <a:pt x="45"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14" name="Google Shape;6714;p28"/>
            <p:cNvSpPr/>
            <p:nvPr/>
          </p:nvSpPr>
          <p:spPr>
            <a:xfrm rot="-6049856">
              <a:off x="8771302" y="345163"/>
              <a:ext cx="1672" cy="1205"/>
            </a:xfrm>
            <a:custGeom>
              <a:avLst/>
              <a:gdLst/>
              <a:ahLst/>
              <a:cxnLst/>
              <a:rect l="l" t="t" r="r" b="b"/>
              <a:pathLst>
                <a:path w="12" h="8" extrusionOk="0">
                  <a:moveTo>
                    <a:pt x="11" y="1"/>
                  </a:moveTo>
                  <a:lnTo>
                    <a:pt x="11" y="1"/>
                  </a:lnTo>
                  <a:cubicBezTo>
                    <a:pt x="10" y="1"/>
                    <a:pt x="5" y="3"/>
                    <a:pt x="1" y="7"/>
                  </a:cubicBezTo>
                  <a:cubicBezTo>
                    <a:pt x="10" y="3"/>
                    <a:pt x="12" y="1"/>
                    <a:pt x="11"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15" name="Google Shape;6715;p28"/>
            <p:cNvSpPr/>
            <p:nvPr/>
          </p:nvSpPr>
          <p:spPr>
            <a:xfrm rot="-6049856">
              <a:off x="8767735" y="348320"/>
              <a:ext cx="7525" cy="4216"/>
            </a:xfrm>
            <a:custGeom>
              <a:avLst/>
              <a:gdLst/>
              <a:ahLst/>
              <a:cxnLst/>
              <a:rect l="l" t="t" r="r" b="b"/>
              <a:pathLst>
                <a:path w="54" h="28" extrusionOk="0">
                  <a:moveTo>
                    <a:pt x="1" y="1"/>
                  </a:moveTo>
                  <a:cubicBezTo>
                    <a:pt x="10" y="10"/>
                    <a:pt x="19" y="18"/>
                    <a:pt x="27" y="27"/>
                  </a:cubicBezTo>
                  <a:lnTo>
                    <a:pt x="54" y="27"/>
                  </a:lnTo>
                  <a:cubicBezTo>
                    <a:pt x="36" y="10"/>
                    <a:pt x="19" y="10"/>
                    <a:pt x="1"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16" name="Google Shape;6716;p28"/>
            <p:cNvSpPr/>
            <p:nvPr/>
          </p:nvSpPr>
          <p:spPr>
            <a:xfrm rot="-6049856">
              <a:off x="8681156" y="384410"/>
              <a:ext cx="66608" cy="26500"/>
            </a:xfrm>
            <a:custGeom>
              <a:avLst/>
              <a:gdLst/>
              <a:ahLst/>
              <a:cxnLst/>
              <a:rect l="l" t="t" r="r" b="b"/>
              <a:pathLst>
                <a:path w="478" h="176" extrusionOk="0">
                  <a:moveTo>
                    <a:pt x="57" y="0"/>
                  </a:moveTo>
                  <a:cubicBezTo>
                    <a:pt x="47" y="0"/>
                    <a:pt x="38" y="1"/>
                    <a:pt x="27" y="2"/>
                  </a:cubicBezTo>
                  <a:lnTo>
                    <a:pt x="72" y="55"/>
                  </a:lnTo>
                  <a:cubicBezTo>
                    <a:pt x="57" y="55"/>
                    <a:pt x="32" y="44"/>
                    <a:pt x="13" y="44"/>
                  </a:cubicBezTo>
                  <a:cubicBezTo>
                    <a:pt x="9" y="44"/>
                    <a:pt x="4" y="45"/>
                    <a:pt x="1" y="47"/>
                  </a:cubicBezTo>
                  <a:cubicBezTo>
                    <a:pt x="72" y="55"/>
                    <a:pt x="133" y="108"/>
                    <a:pt x="63" y="153"/>
                  </a:cubicBezTo>
                  <a:cubicBezTo>
                    <a:pt x="82" y="169"/>
                    <a:pt x="127" y="176"/>
                    <a:pt x="182" y="176"/>
                  </a:cubicBezTo>
                  <a:cubicBezTo>
                    <a:pt x="274" y="176"/>
                    <a:pt x="395" y="157"/>
                    <a:pt x="478" y="135"/>
                  </a:cubicBezTo>
                  <a:cubicBezTo>
                    <a:pt x="442" y="135"/>
                    <a:pt x="416" y="135"/>
                    <a:pt x="372" y="82"/>
                  </a:cubicBezTo>
                  <a:cubicBezTo>
                    <a:pt x="343" y="96"/>
                    <a:pt x="304" y="156"/>
                    <a:pt x="257" y="156"/>
                  </a:cubicBezTo>
                  <a:cubicBezTo>
                    <a:pt x="246" y="156"/>
                    <a:pt x="234" y="152"/>
                    <a:pt x="222" y="144"/>
                  </a:cubicBezTo>
                  <a:cubicBezTo>
                    <a:pt x="186" y="82"/>
                    <a:pt x="248" y="100"/>
                    <a:pt x="283" y="64"/>
                  </a:cubicBezTo>
                  <a:lnTo>
                    <a:pt x="283" y="64"/>
                  </a:lnTo>
                  <a:cubicBezTo>
                    <a:pt x="274" y="67"/>
                    <a:pt x="264" y="69"/>
                    <a:pt x="256" y="69"/>
                  </a:cubicBezTo>
                  <a:cubicBezTo>
                    <a:pt x="192" y="69"/>
                    <a:pt x="152" y="0"/>
                    <a:pt x="57"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17" name="Google Shape;6717;p28"/>
            <p:cNvSpPr/>
            <p:nvPr/>
          </p:nvSpPr>
          <p:spPr>
            <a:xfrm rot="-6049856">
              <a:off x="8714323" y="348125"/>
              <a:ext cx="14910" cy="16111"/>
            </a:xfrm>
            <a:custGeom>
              <a:avLst/>
              <a:gdLst/>
              <a:ahLst/>
              <a:cxnLst/>
              <a:rect l="l" t="t" r="r" b="b"/>
              <a:pathLst>
                <a:path w="107" h="107" extrusionOk="0">
                  <a:moveTo>
                    <a:pt x="19" y="1"/>
                  </a:moveTo>
                  <a:lnTo>
                    <a:pt x="10" y="89"/>
                  </a:lnTo>
                  <a:lnTo>
                    <a:pt x="1" y="89"/>
                  </a:lnTo>
                  <a:lnTo>
                    <a:pt x="10" y="107"/>
                  </a:lnTo>
                  <a:cubicBezTo>
                    <a:pt x="19" y="89"/>
                    <a:pt x="45" y="72"/>
                    <a:pt x="107" y="45"/>
                  </a:cubicBezTo>
                  <a:cubicBezTo>
                    <a:pt x="71" y="10"/>
                    <a:pt x="45" y="1"/>
                    <a:pt x="19"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18" name="Google Shape;6718;p28"/>
            <p:cNvSpPr/>
            <p:nvPr/>
          </p:nvSpPr>
          <p:spPr>
            <a:xfrm rot="-6049856">
              <a:off x="8725915" y="358998"/>
              <a:ext cx="33304" cy="20176"/>
            </a:xfrm>
            <a:custGeom>
              <a:avLst/>
              <a:gdLst/>
              <a:ahLst/>
              <a:cxnLst/>
              <a:rect l="l" t="t" r="r" b="b"/>
              <a:pathLst>
                <a:path w="239" h="134" extrusionOk="0">
                  <a:moveTo>
                    <a:pt x="195" y="1"/>
                  </a:moveTo>
                  <a:cubicBezTo>
                    <a:pt x="177" y="19"/>
                    <a:pt x="186" y="45"/>
                    <a:pt x="186" y="89"/>
                  </a:cubicBezTo>
                  <a:cubicBezTo>
                    <a:pt x="131" y="75"/>
                    <a:pt x="97" y="46"/>
                    <a:pt x="48" y="46"/>
                  </a:cubicBezTo>
                  <a:cubicBezTo>
                    <a:pt x="33" y="46"/>
                    <a:pt x="18" y="48"/>
                    <a:pt x="0" y="54"/>
                  </a:cubicBezTo>
                  <a:cubicBezTo>
                    <a:pt x="0" y="107"/>
                    <a:pt x="62" y="89"/>
                    <a:pt x="98" y="124"/>
                  </a:cubicBezTo>
                  <a:cubicBezTo>
                    <a:pt x="92" y="98"/>
                    <a:pt x="93" y="90"/>
                    <a:pt x="99" y="90"/>
                  </a:cubicBezTo>
                  <a:cubicBezTo>
                    <a:pt x="107" y="90"/>
                    <a:pt x="125" y="108"/>
                    <a:pt x="146" y="108"/>
                  </a:cubicBezTo>
                  <a:cubicBezTo>
                    <a:pt x="156" y="108"/>
                    <a:pt x="167" y="104"/>
                    <a:pt x="177" y="89"/>
                  </a:cubicBezTo>
                  <a:cubicBezTo>
                    <a:pt x="195" y="107"/>
                    <a:pt x="195" y="124"/>
                    <a:pt x="204" y="133"/>
                  </a:cubicBezTo>
                  <a:cubicBezTo>
                    <a:pt x="212" y="116"/>
                    <a:pt x="221" y="107"/>
                    <a:pt x="239" y="89"/>
                  </a:cubicBezTo>
                  <a:lnTo>
                    <a:pt x="230" y="89"/>
                  </a:lnTo>
                  <a:cubicBezTo>
                    <a:pt x="226" y="94"/>
                    <a:pt x="221" y="96"/>
                    <a:pt x="219" y="96"/>
                  </a:cubicBezTo>
                  <a:cubicBezTo>
                    <a:pt x="217" y="96"/>
                    <a:pt x="217" y="94"/>
                    <a:pt x="221" y="89"/>
                  </a:cubicBezTo>
                  <a:lnTo>
                    <a:pt x="186" y="89"/>
                  </a:lnTo>
                  <a:cubicBezTo>
                    <a:pt x="193" y="79"/>
                    <a:pt x="198" y="75"/>
                    <a:pt x="203" y="75"/>
                  </a:cubicBezTo>
                  <a:cubicBezTo>
                    <a:pt x="210" y="75"/>
                    <a:pt x="216" y="84"/>
                    <a:pt x="221" y="89"/>
                  </a:cubicBezTo>
                  <a:lnTo>
                    <a:pt x="230" y="89"/>
                  </a:lnTo>
                  <a:lnTo>
                    <a:pt x="195"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19" name="Google Shape;6719;p28"/>
            <p:cNvSpPr/>
            <p:nvPr/>
          </p:nvSpPr>
          <p:spPr>
            <a:xfrm rot="-6049856">
              <a:off x="8817320" y="398185"/>
              <a:ext cx="2648" cy="1506"/>
            </a:xfrm>
            <a:custGeom>
              <a:avLst/>
              <a:gdLst/>
              <a:ahLst/>
              <a:cxnLst/>
              <a:rect l="l" t="t" r="r" b="b"/>
              <a:pathLst>
                <a:path w="19" h="10" extrusionOk="0">
                  <a:moveTo>
                    <a:pt x="18" y="1"/>
                  </a:moveTo>
                  <a:cubicBezTo>
                    <a:pt x="9" y="1"/>
                    <a:pt x="0" y="1"/>
                    <a:pt x="0" y="10"/>
                  </a:cubicBezTo>
                  <a:cubicBezTo>
                    <a:pt x="9" y="1"/>
                    <a:pt x="18" y="1"/>
                    <a:pt x="18"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20" name="Google Shape;6720;p28"/>
            <p:cNvSpPr/>
            <p:nvPr/>
          </p:nvSpPr>
          <p:spPr>
            <a:xfrm rot="-6049856">
              <a:off x="8796507" y="375590"/>
              <a:ext cx="30796" cy="15509"/>
            </a:xfrm>
            <a:custGeom>
              <a:avLst/>
              <a:gdLst/>
              <a:ahLst/>
              <a:cxnLst/>
              <a:rect l="l" t="t" r="r" b="b"/>
              <a:pathLst>
                <a:path w="221" h="103" extrusionOk="0">
                  <a:moveTo>
                    <a:pt x="216" y="0"/>
                  </a:moveTo>
                  <a:cubicBezTo>
                    <a:pt x="211" y="0"/>
                    <a:pt x="205" y="2"/>
                    <a:pt x="199" y="4"/>
                  </a:cubicBezTo>
                  <a:lnTo>
                    <a:pt x="199" y="4"/>
                  </a:lnTo>
                  <a:cubicBezTo>
                    <a:pt x="206" y="3"/>
                    <a:pt x="213" y="2"/>
                    <a:pt x="221" y="1"/>
                  </a:cubicBezTo>
                  <a:cubicBezTo>
                    <a:pt x="219" y="1"/>
                    <a:pt x="218" y="0"/>
                    <a:pt x="216" y="0"/>
                  </a:cubicBezTo>
                  <a:close/>
                  <a:moveTo>
                    <a:pt x="199" y="4"/>
                  </a:moveTo>
                  <a:cubicBezTo>
                    <a:pt x="139" y="12"/>
                    <a:pt x="91" y="22"/>
                    <a:pt x="35" y="45"/>
                  </a:cubicBezTo>
                  <a:cubicBezTo>
                    <a:pt x="44" y="45"/>
                    <a:pt x="71" y="54"/>
                    <a:pt x="62" y="81"/>
                  </a:cubicBezTo>
                  <a:cubicBezTo>
                    <a:pt x="57" y="85"/>
                    <a:pt x="53" y="87"/>
                    <a:pt x="48" y="87"/>
                  </a:cubicBezTo>
                  <a:cubicBezTo>
                    <a:pt x="37" y="87"/>
                    <a:pt x="26" y="79"/>
                    <a:pt x="11" y="79"/>
                  </a:cubicBezTo>
                  <a:cubicBezTo>
                    <a:pt x="8" y="79"/>
                    <a:pt x="4" y="79"/>
                    <a:pt x="0" y="81"/>
                  </a:cubicBezTo>
                  <a:cubicBezTo>
                    <a:pt x="17" y="86"/>
                    <a:pt x="33" y="102"/>
                    <a:pt x="55" y="102"/>
                  </a:cubicBezTo>
                  <a:cubicBezTo>
                    <a:pt x="67" y="102"/>
                    <a:pt x="81" y="97"/>
                    <a:pt x="97" y="81"/>
                  </a:cubicBezTo>
                  <a:lnTo>
                    <a:pt x="88" y="81"/>
                  </a:lnTo>
                  <a:cubicBezTo>
                    <a:pt x="109" y="54"/>
                    <a:pt x="165" y="16"/>
                    <a:pt x="199" y="4"/>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21" name="Google Shape;6721;p28"/>
            <p:cNvSpPr/>
            <p:nvPr/>
          </p:nvSpPr>
          <p:spPr>
            <a:xfrm rot="-6049856">
              <a:off x="8766458" y="381996"/>
              <a:ext cx="14910" cy="10992"/>
            </a:xfrm>
            <a:custGeom>
              <a:avLst/>
              <a:gdLst/>
              <a:ahLst/>
              <a:cxnLst/>
              <a:rect l="l" t="t" r="r" b="b"/>
              <a:pathLst>
                <a:path w="107" h="73" extrusionOk="0">
                  <a:moveTo>
                    <a:pt x="71" y="1"/>
                  </a:moveTo>
                  <a:lnTo>
                    <a:pt x="0" y="36"/>
                  </a:lnTo>
                  <a:lnTo>
                    <a:pt x="45" y="36"/>
                  </a:lnTo>
                  <a:cubicBezTo>
                    <a:pt x="32" y="68"/>
                    <a:pt x="51" y="72"/>
                    <a:pt x="76" y="72"/>
                  </a:cubicBezTo>
                  <a:cubicBezTo>
                    <a:pt x="86" y="72"/>
                    <a:pt x="96" y="71"/>
                    <a:pt x="106" y="71"/>
                  </a:cubicBezTo>
                  <a:lnTo>
                    <a:pt x="71"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22" name="Google Shape;6722;p28"/>
            <p:cNvSpPr/>
            <p:nvPr/>
          </p:nvSpPr>
          <p:spPr>
            <a:xfrm rot="-6049856">
              <a:off x="8701779" y="350604"/>
              <a:ext cx="16164" cy="6776"/>
            </a:xfrm>
            <a:custGeom>
              <a:avLst/>
              <a:gdLst/>
              <a:ahLst/>
              <a:cxnLst/>
              <a:rect l="l" t="t" r="r" b="b"/>
              <a:pathLst>
                <a:path w="116" h="45" extrusionOk="0">
                  <a:moveTo>
                    <a:pt x="0" y="1"/>
                  </a:moveTo>
                  <a:lnTo>
                    <a:pt x="36" y="36"/>
                  </a:lnTo>
                  <a:lnTo>
                    <a:pt x="115" y="45"/>
                  </a:lnTo>
                  <a:lnTo>
                    <a:pt x="0"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23" name="Google Shape;6723;p28"/>
            <p:cNvSpPr/>
            <p:nvPr/>
          </p:nvSpPr>
          <p:spPr>
            <a:xfrm rot="-6049856">
              <a:off x="8690395" y="354156"/>
              <a:ext cx="10033" cy="4065"/>
            </a:xfrm>
            <a:custGeom>
              <a:avLst/>
              <a:gdLst/>
              <a:ahLst/>
              <a:cxnLst/>
              <a:rect l="l" t="t" r="r" b="b"/>
              <a:pathLst>
                <a:path w="72" h="27" extrusionOk="0">
                  <a:moveTo>
                    <a:pt x="27" y="0"/>
                  </a:moveTo>
                  <a:lnTo>
                    <a:pt x="1" y="27"/>
                  </a:lnTo>
                  <a:lnTo>
                    <a:pt x="71" y="27"/>
                  </a:lnTo>
                  <a:lnTo>
                    <a:pt x="27"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24" name="Google Shape;6724;p28"/>
            <p:cNvSpPr/>
            <p:nvPr/>
          </p:nvSpPr>
          <p:spPr>
            <a:xfrm rot="-6049856">
              <a:off x="7904776" y="621659"/>
              <a:ext cx="2508" cy="4065"/>
            </a:xfrm>
            <a:custGeom>
              <a:avLst/>
              <a:gdLst/>
              <a:ahLst/>
              <a:cxnLst/>
              <a:rect l="l" t="t" r="r" b="b"/>
              <a:pathLst>
                <a:path w="18" h="27" extrusionOk="0">
                  <a:moveTo>
                    <a:pt x="0" y="0"/>
                  </a:moveTo>
                  <a:lnTo>
                    <a:pt x="9" y="13"/>
                  </a:lnTo>
                  <a:lnTo>
                    <a:pt x="9" y="13"/>
                  </a:lnTo>
                  <a:cubicBezTo>
                    <a:pt x="7" y="9"/>
                    <a:pt x="5" y="5"/>
                    <a:pt x="0" y="0"/>
                  </a:cubicBezTo>
                  <a:close/>
                  <a:moveTo>
                    <a:pt x="9" y="13"/>
                  </a:moveTo>
                  <a:lnTo>
                    <a:pt x="9" y="13"/>
                  </a:lnTo>
                  <a:cubicBezTo>
                    <a:pt x="11" y="18"/>
                    <a:pt x="13" y="22"/>
                    <a:pt x="18" y="27"/>
                  </a:cubicBezTo>
                  <a:lnTo>
                    <a:pt x="9" y="13"/>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25" name="Google Shape;6725;p28"/>
            <p:cNvSpPr/>
            <p:nvPr/>
          </p:nvSpPr>
          <p:spPr>
            <a:xfrm rot="-6049856">
              <a:off x="7927913" y="615927"/>
              <a:ext cx="5156" cy="1205"/>
            </a:xfrm>
            <a:custGeom>
              <a:avLst/>
              <a:gdLst/>
              <a:ahLst/>
              <a:cxnLst/>
              <a:rect l="l" t="t" r="r" b="b"/>
              <a:pathLst>
                <a:path w="37" h="8" extrusionOk="0">
                  <a:moveTo>
                    <a:pt x="12" y="1"/>
                  </a:moveTo>
                  <a:cubicBezTo>
                    <a:pt x="5" y="1"/>
                    <a:pt x="1" y="3"/>
                    <a:pt x="1" y="8"/>
                  </a:cubicBezTo>
                  <a:lnTo>
                    <a:pt x="36" y="8"/>
                  </a:lnTo>
                  <a:cubicBezTo>
                    <a:pt x="27" y="3"/>
                    <a:pt x="19" y="1"/>
                    <a:pt x="12"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26" name="Google Shape;6726;p28"/>
            <p:cNvSpPr/>
            <p:nvPr/>
          </p:nvSpPr>
          <p:spPr>
            <a:xfrm rot="-6049856">
              <a:off x="8326350" y="407973"/>
              <a:ext cx="23410" cy="9335"/>
            </a:xfrm>
            <a:custGeom>
              <a:avLst/>
              <a:gdLst/>
              <a:ahLst/>
              <a:cxnLst/>
              <a:rect l="l" t="t" r="r" b="b"/>
              <a:pathLst>
                <a:path w="168" h="62" extrusionOk="0">
                  <a:moveTo>
                    <a:pt x="88" y="0"/>
                  </a:moveTo>
                  <a:lnTo>
                    <a:pt x="9" y="9"/>
                  </a:lnTo>
                  <a:cubicBezTo>
                    <a:pt x="18" y="35"/>
                    <a:pt x="9" y="44"/>
                    <a:pt x="0" y="62"/>
                  </a:cubicBezTo>
                  <a:cubicBezTo>
                    <a:pt x="62" y="35"/>
                    <a:pt x="168" y="0"/>
                    <a:pt x="88"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27" name="Google Shape;6727;p28"/>
            <p:cNvSpPr/>
            <p:nvPr/>
          </p:nvSpPr>
          <p:spPr>
            <a:xfrm rot="-6049856">
              <a:off x="8111326" y="525040"/>
              <a:ext cx="9894" cy="4065"/>
            </a:xfrm>
            <a:custGeom>
              <a:avLst/>
              <a:gdLst/>
              <a:ahLst/>
              <a:cxnLst/>
              <a:rect l="l" t="t" r="r" b="b"/>
              <a:pathLst>
                <a:path w="71" h="27" extrusionOk="0">
                  <a:moveTo>
                    <a:pt x="26" y="0"/>
                  </a:moveTo>
                  <a:cubicBezTo>
                    <a:pt x="18" y="0"/>
                    <a:pt x="9" y="0"/>
                    <a:pt x="0" y="9"/>
                  </a:cubicBezTo>
                  <a:cubicBezTo>
                    <a:pt x="26" y="9"/>
                    <a:pt x="53" y="18"/>
                    <a:pt x="71" y="27"/>
                  </a:cubicBezTo>
                  <a:cubicBezTo>
                    <a:pt x="62" y="18"/>
                    <a:pt x="44" y="9"/>
                    <a:pt x="26"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28" name="Google Shape;6728;p28"/>
            <p:cNvSpPr/>
            <p:nvPr/>
          </p:nvSpPr>
          <p:spPr>
            <a:xfrm rot="-6049856">
              <a:off x="8110619" y="567283"/>
              <a:ext cx="7525" cy="5571"/>
            </a:xfrm>
            <a:custGeom>
              <a:avLst/>
              <a:gdLst/>
              <a:ahLst/>
              <a:cxnLst/>
              <a:rect l="l" t="t" r="r" b="b"/>
              <a:pathLst>
                <a:path w="54" h="37" extrusionOk="0">
                  <a:moveTo>
                    <a:pt x="54" y="1"/>
                  </a:moveTo>
                  <a:lnTo>
                    <a:pt x="54" y="1"/>
                  </a:lnTo>
                  <a:cubicBezTo>
                    <a:pt x="36" y="10"/>
                    <a:pt x="18" y="18"/>
                    <a:pt x="1" y="36"/>
                  </a:cubicBezTo>
                  <a:lnTo>
                    <a:pt x="54"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29" name="Google Shape;6729;p28"/>
            <p:cNvSpPr/>
            <p:nvPr/>
          </p:nvSpPr>
          <p:spPr>
            <a:xfrm rot="-6049856">
              <a:off x="7773849" y="658691"/>
              <a:ext cx="11287" cy="4668"/>
            </a:xfrm>
            <a:custGeom>
              <a:avLst/>
              <a:gdLst/>
              <a:ahLst/>
              <a:cxnLst/>
              <a:rect l="l" t="t" r="r" b="b"/>
              <a:pathLst>
                <a:path w="81" h="31" extrusionOk="0">
                  <a:moveTo>
                    <a:pt x="1" y="0"/>
                  </a:moveTo>
                  <a:cubicBezTo>
                    <a:pt x="1" y="25"/>
                    <a:pt x="11" y="30"/>
                    <a:pt x="29" y="30"/>
                  </a:cubicBezTo>
                  <a:cubicBezTo>
                    <a:pt x="43" y="30"/>
                    <a:pt x="60" y="27"/>
                    <a:pt x="80" y="27"/>
                  </a:cubicBezTo>
                  <a:lnTo>
                    <a:pt x="1"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30" name="Google Shape;6730;p28"/>
            <p:cNvSpPr/>
            <p:nvPr/>
          </p:nvSpPr>
          <p:spPr>
            <a:xfrm rot="-6049856">
              <a:off x="8538048" y="387415"/>
              <a:ext cx="16164" cy="10841"/>
            </a:xfrm>
            <a:custGeom>
              <a:avLst/>
              <a:gdLst/>
              <a:ahLst/>
              <a:cxnLst/>
              <a:rect l="l" t="t" r="r" b="b"/>
              <a:pathLst>
                <a:path w="116" h="72" extrusionOk="0">
                  <a:moveTo>
                    <a:pt x="115" y="1"/>
                  </a:moveTo>
                  <a:lnTo>
                    <a:pt x="115" y="1"/>
                  </a:lnTo>
                  <a:cubicBezTo>
                    <a:pt x="71" y="36"/>
                    <a:pt x="0" y="62"/>
                    <a:pt x="62" y="71"/>
                  </a:cubicBezTo>
                  <a:cubicBezTo>
                    <a:pt x="97" y="45"/>
                    <a:pt x="106" y="27"/>
                    <a:pt x="115"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31" name="Google Shape;6731;p28"/>
            <p:cNvSpPr/>
            <p:nvPr/>
          </p:nvSpPr>
          <p:spPr>
            <a:xfrm rot="-6049856">
              <a:off x="7893274" y="510448"/>
              <a:ext cx="6271" cy="3313"/>
            </a:xfrm>
            <a:custGeom>
              <a:avLst/>
              <a:gdLst/>
              <a:ahLst/>
              <a:cxnLst/>
              <a:rect l="l" t="t" r="r" b="b"/>
              <a:pathLst>
                <a:path w="45" h="22" extrusionOk="0">
                  <a:moveTo>
                    <a:pt x="0" y="1"/>
                  </a:moveTo>
                  <a:cubicBezTo>
                    <a:pt x="13" y="14"/>
                    <a:pt x="21" y="22"/>
                    <a:pt x="32" y="22"/>
                  </a:cubicBezTo>
                  <a:cubicBezTo>
                    <a:pt x="35" y="22"/>
                    <a:pt x="39" y="21"/>
                    <a:pt x="44" y="18"/>
                  </a:cubicBezTo>
                  <a:cubicBezTo>
                    <a:pt x="35" y="9"/>
                    <a:pt x="18" y="1"/>
                    <a:pt x="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32" name="Google Shape;6732;p28"/>
            <p:cNvSpPr/>
            <p:nvPr/>
          </p:nvSpPr>
          <p:spPr>
            <a:xfrm rot="-6049856">
              <a:off x="8529315" y="378354"/>
              <a:ext cx="10033" cy="12196"/>
            </a:xfrm>
            <a:custGeom>
              <a:avLst/>
              <a:gdLst/>
              <a:ahLst/>
              <a:cxnLst/>
              <a:rect l="l" t="t" r="r" b="b"/>
              <a:pathLst>
                <a:path w="72" h="81" extrusionOk="0">
                  <a:moveTo>
                    <a:pt x="18" y="1"/>
                  </a:moveTo>
                  <a:cubicBezTo>
                    <a:pt x="9" y="1"/>
                    <a:pt x="9" y="10"/>
                    <a:pt x="0" y="10"/>
                  </a:cubicBezTo>
                  <a:cubicBezTo>
                    <a:pt x="9" y="27"/>
                    <a:pt x="18" y="54"/>
                    <a:pt x="18" y="80"/>
                  </a:cubicBezTo>
                  <a:cubicBezTo>
                    <a:pt x="53" y="54"/>
                    <a:pt x="71" y="27"/>
                    <a:pt x="18"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33" name="Google Shape;6733;p28"/>
            <p:cNvSpPr/>
            <p:nvPr/>
          </p:nvSpPr>
          <p:spPr>
            <a:xfrm rot="-6049856">
              <a:off x="8639882" y="365461"/>
              <a:ext cx="1115" cy="1355"/>
            </a:xfrm>
            <a:custGeom>
              <a:avLst/>
              <a:gdLst/>
              <a:ahLst/>
              <a:cxnLst/>
              <a:rect l="l" t="t" r="r" b="b"/>
              <a:pathLst>
                <a:path w="8" h="9" extrusionOk="0">
                  <a:moveTo>
                    <a:pt x="0" y="0"/>
                  </a:moveTo>
                  <a:cubicBezTo>
                    <a:pt x="3" y="6"/>
                    <a:pt x="5" y="8"/>
                    <a:pt x="6" y="8"/>
                  </a:cubicBezTo>
                  <a:cubicBezTo>
                    <a:pt x="8" y="8"/>
                    <a:pt x="6" y="0"/>
                    <a:pt x="0"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34" name="Google Shape;6734;p28"/>
            <p:cNvSpPr/>
            <p:nvPr/>
          </p:nvSpPr>
          <p:spPr>
            <a:xfrm rot="-6049856">
              <a:off x="8657611" y="407822"/>
              <a:ext cx="6271" cy="1506"/>
            </a:xfrm>
            <a:custGeom>
              <a:avLst/>
              <a:gdLst/>
              <a:ahLst/>
              <a:cxnLst/>
              <a:rect l="l" t="t" r="r" b="b"/>
              <a:pathLst>
                <a:path w="45" h="10" extrusionOk="0">
                  <a:moveTo>
                    <a:pt x="1" y="1"/>
                  </a:moveTo>
                  <a:cubicBezTo>
                    <a:pt x="18" y="10"/>
                    <a:pt x="36" y="10"/>
                    <a:pt x="45" y="10"/>
                  </a:cubicBezTo>
                  <a:cubicBezTo>
                    <a:pt x="36" y="10"/>
                    <a:pt x="18" y="1"/>
                    <a:pt x="1"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35" name="Google Shape;6735;p28"/>
            <p:cNvSpPr/>
            <p:nvPr/>
          </p:nvSpPr>
          <p:spPr>
            <a:xfrm rot="-6049856">
              <a:off x="8508842" y="459314"/>
              <a:ext cx="1393" cy="1355"/>
            </a:xfrm>
            <a:custGeom>
              <a:avLst/>
              <a:gdLst/>
              <a:ahLst/>
              <a:cxnLst/>
              <a:rect l="l" t="t" r="r" b="b"/>
              <a:pathLst>
                <a:path w="10" h="9" extrusionOk="0">
                  <a:moveTo>
                    <a:pt x="9" y="0"/>
                  </a:moveTo>
                  <a:lnTo>
                    <a:pt x="9" y="0"/>
                  </a:lnTo>
                  <a:cubicBezTo>
                    <a:pt x="1" y="9"/>
                    <a:pt x="1" y="9"/>
                    <a:pt x="9"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36" name="Google Shape;6736;p28"/>
            <p:cNvSpPr/>
            <p:nvPr/>
          </p:nvSpPr>
          <p:spPr>
            <a:xfrm rot="-6049856">
              <a:off x="8640501" y="367409"/>
              <a:ext cx="3902" cy="4065"/>
            </a:xfrm>
            <a:custGeom>
              <a:avLst/>
              <a:gdLst/>
              <a:ahLst/>
              <a:cxnLst/>
              <a:rect l="l" t="t" r="r" b="b"/>
              <a:pathLst>
                <a:path w="28" h="27" extrusionOk="0">
                  <a:moveTo>
                    <a:pt x="27" y="0"/>
                  </a:moveTo>
                  <a:lnTo>
                    <a:pt x="27" y="0"/>
                  </a:lnTo>
                  <a:cubicBezTo>
                    <a:pt x="18" y="9"/>
                    <a:pt x="10" y="9"/>
                    <a:pt x="1" y="27"/>
                  </a:cubicBezTo>
                  <a:cubicBezTo>
                    <a:pt x="10" y="18"/>
                    <a:pt x="18" y="9"/>
                    <a:pt x="27"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37" name="Google Shape;6737;p28"/>
            <p:cNvSpPr/>
            <p:nvPr/>
          </p:nvSpPr>
          <p:spPr>
            <a:xfrm rot="-6049856">
              <a:off x="8643130" y="363762"/>
              <a:ext cx="3762" cy="2861"/>
            </a:xfrm>
            <a:custGeom>
              <a:avLst/>
              <a:gdLst/>
              <a:ahLst/>
              <a:cxnLst/>
              <a:rect l="l" t="t" r="r" b="b"/>
              <a:pathLst>
                <a:path w="27" h="19" extrusionOk="0">
                  <a:moveTo>
                    <a:pt x="9" y="1"/>
                  </a:moveTo>
                  <a:cubicBezTo>
                    <a:pt x="9" y="1"/>
                    <a:pt x="9" y="10"/>
                    <a:pt x="0" y="19"/>
                  </a:cubicBezTo>
                  <a:cubicBezTo>
                    <a:pt x="18" y="19"/>
                    <a:pt x="27" y="19"/>
                    <a:pt x="9"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38" name="Google Shape;6738;p28"/>
            <p:cNvSpPr/>
            <p:nvPr/>
          </p:nvSpPr>
          <p:spPr>
            <a:xfrm rot="-6049856">
              <a:off x="8636773" y="365131"/>
              <a:ext cx="1393" cy="5421"/>
            </a:xfrm>
            <a:custGeom>
              <a:avLst/>
              <a:gdLst/>
              <a:ahLst/>
              <a:cxnLst/>
              <a:rect l="l" t="t" r="r" b="b"/>
              <a:pathLst>
                <a:path w="10" h="36" extrusionOk="0">
                  <a:moveTo>
                    <a:pt x="9" y="0"/>
                  </a:moveTo>
                  <a:cubicBezTo>
                    <a:pt x="9" y="18"/>
                    <a:pt x="0" y="27"/>
                    <a:pt x="0" y="35"/>
                  </a:cubicBezTo>
                  <a:cubicBezTo>
                    <a:pt x="0" y="35"/>
                    <a:pt x="4" y="32"/>
                    <a:pt x="7" y="32"/>
                  </a:cubicBezTo>
                  <a:cubicBezTo>
                    <a:pt x="8" y="32"/>
                    <a:pt x="9" y="32"/>
                    <a:pt x="9" y="35"/>
                  </a:cubicBezTo>
                  <a:cubicBezTo>
                    <a:pt x="9" y="27"/>
                    <a:pt x="9" y="18"/>
                    <a:pt x="9"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39" name="Google Shape;6739;p28"/>
            <p:cNvSpPr/>
            <p:nvPr/>
          </p:nvSpPr>
          <p:spPr>
            <a:xfrm rot="-6049856">
              <a:off x="8283859" y="546799"/>
              <a:ext cx="1393" cy="151"/>
            </a:xfrm>
            <a:custGeom>
              <a:avLst/>
              <a:gdLst/>
              <a:ahLst/>
              <a:cxnLst/>
              <a:rect l="l" t="t" r="r" b="b"/>
              <a:pathLst>
                <a:path w="10" h="1" extrusionOk="0">
                  <a:moveTo>
                    <a:pt x="0" y="0"/>
                  </a:moveTo>
                  <a:cubicBezTo>
                    <a:pt x="0" y="0"/>
                    <a:pt x="9" y="0"/>
                    <a:pt x="9" y="0"/>
                  </a:cubicBezTo>
                  <a:lnTo>
                    <a:pt x="9"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40" name="Google Shape;6740;p28"/>
            <p:cNvSpPr/>
            <p:nvPr/>
          </p:nvSpPr>
          <p:spPr>
            <a:xfrm rot="-6049856">
              <a:off x="8256727" y="530473"/>
              <a:ext cx="39575" cy="12046"/>
            </a:xfrm>
            <a:custGeom>
              <a:avLst/>
              <a:gdLst/>
              <a:ahLst/>
              <a:cxnLst/>
              <a:rect l="l" t="t" r="r" b="b"/>
              <a:pathLst>
                <a:path w="284" h="80" extrusionOk="0">
                  <a:moveTo>
                    <a:pt x="0" y="0"/>
                  </a:moveTo>
                  <a:lnTo>
                    <a:pt x="0" y="0"/>
                  </a:lnTo>
                  <a:cubicBezTo>
                    <a:pt x="98" y="35"/>
                    <a:pt x="80" y="53"/>
                    <a:pt x="62" y="79"/>
                  </a:cubicBezTo>
                  <a:lnTo>
                    <a:pt x="283" y="53"/>
                  </a:lnTo>
                  <a:lnTo>
                    <a:pt x="0"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41" name="Google Shape;6741;p28"/>
            <p:cNvSpPr/>
            <p:nvPr/>
          </p:nvSpPr>
          <p:spPr>
            <a:xfrm rot="-6049856">
              <a:off x="8038353" y="-58992"/>
              <a:ext cx="182266" cy="1162099"/>
            </a:xfrm>
            <a:custGeom>
              <a:avLst/>
              <a:gdLst/>
              <a:ahLst/>
              <a:cxnLst/>
              <a:rect l="l" t="t" r="r" b="b"/>
              <a:pathLst>
                <a:path w="1308" h="7718" extrusionOk="0">
                  <a:moveTo>
                    <a:pt x="201" y="422"/>
                  </a:moveTo>
                  <a:cubicBezTo>
                    <a:pt x="201" y="426"/>
                    <a:pt x="201" y="430"/>
                    <a:pt x="204" y="433"/>
                  </a:cubicBezTo>
                  <a:cubicBezTo>
                    <a:pt x="203" y="430"/>
                    <a:pt x="202" y="426"/>
                    <a:pt x="201" y="422"/>
                  </a:cubicBezTo>
                  <a:close/>
                  <a:moveTo>
                    <a:pt x="265" y="2341"/>
                  </a:moveTo>
                  <a:lnTo>
                    <a:pt x="265" y="2341"/>
                  </a:lnTo>
                  <a:cubicBezTo>
                    <a:pt x="265" y="2343"/>
                    <a:pt x="266" y="2346"/>
                    <a:pt x="267" y="2348"/>
                  </a:cubicBezTo>
                  <a:lnTo>
                    <a:pt x="267" y="2348"/>
                  </a:lnTo>
                  <a:lnTo>
                    <a:pt x="265" y="2341"/>
                  </a:lnTo>
                  <a:close/>
                  <a:moveTo>
                    <a:pt x="283" y="5020"/>
                  </a:moveTo>
                  <a:cubicBezTo>
                    <a:pt x="279" y="5021"/>
                    <a:pt x="276" y="5023"/>
                    <a:pt x="274" y="5025"/>
                  </a:cubicBezTo>
                  <a:cubicBezTo>
                    <a:pt x="277" y="5023"/>
                    <a:pt x="280" y="5022"/>
                    <a:pt x="283" y="5020"/>
                  </a:cubicBezTo>
                  <a:close/>
                  <a:moveTo>
                    <a:pt x="833" y="5032"/>
                  </a:moveTo>
                  <a:cubicBezTo>
                    <a:pt x="836" y="5032"/>
                    <a:pt x="838" y="5033"/>
                    <a:pt x="839" y="5038"/>
                  </a:cubicBezTo>
                  <a:lnTo>
                    <a:pt x="839" y="5038"/>
                  </a:lnTo>
                  <a:cubicBezTo>
                    <a:pt x="831" y="5036"/>
                    <a:pt x="822" y="5035"/>
                    <a:pt x="813" y="5034"/>
                  </a:cubicBezTo>
                  <a:cubicBezTo>
                    <a:pt x="822" y="5034"/>
                    <a:pt x="828" y="5032"/>
                    <a:pt x="833" y="5032"/>
                  </a:cubicBezTo>
                  <a:close/>
                  <a:moveTo>
                    <a:pt x="274" y="5051"/>
                  </a:moveTo>
                  <a:cubicBezTo>
                    <a:pt x="276" y="5053"/>
                    <a:pt x="279" y="5054"/>
                    <a:pt x="282" y="5055"/>
                  </a:cubicBezTo>
                  <a:lnTo>
                    <a:pt x="282" y="5055"/>
                  </a:lnTo>
                  <a:lnTo>
                    <a:pt x="274" y="5051"/>
                  </a:lnTo>
                  <a:close/>
                  <a:moveTo>
                    <a:pt x="1010" y="5765"/>
                  </a:moveTo>
                  <a:cubicBezTo>
                    <a:pt x="1009" y="5766"/>
                    <a:pt x="1008" y="5766"/>
                    <a:pt x="1007" y="5767"/>
                  </a:cubicBezTo>
                  <a:cubicBezTo>
                    <a:pt x="1008" y="5766"/>
                    <a:pt x="1009" y="5766"/>
                    <a:pt x="1010" y="5765"/>
                  </a:cubicBezTo>
                  <a:close/>
                  <a:moveTo>
                    <a:pt x="1025" y="7400"/>
                  </a:moveTo>
                  <a:cubicBezTo>
                    <a:pt x="1016" y="7400"/>
                    <a:pt x="1016" y="7400"/>
                    <a:pt x="1025" y="7409"/>
                  </a:cubicBezTo>
                  <a:cubicBezTo>
                    <a:pt x="1025" y="7400"/>
                    <a:pt x="1025" y="7400"/>
                    <a:pt x="1034" y="7400"/>
                  </a:cubicBezTo>
                  <a:close/>
                  <a:moveTo>
                    <a:pt x="1087" y="1"/>
                  </a:moveTo>
                  <a:lnTo>
                    <a:pt x="380" y="204"/>
                  </a:lnTo>
                  <a:cubicBezTo>
                    <a:pt x="492" y="341"/>
                    <a:pt x="177" y="286"/>
                    <a:pt x="201" y="422"/>
                  </a:cubicBezTo>
                  <a:lnTo>
                    <a:pt x="201" y="422"/>
                  </a:lnTo>
                  <a:cubicBezTo>
                    <a:pt x="203" y="402"/>
                    <a:pt x="234" y="378"/>
                    <a:pt x="263" y="378"/>
                  </a:cubicBezTo>
                  <a:cubicBezTo>
                    <a:pt x="273" y="378"/>
                    <a:pt x="284" y="381"/>
                    <a:pt x="292" y="389"/>
                  </a:cubicBezTo>
                  <a:cubicBezTo>
                    <a:pt x="274" y="416"/>
                    <a:pt x="239" y="451"/>
                    <a:pt x="195" y="469"/>
                  </a:cubicBezTo>
                  <a:cubicBezTo>
                    <a:pt x="200" y="500"/>
                    <a:pt x="211" y="509"/>
                    <a:pt x="225" y="509"/>
                  </a:cubicBezTo>
                  <a:cubicBezTo>
                    <a:pt x="248" y="509"/>
                    <a:pt x="278" y="485"/>
                    <a:pt x="307" y="485"/>
                  </a:cubicBezTo>
                  <a:cubicBezTo>
                    <a:pt x="317" y="485"/>
                    <a:pt x="327" y="488"/>
                    <a:pt x="336" y="495"/>
                  </a:cubicBezTo>
                  <a:cubicBezTo>
                    <a:pt x="230" y="531"/>
                    <a:pt x="371" y="548"/>
                    <a:pt x="407" y="592"/>
                  </a:cubicBezTo>
                  <a:lnTo>
                    <a:pt x="318" y="592"/>
                  </a:lnTo>
                  <a:cubicBezTo>
                    <a:pt x="265" y="698"/>
                    <a:pt x="504" y="628"/>
                    <a:pt x="433" y="725"/>
                  </a:cubicBezTo>
                  <a:lnTo>
                    <a:pt x="310" y="681"/>
                  </a:lnTo>
                  <a:lnTo>
                    <a:pt x="310" y="681"/>
                  </a:lnTo>
                  <a:lnTo>
                    <a:pt x="345" y="734"/>
                  </a:lnTo>
                  <a:lnTo>
                    <a:pt x="248" y="725"/>
                  </a:lnTo>
                  <a:lnTo>
                    <a:pt x="248" y="725"/>
                  </a:lnTo>
                  <a:cubicBezTo>
                    <a:pt x="318" y="778"/>
                    <a:pt x="301" y="795"/>
                    <a:pt x="274" y="857"/>
                  </a:cubicBezTo>
                  <a:cubicBezTo>
                    <a:pt x="286" y="853"/>
                    <a:pt x="299" y="852"/>
                    <a:pt x="313" y="852"/>
                  </a:cubicBezTo>
                  <a:cubicBezTo>
                    <a:pt x="364" y="852"/>
                    <a:pt x="424" y="876"/>
                    <a:pt x="424" y="910"/>
                  </a:cubicBezTo>
                  <a:cubicBezTo>
                    <a:pt x="407" y="922"/>
                    <a:pt x="392" y="924"/>
                    <a:pt x="381" y="924"/>
                  </a:cubicBezTo>
                  <a:cubicBezTo>
                    <a:pt x="375" y="924"/>
                    <a:pt x="370" y="923"/>
                    <a:pt x="366" y="923"/>
                  </a:cubicBezTo>
                  <a:cubicBezTo>
                    <a:pt x="354" y="923"/>
                    <a:pt x="349" y="928"/>
                    <a:pt x="354" y="963"/>
                  </a:cubicBezTo>
                  <a:cubicBezTo>
                    <a:pt x="301" y="946"/>
                    <a:pt x="239" y="928"/>
                    <a:pt x="318" y="901"/>
                  </a:cubicBezTo>
                  <a:cubicBezTo>
                    <a:pt x="292" y="893"/>
                    <a:pt x="265" y="884"/>
                    <a:pt x="239" y="875"/>
                  </a:cubicBezTo>
                  <a:cubicBezTo>
                    <a:pt x="177" y="910"/>
                    <a:pt x="221" y="972"/>
                    <a:pt x="221" y="999"/>
                  </a:cubicBezTo>
                  <a:cubicBezTo>
                    <a:pt x="221" y="990"/>
                    <a:pt x="230" y="972"/>
                    <a:pt x="239" y="972"/>
                  </a:cubicBezTo>
                  <a:lnTo>
                    <a:pt x="363" y="1078"/>
                  </a:lnTo>
                  <a:cubicBezTo>
                    <a:pt x="353" y="1080"/>
                    <a:pt x="344" y="1081"/>
                    <a:pt x="336" y="1081"/>
                  </a:cubicBezTo>
                  <a:cubicBezTo>
                    <a:pt x="313" y="1081"/>
                    <a:pt x="294" y="1073"/>
                    <a:pt x="274" y="1060"/>
                  </a:cubicBezTo>
                  <a:lnTo>
                    <a:pt x="274" y="1060"/>
                  </a:lnTo>
                  <a:cubicBezTo>
                    <a:pt x="283" y="1087"/>
                    <a:pt x="327" y="1096"/>
                    <a:pt x="336" y="1131"/>
                  </a:cubicBezTo>
                  <a:cubicBezTo>
                    <a:pt x="265" y="1122"/>
                    <a:pt x="195" y="1122"/>
                    <a:pt x="160" y="1078"/>
                  </a:cubicBezTo>
                  <a:lnTo>
                    <a:pt x="160" y="1078"/>
                  </a:lnTo>
                  <a:lnTo>
                    <a:pt x="230" y="1175"/>
                  </a:lnTo>
                  <a:cubicBezTo>
                    <a:pt x="208" y="1183"/>
                    <a:pt x="167" y="1215"/>
                    <a:pt x="139" y="1215"/>
                  </a:cubicBezTo>
                  <a:cubicBezTo>
                    <a:pt x="134" y="1215"/>
                    <a:pt x="129" y="1213"/>
                    <a:pt x="124" y="1210"/>
                  </a:cubicBezTo>
                  <a:lnTo>
                    <a:pt x="124" y="1210"/>
                  </a:lnTo>
                  <a:cubicBezTo>
                    <a:pt x="80" y="1263"/>
                    <a:pt x="257" y="1352"/>
                    <a:pt x="204" y="1422"/>
                  </a:cubicBezTo>
                  <a:cubicBezTo>
                    <a:pt x="212" y="1422"/>
                    <a:pt x="230" y="1431"/>
                    <a:pt x="239" y="1449"/>
                  </a:cubicBezTo>
                  <a:cubicBezTo>
                    <a:pt x="221" y="1511"/>
                    <a:pt x="133" y="1572"/>
                    <a:pt x="230" y="1652"/>
                  </a:cubicBezTo>
                  <a:lnTo>
                    <a:pt x="107" y="1696"/>
                  </a:lnTo>
                  <a:cubicBezTo>
                    <a:pt x="112" y="1710"/>
                    <a:pt x="123" y="1714"/>
                    <a:pt x="137" y="1714"/>
                  </a:cubicBezTo>
                  <a:cubicBezTo>
                    <a:pt x="164" y="1714"/>
                    <a:pt x="204" y="1695"/>
                    <a:pt x="241" y="1695"/>
                  </a:cubicBezTo>
                  <a:cubicBezTo>
                    <a:pt x="267" y="1695"/>
                    <a:pt x="292" y="1705"/>
                    <a:pt x="310" y="1740"/>
                  </a:cubicBezTo>
                  <a:cubicBezTo>
                    <a:pt x="327" y="1780"/>
                    <a:pt x="299" y="1787"/>
                    <a:pt x="262" y="1787"/>
                  </a:cubicBezTo>
                  <a:cubicBezTo>
                    <a:pt x="244" y="1787"/>
                    <a:pt x="224" y="1785"/>
                    <a:pt x="207" y="1785"/>
                  </a:cubicBezTo>
                  <a:cubicBezTo>
                    <a:pt x="189" y="1785"/>
                    <a:pt x="175" y="1787"/>
                    <a:pt x="168" y="1793"/>
                  </a:cubicBezTo>
                  <a:cubicBezTo>
                    <a:pt x="230" y="1829"/>
                    <a:pt x="354" y="1899"/>
                    <a:pt x="248" y="1961"/>
                  </a:cubicBezTo>
                  <a:cubicBezTo>
                    <a:pt x="230" y="1943"/>
                    <a:pt x="248" y="1926"/>
                    <a:pt x="239" y="1899"/>
                  </a:cubicBezTo>
                  <a:lnTo>
                    <a:pt x="239" y="1899"/>
                  </a:lnTo>
                  <a:lnTo>
                    <a:pt x="168" y="1952"/>
                  </a:lnTo>
                  <a:cubicBezTo>
                    <a:pt x="86" y="1908"/>
                    <a:pt x="85" y="1872"/>
                    <a:pt x="56" y="1872"/>
                  </a:cubicBezTo>
                  <a:cubicBezTo>
                    <a:pt x="44" y="1872"/>
                    <a:pt x="28" y="1878"/>
                    <a:pt x="1" y="1890"/>
                  </a:cubicBezTo>
                  <a:cubicBezTo>
                    <a:pt x="239" y="1899"/>
                    <a:pt x="18" y="2093"/>
                    <a:pt x="257" y="2102"/>
                  </a:cubicBezTo>
                  <a:lnTo>
                    <a:pt x="212" y="2138"/>
                  </a:lnTo>
                  <a:cubicBezTo>
                    <a:pt x="212" y="2129"/>
                    <a:pt x="195" y="2129"/>
                    <a:pt x="195" y="2120"/>
                  </a:cubicBezTo>
                  <a:lnTo>
                    <a:pt x="195" y="2120"/>
                  </a:lnTo>
                  <a:cubicBezTo>
                    <a:pt x="80" y="2182"/>
                    <a:pt x="371" y="2173"/>
                    <a:pt x="336" y="2252"/>
                  </a:cubicBezTo>
                  <a:cubicBezTo>
                    <a:pt x="324" y="2276"/>
                    <a:pt x="305" y="2292"/>
                    <a:pt x="285" y="2292"/>
                  </a:cubicBezTo>
                  <a:cubicBezTo>
                    <a:pt x="275" y="2292"/>
                    <a:pt x="265" y="2288"/>
                    <a:pt x="257" y="2279"/>
                  </a:cubicBezTo>
                  <a:lnTo>
                    <a:pt x="257" y="2279"/>
                  </a:lnTo>
                  <a:lnTo>
                    <a:pt x="310" y="2349"/>
                  </a:lnTo>
                  <a:cubicBezTo>
                    <a:pt x="310" y="2357"/>
                    <a:pt x="301" y="2362"/>
                    <a:pt x="291" y="2362"/>
                  </a:cubicBezTo>
                  <a:cubicBezTo>
                    <a:pt x="281" y="2362"/>
                    <a:pt x="270" y="2357"/>
                    <a:pt x="267" y="2348"/>
                  </a:cubicBezTo>
                  <a:lnTo>
                    <a:pt x="267" y="2348"/>
                  </a:lnTo>
                  <a:lnTo>
                    <a:pt x="283" y="2447"/>
                  </a:lnTo>
                  <a:cubicBezTo>
                    <a:pt x="318" y="2464"/>
                    <a:pt x="380" y="2491"/>
                    <a:pt x="398" y="2508"/>
                  </a:cubicBezTo>
                  <a:cubicBezTo>
                    <a:pt x="388" y="2516"/>
                    <a:pt x="382" y="2518"/>
                    <a:pt x="377" y="2518"/>
                  </a:cubicBezTo>
                  <a:cubicBezTo>
                    <a:pt x="365" y="2518"/>
                    <a:pt x="364" y="2500"/>
                    <a:pt x="345" y="2500"/>
                  </a:cubicBezTo>
                  <a:lnTo>
                    <a:pt x="407" y="2561"/>
                  </a:lnTo>
                  <a:cubicBezTo>
                    <a:pt x="396" y="2564"/>
                    <a:pt x="385" y="2565"/>
                    <a:pt x="375" y="2565"/>
                  </a:cubicBezTo>
                  <a:cubicBezTo>
                    <a:pt x="321" y="2565"/>
                    <a:pt x="285" y="2529"/>
                    <a:pt x="292" y="2500"/>
                  </a:cubicBezTo>
                  <a:lnTo>
                    <a:pt x="292" y="2500"/>
                  </a:lnTo>
                  <a:cubicBezTo>
                    <a:pt x="54" y="2544"/>
                    <a:pt x="354" y="2544"/>
                    <a:pt x="204" y="2650"/>
                  </a:cubicBezTo>
                  <a:lnTo>
                    <a:pt x="177" y="2597"/>
                  </a:lnTo>
                  <a:cubicBezTo>
                    <a:pt x="45" y="2632"/>
                    <a:pt x="89" y="2676"/>
                    <a:pt x="1" y="2729"/>
                  </a:cubicBezTo>
                  <a:cubicBezTo>
                    <a:pt x="35" y="2722"/>
                    <a:pt x="149" y="2657"/>
                    <a:pt x="223" y="2657"/>
                  </a:cubicBezTo>
                  <a:cubicBezTo>
                    <a:pt x="244" y="2657"/>
                    <a:pt x="262" y="2662"/>
                    <a:pt x="274" y="2676"/>
                  </a:cubicBezTo>
                  <a:cubicBezTo>
                    <a:pt x="257" y="2694"/>
                    <a:pt x="248" y="2720"/>
                    <a:pt x="301" y="2747"/>
                  </a:cubicBezTo>
                  <a:cubicBezTo>
                    <a:pt x="212" y="2747"/>
                    <a:pt x="230" y="2782"/>
                    <a:pt x="239" y="2826"/>
                  </a:cubicBezTo>
                  <a:lnTo>
                    <a:pt x="124" y="2817"/>
                  </a:lnTo>
                  <a:lnTo>
                    <a:pt x="124" y="2817"/>
                  </a:lnTo>
                  <a:cubicBezTo>
                    <a:pt x="160" y="2862"/>
                    <a:pt x="212" y="2862"/>
                    <a:pt x="265" y="2888"/>
                  </a:cubicBezTo>
                  <a:cubicBezTo>
                    <a:pt x="248" y="2932"/>
                    <a:pt x="160" y="2941"/>
                    <a:pt x="89" y="2950"/>
                  </a:cubicBezTo>
                  <a:cubicBezTo>
                    <a:pt x="84" y="2971"/>
                    <a:pt x="92" y="2978"/>
                    <a:pt x="107" y="2978"/>
                  </a:cubicBezTo>
                  <a:cubicBezTo>
                    <a:pt x="131" y="2978"/>
                    <a:pt x="172" y="2961"/>
                    <a:pt x="204" y="2961"/>
                  </a:cubicBezTo>
                  <a:cubicBezTo>
                    <a:pt x="226" y="2961"/>
                    <a:pt x="243" y="2968"/>
                    <a:pt x="248" y="2994"/>
                  </a:cubicBezTo>
                  <a:cubicBezTo>
                    <a:pt x="204" y="3056"/>
                    <a:pt x="248" y="3100"/>
                    <a:pt x="318" y="3179"/>
                  </a:cubicBezTo>
                  <a:cubicBezTo>
                    <a:pt x="305" y="3193"/>
                    <a:pt x="293" y="3198"/>
                    <a:pt x="282" y="3198"/>
                  </a:cubicBezTo>
                  <a:cubicBezTo>
                    <a:pt x="262" y="3198"/>
                    <a:pt x="246" y="3185"/>
                    <a:pt x="228" y="3185"/>
                  </a:cubicBezTo>
                  <a:cubicBezTo>
                    <a:pt x="223" y="3185"/>
                    <a:pt x="218" y="3186"/>
                    <a:pt x="212" y="3188"/>
                  </a:cubicBezTo>
                  <a:lnTo>
                    <a:pt x="310" y="3232"/>
                  </a:lnTo>
                  <a:cubicBezTo>
                    <a:pt x="307" y="3235"/>
                    <a:pt x="302" y="3236"/>
                    <a:pt x="296" y="3236"/>
                  </a:cubicBezTo>
                  <a:cubicBezTo>
                    <a:pt x="285" y="3236"/>
                    <a:pt x="271" y="3232"/>
                    <a:pt x="265" y="3232"/>
                  </a:cubicBezTo>
                  <a:cubicBezTo>
                    <a:pt x="292" y="3268"/>
                    <a:pt x="371" y="3241"/>
                    <a:pt x="407" y="3294"/>
                  </a:cubicBezTo>
                  <a:cubicBezTo>
                    <a:pt x="530" y="3312"/>
                    <a:pt x="221" y="3400"/>
                    <a:pt x="363" y="3462"/>
                  </a:cubicBezTo>
                  <a:cubicBezTo>
                    <a:pt x="353" y="3467"/>
                    <a:pt x="344" y="3468"/>
                    <a:pt x="335" y="3468"/>
                  </a:cubicBezTo>
                  <a:cubicBezTo>
                    <a:pt x="314" y="3468"/>
                    <a:pt x="292" y="3460"/>
                    <a:pt x="267" y="3460"/>
                  </a:cubicBezTo>
                  <a:cubicBezTo>
                    <a:pt x="261" y="3460"/>
                    <a:pt x="254" y="3461"/>
                    <a:pt x="248" y="3462"/>
                  </a:cubicBezTo>
                  <a:cubicBezTo>
                    <a:pt x="336" y="3550"/>
                    <a:pt x="310" y="3541"/>
                    <a:pt x="433" y="3612"/>
                  </a:cubicBezTo>
                  <a:lnTo>
                    <a:pt x="363" y="3674"/>
                  </a:lnTo>
                  <a:cubicBezTo>
                    <a:pt x="384" y="3663"/>
                    <a:pt x="405" y="3659"/>
                    <a:pt x="427" y="3659"/>
                  </a:cubicBezTo>
                  <a:cubicBezTo>
                    <a:pt x="496" y="3659"/>
                    <a:pt x="567" y="3704"/>
                    <a:pt x="627" y="3745"/>
                  </a:cubicBezTo>
                  <a:cubicBezTo>
                    <a:pt x="672" y="3736"/>
                    <a:pt x="707" y="3718"/>
                    <a:pt x="725" y="3709"/>
                  </a:cubicBezTo>
                  <a:lnTo>
                    <a:pt x="786" y="3789"/>
                  </a:lnTo>
                  <a:cubicBezTo>
                    <a:pt x="780" y="3795"/>
                    <a:pt x="769" y="3798"/>
                    <a:pt x="756" y="3798"/>
                  </a:cubicBezTo>
                  <a:cubicBezTo>
                    <a:pt x="735" y="3798"/>
                    <a:pt x="708" y="3791"/>
                    <a:pt x="680" y="3780"/>
                  </a:cubicBezTo>
                  <a:lnTo>
                    <a:pt x="680" y="3780"/>
                  </a:lnTo>
                  <a:cubicBezTo>
                    <a:pt x="689" y="3789"/>
                    <a:pt x="698" y="3789"/>
                    <a:pt x="707" y="3798"/>
                  </a:cubicBezTo>
                  <a:cubicBezTo>
                    <a:pt x="691" y="3807"/>
                    <a:pt x="672" y="3811"/>
                    <a:pt x="652" y="3811"/>
                  </a:cubicBezTo>
                  <a:cubicBezTo>
                    <a:pt x="617" y="3811"/>
                    <a:pt x="578" y="3800"/>
                    <a:pt x="539" y="3789"/>
                  </a:cubicBezTo>
                  <a:cubicBezTo>
                    <a:pt x="557" y="3771"/>
                    <a:pt x="583" y="3762"/>
                    <a:pt x="610" y="3753"/>
                  </a:cubicBezTo>
                  <a:cubicBezTo>
                    <a:pt x="539" y="3736"/>
                    <a:pt x="460" y="3718"/>
                    <a:pt x="398" y="3718"/>
                  </a:cubicBezTo>
                  <a:cubicBezTo>
                    <a:pt x="407" y="3727"/>
                    <a:pt x="416" y="3736"/>
                    <a:pt x="424" y="3745"/>
                  </a:cubicBezTo>
                  <a:cubicBezTo>
                    <a:pt x="407" y="3736"/>
                    <a:pt x="389" y="3736"/>
                    <a:pt x="380" y="3736"/>
                  </a:cubicBezTo>
                  <a:cubicBezTo>
                    <a:pt x="363" y="3745"/>
                    <a:pt x="389" y="3753"/>
                    <a:pt x="424" y="3762"/>
                  </a:cubicBezTo>
                  <a:lnTo>
                    <a:pt x="292" y="3780"/>
                  </a:lnTo>
                  <a:lnTo>
                    <a:pt x="345" y="3789"/>
                  </a:lnTo>
                  <a:lnTo>
                    <a:pt x="265" y="3895"/>
                  </a:lnTo>
                  <a:cubicBezTo>
                    <a:pt x="389" y="3974"/>
                    <a:pt x="575" y="4045"/>
                    <a:pt x="627" y="4168"/>
                  </a:cubicBezTo>
                  <a:cubicBezTo>
                    <a:pt x="585" y="4153"/>
                    <a:pt x="552" y="4149"/>
                    <a:pt x="518" y="4149"/>
                  </a:cubicBezTo>
                  <a:cubicBezTo>
                    <a:pt x="486" y="4149"/>
                    <a:pt x="453" y="4153"/>
                    <a:pt x="413" y="4153"/>
                  </a:cubicBezTo>
                  <a:cubicBezTo>
                    <a:pt x="398" y="4153"/>
                    <a:pt x="381" y="4152"/>
                    <a:pt x="363" y="4151"/>
                  </a:cubicBezTo>
                  <a:cubicBezTo>
                    <a:pt x="477" y="4124"/>
                    <a:pt x="318" y="4054"/>
                    <a:pt x="345" y="3992"/>
                  </a:cubicBezTo>
                  <a:lnTo>
                    <a:pt x="345" y="3992"/>
                  </a:lnTo>
                  <a:cubicBezTo>
                    <a:pt x="335" y="4011"/>
                    <a:pt x="315" y="4017"/>
                    <a:pt x="295" y="4017"/>
                  </a:cubicBezTo>
                  <a:cubicBezTo>
                    <a:pt x="280" y="4017"/>
                    <a:pt x="265" y="4013"/>
                    <a:pt x="257" y="4009"/>
                  </a:cubicBezTo>
                  <a:lnTo>
                    <a:pt x="257" y="4009"/>
                  </a:lnTo>
                  <a:lnTo>
                    <a:pt x="363" y="4124"/>
                  </a:lnTo>
                  <a:cubicBezTo>
                    <a:pt x="274" y="4124"/>
                    <a:pt x="292" y="4151"/>
                    <a:pt x="257" y="4177"/>
                  </a:cubicBezTo>
                  <a:cubicBezTo>
                    <a:pt x="270" y="4176"/>
                    <a:pt x="282" y="4175"/>
                    <a:pt x="293" y="4175"/>
                  </a:cubicBezTo>
                  <a:cubicBezTo>
                    <a:pt x="425" y="4175"/>
                    <a:pt x="375" y="4269"/>
                    <a:pt x="424" y="4310"/>
                  </a:cubicBezTo>
                  <a:cubicBezTo>
                    <a:pt x="371" y="4310"/>
                    <a:pt x="310" y="4301"/>
                    <a:pt x="318" y="4248"/>
                  </a:cubicBezTo>
                  <a:lnTo>
                    <a:pt x="318" y="4248"/>
                  </a:lnTo>
                  <a:cubicBezTo>
                    <a:pt x="186" y="4301"/>
                    <a:pt x="530" y="4327"/>
                    <a:pt x="416" y="4389"/>
                  </a:cubicBezTo>
                  <a:cubicBezTo>
                    <a:pt x="416" y="4371"/>
                    <a:pt x="424" y="4363"/>
                    <a:pt x="389" y="4363"/>
                  </a:cubicBezTo>
                  <a:cubicBezTo>
                    <a:pt x="437" y="4387"/>
                    <a:pt x="406" y="4453"/>
                    <a:pt x="367" y="4453"/>
                  </a:cubicBezTo>
                  <a:cubicBezTo>
                    <a:pt x="362" y="4453"/>
                    <a:pt x="358" y="4453"/>
                    <a:pt x="354" y="4451"/>
                  </a:cubicBezTo>
                  <a:lnTo>
                    <a:pt x="345" y="4442"/>
                  </a:lnTo>
                  <a:lnTo>
                    <a:pt x="345" y="4442"/>
                  </a:lnTo>
                  <a:cubicBezTo>
                    <a:pt x="327" y="4530"/>
                    <a:pt x="345" y="4716"/>
                    <a:pt x="495" y="4734"/>
                  </a:cubicBezTo>
                  <a:cubicBezTo>
                    <a:pt x="477" y="4734"/>
                    <a:pt x="310" y="4716"/>
                    <a:pt x="283" y="4707"/>
                  </a:cubicBezTo>
                  <a:lnTo>
                    <a:pt x="283" y="4707"/>
                  </a:lnTo>
                  <a:lnTo>
                    <a:pt x="786" y="4884"/>
                  </a:lnTo>
                  <a:cubicBezTo>
                    <a:pt x="765" y="4881"/>
                    <a:pt x="738" y="4880"/>
                    <a:pt x="709" y="4880"/>
                  </a:cubicBezTo>
                  <a:cubicBezTo>
                    <a:pt x="643" y="4880"/>
                    <a:pt x="562" y="4885"/>
                    <a:pt x="487" y="4885"/>
                  </a:cubicBezTo>
                  <a:cubicBezTo>
                    <a:pt x="393" y="4885"/>
                    <a:pt x="307" y="4877"/>
                    <a:pt x="274" y="4839"/>
                  </a:cubicBezTo>
                  <a:lnTo>
                    <a:pt x="274" y="4839"/>
                  </a:lnTo>
                  <a:cubicBezTo>
                    <a:pt x="257" y="4857"/>
                    <a:pt x="239" y="4884"/>
                    <a:pt x="283" y="4937"/>
                  </a:cubicBezTo>
                  <a:cubicBezTo>
                    <a:pt x="296" y="4924"/>
                    <a:pt x="383" y="4912"/>
                    <a:pt x="436" y="4912"/>
                  </a:cubicBezTo>
                  <a:cubicBezTo>
                    <a:pt x="459" y="4912"/>
                    <a:pt x="475" y="4914"/>
                    <a:pt x="477" y="4919"/>
                  </a:cubicBezTo>
                  <a:cubicBezTo>
                    <a:pt x="339" y="4971"/>
                    <a:pt x="395" y="4955"/>
                    <a:pt x="283" y="5020"/>
                  </a:cubicBezTo>
                  <a:lnTo>
                    <a:pt x="283" y="5020"/>
                  </a:lnTo>
                  <a:cubicBezTo>
                    <a:pt x="291" y="5017"/>
                    <a:pt x="304" y="5016"/>
                    <a:pt x="320" y="5016"/>
                  </a:cubicBezTo>
                  <a:cubicBezTo>
                    <a:pt x="387" y="5016"/>
                    <a:pt x="502" y="5042"/>
                    <a:pt x="495" y="5069"/>
                  </a:cubicBezTo>
                  <a:cubicBezTo>
                    <a:pt x="471" y="5061"/>
                    <a:pt x="325" y="5068"/>
                    <a:pt x="282" y="5055"/>
                  </a:cubicBezTo>
                  <a:lnTo>
                    <a:pt x="282" y="5055"/>
                  </a:lnTo>
                  <a:lnTo>
                    <a:pt x="474" y="5138"/>
                  </a:lnTo>
                  <a:lnTo>
                    <a:pt x="474" y="5138"/>
                  </a:lnTo>
                  <a:cubicBezTo>
                    <a:pt x="463" y="5134"/>
                    <a:pt x="446" y="5132"/>
                    <a:pt x="426" y="5132"/>
                  </a:cubicBezTo>
                  <a:cubicBezTo>
                    <a:pt x="371" y="5132"/>
                    <a:pt x="292" y="5145"/>
                    <a:pt x="248" y="5157"/>
                  </a:cubicBezTo>
                  <a:cubicBezTo>
                    <a:pt x="250" y="5157"/>
                    <a:pt x="252" y="5157"/>
                    <a:pt x="254" y="5157"/>
                  </a:cubicBezTo>
                  <a:cubicBezTo>
                    <a:pt x="288" y="5157"/>
                    <a:pt x="249" y="5229"/>
                    <a:pt x="265" y="5254"/>
                  </a:cubicBezTo>
                  <a:lnTo>
                    <a:pt x="310" y="5219"/>
                  </a:lnTo>
                  <a:lnTo>
                    <a:pt x="310" y="5219"/>
                  </a:lnTo>
                  <a:cubicBezTo>
                    <a:pt x="283" y="5316"/>
                    <a:pt x="592" y="5316"/>
                    <a:pt x="575" y="5413"/>
                  </a:cubicBezTo>
                  <a:cubicBezTo>
                    <a:pt x="557" y="5409"/>
                    <a:pt x="495" y="5402"/>
                    <a:pt x="434" y="5402"/>
                  </a:cubicBezTo>
                  <a:cubicBezTo>
                    <a:pt x="374" y="5402"/>
                    <a:pt x="314" y="5409"/>
                    <a:pt x="301" y="5431"/>
                  </a:cubicBezTo>
                  <a:cubicBezTo>
                    <a:pt x="398" y="5458"/>
                    <a:pt x="786" y="5546"/>
                    <a:pt x="866" y="5634"/>
                  </a:cubicBezTo>
                  <a:lnTo>
                    <a:pt x="804" y="5643"/>
                  </a:lnTo>
                  <a:lnTo>
                    <a:pt x="875" y="5714"/>
                  </a:lnTo>
                  <a:cubicBezTo>
                    <a:pt x="716" y="5669"/>
                    <a:pt x="398" y="5546"/>
                    <a:pt x="274" y="5484"/>
                  </a:cubicBezTo>
                  <a:cubicBezTo>
                    <a:pt x="230" y="5519"/>
                    <a:pt x="204" y="5493"/>
                    <a:pt x="212" y="5546"/>
                  </a:cubicBezTo>
                  <a:cubicBezTo>
                    <a:pt x="204" y="5548"/>
                    <a:pt x="196" y="5549"/>
                    <a:pt x="188" y="5549"/>
                  </a:cubicBezTo>
                  <a:cubicBezTo>
                    <a:pt x="144" y="5549"/>
                    <a:pt x="124" y="5509"/>
                    <a:pt x="124" y="5502"/>
                  </a:cubicBezTo>
                  <a:lnTo>
                    <a:pt x="89" y="5625"/>
                  </a:lnTo>
                  <a:cubicBezTo>
                    <a:pt x="204" y="5625"/>
                    <a:pt x="204" y="5722"/>
                    <a:pt x="301" y="5722"/>
                  </a:cubicBezTo>
                  <a:lnTo>
                    <a:pt x="186" y="5581"/>
                  </a:lnTo>
                  <a:cubicBezTo>
                    <a:pt x="301" y="5581"/>
                    <a:pt x="522" y="5669"/>
                    <a:pt x="495" y="5758"/>
                  </a:cubicBezTo>
                  <a:cubicBezTo>
                    <a:pt x="485" y="5764"/>
                    <a:pt x="468" y="5766"/>
                    <a:pt x="448" y="5766"/>
                  </a:cubicBezTo>
                  <a:cubicBezTo>
                    <a:pt x="381" y="5766"/>
                    <a:pt x="275" y="5740"/>
                    <a:pt x="248" y="5740"/>
                  </a:cubicBezTo>
                  <a:cubicBezTo>
                    <a:pt x="283" y="5749"/>
                    <a:pt x="318" y="5828"/>
                    <a:pt x="292" y="5837"/>
                  </a:cubicBezTo>
                  <a:lnTo>
                    <a:pt x="230" y="5793"/>
                  </a:lnTo>
                  <a:lnTo>
                    <a:pt x="230" y="5793"/>
                  </a:lnTo>
                  <a:cubicBezTo>
                    <a:pt x="186" y="5846"/>
                    <a:pt x="389" y="5881"/>
                    <a:pt x="274" y="5943"/>
                  </a:cubicBezTo>
                  <a:cubicBezTo>
                    <a:pt x="265" y="5961"/>
                    <a:pt x="115" y="5996"/>
                    <a:pt x="186" y="6005"/>
                  </a:cubicBezTo>
                  <a:cubicBezTo>
                    <a:pt x="262" y="5986"/>
                    <a:pt x="416" y="5977"/>
                    <a:pt x="559" y="5977"/>
                  </a:cubicBezTo>
                  <a:cubicBezTo>
                    <a:pt x="683" y="5977"/>
                    <a:pt x="799" y="5984"/>
                    <a:pt x="848" y="5996"/>
                  </a:cubicBezTo>
                  <a:cubicBezTo>
                    <a:pt x="839" y="6005"/>
                    <a:pt x="716" y="6102"/>
                    <a:pt x="645" y="6129"/>
                  </a:cubicBezTo>
                  <a:cubicBezTo>
                    <a:pt x="627" y="6135"/>
                    <a:pt x="608" y="6137"/>
                    <a:pt x="587" y="6137"/>
                  </a:cubicBezTo>
                  <a:cubicBezTo>
                    <a:pt x="505" y="6137"/>
                    <a:pt x="411" y="6097"/>
                    <a:pt x="339" y="6097"/>
                  </a:cubicBezTo>
                  <a:cubicBezTo>
                    <a:pt x="326" y="6097"/>
                    <a:pt x="313" y="6099"/>
                    <a:pt x="301" y="6102"/>
                  </a:cubicBezTo>
                  <a:cubicBezTo>
                    <a:pt x="336" y="6102"/>
                    <a:pt x="371" y="6120"/>
                    <a:pt x="389" y="6129"/>
                  </a:cubicBezTo>
                  <a:cubicBezTo>
                    <a:pt x="376" y="6139"/>
                    <a:pt x="358" y="6140"/>
                    <a:pt x="341" y="6140"/>
                  </a:cubicBezTo>
                  <a:cubicBezTo>
                    <a:pt x="335" y="6140"/>
                    <a:pt x="330" y="6140"/>
                    <a:pt x="325" y="6140"/>
                  </a:cubicBezTo>
                  <a:cubicBezTo>
                    <a:pt x="305" y="6140"/>
                    <a:pt x="292" y="6142"/>
                    <a:pt x="301" y="6164"/>
                  </a:cubicBezTo>
                  <a:cubicBezTo>
                    <a:pt x="381" y="6176"/>
                    <a:pt x="340" y="6219"/>
                    <a:pt x="348" y="6219"/>
                  </a:cubicBezTo>
                  <a:cubicBezTo>
                    <a:pt x="351" y="6219"/>
                    <a:pt x="364" y="6211"/>
                    <a:pt x="398" y="6190"/>
                  </a:cubicBezTo>
                  <a:lnTo>
                    <a:pt x="398" y="6190"/>
                  </a:lnTo>
                  <a:cubicBezTo>
                    <a:pt x="433" y="6243"/>
                    <a:pt x="371" y="6243"/>
                    <a:pt x="380" y="6296"/>
                  </a:cubicBezTo>
                  <a:cubicBezTo>
                    <a:pt x="389" y="6294"/>
                    <a:pt x="398" y="6294"/>
                    <a:pt x="409" y="6294"/>
                  </a:cubicBezTo>
                  <a:cubicBezTo>
                    <a:pt x="498" y="6294"/>
                    <a:pt x="649" y="6355"/>
                    <a:pt x="680" y="6402"/>
                  </a:cubicBezTo>
                  <a:cubicBezTo>
                    <a:pt x="670" y="6400"/>
                    <a:pt x="660" y="6399"/>
                    <a:pt x="650" y="6399"/>
                  </a:cubicBezTo>
                  <a:cubicBezTo>
                    <a:pt x="625" y="6399"/>
                    <a:pt x="602" y="6405"/>
                    <a:pt x="583" y="6411"/>
                  </a:cubicBezTo>
                  <a:cubicBezTo>
                    <a:pt x="575" y="6508"/>
                    <a:pt x="522" y="6552"/>
                    <a:pt x="513" y="6650"/>
                  </a:cubicBezTo>
                  <a:cubicBezTo>
                    <a:pt x="491" y="6657"/>
                    <a:pt x="464" y="6681"/>
                    <a:pt x="427" y="6681"/>
                  </a:cubicBezTo>
                  <a:cubicBezTo>
                    <a:pt x="418" y="6681"/>
                    <a:pt x="408" y="6680"/>
                    <a:pt x="398" y="6676"/>
                  </a:cubicBezTo>
                  <a:lnTo>
                    <a:pt x="398" y="6676"/>
                  </a:lnTo>
                  <a:cubicBezTo>
                    <a:pt x="424" y="6694"/>
                    <a:pt x="460" y="6703"/>
                    <a:pt x="469" y="6729"/>
                  </a:cubicBezTo>
                  <a:cubicBezTo>
                    <a:pt x="448" y="6739"/>
                    <a:pt x="435" y="6743"/>
                    <a:pt x="426" y="6743"/>
                  </a:cubicBezTo>
                  <a:cubicBezTo>
                    <a:pt x="397" y="6743"/>
                    <a:pt x="414" y="6701"/>
                    <a:pt x="374" y="6701"/>
                  </a:cubicBezTo>
                  <a:cubicBezTo>
                    <a:pt x="363" y="6701"/>
                    <a:pt x="348" y="6704"/>
                    <a:pt x="327" y="6711"/>
                  </a:cubicBezTo>
                  <a:cubicBezTo>
                    <a:pt x="389" y="6711"/>
                    <a:pt x="416" y="6782"/>
                    <a:pt x="460" y="6826"/>
                  </a:cubicBezTo>
                  <a:cubicBezTo>
                    <a:pt x="575" y="6809"/>
                    <a:pt x="486" y="6729"/>
                    <a:pt x="442" y="6694"/>
                  </a:cubicBezTo>
                  <a:cubicBezTo>
                    <a:pt x="592" y="6694"/>
                    <a:pt x="742" y="6764"/>
                    <a:pt x="813" y="6861"/>
                  </a:cubicBezTo>
                  <a:cubicBezTo>
                    <a:pt x="831" y="6897"/>
                    <a:pt x="806" y="6903"/>
                    <a:pt x="780" y="6903"/>
                  </a:cubicBezTo>
                  <a:cubicBezTo>
                    <a:pt x="764" y="6903"/>
                    <a:pt x="747" y="6901"/>
                    <a:pt x="738" y="6901"/>
                  </a:cubicBezTo>
                  <a:cubicBezTo>
                    <a:pt x="732" y="6901"/>
                    <a:pt x="730" y="6902"/>
                    <a:pt x="733" y="6906"/>
                  </a:cubicBezTo>
                  <a:cubicBezTo>
                    <a:pt x="707" y="7047"/>
                    <a:pt x="998" y="7029"/>
                    <a:pt x="884" y="7144"/>
                  </a:cubicBezTo>
                  <a:cubicBezTo>
                    <a:pt x="850" y="7159"/>
                    <a:pt x="818" y="7164"/>
                    <a:pt x="786" y="7164"/>
                  </a:cubicBezTo>
                  <a:cubicBezTo>
                    <a:pt x="736" y="7164"/>
                    <a:pt x="690" y="7152"/>
                    <a:pt x="648" y="7152"/>
                  </a:cubicBezTo>
                  <a:cubicBezTo>
                    <a:pt x="641" y="7152"/>
                    <a:pt x="634" y="7152"/>
                    <a:pt x="627" y="7153"/>
                  </a:cubicBezTo>
                  <a:cubicBezTo>
                    <a:pt x="592" y="7091"/>
                    <a:pt x="689" y="7056"/>
                    <a:pt x="689" y="7020"/>
                  </a:cubicBezTo>
                  <a:lnTo>
                    <a:pt x="689" y="7020"/>
                  </a:lnTo>
                  <a:lnTo>
                    <a:pt x="636" y="7065"/>
                  </a:lnTo>
                  <a:cubicBezTo>
                    <a:pt x="610" y="7047"/>
                    <a:pt x="583" y="7003"/>
                    <a:pt x="610" y="6985"/>
                  </a:cubicBezTo>
                  <a:lnTo>
                    <a:pt x="610" y="6985"/>
                  </a:lnTo>
                  <a:cubicBezTo>
                    <a:pt x="530" y="7020"/>
                    <a:pt x="592" y="7215"/>
                    <a:pt x="513" y="7329"/>
                  </a:cubicBezTo>
                  <a:cubicBezTo>
                    <a:pt x="541" y="7344"/>
                    <a:pt x="564" y="7370"/>
                    <a:pt x="590" y="7370"/>
                  </a:cubicBezTo>
                  <a:cubicBezTo>
                    <a:pt x="597" y="7370"/>
                    <a:pt x="603" y="7368"/>
                    <a:pt x="610" y="7365"/>
                  </a:cubicBezTo>
                  <a:lnTo>
                    <a:pt x="601" y="7329"/>
                  </a:lnTo>
                  <a:cubicBezTo>
                    <a:pt x="611" y="7326"/>
                    <a:pt x="620" y="7325"/>
                    <a:pt x="628" y="7325"/>
                  </a:cubicBezTo>
                  <a:cubicBezTo>
                    <a:pt x="674" y="7325"/>
                    <a:pt x="699" y="7368"/>
                    <a:pt x="723" y="7368"/>
                  </a:cubicBezTo>
                  <a:cubicBezTo>
                    <a:pt x="729" y="7368"/>
                    <a:pt x="736" y="7364"/>
                    <a:pt x="742" y="7356"/>
                  </a:cubicBezTo>
                  <a:cubicBezTo>
                    <a:pt x="795" y="7400"/>
                    <a:pt x="884" y="7453"/>
                    <a:pt x="839" y="7515"/>
                  </a:cubicBezTo>
                  <a:lnTo>
                    <a:pt x="733" y="7523"/>
                  </a:lnTo>
                  <a:lnTo>
                    <a:pt x="733" y="7523"/>
                  </a:lnTo>
                  <a:cubicBezTo>
                    <a:pt x="765" y="7518"/>
                    <a:pt x="792" y="7487"/>
                    <a:pt x="760" y="7471"/>
                  </a:cubicBezTo>
                  <a:lnTo>
                    <a:pt x="760" y="7471"/>
                  </a:lnTo>
                  <a:cubicBezTo>
                    <a:pt x="779" y="7482"/>
                    <a:pt x="753" y="7502"/>
                    <a:pt x="729" y="7523"/>
                  </a:cubicBezTo>
                  <a:lnTo>
                    <a:pt x="729" y="7523"/>
                  </a:lnTo>
                  <a:lnTo>
                    <a:pt x="725" y="7524"/>
                  </a:lnTo>
                  <a:cubicBezTo>
                    <a:pt x="726" y="7524"/>
                    <a:pt x="728" y="7524"/>
                    <a:pt x="729" y="7524"/>
                  </a:cubicBezTo>
                  <a:lnTo>
                    <a:pt x="729" y="7524"/>
                  </a:lnTo>
                  <a:cubicBezTo>
                    <a:pt x="698" y="7551"/>
                    <a:pt x="672" y="7579"/>
                    <a:pt x="751" y="7594"/>
                  </a:cubicBezTo>
                  <a:lnTo>
                    <a:pt x="831" y="7550"/>
                  </a:lnTo>
                  <a:cubicBezTo>
                    <a:pt x="884" y="7603"/>
                    <a:pt x="998" y="7656"/>
                    <a:pt x="963" y="7718"/>
                  </a:cubicBezTo>
                  <a:cubicBezTo>
                    <a:pt x="1069" y="7691"/>
                    <a:pt x="954" y="7700"/>
                    <a:pt x="1078" y="7665"/>
                  </a:cubicBezTo>
                  <a:lnTo>
                    <a:pt x="1078" y="7665"/>
                  </a:lnTo>
                  <a:cubicBezTo>
                    <a:pt x="1067" y="7667"/>
                    <a:pt x="1057" y="7668"/>
                    <a:pt x="1049" y="7668"/>
                  </a:cubicBezTo>
                  <a:cubicBezTo>
                    <a:pt x="956" y="7668"/>
                    <a:pt x="1042" y="7558"/>
                    <a:pt x="969" y="7558"/>
                  </a:cubicBezTo>
                  <a:cubicBezTo>
                    <a:pt x="963" y="7558"/>
                    <a:pt x="956" y="7559"/>
                    <a:pt x="947" y="7560"/>
                  </a:cubicBezTo>
                  <a:lnTo>
                    <a:pt x="947" y="7560"/>
                  </a:lnTo>
                  <a:cubicBezTo>
                    <a:pt x="1058" y="7527"/>
                    <a:pt x="990" y="7493"/>
                    <a:pt x="1113" y="7444"/>
                  </a:cubicBezTo>
                  <a:cubicBezTo>
                    <a:pt x="1094" y="7444"/>
                    <a:pt x="1077" y="7448"/>
                    <a:pt x="1067" y="7448"/>
                  </a:cubicBezTo>
                  <a:cubicBezTo>
                    <a:pt x="1054" y="7448"/>
                    <a:pt x="1050" y="7442"/>
                    <a:pt x="1060" y="7418"/>
                  </a:cubicBezTo>
                  <a:cubicBezTo>
                    <a:pt x="1051" y="7418"/>
                    <a:pt x="1034" y="7409"/>
                    <a:pt x="1025" y="7409"/>
                  </a:cubicBezTo>
                  <a:cubicBezTo>
                    <a:pt x="1007" y="7418"/>
                    <a:pt x="990" y="7427"/>
                    <a:pt x="972" y="7427"/>
                  </a:cubicBezTo>
                  <a:cubicBezTo>
                    <a:pt x="884" y="7400"/>
                    <a:pt x="892" y="7329"/>
                    <a:pt x="848" y="7303"/>
                  </a:cubicBezTo>
                  <a:cubicBezTo>
                    <a:pt x="853" y="7295"/>
                    <a:pt x="859" y="7293"/>
                    <a:pt x="866" y="7293"/>
                  </a:cubicBezTo>
                  <a:cubicBezTo>
                    <a:pt x="877" y="7293"/>
                    <a:pt x="891" y="7299"/>
                    <a:pt x="906" y="7299"/>
                  </a:cubicBezTo>
                  <a:cubicBezTo>
                    <a:pt x="913" y="7299"/>
                    <a:pt x="920" y="7298"/>
                    <a:pt x="928" y="7294"/>
                  </a:cubicBezTo>
                  <a:lnTo>
                    <a:pt x="866" y="7259"/>
                  </a:lnTo>
                  <a:cubicBezTo>
                    <a:pt x="921" y="7259"/>
                    <a:pt x="964" y="7225"/>
                    <a:pt x="999" y="7225"/>
                  </a:cubicBezTo>
                  <a:cubicBezTo>
                    <a:pt x="1015" y="7225"/>
                    <a:pt x="1029" y="7231"/>
                    <a:pt x="1042" y="7250"/>
                  </a:cubicBezTo>
                  <a:lnTo>
                    <a:pt x="1051" y="7188"/>
                  </a:lnTo>
                  <a:cubicBezTo>
                    <a:pt x="1095" y="7153"/>
                    <a:pt x="1113" y="7109"/>
                    <a:pt x="1078" y="7073"/>
                  </a:cubicBezTo>
                  <a:cubicBezTo>
                    <a:pt x="1092" y="7053"/>
                    <a:pt x="1030" y="7021"/>
                    <a:pt x="1032" y="7021"/>
                  </a:cubicBezTo>
                  <a:lnTo>
                    <a:pt x="1032" y="7021"/>
                  </a:lnTo>
                  <a:cubicBezTo>
                    <a:pt x="1032" y="7021"/>
                    <a:pt x="1038" y="7024"/>
                    <a:pt x="1051" y="7029"/>
                  </a:cubicBezTo>
                  <a:lnTo>
                    <a:pt x="1007" y="6932"/>
                  </a:lnTo>
                  <a:lnTo>
                    <a:pt x="1025" y="6932"/>
                  </a:lnTo>
                  <a:cubicBezTo>
                    <a:pt x="1042" y="6844"/>
                    <a:pt x="901" y="6738"/>
                    <a:pt x="1042" y="6632"/>
                  </a:cubicBezTo>
                  <a:cubicBezTo>
                    <a:pt x="1025" y="6605"/>
                    <a:pt x="998" y="6570"/>
                    <a:pt x="1025" y="6517"/>
                  </a:cubicBezTo>
                  <a:lnTo>
                    <a:pt x="1095" y="6508"/>
                  </a:lnTo>
                  <a:cubicBezTo>
                    <a:pt x="1069" y="6464"/>
                    <a:pt x="1166" y="6385"/>
                    <a:pt x="1095" y="6367"/>
                  </a:cubicBezTo>
                  <a:cubicBezTo>
                    <a:pt x="1281" y="6332"/>
                    <a:pt x="1140" y="6173"/>
                    <a:pt x="1175" y="6102"/>
                  </a:cubicBezTo>
                  <a:lnTo>
                    <a:pt x="1078" y="6102"/>
                  </a:lnTo>
                  <a:cubicBezTo>
                    <a:pt x="1087" y="6049"/>
                    <a:pt x="1060" y="6005"/>
                    <a:pt x="1025" y="5943"/>
                  </a:cubicBezTo>
                  <a:lnTo>
                    <a:pt x="945" y="5943"/>
                  </a:lnTo>
                  <a:cubicBezTo>
                    <a:pt x="884" y="5890"/>
                    <a:pt x="1007" y="5811"/>
                    <a:pt x="998" y="5722"/>
                  </a:cubicBezTo>
                  <a:lnTo>
                    <a:pt x="998" y="5722"/>
                  </a:lnTo>
                  <a:cubicBezTo>
                    <a:pt x="1032" y="5731"/>
                    <a:pt x="1026" y="5755"/>
                    <a:pt x="1010" y="5765"/>
                  </a:cubicBezTo>
                  <a:lnTo>
                    <a:pt x="1010" y="5765"/>
                  </a:lnTo>
                  <a:cubicBezTo>
                    <a:pt x="1181" y="5668"/>
                    <a:pt x="875" y="5554"/>
                    <a:pt x="1007" y="5466"/>
                  </a:cubicBezTo>
                  <a:cubicBezTo>
                    <a:pt x="981" y="5449"/>
                    <a:pt x="990" y="5431"/>
                    <a:pt x="1007" y="5413"/>
                  </a:cubicBezTo>
                  <a:cubicBezTo>
                    <a:pt x="1007" y="5413"/>
                    <a:pt x="1016" y="5422"/>
                    <a:pt x="1016" y="5422"/>
                  </a:cubicBezTo>
                  <a:cubicBezTo>
                    <a:pt x="1016" y="5422"/>
                    <a:pt x="1016" y="5413"/>
                    <a:pt x="1016" y="5413"/>
                  </a:cubicBezTo>
                  <a:cubicBezTo>
                    <a:pt x="1034" y="5405"/>
                    <a:pt x="1042" y="5396"/>
                    <a:pt x="1060" y="5378"/>
                  </a:cubicBezTo>
                  <a:lnTo>
                    <a:pt x="1060" y="5378"/>
                  </a:lnTo>
                  <a:cubicBezTo>
                    <a:pt x="1042" y="5387"/>
                    <a:pt x="1025" y="5396"/>
                    <a:pt x="1016" y="5405"/>
                  </a:cubicBezTo>
                  <a:cubicBezTo>
                    <a:pt x="1016" y="5387"/>
                    <a:pt x="1007" y="5360"/>
                    <a:pt x="990" y="5334"/>
                  </a:cubicBezTo>
                  <a:lnTo>
                    <a:pt x="1069" y="5325"/>
                  </a:lnTo>
                  <a:cubicBezTo>
                    <a:pt x="1088" y="5311"/>
                    <a:pt x="1073" y="5304"/>
                    <a:pt x="1045" y="5304"/>
                  </a:cubicBezTo>
                  <a:cubicBezTo>
                    <a:pt x="1022" y="5304"/>
                    <a:pt x="991" y="5308"/>
                    <a:pt x="963" y="5316"/>
                  </a:cubicBezTo>
                  <a:cubicBezTo>
                    <a:pt x="945" y="5299"/>
                    <a:pt x="937" y="5290"/>
                    <a:pt x="910" y="5281"/>
                  </a:cubicBezTo>
                  <a:cubicBezTo>
                    <a:pt x="1051" y="5263"/>
                    <a:pt x="866" y="5210"/>
                    <a:pt x="1016" y="5184"/>
                  </a:cubicBezTo>
                  <a:cubicBezTo>
                    <a:pt x="950" y="5167"/>
                    <a:pt x="961" y="5067"/>
                    <a:pt x="842" y="5039"/>
                  </a:cubicBezTo>
                  <a:lnTo>
                    <a:pt x="842" y="5039"/>
                  </a:lnTo>
                  <a:cubicBezTo>
                    <a:pt x="859" y="5014"/>
                    <a:pt x="873" y="4988"/>
                    <a:pt x="839" y="4963"/>
                  </a:cubicBezTo>
                  <a:lnTo>
                    <a:pt x="945" y="4945"/>
                  </a:lnTo>
                  <a:lnTo>
                    <a:pt x="804" y="4884"/>
                  </a:lnTo>
                  <a:cubicBezTo>
                    <a:pt x="840" y="4863"/>
                    <a:pt x="870" y="4849"/>
                    <a:pt x="904" y="4849"/>
                  </a:cubicBezTo>
                  <a:cubicBezTo>
                    <a:pt x="929" y="4849"/>
                    <a:pt x="956" y="4856"/>
                    <a:pt x="990" y="4875"/>
                  </a:cubicBezTo>
                  <a:cubicBezTo>
                    <a:pt x="866" y="4778"/>
                    <a:pt x="945" y="4795"/>
                    <a:pt x="813" y="4716"/>
                  </a:cubicBezTo>
                  <a:lnTo>
                    <a:pt x="813" y="4716"/>
                  </a:lnTo>
                  <a:lnTo>
                    <a:pt x="884" y="4725"/>
                  </a:lnTo>
                  <a:cubicBezTo>
                    <a:pt x="884" y="4698"/>
                    <a:pt x="786" y="4645"/>
                    <a:pt x="848" y="4636"/>
                  </a:cubicBezTo>
                  <a:cubicBezTo>
                    <a:pt x="981" y="4575"/>
                    <a:pt x="875" y="4327"/>
                    <a:pt x="998" y="4168"/>
                  </a:cubicBezTo>
                  <a:lnTo>
                    <a:pt x="998" y="4168"/>
                  </a:lnTo>
                  <a:cubicBezTo>
                    <a:pt x="973" y="4172"/>
                    <a:pt x="955" y="4173"/>
                    <a:pt x="943" y="4173"/>
                  </a:cubicBezTo>
                  <a:cubicBezTo>
                    <a:pt x="853" y="4173"/>
                    <a:pt x="1075" y="4097"/>
                    <a:pt x="928" y="4089"/>
                  </a:cubicBezTo>
                  <a:cubicBezTo>
                    <a:pt x="960" y="4084"/>
                    <a:pt x="982" y="4075"/>
                    <a:pt x="1005" y="4075"/>
                  </a:cubicBezTo>
                  <a:cubicBezTo>
                    <a:pt x="1019" y="4075"/>
                    <a:pt x="1034" y="4079"/>
                    <a:pt x="1051" y="4089"/>
                  </a:cubicBezTo>
                  <a:cubicBezTo>
                    <a:pt x="1007" y="4001"/>
                    <a:pt x="1131" y="3965"/>
                    <a:pt x="998" y="3904"/>
                  </a:cubicBezTo>
                  <a:cubicBezTo>
                    <a:pt x="1005" y="3902"/>
                    <a:pt x="1011" y="3902"/>
                    <a:pt x="1016" y="3902"/>
                  </a:cubicBezTo>
                  <a:cubicBezTo>
                    <a:pt x="1050" y="3902"/>
                    <a:pt x="1073" y="3921"/>
                    <a:pt x="1095" y="3921"/>
                  </a:cubicBezTo>
                  <a:cubicBezTo>
                    <a:pt x="1087" y="3912"/>
                    <a:pt x="1051" y="3895"/>
                    <a:pt x="1087" y="3886"/>
                  </a:cubicBezTo>
                  <a:cubicBezTo>
                    <a:pt x="1092" y="3884"/>
                    <a:pt x="1096" y="3884"/>
                    <a:pt x="1100" y="3884"/>
                  </a:cubicBezTo>
                  <a:cubicBezTo>
                    <a:pt x="1117" y="3884"/>
                    <a:pt x="1127" y="3898"/>
                    <a:pt x="1148" y="3912"/>
                  </a:cubicBezTo>
                  <a:cubicBezTo>
                    <a:pt x="1140" y="3824"/>
                    <a:pt x="990" y="3815"/>
                    <a:pt x="848" y="3806"/>
                  </a:cubicBezTo>
                  <a:cubicBezTo>
                    <a:pt x="919" y="3762"/>
                    <a:pt x="910" y="3745"/>
                    <a:pt x="813" y="3709"/>
                  </a:cubicBezTo>
                  <a:cubicBezTo>
                    <a:pt x="841" y="3705"/>
                    <a:pt x="867" y="3695"/>
                    <a:pt x="888" y="3695"/>
                  </a:cubicBezTo>
                  <a:cubicBezTo>
                    <a:pt x="905" y="3695"/>
                    <a:pt x="919" y="3702"/>
                    <a:pt x="928" y="3727"/>
                  </a:cubicBezTo>
                  <a:cubicBezTo>
                    <a:pt x="937" y="3700"/>
                    <a:pt x="998" y="3550"/>
                    <a:pt x="884" y="3541"/>
                  </a:cubicBezTo>
                  <a:cubicBezTo>
                    <a:pt x="910" y="3533"/>
                    <a:pt x="892" y="3506"/>
                    <a:pt x="884" y="3497"/>
                  </a:cubicBezTo>
                  <a:cubicBezTo>
                    <a:pt x="892" y="3436"/>
                    <a:pt x="901" y="3427"/>
                    <a:pt x="892" y="3365"/>
                  </a:cubicBezTo>
                  <a:lnTo>
                    <a:pt x="892" y="3365"/>
                  </a:lnTo>
                  <a:lnTo>
                    <a:pt x="875" y="3383"/>
                  </a:lnTo>
                  <a:cubicBezTo>
                    <a:pt x="733" y="3356"/>
                    <a:pt x="839" y="3330"/>
                    <a:pt x="822" y="3277"/>
                  </a:cubicBezTo>
                  <a:lnTo>
                    <a:pt x="839" y="3277"/>
                  </a:lnTo>
                  <a:cubicBezTo>
                    <a:pt x="937" y="3162"/>
                    <a:pt x="795" y="3224"/>
                    <a:pt x="910" y="3109"/>
                  </a:cubicBezTo>
                  <a:lnTo>
                    <a:pt x="910" y="3109"/>
                  </a:lnTo>
                  <a:lnTo>
                    <a:pt x="822" y="3118"/>
                  </a:lnTo>
                  <a:cubicBezTo>
                    <a:pt x="645" y="3100"/>
                    <a:pt x="937" y="3012"/>
                    <a:pt x="866" y="2941"/>
                  </a:cubicBezTo>
                  <a:lnTo>
                    <a:pt x="866" y="2941"/>
                  </a:lnTo>
                  <a:lnTo>
                    <a:pt x="813" y="2968"/>
                  </a:lnTo>
                  <a:cubicBezTo>
                    <a:pt x="751" y="2932"/>
                    <a:pt x="1069" y="2870"/>
                    <a:pt x="1087" y="2835"/>
                  </a:cubicBezTo>
                  <a:cubicBezTo>
                    <a:pt x="1090" y="2833"/>
                    <a:pt x="1093" y="2833"/>
                    <a:pt x="1096" y="2833"/>
                  </a:cubicBezTo>
                  <a:cubicBezTo>
                    <a:pt x="1108" y="2833"/>
                    <a:pt x="1115" y="2846"/>
                    <a:pt x="1122" y="2853"/>
                  </a:cubicBezTo>
                  <a:cubicBezTo>
                    <a:pt x="1179" y="2809"/>
                    <a:pt x="1153" y="2806"/>
                    <a:pt x="1109" y="2806"/>
                  </a:cubicBezTo>
                  <a:cubicBezTo>
                    <a:pt x="1104" y="2806"/>
                    <a:pt x="1099" y="2806"/>
                    <a:pt x="1093" y="2806"/>
                  </a:cubicBezTo>
                  <a:cubicBezTo>
                    <a:pt x="1051" y="2806"/>
                    <a:pt x="1001" y="2805"/>
                    <a:pt x="990" y="2773"/>
                  </a:cubicBezTo>
                  <a:cubicBezTo>
                    <a:pt x="1005" y="2769"/>
                    <a:pt x="1022" y="2768"/>
                    <a:pt x="1039" y="2768"/>
                  </a:cubicBezTo>
                  <a:cubicBezTo>
                    <a:pt x="1057" y="2768"/>
                    <a:pt x="1074" y="2769"/>
                    <a:pt x="1090" y="2769"/>
                  </a:cubicBezTo>
                  <a:cubicBezTo>
                    <a:pt x="1122" y="2769"/>
                    <a:pt x="1148" y="2764"/>
                    <a:pt x="1157" y="2738"/>
                  </a:cubicBezTo>
                  <a:cubicBezTo>
                    <a:pt x="1201" y="2720"/>
                    <a:pt x="963" y="2597"/>
                    <a:pt x="1078" y="2535"/>
                  </a:cubicBezTo>
                  <a:lnTo>
                    <a:pt x="1078" y="2535"/>
                  </a:lnTo>
                  <a:cubicBezTo>
                    <a:pt x="1054" y="2540"/>
                    <a:pt x="1030" y="2547"/>
                    <a:pt x="1007" y="2547"/>
                  </a:cubicBezTo>
                  <a:cubicBezTo>
                    <a:pt x="988" y="2547"/>
                    <a:pt x="970" y="2542"/>
                    <a:pt x="954" y="2526"/>
                  </a:cubicBezTo>
                  <a:cubicBezTo>
                    <a:pt x="937" y="2473"/>
                    <a:pt x="1131" y="2394"/>
                    <a:pt x="981" y="2341"/>
                  </a:cubicBezTo>
                  <a:cubicBezTo>
                    <a:pt x="998" y="2332"/>
                    <a:pt x="1007" y="2332"/>
                    <a:pt x="1016" y="2332"/>
                  </a:cubicBezTo>
                  <a:cubicBezTo>
                    <a:pt x="981" y="2288"/>
                    <a:pt x="963" y="2199"/>
                    <a:pt x="884" y="2173"/>
                  </a:cubicBezTo>
                  <a:cubicBezTo>
                    <a:pt x="1169" y="2147"/>
                    <a:pt x="759" y="1934"/>
                    <a:pt x="1001" y="1934"/>
                  </a:cubicBezTo>
                  <a:cubicBezTo>
                    <a:pt x="1006" y="1934"/>
                    <a:pt x="1011" y="1934"/>
                    <a:pt x="1016" y="1934"/>
                  </a:cubicBezTo>
                  <a:lnTo>
                    <a:pt x="998" y="1811"/>
                  </a:lnTo>
                  <a:lnTo>
                    <a:pt x="1025" y="1820"/>
                  </a:lnTo>
                  <a:cubicBezTo>
                    <a:pt x="1051" y="1740"/>
                    <a:pt x="981" y="1714"/>
                    <a:pt x="919" y="1687"/>
                  </a:cubicBezTo>
                  <a:cubicBezTo>
                    <a:pt x="928" y="1678"/>
                    <a:pt x="939" y="1676"/>
                    <a:pt x="950" y="1676"/>
                  </a:cubicBezTo>
                  <a:cubicBezTo>
                    <a:pt x="961" y="1676"/>
                    <a:pt x="972" y="1678"/>
                    <a:pt x="981" y="1678"/>
                  </a:cubicBezTo>
                  <a:cubicBezTo>
                    <a:pt x="1034" y="1572"/>
                    <a:pt x="1025" y="1555"/>
                    <a:pt x="892" y="1458"/>
                  </a:cubicBezTo>
                  <a:lnTo>
                    <a:pt x="981" y="1449"/>
                  </a:lnTo>
                  <a:cubicBezTo>
                    <a:pt x="928" y="1422"/>
                    <a:pt x="1113" y="1290"/>
                    <a:pt x="1016" y="1175"/>
                  </a:cubicBezTo>
                  <a:cubicBezTo>
                    <a:pt x="1025" y="1175"/>
                    <a:pt x="1042" y="1184"/>
                    <a:pt x="1051" y="1193"/>
                  </a:cubicBezTo>
                  <a:cubicBezTo>
                    <a:pt x="954" y="1060"/>
                    <a:pt x="1307" y="893"/>
                    <a:pt x="990" y="848"/>
                  </a:cubicBezTo>
                  <a:lnTo>
                    <a:pt x="910" y="760"/>
                  </a:lnTo>
                  <a:cubicBezTo>
                    <a:pt x="902" y="794"/>
                    <a:pt x="884" y="804"/>
                    <a:pt x="863" y="804"/>
                  </a:cubicBezTo>
                  <a:cubicBezTo>
                    <a:pt x="828" y="804"/>
                    <a:pt x="782" y="777"/>
                    <a:pt x="746" y="777"/>
                  </a:cubicBezTo>
                  <a:cubicBezTo>
                    <a:pt x="735" y="777"/>
                    <a:pt x="724" y="779"/>
                    <a:pt x="716" y="787"/>
                  </a:cubicBezTo>
                  <a:cubicBezTo>
                    <a:pt x="703" y="755"/>
                    <a:pt x="760" y="713"/>
                    <a:pt x="799" y="713"/>
                  </a:cubicBezTo>
                  <a:cubicBezTo>
                    <a:pt x="814" y="713"/>
                    <a:pt x="826" y="719"/>
                    <a:pt x="831" y="734"/>
                  </a:cubicBezTo>
                  <a:lnTo>
                    <a:pt x="813" y="742"/>
                  </a:lnTo>
                  <a:cubicBezTo>
                    <a:pt x="822" y="743"/>
                    <a:pt x="831" y="744"/>
                    <a:pt x="838" y="744"/>
                  </a:cubicBezTo>
                  <a:cubicBezTo>
                    <a:pt x="970" y="744"/>
                    <a:pt x="881" y="610"/>
                    <a:pt x="990" y="610"/>
                  </a:cubicBezTo>
                  <a:cubicBezTo>
                    <a:pt x="981" y="407"/>
                    <a:pt x="1078" y="204"/>
                    <a:pt x="1087"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42" name="Google Shape;6742;p28"/>
            <p:cNvSpPr/>
            <p:nvPr/>
          </p:nvSpPr>
          <p:spPr>
            <a:xfrm rot="-6049856">
              <a:off x="7582723" y="665626"/>
              <a:ext cx="29681" cy="24091"/>
            </a:xfrm>
            <a:custGeom>
              <a:avLst/>
              <a:gdLst/>
              <a:ahLst/>
              <a:cxnLst/>
              <a:rect l="l" t="t" r="r" b="b"/>
              <a:pathLst>
                <a:path w="213" h="160" extrusionOk="0">
                  <a:moveTo>
                    <a:pt x="89" y="1"/>
                  </a:moveTo>
                  <a:lnTo>
                    <a:pt x="91" y="2"/>
                  </a:lnTo>
                  <a:lnTo>
                    <a:pt x="91" y="2"/>
                  </a:lnTo>
                  <a:cubicBezTo>
                    <a:pt x="90" y="1"/>
                    <a:pt x="89" y="1"/>
                    <a:pt x="89" y="1"/>
                  </a:cubicBezTo>
                  <a:close/>
                  <a:moveTo>
                    <a:pt x="91" y="2"/>
                  </a:moveTo>
                  <a:cubicBezTo>
                    <a:pt x="174" y="63"/>
                    <a:pt x="1" y="107"/>
                    <a:pt x="53" y="159"/>
                  </a:cubicBezTo>
                  <a:cubicBezTo>
                    <a:pt x="53" y="113"/>
                    <a:pt x="72" y="104"/>
                    <a:pt x="98" y="104"/>
                  </a:cubicBezTo>
                  <a:cubicBezTo>
                    <a:pt x="115" y="104"/>
                    <a:pt x="135" y="107"/>
                    <a:pt x="155" y="107"/>
                  </a:cubicBezTo>
                  <a:cubicBezTo>
                    <a:pt x="175" y="107"/>
                    <a:pt x="195" y="104"/>
                    <a:pt x="212" y="89"/>
                  </a:cubicBezTo>
                  <a:lnTo>
                    <a:pt x="91" y="2"/>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43" name="Google Shape;6743;p28"/>
            <p:cNvSpPr/>
            <p:nvPr/>
          </p:nvSpPr>
          <p:spPr>
            <a:xfrm rot="-6049856">
              <a:off x="7950008" y="603596"/>
              <a:ext cx="21041" cy="8131"/>
            </a:xfrm>
            <a:custGeom>
              <a:avLst/>
              <a:gdLst/>
              <a:ahLst/>
              <a:cxnLst/>
              <a:rect l="l" t="t" r="r" b="b"/>
              <a:pathLst>
                <a:path w="151" h="54" extrusionOk="0">
                  <a:moveTo>
                    <a:pt x="54" y="0"/>
                  </a:moveTo>
                  <a:lnTo>
                    <a:pt x="54" y="0"/>
                  </a:lnTo>
                  <a:cubicBezTo>
                    <a:pt x="1" y="9"/>
                    <a:pt x="54" y="44"/>
                    <a:pt x="71" y="53"/>
                  </a:cubicBezTo>
                  <a:cubicBezTo>
                    <a:pt x="98" y="36"/>
                    <a:pt x="151" y="18"/>
                    <a:pt x="54"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44" name="Google Shape;6744;p28"/>
            <p:cNvSpPr/>
            <p:nvPr/>
          </p:nvSpPr>
          <p:spPr>
            <a:xfrm rot="-6049856">
              <a:off x="8127632" y="545833"/>
              <a:ext cx="7525" cy="6776"/>
            </a:xfrm>
            <a:custGeom>
              <a:avLst/>
              <a:gdLst/>
              <a:ahLst/>
              <a:cxnLst/>
              <a:rect l="l" t="t" r="r" b="b"/>
              <a:pathLst>
                <a:path w="54" h="45" extrusionOk="0">
                  <a:moveTo>
                    <a:pt x="44" y="0"/>
                  </a:moveTo>
                  <a:cubicBezTo>
                    <a:pt x="9" y="18"/>
                    <a:pt x="0" y="36"/>
                    <a:pt x="27" y="44"/>
                  </a:cubicBezTo>
                  <a:cubicBezTo>
                    <a:pt x="53" y="27"/>
                    <a:pt x="53" y="9"/>
                    <a:pt x="44"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45" name="Google Shape;6745;p28"/>
            <p:cNvSpPr/>
            <p:nvPr/>
          </p:nvSpPr>
          <p:spPr>
            <a:xfrm rot="-6049856">
              <a:off x="8603945" y="379763"/>
              <a:ext cx="3623" cy="3614"/>
            </a:xfrm>
            <a:custGeom>
              <a:avLst/>
              <a:gdLst/>
              <a:ahLst/>
              <a:cxnLst/>
              <a:rect l="l" t="t" r="r" b="b"/>
              <a:pathLst>
                <a:path w="26" h="24" extrusionOk="0">
                  <a:moveTo>
                    <a:pt x="25" y="1"/>
                  </a:moveTo>
                  <a:cubicBezTo>
                    <a:pt x="24" y="1"/>
                    <a:pt x="17" y="7"/>
                    <a:pt x="1" y="24"/>
                  </a:cubicBezTo>
                  <a:lnTo>
                    <a:pt x="9" y="24"/>
                  </a:lnTo>
                  <a:cubicBezTo>
                    <a:pt x="19" y="10"/>
                    <a:pt x="26" y="1"/>
                    <a:pt x="25"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46" name="Google Shape;6746;p28"/>
            <p:cNvSpPr/>
            <p:nvPr/>
          </p:nvSpPr>
          <p:spPr>
            <a:xfrm rot="-6049856">
              <a:off x="8612924" y="382001"/>
              <a:ext cx="7525" cy="6023"/>
            </a:xfrm>
            <a:custGeom>
              <a:avLst/>
              <a:gdLst/>
              <a:ahLst/>
              <a:cxnLst/>
              <a:rect l="l" t="t" r="r" b="b"/>
              <a:pathLst>
                <a:path w="54" h="40" extrusionOk="0">
                  <a:moveTo>
                    <a:pt x="45" y="0"/>
                  </a:moveTo>
                  <a:cubicBezTo>
                    <a:pt x="18" y="0"/>
                    <a:pt x="1" y="9"/>
                    <a:pt x="18" y="36"/>
                  </a:cubicBezTo>
                  <a:cubicBezTo>
                    <a:pt x="24" y="38"/>
                    <a:pt x="29" y="39"/>
                    <a:pt x="33" y="39"/>
                  </a:cubicBezTo>
                  <a:cubicBezTo>
                    <a:pt x="42" y="39"/>
                    <a:pt x="48" y="36"/>
                    <a:pt x="54" y="36"/>
                  </a:cubicBezTo>
                  <a:cubicBezTo>
                    <a:pt x="36" y="36"/>
                    <a:pt x="36" y="18"/>
                    <a:pt x="45"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47" name="Google Shape;6747;p28"/>
            <p:cNvSpPr/>
            <p:nvPr/>
          </p:nvSpPr>
          <p:spPr>
            <a:xfrm rot="-6049856">
              <a:off x="8113174" y="564159"/>
              <a:ext cx="6410" cy="2259"/>
            </a:xfrm>
            <a:custGeom>
              <a:avLst/>
              <a:gdLst/>
              <a:ahLst/>
              <a:cxnLst/>
              <a:rect l="l" t="t" r="r" b="b"/>
              <a:pathLst>
                <a:path w="46" h="15" extrusionOk="0">
                  <a:moveTo>
                    <a:pt x="30" y="0"/>
                  </a:moveTo>
                  <a:cubicBezTo>
                    <a:pt x="22" y="0"/>
                    <a:pt x="11" y="5"/>
                    <a:pt x="1" y="15"/>
                  </a:cubicBezTo>
                  <a:cubicBezTo>
                    <a:pt x="19" y="6"/>
                    <a:pt x="36" y="6"/>
                    <a:pt x="45" y="6"/>
                  </a:cubicBezTo>
                  <a:cubicBezTo>
                    <a:pt x="41" y="2"/>
                    <a:pt x="36" y="0"/>
                    <a:pt x="30"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48" name="Google Shape;6748;p28"/>
            <p:cNvSpPr/>
            <p:nvPr/>
          </p:nvSpPr>
          <p:spPr>
            <a:xfrm rot="-6049856">
              <a:off x="7780006" y="653811"/>
              <a:ext cx="1254" cy="1506"/>
            </a:xfrm>
            <a:custGeom>
              <a:avLst/>
              <a:gdLst/>
              <a:ahLst/>
              <a:cxnLst/>
              <a:rect l="l" t="t" r="r" b="b"/>
              <a:pathLst>
                <a:path w="9" h="10" extrusionOk="0">
                  <a:moveTo>
                    <a:pt x="9" y="9"/>
                  </a:moveTo>
                  <a:cubicBezTo>
                    <a:pt x="9" y="9"/>
                    <a:pt x="9" y="9"/>
                    <a:pt x="9" y="9"/>
                  </a:cubicBezTo>
                  <a:cubicBezTo>
                    <a:pt x="9" y="9"/>
                    <a:pt x="0" y="1"/>
                    <a:pt x="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49" name="Google Shape;6749;p28"/>
            <p:cNvSpPr/>
            <p:nvPr/>
          </p:nvSpPr>
          <p:spPr>
            <a:xfrm rot="-6049856">
              <a:off x="8469905" y="507575"/>
              <a:ext cx="6271" cy="4065"/>
            </a:xfrm>
            <a:custGeom>
              <a:avLst/>
              <a:gdLst/>
              <a:ahLst/>
              <a:cxnLst/>
              <a:rect l="l" t="t" r="r" b="b"/>
              <a:pathLst>
                <a:path w="45" h="27" extrusionOk="0">
                  <a:moveTo>
                    <a:pt x="45" y="0"/>
                  </a:moveTo>
                  <a:cubicBezTo>
                    <a:pt x="18" y="0"/>
                    <a:pt x="1" y="9"/>
                    <a:pt x="1" y="27"/>
                  </a:cubicBezTo>
                  <a:cubicBezTo>
                    <a:pt x="9" y="18"/>
                    <a:pt x="27" y="9"/>
                    <a:pt x="45"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50" name="Google Shape;6750;p28"/>
            <p:cNvSpPr/>
            <p:nvPr/>
          </p:nvSpPr>
          <p:spPr>
            <a:xfrm rot="-6049856">
              <a:off x="8664563" y="356187"/>
              <a:ext cx="6271" cy="6776"/>
            </a:xfrm>
            <a:custGeom>
              <a:avLst/>
              <a:gdLst/>
              <a:ahLst/>
              <a:cxnLst/>
              <a:rect l="l" t="t" r="r" b="b"/>
              <a:pathLst>
                <a:path w="45" h="45" extrusionOk="0">
                  <a:moveTo>
                    <a:pt x="27" y="0"/>
                  </a:moveTo>
                  <a:cubicBezTo>
                    <a:pt x="27" y="18"/>
                    <a:pt x="9" y="27"/>
                    <a:pt x="0" y="36"/>
                  </a:cubicBezTo>
                  <a:cubicBezTo>
                    <a:pt x="9" y="36"/>
                    <a:pt x="20" y="33"/>
                    <a:pt x="29" y="33"/>
                  </a:cubicBezTo>
                  <a:cubicBezTo>
                    <a:pt x="34" y="33"/>
                    <a:pt x="39" y="34"/>
                    <a:pt x="41" y="36"/>
                  </a:cubicBezTo>
                  <a:lnTo>
                    <a:pt x="41" y="36"/>
                  </a:lnTo>
                  <a:lnTo>
                    <a:pt x="27" y="0"/>
                  </a:lnTo>
                  <a:close/>
                  <a:moveTo>
                    <a:pt x="41" y="36"/>
                  </a:moveTo>
                  <a:lnTo>
                    <a:pt x="44" y="44"/>
                  </a:lnTo>
                  <a:cubicBezTo>
                    <a:pt x="44" y="41"/>
                    <a:pt x="43" y="38"/>
                    <a:pt x="41" y="36"/>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51" name="Google Shape;6751;p28"/>
            <p:cNvSpPr/>
            <p:nvPr/>
          </p:nvSpPr>
          <p:spPr>
            <a:xfrm rot="-6049856">
              <a:off x="8736519" y="411899"/>
              <a:ext cx="6271" cy="5722"/>
            </a:xfrm>
            <a:custGeom>
              <a:avLst/>
              <a:gdLst/>
              <a:ahLst/>
              <a:cxnLst/>
              <a:rect l="l" t="t" r="r" b="b"/>
              <a:pathLst>
                <a:path w="45" h="38" extrusionOk="0">
                  <a:moveTo>
                    <a:pt x="14" y="0"/>
                  </a:moveTo>
                  <a:cubicBezTo>
                    <a:pt x="8" y="0"/>
                    <a:pt x="3" y="3"/>
                    <a:pt x="1" y="11"/>
                  </a:cubicBezTo>
                  <a:cubicBezTo>
                    <a:pt x="10" y="20"/>
                    <a:pt x="1" y="29"/>
                    <a:pt x="10" y="38"/>
                  </a:cubicBezTo>
                  <a:lnTo>
                    <a:pt x="45" y="38"/>
                  </a:lnTo>
                  <a:cubicBezTo>
                    <a:pt x="45" y="19"/>
                    <a:pt x="27" y="0"/>
                    <a:pt x="14"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52" name="Google Shape;6752;p28"/>
            <p:cNvSpPr/>
            <p:nvPr/>
          </p:nvSpPr>
          <p:spPr>
            <a:xfrm rot="-6049856">
              <a:off x="8678964" y="389091"/>
              <a:ext cx="17558" cy="9486"/>
            </a:xfrm>
            <a:custGeom>
              <a:avLst/>
              <a:gdLst/>
              <a:ahLst/>
              <a:cxnLst/>
              <a:rect l="l" t="t" r="r" b="b"/>
              <a:pathLst>
                <a:path w="126" h="63" extrusionOk="0">
                  <a:moveTo>
                    <a:pt x="71" y="1"/>
                  </a:moveTo>
                  <a:cubicBezTo>
                    <a:pt x="0" y="1"/>
                    <a:pt x="18" y="27"/>
                    <a:pt x="36" y="62"/>
                  </a:cubicBezTo>
                  <a:cubicBezTo>
                    <a:pt x="36" y="62"/>
                    <a:pt x="36" y="54"/>
                    <a:pt x="36" y="54"/>
                  </a:cubicBezTo>
                  <a:cubicBezTo>
                    <a:pt x="48" y="55"/>
                    <a:pt x="59" y="55"/>
                    <a:pt x="68" y="55"/>
                  </a:cubicBezTo>
                  <a:cubicBezTo>
                    <a:pt x="126" y="55"/>
                    <a:pt x="102" y="31"/>
                    <a:pt x="71"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53" name="Google Shape;6753;p28"/>
            <p:cNvSpPr/>
            <p:nvPr/>
          </p:nvSpPr>
          <p:spPr>
            <a:xfrm rot="-6049856">
              <a:off x="8693087" y="391465"/>
              <a:ext cx="5435" cy="4065"/>
            </a:xfrm>
            <a:custGeom>
              <a:avLst/>
              <a:gdLst/>
              <a:ahLst/>
              <a:cxnLst/>
              <a:rect l="l" t="t" r="r" b="b"/>
              <a:pathLst>
                <a:path w="39" h="27" extrusionOk="0">
                  <a:moveTo>
                    <a:pt x="1" y="0"/>
                  </a:moveTo>
                  <a:cubicBezTo>
                    <a:pt x="2" y="3"/>
                    <a:pt x="4" y="5"/>
                    <a:pt x="6" y="7"/>
                  </a:cubicBezTo>
                  <a:lnTo>
                    <a:pt x="6" y="7"/>
                  </a:lnTo>
                  <a:cubicBezTo>
                    <a:pt x="5" y="5"/>
                    <a:pt x="3" y="3"/>
                    <a:pt x="1" y="0"/>
                  </a:cubicBezTo>
                  <a:close/>
                  <a:moveTo>
                    <a:pt x="6" y="7"/>
                  </a:moveTo>
                  <a:cubicBezTo>
                    <a:pt x="9" y="14"/>
                    <a:pt x="7" y="20"/>
                    <a:pt x="1" y="27"/>
                  </a:cubicBezTo>
                  <a:cubicBezTo>
                    <a:pt x="38" y="27"/>
                    <a:pt x="18" y="20"/>
                    <a:pt x="6" y="7"/>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54" name="Google Shape;6754;p28"/>
            <p:cNvSpPr/>
            <p:nvPr/>
          </p:nvSpPr>
          <p:spPr>
            <a:xfrm rot="-6049856">
              <a:off x="8620126" y="366190"/>
              <a:ext cx="17836" cy="7378"/>
            </a:xfrm>
            <a:custGeom>
              <a:avLst/>
              <a:gdLst/>
              <a:ahLst/>
              <a:cxnLst/>
              <a:rect l="l" t="t" r="r" b="b"/>
              <a:pathLst>
                <a:path w="128" h="49" extrusionOk="0">
                  <a:moveTo>
                    <a:pt x="19" y="0"/>
                  </a:moveTo>
                  <a:cubicBezTo>
                    <a:pt x="8" y="0"/>
                    <a:pt x="4" y="8"/>
                    <a:pt x="18" y="29"/>
                  </a:cubicBezTo>
                  <a:cubicBezTo>
                    <a:pt x="1" y="38"/>
                    <a:pt x="106" y="38"/>
                    <a:pt x="80" y="46"/>
                  </a:cubicBezTo>
                  <a:cubicBezTo>
                    <a:pt x="86" y="48"/>
                    <a:pt x="91" y="48"/>
                    <a:pt x="95" y="48"/>
                  </a:cubicBezTo>
                  <a:cubicBezTo>
                    <a:pt x="127" y="48"/>
                    <a:pt x="49" y="0"/>
                    <a:pt x="19"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55" name="Google Shape;6755;p28"/>
            <p:cNvSpPr/>
            <p:nvPr/>
          </p:nvSpPr>
          <p:spPr>
            <a:xfrm rot="-6049856">
              <a:off x="8682507" y="418001"/>
              <a:ext cx="12402" cy="4216"/>
            </a:xfrm>
            <a:custGeom>
              <a:avLst/>
              <a:gdLst/>
              <a:ahLst/>
              <a:cxnLst/>
              <a:rect l="l" t="t" r="r" b="b"/>
              <a:pathLst>
                <a:path w="89" h="28" extrusionOk="0">
                  <a:moveTo>
                    <a:pt x="18" y="1"/>
                  </a:moveTo>
                  <a:lnTo>
                    <a:pt x="1" y="27"/>
                  </a:lnTo>
                  <a:lnTo>
                    <a:pt x="1" y="27"/>
                  </a:lnTo>
                  <a:lnTo>
                    <a:pt x="89" y="19"/>
                  </a:lnTo>
                  <a:lnTo>
                    <a:pt x="18"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56" name="Google Shape;6756;p28"/>
            <p:cNvSpPr/>
            <p:nvPr/>
          </p:nvSpPr>
          <p:spPr>
            <a:xfrm rot="-6049856">
              <a:off x="8654895" y="416753"/>
              <a:ext cx="7525" cy="10690"/>
            </a:xfrm>
            <a:custGeom>
              <a:avLst/>
              <a:gdLst/>
              <a:ahLst/>
              <a:cxnLst/>
              <a:rect l="l" t="t" r="r" b="b"/>
              <a:pathLst>
                <a:path w="54" h="71" extrusionOk="0">
                  <a:moveTo>
                    <a:pt x="27" y="0"/>
                  </a:moveTo>
                  <a:lnTo>
                    <a:pt x="1" y="53"/>
                  </a:lnTo>
                  <a:cubicBezTo>
                    <a:pt x="18" y="53"/>
                    <a:pt x="27" y="62"/>
                    <a:pt x="27" y="71"/>
                  </a:cubicBezTo>
                  <a:cubicBezTo>
                    <a:pt x="36" y="35"/>
                    <a:pt x="54" y="0"/>
                    <a:pt x="27"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57" name="Google Shape;6757;p28"/>
            <p:cNvSpPr/>
            <p:nvPr/>
          </p:nvSpPr>
          <p:spPr>
            <a:xfrm rot="-6049856">
              <a:off x="8665006" y="416581"/>
              <a:ext cx="2508" cy="5571"/>
            </a:xfrm>
            <a:custGeom>
              <a:avLst/>
              <a:gdLst/>
              <a:ahLst/>
              <a:cxnLst/>
              <a:rect l="l" t="t" r="r" b="b"/>
              <a:pathLst>
                <a:path w="18" h="37" extrusionOk="0">
                  <a:moveTo>
                    <a:pt x="0" y="1"/>
                  </a:moveTo>
                  <a:cubicBezTo>
                    <a:pt x="0" y="10"/>
                    <a:pt x="0" y="27"/>
                    <a:pt x="18" y="36"/>
                  </a:cubicBezTo>
                  <a:cubicBezTo>
                    <a:pt x="18" y="27"/>
                    <a:pt x="18" y="10"/>
                    <a:pt x="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58" name="Google Shape;6758;p28"/>
            <p:cNvSpPr/>
            <p:nvPr/>
          </p:nvSpPr>
          <p:spPr>
            <a:xfrm rot="-6049856">
              <a:off x="8676562" y="426772"/>
              <a:ext cx="3762" cy="6776"/>
            </a:xfrm>
            <a:custGeom>
              <a:avLst/>
              <a:gdLst/>
              <a:ahLst/>
              <a:cxnLst/>
              <a:rect l="l" t="t" r="r" b="b"/>
              <a:pathLst>
                <a:path w="27" h="45" extrusionOk="0">
                  <a:moveTo>
                    <a:pt x="27" y="1"/>
                  </a:moveTo>
                  <a:lnTo>
                    <a:pt x="0" y="45"/>
                  </a:lnTo>
                  <a:lnTo>
                    <a:pt x="18" y="36"/>
                  </a:lnTo>
                  <a:lnTo>
                    <a:pt x="27"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59" name="Google Shape;6759;p28"/>
            <p:cNvSpPr/>
            <p:nvPr/>
          </p:nvSpPr>
          <p:spPr>
            <a:xfrm rot="-6049856">
              <a:off x="8566439" y="435502"/>
              <a:ext cx="9754" cy="8884"/>
            </a:xfrm>
            <a:custGeom>
              <a:avLst/>
              <a:gdLst/>
              <a:ahLst/>
              <a:cxnLst/>
              <a:rect l="l" t="t" r="r" b="b"/>
              <a:pathLst>
                <a:path w="70" h="59" extrusionOk="0">
                  <a:moveTo>
                    <a:pt x="30" y="1"/>
                  </a:moveTo>
                  <a:cubicBezTo>
                    <a:pt x="11" y="1"/>
                    <a:pt x="1" y="15"/>
                    <a:pt x="8" y="30"/>
                  </a:cubicBezTo>
                  <a:cubicBezTo>
                    <a:pt x="23" y="37"/>
                    <a:pt x="38" y="58"/>
                    <a:pt x="59" y="58"/>
                  </a:cubicBezTo>
                  <a:cubicBezTo>
                    <a:pt x="62" y="58"/>
                    <a:pt x="66" y="58"/>
                    <a:pt x="70" y="56"/>
                  </a:cubicBezTo>
                  <a:lnTo>
                    <a:pt x="43" y="3"/>
                  </a:lnTo>
                  <a:cubicBezTo>
                    <a:pt x="38" y="2"/>
                    <a:pt x="34" y="1"/>
                    <a:pt x="3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60" name="Google Shape;6760;p28"/>
            <p:cNvSpPr/>
            <p:nvPr/>
          </p:nvSpPr>
          <p:spPr>
            <a:xfrm rot="-6049856">
              <a:off x="8593956" y="460191"/>
              <a:ext cx="16164" cy="4216"/>
            </a:xfrm>
            <a:custGeom>
              <a:avLst/>
              <a:gdLst/>
              <a:ahLst/>
              <a:cxnLst/>
              <a:rect l="l" t="t" r="r" b="b"/>
              <a:pathLst>
                <a:path w="116" h="28" extrusionOk="0">
                  <a:moveTo>
                    <a:pt x="0" y="1"/>
                  </a:moveTo>
                  <a:lnTo>
                    <a:pt x="44" y="27"/>
                  </a:lnTo>
                  <a:cubicBezTo>
                    <a:pt x="62" y="10"/>
                    <a:pt x="80" y="10"/>
                    <a:pt x="115"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61" name="Google Shape;6761;p28"/>
            <p:cNvSpPr/>
            <p:nvPr/>
          </p:nvSpPr>
          <p:spPr>
            <a:xfrm rot="-6049856">
              <a:off x="8574891" y="472350"/>
              <a:ext cx="12402" cy="9335"/>
            </a:xfrm>
            <a:custGeom>
              <a:avLst/>
              <a:gdLst/>
              <a:ahLst/>
              <a:cxnLst/>
              <a:rect l="l" t="t" r="r" b="b"/>
              <a:pathLst>
                <a:path w="89" h="62" extrusionOk="0">
                  <a:moveTo>
                    <a:pt x="15" y="0"/>
                  </a:moveTo>
                  <a:cubicBezTo>
                    <a:pt x="6" y="0"/>
                    <a:pt x="0" y="8"/>
                    <a:pt x="0" y="31"/>
                  </a:cubicBezTo>
                  <a:cubicBezTo>
                    <a:pt x="25" y="31"/>
                    <a:pt x="46" y="62"/>
                    <a:pt x="65" y="62"/>
                  </a:cubicBezTo>
                  <a:cubicBezTo>
                    <a:pt x="73" y="62"/>
                    <a:pt x="81" y="56"/>
                    <a:pt x="89" y="40"/>
                  </a:cubicBezTo>
                  <a:cubicBezTo>
                    <a:pt x="65" y="34"/>
                    <a:pt x="33" y="0"/>
                    <a:pt x="15"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62" name="Google Shape;6762;p28"/>
            <p:cNvSpPr/>
            <p:nvPr/>
          </p:nvSpPr>
          <p:spPr>
            <a:xfrm rot="-6049856">
              <a:off x="8442538" y="459719"/>
              <a:ext cx="24804" cy="2710"/>
            </a:xfrm>
            <a:custGeom>
              <a:avLst/>
              <a:gdLst/>
              <a:ahLst/>
              <a:cxnLst/>
              <a:rect l="l" t="t" r="r" b="b"/>
              <a:pathLst>
                <a:path w="178" h="18" extrusionOk="0">
                  <a:moveTo>
                    <a:pt x="1" y="0"/>
                  </a:moveTo>
                  <a:lnTo>
                    <a:pt x="1" y="18"/>
                  </a:lnTo>
                  <a:lnTo>
                    <a:pt x="177" y="18"/>
                  </a:lnTo>
                  <a:lnTo>
                    <a:pt x="1"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63" name="Google Shape;6763;p28"/>
            <p:cNvSpPr/>
            <p:nvPr/>
          </p:nvSpPr>
          <p:spPr>
            <a:xfrm rot="-6049856">
              <a:off x="8351108" y="537589"/>
              <a:ext cx="24804" cy="12196"/>
            </a:xfrm>
            <a:custGeom>
              <a:avLst/>
              <a:gdLst/>
              <a:ahLst/>
              <a:cxnLst/>
              <a:rect l="l" t="t" r="r" b="b"/>
              <a:pathLst>
                <a:path w="178" h="81" extrusionOk="0">
                  <a:moveTo>
                    <a:pt x="109" y="0"/>
                  </a:moveTo>
                  <a:cubicBezTo>
                    <a:pt x="95" y="0"/>
                    <a:pt x="75" y="3"/>
                    <a:pt x="45" y="7"/>
                  </a:cubicBezTo>
                  <a:cubicBezTo>
                    <a:pt x="1" y="69"/>
                    <a:pt x="151" y="25"/>
                    <a:pt x="98" y="78"/>
                  </a:cubicBezTo>
                  <a:cubicBezTo>
                    <a:pt x="103" y="80"/>
                    <a:pt x="108" y="81"/>
                    <a:pt x="113" y="81"/>
                  </a:cubicBezTo>
                  <a:cubicBezTo>
                    <a:pt x="138" y="81"/>
                    <a:pt x="145" y="48"/>
                    <a:pt x="165" y="48"/>
                  </a:cubicBezTo>
                  <a:cubicBezTo>
                    <a:pt x="169" y="48"/>
                    <a:pt x="173" y="49"/>
                    <a:pt x="177" y="51"/>
                  </a:cubicBezTo>
                  <a:cubicBezTo>
                    <a:pt x="145" y="19"/>
                    <a:pt x="151" y="0"/>
                    <a:pt x="109"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64" name="Google Shape;6764;p28"/>
            <p:cNvSpPr/>
            <p:nvPr/>
          </p:nvSpPr>
          <p:spPr>
            <a:xfrm rot="-6049856">
              <a:off x="8361855" y="527888"/>
              <a:ext cx="3762" cy="2710"/>
            </a:xfrm>
            <a:custGeom>
              <a:avLst/>
              <a:gdLst/>
              <a:ahLst/>
              <a:cxnLst/>
              <a:rect l="l" t="t" r="r" b="b"/>
              <a:pathLst>
                <a:path w="27" h="18" extrusionOk="0">
                  <a:moveTo>
                    <a:pt x="0" y="0"/>
                  </a:moveTo>
                  <a:cubicBezTo>
                    <a:pt x="9" y="0"/>
                    <a:pt x="18" y="9"/>
                    <a:pt x="27" y="18"/>
                  </a:cubicBezTo>
                  <a:cubicBezTo>
                    <a:pt x="18" y="9"/>
                    <a:pt x="9" y="0"/>
                    <a:pt x="0"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65" name="Google Shape;6765;p28"/>
            <p:cNvSpPr/>
            <p:nvPr/>
          </p:nvSpPr>
          <p:spPr>
            <a:xfrm rot="-6049856">
              <a:off x="7979645" y="629255"/>
              <a:ext cx="8779" cy="5421"/>
            </a:xfrm>
            <a:custGeom>
              <a:avLst/>
              <a:gdLst/>
              <a:ahLst/>
              <a:cxnLst/>
              <a:rect l="l" t="t" r="r" b="b"/>
              <a:pathLst>
                <a:path w="63" h="36" extrusionOk="0">
                  <a:moveTo>
                    <a:pt x="63" y="1"/>
                  </a:moveTo>
                  <a:lnTo>
                    <a:pt x="1" y="36"/>
                  </a:lnTo>
                  <a:lnTo>
                    <a:pt x="27" y="36"/>
                  </a:lnTo>
                  <a:cubicBezTo>
                    <a:pt x="54" y="36"/>
                    <a:pt x="54" y="27"/>
                    <a:pt x="63"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66" name="Google Shape;6766;p28"/>
            <p:cNvSpPr/>
            <p:nvPr/>
          </p:nvSpPr>
          <p:spPr>
            <a:xfrm rot="-6049856">
              <a:off x="7893452" y="631452"/>
              <a:ext cx="14771" cy="1506"/>
            </a:xfrm>
            <a:custGeom>
              <a:avLst/>
              <a:gdLst/>
              <a:ahLst/>
              <a:cxnLst/>
              <a:rect l="l" t="t" r="r" b="b"/>
              <a:pathLst>
                <a:path w="106" h="10" extrusionOk="0">
                  <a:moveTo>
                    <a:pt x="9" y="1"/>
                  </a:moveTo>
                  <a:lnTo>
                    <a:pt x="0" y="10"/>
                  </a:lnTo>
                  <a:lnTo>
                    <a:pt x="106"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67" name="Google Shape;6767;p28"/>
            <p:cNvSpPr/>
            <p:nvPr/>
          </p:nvSpPr>
          <p:spPr>
            <a:xfrm rot="-6049856">
              <a:off x="7832242" y="657617"/>
              <a:ext cx="13238" cy="9636"/>
            </a:xfrm>
            <a:custGeom>
              <a:avLst/>
              <a:gdLst/>
              <a:ahLst/>
              <a:cxnLst/>
              <a:rect l="l" t="t" r="r" b="b"/>
              <a:pathLst>
                <a:path w="95" h="64" extrusionOk="0">
                  <a:moveTo>
                    <a:pt x="39" y="0"/>
                  </a:moveTo>
                  <a:cubicBezTo>
                    <a:pt x="30" y="0"/>
                    <a:pt x="18" y="1"/>
                    <a:pt x="0" y="2"/>
                  </a:cubicBezTo>
                  <a:cubicBezTo>
                    <a:pt x="0" y="17"/>
                    <a:pt x="13" y="31"/>
                    <a:pt x="17" y="51"/>
                  </a:cubicBezTo>
                  <a:lnTo>
                    <a:pt x="17" y="51"/>
                  </a:lnTo>
                  <a:cubicBezTo>
                    <a:pt x="23" y="20"/>
                    <a:pt x="94" y="0"/>
                    <a:pt x="39" y="0"/>
                  </a:cubicBezTo>
                  <a:close/>
                  <a:moveTo>
                    <a:pt x="17" y="51"/>
                  </a:moveTo>
                  <a:cubicBezTo>
                    <a:pt x="16" y="55"/>
                    <a:pt x="16" y="59"/>
                    <a:pt x="18" y="64"/>
                  </a:cubicBezTo>
                  <a:cubicBezTo>
                    <a:pt x="18" y="59"/>
                    <a:pt x="18" y="55"/>
                    <a:pt x="17" y="5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68" name="Google Shape;6768;p28"/>
            <p:cNvSpPr/>
            <p:nvPr/>
          </p:nvSpPr>
          <p:spPr>
            <a:xfrm rot="-6049856">
              <a:off x="9141550" y="660103"/>
              <a:ext cx="1393" cy="1506"/>
            </a:xfrm>
            <a:custGeom>
              <a:avLst/>
              <a:gdLst/>
              <a:ahLst/>
              <a:cxnLst/>
              <a:rect l="l" t="t" r="r" b="b"/>
              <a:pathLst>
                <a:path w="10" h="10" extrusionOk="0">
                  <a:moveTo>
                    <a:pt x="9" y="0"/>
                  </a:moveTo>
                  <a:lnTo>
                    <a:pt x="9" y="0"/>
                  </a:lnTo>
                  <a:cubicBezTo>
                    <a:pt x="9" y="0"/>
                    <a:pt x="0" y="0"/>
                    <a:pt x="0" y="9"/>
                  </a:cubicBezTo>
                  <a:cubicBezTo>
                    <a:pt x="9" y="9"/>
                    <a:pt x="9" y="0"/>
                    <a:pt x="9"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69" name="Google Shape;6769;p28"/>
            <p:cNvSpPr/>
            <p:nvPr/>
          </p:nvSpPr>
          <p:spPr>
            <a:xfrm rot="-6049856">
              <a:off x="8456202" y="89225"/>
              <a:ext cx="195783" cy="1546354"/>
            </a:xfrm>
            <a:custGeom>
              <a:avLst/>
              <a:gdLst/>
              <a:ahLst/>
              <a:cxnLst/>
              <a:rect l="l" t="t" r="r" b="b"/>
              <a:pathLst>
                <a:path w="1405" h="10270" extrusionOk="0">
                  <a:moveTo>
                    <a:pt x="425" y="2627"/>
                  </a:moveTo>
                  <a:cubicBezTo>
                    <a:pt x="430" y="2629"/>
                    <a:pt x="436" y="2630"/>
                    <a:pt x="442" y="2631"/>
                  </a:cubicBezTo>
                  <a:cubicBezTo>
                    <a:pt x="433" y="2631"/>
                    <a:pt x="429" y="2634"/>
                    <a:pt x="427" y="2634"/>
                  </a:cubicBezTo>
                  <a:cubicBezTo>
                    <a:pt x="425" y="2634"/>
                    <a:pt x="425" y="2632"/>
                    <a:pt x="425" y="2627"/>
                  </a:cubicBezTo>
                  <a:close/>
                  <a:moveTo>
                    <a:pt x="786" y="2657"/>
                  </a:moveTo>
                  <a:lnTo>
                    <a:pt x="787" y="2658"/>
                  </a:lnTo>
                  <a:cubicBezTo>
                    <a:pt x="786" y="2658"/>
                    <a:pt x="786" y="2658"/>
                    <a:pt x="786" y="2657"/>
                  </a:cubicBezTo>
                  <a:close/>
                  <a:moveTo>
                    <a:pt x="787" y="2684"/>
                  </a:moveTo>
                  <a:cubicBezTo>
                    <a:pt x="786" y="2685"/>
                    <a:pt x="785" y="2686"/>
                    <a:pt x="784" y="2686"/>
                  </a:cubicBezTo>
                  <a:lnTo>
                    <a:pt x="784" y="2686"/>
                  </a:lnTo>
                  <a:cubicBezTo>
                    <a:pt x="785" y="2686"/>
                    <a:pt x="786" y="2685"/>
                    <a:pt x="787" y="2684"/>
                  </a:cubicBezTo>
                  <a:close/>
                  <a:moveTo>
                    <a:pt x="652" y="5255"/>
                  </a:moveTo>
                  <a:lnTo>
                    <a:pt x="654" y="5263"/>
                  </a:lnTo>
                  <a:cubicBezTo>
                    <a:pt x="654" y="5260"/>
                    <a:pt x="653" y="5257"/>
                    <a:pt x="652" y="5255"/>
                  </a:cubicBezTo>
                  <a:close/>
                  <a:moveTo>
                    <a:pt x="929" y="6438"/>
                  </a:moveTo>
                  <a:lnTo>
                    <a:pt x="937" y="6446"/>
                  </a:lnTo>
                  <a:cubicBezTo>
                    <a:pt x="934" y="6443"/>
                    <a:pt x="932" y="6440"/>
                    <a:pt x="929" y="6438"/>
                  </a:cubicBezTo>
                  <a:close/>
                  <a:moveTo>
                    <a:pt x="1043" y="7090"/>
                  </a:moveTo>
                  <a:lnTo>
                    <a:pt x="1043" y="7090"/>
                  </a:lnTo>
                  <a:cubicBezTo>
                    <a:pt x="1043" y="7091"/>
                    <a:pt x="1043" y="7092"/>
                    <a:pt x="1044" y="7093"/>
                  </a:cubicBezTo>
                  <a:lnTo>
                    <a:pt x="1044" y="7093"/>
                  </a:lnTo>
                  <a:cubicBezTo>
                    <a:pt x="1043" y="7092"/>
                    <a:pt x="1043" y="7091"/>
                    <a:pt x="1043" y="7090"/>
                  </a:cubicBezTo>
                  <a:close/>
                  <a:moveTo>
                    <a:pt x="1072" y="7567"/>
                  </a:moveTo>
                  <a:lnTo>
                    <a:pt x="1072" y="7567"/>
                  </a:lnTo>
                  <a:cubicBezTo>
                    <a:pt x="1074" y="7567"/>
                    <a:pt x="1076" y="7567"/>
                    <a:pt x="1078" y="7567"/>
                  </a:cubicBezTo>
                  <a:cubicBezTo>
                    <a:pt x="1076" y="7567"/>
                    <a:pt x="1074" y="7567"/>
                    <a:pt x="1072" y="7567"/>
                  </a:cubicBezTo>
                  <a:close/>
                  <a:moveTo>
                    <a:pt x="727" y="8637"/>
                  </a:moveTo>
                  <a:cubicBezTo>
                    <a:pt x="724" y="8638"/>
                    <a:pt x="720" y="8641"/>
                    <a:pt x="716" y="8644"/>
                  </a:cubicBezTo>
                  <a:cubicBezTo>
                    <a:pt x="720" y="8642"/>
                    <a:pt x="724" y="8640"/>
                    <a:pt x="727" y="8637"/>
                  </a:cubicBezTo>
                  <a:close/>
                  <a:moveTo>
                    <a:pt x="1316" y="9077"/>
                  </a:moveTo>
                  <a:cubicBezTo>
                    <a:pt x="1314" y="9079"/>
                    <a:pt x="1313" y="9082"/>
                    <a:pt x="1314" y="9086"/>
                  </a:cubicBezTo>
                  <a:lnTo>
                    <a:pt x="1314" y="9086"/>
                  </a:lnTo>
                  <a:lnTo>
                    <a:pt x="1316" y="9077"/>
                  </a:lnTo>
                  <a:close/>
                  <a:moveTo>
                    <a:pt x="548" y="0"/>
                  </a:moveTo>
                  <a:cubicBezTo>
                    <a:pt x="478" y="27"/>
                    <a:pt x="557" y="18"/>
                    <a:pt x="469" y="53"/>
                  </a:cubicBezTo>
                  <a:cubicBezTo>
                    <a:pt x="477" y="51"/>
                    <a:pt x="483" y="50"/>
                    <a:pt x="489" y="50"/>
                  </a:cubicBezTo>
                  <a:cubicBezTo>
                    <a:pt x="550" y="50"/>
                    <a:pt x="488" y="158"/>
                    <a:pt x="537" y="158"/>
                  </a:cubicBezTo>
                  <a:cubicBezTo>
                    <a:pt x="539" y="158"/>
                    <a:pt x="542" y="157"/>
                    <a:pt x="545" y="157"/>
                  </a:cubicBezTo>
                  <a:lnTo>
                    <a:pt x="545" y="157"/>
                  </a:lnTo>
                  <a:cubicBezTo>
                    <a:pt x="476" y="183"/>
                    <a:pt x="515" y="216"/>
                    <a:pt x="433" y="265"/>
                  </a:cubicBezTo>
                  <a:cubicBezTo>
                    <a:pt x="445" y="265"/>
                    <a:pt x="457" y="262"/>
                    <a:pt x="465" y="262"/>
                  </a:cubicBezTo>
                  <a:cubicBezTo>
                    <a:pt x="475" y="262"/>
                    <a:pt x="479" y="267"/>
                    <a:pt x="469" y="292"/>
                  </a:cubicBezTo>
                  <a:cubicBezTo>
                    <a:pt x="478" y="292"/>
                    <a:pt x="486" y="300"/>
                    <a:pt x="486" y="309"/>
                  </a:cubicBezTo>
                  <a:cubicBezTo>
                    <a:pt x="504" y="292"/>
                    <a:pt x="513" y="283"/>
                    <a:pt x="531" y="283"/>
                  </a:cubicBezTo>
                  <a:cubicBezTo>
                    <a:pt x="584" y="309"/>
                    <a:pt x="575" y="389"/>
                    <a:pt x="601" y="415"/>
                  </a:cubicBezTo>
                  <a:cubicBezTo>
                    <a:pt x="597" y="422"/>
                    <a:pt x="593" y="424"/>
                    <a:pt x="590" y="424"/>
                  </a:cubicBezTo>
                  <a:cubicBezTo>
                    <a:pt x="581" y="424"/>
                    <a:pt x="573" y="411"/>
                    <a:pt x="561" y="411"/>
                  </a:cubicBezTo>
                  <a:cubicBezTo>
                    <a:pt x="557" y="411"/>
                    <a:pt x="553" y="412"/>
                    <a:pt x="548" y="415"/>
                  </a:cubicBezTo>
                  <a:lnTo>
                    <a:pt x="584" y="450"/>
                  </a:lnTo>
                  <a:cubicBezTo>
                    <a:pt x="548" y="450"/>
                    <a:pt x="521" y="482"/>
                    <a:pt x="499" y="482"/>
                  </a:cubicBezTo>
                  <a:cubicBezTo>
                    <a:pt x="487" y="482"/>
                    <a:pt x="478" y="474"/>
                    <a:pt x="469" y="450"/>
                  </a:cubicBezTo>
                  <a:lnTo>
                    <a:pt x="460" y="512"/>
                  </a:lnTo>
                  <a:cubicBezTo>
                    <a:pt x="425" y="548"/>
                    <a:pt x="416" y="592"/>
                    <a:pt x="433" y="627"/>
                  </a:cubicBezTo>
                  <a:cubicBezTo>
                    <a:pt x="420" y="648"/>
                    <a:pt x="460" y="679"/>
                    <a:pt x="457" y="679"/>
                  </a:cubicBezTo>
                  <a:cubicBezTo>
                    <a:pt x="456" y="679"/>
                    <a:pt x="452" y="677"/>
                    <a:pt x="442" y="671"/>
                  </a:cubicBezTo>
                  <a:lnTo>
                    <a:pt x="442" y="671"/>
                  </a:lnTo>
                  <a:lnTo>
                    <a:pt x="469" y="768"/>
                  </a:lnTo>
                  <a:lnTo>
                    <a:pt x="460" y="768"/>
                  </a:lnTo>
                  <a:cubicBezTo>
                    <a:pt x="442" y="857"/>
                    <a:pt x="531" y="963"/>
                    <a:pt x="425" y="1060"/>
                  </a:cubicBezTo>
                  <a:cubicBezTo>
                    <a:pt x="433" y="1095"/>
                    <a:pt x="451" y="1122"/>
                    <a:pt x="425" y="1175"/>
                  </a:cubicBezTo>
                  <a:lnTo>
                    <a:pt x="380" y="1183"/>
                  </a:lnTo>
                  <a:cubicBezTo>
                    <a:pt x="398" y="1219"/>
                    <a:pt x="327" y="1298"/>
                    <a:pt x="372" y="1316"/>
                  </a:cubicBezTo>
                  <a:cubicBezTo>
                    <a:pt x="248" y="1351"/>
                    <a:pt x="327" y="1510"/>
                    <a:pt x="301" y="1572"/>
                  </a:cubicBezTo>
                  <a:lnTo>
                    <a:pt x="354" y="1581"/>
                  </a:lnTo>
                  <a:cubicBezTo>
                    <a:pt x="354" y="1634"/>
                    <a:pt x="363" y="1678"/>
                    <a:pt x="380" y="1740"/>
                  </a:cubicBezTo>
                  <a:lnTo>
                    <a:pt x="433" y="1740"/>
                  </a:lnTo>
                  <a:cubicBezTo>
                    <a:pt x="469" y="1793"/>
                    <a:pt x="380" y="1872"/>
                    <a:pt x="380" y="1952"/>
                  </a:cubicBezTo>
                  <a:cubicBezTo>
                    <a:pt x="363" y="1943"/>
                    <a:pt x="372" y="1925"/>
                    <a:pt x="380" y="1907"/>
                  </a:cubicBezTo>
                  <a:lnTo>
                    <a:pt x="380" y="1907"/>
                  </a:lnTo>
                  <a:cubicBezTo>
                    <a:pt x="248" y="1996"/>
                    <a:pt x="442" y="2119"/>
                    <a:pt x="354" y="2199"/>
                  </a:cubicBezTo>
                  <a:cubicBezTo>
                    <a:pt x="372" y="2225"/>
                    <a:pt x="363" y="2243"/>
                    <a:pt x="345" y="2252"/>
                  </a:cubicBezTo>
                  <a:cubicBezTo>
                    <a:pt x="345" y="2252"/>
                    <a:pt x="345" y="2252"/>
                    <a:pt x="345" y="2261"/>
                  </a:cubicBezTo>
                  <a:cubicBezTo>
                    <a:pt x="345" y="2261"/>
                    <a:pt x="345" y="2261"/>
                    <a:pt x="345" y="2261"/>
                  </a:cubicBezTo>
                  <a:lnTo>
                    <a:pt x="345" y="2261"/>
                  </a:lnTo>
                  <a:cubicBezTo>
                    <a:pt x="327" y="2269"/>
                    <a:pt x="319" y="2278"/>
                    <a:pt x="310" y="2287"/>
                  </a:cubicBezTo>
                  <a:cubicBezTo>
                    <a:pt x="327" y="2278"/>
                    <a:pt x="336" y="2269"/>
                    <a:pt x="345" y="2261"/>
                  </a:cubicBezTo>
                  <a:lnTo>
                    <a:pt x="345" y="2261"/>
                  </a:lnTo>
                  <a:cubicBezTo>
                    <a:pt x="336" y="2278"/>
                    <a:pt x="345" y="2305"/>
                    <a:pt x="354" y="2331"/>
                  </a:cubicBezTo>
                  <a:lnTo>
                    <a:pt x="301" y="2340"/>
                  </a:lnTo>
                  <a:cubicBezTo>
                    <a:pt x="284" y="2357"/>
                    <a:pt x="299" y="2363"/>
                    <a:pt x="324" y="2363"/>
                  </a:cubicBezTo>
                  <a:cubicBezTo>
                    <a:pt x="338" y="2363"/>
                    <a:pt x="355" y="2361"/>
                    <a:pt x="372" y="2358"/>
                  </a:cubicBezTo>
                  <a:cubicBezTo>
                    <a:pt x="372" y="2367"/>
                    <a:pt x="389" y="2384"/>
                    <a:pt x="398" y="2393"/>
                  </a:cubicBezTo>
                  <a:cubicBezTo>
                    <a:pt x="301" y="2402"/>
                    <a:pt x="425" y="2464"/>
                    <a:pt x="319" y="2481"/>
                  </a:cubicBezTo>
                  <a:cubicBezTo>
                    <a:pt x="360" y="2498"/>
                    <a:pt x="347" y="2597"/>
                    <a:pt x="422" y="2626"/>
                  </a:cubicBezTo>
                  <a:lnTo>
                    <a:pt x="422" y="2626"/>
                  </a:lnTo>
                  <a:cubicBezTo>
                    <a:pt x="406" y="2651"/>
                    <a:pt x="390" y="2677"/>
                    <a:pt x="416" y="2711"/>
                  </a:cubicBezTo>
                  <a:lnTo>
                    <a:pt x="345" y="2711"/>
                  </a:lnTo>
                  <a:lnTo>
                    <a:pt x="433" y="2782"/>
                  </a:lnTo>
                  <a:cubicBezTo>
                    <a:pt x="410" y="2800"/>
                    <a:pt x="392" y="2811"/>
                    <a:pt x="372" y="2811"/>
                  </a:cubicBezTo>
                  <a:cubicBezTo>
                    <a:pt x="354" y="2811"/>
                    <a:pt x="335" y="2802"/>
                    <a:pt x="310" y="2782"/>
                  </a:cubicBezTo>
                  <a:lnTo>
                    <a:pt x="310" y="2782"/>
                  </a:lnTo>
                  <a:cubicBezTo>
                    <a:pt x="380" y="2879"/>
                    <a:pt x="336" y="2861"/>
                    <a:pt x="407" y="2949"/>
                  </a:cubicBezTo>
                  <a:lnTo>
                    <a:pt x="363" y="2940"/>
                  </a:lnTo>
                  <a:lnTo>
                    <a:pt x="363" y="2940"/>
                  </a:lnTo>
                  <a:cubicBezTo>
                    <a:pt x="363" y="2967"/>
                    <a:pt x="416" y="3011"/>
                    <a:pt x="380" y="3029"/>
                  </a:cubicBezTo>
                  <a:cubicBezTo>
                    <a:pt x="283" y="3073"/>
                    <a:pt x="327" y="3320"/>
                    <a:pt x="222" y="3461"/>
                  </a:cubicBezTo>
                  <a:cubicBezTo>
                    <a:pt x="230" y="3461"/>
                    <a:pt x="237" y="3461"/>
                    <a:pt x="243" y="3461"/>
                  </a:cubicBezTo>
                  <a:cubicBezTo>
                    <a:pt x="339" y="3461"/>
                    <a:pt x="157" y="3525"/>
                    <a:pt x="257" y="3550"/>
                  </a:cubicBezTo>
                  <a:cubicBezTo>
                    <a:pt x="237" y="3550"/>
                    <a:pt x="222" y="3555"/>
                    <a:pt x="209" y="3555"/>
                  </a:cubicBezTo>
                  <a:cubicBezTo>
                    <a:pt x="198" y="3555"/>
                    <a:pt x="189" y="3552"/>
                    <a:pt x="177" y="3541"/>
                  </a:cubicBezTo>
                  <a:lnTo>
                    <a:pt x="177" y="3541"/>
                  </a:lnTo>
                  <a:cubicBezTo>
                    <a:pt x="195" y="3620"/>
                    <a:pt x="107" y="3647"/>
                    <a:pt x="186" y="3709"/>
                  </a:cubicBezTo>
                  <a:cubicBezTo>
                    <a:pt x="156" y="3709"/>
                    <a:pt x="145" y="3689"/>
                    <a:pt x="132" y="3689"/>
                  </a:cubicBezTo>
                  <a:cubicBezTo>
                    <a:pt x="129" y="3689"/>
                    <a:pt x="127" y="3690"/>
                    <a:pt x="124" y="3691"/>
                  </a:cubicBezTo>
                  <a:cubicBezTo>
                    <a:pt x="124" y="3691"/>
                    <a:pt x="142" y="3717"/>
                    <a:pt x="124" y="3717"/>
                  </a:cubicBezTo>
                  <a:cubicBezTo>
                    <a:pt x="107" y="3717"/>
                    <a:pt x="98" y="3700"/>
                    <a:pt x="89" y="3691"/>
                  </a:cubicBezTo>
                  <a:lnTo>
                    <a:pt x="89" y="3691"/>
                  </a:lnTo>
                  <a:cubicBezTo>
                    <a:pt x="80" y="3753"/>
                    <a:pt x="177" y="3797"/>
                    <a:pt x="266" y="3823"/>
                  </a:cubicBezTo>
                  <a:cubicBezTo>
                    <a:pt x="213" y="3850"/>
                    <a:pt x="213" y="3876"/>
                    <a:pt x="275" y="3921"/>
                  </a:cubicBezTo>
                  <a:cubicBezTo>
                    <a:pt x="258" y="3925"/>
                    <a:pt x="242" y="3931"/>
                    <a:pt x="229" y="3931"/>
                  </a:cubicBezTo>
                  <a:cubicBezTo>
                    <a:pt x="214" y="3931"/>
                    <a:pt x="204" y="3923"/>
                    <a:pt x="204" y="3894"/>
                  </a:cubicBezTo>
                  <a:cubicBezTo>
                    <a:pt x="186" y="3921"/>
                    <a:pt x="124" y="4071"/>
                    <a:pt x="204" y="4088"/>
                  </a:cubicBezTo>
                  <a:cubicBezTo>
                    <a:pt x="177" y="4097"/>
                    <a:pt x="195" y="4124"/>
                    <a:pt x="195" y="4132"/>
                  </a:cubicBezTo>
                  <a:cubicBezTo>
                    <a:pt x="186" y="4203"/>
                    <a:pt x="177" y="4212"/>
                    <a:pt x="186" y="4274"/>
                  </a:cubicBezTo>
                  <a:lnTo>
                    <a:pt x="195" y="4256"/>
                  </a:lnTo>
                  <a:cubicBezTo>
                    <a:pt x="292" y="4291"/>
                    <a:pt x="213" y="4309"/>
                    <a:pt x="222" y="4362"/>
                  </a:cubicBezTo>
                  <a:lnTo>
                    <a:pt x="213" y="4362"/>
                  </a:lnTo>
                  <a:cubicBezTo>
                    <a:pt x="151" y="4486"/>
                    <a:pt x="248" y="4415"/>
                    <a:pt x="169" y="4539"/>
                  </a:cubicBezTo>
                  <a:lnTo>
                    <a:pt x="230" y="4530"/>
                  </a:lnTo>
                  <a:lnTo>
                    <a:pt x="230" y="4530"/>
                  </a:lnTo>
                  <a:cubicBezTo>
                    <a:pt x="354" y="4539"/>
                    <a:pt x="160" y="4636"/>
                    <a:pt x="213" y="4698"/>
                  </a:cubicBezTo>
                  <a:lnTo>
                    <a:pt x="239" y="4671"/>
                  </a:lnTo>
                  <a:lnTo>
                    <a:pt x="239" y="4671"/>
                  </a:lnTo>
                  <a:cubicBezTo>
                    <a:pt x="283" y="4706"/>
                    <a:pt x="80" y="4786"/>
                    <a:pt x="71" y="4830"/>
                  </a:cubicBezTo>
                  <a:cubicBezTo>
                    <a:pt x="69" y="4831"/>
                    <a:pt x="67" y="4832"/>
                    <a:pt x="65" y="4832"/>
                  </a:cubicBezTo>
                  <a:cubicBezTo>
                    <a:pt x="54" y="4832"/>
                    <a:pt x="53" y="4811"/>
                    <a:pt x="45" y="4804"/>
                  </a:cubicBezTo>
                  <a:lnTo>
                    <a:pt x="45" y="4804"/>
                  </a:lnTo>
                  <a:cubicBezTo>
                    <a:pt x="15" y="4849"/>
                    <a:pt x="23" y="4857"/>
                    <a:pt x="45" y="4857"/>
                  </a:cubicBezTo>
                  <a:cubicBezTo>
                    <a:pt x="57" y="4857"/>
                    <a:pt x="74" y="4855"/>
                    <a:pt x="89" y="4855"/>
                  </a:cubicBezTo>
                  <a:cubicBezTo>
                    <a:pt x="112" y="4855"/>
                    <a:pt x="133" y="4859"/>
                    <a:pt x="142" y="4883"/>
                  </a:cubicBezTo>
                  <a:cubicBezTo>
                    <a:pt x="98" y="4901"/>
                    <a:pt x="36" y="4874"/>
                    <a:pt x="36" y="4927"/>
                  </a:cubicBezTo>
                  <a:cubicBezTo>
                    <a:pt x="1" y="4954"/>
                    <a:pt x="177" y="5060"/>
                    <a:pt x="107" y="5130"/>
                  </a:cubicBezTo>
                  <a:cubicBezTo>
                    <a:pt x="124" y="5119"/>
                    <a:pt x="140" y="5108"/>
                    <a:pt x="157" y="5108"/>
                  </a:cubicBezTo>
                  <a:cubicBezTo>
                    <a:pt x="167" y="5108"/>
                    <a:pt x="176" y="5112"/>
                    <a:pt x="186" y="5121"/>
                  </a:cubicBezTo>
                  <a:cubicBezTo>
                    <a:pt x="204" y="5174"/>
                    <a:pt x="89" y="5272"/>
                    <a:pt x="186" y="5307"/>
                  </a:cubicBezTo>
                  <a:cubicBezTo>
                    <a:pt x="177" y="5316"/>
                    <a:pt x="169" y="5325"/>
                    <a:pt x="169" y="5325"/>
                  </a:cubicBezTo>
                  <a:cubicBezTo>
                    <a:pt x="195" y="5360"/>
                    <a:pt x="222" y="5448"/>
                    <a:pt x="275" y="5466"/>
                  </a:cubicBezTo>
                  <a:cubicBezTo>
                    <a:pt x="80" y="5519"/>
                    <a:pt x="398" y="5695"/>
                    <a:pt x="222" y="5713"/>
                  </a:cubicBezTo>
                  <a:lnTo>
                    <a:pt x="248" y="5837"/>
                  </a:lnTo>
                  <a:lnTo>
                    <a:pt x="222" y="5837"/>
                  </a:lnTo>
                  <a:cubicBezTo>
                    <a:pt x="222" y="5916"/>
                    <a:pt x="275" y="5934"/>
                    <a:pt x="319" y="5960"/>
                  </a:cubicBezTo>
                  <a:cubicBezTo>
                    <a:pt x="314" y="5969"/>
                    <a:pt x="308" y="5971"/>
                    <a:pt x="301" y="5971"/>
                  </a:cubicBezTo>
                  <a:cubicBezTo>
                    <a:pt x="294" y="5971"/>
                    <a:pt x="288" y="5969"/>
                    <a:pt x="283" y="5969"/>
                  </a:cubicBezTo>
                  <a:cubicBezTo>
                    <a:pt x="266" y="6084"/>
                    <a:pt x="275" y="6102"/>
                    <a:pt x="389" y="6172"/>
                  </a:cubicBezTo>
                  <a:lnTo>
                    <a:pt x="327" y="6199"/>
                  </a:lnTo>
                  <a:cubicBezTo>
                    <a:pt x="372" y="6216"/>
                    <a:pt x="275" y="6366"/>
                    <a:pt x="363" y="6464"/>
                  </a:cubicBezTo>
                  <a:cubicBezTo>
                    <a:pt x="354" y="6464"/>
                    <a:pt x="345" y="6464"/>
                    <a:pt x="336" y="6455"/>
                  </a:cubicBezTo>
                  <a:lnTo>
                    <a:pt x="336" y="6455"/>
                  </a:lnTo>
                  <a:cubicBezTo>
                    <a:pt x="433" y="6561"/>
                    <a:pt x="239" y="6773"/>
                    <a:pt x="451" y="6773"/>
                  </a:cubicBezTo>
                  <a:lnTo>
                    <a:pt x="522" y="6843"/>
                  </a:lnTo>
                  <a:cubicBezTo>
                    <a:pt x="522" y="6804"/>
                    <a:pt x="535" y="6794"/>
                    <a:pt x="553" y="6794"/>
                  </a:cubicBezTo>
                  <a:cubicBezTo>
                    <a:pt x="573" y="6794"/>
                    <a:pt x="598" y="6806"/>
                    <a:pt x="618" y="6806"/>
                  </a:cubicBezTo>
                  <a:cubicBezTo>
                    <a:pt x="630" y="6806"/>
                    <a:pt x="639" y="6802"/>
                    <a:pt x="645" y="6790"/>
                  </a:cubicBezTo>
                  <a:lnTo>
                    <a:pt x="645" y="6790"/>
                  </a:lnTo>
                  <a:cubicBezTo>
                    <a:pt x="659" y="6824"/>
                    <a:pt x="626" y="6878"/>
                    <a:pt x="598" y="6878"/>
                  </a:cubicBezTo>
                  <a:cubicBezTo>
                    <a:pt x="589" y="6878"/>
                    <a:pt x="581" y="6873"/>
                    <a:pt x="575" y="6861"/>
                  </a:cubicBezTo>
                  <a:lnTo>
                    <a:pt x="584" y="6852"/>
                  </a:lnTo>
                  <a:lnTo>
                    <a:pt x="584" y="6852"/>
                  </a:lnTo>
                  <a:cubicBezTo>
                    <a:pt x="478" y="6861"/>
                    <a:pt x="575" y="6993"/>
                    <a:pt x="495" y="7002"/>
                  </a:cubicBezTo>
                  <a:cubicBezTo>
                    <a:pt x="539" y="7205"/>
                    <a:pt x="522" y="7408"/>
                    <a:pt x="548" y="7603"/>
                  </a:cubicBezTo>
                  <a:lnTo>
                    <a:pt x="628" y="7567"/>
                  </a:lnTo>
                  <a:lnTo>
                    <a:pt x="637" y="7629"/>
                  </a:lnTo>
                  <a:cubicBezTo>
                    <a:pt x="628" y="7642"/>
                    <a:pt x="612" y="7651"/>
                    <a:pt x="598" y="7651"/>
                  </a:cubicBezTo>
                  <a:cubicBezTo>
                    <a:pt x="584" y="7651"/>
                    <a:pt x="570" y="7642"/>
                    <a:pt x="566" y="7620"/>
                  </a:cubicBezTo>
                  <a:lnTo>
                    <a:pt x="566" y="7620"/>
                  </a:lnTo>
                  <a:cubicBezTo>
                    <a:pt x="522" y="7647"/>
                    <a:pt x="619" y="7691"/>
                    <a:pt x="637" y="7691"/>
                  </a:cubicBezTo>
                  <a:cubicBezTo>
                    <a:pt x="631" y="7721"/>
                    <a:pt x="620" y="7731"/>
                    <a:pt x="607" y="7731"/>
                  </a:cubicBezTo>
                  <a:cubicBezTo>
                    <a:pt x="582" y="7731"/>
                    <a:pt x="551" y="7696"/>
                    <a:pt x="542" y="7696"/>
                  </a:cubicBezTo>
                  <a:cubicBezTo>
                    <a:pt x="540" y="7696"/>
                    <a:pt x="539" y="7697"/>
                    <a:pt x="539" y="7700"/>
                  </a:cubicBezTo>
                  <a:lnTo>
                    <a:pt x="548" y="7735"/>
                  </a:lnTo>
                  <a:lnTo>
                    <a:pt x="557" y="7726"/>
                  </a:lnTo>
                  <a:cubicBezTo>
                    <a:pt x="601" y="7753"/>
                    <a:pt x="637" y="7744"/>
                    <a:pt x="645" y="7806"/>
                  </a:cubicBezTo>
                  <a:cubicBezTo>
                    <a:pt x="628" y="7841"/>
                    <a:pt x="592" y="7832"/>
                    <a:pt x="592" y="7850"/>
                  </a:cubicBezTo>
                  <a:cubicBezTo>
                    <a:pt x="584" y="7850"/>
                    <a:pt x="584" y="7850"/>
                    <a:pt x="592" y="7867"/>
                  </a:cubicBezTo>
                  <a:lnTo>
                    <a:pt x="601" y="7956"/>
                  </a:lnTo>
                  <a:lnTo>
                    <a:pt x="663" y="7912"/>
                  </a:lnTo>
                  <a:cubicBezTo>
                    <a:pt x="687" y="7930"/>
                    <a:pt x="682" y="7961"/>
                    <a:pt x="700" y="7961"/>
                  </a:cubicBezTo>
                  <a:cubicBezTo>
                    <a:pt x="708" y="7961"/>
                    <a:pt x="721" y="7955"/>
                    <a:pt x="742" y="7938"/>
                  </a:cubicBezTo>
                  <a:lnTo>
                    <a:pt x="742" y="7938"/>
                  </a:lnTo>
                  <a:cubicBezTo>
                    <a:pt x="637" y="8018"/>
                    <a:pt x="751" y="8256"/>
                    <a:pt x="716" y="8300"/>
                  </a:cubicBezTo>
                  <a:cubicBezTo>
                    <a:pt x="778" y="8344"/>
                    <a:pt x="787" y="8397"/>
                    <a:pt x="787" y="8459"/>
                  </a:cubicBezTo>
                  <a:cubicBezTo>
                    <a:pt x="791" y="8450"/>
                    <a:pt x="816" y="8438"/>
                    <a:pt x="837" y="8438"/>
                  </a:cubicBezTo>
                  <a:cubicBezTo>
                    <a:pt x="857" y="8438"/>
                    <a:pt x="875" y="8447"/>
                    <a:pt x="875" y="8477"/>
                  </a:cubicBezTo>
                  <a:cubicBezTo>
                    <a:pt x="722" y="8477"/>
                    <a:pt x="814" y="8575"/>
                    <a:pt x="727" y="8637"/>
                  </a:cubicBezTo>
                  <a:lnTo>
                    <a:pt x="727" y="8637"/>
                  </a:lnTo>
                  <a:cubicBezTo>
                    <a:pt x="730" y="8636"/>
                    <a:pt x="732" y="8636"/>
                    <a:pt x="735" y="8636"/>
                  </a:cubicBezTo>
                  <a:cubicBezTo>
                    <a:pt x="767" y="8636"/>
                    <a:pt x="765" y="8739"/>
                    <a:pt x="812" y="8739"/>
                  </a:cubicBezTo>
                  <a:cubicBezTo>
                    <a:pt x="822" y="8739"/>
                    <a:pt x="834" y="8735"/>
                    <a:pt x="848" y="8724"/>
                  </a:cubicBezTo>
                  <a:lnTo>
                    <a:pt x="848" y="8724"/>
                  </a:lnTo>
                  <a:cubicBezTo>
                    <a:pt x="840" y="8768"/>
                    <a:pt x="795" y="8733"/>
                    <a:pt x="760" y="8777"/>
                  </a:cubicBezTo>
                  <a:cubicBezTo>
                    <a:pt x="840" y="8874"/>
                    <a:pt x="751" y="9015"/>
                    <a:pt x="787" y="9148"/>
                  </a:cubicBezTo>
                  <a:cubicBezTo>
                    <a:pt x="804" y="9148"/>
                    <a:pt x="822" y="9136"/>
                    <a:pt x="842" y="9136"/>
                  </a:cubicBezTo>
                  <a:cubicBezTo>
                    <a:pt x="852" y="9136"/>
                    <a:pt x="863" y="9139"/>
                    <a:pt x="875" y="9148"/>
                  </a:cubicBezTo>
                  <a:lnTo>
                    <a:pt x="778" y="9227"/>
                  </a:lnTo>
                  <a:cubicBezTo>
                    <a:pt x="795" y="9254"/>
                    <a:pt x="901" y="9236"/>
                    <a:pt x="840" y="9298"/>
                  </a:cubicBezTo>
                  <a:cubicBezTo>
                    <a:pt x="846" y="9292"/>
                    <a:pt x="860" y="9282"/>
                    <a:pt x="872" y="9282"/>
                  </a:cubicBezTo>
                  <a:cubicBezTo>
                    <a:pt x="877" y="9282"/>
                    <a:pt x="881" y="9284"/>
                    <a:pt x="884" y="9289"/>
                  </a:cubicBezTo>
                  <a:cubicBezTo>
                    <a:pt x="813" y="9563"/>
                    <a:pt x="1025" y="9828"/>
                    <a:pt x="840" y="10093"/>
                  </a:cubicBezTo>
                  <a:cubicBezTo>
                    <a:pt x="852" y="10080"/>
                    <a:pt x="861" y="10076"/>
                    <a:pt x="867" y="10076"/>
                  </a:cubicBezTo>
                  <a:cubicBezTo>
                    <a:pt x="880" y="10076"/>
                    <a:pt x="884" y="10093"/>
                    <a:pt x="884" y="10110"/>
                  </a:cubicBezTo>
                  <a:cubicBezTo>
                    <a:pt x="887" y="10104"/>
                    <a:pt x="895" y="10102"/>
                    <a:pt x="905" y="10102"/>
                  </a:cubicBezTo>
                  <a:cubicBezTo>
                    <a:pt x="917" y="10102"/>
                    <a:pt x="930" y="10104"/>
                    <a:pt x="943" y="10104"/>
                  </a:cubicBezTo>
                  <a:cubicBezTo>
                    <a:pt x="950" y="10104"/>
                    <a:pt x="957" y="10103"/>
                    <a:pt x="963" y="10101"/>
                  </a:cubicBezTo>
                  <a:lnTo>
                    <a:pt x="963" y="10101"/>
                  </a:lnTo>
                  <a:lnTo>
                    <a:pt x="884" y="10207"/>
                  </a:lnTo>
                  <a:lnTo>
                    <a:pt x="1255" y="10269"/>
                  </a:lnTo>
                  <a:cubicBezTo>
                    <a:pt x="1149" y="10207"/>
                    <a:pt x="1405" y="10119"/>
                    <a:pt x="1255" y="10031"/>
                  </a:cubicBezTo>
                  <a:cubicBezTo>
                    <a:pt x="1261" y="10024"/>
                    <a:pt x="1267" y="10022"/>
                    <a:pt x="1272" y="10022"/>
                  </a:cubicBezTo>
                  <a:cubicBezTo>
                    <a:pt x="1286" y="10022"/>
                    <a:pt x="1297" y="10035"/>
                    <a:pt x="1307" y="10035"/>
                  </a:cubicBezTo>
                  <a:cubicBezTo>
                    <a:pt x="1310" y="10035"/>
                    <a:pt x="1313" y="10034"/>
                    <a:pt x="1316" y="10031"/>
                  </a:cubicBezTo>
                  <a:cubicBezTo>
                    <a:pt x="1272" y="10013"/>
                    <a:pt x="1263" y="9987"/>
                    <a:pt x="1281" y="9934"/>
                  </a:cubicBezTo>
                  <a:lnTo>
                    <a:pt x="1290" y="9934"/>
                  </a:lnTo>
                  <a:cubicBezTo>
                    <a:pt x="1272" y="9792"/>
                    <a:pt x="1316" y="9731"/>
                    <a:pt x="1334" y="9563"/>
                  </a:cubicBezTo>
                  <a:lnTo>
                    <a:pt x="1334" y="9563"/>
                  </a:lnTo>
                  <a:lnTo>
                    <a:pt x="1281" y="9580"/>
                  </a:lnTo>
                  <a:cubicBezTo>
                    <a:pt x="1281" y="9545"/>
                    <a:pt x="1299" y="9536"/>
                    <a:pt x="1316" y="9519"/>
                  </a:cubicBezTo>
                  <a:cubicBezTo>
                    <a:pt x="1306" y="9514"/>
                    <a:pt x="1298" y="9513"/>
                    <a:pt x="1292" y="9513"/>
                  </a:cubicBezTo>
                  <a:cubicBezTo>
                    <a:pt x="1251" y="9513"/>
                    <a:pt x="1294" y="9593"/>
                    <a:pt x="1242" y="9593"/>
                  </a:cubicBezTo>
                  <a:cubicBezTo>
                    <a:pt x="1236" y="9593"/>
                    <a:pt x="1228" y="9592"/>
                    <a:pt x="1219" y="9589"/>
                  </a:cubicBezTo>
                  <a:cubicBezTo>
                    <a:pt x="1334" y="9527"/>
                    <a:pt x="1193" y="9351"/>
                    <a:pt x="1325" y="9298"/>
                  </a:cubicBezTo>
                  <a:cubicBezTo>
                    <a:pt x="1323" y="9283"/>
                    <a:pt x="1317" y="9279"/>
                    <a:pt x="1310" y="9279"/>
                  </a:cubicBezTo>
                  <a:cubicBezTo>
                    <a:pt x="1298" y="9279"/>
                    <a:pt x="1282" y="9291"/>
                    <a:pt x="1270" y="9291"/>
                  </a:cubicBezTo>
                  <a:cubicBezTo>
                    <a:pt x="1263" y="9291"/>
                    <a:pt x="1257" y="9286"/>
                    <a:pt x="1255" y="9271"/>
                  </a:cubicBezTo>
                  <a:lnTo>
                    <a:pt x="1290" y="9254"/>
                  </a:lnTo>
                  <a:lnTo>
                    <a:pt x="1246" y="9245"/>
                  </a:lnTo>
                  <a:cubicBezTo>
                    <a:pt x="1246" y="9210"/>
                    <a:pt x="1290" y="9192"/>
                    <a:pt x="1316" y="9183"/>
                  </a:cubicBezTo>
                  <a:cubicBezTo>
                    <a:pt x="1316" y="9192"/>
                    <a:pt x="1325" y="9210"/>
                    <a:pt x="1334" y="9218"/>
                  </a:cubicBezTo>
                  <a:cubicBezTo>
                    <a:pt x="1365" y="9172"/>
                    <a:pt x="1314" y="9112"/>
                    <a:pt x="1314" y="9086"/>
                  </a:cubicBezTo>
                  <a:lnTo>
                    <a:pt x="1314" y="9086"/>
                  </a:lnTo>
                  <a:lnTo>
                    <a:pt x="1299" y="9130"/>
                  </a:lnTo>
                  <a:cubicBezTo>
                    <a:pt x="1246" y="8989"/>
                    <a:pt x="1272" y="8803"/>
                    <a:pt x="1184" y="8680"/>
                  </a:cubicBezTo>
                  <a:lnTo>
                    <a:pt x="1157" y="8697"/>
                  </a:lnTo>
                  <a:cubicBezTo>
                    <a:pt x="1096" y="8600"/>
                    <a:pt x="1175" y="8609"/>
                    <a:pt x="1131" y="8494"/>
                  </a:cubicBezTo>
                  <a:lnTo>
                    <a:pt x="1140" y="8494"/>
                  </a:lnTo>
                  <a:cubicBezTo>
                    <a:pt x="1113" y="8477"/>
                    <a:pt x="1096" y="8450"/>
                    <a:pt x="1096" y="8415"/>
                  </a:cubicBezTo>
                  <a:lnTo>
                    <a:pt x="1096" y="8415"/>
                  </a:lnTo>
                  <a:cubicBezTo>
                    <a:pt x="1100" y="8418"/>
                    <a:pt x="1105" y="8420"/>
                    <a:pt x="1109" y="8420"/>
                  </a:cubicBezTo>
                  <a:cubicBezTo>
                    <a:pt x="1129" y="8420"/>
                    <a:pt x="1141" y="8380"/>
                    <a:pt x="1164" y="8380"/>
                  </a:cubicBezTo>
                  <a:cubicBezTo>
                    <a:pt x="1170" y="8380"/>
                    <a:pt x="1176" y="8382"/>
                    <a:pt x="1184" y="8388"/>
                  </a:cubicBezTo>
                  <a:cubicBezTo>
                    <a:pt x="1113" y="8282"/>
                    <a:pt x="1131" y="8335"/>
                    <a:pt x="1025" y="8274"/>
                  </a:cubicBezTo>
                  <a:lnTo>
                    <a:pt x="1069" y="8256"/>
                  </a:lnTo>
                  <a:cubicBezTo>
                    <a:pt x="1025" y="8238"/>
                    <a:pt x="999" y="8238"/>
                    <a:pt x="981" y="8177"/>
                  </a:cubicBezTo>
                  <a:lnTo>
                    <a:pt x="981" y="8177"/>
                  </a:lnTo>
                  <a:cubicBezTo>
                    <a:pt x="990" y="8186"/>
                    <a:pt x="998" y="8189"/>
                    <a:pt x="1006" y="8189"/>
                  </a:cubicBezTo>
                  <a:cubicBezTo>
                    <a:pt x="1027" y="8189"/>
                    <a:pt x="1043" y="8164"/>
                    <a:pt x="1066" y="8164"/>
                  </a:cubicBezTo>
                  <a:cubicBezTo>
                    <a:pt x="1075" y="8164"/>
                    <a:pt x="1084" y="8167"/>
                    <a:pt x="1096" y="8177"/>
                  </a:cubicBezTo>
                  <a:cubicBezTo>
                    <a:pt x="1175" y="8044"/>
                    <a:pt x="972" y="8018"/>
                    <a:pt x="1105" y="7938"/>
                  </a:cubicBezTo>
                  <a:cubicBezTo>
                    <a:pt x="1090" y="7934"/>
                    <a:pt x="1079" y="7933"/>
                    <a:pt x="1069" y="7933"/>
                  </a:cubicBezTo>
                  <a:cubicBezTo>
                    <a:pt x="995" y="7933"/>
                    <a:pt x="1039" y="8030"/>
                    <a:pt x="1030" y="8030"/>
                  </a:cubicBezTo>
                  <a:cubicBezTo>
                    <a:pt x="1029" y="8030"/>
                    <a:pt x="1027" y="8029"/>
                    <a:pt x="1025" y="8026"/>
                  </a:cubicBezTo>
                  <a:cubicBezTo>
                    <a:pt x="1018" y="8033"/>
                    <a:pt x="1011" y="8036"/>
                    <a:pt x="1003" y="8036"/>
                  </a:cubicBezTo>
                  <a:cubicBezTo>
                    <a:pt x="968" y="8036"/>
                    <a:pt x="928" y="7984"/>
                    <a:pt x="928" y="7956"/>
                  </a:cubicBezTo>
                  <a:cubicBezTo>
                    <a:pt x="928" y="7920"/>
                    <a:pt x="1078" y="7867"/>
                    <a:pt x="1052" y="7770"/>
                  </a:cubicBezTo>
                  <a:lnTo>
                    <a:pt x="1052" y="7770"/>
                  </a:lnTo>
                  <a:cubicBezTo>
                    <a:pt x="1060" y="7779"/>
                    <a:pt x="1069" y="7779"/>
                    <a:pt x="1069" y="7788"/>
                  </a:cubicBezTo>
                  <a:cubicBezTo>
                    <a:pt x="1087" y="7744"/>
                    <a:pt x="1016" y="7726"/>
                    <a:pt x="1052" y="7673"/>
                  </a:cubicBezTo>
                  <a:cubicBezTo>
                    <a:pt x="987" y="7657"/>
                    <a:pt x="1040" y="7619"/>
                    <a:pt x="977" y="7619"/>
                  </a:cubicBezTo>
                  <a:cubicBezTo>
                    <a:pt x="970" y="7619"/>
                    <a:pt x="963" y="7619"/>
                    <a:pt x="954" y="7620"/>
                  </a:cubicBezTo>
                  <a:lnTo>
                    <a:pt x="990" y="7709"/>
                  </a:lnTo>
                  <a:cubicBezTo>
                    <a:pt x="963" y="7664"/>
                    <a:pt x="848" y="7638"/>
                    <a:pt x="884" y="7541"/>
                  </a:cubicBezTo>
                  <a:cubicBezTo>
                    <a:pt x="901" y="7541"/>
                    <a:pt x="928" y="7567"/>
                    <a:pt x="946" y="7576"/>
                  </a:cubicBezTo>
                  <a:cubicBezTo>
                    <a:pt x="972" y="7550"/>
                    <a:pt x="919" y="7541"/>
                    <a:pt x="946" y="7505"/>
                  </a:cubicBezTo>
                  <a:cubicBezTo>
                    <a:pt x="949" y="7505"/>
                    <a:pt x="953" y="7505"/>
                    <a:pt x="956" y="7505"/>
                  </a:cubicBezTo>
                  <a:cubicBezTo>
                    <a:pt x="1038" y="7505"/>
                    <a:pt x="984" y="7613"/>
                    <a:pt x="1060" y="7656"/>
                  </a:cubicBezTo>
                  <a:cubicBezTo>
                    <a:pt x="1093" y="7623"/>
                    <a:pt x="995" y="7566"/>
                    <a:pt x="1062" y="7566"/>
                  </a:cubicBezTo>
                  <a:cubicBezTo>
                    <a:pt x="1065" y="7566"/>
                    <a:pt x="1068" y="7567"/>
                    <a:pt x="1072" y="7567"/>
                  </a:cubicBezTo>
                  <a:lnTo>
                    <a:pt x="1072" y="7567"/>
                  </a:lnTo>
                  <a:cubicBezTo>
                    <a:pt x="950" y="7556"/>
                    <a:pt x="1076" y="7469"/>
                    <a:pt x="972" y="7426"/>
                  </a:cubicBezTo>
                  <a:lnTo>
                    <a:pt x="1025" y="7417"/>
                  </a:lnTo>
                  <a:cubicBezTo>
                    <a:pt x="1016" y="7408"/>
                    <a:pt x="990" y="7391"/>
                    <a:pt x="990" y="7373"/>
                  </a:cubicBezTo>
                  <a:lnTo>
                    <a:pt x="990" y="7373"/>
                  </a:lnTo>
                  <a:lnTo>
                    <a:pt x="1069" y="7399"/>
                  </a:lnTo>
                  <a:cubicBezTo>
                    <a:pt x="999" y="7355"/>
                    <a:pt x="1105" y="7285"/>
                    <a:pt x="1060" y="7241"/>
                  </a:cubicBezTo>
                  <a:lnTo>
                    <a:pt x="1060" y="7241"/>
                  </a:lnTo>
                  <a:cubicBezTo>
                    <a:pt x="1078" y="7347"/>
                    <a:pt x="999" y="7276"/>
                    <a:pt x="963" y="7329"/>
                  </a:cubicBezTo>
                  <a:cubicBezTo>
                    <a:pt x="867" y="7215"/>
                    <a:pt x="1093" y="7232"/>
                    <a:pt x="1044" y="7093"/>
                  </a:cubicBezTo>
                  <a:lnTo>
                    <a:pt x="1044" y="7093"/>
                  </a:lnTo>
                  <a:cubicBezTo>
                    <a:pt x="1048" y="7110"/>
                    <a:pt x="1032" y="7150"/>
                    <a:pt x="1007" y="7150"/>
                  </a:cubicBezTo>
                  <a:cubicBezTo>
                    <a:pt x="1002" y="7150"/>
                    <a:pt x="996" y="7148"/>
                    <a:pt x="990" y="7143"/>
                  </a:cubicBezTo>
                  <a:cubicBezTo>
                    <a:pt x="999" y="7108"/>
                    <a:pt x="1007" y="7073"/>
                    <a:pt x="1034" y="7046"/>
                  </a:cubicBezTo>
                  <a:cubicBezTo>
                    <a:pt x="1026" y="7018"/>
                    <a:pt x="1018" y="7008"/>
                    <a:pt x="1010" y="7008"/>
                  </a:cubicBezTo>
                  <a:cubicBezTo>
                    <a:pt x="994" y="7008"/>
                    <a:pt x="976" y="7044"/>
                    <a:pt x="953" y="7044"/>
                  </a:cubicBezTo>
                  <a:cubicBezTo>
                    <a:pt x="948" y="7044"/>
                    <a:pt x="943" y="7042"/>
                    <a:pt x="937" y="7037"/>
                  </a:cubicBezTo>
                  <a:cubicBezTo>
                    <a:pt x="999" y="6993"/>
                    <a:pt x="901" y="6993"/>
                    <a:pt x="875" y="6958"/>
                  </a:cubicBezTo>
                  <a:lnTo>
                    <a:pt x="928" y="6949"/>
                  </a:lnTo>
                  <a:cubicBezTo>
                    <a:pt x="946" y="6834"/>
                    <a:pt x="804" y="6940"/>
                    <a:pt x="831" y="6834"/>
                  </a:cubicBezTo>
                  <a:lnTo>
                    <a:pt x="831" y="6834"/>
                  </a:lnTo>
                  <a:lnTo>
                    <a:pt x="919" y="6861"/>
                  </a:lnTo>
                  <a:lnTo>
                    <a:pt x="893" y="6817"/>
                  </a:lnTo>
                  <a:lnTo>
                    <a:pt x="954" y="6808"/>
                  </a:lnTo>
                  <a:cubicBezTo>
                    <a:pt x="893" y="6764"/>
                    <a:pt x="910" y="6746"/>
                    <a:pt x="910" y="6684"/>
                  </a:cubicBezTo>
                  <a:lnTo>
                    <a:pt x="910" y="6684"/>
                  </a:lnTo>
                  <a:cubicBezTo>
                    <a:pt x="897" y="6691"/>
                    <a:pt x="881" y="6695"/>
                    <a:pt x="864" y="6695"/>
                  </a:cubicBezTo>
                  <a:cubicBezTo>
                    <a:pt x="836" y="6695"/>
                    <a:pt x="807" y="6683"/>
                    <a:pt x="795" y="6649"/>
                  </a:cubicBezTo>
                  <a:cubicBezTo>
                    <a:pt x="822" y="6614"/>
                    <a:pt x="857" y="6658"/>
                    <a:pt x="831" y="6587"/>
                  </a:cubicBezTo>
                  <a:lnTo>
                    <a:pt x="831" y="6587"/>
                  </a:lnTo>
                  <a:cubicBezTo>
                    <a:pt x="875" y="6596"/>
                    <a:pt x="919" y="6605"/>
                    <a:pt x="875" y="6649"/>
                  </a:cubicBezTo>
                  <a:cubicBezTo>
                    <a:pt x="893" y="6649"/>
                    <a:pt x="910" y="6658"/>
                    <a:pt x="928" y="6658"/>
                  </a:cubicBezTo>
                  <a:cubicBezTo>
                    <a:pt x="963" y="6614"/>
                    <a:pt x="919" y="6561"/>
                    <a:pt x="919" y="6534"/>
                  </a:cubicBezTo>
                  <a:cubicBezTo>
                    <a:pt x="919" y="6552"/>
                    <a:pt x="919" y="6561"/>
                    <a:pt x="910" y="6570"/>
                  </a:cubicBezTo>
                  <a:lnTo>
                    <a:pt x="813" y="6481"/>
                  </a:lnTo>
                  <a:cubicBezTo>
                    <a:pt x="821" y="6474"/>
                    <a:pt x="828" y="6471"/>
                    <a:pt x="836" y="6471"/>
                  </a:cubicBezTo>
                  <a:cubicBezTo>
                    <a:pt x="846" y="6471"/>
                    <a:pt x="856" y="6476"/>
                    <a:pt x="866" y="6481"/>
                  </a:cubicBezTo>
                  <a:cubicBezTo>
                    <a:pt x="857" y="6464"/>
                    <a:pt x="831" y="6455"/>
                    <a:pt x="813" y="6428"/>
                  </a:cubicBezTo>
                  <a:cubicBezTo>
                    <a:pt x="837" y="6424"/>
                    <a:pt x="859" y="6420"/>
                    <a:pt x="878" y="6420"/>
                  </a:cubicBezTo>
                  <a:cubicBezTo>
                    <a:pt x="898" y="6420"/>
                    <a:pt x="916" y="6425"/>
                    <a:pt x="929" y="6438"/>
                  </a:cubicBezTo>
                  <a:lnTo>
                    <a:pt x="929" y="6438"/>
                  </a:lnTo>
                  <a:lnTo>
                    <a:pt x="866" y="6366"/>
                  </a:lnTo>
                  <a:cubicBezTo>
                    <a:pt x="890" y="6350"/>
                    <a:pt x="907" y="6312"/>
                    <a:pt x="930" y="6312"/>
                  </a:cubicBezTo>
                  <a:cubicBezTo>
                    <a:pt x="932" y="6312"/>
                    <a:pt x="934" y="6313"/>
                    <a:pt x="937" y="6313"/>
                  </a:cubicBezTo>
                  <a:cubicBezTo>
                    <a:pt x="946" y="6252"/>
                    <a:pt x="822" y="6199"/>
                    <a:pt x="840" y="6119"/>
                  </a:cubicBezTo>
                  <a:cubicBezTo>
                    <a:pt x="822" y="6119"/>
                    <a:pt x="813" y="6110"/>
                    <a:pt x="804" y="6102"/>
                  </a:cubicBezTo>
                  <a:cubicBezTo>
                    <a:pt x="804" y="6040"/>
                    <a:pt x="848" y="5978"/>
                    <a:pt x="769" y="5916"/>
                  </a:cubicBezTo>
                  <a:lnTo>
                    <a:pt x="848" y="5854"/>
                  </a:lnTo>
                  <a:cubicBezTo>
                    <a:pt x="844" y="5845"/>
                    <a:pt x="838" y="5841"/>
                    <a:pt x="830" y="5841"/>
                  </a:cubicBezTo>
                  <a:cubicBezTo>
                    <a:pt x="809" y="5841"/>
                    <a:pt x="778" y="5873"/>
                    <a:pt x="750" y="5873"/>
                  </a:cubicBezTo>
                  <a:cubicBezTo>
                    <a:pt x="734" y="5873"/>
                    <a:pt x="720" y="5864"/>
                    <a:pt x="707" y="5837"/>
                  </a:cubicBezTo>
                  <a:cubicBezTo>
                    <a:pt x="672" y="5775"/>
                    <a:pt x="778" y="5801"/>
                    <a:pt x="795" y="5775"/>
                  </a:cubicBezTo>
                  <a:cubicBezTo>
                    <a:pt x="742" y="5748"/>
                    <a:pt x="654" y="5695"/>
                    <a:pt x="707" y="5625"/>
                  </a:cubicBezTo>
                  <a:lnTo>
                    <a:pt x="707" y="5625"/>
                  </a:lnTo>
                  <a:cubicBezTo>
                    <a:pt x="734" y="5642"/>
                    <a:pt x="716" y="5660"/>
                    <a:pt x="725" y="5687"/>
                  </a:cubicBezTo>
                  <a:lnTo>
                    <a:pt x="769" y="5625"/>
                  </a:lnTo>
                  <a:cubicBezTo>
                    <a:pt x="823" y="5661"/>
                    <a:pt x="832" y="5693"/>
                    <a:pt x="849" y="5693"/>
                  </a:cubicBezTo>
                  <a:cubicBezTo>
                    <a:pt x="857" y="5693"/>
                    <a:pt x="867" y="5686"/>
                    <a:pt x="884" y="5669"/>
                  </a:cubicBezTo>
                  <a:lnTo>
                    <a:pt x="884" y="5669"/>
                  </a:lnTo>
                  <a:cubicBezTo>
                    <a:pt x="877" y="5670"/>
                    <a:pt x="871" y="5670"/>
                    <a:pt x="865" y="5670"/>
                  </a:cubicBezTo>
                  <a:cubicBezTo>
                    <a:pt x="738" y="5670"/>
                    <a:pt x="837" y="5492"/>
                    <a:pt x="699" y="5492"/>
                  </a:cubicBezTo>
                  <a:cubicBezTo>
                    <a:pt x="696" y="5492"/>
                    <a:pt x="693" y="5492"/>
                    <a:pt x="690" y="5492"/>
                  </a:cubicBezTo>
                  <a:lnTo>
                    <a:pt x="716" y="5457"/>
                  </a:lnTo>
                  <a:cubicBezTo>
                    <a:pt x="716" y="5466"/>
                    <a:pt x="725" y="5466"/>
                    <a:pt x="725" y="5475"/>
                  </a:cubicBezTo>
                  <a:cubicBezTo>
                    <a:pt x="795" y="5404"/>
                    <a:pt x="610" y="5439"/>
                    <a:pt x="619" y="5360"/>
                  </a:cubicBezTo>
                  <a:cubicBezTo>
                    <a:pt x="625" y="5334"/>
                    <a:pt x="641" y="5318"/>
                    <a:pt x="656" y="5318"/>
                  </a:cubicBezTo>
                  <a:cubicBezTo>
                    <a:pt x="662" y="5318"/>
                    <a:pt x="667" y="5320"/>
                    <a:pt x="672" y="5325"/>
                  </a:cubicBezTo>
                  <a:lnTo>
                    <a:pt x="628" y="5263"/>
                  </a:lnTo>
                  <a:cubicBezTo>
                    <a:pt x="628" y="5254"/>
                    <a:pt x="634" y="5249"/>
                    <a:pt x="641" y="5249"/>
                  </a:cubicBezTo>
                  <a:cubicBezTo>
                    <a:pt x="645" y="5249"/>
                    <a:pt x="650" y="5251"/>
                    <a:pt x="652" y="5255"/>
                  </a:cubicBezTo>
                  <a:lnTo>
                    <a:pt x="652" y="5255"/>
                  </a:lnTo>
                  <a:lnTo>
                    <a:pt x="628" y="5166"/>
                  </a:lnTo>
                  <a:lnTo>
                    <a:pt x="637" y="5166"/>
                  </a:lnTo>
                  <a:cubicBezTo>
                    <a:pt x="610" y="5148"/>
                    <a:pt x="566" y="5121"/>
                    <a:pt x="548" y="5113"/>
                  </a:cubicBezTo>
                  <a:cubicBezTo>
                    <a:pt x="553" y="5105"/>
                    <a:pt x="557" y="5103"/>
                    <a:pt x="560" y="5103"/>
                  </a:cubicBezTo>
                  <a:cubicBezTo>
                    <a:pt x="566" y="5103"/>
                    <a:pt x="570" y="5114"/>
                    <a:pt x="578" y="5114"/>
                  </a:cubicBezTo>
                  <a:cubicBezTo>
                    <a:pt x="580" y="5114"/>
                    <a:pt x="582" y="5114"/>
                    <a:pt x="584" y="5113"/>
                  </a:cubicBezTo>
                  <a:lnTo>
                    <a:pt x="539" y="5060"/>
                  </a:lnTo>
                  <a:cubicBezTo>
                    <a:pt x="549" y="5054"/>
                    <a:pt x="558" y="5052"/>
                    <a:pt x="567" y="5052"/>
                  </a:cubicBezTo>
                  <a:cubicBezTo>
                    <a:pt x="600" y="5052"/>
                    <a:pt x="628" y="5085"/>
                    <a:pt x="628" y="5113"/>
                  </a:cubicBezTo>
                  <a:cubicBezTo>
                    <a:pt x="778" y="5051"/>
                    <a:pt x="575" y="5068"/>
                    <a:pt x="663" y="4954"/>
                  </a:cubicBezTo>
                  <a:lnTo>
                    <a:pt x="663" y="4954"/>
                  </a:lnTo>
                  <a:lnTo>
                    <a:pt x="690" y="5007"/>
                  </a:lnTo>
                  <a:cubicBezTo>
                    <a:pt x="778" y="4962"/>
                    <a:pt x="742" y="4927"/>
                    <a:pt x="787" y="4865"/>
                  </a:cubicBezTo>
                  <a:lnTo>
                    <a:pt x="787" y="4865"/>
                  </a:lnTo>
                  <a:cubicBezTo>
                    <a:pt x="765" y="4880"/>
                    <a:pt x="693" y="4951"/>
                    <a:pt x="642" y="4951"/>
                  </a:cubicBezTo>
                  <a:cubicBezTo>
                    <a:pt x="630" y="4951"/>
                    <a:pt x="619" y="4946"/>
                    <a:pt x="610" y="4936"/>
                  </a:cubicBezTo>
                  <a:cubicBezTo>
                    <a:pt x="628" y="4918"/>
                    <a:pt x="628" y="4901"/>
                    <a:pt x="592" y="4865"/>
                  </a:cubicBezTo>
                  <a:cubicBezTo>
                    <a:pt x="645" y="4865"/>
                    <a:pt x="637" y="4839"/>
                    <a:pt x="628" y="4795"/>
                  </a:cubicBezTo>
                  <a:lnTo>
                    <a:pt x="698" y="4795"/>
                  </a:lnTo>
                  <a:cubicBezTo>
                    <a:pt x="681" y="4759"/>
                    <a:pt x="637" y="4759"/>
                    <a:pt x="601" y="4742"/>
                  </a:cubicBezTo>
                  <a:cubicBezTo>
                    <a:pt x="610" y="4698"/>
                    <a:pt x="663" y="4680"/>
                    <a:pt x="716" y="4671"/>
                  </a:cubicBezTo>
                  <a:cubicBezTo>
                    <a:pt x="718" y="4654"/>
                    <a:pt x="714" y="4648"/>
                    <a:pt x="706" y="4648"/>
                  </a:cubicBezTo>
                  <a:cubicBezTo>
                    <a:pt x="691" y="4648"/>
                    <a:pt x="663" y="4669"/>
                    <a:pt x="641" y="4669"/>
                  </a:cubicBezTo>
                  <a:cubicBezTo>
                    <a:pt x="627" y="4669"/>
                    <a:pt x="615" y="4661"/>
                    <a:pt x="610" y="4636"/>
                  </a:cubicBezTo>
                  <a:cubicBezTo>
                    <a:pt x="637" y="4574"/>
                    <a:pt x="601" y="4539"/>
                    <a:pt x="557" y="4468"/>
                  </a:cubicBezTo>
                  <a:cubicBezTo>
                    <a:pt x="566" y="4453"/>
                    <a:pt x="574" y="4448"/>
                    <a:pt x="582" y="4448"/>
                  </a:cubicBezTo>
                  <a:cubicBezTo>
                    <a:pt x="594" y="4448"/>
                    <a:pt x="604" y="4460"/>
                    <a:pt x="614" y="4460"/>
                  </a:cubicBezTo>
                  <a:cubicBezTo>
                    <a:pt x="616" y="4460"/>
                    <a:pt x="617" y="4460"/>
                    <a:pt x="619" y="4459"/>
                  </a:cubicBezTo>
                  <a:lnTo>
                    <a:pt x="566" y="4415"/>
                  </a:lnTo>
                  <a:cubicBezTo>
                    <a:pt x="566" y="4412"/>
                    <a:pt x="568" y="4411"/>
                    <a:pt x="571" y="4411"/>
                  </a:cubicBezTo>
                  <a:cubicBezTo>
                    <a:pt x="577" y="4411"/>
                    <a:pt x="587" y="4415"/>
                    <a:pt x="592" y="4415"/>
                  </a:cubicBezTo>
                  <a:cubicBezTo>
                    <a:pt x="566" y="4380"/>
                    <a:pt x="522" y="4415"/>
                    <a:pt x="495" y="4362"/>
                  </a:cubicBezTo>
                  <a:cubicBezTo>
                    <a:pt x="416" y="4344"/>
                    <a:pt x="628" y="4265"/>
                    <a:pt x="531" y="4203"/>
                  </a:cubicBezTo>
                  <a:cubicBezTo>
                    <a:pt x="537" y="4199"/>
                    <a:pt x="544" y="4197"/>
                    <a:pt x="550" y="4197"/>
                  </a:cubicBezTo>
                  <a:cubicBezTo>
                    <a:pt x="570" y="4197"/>
                    <a:pt x="590" y="4212"/>
                    <a:pt x="610" y="4212"/>
                  </a:cubicBezTo>
                  <a:cubicBezTo>
                    <a:pt x="557" y="4124"/>
                    <a:pt x="566" y="4132"/>
                    <a:pt x="495" y="4062"/>
                  </a:cubicBezTo>
                  <a:cubicBezTo>
                    <a:pt x="513" y="4044"/>
                    <a:pt x="539" y="4027"/>
                    <a:pt x="557" y="4009"/>
                  </a:cubicBezTo>
                  <a:lnTo>
                    <a:pt x="557" y="4009"/>
                  </a:lnTo>
                  <a:cubicBezTo>
                    <a:pt x="546" y="4015"/>
                    <a:pt x="534" y="4018"/>
                    <a:pt x="523" y="4018"/>
                  </a:cubicBezTo>
                  <a:cubicBezTo>
                    <a:pt x="473" y="4018"/>
                    <a:pt x="425" y="3962"/>
                    <a:pt x="389" y="3912"/>
                  </a:cubicBezTo>
                  <a:cubicBezTo>
                    <a:pt x="363" y="3929"/>
                    <a:pt x="336" y="3938"/>
                    <a:pt x="319" y="3947"/>
                  </a:cubicBezTo>
                  <a:cubicBezTo>
                    <a:pt x="310" y="3912"/>
                    <a:pt x="310" y="3885"/>
                    <a:pt x="301" y="3850"/>
                  </a:cubicBezTo>
                  <a:cubicBezTo>
                    <a:pt x="303" y="3848"/>
                    <a:pt x="305" y="3848"/>
                    <a:pt x="308" y="3848"/>
                  </a:cubicBezTo>
                  <a:cubicBezTo>
                    <a:pt x="320" y="3848"/>
                    <a:pt x="341" y="3862"/>
                    <a:pt x="363" y="3876"/>
                  </a:cubicBezTo>
                  <a:cubicBezTo>
                    <a:pt x="363" y="3876"/>
                    <a:pt x="354" y="3868"/>
                    <a:pt x="354" y="3859"/>
                  </a:cubicBezTo>
                  <a:cubicBezTo>
                    <a:pt x="361" y="3854"/>
                    <a:pt x="369" y="3852"/>
                    <a:pt x="379" y="3852"/>
                  </a:cubicBezTo>
                  <a:cubicBezTo>
                    <a:pt x="403" y="3852"/>
                    <a:pt x="434" y="3868"/>
                    <a:pt x="460" y="3894"/>
                  </a:cubicBezTo>
                  <a:cubicBezTo>
                    <a:pt x="442" y="3894"/>
                    <a:pt x="425" y="3903"/>
                    <a:pt x="407" y="3912"/>
                  </a:cubicBezTo>
                  <a:cubicBezTo>
                    <a:pt x="451" y="3938"/>
                    <a:pt x="495" y="3965"/>
                    <a:pt x="539" y="3974"/>
                  </a:cubicBezTo>
                  <a:cubicBezTo>
                    <a:pt x="531" y="3965"/>
                    <a:pt x="531" y="3956"/>
                    <a:pt x="522" y="3938"/>
                  </a:cubicBezTo>
                  <a:lnTo>
                    <a:pt x="522" y="3938"/>
                  </a:lnTo>
                  <a:cubicBezTo>
                    <a:pt x="539" y="3947"/>
                    <a:pt x="548" y="3956"/>
                    <a:pt x="557" y="3956"/>
                  </a:cubicBezTo>
                  <a:cubicBezTo>
                    <a:pt x="566" y="3956"/>
                    <a:pt x="548" y="3938"/>
                    <a:pt x="531" y="3929"/>
                  </a:cubicBezTo>
                  <a:lnTo>
                    <a:pt x="619" y="3929"/>
                  </a:lnTo>
                  <a:lnTo>
                    <a:pt x="584" y="3912"/>
                  </a:lnTo>
                  <a:cubicBezTo>
                    <a:pt x="610" y="3894"/>
                    <a:pt x="637" y="3859"/>
                    <a:pt x="663" y="3823"/>
                  </a:cubicBezTo>
                  <a:cubicBezTo>
                    <a:pt x="592" y="3717"/>
                    <a:pt x="478" y="3638"/>
                    <a:pt x="460" y="3506"/>
                  </a:cubicBezTo>
                  <a:lnTo>
                    <a:pt x="460" y="3506"/>
                  </a:lnTo>
                  <a:cubicBezTo>
                    <a:pt x="522" y="3550"/>
                    <a:pt x="566" y="3532"/>
                    <a:pt x="637" y="3541"/>
                  </a:cubicBezTo>
                  <a:cubicBezTo>
                    <a:pt x="557" y="3567"/>
                    <a:pt x="654" y="3638"/>
                    <a:pt x="628" y="3700"/>
                  </a:cubicBezTo>
                  <a:cubicBezTo>
                    <a:pt x="637" y="3687"/>
                    <a:pt x="648" y="3682"/>
                    <a:pt x="659" y="3682"/>
                  </a:cubicBezTo>
                  <a:cubicBezTo>
                    <a:pt x="670" y="3682"/>
                    <a:pt x="681" y="3687"/>
                    <a:pt x="690" y="3691"/>
                  </a:cubicBezTo>
                  <a:lnTo>
                    <a:pt x="637" y="3567"/>
                  </a:lnTo>
                  <a:lnTo>
                    <a:pt x="637" y="3567"/>
                  </a:lnTo>
                  <a:cubicBezTo>
                    <a:pt x="644" y="3569"/>
                    <a:pt x="650" y="3569"/>
                    <a:pt x="655" y="3569"/>
                  </a:cubicBezTo>
                  <a:cubicBezTo>
                    <a:pt x="688" y="3569"/>
                    <a:pt x="684" y="3546"/>
                    <a:pt x="707" y="3523"/>
                  </a:cubicBezTo>
                  <a:lnTo>
                    <a:pt x="707" y="3523"/>
                  </a:lnTo>
                  <a:cubicBezTo>
                    <a:pt x="702" y="3524"/>
                    <a:pt x="698" y="3524"/>
                    <a:pt x="693" y="3524"/>
                  </a:cubicBezTo>
                  <a:cubicBezTo>
                    <a:pt x="597" y="3524"/>
                    <a:pt x="644" y="3433"/>
                    <a:pt x="610" y="3382"/>
                  </a:cubicBezTo>
                  <a:cubicBezTo>
                    <a:pt x="654" y="3382"/>
                    <a:pt x="690" y="3400"/>
                    <a:pt x="672" y="3453"/>
                  </a:cubicBezTo>
                  <a:cubicBezTo>
                    <a:pt x="769" y="3400"/>
                    <a:pt x="548" y="3355"/>
                    <a:pt x="628" y="3302"/>
                  </a:cubicBezTo>
                  <a:lnTo>
                    <a:pt x="628" y="3302"/>
                  </a:lnTo>
                  <a:cubicBezTo>
                    <a:pt x="628" y="3320"/>
                    <a:pt x="628" y="3329"/>
                    <a:pt x="645" y="3338"/>
                  </a:cubicBezTo>
                  <a:cubicBezTo>
                    <a:pt x="615" y="3300"/>
                    <a:pt x="636" y="3244"/>
                    <a:pt x="665" y="3244"/>
                  </a:cubicBezTo>
                  <a:cubicBezTo>
                    <a:pt x="670" y="3244"/>
                    <a:pt x="675" y="3246"/>
                    <a:pt x="681" y="3250"/>
                  </a:cubicBezTo>
                  <a:lnTo>
                    <a:pt x="681" y="3258"/>
                  </a:lnTo>
                  <a:cubicBezTo>
                    <a:pt x="707" y="3170"/>
                    <a:pt x="716" y="2985"/>
                    <a:pt x="619" y="2958"/>
                  </a:cubicBezTo>
                  <a:lnTo>
                    <a:pt x="619" y="2958"/>
                  </a:lnTo>
                  <a:cubicBezTo>
                    <a:pt x="628" y="2958"/>
                    <a:pt x="734" y="2985"/>
                    <a:pt x="751" y="2993"/>
                  </a:cubicBezTo>
                  <a:lnTo>
                    <a:pt x="433" y="2799"/>
                  </a:lnTo>
                  <a:lnTo>
                    <a:pt x="433" y="2799"/>
                  </a:lnTo>
                  <a:cubicBezTo>
                    <a:pt x="522" y="2817"/>
                    <a:pt x="734" y="2790"/>
                    <a:pt x="769" y="2870"/>
                  </a:cubicBezTo>
                  <a:cubicBezTo>
                    <a:pt x="787" y="2852"/>
                    <a:pt x="804" y="2826"/>
                    <a:pt x="778" y="2773"/>
                  </a:cubicBezTo>
                  <a:lnTo>
                    <a:pt x="778" y="2773"/>
                  </a:lnTo>
                  <a:cubicBezTo>
                    <a:pt x="768" y="2782"/>
                    <a:pt x="732" y="2789"/>
                    <a:pt x="700" y="2789"/>
                  </a:cubicBezTo>
                  <a:cubicBezTo>
                    <a:pt x="673" y="2789"/>
                    <a:pt x="649" y="2785"/>
                    <a:pt x="645" y="2773"/>
                  </a:cubicBezTo>
                  <a:cubicBezTo>
                    <a:pt x="741" y="2729"/>
                    <a:pt x="699" y="2746"/>
                    <a:pt x="784" y="2686"/>
                  </a:cubicBezTo>
                  <a:lnTo>
                    <a:pt x="784" y="2686"/>
                  </a:lnTo>
                  <a:cubicBezTo>
                    <a:pt x="780" y="2688"/>
                    <a:pt x="774" y="2689"/>
                    <a:pt x="767" y="2689"/>
                  </a:cubicBezTo>
                  <a:cubicBezTo>
                    <a:pt x="725" y="2689"/>
                    <a:pt x="638" y="2660"/>
                    <a:pt x="645" y="2631"/>
                  </a:cubicBezTo>
                  <a:lnTo>
                    <a:pt x="645" y="2631"/>
                  </a:lnTo>
                  <a:cubicBezTo>
                    <a:pt x="663" y="2640"/>
                    <a:pt x="773" y="2649"/>
                    <a:pt x="786" y="2657"/>
                  </a:cubicBezTo>
                  <a:lnTo>
                    <a:pt x="786" y="2657"/>
                  </a:lnTo>
                  <a:lnTo>
                    <a:pt x="669" y="2566"/>
                  </a:lnTo>
                  <a:lnTo>
                    <a:pt x="669" y="2566"/>
                  </a:lnTo>
                  <a:cubicBezTo>
                    <a:pt x="683" y="2574"/>
                    <a:pt x="704" y="2578"/>
                    <a:pt x="727" y="2578"/>
                  </a:cubicBezTo>
                  <a:cubicBezTo>
                    <a:pt x="760" y="2578"/>
                    <a:pt x="798" y="2570"/>
                    <a:pt x="822" y="2561"/>
                  </a:cubicBezTo>
                  <a:lnTo>
                    <a:pt x="822" y="2561"/>
                  </a:lnTo>
                  <a:cubicBezTo>
                    <a:pt x="821" y="2561"/>
                    <a:pt x="819" y="2561"/>
                    <a:pt x="818" y="2561"/>
                  </a:cubicBezTo>
                  <a:cubicBezTo>
                    <a:pt x="799" y="2561"/>
                    <a:pt x="830" y="2489"/>
                    <a:pt x="822" y="2464"/>
                  </a:cubicBezTo>
                  <a:lnTo>
                    <a:pt x="822" y="2464"/>
                  </a:lnTo>
                  <a:lnTo>
                    <a:pt x="787" y="2499"/>
                  </a:lnTo>
                  <a:cubicBezTo>
                    <a:pt x="813" y="2402"/>
                    <a:pt x="610" y="2375"/>
                    <a:pt x="628" y="2287"/>
                  </a:cubicBezTo>
                  <a:lnTo>
                    <a:pt x="628" y="2287"/>
                  </a:lnTo>
                  <a:cubicBezTo>
                    <a:pt x="644" y="2293"/>
                    <a:pt x="703" y="2309"/>
                    <a:pt x="751" y="2309"/>
                  </a:cubicBezTo>
                  <a:cubicBezTo>
                    <a:pt x="779" y="2309"/>
                    <a:pt x="803" y="2303"/>
                    <a:pt x="813" y="2287"/>
                  </a:cubicBezTo>
                  <a:cubicBezTo>
                    <a:pt x="751" y="2252"/>
                    <a:pt x="495" y="2146"/>
                    <a:pt x="451" y="2057"/>
                  </a:cubicBezTo>
                  <a:lnTo>
                    <a:pt x="495" y="2049"/>
                  </a:lnTo>
                  <a:lnTo>
                    <a:pt x="460" y="1978"/>
                  </a:lnTo>
                  <a:lnTo>
                    <a:pt x="460" y="1978"/>
                  </a:lnTo>
                  <a:cubicBezTo>
                    <a:pt x="557" y="2031"/>
                    <a:pt x="760" y="2163"/>
                    <a:pt x="831" y="2234"/>
                  </a:cubicBezTo>
                  <a:cubicBezTo>
                    <a:pt x="866" y="2208"/>
                    <a:pt x="884" y="2234"/>
                    <a:pt x="884" y="2172"/>
                  </a:cubicBezTo>
                  <a:cubicBezTo>
                    <a:pt x="887" y="2171"/>
                    <a:pt x="890" y="2171"/>
                    <a:pt x="893" y="2171"/>
                  </a:cubicBezTo>
                  <a:cubicBezTo>
                    <a:pt x="922" y="2171"/>
                    <a:pt x="937" y="2209"/>
                    <a:pt x="937" y="2225"/>
                  </a:cubicBezTo>
                  <a:lnTo>
                    <a:pt x="972" y="2102"/>
                  </a:lnTo>
                  <a:cubicBezTo>
                    <a:pt x="893" y="2102"/>
                    <a:pt x="901" y="1996"/>
                    <a:pt x="840" y="1996"/>
                  </a:cubicBezTo>
                  <a:lnTo>
                    <a:pt x="901" y="2146"/>
                  </a:lnTo>
                  <a:cubicBezTo>
                    <a:pt x="822" y="2137"/>
                    <a:pt x="690" y="2040"/>
                    <a:pt x="707" y="1952"/>
                  </a:cubicBezTo>
                  <a:cubicBezTo>
                    <a:pt x="713" y="1949"/>
                    <a:pt x="721" y="1947"/>
                    <a:pt x="730" y="1947"/>
                  </a:cubicBezTo>
                  <a:cubicBezTo>
                    <a:pt x="775" y="1947"/>
                    <a:pt x="853" y="1979"/>
                    <a:pt x="875" y="1987"/>
                  </a:cubicBezTo>
                  <a:cubicBezTo>
                    <a:pt x="848" y="1969"/>
                    <a:pt x="831" y="1890"/>
                    <a:pt x="857" y="1890"/>
                  </a:cubicBezTo>
                  <a:lnTo>
                    <a:pt x="893" y="1925"/>
                  </a:lnTo>
                  <a:cubicBezTo>
                    <a:pt x="928" y="1881"/>
                    <a:pt x="795" y="1837"/>
                    <a:pt x="875" y="1784"/>
                  </a:cubicBezTo>
                  <a:cubicBezTo>
                    <a:pt x="884" y="1766"/>
                    <a:pt x="981" y="1731"/>
                    <a:pt x="937" y="1722"/>
                  </a:cubicBezTo>
                  <a:lnTo>
                    <a:pt x="937" y="1722"/>
                  </a:lnTo>
                  <a:cubicBezTo>
                    <a:pt x="907" y="1731"/>
                    <a:pt x="856" y="1735"/>
                    <a:pt x="799" y="1735"/>
                  </a:cubicBezTo>
                  <a:cubicBezTo>
                    <a:pt x="685" y="1735"/>
                    <a:pt x="545" y="1719"/>
                    <a:pt x="504" y="1695"/>
                  </a:cubicBezTo>
                  <a:cubicBezTo>
                    <a:pt x="504" y="1695"/>
                    <a:pt x="601" y="1598"/>
                    <a:pt x="645" y="1581"/>
                  </a:cubicBezTo>
                  <a:cubicBezTo>
                    <a:pt x="655" y="1577"/>
                    <a:pt x="664" y="1576"/>
                    <a:pt x="674" y="1576"/>
                  </a:cubicBezTo>
                  <a:cubicBezTo>
                    <a:pt x="732" y="1576"/>
                    <a:pt x="797" y="1627"/>
                    <a:pt x="848" y="1627"/>
                  </a:cubicBezTo>
                  <a:cubicBezTo>
                    <a:pt x="854" y="1627"/>
                    <a:pt x="860" y="1626"/>
                    <a:pt x="866" y="1625"/>
                  </a:cubicBezTo>
                  <a:cubicBezTo>
                    <a:pt x="848" y="1616"/>
                    <a:pt x="822" y="1598"/>
                    <a:pt x="813" y="1590"/>
                  </a:cubicBezTo>
                  <a:cubicBezTo>
                    <a:pt x="820" y="1585"/>
                    <a:pt x="827" y="1584"/>
                    <a:pt x="835" y="1584"/>
                  </a:cubicBezTo>
                  <a:cubicBezTo>
                    <a:pt x="843" y="1584"/>
                    <a:pt x="851" y="1585"/>
                    <a:pt x="857" y="1585"/>
                  </a:cubicBezTo>
                  <a:cubicBezTo>
                    <a:pt x="871" y="1585"/>
                    <a:pt x="879" y="1581"/>
                    <a:pt x="875" y="1554"/>
                  </a:cubicBezTo>
                  <a:cubicBezTo>
                    <a:pt x="818" y="1548"/>
                    <a:pt x="852" y="1501"/>
                    <a:pt x="846" y="1501"/>
                  </a:cubicBezTo>
                  <a:lnTo>
                    <a:pt x="846" y="1501"/>
                  </a:lnTo>
                  <a:cubicBezTo>
                    <a:pt x="844" y="1501"/>
                    <a:pt x="836" y="1508"/>
                    <a:pt x="813" y="1528"/>
                  </a:cubicBezTo>
                  <a:cubicBezTo>
                    <a:pt x="795" y="1484"/>
                    <a:pt x="831" y="1484"/>
                    <a:pt x="831" y="1422"/>
                  </a:cubicBezTo>
                  <a:lnTo>
                    <a:pt x="831" y="1422"/>
                  </a:lnTo>
                  <a:cubicBezTo>
                    <a:pt x="826" y="1423"/>
                    <a:pt x="820" y="1424"/>
                    <a:pt x="814" y="1424"/>
                  </a:cubicBezTo>
                  <a:cubicBezTo>
                    <a:pt x="756" y="1424"/>
                    <a:pt x="661" y="1356"/>
                    <a:pt x="645" y="1316"/>
                  </a:cubicBezTo>
                  <a:cubicBezTo>
                    <a:pt x="663" y="1316"/>
                    <a:pt x="690" y="1307"/>
                    <a:pt x="707" y="1307"/>
                  </a:cubicBezTo>
                  <a:cubicBezTo>
                    <a:pt x="716" y="1210"/>
                    <a:pt x="760" y="1166"/>
                    <a:pt x="769" y="1077"/>
                  </a:cubicBezTo>
                  <a:cubicBezTo>
                    <a:pt x="783" y="1071"/>
                    <a:pt x="807" y="1043"/>
                    <a:pt x="829" y="1043"/>
                  </a:cubicBezTo>
                  <a:cubicBezTo>
                    <a:pt x="836" y="1043"/>
                    <a:pt x="842" y="1045"/>
                    <a:pt x="848" y="1051"/>
                  </a:cubicBezTo>
                  <a:cubicBezTo>
                    <a:pt x="840" y="1033"/>
                    <a:pt x="813" y="1024"/>
                    <a:pt x="813" y="998"/>
                  </a:cubicBezTo>
                  <a:cubicBezTo>
                    <a:pt x="827" y="988"/>
                    <a:pt x="835" y="984"/>
                    <a:pt x="841" y="984"/>
                  </a:cubicBezTo>
                  <a:cubicBezTo>
                    <a:pt x="861" y="984"/>
                    <a:pt x="845" y="1031"/>
                    <a:pt x="876" y="1031"/>
                  </a:cubicBezTo>
                  <a:cubicBezTo>
                    <a:pt x="882" y="1031"/>
                    <a:pt x="890" y="1029"/>
                    <a:pt x="901" y="1024"/>
                  </a:cubicBezTo>
                  <a:cubicBezTo>
                    <a:pt x="857" y="1016"/>
                    <a:pt x="848" y="945"/>
                    <a:pt x="822" y="901"/>
                  </a:cubicBezTo>
                  <a:cubicBezTo>
                    <a:pt x="751" y="910"/>
                    <a:pt x="804" y="989"/>
                    <a:pt x="822" y="1033"/>
                  </a:cubicBezTo>
                  <a:cubicBezTo>
                    <a:pt x="725" y="1024"/>
                    <a:pt x="628" y="954"/>
                    <a:pt x="592" y="857"/>
                  </a:cubicBezTo>
                  <a:cubicBezTo>
                    <a:pt x="584" y="819"/>
                    <a:pt x="597" y="811"/>
                    <a:pt x="612" y="811"/>
                  </a:cubicBezTo>
                  <a:cubicBezTo>
                    <a:pt x="624" y="811"/>
                    <a:pt x="638" y="816"/>
                    <a:pt x="643" y="816"/>
                  </a:cubicBezTo>
                  <a:cubicBezTo>
                    <a:pt x="646" y="816"/>
                    <a:pt x="647" y="815"/>
                    <a:pt x="645" y="812"/>
                  </a:cubicBezTo>
                  <a:cubicBezTo>
                    <a:pt x="672" y="680"/>
                    <a:pt x="478" y="680"/>
                    <a:pt x="566" y="574"/>
                  </a:cubicBezTo>
                  <a:cubicBezTo>
                    <a:pt x="585" y="561"/>
                    <a:pt x="603" y="556"/>
                    <a:pt x="621" y="556"/>
                  </a:cubicBezTo>
                  <a:cubicBezTo>
                    <a:pt x="659" y="556"/>
                    <a:pt x="694" y="575"/>
                    <a:pt x="723" y="575"/>
                  </a:cubicBezTo>
                  <a:cubicBezTo>
                    <a:pt x="727" y="575"/>
                    <a:pt x="730" y="575"/>
                    <a:pt x="734" y="574"/>
                  </a:cubicBezTo>
                  <a:lnTo>
                    <a:pt x="734" y="574"/>
                  </a:lnTo>
                  <a:cubicBezTo>
                    <a:pt x="751" y="636"/>
                    <a:pt x="690" y="662"/>
                    <a:pt x="690" y="707"/>
                  </a:cubicBezTo>
                  <a:lnTo>
                    <a:pt x="725" y="654"/>
                  </a:lnTo>
                  <a:cubicBezTo>
                    <a:pt x="742" y="680"/>
                    <a:pt x="751" y="715"/>
                    <a:pt x="734" y="742"/>
                  </a:cubicBezTo>
                  <a:cubicBezTo>
                    <a:pt x="795" y="707"/>
                    <a:pt x="760" y="503"/>
                    <a:pt x="822" y="406"/>
                  </a:cubicBezTo>
                  <a:cubicBezTo>
                    <a:pt x="808" y="385"/>
                    <a:pt x="793" y="357"/>
                    <a:pt x="774" y="357"/>
                  </a:cubicBezTo>
                  <a:cubicBezTo>
                    <a:pt x="770" y="357"/>
                    <a:pt x="765" y="359"/>
                    <a:pt x="760" y="362"/>
                  </a:cubicBezTo>
                  <a:lnTo>
                    <a:pt x="769" y="398"/>
                  </a:lnTo>
                  <a:cubicBezTo>
                    <a:pt x="762" y="401"/>
                    <a:pt x="756" y="402"/>
                    <a:pt x="751" y="402"/>
                  </a:cubicBezTo>
                  <a:cubicBezTo>
                    <a:pt x="720" y="402"/>
                    <a:pt x="703" y="359"/>
                    <a:pt x="686" y="359"/>
                  </a:cubicBezTo>
                  <a:cubicBezTo>
                    <a:pt x="682" y="359"/>
                    <a:pt x="677" y="363"/>
                    <a:pt x="672" y="371"/>
                  </a:cubicBezTo>
                  <a:cubicBezTo>
                    <a:pt x="637" y="318"/>
                    <a:pt x="584" y="265"/>
                    <a:pt x="619" y="203"/>
                  </a:cubicBezTo>
                  <a:lnTo>
                    <a:pt x="693" y="195"/>
                  </a:lnTo>
                  <a:lnTo>
                    <a:pt x="693" y="195"/>
                  </a:lnTo>
                  <a:cubicBezTo>
                    <a:pt x="668" y="200"/>
                    <a:pt x="647" y="240"/>
                    <a:pt x="672" y="256"/>
                  </a:cubicBezTo>
                  <a:cubicBezTo>
                    <a:pt x="637" y="221"/>
                    <a:pt x="778" y="168"/>
                    <a:pt x="681" y="124"/>
                  </a:cubicBezTo>
                  <a:lnTo>
                    <a:pt x="681" y="124"/>
                  </a:lnTo>
                  <a:lnTo>
                    <a:pt x="628" y="168"/>
                  </a:lnTo>
                  <a:cubicBezTo>
                    <a:pt x="592" y="124"/>
                    <a:pt x="522" y="62"/>
                    <a:pt x="548"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70" name="Google Shape;6770;p28"/>
            <p:cNvSpPr/>
            <p:nvPr/>
          </p:nvSpPr>
          <p:spPr>
            <a:xfrm rot="-6049856">
              <a:off x="8214532" y="196487"/>
              <a:ext cx="3762" cy="2861"/>
            </a:xfrm>
            <a:custGeom>
              <a:avLst/>
              <a:gdLst/>
              <a:ahLst/>
              <a:cxnLst/>
              <a:rect l="l" t="t" r="r" b="b"/>
              <a:pathLst>
                <a:path w="27" h="19" extrusionOk="0">
                  <a:moveTo>
                    <a:pt x="0" y="1"/>
                  </a:moveTo>
                  <a:lnTo>
                    <a:pt x="27" y="18"/>
                  </a:lnTo>
                  <a:cubicBezTo>
                    <a:pt x="18" y="10"/>
                    <a:pt x="9" y="1"/>
                    <a:pt x="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71" name="Google Shape;6771;p28"/>
            <p:cNvSpPr/>
            <p:nvPr/>
          </p:nvSpPr>
          <p:spPr>
            <a:xfrm rot="-6049856">
              <a:off x="8191415" y="204726"/>
              <a:ext cx="5156" cy="1205"/>
            </a:xfrm>
            <a:custGeom>
              <a:avLst/>
              <a:gdLst/>
              <a:ahLst/>
              <a:cxnLst/>
              <a:rect l="l" t="t" r="r" b="b"/>
              <a:pathLst>
                <a:path w="37" h="8" extrusionOk="0">
                  <a:moveTo>
                    <a:pt x="1" y="1"/>
                  </a:moveTo>
                  <a:cubicBezTo>
                    <a:pt x="10" y="5"/>
                    <a:pt x="19" y="7"/>
                    <a:pt x="25" y="7"/>
                  </a:cubicBezTo>
                  <a:cubicBezTo>
                    <a:pt x="32" y="7"/>
                    <a:pt x="36" y="5"/>
                    <a:pt x="36"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72" name="Google Shape;6772;p28"/>
            <p:cNvSpPr/>
            <p:nvPr/>
          </p:nvSpPr>
          <p:spPr>
            <a:xfrm rot="-6049856">
              <a:off x="7813574" y="402007"/>
              <a:ext cx="23410" cy="9486"/>
            </a:xfrm>
            <a:custGeom>
              <a:avLst/>
              <a:gdLst/>
              <a:ahLst/>
              <a:cxnLst/>
              <a:rect l="l" t="t" r="r" b="b"/>
              <a:pathLst>
                <a:path w="168" h="63" extrusionOk="0">
                  <a:moveTo>
                    <a:pt x="168" y="0"/>
                  </a:moveTo>
                  <a:cubicBezTo>
                    <a:pt x="97" y="36"/>
                    <a:pt x="0" y="62"/>
                    <a:pt x="80" y="62"/>
                  </a:cubicBezTo>
                  <a:lnTo>
                    <a:pt x="159" y="53"/>
                  </a:lnTo>
                  <a:cubicBezTo>
                    <a:pt x="141" y="27"/>
                    <a:pt x="150" y="18"/>
                    <a:pt x="168"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73" name="Google Shape;6773;p28"/>
            <p:cNvSpPr/>
            <p:nvPr/>
          </p:nvSpPr>
          <p:spPr>
            <a:xfrm rot="-6049856">
              <a:off x="8020660" y="291893"/>
              <a:ext cx="10033" cy="4065"/>
            </a:xfrm>
            <a:custGeom>
              <a:avLst/>
              <a:gdLst/>
              <a:ahLst/>
              <a:cxnLst/>
              <a:rect l="l" t="t" r="r" b="b"/>
              <a:pathLst>
                <a:path w="72" h="27" extrusionOk="0">
                  <a:moveTo>
                    <a:pt x="1" y="0"/>
                  </a:moveTo>
                  <a:cubicBezTo>
                    <a:pt x="19" y="9"/>
                    <a:pt x="36" y="18"/>
                    <a:pt x="54" y="27"/>
                  </a:cubicBezTo>
                  <a:lnTo>
                    <a:pt x="72" y="18"/>
                  </a:lnTo>
                  <a:cubicBezTo>
                    <a:pt x="45" y="9"/>
                    <a:pt x="27" y="0"/>
                    <a:pt x="1"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74" name="Google Shape;6774;p28"/>
            <p:cNvSpPr/>
            <p:nvPr/>
          </p:nvSpPr>
          <p:spPr>
            <a:xfrm rot="-6049856">
              <a:off x="8022327" y="247297"/>
              <a:ext cx="7525" cy="5421"/>
            </a:xfrm>
            <a:custGeom>
              <a:avLst/>
              <a:gdLst/>
              <a:ahLst/>
              <a:cxnLst/>
              <a:rect l="l" t="t" r="r" b="b"/>
              <a:pathLst>
                <a:path w="54" h="36" extrusionOk="0">
                  <a:moveTo>
                    <a:pt x="54" y="0"/>
                  </a:moveTo>
                  <a:lnTo>
                    <a:pt x="1" y="35"/>
                  </a:lnTo>
                  <a:cubicBezTo>
                    <a:pt x="19" y="27"/>
                    <a:pt x="36" y="18"/>
                    <a:pt x="54"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75" name="Google Shape;6775;p28"/>
            <p:cNvSpPr/>
            <p:nvPr/>
          </p:nvSpPr>
          <p:spPr>
            <a:xfrm rot="-6049856">
              <a:off x="8326084" y="158709"/>
              <a:ext cx="11287" cy="4216"/>
            </a:xfrm>
            <a:custGeom>
              <a:avLst/>
              <a:gdLst/>
              <a:ahLst/>
              <a:cxnLst/>
              <a:rect l="l" t="t" r="r" b="b"/>
              <a:pathLst>
                <a:path w="81" h="28" extrusionOk="0">
                  <a:moveTo>
                    <a:pt x="35" y="1"/>
                  </a:moveTo>
                  <a:cubicBezTo>
                    <a:pt x="24" y="1"/>
                    <a:pt x="13" y="1"/>
                    <a:pt x="1" y="1"/>
                  </a:cubicBezTo>
                  <a:lnTo>
                    <a:pt x="80" y="28"/>
                  </a:lnTo>
                  <a:cubicBezTo>
                    <a:pt x="75" y="4"/>
                    <a:pt x="57" y="1"/>
                    <a:pt x="35"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76" name="Google Shape;6776;p28"/>
            <p:cNvSpPr/>
            <p:nvPr/>
          </p:nvSpPr>
          <p:spPr>
            <a:xfrm rot="-6049856">
              <a:off x="7628382" y="423851"/>
              <a:ext cx="14910" cy="9486"/>
            </a:xfrm>
            <a:custGeom>
              <a:avLst/>
              <a:gdLst/>
              <a:ahLst/>
              <a:cxnLst/>
              <a:rect l="l" t="t" r="r" b="b"/>
              <a:pathLst>
                <a:path w="107" h="63" extrusionOk="0">
                  <a:moveTo>
                    <a:pt x="45" y="1"/>
                  </a:moveTo>
                  <a:lnTo>
                    <a:pt x="45" y="1"/>
                  </a:lnTo>
                  <a:cubicBezTo>
                    <a:pt x="18" y="18"/>
                    <a:pt x="0" y="45"/>
                    <a:pt x="0" y="63"/>
                  </a:cubicBezTo>
                  <a:cubicBezTo>
                    <a:pt x="45" y="27"/>
                    <a:pt x="106" y="10"/>
                    <a:pt x="45"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77" name="Google Shape;6777;p28"/>
            <p:cNvSpPr/>
            <p:nvPr/>
          </p:nvSpPr>
          <p:spPr>
            <a:xfrm rot="-6049856">
              <a:off x="8224914" y="307961"/>
              <a:ext cx="6271" cy="3313"/>
            </a:xfrm>
            <a:custGeom>
              <a:avLst/>
              <a:gdLst/>
              <a:ahLst/>
              <a:cxnLst/>
              <a:rect l="l" t="t" r="r" b="b"/>
              <a:pathLst>
                <a:path w="45" h="22" extrusionOk="0">
                  <a:moveTo>
                    <a:pt x="14" y="1"/>
                  </a:moveTo>
                  <a:cubicBezTo>
                    <a:pt x="10" y="1"/>
                    <a:pt x="5" y="2"/>
                    <a:pt x="0" y="4"/>
                  </a:cubicBezTo>
                  <a:cubicBezTo>
                    <a:pt x="18" y="13"/>
                    <a:pt x="27" y="22"/>
                    <a:pt x="44" y="22"/>
                  </a:cubicBezTo>
                  <a:cubicBezTo>
                    <a:pt x="38" y="9"/>
                    <a:pt x="27" y="1"/>
                    <a:pt x="14"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78" name="Google Shape;6778;p28"/>
            <p:cNvSpPr/>
            <p:nvPr/>
          </p:nvSpPr>
          <p:spPr>
            <a:xfrm rot="-6049856">
              <a:off x="7642501" y="430941"/>
              <a:ext cx="10033" cy="10841"/>
            </a:xfrm>
            <a:custGeom>
              <a:avLst/>
              <a:gdLst/>
              <a:ahLst/>
              <a:cxnLst/>
              <a:rect l="l" t="t" r="r" b="b"/>
              <a:pathLst>
                <a:path w="72" h="72" extrusionOk="0">
                  <a:moveTo>
                    <a:pt x="53" y="1"/>
                  </a:moveTo>
                  <a:cubicBezTo>
                    <a:pt x="18" y="18"/>
                    <a:pt x="1" y="45"/>
                    <a:pt x="53" y="71"/>
                  </a:cubicBezTo>
                  <a:cubicBezTo>
                    <a:pt x="62" y="71"/>
                    <a:pt x="62" y="62"/>
                    <a:pt x="71" y="62"/>
                  </a:cubicBezTo>
                  <a:cubicBezTo>
                    <a:pt x="53" y="36"/>
                    <a:pt x="45" y="18"/>
                    <a:pt x="53"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79" name="Google Shape;6779;p28"/>
            <p:cNvSpPr/>
            <p:nvPr/>
          </p:nvSpPr>
          <p:spPr>
            <a:xfrm rot="-6049856">
              <a:off x="8752867" y="97558"/>
              <a:ext cx="1393" cy="151"/>
            </a:xfrm>
            <a:custGeom>
              <a:avLst/>
              <a:gdLst/>
              <a:ahLst/>
              <a:cxnLst/>
              <a:rect l="l" t="t" r="r" b="b"/>
              <a:pathLst>
                <a:path w="10" h="1" extrusionOk="0">
                  <a:moveTo>
                    <a:pt x="9" y="1"/>
                  </a:moveTo>
                  <a:cubicBezTo>
                    <a:pt x="9" y="1"/>
                    <a:pt x="9" y="1"/>
                    <a:pt x="1" y="1"/>
                  </a:cubicBezTo>
                  <a:cubicBezTo>
                    <a:pt x="9" y="1"/>
                    <a:pt x="9" y="1"/>
                    <a:pt x="9"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80" name="Google Shape;6780;p28"/>
            <p:cNvSpPr/>
            <p:nvPr/>
          </p:nvSpPr>
          <p:spPr>
            <a:xfrm rot="-6049856">
              <a:off x="8900782" y="166543"/>
              <a:ext cx="2090" cy="4216"/>
            </a:xfrm>
            <a:custGeom>
              <a:avLst/>
              <a:gdLst/>
              <a:ahLst/>
              <a:cxnLst/>
              <a:rect l="l" t="t" r="r" b="b"/>
              <a:pathLst>
                <a:path w="15" h="28" extrusionOk="0">
                  <a:moveTo>
                    <a:pt x="6" y="1"/>
                  </a:moveTo>
                  <a:cubicBezTo>
                    <a:pt x="0" y="1"/>
                    <a:pt x="2" y="5"/>
                    <a:pt x="6" y="12"/>
                  </a:cubicBezTo>
                  <a:lnTo>
                    <a:pt x="6" y="12"/>
                  </a:lnTo>
                  <a:cubicBezTo>
                    <a:pt x="6" y="8"/>
                    <a:pt x="6" y="4"/>
                    <a:pt x="6" y="1"/>
                  </a:cubicBezTo>
                  <a:close/>
                  <a:moveTo>
                    <a:pt x="6" y="12"/>
                  </a:moveTo>
                  <a:cubicBezTo>
                    <a:pt x="7" y="20"/>
                    <a:pt x="9" y="27"/>
                    <a:pt x="15" y="27"/>
                  </a:cubicBezTo>
                  <a:cubicBezTo>
                    <a:pt x="12" y="21"/>
                    <a:pt x="9" y="16"/>
                    <a:pt x="6" y="12"/>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81" name="Google Shape;6781;p28"/>
            <p:cNvSpPr/>
            <p:nvPr/>
          </p:nvSpPr>
          <p:spPr>
            <a:xfrm rot="-6049856">
              <a:off x="7665037" y="360654"/>
              <a:ext cx="2508" cy="1506"/>
            </a:xfrm>
            <a:custGeom>
              <a:avLst/>
              <a:gdLst/>
              <a:ahLst/>
              <a:cxnLst/>
              <a:rect l="l" t="t" r="r" b="b"/>
              <a:pathLst>
                <a:path w="18" h="10" extrusionOk="0">
                  <a:moveTo>
                    <a:pt x="0" y="10"/>
                  </a:moveTo>
                  <a:lnTo>
                    <a:pt x="0" y="10"/>
                  </a:lnTo>
                  <a:cubicBezTo>
                    <a:pt x="18" y="1"/>
                    <a:pt x="18" y="1"/>
                    <a:pt x="0" y="1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82" name="Google Shape;6782;p28"/>
            <p:cNvSpPr/>
            <p:nvPr/>
          </p:nvSpPr>
          <p:spPr>
            <a:xfrm rot="-6049856">
              <a:off x="8536521" y="167591"/>
              <a:ext cx="3762" cy="2710"/>
            </a:xfrm>
            <a:custGeom>
              <a:avLst/>
              <a:gdLst/>
              <a:ahLst/>
              <a:cxnLst/>
              <a:rect l="l" t="t" r="r" b="b"/>
              <a:pathLst>
                <a:path w="27" h="18" extrusionOk="0">
                  <a:moveTo>
                    <a:pt x="1" y="1"/>
                  </a:moveTo>
                  <a:cubicBezTo>
                    <a:pt x="17" y="13"/>
                    <a:pt x="24" y="17"/>
                    <a:pt x="25" y="17"/>
                  </a:cubicBezTo>
                  <a:cubicBezTo>
                    <a:pt x="26" y="17"/>
                    <a:pt x="19" y="10"/>
                    <a:pt x="1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83" name="Google Shape;6783;p28"/>
            <p:cNvSpPr/>
            <p:nvPr/>
          </p:nvSpPr>
          <p:spPr>
            <a:xfrm rot="-6049856">
              <a:off x="7870088" y="272849"/>
              <a:ext cx="139" cy="1355"/>
            </a:xfrm>
            <a:custGeom>
              <a:avLst/>
              <a:gdLst/>
              <a:ahLst/>
              <a:cxnLst/>
              <a:rect l="l" t="t" r="r" b="b"/>
              <a:pathLst>
                <a:path w="1" h="9" extrusionOk="0">
                  <a:moveTo>
                    <a:pt x="0" y="9"/>
                  </a:moveTo>
                  <a:cubicBezTo>
                    <a:pt x="0" y="9"/>
                    <a:pt x="0" y="0"/>
                    <a:pt x="0" y="0"/>
                  </a:cubicBezTo>
                  <a:lnTo>
                    <a:pt x="0" y="9"/>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84" name="Google Shape;6784;p28"/>
            <p:cNvSpPr/>
            <p:nvPr/>
          </p:nvSpPr>
          <p:spPr>
            <a:xfrm rot="-6049856">
              <a:off x="7856527" y="278801"/>
              <a:ext cx="40829" cy="10690"/>
            </a:xfrm>
            <a:custGeom>
              <a:avLst/>
              <a:gdLst/>
              <a:ahLst/>
              <a:cxnLst/>
              <a:rect l="l" t="t" r="r" b="b"/>
              <a:pathLst>
                <a:path w="293" h="71" extrusionOk="0">
                  <a:moveTo>
                    <a:pt x="230" y="0"/>
                  </a:moveTo>
                  <a:lnTo>
                    <a:pt x="1" y="27"/>
                  </a:lnTo>
                  <a:lnTo>
                    <a:pt x="292" y="71"/>
                  </a:lnTo>
                  <a:cubicBezTo>
                    <a:pt x="195" y="44"/>
                    <a:pt x="204" y="27"/>
                    <a:pt x="230"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85" name="Google Shape;6785;p28"/>
            <p:cNvSpPr/>
            <p:nvPr/>
          </p:nvSpPr>
          <p:spPr>
            <a:xfrm rot="-6049856">
              <a:off x="8138188" y="-446493"/>
              <a:ext cx="188398" cy="1405420"/>
            </a:xfrm>
            <a:custGeom>
              <a:avLst/>
              <a:gdLst/>
              <a:ahLst/>
              <a:cxnLst/>
              <a:rect l="l" t="t" r="r" b="b"/>
              <a:pathLst>
                <a:path w="1352" h="9334" extrusionOk="0">
                  <a:moveTo>
                    <a:pt x="292" y="1757"/>
                  </a:moveTo>
                  <a:cubicBezTo>
                    <a:pt x="283" y="1757"/>
                    <a:pt x="283" y="1766"/>
                    <a:pt x="283" y="1766"/>
                  </a:cubicBezTo>
                  <a:cubicBezTo>
                    <a:pt x="274" y="1775"/>
                    <a:pt x="257" y="1784"/>
                    <a:pt x="248" y="1792"/>
                  </a:cubicBezTo>
                  <a:cubicBezTo>
                    <a:pt x="265" y="1784"/>
                    <a:pt x="283" y="1775"/>
                    <a:pt x="292" y="1766"/>
                  </a:cubicBezTo>
                  <a:cubicBezTo>
                    <a:pt x="292" y="1757"/>
                    <a:pt x="292" y="1757"/>
                    <a:pt x="292" y="1757"/>
                  </a:cubicBezTo>
                  <a:close/>
                  <a:moveTo>
                    <a:pt x="1023" y="2080"/>
                  </a:moveTo>
                  <a:lnTo>
                    <a:pt x="1034" y="2084"/>
                  </a:lnTo>
                  <a:cubicBezTo>
                    <a:pt x="1031" y="2082"/>
                    <a:pt x="1027" y="2081"/>
                    <a:pt x="1023" y="2080"/>
                  </a:cubicBezTo>
                  <a:close/>
                  <a:moveTo>
                    <a:pt x="1034" y="2101"/>
                  </a:moveTo>
                  <a:cubicBezTo>
                    <a:pt x="1031" y="2103"/>
                    <a:pt x="1028" y="2105"/>
                    <a:pt x="1025" y="2107"/>
                  </a:cubicBezTo>
                  <a:lnTo>
                    <a:pt x="1025" y="2107"/>
                  </a:lnTo>
                  <a:cubicBezTo>
                    <a:pt x="1029" y="2105"/>
                    <a:pt x="1032" y="2104"/>
                    <a:pt x="1034" y="2101"/>
                  </a:cubicBezTo>
                  <a:close/>
                  <a:moveTo>
                    <a:pt x="649" y="3249"/>
                  </a:moveTo>
                  <a:lnTo>
                    <a:pt x="649" y="3249"/>
                  </a:lnTo>
                  <a:cubicBezTo>
                    <a:pt x="651" y="3249"/>
                    <a:pt x="652" y="3249"/>
                    <a:pt x="654" y="3249"/>
                  </a:cubicBezTo>
                  <a:cubicBezTo>
                    <a:pt x="652" y="3249"/>
                    <a:pt x="651" y="3249"/>
                    <a:pt x="649" y="3249"/>
                  </a:cubicBezTo>
                  <a:close/>
                  <a:moveTo>
                    <a:pt x="1076" y="4554"/>
                  </a:moveTo>
                  <a:lnTo>
                    <a:pt x="1078" y="4565"/>
                  </a:lnTo>
                  <a:cubicBezTo>
                    <a:pt x="1080" y="4561"/>
                    <a:pt x="1079" y="4557"/>
                    <a:pt x="1076" y="4554"/>
                  </a:cubicBezTo>
                  <a:close/>
                  <a:moveTo>
                    <a:pt x="1200" y="5729"/>
                  </a:moveTo>
                  <a:lnTo>
                    <a:pt x="1201" y="5731"/>
                  </a:lnTo>
                  <a:cubicBezTo>
                    <a:pt x="1201" y="5730"/>
                    <a:pt x="1201" y="5730"/>
                    <a:pt x="1200" y="5729"/>
                  </a:cubicBezTo>
                  <a:close/>
                  <a:moveTo>
                    <a:pt x="1157" y="6322"/>
                  </a:moveTo>
                  <a:cubicBezTo>
                    <a:pt x="1158" y="6323"/>
                    <a:pt x="1158" y="6325"/>
                    <a:pt x="1158" y="6326"/>
                  </a:cubicBezTo>
                  <a:lnTo>
                    <a:pt x="1158" y="6326"/>
                  </a:lnTo>
                  <a:cubicBezTo>
                    <a:pt x="1158" y="6324"/>
                    <a:pt x="1158" y="6323"/>
                    <a:pt x="1157" y="6322"/>
                  </a:cubicBezTo>
                  <a:close/>
                  <a:moveTo>
                    <a:pt x="1073" y="6780"/>
                  </a:moveTo>
                  <a:cubicBezTo>
                    <a:pt x="1075" y="6781"/>
                    <a:pt x="1076" y="6781"/>
                    <a:pt x="1078" y="6781"/>
                  </a:cubicBezTo>
                  <a:cubicBezTo>
                    <a:pt x="1076" y="6781"/>
                    <a:pt x="1075" y="6781"/>
                    <a:pt x="1073" y="6780"/>
                  </a:cubicBezTo>
                  <a:close/>
                  <a:moveTo>
                    <a:pt x="255" y="7698"/>
                  </a:moveTo>
                  <a:cubicBezTo>
                    <a:pt x="253" y="7698"/>
                    <a:pt x="250" y="7699"/>
                    <a:pt x="248" y="7700"/>
                  </a:cubicBezTo>
                  <a:cubicBezTo>
                    <a:pt x="250" y="7699"/>
                    <a:pt x="253" y="7698"/>
                    <a:pt x="255" y="7698"/>
                  </a:cubicBezTo>
                  <a:close/>
                  <a:moveTo>
                    <a:pt x="1087" y="8132"/>
                  </a:moveTo>
                  <a:cubicBezTo>
                    <a:pt x="1085" y="8133"/>
                    <a:pt x="1084" y="8134"/>
                    <a:pt x="1084" y="8136"/>
                  </a:cubicBezTo>
                  <a:lnTo>
                    <a:pt x="1084" y="8136"/>
                  </a:lnTo>
                  <a:lnTo>
                    <a:pt x="1087" y="8132"/>
                  </a:lnTo>
                  <a:close/>
                  <a:moveTo>
                    <a:pt x="733" y="0"/>
                  </a:moveTo>
                  <a:lnTo>
                    <a:pt x="327" y="44"/>
                  </a:lnTo>
                  <a:lnTo>
                    <a:pt x="389" y="79"/>
                  </a:lnTo>
                  <a:cubicBezTo>
                    <a:pt x="334" y="79"/>
                    <a:pt x="291" y="114"/>
                    <a:pt x="256" y="114"/>
                  </a:cubicBezTo>
                  <a:cubicBezTo>
                    <a:pt x="240" y="114"/>
                    <a:pt x="226" y="107"/>
                    <a:pt x="212" y="88"/>
                  </a:cubicBezTo>
                  <a:lnTo>
                    <a:pt x="212" y="141"/>
                  </a:lnTo>
                  <a:cubicBezTo>
                    <a:pt x="168" y="177"/>
                    <a:pt x="151" y="221"/>
                    <a:pt x="177" y="247"/>
                  </a:cubicBezTo>
                  <a:cubicBezTo>
                    <a:pt x="170" y="269"/>
                    <a:pt x="239" y="296"/>
                    <a:pt x="227" y="296"/>
                  </a:cubicBezTo>
                  <a:cubicBezTo>
                    <a:pt x="224" y="296"/>
                    <a:pt x="217" y="295"/>
                    <a:pt x="204" y="291"/>
                  </a:cubicBezTo>
                  <a:lnTo>
                    <a:pt x="204" y="291"/>
                  </a:lnTo>
                  <a:lnTo>
                    <a:pt x="257" y="371"/>
                  </a:lnTo>
                  <a:lnTo>
                    <a:pt x="239" y="380"/>
                  </a:lnTo>
                  <a:cubicBezTo>
                    <a:pt x="230" y="459"/>
                    <a:pt x="371" y="547"/>
                    <a:pt x="230" y="653"/>
                  </a:cubicBezTo>
                  <a:cubicBezTo>
                    <a:pt x="248" y="680"/>
                    <a:pt x="274" y="706"/>
                    <a:pt x="257" y="759"/>
                  </a:cubicBezTo>
                  <a:lnTo>
                    <a:pt x="186" y="768"/>
                  </a:lnTo>
                  <a:cubicBezTo>
                    <a:pt x="212" y="804"/>
                    <a:pt x="115" y="874"/>
                    <a:pt x="186" y="892"/>
                  </a:cubicBezTo>
                  <a:cubicBezTo>
                    <a:pt x="1" y="936"/>
                    <a:pt x="151" y="1068"/>
                    <a:pt x="115" y="1139"/>
                  </a:cubicBezTo>
                  <a:lnTo>
                    <a:pt x="204" y="1139"/>
                  </a:lnTo>
                  <a:cubicBezTo>
                    <a:pt x="204" y="1183"/>
                    <a:pt x="230" y="1227"/>
                    <a:pt x="265" y="1280"/>
                  </a:cubicBezTo>
                  <a:lnTo>
                    <a:pt x="345" y="1280"/>
                  </a:lnTo>
                  <a:cubicBezTo>
                    <a:pt x="407" y="1324"/>
                    <a:pt x="292" y="1404"/>
                    <a:pt x="301" y="1475"/>
                  </a:cubicBezTo>
                  <a:cubicBezTo>
                    <a:pt x="265" y="1475"/>
                    <a:pt x="274" y="1457"/>
                    <a:pt x="292" y="1439"/>
                  </a:cubicBezTo>
                  <a:lnTo>
                    <a:pt x="292" y="1439"/>
                  </a:lnTo>
                  <a:cubicBezTo>
                    <a:pt x="115" y="1536"/>
                    <a:pt x="424" y="1634"/>
                    <a:pt x="292" y="1713"/>
                  </a:cubicBezTo>
                  <a:cubicBezTo>
                    <a:pt x="318" y="1731"/>
                    <a:pt x="310" y="1748"/>
                    <a:pt x="292" y="1766"/>
                  </a:cubicBezTo>
                  <a:cubicBezTo>
                    <a:pt x="292" y="1784"/>
                    <a:pt x="301" y="1810"/>
                    <a:pt x="318" y="1837"/>
                  </a:cubicBezTo>
                  <a:lnTo>
                    <a:pt x="239" y="1845"/>
                  </a:lnTo>
                  <a:cubicBezTo>
                    <a:pt x="221" y="1859"/>
                    <a:pt x="230" y="1863"/>
                    <a:pt x="252" y="1863"/>
                  </a:cubicBezTo>
                  <a:cubicBezTo>
                    <a:pt x="274" y="1863"/>
                    <a:pt x="310" y="1859"/>
                    <a:pt x="345" y="1854"/>
                  </a:cubicBezTo>
                  <a:cubicBezTo>
                    <a:pt x="354" y="1863"/>
                    <a:pt x="371" y="1872"/>
                    <a:pt x="398" y="1890"/>
                  </a:cubicBezTo>
                  <a:cubicBezTo>
                    <a:pt x="257" y="1907"/>
                    <a:pt x="442" y="1951"/>
                    <a:pt x="292" y="1969"/>
                  </a:cubicBezTo>
                  <a:cubicBezTo>
                    <a:pt x="363" y="1987"/>
                    <a:pt x="345" y="2093"/>
                    <a:pt x="495" y="2101"/>
                  </a:cubicBezTo>
                  <a:cubicBezTo>
                    <a:pt x="483" y="2101"/>
                    <a:pt x="475" y="2105"/>
                    <a:pt x="471" y="2105"/>
                  </a:cubicBezTo>
                  <a:cubicBezTo>
                    <a:pt x="470" y="2105"/>
                    <a:pt x="469" y="2104"/>
                    <a:pt x="469" y="2101"/>
                  </a:cubicBezTo>
                  <a:lnTo>
                    <a:pt x="469" y="2101"/>
                  </a:lnTo>
                  <a:cubicBezTo>
                    <a:pt x="451" y="2128"/>
                    <a:pt x="433" y="2154"/>
                    <a:pt x="477" y="2172"/>
                  </a:cubicBezTo>
                  <a:lnTo>
                    <a:pt x="371" y="2181"/>
                  </a:lnTo>
                  <a:lnTo>
                    <a:pt x="513" y="2243"/>
                  </a:lnTo>
                  <a:cubicBezTo>
                    <a:pt x="474" y="2265"/>
                    <a:pt x="443" y="2280"/>
                    <a:pt x="406" y="2280"/>
                  </a:cubicBezTo>
                  <a:cubicBezTo>
                    <a:pt x="383" y="2280"/>
                    <a:pt x="358" y="2274"/>
                    <a:pt x="327" y="2260"/>
                  </a:cubicBezTo>
                  <a:lnTo>
                    <a:pt x="327" y="2260"/>
                  </a:lnTo>
                  <a:cubicBezTo>
                    <a:pt x="460" y="2340"/>
                    <a:pt x="380" y="2322"/>
                    <a:pt x="504" y="2393"/>
                  </a:cubicBezTo>
                  <a:lnTo>
                    <a:pt x="433" y="2393"/>
                  </a:lnTo>
                  <a:cubicBezTo>
                    <a:pt x="433" y="2419"/>
                    <a:pt x="530" y="2455"/>
                    <a:pt x="469" y="2472"/>
                  </a:cubicBezTo>
                  <a:cubicBezTo>
                    <a:pt x="336" y="2525"/>
                    <a:pt x="451" y="2755"/>
                    <a:pt x="327" y="2896"/>
                  </a:cubicBezTo>
                  <a:cubicBezTo>
                    <a:pt x="353" y="2893"/>
                    <a:pt x="371" y="2892"/>
                    <a:pt x="383" y="2892"/>
                  </a:cubicBezTo>
                  <a:cubicBezTo>
                    <a:pt x="474" y="2892"/>
                    <a:pt x="258" y="2967"/>
                    <a:pt x="398" y="2967"/>
                  </a:cubicBezTo>
                  <a:cubicBezTo>
                    <a:pt x="362" y="2973"/>
                    <a:pt x="338" y="2987"/>
                    <a:pt x="312" y="2987"/>
                  </a:cubicBezTo>
                  <a:cubicBezTo>
                    <a:pt x="301" y="2987"/>
                    <a:pt x="288" y="2984"/>
                    <a:pt x="274" y="2976"/>
                  </a:cubicBezTo>
                  <a:lnTo>
                    <a:pt x="274" y="2976"/>
                  </a:lnTo>
                  <a:cubicBezTo>
                    <a:pt x="327" y="3046"/>
                    <a:pt x="204" y="3090"/>
                    <a:pt x="336" y="3135"/>
                  </a:cubicBezTo>
                  <a:cubicBezTo>
                    <a:pt x="326" y="3136"/>
                    <a:pt x="316" y="3137"/>
                    <a:pt x="308" y="3137"/>
                  </a:cubicBezTo>
                  <a:cubicBezTo>
                    <a:pt x="275" y="3137"/>
                    <a:pt x="258" y="3126"/>
                    <a:pt x="230" y="3126"/>
                  </a:cubicBezTo>
                  <a:cubicBezTo>
                    <a:pt x="248" y="3135"/>
                    <a:pt x="274" y="3152"/>
                    <a:pt x="248" y="3161"/>
                  </a:cubicBezTo>
                  <a:cubicBezTo>
                    <a:pt x="243" y="3163"/>
                    <a:pt x="238" y="3163"/>
                    <a:pt x="234" y="3163"/>
                  </a:cubicBezTo>
                  <a:cubicBezTo>
                    <a:pt x="215" y="3163"/>
                    <a:pt x="200" y="3149"/>
                    <a:pt x="186" y="3135"/>
                  </a:cubicBezTo>
                  <a:lnTo>
                    <a:pt x="186" y="3135"/>
                  </a:lnTo>
                  <a:cubicBezTo>
                    <a:pt x="195" y="3214"/>
                    <a:pt x="345" y="3223"/>
                    <a:pt x="486" y="3223"/>
                  </a:cubicBezTo>
                  <a:cubicBezTo>
                    <a:pt x="416" y="3267"/>
                    <a:pt x="424" y="3285"/>
                    <a:pt x="522" y="3311"/>
                  </a:cubicBezTo>
                  <a:cubicBezTo>
                    <a:pt x="498" y="3321"/>
                    <a:pt x="472" y="3330"/>
                    <a:pt x="450" y="3330"/>
                  </a:cubicBezTo>
                  <a:cubicBezTo>
                    <a:pt x="431" y="3330"/>
                    <a:pt x="415" y="3323"/>
                    <a:pt x="407" y="3302"/>
                  </a:cubicBezTo>
                  <a:lnTo>
                    <a:pt x="407" y="3302"/>
                  </a:lnTo>
                  <a:cubicBezTo>
                    <a:pt x="398" y="3329"/>
                    <a:pt x="336" y="3461"/>
                    <a:pt x="451" y="3461"/>
                  </a:cubicBezTo>
                  <a:cubicBezTo>
                    <a:pt x="424" y="3470"/>
                    <a:pt x="442" y="3505"/>
                    <a:pt x="460" y="3505"/>
                  </a:cubicBezTo>
                  <a:cubicBezTo>
                    <a:pt x="451" y="3567"/>
                    <a:pt x="442" y="3576"/>
                    <a:pt x="451" y="3629"/>
                  </a:cubicBezTo>
                  <a:lnTo>
                    <a:pt x="469" y="3611"/>
                  </a:lnTo>
                  <a:cubicBezTo>
                    <a:pt x="610" y="3638"/>
                    <a:pt x="504" y="3664"/>
                    <a:pt x="513" y="3709"/>
                  </a:cubicBezTo>
                  <a:lnTo>
                    <a:pt x="504" y="3709"/>
                  </a:lnTo>
                  <a:cubicBezTo>
                    <a:pt x="407" y="3814"/>
                    <a:pt x="548" y="3753"/>
                    <a:pt x="433" y="3859"/>
                  </a:cubicBezTo>
                  <a:lnTo>
                    <a:pt x="522" y="3859"/>
                  </a:lnTo>
                  <a:cubicBezTo>
                    <a:pt x="707" y="3867"/>
                    <a:pt x="416" y="3947"/>
                    <a:pt x="486" y="4009"/>
                  </a:cubicBezTo>
                  <a:lnTo>
                    <a:pt x="530" y="3991"/>
                  </a:lnTo>
                  <a:lnTo>
                    <a:pt x="530" y="3991"/>
                  </a:lnTo>
                  <a:cubicBezTo>
                    <a:pt x="592" y="4026"/>
                    <a:pt x="283" y="4079"/>
                    <a:pt x="257" y="4115"/>
                  </a:cubicBezTo>
                  <a:cubicBezTo>
                    <a:pt x="253" y="4116"/>
                    <a:pt x="250" y="4117"/>
                    <a:pt x="247" y="4117"/>
                  </a:cubicBezTo>
                  <a:cubicBezTo>
                    <a:pt x="236" y="4117"/>
                    <a:pt x="228" y="4104"/>
                    <a:pt x="221" y="4097"/>
                  </a:cubicBezTo>
                  <a:lnTo>
                    <a:pt x="221" y="4097"/>
                  </a:lnTo>
                  <a:cubicBezTo>
                    <a:pt x="168" y="4141"/>
                    <a:pt x="197" y="4143"/>
                    <a:pt x="241" y="4143"/>
                  </a:cubicBezTo>
                  <a:cubicBezTo>
                    <a:pt x="246" y="4143"/>
                    <a:pt x="251" y="4143"/>
                    <a:pt x="256" y="4143"/>
                  </a:cubicBezTo>
                  <a:cubicBezTo>
                    <a:pt x="298" y="4143"/>
                    <a:pt x="346" y="4145"/>
                    <a:pt x="354" y="4176"/>
                  </a:cubicBezTo>
                  <a:cubicBezTo>
                    <a:pt x="345" y="4178"/>
                    <a:pt x="335" y="4178"/>
                    <a:pt x="324" y="4178"/>
                  </a:cubicBezTo>
                  <a:cubicBezTo>
                    <a:pt x="303" y="4178"/>
                    <a:pt x="279" y="4176"/>
                    <a:pt x="258" y="4176"/>
                  </a:cubicBezTo>
                  <a:cubicBezTo>
                    <a:pt x="226" y="4176"/>
                    <a:pt x="199" y="4181"/>
                    <a:pt x="195" y="4203"/>
                  </a:cubicBezTo>
                  <a:cubicBezTo>
                    <a:pt x="142" y="4221"/>
                    <a:pt x="389" y="4335"/>
                    <a:pt x="274" y="4388"/>
                  </a:cubicBezTo>
                  <a:cubicBezTo>
                    <a:pt x="298" y="4384"/>
                    <a:pt x="323" y="4376"/>
                    <a:pt x="345" y="4376"/>
                  </a:cubicBezTo>
                  <a:cubicBezTo>
                    <a:pt x="364" y="4376"/>
                    <a:pt x="382" y="4381"/>
                    <a:pt x="398" y="4397"/>
                  </a:cubicBezTo>
                  <a:cubicBezTo>
                    <a:pt x="416" y="4441"/>
                    <a:pt x="221" y="4521"/>
                    <a:pt x="371" y="4565"/>
                  </a:cubicBezTo>
                  <a:cubicBezTo>
                    <a:pt x="354" y="4574"/>
                    <a:pt x="345" y="4574"/>
                    <a:pt x="336" y="4574"/>
                  </a:cubicBezTo>
                  <a:cubicBezTo>
                    <a:pt x="371" y="4609"/>
                    <a:pt x="398" y="4689"/>
                    <a:pt x="469" y="4715"/>
                  </a:cubicBezTo>
                  <a:cubicBezTo>
                    <a:pt x="177" y="4742"/>
                    <a:pt x="610" y="4936"/>
                    <a:pt x="345" y="4936"/>
                  </a:cubicBezTo>
                  <a:lnTo>
                    <a:pt x="354" y="5051"/>
                  </a:lnTo>
                  <a:lnTo>
                    <a:pt x="327" y="5042"/>
                  </a:lnTo>
                  <a:lnTo>
                    <a:pt x="327" y="5042"/>
                  </a:lnTo>
                  <a:cubicBezTo>
                    <a:pt x="310" y="5112"/>
                    <a:pt x="371" y="5139"/>
                    <a:pt x="442" y="5165"/>
                  </a:cubicBezTo>
                  <a:cubicBezTo>
                    <a:pt x="433" y="5171"/>
                    <a:pt x="425" y="5173"/>
                    <a:pt x="418" y="5173"/>
                  </a:cubicBezTo>
                  <a:cubicBezTo>
                    <a:pt x="404" y="5173"/>
                    <a:pt x="392" y="5165"/>
                    <a:pt x="380" y="5165"/>
                  </a:cubicBezTo>
                  <a:cubicBezTo>
                    <a:pt x="327" y="5271"/>
                    <a:pt x="336" y="5280"/>
                    <a:pt x="469" y="5369"/>
                  </a:cubicBezTo>
                  <a:lnTo>
                    <a:pt x="380" y="5377"/>
                  </a:lnTo>
                  <a:cubicBezTo>
                    <a:pt x="433" y="5404"/>
                    <a:pt x="239" y="5527"/>
                    <a:pt x="345" y="5625"/>
                  </a:cubicBezTo>
                  <a:cubicBezTo>
                    <a:pt x="336" y="5625"/>
                    <a:pt x="318" y="5625"/>
                    <a:pt x="301" y="5616"/>
                  </a:cubicBezTo>
                  <a:lnTo>
                    <a:pt x="301" y="5616"/>
                  </a:lnTo>
                  <a:cubicBezTo>
                    <a:pt x="407" y="5731"/>
                    <a:pt x="54" y="5881"/>
                    <a:pt x="371" y="5934"/>
                  </a:cubicBezTo>
                  <a:lnTo>
                    <a:pt x="451" y="6004"/>
                  </a:lnTo>
                  <a:cubicBezTo>
                    <a:pt x="459" y="5974"/>
                    <a:pt x="476" y="5964"/>
                    <a:pt x="497" y="5964"/>
                  </a:cubicBezTo>
                  <a:cubicBezTo>
                    <a:pt x="534" y="5964"/>
                    <a:pt x="582" y="5994"/>
                    <a:pt x="619" y="5994"/>
                  </a:cubicBezTo>
                  <a:cubicBezTo>
                    <a:pt x="629" y="5994"/>
                    <a:pt x="638" y="5992"/>
                    <a:pt x="645" y="5987"/>
                  </a:cubicBezTo>
                  <a:lnTo>
                    <a:pt x="645" y="5987"/>
                  </a:lnTo>
                  <a:cubicBezTo>
                    <a:pt x="658" y="6012"/>
                    <a:pt x="602" y="6051"/>
                    <a:pt x="563" y="6051"/>
                  </a:cubicBezTo>
                  <a:cubicBezTo>
                    <a:pt x="548" y="6051"/>
                    <a:pt x="535" y="6045"/>
                    <a:pt x="530" y="6031"/>
                  </a:cubicBezTo>
                  <a:lnTo>
                    <a:pt x="548" y="6031"/>
                  </a:lnTo>
                  <a:cubicBezTo>
                    <a:pt x="534" y="6028"/>
                    <a:pt x="521" y="6027"/>
                    <a:pt x="511" y="6027"/>
                  </a:cubicBezTo>
                  <a:cubicBezTo>
                    <a:pt x="397" y="6027"/>
                    <a:pt x="476" y="6146"/>
                    <a:pt x="371" y="6146"/>
                  </a:cubicBezTo>
                  <a:cubicBezTo>
                    <a:pt x="380" y="6331"/>
                    <a:pt x="283" y="6525"/>
                    <a:pt x="265" y="6684"/>
                  </a:cubicBezTo>
                  <a:lnTo>
                    <a:pt x="398" y="6675"/>
                  </a:lnTo>
                  <a:lnTo>
                    <a:pt x="389" y="6737"/>
                  </a:lnTo>
                  <a:cubicBezTo>
                    <a:pt x="380" y="6740"/>
                    <a:pt x="367" y="6742"/>
                    <a:pt x="352" y="6742"/>
                  </a:cubicBezTo>
                  <a:cubicBezTo>
                    <a:pt x="323" y="6742"/>
                    <a:pt x="292" y="6734"/>
                    <a:pt x="292" y="6711"/>
                  </a:cubicBezTo>
                  <a:lnTo>
                    <a:pt x="292" y="6711"/>
                  </a:lnTo>
                  <a:cubicBezTo>
                    <a:pt x="221" y="6728"/>
                    <a:pt x="354" y="6781"/>
                    <a:pt x="380" y="6781"/>
                  </a:cubicBezTo>
                  <a:cubicBezTo>
                    <a:pt x="367" y="6804"/>
                    <a:pt x="350" y="6812"/>
                    <a:pt x="333" y="6812"/>
                  </a:cubicBezTo>
                  <a:cubicBezTo>
                    <a:pt x="290" y="6812"/>
                    <a:pt x="244" y="6760"/>
                    <a:pt x="233" y="6760"/>
                  </a:cubicBezTo>
                  <a:cubicBezTo>
                    <a:pt x="231" y="6760"/>
                    <a:pt x="230" y="6761"/>
                    <a:pt x="230" y="6764"/>
                  </a:cubicBezTo>
                  <a:lnTo>
                    <a:pt x="239" y="6808"/>
                  </a:lnTo>
                  <a:lnTo>
                    <a:pt x="248" y="6799"/>
                  </a:lnTo>
                  <a:cubicBezTo>
                    <a:pt x="301" y="6834"/>
                    <a:pt x="363" y="6834"/>
                    <a:pt x="345" y="6896"/>
                  </a:cubicBezTo>
                  <a:cubicBezTo>
                    <a:pt x="318" y="6923"/>
                    <a:pt x="265" y="6905"/>
                    <a:pt x="265" y="6923"/>
                  </a:cubicBezTo>
                  <a:cubicBezTo>
                    <a:pt x="257" y="6923"/>
                    <a:pt x="248" y="6923"/>
                    <a:pt x="257" y="6940"/>
                  </a:cubicBezTo>
                  <a:lnTo>
                    <a:pt x="248" y="7020"/>
                  </a:lnTo>
                  <a:lnTo>
                    <a:pt x="248" y="7020"/>
                  </a:lnTo>
                  <a:lnTo>
                    <a:pt x="345" y="6993"/>
                  </a:lnTo>
                  <a:cubicBezTo>
                    <a:pt x="384" y="7019"/>
                    <a:pt x="360" y="7050"/>
                    <a:pt x="396" y="7050"/>
                  </a:cubicBezTo>
                  <a:cubicBezTo>
                    <a:pt x="406" y="7050"/>
                    <a:pt x="422" y="7048"/>
                    <a:pt x="446" y="7041"/>
                  </a:cubicBezTo>
                  <a:lnTo>
                    <a:pt x="446" y="7041"/>
                  </a:lnTo>
                  <a:cubicBezTo>
                    <a:pt x="280" y="7094"/>
                    <a:pt x="388" y="7338"/>
                    <a:pt x="327" y="7373"/>
                  </a:cubicBezTo>
                  <a:cubicBezTo>
                    <a:pt x="407" y="7417"/>
                    <a:pt x="407" y="7470"/>
                    <a:pt x="398" y="7532"/>
                  </a:cubicBezTo>
                  <a:cubicBezTo>
                    <a:pt x="406" y="7524"/>
                    <a:pt x="432" y="7518"/>
                    <a:pt x="458" y="7518"/>
                  </a:cubicBezTo>
                  <a:cubicBezTo>
                    <a:pt x="492" y="7518"/>
                    <a:pt x="527" y="7528"/>
                    <a:pt x="522" y="7558"/>
                  </a:cubicBezTo>
                  <a:cubicBezTo>
                    <a:pt x="505" y="7557"/>
                    <a:pt x="490" y="7556"/>
                    <a:pt x="476" y="7556"/>
                  </a:cubicBezTo>
                  <a:cubicBezTo>
                    <a:pt x="303" y="7556"/>
                    <a:pt x="401" y="7655"/>
                    <a:pt x="255" y="7698"/>
                  </a:cubicBezTo>
                  <a:lnTo>
                    <a:pt x="255" y="7698"/>
                  </a:lnTo>
                  <a:cubicBezTo>
                    <a:pt x="262" y="7696"/>
                    <a:pt x="268" y="7695"/>
                    <a:pt x="274" y="7695"/>
                  </a:cubicBezTo>
                  <a:cubicBezTo>
                    <a:pt x="338" y="7695"/>
                    <a:pt x="311" y="7801"/>
                    <a:pt x="387" y="7801"/>
                  </a:cubicBezTo>
                  <a:cubicBezTo>
                    <a:pt x="401" y="7801"/>
                    <a:pt x="419" y="7797"/>
                    <a:pt x="442" y="7788"/>
                  </a:cubicBezTo>
                  <a:lnTo>
                    <a:pt x="442" y="7788"/>
                  </a:lnTo>
                  <a:cubicBezTo>
                    <a:pt x="424" y="7832"/>
                    <a:pt x="354" y="7797"/>
                    <a:pt x="292" y="7832"/>
                  </a:cubicBezTo>
                  <a:cubicBezTo>
                    <a:pt x="389" y="7929"/>
                    <a:pt x="248" y="8062"/>
                    <a:pt x="283" y="8194"/>
                  </a:cubicBezTo>
                  <a:cubicBezTo>
                    <a:pt x="307" y="8194"/>
                    <a:pt x="334" y="8182"/>
                    <a:pt x="366" y="8182"/>
                  </a:cubicBezTo>
                  <a:cubicBezTo>
                    <a:pt x="381" y="8182"/>
                    <a:pt x="398" y="8185"/>
                    <a:pt x="416" y="8194"/>
                  </a:cubicBezTo>
                  <a:lnTo>
                    <a:pt x="257" y="8273"/>
                  </a:lnTo>
                  <a:cubicBezTo>
                    <a:pt x="274" y="8291"/>
                    <a:pt x="442" y="8282"/>
                    <a:pt x="336" y="8335"/>
                  </a:cubicBezTo>
                  <a:cubicBezTo>
                    <a:pt x="351" y="8330"/>
                    <a:pt x="370" y="8325"/>
                    <a:pt x="386" y="8325"/>
                  </a:cubicBezTo>
                  <a:cubicBezTo>
                    <a:pt x="397" y="8325"/>
                    <a:pt x="408" y="8328"/>
                    <a:pt x="416" y="8335"/>
                  </a:cubicBezTo>
                  <a:cubicBezTo>
                    <a:pt x="274" y="8600"/>
                    <a:pt x="575" y="8830"/>
                    <a:pt x="318" y="9112"/>
                  </a:cubicBezTo>
                  <a:cubicBezTo>
                    <a:pt x="339" y="9095"/>
                    <a:pt x="353" y="9089"/>
                    <a:pt x="363" y="9089"/>
                  </a:cubicBezTo>
                  <a:cubicBezTo>
                    <a:pt x="378" y="9089"/>
                    <a:pt x="384" y="9105"/>
                    <a:pt x="389" y="9121"/>
                  </a:cubicBezTo>
                  <a:cubicBezTo>
                    <a:pt x="398" y="9103"/>
                    <a:pt x="469" y="9112"/>
                    <a:pt x="504" y="9103"/>
                  </a:cubicBezTo>
                  <a:lnTo>
                    <a:pt x="504" y="9103"/>
                  </a:lnTo>
                  <a:lnTo>
                    <a:pt x="398" y="9218"/>
                  </a:lnTo>
                  <a:cubicBezTo>
                    <a:pt x="522" y="9227"/>
                    <a:pt x="416" y="9333"/>
                    <a:pt x="530" y="9333"/>
                  </a:cubicBezTo>
                  <a:lnTo>
                    <a:pt x="513" y="9307"/>
                  </a:lnTo>
                  <a:lnTo>
                    <a:pt x="513" y="9307"/>
                  </a:lnTo>
                  <a:cubicBezTo>
                    <a:pt x="525" y="9309"/>
                    <a:pt x="538" y="9310"/>
                    <a:pt x="552" y="9310"/>
                  </a:cubicBezTo>
                  <a:cubicBezTo>
                    <a:pt x="674" y="9310"/>
                    <a:pt x="811" y="9209"/>
                    <a:pt x="963" y="9201"/>
                  </a:cubicBezTo>
                  <a:cubicBezTo>
                    <a:pt x="813" y="9165"/>
                    <a:pt x="1175" y="9051"/>
                    <a:pt x="954" y="8989"/>
                  </a:cubicBezTo>
                  <a:cubicBezTo>
                    <a:pt x="961" y="8984"/>
                    <a:pt x="968" y="8982"/>
                    <a:pt x="975" y="8982"/>
                  </a:cubicBezTo>
                  <a:cubicBezTo>
                    <a:pt x="991" y="8982"/>
                    <a:pt x="1008" y="8991"/>
                    <a:pt x="1027" y="8991"/>
                  </a:cubicBezTo>
                  <a:cubicBezTo>
                    <a:pt x="1032" y="8991"/>
                    <a:pt x="1037" y="8990"/>
                    <a:pt x="1042" y="8989"/>
                  </a:cubicBezTo>
                  <a:cubicBezTo>
                    <a:pt x="972" y="8971"/>
                    <a:pt x="954" y="8953"/>
                    <a:pt x="981" y="8900"/>
                  </a:cubicBezTo>
                  <a:lnTo>
                    <a:pt x="998" y="8900"/>
                  </a:lnTo>
                  <a:cubicBezTo>
                    <a:pt x="972" y="8777"/>
                    <a:pt x="1034" y="8715"/>
                    <a:pt x="1069" y="8565"/>
                  </a:cubicBezTo>
                  <a:lnTo>
                    <a:pt x="1069" y="8565"/>
                  </a:lnTo>
                  <a:lnTo>
                    <a:pt x="990" y="8583"/>
                  </a:lnTo>
                  <a:cubicBezTo>
                    <a:pt x="998" y="8556"/>
                    <a:pt x="1025" y="8547"/>
                    <a:pt x="1042" y="8530"/>
                  </a:cubicBezTo>
                  <a:cubicBezTo>
                    <a:pt x="1029" y="8527"/>
                    <a:pt x="1018" y="8526"/>
                    <a:pt x="1009" y="8526"/>
                  </a:cubicBezTo>
                  <a:cubicBezTo>
                    <a:pt x="943" y="8526"/>
                    <a:pt x="1008" y="8595"/>
                    <a:pt x="937" y="8595"/>
                  </a:cubicBezTo>
                  <a:cubicBezTo>
                    <a:pt x="928" y="8595"/>
                    <a:pt x="916" y="8594"/>
                    <a:pt x="901" y="8591"/>
                  </a:cubicBezTo>
                  <a:cubicBezTo>
                    <a:pt x="1069" y="8538"/>
                    <a:pt x="884" y="8371"/>
                    <a:pt x="1078" y="8335"/>
                  </a:cubicBezTo>
                  <a:cubicBezTo>
                    <a:pt x="1078" y="8319"/>
                    <a:pt x="1069" y="8315"/>
                    <a:pt x="1057" y="8315"/>
                  </a:cubicBezTo>
                  <a:cubicBezTo>
                    <a:pt x="1039" y="8315"/>
                    <a:pt x="1014" y="8324"/>
                    <a:pt x="998" y="8324"/>
                  </a:cubicBezTo>
                  <a:cubicBezTo>
                    <a:pt x="988" y="8324"/>
                    <a:pt x="981" y="8321"/>
                    <a:pt x="981" y="8309"/>
                  </a:cubicBezTo>
                  <a:lnTo>
                    <a:pt x="1034" y="8291"/>
                  </a:lnTo>
                  <a:lnTo>
                    <a:pt x="963" y="8282"/>
                  </a:lnTo>
                  <a:cubicBezTo>
                    <a:pt x="972" y="8247"/>
                    <a:pt x="1034" y="8229"/>
                    <a:pt x="1078" y="8229"/>
                  </a:cubicBezTo>
                  <a:cubicBezTo>
                    <a:pt x="1078" y="8238"/>
                    <a:pt x="1095" y="8247"/>
                    <a:pt x="1095" y="8256"/>
                  </a:cubicBezTo>
                  <a:cubicBezTo>
                    <a:pt x="1152" y="8216"/>
                    <a:pt x="1084" y="8154"/>
                    <a:pt x="1084" y="8136"/>
                  </a:cubicBezTo>
                  <a:lnTo>
                    <a:pt x="1084" y="8136"/>
                  </a:lnTo>
                  <a:lnTo>
                    <a:pt x="1060" y="8176"/>
                  </a:lnTo>
                  <a:cubicBezTo>
                    <a:pt x="998" y="8053"/>
                    <a:pt x="1060" y="7894"/>
                    <a:pt x="954" y="7770"/>
                  </a:cubicBezTo>
                  <a:lnTo>
                    <a:pt x="910" y="7779"/>
                  </a:lnTo>
                  <a:cubicBezTo>
                    <a:pt x="831" y="7691"/>
                    <a:pt x="954" y="7708"/>
                    <a:pt x="919" y="7602"/>
                  </a:cubicBezTo>
                  <a:lnTo>
                    <a:pt x="928" y="7602"/>
                  </a:lnTo>
                  <a:cubicBezTo>
                    <a:pt x="884" y="7585"/>
                    <a:pt x="866" y="7558"/>
                    <a:pt x="866" y="7532"/>
                  </a:cubicBezTo>
                  <a:lnTo>
                    <a:pt x="866" y="7532"/>
                  </a:lnTo>
                  <a:cubicBezTo>
                    <a:pt x="872" y="7534"/>
                    <a:pt x="878" y="7535"/>
                    <a:pt x="883" y="7535"/>
                  </a:cubicBezTo>
                  <a:cubicBezTo>
                    <a:pt x="917" y="7535"/>
                    <a:pt x="944" y="7504"/>
                    <a:pt x="976" y="7504"/>
                  </a:cubicBezTo>
                  <a:cubicBezTo>
                    <a:pt x="986" y="7504"/>
                    <a:pt x="996" y="7507"/>
                    <a:pt x="1007" y="7514"/>
                  </a:cubicBezTo>
                  <a:cubicBezTo>
                    <a:pt x="928" y="7408"/>
                    <a:pt x="945" y="7461"/>
                    <a:pt x="804" y="7391"/>
                  </a:cubicBezTo>
                  <a:lnTo>
                    <a:pt x="866" y="7382"/>
                  </a:lnTo>
                  <a:cubicBezTo>
                    <a:pt x="804" y="7355"/>
                    <a:pt x="778" y="7355"/>
                    <a:pt x="760" y="7302"/>
                  </a:cubicBezTo>
                  <a:lnTo>
                    <a:pt x="760" y="7302"/>
                  </a:lnTo>
                  <a:cubicBezTo>
                    <a:pt x="772" y="7313"/>
                    <a:pt x="784" y="7316"/>
                    <a:pt x="797" y="7316"/>
                  </a:cubicBezTo>
                  <a:cubicBezTo>
                    <a:pt x="822" y="7316"/>
                    <a:pt x="848" y="7301"/>
                    <a:pt x="879" y="7301"/>
                  </a:cubicBezTo>
                  <a:cubicBezTo>
                    <a:pt x="896" y="7301"/>
                    <a:pt x="915" y="7306"/>
                    <a:pt x="937" y="7320"/>
                  </a:cubicBezTo>
                  <a:cubicBezTo>
                    <a:pt x="1078" y="7214"/>
                    <a:pt x="786" y="7152"/>
                    <a:pt x="998" y="7108"/>
                  </a:cubicBezTo>
                  <a:cubicBezTo>
                    <a:pt x="970" y="7099"/>
                    <a:pt x="948" y="7096"/>
                    <a:pt x="932" y="7096"/>
                  </a:cubicBezTo>
                  <a:cubicBezTo>
                    <a:pt x="853" y="7096"/>
                    <a:pt x="885" y="7173"/>
                    <a:pt x="866" y="7173"/>
                  </a:cubicBezTo>
                  <a:cubicBezTo>
                    <a:pt x="864" y="7173"/>
                    <a:pt x="861" y="7172"/>
                    <a:pt x="857" y="7170"/>
                  </a:cubicBezTo>
                  <a:cubicBezTo>
                    <a:pt x="851" y="7172"/>
                    <a:pt x="844" y="7173"/>
                    <a:pt x="837" y="7173"/>
                  </a:cubicBezTo>
                  <a:cubicBezTo>
                    <a:pt x="786" y="7173"/>
                    <a:pt x="727" y="7121"/>
                    <a:pt x="742" y="7090"/>
                  </a:cubicBezTo>
                  <a:cubicBezTo>
                    <a:pt x="751" y="7055"/>
                    <a:pt x="981" y="7037"/>
                    <a:pt x="981" y="6949"/>
                  </a:cubicBezTo>
                  <a:cubicBezTo>
                    <a:pt x="981" y="6958"/>
                    <a:pt x="990" y="6958"/>
                    <a:pt x="990" y="6967"/>
                  </a:cubicBezTo>
                  <a:cubicBezTo>
                    <a:pt x="1042" y="6940"/>
                    <a:pt x="928" y="6905"/>
                    <a:pt x="1007" y="6870"/>
                  </a:cubicBezTo>
                  <a:cubicBezTo>
                    <a:pt x="901" y="6843"/>
                    <a:pt x="1016" y="6817"/>
                    <a:pt x="875" y="6799"/>
                  </a:cubicBezTo>
                  <a:lnTo>
                    <a:pt x="875" y="6799"/>
                  </a:lnTo>
                  <a:lnTo>
                    <a:pt x="910" y="6887"/>
                  </a:lnTo>
                  <a:cubicBezTo>
                    <a:pt x="875" y="6834"/>
                    <a:pt x="707" y="6781"/>
                    <a:pt x="795" y="6711"/>
                  </a:cubicBezTo>
                  <a:lnTo>
                    <a:pt x="795" y="6711"/>
                  </a:lnTo>
                  <a:cubicBezTo>
                    <a:pt x="822" y="6719"/>
                    <a:pt x="857" y="6737"/>
                    <a:pt x="875" y="6755"/>
                  </a:cubicBezTo>
                  <a:cubicBezTo>
                    <a:pt x="919" y="6737"/>
                    <a:pt x="848" y="6711"/>
                    <a:pt x="892" y="6693"/>
                  </a:cubicBezTo>
                  <a:lnTo>
                    <a:pt x="892" y="6693"/>
                  </a:lnTo>
                  <a:cubicBezTo>
                    <a:pt x="1034" y="6702"/>
                    <a:pt x="919" y="6799"/>
                    <a:pt x="1025" y="6852"/>
                  </a:cubicBezTo>
                  <a:cubicBezTo>
                    <a:pt x="1076" y="6837"/>
                    <a:pt x="974" y="6773"/>
                    <a:pt x="1027" y="6773"/>
                  </a:cubicBezTo>
                  <a:cubicBezTo>
                    <a:pt x="1036" y="6773"/>
                    <a:pt x="1051" y="6775"/>
                    <a:pt x="1073" y="6780"/>
                  </a:cubicBezTo>
                  <a:lnTo>
                    <a:pt x="1073" y="6780"/>
                  </a:lnTo>
                  <a:cubicBezTo>
                    <a:pt x="887" y="6736"/>
                    <a:pt x="1103" y="6684"/>
                    <a:pt x="963" y="6622"/>
                  </a:cubicBezTo>
                  <a:lnTo>
                    <a:pt x="1042" y="6622"/>
                  </a:lnTo>
                  <a:cubicBezTo>
                    <a:pt x="1034" y="6614"/>
                    <a:pt x="990" y="6596"/>
                    <a:pt x="998" y="6578"/>
                  </a:cubicBezTo>
                  <a:lnTo>
                    <a:pt x="998" y="6578"/>
                  </a:lnTo>
                  <a:lnTo>
                    <a:pt x="1104" y="6614"/>
                  </a:lnTo>
                  <a:cubicBezTo>
                    <a:pt x="1007" y="6561"/>
                    <a:pt x="1184" y="6516"/>
                    <a:pt x="1140" y="6463"/>
                  </a:cubicBezTo>
                  <a:lnTo>
                    <a:pt x="1140" y="6463"/>
                  </a:lnTo>
                  <a:cubicBezTo>
                    <a:pt x="1140" y="6511"/>
                    <a:pt x="1118" y="6521"/>
                    <a:pt x="1089" y="6521"/>
                  </a:cubicBezTo>
                  <a:cubicBezTo>
                    <a:pt x="1067" y="6521"/>
                    <a:pt x="1041" y="6515"/>
                    <a:pt x="1016" y="6515"/>
                  </a:cubicBezTo>
                  <a:cubicBezTo>
                    <a:pt x="1000" y="6515"/>
                    <a:pt x="985" y="6518"/>
                    <a:pt x="972" y="6525"/>
                  </a:cubicBezTo>
                  <a:cubicBezTo>
                    <a:pt x="867" y="6403"/>
                    <a:pt x="1187" y="6462"/>
                    <a:pt x="1158" y="6326"/>
                  </a:cubicBezTo>
                  <a:lnTo>
                    <a:pt x="1158" y="6326"/>
                  </a:lnTo>
                  <a:cubicBezTo>
                    <a:pt x="1158" y="6342"/>
                    <a:pt x="1123" y="6374"/>
                    <a:pt x="1092" y="6374"/>
                  </a:cubicBezTo>
                  <a:cubicBezTo>
                    <a:pt x="1084" y="6374"/>
                    <a:pt x="1076" y="6371"/>
                    <a:pt x="1069" y="6366"/>
                  </a:cubicBezTo>
                  <a:cubicBezTo>
                    <a:pt x="1087" y="6340"/>
                    <a:pt x="1113" y="6304"/>
                    <a:pt x="1157" y="6287"/>
                  </a:cubicBezTo>
                  <a:cubicBezTo>
                    <a:pt x="1154" y="6259"/>
                    <a:pt x="1146" y="6250"/>
                    <a:pt x="1133" y="6250"/>
                  </a:cubicBezTo>
                  <a:cubicBezTo>
                    <a:pt x="1113" y="6250"/>
                    <a:pt x="1084" y="6272"/>
                    <a:pt x="1056" y="6272"/>
                  </a:cubicBezTo>
                  <a:cubicBezTo>
                    <a:pt x="1045" y="6272"/>
                    <a:pt x="1035" y="6269"/>
                    <a:pt x="1025" y="6260"/>
                  </a:cubicBezTo>
                  <a:cubicBezTo>
                    <a:pt x="1122" y="6234"/>
                    <a:pt x="981" y="6216"/>
                    <a:pt x="954" y="6172"/>
                  </a:cubicBezTo>
                  <a:lnTo>
                    <a:pt x="1034" y="6172"/>
                  </a:lnTo>
                  <a:cubicBezTo>
                    <a:pt x="1095" y="6075"/>
                    <a:pt x="857" y="6146"/>
                    <a:pt x="928" y="6048"/>
                  </a:cubicBezTo>
                  <a:lnTo>
                    <a:pt x="928" y="6048"/>
                  </a:lnTo>
                  <a:lnTo>
                    <a:pt x="1042" y="6093"/>
                  </a:lnTo>
                  <a:lnTo>
                    <a:pt x="1042" y="6093"/>
                  </a:lnTo>
                  <a:lnTo>
                    <a:pt x="1016" y="6048"/>
                  </a:lnTo>
                  <a:lnTo>
                    <a:pt x="1113" y="6057"/>
                  </a:lnTo>
                  <a:cubicBezTo>
                    <a:pt x="1042" y="6004"/>
                    <a:pt x="1060" y="5987"/>
                    <a:pt x="1087" y="5934"/>
                  </a:cubicBezTo>
                  <a:lnTo>
                    <a:pt x="1087" y="5934"/>
                  </a:lnTo>
                  <a:cubicBezTo>
                    <a:pt x="1076" y="5935"/>
                    <a:pt x="1065" y="5936"/>
                    <a:pt x="1054" y="5936"/>
                  </a:cubicBezTo>
                  <a:cubicBezTo>
                    <a:pt x="998" y="5936"/>
                    <a:pt x="935" y="5917"/>
                    <a:pt x="928" y="5881"/>
                  </a:cubicBezTo>
                  <a:cubicBezTo>
                    <a:pt x="944" y="5870"/>
                    <a:pt x="958" y="5867"/>
                    <a:pt x="969" y="5867"/>
                  </a:cubicBezTo>
                  <a:cubicBezTo>
                    <a:pt x="978" y="5867"/>
                    <a:pt x="985" y="5869"/>
                    <a:pt x="990" y="5869"/>
                  </a:cubicBezTo>
                  <a:cubicBezTo>
                    <a:pt x="999" y="5869"/>
                    <a:pt x="1002" y="5864"/>
                    <a:pt x="998" y="5836"/>
                  </a:cubicBezTo>
                  <a:lnTo>
                    <a:pt x="998" y="5836"/>
                  </a:lnTo>
                  <a:cubicBezTo>
                    <a:pt x="1051" y="5845"/>
                    <a:pt x="1122" y="5863"/>
                    <a:pt x="1042" y="5889"/>
                  </a:cubicBezTo>
                  <a:cubicBezTo>
                    <a:pt x="1069" y="5898"/>
                    <a:pt x="1095" y="5907"/>
                    <a:pt x="1122" y="5907"/>
                  </a:cubicBezTo>
                  <a:cubicBezTo>
                    <a:pt x="1184" y="5881"/>
                    <a:pt x="1140" y="5828"/>
                    <a:pt x="1140" y="5801"/>
                  </a:cubicBezTo>
                  <a:lnTo>
                    <a:pt x="1140" y="5801"/>
                  </a:lnTo>
                  <a:cubicBezTo>
                    <a:pt x="1131" y="5810"/>
                    <a:pt x="1131" y="5819"/>
                    <a:pt x="1113" y="5828"/>
                  </a:cubicBezTo>
                  <a:lnTo>
                    <a:pt x="998" y="5731"/>
                  </a:lnTo>
                  <a:cubicBezTo>
                    <a:pt x="1009" y="5728"/>
                    <a:pt x="1018" y="5727"/>
                    <a:pt x="1027" y="5727"/>
                  </a:cubicBezTo>
                  <a:cubicBezTo>
                    <a:pt x="1048" y="5727"/>
                    <a:pt x="1065" y="5733"/>
                    <a:pt x="1078" y="5739"/>
                  </a:cubicBezTo>
                  <a:cubicBezTo>
                    <a:pt x="1069" y="5722"/>
                    <a:pt x="1034" y="5713"/>
                    <a:pt x="1025" y="5678"/>
                  </a:cubicBezTo>
                  <a:lnTo>
                    <a:pt x="1025" y="5678"/>
                  </a:lnTo>
                  <a:cubicBezTo>
                    <a:pt x="1095" y="5686"/>
                    <a:pt x="1165" y="5686"/>
                    <a:pt x="1200" y="5729"/>
                  </a:cubicBezTo>
                  <a:lnTo>
                    <a:pt x="1200" y="5729"/>
                  </a:lnTo>
                  <a:lnTo>
                    <a:pt x="1122" y="5633"/>
                  </a:lnTo>
                  <a:cubicBezTo>
                    <a:pt x="1151" y="5633"/>
                    <a:pt x="1193" y="5603"/>
                    <a:pt x="1221" y="5603"/>
                  </a:cubicBezTo>
                  <a:cubicBezTo>
                    <a:pt x="1227" y="5603"/>
                    <a:pt x="1232" y="5604"/>
                    <a:pt x="1237" y="5607"/>
                  </a:cubicBezTo>
                  <a:cubicBezTo>
                    <a:pt x="1272" y="5554"/>
                    <a:pt x="1095" y="5483"/>
                    <a:pt x="1157" y="5413"/>
                  </a:cubicBezTo>
                  <a:cubicBezTo>
                    <a:pt x="1140" y="5413"/>
                    <a:pt x="1131" y="5404"/>
                    <a:pt x="1122" y="5386"/>
                  </a:cubicBezTo>
                  <a:cubicBezTo>
                    <a:pt x="1131" y="5324"/>
                    <a:pt x="1219" y="5271"/>
                    <a:pt x="1122" y="5201"/>
                  </a:cubicBezTo>
                  <a:lnTo>
                    <a:pt x="1254" y="5157"/>
                  </a:lnTo>
                  <a:cubicBezTo>
                    <a:pt x="1246" y="5145"/>
                    <a:pt x="1234" y="5141"/>
                    <a:pt x="1219" y="5141"/>
                  </a:cubicBezTo>
                  <a:cubicBezTo>
                    <a:pt x="1191" y="5141"/>
                    <a:pt x="1153" y="5155"/>
                    <a:pt x="1119" y="5155"/>
                  </a:cubicBezTo>
                  <a:cubicBezTo>
                    <a:pt x="1091" y="5155"/>
                    <a:pt x="1067" y="5146"/>
                    <a:pt x="1051" y="5112"/>
                  </a:cubicBezTo>
                  <a:cubicBezTo>
                    <a:pt x="1029" y="5082"/>
                    <a:pt x="1056" y="5077"/>
                    <a:pt x="1092" y="5077"/>
                  </a:cubicBezTo>
                  <a:cubicBezTo>
                    <a:pt x="1107" y="5077"/>
                    <a:pt x="1123" y="5078"/>
                    <a:pt x="1138" y="5078"/>
                  </a:cubicBezTo>
                  <a:cubicBezTo>
                    <a:pt x="1161" y="5078"/>
                    <a:pt x="1182" y="5076"/>
                    <a:pt x="1193" y="5068"/>
                  </a:cubicBezTo>
                  <a:cubicBezTo>
                    <a:pt x="1131" y="5033"/>
                    <a:pt x="998" y="4971"/>
                    <a:pt x="1104" y="4909"/>
                  </a:cubicBezTo>
                  <a:lnTo>
                    <a:pt x="1104" y="4909"/>
                  </a:lnTo>
                  <a:cubicBezTo>
                    <a:pt x="1122" y="4936"/>
                    <a:pt x="1104" y="4954"/>
                    <a:pt x="1113" y="4971"/>
                  </a:cubicBezTo>
                  <a:lnTo>
                    <a:pt x="1184" y="4927"/>
                  </a:lnTo>
                  <a:cubicBezTo>
                    <a:pt x="1266" y="4965"/>
                    <a:pt x="1267" y="4998"/>
                    <a:pt x="1296" y="4998"/>
                  </a:cubicBezTo>
                  <a:cubicBezTo>
                    <a:pt x="1307" y="4998"/>
                    <a:pt x="1324" y="4993"/>
                    <a:pt x="1352" y="4980"/>
                  </a:cubicBezTo>
                  <a:cubicBezTo>
                    <a:pt x="1113" y="4971"/>
                    <a:pt x="1334" y="4795"/>
                    <a:pt x="1095" y="4786"/>
                  </a:cubicBezTo>
                  <a:lnTo>
                    <a:pt x="1140" y="4750"/>
                  </a:lnTo>
                  <a:cubicBezTo>
                    <a:pt x="1140" y="4759"/>
                    <a:pt x="1157" y="4768"/>
                    <a:pt x="1148" y="4777"/>
                  </a:cubicBezTo>
                  <a:cubicBezTo>
                    <a:pt x="1272" y="4715"/>
                    <a:pt x="981" y="4724"/>
                    <a:pt x="1016" y="4653"/>
                  </a:cubicBezTo>
                  <a:cubicBezTo>
                    <a:pt x="1029" y="4627"/>
                    <a:pt x="1051" y="4611"/>
                    <a:pt x="1073" y="4611"/>
                  </a:cubicBezTo>
                  <a:cubicBezTo>
                    <a:pt x="1081" y="4611"/>
                    <a:pt x="1088" y="4613"/>
                    <a:pt x="1095" y="4618"/>
                  </a:cubicBezTo>
                  <a:lnTo>
                    <a:pt x="1034" y="4556"/>
                  </a:lnTo>
                  <a:cubicBezTo>
                    <a:pt x="1037" y="4549"/>
                    <a:pt x="1046" y="4547"/>
                    <a:pt x="1054" y="4547"/>
                  </a:cubicBezTo>
                  <a:cubicBezTo>
                    <a:pt x="1063" y="4547"/>
                    <a:pt x="1071" y="4549"/>
                    <a:pt x="1076" y="4554"/>
                  </a:cubicBezTo>
                  <a:lnTo>
                    <a:pt x="1076" y="4554"/>
                  </a:lnTo>
                  <a:lnTo>
                    <a:pt x="1061" y="4473"/>
                  </a:lnTo>
                  <a:lnTo>
                    <a:pt x="1061" y="4473"/>
                  </a:lnTo>
                  <a:cubicBezTo>
                    <a:pt x="1064" y="4474"/>
                    <a:pt x="1066" y="4475"/>
                    <a:pt x="1069" y="4477"/>
                  </a:cubicBezTo>
                  <a:lnTo>
                    <a:pt x="1060" y="4468"/>
                  </a:lnTo>
                  <a:lnTo>
                    <a:pt x="1061" y="4473"/>
                  </a:lnTo>
                  <a:lnTo>
                    <a:pt x="1061" y="4473"/>
                  </a:lnTo>
                  <a:cubicBezTo>
                    <a:pt x="1025" y="4455"/>
                    <a:pt x="970" y="4431"/>
                    <a:pt x="945" y="4415"/>
                  </a:cubicBezTo>
                  <a:cubicBezTo>
                    <a:pt x="955" y="4408"/>
                    <a:pt x="961" y="4405"/>
                    <a:pt x="966" y="4405"/>
                  </a:cubicBezTo>
                  <a:cubicBezTo>
                    <a:pt x="978" y="4405"/>
                    <a:pt x="979" y="4424"/>
                    <a:pt x="998" y="4424"/>
                  </a:cubicBezTo>
                  <a:lnTo>
                    <a:pt x="945" y="4371"/>
                  </a:lnTo>
                  <a:cubicBezTo>
                    <a:pt x="959" y="4365"/>
                    <a:pt x="972" y="4363"/>
                    <a:pt x="984" y="4363"/>
                  </a:cubicBezTo>
                  <a:cubicBezTo>
                    <a:pt x="1030" y="4363"/>
                    <a:pt x="1067" y="4396"/>
                    <a:pt x="1060" y="4424"/>
                  </a:cubicBezTo>
                  <a:cubicBezTo>
                    <a:pt x="1299" y="4380"/>
                    <a:pt x="998" y="4388"/>
                    <a:pt x="1140" y="4282"/>
                  </a:cubicBezTo>
                  <a:lnTo>
                    <a:pt x="1140" y="4282"/>
                  </a:lnTo>
                  <a:lnTo>
                    <a:pt x="1166" y="4327"/>
                  </a:lnTo>
                  <a:cubicBezTo>
                    <a:pt x="1307" y="4300"/>
                    <a:pt x="1254" y="4265"/>
                    <a:pt x="1343" y="4203"/>
                  </a:cubicBezTo>
                  <a:lnTo>
                    <a:pt x="1343" y="4203"/>
                  </a:lnTo>
                  <a:cubicBezTo>
                    <a:pt x="1309" y="4216"/>
                    <a:pt x="1203" y="4276"/>
                    <a:pt x="1128" y="4276"/>
                  </a:cubicBezTo>
                  <a:cubicBezTo>
                    <a:pt x="1104" y="4276"/>
                    <a:pt x="1084" y="4271"/>
                    <a:pt x="1069" y="4256"/>
                  </a:cubicBezTo>
                  <a:cubicBezTo>
                    <a:pt x="1087" y="4247"/>
                    <a:pt x="1095" y="4221"/>
                    <a:pt x="1042" y="4194"/>
                  </a:cubicBezTo>
                  <a:cubicBezTo>
                    <a:pt x="1131" y="4194"/>
                    <a:pt x="1113" y="4159"/>
                    <a:pt x="1104" y="4124"/>
                  </a:cubicBezTo>
                  <a:lnTo>
                    <a:pt x="1104" y="4124"/>
                  </a:lnTo>
                  <a:lnTo>
                    <a:pt x="1219" y="4132"/>
                  </a:lnTo>
                  <a:cubicBezTo>
                    <a:pt x="1184" y="4088"/>
                    <a:pt x="1131" y="4088"/>
                    <a:pt x="1078" y="4071"/>
                  </a:cubicBezTo>
                  <a:cubicBezTo>
                    <a:pt x="1087" y="4026"/>
                    <a:pt x="1175" y="4018"/>
                    <a:pt x="1254" y="4009"/>
                  </a:cubicBezTo>
                  <a:cubicBezTo>
                    <a:pt x="1259" y="3990"/>
                    <a:pt x="1251" y="3984"/>
                    <a:pt x="1237" y="3984"/>
                  </a:cubicBezTo>
                  <a:cubicBezTo>
                    <a:pt x="1214" y="3984"/>
                    <a:pt x="1174" y="4000"/>
                    <a:pt x="1140" y="4000"/>
                  </a:cubicBezTo>
                  <a:cubicBezTo>
                    <a:pt x="1116" y="4000"/>
                    <a:pt x="1095" y="3992"/>
                    <a:pt x="1087" y="3965"/>
                  </a:cubicBezTo>
                  <a:cubicBezTo>
                    <a:pt x="1131" y="3912"/>
                    <a:pt x="1087" y="3867"/>
                    <a:pt x="1016" y="3797"/>
                  </a:cubicBezTo>
                  <a:cubicBezTo>
                    <a:pt x="1030" y="3783"/>
                    <a:pt x="1042" y="3779"/>
                    <a:pt x="1053" y="3779"/>
                  </a:cubicBezTo>
                  <a:cubicBezTo>
                    <a:pt x="1072" y="3779"/>
                    <a:pt x="1088" y="3792"/>
                    <a:pt x="1106" y="3792"/>
                  </a:cubicBezTo>
                  <a:cubicBezTo>
                    <a:pt x="1111" y="3792"/>
                    <a:pt x="1117" y="3791"/>
                    <a:pt x="1122" y="3788"/>
                  </a:cubicBezTo>
                  <a:lnTo>
                    <a:pt x="1034" y="3753"/>
                  </a:lnTo>
                  <a:cubicBezTo>
                    <a:pt x="1034" y="3744"/>
                    <a:pt x="1060" y="3744"/>
                    <a:pt x="1078" y="3744"/>
                  </a:cubicBezTo>
                  <a:cubicBezTo>
                    <a:pt x="1042" y="3717"/>
                    <a:pt x="963" y="3744"/>
                    <a:pt x="928" y="3700"/>
                  </a:cubicBezTo>
                  <a:cubicBezTo>
                    <a:pt x="804" y="3682"/>
                    <a:pt x="1113" y="3594"/>
                    <a:pt x="972" y="3532"/>
                  </a:cubicBezTo>
                  <a:cubicBezTo>
                    <a:pt x="979" y="3530"/>
                    <a:pt x="986" y="3529"/>
                    <a:pt x="993" y="3529"/>
                  </a:cubicBezTo>
                  <a:cubicBezTo>
                    <a:pt x="1022" y="3529"/>
                    <a:pt x="1051" y="3541"/>
                    <a:pt x="1087" y="3541"/>
                  </a:cubicBezTo>
                  <a:cubicBezTo>
                    <a:pt x="998" y="3452"/>
                    <a:pt x="1016" y="3470"/>
                    <a:pt x="892" y="3399"/>
                  </a:cubicBezTo>
                  <a:lnTo>
                    <a:pt x="972" y="3346"/>
                  </a:lnTo>
                  <a:lnTo>
                    <a:pt x="972" y="3346"/>
                  </a:lnTo>
                  <a:cubicBezTo>
                    <a:pt x="952" y="3355"/>
                    <a:pt x="931" y="3358"/>
                    <a:pt x="910" y="3358"/>
                  </a:cubicBezTo>
                  <a:cubicBezTo>
                    <a:pt x="840" y="3358"/>
                    <a:pt x="766" y="3319"/>
                    <a:pt x="698" y="3285"/>
                  </a:cubicBezTo>
                  <a:cubicBezTo>
                    <a:pt x="663" y="3294"/>
                    <a:pt x="627" y="3311"/>
                    <a:pt x="610" y="3320"/>
                  </a:cubicBezTo>
                  <a:lnTo>
                    <a:pt x="548" y="3241"/>
                  </a:lnTo>
                  <a:cubicBezTo>
                    <a:pt x="553" y="3238"/>
                    <a:pt x="560" y="3237"/>
                    <a:pt x="568" y="3237"/>
                  </a:cubicBezTo>
                  <a:cubicBezTo>
                    <a:pt x="587" y="3237"/>
                    <a:pt x="614" y="3243"/>
                    <a:pt x="649" y="3249"/>
                  </a:cubicBezTo>
                  <a:lnTo>
                    <a:pt x="649" y="3249"/>
                  </a:lnTo>
                  <a:cubicBezTo>
                    <a:pt x="642" y="3246"/>
                    <a:pt x="635" y="3241"/>
                    <a:pt x="627" y="3241"/>
                  </a:cubicBezTo>
                  <a:cubicBezTo>
                    <a:pt x="642" y="3229"/>
                    <a:pt x="663" y="3225"/>
                    <a:pt x="687" y="3225"/>
                  </a:cubicBezTo>
                  <a:cubicBezTo>
                    <a:pt x="720" y="3225"/>
                    <a:pt x="759" y="3234"/>
                    <a:pt x="795" y="3249"/>
                  </a:cubicBezTo>
                  <a:cubicBezTo>
                    <a:pt x="769" y="3258"/>
                    <a:pt x="751" y="3267"/>
                    <a:pt x="725" y="3276"/>
                  </a:cubicBezTo>
                  <a:cubicBezTo>
                    <a:pt x="782" y="3290"/>
                    <a:pt x="840" y="3305"/>
                    <a:pt x="898" y="3305"/>
                  </a:cubicBezTo>
                  <a:cubicBezTo>
                    <a:pt x="911" y="3305"/>
                    <a:pt x="924" y="3304"/>
                    <a:pt x="937" y="3302"/>
                  </a:cubicBezTo>
                  <a:cubicBezTo>
                    <a:pt x="919" y="3302"/>
                    <a:pt x="910" y="3294"/>
                    <a:pt x="901" y="3276"/>
                  </a:cubicBezTo>
                  <a:lnTo>
                    <a:pt x="901" y="3276"/>
                  </a:lnTo>
                  <a:cubicBezTo>
                    <a:pt x="928" y="3285"/>
                    <a:pt x="937" y="3285"/>
                    <a:pt x="954" y="3285"/>
                  </a:cubicBezTo>
                  <a:cubicBezTo>
                    <a:pt x="963" y="3285"/>
                    <a:pt x="937" y="3276"/>
                    <a:pt x="910" y="3258"/>
                  </a:cubicBezTo>
                  <a:lnTo>
                    <a:pt x="1034" y="3249"/>
                  </a:lnTo>
                  <a:lnTo>
                    <a:pt x="990" y="3241"/>
                  </a:lnTo>
                  <a:lnTo>
                    <a:pt x="1069" y="3143"/>
                  </a:lnTo>
                  <a:cubicBezTo>
                    <a:pt x="937" y="3073"/>
                    <a:pt x="751" y="3011"/>
                    <a:pt x="698" y="2896"/>
                  </a:cubicBezTo>
                  <a:lnTo>
                    <a:pt x="698" y="2896"/>
                  </a:lnTo>
                  <a:cubicBezTo>
                    <a:pt x="740" y="2908"/>
                    <a:pt x="773" y="2911"/>
                    <a:pt x="807" y="2911"/>
                  </a:cubicBezTo>
                  <a:cubicBezTo>
                    <a:pt x="852" y="2911"/>
                    <a:pt x="897" y="2905"/>
                    <a:pt x="963" y="2905"/>
                  </a:cubicBezTo>
                  <a:cubicBezTo>
                    <a:pt x="839" y="2931"/>
                    <a:pt x="1007" y="2993"/>
                    <a:pt x="981" y="3046"/>
                  </a:cubicBezTo>
                  <a:cubicBezTo>
                    <a:pt x="990" y="3033"/>
                    <a:pt x="1007" y="3029"/>
                    <a:pt x="1025" y="3029"/>
                  </a:cubicBezTo>
                  <a:cubicBezTo>
                    <a:pt x="1042" y="3029"/>
                    <a:pt x="1060" y="3033"/>
                    <a:pt x="1069" y="3037"/>
                  </a:cubicBezTo>
                  <a:lnTo>
                    <a:pt x="963" y="2931"/>
                  </a:lnTo>
                  <a:cubicBezTo>
                    <a:pt x="1051" y="2931"/>
                    <a:pt x="1025" y="2905"/>
                    <a:pt x="1069" y="2879"/>
                  </a:cubicBezTo>
                  <a:lnTo>
                    <a:pt x="1069" y="2879"/>
                  </a:lnTo>
                  <a:cubicBezTo>
                    <a:pt x="1048" y="2882"/>
                    <a:pt x="1031" y="2883"/>
                    <a:pt x="1016" y="2883"/>
                  </a:cubicBezTo>
                  <a:cubicBezTo>
                    <a:pt x="903" y="2883"/>
                    <a:pt x="939" y="2803"/>
                    <a:pt x="892" y="2764"/>
                  </a:cubicBezTo>
                  <a:cubicBezTo>
                    <a:pt x="903" y="2762"/>
                    <a:pt x="913" y="2762"/>
                    <a:pt x="923" y="2762"/>
                  </a:cubicBezTo>
                  <a:cubicBezTo>
                    <a:pt x="973" y="2762"/>
                    <a:pt x="1013" y="2780"/>
                    <a:pt x="998" y="2817"/>
                  </a:cubicBezTo>
                  <a:cubicBezTo>
                    <a:pt x="1131" y="2764"/>
                    <a:pt x="795" y="2746"/>
                    <a:pt x="901" y="2693"/>
                  </a:cubicBezTo>
                  <a:lnTo>
                    <a:pt x="901" y="2693"/>
                  </a:lnTo>
                  <a:cubicBezTo>
                    <a:pt x="910" y="2702"/>
                    <a:pt x="901" y="2711"/>
                    <a:pt x="928" y="2720"/>
                  </a:cubicBezTo>
                  <a:cubicBezTo>
                    <a:pt x="880" y="2688"/>
                    <a:pt x="910" y="2628"/>
                    <a:pt x="955" y="2628"/>
                  </a:cubicBezTo>
                  <a:cubicBezTo>
                    <a:pt x="960" y="2628"/>
                    <a:pt x="966" y="2629"/>
                    <a:pt x="972" y="2631"/>
                  </a:cubicBezTo>
                  <a:lnTo>
                    <a:pt x="972" y="2640"/>
                  </a:lnTo>
                  <a:cubicBezTo>
                    <a:pt x="990" y="2561"/>
                    <a:pt x="972" y="2384"/>
                    <a:pt x="822" y="2375"/>
                  </a:cubicBezTo>
                  <a:cubicBezTo>
                    <a:pt x="839" y="2375"/>
                    <a:pt x="998" y="2384"/>
                    <a:pt x="1034" y="2393"/>
                  </a:cubicBezTo>
                  <a:lnTo>
                    <a:pt x="522" y="2243"/>
                  </a:lnTo>
                  <a:lnTo>
                    <a:pt x="522" y="2243"/>
                  </a:lnTo>
                  <a:cubicBezTo>
                    <a:pt x="535" y="2244"/>
                    <a:pt x="549" y="2244"/>
                    <a:pt x="566" y="2244"/>
                  </a:cubicBezTo>
                  <a:cubicBezTo>
                    <a:pt x="636" y="2244"/>
                    <a:pt x="733" y="2237"/>
                    <a:pt x="821" y="2237"/>
                  </a:cubicBezTo>
                  <a:cubicBezTo>
                    <a:pt x="916" y="2237"/>
                    <a:pt x="1001" y="2245"/>
                    <a:pt x="1034" y="2278"/>
                  </a:cubicBezTo>
                  <a:cubicBezTo>
                    <a:pt x="1051" y="2252"/>
                    <a:pt x="1078" y="2234"/>
                    <a:pt x="1034" y="2190"/>
                  </a:cubicBezTo>
                  <a:cubicBezTo>
                    <a:pt x="1020" y="2197"/>
                    <a:pt x="915" y="2213"/>
                    <a:pt x="861" y="2213"/>
                  </a:cubicBezTo>
                  <a:cubicBezTo>
                    <a:pt x="845" y="2213"/>
                    <a:pt x="833" y="2212"/>
                    <a:pt x="831" y="2207"/>
                  </a:cubicBezTo>
                  <a:cubicBezTo>
                    <a:pt x="968" y="2156"/>
                    <a:pt x="913" y="2171"/>
                    <a:pt x="1025" y="2107"/>
                  </a:cubicBezTo>
                  <a:lnTo>
                    <a:pt x="1025" y="2107"/>
                  </a:lnTo>
                  <a:cubicBezTo>
                    <a:pt x="1014" y="2111"/>
                    <a:pt x="996" y="2112"/>
                    <a:pt x="974" y="2112"/>
                  </a:cubicBezTo>
                  <a:cubicBezTo>
                    <a:pt x="906" y="2112"/>
                    <a:pt x="804" y="2094"/>
                    <a:pt x="804" y="2075"/>
                  </a:cubicBezTo>
                  <a:cubicBezTo>
                    <a:pt x="822" y="2075"/>
                    <a:pt x="873" y="2073"/>
                    <a:pt x="922" y="2073"/>
                  </a:cubicBezTo>
                  <a:cubicBezTo>
                    <a:pt x="962" y="2073"/>
                    <a:pt x="1002" y="2074"/>
                    <a:pt x="1023" y="2080"/>
                  </a:cubicBezTo>
                  <a:lnTo>
                    <a:pt x="1023" y="2080"/>
                  </a:lnTo>
                  <a:lnTo>
                    <a:pt x="837" y="2007"/>
                  </a:lnTo>
                  <a:lnTo>
                    <a:pt x="837" y="2007"/>
                  </a:lnTo>
                  <a:cubicBezTo>
                    <a:pt x="848" y="2010"/>
                    <a:pt x="864" y="2012"/>
                    <a:pt x="882" y="2012"/>
                  </a:cubicBezTo>
                  <a:cubicBezTo>
                    <a:pt x="937" y="2012"/>
                    <a:pt x="1014" y="1999"/>
                    <a:pt x="1051" y="1987"/>
                  </a:cubicBezTo>
                  <a:lnTo>
                    <a:pt x="1051" y="1987"/>
                  </a:lnTo>
                  <a:cubicBezTo>
                    <a:pt x="1049" y="1987"/>
                    <a:pt x="1048" y="1987"/>
                    <a:pt x="1046" y="1987"/>
                  </a:cubicBezTo>
                  <a:cubicBezTo>
                    <a:pt x="1020" y="1987"/>
                    <a:pt x="1059" y="1915"/>
                    <a:pt x="1042" y="1898"/>
                  </a:cubicBezTo>
                  <a:lnTo>
                    <a:pt x="1042" y="1898"/>
                  </a:lnTo>
                  <a:lnTo>
                    <a:pt x="990" y="1934"/>
                  </a:lnTo>
                  <a:cubicBezTo>
                    <a:pt x="1025" y="1837"/>
                    <a:pt x="716" y="1837"/>
                    <a:pt x="725" y="1748"/>
                  </a:cubicBezTo>
                  <a:lnTo>
                    <a:pt x="725" y="1748"/>
                  </a:lnTo>
                  <a:cubicBezTo>
                    <a:pt x="742" y="1753"/>
                    <a:pt x="804" y="1759"/>
                    <a:pt x="865" y="1759"/>
                  </a:cubicBezTo>
                  <a:cubicBezTo>
                    <a:pt x="925" y="1759"/>
                    <a:pt x="985" y="1753"/>
                    <a:pt x="998" y="1731"/>
                  </a:cubicBezTo>
                  <a:cubicBezTo>
                    <a:pt x="901" y="1713"/>
                    <a:pt x="513" y="1642"/>
                    <a:pt x="433" y="1563"/>
                  </a:cubicBezTo>
                  <a:lnTo>
                    <a:pt x="486" y="1545"/>
                  </a:lnTo>
                  <a:lnTo>
                    <a:pt x="424" y="1483"/>
                  </a:lnTo>
                  <a:lnTo>
                    <a:pt x="424" y="1483"/>
                  </a:lnTo>
                  <a:cubicBezTo>
                    <a:pt x="575" y="1519"/>
                    <a:pt x="901" y="1625"/>
                    <a:pt x="1025" y="1686"/>
                  </a:cubicBezTo>
                  <a:cubicBezTo>
                    <a:pt x="1069" y="1651"/>
                    <a:pt x="1095" y="1678"/>
                    <a:pt x="1087" y="1625"/>
                  </a:cubicBezTo>
                  <a:cubicBezTo>
                    <a:pt x="1095" y="1622"/>
                    <a:pt x="1103" y="1621"/>
                    <a:pt x="1110" y="1621"/>
                  </a:cubicBezTo>
                  <a:cubicBezTo>
                    <a:pt x="1148" y="1621"/>
                    <a:pt x="1168" y="1654"/>
                    <a:pt x="1175" y="1669"/>
                  </a:cubicBezTo>
                  <a:lnTo>
                    <a:pt x="1210" y="1545"/>
                  </a:lnTo>
                  <a:lnTo>
                    <a:pt x="1210" y="1545"/>
                  </a:lnTo>
                  <a:cubicBezTo>
                    <a:pt x="1205" y="1546"/>
                    <a:pt x="1200" y="1546"/>
                    <a:pt x="1195" y="1546"/>
                  </a:cubicBezTo>
                  <a:cubicBezTo>
                    <a:pt x="1091" y="1546"/>
                    <a:pt x="1083" y="1465"/>
                    <a:pt x="1002" y="1465"/>
                  </a:cubicBezTo>
                  <a:cubicBezTo>
                    <a:pt x="998" y="1465"/>
                    <a:pt x="994" y="1465"/>
                    <a:pt x="990" y="1466"/>
                  </a:cubicBezTo>
                  <a:lnTo>
                    <a:pt x="1113" y="1589"/>
                  </a:lnTo>
                  <a:cubicBezTo>
                    <a:pt x="1107" y="1590"/>
                    <a:pt x="1100" y="1590"/>
                    <a:pt x="1093" y="1590"/>
                  </a:cubicBezTo>
                  <a:cubicBezTo>
                    <a:pt x="968" y="1590"/>
                    <a:pt x="778" y="1514"/>
                    <a:pt x="795" y="1430"/>
                  </a:cubicBezTo>
                  <a:cubicBezTo>
                    <a:pt x="804" y="1427"/>
                    <a:pt x="818" y="1425"/>
                    <a:pt x="835" y="1425"/>
                  </a:cubicBezTo>
                  <a:cubicBezTo>
                    <a:pt x="901" y="1425"/>
                    <a:pt x="1014" y="1448"/>
                    <a:pt x="1042" y="1448"/>
                  </a:cubicBezTo>
                  <a:cubicBezTo>
                    <a:pt x="1007" y="1439"/>
                    <a:pt x="972" y="1369"/>
                    <a:pt x="998" y="1360"/>
                  </a:cubicBezTo>
                  <a:lnTo>
                    <a:pt x="998" y="1360"/>
                  </a:lnTo>
                  <a:lnTo>
                    <a:pt x="1060" y="1395"/>
                  </a:lnTo>
                  <a:cubicBezTo>
                    <a:pt x="1104" y="1351"/>
                    <a:pt x="901" y="1316"/>
                    <a:pt x="1016" y="1263"/>
                  </a:cubicBezTo>
                  <a:cubicBezTo>
                    <a:pt x="1025" y="1245"/>
                    <a:pt x="1166" y="1210"/>
                    <a:pt x="1095" y="1201"/>
                  </a:cubicBezTo>
                  <a:lnTo>
                    <a:pt x="1095" y="1201"/>
                  </a:lnTo>
                  <a:cubicBezTo>
                    <a:pt x="1007" y="1224"/>
                    <a:pt x="789" y="1236"/>
                    <a:pt x="625" y="1236"/>
                  </a:cubicBezTo>
                  <a:cubicBezTo>
                    <a:pt x="543" y="1236"/>
                    <a:pt x="474" y="1233"/>
                    <a:pt x="442" y="1227"/>
                  </a:cubicBezTo>
                  <a:cubicBezTo>
                    <a:pt x="451" y="1219"/>
                    <a:pt x="566" y="1121"/>
                    <a:pt x="636" y="1095"/>
                  </a:cubicBezTo>
                  <a:cubicBezTo>
                    <a:pt x="652" y="1091"/>
                    <a:pt x="669" y="1089"/>
                    <a:pt x="686" y="1089"/>
                  </a:cubicBezTo>
                  <a:cubicBezTo>
                    <a:pt x="763" y="1089"/>
                    <a:pt x="853" y="1122"/>
                    <a:pt x="925" y="1122"/>
                  </a:cubicBezTo>
                  <a:cubicBezTo>
                    <a:pt x="945" y="1122"/>
                    <a:pt x="964" y="1119"/>
                    <a:pt x="981" y="1113"/>
                  </a:cubicBezTo>
                  <a:cubicBezTo>
                    <a:pt x="954" y="1113"/>
                    <a:pt x="910" y="1095"/>
                    <a:pt x="892" y="1095"/>
                  </a:cubicBezTo>
                  <a:cubicBezTo>
                    <a:pt x="928" y="1068"/>
                    <a:pt x="998" y="1095"/>
                    <a:pt x="981" y="1051"/>
                  </a:cubicBezTo>
                  <a:cubicBezTo>
                    <a:pt x="899" y="1051"/>
                    <a:pt x="938" y="1006"/>
                    <a:pt x="929" y="1006"/>
                  </a:cubicBezTo>
                  <a:cubicBezTo>
                    <a:pt x="925" y="1006"/>
                    <a:pt x="914" y="1013"/>
                    <a:pt x="884" y="1033"/>
                  </a:cubicBezTo>
                  <a:cubicBezTo>
                    <a:pt x="848" y="989"/>
                    <a:pt x="901" y="989"/>
                    <a:pt x="901" y="936"/>
                  </a:cubicBezTo>
                  <a:lnTo>
                    <a:pt x="901" y="936"/>
                  </a:lnTo>
                  <a:cubicBezTo>
                    <a:pt x="892" y="938"/>
                    <a:pt x="881" y="939"/>
                    <a:pt x="868" y="939"/>
                  </a:cubicBezTo>
                  <a:cubicBezTo>
                    <a:pt x="779" y="939"/>
                    <a:pt x="632" y="887"/>
                    <a:pt x="601" y="848"/>
                  </a:cubicBezTo>
                  <a:lnTo>
                    <a:pt x="601" y="848"/>
                  </a:lnTo>
                  <a:cubicBezTo>
                    <a:pt x="609" y="850"/>
                    <a:pt x="618" y="851"/>
                    <a:pt x="628" y="851"/>
                  </a:cubicBezTo>
                  <a:cubicBezTo>
                    <a:pt x="651" y="851"/>
                    <a:pt x="677" y="845"/>
                    <a:pt x="689" y="839"/>
                  </a:cubicBezTo>
                  <a:cubicBezTo>
                    <a:pt x="698" y="751"/>
                    <a:pt x="751" y="698"/>
                    <a:pt x="751" y="618"/>
                  </a:cubicBezTo>
                  <a:cubicBezTo>
                    <a:pt x="772" y="611"/>
                    <a:pt x="799" y="587"/>
                    <a:pt x="837" y="587"/>
                  </a:cubicBezTo>
                  <a:cubicBezTo>
                    <a:pt x="846" y="587"/>
                    <a:pt x="856" y="588"/>
                    <a:pt x="866" y="592"/>
                  </a:cubicBezTo>
                  <a:cubicBezTo>
                    <a:pt x="848" y="574"/>
                    <a:pt x="804" y="565"/>
                    <a:pt x="804" y="539"/>
                  </a:cubicBezTo>
                  <a:cubicBezTo>
                    <a:pt x="823" y="528"/>
                    <a:pt x="835" y="524"/>
                    <a:pt x="843" y="524"/>
                  </a:cubicBezTo>
                  <a:cubicBezTo>
                    <a:pt x="868" y="524"/>
                    <a:pt x="851" y="567"/>
                    <a:pt x="895" y="567"/>
                  </a:cubicBezTo>
                  <a:cubicBezTo>
                    <a:pt x="907" y="567"/>
                    <a:pt x="923" y="564"/>
                    <a:pt x="945" y="556"/>
                  </a:cubicBezTo>
                  <a:cubicBezTo>
                    <a:pt x="875" y="556"/>
                    <a:pt x="848" y="494"/>
                    <a:pt x="804" y="459"/>
                  </a:cubicBezTo>
                  <a:lnTo>
                    <a:pt x="804" y="459"/>
                  </a:lnTo>
                  <a:cubicBezTo>
                    <a:pt x="689" y="468"/>
                    <a:pt x="778" y="539"/>
                    <a:pt x="822" y="574"/>
                  </a:cubicBezTo>
                  <a:cubicBezTo>
                    <a:pt x="812" y="575"/>
                    <a:pt x="803" y="575"/>
                    <a:pt x="793" y="575"/>
                  </a:cubicBezTo>
                  <a:cubicBezTo>
                    <a:pt x="653" y="575"/>
                    <a:pt x="517" y="515"/>
                    <a:pt x="451" y="433"/>
                  </a:cubicBezTo>
                  <a:cubicBezTo>
                    <a:pt x="429" y="397"/>
                    <a:pt x="451" y="391"/>
                    <a:pt x="476" y="391"/>
                  </a:cubicBezTo>
                  <a:cubicBezTo>
                    <a:pt x="492" y="391"/>
                    <a:pt x="508" y="393"/>
                    <a:pt x="517" y="393"/>
                  </a:cubicBezTo>
                  <a:cubicBezTo>
                    <a:pt x="523" y="393"/>
                    <a:pt x="525" y="392"/>
                    <a:pt x="522" y="389"/>
                  </a:cubicBezTo>
                  <a:cubicBezTo>
                    <a:pt x="548" y="265"/>
                    <a:pt x="257" y="283"/>
                    <a:pt x="363" y="177"/>
                  </a:cubicBezTo>
                  <a:cubicBezTo>
                    <a:pt x="398" y="161"/>
                    <a:pt x="433" y="156"/>
                    <a:pt x="466" y="156"/>
                  </a:cubicBezTo>
                  <a:cubicBezTo>
                    <a:pt x="509" y="156"/>
                    <a:pt x="550" y="163"/>
                    <a:pt x="586" y="163"/>
                  </a:cubicBezTo>
                  <a:cubicBezTo>
                    <a:pt x="601" y="163"/>
                    <a:pt x="614" y="162"/>
                    <a:pt x="627" y="159"/>
                  </a:cubicBezTo>
                  <a:lnTo>
                    <a:pt x="627" y="159"/>
                  </a:lnTo>
                  <a:cubicBezTo>
                    <a:pt x="663" y="221"/>
                    <a:pt x="566" y="247"/>
                    <a:pt x="566" y="283"/>
                  </a:cubicBezTo>
                  <a:lnTo>
                    <a:pt x="610" y="238"/>
                  </a:lnTo>
                  <a:cubicBezTo>
                    <a:pt x="645" y="256"/>
                    <a:pt x="672" y="291"/>
                    <a:pt x="645" y="318"/>
                  </a:cubicBezTo>
                  <a:cubicBezTo>
                    <a:pt x="725" y="274"/>
                    <a:pt x="654" y="97"/>
                    <a:pt x="733"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86" name="Google Shape;6786;p28"/>
            <p:cNvSpPr/>
            <p:nvPr/>
          </p:nvSpPr>
          <p:spPr>
            <a:xfrm rot="-6049856">
              <a:off x="7550703" y="428587"/>
              <a:ext cx="11148" cy="1656"/>
            </a:xfrm>
            <a:custGeom>
              <a:avLst/>
              <a:gdLst/>
              <a:ahLst/>
              <a:cxnLst/>
              <a:rect l="l" t="t" r="r" b="b"/>
              <a:pathLst>
                <a:path w="80" h="11" extrusionOk="0">
                  <a:moveTo>
                    <a:pt x="80" y="0"/>
                  </a:moveTo>
                  <a:lnTo>
                    <a:pt x="35" y="5"/>
                  </a:lnTo>
                  <a:lnTo>
                    <a:pt x="35" y="5"/>
                  </a:lnTo>
                  <a:cubicBezTo>
                    <a:pt x="31" y="5"/>
                    <a:pt x="27" y="4"/>
                    <a:pt x="22" y="4"/>
                  </a:cubicBezTo>
                  <a:cubicBezTo>
                    <a:pt x="15" y="4"/>
                    <a:pt x="8" y="5"/>
                    <a:pt x="0" y="9"/>
                  </a:cubicBezTo>
                  <a:lnTo>
                    <a:pt x="35" y="5"/>
                  </a:lnTo>
                  <a:lnTo>
                    <a:pt x="35" y="5"/>
                  </a:lnTo>
                  <a:cubicBezTo>
                    <a:pt x="45" y="7"/>
                    <a:pt x="54" y="11"/>
                    <a:pt x="62" y="11"/>
                  </a:cubicBezTo>
                  <a:cubicBezTo>
                    <a:pt x="69" y="11"/>
                    <a:pt x="75" y="8"/>
                    <a:pt x="80"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87" name="Google Shape;6787;p28"/>
            <p:cNvSpPr/>
            <p:nvPr/>
          </p:nvSpPr>
          <p:spPr>
            <a:xfrm rot="-6049856">
              <a:off x="8156097" y="209622"/>
              <a:ext cx="21041" cy="8131"/>
            </a:xfrm>
            <a:custGeom>
              <a:avLst/>
              <a:gdLst/>
              <a:ahLst/>
              <a:cxnLst/>
              <a:rect l="l" t="t" r="r" b="b"/>
              <a:pathLst>
                <a:path w="151" h="54" extrusionOk="0">
                  <a:moveTo>
                    <a:pt x="80" y="1"/>
                  </a:moveTo>
                  <a:lnTo>
                    <a:pt x="80" y="1"/>
                  </a:lnTo>
                  <a:cubicBezTo>
                    <a:pt x="53" y="18"/>
                    <a:pt x="1" y="36"/>
                    <a:pt x="98" y="54"/>
                  </a:cubicBezTo>
                  <a:cubicBezTo>
                    <a:pt x="151" y="45"/>
                    <a:pt x="98" y="10"/>
                    <a:pt x="8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88" name="Google Shape;6788;p28"/>
            <p:cNvSpPr/>
            <p:nvPr/>
          </p:nvSpPr>
          <p:spPr>
            <a:xfrm rot="-6049856">
              <a:off x="8006034" y="267706"/>
              <a:ext cx="8779" cy="6776"/>
            </a:xfrm>
            <a:custGeom>
              <a:avLst/>
              <a:gdLst/>
              <a:ahLst/>
              <a:cxnLst/>
              <a:rect l="l" t="t" r="r" b="b"/>
              <a:pathLst>
                <a:path w="63" h="45" extrusionOk="0">
                  <a:moveTo>
                    <a:pt x="27" y="1"/>
                  </a:moveTo>
                  <a:lnTo>
                    <a:pt x="27" y="1"/>
                  </a:lnTo>
                  <a:cubicBezTo>
                    <a:pt x="9" y="18"/>
                    <a:pt x="0" y="36"/>
                    <a:pt x="9" y="45"/>
                  </a:cubicBezTo>
                  <a:cubicBezTo>
                    <a:pt x="45" y="27"/>
                    <a:pt x="62" y="10"/>
                    <a:pt x="27"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89" name="Google Shape;6789;p28"/>
            <p:cNvSpPr/>
            <p:nvPr/>
          </p:nvSpPr>
          <p:spPr>
            <a:xfrm rot="-6049856">
              <a:off x="7580377" y="439046"/>
              <a:ext cx="3066" cy="2710"/>
            </a:xfrm>
            <a:custGeom>
              <a:avLst/>
              <a:gdLst/>
              <a:ahLst/>
              <a:cxnLst/>
              <a:rect l="l" t="t" r="r" b="b"/>
              <a:pathLst>
                <a:path w="22" h="18" extrusionOk="0">
                  <a:moveTo>
                    <a:pt x="13" y="0"/>
                  </a:moveTo>
                  <a:cubicBezTo>
                    <a:pt x="8" y="10"/>
                    <a:pt x="0" y="17"/>
                    <a:pt x="0" y="17"/>
                  </a:cubicBezTo>
                  <a:cubicBezTo>
                    <a:pt x="0" y="17"/>
                    <a:pt x="6" y="12"/>
                    <a:pt x="21"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90" name="Google Shape;6790;p28"/>
            <p:cNvSpPr/>
            <p:nvPr/>
          </p:nvSpPr>
          <p:spPr>
            <a:xfrm rot="-6049856">
              <a:off x="7567575" y="434907"/>
              <a:ext cx="8779" cy="5571"/>
            </a:xfrm>
            <a:custGeom>
              <a:avLst/>
              <a:gdLst/>
              <a:ahLst/>
              <a:cxnLst/>
              <a:rect l="l" t="t" r="r" b="b"/>
              <a:pathLst>
                <a:path w="63" h="37" extrusionOk="0">
                  <a:moveTo>
                    <a:pt x="1" y="1"/>
                  </a:moveTo>
                  <a:cubicBezTo>
                    <a:pt x="27" y="10"/>
                    <a:pt x="27" y="18"/>
                    <a:pt x="18" y="36"/>
                  </a:cubicBezTo>
                  <a:cubicBezTo>
                    <a:pt x="45" y="36"/>
                    <a:pt x="62" y="18"/>
                    <a:pt x="36"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91" name="Google Shape;6791;p28"/>
            <p:cNvSpPr/>
            <p:nvPr/>
          </p:nvSpPr>
          <p:spPr>
            <a:xfrm rot="-6049856">
              <a:off x="8574534" y="240611"/>
              <a:ext cx="5156" cy="3313"/>
            </a:xfrm>
            <a:custGeom>
              <a:avLst/>
              <a:gdLst/>
              <a:ahLst/>
              <a:cxnLst/>
              <a:rect l="l" t="t" r="r" b="b"/>
              <a:pathLst>
                <a:path w="37" h="22" extrusionOk="0">
                  <a:moveTo>
                    <a:pt x="27" y="1"/>
                  </a:moveTo>
                  <a:lnTo>
                    <a:pt x="1" y="9"/>
                  </a:lnTo>
                  <a:cubicBezTo>
                    <a:pt x="15" y="14"/>
                    <a:pt x="27" y="22"/>
                    <a:pt x="32" y="22"/>
                  </a:cubicBezTo>
                  <a:cubicBezTo>
                    <a:pt x="36" y="22"/>
                    <a:pt x="35" y="17"/>
                    <a:pt x="27"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92" name="Google Shape;6792;p28"/>
            <p:cNvSpPr/>
            <p:nvPr/>
          </p:nvSpPr>
          <p:spPr>
            <a:xfrm rot="-6049856">
              <a:off x="8020359" y="254220"/>
              <a:ext cx="7525" cy="2259"/>
            </a:xfrm>
            <a:custGeom>
              <a:avLst/>
              <a:gdLst/>
              <a:ahLst/>
              <a:cxnLst/>
              <a:rect l="l" t="t" r="r" b="b"/>
              <a:pathLst>
                <a:path w="54" h="15" extrusionOk="0">
                  <a:moveTo>
                    <a:pt x="54" y="0"/>
                  </a:moveTo>
                  <a:cubicBezTo>
                    <a:pt x="36" y="9"/>
                    <a:pt x="18" y="9"/>
                    <a:pt x="1" y="9"/>
                  </a:cubicBezTo>
                  <a:cubicBezTo>
                    <a:pt x="8" y="13"/>
                    <a:pt x="15" y="15"/>
                    <a:pt x="22" y="15"/>
                  </a:cubicBezTo>
                  <a:cubicBezTo>
                    <a:pt x="33" y="15"/>
                    <a:pt x="43" y="11"/>
                    <a:pt x="54"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93" name="Google Shape;6793;p28"/>
            <p:cNvSpPr/>
            <p:nvPr/>
          </p:nvSpPr>
          <p:spPr>
            <a:xfrm rot="-6049856">
              <a:off x="8329229" y="167183"/>
              <a:ext cx="2508" cy="1506"/>
            </a:xfrm>
            <a:custGeom>
              <a:avLst/>
              <a:gdLst/>
              <a:ahLst/>
              <a:cxnLst/>
              <a:rect l="l" t="t" r="r" b="b"/>
              <a:pathLst>
                <a:path w="18" h="10" extrusionOk="0">
                  <a:moveTo>
                    <a:pt x="0" y="1"/>
                  </a:moveTo>
                  <a:lnTo>
                    <a:pt x="0" y="9"/>
                  </a:lnTo>
                  <a:lnTo>
                    <a:pt x="18" y="9"/>
                  </a:lnTo>
                  <a:lnTo>
                    <a:pt x="0"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94" name="Google Shape;6794;p28"/>
            <p:cNvSpPr/>
            <p:nvPr/>
          </p:nvSpPr>
          <p:spPr>
            <a:xfrm rot="-6049856">
              <a:off x="7694137" y="308893"/>
              <a:ext cx="6271" cy="4216"/>
            </a:xfrm>
            <a:custGeom>
              <a:avLst/>
              <a:gdLst/>
              <a:ahLst/>
              <a:cxnLst/>
              <a:rect l="l" t="t" r="r" b="b"/>
              <a:pathLst>
                <a:path w="45" h="28" extrusionOk="0">
                  <a:moveTo>
                    <a:pt x="45" y="1"/>
                  </a:moveTo>
                  <a:cubicBezTo>
                    <a:pt x="27" y="19"/>
                    <a:pt x="18" y="27"/>
                    <a:pt x="1" y="27"/>
                  </a:cubicBezTo>
                  <a:cubicBezTo>
                    <a:pt x="18" y="27"/>
                    <a:pt x="36" y="19"/>
                    <a:pt x="45"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95" name="Google Shape;6795;p28"/>
            <p:cNvSpPr/>
            <p:nvPr/>
          </p:nvSpPr>
          <p:spPr>
            <a:xfrm rot="-6049856">
              <a:off x="7552614" y="449056"/>
              <a:ext cx="17976" cy="6776"/>
            </a:xfrm>
            <a:custGeom>
              <a:avLst/>
              <a:gdLst/>
              <a:ahLst/>
              <a:cxnLst/>
              <a:rect l="l" t="t" r="r" b="b"/>
              <a:pathLst>
                <a:path w="129" h="45" extrusionOk="0">
                  <a:moveTo>
                    <a:pt x="35" y="0"/>
                  </a:moveTo>
                  <a:cubicBezTo>
                    <a:pt x="1" y="0"/>
                    <a:pt x="83" y="45"/>
                    <a:pt x="113" y="45"/>
                  </a:cubicBezTo>
                  <a:cubicBezTo>
                    <a:pt x="125" y="45"/>
                    <a:pt x="128" y="38"/>
                    <a:pt x="115" y="20"/>
                  </a:cubicBezTo>
                  <a:lnTo>
                    <a:pt x="53" y="3"/>
                  </a:lnTo>
                  <a:cubicBezTo>
                    <a:pt x="45" y="1"/>
                    <a:pt x="40" y="0"/>
                    <a:pt x="35"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96" name="Google Shape;6796;p28"/>
            <p:cNvSpPr/>
            <p:nvPr/>
          </p:nvSpPr>
          <p:spPr>
            <a:xfrm rot="-6049856">
              <a:off x="7605507" y="377117"/>
              <a:ext cx="11148" cy="8432"/>
            </a:xfrm>
            <a:custGeom>
              <a:avLst/>
              <a:gdLst/>
              <a:ahLst/>
              <a:cxnLst/>
              <a:rect l="l" t="t" r="r" b="b"/>
              <a:pathLst>
                <a:path w="80" h="56" extrusionOk="0">
                  <a:moveTo>
                    <a:pt x="14" y="0"/>
                  </a:moveTo>
                  <a:cubicBezTo>
                    <a:pt x="10" y="0"/>
                    <a:pt x="5" y="1"/>
                    <a:pt x="0" y="3"/>
                  </a:cubicBezTo>
                  <a:lnTo>
                    <a:pt x="27" y="56"/>
                  </a:lnTo>
                  <a:cubicBezTo>
                    <a:pt x="62" y="56"/>
                    <a:pt x="80" y="38"/>
                    <a:pt x="62" y="20"/>
                  </a:cubicBezTo>
                  <a:cubicBezTo>
                    <a:pt x="48" y="13"/>
                    <a:pt x="33" y="0"/>
                    <a:pt x="14"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97" name="Google Shape;6797;p28"/>
            <p:cNvSpPr/>
            <p:nvPr/>
          </p:nvSpPr>
          <p:spPr>
            <a:xfrm rot="-6049856">
              <a:off x="7573375" y="358127"/>
              <a:ext cx="14910" cy="4216"/>
            </a:xfrm>
            <a:custGeom>
              <a:avLst/>
              <a:gdLst/>
              <a:ahLst/>
              <a:cxnLst/>
              <a:rect l="l" t="t" r="r" b="b"/>
              <a:pathLst>
                <a:path w="107" h="28" extrusionOk="0">
                  <a:moveTo>
                    <a:pt x="63" y="1"/>
                  </a:moveTo>
                  <a:cubicBezTo>
                    <a:pt x="45" y="18"/>
                    <a:pt x="27" y="18"/>
                    <a:pt x="1" y="27"/>
                  </a:cubicBezTo>
                  <a:lnTo>
                    <a:pt x="107" y="27"/>
                  </a:lnTo>
                  <a:lnTo>
                    <a:pt x="63"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98" name="Google Shape;6798;p28"/>
            <p:cNvSpPr/>
            <p:nvPr/>
          </p:nvSpPr>
          <p:spPr>
            <a:xfrm rot="-6049856">
              <a:off x="7594109" y="340304"/>
              <a:ext cx="11705" cy="8281"/>
            </a:xfrm>
            <a:custGeom>
              <a:avLst/>
              <a:gdLst/>
              <a:ahLst/>
              <a:cxnLst/>
              <a:rect l="l" t="t" r="r" b="b"/>
              <a:pathLst>
                <a:path w="84" h="55" extrusionOk="0">
                  <a:moveTo>
                    <a:pt x="21" y="1"/>
                  </a:moveTo>
                  <a:cubicBezTo>
                    <a:pt x="13" y="1"/>
                    <a:pt x="7" y="6"/>
                    <a:pt x="1" y="20"/>
                  </a:cubicBezTo>
                  <a:cubicBezTo>
                    <a:pt x="19" y="20"/>
                    <a:pt x="55" y="54"/>
                    <a:pt x="72" y="54"/>
                  </a:cubicBezTo>
                  <a:cubicBezTo>
                    <a:pt x="79" y="54"/>
                    <a:pt x="83" y="47"/>
                    <a:pt x="80" y="29"/>
                  </a:cubicBezTo>
                  <a:cubicBezTo>
                    <a:pt x="56" y="23"/>
                    <a:pt x="37" y="1"/>
                    <a:pt x="21"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99" name="Google Shape;6799;p28"/>
            <p:cNvSpPr/>
            <p:nvPr/>
          </p:nvSpPr>
          <p:spPr>
            <a:xfrm rot="-6049856">
              <a:off x="7703184" y="359203"/>
              <a:ext cx="25919" cy="1506"/>
            </a:xfrm>
            <a:custGeom>
              <a:avLst/>
              <a:gdLst/>
              <a:ahLst/>
              <a:cxnLst/>
              <a:rect l="l" t="t" r="r" b="b"/>
              <a:pathLst>
                <a:path w="186" h="10" extrusionOk="0">
                  <a:moveTo>
                    <a:pt x="0" y="1"/>
                  </a:moveTo>
                  <a:lnTo>
                    <a:pt x="185" y="9"/>
                  </a:lnTo>
                  <a:lnTo>
                    <a:pt x="177"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00" name="Google Shape;6800;p28"/>
            <p:cNvSpPr/>
            <p:nvPr/>
          </p:nvSpPr>
          <p:spPr>
            <a:xfrm rot="-6049856">
              <a:off x="7784399" y="270778"/>
              <a:ext cx="26058" cy="12046"/>
            </a:xfrm>
            <a:custGeom>
              <a:avLst/>
              <a:gdLst/>
              <a:ahLst/>
              <a:cxnLst/>
              <a:rect l="l" t="t" r="r" b="b"/>
              <a:pathLst>
                <a:path w="187" h="80" extrusionOk="0">
                  <a:moveTo>
                    <a:pt x="73" y="1"/>
                  </a:moveTo>
                  <a:cubicBezTo>
                    <a:pt x="46" y="1"/>
                    <a:pt x="35" y="38"/>
                    <a:pt x="9" y="38"/>
                  </a:cubicBezTo>
                  <a:cubicBezTo>
                    <a:pt x="6" y="38"/>
                    <a:pt x="4" y="38"/>
                    <a:pt x="1" y="37"/>
                  </a:cubicBezTo>
                  <a:lnTo>
                    <a:pt x="1" y="37"/>
                  </a:lnTo>
                  <a:cubicBezTo>
                    <a:pt x="33" y="63"/>
                    <a:pt x="28" y="80"/>
                    <a:pt x="71" y="80"/>
                  </a:cubicBezTo>
                  <a:cubicBezTo>
                    <a:pt x="87" y="80"/>
                    <a:pt x="109" y="77"/>
                    <a:pt x="142" y="73"/>
                  </a:cubicBezTo>
                  <a:cubicBezTo>
                    <a:pt x="186" y="11"/>
                    <a:pt x="27" y="55"/>
                    <a:pt x="80" y="2"/>
                  </a:cubicBezTo>
                  <a:cubicBezTo>
                    <a:pt x="78" y="1"/>
                    <a:pt x="75" y="1"/>
                    <a:pt x="73"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01" name="Google Shape;6801;p28"/>
            <p:cNvSpPr/>
            <p:nvPr/>
          </p:nvSpPr>
          <p:spPr>
            <a:xfrm rot="-6049856">
              <a:off x="7796622" y="290203"/>
              <a:ext cx="3762" cy="2861"/>
            </a:xfrm>
            <a:custGeom>
              <a:avLst/>
              <a:gdLst/>
              <a:ahLst/>
              <a:cxnLst/>
              <a:rect l="l" t="t" r="r" b="b"/>
              <a:pathLst>
                <a:path w="27" h="19" extrusionOk="0">
                  <a:moveTo>
                    <a:pt x="0" y="1"/>
                  </a:moveTo>
                  <a:cubicBezTo>
                    <a:pt x="9" y="9"/>
                    <a:pt x="18" y="9"/>
                    <a:pt x="27" y="18"/>
                  </a:cubicBezTo>
                  <a:cubicBezTo>
                    <a:pt x="27" y="9"/>
                    <a:pt x="18" y="1"/>
                    <a:pt x="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02" name="Google Shape;6802;p28"/>
            <p:cNvSpPr/>
            <p:nvPr/>
          </p:nvSpPr>
          <p:spPr>
            <a:xfrm rot="-6049856">
              <a:off x="8927606" y="171032"/>
              <a:ext cx="7525" cy="6776"/>
            </a:xfrm>
            <a:custGeom>
              <a:avLst/>
              <a:gdLst/>
              <a:ahLst/>
              <a:cxnLst/>
              <a:rect l="l" t="t" r="r" b="b"/>
              <a:pathLst>
                <a:path w="54" h="45" extrusionOk="0">
                  <a:moveTo>
                    <a:pt x="35" y="1"/>
                  </a:moveTo>
                  <a:lnTo>
                    <a:pt x="0" y="45"/>
                  </a:lnTo>
                  <a:lnTo>
                    <a:pt x="0" y="45"/>
                  </a:lnTo>
                  <a:lnTo>
                    <a:pt x="53" y="9"/>
                  </a:lnTo>
                  <a:lnTo>
                    <a:pt x="35"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03" name="Google Shape;6803;p28"/>
            <p:cNvSpPr/>
            <p:nvPr/>
          </p:nvSpPr>
          <p:spPr>
            <a:xfrm rot="-6049856">
              <a:off x="8929381" y="157491"/>
              <a:ext cx="16164" cy="5421"/>
            </a:xfrm>
            <a:custGeom>
              <a:avLst/>
              <a:gdLst/>
              <a:ahLst/>
              <a:cxnLst/>
              <a:rect l="l" t="t" r="r" b="b"/>
              <a:pathLst>
                <a:path w="116" h="36" extrusionOk="0">
                  <a:moveTo>
                    <a:pt x="116" y="0"/>
                  </a:moveTo>
                  <a:lnTo>
                    <a:pt x="1" y="18"/>
                  </a:lnTo>
                  <a:lnTo>
                    <a:pt x="107" y="36"/>
                  </a:lnTo>
                  <a:cubicBezTo>
                    <a:pt x="98" y="27"/>
                    <a:pt x="89" y="9"/>
                    <a:pt x="116"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04" name="Google Shape;6804;p28"/>
            <p:cNvSpPr/>
            <p:nvPr/>
          </p:nvSpPr>
          <p:spPr>
            <a:xfrm rot="-6049856">
              <a:off x="8139314" y="187162"/>
              <a:ext cx="8779" cy="4216"/>
            </a:xfrm>
            <a:custGeom>
              <a:avLst/>
              <a:gdLst/>
              <a:ahLst/>
              <a:cxnLst/>
              <a:rect l="l" t="t" r="r" b="b"/>
              <a:pathLst>
                <a:path w="63" h="28" extrusionOk="0">
                  <a:moveTo>
                    <a:pt x="36" y="1"/>
                  </a:moveTo>
                  <a:cubicBezTo>
                    <a:pt x="10" y="1"/>
                    <a:pt x="10" y="10"/>
                    <a:pt x="1" y="27"/>
                  </a:cubicBezTo>
                  <a:lnTo>
                    <a:pt x="63"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05" name="Google Shape;6805;p28"/>
            <p:cNvSpPr/>
            <p:nvPr/>
          </p:nvSpPr>
          <p:spPr>
            <a:xfrm rot="-6049856">
              <a:off x="8213435" y="188236"/>
              <a:ext cx="13656" cy="2710"/>
            </a:xfrm>
            <a:custGeom>
              <a:avLst/>
              <a:gdLst/>
              <a:ahLst/>
              <a:cxnLst/>
              <a:rect l="l" t="t" r="r" b="b"/>
              <a:pathLst>
                <a:path w="98" h="18" extrusionOk="0">
                  <a:moveTo>
                    <a:pt x="97" y="0"/>
                  </a:moveTo>
                  <a:lnTo>
                    <a:pt x="0" y="18"/>
                  </a:lnTo>
                  <a:lnTo>
                    <a:pt x="97" y="9"/>
                  </a:lnTo>
                  <a:lnTo>
                    <a:pt x="97"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06" name="Google Shape;6806;p28"/>
            <p:cNvSpPr/>
            <p:nvPr/>
          </p:nvSpPr>
          <p:spPr>
            <a:xfrm rot="-6049856">
              <a:off x="8269725" y="156330"/>
              <a:ext cx="16025" cy="9486"/>
            </a:xfrm>
            <a:custGeom>
              <a:avLst/>
              <a:gdLst/>
              <a:ahLst/>
              <a:cxnLst/>
              <a:rect l="l" t="t" r="r" b="b"/>
              <a:pathLst>
                <a:path w="115" h="63" extrusionOk="0">
                  <a:moveTo>
                    <a:pt x="97" y="1"/>
                  </a:moveTo>
                  <a:cubicBezTo>
                    <a:pt x="94" y="6"/>
                    <a:pt x="95" y="12"/>
                    <a:pt x="97" y="18"/>
                  </a:cubicBezTo>
                  <a:lnTo>
                    <a:pt x="97" y="18"/>
                  </a:lnTo>
                  <a:cubicBezTo>
                    <a:pt x="99" y="13"/>
                    <a:pt x="100" y="7"/>
                    <a:pt x="97" y="1"/>
                  </a:cubicBezTo>
                  <a:close/>
                  <a:moveTo>
                    <a:pt x="97" y="18"/>
                  </a:moveTo>
                  <a:cubicBezTo>
                    <a:pt x="83" y="49"/>
                    <a:pt x="1" y="62"/>
                    <a:pt x="115" y="62"/>
                  </a:cubicBezTo>
                  <a:cubicBezTo>
                    <a:pt x="115" y="50"/>
                    <a:pt x="101" y="33"/>
                    <a:pt x="97" y="18"/>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grpSp>
      <p:sp>
        <p:nvSpPr>
          <p:cNvPr id="6807" name="Google Shape;6807;p28"/>
          <p:cNvSpPr/>
          <p:nvPr/>
        </p:nvSpPr>
        <p:spPr>
          <a:xfrm rot="-1528266">
            <a:off x="1232178" y="1628207"/>
            <a:ext cx="430148" cy="313932"/>
          </a:xfrm>
          <a:custGeom>
            <a:avLst/>
            <a:gdLst/>
            <a:ahLst/>
            <a:cxnLst/>
            <a:rect l="l" t="t" r="r" b="b"/>
            <a:pathLst>
              <a:path w="1484" h="1083" extrusionOk="0">
                <a:moveTo>
                  <a:pt x="335" y="1"/>
                </a:moveTo>
                <a:cubicBezTo>
                  <a:pt x="160" y="1"/>
                  <a:pt x="1" y="197"/>
                  <a:pt x="149" y="389"/>
                </a:cubicBezTo>
                <a:cubicBezTo>
                  <a:pt x="211" y="459"/>
                  <a:pt x="281" y="486"/>
                  <a:pt x="361" y="530"/>
                </a:cubicBezTo>
                <a:cubicBezTo>
                  <a:pt x="467" y="592"/>
                  <a:pt x="564" y="653"/>
                  <a:pt x="670" y="724"/>
                </a:cubicBezTo>
                <a:cubicBezTo>
                  <a:pt x="758" y="795"/>
                  <a:pt x="847" y="874"/>
                  <a:pt x="944" y="936"/>
                </a:cubicBezTo>
                <a:cubicBezTo>
                  <a:pt x="1023" y="971"/>
                  <a:pt x="1112" y="998"/>
                  <a:pt x="1173" y="1051"/>
                </a:cubicBezTo>
                <a:cubicBezTo>
                  <a:pt x="1202" y="1073"/>
                  <a:pt x="1233" y="1082"/>
                  <a:pt x="1263" y="1082"/>
                </a:cubicBezTo>
                <a:cubicBezTo>
                  <a:pt x="1380" y="1082"/>
                  <a:pt x="1484" y="940"/>
                  <a:pt x="1421" y="821"/>
                </a:cubicBezTo>
                <a:cubicBezTo>
                  <a:pt x="1332" y="662"/>
                  <a:pt x="1138" y="574"/>
                  <a:pt x="1006" y="450"/>
                </a:cubicBezTo>
                <a:cubicBezTo>
                  <a:pt x="926" y="380"/>
                  <a:pt x="838" y="309"/>
                  <a:pt x="758" y="247"/>
                </a:cubicBezTo>
                <a:cubicBezTo>
                  <a:pt x="714" y="221"/>
                  <a:pt x="679" y="185"/>
                  <a:pt x="635" y="159"/>
                </a:cubicBezTo>
                <a:cubicBezTo>
                  <a:pt x="641" y="159"/>
                  <a:pt x="564" y="99"/>
                  <a:pt x="543" y="99"/>
                </a:cubicBezTo>
                <a:cubicBezTo>
                  <a:pt x="536" y="99"/>
                  <a:pt x="535" y="106"/>
                  <a:pt x="546" y="124"/>
                </a:cubicBezTo>
                <a:cubicBezTo>
                  <a:pt x="488" y="36"/>
                  <a:pt x="410" y="1"/>
                  <a:pt x="335" y="1"/>
                </a:cubicBezTo>
                <a:close/>
              </a:path>
            </a:pathLst>
          </a:custGeom>
          <a:solidFill>
            <a:schemeClr val="accent1"/>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08" name="Google Shape;6808;p28"/>
          <p:cNvSpPr/>
          <p:nvPr/>
        </p:nvSpPr>
        <p:spPr>
          <a:xfrm rot="-1528266">
            <a:off x="1780279" y="2395495"/>
            <a:ext cx="386379" cy="262912"/>
          </a:xfrm>
          <a:custGeom>
            <a:avLst/>
            <a:gdLst/>
            <a:ahLst/>
            <a:cxnLst/>
            <a:rect l="l" t="t" r="r" b="b"/>
            <a:pathLst>
              <a:path w="1333" h="907" extrusionOk="0">
                <a:moveTo>
                  <a:pt x="323" y="0"/>
                </a:moveTo>
                <a:cubicBezTo>
                  <a:pt x="164" y="0"/>
                  <a:pt x="1" y="179"/>
                  <a:pt x="100" y="335"/>
                </a:cubicBezTo>
                <a:cubicBezTo>
                  <a:pt x="171" y="432"/>
                  <a:pt x="233" y="450"/>
                  <a:pt x="339" y="485"/>
                </a:cubicBezTo>
                <a:cubicBezTo>
                  <a:pt x="427" y="521"/>
                  <a:pt x="524" y="583"/>
                  <a:pt x="603" y="627"/>
                </a:cubicBezTo>
                <a:cubicBezTo>
                  <a:pt x="780" y="715"/>
                  <a:pt x="983" y="794"/>
                  <a:pt x="1151" y="892"/>
                </a:cubicBezTo>
                <a:cubicBezTo>
                  <a:pt x="1169" y="902"/>
                  <a:pt x="1188" y="906"/>
                  <a:pt x="1208" y="906"/>
                </a:cubicBezTo>
                <a:cubicBezTo>
                  <a:pt x="1272" y="906"/>
                  <a:pt x="1332" y="854"/>
                  <a:pt x="1319" y="786"/>
                </a:cubicBezTo>
                <a:cubicBezTo>
                  <a:pt x="1275" y="618"/>
                  <a:pt x="1071" y="485"/>
                  <a:pt x="939" y="379"/>
                </a:cubicBezTo>
                <a:cubicBezTo>
                  <a:pt x="851" y="309"/>
                  <a:pt x="745" y="238"/>
                  <a:pt x="656" y="168"/>
                </a:cubicBezTo>
                <a:cubicBezTo>
                  <a:pt x="586" y="123"/>
                  <a:pt x="489" y="70"/>
                  <a:pt x="436" y="35"/>
                </a:cubicBezTo>
                <a:cubicBezTo>
                  <a:pt x="401" y="11"/>
                  <a:pt x="362" y="0"/>
                  <a:pt x="323" y="0"/>
                </a:cubicBezTo>
                <a:close/>
              </a:path>
            </a:pathLst>
          </a:custGeom>
          <a:solidFill>
            <a:schemeClr val="accent1"/>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09" name="Google Shape;6809;p28"/>
          <p:cNvSpPr/>
          <p:nvPr/>
        </p:nvSpPr>
        <p:spPr>
          <a:xfrm rot="-1528266">
            <a:off x="4272301" y="972001"/>
            <a:ext cx="385511" cy="264073"/>
          </a:xfrm>
          <a:custGeom>
            <a:avLst/>
            <a:gdLst/>
            <a:ahLst/>
            <a:cxnLst/>
            <a:rect l="l" t="t" r="r" b="b"/>
            <a:pathLst>
              <a:path w="1330" h="911" extrusionOk="0">
                <a:moveTo>
                  <a:pt x="319" y="1"/>
                </a:moveTo>
                <a:cubicBezTo>
                  <a:pt x="160" y="1"/>
                  <a:pt x="0" y="183"/>
                  <a:pt x="99" y="331"/>
                </a:cubicBezTo>
                <a:cubicBezTo>
                  <a:pt x="170" y="437"/>
                  <a:pt x="231" y="445"/>
                  <a:pt x="337" y="490"/>
                </a:cubicBezTo>
                <a:cubicBezTo>
                  <a:pt x="426" y="516"/>
                  <a:pt x="514" y="587"/>
                  <a:pt x="602" y="622"/>
                </a:cubicBezTo>
                <a:cubicBezTo>
                  <a:pt x="779" y="719"/>
                  <a:pt x="982" y="790"/>
                  <a:pt x="1150" y="896"/>
                </a:cubicBezTo>
                <a:cubicBezTo>
                  <a:pt x="1166" y="906"/>
                  <a:pt x="1184" y="910"/>
                  <a:pt x="1203" y="910"/>
                </a:cubicBezTo>
                <a:cubicBezTo>
                  <a:pt x="1265" y="910"/>
                  <a:pt x="1329" y="858"/>
                  <a:pt x="1309" y="790"/>
                </a:cubicBezTo>
                <a:cubicBezTo>
                  <a:pt x="1273" y="613"/>
                  <a:pt x="1061" y="490"/>
                  <a:pt x="938" y="384"/>
                </a:cubicBezTo>
                <a:cubicBezTo>
                  <a:pt x="849" y="304"/>
                  <a:pt x="743" y="242"/>
                  <a:pt x="646" y="172"/>
                </a:cubicBezTo>
                <a:cubicBezTo>
                  <a:pt x="585" y="119"/>
                  <a:pt x="479" y="75"/>
                  <a:pt x="434" y="39"/>
                </a:cubicBezTo>
                <a:cubicBezTo>
                  <a:pt x="399" y="12"/>
                  <a:pt x="359" y="1"/>
                  <a:pt x="319" y="1"/>
                </a:cubicBezTo>
                <a:close/>
              </a:path>
            </a:pathLst>
          </a:custGeom>
          <a:solidFill>
            <a:schemeClr val="accent1"/>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10" name="Google Shape;6810;p28"/>
          <p:cNvSpPr/>
          <p:nvPr/>
        </p:nvSpPr>
        <p:spPr>
          <a:xfrm rot="-1528266">
            <a:off x="1138178" y="2081551"/>
            <a:ext cx="345799" cy="259726"/>
          </a:xfrm>
          <a:custGeom>
            <a:avLst/>
            <a:gdLst/>
            <a:ahLst/>
            <a:cxnLst/>
            <a:rect l="l" t="t" r="r" b="b"/>
            <a:pathLst>
              <a:path w="1193" h="896" extrusionOk="0">
                <a:moveTo>
                  <a:pt x="320" y="1"/>
                </a:moveTo>
                <a:cubicBezTo>
                  <a:pt x="145" y="1"/>
                  <a:pt x="1" y="207"/>
                  <a:pt x="142" y="388"/>
                </a:cubicBezTo>
                <a:cubicBezTo>
                  <a:pt x="265" y="538"/>
                  <a:pt x="504" y="626"/>
                  <a:pt x="663" y="741"/>
                </a:cubicBezTo>
                <a:cubicBezTo>
                  <a:pt x="749" y="797"/>
                  <a:pt x="883" y="896"/>
                  <a:pt x="1001" y="896"/>
                </a:cubicBezTo>
                <a:cubicBezTo>
                  <a:pt x="1052" y="896"/>
                  <a:pt x="1100" y="877"/>
                  <a:pt x="1140" y="830"/>
                </a:cubicBezTo>
                <a:cubicBezTo>
                  <a:pt x="1140" y="821"/>
                  <a:pt x="1148" y="821"/>
                  <a:pt x="1148" y="812"/>
                </a:cubicBezTo>
                <a:cubicBezTo>
                  <a:pt x="1184" y="768"/>
                  <a:pt x="1192" y="679"/>
                  <a:pt x="1157" y="626"/>
                </a:cubicBezTo>
                <a:cubicBezTo>
                  <a:pt x="1078" y="503"/>
                  <a:pt x="945" y="423"/>
                  <a:pt x="830" y="335"/>
                </a:cubicBezTo>
                <a:cubicBezTo>
                  <a:pt x="716" y="238"/>
                  <a:pt x="592" y="167"/>
                  <a:pt x="486" y="70"/>
                </a:cubicBezTo>
                <a:cubicBezTo>
                  <a:pt x="433" y="21"/>
                  <a:pt x="375" y="1"/>
                  <a:pt x="320" y="1"/>
                </a:cubicBezTo>
                <a:close/>
              </a:path>
            </a:pathLst>
          </a:custGeom>
          <a:solidFill>
            <a:schemeClr val="accent1"/>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11" name="Google Shape;6811;p28"/>
          <p:cNvSpPr/>
          <p:nvPr/>
        </p:nvSpPr>
        <p:spPr>
          <a:xfrm rot="-1528266">
            <a:off x="594596" y="1283831"/>
            <a:ext cx="347541" cy="273350"/>
          </a:xfrm>
          <a:custGeom>
            <a:avLst/>
            <a:gdLst/>
            <a:ahLst/>
            <a:cxnLst/>
            <a:rect l="l" t="t" r="r" b="b"/>
            <a:pathLst>
              <a:path w="1199" h="943" extrusionOk="0">
                <a:moveTo>
                  <a:pt x="278" y="1"/>
                </a:moveTo>
                <a:cubicBezTo>
                  <a:pt x="82" y="1"/>
                  <a:pt x="0" y="333"/>
                  <a:pt x="229" y="404"/>
                </a:cubicBezTo>
                <a:cubicBezTo>
                  <a:pt x="362" y="440"/>
                  <a:pt x="467" y="554"/>
                  <a:pt x="582" y="634"/>
                </a:cubicBezTo>
                <a:cubicBezTo>
                  <a:pt x="715" y="731"/>
                  <a:pt x="856" y="837"/>
                  <a:pt x="1006" y="925"/>
                </a:cubicBezTo>
                <a:cubicBezTo>
                  <a:pt x="1027" y="937"/>
                  <a:pt x="1049" y="942"/>
                  <a:pt x="1069" y="942"/>
                </a:cubicBezTo>
                <a:cubicBezTo>
                  <a:pt x="1141" y="942"/>
                  <a:pt x="1198" y="875"/>
                  <a:pt x="1192" y="793"/>
                </a:cubicBezTo>
                <a:cubicBezTo>
                  <a:pt x="1174" y="598"/>
                  <a:pt x="935" y="466"/>
                  <a:pt x="803" y="342"/>
                </a:cubicBezTo>
                <a:cubicBezTo>
                  <a:pt x="653" y="219"/>
                  <a:pt x="538" y="86"/>
                  <a:pt x="353" y="16"/>
                </a:cubicBezTo>
                <a:cubicBezTo>
                  <a:pt x="327" y="5"/>
                  <a:pt x="302" y="1"/>
                  <a:pt x="278" y="1"/>
                </a:cubicBezTo>
                <a:close/>
              </a:path>
            </a:pathLst>
          </a:custGeom>
          <a:solidFill>
            <a:schemeClr val="accent1"/>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12" name="Google Shape;6812;p28"/>
          <p:cNvSpPr/>
          <p:nvPr/>
        </p:nvSpPr>
        <p:spPr>
          <a:xfrm rot="-1528266">
            <a:off x="740003" y="848288"/>
            <a:ext cx="353917" cy="219433"/>
          </a:xfrm>
          <a:custGeom>
            <a:avLst/>
            <a:gdLst/>
            <a:ahLst/>
            <a:cxnLst/>
            <a:rect l="l" t="t" r="r" b="b"/>
            <a:pathLst>
              <a:path w="1221" h="757" extrusionOk="0">
                <a:moveTo>
                  <a:pt x="247" y="0"/>
                </a:moveTo>
                <a:cubicBezTo>
                  <a:pt x="172" y="0"/>
                  <a:pt x="92" y="46"/>
                  <a:pt x="54" y="110"/>
                </a:cubicBezTo>
                <a:cubicBezTo>
                  <a:pt x="1" y="216"/>
                  <a:pt x="54" y="322"/>
                  <a:pt x="142" y="383"/>
                </a:cubicBezTo>
                <a:cubicBezTo>
                  <a:pt x="265" y="463"/>
                  <a:pt x="416" y="507"/>
                  <a:pt x="548" y="569"/>
                </a:cubicBezTo>
                <a:cubicBezTo>
                  <a:pt x="680" y="631"/>
                  <a:pt x="813" y="728"/>
                  <a:pt x="963" y="754"/>
                </a:cubicBezTo>
                <a:cubicBezTo>
                  <a:pt x="972" y="756"/>
                  <a:pt x="982" y="757"/>
                  <a:pt x="991" y="757"/>
                </a:cubicBezTo>
                <a:cubicBezTo>
                  <a:pt x="1127" y="757"/>
                  <a:pt x="1220" y="580"/>
                  <a:pt x="1104" y="480"/>
                </a:cubicBezTo>
                <a:cubicBezTo>
                  <a:pt x="875" y="286"/>
                  <a:pt x="574" y="189"/>
                  <a:pt x="327" y="21"/>
                </a:cubicBezTo>
                <a:cubicBezTo>
                  <a:pt x="303" y="7"/>
                  <a:pt x="275" y="0"/>
                  <a:pt x="247" y="0"/>
                </a:cubicBezTo>
                <a:close/>
              </a:path>
            </a:pathLst>
          </a:custGeom>
          <a:solidFill>
            <a:schemeClr val="accent1"/>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13" name="Google Shape;6813;p28"/>
          <p:cNvSpPr/>
          <p:nvPr/>
        </p:nvSpPr>
        <p:spPr>
          <a:xfrm rot="-1528266">
            <a:off x="1315630" y="478314"/>
            <a:ext cx="426380" cy="270159"/>
          </a:xfrm>
          <a:custGeom>
            <a:avLst/>
            <a:gdLst/>
            <a:ahLst/>
            <a:cxnLst/>
            <a:rect l="l" t="t" r="r" b="b"/>
            <a:pathLst>
              <a:path w="1471" h="932" extrusionOk="0">
                <a:moveTo>
                  <a:pt x="366" y="0"/>
                </a:moveTo>
                <a:cubicBezTo>
                  <a:pt x="144" y="0"/>
                  <a:pt x="0" y="345"/>
                  <a:pt x="269" y="469"/>
                </a:cubicBezTo>
                <a:cubicBezTo>
                  <a:pt x="358" y="513"/>
                  <a:pt x="437" y="566"/>
                  <a:pt x="534" y="601"/>
                </a:cubicBezTo>
                <a:cubicBezTo>
                  <a:pt x="640" y="645"/>
                  <a:pt x="746" y="698"/>
                  <a:pt x="843" y="751"/>
                </a:cubicBezTo>
                <a:cubicBezTo>
                  <a:pt x="977" y="825"/>
                  <a:pt x="1129" y="931"/>
                  <a:pt x="1285" y="931"/>
                </a:cubicBezTo>
                <a:cubicBezTo>
                  <a:pt x="1314" y="931"/>
                  <a:pt x="1344" y="927"/>
                  <a:pt x="1373" y="919"/>
                </a:cubicBezTo>
                <a:cubicBezTo>
                  <a:pt x="1461" y="892"/>
                  <a:pt x="1470" y="751"/>
                  <a:pt x="1399" y="698"/>
                </a:cubicBezTo>
                <a:cubicBezTo>
                  <a:pt x="1099" y="486"/>
                  <a:pt x="817" y="257"/>
                  <a:pt x="516" y="54"/>
                </a:cubicBezTo>
                <a:cubicBezTo>
                  <a:pt x="465" y="16"/>
                  <a:pt x="414" y="0"/>
                  <a:pt x="366" y="0"/>
                </a:cubicBezTo>
                <a:close/>
              </a:path>
            </a:pathLst>
          </a:custGeom>
          <a:solidFill>
            <a:schemeClr val="accent1"/>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14" name="Google Shape;6814;p28"/>
          <p:cNvSpPr/>
          <p:nvPr/>
        </p:nvSpPr>
        <p:spPr>
          <a:xfrm rot="-1528266">
            <a:off x="2049173" y="864957"/>
            <a:ext cx="371598" cy="168125"/>
          </a:xfrm>
          <a:custGeom>
            <a:avLst/>
            <a:gdLst/>
            <a:ahLst/>
            <a:cxnLst/>
            <a:rect l="l" t="t" r="r" b="b"/>
            <a:pathLst>
              <a:path w="1282" h="580" extrusionOk="0">
                <a:moveTo>
                  <a:pt x="292" y="1"/>
                </a:moveTo>
                <a:cubicBezTo>
                  <a:pt x="0" y="9"/>
                  <a:pt x="26" y="461"/>
                  <a:pt x="304" y="461"/>
                </a:cubicBezTo>
                <a:cubicBezTo>
                  <a:pt x="311" y="461"/>
                  <a:pt x="319" y="461"/>
                  <a:pt x="327" y="460"/>
                </a:cubicBezTo>
                <a:cubicBezTo>
                  <a:pt x="342" y="459"/>
                  <a:pt x="357" y="458"/>
                  <a:pt x="372" y="458"/>
                </a:cubicBezTo>
                <a:cubicBezTo>
                  <a:pt x="575" y="458"/>
                  <a:pt x="795" y="579"/>
                  <a:pt x="1002" y="579"/>
                </a:cubicBezTo>
                <a:cubicBezTo>
                  <a:pt x="1070" y="579"/>
                  <a:pt x="1137" y="566"/>
                  <a:pt x="1202" y="531"/>
                </a:cubicBezTo>
                <a:cubicBezTo>
                  <a:pt x="1263" y="495"/>
                  <a:pt x="1281" y="389"/>
                  <a:pt x="1237" y="336"/>
                </a:cubicBezTo>
                <a:cubicBezTo>
                  <a:pt x="1140" y="213"/>
                  <a:pt x="937" y="142"/>
                  <a:pt x="787" y="107"/>
                </a:cubicBezTo>
                <a:cubicBezTo>
                  <a:pt x="619" y="72"/>
                  <a:pt x="460" y="1"/>
                  <a:pt x="292" y="1"/>
                </a:cubicBezTo>
                <a:close/>
              </a:path>
            </a:pathLst>
          </a:custGeom>
          <a:solidFill>
            <a:schemeClr val="accent1"/>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15" name="Google Shape;6815;p28"/>
          <p:cNvSpPr/>
          <p:nvPr/>
        </p:nvSpPr>
        <p:spPr>
          <a:xfrm rot="-1528266">
            <a:off x="2859409" y="908880"/>
            <a:ext cx="375366" cy="237986"/>
          </a:xfrm>
          <a:custGeom>
            <a:avLst/>
            <a:gdLst/>
            <a:ahLst/>
            <a:cxnLst/>
            <a:rect l="l" t="t" r="r" b="b"/>
            <a:pathLst>
              <a:path w="1295" h="821" extrusionOk="0">
                <a:moveTo>
                  <a:pt x="316" y="1"/>
                </a:moveTo>
                <a:cubicBezTo>
                  <a:pt x="138" y="1"/>
                  <a:pt x="1" y="273"/>
                  <a:pt x="191" y="375"/>
                </a:cubicBezTo>
                <a:cubicBezTo>
                  <a:pt x="403" y="499"/>
                  <a:pt x="597" y="613"/>
                  <a:pt x="818" y="711"/>
                </a:cubicBezTo>
                <a:cubicBezTo>
                  <a:pt x="905" y="754"/>
                  <a:pt x="997" y="820"/>
                  <a:pt x="1091" y="820"/>
                </a:cubicBezTo>
                <a:cubicBezTo>
                  <a:pt x="1129" y="820"/>
                  <a:pt x="1168" y="809"/>
                  <a:pt x="1206" y="781"/>
                </a:cubicBezTo>
                <a:cubicBezTo>
                  <a:pt x="1294" y="728"/>
                  <a:pt x="1233" y="613"/>
                  <a:pt x="1153" y="605"/>
                </a:cubicBezTo>
                <a:cubicBezTo>
                  <a:pt x="1188" y="605"/>
                  <a:pt x="1091" y="534"/>
                  <a:pt x="1074" y="516"/>
                </a:cubicBezTo>
                <a:cubicBezTo>
                  <a:pt x="1003" y="463"/>
                  <a:pt x="932" y="419"/>
                  <a:pt x="862" y="375"/>
                </a:cubicBezTo>
                <a:cubicBezTo>
                  <a:pt x="703" y="269"/>
                  <a:pt x="570" y="145"/>
                  <a:pt x="429" y="39"/>
                </a:cubicBezTo>
                <a:cubicBezTo>
                  <a:pt x="391" y="12"/>
                  <a:pt x="353" y="1"/>
                  <a:pt x="316" y="1"/>
                </a:cubicBezTo>
                <a:close/>
              </a:path>
            </a:pathLst>
          </a:custGeom>
          <a:solidFill>
            <a:schemeClr val="accent1"/>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16" name="Google Shape;6816;p28"/>
          <p:cNvSpPr/>
          <p:nvPr/>
        </p:nvSpPr>
        <p:spPr>
          <a:xfrm rot="-1528266">
            <a:off x="3201539" y="1289211"/>
            <a:ext cx="314204" cy="230739"/>
          </a:xfrm>
          <a:custGeom>
            <a:avLst/>
            <a:gdLst/>
            <a:ahLst/>
            <a:cxnLst/>
            <a:rect l="l" t="t" r="r" b="b"/>
            <a:pathLst>
              <a:path w="1084" h="796" extrusionOk="0">
                <a:moveTo>
                  <a:pt x="229" y="1"/>
                </a:moveTo>
                <a:cubicBezTo>
                  <a:pt x="120" y="1"/>
                  <a:pt x="9" y="64"/>
                  <a:pt x="9" y="184"/>
                </a:cubicBezTo>
                <a:cubicBezTo>
                  <a:pt x="0" y="511"/>
                  <a:pt x="380" y="555"/>
                  <a:pt x="610" y="678"/>
                </a:cubicBezTo>
                <a:cubicBezTo>
                  <a:pt x="645" y="696"/>
                  <a:pt x="848" y="795"/>
                  <a:pt x="975" y="795"/>
                </a:cubicBezTo>
                <a:cubicBezTo>
                  <a:pt x="1039" y="795"/>
                  <a:pt x="1084" y="770"/>
                  <a:pt x="1078" y="696"/>
                </a:cubicBezTo>
                <a:cubicBezTo>
                  <a:pt x="1060" y="564"/>
                  <a:pt x="866" y="440"/>
                  <a:pt x="769" y="361"/>
                </a:cubicBezTo>
                <a:cubicBezTo>
                  <a:pt x="698" y="299"/>
                  <a:pt x="610" y="246"/>
                  <a:pt x="530" y="184"/>
                </a:cubicBezTo>
                <a:cubicBezTo>
                  <a:pt x="530" y="184"/>
                  <a:pt x="452" y="130"/>
                  <a:pt x="433" y="125"/>
                </a:cubicBezTo>
                <a:lnTo>
                  <a:pt x="433" y="125"/>
                </a:lnTo>
                <a:cubicBezTo>
                  <a:pt x="413" y="95"/>
                  <a:pt x="397" y="62"/>
                  <a:pt x="371" y="43"/>
                </a:cubicBezTo>
                <a:cubicBezTo>
                  <a:pt x="332" y="14"/>
                  <a:pt x="281" y="1"/>
                  <a:pt x="229" y="1"/>
                </a:cubicBezTo>
                <a:close/>
              </a:path>
            </a:pathLst>
          </a:custGeom>
          <a:solidFill>
            <a:schemeClr val="accent1"/>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17" name="Google Shape;6817;p28"/>
          <p:cNvSpPr/>
          <p:nvPr/>
        </p:nvSpPr>
        <p:spPr>
          <a:xfrm rot="-1528266">
            <a:off x="2389775" y="1297072"/>
            <a:ext cx="386959" cy="195375"/>
          </a:xfrm>
          <a:custGeom>
            <a:avLst/>
            <a:gdLst/>
            <a:ahLst/>
            <a:cxnLst/>
            <a:rect l="l" t="t" r="r" b="b"/>
            <a:pathLst>
              <a:path w="1335" h="674" extrusionOk="0">
                <a:moveTo>
                  <a:pt x="276" y="0"/>
                </a:moveTo>
                <a:cubicBezTo>
                  <a:pt x="75" y="0"/>
                  <a:pt x="1" y="279"/>
                  <a:pt x="213" y="377"/>
                </a:cubicBezTo>
                <a:cubicBezTo>
                  <a:pt x="310" y="421"/>
                  <a:pt x="425" y="439"/>
                  <a:pt x="540" y="474"/>
                </a:cubicBezTo>
                <a:cubicBezTo>
                  <a:pt x="663" y="518"/>
                  <a:pt x="778" y="562"/>
                  <a:pt x="902" y="606"/>
                </a:cubicBezTo>
                <a:cubicBezTo>
                  <a:pt x="973" y="628"/>
                  <a:pt x="1075" y="674"/>
                  <a:pt x="1165" y="674"/>
                </a:cubicBezTo>
                <a:cubicBezTo>
                  <a:pt x="1220" y="674"/>
                  <a:pt x="1271" y="657"/>
                  <a:pt x="1308" y="606"/>
                </a:cubicBezTo>
                <a:cubicBezTo>
                  <a:pt x="1334" y="562"/>
                  <a:pt x="1308" y="509"/>
                  <a:pt x="1264" y="492"/>
                </a:cubicBezTo>
                <a:cubicBezTo>
                  <a:pt x="1228" y="474"/>
                  <a:pt x="1193" y="430"/>
                  <a:pt x="1158" y="403"/>
                </a:cubicBezTo>
                <a:cubicBezTo>
                  <a:pt x="1070" y="341"/>
                  <a:pt x="972" y="289"/>
                  <a:pt x="875" y="236"/>
                </a:cubicBezTo>
                <a:cubicBezTo>
                  <a:pt x="699" y="156"/>
                  <a:pt x="513" y="50"/>
                  <a:pt x="328" y="6"/>
                </a:cubicBezTo>
                <a:cubicBezTo>
                  <a:pt x="310" y="2"/>
                  <a:pt x="292" y="0"/>
                  <a:pt x="276" y="0"/>
                </a:cubicBezTo>
                <a:close/>
              </a:path>
            </a:pathLst>
          </a:custGeom>
          <a:solidFill>
            <a:schemeClr val="accent1"/>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18" name="Google Shape;6818;p28"/>
          <p:cNvSpPr/>
          <p:nvPr/>
        </p:nvSpPr>
        <p:spPr>
          <a:xfrm rot="-1528266">
            <a:off x="2825970" y="1738003"/>
            <a:ext cx="288699" cy="162907"/>
          </a:xfrm>
          <a:custGeom>
            <a:avLst/>
            <a:gdLst/>
            <a:ahLst/>
            <a:cxnLst/>
            <a:rect l="l" t="t" r="r" b="b"/>
            <a:pathLst>
              <a:path w="996" h="562" extrusionOk="0">
                <a:moveTo>
                  <a:pt x="232" y="1"/>
                </a:moveTo>
                <a:cubicBezTo>
                  <a:pt x="109" y="1"/>
                  <a:pt x="0" y="129"/>
                  <a:pt x="51" y="252"/>
                </a:cubicBezTo>
                <a:cubicBezTo>
                  <a:pt x="113" y="428"/>
                  <a:pt x="289" y="463"/>
                  <a:pt x="457" y="490"/>
                </a:cubicBezTo>
                <a:cubicBezTo>
                  <a:pt x="578" y="511"/>
                  <a:pt x="716" y="561"/>
                  <a:pt x="844" y="561"/>
                </a:cubicBezTo>
                <a:cubicBezTo>
                  <a:pt x="875" y="561"/>
                  <a:pt x="905" y="559"/>
                  <a:pt x="934" y="552"/>
                </a:cubicBezTo>
                <a:cubicBezTo>
                  <a:pt x="987" y="543"/>
                  <a:pt x="996" y="463"/>
                  <a:pt x="960" y="437"/>
                </a:cubicBezTo>
                <a:cubicBezTo>
                  <a:pt x="845" y="349"/>
                  <a:pt x="731" y="278"/>
                  <a:pt x="607" y="207"/>
                </a:cubicBezTo>
                <a:cubicBezTo>
                  <a:pt x="501" y="154"/>
                  <a:pt x="422" y="75"/>
                  <a:pt x="316" y="22"/>
                </a:cubicBezTo>
                <a:cubicBezTo>
                  <a:pt x="288" y="7"/>
                  <a:pt x="259" y="1"/>
                  <a:pt x="232" y="1"/>
                </a:cubicBezTo>
                <a:close/>
              </a:path>
            </a:pathLst>
          </a:custGeom>
          <a:solidFill>
            <a:schemeClr val="accent1"/>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19" name="Google Shape;6819;p28"/>
          <p:cNvSpPr/>
          <p:nvPr/>
        </p:nvSpPr>
        <p:spPr>
          <a:xfrm rot="-1528266">
            <a:off x="3878368" y="1684716"/>
            <a:ext cx="288699" cy="165517"/>
          </a:xfrm>
          <a:custGeom>
            <a:avLst/>
            <a:gdLst/>
            <a:ahLst/>
            <a:cxnLst/>
            <a:rect l="l" t="t" r="r" b="b"/>
            <a:pathLst>
              <a:path w="996" h="571" extrusionOk="0">
                <a:moveTo>
                  <a:pt x="232" y="1"/>
                </a:moveTo>
                <a:cubicBezTo>
                  <a:pt x="109" y="1"/>
                  <a:pt x="1" y="131"/>
                  <a:pt x="51" y="260"/>
                </a:cubicBezTo>
                <a:cubicBezTo>
                  <a:pt x="113" y="428"/>
                  <a:pt x="281" y="472"/>
                  <a:pt x="448" y="499"/>
                </a:cubicBezTo>
                <a:cubicBezTo>
                  <a:pt x="570" y="520"/>
                  <a:pt x="714" y="570"/>
                  <a:pt x="844" y="570"/>
                </a:cubicBezTo>
                <a:cubicBezTo>
                  <a:pt x="875" y="570"/>
                  <a:pt x="905" y="568"/>
                  <a:pt x="934" y="561"/>
                </a:cubicBezTo>
                <a:cubicBezTo>
                  <a:pt x="978" y="543"/>
                  <a:pt x="996" y="472"/>
                  <a:pt x="952" y="437"/>
                </a:cubicBezTo>
                <a:cubicBezTo>
                  <a:pt x="846" y="349"/>
                  <a:pt x="731" y="278"/>
                  <a:pt x="607" y="216"/>
                </a:cubicBezTo>
                <a:cubicBezTo>
                  <a:pt x="501" y="155"/>
                  <a:pt x="413" y="75"/>
                  <a:pt x="316" y="22"/>
                </a:cubicBezTo>
                <a:cubicBezTo>
                  <a:pt x="288" y="8"/>
                  <a:pt x="260" y="1"/>
                  <a:pt x="232" y="1"/>
                </a:cubicBezTo>
                <a:close/>
              </a:path>
            </a:pathLst>
          </a:custGeom>
          <a:solidFill>
            <a:schemeClr val="accent1"/>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20" name="Google Shape;6820;p28"/>
          <p:cNvSpPr/>
          <p:nvPr/>
        </p:nvSpPr>
        <p:spPr>
          <a:xfrm rot="-1528266">
            <a:off x="320390" y="1663481"/>
            <a:ext cx="354785" cy="267263"/>
          </a:xfrm>
          <a:custGeom>
            <a:avLst/>
            <a:gdLst/>
            <a:ahLst/>
            <a:cxnLst/>
            <a:rect l="l" t="t" r="r" b="b"/>
            <a:pathLst>
              <a:path w="1224" h="922" extrusionOk="0">
                <a:moveTo>
                  <a:pt x="181" y="1"/>
                </a:moveTo>
                <a:cubicBezTo>
                  <a:pt x="171" y="1"/>
                  <a:pt x="161" y="1"/>
                  <a:pt x="151" y="2"/>
                </a:cubicBezTo>
                <a:cubicBezTo>
                  <a:pt x="63" y="11"/>
                  <a:pt x="1" y="108"/>
                  <a:pt x="10" y="187"/>
                </a:cubicBezTo>
                <a:cubicBezTo>
                  <a:pt x="63" y="435"/>
                  <a:pt x="336" y="549"/>
                  <a:pt x="539" y="664"/>
                </a:cubicBezTo>
                <a:cubicBezTo>
                  <a:pt x="689" y="744"/>
                  <a:pt x="866" y="903"/>
                  <a:pt x="1034" y="920"/>
                </a:cubicBezTo>
                <a:cubicBezTo>
                  <a:pt x="1041" y="921"/>
                  <a:pt x="1048" y="922"/>
                  <a:pt x="1054" y="922"/>
                </a:cubicBezTo>
                <a:cubicBezTo>
                  <a:pt x="1180" y="922"/>
                  <a:pt x="1223" y="766"/>
                  <a:pt x="1131" y="691"/>
                </a:cubicBezTo>
                <a:cubicBezTo>
                  <a:pt x="990" y="567"/>
                  <a:pt x="848" y="435"/>
                  <a:pt x="698" y="320"/>
                </a:cubicBezTo>
                <a:cubicBezTo>
                  <a:pt x="529" y="185"/>
                  <a:pt x="401" y="1"/>
                  <a:pt x="181" y="1"/>
                </a:cubicBezTo>
                <a:close/>
              </a:path>
            </a:pathLst>
          </a:custGeom>
          <a:solidFill>
            <a:schemeClr val="accent1"/>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21" name="Google Shape;6821;p28"/>
          <p:cNvSpPr/>
          <p:nvPr/>
        </p:nvSpPr>
        <p:spPr>
          <a:xfrm rot="-1528266">
            <a:off x="-185427" y="1210951"/>
            <a:ext cx="347249" cy="282335"/>
          </a:xfrm>
          <a:custGeom>
            <a:avLst/>
            <a:gdLst/>
            <a:ahLst/>
            <a:cxnLst/>
            <a:rect l="l" t="t" r="r" b="b"/>
            <a:pathLst>
              <a:path w="1198" h="974" extrusionOk="0">
                <a:moveTo>
                  <a:pt x="315" y="1"/>
                </a:moveTo>
                <a:cubicBezTo>
                  <a:pt x="155" y="1"/>
                  <a:pt x="0" y="209"/>
                  <a:pt x="147" y="342"/>
                </a:cubicBezTo>
                <a:cubicBezTo>
                  <a:pt x="314" y="501"/>
                  <a:pt x="500" y="642"/>
                  <a:pt x="694" y="757"/>
                </a:cubicBezTo>
                <a:cubicBezTo>
                  <a:pt x="782" y="810"/>
                  <a:pt x="959" y="872"/>
                  <a:pt x="1012" y="960"/>
                </a:cubicBezTo>
                <a:cubicBezTo>
                  <a:pt x="1021" y="969"/>
                  <a:pt x="1034" y="973"/>
                  <a:pt x="1047" y="973"/>
                </a:cubicBezTo>
                <a:cubicBezTo>
                  <a:pt x="1060" y="973"/>
                  <a:pt x="1074" y="969"/>
                  <a:pt x="1083" y="960"/>
                </a:cubicBezTo>
                <a:cubicBezTo>
                  <a:pt x="1197" y="872"/>
                  <a:pt x="1074" y="713"/>
                  <a:pt x="994" y="642"/>
                </a:cubicBezTo>
                <a:cubicBezTo>
                  <a:pt x="818" y="457"/>
                  <a:pt x="632" y="280"/>
                  <a:pt x="464" y="77"/>
                </a:cubicBezTo>
                <a:cubicBezTo>
                  <a:pt x="421" y="23"/>
                  <a:pt x="368" y="1"/>
                  <a:pt x="315" y="1"/>
                </a:cubicBezTo>
                <a:close/>
              </a:path>
            </a:pathLst>
          </a:custGeom>
          <a:solidFill>
            <a:schemeClr val="accent1"/>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22" name="Google Shape;6822;p28"/>
          <p:cNvSpPr/>
          <p:nvPr/>
        </p:nvSpPr>
        <p:spPr>
          <a:xfrm rot="-1528266">
            <a:off x="-35921" y="553210"/>
            <a:ext cx="306090" cy="316541"/>
          </a:xfrm>
          <a:custGeom>
            <a:avLst/>
            <a:gdLst/>
            <a:ahLst/>
            <a:cxnLst/>
            <a:rect l="l" t="t" r="r" b="b"/>
            <a:pathLst>
              <a:path w="1056" h="1092" extrusionOk="0">
                <a:moveTo>
                  <a:pt x="222" y="0"/>
                </a:moveTo>
                <a:cubicBezTo>
                  <a:pt x="108" y="0"/>
                  <a:pt x="0" y="80"/>
                  <a:pt x="13" y="218"/>
                </a:cubicBezTo>
                <a:cubicBezTo>
                  <a:pt x="30" y="430"/>
                  <a:pt x="233" y="528"/>
                  <a:pt x="375" y="660"/>
                </a:cubicBezTo>
                <a:cubicBezTo>
                  <a:pt x="516" y="801"/>
                  <a:pt x="693" y="1022"/>
                  <a:pt x="887" y="1084"/>
                </a:cubicBezTo>
                <a:cubicBezTo>
                  <a:pt x="901" y="1089"/>
                  <a:pt x="915" y="1091"/>
                  <a:pt x="928" y="1091"/>
                </a:cubicBezTo>
                <a:cubicBezTo>
                  <a:pt x="1004" y="1091"/>
                  <a:pt x="1056" y="1009"/>
                  <a:pt x="1010" y="934"/>
                </a:cubicBezTo>
                <a:cubicBezTo>
                  <a:pt x="913" y="748"/>
                  <a:pt x="816" y="589"/>
                  <a:pt x="693" y="422"/>
                </a:cubicBezTo>
                <a:cubicBezTo>
                  <a:pt x="595" y="298"/>
                  <a:pt x="490" y="139"/>
                  <a:pt x="357" y="42"/>
                </a:cubicBezTo>
                <a:cubicBezTo>
                  <a:pt x="316" y="14"/>
                  <a:pt x="269" y="0"/>
                  <a:pt x="222" y="0"/>
                </a:cubicBezTo>
                <a:close/>
              </a:path>
            </a:pathLst>
          </a:custGeom>
          <a:solidFill>
            <a:schemeClr val="accent1"/>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23" name="Google Shape;6823;p28"/>
          <p:cNvSpPr/>
          <p:nvPr/>
        </p:nvSpPr>
        <p:spPr>
          <a:xfrm rot="-1528266">
            <a:off x="39162" y="-29597"/>
            <a:ext cx="451307" cy="292482"/>
          </a:xfrm>
          <a:custGeom>
            <a:avLst/>
            <a:gdLst/>
            <a:ahLst/>
            <a:cxnLst/>
            <a:rect l="l" t="t" r="r" b="b"/>
            <a:pathLst>
              <a:path w="1557" h="1009" extrusionOk="0">
                <a:moveTo>
                  <a:pt x="401" y="0"/>
                </a:moveTo>
                <a:cubicBezTo>
                  <a:pt x="171" y="0"/>
                  <a:pt x="1" y="398"/>
                  <a:pt x="325" y="504"/>
                </a:cubicBezTo>
                <a:cubicBezTo>
                  <a:pt x="695" y="627"/>
                  <a:pt x="1005" y="936"/>
                  <a:pt x="1393" y="1007"/>
                </a:cubicBezTo>
                <a:cubicBezTo>
                  <a:pt x="1401" y="1008"/>
                  <a:pt x="1409" y="1009"/>
                  <a:pt x="1416" y="1009"/>
                </a:cubicBezTo>
                <a:cubicBezTo>
                  <a:pt x="1508" y="1009"/>
                  <a:pt x="1556" y="912"/>
                  <a:pt x="1499" y="830"/>
                </a:cubicBezTo>
                <a:cubicBezTo>
                  <a:pt x="1269" y="512"/>
                  <a:pt x="854" y="371"/>
                  <a:pt x="581" y="89"/>
                </a:cubicBezTo>
                <a:cubicBezTo>
                  <a:pt x="522" y="26"/>
                  <a:pt x="459" y="0"/>
                  <a:pt x="401" y="0"/>
                </a:cubicBezTo>
                <a:close/>
              </a:path>
            </a:pathLst>
          </a:custGeom>
          <a:solidFill>
            <a:schemeClr val="accent1"/>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24" name="Google Shape;6824;p28"/>
          <p:cNvSpPr/>
          <p:nvPr/>
        </p:nvSpPr>
        <p:spPr>
          <a:xfrm rot="-1528266">
            <a:off x="2172611" y="380570"/>
            <a:ext cx="366960" cy="204360"/>
          </a:xfrm>
          <a:custGeom>
            <a:avLst/>
            <a:gdLst/>
            <a:ahLst/>
            <a:cxnLst/>
            <a:rect l="l" t="t" r="r" b="b"/>
            <a:pathLst>
              <a:path w="1266" h="705" extrusionOk="0">
                <a:moveTo>
                  <a:pt x="160" y="1"/>
                </a:moveTo>
                <a:cubicBezTo>
                  <a:pt x="148" y="1"/>
                  <a:pt x="136" y="1"/>
                  <a:pt x="125" y="3"/>
                </a:cubicBezTo>
                <a:cubicBezTo>
                  <a:pt x="54" y="11"/>
                  <a:pt x="1" y="64"/>
                  <a:pt x="27" y="135"/>
                </a:cubicBezTo>
                <a:cubicBezTo>
                  <a:pt x="45" y="206"/>
                  <a:pt x="89" y="232"/>
                  <a:pt x="151" y="267"/>
                </a:cubicBezTo>
                <a:cubicBezTo>
                  <a:pt x="248" y="338"/>
                  <a:pt x="345" y="400"/>
                  <a:pt x="442" y="462"/>
                </a:cubicBezTo>
                <a:cubicBezTo>
                  <a:pt x="610" y="568"/>
                  <a:pt x="778" y="621"/>
                  <a:pt x="955" y="691"/>
                </a:cubicBezTo>
                <a:cubicBezTo>
                  <a:pt x="978" y="700"/>
                  <a:pt x="1000" y="704"/>
                  <a:pt x="1021" y="704"/>
                </a:cubicBezTo>
                <a:cubicBezTo>
                  <a:pt x="1182" y="704"/>
                  <a:pt x="1265" y="455"/>
                  <a:pt x="1140" y="338"/>
                </a:cubicBezTo>
                <a:cubicBezTo>
                  <a:pt x="1078" y="276"/>
                  <a:pt x="1025" y="276"/>
                  <a:pt x="937" y="259"/>
                </a:cubicBezTo>
                <a:cubicBezTo>
                  <a:pt x="831" y="241"/>
                  <a:pt x="734" y="197"/>
                  <a:pt x="646" y="162"/>
                </a:cubicBezTo>
                <a:cubicBezTo>
                  <a:pt x="498" y="104"/>
                  <a:pt x="319" y="1"/>
                  <a:pt x="160" y="1"/>
                </a:cubicBezTo>
                <a:close/>
              </a:path>
            </a:pathLst>
          </a:custGeom>
          <a:solidFill>
            <a:schemeClr val="accent1"/>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25" name="Google Shape;6825;p28"/>
          <p:cNvSpPr/>
          <p:nvPr/>
        </p:nvSpPr>
        <p:spPr>
          <a:xfrm rot="-1528266">
            <a:off x="2767291" y="377109"/>
            <a:ext cx="351597" cy="211026"/>
          </a:xfrm>
          <a:custGeom>
            <a:avLst/>
            <a:gdLst/>
            <a:ahLst/>
            <a:cxnLst/>
            <a:rect l="l" t="t" r="r" b="b"/>
            <a:pathLst>
              <a:path w="1213" h="728" extrusionOk="0">
                <a:moveTo>
                  <a:pt x="134" y="0"/>
                </a:moveTo>
                <a:cubicBezTo>
                  <a:pt x="105" y="0"/>
                  <a:pt x="78" y="5"/>
                  <a:pt x="53" y="18"/>
                </a:cubicBezTo>
                <a:cubicBezTo>
                  <a:pt x="27" y="35"/>
                  <a:pt x="0" y="71"/>
                  <a:pt x="9" y="106"/>
                </a:cubicBezTo>
                <a:cubicBezTo>
                  <a:pt x="53" y="238"/>
                  <a:pt x="159" y="318"/>
                  <a:pt x="265" y="406"/>
                </a:cubicBezTo>
                <a:cubicBezTo>
                  <a:pt x="433" y="539"/>
                  <a:pt x="610" y="618"/>
                  <a:pt x="804" y="706"/>
                </a:cubicBezTo>
                <a:cubicBezTo>
                  <a:pt x="834" y="721"/>
                  <a:pt x="864" y="727"/>
                  <a:pt x="891" y="727"/>
                </a:cubicBezTo>
                <a:cubicBezTo>
                  <a:pt x="1103" y="727"/>
                  <a:pt x="1213" y="353"/>
                  <a:pt x="963" y="283"/>
                </a:cubicBezTo>
                <a:cubicBezTo>
                  <a:pt x="768" y="221"/>
                  <a:pt x="583" y="177"/>
                  <a:pt x="406" y="88"/>
                </a:cubicBezTo>
                <a:cubicBezTo>
                  <a:pt x="332" y="55"/>
                  <a:pt x="227" y="0"/>
                  <a:pt x="134" y="0"/>
                </a:cubicBezTo>
                <a:close/>
              </a:path>
            </a:pathLst>
          </a:custGeom>
          <a:solidFill>
            <a:schemeClr val="accent1"/>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26" name="Google Shape;6826;p28"/>
          <p:cNvSpPr/>
          <p:nvPr/>
        </p:nvSpPr>
        <p:spPr>
          <a:xfrm rot="-1528266">
            <a:off x="3404244" y="553842"/>
            <a:ext cx="359711" cy="202039"/>
          </a:xfrm>
          <a:custGeom>
            <a:avLst/>
            <a:gdLst/>
            <a:ahLst/>
            <a:cxnLst/>
            <a:rect l="l" t="t" r="r" b="b"/>
            <a:pathLst>
              <a:path w="1241" h="697" extrusionOk="0">
                <a:moveTo>
                  <a:pt x="150" y="1"/>
                </a:moveTo>
                <a:cubicBezTo>
                  <a:pt x="57" y="1"/>
                  <a:pt x="0" y="107"/>
                  <a:pt x="39" y="192"/>
                </a:cubicBezTo>
                <a:cubicBezTo>
                  <a:pt x="110" y="334"/>
                  <a:pt x="304" y="404"/>
                  <a:pt x="428" y="484"/>
                </a:cubicBezTo>
                <a:cubicBezTo>
                  <a:pt x="560" y="563"/>
                  <a:pt x="684" y="652"/>
                  <a:pt x="834" y="687"/>
                </a:cubicBezTo>
                <a:cubicBezTo>
                  <a:pt x="862" y="694"/>
                  <a:pt x="887" y="697"/>
                  <a:pt x="912" y="697"/>
                </a:cubicBezTo>
                <a:cubicBezTo>
                  <a:pt x="1217" y="697"/>
                  <a:pt x="1240" y="182"/>
                  <a:pt x="941" y="182"/>
                </a:cubicBezTo>
                <a:cubicBezTo>
                  <a:pt x="932" y="182"/>
                  <a:pt x="923" y="183"/>
                  <a:pt x="913" y="184"/>
                </a:cubicBezTo>
                <a:cubicBezTo>
                  <a:pt x="900" y="184"/>
                  <a:pt x="888" y="185"/>
                  <a:pt x="875" y="185"/>
                </a:cubicBezTo>
                <a:cubicBezTo>
                  <a:pt x="769" y="185"/>
                  <a:pt x="681" y="153"/>
                  <a:pt x="587" y="122"/>
                </a:cubicBezTo>
                <a:cubicBezTo>
                  <a:pt x="516" y="95"/>
                  <a:pt x="454" y="69"/>
                  <a:pt x="392" y="51"/>
                </a:cubicBezTo>
                <a:cubicBezTo>
                  <a:pt x="322" y="25"/>
                  <a:pt x="251" y="25"/>
                  <a:pt x="189" y="7"/>
                </a:cubicBezTo>
                <a:cubicBezTo>
                  <a:pt x="176" y="3"/>
                  <a:pt x="162" y="1"/>
                  <a:pt x="150" y="1"/>
                </a:cubicBezTo>
                <a:close/>
              </a:path>
            </a:pathLst>
          </a:custGeom>
          <a:solidFill>
            <a:schemeClr val="accent1"/>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27" name="Google Shape;6827;p28"/>
          <p:cNvSpPr/>
          <p:nvPr/>
        </p:nvSpPr>
        <p:spPr>
          <a:xfrm rot="-1528266">
            <a:off x="3149938" y="1943504"/>
            <a:ext cx="388987" cy="246971"/>
          </a:xfrm>
          <a:custGeom>
            <a:avLst/>
            <a:gdLst/>
            <a:ahLst/>
            <a:cxnLst/>
            <a:rect l="l" t="t" r="r" b="b"/>
            <a:pathLst>
              <a:path w="1342" h="852" extrusionOk="0">
                <a:moveTo>
                  <a:pt x="376" y="0"/>
                </a:moveTo>
                <a:cubicBezTo>
                  <a:pt x="140" y="0"/>
                  <a:pt x="0" y="407"/>
                  <a:pt x="282" y="536"/>
                </a:cubicBezTo>
                <a:cubicBezTo>
                  <a:pt x="432" y="598"/>
                  <a:pt x="582" y="651"/>
                  <a:pt x="733" y="713"/>
                </a:cubicBezTo>
                <a:cubicBezTo>
                  <a:pt x="848" y="759"/>
                  <a:pt x="936" y="852"/>
                  <a:pt x="1056" y="852"/>
                </a:cubicBezTo>
                <a:cubicBezTo>
                  <a:pt x="1074" y="852"/>
                  <a:pt x="1093" y="850"/>
                  <a:pt x="1112" y="845"/>
                </a:cubicBezTo>
                <a:cubicBezTo>
                  <a:pt x="1245" y="828"/>
                  <a:pt x="1342" y="651"/>
                  <a:pt x="1236" y="545"/>
                </a:cubicBezTo>
                <a:cubicBezTo>
                  <a:pt x="1139" y="439"/>
                  <a:pt x="1042" y="342"/>
                  <a:pt x="927" y="271"/>
                </a:cubicBezTo>
                <a:cubicBezTo>
                  <a:pt x="786" y="183"/>
                  <a:pt x="635" y="112"/>
                  <a:pt x="494" y="33"/>
                </a:cubicBezTo>
                <a:cubicBezTo>
                  <a:pt x="453" y="10"/>
                  <a:pt x="414" y="0"/>
                  <a:pt x="376" y="0"/>
                </a:cubicBezTo>
                <a:close/>
              </a:path>
            </a:pathLst>
          </a:custGeom>
          <a:solidFill>
            <a:schemeClr val="accent1"/>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28" name="Google Shape;6828;p28"/>
          <p:cNvSpPr/>
          <p:nvPr/>
        </p:nvSpPr>
        <p:spPr>
          <a:xfrm rot="-1528266">
            <a:off x="2507714" y="2278706"/>
            <a:ext cx="349857" cy="253637"/>
          </a:xfrm>
          <a:custGeom>
            <a:avLst/>
            <a:gdLst/>
            <a:ahLst/>
            <a:cxnLst/>
            <a:rect l="l" t="t" r="r" b="b"/>
            <a:pathLst>
              <a:path w="1207" h="875" extrusionOk="0">
                <a:moveTo>
                  <a:pt x="377" y="0"/>
                </a:moveTo>
                <a:cubicBezTo>
                  <a:pt x="188" y="0"/>
                  <a:pt x="1" y="260"/>
                  <a:pt x="182" y="449"/>
                </a:cubicBezTo>
                <a:cubicBezTo>
                  <a:pt x="235" y="502"/>
                  <a:pt x="297" y="537"/>
                  <a:pt x="368" y="581"/>
                </a:cubicBezTo>
                <a:cubicBezTo>
                  <a:pt x="447" y="625"/>
                  <a:pt x="518" y="687"/>
                  <a:pt x="597" y="731"/>
                </a:cubicBezTo>
                <a:cubicBezTo>
                  <a:pt x="714" y="797"/>
                  <a:pt x="825" y="875"/>
                  <a:pt x="960" y="875"/>
                </a:cubicBezTo>
                <a:cubicBezTo>
                  <a:pt x="988" y="875"/>
                  <a:pt x="1017" y="871"/>
                  <a:pt x="1048" y="864"/>
                </a:cubicBezTo>
                <a:cubicBezTo>
                  <a:pt x="1162" y="837"/>
                  <a:pt x="1207" y="687"/>
                  <a:pt x="1127" y="608"/>
                </a:cubicBezTo>
                <a:cubicBezTo>
                  <a:pt x="1030" y="519"/>
                  <a:pt x="951" y="413"/>
                  <a:pt x="853" y="334"/>
                </a:cubicBezTo>
                <a:cubicBezTo>
                  <a:pt x="756" y="255"/>
                  <a:pt x="624" y="175"/>
                  <a:pt x="544" y="87"/>
                </a:cubicBezTo>
                <a:cubicBezTo>
                  <a:pt x="496" y="26"/>
                  <a:pt x="437" y="0"/>
                  <a:pt x="377" y="0"/>
                </a:cubicBezTo>
                <a:close/>
              </a:path>
            </a:pathLst>
          </a:custGeom>
          <a:solidFill>
            <a:schemeClr val="accent1"/>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29" name="Google Shape;6829;p28"/>
          <p:cNvSpPr/>
          <p:nvPr/>
        </p:nvSpPr>
        <p:spPr>
          <a:xfrm rot="-1528266">
            <a:off x="1531163" y="1193519"/>
            <a:ext cx="401740" cy="246391"/>
          </a:xfrm>
          <a:custGeom>
            <a:avLst/>
            <a:gdLst/>
            <a:ahLst/>
            <a:cxnLst/>
            <a:rect l="l" t="t" r="r" b="b"/>
            <a:pathLst>
              <a:path w="1386" h="850" extrusionOk="0">
                <a:moveTo>
                  <a:pt x="260" y="1"/>
                </a:moveTo>
                <a:cubicBezTo>
                  <a:pt x="18" y="1"/>
                  <a:pt x="1" y="382"/>
                  <a:pt x="258" y="408"/>
                </a:cubicBezTo>
                <a:cubicBezTo>
                  <a:pt x="293" y="417"/>
                  <a:pt x="355" y="461"/>
                  <a:pt x="390" y="479"/>
                </a:cubicBezTo>
                <a:cubicBezTo>
                  <a:pt x="496" y="532"/>
                  <a:pt x="602" y="576"/>
                  <a:pt x="708" y="629"/>
                </a:cubicBezTo>
                <a:cubicBezTo>
                  <a:pt x="858" y="699"/>
                  <a:pt x="1008" y="849"/>
                  <a:pt x="1185" y="849"/>
                </a:cubicBezTo>
                <a:cubicBezTo>
                  <a:pt x="1188" y="850"/>
                  <a:pt x="1192" y="850"/>
                  <a:pt x="1195" y="850"/>
                </a:cubicBezTo>
                <a:cubicBezTo>
                  <a:pt x="1313" y="850"/>
                  <a:pt x="1385" y="705"/>
                  <a:pt x="1299" y="602"/>
                </a:cubicBezTo>
                <a:cubicBezTo>
                  <a:pt x="1167" y="452"/>
                  <a:pt x="982" y="320"/>
                  <a:pt x="796" y="231"/>
                </a:cubicBezTo>
                <a:cubicBezTo>
                  <a:pt x="646" y="161"/>
                  <a:pt x="461" y="28"/>
                  <a:pt x="284" y="2"/>
                </a:cubicBezTo>
                <a:cubicBezTo>
                  <a:pt x="276" y="1"/>
                  <a:pt x="268" y="1"/>
                  <a:pt x="260" y="1"/>
                </a:cubicBezTo>
                <a:close/>
              </a:path>
            </a:pathLst>
          </a:custGeom>
          <a:solidFill>
            <a:schemeClr val="accent1"/>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30" name="Google Shape;6830;p28"/>
          <p:cNvSpPr/>
          <p:nvPr/>
        </p:nvSpPr>
        <p:spPr>
          <a:xfrm rot="-1528266">
            <a:off x="2073311" y="1818532"/>
            <a:ext cx="388697" cy="152762"/>
          </a:xfrm>
          <a:custGeom>
            <a:avLst/>
            <a:gdLst/>
            <a:ahLst/>
            <a:cxnLst/>
            <a:rect l="l" t="t" r="r" b="b"/>
            <a:pathLst>
              <a:path w="1341" h="527" extrusionOk="0">
                <a:moveTo>
                  <a:pt x="291" y="1"/>
                </a:moveTo>
                <a:cubicBezTo>
                  <a:pt x="79" y="1"/>
                  <a:pt x="1" y="291"/>
                  <a:pt x="219" y="388"/>
                </a:cubicBezTo>
                <a:cubicBezTo>
                  <a:pt x="405" y="476"/>
                  <a:pt x="634" y="503"/>
                  <a:pt x="837" y="512"/>
                </a:cubicBezTo>
                <a:cubicBezTo>
                  <a:pt x="900" y="516"/>
                  <a:pt x="979" y="527"/>
                  <a:pt x="1055" y="527"/>
                </a:cubicBezTo>
                <a:cubicBezTo>
                  <a:pt x="1151" y="527"/>
                  <a:pt x="1243" y="510"/>
                  <a:pt x="1296" y="441"/>
                </a:cubicBezTo>
                <a:cubicBezTo>
                  <a:pt x="1341" y="379"/>
                  <a:pt x="1288" y="291"/>
                  <a:pt x="1226" y="291"/>
                </a:cubicBezTo>
                <a:cubicBezTo>
                  <a:pt x="1155" y="282"/>
                  <a:pt x="1093" y="238"/>
                  <a:pt x="1032" y="220"/>
                </a:cubicBezTo>
                <a:cubicBezTo>
                  <a:pt x="961" y="194"/>
                  <a:pt x="890" y="185"/>
                  <a:pt x="811" y="167"/>
                </a:cubicBezTo>
                <a:cubicBezTo>
                  <a:pt x="652" y="132"/>
                  <a:pt x="511" y="44"/>
                  <a:pt x="352" y="8"/>
                </a:cubicBezTo>
                <a:cubicBezTo>
                  <a:pt x="330" y="3"/>
                  <a:pt x="310" y="1"/>
                  <a:pt x="291" y="1"/>
                </a:cubicBezTo>
                <a:close/>
              </a:path>
            </a:pathLst>
          </a:custGeom>
          <a:solidFill>
            <a:schemeClr val="accent1"/>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31" name="Google Shape;6831;p28"/>
          <p:cNvSpPr/>
          <p:nvPr/>
        </p:nvSpPr>
        <p:spPr>
          <a:xfrm rot="-1528266">
            <a:off x="649546" y="295730"/>
            <a:ext cx="298553" cy="194214"/>
          </a:xfrm>
          <a:custGeom>
            <a:avLst/>
            <a:gdLst/>
            <a:ahLst/>
            <a:cxnLst/>
            <a:rect l="l" t="t" r="r" b="b"/>
            <a:pathLst>
              <a:path w="1030" h="670" extrusionOk="0">
                <a:moveTo>
                  <a:pt x="282" y="1"/>
                </a:moveTo>
                <a:cubicBezTo>
                  <a:pt x="114" y="1"/>
                  <a:pt x="0" y="279"/>
                  <a:pt x="194" y="368"/>
                </a:cubicBezTo>
                <a:cubicBezTo>
                  <a:pt x="291" y="412"/>
                  <a:pt x="371" y="483"/>
                  <a:pt x="468" y="518"/>
                </a:cubicBezTo>
                <a:cubicBezTo>
                  <a:pt x="565" y="562"/>
                  <a:pt x="688" y="580"/>
                  <a:pt x="777" y="642"/>
                </a:cubicBezTo>
                <a:cubicBezTo>
                  <a:pt x="800" y="661"/>
                  <a:pt x="828" y="669"/>
                  <a:pt x="856" y="669"/>
                </a:cubicBezTo>
                <a:cubicBezTo>
                  <a:pt x="943" y="669"/>
                  <a:pt x="1029" y="586"/>
                  <a:pt x="962" y="492"/>
                </a:cubicBezTo>
                <a:cubicBezTo>
                  <a:pt x="891" y="395"/>
                  <a:pt x="794" y="324"/>
                  <a:pt x="688" y="262"/>
                </a:cubicBezTo>
                <a:cubicBezTo>
                  <a:pt x="574" y="192"/>
                  <a:pt x="485" y="103"/>
                  <a:pt x="379" y="33"/>
                </a:cubicBezTo>
                <a:cubicBezTo>
                  <a:pt x="346" y="10"/>
                  <a:pt x="313" y="1"/>
                  <a:pt x="282" y="1"/>
                </a:cubicBezTo>
                <a:close/>
              </a:path>
            </a:pathLst>
          </a:custGeom>
          <a:solidFill>
            <a:schemeClr val="accent1"/>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32" name="Google Shape;6832;p28"/>
          <p:cNvSpPr/>
          <p:nvPr/>
        </p:nvSpPr>
        <p:spPr>
          <a:xfrm rot="-1528266">
            <a:off x="-611306" y="-19479"/>
            <a:ext cx="322901" cy="275670"/>
          </a:xfrm>
          <a:custGeom>
            <a:avLst/>
            <a:gdLst/>
            <a:ahLst/>
            <a:cxnLst/>
            <a:rect l="l" t="t" r="r" b="b"/>
            <a:pathLst>
              <a:path w="1114" h="951" extrusionOk="0">
                <a:moveTo>
                  <a:pt x="279" y="1"/>
                </a:moveTo>
                <a:cubicBezTo>
                  <a:pt x="192" y="1"/>
                  <a:pt x="108" y="44"/>
                  <a:pt x="62" y="126"/>
                </a:cubicBezTo>
                <a:cubicBezTo>
                  <a:pt x="54" y="135"/>
                  <a:pt x="54" y="135"/>
                  <a:pt x="54" y="143"/>
                </a:cubicBezTo>
                <a:cubicBezTo>
                  <a:pt x="9" y="223"/>
                  <a:pt x="1" y="338"/>
                  <a:pt x="62" y="408"/>
                </a:cubicBezTo>
                <a:cubicBezTo>
                  <a:pt x="151" y="541"/>
                  <a:pt x="274" y="594"/>
                  <a:pt x="407" y="647"/>
                </a:cubicBezTo>
                <a:cubicBezTo>
                  <a:pt x="583" y="717"/>
                  <a:pt x="742" y="823"/>
                  <a:pt x="892" y="929"/>
                </a:cubicBezTo>
                <a:cubicBezTo>
                  <a:pt x="910" y="944"/>
                  <a:pt x="932" y="951"/>
                  <a:pt x="955" y="951"/>
                </a:cubicBezTo>
                <a:cubicBezTo>
                  <a:pt x="1014" y="951"/>
                  <a:pt x="1080" y="907"/>
                  <a:pt x="1087" y="850"/>
                </a:cubicBezTo>
                <a:cubicBezTo>
                  <a:pt x="1113" y="629"/>
                  <a:pt x="901" y="488"/>
                  <a:pt x="751" y="355"/>
                </a:cubicBezTo>
                <a:cubicBezTo>
                  <a:pt x="689" y="311"/>
                  <a:pt x="636" y="267"/>
                  <a:pt x="583" y="223"/>
                </a:cubicBezTo>
                <a:lnTo>
                  <a:pt x="583" y="223"/>
                </a:lnTo>
                <a:cubicBezTo>
                  <a:pt x="578" y="218"/>
                  <a:pt x="549" y="188"/>
                  <a:pt x="539" y="179"/>
                </a:cubicBezTo>
                <a:lnTo>
                  <a:pt x="539" y="179"/>
                </a:lnTo>
                <a:cubicBezTo>
                  <a:pt x="543" y="185"/>
                  <a:pt x="544" y="187"/>
                  <a:pt x="544" y="187"/>
                </a:cubicBezTo>
                <a:cubicBezTo>
                  <a:pt x="541" y="187"/>
                  <a:pt x="467" y="80"/>
                  <a:pt x="460" y="73"/>
                </a:cubicBezTo>
                <a:cubicBezTo>
                  <a:pt x="407" y="24"/>
                  <a:pt x="343" y="1"/>
                  <a:pt x="279" y="1"/>
                </a:cubicBezTo>
                <a:close/>
              </a:path>
            </a:pathLst>
          </a:custGeom>
          <a:solidFill>
            <a:schemeClr val="accent1"/>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33" name="Google Shape;6833;p28"/>
          <p:cNvSpPr/>
          <p:nvPr/>
        </p:nvSpPr>
        <p:spPr>
          <a:xfrm rot="-1528266">
            <a:off x="-669518" y="727732"/>
            <a:ext cx="320293" cy="275088"/>
          </a:xfrm>
          <a:custGeom>
            <a:avLst/>
            <a:gdLst/>
            <a:ahLst/>
            <a:cxnLst/>
            <a:rect l="l" t="t" r="r" b="b"/>
            <a:pathLst>
              <a:path w="1105" h="949" extrusionOk="0">
                <a:moveTo>
                  <a:pt x="279" y="0"/>
                </a:moveTo>
                <a:cubicBezTo>
                  <a:pt x="191" y="0"/>
                  <a:pt x="104" y="43"/>
                  <a:pt x="53" y="129"/>
                </a:cubicBezTo>
                <a:cubicBezTo>
                  <a:pt x="53" y="129"/>
                  <a:pt x="53" y="138"/>
                  <a:pt x="45" y="138"/>
                </a:cubicBezTo>
                <a:cubicBezTo>
                  <a:pt x="9" y="218"/>
                  <a:pt x="0" y="333"/>
                  <a:pt x="53" y="412"/>
                </a:cubicBezTo>
                <a:cubicBezTo>
                  <a:pt x="151" y="536"/>
                  <a:pt x="265" y="589"/>
                  <a:pt x="407" y="642"/>
                </a:cubicBezTo>
                <a:cubicBezTo>
                  <a:pt x="574" y="721"/>
                  <a:pt x="733" y="818"/>
                  <a:pt x="883" y="933"/>
                </a:cubicBezTo>
                <a:cubicBezTo>
                  <a:pt x="901" y="944"/>
                  <a:pt x="922" y="949"/>
                  <a:pt x="944" y="949"/>
                </a:cubicBezTo>
                <a:cubicBezTo>
                  <a:pt x="1009" y="949"/>
                  <a:pt x="1080" y="904"/>
                  <a:pt x="1086" y="845"/>
                </a:cubicBezTo>
                <a:cubicBezTo>
                  <a:pt x="1104" y="624"/>
                  <a:pt x="892" y="483"/>
                  <a:pt x="742" y="359"/>
                </a:cubicBezTo>
                <a:cubicBezTo>
                  <a:pt x="689" y="306"/>
                  <a:pt x="627" y="262"/>
                  <a:pt x="574" y="218"/>
                </a:cubicBezTo>
                <a:lnTo>
                  <a:pt x="574" y="218"/>
                </a:lnTo>
                <a:cubicBezTo>
                  <a:pt x="570" y="214"/>
                  <a:pt x="550" y="193"/>
                  <a:pt x="538" y="181"/>
                </a:cubicBezTo>
                <a:lnTo>
                  <a:pt x="538" y="181"/>
                </a:lnTo>
                <a:cubicBezTo>
                  <a:pt x="532" y="169"/>
                  <a:pt x="467" y="75"/>
                  <a:pt x="460" y="68"/>
                </a:cubicBezTo>
                <a:cubicBezTo>
                  <a:pt x="407" y="23"/>
                  <a:pt x="343" y="0"/>
                  <a:pt x="279" y="0"/>
                </a:cubicBezTo>
                <a:close/>
              </a:path>
            </a:pathLst>
          </a:custGeom>
          <a:solidFill>
            <a:schemeClr val="accent1"/>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34" name="Google Shape;6834;p28"/>
          <p:cNvSpPr/>
          <p:nvPr/>
        </p:nvSpPr>
        <p:spPr>
          <a:xfrm rot="-1528266">
            <a:off x="-1264848" y="256591"/>
            <a:ext cx="322901" cy="276826"/>
          </a:xfrm>
          <a:custGeom>
            <a:avLst/>
            <a:gdLst/>
            <a:ahLst/>
            <a:cxnLst/>
            <a:rect l="l" t="t" r="r" b="b"/>
            <a:pathLst>
              <a:path w="1114" h="955" extrusionOk="0">
                <a:moveTo>
                  <a:pt x="279" y="1"/>
                </a:moveTo>
                <a:cubicBezTo>
                  <a:pt x="193" y="1"/>
                  <a:pt x="108" y="43"/>
                  <a:pt x="63" y="130"/>
                </a:cubicBezTo>
                <a:cubicBezTo>
                  <a:pt x="54" y="139"/>
                  <a:pt x="54" y="139"/>
                  <a:pt x="54" y="147"/>
                </a:cubicBezTo>
                <a:cubicBezTo>
                  <a:pt x="10" y="227"/>
                  <a:pt x="1" y="342"/>
                  <a:pt x="54" y="412"/>
                </a:cubicBezTo>
                <a:cubicBezTo>
                  <a:pt x="151" y="536"/>
                  <a:pt x="266" y="589"/>
                  <a:pt x="407" y="651"/>
                </a:cubicBezTo>
                <a:cubicBezTo>
                  <a:pt x="583" y="721"/>
                  <a:pt x="734" y="827"/>
                  <a:pt x="893" y="933"/>
                </a:cubicBezTo>
                <a:cubicBezTo>
                  <a:pt x="910" y="948"/>
                  <a:pt x="931" y="954"/>
                  <a:pt x="954" y="954"/>
                </a:cubicBezTo>
                <a:cubicBezTo>
                  <a:pt x="1014" y="954"/>
                  <a:pt x="1080" y="909"/>
                  <a:pt x="1087" y="845"/>
                </a:cubicBezTo>
                <a:cubicBezTo>
                  <a:pt x="1113" y="624"/>
                  <a:pt x="901" y="492"/>
                  <a:pt x="742" y="359"/>
                </a:cubicBezTo>
                <a:cubicBezTo>
                  <a:pt x="689" y="315"/>
                  <a:pt x="636" y="271"/>
                  <a:pt x="583" y="227"/>
                </a:cubicBezTo>
                <a:lnTo>
                  <a:pt x="583" y="227"/>
                </a:lnTo>
                <a:cubicBezTo>
                  <a:pt x="584" y="227"/>
                  <a:pt x="584" y="228"/>
                  <a:pt x="584" y="228"/>
                </a:cubicBezTo>
                <a:cubicBezTo>
                  <a:pt x="584" y="228"/>
                  <a:pt x="551" y="194"/>
                  <a:pt x="536" y="182"/>
                </a:cubicBezTo>
                <a:lnTo>
                  <a:pt x="536" y="182"/>
                </a:lnTo>
                <a:cubicBezTo>
                  <a:pt x="522" y="159"/>
                  <a:pt x="466" y="81"/>
                  <a:pt x="460" y="68"/>
                </a:cubicBezTo>
                <a:cubicBezTo>
                  <a:pt x="408" y="23"/>
                  <a:pt x="343" y="1"/>
                  <a:pt x="279" y="1"/>
                </a:cubicBezTo>
                <a:close/>
              </a:path>
            </a:pathLst>
          </a:custGeom>
          <a:solidFill>
            <a:schemeClr val="accent1"/>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35" name="Google Shape;6835;p28"/>
          <p:cNvSpPr/>
          <p:nvPr/>
        </p:nvSpPr>
        <p:spPr>
          <a:xfrm rot="-1528266">
            <a:off x="3656102" y="1153454"/>
            <a:ext cx="325509" cy="194793"/>
          </a:xfrm>
          <a:custGeom>
            <a:avLst/>
            <a:gdLst/>
            <a:ahLst/>
            <a:cxnLst/>
            <a:rect l="l" t="t" r="r" b="b"/>
            <a:pathLst>
              <a:path w="1123" h="672" extrusionOk="0">
                <a:moveTo>
                  <a:pt x="158" y="0"/>
                </a:moveTo>
                <a:cubicBezTo>
                  <a:pt x="68" y="0"/>
                  <a:pt x="0" y="107"/>
                  <a:pt x="63" y="200"/>
                </a:cubicBezTo>
                <a:cubicBezTo>
                  <a:pt x="169" y="351"/>
                  <a:pt x="363" y="465"/>
                  <a:pt x="513" y="562"/>
                </a:cubicBezTo>
                <a:cubicBezTo>
                  <a:pt x="608" y="623"/>
                  <a:pt x="721" y="672"/>
                  <a:pt x="828" y="672"/>
                </a:cubicBezTo>
                <a:cubicBezTo>
                  <a:pt x="909" y="672"/>
                  <a:pt x="987" y="644"/>
                  <a:pt x="1052" y="571"/>
                </a:cubicBezTo>
                <a:cubicBezTo>
                  <a:pt x="1122" y="483"/>
                  <a:pt x="1078" y="359"/>
                  <a:pt x="1007" y="298"/>
                </a:cubicBezTo>
                <a:cubicBezTo>
                  <a:pt x="946" y="236"/>
                  <a:pt x="884" y="245"/>
                  <a:pt x="804" y="227"/>
                </a:cubicBezTo>
                <a:cubicBezTo>
                  <a:pt x="751" y="218"/>
                  <a:pt x="698" y="192"/>
                  <a:pt x="645" y="165"/>
                </a:cubicBezTo>
                <a:cubicBezTo>
                  <a:pt x="575" y="139"/>
                  <a:pt x="513" y="112"/>
                  <a:pt x="451" y="86"/>
                </a:cubicBezTo>
                <a:cubicBezTo>
                  <a:pt x="363" y="50"/>
                  <a:pt x="283" y="33"/>
                  <a:pt x="195" y="6"/>
                </a:cubicBezTo>
                <a:cubicBezTo>
                  <a:pt x="182" y="2"/>
                  <a:pt x="170" y="0"/>
                  <a:pt x="158" y="0"/>
                </a:cubicBezTo>
                <a:close/>
              </a:path>
            </a:pathLst>
          </a:custGeom>
          <a:solidFill>
            <a:schemeClr val="accent1"/>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Tree>
    <p:extLst>
      <p:ext uri="{BB962C8B-B14F-4D97-AF65-F5344CB8AC3E}">
        <p14:creationId xmlns:p14="http://schemas.microsoft.com/office/powerpoint/2010/main" val="47915227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Background">
  <p:cSld name="1_Background">
    <p:spTree>
      <p:nvGrpSpPr>
        <p:cNvPr id="1" name="Shape 6836"/>
        <p:cNvGrpSpPr/>
        <p:nvPr/>
      </p:nvGrpSpPr>
      <p:grpSpPr>
        <a:xfrm>
          <a:off x="0" y="0"/>
          <a:ext cx="0" cy="0"/>
          <a:chOff x="0" y="0"/>
          <a:chExt cx="0" cy="0"/>
        </a:xfrm>
      </p:grpSpPr>
      <p:sp>
        <p:nvSpPr>
          <p:cNvPr id="6837" name="Google Shape;6837;p29"/>
          <p:cNvSpPr/>
          <p:nvPr/>
        </p:nvSpPr>
        <p:spPr>
          <a:xfrm>
            <a:off x="-1460955" y="10346013"/>
            <a:ext cx="5461148" cy="4244449"/>
          </a:xfrm>
          <a:custGeom>
            <a:avLst/>
            <a:gdLst/>
            <a:ahLst/>
            <a:cxnLst/>
            <a:rect l="l" t="t" r="r" b="b"/>
            <a:pathLst>
              <a:path w="14226" h="11056" extrusionOk="0">
                <a:moveTo>
                  <a:pt x="5925" y="1"/>
                </a:moveTo>
                <a:cubicBezTo>
                  <a:pt x="4566" y="1"/>
                  <a:pt x="3388" y="462"/>
                  <a:pt x="2341" y="1630"/>
                </a:cubicBezTo>
                <a:cubicBezTo>
                  <a:pt x="1237" y="2848"/>
                  <a:pt x="98" y="4482"/>
                  <a:pt x="36" y="6186"/>
                </a:cubicBezTo>
                <a:cubicBezTo>
                  <a:pt x="1" y="7113"/>
                  <a:pt x="345" y="8093"/>
                  <a:pt x="1096" y="8641"/>
                </a:cubicBezTo>
                <a:cubicBezTo>
                  <a:pt x="1705" y="9100"/>
                  <a:pt x="2500" y="9214"/>
                  <a:pt x="3241" y="9382"/>
                </a:cubicBezTo>
                <a:cubicBezTo>
                  <a:pt x="5027" y="9779"/>
                  <a:pt x="7602" y="11056"/>
                  <a:pt x="9796" y="11056"/>
                </a:cubicBezTo>
                <a:cubicBezTo>
                  <a:pt x="10726" y="11056"/>
                  <a:pt x="11588" y="10826"/>
                  <a:pt x="12292" y="10203"/>
                </a:cubicBezTo>
                <a:cubicBezTo>
                  <a:pt x="12557" y="9974"/>
                  <a:pt x="12795" y="9674"/>
                  <a:pt x="12981" y="9303"/>
                </a:cubicBezTo>
                <a:cubicBezTo>
                  <a:pt x="14208" y="6919"/>
                  <a:pt x="14226" y="2354"/>
                  <a:pt x="11330" y="1118"/>
                </a:cubicBezTo>
                <a:cubicBezTo>
                  <a:pt x="10102" y="597"/>
                  <a:pt x="8610" y="376"/>
                  <a:pt x="7303" y="137"/>
                </a:cubicBezTo>
                <a:cubicBezTo>
                  <a:pt x="6824" y="49"/>
                  <a:pt x="6365" y="1"/>
                  <a:pt x="5925" y="1"/>
                </a:cubicBezTo>
                <a:close/>
              </a:path>
            </a:pathLst>
          </a:custGeom>
          <a:solidFill>
            <a:srgbClr val="BD9FFB"/>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38" name="Google Shape;6838;p29"/>
          <p:cNvSpPr/>
          <p:nvPr/>
        </p:nvSpPr>
        <p:spPr>
          <a:xfrm>
            <a:off x="-1680923" y="10018927"/>
            <a:ext cx="5793209" cy="4749664"/>
          </a:xfrm>
          <a:custGeom>
            <a:avLst/>
            <a:gdLst/>
            <a:ahLst/>
            <a:cxnLst/>
            <a:rect l="l" t="t" r="r" b="b"/>
            <a:pathLst>
              <a:path w="15091" h="12372" extrusionOk="0">
                <a:moveTo>
                  <a:pt x="918" y="4018"/>
                </a:moveTo>
                <a:cubicBezTo>
                  <a:pt x="892" y="4000"/>
                  <a:pt x="927" y="3965"/>
                  <a:pt x="883" y="3956"/>
                </a:cubicBezTo>
                <a:lnTo>
                  <a:pt x="909" y="3903"/>
                </a:lnTo>
                <a:cubicBezTo>
                  <a:pt x="936" y="3903"/>
                  <a:pt x="909" y="3992"/>
                  <a:pt x="945" y="3947"/>
                </a:cubicBezTo>
                <a:cubicBezTo>
                  <a:pt x="954" y="3965"/>
                  <a:pt x="927" y="3992"/>
                  <a:pt x="918" y="4018"/>
                </a:cubicBezTo>
                <a:close/>
                <a:moveTo>
                  <a:pt x="883" y="4283"/>
                </a:moveTo>
                <a:cubicBezTo>
                  <a:pt x="865" y="4274"/>
                  <a:pt x="892" y="4248"/>
                  <a:pt x="874" y="4239"/>
                </a:cubicBezTo>
                <a:cubicBezTo>
                  <a:pt x="874" y="4195"/>
                  <a:pt x="909" y="4230"/>
                  <a:pt x="918" y="4221"/>
                </a:cubicBezTo>
                <a:cubicBezTo>
                  <a:pt x="945" y="4204"/>
                  <a:pt x="954" y="4115"/>
                  <a:pt x="989" y="4159"/>
                </a:cubicBezTo>
                <a:cubicBezTo>
                  <a:pt x="962" y="4230"/>
                  <a:pt x="918" y="4265"/>
                  <a:pt x="883" y="4283"/>
                </a:cubicBezTo>
                <a:close/>
                <a:moveTo>
                  <a:pt x="892" y="4000"/>
                </a:moveTo>
                <a:lnTo>
                  <a:pt x="839" y="4089"/>
                </a:lnTo>
                <a:cubicBezTo>
                  <a:pt x="804" y="4062"/>
                  <a:pt x="848" y="3956"/>
                  <a:pt x="892" y="4000"/>
                </a:cubicBezTo>
                <a:close/>
                <a:moveTo>
                  <a:pt x="592" y="5051"/>
                </a:moveTo>
                <a:cubicBezTo>
                  <a:pt x="583" y="5007"/>
                  <a:pt x="574" y="5007"/>
                  <a:pt x="609" y="4963"/>
                </a:cubicBezTo>
                <a:cubicBezTo>
                  <a:pt x="627" y="4928"/>
                  <a:pt x="574" y="4928"/>
                  <a:pt x="574" y="4901"/>
                </a:cubicBezTo>
                <a:lnTo>
                  <a:pt x="662" y="4733"/>
                </a:lnTo>
                <a:cubicBezTo>
                  <a:pt x="698" y="4680"/>
                  <a:pt x="662" y="4769"/>
                  <a:pt x="645" y="4786"/>
                </a:cubicBezTo>
                <a:cubicBezTo>
                  <a:pt x="680" y="4795"/>
                  <a:pt x="698" y="4742"/>
                  <a:pt x="742" y="4769"/>
                </a:cubicBezTo>
                <a:cubicBezTo>
                  <a:pt x="751" y="4742"/>
                  <a:pt x="698" y="4733"/>
                  <a:pt x="698" y="4707"/>
                </a:cubicBezTo>
                <a:cubicBezTo>
                  <a:pt x="742" y="4601"/>
                  <a:pt x="804" y="4619"/>
                  <a:pt x="857" y="4601"/>
                </a:cubicBezTo>
                <a:cubicBezTo>
                  <a:pt x="865" y="4539"/>
                  <a:pt x="901" y="4495"/>
                  <a:pt x="945" y="4477"/>
                </a:cubicBezTo>
                <a:cubicBezTo>
                  <a:pt x="936" y="4566"/>
                  <a:pt x="812" y="4654"/>
                  <a:pt x="768" y="4724"/>
                </a:cubicBezTo>
                <a:cubicBezTo>
                  <a:pt x="786" y="4716"/>
                  <a:pt x="795" y="4689"/>
                  <a:pt x="821" y="4707"/>
                </a:cubicBezTo>
                <a:cubicBezTo>
                  <a:pt x="786" y="4769"/>
                  <a:pt x="751" y="4839"/>
                  <a:pt x="698" y="4813"/>
                </a:cubicBezTo>
                <a:cubicBezTo>
                  <a:pt x="618" y="4892"/>
                  <a:pt x="671" y="4998"/>
                  <a:pt x="627" y="5078"/>
                </a:cubicBezTo>
                <a:cubicBezTo>
                  <a:pt x="636" y="5069"/>
                  <a:pt x="583" y="5069"/>
                  <a:pt x="583" y="5095"/>
                </a:cubicBezTo>
                <a:cubicBezTo>
                  <a:pt x="627" y="5122"/>
                  <a:pt x="636" y="5051"/>
                  <a:pt x="689" y="5104"/>
                </a:cubicBezTo>
                <a:cubicBezTo>
                  <a:pt x="636" y="5139"/>
                  <a:pt x="662" y="5184"/>
                  <a:pt x="645" y="5228"/>
                </a:cubicBezTo>
                <a:cubicBezTo>
                  <a:pt x="636" y="5254"/>
                  <a:pt x="592" y="5272"/>
                  <a:pt x="592" y="5325"/>
                </a:cubicBezTo>
                <a:cubicBezTo>
                  <a:pt x="574" y="5316"/>
                  <a:pt x="583" y="5298"/>
                  <a:pt x="592" y="5281"/>
                </a:cubicBezTo>
                <a:cubicBezTo>
                  <a:pt x="574" y="5210"/>
                  <a:pt x="477" y="5184"/>
                  <a:pt x="512" y="5086"/>
                </a:cubicBezTo>
                <a:cubicBezTo>
                  <a:pt x="512" y="5131"/>
                  <a:pt x="574" y="5148"/>
                  <a:pt x="574" y="5192"/>
                </a:cubicBezTo>
                <a:cubicBezTo>
                  <a:pt x="592" y="5201"/>
                  <a:pt x="600" y="5166"/>
                  <a:pt x="618" y="5148"/>
                </a:cubicBezTo>
                <a:cubicBezTo>
                  <a:pt x="583" y="5122"/>
                  <a:pt x="583" y="5113"/>
                  <a:pt x="530" y="5069"/>
                </a:cubicBezTo>
                <a:cubicBezTo>
                  <a:pt x="539" y="5034"/>
                  <a:pt x="565" y="5051"/>
                  <a:pt x="592" y="5051"/>
                </a:cubicBezTo>
                <a:close/>
                <a:moveTo>
                  <a:pt x="706" y="4345"/>
                </a:moveTo>
                <a:cubicBezTo>
                  <a:pt x="653" y="4327"/>
                  <a:pt x="698" y="4256"/>
                  <a:pt x="733" y="4248"/>
                </a:cubicBezTo>
                <a:cubicBezTo>
                  <a:pt x="759" y="4265"/>
                  <a:pt x="733" y="4301"/>
                  <a:pt x="706" y="4345"/>
                </a:cubicBezTo>
                <a:close/>
                <a:moveTo>
                  <a:pt x="512" y="4716"/>
                </a:moveTo>
                <a:lnTo>
                  <a:pt x="530" y="4680"/>
                </a:lnTo>
                <a:cubicBezTo>
                  <a:pt x="547" y="4619"/>
                  <a:pt x="574" y="4645"/>
                  <a:pt x="600" y="4610"/>
                </a:cubicBezTo>
                <a:cubicBezTo>
                  <a:pt x="689" y="4468"/>
                  <a:pt x="592" y="4636"/>
                  <a:pt x="600" y="4680"/>
                </a:cubicBezTo>
                <a:cubicBezTo>
                  <a:pt x="574" y="4689"/>
                  <a:pt x="547" y="4742"/>
                  <a:pt x="512" y="4716"/>
                </a:cubicBezTo>
                <a:close/>
                <a:moveTo>
                  <a:pt x="618" y="4451"/>
                </a:moveTo>
                <a:cubicBezTo>
                  <a:pt x="636" y="4407"/>
                  <a:pt x="653" y="4407"/>
                  <a:pt x="671" y="4389"/>
                </a:cubicBezTo>
                <a:cubicBezTo>
                  <a:pt x="680" y="4415"/>
                  <a:pt x="627" y="4477"/>
                  <a:pt x="698" y="4486"/>
                </a:cubicBezTo>
                <a:cubicBezTo>
                  <a:pt x="671" y="4521"/>
                  <a:pt x="618" y="4468"/>
                  <a:pt x="618" y="4451"/>
                </a:cubicBezTo>
                <a:close/>
                <a:moveTo>
                  <a:pt x="857" y="4318"/>
                </a:moveTo>
                <a:cubicBezTo>
                  <a:pt x="892" y="4274"/>
                  <a:pt x="901" y="4345"/>
                  <a:pt x="865" y="4371"/>
                </a:cubicBezTo>
                <a:cubicBezTo>
                  <a:pt x="909" y="4371"/>
                  <a:pt x="927" y="4256"/>
                  <a:pt x="971" y="4256"/>
                </a:cubicBezTo>
                <a:cubicBezTo>
                  <a:pt x="971" y="4309"/>
                  <a:pt x="927" y="4309"/>
                  <a:pt x="918" y="4371"/>
                </a:cubicBezTo>
                <a:cubicBezTo>
                  <a:pt x="883" y="4362"/>
                  <a:pt x="857" y="4415"/>
                  <a:pt x="821" y="4389"/>
                </a:cubicBezTo>
                <a:cubicBezTo>
                  <a:pt x="830" y="4345"/>
                  <a:pt x="892" y="4354"/>
                  <a:pt x="857" y="4318"/>
                </a:cubicBezTo>
                <a:close/>
                <a:moveTo>
                  <a:pt x="1042" y="3965"/>
                </a:moveTo>
                <a:cubicBezTo>
                  <a:pt x="1104" y="3983"/>
                  <a:pt x="1015" y="4133"/>
                  <a:pt x="971" y="4080"/>
                </a:cubicBezTo>
                <a:cubicBezTo>
                  <a:pt x="1007" y="4036"/>
                  <a:pt x="1024" y="4018"/>
                  <a:pt x="1042" y="3965"/>
                </a:cubicBezTo>
                <a:close/>
                <a:moveTo>
                  <a:pt x="11329" y="1581"/>
                </a:moveTo>
                <a:cubicBezTo>
                  <a:pt x="11293" y="1625"/>
                  <a:pt x="11373" y="1616"/>
                  <a:pt x="11408" y="1634"/>
                </a:cubicBezTo>
                <a:cubicBezTo>
                  <a:pt x="11382" y="1661"/>
                  <a:pt x="11311" y="1652"/>
                  <a:pt x="11320" y="1608"/>
                </a:cubicBezTo>
                <a:cubicBezTo>
                  <a:pt x="11285" y="1599"/>
                  <a:pt x="11293" y="1652"/>
                  <a:pt x="11267" y="1652"/>
                </a:cubicBezTo>
                <a:cubicBezTo>
                  <a:pt x="11232" y="1616"/>
                  <a:pt x="11170" y="1625"/>
                  <a:pt x="11134" y="1590"/>
                </a:cubicBezTo>
                <a:cubicBezTo>
                  <a:pt x="11134" y="1590"/>
                  <a:pt x="11152" y="1555"/>
                  <a:pt x="11152" y="1555"/>
                </a:cubicBezTo>
                <a:cubicBezTo>
                  <a:pt x="11143" y="1537"/>
                  <a:pt x="11028" y="1519"/>
                  <a:pt x="11090" y="1502"/>
                </a:cubicBezTo>
                <a:cubicBezTo>
                  <a:pt x="11170" y="1510"/>
                  <a:pt x="11161" y="1546"/>
                  <a:pt x="11179" y="1572"/>
                </a:cubicBezTo>
                <a:cubicBezTo>
                  <a:pt x="11223" y="1590"/>
                  <a:pt x="11267" y="1599"/>
                  <a:pt x="11293" y="1581"/>
                </a:cubicBezTo>
                <a:cubicBezTo>
                  <a:pt x="11293" y="1510"/>
                  <a:pt x="11232" y="1563"/>
                  <a:pt x="11187" y="1546"/>
                </a:cubicBezTo>
                <a:cubicBezTo>
                  <a:pt x="11170" y="1502"/>
                  <a:pt x="11090" y="1475"/>
                  <a:pt x="11011" y="1457"/>
                </a:cubicBezTo>
                <a:cubicBezTo>
                  <a:pt x="10922" y="1431"/>
                  <a:pt x="10825" y="1413"/>
                  <a:pt x="10772" y="1369"/>
                </a:cubicBezTo>
                <a:cubicBezTo>
                  <a:pt x="11028" y="1422"/>
                  <a:pt x="11346" y="1537"/>
                  <a:pt x="11576" y="1634"/>
                </a:cubicBezTo>
                <a:cubicBezTo>
                  <a:pt x="11523" y="1661"/>
                  <a:pt x="11382" y="1555"/>
                  <a:pt x="11329" y="1581"/>
                </a:cubicBezTo>
                <a:close/>
                <a:moveTo>
                  <a:pt x="11947" y="1608"/>
                </a:moveTo>
                <a:cubicBezTo>
                  <a:pt x="12000" y="1555"/>
                  <a:pt x="12044" y="1625"/>
                  <a:pt x="12106" y="1625"/>
                </a:cubicBezTo>
                <a:cubicBezTo>
                  <a:pt x="12141" y="1625"/>
                  <a:pt x="12123" y="1625"/>
                  <a:pt x="12176" y="1661"/>
                </a:cubicBezTo>
                <a:cubicBezTo>
                  <a:pt x="12167" y="1722"/>
                  <a:pt x="12115" y="1705"/>
                  <a:pt x="12062" y="1678"/>
                </a:cubicBezTo>
                <a:cubicBezTo>
                  <a:pt x="12009" y="1652"/>
                  <a:pt x="11956" y="1608"/>
                  <a:pt x="11947" y="1608"/>
                </a:cubicBezTo>
                <a:close/>
                <a:moveTo>
                  <a:pt x="11814" y="1502"/>
                </a:moveTo>
                <a:cubicBezTo>
                  <a:pt x="11797" y="1510"/>
                  <a:pt x="11770" y="1528"/>
                  <a:pt x="11797" y="1546"/>
                </a:cubicBezTo>
                <a:cubicBezTo>
                  <a:pt x="11823" y="1563"/>
                  <a:pt x="11850" y="1528"/>
                  <a:pt x="11823" y="1519"/>
                </a:cubicBezTo>
                <a:cubicBezTo>
                  <a:pt x="11876" y="1493"/>
                  <a:pt x="11894" y="1572"/>
                  <a:pt x="11956" y="1581"/>
                </a:cubicBezTo>
                <a:lnTo>
                  <a:pt x="11947" y="1608"/>
                </a:lnTo>
                <a:cubicBezTo>
                  <a:pt x="11814" y="1563"/>
                  <a:pt x="11673" y="1563"/>
                  <a:pt x="11567" y="1519"/>
                </a:cubicBezTo>
                <a:cubicBezTo>
                  <a:pt x="11505" y="1493"/>
                  <a:pt x="11514" y="1449"/>
                  <a:pt x="11435" y="1457"/>
                </a:cubicBezTo>
                <a:cubicBezTo>
                  <a:pt x="11417" y="1431"/>
                  <a:pt x="11435" y="1431"/>
                  <a:pt x="11452" y="1413"/>
                </a:cubicBezTo>
                <a:cubicBezTo>
                  <a:pt x="11443" y="1369"/>
                  <a:pt x="11373" y="1352"/>
                  <a:pt x="11329" y="1316"/>
                </a:cubicBezTo>
                <a:cubicBezTo>
                  <a:pt x="11329" y="1254"/>
                  <a:pt x="11461" y="1387"/>
                  <a:pt x="11443" y="1325"/>
                </a:cubicBezTo>
                <a:cubicBezTo>
                  <a:pt x="11488" y="1299"/>
                  <a:pt x="11479" y="1387"/>
                  <a:pt x="11488" y="1413"/>
                </a:cubicBezTo>
                <a:cubicBezTo>
                  <a:pt x="11541" y="1404"/>
                  <a:pt x="11523" y="1449"/>
                  <a:pt x="11532" y="1457"/>
                </a:cubicBezTo>
                <a:cubicBezTo>
                  <a:pt x="11549" y="1466"/>
                  <a:pt x="11585" y="1466"/>
                  <a:pt x="11602" y="1484"/>
                </a:cubicBezTo>
                <a:cubicBezTo>
                  <a:pt x="11602" y="1484"/>
                  <a:pt x="11585" y="1528"/>
                  <a:pt x="11620" y="1528"/>
                </a:cubicBezTo>
                <a:cubicBezTo>
                  <a:pt x="11638" y="1528"/>
                  <a:pt x="11638" y="1510"/>
                  <a:pt x="11629" y="1493"/>
                </a:cubicBezTo>
                <a:cubicBezTo>
                  <a:pt x="11620" y="1449"/>
                  <a:pt x="11594" y="1484"/>
                  <a:pt x="11558" y="1431"/>
                </a:cubicBezTo>
                <a:cubicBezTo>
                  <a:pt x="11558" y="1431"/>
                  <a:pt x="11594" y="1422"/>
                  <a:pt x="11585" y="1413"/>
                </a:cubicBezTo>
                <a:cubicBezTo>
                  <a:pt x="11558" y="1387"/>
                  <a:pt x="11479" y="1396"/>
                  <a:pt x="11505" y="1352"/>
                </a:cubicBezTo>
                <a:cubicBezTo>
                  <a:pt x="11647" y="1404"/>
                  <a:pt x="11717" y="1457"/>
                  <a:pt x="11814" y="1502"/>
                </a:cubicBezTo>
                <a:close/>
                <a:moveTo>
                  <a:pt x="11761" y="1528"/>
                </a:moveTo>
                <a:cubicBezTo>
                  <a:pt x="11726" y="1510"/>
                  <a:pt x="11744" y="1475"/>
                  <a:pt x="11682" y="1466"/>
                </a:cubicBezTo>
                <a:cubicBezTo>
                  <a:pt x="11647" y="1502"/>
                  <a:pt x="11735" y="1555"/>
                  <a:pt x="11761" y="1528"/>
                </a:cubicBezTo>
                <a:close/>
                <a:moveTo>
                  <a:pt x="989" y="4221"/>
                </a:moveTo>
                <a:cubicBezTo>
                  <a:pt x="1024" y="4151"/>
                  <a:pt x="1077" y="4186"/>
                  <a:pt x="1113" y="4098"/>
                </a:cubicBezTo>
                <a:cubicBezTo>
                  <a:pt x="1130" y="4168"/>
                  <a:pt x="1104" y="4212"/>
                  <a:pt x="1033" y="4230"/>
                </a:cubicBezTo>
                <a:cubicBezTo>
                  <a:pt x="1051" y="4283"/>
                  <a:pt x="1033" y="4362"/>
                  <a:pt x="962" y="4380"/>
                </a:cubicBezTo>
                <a:cubicBezTo>
                  <a:pt x="909" y="4398"/>
                  <a:pt x="998" y="4345"/>
                  <a:pt x="1007" y="4301"/>
                </a:cubicBezTo>
                <a:cubicBezTo>
                  <a:pt x="1024" y="4265"/>
                  <a:pt x="998" y="4248"/>
                  <a:pt x="989" y="4221"/>
                </a:cubicBezTo>
                <a:close/>
                <a:moveTo>
                  <a:pt x="12335" y="1696"/>
                </a:moveTo>
                <a:cubicBezTo>
                  <a:pt x="12415" y="1714"/>
                  <a:pt x="12459" y="1846"/>
                  <a:pt x="12353" y="1784"/>
                </a:cubicBezTo>
                <a:cubicBezTo>
                  <a:pt x="12397" y="1784"/>
                  <a:pt x="12388" y="1767"/>
                  <a:pt x="12362" y="1749"/>
                </a:cubicBezTo>
                <a:cubicBezTo>
                  <a:pt x="12344" y="1731"/>
                  <a:pt x="12318" y="1714"/>
                  <a:pt x="12335" y="1696"/>
                </a:cubicBezTo>
                <a:close/>
                <a:moveTo>
                  <a:pt x="12150" y="1714"/>
                </a:moveTo>
                <a:lnTo>
                  <a:pt x="12238" y="1758"/>
                </a:lnTo>
                <a:cubicBezTo>
                  <a:pt x="12238" y="1811"/>
                  <a:pt x="12097" y="1749"/>
                  <a:pt x="12150" y="1714"/>
                </a:cubicBezTo>
                <a:close/>
                <a:moveTo>
                  <a:pt x="989" y="3868"/>
                </a:moveTo>
                <a:lnTo>
                  <a:pt x="962" y="3912"/>
                </a:lnTo>
                <a:lnTo>
                  <a:pt x="909" y="3886"/>
                </a:lnTo>
                <a:lnTo>
                  <a:pt x="945" y="3833"/>
                </a:lnTo>
                <a:cubicBezTo>
                  <a:pt x="954" y="3877"/>
                  <a:pt x="962" y="3842"/>
                  <a:pt x="989" y="3868"/>
                </a:cubicBezTo>
                <a:close/>
                <a:moveTo>
                  <a:pt x="11285" y="1263"/>
                </a:moveTo>
                <a:cubicBezTo>
                  <a:pt x="11311" y="1228"/>
                  <a:pt x="11382" y="1254"/>
                  <a:pt x="11399" y="1219"/>
                </a:cubicBezTo>
                <a:cubicBezTo>
                  <a:pt x="11461" y="1246"/>
                  <a:pt x="11532" y="1263"/>
                  <a:pt x="11594" y="1290"/>
                </a:cubicBezTo>
                <a:cubicBezTo>
                  <a:pt x="11664" y="1307"/>
                  <a:pt x="11726" y="1334"/>
                  <a:pt x="11761" y="1369"/>
                </a:cubicBezTo>
                <a:cubicBezTo>
                  <a:pt x="11708" y="1369"/>
                  <a:pt x="11647" y="1343"/>
                  <a:pt x="11594" y="1316"/>
                </a:cubicBezTo>
                <a:cubicBezTo>
                  <a:pt x="11532" y="1290"/>
                  <a:pt x="11479" y="1263"/>
                  <a:pt x="11426" y="1263"/>
                </a:cubicBezTo>
                <a:cubicBezTo>
                  <a:pt x="11364" y="1254"/>
                  <a:pt x="11337" y="1272"/>
                  <a:pt x="11285" y="1263"/>
                </a:cubicBezTo>
                <a:close/>
                <a:moveTo>
                  <a:pt x="5395" y="107"/>
                </a:moveTo>
                <a:cubicBezTo>
                  <a:pt x="5448" y="18"/>
                  <a:pt x="5572" y="27"/>
                  <a:pt x="5722" y="9"/>
                </a:cubicBezTo>
                <a:cubicBezTo>
                  <a:pt x="5704" y="62"/>
                  <a:pt x="5616" y="36"/>
                  <a:pt x="5554" y="54"/>
                </a:cubicBezTo>
                <a:cubicBezTo>
                  <a:pt x="5492" y="62"/>
                  <a:pt x="5448" y="98"/>
                  <a:pt x="5395" y="107"/>
                </a:cubicBezTo>
                <a:close/>
                <a:moveTo>
                  <a:pt x="433" y="5219"/>
                </a:moveTo>
                <a:cubicBezTo>
                  <a:pt x="468" y="5139"/>
                  <a:pt x="362" y="5219"/>
                  <a:pt x="406" y="5139"/>
                </a:cubicBezTo>
                <a:cubicBezTo>
                  <a:pt x="380" y="5148"/>
                  <a:pt x="371" y="5175"/>
                  <a:pt x="344" y="5157"/>
                </a:cubicBezTo>
                <a:cubicBezTo>
                  <a:pt x="344" y="5122"/>
                  <a:pt x="380" y="5104"/>
                  <a:pt x="397" y="5078"/>
                </a:cubicBezTo>
                <a:cubicBezTo>
                  <a:pt x="415" y="5042"/>
                  <a:pt x="424" y="4963"/>
                  <a:pt x="468" y="4998"/>
                </a:cubicBezTo>
                <a:cubicBezTo>
                  <a:pt x="450" y="5042"/>
                  <a:pt x="433" y="5060"/>
                  <a:pt x="415" y="5078"/>
                </a:cubicBezTo>
                <a:cubicBezTo>
                  <a:pt x="397" y="5122"/>
                  <a:pt x="459" y="5104"/>
                  <a:pt x="450" y="5095"/>
                </a:cubicBezTo>
                <a:cubicBezTo>
                  <a:pt x="477" y="5122"/>
                  <a:pt x="424" y="5175"/>
                  <a:pt x="486" y="5175"/>
                </a:cubicBezTo>
                <a:cubicBezTo>
                  <a:pt x="415" y="5245"/>
                  <a:pt x="477" y="5290"/>
                  <a:pt x="424" y="5334"/>
                </a:cubicBezTo>
                <a:cubicBezTo>
                  <a:pt x="415" y="5325"/>
                  <a:pt x="406" y="5307"/>
                  <a:pt x="389" y="5298"/>
                </a:cubicBezTo>
                <a:cubicBezTo>
                  <a:pt x="397" y="5281"/>
                  <a:pt x="406" y="5201"/>
                  <a:pt x="433" y="5219"/>
                </a:cubicBezTo>
                <a:close/>
                <a:moveTo>
                  <a:pt x="10967" y="1095"/>
                </a:moveTo>
                <a:cubicBezTo>
                  <a:pt x="11011" y="1069"/>
                  <a:pt x="11055" y="1095"/>
                  <a:pt x="11073" y="1131"/>
                </a:cubicBezTo>
                <a:cubicBezTo>
                  <a:pt x="11090" y="1131"/>
                  <a:pt x="11099" y="1113"/>
                  <a:pt x="11099" y="1104"/>
                </a:cubicBezTo>
                <a:cubicBezTo>
                  <a:pt x="11134" y="1148"/>
                  <a:pt x="11187" y="1122"/>
                  <a:pt x="11232" y="1131"/>
                </a:cubicBezTo>
                <a:cubicBezTo>
                  <a:pt x="11249" y="1140"/>
                  <a:pt x="11320" y="1140"/>
                  <a:pt x="11293" y="1184"/>
                </a:cubicBezTo>
                <a:cubicBezTo>
                  <a:pt x="11223" y="1140"/>
                  <a:pt x="11161" y="1184"/>
                  <a:pt x="11117" y="1175"/>
                </a:cubicBezTo>
                <a:cubicBezTo>
                  <a:pt x="11064" y="1157"/>
                  <a:pt x="11046" y="1113"/>
                  <a:pt x="10967" y="1095"/>
                </a:cubicBezTo>
                <a:close/>
                <a:moveTo>
                  <a:pt x="14251" y="8124"/>
                </a:moveTo>
                <a:cubicBezTo>
                  <a:pt x="14225" y="8133"/>
                  <a:pt x="14207" y="8089"/>
                  <a:pt x="14207" y="8044"/>
                </a:cubicBezTo>
                <a:cubicBezTo>
                  <a:pt x="14207" y="8009"/>
                  <a:pt x="14225" y="7965"/>
                  <a:pt x="14260" y="7983"/>
                </a:cubicBezTo>
                <a:cubicBezTo>
                  <a:pt x="14260" y="8018"/>
                  <a:pt x="14216" y="8000"/>
                  <a:pt x="14225" y="8044"/>
                </a:cubicBezTo>
                <a:cubicBezTo>
                  <a:pt x="14225" y="8089"/>
                  <a:pt x="14269" y="8036"/>
                  <a:pt x="14278" y="8018"/>
                </a:cubicBezTo>
                <a:cubicBezTo>
                  <a:pt x="14295" y="7947"/>
                  <a:pt x="14198" y="7965"/>
                  <a:pt x="14216" y="7886"/>
                </a:cubicBezTo>
                <a:cubicBezTo>
                  <a:pt x="14269" y="7903"/>
                  <a:pt x="14313" y="7974"/>
                  <a:pt x="14304" y="8044"/>
                </a:cubicBezTo>
                <a:cubicBezTo>
                  <a:pt x="14295" y="8089"/>
                  <a:pt x="14260" y="8080"/>
                  <a:pt x="14251" y="8124"/>
                </a:cubicBezTo>
                <a:close/>
                <a:moveTo>
                  <a:pt x="14454" y="6658"/>
                </a:moveTo>
                <a:cubicBezTo>
                  <a:pt x="14446" y="6614"/>
                  <a:pt x="14419" y="6543"/>
                  <a:pt x="14481" y="6552"/>
                </a:cubicBezTo>
                <a:cubicBezTo>
                  <a:pt x="14481" y="6579"/>
                  <a:pt x="14437" y="6579"/>
                  <a:pt x="14454" y="6641"/>
                </a:cubicBezTo>
                <a:cubicBezTo>
                  <a:pt x="14507" y="6649"/>
                  <a:pt x="14472" y="6561"/>
                  <a:pt x="14534" y="6588"/>
                </a:cubicBezTo>
                <a:cubicBezTo>
                  <a:pt x="14525" y="6632"/>
                  <a:pt x="14463" y="6755"/>
                  <a:pt x="14525" y="6729"/>
                </a:cubicBezTo>
                <a:cubicBezTo>
                  <a:pt x="14569" y="6755"/>
                  <a:pt x="14516" y="6826"/>
                  <a:pt x="14481" y="6817"/>
                </a:cubicBezTo>
                <a:cubicBezTo>
                  <a:pt x="14472" y="6799"/>
                  <a:pt x="14490" y="6764"/>
                  <a:pt x="14481" y="6746"/>
                </a:cubicBezTo>
                <a:cubicBezTo>
                  <a:pt x="14481" y="6738"/>
                  <a:pt x="14454" y="6729"/>
                  <a:pt x="14454" y="6729"/>
                </a:cubicBezTo>
                <a:cubicBezTo>
                  <a:pt x="14446" y="6702"/>
                  <a:pt x="14454" y="6676"/>
                  <a:pt x="14454" y="6658"/>
                </a:cubicBezTo>
                <a:close/>
                <a:moveTo>
                  <a:pt x="14242" y="6914"/>
                </a:moveTo>
                <a:cubicBezTo>
                  <a:pt x="14216" y="6861"/>
                  <a:pt x="14251" y="6729"/>
                  <a:pt x="14242" y="6649"/>
                </a:cubicBezTo>
                <a:cubicBezTo>
                  <a:pt x="14260" y="6676"/>
                  <a:pt x="14287" y="6702"/>
                  <a:pt x="14348" y="6685"/>
                </a:cubicBezTo>
                <a:cubicBezTo>
                  <a:pt x="14357" y="6746"/>
                  <a:pt x="14295" y="6711"/>
                  <a:pt x="14269" y="6720"/>
                </a:cubicBezTo>
                <a:cubicBezTo>
                  <a:pt x="14251" y="6764"/>
                  <a:pt x="14295" y="6746"/>
                  <a:pt x="14313" y="6755"/>
                </a:cubicBezTo>
                <a:cubicBezTo>
                  <a:pt x="14322" y="6764"/>
                  <a:pt x="14331" y="6799"/>
                  <a:pt x="14313" y="6791"/>
                </a:cubicBezTo>
                <a:cubicBezTo>
                  <a:pt x="14331" y="6799"/>
                  <a:pt x="14348" y="6799"/>
                  <a:pt x="14375" y="6782"/>
                </a:cubicBezTo>
                <a:cubicBezTo>
                  <a:pt x="14384" y="6764"/>
                  <a:pt x="14357" y="6755"/>
                  <a:pt x="14357" y="6755"/>
                </a:cubicBezTo>
                <a:cubicBezTo>
                  <a:pt x="14366" y="6738"/>
                  <a:pt x="14428" y="6694"/>
                  <a:pt x="14401" y="6658"/>
                </a:cubicBezTo>
                <a:cubicBezTo>
                  <a:pt x="14446" y="6676"/>
                  <a:pt x="14446" y="6746"/>
                  <a:pt x="14401" y="6764"/>
                </a:cubicBezTo>
                <a:cubicBezTo>
                  <a:pt x="14401" y="6852"/>
                  <a:pt x="14446" y="6852"/>
                  <a:pt x="14410" y="6941"/>
                </a:cubicBezTo>
                <a:cubicBezTo>
                  <a:pt x="14375" y="6932"/>
                  <a:pt x="14384" y="6879"/>
                  <a:pt x="14384" y="6835"/>
                </a:cubicBezTo>
                <a:lnTo>
                  <a:pt x="14340" y="6826"/>
                </a:lnTo>
                <a:cubicBezTo>
                  <a:pt x="14340" y="6897"/>
                  <a:pt x="14393" y="6905"/>
                  <a:pt x="14348" y="6976"/>
                </a:cubicBezTo>
                <a:cubicBezTo>
                  <a:pt x="14348" y="6994"/>
                  <a:pt x="14375" y="6985"/>
                  <a:pt x="14393" y="6994"/>
                </a:cubicBezTo>
                <a:cubicBezTo>
                  <a:pt x="14401" y="7047"/>
                  <a:pt x="14357" y="7029"/>
                  <a:pt x="14357" y="7064"/>
                </a:cubicBezTo>
                <a:cubicBezTo>
                  <a:pt x="14357" y="7109"/>
                  <a:pt x="14410" y="7100"/>
                  <a:pt x="14384" y="7170"/>
                </a:cubicBezTo>
                <a:cubicBezTo>
                  <a:pt x="14331" y="7170"/>
                  <a:pt x="14331" y="7117"/>
                  <a:pt x="14331" y="7064"/>
                </a:cubicBezTo>
                <a:cubicBezTo>
                  <a:pt x="14295" y="6994"/>
                  <a:pt x="14278" y="7003"/>
                  <a:pt x="14225" y="6985"/>
                </a:cubicBezTo>
                <a:cubicBezTo>
                  <a:pt x="14207" y="6914"/>
                  <a:pt x="14295" y="6985"/>
                  <a:pt x="14278" y="6914"/>
                </a:cubicBezTo>
                <a:cubicBezTo>
                  <a:pt x="14278" y="6897"/>
                  <a:pt x="14251" y="6897"/>
                  <a:pt x="14242" y="6914"/>
                </a:cubicBezTo>
                <a:close/>
                <a:moveTo>
                  <a:pt x="14454" y="7921"/>
                </a:moveTo>
                <a:cubicBezTo>
                  <a:pt x="14481" y="7956"/>
                  <a:pt x="14437" y="7956"/>
                  <a:pt x="14428" y="7991"/>
                </a:cubicBezTo>
                <a:cubicBezTo>
                  <a:pt x="14428" y="8027"/>
                  <a:pt x="14446" y="8053"/>
                  <a:pt x="14437" y="8062"/>
                </a:cubicBezTo>
                <a:cubicBezTo>
                  <a:pt x="14419" y="8115"/>
                  <a:pt x="14375" y="8133"/>
                  <a:pt x="14366" y="8186"/>
                </a:cubicBezTo>
                <a:cubicBezTo>
                  <a:pt x="14295" y="8124"/>
                  <a:pt x="14428" y="8062"/>
                  <a:pt x="14384" y="7983"/>
                </a:cubicBezTo>
                <a:cubicBezTo>
                  <a:pt x="14419" y="7974"/>
                  <a:pt x="14437" y="7956"/>
                  <a:pt x="14454" y="7921"/>
                </a:cubicBezTo>
                <a:close/>
                <a:moveTo>
                  <a:pt x="14454" y="7665"/>
                </a:moveTo>
                <a:cubicBezTo>
                  <a:pt x="14481" y="7665"/>
                  <a:pt x="14490" y="7753"/>
                  <a:pt x="14454" y="7762"/>
                </a:cubicBezTo>
                <a:cubicBezTo>
                  <a:pt x="14463" y="7806"/>
                  <a:pt x="14499" y="7833"/>
                  <a:pt x="14472" y="7912"/>
                </a:cubicBezTo>
                <a:cubicBezTo>
                  <a:pt x="14463" y="7815"/>
                  <a:pt x="14419" y="7868"/>
                  <a:pt x="14393" y="7930"/>
                </a:cubicBezTo>
                <a:cubicBezTo>
                  <a:pt x="14331" y="7841"/>
                  <a:pt x="14446" y="7788"/>
                  <a:pt x="14419" y="7682"/>
                </a:cubicBezTo>
                <a:cubicBezTo>
                  <a:pt x="14437" y="7682"/>
                  <a:pt x="14446" y="7682"/>
                  <a:pt x="14454" y="7665"/>
                </a:cubicBezTo>
                <a:close/>
                <a:moveTo>
                  <a:pt x="14437" y="6067"/>
                </a:moveTo>
                <a:lnTo>
                  <a:pt x="14446" y="6120"/>
                </a:lnTo>
                <a:cubicBezTo>
                  <a:pt x="14410" y="6111"/>
                  <a:pt x="14366" y="6102"/>
                  <a:pt x="14366" y="6049"/>
                </a:cubicBezTo>
                <a:cubicBezTo>
                  <a:pt x="14410" y="6031"/>
                  <a:pt x="14401" y="6075"/>
                  <a:pt x="14437" y="6067"/>
                </a:cubicBezTo>
                <a:close/>
                <a:moveTo>
                  <a:pt x="14242" y="6093"/>
                </a:moveTo>
                <a:cubicBezTo>
                  <a:pt x="14242" y="6120"/>
                  <a:pt x="14198" y="6120"/>
                  <a:pt x="14216" y="6181"/>
                </a:cubicBezTo>
                <a:cubicBezTo>
                  <a:pt x="14234" y="6199"/>
                  <a:pt x="14251" y="6190"/>
                  <a:pt x="14251" y="6234"/>
                </a:cubicBezTo>
                <a:cubicBezTo>
                  <a:pt x="14234" y="6226"/>
                  <a:pt x="14207" y="6226"/>
                  <a:pt x="14207" y="6252"/>
                </a:cubicBezTo>
                <a:cubicBezTo>
                  <a:pt x="14190" y="6208"/>
                  <a:pt x="14163" y="6102"/>
                  <a:pt x="14242" y="6093"/>
                </a:cubicBezTo>
                <a:close/>
                <a:moveTo>
                  <a:pt x="14225" y="6270"/>
                </a:moveTo>
                <a:cubicBezTo>
                  <a:pt x="14287" y="6287"/>
                  <a:pt x="14216" y="6349"/>
                  <a:pt x="14242" y="6420"/>
                </a:cubicBezTo>
                <a:cubicBezTo>
                  <a:pt x="14304" y="6393"/>
                  <a:pt x="14234" y="6543"/>
                  <a:pt x="14269" y="6596"/>
                </a:cubicBezTo>
                <a:cubicBezTo>
                  <a:pt x="14207" y="6614"/>
                  <a:pt x="14234" y="6508"/>
                  <a:pt x="14225" y="6455"/>
                </a:cubicBezTo>
                <a:cubicBezTo>
                  <a:pt x="14216" y="6384"/>
                  <a:pt x="14190" y="6314"/>
                  <a:pt x="14225" y="6270"/>
                </a:cubicBezTo>
                <a:close/>
                <a:moveTo>
                  <a:pt x="14295" y="6226"/>
                </a:moveTo>
                <a:cubicBezTo>
                  <a:pt x="14313" y="6226"/>
                  <a:pt x="14304" y="6252"/>
                  <a:pt x="14313" y="6261"/>
                </a:cubicBezTo>
                <a:cubicBezTo>
                  <a:pt x="14340" y="6261"/>
                  <a:pt x="14348" y="6252"/>
                  <a:pt x="14357" y="6226"/>
                </a:cubicBezTo>
                <a:cubicBezTo>
                  <a:pt x="14375" y="6226"/>
                  <a:pt x="14375" y="6331"/>
                  <a:pt x="14401" y="6261"/>
                </a:cubicBezTo>
                <a:cubicBezTo>
                  <a:pt x="14454" y="6270"/>
                  <a:pt x="14393" y="6323"/>
                  <a:pt x="14393" y="6331"/>
                </a:cubicBezTo>
                <a:cubicBezTo>
                  <a:pt x="14384" y="6358"/>
                  <a:pt x="14393" y="6384"/>
                  <a:pt x="14393" y="6402"/>
                </a:cubicBezTo>
                <a:cubicBezTo>
                  <a:pt x="14384" y="6411"/>
                  <a:pt x="14366" y="6420"/>
                  <a:pt x="14357" y="6420"/>
                </a:cubicBezTo>
                <a:cubicBezTo>
                  <a:pt x="14348" y="6446"/>
                  <a:pt x="14366" y="6482"/>
                  <a:pt x="14331" y="6473"/>
                </a:cubicBezTo>
                <a:cubicBezTo>
                  <a:pt x="14331" y="6508"/>
                  <a:pt x="14348" y="6561"/>
                  <a:pt x="14304" y="6543"/>
                </a:cubicBezTo>
                <a:cubicBezTo>
                  <a:pt x="14322" y="6499"/>
                  <a:pt x="14313" y="6437"/>
                  <a:pt x="14331" y="6384"/>
                </a:cubicBezTo>
                <a:cubicBezTo>
                  <a:pt x="14340" y="6358"/>
                  <a:pt x="14419" y="6323"/>
                  <a:pt x="14357" y="6279"/>
                </a:cubicBezTo>
                <a:cubicBezTo>
                  <a:pt x="14331" y="6314"/>
                  <a:pt x="14348" y="6393"/>
                  <a:pt x="14287" y="6384"/>
                </a:cubicBezTo>
                <a:cubicBezTo>
                  <a:pt x="14269" y="6296"/>
                  <a:pt x="14340" y="6305"/>
                  <a:pt x="14295" y="6226"/>
                </a:cubicBezTo>
                <a:close/>
                <a:moveTo>
                  <a:pt x="14393" y="8150"/>
                </a:moveTo>
                <a:cubicBezTo>
                  <a:pt x="14401" y="8142"/>
                  <a:pt x="14419" y="8133"/>
                  <a:pt x="14419" y="8159"/>
                </a:cubicBezTo>
                <a:cubicBezTo>
                  <a:pt x="14419" y="8230"/>
                  <a:pt x="14366" y="8398"/>
                  <a:pt x="14340" y="8530"/>
                </a:cubicBezTo>
                <a:cubicBezTo>
                  <a:pt x="14331" y="8592"/>
                  <a:pt x="14295" y="8583"/>
                  <a:pt x="14322" y="8530"/>
                </a:cubicBezTo>
                <a:cubicBezTo>
                  <a:pt x="14340" y="8398"/>
                  <a:pt x="14348" y="8265"/>
                  <a:pt x="14393" y="8150"/>
                </a:cubicBezTo>
                <a:close/>
                <a:moveTo>
                  <a:pt x="14499" y="6331"/>
                </a:moveTo>
                <a:cubicBezTo>
                  <a:pt x="14516" y="6367"/>
                  <a:pt x="14578" y="6349"/>
                  <a:pt x="14569" y="6420"/>
                </a:cubicBezTo>
                <a:cubicBezTo>
                  <a:pt x="14552" y="6367"/>
                  <a:pt x="14499" y="6473"/>
                  <a:pt x="14499" y="6384"/>
                </a:cubicBezTo>
                <a:cubicBezTo>
                  <a:pt x="14463" y="6402"/>
                  <a:pt x="14490" y="6482"/>
                  <a:pt x="14437" y="6455"/>
                </a:cubicBezTo>
                <a:cubicBezTo>
                  <a:pt x="14481" y="6393"/>
                  <a:pt x="14437" y="6305"/>
                  <a:pt x="14463" y="6208"/>
                </a:cubicBezTo>
                <a:cubicBezTo>
                  <a:pt x="14507" y="6252"/>
                  <a:pt x="14472" y="6173"/>
                  <a:pt x="14525" y="6190"/>
                </a:cubicBezTo>
                <a:cubicBezTo>
                  <a:pt x="14543" y="6270"/>
                  <a:pt x="14481" y="6261"/>
                  <a:pt x="14499" y="6331"/>
                </a:cubicBezTo>
                <a:close/>
                <a:moveTo>
                  <a:pt x="14649" y="6367"/>
                </a:moveTo>
                <a:cubicBezTo>
                  <a:pt x="14684" y="6305"/>
                  <a:pt x="14640" y="6499"/>
                  <a:pt x="14684" y="6499"/>
                </a:cubicBezTo>
                <a:cubicBezTo>
                  <a:pt x="14657" y="6552"/>
                  <a:pt x="14693" y="6579"/>
                  <a:pt x="14666" y="6623"/>
                </a:cubicBezTo>
                <a:cubicBezTo>
                  <a:pt x="14657" y="6552"/>
                  <a:pt x="14605" y="6464"/>
                  <a:pt x="14613" y="6420"/>
                </a:cubicBezTo>
                <a:cubicBezTo>
                  <a:pt x="14649" y="6482"/>
                  <a:pt x="14649" y="6437"/>
                  <a:pt x="14649" y="6367"/>
                </a:cubicBezTo>
                <a:close/>
                <a:moveTo>
                  <a:pt x="14331" y="7612"/>
                </a:moveTo>
                <a:cubicBezTo>
                  <a:pt x="14322" y="7647"/>
                  <a:pt x="14357" y="7656"/>
                  <a:pt x="14357" y="7674"/>
                </a:cubicBezTo>
                <a:cubicBezTo>
                  <a:pt x="14357" y="7718"/>
                  <a:pt x="14313" y="7691"/>
                  <a:pt x="14304" y="7735"/>
                </a:cubicBezTo>
                <a:cubicBezTo>
                  <a:pt x="14260" y="7691"/>
                  <a:pt x="14225" y="7727"/>
                  <a:pt x="14225" y="7656"/>
                </a:cubicBezTo>
                <a:cubicBezTo>
                  <a:pt x="14269" y="7647"/>
                  <a:pt x="14260" y="7691"/>
                  <a:pt x="14313" y="7682"/>
                </a:cubicBezTo>
                <a:cubicBezTo>
                  <a:pt x="14322" y="7638"/>
                  <a:pt x="14269" y="7576"/>
                  <a:pt x="14242" y="7621"/>
                </a:cubicBezTo>
                <a:cubicBezTo>
                  <a:pt x="14225" y="7612"/>
                  <a:pt x="14234" y="7603"/>
                  <a:pt x="14242" y="7603"/>
                </a:cubicBezTo>
                <a:lnTo>
                  <a:pt x="14251" y="7568"/>
                </a:lnTo>
                <a:cubicBezTo>
                  <a:pt x="14295" y="7559"/>
                  <a:pt x="14269" y="7621"/>
                  <a:pt x="14322" y="7612"/>
                </a:cubicBezTo>
                <a:cubicBezTo>
                  <a:pt x="14313" y="7532"/>
                  <a:pt x="14287" y="7515"/>
                  <a:pt x="14322" y="7453"/>
                </a:cubicBezTo>
                <a:cubicBezTo>
                  <a:pt x="14366" y="7462"/>
                  <a:pt x="14375" y="7497"/>
                  <a:pt x="14393" y="7532"/>
                </a:cubicBezTo>
                <a:cubicBezTo>
                  <a:pt x="14384" y="7594"/>
                  <a:pt x="14348" y="7576"/>
                  <a:pt x="14331" y="7612"/>
                </a:cubicBezTo>
                <a:close/>
                <a:moveTo>
                  <a:pt x="13942" y="9713"/>
                </a:moveTo>
                <a:cubicBezTo>
                  <a:pt x="13986" y="9696"/>
                  <a:pt x="13898" y="9855"/>
                  <a:pt x="13880" y="9908"/>
                </a:cubicBezTo>
                <a:cubicBezTo>
                  <a:pt x="13827" y="9846"/>
                  <a:pt x="13933" y="9793"/>
                  <a:pt x="13942" y="9713"/>
                </a:cubicBezTo>
                <a:close/>
                <a:moveTo>
                  <a:pt x="13889" y="8963"/>
                </a:moveTo>
                <a:cubicBezTo>
                  <a:pt x="13863" y="8980"/>
                  <a:pt x="13836" y="9016"/>
                  <a:pt x="13819" y="9086"/>
                </a:cubicBezTo>
                <a:cubicBezTo>
                  <a:pt x="13775" y="9060"/>
                  <a:pt x="13810" y="8954"/>
                  <a:pt x="13845" y="8963"/>
                </a:cubicBezTo>
                <a:cubicBezTo>
                  <a:pt x="13810" y="8945"/>
                  <a:pt x="13845" y="8892"/>
                  <a:pt x="13827" y="8866"/>
                </a:cubicBezTo>
                <a:cubicBezTo>
                  <a:pt x="13766" y="8901"/>
                  <a:pt x="13783" y="9025"/>
                  <a:pt x="13783" y="9051"/>
                </a:cubicBezTo>
                <a:cubicBezTo>
                  <a:pt x="13783" y="9051"/>
                  <a:pt x="13757" y="9042"/>
                  <a:pt x="13757" y="9042"/>
                </a:cubicBezTo>
                <a:cubicBezTo>
                  <a:pt x="13757" y="9078"/>
                  <a:pt x="13775" y="9104"/>
                  <a:pt x="13792" y="9131"/>
                </a:cubicBezTo>
                <a:cubicBezTo>
                  <a:pt x="13783" y="9157"/>
                  <a:pt x="13766" y="9166"/>
                  <a:pt x="13748" y="9166"/>
                </a:cubicBezTo>
                <a:cubicBezTo>
                  <a:pt x="13739" y="9210"/>
                  <a:pt x="13739" y="9263"/>
                  <a:pt x="13722" y="9281"/>
                </a:cubicBezTo>
                <a:cubicBezTo>
                  <a:pt x="13722" y="9351"/>
                  <a:pt x="13651" y="9263"/>
                  <a:pt x="13651" y="9334"/>
                </a:cubicBezTo>
                <a:cubicBezTo>
                  <a:pt x="13651" y="9360"/>
                  <a:pt x="13677" y="9342"/>
                  <a:pt x="13686" y="9325"/>
                </a:cubicBezTo>
                <a:cubicBezTo>
                  <a:pt x="13722" y="9351"/>
                  <a:pt x="13660" y="9422"/>
                  <a:pt x="13651" y="9466"/>
                </a:cubicBezTo>
                <a:cubicBezTo>
                  <a:pt x="13642" y="9431"/>
                  <a:pt x="13660" y="9395"/>
                  <a:pt x="13642" y="9369"/>
                </a:cubicBezTo>
                <a:cubicBezTo>
                  <a:pt x="13633" y="9369"/>
                  <a:pt x="13624" y="9378"/>
                  <a:pt x="13607" y="9369"/>
                </a:cubicBezTo>
                <a:cubicBezTo>
                  <a:pt x="13598" y="9404"/>
                  <a:pt x="13616" y="9431"/>
                  <a:pt x="13624" y="9466"/>
                </a:cubicBezTo>
                <a:cubicBezTo>
                  <a:pt x="13580" y="9431"/>
                  <a:pt x="13536" y="9572"/>
                  <a:pt x="13518" y="9607"/>
                </a:cubicBezTo>
                <a:cubicBezTo>
                  <a:pt x="13510" y="9572"/>
                  <a:pt x="13501" y="9537"/>
                  <a:pt x="13510" y="9493"/>
                </a:cubicBezTo>
                <a:cubicBezTo>
                  <a:pt x="13492" y="9493"/>
                  <a:pt x="13483" y="9528"/>
                  <a:pt x="13474" y="9554"/>
                </a:cubicBezTo>
                <a:cubicBezTo>
                  <a:pt x="13448" y="9484"/>
                  <a:pt x="13510" y="9298"/>
                  <a:pt x="13545" y="9201"/>
                </a:cubicBezTo>
                <a:cubicBezTo>
                  <a:pt x="13554" y="9175"/>
                  <a:pt x="13563" y="9175"/>
                  <a:pt x="13580" y="9184"/>
                </a:cubicBezTo>
                <a:cubicBezTo>
                  <a:pt x="13580" y="9157"/>
                  <a:pt x="13563" y="9157"/>
                  <a:pt x="13563" y="9139"/>
                </a:cubicBezTo>
                <a:cubicBezTo>
                  <a:pt x="13571" y="9104"/>
                  <a:pt x="13607" y="9122"/>
                  <a:pt x="13607" y="9113"/>
                </a:cubicBezTo>
                <a:cubicBezTo>
                  <a:pt x="13616" y="9095"/>
                  <a:pt x="13589" y="9078"/>
                  <a:pt x="13589" y="9060"/>
                </a:cubicBezTo>
                <a:cubicBezTo>
                  <a:pt x="13598" y="9025"/>
                  <a:pt x="13651" y="8980"/>
                  <a:pt x="13660" y="8936"/>
                </a:cubicBezTo>
                <a:cubicBezTo>
                  <a:pt x="13686" y="8866"/>
                  <a:pt x="13686" y="8795"/>
                  <a:pt x="13713" y="8724"/>
                </a:cubicBezTo>
                <a:cubicBezTo>
                  <a:pt x="13730" y="8663"/>
                  <a:pt x="13783" y="8610"/>
                  <a:pt x="13810" y="8539"/>
                </a:cubicBezTo>
                <a:cubicBezTo>
                  <a:pt x="13819" y="8512"/>
                  <a:pt x="13801" y="8495"/>
                  <a:pt x="13801" y="8486"/>
                </a:cubicBezTo>
                <a:cubicBezTo>
                  <a:pt x="13827" y="8371"/>
                  <a:pt x="13907" y="8274"/>
                  <a:pt x="13872" y="8168"/>
                </a:cubicBezTo>
                <a:cubicBezTo>
                  <a:pt x="13889" y="8159"/>
                  <a:pt x="13907" y="8142"/>
                  <a:pt x="13916" y="8124"/>
                </a:cubicBezTo>
                <a:cubicBezTo>
                  <a:pt x="13942" y="8142"/>
                  <a:pt x="13889" y="8230"/>
                  <a:pt x="13960" y="8221"/>
                </a:cubicBezTo>
                <a:cubicBezTo>
                  <a:pt x="13942" y="8168"/>
                  <a:pt x="13933" y="8115"/>
                  <a:pt x="13907" y="8071"/>
                </a:cubicBezTo>
                <a:cubicBezTo>
                  <a:pt x="13978" y="8000"/>
                  <a:pt x="13960" y="7850"/>
                  <a:pt x="13995" y="7735"/>
                </a:cubicBezTo>
                <a:cubicBezTo>
                  <a:pt x="14013" y="7700"/>
                  <a:pt x="14031" y="7709"/>
                  <a:pt x="14048" y="7682"/>
                </a:cubicBezTo>
                <a:cubicBezTo>
                  <a:pt x="14075" y="7638"/>
                  <a:pt x="14075" y="7576"/>
                  <a:pt x="14110" y="7568"/>
                </a:cubicBezTo>
                <a:cubicBezTo>
                  <a:pt x="14181" y="7585"/>
                  <a:pt x="14119" y="7665"/>
                  <a:pt x="14110" y="7709"/>
                </a:cubicBezTo>
                <a:cubicBezTo>
                  <a:pt x="14101" y="7762"/>
                  <a:pt x="14101" y="7824"/>
                  <a:pt x="14084" y="7859"/>
                </a:cubicBezTo>
                <a:cubicBezTo>
                  <a:pt x="14084" y="7877"/>
                  <a:pt x="14092" y="7894"/>
                  <a:pt x="14092" y="7894"/>
                </a:cubicBezTo>
                <a:cubicBezTo>
                  <a:pt x="14092" y="7912"/>
                  <a:pt x="14057" y="7939"/>
                  <a:pt x="14057" y="7939"/>
                </a:cubicBezTo>
                <a:cubicBezTo>
                  <a:pt x="14048" y="7965"/>
                  <a:pt x="14066" y="8009"/>
                  <a:pt x="14057" y="8027"/>
                </a:cubicBezTo>
                <a:cubicBezTo>
                  <a:pt x="14039" y="8089"/>
                  <a:pt x="14022" y="8106"/>
                  <a:pt x="14048" y="8168"/>
                </a:cubicBezTo>
                <a:cubicBezTo>
                  <a:pt x="14004" y="8168"/>
                  <a:pt x="14004" y="8089"/>
                  <a:pt x="13969" y="8150"/>
                </a:cubicBezTo>
                <a:cubicBezTo>
                  <a:pt x="13969" y="8177"/>
                  <a:pt x="13995" y="8150"/>
                  <a:pt x="14013" y="8159"/>
                </a:cubicBezTo>
                <a:cubicBezTo>
                  <a:pt x="14022" y="8203"/>
                  <a:pt x="14013" y="8256"/>
                  <a:pt x="14057" y="8274"/>
                </a:cubicBezTo>
                <a:cubicBezTo>
                  <a:pt x="14004" y="8406"/>
                  <a:pt x="13995" y="8495"/>
                  <a:pt x="13933" y="8592"/>
                </a:cubicBezTo>
                <a:cubicBezTo>
                  <a:pt x="13933" y="8654"/>
                  <a:pt x="13942" y="8707"/>
                  <a:pt x="13986" y="8742"/>
                </a:cubicBezTo>
                <a:cubicBezTo>
                  <a:pt x="13960" y="8786"/>
                  <a:pt x="13942" y="8830"/>
                  <a:pt x="13933" y="8892"/>
                </a:cubicBezTo>
                <a:lnTo>
                  <a:pt x="13872" y="8874"/>
                </a:lnTo>
                <a:cubicBezTo>
                  <a:pt x="13854" y="8919"/>
                  <a:pt x="13854" y="8954"/>
                  <a:pt x="13889" y="8963"/>
                </a:cubicBezTo>
                <a:close/>
                <a:moveTo>
                  <a:pt x="14013" y="8345"/>
                </a:moveTo>
                <a:cubicBezTo>
                  <a:pt x="13995" y="8345"/>
                  <a:pt x="13986" y="8354"/>
                  <a:pt x="13969" y="8371"/>
                </a:cubicBezTo>
                <a:cubicBezTo>
                  <a:pt x="14039" y="8389"/>
                  <a:pt x="14013" y="8327"/>
                  <a:pt x="14022" y="8274"/>
                </a:cubicBezTo>
                <a:cubicBezTo>
                  <a:pt x="13995" y="8283"/>
                  <a:pt x="13951" y="8265"/>
                  <a:pt x="13925" y="8292"/>
                </a:cubicBezTo>
                <a:cubicBezTo>
                  <a:pt x="13951" y="8336"/>
                  <a:pt x="13995" y="8283"/>
                  <a:pt x="14013" y="8345"/>
                </a:cubicBezTo>
                <a:close/>
                <a:moveTo>
                  <a:pt x="13951" y="8451"/>
                </a:moveTo>
                <a:cubicBezTo>
                  <a:pt x="13969" y="8398"/>
                  <a:pt x="13925" y="8398"/>
                  <a:pt x="13925" y="8362"/>
                </a:cubicBezTo>
                <a:cubicBezTo>
                  <a:pt x="13942" y="8362"/>
                  <a:pt x="13951" y="8336"/>
                  <a:pt x="13933" y="8327"/>
                </a:cubicBezTo>
                <a:cubicBezTo>
                  <a:pt x="13933" y="8389"/>
                  <a:pt x="13872" y="8336"/>
                  <a:pt x="13872" y="8398"/>
                </a:cubicBezTo>
                <a:cubicBezTo>
                  <a:pt x="13933" y="8398"/>
                  <a:pt x="13907" y="8451"/>
                  <a:pt x="13951" y="8451"/>
                </a:cubicBezTo>
                <a:close/>
                <a:moveTo>
                  <a:pt x="13898" y="8565"/>
                </a:moveTo>
                <a:cubicBezTo>
                  <a:pt x="13942" y="8565"/>
                  <a:pt x="13951" y="8512"/>
                  <a:pt x="13978" y="8477"/>
                </a:cubicBezTo>
                <a:cubicBezTo>
                  <a:pt x="13942" y="8451"/>
                  <a:pt x="13933" y="8495"/>
                  <a:pt x="13898" y="8477"/>
                </a:cubicBezTo>
                <a:cubicBezTo>
                  <a:pt x="13889" y="8512"/>
                  <a:pt x="13916" y="8521"/>
                  <a:pt x="13898" y="8565"/>
                </a:cubicBezTo>
                <a:close/>
                <a:moveTo>
                  <a:pt x="13589" y="9236"/>
                </a:moveTo>
                <a:cubicBezTo>
                  <a:pt x="13589" y="9254"/>
                  <a:pt x="13571" y="9254"/>
                  <a:pt x="13563" y="9245"/>
                </a:cubicBezTo>
                <a:cubicBezTo>
                  <a:pt x="13554" y="9289"/>
                  <a:pt x="13545" y="9334"/>
                  <a:pt x="13589" y="9342"/>
                </a:cubicBezTo>
                <a:cubicBezTo>
                  <a:pt x="13607" y="9298"/>
                  <a:pt x="13616" y="9263"/>
                  <a:pt x="13589" y="9236"/>
                </a:cubicBezTo>
                <a:close/>
                <a:moveTo>
                  <a:pt x="13792" y="8769"/>
                </a:moveTo>
                <a:cubicBezTo>
                  <a:pt x="13792" y="8707"/>
                  <a:pt x="13872" y="8610"/>
                  <a:pt x="13827" y="8636"/>
                </a:cubicBezTo>
                <a:cubicBezTo>
                  <a:pt x="13810" y="8654"/>
                  <a:pt x="13757" y="8795"/>
                  <a:pt x="13792" y="8769"/>
                </a:cubicBezTo>
                <a:close/>
                <a:moveTo>
                  <a:pt x="13880" y="8848"/>
                </a:moveTo>
                <a:cubicBezTo>
                  <a:pt x="13969" y="8857"/>
                  <a:pt x="13933" y="8680"/>
                  <a:pt x="13889" y="8654"/>
                </a:cubicBezTo>
                <a:cubicBezTo>
                  <a:pt x="13845" y="8742"/>
                  <a:pt x="13933" y="8751"/>
                  <a:pt x="13880" y="8848"/>
                </a:cubicBezTo>
                <a:close/>
                <a:moveTo>
                  <a:pt x="12441" y="1784"/>
                </a:moveTo>
                <a:cubicBezTo>
                  <a:pt x="12494" y="1828"/>
                  <a:pt x="12494" y="1749"/>
                  <a:pt x="12556" y="1802"/>
                </a:cubicBezTo>
                <a:cubicBezTo>
                  <a:pt x="12521" y="1837"/>
                  <a:pt x="12468" y="1793"/>
                  <a:pt x="12450" y="1855"/>
                </a:cubicBezTo>
                <a:cubicBezTo>
                  <a:pt x="12424" y="1837"/>
                  <a:pt x="12424" y="1811"/>
                  <a:pt x="12441" y="1784"/>
                </a:cubicBezTo>
                <a:close/>
                <a:moveTo>
                  <a:pt x="12865" y="11055"/>
                </a:moveTo>
                <a:cubicBezTo>
                  <a:pt x="12839" y="10994"/>
                  <a:pt x="12927" y="11002"/>
                  <a:pt x="12971" y="10941"/>
                </a:cubicBezTo>
                <a:cubicBezTo>
                  <a:pt x="13024" y="10932"/>
                  <a:pt x="12892" y="11029"/>
                  <a:pt x="12865" y="11055"/>
                </a:cubicBezTo>
                <a:close/>
                <a:moveTo>
                  <a:pt x="14234" y="8159"/>
                </a:moveTo>
                <a:cubicBezTo>
                  <a:pt x="14242" y="8230"/>
                  <a:pt x="14190" y="8186"/>
                  <a:pt x="14190" y="8239"/>
                </a:cubicBezTo>
                <a:cubicBezTo>
                  <a:pt x="14145" y="8203"/>
                  <a:pt x="14225" y="8159"/>
                  <a:pt x="14190" y="8133"/>
                </a:cubicBezTo>
                <a:cubicBezTo>
                  <a:pt x="14216" y="8071"/>
                  <a:pt x="14190" y="8177"/>
                  <a:pt x="14234" y="8159"/>
                </a:cubicBezTo>
                <a:close/>
                <a:moveTo>
                  <a:pt x="14075" y="8248"/>
                </a:moveTo>
                <a:cubicBezTo>
                  <a:pt x="14039" y="8256"/>
                  <a:pt x="14057" y="8212"/>
                  <a:pt x="14039" y="8203"/>
                </a:cubicBezTo>
                <a:cubicBezTo>
                  <a:pt x="14066" y="8159"/>
                  <a:pt x="14066" y="8142"/>
                  <a:pt x="14057" y="8089"/>
                </a:cubicBezTo>
                <a:cubicBezTo>
                  <a:pt x="14128" y="8124"/>
                  <a:pt x="14075" y="8168"/>
                  <a:pt x="14075" y="8248"/>
                </a:cubicBezTo>
                <a:close/>
                <a:moveTo>
                  <a:pt x="14295" y="8707"/>
                </a:moveTo>
                <a:lnTo>
                  <a:pt x="14278" y="8777"/>
                </a:lnTo>
                <a:cubicBezTo>
                  <a:pt x="14269" y="8760"/>
                  <a:pt x="14260" y="8751"/>
                  <a:pt x="14242" y="8742"/>
                </a:cubicBezTo>
                <a:lnTo>
                  <a:pt x="14234" y="8777"/>
                </a:lnTo>
                <a:cubicBezTo>
                  <a:pt x="14225" y="8804"/>
                  <a:pt x="14251" y="8804"/>
                  <a:pt x="14260" y="8786"/>
                </a:cubicBezTo>
                <a:cubicBezTo>
                  <a:pt x="14295" y="8821"/>
                  <a:pt x="14234" y="8857"/>
                  <a:pt x="14216" y="8874"/>
                </a:cubicBezTo>
                <a:cubicBezTo>
                  <a:pt x="14242" y="8883"/>
                  <a:pt x="14260" y="8857"/>
                  <a:pt x="14287" y="8874"/>
                </a:cubicBezTo>
                <a:cubicBezTo>
                  <a:pt x="14225" y="8901"/>
                  <a:pt x="14225" y="8954"/>
                  <a:pt x="14207" y="9033"/>
                </a:cubicBezTo>
                <a:cubicBezTo>
                  <a:pt x="14172" y="9025"/>
                  <a:pt x="14216" y="8954"/>
                  <a:pt x="14163" y="8945"/>
                </a:cubicBezTo>
                <a:cubicBezTo>
                  <a:pt x="14172" y="8936"/>
                  <a:pt x="14207" y="8910"/>
                  <a:pt x="14207" y="8910"/>
                </a:cubicBezTo>
                <a:cubicBezTo>
                  <a:pt x="14216" y="8892"/>
                  <a:pt x="14190" y="8883"/>
                  <a:pt x="14190" y="8883"/>
                </a:cubicBezTo>
                <a:cubicBezTo>
                  <a:pt x="14198" y="8839"/>
                  <a:pt x="14225" y="8813"/>
                  <a:pt x="14234" y="8724"/>
                </a:cubicBezTo>
                <a:cubicBezTo>
                  <a:pt x="14260" y="8733"/>
                  <a:pt x="14260" y="8680"/>
                  <a:pt x="14295" y="8707"/>
                </a:cubicBezTo>
                <a:close/>
                <a:moveTo>
                  <a:pt x="265" y="5528"/>
                </a:moveTo>
                <a:cubicBezTo>
                  <a:pt x="221" y="5519"/>
                  <a:pt x="247" y="5449"/>
                  <a:pt x="274" y="5431"/>
                </a:cubicBezTo>
                <a:cubicBezTo>
                  <a:pt x="300" y="5440"/>
                  <a:pt x="291" y="5484"/>
                  <a:pt x="265" y="5528"/>
                </a:cubicBezTo>
                <a:close/>
                <a:moveTo>
                  <a:pt x="14198" y="8548"/>
                </a:moveTo>
                <a:cubicBezTo>
                  <a:pt x="14181" y="8618"/>
                  <a:pt x="14101" y="8663"/>
                  <a:pt x="14172" y="8707"/>
                </a:cubicBezTo>
                <a:cubicBezTo>
                  <a:pt x="14172" y="8777"/>
                  <a:pt x="14119" y="8751"/>
                  <a:pt x="14110" y="8804"/>
                </a:cubicBezTo>
                <a:cubicBezTo>
                  <a:pt x="14084" y="8866"/>
                  <a:pt x="14145" y="8910"/>
                  <a:pt x="14084" y="8945"/>
                </a:cubicBezTo>
                <a:cubicBezTo>
                  <a:pt x="14066" y="8919"/>
                  <a:pt x="14066" y="8866"/>
                  <a:pt x="14084" y="8795"/>
                </a:cubicBezTo>
                <a:cubicBezTo>
                  <a:pt x="14092" y="8751"/>
                  <a:pt x="14101" y="8689"/>
                  <a:pt x="14119" y="8636"/>
                </a:cubicBezTo>
                <a:cubicBezTo>
                  <a:pt x="14137" y="8592"/>
                  <a:pt x="14154" y="8548"/>
                  <a:pt x="14198" y="8548"/>
                </a:cubicBezTo>
                <a:close/>
                <a:moveTo>
                  <a:pt x="14190" y="8512"/>
                </a:moveTo>
                <a:cubicBezTo>
                  <a:pt x="14075" y="8468"/>
                  <a:pt x="14216" y="8362"/>
                  <a:pt x="14181" y="8274"/>
                </a:cubicBezTo>
                <a:cubicBezTo>
                  <a:pt x="14242" y="8309"/>
                  <a:pt x="14198" y="8283"/>
                  <a:pt x="14234" y="8248"/>
                </a:cubicBezTo>
                <a:cubicBezTo>
                  <a:pt x="14295" y="8327"/>
                  <a:pt x="14154" y="8406"/>
                  <a:pt x="14190" y="8512"/>
                </a:cubicBezTo>
                <a:close/>
                <a:moveTo>
                  <a:pt x="14022" y="8618"/>
                </a:moveTo>
                <a:cubicBezTo>
                  <a:pt x="14013" y="8645"/>
                  <a:pt x="14031" y="8654"/>
                  <a:pt x="14022" y="8689"/>
                </a:cubicBezTo>
                <a:cubicBezTo>
                  <a:pt x="13951" y="8698"/>
                  <a:pt x="14031" y="8610"/>
                  <a:pt x="13995" y="8610"/>
                </a:cubicBezTo>
                <a:cubicBezTo>
                  <a:pt x="14031" y="8530"/>
                  <a:pt x="14066" y="8459"/>
                  <a:pt x="14084" y="8354"/>
                </a:cubicBezTo>
                <a:cubicBezTo>
                  <a:pt x="14128" y="8336"/>
                  <a:pt x="14031" y="8565"/>
                  <a:pt x="14022" y="8618"/>
                </a:cubicBezTo>
                <a:close/>
                <a:moveTo>
                  <a:pt x="13695" y="11824"/>
                </a:moveTo>
                <a:cubicBezTo>
                  <a:pt x="13695" y="11726"/>
                  <a:pt x="13651" y="11647"/>
                  <a:pt x="13695" y="11541"/>
                </a:cubicBezTo>
                <a:cubicBezTo>
                  <a:pt x="13704" y="11523"/>
                  <a:pt x="13748" y="11479"/>
                  <a:pt x="13766" y="11444"/>
                </a:cubicBezTo>
                <a:cubicBezTo>
                  <a:pt x="13783" y="11409"/>
                  <a:pt x="13810" y="11311"/>
                  <a:pt x="13880" y="11267"/>
                </a:cubicBezTo>
                <a:cubicBezTo>
                  <a:pt x="13907" y="11223"/>
                  <a:pt x="13907" y="11188"/>
                  <a:pt x="13916" y="11153"/>
                </a:cubicBezTo>
                <a:cubicBezTo>
                  <a:pt x="14128" y="10896"/>
                  <a:pt x="14190" y="10702"/>
                  <a:pt x="14313" y="10534"/>
                </a:cubicBezTo>
                <a:cubicBezTo>
                  <a:pt x="14322" y="10552"/>
                  <a:pt x="14313" y="10579"/>
                  <a:pt x="14304" y="10605"/>
                </a:cubicBezTo>
                <a:cubicBezTo>
                  <a:pt x="14357" y="10614"/>
                  <a:pt x="14357" y="10561"/>
                  <a:pt x="14375" y="10517"/>
                </a:cubicBezTo>
                <a:cubicBezTo>
                  <a:pt x="14419" y="10526"/>
                  <a:pt x="14499" y="10446"/>
                  <a:pt x="14499" y="10402"/>
                </a:cubicBezTo>
                <a:cubicBezTo>
                  <a:pt x="14437" y="10437"/>
                  <a:pt x="14366" y="10464"/>
                  <a:pt x="14340" y="10526"/>
                </a:cubicBezTo>
                <a:cubicBezTo>
                  <a:pt x="14340" y="10437"/>
                  <a:pt x="14419" y="10393"/>
                  <a:pt x="14428" y="10296"/>
                </a:cubicBezTo>
                <a:cubicBezTo>
                  <a:pt x="14463" y="10349"/>
                  <a:pt x="14507" y="10261"/>
                  <a:pt x="14472" y="10358"/>
                </a:cubicBezTo>
                <a:cubicBezTo>
                  <a:pt x="14499" y="10340"/>
                  <a:pt x="14543" y="10287"/>
                  <a:pt x="14534" y="10252"/>
                </a:cubicBezTo>
                <a:cubicBezTo>
                  <a:pt x="14490" y="10243"/>
                  <a:pt x="14463" y="10314"/>
                  <a:pt x="14410" y="10270"/>
                </a:cubicBezTo>
                <a:lnTo>
                  <a:pt x="14454" y="10172"/>
                </a:lnTo>
                <a:cubicBezTo>
                  <a:pt x="14419" y="10305"/>
                  <a:pt x="14552" y="10190"/>
                  <a:pt x="14543" y="10128"/>
                </a:cubicBezTo>
                <a:cubicBezTo>
                  <a:pt x="14525" y="10111"/>
                  <a:pt x="14516" y="10164"/>
                  <a:pt x="14507" y="10172"/>
                </a:cubicBezTo>
                <a:cubicBezTo>
                  <a:pt x="14463" y="10208"/>
                  <a:pt x="14543" y="10066"/>
                  <a:pt x="14543" y="10014"/>
                </a:cubicBezTo>
                <a:cubicBezTo>
                  <a:pt x="14560" y="10005"/>
                  <a:pt x="14578" y="9978"/>
                  <a:pt x="14596" y="9996"/>
                </a:cubicBezTo>
                <a:cubicBezTo>
                  <a:pt x="14587" y="9925"/>
                  <a:pt x="14675" y="9863"/>
                  <a:pt x="14719" y="9810"/>
                </a:cubicBezTo>
                <a:cubicBezTo>
                  <a:pt x="14710" y="9908"/>
                  <a:pt x="14666" y="10031"/>
                  <a:pt x="14746" y="10084"/>
                </a:cubicBezTo>
                <a:cubicBezTo>
                  <a:pt x="14737" y="10102"/>
                  <a:pt x="14710" y="10084"/>
                  <a:pt x="14702" y="10102"/>
                </a:cubicBezTo>
                <a:cubicBezTo>
                  <a:pt x="14684" y="10164"/>
                  <a:pt x="14737" y="10102"/>
                  <a:pt x="14755" y="10128"/>
                </a:cubicBezTo>
                <a:cubicBezTo>
                  <a:pt x="14710" y="10199"/>
                  <a:pt x="14737" y="10225"/>
                  <a:pt x="14702" y="10287"/>
                </a:cubicBezTo>
                <a:cubicBezTo>
                  <a:pt x="14649" y="10287"/>
                  <a:pt x="14693" y="10234"/>
                  <a:pt x="14710" y="10199"/>
                </a:cubicBezTo>
                <a:cubicBezTo>
                  <a:pt x="14649" y="10155"/>
                  <a:pt x="14622" y="10323"/>
                  <a:pt x="14640" y="10349"/>
                </a:cubicBezTo>
                <a:cubicBezTo>
                  <a:pt x="14622" y="10411"/>
                  <a:pt x="14578" y="10376"/>
                  <a:pt x="14560" y="10455"/>
                </a:cubicBezTo>
                <a:cubicBezTo>
                  <a:pt x="14560" y="10481"/>
                  <a:pt x="14569" y="10499"/>
                  <a:pt x="14569" y="10526"/>
                </a:cubicBezTo>
                <a:cubicBezTo>
                  <a:pt x="14605" y="10543"/>
                  <a:pt x="14605" y="10464"/>
                  <a:pt x="14596" y="10473"/>
                </a:cubicBezTo>
                <a:cubicBezTo>
                  <a:pt x="14613" y="10446"/>
                  <a:pt x="14640" y="10455"/>
                  <a:pt x="14657" y="10429"/>
                </a:cubicBezTo>
                <a:cubicBezTo>
                  <a:pt x="14675" y="10402"/>
                  <a:pt x="14675" y="10331"/>
                  <a:pt x="14728" y="10278"/>
                </a:cubicBezTo>
                <a:cubicBezTo>
                  <a:pt x="14702" y="10367"/>
                  <a:pt x="14666" y="10455"/>
                  <a:pt x="14622" y="10543"/>
                </a:cubicBezTo>
                <a:lnTo>
                  <a:pt x="14569" y="10676"/>
                </a:lnTo>
                <a:cubicBezTo>
                  <a:pt x="14543" y="10729"/>
                  <a:pt x="14525" y="10773"/>
                  <a:pt x="14499" y="10826"/>
                </a:cubicBezTo>
                <a:cubicBezTo>
                  <a:pt x="14463" y="10764"/>
                  <a:pt x="14419" y="10746"/>
                  <a:pt x="14375" y="10746"/>
                </a:cubicBezTo>
                <a:cubicBezTo>
                  <a:pt x="14331" y="10799"/>
                  <a:pt x="14357" y="10817"/>
                  <a:pt x="14313" y="10870"/>
                </a:cubicBezTo>
                <a:cubicBezTo>
                  <a:pt x="14295" y="10932"/>
                  <a:pt x="14366" y="10835"/>
                  <a:pt x="14393" y="10888"/>
                </a:cubicBezTo>
                <a:cubicBezTo>
                  <a:pt x="14375" y="10923"/>
                  <a:pt x="14348" y="10958"/>
                  <a:pt x="14331" y="10994"/>
                </a:cubicBezTo>
                <a:cubicBezTo>
                  <a:pt x="14393" y="11020"/>
                  <a:pt x="14419" y="10958"/>
                  <a:pt x="14454" y="10879"/>
                </a:cubicBezTo>
                <a:cubicBezTo>
                  <a:pt x="14472" y="10958"/>
                  <a:pt x="14357" y="11100"/>
                  <a:pt x="14304" y="11214"/>
                </a:cubicBezTo>
                <a:cubicBezTo>
                  <a:pt x="14304" y="11197"/>
                  <a:pt x="14304" y="11179"/>
                  <a:pt x="14287" y="11161"/>
                </a:cubicBezTo>
                <a:cubicBezTo>
                  <a:pt x="14251" y="11214"/>
                  <a:pt x="14260" y="11241"/>
                  <a:pt x="14242" y="11285"/>
                </a:cubicBezTo>
                <a:cubicBezTo>
                  <a:pt x="14260" y="11285"/>
                  <a:pt x="14269" y="11276"/>
                  <a:pt x="14295" y="11259"/>
                </a:cubicBezTo>
                <a:cubicBezTo>
                  <a:pt x="14269" y="11373"/>
                  <a:pt x="14145" y="11523"/>
                  <a:pt x="14057" y="11647"/>
                </a:cubicBezTo>
                <a:cubicBezTo>
                  <a:pt x="14057" y="11612"/>
                  <a:pt x="14048" y="11603"/>
                  <a:pt x="14004" y="11638"/>
                </a:cubicBezTo>
                <a:cubicBezTo>
                  <a:pt x="13960" y="11674"/>
                  <a:pt x="13969" y="11753"/>
                  <a:pt x="14013" y="11718"/>
                </a:cubicBezTo>
                <a:cubicBezTo>
                  <a:pt x="14039" y="11744"/>
                  <a:pt x="13942" y="11797"/>
                  <a:pt x="13916" y="11841"/>
                </a:cubicBezTo>
                <a:cubicBezTo>
                  <a:pt x="13836" y="11850"/>
                  <a:pt x="13775" y="11797"/>
                  <a:pt x="13695" y="11824"/>
                </a:cubicBezTo>
                <a:close/>
                <a:moveTo>
                  <a:pt x="14525" y="10384"/>
                </a:moveTo>
                <a:cubicBezTo>
                  <a:pt x="14569" y="10411"/>
                  <a:pt x="14649" y="10278"/>
                  <a:pt x="14605" y="10243"/>
                </a:cubicBezTo>
                <a:cubicBezTo>
                  <a:pt x="14560" y="10287"/>
                  <a:pt x="14578" y="10323"/>
                  <a:pt x="14525" y="10384"/>
                </a:cubicBezTo>
                <a:close/>
                <a:moveTo>
                  <a:pt x="14357" y="10738"/>
                </a:moveTo>
                <a:cubicBezTo>
                  <a:pt x="14428" y="10693"/>
                  <a:pt x="14437" y="10676"/>
                  <a:pt x="14499" y="10738"/>
                </a:cubicBezTo>
                <a:cubicBezTo>
                  <a:pt x="14569" y="10640"/>
                  <a:pt x="14437" y="10667"/>
                  <a:pt x="14446" y="10632"/>
                </a:cubicBezTo>
                <a:cubicBezTo>
                  <a:pt x="14499" y="10623"/>
                  <a:pt x="14578" y="10481"/>
                  <a:pt x="14507" y="10446"/>
                </a:cubicBezTo>
                <a:cubicBezTo>
                  <a:pt x="14463" y="10499"/>
                  <a:pt x="14507" y="10508"/>
                  <a:pt x="14499" y="10534"/>
                </a:cubicBezTo>
                <a:cubicBezTo>
                  <a:pt x="14446" y="10605"/>
                  <a:pt x="14348" y="10640"/>
                  <a:pt x="14357" y="10738"/>
                </a:cubicBezTo>
                <a:close/>
                <a:moveTo>
                  <a:pt x="14172" y="11197"/>
                </a:moveTo>
                <a:cubicBezTo>
                  <a:pt x="14242" y="11135"/>
                  <a:pt x="14234" y="11100"/>
                  <a:pt x="14251" y="11055"/>
                </a:cubicBezTo>
                <a:cubicBezTo>
                  <a:pt x="14260" y="11020"/>
                  <a:pt x="14348" y="10932"/>
                  <a:pt x="14287" y="10941"/>
                </a:cubicBezTo>
                <a:cubicBezTo>
                  <a:pt x="14260" y="10923"/>
                  <a:pt x="14234" y="11020"/>
                  <a:pt x="14198" y="11020"/>
                </a:cubicBezTo>
                <a:cubicBezTo>
                  <a:pt x="14242" y="11091"/>
                  <a:pt x="14172" y="11126"/>
                  <a:pt x="14172" y="11197"/>
                </a:cubicBezTo>
                <a:close/>
                <a:moveTo>
                  <a:pt x="14119" y="11108"/>
                </a:moveTo>
                <a:cubicBezTo>
                  <a:pt x="14092" y="11073"/>
                  <a:pt x="14066" y="11117"/>
                  <a:pt x="14031" y="11153"/>
                </a:cubicBezTo>
                <a:cubicBezTo>
                  <a:pt x="14057" y="11197"/>
                  <a:pt x="14092" y="11161"/>
                  <a:pt x="14119" y="11108"/>
                </a:cubicBezTo>
                <a:close/>
                <a:moveTo>
                  <a:pt x="14119" y="11311"/>
                </a:moveTo>
                <a:cubicBezTo>
                  <a:pt x="14154" y="11267"/>
                  <a:pt x="14145" y="11241"/>
                  <a:pt x="14145" y="11206"/>
                </a:cubicBezTo>
                <a:cubicBezTo>
                  <a:pt x="14119" y="11232"/>
                  <a:pt x="14101" y="11232"/>
                  <a:pt x="14075" y="11276"/>
                </a:cubicBezTo>
                <a:close/>
                <a:moveTo>
                  <a:pt x="14110" y="11400"/>
                </a:moveTo>
                <a:cubicBezTo>
                  <a:pt x="14110" y="11373"/>
                  <a:pt x="14066" y="11285"/>
                  <a:pt x="14022" y="11356"/>
                </a:cubicBezTo>
                <a:cubicBezTo>
                  <a:pt x="14004" y="11391"/>
                  <a:pt x="14075" y="11470"/>
                  <a:pt x="14110" y="11400"/>
                </a:cubicBezTo>
                <a:close/>
                <a:moveTo>
                  <a:pt x="13925" y="11700"/>
                </a:moveTo>
                <a:cubicBezTo>
                  <a:pt x="13907" y="11718"/>
                  <a:pt x="13925" y="11726"/>
                  <a:pt x="13951" y="11691"/>
                </a:cubicBezTo>
                <a:cubicBezTo>
                  <a:pt x="13925" y="11656"/>
                  <a:pt x="13880" y="11665"/>
                  <a:pt x="13827" y="11709"/>
                </a:cubicBezTo>
                <a:cubicBezTo>
                  <a:pt x="13845" y="11762"/>
                  <a:pt x="13898" y="11665"/>
                  <a:pt x="13925" y="11700"/>
                </a:cubicBezTo>
                <a:close/>
                <a:moveTo>
                  <a:pt x="13554" y="2755"/>
                </a:moveTo>
                <a:cubicBezTo>
                  <a:pt x="13536" y="2702"/>
                  <a:pt x="13448" y="2641"/>
                  <a:pt x="13483" y="2605"/>
                </a:cubicBezTo>
                <a:cubicBezTo>
                  <a:pt x="13545" y="2667"/>
                  <a:pt x="13536" y="2702"/>
                  <a:pt x="13598" y="2764"/>
                </a:cubicBezTo>
                <a:cubicBezTo>
                  <a:pt x="13580" y="2773"/>
                  <a:pt x="13571" y="2738"/>
                  <a:pt x="13554" y="2755"/>
                </a:cubicBezTo>
                <a:close/>
                <a:moveTo>
                  <a:pt x="13563" y="2667"/>
                </a:moveTo>
                <a:cubicBezTo>
                  <a:pt x="13554" y="2632"/>
                  <a:pt x="13580" y="2641"/>
                  <a:pt x="13607" y="2667"/>
                </a:cubicBezTo>
                <a:cubicBezTo>
                  <a:pt x="13642" y="2685"/>
                  <a:pt x="13669" y="2729"/>
                  <a:pt x="13660" y="2747"/>
                </a:cubicBezTo>
                <a:cubicBezTo>
                  <a:pt x="13616" y="2747"/>
                  <a:pt x="13616" y="2649"/>
                  <a:pt x="13563" y="2667"/>
                </a:cubicBezTo>
                <a:close/>
                <a:moveTo>
                  <a:pt x="13960" y="3188"/>
                </a:moveTo>
                <a:cubicBezTo>
                  <a:pt x="13925" y="3197"/>
                  <a:pt x="13775" y="3100"/>
                  <a:pt x="13810" y="3003"/>
                </a:cubicBezTo>
                <a:cubicBezTo>
                  <a:pt x="13775" y="2985"/>
                  <a:pt x="13748" y="2959"/>
                  <a:pt x="13713" y="2923"/>
                </a:cubicBezTo>
                <a:cubicBezTo>
                  <a:pt x="13722" y="2914"/>
                  <a:pt x="13730" y="2923"/>
                  <a:pt x="13739" y="2932"/>
                </a:cubicBezTo>
                <a:cubicBezTo>
                  <a:pt x="13757" y="2932"/>
                  <a:pt x="13748" y="2914"/>
                  <a:pt x="13739" y="2906"/>
                </a:cubicBezTo>
                <a:cubicBezTo>
                  <a:pt x="13836" y="2914"/>
                  <a:pt x="13827" y="3162"/>
                  <a:pt x="13916" y="3100"/>
                </a:cubicBezTo>
                <a:cubicBezTo>
                  <a:pt x="13960" y="3135"/>
                  <a:pt x="13925" y="3153"/>
                  <a:pt x="13960" y="3188"/>
                </a:cubicBezTo>
                <a:close/>
                <a:moveTo>
                  <a:pt x="13439" y="2570"/>
                </a:moveTo>
                <a:cubicBezTo>
                  <a:pt x="13386" y="2491"/>
                  <a:pt x="13342" y="2517"/>
                  <a:pt x="13280" y="2446"/>
                </a:cubicBezTo>
                <a:cubicBezTo>
                  <a:pt x="13307" y="2420"/>
                  <a:pt x="13333" y="2438"/>
                  <a:pt x="13360" y="2455"/>
                </a:cubicBezTo>
                <a:cubicBezTo>
                  <a:pt x="13395" y="2482"/>
                  <a:pt x="13421" y="2508"/>
                  <a:pt x="13448" y="2508"/>
                </a:cubicBezTo>
                <a:cubicBezTo>
                  <a:pt x="13457" y="2544"/>
                  <a:pt x="13474" y="2641"/>
                  <a:pt x="13412" y="2614"/>
                </a:cubicBezTo>
                <a:cubicBezTo>
                  <a:pt x="13377" y="2641"/>
                  <a:pt x="13501" y="2641"/>
                  <a:pt x="13465" y="2676"/>
                </a:cubicBezTo>
                <a:cubicBezTo>
                  <a:pt x="13412" y="2711"/>
                  <a:pt x="13377" y="2632"/>
                  <a:pt x="13351" y="2588"/>
                </a:cubicBezTo>
                <a:cubicBezTo>
                  <a:pt x="13377" y="2544"/>
                  <a:pt x="13412" y="2579"/>
                  <a:pt x="13439" y="2570"/>
                </a:cubicBezTo>
                <a:close/>
                <a:moveTo>
                  <a:pt x="13686" y="3038"/>
                </a:moveTo>
                <a:cubicBezTo>
                  <a:pt x="13624" y="2932"/>
                  <a:pt x="13580" y="2897"/>
                  <a:pt x="13518" y="2782"/>
                </a:cubicBezTo>
                <a:cubicBezTo>
                  <a:pt x="13580" y="2755"/>
                  <a:pt x="13642" y="2800"/>
                  <a:pt x="13704" y="2888"/>
                </a:cubicBezTo>
                <a:cubicBezTo>
                  <a:pt x="13677" y="2941"/>
                  <a:pt x="13651" y="2817"/>
                  <a:pt x="13624" y="2853"/>
                </a:cubicBezTo>
                <a:cubicBezTo>
                  <a:pt x="13616" y="2923"/>
                  <a:pt x="13730" y="2967"/>
                  <a:pt x="13686" y="3038"/>
                </a:cubicBezTo>
                <a:close/>
                <a:moveTo>
                  <a:pt x="14631" y="6844"/>
                </a:moveTo>
                <a:cubicBezTo>
                  <a:pt x="14657" y="6844"/>
                  <a:pt x="14666" y="6879"/>
                  <a:pt x="14675" y="6844"/>
                </a:cubicBezTo>
                <a:cubicBezTo>
                  <a:pt x="14719" y="6879"/>
                  <a:pt x="14657" y="6923"/>
                  <a:pt x="14622" y="6914"/>
                </a:cubicBezTo>
                <a:close/>
                <a:moveTo>
                  <a:pt x="13165" y="2367"/>
                </a:moveTo>
                <a:cubicBezTo>
                  <a:pt x="13209" y="2393"/>
                  <a:pt x="13209" y="2455"/>
                  <a:pt x="13298" y="2508"/>
                </a:cubicBezTo>
                <a:cubicBezTo>
                  <a:pt x="13271" y="2526"/>
                  <a:pt x="13227" y="2446"/>
                  <a:pt x="13201" y="2491"/>
                </a:cubicBezTo>
                <a:cubicBezTo>
                  <a:pt x="13183" y="2446"/>
                  <a:pt x="13121" y="2402"/>
                  <a:pt x="13165" y="2367"/>
                </a:cubicBezTo>
                <a:close/>
                <a:moveTo>
                  <a:pt x="12653" y="1758"/>
                </a:moveTo>
                <a:cubicBezTo>
                  <a:pt x="12688" y="1731"/>
                  <a:pt x="12856" y="1837"/>
                  <a:pt x="12874" y="1908"/>
                </a:cubicBezTo>
                <a:cubicBezTo>
                  <a:pt x="12856" y="1961"/>
                  <a:pt x="12847" y="1890"/>
                  <a:pt x="12821" y="1872"/>
                </a:cubicBezTo>
                <a:cubicBezTo>
                  <a:pt x="12777" y="1828"/>
                  <a:pt x="12688" y="1793"/>
                  <a:pt x="12653" y="1758"/>
                </a:cubicBezTo>
                <a:close/>
                <a:moveTo>
                  <a:pt x="13810" y="3206"/>
                </a:moveTo>
                <a:cubicBezTo>
                  <a:pt x="13872" y="3312"/>
                  <a:pt x="13898" y="3170"/>
                  <a:pt x="13951" y="3285"/>
                </a:cubicBezTo>
                <a:cubicBezTo>
                  <a:pt x="13916" y="3294"/>
                  <a:pt x="13880" y="3250"/>
                  <a:pt x="13836" y="3285"/>
                </a:cubicBezTo>
                <a:cubicBezTo>
                  <a:pt x="13792" y="3215"/>
                  <a:pt x="13713" y="3162"/>
                  <a:pt x="13757" y="3109"/>
                </a:cubicBezTo>
                <a:cubicBezTo>
                  <a:pt x="13783" y="3162"/>
                  <a:pt x="13889" y="3215"/>
                  <a:pt x="13810" y="3206"/>
                </a:cubicBezTo>
                <a:close/>
                <a:moveTo>
                  <a:pt x="12980" y="1943"/>
                </a:moveTo>
                <a:cubicBezTo>
                  <a:pt x="13033" y="1943"/>
                  <a:pt x="13121" y="2058"/>
                  <a:pt x="13192" y="2102"/>
                </a:cubicBezTo>
                <a:cubicBezTo>
                  <a:pt x="13103" y="2067"/>
                  <a:pt x="13024" y="2014"/>
                  <a:pt x="12980" y="1943"/>
                </a:cubicBezTo>
                <a:close/>
                <a:moveTo>
                  <a:pt x="13059" y="2190"/>
                </a:moveTo>
                <a:cubicBezTo>
                  <a:pt x="13077" y="2243"/>
                  <a:pt x="13112" y="2226"/>
                  <a:pt x="13139" y="2279"/>
                </a:cubicBezTo>
                <a:cubicBezTo>
                  <a:pt x="13112" y="2296"/>
                  <a:pt x="13077" y="2243"/>
                  <a:pt x="13050" y="2261"/>
                </a:cubicBezTo>
                <a:cubicBezTo>
                  <a:pt x="13033" y="2234"/>
                  <a:pt x="13042" y="2217"/>
                  <a:pt x="13059" y="2190"/>
                </a:cubicBezTo>
                <a:close/>
                <a:moveTo>
                  <a:pt x="12627" y="1908"/>
                </a:moveTo>
                <a:cubicBezTo>
                  <a:pt x="12653" y="1881"/>
                  <a:pt x="12627" y="1855"/>
                  <a:pt x="12582" y="1828"/>
                </a:cubicBezTo>
                <a:cubicBezTo>
                  <a:pt x="12618" y="1819"/>
                  <a:pt x="12653" y="1837"/>
                  <a:pt x="12688" y="1864"/>
                </a:cubicBezTo>
                <a:cubicBezTo>
                  <a:pt x="12715" y="1899"/>
                  <a:pt x="12750" y="1934"/>
                  <a:pt x="12794" y="1943"/>
                </a:cubicBezTo>
                <a:cubicBezTo>
                  <a:pt x="12803" y="1970"/>
                  <a:pt x="12777" y="1996"/>
                  <a:pt x="12803" y="2023"/>
                </a:cubicBezTo>
                <a:cubicBezTo>
                  <a:pt x="12865" y="2049"/>
                  <a:pt x="12812" y="1987"/>
                  <a:pt x="12847" y="1978"/>
                </a:cubicBezTo>
                <a:cubicBezTo>
                  <a:pt x="12847" y="1996"/>
                  <a:pt x="12874" y="2014"/>
                  <a:pt x="12900" y="2040"/>
                </a:cubicBezTo>
                <a:cubicBezTo>
                  <a:pt x="12900" y="2067"/>
                  <a:pt x="12821" y="2040"/>
                  <a:pt x="12865" y="2084"/>
                </a:cubicBezTo>
                <a:cubicBezTo>
                  <a:pt x="12839" y="2093"/>
                  <a:pt x="12750" y="2067"/>
                  <a:pt x="12759" y="2023"/>
                </a:cubicBezTo>
                <a:cubicBezTo>
                  <a:pt x="12724" y="2005"/>
                  <a:pt x="12715" y="2049"/>
                  <a:pt x="12671" y="2005"/>
                </a:cubicBezTo>
                <a:cubicBezTo>
                  <a:pt x="12688" y="1970"/>
                  <a:pt x="12715" y="1996"/>
                  <a:pt x="12741" y="2014"/>
                </a:cubicBezTo>
                <a:cubicBezTo>
                  <a:pt x="12759" y="1996"/>
                  <a:pt x="12741" y="1987"/>
                  <a:pt x="12750" y="1970"/>
                </a:cubicBezTo>
                <a:cubicBezTo>
                  <a:pt x="12715" y="1952"/>
                  <a:pt x="12680" y="1961"/>
                  <a:pt x="12644" y="1961"/>
                </a:cubicBezTo>
                <a:cubicBezTo>
                  <a:pt x="12618" y="1961"/>
                  <a:pt x="12582" y="1952"/>
                  <a:pt x="12538" y="1934"/>
                </a:cubicBezTo>
                <a:cubicBezTo>
                  <a:pt x="12618" y="1899"/>
                  <a:pt x="12530" y="1890"/>
                  <a:pt x="12477" y="1881"/>
                </a:cubicBezTo>
                <a:cubicBezTo>
                  <a:pt x="12494" y="1855"/>
                  <a:pt x="12512" y="1864"/>
                  <a:pt x="12530" y="1837"/>
                </a:cubicBezTo>
                <a:cubicBezTo>
                  <a:pt x="12591" y="1864"/>
                  <a:pt x="12565" y="1890"/>
                  <a:pt x="12627" y="1908"/>
                </a:cubicBezTo>
                <a:close/>
                <a:moveTo>
                  <a:pt x="13360" y="2226"/>
                </a:moveTo>
                <a:cubicBezTo>
                  <a:pt x="13368" y="2279"/>
                  <a:pt x="13448" y="2314"/>
                  <a:pt x="13510" y="2376"/>
                </a:cubicBezTo>
                <a:cubicBezTo>
                  <a:pt x="13536" y="2402"/>
                  <a:pt x="13527" y="2420"/>
                  <a:pt x="13545" y="2446"/>
                </a:cubicBezTo>
                <a:cubicBezTo>
                  <a:pt x="13571" y="2473"/>
                  <a:pt x="13589" y="2464"/>
                  <a:pt x="13616" y="2499"/>
                </a:cubicBezTo>
                <a:cubicBezTo>
                  <a:pt x="13642" y="2526"/>
                  <a:pt x="13669" y="2561"/>
                  <a:pt x="13695" y="2597"/>
                </a:cubicBezTo>
                <a:cubicBezTo>
                  <a:pt x="13722" y="2632"/>
                  <a:pt x="13748" y="2676"/>
                  <a:pt x="13775" y="2711"/>
                </a:cubicBezTo>
                <a:cubicBezTo>
                  <a:pt x="13836" y="2791"/>
                  <a:pt x="13898" y="2879"/>
                  <a:pt x="13951" y="2959"/>
                </a:cubicBezTo>
                <a:cubicBezTo>
                  <a:pt x="13880" y="3003"/>
                  <a:pt x="13863" y="2861"/>
                  <a:pt x="13827" y="2826"/>
                </a:cubicBezTo>
                <a:cubicBezTo>
                  <a:pt x="13792" y="2782"/>
                  <a:pt x="13739" y="2773"/>
                  <a:pt x="13730" y="2720"/>
                </a:cubicBezTo>
                <a:cubicBezTo>
                  <a:pt x="13713" y="2702"/>
                  <a:pt x="13695" y="2720"/>
                  <a:pt x="13704" y="2738"/>
                </a:cubicBezTo>
                <a:cubicBezTo>
                  <a:pt x="13660" y="2738"/>
                  <a:pt x="13660" y="2658"/>
                  <a:pt x="13695" y="2641"/>
                </a:cubicBezTo>
                <a:cubicBezTo>
                  <a:pt x="13633" y="2579"/>
                  <a:pt x="13589" y="2526"/>
                  <a:pt x="13536" y="2473"/>
                </a:cubicBezTo>
                <a:cubicBezTo>
                  <a:pt x="13518" y="2446"/>
                  <a:pt x="13492" y="2420"/>
                  <a:pt x="13474" y="2393"/>
                </a:cubicBezTo>
                <a:cubicBezTo>
                  <a:pt x="13448" y="2376"/>
                  <a:pt x="13421" y="2358"/>
                  <a:pt x="13395" y="2340"/>
                </a:cubicBezTo>
                <a:cubicBezTo>
                  <a:pt x="13377" y="2305"/>
                  <a:pt x="13342" y="2261"/>
                  <a:pt x="13360" y="2226"/>
                </a:cubicBezTo>
                <a:close/>
                <a:moveTo>
                  <a:pt x="14649" y="7011"/>
                </a:moveTo>
                <a:cubicBezTo>
                  <a:pt x="14693" y="6967"/>
                  <a:pt x="14702" y="7126"/>
                  <a:pt x="14675" y="7161"/>
                </a:cubicBezTo>
                <a:cubicBezTo>
                  <a:pt x="14631" y="7144"/>
                  <a:pt x="14693" y="7020"/>
                  <a:pt x="14649" y="7011"/>
                </a:cubicBezTo>
                <a:close/>
                <a:moveTo>
                  <a:pt x="14260" y="7197"/>
                </a:moveTo>
                <a:cubicBezTo>
                  <a:pt x="14269" y="7161"/>
                  <a:pt x="14304" y="7126"/>
                  <a:pt x="14295" y="7091"/>
                </a:cubicBezTo>
                <a:cubicBezTo>
                  <a:pt x="14357" y="7091"/>
                  <a:pt x="14269" y="7214"/>
                  <a:pt x="14278" y="7197"/>
                </a:cubicBezTo>
                <a:cubicBezTo>
                  <a:pt x="14269" y="7214"/>
                  <a:pt x="14278" y="7285"/>
                  <a:pt x="14278" y="7338"/>
                </a:cubicBezTo>
                <a:cubicBezTo>
                  <a:pt x="14269" y="7391"/>
                  <a:pt x="14251" y="7435"/>
                  <a:pt x="14260" y="7479"/>
                </a:cubicBezTo>
                <a:cubicBezTo>
                  <a:pt x="14234" y="7479"/>
                  <a:pt x="14225" y="7506"/>
                  <a:pt x="14225" y="7550"/>
                </a:cubicBezTo>
                <a:cubicBezTo>
                  <a:pt x="14190" y="7488"/>
                  <a:pt x="14251" y="7426"/>
                  <a:pt x="14260" y="7338"/>
                </a:cubicBezTo>
                <a:cubicBezTo>
                  <a:pt x="14269" y="7285"/>
                  <a:pt x="14251" y="7241"/>
                  <a:pt x="14260" y="7197"/>
                </a:cubicBezTo>
                <a:close/>
                <a:moveTo>
                  <a:pt x="14552" y="7056"/>
                </a:moveTo>
                <a:cubicBezTo>
                  <a:pt x="14507" y="7064"/>
                  <a:pt x="14543" y="6994"/>
                  <a:pt x="14481" y="7020"/>
                </a:cubicBezTo>
                <a:cubicBezTo>
                  <a:pt x="14481" y="6985"/>
                  <a:pt x="14499" y="6976"/>
                  <a:pt x="14516" y="6967"/>
                </a:cubicBezTo>
                <a:cubicBezTo>
                  <a:pt x="14525" y="6994"/>
                  <a:pt x="14578" y="6994"/>
                  <a:pt x="14552" y="7056"/>
                </a:cubicBezTo>
                <a:close/>
                <a:moveTo>
                  <a:pt x="14516" y="6967"/>
                </a:moveTo>
                <a:cubicBezTo>
                  <a:pt x="14525" y="6914"/>
                  <a:pt x="14419" y="6985"/>
                  <a:pt x="14446" y="6905"/>
                </a:cubicBezTo>
                <a:cubicBezTo>
                  <a:pt x="14481" y="6888"/>
                  <a:pt x="14499" y="6967"/>
                  <a:pt x="14516" y="6914"/>
                </a:cubicBezTo>
                <a:cubicBezTo>
                  <a:pt x="14552" y="6914"/>
                  <a:pt x="14552" y="6958"/>
                  <a:pt x="14516" y="6967"/>
                </a:cubicBezTo>
                <a:close/>
                <a:moveTo>
                  <a:pt x="14269" y="7020"/>
                </a:moveTo>
                <a:cubicBezTo>
                  <a:pt x="14269" y="7073"/>
                  <a:pt x="14216" y="7082"/>
                  <a:pt x="14251" y="7126"/>
                </a:cubicBezTo>
                <a:cubicBezTo>
                  <a:pt x="14234" y="7179"/>
                  <a:pt x="14181" y="6976"/>
                  <a:pt x="14269" y="7020"/>
                </a:cubicBezTo>
                <a:close/>
                <a:moveTo>
                  <a:pt x="14578" y="3956"/>
                </a:moveTo>
                <a:cubicBezTo>
                  <a:pt x="14613" y="4027"/>
                  <a:pt x="14587" y="4036"/>
                  <a:pt x="14622" y="4089"/>
                </a:cubicBezTo>
                <a:cubicBezTo>
                  <a:pt x="14543" y="4115"/>
                  <a:pt x="14605" y="3965"/>
                  <a:pt x="14516" y="4018"/>
                </a:cubicBezTo>
                <a:cubicBezTo>
                  <a:pt x="14490" y="3956"/>
                  <a:pt x="14552" y="3974"/>
                  <a:pt x="14578" y="3956"/>
                </a:cubicBezTo>
                <a:close/>
                <a:moveTo>
                  <a:pt x="15020" y="6058"/>
                </a:moveTo>
                <a:cubicBezTo>
                  <a:pt x="15046" y="6102"/>
                  <a:pt x="15046" y="6164"/>
                  <a:pt x="15037" y="6226"/>
                </a:cubicBezTo>
                <a:cubicBezTo>
                  <a:pt x="15037" y="6287"/>
                  <a:pt x="15028" y="6349"/>
                  <a:pt x="15028" y="6402"/>
                </a:cubicBezTo>
                <a:cubicBezTo>
                  <a:pt x="15037" y="6482"/>
                  <a:pt x="15090" y="6535"/>
                  <a:pt x="15055" y="6596"/>
                </a:cubicBezTo>
                <a:cubicBezTo>
                  <a:pt x="15020" y="6596"/>
                  <a:pt x="15037" y="6517"/>
                  <a:pt x="15028" y="6482"/>
                </a:cubicBezTo>
                <a:cubicBezTo>
                  <a:pt x="15020" y="6437"/>
                  <a:pt x="15002" y="6411"/>
                  <a:pt x="14993" y="6384"/>
                </a:cubicBezTo>
                <a:cubicBezTo>
                  <a:pt x="14993" y="6358"/>
                  <a:pt x="15011" y="6349"/>
                  <a:pt x="15011" y="6340"/>
                </a:cubicBezTo>
                <a:cubicBezTo>
                  <a:pt x="15011" y="6323"/>
                  <a:pt x="14975" y="6270"/>
                  <a:pt x="15028" y="6243"/>
                </a:cubicBezTo>
                <a:cubicBezTo>
                  <a:pt x="14993" y="6155"/>
                  <a:pt x="14993" y="6155"/>
                  <a:pt x="15020" y="6058"/>
                </a:cubicBezTo>
                <a:close/>
                <a:moveTo>
                  <a:pt x="14340" y="7294"/>
                </a:moveTo>
                <a:cubicBezTo>
                  <a:pt x="14322" y="7276"/>
                  <a:pt x="14322" y="7232"/>
                  <a:pt x="14322" y="7197"/>
                </a:cubicBezTo>
                <a:cubicBezTo>
                  <a:pt x="14375" y="7197"/>
                  <a:pt x="14366" y="7267"/>
                  <a:pt x="14340" y="7294"/>
                </a:cubicBezTo>
                <a:close/>
                <a:moveTo>
                  <a:pt x="14534" y="7497"/>
                </a:moveTo>
                <a:cubicBezTo>
                  <a:pt x="14507" y="7524"/>
                  <a:pt x="14490" y="7559"/>
                  <a:pt x="14472" y="7594"/>
                </a:cubicBezTo>
                <a:cubicBezTo>
                  <a:pt x="14419" y="7559"/>
                  <a:pt x="14419" y="7506"/>
                  <a:pt x="14419" y="7444"/>
                </a:cubicBezTo>
                <a:cubicBezTo>
                  <a:pt x="14428" y="7382"/>
                  <a:pt x="14446" y="7312"/>
                  <a:pt x="14454" y="7250"/>
                </a:cubicBezTo>
                <a:cubicBezTo>
                  <a:pt x="14454" y="7223"/>
                  <a:pt x="14428" y="7232"/>
                  <a:pt x="14410" y="7223"/>
                </a:cubicBezTo>
                <a:cubicBezTo>
                  <a:pt x="14472" y="7179"/>
                  <a:pt x="14410" y="7126"/>
                  <a:pt x="14401" y="7064"/>
                </a:cubicBezTo>
                <a:cubicBezTo>
                  <a:pt x="14401" y="7011"/>
                  <a:pt x="14446" y="7020"/>
                  <a:pt x="14454" y="6976"/>
                </a:cubicBezTo>
                <a:cubicBezTo>
                  <a:pt x="14490" y="7038"/>
                  <a:pt x="14428" y="7100"/>
                  <a:pt x="14454" y="7179"/>
                </a:cubicBezTo>
                <a:cubicBezTo>
                  <a:pt x="14481" y="7214"/>
                  <a:pt x="14525" y="7214"/>
                  <a:pt x="14525" y="7276"/>
                </a:cubicBezTo>
                <a:cubicBezTo>
                  <a:pt x="14499" y="7276"/>
                  <a:pt x="14499" y="7259"/>
                  <a:pt x="14481" y="7250"/>
                </a:cubicBezTo>
                <a:cubicBezTo>
                  <a:pt x="14499" y="7365"/>
                  <a:pt x="14410" y="7479"/>
                  <a:pt x="14534" y="7497"/>
                </a:cubicBezTo>
                <a:close/>
                <a:moveTo>
                  <a:pt x="14896" y="7197"/>
                </a:moveTo>
                <a:cubicBezTo>
                  <a:pt x="14958" y="7223"/>
                  <a:pt x="14949" y="7294"/>
                  <a:pt x="14922" y="7373"/>
                </a:cubicBezTo>
                <a:cubicBezTo>
                  <a:pt x="14958" y="7391"/>
                  <a:pt x="14967" y="7541"/>
                  <a:pt x="14896" y="7515"/>
                </a:cubicBezTo>
                <a:cubicBezTo>
                  <a:pt x="14905" y="7409"/>
                  <a:pt x="14878" y="7259"/>
                  <a:pt x="14896" y="7197"/>
                </a:cubicBezTo>
                <a:close/>
                <a:moveTo>
                  <a:pt x="5722" y="11329"/>
                </a:moveTo>
                <a:cubicBezTo>
                  <a:pt x="5633" y="11329"/>
                  <a:pt x="5501" y="11267"/>
                  <a:pt x="5413" y="11250"/>
                </a:cubicBezTo>
                <a:cubicBezTo>
                  <a:pt x="5501" y="11250"/>
                  <a:pt x="5633" y="11285"/>
                  <a:pt x="5722" y="11329"/>
                </a:cubicBezTo>
                <a:close/>
                <a:moveTo>
                  <a:pt x="11055" y="2252"/>
                </a:moveTo>
                <a:cubicBezTo>
                  <a:pt x="11081" y="2208"/>
                  <a:pt x="11126" y="2252"/>
                  <a:pt x="11152" y="2270"/>
                </a:cubicBezTo>
                <a:cubicBezTo>
                  <a:pt x="11134" y="2314"/>
                  <a:pt x="11090" y="2270"/>
                  <a:pt x="11055" y="2252"/>
                </a:cubicBezTo>
                <a:close/>
                <a:moveTo>
                  <a:pt x="11187" y="2226"/>
                </a:moveTo>
                <a:lnTo>
                  <a:pt x="11046" y="2173"/>
                </a:lnTo>
                <a:cubicBezTo>
                  <a:pt x="11055" y="2129"/>
                  <a:pt x="11214" y="2173"/>
                  <a:pt x="11187" y="2226"/>
                </a:cubicBezTo>
                <a:close/>
                <a:moveTo>
                  <a:pt x="11126" y="2358"/>
                </a:moveTo>
                <a:cubicBezTo>
                  <a:pt x="11099" y="2402"/>
                  <a:pt x="11073" y="2367"/>
                  <a:pt x="11046" y="2349"/>
                </a:cubicBezTo>
                <a:cubicBezTo>
                  <a:pt x="11055" y="2305"/>
                  <a:pt x="11117" y="2332"/>
                  <a:pt x="11126" y="2358"/>
                </a:cubicBezTo>
                <a:close/>
                <a:moveTo>
                  <a:pt x="10190" y="1899"/>
                </a:moveTo>
                <a:cubicBezTo>
                  <a:pt x="10172" y="1934"/>
                  <a:pt x="10101" y="1890"/>
                  <a:pt x="10066" y="1890"/>
                </a:cubicBezTo>
                <a:cubicBezTo>
                  <a:pt x="10101" y="1837"/>
                  <a:pt x="10137" y="1890"/>
                  <a:pt x="10190" y="1899"/>
                </a:cubicBezTo>
                <a:close/>
                <a:moveTo>
                  <a:pt x="11108" y="2499"/>
                </a:moveTo>
                <a:cubicBezTo>
                  <a:pt x="11223" y="2517"/>
                  <a:pt x="11267" y="2570"/>
                  <a:pt x="11346" y="2588"/>
                </a:cubicBezTo>
                <a:cubicBezTo>
                  <a:pt x="11302" y="2632"/>
                  <a:pt x="11417" y="2614"/>
                  <a:pt x="11373" y="2667"/>
                </a:cubicBezTo>
                <a:cubicBezTo>
                  <a:pt x="11329" y="2623"/>
                  <a:pt x="11276" y="2623"/>
                  <a:pt x="11240" y="2597"/>
                </a:cubicBezTo>
                <a:cubicBezTo>
                  <a:pt x="11240" y="2597"/>
                  <a:pt x="11258" y="2570"/>
                  <a:pt x="11258" y="2570"/>
                </a:cubicBezTo>
                <a:cubicBezTo>
                  <a:pt x="11249" y="2552"/>
                  <a:pt x="11196" y="2552"/>
                  <a:pt x="11179" y="2544"/>
                </a:cubicBezTo>
                <a:cubicBezTo>
                  <a:pt x="11152" y="2544"/>
                  <a:pt x="11179" y="2561"/>
                  <a:pt x="11143" y="2588"/>
                </a:cubicBezTo>
                <a:cubicBezTo>
                  <a:pt x="11126" y="2535"/>
                  <a:pt x="11064" y="2561"/>
                  <a:pt x="11020" y="2517"/>
                </a:cubicBezTo>
                <a:cubicBezTo>
                  <a:pt x="11002" y="2508"/>
                  <a:pt x="11002" y="2526"/>
                  <a:pt x="11011" y="2526"/>
                </a:cubicBezTo>
                <a:cubicBezTo>
                  <a:pt x="10984" y="2570"/>
                  <a:pt x="10975" y="2499"/>
                  <a:pt x="10958" y="2491"/>
                </a:cubicBezTo>
                <a:cubicBezTo>
                  <a:pt x="10958" y="2455"/>
                  <a:pt x="11055" y="2491"/>
                  <a:pt x="11020" y="2455"/>
                </a:cubicBezTo>
                <a:cubicBezTo>
                  <a:pt x="11064" y="2429"/>
                  <a:pt x="11090" y="2499"/>
                  <a:pt x="11046" y="2526"/>
                </a:cubicBezTo>
                <a:cubicBezTo>
                  <a:pt x="11064" y="2517"/>
                  <a:pt x="11108" y="2544"/>
                  <a:pt x="11108" y="2499"/>
                </a:cubicBezTo>
                <a:close/>
                <a:moveTo>
                  <a:pt x="11532" y="2314"/>
                </a:moveTo>
                <a:cubicBezTo>
                  <a:pt x="11496" y="2367"/>
                  <a:pt x="11408" y="2296"/>
                  <a:pt x="11346" y="2279"/>
                </a:cubicBezTo>
                <a:cubicBezTo>
                  <a:pt x="11408" y="2234"/>
                  <a:pt x="11461" y="2332"/>
                  <a:pt x="11532" y="2314"/>
                </a:cubicBezTo>
                <a:close/>
                <a:moveTo>
                  <a:pt x="9872" y="2040"/>
                </a:moveTo>
                <a:cubicBezTo>
                  <a:pt x="9881" y="2005"/>
                  <a:pt x="9854" y="1987"/>
                  <a:pt x="9836" y="1970"/>
                </a:cubicBezTo>
                <a:cubicBezTo>
                  <a:pt x="9819" y="1978"/>
                  <a:pt x="9801" y="1996"/>
                  <a:pt x="9792" y="2005"/>
                </a:cubicBezTo>
                <a:cubicBezTo>
                  <a:pt x="9757" y="1996"/>
                  <a:pt x="9730" y="1970"/>
                  <a:pt x="9677" y="1970"/>
                </a:cubicBezTo>
                <a:cubicBezTo>
                  <a:pt x="9722" y="1934"/>
                  <a:pt x="9695" y="1917"/>
                  <a:pt x="9748" y="1908"/>
                </a:cubicBezTo>
                <a:cubicBezTo>
                  <a:pt x="9801" y="1943"/>
                  <a:pt x="9739" y="1917"/>
                  <a:pt x="9730" y="1961"/>
                </a:cubicBezTo>
                <a:cubicBezTo>
                  <a:pt x="9792" y="1970"/>
                  <a:pt x="9801" y="1908"/>
                  <a:pt x="9889" y="1952"/>
                </a:cubicBezTo>
                <a:cubicBezTo>
                  <a:pt x="9863" y="2031"/>
                  <a:pt x="9916" y="2005"/>
                  <a:pt x="9978" y="2023"/>
                </a:cubicBezTo>
                <a:cubicBezTo>
                  <a:pt x="9960" y="2084"/>
                  <a:pt x="9898" y="2084"/>
                  <a:pt x="9828" y="2067"/>
                </a:cubicBezTo>
                <a:cubicBezTo>
                  <a:pt x="9828" y="2040"/>
                  <a:pt x="9854" y="2040"/>
                  <a:pt x="9872" y="2040"/>
                </a:cubicBezTo>
                <a:close/>
                <a:moveTo>
                  <a:pt x="11399" y="2508"/>
                </a:moveTo>
                <a:cubicBezTo>
                  <a:pt x="11426" y="2491"/>
                  <a:pt x="11470" y="2561"/>
                  <a:pt x="11532" y="2570"/>
                </a:cubicBezTo>
                <a:cubicBezTo>
                  <a:pt x="11514" y="2605"/>
                  <a:pt x="11435" y="2535"/>
                  <a:pt x="11399" y="2508"/>
                </a:cubicBezTo>
                <a:close/>
                <a:moveTo>
                  <a:pt x="11170" y="2649"/>
                </a:moveTo>
                <a:cubicBezTo>
                  <a:pt x="11161" y="2685"/>
                  <a:pt x="11117" y="2632"/>
                  <a:pt x="11090" y="2632"/>
                </a:cubicBezTo>
                <a:cubicBezTo>
                  <a:pt x="11117" y="2579"/>
                  <a:pt x="11161" y="2614"/>
                  <a:pt x="11170" y="2649"/>
                </a:cubicBezTo>
                <a:close/>
                <a:moveTo>
                  <a:pt x="9545" y="1996"/>
                </a:moveTo>
                <a:cubicBezTo>
                  <a:pt x="9510" y="2014"/>
                  <a:pt x="9492" y="2040"/>
                  <a:pt x="9439" y="2023"/>
                </a:cubicBezTo>
                <a:cubicBezTo>
                  <a:pt x="9448" y="1978"/>
                  <a:pt x="9501" y="1996"/>
                  <a:pt x="9545" y="1996"/>
                </a:cubicBezTo>
                <a:close/>
                <a:moveTo>
                  <a:pt x="9077" y="1881"/>
                </a:moveTo>
                <a:cubicBezTo>
                  <a:pt x="9086" y="1890"/>
                  <a:pt x="9104" y="1908"/>
                  <a:pt x="9121" y="1908"/>
                </a:cubicBezTo>
                <a:cubicBezTo>
                  <a:pt x="9086" y="1925"/>
                  <a:pt x="9068" y="1952"/>
                  <a:pt x="9015" y="1934"/>
                </a:cubicBezTo>
                <a:cubicBezTo>
                  <a:pt x="9024" y="1899"/>
                  <a:pt x="9068" y="1908"/>
                  <a:pt x="9077" y="1881"/>
                </a:cubicBezTo>
                <a:close/>
                <a:moveTo>
                  <a:pt x="11594" y="2340"/>
                </a:moveTo>
                <a:cubicBezTo>
                  <a:pt x="11647" y="2367"/>
                  <a:pt x="11682" y="2385"/>
                  <a:pt x="11726" y="2402"/>
                </a:cubicBezTo>
                <a:cubicBezTo>
                  <a:pt x="11761" y="2420"/>
                  <a:pt x="11788" y="2438"/>
                  <a:pt x="11814" y="2455"/>
                </a:cubicBezTo>
                <a:cubicBezTo>
                  <a:pt x="11876" y="2482"/>
                  <a:pt x="11938" y="2508"/>
                  <a:pt x="12017" y="2570"/>
                </a:cubicBezTo>
                <a:cubicBezTo>
                  <a:pt x="12044" y="2614"/>
                  <a:pt x="11964" y="2561"/>
                  <a:pt x="11938" y="2544"/>
                </a:cubicBezTo>
                <a:cubicBezTo>
                  <a:pt x="11885" y="2517"/>
                  <a:pt x="11823" y="2482"/>
                  <a:pt x="11752" y="2446"/>
                </a:cubicBezTo>
                <a:cubicBezTo>
                  <a:pt x="11726" y="2429"/>
                  <a:pt x="11682" y="2420"/>
                  <a:pt x="11647" y="2402"/>
                </a:cubicBezTo>
                <a:cubicBezTo>
                  <a:pt x="11611" y="2385"/>
                  <a:pt x="11576" y="2376"/>
                  <a:pt x="11549" y="2358"/>
                </a:cubicBezTo>
                <a:cubicBezTo>
                  <a:pt x="11558" y="2332"/>
                  <a:pt x="11576" y="2340"/>
                  <a:pt x="11594" y="2340"/>
                </a:cubicBezTo>
                <a:close/>
                <a:moveTo>
                  <a:pt x="8362" y="1784"/>
                </a:moveTo>
                <a:cubicBezTo>
                  <a:pt x="8282" y="1775"/>
                  <a:pt x="8300" y="1740"/>
                  <a:pt x="8327" y="1705"/>
                </a:cubicBezTo>
                <a:cubicBezTo>
                  <a:pt x="8379" y="1705"/>
                  <a:pt x="8353" y="1758"/>
                  <a:pt x="8362" y="1784"/>
                </a:cubicBezTo>
                <a:close/>
                <a:moveTo>
                  <a:pt x="7558" y="1819"/>
                </a:moveTo>
                <a:cubicBezTo>
                  <a:pt x="7514" y="1811"/>
                  <a:pt x="7488" y="1802"/>
                  <a:pt x="7497" y="1758"/>
                </a:cubicBezTo>
                <a:cubicBezTo>
                  <a:pt x="7541" y="1767"/>
                  <a:pt x="7567" y="1784"/>
                  <a:pt x="7558" y="1819"/>
                </a:cubicBezTo>
                <a:close/>
                <a:moveTo>
                  <a:pt x="8229" y="1934"/>
                </a:moveTo>
                <a:cubicBezTo>
                  <a:pt x="8115" y="1934"/>
                  <a:pt x="7991" y="1899"/>
                  <a:pt x="7876" y="1846"/>
                </a:cubicBezTo>
                <a:cubicBezTo>
                  <a:pt x="7823" y="1828"/>
                  <a:pt x="7832" y="1881"/>
                  <a:pt x="7770" y="1855"/>
                </a:cubicBezTo>
                <a:cubicBezTo>
                  <a:pt x="7770" y="1846"/>
                  <a:pt x="7788" y="1846"/>
                  <a:pt x="7788" y="1828"/>
                </a:cubicBezTo>
                <a:cubicBezTo>
                  <a:pt x="7744" y="1811"/>
                  <a:pt x="7708" y="1811"/>
                  <a:pt x="7682" y="1811"/>
                </a:cubicBezTo>
                <a:cubicBezTo>
                  <a:pt x="7655" y="1819"/>
                  <a:pt x="7629" y="1828"/>
                  <a:pt x="7602" y="1828"/>
                </a:cubicBezTo>
                <a:cubicBezTo>
                  <a:pt x="7638" y="1758"/>
                  <a:pt x="7576" y="1749"/>
                  <a:pt x="7541" y="1722"/>
                </a:cubicBezTo>
                <a:cubicBezTo>
                  <a:pt x="7594" y="1661"/>
                  <a:pt x="7682" y="1749"/>
                  <a:pt x="7708" y="1784"/>
                </a:cubicBezTo>
                <a:cubicBezTo>
                  <a:pt x="7726" y="1731"/>
                  <a:pt x="7823" y="1687"/>
                  <a:pt x="7867" y="1722"/>
                </a:cubicBezTo>
                <a:cubicBezTo>
                  <a:pt x="7867" y="1767"/>
                  <a:pt x="7797" y="1722"/>
                  <a:pt x="7788" y="1749"/>
                </a:cubicBezTo>
                <a:cubicBezTo>
                  <a:pt x="7797" y="1802"/>
                  <a:pt x="7850" y="1758"/>
                  <a:pt x="7859" y="1749"/>
                </a:cubicBezTo>
                <a:cubicBezTo>
                  <a:pt x="7876" y="1767"/>
                  <a:pt x="7947" y="1749"/>
                  <a:pt x="7964" y="1775"/>
                </a:cubicBezTo>
                <a:cubicBezTo>
                  <a:pt x="7964" y="1775"/>
                  <a:pt x="7956" y="1802"/>
                  <a:pt x="7956" y="1802"/>
                </a:cubicBezTo>
                <a:cubicBezTo>
                  <a:pt x="7982" y="1811"/>
                  <a:pt x="8009" y="1784"/>
                  <a:pt x="8035" y="1784"/>
                </a:cubicBezTo>
                <a:cubicBezTo>
                  <a:pt x="8062" y="1784"/>
                  <a:pt x="8062" y="1802"/>
                  <a:pt x="8070" y="1811"/>
                </a:cubicBezTo>
                <a:cubicBezTo>
                  <a:pt x="8088" y="1811"/>
                  <a:pt x="8123" y="1784"/>
                  <a:pt x="8159" y="1828"/>
                </a:cubicBezTo>
                <a:cubicBezTo>
                  <a:pt x="8159" y="1828"/>
                  <a:pt x="8185" y="1837"/>
                  <a:pt x="8185" y="1846"/>
                </a:cubicBezTo>
                <a:cubicBezTo>
                  <a:pt x="8203" y="1872"/>
                  <a:pt x="8132" y="1917"/>
                  <a:pt x="8229" y="1934"/>
                </a:cubicBezTo>
                <a:close/>
                <a:moveTo>
                  <a:pt x="8168" y="1872"/>
                </a:moveTo>
                <a:cubicBezTo>
                  <a:pt x="8088" y="1872"/>
                  <a:pt x="8044" y="1767"/>
                  <a:pt x="8017" y="1872"/>
                </a:cubicBezTo>
                <a:cubicBezTo>
                  <a:pt x="8070" y="1881"/>
                  <a:pt x="8150" y="1917"/>
                  <a:pt x="8168" y="1872"/>
                </a:cubicBezTo>
                <a:close/>
                <a:moveTo>
                  <a:pt x="9669" y="1793"/>
                </a:moveTo>
                <a:cubicBezTo>
                  <a:pt x="9686" y="1740"/>
                  <a:pt x="9748" y="1784"/>
                  <a:pt x="9783" y="1802"/>
                </a:cubicBezTo>
                <a:cubicBezTo>
                  <a:pt x="9775" y="1837"/>
                  <a:pt x="9704" y="1793"/>
                  <a:pt x="9669" y="1793"/>
                </a:cubicBezTo>
                <a:close/>
                <a:moveTo>
                  <a:pt x="9616" y="1855"/>
                </a:moveTo>
                <a:cubicBezTo>
                  <a:pt x="9660" y="1837"/>
                  <a:pt x="9757" y="1881"/>
                  <a:pt x="9819" y="1890"/>
                </a:cubicBezTo>
                <a:cubicBezTo>
                  <a:pt x="9775" y="1917"/>
                  <a:pt x="9677" y="1864"/>
                  <a:pt x="9616" y="1855"/>
                </a:cubicBezTo>
                <a:close/>
                <a:moveTo>
                  <a:pt x="7302" y="1334"/>
                </a:moveTo>
                <a:cubicBezTo>
                  <a:pt x="7267" y="1378"/>
                  <a:pt x="7232" y="1334"/>
                  <a:pt x="7170" y="1334"/>
                </a:cubicBezTo>
                <a:cubicBezTo>
                  <a:pt x="7126" y="1299"/>
                  <a:pt x="7267" y="1334"/>
                  <a:pt x="7302" y="1334"/>
                </a:cubicBezTo>
                <a:close/>
                <a:moveTo>
                  <a:pt x="7876" y="1431"/>
                </a:moveTo>
                <a:cubicBezTo>
                  <a:pt x="7806" y="1440"/>
                  <a:pt x="7726" y="1413"/>
                  <a:pt x="7629" y="1404"/>
                </a:cubicBezTo>
                <a:cubicBezTo>
                  <a:pt x="7594" y="1396"/>
                  <a:pt x="7505" y="1378"/>
                  <a:pt x="7452" y="1369"/>
                </a:cubicBezTo>
                <a:cubicBezTo>
                  <a:pt x="7391" y="1352"/>
                  <a:pt x="7364" y="1343"/>
                  <a:pt x="7435" y="1352"/>
                </a:cubicBezTo>
                <a:cubicBezTo>
                  <a:pt x="7488" y="1360"/>
                  <a:pt x="7567" y="1369"/>
                  <a:pt x="7647" y="1387"/>
                </a:cubicBezTo>
                <a:cubicBezTo>
                  <a:pt x="7726" y="1404"/>
                  <a:pt x="7806" y="1422"/>
                  <a:pt x="7876" y="1431"/>
                </a:cubicBezTo>
                <a:close/>
                <a:moveTo>
                  <a:pt x="2596" y="2579"/>
                </a:moveTo>
                <a:cubicBezTo>
                  <a:pt x="2508" y="2570"/>
                  <a:pt x="2684" y="2473"/>
                  <a:pt x="2702" y="2411"/>
                </a:cubicBezTo>
                <a:cubicBezTo>
                  <a:pt x="2702" y="2464"/>
                  <a:pt x="2675" y="2526"/>
                  <a:pt x="2622" y="2526"/>
                </a:cubicBezTo>
                <a:cubicBezTo>
                  <a:pt x="2596" y="2544"/>
                  <a:pt x="2578" y="2561"/>
                  <a:pt x="2596" y="2579"/>
                </a:cubicBezTo>
                <a:close/>
                <a:moveTo>
                  <a:pt x="2384" y="2747"/>
                </a:moveTo>
                <a:cubicBezTo>
                  <a:pt x="2428" y="2711"/>
                  <a:pt x="2481" y="2667"/>
                  <a:pt x="2534" y="2597"/>
                </a:cubicBezTo>
                <a:cubicBezTo>
                  <a:pt x="2534" y="2658"/>
                  <a:pt x="2437" y="2791"/>
                  <a:pt x="2384" y="2747"/>
                </a:cubicBezTo>
                <a:close/>
                <a:moveTo>
                  <a:pt x="2207" y="2764"/>
                </a:moveTo>
                <a:cubicBezTo>
                  <a:pt x="2181" y="2800"/>
                  <a:pt x="2163" y="2738"/>
                  <a:pt x="2163" y="2729"/>
                </a:cubicBezTo>
                <a:cubicBezTo>
                  <a:pt x="2190" y="2694"/>
                  <a:pt x="2216" y="2702"/>
                  <a:pt x="2243" y="2676"/>
                </a:cubicBezTo>
                <a:cubicBezTo>
                  <a:pt x="2260" y="2711"/>
                  <a:pt x="2163" y="2720"/>
                  <a:pt x="2207" y="2764"/>
                </a:cubicBezTo>
                <a:close/>
                <a:moveTo>
                  <a:pt x="12115" y="2649"/>
                </a:moveTo>
                <a:cubicBezTo>
                  <a:pt x="12167" y="2649"/>
                  <a:pt x="12273" y="2738"/>
                  <a:pt x="12300" y="2782"/>
                </a:cubicBezTo>
                <a:cubicBezTo>
                  <a:pt x="12220" y="2773"/>
                  <a:pt x="12159" y="2667"/>
                  <a:pt x="12115" y="2649"/>
                </a:cubicBezTo>
                <a:close/>
                <a:moveTo>
                  <a:pt x="7532" y="1678"/>
                </a:moveTo>
                <a:cubicBezTo>
                  <a:pt x="7505" y="1802"/>
                  <a:pt x="7373" y="1775"/>
                  <a:pt x="7285" y="1714"/>
                </a:cubicBezTo>
                <a:cubicBezTo>
                  <a:pt x="7258" y="1714"/>
                  <a:pt x="7276" y="1740"/>
                  <a:pt x="7293" y="1740"/>
                </a:cubicBezTo>
                <a:cubicBezTo>
                  <a:pt x="7240" y="1784"/>
                  <a:pt x="7187" y="1705"/>
                  <a:pt x="7152" y="1696"/>
                </a:cubicBezTo>
                <a:cubicBezTo>
                  <a:pt x="7134" y="1696"/>
                  <a:pt x="7143" y="1714"/>
                  <a:pt x="7152" y="1705"/>
                </a:cubicBezTo>
                <a:cubicBezTo>
                  <a:pt x="7134" y="1714"/>
                  <a:pt x="7099" y="1714"/>
                  <a:pt x="7064" y="1705"/>
                </a:cubicBezTo>
                <a:cubicBezTo>
                  <a:pt x="7029" y="1705"/>
                  <a:pt x="6993" y="1696"/>
                  <a:pt x="6984" y="1678"/>
                </a:cubicBezTo>
                <a:cubicBezTo>
                  <a:pt x="6958" y="1696"/>
                  <a:pt x="6887" y="1669"/>
                  <a:pt x="6896" y="1731"/>
                </a:cubicBezTo>
                <a:cubicBezTo>
                  <a:pt x="6843" y="1678"/>
                  <a:pt x="6764" y="1696"/>
                  <a:pt x="6684" y="1696"/>
                </a:cubicBezTo>
                <a:cubicBezTo>
                  <a:pt x="6649" y="1678"/>
                  <a:pt x="6649" y="1616"/>
                  <a:pt x="6596" y="1616"/>
                </a:cubicBezTo>
                <a:cubicBezTo>
                  <a:pt x="6552" y="1652"/>
                  <a:pt x="6675" y="1652"/>
                  <a:pt x="6622" y="1714"/>
                </a:cubicBezTo>
                <a:cubicBezTo>
                  <a:pt x="6587" y="1714"/>
                  <a:pt x="6569" y="1705"/>
                  <a:pt x="6578" y="1678"/>
                </a:cubicBezTo>
                <a:cubicBezTo>
                  <a:pt x="6472" y="1678"/>
                  <a:pt x="6331" y="1661"/>
                  <a:pt x="6252" y="1696"/>
                </a:cubicBezTo>
                <a:cubicBezTo>
                  <a:pt x="6225" y="1696"/>
                  <a:pt x="6207" y="1678"/>
                  <a:pt x="6207" y="1652"/>
                </a:cubicBezTo>
                <a:cubicBezTo>
                  <a:pt x="6190" y="1705"/>
                  <a:pt x="6101" y="1714"/>
                  <a:pt x="6031" y="1687"/>
                </a:cubicBezTo>
                <a:cubicBezTo>
                  <a:pt x="6022" y="1731"/>
                  <a:pt x="5951" y="1722"/>
                  <a:pt x="5916" y="1740"/>
                </a:cubicBezTo>
                <a:cubicBezTo>
                  <a:pt x="5907" y="1714"/>
                  <a:pt x="5934" y="1714"/>
                  <a:pt x="5960" y="1714"/>
                </a:cubicBezTo>
                <a:cubicBezTo>
                  <a:pt x="5916" y="1669"/>
                  <a:pt x="5863" y="1740"/>
                  <a:pt x="5819" y="1714"/>
                </a:cubicBezTo>
                <a:cubicBezTo>
                  <a:pt x="5810" y="1714"/>
                  <a:pt x="5819" y="1731"/>
                  <a:pt x="5828" y="1731"/>
                </a:cubicBezTo>
                <a:cubicBezTo>
                  <a:pt x="5819" y="1784"/>
                  <a:pt x="5801" y="1722"/>
                  <a:pt x="5784" y="1722"/>
                </a:cubicBezTo>
                <a:cubicBezTo>
                  <a:pt x="5784" y="1722"/>
                  <a:pt x="5713" y="1731"/>
                  <a:pt x="5704" y="1731"/>
                </a:cubicBezTo>
                <a:cubicBezTo>
                  <a:pt x="5686" y="1731"/>
                  <a:pt x="5660" y="1740"/>
                  <a:pt x="5633" y="1740"/>
                </a:cubicBezTo>
                <a:cubicBezTo>
                  <a:pt x="5616" y="1740"/>
                  <a:pt x="5589" y="1722"/>
                  <a:pt x="5589" y="1722"/>
                </a:cubicBezTo>
                <a:cubicBezTo>
                  <a:pt x="5572" y="1722"/>
                  <a:pt x="5554" y="1767"/>
                  <a:pt x="5536" y="1775"/>
                </a:cubicBezTo>
                <a:cubicBezTo>
                  <a:pt x="5519" y="1784"/>
                  <a:pt x="5510" y="1767"/>
                  <a:pt x="5492" y="1775"/>
                </a:cubicBezTo>
                <a:cubicBezTo>
                  <a:pt x="5483" y="1775"/>
                  <a:pt x="5483" y="1793"/>
                  <a:pt x="5466" y="1793"/>
                </a:cubicBezTo>
                <a:cubicBezTo>
                  <a:pt x="5439" y="1793"/>
                  <a:pt x="5413" y="1793"/>
                  <a:pt x="5395" y="1793"/>
                </a:cubicBezTo>
                <a:cubicBezTo>
                  <a:pt x="5369" y="1793"/>
                  <a:pt x="5351" y="1793"/>
                  <a:pt x="5333" y="1811"/>
                </a:cubicBezTo>
                <a:cubicBezTo>
                  <a:pt x="5333" y="1811"/>
                  <a:pt x="5360" y="1819"/>
                  <a:pt x="5377" y="1819"/>
                </a:cubicBezTo>
                <a:cubicBezTo>
                  <a:pt x="5324" y="1855"/>
                  <a:pt x="5245" y="1837"/>
                  <a:pt x="5183" y="1855"/>
                </a:cubicBezTo>
                <a:cubicBezTo>
                  <a:pt x="5165" y="1864"/>
                  <a:pt x="5148" y="1881"/>
                  <a:pt x="5121" y="1890"/>
                </a:cubicBezTo>
                <a:cubicBezTo>
                  <a:pt x="5112" y="1890"/>
                  <a:pt x="5086" y="1881"/>
                  <a:pt x="5059" y="1899"/>
                </a:cubicBezTo>
                <a:cubicBezTo>
                  <a:pt x="5042" y="1908"/>
                  <a:pt x="5068" y="1917"/>
                  <a:pt x="5059" y="1934"/>
                </a:cubicBezTo>
                <a:cubicBezTo>
                  <a:pt x="5042" y="1952"/>
                  <a:pt x="4989" y="1943"/>
                  <a:pt x="4962" y="1970"/>
                </a:cubicBezTo>
                <a:cubicBezTo>
                  <a:pt x="4962" y="1943"/>
                  <a:pt x="4980" y="1925"/>
                  <a:pt x="5007" y="1917"/>
                </a:cubicBezTo>
                <a:cubicBezTo>
                  <a:pt x="4945" y="1917"/>
                  <a:pt x="5007" y="1855"/>
                  <a:pt x="4962" y="1837"/>
                </a:cubicBezTo>
                <a:cubicBezTo>
                  <a:pt x="4954" y="1846"/>
                  <a:pt x="4954" y="1855"/>
                  <a:pt x="4936" y="1864"/>
                </a:cubicBezTo>
                <a:cubicBezTo>
                  <a:pt x="4901" y="1890"/>
                  <a:pt x="4962" y="1890"/>
                  <a:pt x="4962" y="1917"/>
                </a:cubicBezTo>
                <a:cubicBezTo>
                  <a:pt x="4962" y="1943"/>
                  <a:pt x="4927" y="1925"/>
                  <a:pt x="4909" y="1934"/>
                </a:cubicBezTo>
                <a:cubicBezTo>
                  <a:pt x="4901" y="1943"/>
                  <a:pt x="4883" y="1978"/>
                  <a:pt x="4883" y="1978"/>
                </a:cubicBezTo>
                <a:cubicBezTo>
                  <a:pt x="4874" y="1987"/>
                  <a:pt x="4803" y="1970"/>
                  <a:pt x="4830" y="2023"/>
                </a:cubicBezTo>
                <a:cubicBezTo>
                  <a:pt x="4803" y="2040"/>
                  <a:pt x="4803" y="2005"/>
                  <a:pt x="4777" y="2014"/>
                </a:cubicBezTo>
                <a:cubicBezTo>
                  <a:pt x="4759" y="2014"/>
                  <a:pt x="4759" y="2031"/>
                  <a:pt x="4768" y="2049"/>
                </a:cubicBezTo>
                <a:cubicBezTo>
                  <a:pt x="4697" y="2049"/>
                  <a:pt x="4644" y="2058"/>
                  <a:pt x="4609" y="2129"/>
                </a:cubicBezTo>
                <a:cubicBezTo>
                  <a:pt x="4574" y="2129"/>
                  <a:pt x="4539" y="2120"/>
                  <a:pt x="4486" y="2146"/>
                </a:cubicBezTo>
                <a:cubicBezTo>
                  <a:pt x="4494" y="2173"/>
                  <a:pt x="4512" y="2164"/>
                  <a:pt x="4530" y="2155"/>
                </a:cubicBezTo>
                <a:cubicBezTo>
                  <a:pt x="4521" y="2190"/>
                  <a:pt x="4486" y="2182"/>
                  <a:pt x="4450" y="2217"/>
                </a:cubicBezTo>
                <a:cubicBezTo>
                  <a:pt x="4424" y="2234"/>
                  <a:pt x="4468" y="2270"/>
                  <a:pt x="4459" y="2287"/>
                </a:cubicBezTo>
                <a:cubicBezTo>
                  <a:pt x="4406" y="2296"/>
                  <a:pt x="4424" y="2349"/>
                  <a:pt x="4406" y="2376"/>
                </a:cubicBezTo>
                <a:cubicBezTo>
                  <a:pt x="4397" y="2385"/>
                  <a:pt x="4362" y="2393"/>
                  <a:pt x="4353" y="2411"/>
                </a:cubicBezTo>
                <a:cubicBezTo>
                  <a:pt x="4335" y="2429"/>
                  <a:pt x="4309" y="2455"/>
                  <a:pt x="4282" y="2473"/>
                </a:cubicBezTo>
                <a:cubicBezTo>
                  <a:pt x="4247" y="2491"/>
                  <a:pt x="4221" y="2517"/>
                  <a:pt x="4185" y="2544"/>
                </a:cubicBezTo>
                <a:cubicBezTo>
                  <a:pt x="4150" y="2570"/>
                  <a:pt x="4115" y="2588"/>
                  <a:pt x="4079" y="2614"/>
                </a:cubicBezTo>
                <a:lnTo>
                  <a:pt x="4026" y="2649"/>
                </a:lnTo>
                <a:cubicBezTo>
                  <a:pt x="4009" y="2667"/>
                  <a:pt x="4000" y="2676"/>
                  <a:pt x="3982" y="2694"/>
                </a:cubicBezTo>
                <a:cubicBezTo>
                  <a:pt x="3956" y="2711"/>
                  <a:pt x="3947" y="2773"/>
                  <a:pt x="3894" y="2747"/>
                </a:cubicBezTo>
                <a:cubicBezTo>
                  <a:pt x="3867" y="2764"/>
                  <a:pt x="3894" y="2782"/>
                  <a:pt x="3876" y="2800"/>
                </a:cubicBezTo>
                <a:cubicBezTo>
                  <a:pt x="3814" y="2853"/>
                  <a:pt x="3762" y="2906"/>
                  <a:pt x="3717" y="2959"/>
                </a:cubicBezTo>
                <a:cubicBezTo>
                  <a:pt x="3664" y="3003"/>
                  <a:pt x="3620" y="3047"/>
                  <a:pt x="3558" y="3073"/>
                </a:cubicBezTo>
                <a:cubicBezTo>
                  <a:pt x="3567" y="3003"/>
                  <a:pt x="3656" y="3003"/>
                  <a:pt x="3673" y="2932"/>
                </a:cubicBezTo>
                <a:cubicBezTo>
                  <a:pt x="3656" y="2879"/>
                  <a:pt x="3611" y="2950"/>
                  <a:pt x="3594" y="2976"/>
                </a:cubicBezTo>
                <a:cubicBezTo>
                  <a:pt x="3576" y="2994"/>
                  <a:pt x="3541" y="3003"/>
                  <a:pt x="3550" y="3003"/>
                </a:cubicBezTo>
                <a:cubicBezTo>
                  <a:pt x="3523" y="3029"/>
                  <a:pt x="3541" y="3064"/>
                  <a:pt x="3514" y="3082"/>
                </a:cubicBezTo>
                <a:cubicBezTo>
                  <a:pt x="3426" y="3126"/>
                  <a:pt x="3347" y="3197"/>
                  <a:pt x="3355" y="3276"/>
                </a:cubicBezTo>
                <a:cubicBezTo>
                  <a:pt x="3241" y="3374"/>
                  <a:pt x="3196" y="3497"/>
                  <a:pt x="3090" y="3532"/>
                </a:cubicBezTo>
                <a:cubicBezTo>
                  <a:pt x="3073" y="3638"/>
                  <a:pt x="2923" y="3753"/>
                  <a:pt x="2843" y="3842"/>
                </a:cubicBezTo>
                <a:cubicBezTo>
                  <a:pt x="2870" y="3912"/>
                  <a:pt x="2746" y="3974"/>
                  <a:pt x="2675" y="4071"/>
                </a:cubicBezTo>
                <a:cubicBezTo>
                  <a:pt x="2631" y="4142"/>
                  <a:pt x="2596" y="4230"/>
                  <a:pt x="2561" y="4283"/>
                </a:cubicBezTo>
                <a:cubicBezTo>
                  <a:pt x="2499" y="4371"/>
                  <a:pt x="2437" y="4451"/>
                  <a:pt x="2393" y="4530"/>
                </a:cubicBezTo>
                <a:cubicBezTo>
                  <a:pt x="2349" y="4601"/>
                  <a:pt x="2260" y="4654"/>
                  <a:pt x="2269" y="4733"/>
                </a:cubicBezTo>
                <a:cubicBezTo>
                  <a:pt x="2207" y="4751"/>
                  <a:pt x="2234" y="4804"/>
                  <a:pt x="2207" y="4848"/>
                </a:cubicBezTo>
                <a:cubicBezTo>
                  <a:pt x="2190" y="4866"/>
                  <a:pt x="2181" y="4866"/>
                  <a:pt x="2163" y="4883"/>
                </a:cubicBezTo>
                <a:cubicBezTo>
                  <a:pt x="2146" y="4919"/>
                  <a:pt x="2119" y="4963"/>
                  <a:pt x="2102" y="5007"/>
                </a:cubicBezTo>
                <a:cubicBezTo>
                  <a:pt x="2084" y="5060"/>
                  <a:pt x="2066" y="5113"/>
                  <a:pt x="2040" y="5157"/>
                </a:cubicBezTo>
                <a:cubicBezTo>
                  <a:pt x="2022" y="5210"/>
                  <a:pt x="1978" y="5245"/>
                  <a:pt x="1951" y="5290"/>
                </a:cubicBezTo>
                <a:cubicBezTo>
                  <a:pt x="1943" y="5316"/>
                  <a:pt x="1951" y="5351"/>
                  <a:pt x="1943" y="5387"/>
                </a:cubicBezTo>
                <a:cubicBezTo>
                  <a:pt x="1925" y="5422"/>
                  <a:pt x="1890" y="5440"/>
                  <a:pt x="1881" y="5475"/>
                </a:cubicBezTo>
                <a:cubicBezTo>
                  <a:pt x="1854" y="5528"/>
                  <a:pt x="1872" y="5590"/>
                  <a:pt x="1828" y="5625"/>
                </a:cubicBezTo>
                <a:cubicBezTo>
                  <a:pt x="1819" y="5634"/>
                  <a:pt x="1837" y="5643"/>
                  <a:pt x="1854" y="5652"/>
                </a:cubicBezTo>
                <a:cubicBezTo>
                  <a:pt x="1828" y="5678"/>
                  <a:pt x="1801" y="5705"/>
                  <a:pt x="1784" y="5758"/>
                </a:cubicBezTo>
                <a:cubicBezTo>
                  <a:pt x="1739" y="5784"/>
                  <a:pt x="1678" y="5793"/>
                  <a:pt x="1660" y="5881"/>
                </a:cubicBezTo>
                <a:cubicBezTo>
                  <a:pt x="1607" y="5899"/>
                  <a:pt x="1607" y="5802"/>
                  <a:pt x="1528" y="5784"/>
                </a:cubicBezTo>
                <a:cubicBezTo>
                  <a:pt x="1483" y="5784"/>
                  <a:pt x="1501" y="5864"/>
                  <a:pt x="1492" y="5890"/>
                </a:cubicBezTo>
                <a:cubicBezTo>
                  <a:pt x="1501" y="5916"/>
                  <a:pt x="1519" y="5890"/>
                  <a:pt x="1545" y="5925"/>
                </a:cubicBezTo>
                <a:cubicBezTo>
                  <a:pt x="1536" y="5978"/>
                  <a:pt x="1475" y="5934"/>
                  <a:pt x="1457" y="5978"/>
                </a:cubicBezTo>
                <a:cubicBezTo>
                  <a:pt x="1422" y="6022"/>
                  <a:pt x="1483" y="6031"/>
                  <a:pt x="1457" y="6075"/>
                </a:cubicBezTo>
                <a:cubicBezTo>
                  <a:pt x="1439" y="6067"/>
                  <a:pt x="1422" y="6084"/>
                  <a:pt x="1395" y="6067"/>
                </a:cubicBezTo>
                <a:cubicBezTo>
                  <a:pt x="1369" y="6120"/>
                  <a:pt x="1404" y="6137"/>
                  <a:pt x="1377" y="6181"/>
                </a:cubicBezTo>
                <a:cubicBezTo>
                  <a:pt x="1360" y="6181"/>
                  <a:pt x="1360" y="6155"/>
                  <a:pt x="1342" y="6155"/>
                </a:cubicBezTo>
                <a:cubicBezTo>
                  <a:pt x="1333" y="6208"/>
                  <a:pt x="1333" y="6261"/>
                  <a:pt x="1289" y="6287"/>
                </a:cubicBezTo>
                <a:cubicBezTo>
                  <a:pt x="1289" y="6305"/>
                  <a:pt x="1307" y="6296"/>
                  <a:pt x="1307" y="6287"/>
                </a:cubicBezTo>
                <a:cubicBezTo>
                  <a:pt x="1307" y="6340"/>
                  <a:pt x="1280" y="6437"/>
                  <a:pt x="1245" y="6464"/>
                </a:cubicBezTo>
                <a:cubicBezTo>
                  <a:pt x="1245" y="6499"/>
                  <a:pt x="1289" y="6490"/>
                  <a:pt x="1245" y="6517"/>
                </a:cubicBezTo>
                <a:cubicBezTo>
                  <a:pt x="1254" y="6561"/>
                  <a:pt x="1263" y="6596"/>
                  <a:pt x="1289" y="6614"/>
                </a:cubicBezTo>
                <a:cubicBezTo>
                  <a:pt x="1272" y="6632"/>
                  <a:pt x="1236" y="6632"/>
                  <a:pt x="1227" y="6649"/>
                </a:cubicBezTo>
                <a:cubicBezTo>
                  <a:pt x="1227" y="6667"/>
                  <a:pt x="1236" y="6676"/>
                  <a:pt x="1236" y="6702"/>
                </a:cubicBezTo>
                <a:cubicBezTo>
                  <a:pt x="1272" y="6702"/>
                  <a:pt x="1280" y="6685"/>
                  <a:pt x="1324" y="6702"/>
                </a:cubicBezTo>
                <a:cubicBezTo>
                  <a:pt x="1316" y="6738"/>
                  <a:pt x="1307" y="6720"/>
                  <a:pt x="1289" y="6711"/>
                </a:cubicBezTo>
                <a:cubicBezTo>
                  <a:pt x="1272" y="6746"/>
                  <a:pt x="1307" y="6755"/>
                  <a:pt x="1298" y="6791"/>
                </a:cubicBezTo>
                <a:cubicBezTo>
                  <a:pt x="1280" y="6826"/>
                  <a:pt x="1166" y="6844"/>
                  <a:pt x="1254" y="6888"/>
                </a:cubicBezTo>
                <a:cubicBezTo>
                  <a:pt x="1272" y="6888"/>
                  <a:pt x="1280" y="6844"/>
                  <a:pt x="1263" y="6844"/>
                </a:cubicBezTo>
                <a:cubicBezTo>
                  <a:pt x="1280" y="6817"/>
                  <a:pt x="1324" y="6835"/>
                  <a:pt x="1351" y="6826"/>
                </a:cubicBezTo>
                <a:cubicBezTo>
                  <a:pt x="1360" y="6861"/>
                  <a:pt x="1369" y="6888"/>
                  <a:pt x="1360" y="6941"/>
                </a:cubicBezTo>
                <a:cubicBezTo>
                  <a:pt x="1324" y="6932"/>
                  <a:pt x="1369" y="6861"/>
                  <a:pt x="1316" y="6861"/>
                </a:cubicBezTo>
                <a:cubicBezTo>
                  <a:pt x="1280" y="6914"/>
                  <a:pt x="1298" y="7029"/>
                  <a:pt x="1342" y="7056"/>
                </a:cubicBezTo>
                <a:cubicBezTo>
                  <a:pt x="1324" y="7109"/>
                  <a:pt x="1351" y="7188"/>
                  <a:pt x="1280" y="7179"/>
                </a:cubicBezTo>
                <a:cubicBezTo>
                  <a:pt x="1263" y="7232"/>
                  <a:pt x="1316" y="7223"/>
                  <a:pt x="1307" y="7267"/>
                </a:cubicBezTo>
                <a:cubicBezTo>
                  <a:pt x="1298" y="7294"/>
                  <a:pt x="1289" y="7259"/>
                  <a:pt x="1289" y="7241"/>
                </a:cubicBezTo>
                <a:cubicBezTo>
                  <a:pt x="1245" y="7250"/>
                  <a:pt x="1236" y="7329"/>
                  <a:pt x="1174" y="7285"/>
                </a:cubicBezTo>
                <a:cubicBezTo>
                  <a:pt x="1148" y="7303"/>
                  <a:pt x="1148" y="7373"/>
                  <a:pt x="1174" y="7391"/>
                </a:cubicBezTo>
                <a:cubicBezTo>
                  <a:pt x="1201" y="7373"/>
                  <a:pt x="1192" y="7338"/>
                  <a:pt x="1201" y="7312"/>
                </a:cubicBezTo>
                <a:cubicBezTo>
                  <a:pt x="1227" y="7338"/>
                  <a:pt x="1289" y="7285"/>
                  <a:pt x="1298" y="7356"/>
                </a:cubicBezTo>
                <a:cubicBezTo>
                  <a:pt x="1298" y="7418"/>
                  <a:pt x="1272" y="7338"/>
                  <a:pt x="1236" y="7356"/>
                </a:cubicBezTo>
                <a:cubicBezTo>
                  <a:pt x="1245" y="7409"/>
                  <a:pt x="1289" y="7418"/>
                  <a:pt x="1245" y="7444"/>
                </a:cubicBezTo>
                <a:cubicBezTo>
                  <a:pt x="1254" y="7488"/>
                  <a:pt x="1272" y="7426"/>
                  <a:pt x="1298" y="7435"/>
                </a:cubicBezTo>
                <a:cubicBezTo>
                  <a:pt x="1289" y="7453"/>
                  <a:pt x="1289" y="7479"/>
                  <a:pt x="1289" y="7506"/>
                </a:cubicBezTo>
                <a:cubicBezTo>
                  <a:pt x="1298" y="7524"/>
                  <a:pt x="1298" y="7559"/>
                  <a:pt x="1298" y="7576"/>
                </a:cubicBezTo>
                <a:cubicBezTo>
                  <a:pt x="1280" y="7612"/>
                  <a:pt x="1236" y="7568"/>
                  <a:pt x="1227" y="7621"/>
                </a:cubicBezTo>
                <a:cubicBezTo>
                  <a:pt x="1236" y="7647"/>
                  <a:pt x="1245" y="7656"/>
                  <a:pt x="1263" y="7656"/>
                </a:cubicBezTo>
                <a:cubicBezTo>
                  <a:pt x="1289" y="7647"/>
                  <a:pt x="1263" y="7612"/>
                  <a:pt x="1289" y="7612"/>
                </a:cubicBezTo>
                <a:cubicBezTo>
                  <a:pt x="1342" y="7585"/>
                  <a:pt x="1316" y="7647"/>
                  <a:pt x="1333" y="7674"/>
                </a:cubicBezTo>
                <a:cubicBezTo>
                  <a:pt x="1386" y="7656"/>
                  <a:pt x="1333" y="7621"/>
                  <a:pt x="1333" y="7576"/>
                </a:cubicBezTo>
                <a:cubicBezTo>
                  <a:pt x="1413" y="7585"/>
                  <a:pt x="1360" y="7665"/>
                  <a:pt x="1386" y="7735"/>
                </a:cubicBezTo>
                <a:cubicBezTo>
                  <a:pt x="1369" y="7735"/>
                  <a:pt x="1360" y="7718"/>
                  <a:pt x="1342" y="7718"/>
                </a:cubicBezTo>
                <a:cubicBezTo>
                  <a:pt x="1377" y="7806"/>
                  <a:pt x="1316" y="7815"/>
                  <a:pt x="1289" y="7859"/>
                </a:cubicBezTo>
                <a:cubicBezTo>
                  <a:pt x="1298" y="7868"/>
                  <a:pt x="1307" y="7868"/>
                  <a:pt x="1316" y="7886"/>
                </a:cubicBezTo>
                <a:cubicBezTo>
                  <a:pt x="1351" y="7850"/>
                  <a:pt x="1369" y="7806"/>
                  <a:pt x="1430" y="7780"/>
                </a:cubicBezTo>
                <a:cubicBezTo>
                  <a:pt x="1422" y="7815"/>
                  <a:pt x="1413" y="7841"/>
                  <a:pt x="1369" y="7850"/>
                </a:cubicBezTo>
                <a:cubicBezTo>
                  <a:pt x="1369" y="7903"/>
                  <a:pt x="1395" y="7903"/>
                  <a:pt x="1430" y="7912"/>
                </a:cubicBezTo>
                <a:cubicBezTo>
                  <a:pt x="1422" y="7930"/>
                  <a:pt x="1404" y="7947"/>
                  <a:pt x="1377" y="7956"/>
                </a:cubicBezTo>
                <a:cubicBezTo>
                  <a:pt x="1395" y="7991"/>
                  <a:pt x="1413" y="7956"/>
                  <a:pt x="1413" y="8027"/>
                </a:cubicBezTo>
                <a:cubicBezTo>
                  <a:pt x="1413" y="8053"/>
                  <a:pt x="1430" y="8089"/>
                  <a:pt x="1404" y="8089"/>
                </a:cubicBezTo>
                <a:cubicBezTo>
                  <a:pt x="1430" y="8133"/>
                  <a:pt x="1448" y="8071"/>
                  <a:pt x="1483" y="8089"/>
                </a:cubicBezTo>
                <a:lnTo>
                  <a:pt x="1475" y="8053"/>
                </a:lnTo>
                <a:cubicBezTo>
                  <a:pt x="1501" y="8053"/>
                  <a:pt x="1519" y="8142"/>
                  <a:pt x="1457" y="8142"/>
                </a:cubicBezTo>
                <a:cubicBezTo>
                  <a:pt x="1492" y="8195"/>
                  <a:pt x="1475" y="8230"/>
                  <a:pt x="1492" y="8274"/>
                </a:cubicBezTo>
                <a:cubicBezTo>
                  <a:pt x="1510" y="8239"/>
                  <a:pt x="1466" y="8133"/>
                  <a:pt x="1536" y="8142"/>
                </a:cubicBezTo>
                <a:cubicBezTo>
                  <a:pt x="1554" y="8177"/>
                  <a:pt x="1510" y="8186"/>
                  <a:pt x="1519" y="8221"/>
                </a:cubicBezTo>
                <a:cubicBezTo>
                  <a:pt x="1528" y="8230"/>
                  <a:pt x="1545" y="8230"/>
                  <a:pt x="1545" y="8239"/>
                </a:cubicBezTo>
                <a:cubicBezTo>
                  <a:pt x="1572" y="8230"/>
                  <a:pt x="1572" y="8212"/>
                  <a:pt x="1598" y="8203"/>
                </a:cubicBezTo>
                <a:cubicBezTo>
                  <a:pt x="1589" y="8177"/>
                  <a:pt x="1572" y="8177"/>
                  <a:pt x="1563" y="8159"/>
                </a:cubicBezTo>
                <a:cubicBezTo>
                  <a:pt x="1589" y="8124"/>
                  <a:pt x="1625" y="8221"/>
                  <a:pt x="1607" y="8256"/>
                </a:cubicBezTo>
                <a:cubicBezTo>
                  <a:pt x="1581" y="8274"/>
                  <a:pt x="1572" y="8256"/>
                  <a:pt x="1545" y="8274"/>
                </a:cubicBezTo>
                <a:cubicBezTo>
                  <a:pt x="1589" y="8309"/>
                  <a:pt x="1625" y="8389"/>
                  <a:pt x="1589" y="8433"/>
                </a:cubicBezTo>
                <a:cubicBezTo>
                  <a:pt x="1625" y="8442"/>
                  <a:pt x="1625" y="8398"/>
                  <a:pt x="1642" y="8371"/>
                </a:cubicBezTo>
                <a:cubicBezTo>
                  <a:pt x="1678" y="8389"/>
                  <a:pt x="1678" y="8424"/>
                  <a:pt x="1678" y="8468"/>
                </a:cubicBezTo>
                <a:cubicBezTo>
                  <a:pt x="1678" y="8512"/>
                  <a:pt x="1687" y="8548"/>
                  <a:pt x="1731" y="8574"/>
                </a:cubicBezTo>
                <a:cubicBezTo>
                  <a:pt x="1766" y="8601"/>
                  <a:pt x="1695" y="8618"/>
                  <a:pt x="1748" y="8645"/>
                </a:cubicBezTo>
                <a:cubicBezTo>
                  <a:pt x="1757" y="8680"/>
                  <a:pt x="1792" y="8636"/>
                  <a:pt x="1810" y="8654"/>
                </a:cubicBezTo>
                <a:cubicBezTo>
                  <a:pt x="1828" y="8724"/>
                  <a:pt x="1872" y="8733"/>
                  <a:pt x="1863" y="8786"/>
                </a:cubicBezTo>
                <a:cubicBezTo>
                  <a:pt x="1881" y="8795"/>
                  <a:pt x="1898" y="8777"/>
                  <a:pt x="1916" y="8795"/>
                </a:cubicBezTo>
                <a:cubicBezTo>
                  <a:pt x="1934" y="8795"/>
                  <a:pt x="1960" y="8769"/>
                  <a:pt x="1987" y="8777"/>
                </a:cubicBezTo>
                <a:cubicBezTo>
                  <a:pt x="1987" y="8760"/>
                  <a:pt x="1996" y="8751"/>
                  <a:pt x="2013" y="8769"/>
                </a:cubicBezTo>
                <a:cubicBezTo>
                  <a:pt x="1987" y="8804"/>
                  <a:pt x="1925" y="8804"/>
                  <a:pt x="1951" y="8848"/>
                </a:cubicBezTo>
                <a:cubicBezTo>
                  <a:pt x="1978" y="8874"/>
                  <a:pt x="1951" y="8821"/>
                  <a:pt x="1987" y="8804"/>
                </a:cubicBezTo>
                <a:cubicBezTo>
                  <a:pt x="2013" y="8848"/>
                  <a:pt x="2066" y="8830"/>
                  <a:pt x="2093" y="8857"/>
                </a:cubicBezTo>
                <a:cubicBezTo>
                  <a:pt x="2119" y="8883"/>
                  <a:pt x="2119" y="8945"/>
                  <a:pt x="2172" y="8972"/>
                </a:cubicBezTo>
                <a:cubicBezTo>
                  <a:pt x="2190" y="8989"/>
                  <a:pt x="2199" y="8910"/>
                  <a:pt x="2225" y="8954"/>
                </a:cubicBezTo>
                <a:cubicBezTo>
                  <a:pt x="2260" y="8972"/>
                  <a:pt x="2216" y="8972"/>
                  <a:pt x="2216" y="8989"/>
                </a:cubicBezTo>
                <a:cubicBezTo>
                  <a:pt x="2216" y="9007"/>
                  <a:pt x="2252" y="9016"/>
                  <a:pt x="2225" y="9042"/>
                </a:cubicBezTo>
                <a:cubicBezTo>
                  <a:pt x="2278" y="9060"/>
                  <a:pt x="2269" y="9007"/>
                  <a:pt x="2305" y="8989"/>
                </a:cubicBezTo>
                <a:cubicBezTo>
                  <a:pt x="2331" y="9025"/>
                  <a:pt x="2384" y="9060"/>
                  <a:pt x="2428" y="9060"/>
                </a:cubicBezTo>
                <a:cubicBezTo>
                  <a:pt x="2446" y="9095"/>
                  <a:pt x="2411" y="9095"/>
                  <a:pt x="2384" y="9122"/>
                </a:cubicBezTo>
                <a:cubicBezTo>
                  <a:pt x="2393" y="9157"/>
                  <a:pt x="2464" y="9157"/>
                  <a:pt x="2517" y="9166"/>
                </a:cubicBezTo>
                <a:cubicBezTo>
                  <a:pt x="2481" y="9210"/>
                  <a:pt x="2499" y="9228"/>
                  <a:pt x="2437" y="9228"/>
                </a:cubicBezTo>
                <a:cubicBezTo>
                  <a:pt x="2437" y="9245"/>
                  <a:pt x="2464" y="9254"/>
                  <a:pt x="2481" y="9263"/>
                </a:cubicBezTo>
                <a:cubicBezTo>
                  <a:pt x="2517" y="9281"/>
                  <a:pt x="2517" y="9210"/>
                  <a:pt x="2534" y="9192"/>
                </a:cubicBezTo>
                <a:cubicBezTo>
                  <a:pt x="2569" y="9210"/>
                  <a:pt x="2587" y="9148"/>
                  <a:pt x="2631" y="9175"/>
                </a:cubicBezTo>
                <a:cubicBezTo>
                  <a:pt x="2649" y="9184"/>
                  <a:pt x="2649" y="9157"/>
                  <a:pt x="2658" y="9139"/>
                </a:cubicBezTo>
                <a:cubicBezTo>
                  <a:pt x="2737" y="9192"/>
                  <a:pt x="2834" y="9201"/>
                  <a:pt x="2905" y="9245"/>
                </a:cubicBezTo>
                <a:cubicBezTo>
                  <a:pt x="2923" y="9245"/>
                  <a:pt x="2923" y="9228"/>
                  <a:pt x="2932" y="9219"/>
                </a:cubicBezTo>
                <a:cubicBezTo>
                  <a:pt x="2984" y="9245"/>
                  <a:pt x="3037" y="9245"/>
                  <a:pt x="3073" y="9263"/>
                </a:cubicBezTo>
                <a:cubicBezTo>
                  <a:pt x="3082" y="9263"/>
                  <a:pt x="3064" y="9289"/>
                  <a:pt x="3073" y="9289"/>
                </a:cubicBezTo>
                <a:cubicBezTo>
                  <a:pt x="3082" y="9307"/>
                  <a:pt x="3135" y="9298"/>
                  <a:pt x="3143" y="9316"/>
                </a:cubicBezTo>
                <a:cubicBezTo>
                  <a:pt x="3161" y="9316"/>
                  <a:pt x="3161" y="9289"/>
                  <a:pt x="3188" y="9289"/>
                </a:cubicBezTo>
                <a:cubicBezTo>
                  <a:pt x="3214" y="9245"/>
                  <a:pt x="3135" y="9263"/>
                  <a:pt x="3170" y="9228"/>
                </a:cubicBezTo>
                <a:cubicBezTo>
                  <a:pt x="3249" y="9201"/>
                  <a:pt x="3188" y="9325"/>
                  <a:pt x="3285" y="9289"/>
                </a:cubicBezTo>
                <a:cubicBezTo>
                  <a:pt x="3285" y="9316"/>
                  <a:pt x="3267" y="9307"/>
                  <a:pt x="3258" y="9325"/>
                </a:cubicBezTo>
                <a:cubicBezTo>
                  <a:pt x="3302" y="9360"/>
                  <a:pt x="3364" y="9307"/>
                  <a:pt x="3373" y="9351"/>
                </a:cubicBezTo>
                <a:cubicBezTo>
                  <a:pt x="3399" y="9360"/>
                  <a:pt x="3399" y="9334"/>
                  <a:pt x="3399" y="9316"/>
                </a:cubicBezTo>
                <a:cubicBezTo>
                  <a:pt x="3497" y="9360"/>
                  <a:pt x="3558" y="9351"/>
                  <a:pt x="3656" y="9360"/>
                </a:cubicBezTo>
                <a:cubicBezTo>
                  <a:pt x="3647" y="9378"/>
                  <a:pt x="3603" y="9351"/>
                  <a:pt x="3603" y="9378"/>
                </a:cubicBezTo>
                <a:cubicBezTo>
                  <a:pt x="3611" y="9431"/>
                  <a:pt x="3797" y="9360"/>
                  <a:pt x="3673" y="9351"/>
                </a:cubicBezTo>
                <a:cubicBezTo>
                  <a:pt x="3691" y="9316"/>
                  <a:pt x="3762" y="9360"/>
                  <a:pt x="3806" y="9360"/>
                </a:cubicBezTo>
                <a:cubicBezTo>
                  <a:pt x="3788" y="9387"/>
                  <a:pt x="3806" y="9404"/>
                  <a:pt x="3806" y="9422"/>
                </a:cubicBezTo>
                <a:cubicBezTo>
                  <a:pt x="3823" y="9422"/>
                  <a:pt x="3823" y="9413"/>
                  <a:pt x="3806" y="9413"/>
                </a:cubicBezTo>
                <a:cubicBezTo>
                  <a:pt x="3867" y="9369"/>
                  <a:pt x="3973" y="9501"/>
                  <a:pt x="4018" y="9422"/>
                </a:cubicBezTo>
                <a:cubicBezTo>
                  <a:pt x="4079" y="9431"/>
                  <a:pt x="4044" y="9484"/>
                  <a:pt x="4124" y="9484"/>
                </a:cubicBezTo>
                <a:cubicBezTo>
                  <a:pt x="4132" y="9457"/>
                  <a:pt x="4097" y="9448"/>
                  <a:pt x="4071" y="9440"/>
                </a:cubicBezTo>
                <a:cubicBezTo>
                  <a:pt x="4097" y="9413"/>
                  <a:pt x="4177" y="9466"/>
                  <a:pt x="4203" y="9493"/>
                </a:cubicBezTo>
                <a:cubicBezTo>
                  <a:pt x="4229" y="9493"/>
                  <a:pt x="4185" y="9431"/>
                  <a:pt x="4265" y="9457"/>
                </a:cubicBezTo>
                <a:cubicBezTo>
                  <a:pt x="4309" y="9466"/>
                  <a:pt x="4300" y="9493"/>
                  <a:pt x="4291" y="9510"/>
                </a:cubicBezTo>
                <a:cubicBezTo>
                  <a:pt x="4353" y="9537"/>
                  <a:pt x="4415" y="9510"/>
                  <a:pt x="4486" y="9519"/>
                </a:cubicBezTo>
                <a:cubicBezTo>
                  <a:pt x="4503" y="9528"/>
                  <a:pt x="4503" y="9546"/>
                  <a:pt x="4521" y="9546"/>
                </a:cubicBezTo>
                <a:cubicBezTo>
                  <a:pt x="4547" y="9554"/>
                  <a:pt x="4556" y="9546"/>
                  <a:pt x="4565" y="9546"/>
                </a:cubicBezTo>
                <a:cubicBezTo>
                  <a:pt x="4609" y="9554"/>
                  <a:pt x="4680" y="9590"/>
                  <a:pt x="4759" y="9607"/>
                </a:cubicBezTo>
                <a:cubicBezTo>
                  <a:pt x="4795" y="9607"/>
                  <a:pt x="4848" y="9634"/>
                  <a:pt x="4883" y="9643"/>
                </a:cubicBezTo>
                <a:cubicBezTo>
                  <a:pt x="4927" y="9660"/>
                  <a:pt x="4980" y="9634"/>
                  <a:pt x="5007" y="9687"/>
                </a:cubicBezTo>
                <a:cubicBezTo>
                  <a:pt x="5015" y="9696"/>
                  <a:pt x="5042" y="9722"/>
                  <a:pt x="5068" y="9722"/>
                </a:cubicBezTo>
                <a:cubicBezTo>
                  <a:pt x="5077" y="9722"/>
                  <a:pt x="5095" y="9696"/>
                  <a:pt x="5095" y="9696"/>
                </a:cubicBezTo>
                <a:cubicBezTo>
                  <a:pt x="5104" y="9696"/>
                  <a:pt x="5201" y="9802"/>
                  <a:pt x="5245" y="9731"/>
                </a:cubicBezTo>
                <a:cubicBezTo>
                  <a:pt x="5316" y="9749"/>
                  <a:pt x="5351" y="9757"/>
                  <a:pt x="5457" y="9784"/>
                </a:cubicBezTo>
                <a:cubicBezTo>
                  <a:pt x="5474" y="9793"/>
                  <a:pt x="5536" y="9802"/>
                  <a:pt x="5527" y="9793"/>
                </a:cubicBezTo>
                <a:cubicBezTo>
                  <a:pt x="5545" y="9810"/>
                  <a:pt x="5545" y="9837"/>
                  <a:pt x="5572" y="9846"/>
                </a:cubicBezTo>
                <a:cubicBezTo>
                  <a:pt x="5625" y="9863"/>
                  <a:pt x="5633" y="9810"/>
                  <a:pt x="5651" y="9872"/>
                </a:cubicBezTo>
                <a:cubicBezTo>
                  <a:pt x="5678" y="9863"/>
                  <a:pt x="5695" y="9855"/>
                  <a:pt x="5722" y="9846"/>
                </a:cubicBezTo>
                <a:cubicBezTo>
                  <a:pt x="5969" y="9925"/>
                  <a:pt x="6216" y="10005"/>
                  <a:pt x="6446" y="10040"/>
                </a:cubicBezTo>
                <a:cubicBezTo>
                  <a:pt x="6455" y="10058"/>
                  <a:pt x="6455" y="10075"/>
                  <a:pt x="6463" y="10093"/>
                </a:cubicBezTo>
                <a:cubicBezTo>
                  <a:pt x="6649" y="10084"/>
                  <a:pt x="6808" y="10146"/>
                  <a:pt x="6967" y="10181"/>
                </a:cubicBezTo>
                <a:cubicBezTo>
                  <a:pt x="7011" y="10199"/>
                  <a:pt x="7002" y="10128"/>
                  <a:pt x="7046" y="10164"/>
                </a:cubicBezTo>
                <a:cubicBezTo>
                  <a:pt x="7029" y="10199"/>
                  <a:pt x="7046" y="10225"/>
                  <a:pt x="7073" y="10252"/>
                </a:cubicBezTo>
                <a:cubicBezTo>
                  <a:pt x="7099" y="10208"/>
                  <a:pt x="7037" y="10208"/>
                  <a:pt x="7064" y="10164"/>
                </a:cubicBezTo>
                <a:cubicBezTo>
                  <a:pt x="7108" y="10181"/>
                  <a:pt x="7143" y="10190"/>
                  <a:pt x="7134" y="10225"/>
                </a:cubicBezTo>
                <a:cubicBezTo>
                  <a:pt x="7161" y="10225"/>
                  <a:pt x="7179" y="10208"/>
                  <a:pt x="7187" y="10181"/>
                </a:cubicBezTo>
                <a:cubicBezTo>
                  <a:pt x="7302" y="10208"/>
                  <a:pt x="7338" y="10234"/>
                  <a:pt x="7470" y="10270"/>
                </a:cubicBezTo>
                <a:cubicBezTo>
                  <a:pt x="7399" y="10323"/>
                  <a:pt x="7399" y="10331"/>
                  <a:pt x="7364" y="10411"/>
                </a:cubicBezTo>
                <a:cubicBezTo>
                  <a:pt x="7399" y="10429"/>
                  <a:pt x="7399" y="10402"/>
                  <a:pt x="7408" y="10384"/>
                </a:cubicBezTo>
                <a:cubicBezTo>
                  <a:pt x="7452" y="10402"/>
                  <a:pt x="7435" y="10455"/>
                  <a:pt x="7444" y="10490"/>
                </a:cubicBezTo>
                <a:cubicBezTo>
                  <a:pt x="7532" y="10490"/>
                  <a:pt x="7594" y="10561"/>
                  <a:pt x="7655" y="10526"/>
                </a:cubicBezTo>
                <a:cubicBezTo>
                  <a:pt x="7691" y="10526"/>
                  <a:pt x="7664" y="10561"/>
                  <a:pt x="7691" y="10570"/>
                </a:cubicBezTo>
                <a:cubicBezTo>
                  <a:pt x="7708" y="10570"/>
                  <a:pt x="7708" y="10543"/>
                  <a:pt x="7735" y="10552"/>
                </a:cubicBezTo>
                <a:cubicBezTo>
                  <a:pt x="7797" y="10552"/>
                  <a:pt x="7788" y="10587"/>
                  <a:pt x="7841" y="10596"/>
                </a:cubicBezTo>
                <a:cubicBezTo>
                  <a:pt x="7841" y="10632"/>
                  <a:pt x="7850" y="10667"/>
                  <a:pt x="7912" y="10667"/>
                </a:cubicBezTo>
                <a:cubicBezTo>
                  <a:pt x="7964" y="10632"/>
                  <a:pt x="7779" y="10614"/>
                  <a:pt x="7894" y="10614"/>
                </a:cubicBezTo>
                <a:cubicBezTo>
                  <a:pt x="7920" y="10614"/>
                  <a:pt x="7947" y="10632"/>
                  <a:pt x="7956" y="10632"/>
                </a:cubicBezTo>
                <a:cubicBezTo>
                  <a:pt x="8000" y="10640"/>
                  <a:pt x="8009" y="10623"/>
                  <a:pt x="8026" y="10623"/>
                </a:cubicBezTo>
                <a:cubicBezTo>
                  <a:pt x="8062" y="10632"/>
                  <a:pt x="8062" y="10649"/>
                  <a:pt x="8088" y="10658"/>
                </a:cubicBezTo>
                <a:cubicBezTo>
                  <a:pt x="8212" y="10693"/>
                  <a:pt x="8379" y="10711"/>
                  <a:pt x="8450" y="10746"/>
                </a:cubicBezTo>
                <a:cubicBezTo>
                  <a:pt x="8468" y="10746"/>
                  <a:pt x="8468" y="10720"/>
                  <a:pt x="8477" y="10702"/>
                </a:cubicBezTo>
                <a:cubicBezTo>
                  <a:pt x="8512" y="10729"/>
                  <a:pt x="8565" y="10746"/>
                  <a:pt x="8618" y="10755"/>
                </a:cubicBezTo>
                <a:cubicBezTo>
                  <a:pt x="8671" y="10755"/>
                  <a:pt x="8733" y="10755"/>
                  <a:pt x="8777" y="10738"/>
                </a:cubicBezTo>
                <a:cubicBezTo>
                  <a:pt x="8803" y="10738"/>
                  <a:pt x="8821" y="10764"/>
                  <a:pt x="8847" y="10773"/>
                </a:cubicBezTo>
                <a:cubicBezTo>
                  <a:pt x="8883" y="10782"/>
                  <a:pt x="8892" y="10755"/>
                  <a:pt x="8900" y="10755"/>
                </a:cubicBezTo>
                <a:cubicBezTo>
                  <a:pt x="8927" y="10755"/>
                  <a:pt x="8918" y="10782"/>
                  <a:pt x="8927" y="10791"/>
                </a:cubicBezTo>
                <a:cubicBezTo>
                  <a:pt x="8936" y="10799"/>
                  <a:pt x="9006" y="10791"/>
                  <a:pt x="9006" y="10791"/>
                </a:cubicBezTo>
                <a:cubicBezTo>
                  <a:pt x="9042" y="10799"/>
                  <a:pt x="9059" y="10782"/>
                  <a:pt x="9104" y="10799"/>
                </a:cubicBezTo>
                <a:cubicBezTo>
                  <a:pt x="9104" y="10782"/>
                  <a:pt x="9068" y="10782"/>
                  <a:pt x="9051" y="10773"/>
                </a:cubicBezTo>
                <a:cubicBezTo>
                  <a:pt x="9015" y="10738"/>
                  <a:pt x="9157" y="10782"/>
                  <a:pt x="9192" y="10791"/>
                </a:cubicBezTo>
                <a:cubicBezTo>
                  <a:pt x="9148" y="10817"/>
                  <a:pt x="9227" y="10844"/>
                  <a:pt x="9165" y="10861"/>
                </a:cubicBezTo>
                <a:cubicBezTo>
                  <a:pt x="9165" y="10896"/>
                  <a:pt x="9201" y="10826"/>
                  <a:pt x="9245" y="10861"/>
                </a:cubicBezTo>
                <a:cubicBezTo>
                  <a:pt x="9271" y="10826"/>
                  <a:pt x="9218" y="10799"/>
                  <a:pt x="9254" y="10799"/>
                </a:cubicBezTo>
                <a:cubicBezTo>
                  <a:pt x="9315" y="10808"/>
                  <a:pt x="9245" y="10817"/>
                  <a:pt x="9280" y="10852"/>
                </a:cubicBezTo>
                <a:cubicBezTo>
                  <a:pt x="9307" y="10861"/>
                  <a:pt x="9307" y="10817"/>
                  <a:pt x="9315" y="10808"/>
                </a:cubicBezTo>
                <a:cubicBezTo>
                  <a:pt x="9333" y="10808"/>
                  <a:pt x="9395" y="10844"/>
                  <a:pt x="9386" y="10791"/>
                </a:cubicBezTo>
                <a:cubicBezTo>
                  <a:pt x="9474" y="10799"/>
                  <a:pt x="9527" y="10826"/>
                  <a:pt x="9598" y="10844"/>
                </a:cubicBezTo>
                <a:cubicBezTo>
                  <a:pt x="9580" y="10888"/>
                  <a:pt x="9624" y="10905"/>
                  <a:pt x="9580" y="10932"/>
                </a:cubicBezTo>
                <a:cubicBezTo>
                  <a:pt x="9616" y="10949"/>
                  <a:pt x="9669" y="10967"/>
                  <a:pt x="9722" y="10976"/>
                </a:cubicBezTo>
                <a:cubicBezTo>
                  <a:pt x="9775" y="10976"/>
                  <a:pt x="9828" y="10976"/>
                  <a:pt x="9863" y="10967"/>
                </a:cubicBezTo>
                <a:cubicBezTo>
                  <a:pt x="9872" y="10967"/>
                  <a:pt x="9872" y="10958"/>
                  <a:pt x="9881" y="10941"/>
                </a:cubicBezTo>
                <a:cubicBezTo>
                  <a:pt x="10013" y="10941"/>
                  <a:pt x="10145" y="11002"/>
                  <a:pt x="10216" y="10958"/>
                </a:cubicBezTo>
                <a:cubicBezTo>
                  <a:pt x="10278" y="10976"/>
                  <a:pt x="10375" y="11002"/>
                  <a:pt x="10375" y="10932"/>
                </a:cubicBezTo>
                <a:cubicBezTo>
                  <a:pt x="10419" y="10949"/>
                  <a:pt x="10454" y="10914"/>
                  <a:pt x="10490" y="10914"/>
                </a:cubicBezTo>
                <a:cubicBezTo>
                  <a:pt x="10525" y="10914"/>
                  <a:pt x="10560" y="10932"/>
                  <a:pt x="10578" y="10932"/>
                </a:cubicBezTo>
                <a:cubicBezTo>
                  <a:pt x="10596" y="10923"/>
                  <a:pt x="10613" y="10896"/>
                  <a:pt x="10622" y="10896"/>
                </a:cubicBezTo>
                <a:cubicBezTo>
                  <a:pt x="10675" y="10879"/>
                  <a:pt x="10746" y="10888"/>
                  <a:pt x="10799" y="10870"/>
                </a:cubicBezTo>
                <a:cubicBezTo>
                  <a:pt x="10825" y="10870"/>
                  <a:pt x="10852" y="10861"/>
                  <a:pt x="10887" y="10861"/>
                </a:cubicBezTo>
                <a:cubicBezTo>
                  <a:pt x="10905" y="10861"/>
                  <a:pt x="10931" y="10852"/>
                  <a:pt x="10949" y="10852"/>
                </a:cubicBezTo>
                <a:cubicBezTo>
                  <a:pt x="10967" y="10844"/>
                  <a:pt x="10984" y="10844"/>
                  <a:pt x="11002" y="10835"/>
                </a:cubicBezTo>
                <a:cubicBezTo>
                  <a:pt x="11037" y="10817"/>
                  <a:pt x="11064" y="10782"/>
                  <a:pt x="11108" y="10773"/>
                </a:cubicBezTo>
                <a:cubicBezTo>
                  <a:pt x="11152" y="10764"/>
                  <a:pt x="11196" y="10755"/>
                  <a:pt x="11240" y="10729"/>
                </a:cubicBezTo>
                <a:cubicBezTo>
                  <a:pt x="11240" y="10773"/>
                  <a:pt x="11267" y="10773"/>
                  <a:pt x="11276" y="10808"/>
                </a:cubicBezTo>
                <a:cubicBezTo>
                  <a:pt x="11223" y="10808"/>
                  <a:pt x="11258" y="10870"/>
                  <a:pt x="11223" y="10888"/>
                </a:cubicBezTo>
                <a:cubicBezTo>
                  <a:pt x="11240" y="10923"/>
                  <a:pt x="11258" y="10852"/>
                  <a:pt x="11302" y="10861"/>
                </a:cubicBezTo>
                <a:cubicBezTo>
                  <a:pt x="11285" y="10923"/>
                  <a:pt x="11293" y="11002"/>
                  <a:pt x="11355" y="11020"/>
                </a:cubicBezTo>
                <a:cubicBezTo>
                  <a:pt x="11364" y="11029"/>
                  <a:pt x="11382" y="10985"/>
                  <a:pt x="11390" y="10985"/>
                </a:cubicBezTo>
                <a:cubicBezTo>
                  <a:pt x="11417" y="10976"/>
                  <a:pt x="11479" y="10967"/>
                  <a:pt x="11532" y="10941"/>
                </a:cubicBezTo>
                <a:cubicBezTo>
                  <a:pt x="11576" y="10914"/>
                  <a:pt x="11585" y="10879"/>
                  <a:pt x="11638" y="10888"/>
                </a:cubicBezTo>
                <a:cubicBezTo>
                  <a:pt x="11647" y="10852"/>
                  <a:pt x="11682" y="10826"/>
                  <a:pt x="11726" y="10808"/>
                </a:cubicBezTo>
                <a:cubicBezTo>
                  <a:pt x="11744" y="10791"/>
                  <a:pt x="11770" y="10782"/>
                  <a:pt x="11788" y="10773"/>
                </a:cubicBezTo>
                <a:cubicBezTo>
                  <a:pt x="11805" y="10755"/>
                  <a:pt x="11832" y="10738"/>
                  <a:pt x="11841" y="10729"/>
                </a:cubicBezTo>
                <a:cubicBezTo>
                  <a:pt x="11867" y="10711"/>
                  <a:pt x="11858" y="10676"/>
                  <a:pt x="11876" y="10658"/>
                </a:cubicBezTo>
                <a:cubicBezTo>
                  <a:pt x="11894" y="10640"/>
                  <a:pt x="11911" y="10632"/>
                  <a:pt x="11920" y="10623"/>
                </a:cubicBezTo>
                <a:cubicBezTo>
                  <a:pt x="11938" y="10614"/>
                  <a:pt x="11956" y="10605"/>
                  <a:pt x="11973" y="10596"/>
                </a:cubicBezTo>
                <a:cubicBezTo>
                  <a:pt x="12009" y="10587"/>
                  <a:pt x="12044" y="10579"/>
                  <a:pt x="12070" y="10561"/>
                </a:cubicBezTo>
                <a:cubicBezTo>
                  <a:pt x="12097" y="10614"/>
                  <a:pt x="12132" y="10596"/>
                  <a:pt x="12167" y="10623"/>
                </a:cubicBezTo>
                <a:cubicBezTo>
                  <a:pt x="12238" y="10605"/>
                  <a:pt x="12300" y="10676"/>
                  <a:pt x="12379" y="10658"/>
                </a:cubicBezTo>
                <a:cubicBezTo>
                  <a:pt x="12388" y="10720"/>
                  <a:pt x="12415" y="10702"/>
                  <a:pt x="12459" y="10685"/>
                </a:cubicBezTo>
                <a:cubicBezTo>
                  <a:pt x="12459" y="10782"/>
                  <a:pt x="12556" y="10746"/>
                  <a:pt x="12600" y="10791"/>
                </a:cubicBezTo>
                <a:cubicBezTo>
                  <a:pt x="12574" y="10799"/>
                  <a:pt x="12591" y="10817"/>
                  <a:pt x="12574" y="10826"/>
                </a:cubicBezTo>
                <a:cubicBezTo>
                  <a:pt x="12591" y="10844"/>
                  <a:pt x="12609" y="10817"/>
                  <a:pt x="12635" y="10799"/>
                </a:cubicBezTo>
                <a:cubicBezTo>
                  <a:pt x="12627" y="10852"/>
                  <a:pt x="12662" y="10844"/>
                  <a:pt x="12644" y="10888"/>
                </a:cubicBezTo>
                <a:cubicBezTo>
                  <a:pt x="12653" y="10914"/>
                  <a:pt x="12671" y="10905"/>
                  <a:pt x="12688" y="10896"/>
                </a:cubicBezTo>
                <a:cubicBezTo>
                  <a:pt x="12680" y="10914"/>
                  <a:pt x="12706" y="10932"/>
                  <a:pt x="12697" y="10958"/>
                </a:cubicBezTo>
                <a:cubicBezTo>
                  <a:pt x="12697" y="10967"/>
                  <a:pt x="12671" y="10976"/>
                  <a:pt x="12671" y="10985"/>
                </a:cubicBezTo>
                <a:cubicBezTo>
                  <a:pt x="12680" y="11011"/>
                  <a:pt x="12724" y="11029"/>
                  <a:pt x="12706" y="11047"/>
                </a:cubicBezTo>
                <a:cubicBezTo>
                  <a:pt x="12697" y="11055"/>
                  <a:pt x="12680" y="11047"/>
                  <a:pt x="12671" y="11055"/>
                </a:cubicBezTo>
                <a:cubicBezTo>
                  <a:pt x="12653" y="11091"/>
                  <a:pt x="12653" y="11108"/>
                  <a:pt x="12662" y="11161"/>
                </a:cubicBezTo>
                <a:cubicBezTo>
                  <a:pt x="12609" y="11188"/>
                  <a:pt x="12627" y="11223"/>
                  <a:pt x="12574" y="11250"/>
                </a:cubicBezTo>
                <a:cubicBezTo>
                  <a:pt x="12556" y="11259"/>
                  <a:pt x="12574" y="11276"/>
                  <a:pt x="12582" y="11294"/>
                </a:cubicBezTo>
                <a:cubicBezTo>
                  <a:pt x="12530" y="11294"/>
                  <a:pt x="12477" y="11320"/>
                  <a:pt x="12415" y="11338"/>
                </a:cubicBezTo>
                <a:cubicBezTo>
                  <a:pt x="12362" y="11364"/>
                  <a:pt x="12300" y="11364"/>
                  <a:pt x="12256" y="11347"/>
                </a:cubicBezTo>
                <a:lnTo>
                  <a:pt x="12132" y="11417"/>
                </a:lnTo>
                <a:cubicBezTo>
                  <a:pt x="12167" y="11497"/>
                  <a:pt x="12238" y="11497"/>
                  <a:pt x="12282" y="11559"/>
                </a:cubicBezTo>
                <a:cubicBezTo>
                  <a:pt x="12185" y="11621"/>
                  <a:pt x="12335" y="11638"/>
                  <a:pt x="12309" y="11700"/>
                </a:cubicBezTo>
                <a:lnTo>
                  <a:pt x="12247" y="11726"/>
                </a:lnTo>
                <a:cubicBezTo>
                  <a:pt x="12265" y="11762"/>
                  <a:pt x="12291" y="11753"/>
                  <a:pt x="12300" y="11806"/>
                </a:cubicBezTo>
                <a:cubicBezTo>
                  <a:pt x="12203" y="11841"/>
                  <a:pt x="12185" y="11841"/>
                  <a:pt x="12097" y="11877"/>
                </a:cubicBezTo>
                <a:cubicBezTo>
                  <a:pt x="12079" y="11850"/>
                  <a:pt x="12044" y="11841"/>
                  <a:pt x="12009" y="11850"/>
                </a:cubicBezTo>
                <a:cubicBezTo>
                  <a:pt x="11947" y="11877"/>
                  <a:pt x="12026" y="11885"/>
                  <a:pt x="11991" y="11903"/>
                </a:cubicBezTo>
                <a:lnTo>
                  <a:pt x="11920" y="11930"/>
                </a:lnTo>
                <a:lnTo>
                  <a:pt x="11894" y="11868"/>
                </a:lnTo>
                <a:cubicBezTo>
                  <a:pt x="11832" y="11912"/>
                  <a:pt x="11761" y="11868"/>
                  <a:pt x="11761" y="11930"/>
                </a:cubicBezTo>
                <a:cubicBezTo>
                  <a:pt x="11770" y="11956"/>
                  <a:pt x="11858" y="11868"/>
                  <a:pt x="11858" y="11947"/>
                </a:cubicBezTo>
                <a:lnTo>
                  <a:pt x="11726" y="11991"/>
                </a:lnTo>
                <a:lnTo>
                  <a:pt x="11576" y="12027"/>
                </a:lnTo>
                <a:lnTo>
                  <a:pt x="11435" y="12062"/>
                </a:lnTo>
                <a:cubicBezTo>
                  <a:pt x="11390" y="12071"/>
                  <a:pt x="11337" y="12080"/>
                  <a:pt x="11293" y="12088"/>
                </a:cubicBezTo>
                <a:cubicBezTo>
                  <a:pt x="11267" y="12097"/>
                  <a:pt x="11267" y="12115"/>
                  <a:pt x="11240" y="12124"/>
                </a:cubicBezTo>
                <a:cubicBezTo>
                  <a:pt x="11249" y="12159"/>
                  <a:pt x="11285" y="12168"/>
                  <a:pt x="11276" y="12212"/>
                </a:cubicBezTo>
                <a:cubicBezTo>
                  <a:pt x="11187" y="12239"/>
                  <a:pt x="11205" y="12283"/>
                  <a:pt x="11090" y="12274"/>
                </a:cubicBezTo>
                <a:cubicBezTo>
                  <a:pt x="11073" y="12318"/>
                  <a:pt x="11134" y="12292"/>
                  <a:pt x="11170" y="12292"/>
                </a:cubicBezTo>
                <a:cubicBezTo>
                  <a:pt x="11232" y="12292"/>
                  <a:pt x="11134" y="12318"/>
                  <a:pt x="11117" y="12318"/>
                </a:cubicBezTo>
                <a:cubicBezTo>
                  <a:pt x="11046" y="12309"/>
                  <a:pt x="10958" y="12336"/>
                  <a:pt x="10878" y="12345"/>
                </a:cubicBezTo>
                <a:cubicBezTo>
                  <a:pt x="10799" y="12353"/>
                  <a:pt x="10728" y="12345"/>
                  <a:pt x="10711" y="12300"/>
                </a:cubicBezTo>
                <a:cubicBezTo>
                  <a:pt x="10666" y="12327"/>
                  <a:pt x="10649" y="12371"/>
                  <a:pt x="10552" y="12353"/>
                </a:cubicBezTo>
                <a:cubicBezTo>
                  <a:pt x="10560" y="12336"/>
                  <a:pt x="10613" y="12345"/>
                  <a:pt x="10613" y="12318"/>
                </a:cubicBezTo>
                <a:cubicBezTo>
                  <a:pt x="10605" y="12309"/>
                  <a:pt x="10596" y="12309"/>
                  <a:pt x="10596" y="12292"/>
                </a:cubicBezTo>
                <a:cubicBezTo>
                  <a:pt x="10543" y="12300"/>
                  <a:pt x="10507" y="12309"/>
                  <a:pt x="10499" y="12353"/>
                </a:cubicBezTo>
                <a:cubicBezTo>
                  <a:pt x="10366" y="12362"/>
                  <a:pt x="10260" y="12318"/>
                  <a:pt x="10154" y="12345"/>
                </a:cubicBezTo>
                <a:cubicBezTo>
                  <a:pt x="10251" y="12309"/>
                  <a:pt x="10075" y="12300"/>
                  <a:pt x="10057" y="12336"/>
                </a:cubicBezTo>
                <a:cubicBezTo>
                  <a:pt x="10004" y="12336"/>
                  <a:pt x="9934" y="12327"/>
                  <a:pt x="9881" y="12327"/>
                </a:cubicBezTo>
                <a:cubicBezTo>
                  <a:pt x="9819" y="12318"/>
                  <a:pt x="9757" y="12309"/>
                  <a:pt x="9704" y="12309"/>
                </a:cubicBezTo>
                <a:cubicBezTo>
                  <a:pt x="9572" y="12309"/>
                  <a:pt x="9413" y="12274"/>
                  <a:pt x="9271" y="12247"/>
                </a:cubicBezTo>
                <a:cubicBezTo>
                  <a:pt x="9130" y="12212"/>
                  <a:pt x="8998" y="12194"/>
                  <a:pt x="8892" y="12212"/>
                </a:cubicBezTo>
                <a:cubicBezTo>
                  <a:pt x="8865" y="12194"/>
                  <a:pt x="8900" y="12177"/>
                  <a:pt x="8900" y="12168"/>
                </a:cubicBezTo>
                <a:cubicBezTo>
                  <a:pt x="8883" y="12159"/>
                  <a:pt x="8874" y="12150"/>
                  <a:pt x="8874" y="12141"/>
                </a:cubicBezTo>
                <a:cubicBezTo>
                  <a:pt x="8821" y="12133"/>
                  <a:pt x="8821" y="12159"/>
                  <a:pt x="8777" y="12150"/>
                </a:cubicBezTo>
                <a:cubicBezTo>
                  <a:pt x="8742" y="12141"/>
                  <a:pt x="8706" y="12106"/>
                  <a:pt x="8671" y="12097"/>
                </a:cubicBezTo>
                <a:cubicBezTo>
                  <a:pt x="8636" y="12088"/>
                  <a:pt x="8618" y="12124"/>
                  <a:pt x="8574" y="12106"/>
                </a:cubicBezTo>
                <a:cubicBezTo>
                  <a:pt x="8538" y="12097"/>
                  <a:pt x="8521" y="12080"/>
                  <a:pt x="8538" y="12053"/>
                </a:cubicBezTo>
                <a:cubicBezTo>
                  <a:pt x="8494" y="12053"/>
                  <a:pt x="8477" y="12097"/>
                  <a:pt x="8397" y="12062"/>
                </a:cubicBezTo>
                <a:cubicBezTo>
                  <a:pt x="8406" y="12044"/>
                  <a:pt x="8441" y="12062"/>
                  <a:pt x="8441" y="12044"/>
                </a:cubicBezTo>
                <a:cubicBezTo>
                  <a:pt x="8432" y="12009"/>
                  <a:pt x="8371" y="12027"/>
                  <a:pt x="8327" y="12000"/>
                </a:cubicBezTo>
                <a:cubicBezTo>
                  <a:pt x="8318" y="11991"/>
                  <a:pt x="8300" y="11956"/>
                  <a:pt x="8300" y="11956"/>
                </a:cubicBezTo>
                <a:cubicBezTo>
                  <a:pt x="8176" y="11912"/>
                  <a:pt x="8017" y="11912"/>
                  <a:pt x="7947" y="11877"/>
                </a:cubicBezTo>
                <a:cubicBezTo>
                  <a:pt x="7920" y="11885"/>
                  <a:pt x="7912" y="11894"/>
                  <a:pt x="7894" y="11912"/>
                </a:cubicBezTo>
                <a:cubicBezTo>
                  <a:pt x="7841" y="11841"/>
                  <a:pt x="7708" y="11841"/>
                  <a:pt x="7620" y="11832"/>
                </a:cubicBezTo>
                <a:lnTo>
                  <a:pt x="7629" y="11788"/>
                </a:lnTo>
                <a:cubicBezTo>
                  <a:pt x="7594" y="11788"/>
                  <a:pt x="7532" y="11762"/>
                  <a:pt x="7514" y="11797"/>
                </a:cubicBezTo>
                <a:cubicBezTo>
                  <a:pt x="7470" y="11762"/>
                  <a:pt x="7549" y="11762"/>
                  <a:pt x="7549" y="11744"/>
                </a:cubicBezTo>
                <a:cubicBezTo>
                  <a:pt x="7488" y="11726"/>
                  <a:pt x="7461" y="11744"/>
                  <a:pt x="7417" y="11753"/>
                </a:cubicBezTo>
                <a:cubicBezTo>
                  <a:pt x="7346" y="11709"/>
                  <a:pt x="7240" y="11682"/>
                  <a:pt x="7170" y="11700"/>
                </a:cubicBezTo>
                <a:cubicBezTo>
                  <a:pt x="7143" y="11682"/>
                  <a:pt x="7134" y="11665"/>
                  <a:pt x="7108" y="11647"/>
                </a:cubicBezTo>
                <a:cubicBezTo>
                  <a:pt x="6843" y="11638"/>
                  <a:pt x="6561" y="11559"/>
                  <a:pt x="6296" y="11435"/>
                </a:cubicBezTo>
                <a:cubicBezTo>
                  <a:pt x="6252" y="11435"/>
                  <a:pt x="6207" y="11426"/>
                  <a:pt x="6163" y="11435"/>
                </a:cubicBezTo>
                <a:cubicBezTo>
                  <a:pt x="6101" y="11400"/>
                  <a:pt x="6057" y="11364"/>
                  <a:pt x="5969" y="11338"/>
                </a:cubicBezTo>
                <a:lnTo>
                  <a:pt x="5995" y="11276"/>
                </a:lnTo>
                <a:cubicBezTo>
                  <a:pt x="5925" y="11276"/>
                  <a:pt x="5801" y="11303"/>
                  <a:pt x="5766" y="11223"/>
                </a:cubicBezTo>
                <a:cubicBezTo>
                  <a:pt x="5801" y="11197"/>
                  <a:pt x="5854" y="11259"/>
                  <a:pt x="5881" y="11267"/>
                </a:cubicBezTo>
                <a:cubicBezTo>
                  <a:pt x="5925" y="11267"/>
                  <a:pt x="5942" y="11223"/>
                  <a:pt x="6004" y="11250"/>
                </a:cubicBezTo>
                <a:cubicBezTo>
                  <a:pt x="6004" y="11223"/>
                  <a:pt x="5978" y="11206"/>
                  <a:pt x="5951" y="11197"/>
                </a:cubicBezTo>
                <a:cubicBezTo>
                  <a:pt x="6013" y="11188"/>
                  <a:pt x="6004" y="11117"/>
                  <a:pt x="6040" y="11100"/>
                </a:cubicBezTo>
                <a:cubicBezTo>
                  <a:pt x="6119" y="11064"/>
                  <a:pt x="6199" y="11135"/>
                  <a:pt x="6296" y="11126"/>
                </a:cubicBezTo>
                <a:cubicBezTo>
                  <a:pt x="6322" y="11144"/>
                  <a:pt x="6366" y="11161"/>
                  <a:pt x="6349" y="11197"/>
                </a:cubicBezTo>
                <a:cubicBezTo>
                  <a:pt x="6375" y="11197"/>
                  <a:pt x="6393" y="11188"/>
                  <a:pt x="6419" y="11188"/>
                </a:cubicBezTo>
                <a:cubicBezTo>
                  <a:pt x="6428" y="11161"/>
                  <a:pt x="6410" y="11144"/>
                  <a:pt x="6366" y="11135"/>
                </a:cubicBezTo>
                <a:cubicBezTo>
                  <a:pt x="6419" y="11117"/>
                  <a:pt x="6525" y="11179"/>
                  <a:pt x="6569" y="11206"/>
                </a:cubicBezTo>
                <a:cubicBezTo>
                  <a:pt x="6534" y="11250"/>
                  <a:pt x="6543" y="11241"/>
                  <a:pt x="6561" y="11285"/>
                </a:cubicBezTo>
                <a:cubicBezTo>
                  <a:pt x="6605" y="11294"/>
                  <a:pt x="6631" y="11250"/>
                  <a:pt x="6667" y="11303"/>
                </a:cubicBezTo>
                <a:cubicBezTo>
                  <a:pt x="6667" y="11285"/>
                  <a:pt x="6675" y="11285"/>
                  <a:pt x="6693" y="11285"/>
                </a:cubicBezTo>
                <a:cubicBezTo>
                  <a:pt x="6702" y="11241"/>
                  <a:pt x="6543" y="11259"/>
                  <a:pt x="6587" y="11197"/>
                </a:cubicBezTo>
                <a:cubicBezTo>
                  <a:pt x="6667" y="11223"/>
                  <a:pt x="6746" y="11250"/>
                  <a:pt x="6790" y="11285"/>
                </a:cubicBezTo>
                <a:cubicBezTo>
                  <a:pt x="6852" y="11294"/>
                  <a:pt x="6808" y="11232"/>
                  <a:pt x="6843" y="11223"/>
                </a:cubicBezTo>
                <a:cubicBezTo>
                  <a:pt x="6790" y="11206"/>
                  <a:pt x="6737" y="11223"/>
                  <a:pt x="6711" y="11179"/>
                </a:cubicBezTo>
                <a:cubicBezTo>
                  <a:pt x="6719" y="11153"/>
                  <a:pt x="6737" y="11135"/>
                  <a:pt x="6764" y="11135"/>
                </a:cubicBezTo>
                <a:cubicBezTo>
                  <a:pt x="6764" y="11108"/>
                  <a:pt x="6755" y="11091"/>
                  <a:pt x="6728" y="11073"/>
                </a:cubicBezTo>
                <a:cubicBezTo>
                  <a:pt x="6658" y="11073"/>
                  <a:pt x="6746" y="11117"/>
                  <a:pt x="6719" y="11144"/>
                </a:cubicBezTo>
                <a:cubicBezTo>
                  <a:pt x="6684" y="11126"/>
                  <a:pt x="6684" y="11153"/>
                  <a:pt x="6675" y="11179"/>
                </a:cubicBezTo>
                <a:cubicBezTo>
                  <a:pt x="6614" y="11170"/>
                  <a:pt x="6614" y="11144"/>
                  <a:pt x="6578" y="11126"/>
                </a:cubicBezTo>
                <a:cubicBezTo>
                  <a:pt x="6587" y="11108"/>
                  <a:pt x="6622" y="11135"/>
                  <a:pt x="6649" y="11135"/>
                </a:cubicBezTo>
                <a:cubicBezTo>
                  <a:pt x="6649" y="11064"/>
                  <a:pt x="6561" y="11117"/>
                  <a:pt x="6525" y="11126"/>
                </a:cubicBezTo>
                <a:cubicBezTo>
                  <a:pt x="6463" y="11108"/>
                  <a:pt x="6455" y="11064"/>
                  <a:pt x="6428" y="11029"/>
                </a:cubicBezTo>
                <a:cubicBezTo>
                  <a:pt x="6393" y="11020"/>
                  <a:pt x="6393" y="11100"/>
                  <a:pt x="6340" y="11064"/>
                </a:cubicBezTo>
                <a:cubicBezTo>
                  <a:pt x="6313" y="11038"/>
                  <a:pt x="6322" y="11002"/>
                  <a:pt x="6313" y="10967"/>
                </a:cubicBezTo>
                <a:cubicBezTo>
                  <a:pt x="6287" y="10976"/>
                  <a:pt x="6278" y="11011"/>
                  <a:pt x="6243" y="11011"/>
                </a:cubicBezTo>
                <a:cubicBezTo>
                  <a:pt x="6084" y="10967"/>
                  <a:pt x="5881" y="10870"/>
                  <a:pt x="5678" y="10808"/>
                </a:cubicBezTo>
                <a:cubicBezTo>
                  <a:pt x="5642" y="10791"/>
                  <a:pt x="5642" y="10844"/>
                  <a:pt x="5616" y="10835"/>
                </a:cubicBezTo>
                <a:cubicBezTo>
                  <a:pt x="5616" y="10852"/>
                  <a:pt x="5642" y="10870"/>
                  <a:pt x="5669" y="10888"/>
                </a:cubicBezTo>
                <a:cubicBezTo>
                  <a:pt x="5607" y="10914"/>
                  <a:pt x="5660" y="10976"/>
                  <a:pt x="5660" y="11020"/>
                </a:cubicBezTo>
                <a:lnTo>
                  <a:pt x="5625" y="11011"/>
                </a:lnTo>
                <a:lnTo>
                  <a:pt x="5589" y="11002"/>
                </a:lnTo>
                <a:cubicBezTo>
                  <a:pt x="5633" y="10967"/>
                  <a:pt x="5633" y="10923"/>
                  <a:pt x="5572" y="10896"/>
                </a:cubicBezTo>
                <a:cubicBezTo>
                  <a:pt x="5545" y="10941"/>
                  <a:pt x="5625" y="10932"/>
                  <a:pt x="5580" y="10976"/>
                </a:cubicBezTo>
                <a:cubicBezTo>
                  <a:pt x="5527" y="10914"/>
                  <a:pt x="5474" y="10923"/>
                  <a:pt x="5404" y="10932"/>
                </a:cubicBezTo>
                <a:cubicBezTo>
                  <a:pt x="5430" y="10976"/>
                  <a:pt x="5474" y="10958"/>
                  <a:pt x="5510" y="10967"/>
                </a:cubicBezTo>
                <a:cubicBezTo>
                  <a:pt x="5572" y="11002"/>
                  <a:pt x="5589" y="11047"/>
                  <a:pt x="5633" y="11082"/>
                </a:cubicBezTo>
                <a:cubicBezTo>
                  <a:pt x="5607" y="11091"/>
                  <a:pt x="5545" y="11135"/>
                  <a:pt x="5607" y="11161"/>
                </a:cubicBezTo>
                <a:cubicBezTo>
                  <a:pt x="5545" y="11161"/>
                  <a:pt x="5483" y="11170"/>
                  <a:pt x="5430" y="11179"/>
                </a:cubicBezTo>
                <a:cubicBezTo>
                  <a:pt x="5377" y="11179"/>
                  <a:pt x="5404" y="11144"/>
                  <a:pt x="5377" y="11135"/>
                </a:cubicBezTo>
                <a:cubicBezTo>
                  <a:pt x="5333" y="11100"/>
                  <a:pt x="5289" y="11108"/>
                  <a:pt x="5236" y="11100"/>
                </a:cubicBezTo>
                <a:cubicBezTo>
                  <a:pt x="5210" y="11091"/>
                  <a:pt x="5210" y="11073"/>
                  <a:pt x="5192" y="11064"/>
                </a:cubicBezTo>
                <a:cubicBezTo>
                  <a:pt x="5130" y="11047"/>
                  <a:pt x="5086" y="11055"/>
                  <a:pt x="5042" y="11029"/>
                </a:cubicBezTo>
                <a:cubicBezTo>
                  <a:pt x="4945" y="10985"/>
                  <a:pt x="4733" y="10923"/>
                  <a:pt x="4627" y="10888"/>
                </a:cubicBezTo>
                <a:cubicBezTo>
                  <a:pt x="4592" y="10879"/>
                  <a:pt x="4556" y="10826"/>
                  <a:pt x="4521" y="10870"/>
                </a:cubicBezTo>
                <a:cubicBezTo>
                  <a:pt x="4477" y="10870"/>
                  <a:pt x="4494" y="10835"/>
                  <a:pt x="4468" y="10817"/>
                </a:cubicBezTo>
                <a:cubicBezTo>
                  <a:pt x="4441" y="10808"/>
                  <a:pt x="4433" y="10826"/>
                  <a:pt x="4424" y="10844"/>
                </a:cubicBezTo>
                <a:cubicBezTo>
                  <a:pt x="4371" y="10835"/>
                  <a:pt x="4415" y="10782"/>
                  <a:pt x="4371" y="10773"/>
                </a:cubicBezTo>
                <a:cubicBezTo>
                  <a:pt x="4318" y="10746"/>
                  <a:pt x="4265" y="10782"/>
                  <a:pt x="4238" y="10738"/>
                </a:cubicBezTo>
                <a:cubicBezTo>
                  <a:pt x="4221" y="10729"/>
                  <a:pt x="4221" y="10755"/>
                  <a:pt x="4212" y="10773"/>
                </a:cubicBezTo>
                <a:cubicBezTo>
                  <a:pt x="4168" y="10729"/>
                  <a:pt x="4097" y="10702"/>
                  <a:pt x="4009" y="10685"/>
                </a:cubicBezTo>
                <a:cubicBezTo>
                  <a:pt x="3991" y="10693"/>
                  <a:pt x="3973" y="10702"/>
                  <a:pt x="3965" y="10720"/>
                </a:cubicBezTo>
                <a:cubicBezTo>
                  <a:pt x="3867" y="10693"/>
                  <a:pt x="3717" y="10649"/>
                  <a:pt x="3541" y="10614"/>
                </a:cubicBezTo>
                <a:cubicBezTo>
                  <a:pt x="3355" y="10570"/>
                  <a:pt x="3152" y="10534"/>
                  <a:pt x="2984" y="10499"/>
                </a:cubicBezTo>
                <a:cubicBezTo>
                  <a:pt x="2932" y="10490"/>
                  <a:pt x="2887" y="10499"/>
                  <a:pt x="2834" y="10490"/>
                </a:cubicBezTo>
                <a:cubicBezTo>
                  <a:pt x="2711" y="10473"/>
                  <a:pt x="2605" y="10411"/>
                  <a:pt x="2499" y="10411"/>
                </a:cubicBezTo>
                <a:cubicBezTo>
                  <a:pt x="2587" y="10455"/>
                  <a:pt x="2552" y="10473"/>
                  <a:pt x="2446" y="10446"/>
                </a:cubicBezTo>
                <a:cubicBezTo>
                  <a:pt x="2481" y="10455"/>
                  <a:pt x="2384" y="10420"/>
                  <a:pt x="2260" y="10376"/>
                </a:cubicBezTo>
                <a:cubicBezTo>
                  <a:pt x="2137" y="10323"/>
                  <a:pt x="1987" y="10261"/>
                  <a:pt x="1907" y="10225"/>
                </a:cubicBezTo>
                <a:cubicBezTo>
                  <a:pt x="1872" y="10217"/>
                  <a:pt x="1881" y="10199"/>
                  <a:pt x="1854" y="10181"/>
                </a:cubicBezTo>
                <a:cubicBezTo>
                  <a:pt x="1828" y="10172"/>
                  <a:pt x="1766" y="10155"/>
                  <a:pt x="1722" y="10128"/>
                </a:cubicBezTo>
                <a:cubicBezTo>
                  <a:pt x="1687" y="10102"/>
                  <a:pt x="1660" y="10075"/>
                  <a:pt x="1642" y="10066"/>
                </a:cubicBezTo>
                <a:cubicBezTo>
                  <a:pt x="1598" y="10040"/>
                  <a:pt x="1545" y="10058"/>
                  <a:pt x="1466" y="9987"/>
                </a:cubicBezTo>
                <a:cubicBezTo>
                  <a:pt x="1448" y="9969"/>
                  <a:pt x="1422" y="9916"/>
                  <a:pt x="1430" y="9925"/>
                </a:cubicBezTo>
                <a:cubicBezTo>
                  <a:pt x="1404" y="9908"/>
                  <a:pt x="1351" y="9916"/>
                  <a:pt x="1316" y="9890"/>
                </a:cubicBezTo>
                <a:cubicBezTo>
                  <a:pt x="1307" y="9890"/>
                  <a:pt x="1298" y="9855"/>
                  <a:pt x="1272" y="9837"/>
                </a:cubicBezTo>
                <a:cubicBezTo>
                  <a:pt x="1254" y="9819"/>
                  <a:pt x="1227" y="9810"/>
                  <a:pt x="1201" y="9793"/>
                </a:cubicBezTo>
                <a:cubicBezTo>
                  <a:pt x="1174" y="9784"/>
                  <a:pt x="1148" y="9766"/>
                  <a:pt x="1121" y="9749"/>
                </a:cubicBezTo>
                <a:cubicBezTo>
                  <a:pt x="1104" y="9722"/>
                  <a:pt x="1051" y="9678"/>
                  <a:pt x="998" y="9616"/>
                </a:cubicBezTo>
                <a:cubicBezTo>
                  <a:pt x="954" y="9563"/>
                  <a:pt x="901" y="9501"/>
                  <a:pt x="865" y="9475"/>
                </a:cubicBezTo>
                <a:cubicBezTo>
                  <a:pt x="848" y="9457"/>
                  <a:pt x="821" y="9484"/>
                  <a:pt x="804" y="9440"/>
                </a:cubicBezTo>
                <a:cubicBezTo>
                  <a:pt x="821" y="9422"/>
                  <a:pt x="839" y="9440"/>
                  <a:pt x="857" y="9431"/>
                </a:cubicBezTo>
                <a:cubicBezTo>
                  <a:pt x="830" y="9404"/>
                  <a:pt x="812" y="9404"/>
                  <a:pt x="786" y="9378"/>
                </a:cubicBezTo>
                <a:cubicBezTo>
                  <a:pt x="777" y="9378"/>
                  <a:pt x="768" y="9395"/>
                  <a:pt x="777" y="9413"/>
                </a:cubicBezTo>
                <a:cubicBezTo>
                  <a:pt x="742" y="9431"/>
                  <a:pt x="733" y="9351"/>
                  <a:pt x="777" y="9360"/>
                </a:cubicBezTo>
                <a:cubicBezTo>
                  <a:pt x="724" y="9334"/>
                  <a:pt x="715" y="9307"/>
                  <a:pt x="689" y="9263"/>
                </a:cubicBezTo>
                <a:cubicBezTo>
                  <a:pt x="680" y="9245"/>
                  <a:pt x="600" y="9175"/>
                  <a:pt x="583" y="9148"/>
                </a:cubicBezTo>
                <a:cubicBezTo>
                  <a:pt x="565" y="9113"/>
                  <a:pt x="556" y="9069"/>
                  <a:pt x="530" y="9033"/>
                </a:cubicBezTo>
                <a:cubicBezTo>
                  <a:pt x="494" y="8980"/>
                  <a:pt x="459" y="8910"/>
                  <a:pt x="424" y="8848"/>
                </a:cubicBezTo>
                <a:cubicBezTo>
                  <a:pt x="389" y="8786"/>
                  <a:pt x="362" y="8724"/>
                  <a:pt x="344" y="8671"/>
                </a:cubicBezTo>
                <a:cubicBezTo>
                  <a:pt x="318" y="8618"/>
                  <a:pt x="274" y="8574"/>
                  <a:pt x="256" y="8521"/>
                </a:cubicBezTo>
                <a:cubicBezTo>
                  <a:pt x="238" y="8495"/>
                  <a:pt x="256" y="8486"/>
                  <a:pt x="247" y="8459"/>
                </a:cubicBezTo>
                <a:cubicBezTo>
                  <a:pt x="238" y="8398"/>
                  <a:pt x="194" y="8354"/>
                  <a:pt x="185" y="8301"/>
                </a:cubicBezTo>
                <a:cubicBezTo>
                  <a:pt x="177" y="8265"/>
                  <a:pt x="185" y="8221"/>
                  <a:pt x="185" y="8195"/>
                </a:cubicBezTo>
                <a:cubicBezTo>
                  <a:pt x="177" y="8159"/>
                  <a:pt x="177" y="8097"/>
                  <a:pt x="168" y="8071"/>
                </a:cubicBezTo>
                <a:cubicBezTo>
                  <a:pt x="168" y="8053"/>
                  <a:pt x="124" y="8027"/>
                  <a:pt x="124" y="8018"/>
                </a:cubicBezTo>
                <a:cubicBezTo>
                  <a:pt x="115" y="7983"/>
                  <a:pt x="132" y="7983"/>
                  <a:pt x="132" y="7956"/>
                </a:cubicBezTo>
                <a:cubicBezTo>
                  <a:pt x="124" y="7912"/>
                  <a:pt x="106" y="7912"/>
                  <a:pt x="97" y="7877"/>
                </a:cubicBezTo>
                <a:cubicBezTo>
                  <a:pt x="88" y="7833"/>
                  <a:pt x="106" y="7788"/>
                  <a:pt x="97" y="7744"/>
                </a:cubicBezTo>
                <a:cubicBezTo>
                  <a:pt x="88" y="7718"/>
                  <a:pt x="71" y="7665"/>
                  <a:pt x="53" y="7603"/>
                </a:cubicBezTo>
                <a:cubicBezTo>
                  <a:pt x="35" y="7541"/>
                  <a:pt x="27" y="7479"/>
                  <a:pt x="53" y="7418"/>
                </a:cubicBezTo>
                <a:cubicBezTo>
                  <a:pt x="27" y="7409"/>
                  <a:pt x="0" y="7250"/>
                  <a:pt x="0" y="7126"/>
                </a:cubicBezTo>
                <a:cubicBezTo>
                  <a:pt x="0" y="7100"/>
                  <a:pt x="18" y="7056"/>
                  <a:pt x="18" y="7029"/>
                </a:cubicBezTo>
                <a:cubicBezTo>
                  <a:pt x="27" y="6914"/>
                  <a:pt x="18" y="6808"/>
                  <a:pt x="18" y="6702"/>
                </a:cubicBezTo>
                <a:cubicBezTo>
                  <a:pt x="27" y="6588"/>
                  <a:pt x="35" y="6490"/>
                  <a:pt x="62" y="6402"/>
                </a:cubicBezTo>
                <a:cubicBezTo>
                  <a:pt x="79" y="6367"/>
                  <a:pt x="124" y="6331"/>
                  <a:pt x="97" y="6287"/>
                </a:cubicBezTo>
                <a:cubicBezTo>
                  <a:pt x="79" y="6287"/>
                  <a:pt x="79" y="6314"/>
                  <a:pt x="71" y="6340"/>
                </a:cubicBezTo>
                <a:cubicBezTo>
                  <a:pt x="53" y="6287"/>
                  <a:pt x="97" y="6111"/>
                  <a:pt x="150" y="6137"/>
                </a:cubicBezTo>
                <a:cubicBezTo>
                  <a:pt x="115" y="6111"/>
                  <a:pt x="150" y="6084"/>
                  <a:pt x="150" y="6014"/>
                </a:cubicBezTo>
                <a:cubicBezTo>
                  <a:pt x="150" y="5996"/>
                  <a:pt x="141" y="5969"/>
                  <a:pt x="141" y="5934"/>
                </a:cubicBezTo>
                <a:cubicBezTo>
                  <a:pt x="141" y="5908"/>
                  <a:pt x="141" y="5872"/>
                  <a:pt x="168" y="5828"/>
                </a:cubicBezTo>
                <a:cubicBezTo>
                  <a:pt x="203" y="5828"/>
                  <a:pt x="185" y="5864"/>
                  <a:pt x="177" y="5890"/>
                </a:cubicBezTo>
                <a:cubicBezTo>
                  <a:pt x="194" y="5890"/>
                  <a:pt x="247" y="5864"/>
                  <a:pt x="221" y="5925"/>
                </a:cubicBezTo>
                <a:cubicBezTo>
                  <a:pt x="265" y="5925"/>
                  <a:pt x="212" y="5881"/>
                  <a:pt x="238" y="5846"/>
                </a:cubicBezTo>
                <a:cubicBezTo>
                  <a:pt x="247" y="5872"/>
                  <a:pt x="265" y="5881"/>
                  <a:pt x="291" y="5890"/>
                </a:cubicBezTo>
                <a:cubicBezTo>
                  <a:pt x="318" y="5837"/>
                  <a:pt x="291" y="5828"/>
                  <a:pt x="309" y="5793"/>
                </a:cubicBezTo>
                <a:cubicBezTo>
                  <a:pt x="362" y="5828"/>
                  <a:pt x="397" y="5758"/>
                  <a:pt x="380" y="5713"/>
                </a:cubicBezTo>
                <a:cubicBezTo>
                  <a:pt x="327" y="5713"/>
                  <a:pt x="291" y="5793"/>
                  <a:pt x="230" y="5784"/>
                </a:cubicBezTo>
                <a:cubicBezTo>
                  <a:pt x="221" y="5749"/>
                  <a:pt x="230" y="5696"/>
                  <a:pt x="203" y="5669"/>
                </a:cubicBezTo>
                <a:cubicBezTo>
                  <a:pt x="230" y="5652"/>
                  <a:pt x="265" y="5660"/>
                  <a:pt x="291" y="5643"/>
                </a:cubicBezTo>
                <a:cubicBezTo>
                  <a:pt x="309" y="5581"/>
                  <a:pt x="238" y="5572"/>
                  <a:pt x="230" y="5643"/>
                </a:cubicBezTo>
                <a:cubicBezTo>
                  <a:pt x="194" y="5554"/>
                  <a:pt x="300" y="5528"/>
                  <a:pt x="344" y="5537"/>
                </a:cubicBezTo>
                <a:cubicBezTo>
                  <a:pt x="327" y="5493"/>
                  <a:pt x="353" y="5413"/>
                  <a:pt x="283" y="5404"/>
                </a:cubicBezTo>
                <a:cubicBezTo>
                  <a:pt x="291" y="5378"/>
                  <a:pt x="300" y="5351"/>
                  <a:pt x="283" y="5343"/>
                </a:cubicBezTo>
                <a:cubicBezTo>
                  <a:pt x="327" y="5316"/>
                  <a:pt x="353" y="5228"/>
                  <a:pt x="406" y="5245"/>
                </a:cubicBezTo>
                <a:cubicBezTo>
                  <a:pt x="389" y="5290"/>
                  <a:pt x="371" y="5334"/>
                  <a:pt x="336" y="5298"/>
                </a:cubicBezTo>
                <a:lnTo>
                  <a:pt x="300" y="5396"/>
                </a:lnTo>
                <a:cubicBezTo>
                  <a:pt x="344" y="5431"/>
                  <a:pt x="353" y="5307"/>
                  <a:pt x="397" y="5343"/>
                </a:cubicBezTo>
                <a:cubicBezTo>
                  <a:pt x="389" y="5413"/>
                  <a:pt x="389" y="5396"/>
                  <a:pt x="353" y="5431"/>
                </a:cubicBezTo>
                <a:cubicBezTo>
                  <a:pt x="397" y="5449"/>
                  <a:pt x="424" y="5369"/>
                  <a:pt x="468" y="5378"/>
                </a:cubicBezTo>
                <a:cubicBezTo>
                  <a:pt x="494" y="5325"/>
                  <a:pt x="450" y="5272"/>
                  <a:pt x="503" y="5245"/>
                </a:cubicBezTo>
                <a:cubicBezTo>
                  <a:pt x="565" y="5272"/>
                  <a:pt x="556" y="5413"/>
                  <a:pt x="600" y="5404"/>
                </a:cubicBezTo>
                <a:cubicBezTo>
                  <a:pt x="618" y="5457"/>
                  <a:pt x="556" y="5501"/>
                  <a:pt x="556" y="5572"/>
                </a:cubicBezTo>
                <a:cubicBezTo>
                  <a:pt x="539" y="5528"/>
                  <a:pt x="539" y="5563"/>
                  <a:pt x="503" y="5554"/>
                </a:cubicBezTo>
                <a:cubicBezTo>
                  <a:pt x="468" y="5634"/>
                  <a:pt x="583" y="5616"/>
                  <a:pt x="539" y="5705"/>
                </a:cubicBezTo>
                <a:cubicBezTo>
                  <a:pt x="530" y="5749"/>
                  <a:pt x="521" y="5722"/>
                  <a:pt x="503" y="5713"/>
                </a:cubicBezTo>
                <a:cubicBezTo>
                  <a:pt x="486" y="5749"/>
                  <a:pt x="530" y="5749"/>
                  <a:pt x="521" y="5775"/>
                </a:cubicBezTo>
                <a:cubicBezTo>
                  <a:pt x="512" y="5864"/>
                  <a:pt x="459" y="5837"/>
                  <a:pt x="450" y="5908"/>
                </a:cubicBezTo>
                <a:cubicBezTo>
                  <a:pt x="450" y="5978"/>
                  <a:pt x="494" y="5881"/>
                  <a:pt x="521" y="5916"/>
                </a:cubicBezTo>
                <a:cubicBezTo>
                  <a:pt x="494" y="5916"/>
                  <a:pt x="503" y="6005"/>
                  <a:pt x="468" y="5996"/>
                </a:cubicBezTo>
                <a:cubicBezTo>
                  <a:pt x="459" y="6040"/>
                  <a:pt x="512" y="5987"/>
                  <a:pt x="521" y="5969"/>
                </a:cubicBezTo>
                <a:cubicBezTo>
                  <a:pt x="530" y="6022"/>
                  <a:pt x="477" y="6102"/>
                  <a:pt x="503" y="6164"/>
                </a:cubicBezTo>
                <a:cubicBezTo>
                  <a:pt x="565" y="6137"/>
                  <a:pt x="494" y="6093"/>
                  <a:pt x="512" y="6049"/>
                </a:cubicBezTo>
                <a:cubicBezTo>
                  <a:pt x="547" y="6049"/>
                  <a:pt x="574" y="5978"/>
                  <a:pt x="600" y="6031"/>
                </a:cubicBezTo>
                <a:cubicBezTo>
                  <a:pt x="645" y="5961"/>
                  <a:pt x="583" y="5952"/>
                  <a:pt x="609" y="5881"/>
                </a:cubicBezTo>
                <a:cubicBezTo>
                  <a:pt x="636" y="5828"/>
                  <a:pt x="653" y="5881"/>
                  <a:pt x="653" y="5802"/>
                </a:cubicBezTo>
                <a:cubicBezTo>
                  <a:pt x="653" y="5766"/>
                  <a:pt x="645" y="5740"/>
                  <a:pt x="653" y="5705"/>
                </a:cubicBezTo>
                <a:cubicBezTo>
                  <a:pt x="689" y="5678"/>
                  <a:pt x="715" y="5643"/>
                  <a:pt x="742" y="5599"/>
                </a:cubicBezTo>
                <a:cubicBezTo>
                  <a:pt x="751" y="5537"/>
                  <a:pt x="715" y="5643"/>
                  <a:pt x="689" y="5599"/>
                </a:cubicBezTo>
                <a:cubicBezTo>
                  <a:pt x="671" y="5519"/>
                  <a:pt x="795" y="5396"/>
                  <a:pt x="759" y="5351"/>
                </a:cubicBezTo>
                <a:cubicBezTo>
                  <a:pt x="786" y="5325"/>
                  <a:pt x="812" y="5307"/>
                  <a:pt x="830" y="5245"/>
                </a:cubicBezTo>
                <a:cubicBezTo>
                  <a:pt x="892" y="5307"/>
                  <a:pt x="759" y="5325"/>
                  <a:pt x="786" y="5387"/>
                </a:cubicBezTo>
                <a:cubicBezTo>
                  <a:pt x="865" y="5351"/>
                  <a:pt x="936" y="5281"/>
                  <a:pt x="1015" y="5245"/>
                </a:cubicBezTo>
                <a:cubicBezTo>
                  <a:pt x="998" y="5166"/>
                  <a:pt x="927" y="5254"/>
                  <a:pt x="892" y="5290"/>
                </a:cubicBezTo>
                <a:cubicBezTo>
                  <a:pt x="848" y="5263"/>
                  <a:pt x="945" y="5157"/>
                  <a:pt x="857" y="5157"/>
                </a:cubicBezTo>
                <a:cubicBezTo>
                  <a:pt x="865" y="5122"/>
                  <a:pt x="883" y="5113"/>
                  <a:pt x="909" y="5113"/>
                </a:cubicBezTo>
                <a:cubicBezTo>
                  <a:pt x="883" y="5069"/>
                  <a:pt x="927" y="4989"/>
                  <a:pt x="962" y="4919"/>
                </a:cubicBezTo>
                <a:cubicBezTo>
                  <a:pt x="989" y="4945"/>
                  <a:pt x="936" y="4998"/>
                  <a:pt x="971" y="5007"/>
                </a:cubicBezTo>
                <a:cubicBezTo>
                  <a:pt x="1007" y="4981"/>
                  <a:pt x="1042" y="4945"/>
                  <a:pt x="1068" y="4919"/>
                </a:cubicBezTo>
                <a:cubicBezTo>
                  <a:pt x="1086" y="4875"/>
                  <a:pt x="1042" y="4857"/>
                  <a:pt x="1007" y="4839"/>
                </a:cubicBezTo>
                <a:cubicBezTo>
                  <a:pt x="1033" y="4804"/>
                  <a:pt x="1051" y="4716"/>
                  <a:pt x="1086" y="4716"/>
                </a:cubicBezTo>
                <a:cubicBezTo>
                  <a:pt x="1148" y="4751"/>
                  <a:pt x="1033" y="4777"/>
                  <a:pt x="1060" y="4830"/>
                </a:cubicBezTo>
                <a:cubicBezTo>
                  <a:pt x="1148" y="4813"/>
                  <a:pt x="1095" y="4733"/>
                  <a:pt x="1157" y="4698"/>
                </a:cubicBezTo>
                <a:cubicBezTo>
                  <a:pt x="1130" y="4680"/>
                  <a:pt x="1113" y="4698"/>
                  <a:pt x="1095" y="4680"/>
                </a:cubicBezTo>
                <a:lnTo>
                  <a:pt x="1166" y="4539"/>
                </a:lnTo>
                <a:cubicBezTo>
                  <a:pt x="1227" y="4504"/>
                  <a:pt x="1095" y="4645"/>
                  <a:pt x="1157" y="4654"/>
                </a:cubicBezTo>
                <a:cubicBezTo>
                  <a:pt x="1210" y="4636"/>
                  <a:pt x="1201" y="4530"/>
                  <a:pt x="1245" y="4477"/>
                </a:cubicBezTo>
                <a:cubicBezTo>
                  <a:pt x="1148" y="4530"/>
                  <a:pt x="1272" y="4380"/>
                  <a:pt x="1298" y="4318"/>
                </a:cubicBezTo>
                <a:cubicBezTo>
                  <a:pt x="1351" y="4292"/>
                  <a:pt x="1263" y="4407"/>
                  <a:pt x="1245" y="4433"/>
                </a:cubicBezTo>
                <a:cubicBezTo>
                  <a:pt x="1316" y="4442"/>
                  <a:pt x="1333" y="4327"/>
                  <a:pt x="1342" y="4283"/>
                </a:cubicBezTo>
                <a:cubicBezTo>
                  <a:pt x="1395" y="4256"/>
                  <a:pt x="1492" y="4159"/>
                  <a:pt x="1475" y="4089"/>
                </a:cubicBezTo>
                <a:cubicBezTo>
                  <a:pt x="1439" y="4089"/>
                  <a:pt x="1404" y="4195"/>
                  <a:pt x="1369" y="4230"/>
                </a:cubicBezTo>
                <a:cubicBezTo>
                  <a:pt x="1342" y="4221"/>
                  <a:pt x="1395" y="4177"/>
                  <a:pt x="1404" y="4151"/>
                </a:cubicBezTo>
                <a:cubicBezTo>
                  <a:pt x="1439" y="4098"/>
                  <a:pt x="1492" y="4036"/>
                  <a:pt x="1466" y="3992"/>
                </a:cubicBezTo>
                <a:cubicBezTo>
                  <a:pt x="1563" y="3930"/>
                  <a:pt x="1581" y="3859"/>
                  <a:pt x="1669" y="3762"/>
                </a:cubicBezTo>
                <a:cubicBezTo>
                  <a:pt x="1669" y="3744"/>
                  <a:pt x="1651" y="3736"/>
                  <a:pt x="1660" y="3709"/>
                </a:cubicBezTo>
                <a:cubicBezTo>
                  <a:pt x="1687" y="3674"/>
                  <a:pt x="1713" y="3674"/>
                  <a:pt x="1739" y="3700"/>
                </a:cubicBezTo>
                <a:cubicBezTo>
                  <a:pt x="1775" y="3577"/>
                  <a:pt x="1881" y="3559"/>
                  <a:pt x="1925" y="3453"/>
                </a:cubicBezTo>
                <a:cubicBezTo>
                  <a:pt x="1969" y="3444"/>
                  <a:pt x="1943" y="3479"/>
                  <a:pt x="1960" y="3506"/>
                </a:cubicBezTo>
                <a:cubicBezTo>
                  <a:pt x="1978" y="3479"/>
                  <a:pt x="1987" y="3488"/>
                  <a:pt x="2004" y="3471"/>
                </a:cubicBezTo>
                <a:cubicBezTo>
                  <a:pt x="2013" y="3453"/>
                  <a:pt x="1978" y="3427"/>
                  <a:pt x="1969" y="3444"/>
                </a:cubicBezTo>
                <a:cubicBezTo>
                  <a:pt x="1951" y="3374"/>
                  <a:pt x="2022" y="3329"/>
                  <a:pt x="2049" y="3268"/>
                </a:cubicBezTo>
                <a:cubicBezTo>
                  <a:pt x="2040" y="3250"/>
                  <a:pt x="2022" y="3232"/>
                  <a:pt x="2004" y="3250"/>
                </a:cubicBezTo>
                <a:cubicBezTo>
                  <a:pt x="2013" y="3197"/>
                  <a:pt x="2075" y="3179"/>
                  <a:pt x="2093" y="3109"/>
                </a:cubicBezTo>
                <a:cubicBezTo>
                  <a:pt x="2093" y="3162"/>
                  <a:pt x="2154" y="3170"/>
                  <a:pt x="2190" y="3144"/>
                </a:cubicBezTo>
                <a:cubicBezTo>
                  <a:pt x="2216" y="3179"/>
                  <a:pt x="2154" y="3162"/>
                  <a:pt x="2146" y="3197"/>
                </a:cubicBezTo>
                <a:cubicBezTo>
                  <a:pt x="2163" y="3223"/>
                  <a:pt x="2190" y="3215"/>
                  <a:pt x="2216" y="3188"/>
                </a:cubicBezTo>
                <a:cubicBezTo>
                  <a:pt x="2252" y="3117"/>
                  <a:pt x="2146" y="3144"/>
                  <a:pt x="2154" y="3091"/>
                </a:cubicBezTo>
                <a:cubicBezTo>
                  <a:pt x="2225" y="3047"/>
                  <a:pt x="2225" y="3038"/>
                  <a:pt x="2305" y="2959"/>
                </a:cubicBezTo>
                <a:lnTo>
                  <a:pt x="2340" y="2985"/>
                </a:lnTo>
                <a:cubicBezTo>
                  <a:pt x="2393" y="2923"/>
                  <a:pt x="2366" y="2861"/>
                  <a:pt x="2437" y="2791"/>
                </a:cubicBezTo>
                <a:cubicBezTo>
                  <a:pt x="2455" y="2844"/>
                  <a:pt x="2490" y="2800"/>
                  <a:pt x="2499" y="2800"/>
                </a:cubicBezTo>
                <a:cubicBezTo>
                  <a:pt x="2517" y="2800"/>
                  <a:pt x="2534" y="2853"/>
                  <a:pt x="2569" y="2808"/>
                </a:cubicBezTo>
                <a:cubicBezTo>
                  <a:pt x="2578" y="2747"/>
                  <a:pt x="2490" y="2826"/>
                  <a:pt x="2464" y="2764"/>
                </a:cubicBezTo>
                <a:cubicBezTo>
                  <a:pt x="2508" y="2711"/>
                  <a:pt x="2543" y="2764"/>
                  <a:pt x="2578" y="2702"/>
                </a:cubicBezTo>
                <a:cubicBezTo>
                  <a:pt x="2596" y="2685"/>
                  <a:pt x="2561" y="2685"/>
                  <a:pt x="2543" y="2694"/>
                </a:cubicBezTo>
                <a:cubicBezTo>
                  <a:pt x="2543" y="2641"/>
                  <a:pt x="2605" y="2649"/>
                  <a:pt x="2640" y="2614"/>
                </a:cubicBezTo>
                <a:cubicBezTo>
                  <a:pt x="2667" y="2579"/>
                  <a:pt x="2684" y="2526"/>
                  <a:pt x="2711" y="2491"/>
                </a:cubicBezTo>
                <a:cubicBezTo>
                  <a:pt x="2746" y="2455"/>
                  <a:pt x="2790" y="2438"/>
                  <a:pt x="2799" y="2393"/>
                </a:cubicBezTo>
                <a:cubicBezTo>
                  <a:pt x="2817" y="2411"/>
                  <a:pt x="2808" y="2429"/>
                  <a:pt x="2817" y="2438"/>
                </a:cubicBezTo>
                <a:cubicBezTo>
                  <a:pt x="2861" y="2402"/>
                  <a:pt x="2834" y="2358"/>
                  <a:pt x="2879" y="2349"/>
                </a:cubicBezTo>
                <a:cubicBezTo>
                  <a:pt x="2914" y="2367"/>
                  <a:pt x="2861" y="2402"/>
                  <a:pt x="2879" y="2420"/>
                </a:cubicBezTo>
                <a:cubicBezTo>
                  <a:pt x="2932" y="2385"/>
                  <a:pt x="2887" y="2358"/>
                  <a:pt x="2932" y="2323"/>
                </a:cubicBezTo>
                <a:cubicBezTo>
                  <a:pt x="2896" y="2305"/>
                  <a:pt x="2852" y="2349"/>
                  <a:pt x="2817" y="2314"/>
                </a:cubicBezTo>
                <a:cubicBezTo>
                  <a:pt x="2834" y="2305"/>
                  <a:pt x="2852" y="2261"/>
                  <a:pt x="2870" y="2261"/>
                </a:cubicBezTo>
                <a:cubicBezTo>
                  <a:pt x="2870" y="2261"/>
                  <a:pt x="2861" y="2296"/>
                  <a:pt x="2879" y="2296"/>
                </a:cubicBezTo>
                <a:cubicBezTo>
                  <a:pt x="2932" y="2287"/>
                  <a:pt x="2976" y="2279"/>
                  <a:pt x="3055" y="2217"/>
                </a:cubicBezTo>
                <a:cubicBezTo>
                  <a:pt x="3082" y="2173"/>
                  <a:pt x="2993" y="2234"/>
                  <a:pt x="3011" y="2173"/>
                </a:cubicBezTo>
                <a:cubicBezTo>
                  <a:pt x="3055" y="2146"/>
                  <a:pt x="3090" y="2120"/>
                  <a:pt x="3135" y="2093"/>
                </a:cubicBezTo>
                <a:lnTo>
                  <a:pt x="3170" y="2129"/>
                </a:lnTo>
                <a:cubicBezTo>
                  <a:pt x="3214" y="2120"/>
                  <a:pt x="3196" y="2102"/>
                  <a:pt x="3223" y="2084"/>
                </a:cubicBezTo>
                <a:cubicBezTo>
                  <a:pt x="3276" y="2049"/>
                  <a:pt x="3311" y="2076"/>
                  <a:pt x="3294" y="1996"/>
                </a:cubicBezTo>
                <a:cubicBezTo>
                  <a:pt x="3258" y="2014"/>
                  <a:pt x="3170" y="2040"/>
                  <a:pt x="3241" y="1970"/>
                </a:cubicBezTo>
                <a:cubicBezTo>
                  <a:pt x="3196" y="1961"/>
                  <a:pt x="3135" y="2058"/>
                  <a:pt x="3082" y="2084"/>
                </a:cubicBezTo>
                <a:cubicBezTo>
                  <a:pt x="3037" y="2058"/>
                  <a:pt x="3126" y="2014"/>
                  <a:pt x="3152" y="1978"/>
                </a:cubicBezTo>
                <a:cubicBezTo>
                  <a:pt x="3196" y="1943"/>
                  <a:pt x="3249" y="1899"/>
                  <a:pt x="3276" y="1872"/>
                </a:cubicBezTo>
                <a:lnTo>
                  <a:pt x="3329" y="1925"/>
                </a:lnTo>
                <a:cubicBezTo>
                  <a:pt x="3382" y="1881"/>
                  <a:pt x="3382" y="1846"/>
                  <a:pt x="3329" y="1819"/>
                </a:cubicBezTo>
                <a:cubicBezTo>
                  <a:pt x="3364" y="1802"/>
                  <a:pt x="3391" y="1775"/>
                  <a:pt x="3417" y="1758"/>
                </a:cubicBezTo>
                <a:cubicBezTo>
                  <a:pt x="3426" y="1775"/>
                  <a:pt x="3408" y="1793"/>
                  <a:pt x="3417" y="1811"/>
                </a:cubicBezTo>
                <a:cubicBezTo>
                  <a:pt x="3479" y="1758"/>
                  <a:pt x="3523" y="1767"/>
                  <a:pt x="3585" y="1705"/>
                </a:cubicBezTo>
                <a:cubicBezTo>
                  <a:pt x="3594" y="1714"/>
                  <a:pt x="3576" y="1731"/>
                  <a:pt x="3585" y="1740"/>
                </a:cubicBezTo>
                <a:cubicBezTo>
                  <a:pt x="3709" y="1669"/>
                  <a:pt x="3762" y="1616"/>
                  <a:pt x="3876" y="1555"/>
                </a:cubicBezTo>
                <a:cubicBezTo>
                  <a:pt x="3859" y="1502"/>
                  <a:pt x="3894" y="1449"/>
                  <a:pt x="3982" y="1413"/>
                </a:cubicBezTo>
                <a:cubicBezTo>
                  <a:pt x="3965" y="1396"/>
                  <a:pt x="3947" y="1404"/>
                  <a:pt x="3920" y="1431"/>
                </a:cubicBezTo>
                <a:cubicBezTo>
                  <a:pt x="3903" y="1449"/>
                  <a:pt x="3876" y="1475"/>
                  <a:pt x="3841" y="1466"/>
                </a:cubicBezTo>
                <a:cubicBezTo>
                  <a:pt x="3850" y="1449"/>
                  <a:pt x="3876" y="1422"/>
                  <a:pt x="3912" y="1404"/>
                </a:cubicBezTo>
                <a:cubicBezTo>
                  <a:pt x="3947" y="1387"/>
                  <a:pt x="3982" y="1369"/>
                  <a:pt x="4009" y="1352"/>
                </a:cubicBezTo>
                <a:cubicBezTo>
                  <a:pt x="4026" y="1369"/>
                  <a:pt x="4009" y="1378"/>
                  <a:pt x="3991" y="1396"/>
                </a:cubicBezTo>
                <a:cubicBezTo>
                  <a:pt x="4053" y="1378"/>
                  <a:pt x="4018" y="1440"/>
                  <a:pt x="4062" y="1440"/>
                </a:cubicBezTo>
                <a:cubicBezTo>
                  <a:pt x="4141" y="1413"/>
                  <a:pt x="4018" y="1422"/>
                  <a:pt x="4071" y="1387"/>
                </a:cubicBezTo>
                <a:cubicBezTo>
                  <a:pt x="4132" y="1325"/>
                  <a:pt x="4141" y="1422"/>
                  <a:pt x="4203" y="1360"/>
                </a:cubicBezTo>
                <a:cubicBezTo>
                  <a:pt x="4229" y="1343"/>
                  <a:pt x="4150" y="1325"/>
                  <a:pt x="4185" y="1290"/>
                </a:cubicBezTo>
                <a:cubicBezTo>
                  <a:pt x="4238" y="1299"/>
                  <a:pt x="4309" y="1193"/>
                  <a:pt x="4291" y="1263"/>
                </a:cubicBezTo>
                <a:cubicBezTo>
                  <a:pt x="4362" y="1201"/>
                  <a:pt x="4441" y="1166"/>
                  <a:pt x="4521" y="1140"/>
                </a:cubicBezTo>
                <a:cubicBezTo>
                  <a:pt x="4512" y="1060"/>
                  <a:pt x="4433" y="1140"/>
                  <a:pt x="4380" y="1157"/>
                </a:cubicBezTo>
                <a:cubicBezTo>
                  <a:pt x="4371" y="1095"/>
                  <a:pt x="4450" y="1113"/>
                  <a:pt x="4494" y="1087"/>
                </a:cubicBezTo>
                <a:cubicBezTo>
                  <a:pt x="4530" y="1060"/>
                  <a:pt x="4539" y="1025"/>
                  <a:pt x="4583" y="1016"/>
                </a:cubicBezTo>
                <a:cubicBezTo>
                  <a:pt x="4618" y="1060"/>
                  <a:pt x="4583" y="1069"/>
                  <a:pt x="4530" y="1087"/>
                </a:cubicBezTo>
                <a:cubicBezTo>
                  <a:pt x="4547" y="1113"/>
                  <a:pt x="4592" y="1095"/>
                  <a:pt x="4627" y="1078"/>
                </a:cubicBezTo>
                <a:cubicBezTo>
                  <a:pt x="4636" y="1122"/>
                  <a:pt x="4627" y="1140"/>
                  <a:pt x="4671" y="1148"/>
                </a:cubicBezTo>
                <a:cubicBezTo>
                  <a:pt x="4697" y="1131"/>
                  <a:pt x="4627" y="1095"/>
                  <a:pt x="4680" y="1060"/>
                </a:cubicBezTo>
                <a:cubicBezTo>
                  <a:pt x="4689" y="1016"/>
                  <a:pt x="4592" y="1042"/>
                  <a:pt x="4636" y="998"/>
                </a:cubicBezTo>
                <a:cubicBezTo>
                  <a:pt x="4680" y="981"/>
                  <a:pt x="4662" y="998"/>
                  <a:pt x="4662" y="1016"/>
                </a:cubicBezTo>
                <a:cubicBezTo>
                  <a:pt x="4750" y="972"/>
                  <a:pt x="4777" y="972"/>
                  <a:pt x="4874" y="945"/>
                </a:cubicBezTo>
                <a:cubicBezTo>
                  <a:pt x="4883" y="981"/>
                  <a:pt x="4865" y="981"/>
                  <a:pt x="4839" y="981"/>
                </a:cubicBezTo>
                <a:cubicBezTo>
                  <a:pt x="4812" y="981"/>
                  <a:pt x="4786" y="981"/>
                  <a:pt x="4803" y="1016"/>
                </a:cubicBezTo>
                <a:cubicBezTo>
                  <a:pt x="4848" y="1042"/>
                  <a:pt x="4856" y="1007"/>
                  <a:pt x="4909" y="1007"/>
                </a:cubicBezTo>
                <a:cubicBezTo>
                  <a:pt x="4954" y="998"/>
                  <a:pt x="4901" y="963"/>
                  <a:pt x="4901" y="963"/>
                </a:cubicBezTo>
                <a:cubicBezTo>
                  <a:pt x="4901" y="910"/>
                  <a:pt x="4962" y="963"/>
                  <a:pt x="4936" y="892"/>
                </a:cubicBezTo>
                <a:cubicBezTo>
                  <a:pt x="5007" y="884"/>
                  <a:pt x="5033" y="822"/>
                  <a:pt x="5095" y="848"/>
                </a:cubicBezTo>
                <a:cubicBezTo>
                  <a:pt x="5121" y="786"/>
                  <a:pt x="5298" y="778"/>
                  <a:pt x="5430" y="733"/>
                </a:cubicBezTo>
                <a:cubicBezTo>
                  <a:pt x="5510" y="716"/>
                  <a:pt x="5510" y="707"/>
                  <a:pt x="5580" y="725"/>
                </a:cubicBezTo>
                <a:cubicBezTo>
                  <a:pt x="5598" y="725"/>
                  <a:pt x="5589" y="698"/>
                  <a:pt x="5616" y="689"/>
                </a:cubicBezTo>
                <a:cubicBezTo>
                  <a:pt x="5669" y="689"/>
                  <a:pt x="5722" y="680"/>
                  <a:pt x="5775" y="672"/>
                </a:cubicBezTo>
                <a:cubicBezTo>
                  <a:pt x="5819" y="663"/>
                  <a:pt x="5872" y="654"/>
                  <a:pt x="5916" y="645"/>
                </a:cubicBezTo>
                <a:cubicBezTo>
                  <a:pt x="6004" y="636"/>
                  <a:pt x="6084" y="619"/>
                  <a:pt x="6181" y="636"/>
                </a:cubicBezTo>
                <a:cubicBezTo>
                  <a:pt x="6207" y="636"/>
                  <a:pt x="6199" y="610"/>
                  <a:pt x="6225" y="610"/>
                </a:cubicBezTo>
                <a:cubicBezTo>
                  <a:pt x="6269" y="601"/>
                  <a:pt x="6260" y="636"/>
                  <a:pt x="6313" y="619"/>
                </a:cubicBezTo>
                <a:cubicBezTo>
                  <a:pt x="6331" y="680"/>
                  <a:pt x="6278" y="672"/>
                  <a:pt x="6260" y="698"/>
                </a:cubicBezTo>
                <a:cubicBezTo>
                  <a:pt x="6225" y="672"/>
                  <a:pt x="6154" y="627"/>
                  <a:pt x="6093" y="672"/>
                </a:cubicBezTo>
                <a:cubicBezTo>
                  <a:pt x="6110" y="716"/>
                  <a:pt x="6163" y="672"/>
                  <a:pt x="6207" y="698"/>
                </a:cubicBezTo>
                <a:cubicBezTo>
                  <a:pt x="6216" y="707"/>
                  <a:pt x="6216" y="742"/>
                  <a:pt x="6225" y="742"/>
                </a:cubicBezTo>
                <a:cubicBezTo>
                  <a:pt x="6252" y="760"/>
                  <a:pt x="6296" y="751"/>
                  <a:pt x="6331" y="760"/>
                </a:cubicBezTo>
                <a:cubicBezTo>
                  <a:pt x="6357" y="707"/>
                  <a:pt x="6278" y="742"/>
                  <a:pt x="6296" y="698"/>
                </a:cubicBezTo>
                <a:cubicBezTo>
                  <a:pt x="6322" y="672"/>
                  <a:pt x="6437" y="645"/>
                  <a:pt x="6349" y="619"/>
                </a:cubicBezTo>
                <a:cubicBezTo>
                  <a:pt x="6357" y="601"/>
                  <a:pt x="6516" y="583"/>
                  <a:pt x="6499" y="636"/>
                </a:cubicBezTo>
                <a:cubicBezTo>
                  <a:pt x="6587" y="583"/>
                  <a:pt x="6728" y="627"/>
                  <a:pt x="6878" y="636"/>
                </a:cubicBezTo>
                <a:cubicBezTo>
                  <a:pt x="6967" y="645"/>
                  <a:pt x="7064" y="645"/>
                  <a:pt x="7152" y="645"/>
                </a:cubicBezTo>
                <a:cubicBezTo>
                  <a:pt x="7240" y="654"/>
                  <a:pt x="7329" y="654"/>
                  <a:pt x="7391" y="663"/>
                </a:cubicBezTo>
                <a:cubicBezTo>
                  <a:pt x="7444" y="654"/>
                  <a:pt x="7426" y="698"/>
                  <a:pt x="7461" y="698"/>
                </a:cubicBezTo>
                <a:cubicBezTo>
                  <a:pt x="7505" y="689"/>
                  <a:pt x="7549" y="716"/>
                  <a:pt x="7549" y="716"/>
                </a:cubicBezTo>
                <a:cubicBezTo>
                  <a:pt x="7585" y="716"/>
                  <a:pt x="7585" y="663"/>
                  <a:pt x="7647" y="698"/>
                </a:cubicBezTo>
                <a:cubicBezTo>
                  <a:pt x="7673" y="751"/>
                  <a:pt x="7611" y="725"/>
                  <a:pt x="7585" y="733"/>
                </a:cubicBezTo>
                <a:cubicBezTo>
                  <a:pt x="7576" y="742"/>
                  <a:pt x="7558" y="769"/>
                  <a:pt x="7541" y="769"/>
                </a:cubicBezTo>
                <a:cubicBezTo>
                  <a:pt x="7514" y="778"/>
                  <a:pt x="7452" y="716"/>
                  <a:pt x="7452" y="778"/>
                </a:cubicBezTo>
                <a:cubicBezTo>
                  <a:pt x="7452" y="804"/>
                  <a:pt x="7479" y="769"/>
                  <a:pt x="7505" y="786"/>
                </a:cubicBezTo>
                <a:cubicBezTo>
                  <a:pt x="7514" y="786"/>
                  <a:pt x="7505" y="857"/>
                  <a:pt x="7567" y="839"/>
                </a:cubicBezTo>
                <a:cubicBezTo>
                  <a:pt x="7585" y="804"/>
                  <a:pt x="7488" y="831"/>
                  <a:pt x="7523" y="786"/>
                </a:cubicBezTo>
                <a:cubicBezTo>
                  <a:pt x="7611" y="778"/>
                  <a:pt x="7708" y="857"/>
                  <a:pt x="7779" y="866"/>
                </a:cubicBezTo>
                <a:cubicBezTo>
                  <a:pt x="7788" y="804"/>
                  <a:pt x="7673" y="831"/>
                  <a:pt x="7647" y="795"/>
                </a:cubicBezTo>
                <a:cubicBezTo>
                  <a:pt x="7638" y="725"/>
                  <a:pt x="7700" y="751"/>
                  <a:pt x="7700" y="707"/>
                </a:cubicBezTo>
                <a:cubicBezTo>
                  <a:pt x="7797" y="716"/>
                  <a:pt x="7876" y="725"/>
                  <a:pt x="7947" y="751"/>
                </a:cubicBezTo>
                <a:cubicBezTo>
                  <a:pt x="8026" y="769"/>
                  <a:pt x="8088" y="804"/>
                  <a:pt x="8150" y="822"/>
                </a:cubicBezTo>
                <a:cubicBezTo>
                  <a:pt x="8265" y="804"/>
                  <a:pt x="8379" y="813"/>
                  <a:pt x="8485" y="857"/>
                </a:cubicBezTo>
                <a:cubicBezTo>
                  <a:pt x="8512" y="804"/>
                  <a:pt x="8485" y="786"/>
                  <a:pt x="8432" y="769"/>
                </a:cubicBezTo>
                <a:cubicBezTo>
                  <a:pt x="8441" y="742"/>
                  <a:pt x="8512" y="769"/>
                  <a:pt x="8530" y="742"/>
                </a:cubicBezTo>
                <a:cubicBezTo>
                  <a:pt x="8538" y="689"/>
                  <a:pt x="8477" y="733"/>
                  <a:pt x="8459" y="733"/>
                </a:cubicBezTo>
                <a:cubicBezTo>
                  <a:pt x="8406" y="725"/>
                  <a:pt x="8344" y="689"/>
                  <a:pt x="8274" y="680"/>
                </a:cubicBezTo>
                <a:cubicBezTo>
                  <a:pt x="8256" y="680"/>
                  <a:pt x="8256" y="707"/>
                  <a:pt x="8229" y="707"/>
                </a:cubicBezTo>
                <a:cubicBezTo>
                  <a:pt x="8168" y="698"/>
                  <a:pt x="8150" y="672"/>
                  <a:pt x="8115" y="654"/>
                </a:cubicBezTo>
                <a:cubicBezTo>
                  <a:pt x="8079" y="654"/>
                  <a:pt x="8132" y="680"/>
                  <a:pt x="8088" y="689"/>
                </a:cubicBezTo>
                <a:cubicBezTo>
                  <a:pt x="7982" y="636"/>
                  <a:pt x="7832" y="663"/>
                  <a:pt x="7717" y="610"/>
                </a:cubicBezTo>
                <a:cubicBezTo>
                  <a:pt x="7779" y="566"/>
                  <a:pt x="7629" y="548"/>
                  <a:pt x="7629" y="495"/>
                </a:cubicBezTo>
                <a:cubicBezTo>
                  <a:pt x="7576" y="486"/>
                  <a:pt x="7629" y="583"/>
                  <a:pt x="7558" y="548"/>
                </a:cubicBezTo>
                <a:cubicBezTo>
                  <a:pt x="7558" y="566"/>
                  <a:pt x="7594" y="566"/>
                  <a:pt x="7611" y="574"/>
                </a:cubicBezTo>
                <a:cubicBezTo>
                  <a:pt x="7664" y="592"/>
                  <a:pt x="7576" y="583"/>
                  <a:pt x="7558" y="574"/>
                </a:cubicBezTo>
                <a:cubicBezTo>
                  <a:pt x="7514" y="557"/>
                  <a:pt x="7497" y="522"/>
                  <a:pt x="7435" y="513"/>
                </a:cubicBezTo>
                <a:cubicBezTo>
                  <a:pt x="7408" y="557"/>
                  <a:pt x="7470" y="548"/>
                  <a:pt x="7505" y="557"/>
                </a:cubicBezTo>
                <a:cubicBezTo>
                  <a:pt x="7497" y="601"/>
                  <a:pt x="7452" y="557"/>
                  <a:pt x="7408" y="557"/>
                </a:cubicBezTo>
                <a:cubicBezTo>
                  <a:pt x="7329" y="557"/>
                  <a:pt x="7214" y="557"/>
                  <a:pt x="7117" y="539"/>
                </a:cubicBezTo>
                <a:cubicBezTo>
                  <a:pt x="7108" y="504"/>
                  <a:pt x="7143" y="513"/>
                  <a:pt x="7170" y="513"/>
                </a:cubicBezTo>
                <a:cubicBezTo>
                  <a:pt x="7143" y="433"/>
                  <a:pt x="7064" y="504"/>
                  <a:pt x="7037" y="530"/>
                </a:cubicBezTo>
                <a:cubicBezTo>
                  <a:pt x="6887" y="513"/>
                  <a:pt x="6887" y="442"/>
                  <a:pt x="6746" y="451"/>
                </a:cubicBezTo>
                <a:cubicBezTo>
                  <a:pt x="6728" y="504"/>
                  <a:pt x="6834" y="469"/>
                  <a:pt x="6878" y="486"/>
                </a:cubicBezTo>
                <a:cubicBezTo>
                  <a:pt x="6799" y="513"/>
                  <a:pt x="6719" y="513"/>
                  <a:pt x="6640" y="504"/>
                </a:cubicBezTo>
                <a:cubicBezTo>
                  <a:pt x="6561" y="495"/>
                  <a:pt x="6481" y="469"/>
                  <a:pt x="6428" y="486"/>
                </a:cubicBezTo>
                <a:cubicBezTo>
                  <a:pt x="6410" y="486"/>
                  <a:pt x="6393" y="513"/>
                  <a:pt x="6384" y="513"/>
                </a:cubicBezTo>
                <a:cubicBezTo>
                  <a:pt x="6357" y="513"/>
                  <a:pt x="6393" y="486"/>
                  <a:pt x="6384" y="486"/>
                </a:cubicBezTo>
                <a:cubicBezTo>
                  <a:pt x="6349" y="486"/>
                  <a:pt x="6304" y="513"/>
                  <a:pt x="6278" y="513"/>
                </a:cubicBezTo>
                <a:cubicBezTo>
                  <a:pt x="6199" y="522"/>
                  <a:pt x="6181" y="469"/>
                  <a:pt x="6119" y="477"/>
                </a:cubicBezTo>
                <a:cubicBezTo>
                  <a:pt x="6101" y="477"/>
                  <a:pt x="6110" y="504"/>
                  <a:pt x="6101" y="522"/>
                </a:cubicBezTo>
                <a:cubicBezTo>
                  <a:pt x="5925" y="522"/>
                  <a:pt x="5775" y="583"/>
                  <a:pt x="5651" y="548"/>
                </a:cubicBezTo>
                <a:cubicBezTo>
                  <a:pt x="5625" y="548"/>
                  <a:pt x="5642" y="566"/>
                  <a:pt x="5651" y="566"/>
                </a:cubicBezTo>
                <a:cubicBezTo>
                  <a:pt x="5589" y="601"/>
                  <a:pt x="5422" y="619"/>
                  <a:pt x="5369" y="592"/>
                </a:cubicBezTo>
                <a:cubicBezTo>
                  <a:pt x="5333" y="619"/>
                  <a:pt x="5289" y="636"/>
                  <a:pt x="5263" y="663"/>
                </a:cubicBezTo>
                <a:cubicBezTo>
                  <a:pt x="5112" y="680"/>
                  <a:pt x="4901" y="716"/>
                  <a:pt x="4724" y="733"/>
                </a:cubicBezTo>
                <a:cubicBezTo>
                  <a:pt x="4680" y="672"/>
                  <a:pt x="4618" y="672"/>
                  <a:pt x="4600" y="619"/>
                </a:cubicBezTo>
                <a:cubicBezTo>
                  <a:pt x="4450" y="698"/>
                  <a:pt x="4362" y="707"/>
                  <a:pt x="4212" y="778"/>
                </a:cubicBezTo>
                <a:cubicBezTo>
                  <a:pt x="4203" y="795"/>
                  <a:pt x="4194" y="813"/>
                  <a:pt x="4194" y="839"/>
                </a:cubicBezTo>
                <a:cubicBezTo>
                  <a:pt x="4159" y="857"/>
                  <a:pt x="4124" y="866"/>
                  <a:pt x="4097" y="866"/>
                </a:cubicBezTo>
                <a:cubicBezTo>
                  <a:pt x="4062" y="892"/>
                  <a:pt x="4141" y="892"/>
                  <a:pt x="4159" y="892"/>
                </a:cubicBezTo>
                <a:cubicBezTo>
                  <a:pt x="4247" y="866"/>
                  <a:pt x="4229" y="786"/>
                  <a:pt x="4309" y="804"/>
                </a:cubicBezTo>
                <a:cubicBezTo>
                  <a:pt x="4291" y="848"/>
                  <a:pt x="4238" y="884"/>
                  <a:pt x="4168" y="919"/>
                </a:cubicBezTo>
                <a:cubicBezTo>
                  <a:pt x="4185" y="928"/>
                  <a:pt x="4194" y="937"/>
                  <a:pt x="4221" y="928"/>
                </a:cubicBezTo>
                <a:cubicBezTo>
                  <a:pt x="4221" y="954"/>
                  <a:pt x="4194" y="945"/>
                  <a:pt x="4185" y="945"/>
                </a:cubicBezTo>
                <a:cubicBezTo>
                  <a:pt x="4168" y="945"/>
                  <a:pt x="4124" y="954"/>
                  <a:pt x="4124" y="910"/>
                </a:cubicBezTo>
                <a:cubicBezTo>
                  <a:pt x="4097" y="919"/>
                  <a:pt x="4071" y="937"/>
                  <a:pt x="4053" y="945"/>
                </a:cubicBezTo>
                <a:cubicBezTo>
                  <a:pt x="4026" y="954"/>
                  <a:pt x="3982" y="945"/>
                  <a:pt x="3982" y="945"/>
                </a:cubicBezTo>
                <a:cubicBezTo>
                  <a:pt x="3956" y="963"/>
                  <a:pt x="3973" y="1007"/>
                  <a:pt x="3912" y="1016"/>
                </a:cubicBezTo>
                <a:cubicBezTo>
                  <a:pt x="3876" y="972"/>
                  <a:pt x="3797" y="1042"/>
                  <a:pt x="3762" y="998"/>
                </a:cubicBezTo>
                <a:cubicBezTo>
                  <a:pt x="3717" y="1042"/>
                  <a:pt x="3814" y="1034"/>
                  <a:pt x="3788" y="1078"/>
                </a:cubicBezTo>
                <a:cubicBezTo>
                  <a:pt x="3735" y="1113"/>
                  <a:pt x="3691" y="1104"/>
                  <a:pt x="3709" y="1060"/>
                </a:cubicBezTo>
                <a:cubicBezTo>
                  <a:pt x="3691" y="1131"/>
                  <a:pt x="3567" y="1113"/>
                  <a:pt x="3620" y="1175"/>
                </a:cubicBezTo>
                <a:cubicBezTo>
                  <a:pt x="3656" y="1219"/>
                  <a:pt x="3673" y="1087"/>
                  <a:pt x="3700" y="1122"/>
                </a:cubicBezTo>
                <a:cubicBezTo>
                  <a:pt x="3744" y="1157"/>
                  <a:pt x="3638" y="1193"/>
                  <a:pt x="3620" y="1219"/>
                </a:cubicBezTo>
                <a:cubicBezTo>
                  <a:pt x="3603" y="1228"/>
                  <a:pt x="3594" y="1263"/>
                  <a:pt x="3585" y="1272"/>
                </a:cubicBezTo>
                <a:cubicBezTo>
                  <a:pt x="3550" y="1307"/>
                  <a:pt x="3497" y="1343"/>
                  <a:pt x="3444" y="1378"/>
                </a:cubicBezTo>
                <a:cubicBezTo>
                  <a:pt x="3399" y="1413"/>
                  <a:pt x="3347" y="1431"/>
                  <a:pt x="3311" y="1431"/>
                </a:cubicBezTo>
                <a:cubicBezTo>
                  <a:pt x="3285" y="1484"/>
                  <a:pt x="3196" y="1510"/>
                  <a:pt x="3143" y="1563"/>
                </a:cubicBezTo>
                <a:cubicBezTo>
                  <a:pt x="3117" y="1599"/>
                  <a:pt x="3099" y="1643"/>
                  <a:pt x="3090" y="1669"/>
                </a:cubicBezTo>
                <a:cubicBezTo>
                  <a:pt x="3179" y="1652"/>
                  <a:pt x="3188" y="1555"/>
                  <a:pt x="3267" y="1528"/>
                </a:cubicBezTo>
                <a:cubicBezTo>
                  <a:pt x="3276" y="1590"/>
                  <a:pt x="3205" y="1625"/>
                  <a:pt x="3161" y="1669"/>
                </a:cubicBezTo>
                <a:cubicBezTo>
                  <a:pt x="3117" y="1714"/>
                  <a:pt x="3037" y="1740"/>
                  <a:pt x="2976" y="1811"/>
                </a:cubicBezTo>
                <a:cubicBezTo>
                  <a:pt x="2932" y="1784"/>
                  <a:pt x="2993" y="1758"/>
                  <a:pt x="2984" y="1722"/>
                </a:cubicBezTo>
                <a:cubicBezTo>
                  <a:pt x="2949" y="1775"/>
                  <a:pt x="2940" y="1828"/>
                  <a:pt x="2905" y="1872"/>
                </a:cubicBezTo>
                <a:cubicBezTo>
                  <a:pt x="2843" y="1864"/>
                  <a:pt x="2843" y="1925"/>
                  <a:pt x="2764" y="1970"/>
                </a:cubicBezTo>
                <a:cubicBezTo>
                  <a:pt x="2790" y="2005"/>
                  <a:pt x="2834" y="1890"/>
                  <a:pt x="2852" y="1952"/>
                </a:cubicBezTo>
                <a:cubicBezTo>
                  <a:pt x="2817" y="1996"/>
                  <a:pt x="2737" y="2040"/>
                  <a:pt x="2764" y="2084"/>
                </a:cubicBezTo>
                <a:cubicBezTo>
                  <a:pt x="2720" y="2093"/>
                  <a:pt x="2667" y="2137"/>
                  <a:pt x="2622" y="2120"/>
                </a:cubicBezTo>
                <a:cubicBezTo>
                  <a:pt x="2605" y="2155"/>
                  <a:pt x="2578" y="2182"/>
                  <a:pt x="2622" y="2208"/>
                </a:cubicBezTo>
                <a:cubicBezTo>
                  <a:pt x="2605" y="2252"/>
                  <a:pt x="2534" y="2234"/>
                  <a:pt x="2587" y="2270"/>
                </a:cubicBezTo>
                <a:cubicBezTo>
                  <a:pt x="2543" y="2323"/>
                  <a:pt x="2499" y="2287"/>
                  <a:pt x="2455" y="2296"/>
                </a:cubicBezTo>
                <a:cubicBezTo>
                  <a:pt x="2437" y="2349"/>
                  <a:pt x="2508" y="2279"/>
                  <a:pt x="2525" y="2340"/>
                </a:cubicBezTo>
                <a:cubicBezTo>
                  <a:pt x="2402" y="2393"/>
                  <a:pt x="2375" y="2517"/>
                  <a:pt x="2287" y="2588"/>
                </a:cubicBezTo>
                <a:cubicBezTo>
                  <a:pt x="2278" y="2605"/>
                  <a:pt x="2296" y="2623"/>
                  <a:pt x="2269" y="2649"/>
                </a:cubicBezTo>
                <a:cubicBezTo>
                  <a:pt x="2252" y="2570"/>
                  <a:pt x="2225" y="2658"/>
                  <a:pt x="2181" y="2641"/>
                </a:cubicBezTo>
                <a:cubicBezTo>
                  <a:pt x="2181" y="2667"/>
                  <a:pt x="2119" y="2782"/>
                  <a:pt x="2163" y="2773"/>
                </a:cubicBezTo>
                <a:cubicBezTo>
                  <a:pt x="2190" y="2817"/>
                  <a:pt x="2128" y="2791"/>
                  <a:pt x="2119" y="2800"/>
                </a:cubicBezTo>
                <a:cubicBezTo>
                  <a:pt x="2102" y="2853"/>
                  <a:pt x="2163" y="2808"/>
                  <a:pt x="2154" y="2853"/>
                </a:cubicBezTo>
                <a:cubicBezTo>
                  <a:pt x="2031" y="2985"/>
                  <a:pt x="1951" y="3117"/>
                  <a:pt x="1872" y="3232"/>
                </a:cubicBezTo>
                <a:cubicBezTo>
                  <a:pt x="1854" y="3259"/>
                  <a:pt x="1837" y="3250"/>
                  <a:pt x="1819" y="3268"/>
                </a:cubicBezTo>
                <a:cubicBezTo>
                  <a:pt x="1792" y="3303"/>
                  <a:pt x="1801" y="3356"/>
                  <a:pt x="1757" y="3400"/>
                </a:cubicBezTo>
                <a:cubicBezTo>
                  <a:pt x="1748" y="3418"/>
                  <a:pt x="1722" y="3444"/>
                  <a:pt x="1695" y="3444"/>
                </a:cubicBezTo>
                <a:cubicBezTo>
                  <a:pt x="1660" y="3497"/>
                  <a:pt x="1607" y="3568"/>
                  <a:pt x="1572" y="3630"/>
                </a:cubicBezTo>
                <a:cubicBezTo>
                  <a:pt x="1528" y="3718"/>
                  <a:pt x="1475" y="3789"/>
                  <a:pt x="1422" y="3842"/>
                </a:cubicBezTo>
                <a:cubicBezTo>
                  <a:pt x="1369" y="3903"/>
                  <a:pt x="1307" y="3939"/>
                  <a:pt x="1227" y="3947"/>
                </a:cubicBezTo>
                <a:cubicBezTo>
                  <a:pt x="1183" y="3912"/>
                  <a:pt x="1139" y="3886"/>
                  <a:pt x="1095" y="3930"/>
                </a:cubicBezTo>
                <a:cubicBezTo>
                  <a:pt x="1077" y="3912"/>
                  <a:pt x="1086" y="3886"/>
                  <a:pt x="1113" y="3850"/>
                </a:cubicBezTo>
                <a:cubicBezTo>
                  <a:pt x="1068" y="3868"/>
                  <a:pt x="1042" y="3744"/>
                  <a:pt x="980" y="3833"/>
                </a:cubicBezTo>
                <a:cubicBezTo>
                  <a:pt x="1007" y="3771"/>
                  <a:pt x="954" y="3736"/>
                  <a:pt x="945" y="3691"/>
                </a:cubicBezTo>
                <a:cubicBezTo>
                  <a:pt x="945" y="3674"/>
                  <a:pt x="998" y="3630"/>
                  <a:pt x="954" y="3630"/>
                </a:cubicBezTo>
                <a:cubicBezTo>
                  <a:pt x="1015" y="3550"/>
                  <a:pt x="1086" y="3471"/>
                  <a:pt x="1148" y="3391"/>
                </a:cubicBezTo>
                <a:cubicBezTo>
                  <a:pt x="1174" y="3347"/>
                  <a:pt x="1210" y="3303"/>
                  <a:pt x="1245" y="3268"/>
                </a:cubicBezTo>
                <a:cubicBezTo>
                  <a:pt x="1272" y="3223"/>
                  <a:pt x="1307" y="3188"/>
                  <a:pt x="1342" y="3153"/>
                </a:cubicBezTo>
                <a:cubicBezTo>
                  <a:pt x="1360" y="3126"/>
                  <a:pt x="1395" y="3117"/>
                  <a:pt x="1422" y="3091"/>
                </a:cubicBezTo>
                <a:cubicBezTo>
                  <a:pt x="1448" y="3056"/>
                  <a:pt x="1466" y="3003"/>
                  <a:pt x="1501" y="2967"/>
                </a:cubicBezTo>
                <a:cubicBezTo>
                  <a:pt x="1519" y="2941"/>
                  <a:pt x="1536" y="2941"/>
                  <a:pt x="1554" y="2914"/>
                </a:cubicBezTo>
                <a:cubicBezTo>
                  <a:pt x="1598" y="2861"/>
                  <a:pt x="1581" y="2800"/>
                  <a:pt x="1651" y="2800"/>
                </a:cubicBezTo>
                <a:cubicBezTo>
                  <a:pt x="1660" y="2782"/>
                  <a:pt x="1634" y="2773"/>
                  <a:pt x="1651" y="2747"/>
                </a:cubicBezTo>
                <a:cubicBezTo>
                  <a:pt x="1687" y="2711"/>
                  <a:pt x="1713" y="2667"/>
                  <a:pt x="1748" y="2632"/>
                </a:cubicBezTo>
                <a:cubicBezTo>
                  <a:pt x="1757" y="2623"/>
                  <a:pt x="1766" y="2623"/>
                  <a:pt x="1784" y="2614"/>
                </a:cubicBezTo>
                <a:cubicBezTo>
                  <a:pt x="1792" y="2614"/>
                  <a:pt x="1801" y="2614"/>
                  <a:pt x="1801" y="2614"/>
                </a:cubicBezTo>
                <a:cubicBezTo>
                  <a:pt x="1819" y="2597"/>
                  <a:pt x="1810" y="2570"/>
                  <a:pt x="1819" y="2544"/>
                </a:cubicBezTo>
                <a:cubicBezTo>
                  <a:pt x="1837" y="2508"/>
                  <a:pt x="1890" y="2491"/>
                  <a:pt x="1916" y="2455"/>
                </a:cubicBezTo>
                <a:cubicBezTo>
                  <a:pt x="1934" y="2429"/>
                  <a:pt x="1925" y="2411"/>
                  <a:pt x="1943" y="2385"/>
                </a:cubicBezTo>
                <a:cubicBezTo>
                  <a:pt x="1969" y="2332"/>
                  <a:pt x="2013" y="2287"/>
                  <a:pt x="2075" y="2252"/>
                </a:cubicBezTo>
                <a:cubicBezTo>
                  <a:pt x="2102" y="2234"/>
                  <a:pt x="2084" y="2217"/>
                  <a:pt x="2075" y="2199"/>
                </a:cubicBezTo>
                <a:cubicBezTo>
                  <a:pt x="2119" y="2173"/>
                  <a:pt x="2163" y="2120"/>
                  <a:pt x="2216" y="2067"/>
                </a:cubicBezTo>
                <a:cubicBezTo>
                  <a:pt x="2260" y="2014"/>
                  <a:pt x="2305" y="1952"/>
                  <a:pt x="2366" y="1881"/>
                </a:cubicBezTo>
                <a:cubicBezTo>
                  <a:pt x="2411" y="1872"/>
                  <a:pt x="2393" y="1952"/>
                  <a:pt x="2455" y="1908"/>
                </a:cubicBezTo>
                <a:cubicBezTo>
                  <a:pt x="2481" y="1855"/>
                  <a:pt x="2393" y="1890"/>
                  <a:pt x="2411" y="1837"/>
                </a:cubicBezTo>
                <a:cubicBezTo>
                  <a:pt x="2464" y="1784"/>
                  <a:pt x="2508" y="1749"/>
                  <a:pt x="2543" y="1714"/>
                </a:cubicBezTo>
                <a:cubicBezTo>
                  <a:pt x="2578" y="1678"/>
                  <a:pt x="2614" y="1643"/>
                  <a:pt x="2667" y="1581"/>
                </a:cubicBezTo>
                <a:cubicBezTo>
                  <a:pt x="2675" y="1608"/>
                  <a:pt x="2667" y="1625"/>
                  <a:pt x="2640" y="1652"/>
                </a:cubicBezTo>
                <a:cubicBezTo>
                  <a:pt x="2728" y="1643"/>
                  <a:pt x="2693" y="1555"/>
                  <a:pt x="2684" y="1546"/>
                </a:cubicBezTo>
                <a:cubicBezTo>
                  <a:pt x="2746" y="1475"/>
                  <a:pt x="2693" y="1590"/>
                  <a:pt x="2746" y="1555"/>
                </a:cubicBezTo>
                <a:cubicBezTo>
                  <a:pt x="2781" y="1528"/>
                  <a:pt x="2764" y="1510"/>
                  <a:pt x="2746" y="1493"/>
                </a:cubicBezTo>
                <a:lnTo>
                  <a:pt x="2852" y="1396"/>
                </a:lnTo>
                <a:cubicBezTo>
                  <a:pt x="2896" y="1396"/>
                  <a:pt x="2861" y="1413"/>
                  <a:pt x="2896" y="1440"/>
                </a:cubicBezTo>
                <a:lnTo>
                  <a:pt x="2940" y="1404"/>
                </a:lnTo>
                <a:cubicBezTo>
                  <a:pt x="2967" y="1369"/>
                  <a:pt x="2843" y="1404"/>
                  <a:pt x="2932" y="1334"/>
                </a:cubicBezTo>
                <a:cubicBezTo>
                  <a:pt x="2993" y="1272"/>
                  <a:pt x="2940" y="1352"/>
                  <a:pt x="2984" y="1369"/>
                </a:cubicBezTo>
                <a:cubicBezTo>
                  <a:pt x="3029" y="1334"/>
                  <a:pt x="3029" y="1360"/>
                  <a:pt x="3046" y="1316"/>
                </a:cubicBezTo>
                <a:cubicBezTo>
                  <a:pt x="3082" y="1281"/>
                  <a:pt x="3011" y="1254"/>
                  <a:pt x="3011" y="1228"/>
                </a:cubicBezTo>
                <a:lnTo>
                  <a:pt x="3126" y="1140"/>
                </a:lnTo>
                <a:cubicBezTo>
                  <a:pt x="3117" y="1166"/>
                  <a:pt x="3126" y="1184"/>
                  <a:pt x="3143" y="1201"/>
                </a:cubicBezTo>
                <a:cubicBezTo>
                  <a:pt x="3152" y="1166"/>
                  <a:pt x="3232" y="1131"/>
                  <a:pt x="3170" y="1104"/>
                </a:cubicBezTo>
                <a:cubicBezTo>
                  <a:pt x="3214" y="1060"/>
                  <a:pt x="3249" y="1042"/>
                  <a:pt x="3285" y="1034"/>
                </a:cubicBezTo>
                <a:cubicBezTo>
                  <a:pt x="3320" y="1016"/>
                  <a:pt x="3347" y="1025"/>
                  <a:pt x="3373" y="1034"/>
                </a:cubicBezTo>
                <a:cubicBezTo>
                  <a:pt x="3408" y="1016"/>
                  <a:pt x="3417" y="919"/>
                  <a:pt x="3461" y="972"/>
                </a:cubicBezTo>
                <a:cubicBezTo>
                  <a:pt x="3505" y="937"/>
                  <a:pt x="3391" y="954"/>
                  <a:pt x="3488" y="901"/>
                </a:cubicBezTo>
                <a:cubicBezTo>
                  <a:pt x="3479" y="892"/>
                  <a:pt x="3461" y="892"/>
                  <a:pt x="3435" y="901"/>
                </a:cubicBezTo>
                <a:cubicBezTo>
                  <a:pt x="3444" y="892"/>
                  <a:pt x="3576" y="751"/>
                  <a:pt x="3576" y="848"/>
                </a:cubicBezTo>
                <a:cubicBezTo>
                  <a:pt x="3629" y="813"/>
                  <a:pt x="3594" y="778"/>
                  <a:pt x="3664" y="742"/>
                </a:cubicBezTo>
                <a:lnTo>
                  <a:pt x="3682" y="786"/>
                </a:lnTo>
                <a:cubicBezTo>
                  <a:pt x="3682" y="751"/>
                  <a:pt x="3726" y="733"/>
                  <a:pt x="3735" y="698"/>
                </a:cubicBezTo>
                <a:cubicBezTo>
                  <a:pt x="3788" y="672"/>
                  <a:pt x="3823" y="698"/>
                  <a:pt x="3859" y="707"/>
                </a:cubicBezTo>
                <a:cubicBezTo>
                  <a:pt x="3841" y="672"/>
                  <a:pt x="3876" y="645"/>
                  <a:pt x="3912" y="627"/>
                </a:cubicBezTo>
                <a:cubicBezTo>
                  <a:pt x="3947" y="601"/>
                  <a:pt x="3991" y="592"/>
                  <a:pt x="4009" y="574"/>
                </a:cubicBezTo>
                <a:cubicBezTo>
                  <a:pt x="4009" y="574"/>
                  <a:pt x="3956" y="574"/>
                  <a:pt x="3947" y="592"/>
                </a:cubicBezTo>
                <a:cubicBezTo>
                  <a:pt x="3982" y="548"/>
                  <a:pt x="4044" y="522"/>
                  <a:pt x="4115" y="495"/>
                </a:cubicBezTo>
                <a:cubicBezTo>
                  <a:pt x="4177" y="477"/>
                  <a:pt x="4247" y="451"/>
                  <a:pt x="4309" y="424"/>
                </a:cubicBezTo>
                <a:cubicBezTo>
                  <a:pt x="4362" y="460"/>
                  <a:pt x="4397" y="486"/>
                  <a:pt x="4494" y="495"/>
                </a:cubicBezTo>
                <a:cubicBezTo>
                  <a:pt x="4556" y="486"/>
                  <a:pt x="4521" y="442"/>
                  <a:pt x="4583" y="433"/>
                </a:cubicBezTo>
                <a:cubicBezTo>
                  <a:pt x="4503" y="407"/>
                  <a:pt x="4627" y="345"/>
                  <a:pt x="4539" y="354"/>
                </a:cubicBezTo>
                <a:cubicBezTo>
                  <a:pt x="4539" y="336"/>
                  <a:pt x="4574" y="327"/>
                  <a:pt x="4600" y="310"/>
                </a:cubicBezTo>
                <a:cubicBezTo>
                  <a:pt x="4627" y="301"/>
                  <a:pt x="4644" y="283"/>
                  <a:pt x="4609" y="248"/>
                </a:cubicBezTo>
                <a:cubicBezTo>
                  <a:pt x="4724" y="195"/>
                  <a:pt x="4865" y="151"/>
                  <a:pt x="5007" y="115"/>
                </a:cubicBezTo>
                <a:cubicBezTo>
                  <a:pt x="5077" y="107"/>
                  <a:pt x="5148" y="89"/>
                  <a:pt x="5210" y="80"/>
                </a:cubicBezTo>
                <a:cubicBezTo>
                  <a:pt x="5280" y="62"/>
                  <a:pt x="5342" y="54"/>
                  <a:pt x="5395" y="36"/>
                </a:cubicBezTo>
                <a:cubicBezTo>
                  <a:pt x="5395" y="71"/>
                  <a:pt x="5360" y="80"/>
                  <a:pt x="5324" y="89"/>
                </a:cubicBezTo>
                <a:cubicBezTo>
                  <a:pt x="5280" y="98"/>
                  <a:pt x="5236" y="98"/>
                  <a:pt x="5192" y="107"/>
                </a:cubicBezTo>
                <a:cubicBezTo>
                  <a:pt x="5121" y="124"/>
                  <a:pt x="5033" y="142"/>
                  <a:pt x="4989" y="168"/>
                </a:cubicBezTo>
                <a:cubicBezTo>
                  <a:pt x="5033" y="177"/>
                  <a:pt x="5095" y="168"/>
                  <a:pt x="5121" y="204"/>
                </a:cubicBezTo>
                <a:cubicBezTo>
                  <a:pt x="5210" y="195"/>
                  <a:pt x="5165" y="124"/>
                  <a:pt x="5236" y="115"/>
                </a:cubicBezTo>
                <a:lnTo>
                  <a:pt x="5245" y="142"/>
                </a:lnTo>
                <a:cubicBezTo>
                  <a:pt x="5342" y="115"/>
                  <a:pt x="5395" y="133"/>
                  <a:pt x="5457" y="151"/>
                </a:cubicBezTo>
                <a:cubicBezTo>
                  <a:pt x="5474" y="142"/>
                  <a:pt x="5466" y="124"/>
                  <a:pt x="5492" y="115"/>
                </a:cubicBezTo>
                <a:lnTo>
                  <a:pt x="5633" y="98"/>
                </a:lnTo>
                <a:cubicBezTo>
                  <a:pt x="5686" y="107"/>
                  <a:pt x="5651" y="124"/>
                  <a:pt x="5678" y="133"/>
                </a:cubicBezTo>
                <a:cubicBezTo>
                  <a:pt x="5766" y="124"/>
                  <a:pt x="5669" y="115"/>
                  <a:pt x="5722" y="80"/>
                </a:cubicBezTo>
                <a:cubicBezTo>
                  <a:pt x="5775" y="80"/>
                  <a:pt x="5845" y="89"/>
                  <a:pt x="5819" y="27"/>
                </a:cubicBezTo>
                <a:cubicBezTo>
                  <a:pt x="5942" y="54"/>
                  <a:pt x="6128" y="1"/>
                  <a:pt x="6225" y="18"/>
                </a:cubicBezTo>
                <a:cubicBezTo>
                  <a:pt x="6190" y="36"/>
                  <a:pt x="6137" y="36"/>
                  <a:pt x="6075" y="45"/>
                </a:cubicBezTo>
                <a:cubicBezTo>
                  <a:pt x="6013" y="45"/>
                  <a:pt x="5951" y="45"/>
                  <a:pt x="5898" y="54"/>
                </a:cubicBezTo>
                <a:cubicBezTo>
                  <a:pt x="5881" y="80"/>
                  <a:pt x="5845" y="98"/>
                  <a:pt x="5845" y="133"/>
                </a:cubicBezTo>
                <a:cubicBezTo>
                  <a:pt x="5898" y="133"/>
                  <a:pt x="5934" y="124"/>
                  <a:pt x="5925" y="80"/>
                </a:cubicBezTo>
                <a:cubicBezTo>
                  <a:pt x="5960" y="98"/>
                  <a:pt x="5995" y="89"/>
                  <a:pt x="6031" y="80"/>
                </a:cubicBezTo>
                <a:cubicBezTo>
                  <a:pt x="6075" y="71"/>
                  <a:pt x="6110" y="62"/>
                  <a:pt x="6172" y="62"/>
                </a:cubicBezTo>
                <a:cubicBezTo>
                  <a:pt x="6146" y="89"/>
                  <a:pt x="6163" y="89"/>
                  <a:pt x="6172" y="115"/>
                </a:cubicBezTo>
                <a:cubicBezTo>
                  <a:pt x="6252" y="98"/>
                  <a:pt x="6340" y="98"/>
                  <a:pt x="6428" y="89"/>
                </a:cubicBezTo>
                <a:cubicBezTo>
                  <a:pt x="6525" y="80"/>
                  <a:pt x="6614" y="80"/>
                  <a:pt x="6728" y="89"/>
                </a:cubicBezTo>
                <a:cubicBezTo>
                  <a:pt x="6772" y="107"/>
                  <a:pt x="6693" y="133"/>
                  <a:pt x="6746" y="142"/>
                </a:cubicBezTo>
                <a:cubicBezTo>
                  <a:pt x="6834" y="151"/>
                  <a:pt x="6719" y="62"/>
                  <a:pt x="6852" y="89"/>
                </a:cubicBezTo>
                <a:cubicBezTo>
                  <a:pt x="6887" y="124"/>
                  <a:pt x="6817" y="168"/>
                  <a:pt x="6764" y="177"/>
                </a:cubicBezTo>
                <a:cubicBezTo>
                  <a:pt x="6772" y="230"/>
                  <a:pt x="6887" y="204"/>
                  <a:pt x="6861" y="133"/>
                </a:cubicBezTo>
                <a:cubicBezTo>
                  <a:pt x="6905" y="142"/>
                  <a:pt x="6931" y="133"/>
                  <a:pt x="6905" y="124"/>
                </a:cubicBezTo>
                <a:cubicBezTo>
                  <a:pt x="7002" y="133"/>
                  <a:pt x="7108" y="142"/>
                  <a:pt x="7214" y="151"/>
                </a:cubicBezTo>
                <a:cubicBezTo>
                  <a:pt x="7329" y="159"/>
                  <a:pt x="7444" y="177"/>
                  <a:pt x="7558" y="195"/>
                </a:cubicBezTo>
                <a:cubicBezTo>
                  <a:pt x="7673" y="212"/>
                  <a:pt x="7779" y="239"/>
                  <a:pt x="7885" y="257"/>
                </a:cubicBezTo>
                <a:cubicBezTo>
                  <a:pt x="7938" y="257"/>
                  <a:pt x="7991" y="265"/>
                  <a:pt x="8035" y="274"/>
                </a:cubicBezTo>
                <a:cubicBezTo>
                  <a:pt x="8088" y="283"/>
                  <a:pt x="8132" y="283"/>
                  <a:pt x="8168" y="292"/>
                </a:cubicBezTo>
                <a:cubicBezTo>
                  <a:pt x="8194" y="292"/>
                  <a:pt x="8185" y="274"/>
                  <a:pt x="8176" y="274"/>
                </a:cubicBezTo>
                <a:cubicBezTo>
                  <a:pt x="8212" y="274"/>
                  <a:pt x="8282" y="292"/>
                  <a:pt x="8362" y="301"/>
                </a:cubicBezTo>
                <a:cubicBezTo>
                  <a:pt x="8371" y="345"/>
                  <a:pt x="8300" y="310"/>
                  <a:pt x="8335" y="354"/>
                </a:cubicBezTo>
                <a:cubicBezTo>
                  <a:pt x="8379" y="398"/>
                  <a:pt x="8406" y="380"/>
                  <a:pt x="8424" y="389"/>
                </a:cubicBezTo>
                <a:cubicBezTo>
                  <a:pt x="8459" y="416"/>
                  <a:pt x="8362" y="380"/>
                  <a:pt x="8327" y="398"/>
                </a:cubicBezTo>
                <a:cubicBezTo>
                  <a:pt x="8388" y="433"/>
                  <a:pt x="8441" y="469"/>
                  <a:pt x="8503" y="495"/>
                </a:cubicBezTo>
                <a:cubicBezTo>
                  <a:pt x="8538" y="433"/>
                  <a:pt x="8609" y="416"/>
                  <a:pt x="8671" y="389"/>
                </a:cubicBezTo>
                <a:cubicBezTo>
                  <a:pt x="8715" y="407"/>
                  <a:pt x="8759" y="416"/>
                  <a:pt x="8750" y="469"/>
                </a:cubicBezTo>
                <a:cubicBezTo>
                  <a:pt x="8839" y="433"/>
                  <a:pt x="8927" y="495"/>
                  <a:pt x="9104" y="522"/>
                </a:cubicBezTo>
                <a:cubicBezTo>
                  <a:pt x="9112" y="530"/>
                  <a:pt x="9112" y="557"/>
                  <a:pt x="9104" y="583"/>
                </a:cubicBezTo>
                <a:cubicBezTo>
                  <a:pt x="9139" y="592"/>
                  <a:pt x="9148" y="566"/>
                  <a:pt x="9148" y="548"/>
                </a:cubicBezTo>
                <a:cubicBezTo>
                  <a:pt x="9227" y="574"/>
                  <a:pt x="9324" y="583"/>
                  <a:pt x="9430" y="601"/>
                </a:cubicBezTo>
                <a:cubicBezTo>
                  <a:pt x="9589" y="636"/>
                  <a:pt x="9739" y="698"/>
                  <a:pt x="9863" y="742"/>
                </a:cubicBezTo>
                <a:cubicBezTo>
                  <a:pt x="9925" y="760"/>
                  <a:pt x="9995" y="742"/>
                  <a:pt x="10022" y="795"/>
                </a:cubicBezTo>
                <a:cubicBezTo>
                  <a:pt x="10048" y="795"/>
                  <a:pt x="10057" y="769"/>
                  <a:pt x="10084" y="778"/>
                </a:cubicBezTo>
                <a:cubicBezTo>
                  <a:pt x="10128" y="786"/>
                  <a:pt x="10137" y="813"/>
                  <a:pt x="10163" y="839"/>
                </a:cubicBezTo>
                <a:cubicBezTo>
                  <a:pt x="10313" y="813"/>
                  <a:pt x="10481" y="919"/>
                  <a:pt x="10719" y="963"/>
                </a:cubicBezTo>
                <a:cubicBezTo>
                  <a:pt x="10746" y="1007"/>
                  <a:pt x="10684" y="981"/>
                  <a:pt x="10675" y="1034"/>
                </a:cubicBezTo>
                <a:cubicBezTo>
                  <a:pt x="10764" y="1051"/>
                  <a:pt x="10772" y="963"/>
                  <a:pt x="10878" y="1007"/>
                </a:cubicBezTo>
                <a:cubicBezTo>
                  <a:pt x="10852" y="1034"/>
                  <a:pt x="10817" y="1034"/>
                  <a:pt x="10817" y="1087"/>
                </a:cubicBezTo>
                <a:cubicBezTo>
                  <a:pt x="10878" y="1113"/>
                  <a:pt x="10905" y="1051"/>
                  <a:pt x="10940" y="1113"/>
                </a:cubicBezTo>
                <a:cubicBezTo>
                  <a:pt x="10922" y="1140"/>
                  <a:pt x="10861" y="1095"/>
                  <a:pt x="10843" y="1131"/>
                </a:cubicBezTo>
                <a:cubicBezTo>
                  <a:pt x="10870" y="1175"/>
                  <a:pt x="10949" y="1104"/>
                  <a:pt x="11028" y="1148"/>
                </a:cubicBezTo>
                <a:cubicBezTo>
                  <a:pt x="11020" y="1193"/>
                  <a:pt x="10984" y="1193"/>
                  <a:pt x="10940" y="1175"/>
                </a:cubicBezTo>
                <a:cubicBezTo>
                  <a:pt x="10958" y="1228"/>
                  <a:pt x="11011" y="1166"/>
                  <a:pt x="11055" y="1193"/>
                </a:cubicBezTo>
                <a:cubicBezTo>
                  <a:pt x="11046" y="1219"/>
                  <a:pt x="11126" y="1219"/>
                  <a:pt x="11134" y="1246"/>
                </a:cubicBezTo>
                <a:cubicBezTo>
                  <a:pt x="11187" y="1237"/>
                  <a:pt x="11276" y="1184"/>
                  <a:pt x="11311" y="1228"/>
                </a:cubicBezTo>
                <a:cubicBezTo>
                  <a:pt x="11293" y="1237"/>
                  <a:pt x="11276" y="1272"/>
                  <a:pt x="11258" y="1281"/>
                </a:cubicBezTo>
                <a:cubicBezTo>
                  <a:pt x="11223" y="1272"/>
                  <a:pt x="11223" y="1254"/>
                  <a:pt x="11187" y="1246"/>
                </a:cubicBezTo>
                <a:cubicBezTo>
                  <a:pt x="11161" y="1316"/>
                  <a:pt x="11276" y="1316"/>
                  <a:pt x="11320" y="1325"/>
                </a:cubicBezTo>
                <a:cubicBezTo>
                  <a:pt x="11311" y="1360"/>
                  <a:pt x="11267" y="1352"/>
                  <a:pt x="11258" y="1396"/>
                </a:cubicBezTo>
                <a:cubicBezTo>
                  <a:pt x="11285" y="1387"/>
                  <a:pt x="11311" y="1369"/>
                  <a:pt x="11346" y="1360"/>
                </a:cubicBezTo>
                <a:cubicBezTo>
                  <a:pt x="11408" y="1378"/>
                  <a:pt x="11390" y="1422"/>
                  <a:pt x="11408" y="1449"/>
                </a:cubicBezTo>
                <a:cubicBezTo>
                  <a:pt x="11329" y="1422"/>
                  <a:pt x="11117" y="1413"/>
                  <a:pt x="11073" y="1316"/>
                </a:cubicBezTo>
                <a:cubicBezTo>
                  <a:pt x="11028" y="1316"/>
                  <a:pt x="11081" y="1352"/>
                  <a:pt x="11037" y="1360"/>
                </a:cubicBezTo>
                <a:cubicBezTo>
                  <a:pt x="10967" y="1334"/>
                  <a:pt x="10852" y="1316"/>
                  <a:pt x="10817" y="1272"/>
                </a:cubicBezTo>
                <a:cubicBezTo>
                  <a:pt x="10799" y="1272"/>
                  <a:pt x="10799" y="1290"/>
                  <a:pt x="10790" y="1299"/>
                </a:cubicBezTo>
                <a:cubicBezTo>
                  <a:pt x="10693" y="1272"/>
                  <a:pt x="10631" y="1210"/>
                  <a:pt x="10543" y="1246"/>
                </a:cubicBezTo>
                <a:cubicBezTo>
                  <a:pt x="10507" y="1193"/>
                  <a:pt x="10322" y="1175"/>
                  <a:pt x="10243" y="1184"/>
                </a:cubicBezTo>
                <a:cubicBezTo>
                  <a:pt x="10225" y="1140"/>
                  <a:pt x="10154" y="1131"/>
                  <a:pt x="10092" y="1104"/>
                </a:cubicBezTo>
                <a:cubicBezTo>
                  <a:pt x="10084" y="1157"/>
                  <a:pt x="10154" y="1166"/>
                  <a:pt x="10181" y="1201"/>
                </a:cubicBezTo>
                <a:cubicBezTo>
                  <a:pt x="10145" y="1254"/>
                  <a:pt x="10145" y="1193"/>
                  <a:pt x="10092" y="1184"/>
                </a:cubicBezTo>
                <a:cubicBezTo>
                  <a:pt x="10057" y="1166"/>
                  <a:pt x="10075" y="1228"/>
                  <a:pt x="10057" y="1254"/>
                </a:cubicBezTo>
                <a:cubicBezTo>
                  <a:pt x="10163" y="1290"/>
                  <a:pt x="10207" y="1246"/>
                  <a:pt x="10269" y="1219"/>
                </a:cubicBezTo>
                <a:cubicBezTo>
                  <a:pt x="10481" y="1290"/>
                  <a:pt x="10613" y="1307"/>
                  <a:pt x="10772" y="1369"/>
                </a:cubicBezTo>
                <a:cubicBezTo>
                  <a:pt x="10719" y="1378"/>
                  <a:pt x="10711" y="1440"/>
                  <a:pt x="10658" y="1431"/>
                </a:cubicBezTo>
                <a:cubicBezTo>
                  <a:pt x="10658" y="1466"/>
                  <a:pt x="10746" y="1457"/>
                  <a:pt x="10755" y="1493"/>
                </a:cubicBezTo>
                <a:cubicBezTo>
                  <a:pt x="10764" y="1466"/>
                  <a:pt x="10764" y="1449"/>
                  <a:pt x="10728" y="1440"/>
                </a:cubicBezTo>
                <a:cubicBezTo>
                  <a:pt x="10746" y="1396"/>
                  <a:pt x="10825" y="1440"/>
                  <a:pt x="10878" y="1449"/>
                </a:cubicBezTo>
                <a:cubicBezTo>
                  <a:pt x="10870" y="1475"/>
                  <a:pt x="10852" y="1502"/>
                  <a:pt x="10878" y="1510"/>
                </a:cubicBezTo>
                <a:cubicBezTo>
                  <a:pt x="10931" y="1546"/>
                  <a:pt x="10905" y="1449"/>
                  <a:pt x="10975" y="1493"/>
                </a:cubicBezTo>
                <a:cubicBezTo>
                  <a:pt x="10931" y="1537"/>
                  <a:pt x="10931" y="1519"/>
                  <a:pt x="10967" y="1572"/>
                </a:cubicBezTo>
                <a:cubicBezTo>
                  <a:pt x="11002" y="1572"/>
                  <a:pt x="10993" y="1546"/>
                  <a:pt x="10958" y="1537"/>
                </a:cubicBezTo>
                <a:cubicBezTo>
                  <a:pt x="10975" y="1519"/>
                  <a:pt x="11011" y="1555"/>
                  <a:pt x="11020" y="1528"/>
                </a:cubicBezTo>
                <a:cubicBezTo>
                  <a:pt x="11055" y="1563"/>
                  <a:pt x="11090" y="1590"/>
                  <a:pt x="11046" y="1625"/>
                </a:cubicBezTo>
                <a:cubicBezTo>
                  <a:pt x="11117" y="1661"/>
                  <a:pt x="11126" y="1608"/>
                  <a:pt x="11205" y="1652"/>
                </a:cubicBezTo>
                <a:cubicBezTo>
                  <a:pt x="11276" y="1669"/>
                  <a:pt x="11240" y="1731"/>
                  <a:pt x="11302" y="1749"/>
                </a:cubicBezTo>
                <a:cubicBezTo>
                  <a:pt x="11355" y="1749"/>
                  <a:pt x="11417" y="1749"/>
                  <a:pt x="11399" y="1687"/>
                </a:cubicBezTo>
                <a:cubicBezTo>
                  <a:pt x="11496" y="1722"/>
                  <a:pt x="11549" y="1714"/>
                  <a:pt x="11567" y="1669"/>
                </a:cubicBezTo>
                <a:cubicBezTo>
                  <a:pt x="11620" y="1669"/>
                  <a:pt x="11602" y="1705"/>
                  <a:pt x="11647" y="1714"/>
                </a:cubicBezTo>
                <a:cubicBezTo>
                  <a:pt x="11638" y="1749"/>
                  <a:pt x="11611" y="1731"/>
                  <a:pt x="11585" y="1722"/>
                </a:cubicBezTo>
                <a:cubicBezTo>
                  <a:pt x="11567" y="1767"/>
                  <a:pt x="11602" y="1784"/>
                  <a:pt x="11620" y="1819"/>
                </a:cubicBezTo>
                <a:cubicBezTo>
                  <a:pt x="11691" y="1819"/>
                  <a:pt x="11682" y="1811"/>
                  <a:pt x="11735" y="1864"/>
                </a:cubicBezTo>
                <a:cubicBezTo>
                  <a:pt x="11735" y="1917"/>
                  <a:pt x="11682" y="1855"/>
                  <a:pt x="11682" y="1908"/>
                </a:cubicBezTo>
                <a:cubicBezTo>
                  <a:pt x="11664" y="1934"/>
                  <a:pt x="11726" y="1917"/>
                  <a:pt x="11726" y="1890"/>
                </a:cubicBezTo>
                <a:cubicBezTo>
                  <a:pt x="11779" y="1917"/>
                  <a:pt x="11814" y="1899"/>
                  <a:pt x="11876" y="1943"/>
                </a:cubicBezTo>
                <a:cubicBezTo>
                  <a:pt x="11894" y="1908"/>
                  <a:pt x="11894" y="1881"/>
                  <a:pt x="11894" y="1864"/>
                </a:cubicBezTo>
                <a:cubicBezTo>
                  <a:pt x="11858" y="1872"/>
                  <a:pt x="11814" y="1846"/>
                  <a:pt x="11770" y="1828"/>
                </a:cubicBezTo>
                <a:cubicBezTo>
                  <a:pt x="11805" y="1767"/>
                  <a:pt x="11700" y="1740"/>
                  <a:pt x="11735" y="1678"/>
                </a:cubicBezTo>
                <a:cubicBezTo>
                  <a:pt x="11779" y="1705"/>
                  <a:pt x="11832" y="1731"/>
                  <a:pt x="11894" y="1758"/>
                </a:cubicBezTo>
                <a:cubicBezTo>
                  <a:pt x="11929" y="1767"/>
                  <a:pt x="11964" y="1775"/>
                  <a:pt x="11991" y="1793"/>
                </a:cubicBezTo>
                <a:cubicBezTo>
                  <a:pt x="12026" y="1811"/>
                  <a:pt x="12062" y="1819"/>
                  <a:pt x="12088" y="1837"/>
                </a:cubicBezTo>
                <a:cubicBezTo>
                  <a:pt x="12159" y="1872"/>
                  <a:pt x="12220" y="1899"/>
                  <a:pt x="12282" y="1934"/>
                </a:cubicBezTo>
                <a:cubicBezTo>
                  <a:pt x="12335" y="1970"/>
                  <a:pt x="12388" y="2005"/>
                  <a:pt x="12424" y="2040"/>
                </a:cubicBezTo>
                <a:cubicBezTo>
                  <a:pt x="12379" y="2093"/>
                  <a:pt x="12379" y="2031"/>
                  <a:pt x="12353" y="2014"/>
                </a:cubicBezTo>
                <a:cubicBezTo>
                  <a:pt x="12318" y="1987"/>
                  <a:pt x="12282" y="1970"/>
                  <a:pt x="12238" y="1943"/>
                </a:cubicBezTo>
                <a:cubicBezTo>
                  <a:pt x="12194" y="1925"/>
                  <a:pt x="12150" y="1908"/>
                  <a:pt x="12106" y="1881"/>
                </a:cubicBezTo>
                <a:cubicBezTo>
                  <a:pt x="12062" y="1864"/>
                  <a:pt x="12017" y="1837"/>
                  <a:pt x="11973" y="1819"/>
                </a:cubicBezTo>
                <a:cubicBezTo>
                  <a:pt x="11929" y="1802"/>
                  <a:pt x="11894" y="1784"/>
                  <a:pt x="11858" y="1767"/>
                </a:cubicBezTo>
                <a:cubicBezTo>
                  <a:pt x="11894" y="1811"/>
                  <a:pt x="11982" y="1837"/>
                  <a:pt x="11973" y="1899"/>
                </a:cubicBezTo>
                <a:cubicBezTo>
                  <a:pt x="12026" y="1934"/>
                  <a:pt x="12017" y="1855"/>
                  <a:pt x="12079" y="1899"/>
                </a:cubicBezTo>
                <a:cubicBezTo>
                  <a:pt x="12115" y="1908"/>
                  <a:pt x="12088" y="1934"/>
                  <a:pt x="12115" y="1952"/>
                </a:cubicBezTo>
                <a:cubicBezTo>
                  <a:pt x="12141" y="1987"/>
                  <a:pt x="12167" y="1943"/>
                  <a:pt x="12176" y="1952"/>
                </a:cubicBezTo>
                <a:cubicBezTo>
                  <a:pt x="12185" y="1952"/>
                  <a:pt x="12185" y="1970"/>
                  <a:pt x="12203" y="1978"/>
                </a:cubicBezTo>
                <a:cubicBezTo>
                  <a:pt x="12220" y="1987"/>
                  <a:pt x="12238" y="1978"/>
                  <a:pt x="12238" y="1978"/>
                </a:cubicBezTo>
                <a:cubicBezTo>
                  <a:pt x="12309" y="2023"/>
                  <a:pt x="12344" y="2084"/>
                  <a:pt x="12441" y="2102"/>
                </a:cubicBezTo>
                <a:cubicBezTo>
                  <a:pt x="12477" y="2120"/>
                  <a:pt x="12468" y="2129"/>
                  <a:pt x="12459" y="2146"/>
                </a:cubicBezTo>
                <a:cubicBezTo>
                  <a:pt x="12512" y="2173"/>
                  <a:pt x="12459" y="2111"/>
                  <a:pt x="12494" y="2102"/>
                </a:cubicBezTo>
                <a:cubicBezTo>
                  <a:pt x="12530" y="2120"/>
                  <a:pt x="12512" y="2155"/>
                  <a:pt x="12530" y="2182"/>
                </a:cubicBezTo>
                <a:cubicBezTo>
                  <a:pt x="12556" y="2199"/>
                  <a:pt x="12565" y="2137"/>
                  <a:pt x="12582" y="2129"/>
                </a:cubicBezTo>
                <a:cubicBezTo>
                  <a:pt x="12653" y="2164"/>
                  <a:pt x="12715" y="2199"/>
                  <a:pt x="12768" y="2234"/>
                </a:cubicBezTo>
                <a:cubicBezTo>
                  <a:pt x="12830" y="2270"/>
                  <a:pt x="12883" y="2314"/>
                  <a:pt x="12927" y="2358"/>
                </a:cubicBezTo>
                <a:cubicBezTo>
                  <a:pt x="12945" y="2367"/>
                  <a:pt x="12927" y="2393"/>
                  <a:pt x="12936" y="2402"/>
                </a:cubicBezTo>
                <a:cubicBezTo>
                  <a:pt x="12953" y="2420"/>
                  <a:pt x="13006" y="2446"/>
                  <a:pt x="13033" y="2464"/>
                </a:cubicBezTo>
                <a:cubicBezTo>
                  <a:pt x="13059" y="2491"/>
                  <a:pt x="13086" y="2544"/>
                  <a:pt x="13121" y="2535"/>
                </a:cubicBezTo>
                <a:cubicBezTo>
                  <a:pt x="13121" y="2561"/>
                  <a:pt x="13148" y="2579"/>
                  <a:pt x="13139" y="2597"/>
                </a:cubicBezTo>
                <a:cubicBezTo>
                  <a:pt x="13165" y="2605"/>
                  <a:pt x="13183" y="2623"/>
                  <a:pt x="13209" y="2649"/>
                </a:cubicBezTo>
                <a:cubicBezTo>
                  <a:pt x="13236" y="2676"/>
                  <a:pt x="13262" y="2702"/>
                  <a:pt x="13289" y="2738"/>
                </a:cubicBezTo>
                <a:cubicBezTo>
                  <a:pt x="13342" y="2800"/>
                  <a:pt x="13395" y="2870"/>
                  <a:pt x="13448" y="2914"/>
                </a:cubicBezTo>
                <a:cubicBezTo>
                  <a:pt x="13421" y="2959"/>
                  <a:pt x="13395" y="2897"/>
                  <a:pt x="13368" y="2914"/>
                </a:cubicBezTo>
                <a:cubicBezTo>
                  <a:pt x="13333" y="2844"/>
                  <a:pt x="13307" y="2817"/>
                  <a:pt x="13254" y="2773"/>
                </a:cubicBezTo>
                <a:cubicBezTo>
                  <a:pt x="13227" y="2747"/>
                  <a:pt x="13201" y="2800"/>
                  <a:pt x="13174" y="2747"/>
                </a:cubicBezTo>
                <a:cubicBezTo>
                  <a:pt x="13165" y="2817"/>
                  <a:pt x="13262" y="2808"/>
                  <a:pt x="13298" y="2853"/>
                </a:cubicBezTo>
                <a:cubicBezTo>
                  <a:pt x="13289" y="2870"/>
                  <a:pt x="13315" y="2888"/>
                  <a:pt x="13324" y="2914"/>
                </a:cubicBezTo>
                <a:cubicBezTo>
                  <a:pt x="13342" y="2932"/>
                  <a:pt x="13351" y="2959"/>
                  <a:pt x="13324" y="2967"/>
                </a:cubicBezTo>
                <a:cubicBezTo>
                  <a:pt x="13360" y="2985"/>
                  <a:pt x="13360" y="2914"/>
                  <a:pt x="13412" y="2950"/>
                </a:cubicBezTo>
                <a:cubicBezTo>
                  <a:pt x="13457" y="2976"/>
                  <a:pt x="13430" y="2994"/>
                  <a:pt x="13457" y="3029"/>
                </a:cubicBezTo>
                <a:cubicBezTo>
                  <a:pt x="13510" y="3020"/>
                  <a:pt x="13457" y="2976"/>
                  <a:pt x="13439" y="2950"/>
                </a:cubicBezTo>
                <a:cubicBezTo>
                  <a:pt x="13483" y="2950"/>
                  <a:pt x="13545" y="3029"/>
                  <a:pt x="13589" y="3073"/>
                </a:cubicBezTo>
                <a:cubicBezTo>
                  <a:pt x="13616" y="3117"/>
                  <a:pt x="13651" y="3162"/>
                  <a:pt x="13669" y="3197"/>
                </a:cubicBezTo>
                <a:cubicBezTo>
                  <a:pt x="13677" y="3223"/>
                  <a:pt x="13669" y="3268"/>
                  <a:pt x="13669" y="3268"/>
                </a:cubicBezTo>
                <a:cubicBezTo>
                  <a:pt x="13686" y="3285"/>
                  <a:pt x="13704" y="3268"/>
                  <a:pt x="13713" y="3276"/>
                </a:cubicBezTo>
                <a:cubicBezTo>
                  <a:pt x="13748" y="3312"/>
                  <a:pt x="13722" y="3356"/>
                  <a:pt x="13783" y="3365"/>
                </a:cubicBezTo>
                <a:cubicBezTo>
                  <a:pt x="13810" y="3391"/>
                  <a:pt x="13792" y="3400"/>
                  <a:pt x="13775" y="3418"/>
                </a:cubicBezTo>
                <a:cubicBezTo>
                  <a:pt x="13801" y="3462"/>
                  <a:pt x="13836" y="3453"/>
                  <a:pt x="13854" y="3497"/>
                </a:cubicBezTo>
                <a:cubicBezTo>
                  <a:pt x="13827" y="3506"/>
                  <a:pt x="13810" y="3488"/>
                  <a:pt x="13792" y="3444"/>
                </a:cubicBezTo>
                <a:cubicBezTo>
                  <a:pt x="13775" y="3471"/>
                  <a:pt x="13792" y="3515"/>
                  <a:pt x="13775" y="3541"/>
                </a:cubicBezTo>
                <a:cubicBezTo>
                  <a:pt x="13801" y="3577"/>
                  <a:pt x="13827" y="3612"/>
                  <a:pt x="13863" y="3577"/>
                </a:cubicBezTo>
                <a:cubicBezTo>
                  <a:pt x="13863" y="3594"/>
                  <a:pt x="13880" y="3691"/>
                  <a:pt x="13916" y="3656"/>
                </a:cubicBezTo>
                <a:cubicBezTo>
                  <a:pt x="13942" y="3621"/>
                  <a:pt x="13872" y="3603"/>
                  <a:pt x="13863" y="3541"/>
                </a:cubicBezTo>
                <a:cubicBezTo>
                  <a:pt x="13889" y="3541"/>
                  <a:pt x="13907" y="3577"/>
                  <a:pt x="13933" y="3612"/>
                </a:cubicBezTo>
                <a:cubicBezTo>
                  <a:pt x="13969" y="3577"/>
                  <a:pt x="13907" y="3506"/>
                  <a:pt x="13942" y="3471"/>
                </a:cubicBezTo>
                <a:cubicBezTo>
                  <a:pt x="13889" y="3409"/>
                  <a:pt x="13898" y="3391"/>
                  <a:pt x="13898" y="3329"/>
                </a:cubicBezTo>
                <a:cubicBezTo>
                  <a:pt x="13933" y="3321"/>
                  <a:pt x="13889" y="3427"/>
                  <a:pt x="13960" y="3400"/>
                </a:cubicBezTo>
                <a:cubicBezTo>
                  <a:pt x="13969" y="3391"/>
                  <a:pt x="13951" y="3365"/>
                  <a:pt x="13942" y="3374"/>
                </a:cubicBezTo>
                <a:cubicBezTo>
                  <a:pt x="13942" y="3303"/>
                  <a:pt x="14066" y="3400"/>
                  <a:pt x="13995" y="3276"/>
                </a:cubicBezTo>
                <a:cubicBezTo>
                  <a:pt x="14057" y="3250"/>
                  <a:pt x="14039" y="3427"/>
                  <a:pt x="14119" y="3409"/>
                </a:cubicBezTo>
                <a:cubicBezTo>
                  <a:pt x="14092" y="3338"/>
                  <a:pt x="14101" y="3285"/>
                  <a:pt x="14048" y="3197"/>
                </a:cubicBezTo>
                <a:cubicBezTo>
                  <a:pt x="14013" y="3153"/>
                  <a:pt x="14031" y="3241"/>
                  <a:pt x="13986" y="3232"/>
                </a:cubicBezTo>
                <a:cubicBezTo>
                  <a:pt x="13978" y="3188"/>
                  <a:pt x="14013" y="3162"/>
                  <a:pt x="14022" y="3117"/>
                </a:cubicBezTo>
                <a:cubicBezTo>
                  <a:pt x="13995" y="3082"/>
                  <a:pt x="13951" y="3064"/>
                  <a:pt x="13960" y="3020"/>
                </a:cubicBezTo>
                <a:cubicBezTo>
                  <a:pt x="14013" y="3029"/>
                  <a:pt x="14048" y="3073"/>
                  <a:pt x="14075" y="3126"/>
                </a:cubicBezTo>
                <a:cubicBezTo>
                  <a:pt x="14101" y="3179"/>
                  <a:pt x="14128" y="3241"/>
                  <a:pt x="14172" y="3294"/>
                </a:cubicBezTo>
                <a:cubicBezTo>
                  <a:pt x="14145" y="3294"/>
                  <a:pt x="14128" y="3241"/>
                  <a:pt x="14101" y="3285"/>
                </a:cubicBezTo>
                <a:cubicBezTo>
                  <a:pt x="14128" y="3356"/>
                  <a:pt x="14172" y="3285"/>
                  <a:pt x="14198" y="3365"/>
                </a:cubicBezTo>
                <a:cubicBezTo>
                  <a:pt x="14216" y="3365"/>
                  <a:pt x="14216" y="3347"/>
                  <a:pt x="14216" y="3338"/>
                </a:cubicBezTo>
                <a:cubicBezTo>
                  <a:pt x="14278" y="3382"/>
                  <a:pt x="14322" y="3444"/>
                  <a:pt x="14393" y="3427"/>
                </a:cubicBezTo>
                <a:cubicBezTo>
                  <a:pt x="14437" y="3479"/>
                  <a:pt x="14401" y="3497"/>
                  <a:pt x="14410" y="3532"/>
                </a:cubicBezTo>
                <a:cubicBezTo>
                  <a:pt x="14437" y="3621"/>
                  <a:pt x="14481" y="3638"/>
                  <a:pt x="14507" y="3709"/>
                </a:cubicBezTo>
                <a:cubicBezTo>
                  <a:pt x="14481" y="3727"/>
                  <a:pt x="14454" y="3718"/>
                  <a:pt x="14446" y="3674"/>
                </a:cubicBezTo>
                <a:cubicBezTo>
                  <a:pt x="14401" y="3753"/>
                  <a:pt x="14525" y="3868"/>
                  <a:pt x="14437" y="3912"/>
                </a:cubicBezTo>
                <a:cubicBezTo>
                  <a:pt x="14490" y="3983"/>
                  <a:pt x="14525" y="3877"/>
                  <a:pt x="14525" y="3833"/>
                </a:cubicBezTo>
                <a:cubicBezTo>
                  <a:pt x="14552" y="3824"/>
                  <a:pt x="14560" y="3903"/>
                  <a:pt x="14578" y="3921"/>
                </a:cubicBezTo>
                <a:cubicBezTo>
                  <a:pt x="14507" y="3886"/>
                  <a:pt x="14525" y="3974"/>
                  <a:pt x="14490" y="4000"/>
                </a:cubicBezTo>
                <a:cubicBezTo>
                  <a:pt x="14552" y="4080"/>
                  <a:pt x="14622" y="4098"/>
                  <a:pt x="14666" y="4230"/>
                </a:cubicBezTo>
                <a:cubicBezTo>
                  <a:pt x="14693" y="4274"/>
                  <a:pt x="14649" y="4274"/>
                  <a:pt x="14640" y="4301"/>
                </a:cubicBezTo>
                <a:cubicBezTo>
                  <a:pt x="14649" y="4318"/>
                  <a:pt x="14657" y="4318"/>
                  <a:pt x="14666" y="4336"/>
                </a:cubicBezTo>
                <a:cubicBezTo>
                  <a:pt x="14693" y="4371"/>
                  <a:pt x="14684" y="4265"/>
                  <a:pt x="14728" y="4336"/>
                </a:cubicBezTo>
                <a:cubicBezTo>
                  <a:pt x="14746" y="4371"/>
                  <a:pt x="14719" y="4380"/>
                  <a:pt x="14693" y="4389"/>
                </a:cubicBezTo>
                <a:cubicBezTo>
                  <a:pt x="14728" y="4442"/>
                  <a:pt x="14772" y="4477"/>
                  <a:pt x="14790" y="4566"/>
                </a:cubicBezTo>
                <a:cubicBezTo>
                  <a:pt x="14799" y="4619"/>
                  <a:pt x="14763" y="4627"/>
                  <a:pt x="14799" y="4707"/>
                </a:cubicBezTo>
                <a:cubicBezTo>
                  <a:pt x="14816" y="4698"/>
                  <a:pt x="14799" y="4671"/>
                  <a:pt x="14799" y="4645"/>
                </a:cubicBezTo>
                <a:cubicBezTo>
                  <a:pt x="14852" y="4689"/>
                  <a:pt x="14852" y="4919"/>
                  <a:pt x="14914" y="5025"/>
                </a:cubicBezTo>
                <a:cubicBezTo>
                  <a:pt x="14905" y="5069"/>
                  <a:pt x="14834" y="5051"/>
                  <a:pt x="14852" y="5113"/>
                </a:cubicBezTo>
                <a:cubicBezTo>
                  <a:pt x="14861" y="5139"/>
                  <a:pt x="14869" y="5104"/>
                  <a:pt x="14896" y="5104"/>
                </a:cubicBezTo>
                <a:cubicBezTo>
                  <a:pt x="14914" y="5219"/>
                  <a:pt x="14922" y="5325"/>
                  <a:pt x="14958" y="5413"/>
                </a:cubicBezTo>
                <a:cubicBezTo>
                  <a:pt x="14914" y="5422"/>
                  <a:pt x="14887" y="5449"/>
                  <a:pt x="14905" y="5510"/>
                </a:cubicBezTo>
                <a:cubicBezTo>
                  <a:pt x="14922" y="5501"/>
                  <a:pt x="14922" y="5466"/>
                  <a:pt x="14949" y="5475"/>
                </a:cubicBezTo>
                <a:cubicBezTo>
                  <a:pt x="14975" y="5510"/>
                  <a:pt x="14922" y="5501"/>
                  <a:pt x="14922" y="5510"/>
                </a:cubicBezTo>
                <a:cubicBezTo>
                  <a:pt x="14922" y="5554"/>
                  <a:pt x="14975" y="5599"/>
                  <a:pt x="14940" y="5643"/>
                </a:cubicBezTo>
                <a:cubicBezTo>
                  <a:pt x="14878" y="5590"/>
                  <a:pt x="14914" y="5519"/>
                  <a:pt x="14878" y="5422"/>
                </a:cubicBezTo>
                <a:cubicBezTo>
                  <a:pt x="14869" y="5378"/>
                  <a:pt x="14825" y="5396"/>
                  <a:pt x="14825" y="5334"/>
                </a:cubicBezTo>
                <a:cubicBezTo>
                  <a:pt x="14887" y="5378"/>
                  <a:pt x="14816" y="5192"/>
                  <a:pt x="14843" y="5157"/>
                </a:cubicBezTo>
                <a:cubicBezTo>
                  <a:pt x="14825" y="5139"/>
                  <a:pt x="14808" y="5122"/>
                  <a:pt x="14781" y="5104"/>
                </a:cubicBezTo>
                <a:cubicBezTo>
                  <a:pt x="14790" y="5051"/>
                  <a:pt x="14834" y="5042"/>
                  <a:pt x="14861" y="5016"/>
                </a:cubicBezTo>
                <a:cubicBezTo>
                  <a:pt x="14808" y="4963"/>
                  <a:pt x="14887" y="4936"/>
                  <a:pt x="14843" y="4857"/>
                </a:cubicBezTo>
                <a:cubicBezTo>
                  <a:pt x="14755" y="4848"/>
                  <a:pt x="14808" y="4981"/>
                  <a:pt x="14728" y="4936"/>
                </a:cubicBezTo>
                <a:cubicBezTo>
                  <a:pt x="14737" y="4883"/>
                  <a:pt x="14755" y="4830"/>
                  <a:pt x="14825" y="4822"/>
                </a:cubicBezTo>
                <a:cubicBezTo>
                  <a:pt x="14816" y="4733"/>
                  <a:pt x="14763" y="4742"/>
                  <a:pt x="14755" y="4795"/>
                </a:cubicBezTo>
                <a:cubicBezTo>
                  <a:pt x="14728" y="4786"/>
                  <a:pt x="14737" y="4751"/>
                  <a:pt x="14763" y="4751"/>
                </a:cubicBezTo>
                <a:cubicBezTo>
                  <a:pt x="14737" y="4689"/>
                  <a:pt x="14755" y="4663"/>
                  <a:pt x="14763" y="4619"/>
                </a:cubicBezTo>
                <a:cubicBezTo>
                  <a:pt x="14755" y="4574"/>
                  <a:pt x="14684" y="4601"/>
                  <a:pt x="14719" y="4645"/>
                </a:cubicBezTo>
                <a:cubicBezTo>
                  <a:pt x="14675" y="4627"/>
                  <a:pt x="14728" y="4557"/>
                  <a:pt x="14675" y="4539"/>
                </a:cubicBezTo>
                <a:cubicBezTo>
                  <a:pt x="14649" y="4539"/>
                  <a:pt x="14657" y="4557"/>
                  <a:pt x="14640" y="4566"/>
                </a:cubicBezTo>
                <a:cubicBezTo>
                  <a:pt x="14666" y="4592"/>
                  <a:pt x="14666" y="4689"/>
                  <a:pt x="14710" y="4663"/>
                </a:cubicBezTo>
                <a:cubicBezTo>
                  <a:pt x="14746" y="4742"/>
                  <a:pt x="14684" y="4733"/>
                  <a:pt x="14710" y="4804"/>
                </a:cubicBezTo>
                <a:cubicBezTo>
                  <a:pt x="14684" y="4822"/>
                  <a:pt x="14684" y="4777"/>
                  <a:pt x="14657" y="4777"/>
                </a:cubicBezTo>
                <a:cubicBezTo>
                  <a:pt x="14622" y="4795"/>
                  <a:pt x="14684" y="4804"/>
                  <a:pt x="14684" y="4813"/>
                </a:cubicBezTo>
                <a:cubicBezTo>
                  <a:pt x="14684" y="4839"/>
                  <a:pt x="14657" y="4848"/>
                  <a:pt x="14666" y="4875"/>
                </a:cubicBezTo>
                <a:cubicBezTo>
                  <a:pt x="14675" y="4901"/>
                  <a:pt x="14710" y="4919"/>
                  <a:pt x="14710" y="4963"/>
                </a:cubicBezTo>
                <a:cubicBezTo>
                  <a:pt x="14719" y="4989"/>
                  <a:pt x="14755" y="4972"/>
                  <a:pt x="14781" y="4972"/>
                </a:cubicBezTo>
                <a:cubicBezTo>
                  <a:pt x="14799" y="5042"/>
                  <a:pt x="14755" y="5060"/>
                  <a:pt x="14737" y="5113"/>
                </a:cubicBezTo>
                <a:cubicBezTo>
                  <a:pt x="14746" y="5175"/>
                  <a:pt x="14790" y="5157"/>
                  <a:pt x="14816" y="5175"/>
                </a:cubicBezTo>
                <a:cubicBezTo>
                  <a:pt x="14799" y="5228"/>
                  <a:pt x="14763" y="5245"/>
                  <a:pt x="14737" y="5290"/>
                </a:cubicBezTo>
                <a:cubicBezTo>
                  <a:pt x="14808" y="5316"/>
                  <a:pt x="14816" y="5431"/>
                  <a:pt x="14852" y="5519"/>
                </a:cubicBezTo>
                <a:cubicBezTo>
                  <a:pt x="14790" y="5510"/>
                  <a:pt x="14834" y="5599"/>
                  <a:pt x="14834" y="5634"/>
                </a:cubicBezTo>
                <a:cubicBezTo>
                  <a:pt x="14843" y="5696"/>
                  <a:pt x="14914" y="5669"/>
                  <a:pt x="14905" y="5766"/>
                </a:cubicBezTo>
                <a:cubicBezTo>
                  <a:pt x="14887" y="5749"/>
                  <a:pt x="14878" y="5731"/>
                  <a:pt x="14869" y="5713"/>
                </a:cubicBezTo>
                <a:cubicBezTo>
                  <a:pt x="14834" y="5722"/>
                  <a:pt x="14869" y="5793"/>
                  <a:pt x="14878" y="5802"/>
                </a:cubicBezTo>
                <a:cubicBezTo>
                  <a:pt x="14887" y="5793"/>
                  <a:pt x="14905" y="5784"/>
                  <a:pt x="14922" y="5766"/>
                </a:cubicBezTo>
                <a:cubicBezTo>
                  <a:pt x="14958" y="5705"/>
                  <a:pt x="14922" y="5669"/>
                  <a:pt x="14975" y="5705"/>
                </a:cubicBezTo>
                <a:cubicBezTo>
                  <a:pt x="14967" y="5643"/>
                  <a:pt x="14967" y="5590"/>
                  <a:pt x="14958" y="5528"/>
                </a:cubicBezTo>
                <a:cubicBezTo>
                  <a:pt x="15011" y="5554"/>
                  <a:pt x="14975" y="5652"/>
                  <a:pt x="14993" y="5740"/>
                </a:cubicBezTo>
                <a:cubicBezTo>
                  <a:pt x="15002" y="5775"/>
                  <a:pt x="15011" y="5819"/>
                  <a:pt x="15011" y="5872"/>
                </a:cubicBezTo>
                <a:cubicBezTo>
                  <a:pt x="15020" y="5925"/>
                  <a:pt x="15020" y="5987"/>
                  <a:pt x="15011" y="6049"/>
                </a:cubicBezTo>
                <a:cubicBezTo>
                  <a:pt x="14967" y="6031"/>
                  <a:pt x="14958" y="6067"/>
                  <a:pt x="14922" y="6067"/>
                </a:cubicBezTo>
                <a:cubicBezTo>
                  <a:pt x="14914" y="6173"/>
                  <a:pt x="14940" y="6208"/>
                  <a:pt x="14922" y="6296"/>
                </a:cubicBezTo>
                <a:cubicBezTo>
                  <a:pt x="14887" y="6287"/>
                  <a:pt x="14861" y="6261"/>
                  <a:pt x="14861" y="6226"/>
                </a:cubicBezTo>
                <a:cubicBezTo>
                  <a:pt x="14808" y="6279"/>
                  <a:pt x="14914" y="6305"/>
                  <a:pt x="14922" y="6358"/>
                </a:cubicBezTo>
                <a:cubicBezTo>
                  <a:pt x="14931" y="6420"/>
                  <a:pt x="14869" y="6402"/>
                  <a:pt x="14878" y="6464"/>
                </a:cubicBezTo>
                <a:cubicBezTo>
                  <a:pt x="14878" y="6499"/>
                  <a:pt x="14940" y="6464"/>
                  <a:pt x="14922" y="6411"/>
                </a:cubicBezTo>
                <a:cubicBezTo>
                  <a:pt x="14993" y="6446"/>
                  <a:pt x="14896" y="6482"/>
                  <a:pt x="14887" y="6526"/>
                </a:cubicBezTo>
                <a:cubicBezTo>
                  <a:pt x="14905" y="6605"/>
                  <a:pt x="14940" y="6552"/>
                  <a:pt x="14984" y="6588"/>
                </a:cubicBezTo>
                <a:cubicBezTo>
                  <a:pt x="14975" y="6658"/>
                  <a:pt x="14914" y="6561"/>
                  <a:pt x="14905" y="6641"/>
                </a:cubicBezTo>
                <a:cubicBezTo>
                  <a:pt x="14940" y="6649"/>
                  <a:pt x="14914" y="6738"/>
                  <a:pt x="14975" y="6720"/>
                </a:cubicBezTo>
                <a:cubicBezTo>
                  <a:pt x="14949" y="6773"/>
                  <a:pt x="14993" y="6879"/>
                  <a:pt x="14949" y="6826"/>
                </a:cubicBezTo>
                <a:cubicBezTo>
                  <a:pt x="14958" y="6879"/>
                  <a:pt x="14922" y="6976"/>
                  <a:pt x="14949" y="7003"/>
                </a:cubicBezTo>
                <a:cubicBezTo>
                  <a:pt x="14940" y="7029"/>
                  <a:pt x="14922" y="7003"/>
                  <a:pt x="14905" y="6994"/>
                </a:cubicBezTo>
                <a:cubicBezTo>
                  <a:pt x="14887" y="7056"/>
                  <a:pt x="14958" y="7029"/>
                  <a:pt x="14967" y="7056"/>
                </a:cubicBezTo>
                <a:cubicBezTo>
                  <a:pt x="14905" y="7082"/>
                  <a:pt x="14984" y="7109"/>
                  <a:pt x="14958" y="7206"/>
                </a:cubicBezTo>
                <a:cubicBezTo>
                  <a:pt x="14922" y="7197"/>
                  <a:pt x="14905" y="7161"/>
                  <a:pt x="14887" y="7144"/>
                </a:cubicBezTo>
                <a:cubicBezTo>
                  <a:pt x="14905" y="6967"/>
                  <a:pt x="14896" y="6844"/>
                  <a:pt x="14878" y="6729"/>
                </a:cubicBezTo>
                <a:cubicBezTo>
                  <a:pt x="14878" y="6667"/>
                  <a:pt x="14869" y="6605"/>
                  <a:pt x="14861" y="6543"/>
                </a:cubicBezTo>
                <a:cubicBezTo>
                  <a:pt x="14852" y="6482"/>
                  <a:pt x="14843" y="6411"/>
                  <a:pt x="14843" y="6331"/>
                </a:cubicBezTo>
                <a:cubicBezTo>
                  <a:pt x="14834" y="6305"/>
                  <a:pt x="14816" y="6331"/>
                  <a:pt x="14816" y="6358"/>
                </a:cubicBezTo>
                <a:cubicBezTo>
                  <a:pt x="14799" y="6287"/>
                  <a:pt x="14781" y="6217"/>
                  <a:pt x="14781" y="6164"/>
                </a:cubicBezTo>
                <a:cubicBezTo>
                  <a:pt x="14781" y="6155"/>
                  <a:pt x="14808" y="6137"/>
                  <a:pt x="14808" y="6111"/>
                </a:cubicBezTo>
                <a:cubicBezTo>
                  <a:pt x="14808" y="6093"/>
                  <a:pt x="14790" y="6067"/>
                  <a:pt x="14790" y="6075"/>
                </a:cubicBezTo>
                <a:cubicBezTo>
                  <a:pt x="14790" y="6040"/>
                  <a:pt x="14834" y="6093"/>
                  <a:pt x="14816" y="5996"/>
                </a:cubicBezTo>
                <a:cubicBezTo>
                  <a:pt x="14914" y="6022"/>
                  <a:pt x="14843" y="6128"/>
                  <a:pt x="14869" y="6181"/>
                </a:cubicBezTo>
                <a:cubicBezTo>
                  <a:pt x="14922" y="6102"/>
                  <a:pt x="14940" y="5978"/>
                  <a:pt x="14940" y="5837"/>
                </a:cubicBezTo>
                <a:cubicBezTo>
                  <a:pt x="14949" y="5846"/>
                  <a:pt x="14967" y="5855"/>
                  <a:pt x="14984" y="5855"/>
                </a:cubicBezTo>
                <a:cubicBezTo>
                  <a:pt x="14967" y="5775"/>
                  <a:pt x="14914" y="5819"/>
                  <a:pt x="14861" y="5846"/>
                </a:cubicBezTo>
                <a:cubicBezTo>
                  <a:pt x="14861" y="5925"/>
                  <a:pt x="14922" y="5899"/>
                  <a:pt x="14922" y="5969"/>
                </a:cubicBezTo>
                <a:cubicBezTo>
                  <a:pt x="14852" y="5969"/>
                  <a:pt x="14772" y="5899"/>
                  <a:pt x="14772" y="6022"/>
                </a:cubicBezTo>
                <a:cubicBezTo>
                  <a:pt x="14763" y="5978"/>
                  <a:pt x="14763" y="5943"/>
                  <a:pt x="14755" y="5899"/>
                </a:cubicBezTo>
                <a:cubicBezTo>
                  <a:pt x="14737" y="5855"/>
                  <a:pt x="14728" y="5811"/>
                  <a:pt x="14719" y="5758"/>
                </a:cubicBezTo>
                <a:cubicBezTo>
                  <a:pt x="14702" y="5669"/>
                  <a:pt x="14693" y="5572"/>
                  <a:pt x="14702" y="5475"/>
                </a:cubicBezTo>
                <a:cubicBezTo>
                  <a:pt x="14649" y="5431"/>
                  <a:pt x="14657" y="5290"/>
                  <a:pt x="14631" y="5184"/>
                </a:cubicBezTo>
                <a:cubicBezTo>
                  <a:pt x="14622" y="5148"/>
                  <a:pt x="14569" y="5184"/>
                  <a:pt x="14569" y="5122"/>
                </a:cubicBezTo>
                <a:cubicBezTo>
                  <a:pt x="14605" y="5069"/>
                  <a:pt x="14631" y="5060"/>
                  <a:pt x="14666" y="5042"/>
                </a:cubicBezTo>
                <a:cubicBezTo>
                  <a:pt x="14640" y="4963"/>
                  <a:pt x="14649" y="4972"/>
                  <a:pt x="14613" y="4866"/>
                </a:cubicBezTo>
                <a:cubicBezTo>
                  <a:pt x="14578" y="4866"/>
                  <a:pt x="14578" y="4883"/>
                  <a:pt x="14560" y="4892"/>
                </a:cubicBezTo>
                <a:cubicBezTo>
                  <a:pt x="14596" y="4919"/>
                  <a:pt x="14605" y="4989"/>
                  <a:pt x="14649" y="5016"/>
                </a:cubicBezTo>
                <a:cubicBezTo>
                  <a:pt x="14569" y="5139"/>
                  <a:pt x="14507" y="4963"/>
                  <a:pt x="14507" y="4866"/>
                </a:cubicBezTo>
                <a:cubicBezTo>
                  <a:pt x="14507" y="4866"/>
                  <a:pt x="14543" y="4883"/>
                  <a:pt x="14543" y="4875"/>
                </a:cubicBezTo>
                <a:cubicBezTo>
                  <a:pt x="14543" y="4866"/>
                  <a:pt x="14516" y="4769"/>
                  <a:pt x="14490" y="4795"/>
                </a:cubicBezTo>
                <a:cubicBezTo>
                  <a:pt x="14481" y="4742"/>
                  <a:pt x="14463" y="4654"/>
                  <a:pt x="14428" y="4574"/>
                </a:cubicBezTo>
                <a:cubicBezTo>
                  <a:pt x="14401" y="4486"/>
                  <a:pt x="14366" y="4389"/>
                  <a:pt x="14331" y="4309"/>
                </a:cubicBezTo>
                <a:cubicBezTo>
                  <a:pt x="14278" y="4212"/>
                  <a:pt x="14269" y="4080"/>
                  <a:pt x="14216" y="3992"/>
                </a:cubicBezTo>
                <a:cubicBezTo>
                  <a:pt x="14198" y="3947"/>
                  <a:pt x="14137" y="3903"/>
                  <a:pt x="14110" y="3850"/>
                </a:cubicBezTo>
                <a:cubicBezTo>
                  <a:pt x="14075" y="3789"/>
                  <a:pt x="14048" y="3718"/>
                  <a:pt x="13995" y="3700"/>
                </a:cubicBezTo>
                <a:cubicBezTo>
                  <a:pt x="13951" y="3736"/>
                  <a:pt x="14004" y="3815"/>
                  <a:pt x="13960" y="3842"/>
                </a:cubicBezTo>
                <a:cubicBezTo>
                  <a:pt x="14022" y="3903"/>
                  <a:pt x="14057" y="4036"/>
                  <a:pt x="14004" y="4071"/>
                </a:cubicBezTo>
                <a:cubicBezTo>
                  <a:pt x="14057" y="4071"/>
                  <a:pt x="14110" y="4115"/>
                  <a:pt x="14137" y="4177"/>
                </a:cubicBezTo>
                <a:cubicBezTo>
                  <a:pt x="14190" y="4177"/>
                  <a:pt x="14172" y="4142"/>
                  <a:pt x="14207" y="4142"/>
                </a:cubicBezTo>
                <a:cubicBezTo>
                  <a:pt x="14260" y="4239"/>
                  <a:pt x="14145" y="4221"/>
                  <a:pt x="14101" y="4212"/>
                </a:cubicBezTo>
                <a:cubicBezTo>
                  <a:pt x="14101" y="4230"/>
                  <a:pt x="14137" y="4301"/>
                  <a:pt x="14137" y="4354"/>
                </a:cubicBezTo>
                <a:cubicBezTo>
                  <a:pt x="14145" y="4389"/>
                  <a:pt x="14181" y="4309"/>
                  <a:pt x="14216" y="4354"/>
                </a:cubicBezTo>
                <a:cubicBezTo>
                  <a:pt x="14234" y="4336"/>
                  <a:pt x="14137" y="4283"/>
                  <a:pt x="14172" y="4230"/>
                </a:cubicBezTo>
                <a:cubicBezTo>
                  <a:pt x="14198" y="4239"/>
                  <a:pt x="14216" y="4265"/>
                  <a:pt x="14251" y="4265"/>
                </a:cubicBezTo>
                <a:cubicBezTo>
                  <a:pt x="14278" y="4398"/>
                  <a:pt x="14340" y="4539"/>
                  <a:pt x="14384" y="4742"/>
                </a:cubicBezTo>
                <a:cubicBezTo>
                  <a:pt x="14375" y="4777"/>
                  <a:pt x="14375" y="4742"/>
                  <a:pt x="14366" y="4716"/>
                </a:cubicBezTo>
                <a:cubicBezTo>
                  <a:pt x="14357" y="4680"/>
                  <a:pt x="14340" y="4645"/>
                  <a:pt x="14322" y="4663"/>
                </a:cubicBezTo>
                <a:cubicBezTo>
                  <a:pt x="14287" y="4671"/>
                  <a:pt x="14304" y="4733"/>
                  <a:pt x="14313" y="4777"/>
                </a:cubicBezTo>
                <a:cubicBezTo>
                  <a:pt x="14322" y="4822"/>
                  <a:pt x="14375" y="4777"/>
                  <a:pt x="14375" y="4839"/>
                </a:cubicBezTo>
                <a:cubicBezTo>
                  <a:pt x="14322" y="4804"/>
                  <a:pt x="14322" y="4875"/>
                  <a:pt x="14348" y="4901"/>
                </a:cubicBezTo>
                <a:cubicBezTo>
                  <a:pt x="14366" y="4936"/>
                  <a:pt x="14410" y="4883"/>
                  <a:pt x="14366" y="4936"/>
                </a:cubicBezTo>
                <a:cubicBezTo>
                  <a:pt x="14331" y="4972"/>
                  <a:pt x="14331" y="5025"/>
                  <a:pt x="14366" y="5060"/>
                </a:cubicBezTo>
                <a:cubicBezTo>
                  <a:pt x="14393" y="5042"/>
                  <a:pt x="14375" y="4981"/>
                  <a:pt x="14428" y="4981"/>
                </a:cubicBezTo>
                <a:cubicBezTo>
                  <a:pt x="14446" y="5034"/>
                  <a:pt x="14393" y="5034"/>
                  <a:pt x="14401" y="5078"/>
                </a:cubicBezTo>
                <a:cubicBezTo>
                  <a:pt x="14401" y="5086"/>
                  <a:pt x="14419" y="5095"/>
                  <a:pt x="14419" y="5113"/>
                </a:cubicBezTo>
                <a:cubicBezTo>
                  <a:pt x="14463" y="5113"/>
                  <a:pt x="14437" y="5069"/>
                  <a:pt x="14454" y="5051"/>
                </a:cubicBezTo>
                <a:cubicBezTo>
                  <a:pt x="14481" y="5025"/>
                  <a:pt x="14481" y="5095"/>
                  <a:pt x="14481" y="5095"/>
                </a:cubicBezTo>
                <a:cubicBezTo>
                  <a:pt x="14499" y="5139"/>
                  <a:pt x="14516" y="5139"/>
                  <a:pt x="14525" y="5166"/>
                </a:cubicBezTo>
                <a:cubicBezTo>
                  <a:pt x="14534" y="5210"/>
                  <a:pt x="14543" y="5254"/>
                  <a:pt x="14543" y="5307"/>
                </a:cubicBezTo>
                <a:cubicBezTo>
                  <a:pt x="14552" y="5351"/>
                  <a:pt x="14560" y="5404"/>
                  <a:pt x="14569" y="5457"/>
                </a:cubicBezTo>
                <a:cubicBezTo>
                  <a:pt x="14516" y="5413"/>
                  <a:pt x="14543" y="5387"/>
                  <a:pt x="14534" y="5316"/>
                </a:cubicBezTo>
                <a:cubicBezTo>
                  <a:pt x="14499" y="5325"/>
                  <a:pt x="14507" y="5378"/>
                  <a:pt x="14516" y="5431"/>
                </a:cubicBezTo>
                <a:cubicBezTo>
                  <a:pt x="14472" y="5431"/>
                  <a:pt x="14463" y="5475"/>
                  <a:pt x="14454" y="5510"/>
                </a:cubicBezTo>
                <a:cubicBezTo>
                  <a:pt x="14490" y="5563"/>
                  <a:pt x="14481" y="5457"/>
                  <a:pt x="14543" y="5484"/>
                </a:cubicBezTo>
                <a:cubicBezTo>
                  <a:pt x="14569" y="5581"/>
                  <a:pt x="14463" y="5563"/>
                  <a:pt x="14437" y="5616"/>
                </a:cubicBezTo>
                <a:cubicBezTo>
                  <a:pt x="14446" y="5687"/>
                  <a:pt x="14428" y="5731"/>
                  <a:pt x="14419" y="5784"/>
                </a:cubicBezTo>
                <a:cubicBezTo>
                  <a:pt x="14428" y="5819"/>
                  <a:pt x="14472" y="5793"/>
                  <a:pt x="14481" y="5819"/>
                </a:cubicBezTo>
                <a:cubicBezTo>
                  <a:pt x="14507" y="5908"/>
                  <a:pt x="14428" y="5899"/>
                  <a:pt x="14454" y="5996"/>
                </a:cubicBezTo>
                <a:cubicBezTo>
                  <a:pt x="14384" y="5996"/>
                  <a:pt x="14393" y="6067"/>
                  <a:pt x="14322" y="6058"/>
                </a:cubicBezTo>
                <a:cubicBezTo>
                  <a:pt x="14357" y="5996"/>
                  <a:pt x="14295" y="5934"/>
                  <a:pt x="14260" y="5908"/>
                </a:cubicBezTo>
                <a:cubicBezTo>
                  <a:pt x="14242" y="5908"/>
                  <a:pt x="14260" y="5952"/>
                  <a:pt x="14251" y="5978"/>
                </a:cubicBezTo>
                <a:cubicBezTo>
                  <a:pt x="14242" y="5961"/>
                  <a:pt x="14216" y="5961"/>
                  <a:pt x="14190" y="5961"/>
                </a:cubicBezTo>
                <a:cubicBezTo>
                  <a:pt x="14190" y="5925"/>
                  <a:pt x="14198" y="5908"/>
                  <a:pt x="14234" y="5908"/>
                </a:cubicBezTo>
                <a:cubicBezTo>
                  <a:pt x="14242" y="5881"/>
                  <a:pt x="14172" y="5872"/>
                  <a:pt x="14216" y="5855"/>
                </a:cubicBezTo>
                <a:cubicBezTo>
                  <a:pt x="14234" y="5828"/>
                  <a:pt x="14242" y="5837"/>
                  <a:pt x="14242" y="5890"/>
                </a:cubicBezTo>
                <a:cubicBezTo>
                  <a:pt x="14269" y="5855"/>
                  <a:pt x="14322" y="5864"/>
                  <a:pt x="14340" y="5899"/>
                </a:cubicBezTo>
                <a:cubicBezTo>
                  <a:pt x="14384" y="5872"/>
                  <a:pt x="14304" y="5837"/>
                  <a:pt x="14313" y="5793"/>
                </a:cubicBezTo>
                <a:cubicBezTo>
                  <a:pt x="14348" y="5784"/>
                  <a:pt x="14366" y="5758"/>
                  <a:pt x="14419" y="5766"/>
                </a:cubicBezTo>
                <a:cubicBezTo>
                  <a:pt x="14410" y="5713"/>
                  <a:pt x="14340" y="5758"/>
                  <a:pt x="14340" y="5705"/>
                </a:cubicBezTo>
                <a:cubicBezTo>
                  <a:pt x="14295" y="5705"/>
                  <a:pt x="14331" y="5775"/>
                  <a:pt x="14278" y="5758"/>
                </a:cubicBezTo>
                <a:cubicBezTo>
                  <a:pt x="14287" y="5731"/>
                  <a:pt x="14260" y="5669"/>
                  <a:pt x="14287" y="5669"/>
                </a:cubicBezTo>
                <a:cubicBezTo>
                  <a:pt x="14269" y="5643"/>
                  <a:pt x="14234" y="5634"/>
                  <a:pt x="14234" y="5572"/>
                </a:cubicBezTo>
                <a:cubicBezTo>
                  <a:pt x="14287" y="5599"/>
                  <a:pt x="14331" y="5581"/>
                  <a:pt x="14295" y="5493"/>
                </a:cubicBezTo>
                <a:cubicBezTo>
                  <a:pt x="14322" y="5440"/>
                  <a:pt x="14340" y="5537"/>
                  <a:pt x="14375" y="5484"/>
                </a:cubicBezTo>
                <a:cubicBezTo>
                  <a:pt x="14348" y="5466"/>
                  <a:pt x="14322" y="5457"/>
                  <a:pt x="14331" y="5396"/>
                </a:cubicBezTo>
                <a:cubicBezTo>
                  <a:pt x="14357" y="5404"/>
                  <a:pt x="14357" y="5378"/>
                  <a:pt x="14357" y="5360"/>
                </a:cubicBezTo>
                <a:cubicBezTo>
                  <a:pt x="14393" y="5360"/>
                  <a:pt x="14454" y="5378"/>
                  <a:pt x="14472" y="5343"/>
                </a:cubicBezTo>
                <a:cubicBezTo>
                  <a:pt x="14454" y="5307"/>
                  <a:pt x="14410" y="5325"/>
                  <a:pt x="14419" y="5254"/>
                </a:cubicBezTo>
                <a:cubicBezTo>
                  <a:pt x="14472" y="5228"/>
                  <a:pt x="14454" y="5307"/>
                  <a:pt x="14516" y="5281"/>
                </a:cubicBezTo>
                <a:cubicBezTo>
                  <a:pt x="14516" y="5201"/>
                  <a:pt x="14463" y="5237"/>
                  <a:pt x="14437" y="5219"/>
                </a:cubicBezTo>
                <a:cubicBezTo>
                  <a:pt x="14437" y="5184"/>
                  <a:pt x="14507" y="5201"/>
                  <a:pt x="14472" y="5139"/>
                </a:cubicBezTo>
                <a:cubicBezTo>
                  <a:pt x="14454" y="5131"/>
                  <a:pt x="14410" y="5139"/>
                  <a:pt x="14384" y="5095"/>
                </a:cubicBezTo>
                <a:cubicBezTo>
                  <a:pt x="14357" y="5113"/>
                  <a:pt x="14437" y="5131"/>
                  <a:pt x="14419" y="5201"/>
                </a:cubicBezTo>
                <a:cubicBezTo>
                  <a:pt x="14375" y="5184"/>
                  <a:pt x="14401" y="5245"/>
                  <a:pt x="14384" y="5263"/>
                </a:cubicBezTo>
                <a:cubicBezTo>
                  <a:pt x="14375" y="5272"/>
                  <a:pt x="14348" y="5263"/>
                  <a:pt x="14340" y="5272"/>
                </a:cubicBezTo>
                <a:cubicBezTo>
                  <a:pt x="14322" y="5281"/>
                  <a:pt x="14331" y="5316"/>
                  <a:pt x="14304" y="5307"/>
                </a:cubicBezTo>
                <a:cubicBezTo>
                  <a:pt x="14287" y="5290"/>
                  <a:pt x="14278" y="5263"/>
                  <a:pt x="14269" y="5228"/>
                </a:cubicBezTo>
                <a:cubicBezTo>
                  <a:pt x="14295" y="5228"/>
                  <a:pt x="14304" y="5254"/>
                  <a:pt x="14322" y="5254"/>
                </a:cubicBezTo>
                <a:cubicBezTo>
                  <a:pt x="14313" y="5210"/>
                  <a:pt x="14304" y="5184"/>
                  <a:pt x="14278" y="5166"/>
                </a:cubicBezTo>
                <a:cubicBezTo>
                  <a:pt x="14207" y="5192"/>
                  <a:pt x="14234" y="5272"/>
                  <a:pt x="14260" y="5334"/>
                </a:cubicBezTo>
                <a:cubicBezTo>
                  <a:pt x="14216" y="5360"/>
                  <a:pt x="14225" y="5298"/>
                  <a:pt x="14216" y="5272"/>
                </a:cubicBezTo>
                <a:cubicBezTo>
                  <a:pt x="14190" y="5307"/>
                  <a:pt x="14154" y="5334"/>
                  <a:pt x="14110" y="5290"/>
                </a:cubicBezTo>
                <a:cubicBezTo>
                  <a:pt x="14101" y="5290"/>
                  <a:pt x="14110" y="5325"/>
                  <a:pt x="14092" y="5325"/>
                </a:cubicBezTo>
                <a:cubicBezTo>
                  <a:pt x="14101" y="5369"/>
                  <a:pt x="14154" y="5369"/>
                  <a:pt x="14119" y="5422"/>
                </a:cubicBezTo>
                <a:cubicBezTo>
                  <a:pt x="14057" y="5422"/>
                  <a:pt x="14057" y="5272"/>
                  <a:pt x="14031" y="5175"/>
                </a:cubicBezTo>
                <a:cubicBezTo>
                  <a:pt x="14022" y="5122"/>
                  <a:pt x="13986" y="5078"/>
                  <a:pt x="13986" y="5025"/>
                </a:cubicBezTo>
                <a:cubicBezTo>
                  <a:pt x="13995" y="5025"/>
                  <a:pt x="14022" y="5078"/>
                  <a:pt x="14022" y="5095"/>
                </a:cubicBezTo>
                <a:cubicBezTo>
                  <a:pt x="14039" y="5034"/>
                  <a:pt x="13995" y="5034"/>
                  <a:pt x="13978" y="4998"/>
                </a:cubicBezTo>
                <a:cubicBezTo>
                  <a:pt x="13978" y="4972"/>
                  <a:pt x="13995" y="4936"/>
                  <a:pt x="13995" y="4936"/>
                </a:cubicBezTo>
                <a:cubicBezTo>
                  <a:pt x="13986" y="4910"/>
                  <a:pt x="13951" y="4892"/>
                  <a:pt x="13933" y="4866"/>
                </a:cubicBezTo>
                <a:cubicBezTo>
                  <a:pt x="13925" y="4839"/>
                  <a:pt x="13942" y="4822"/>
                  <a:pt x="13933" y="4795"/>
                </a:cubicBezTo>
                <a:cubicBezTo>
                  <a:pt x="13916" y="4742"/>
                  <a:pt x="13863" y="4680"/>
                  <a:pt x="13889" y="4627"/>
                </a:cubicBezTo>
                <a:cubicBezTo>
                  <a:pt x="13969" y="4619"/>
                  <a:pt x="14013" y="4680"/>
                  <a:pt x="14013" y="4777"/>
                </a:cubicBezTo>
                <a:cubicBezTo>
                  <a:pt x="14057" y="4760"/>
                  <a:pt x="14031" y="4689"/>
                  <a:pt x="14013" y="4627"/>
                </a:cubicBezTo>
                <a:cubicBezTo>
                  <a:pt x="13986" y="4583"/>
                  <a:pt x="13986" y="4619"/>
                  <a:pt x="13951" y="4627"/>
                </a:cubicBezTo>
                <a:cubicBezTo>
                  <a:pt x="13951" y="4592"/>
                  <a:pt x="13933" y="4574"/>
                  <a:pt x="13907" y="4583"/>
                </a:cubicBezTo>
                <a:cubicBezTo>
                  <a:pt x="13898" y="4557"/>
                  <a:pt x="13898" y="4495"/>
                  <a:pt x="13863" y="4530"/>
                </a:cubicBezTo>
                <a:cubicBezTo>
                  <a:pt x="13836" y="4539"/>
                  <a:pt x="13898" y="4583"/>
                  <a:pt x="13872" y="4619"/>
                </a:cubicBezTo>
                <a:cubicBezTo>
                  <a:pt x="13810" y="4548"/>
                  <a:pt x="13819" y="4451"/>
                  <a:pt x="13775" y="4362"/>
                </a:cubicBezTo>
                <a:cubicBezTo>
                  <a:pt x="13766" y="4336"/>
                  <a:pt x="13739" y="4327"/>
                  <a:pt x="13722" y="4301"/>
                </a:cubicBezTo>
                <a:cubicBezTo>
                  <a:pt x="13695" y="4239"/>
                  <a:pt x="13651" y="4142"/>
                  <a:pt x="13616" y="4071"/>
                </a:cubicBezTo>
                <a:cubicBezTo>
                  <a:pt x="13589" y="4018"/>
                  <a:pt x="13563" y="3956"/>
                  <a:pt x="13536" y="3903"/>
                </a:cubicBezTo>
                <a:cubicBezTo>
                  <a:pt x="13510" y="3850"/>
                  <a:pt x="13483" y="3797"/>
                  <a:pt x="13474" y="3753"/>
                </a:cubicBezTo>
                <a:cubicBezTo>
                  <a:pt x="13465" y="3753"/>
                  <a:pt x="13501" y="3744"/>
                  <a:pt x="13501" y="3744"/>
                </a:cubicBezTo>
                <a:cubicBezTo>
                  <a:pt x="13501" y="3718"/>
                  <a:pt x="13448" y="3718"/>
                  <a:pt x="13448" y="3691"/>
                </a:cubicBezTo>
                <a:cubicBezTo>
                  <a:pt x="13554" y="3674"/>
                  <a:pt x="13412" y="3674"/>
                  <a:pt x="13395" y="3585"/>
                </a:cubicBezTo>
                <a:cubicBezTo>
                  <a:pt x="13386" y="3568"/>
                  <a:pt x="13368" y="3585"/>
                  <a:pt x="13351" y="3594"/>
                </a:cubicBezTo>
                <a:cubicBezTo>
                  <a:pt x="13315" y="3532"/>
                  <a:pt x="13254" y="3471"/>
                  <a:pt x="13280" y="3427"/>
                </a:cubicBezTo>
                <a:cubicBezTo>
                  <a:pt x="13254" y="3374"/>
                  <a:pt x="13218" y="3418"/>
                  <a:pt x="13201" y="3356"/>
                </a:cubicBezTo>
                <a:cubicBezTo>
                  <a:pt x="13236" y="3321"/>
                  <a:pt x="13262" y="3321"/>
                  <a:pt x="13289" y="3382"/>
                </a:cubicBezTo>
                <a:cubicBezTo>
                  <a:pt x="13324" y="3356"/>
                  <a:pt x="13298" y="3312"/>
                  <a:pt x="13271" y="3268"/>
                </a:cubicBezTo>
                <a:cubicBezTo>
                  <a:pt x="13218" y="3285"/>
                  <a:pt x="13236" y="3312"/>
                  <a:pt x="13201" y="3338"/>
                </a:cubicBezTo>
                <a:cubicBezTo>
                  <a:pt x="12953" y="3029"/>
                  <a:pt x="12671" y="2755"/>
                  <a:pt x="12362" y="2526"/>
                </a:cubicBezTo>
                <a:cubicBezTo>
                  <a:pt x="12203" y="2411"/>
                  <a:pt x="12035" y="2323"/>
                  <a:pt x="11858" y="2234"/>
                </a:cubicBezTo>
                <a:cubicBezTo>
                  <a:pt x="11770" y="2190"/>
                  <a:pt x="11682" y="2155"/>
                  <a:pt x="11585" y="2111"/>
                </a:cubicBezTo>
                <a:cubicBezTo>
                  <a:pt x="11496" y="2076"/>
                  <a:pt x="11399" y="2040"/>
                  <a:pt x="11311" y="2005"/>
                </a:cubicBezTo>
                <a:cubicBezTo>
                  <a:pt x="11249" y="1987"/>
                  <a:pt x="11187" y="1961"/>
                  <a:pt x="11126" y="1943"/>
                </a:cubicBezTo>
                <a:cubicBezTo>
                  <a:pt x="11073" y="1925"/>
                  <a:pt x="11011" y="1908"/>
                  <a:pt x="10949" y="1881"/>
                </a:cubicBezTo>
                <a:cubicBezTo>
                  <a:pt x="10922" y="1872"/>
                  <a:pt x="10914" y="1890"/>
                  <a:pt x="10896" y="1881"/>
                </a:cubicBezTo>
                <a:cubicBezTo>
                  <a:pt x="10843" y="1864"/>
                  <a:pt x="10737" y="1819"/>
                  <a:pt x="10631" y="1784"/>
                </a:cubicBezTo>
                <a:cubicBezTo>
                  <a:pt x="10578" y="1775"/>
                  <a:pt x="10516" y="1775"/>
                  <a:pt x="10463" y="1758"/>
                </a:cubicBezTo>
                <a:cubicBezTo>
                  <a:pt x="10384" y="1722"/>
                  <a:pt x="10145" y="1652"/>
                  <a:pt x="10004" y="1643"/>
                </a:cubicBezTo>
                <a:cubicBezTo>
                  <a:pt x="9925" y="1634"/>
                  <a:pt x="9810" y="1652"/>
                  <a:pt x="9713" y="1572"/>
                </a:cubicBezTo>
                <a:cubicBezTo>
                  <a:pt x="9624" y="1572"/>
                  <a:pt x="9554" y="1572"/>
                  <a:pt x="9492" y="1528"/>
                </a:cubicBezTo>
                <a:cubicBezTo>
                  <a:pt x="9501" y="1546"/>
                  <a:pt x="9527" y="1546"/>
                  <a:pt x="9519" y="1572"/>
                </a:cubicBezTo>
                <a:cubicBezTo>
                  <a:pt x="9395" y="1528"/>
                  <a:pt x="9289" y="1537"/>
                  <a:pt x="9139" y="1493"/>
                </a:cubicBezTo>
                <a:cubicBezTo>
                  <a:pt x="9148" y="1475"/>
                  <a:pt x="9174" y="1484"/>
                  <a:pt x="9183" y="1457"/>
                </a:cubicBezTo>
                <a:cubicBezTo>
                  <a:pt x="9121" y="1431"/>
                  <a:pt x="9130" y="1502"/>
                  <a:pt x="9086" y="1502"/>
                </a:cubicBezTo>
                <a:cubicBezTo>
                  <a:pt x="9051" y="1493"/>
                  <a:pt x="9086" y="1431"/>
                  <a:pt x="9104" y="1431"/>
                </a:cubicBezTo>
                <a:cubicBezTo>
                  <a:pt x="9051" y="1422"/>
                  <a:pt x="9024" y="1449"/>
                  <a:pt x="8971" y="1449"/>
                </a:cubicBezTo>
                <a:cubicBezTo>
                  <a:pt x="8918" y="1413"/>
                  <a:pt x="8883" y="1431"/>
                  <a:pt x="8812" y="1413"/>
                </a:cubicBezTo>
                <a:cubicBezTo>
                  <a:pt x="8786" y="1413"/>
                  <a:pt x="8759" y="1387"/>
                  <a:pt x="8733" y="1387"/>
                </a:cubicBezTo>
                <a:cubicBezTo>
                  <a:pt x="8689" y="1378"/>
                  <a:pt x="8609" y="1404"/>
                  <a:pt x="8521" y="1369"/>
                </a:cubicBezTo>
                <a:cubicBezTo>
                  <a:pt x="8494" y="1360"/>
                  <a:pt x="8477" y="1334"/>
                  <a:pt x="8468" y="1334"/>
                </a:cubicBezTo>
                <a:cubicBezTo>
                  <a:pt x="8441" y="1325"/>
                  <a:pt x="8415" y="1378"/>
                  <a:pt x="8388" y="1316"/>
                </a:cubicBezTo>
                <a:cubicBezTo>
                  <a:pt x="8327" y="1316"/>
                  <a:pt x="8176" y="1334"/>
                  <a:pt x="8097" y="1325"/>
                </a:cubicBezTo>
                <a:cubicBezTo>
                  <a:pt x="8062" y="1316"/>
                  <a:pt x="8035" y="1299"/>
                  <a:pt x="8026" y="1290"/>
                </a:cubicBezTo>
                <a:cubicBezTo>
                  <a:pt x="8000" y="1290"/>
                  <a:pt x="7991" y="1299"/>
                  <a:pt x="7956" y="1299"/>
                </a:cubicBezTo>
                <a:cubicBezTo>
                  <a:pt x="7920" y="1290"/>
                  <a:pt x="7920" y="1263"/>
                  <a:pt x="7912" y="1254"/>
                </a:cubicBezTo>
                <a:cubicBezTo>
                  <a:pt x="7903" y="1254"/>
                  <a:pt x="7876" y="1263"/>
                  <a:pt x="7850" y="1263"/>
                </a:cubicBezTo>
                <a:cubicBezTo>
                  <a:pt x="7779" y="1246"/>
                  <a:pt x="7673" y="1201"/>
                  <a:pt x="7602" y="1201"/>
                </a:cubicBezTo>
                <a:cubicBezTo>
                  <a:pt x="7567" y="1201"/>
                  <a:pt x="7549" y="1219"/>
                  <a:pt x="7514" y="1210"/>
                </a:cubicBezTo>
                <a:cubicBezTo>
                  <a:pt x="7505" y="1193"/>
                  <a:pt x="7488" y="1184"/>
                  <a:pt x="7461" y="1175"/>
                </a:cubicBezTo>
                <a:cubicBezTo>
                  <a:pt x="7426" y="1201"/>
                  <a:pt x="7364" y="1175"/>
                  <a:pt x="7311" y="1166"/>
                </a:cubicBezTo>
                <a:cubicBezTo>
                  <a:pt x="7276" y="1166"/>
                  <a:pt x="7223" y="1184"/>
                  <a:pt x="7187" y="1184"/>
                </a:cubicBezTo>
                <a:cubicBezTo>
                  <a:pt x="7152" y="1184"/>
                  <a:pt x="7152" y="1157"/>
                  <a:pt x="7117" y="1157"/>
                </a:cubicBezTo>
                <a:cubicBezTo>
                  <a:pt x="7064" y="1157"/>
                  <a:pt x="6993" y="1157"/>
                  <a:pt x="6931" y="1157"/>
                </a:cubicBezTo>
                <a:cubicBezTo>
                  <a:pt x="6861" y="1157"/>
                  <a:pt x="6790" y="1157"/>
                  <a:pt x="6728" y="1157"/>
                </a:cubicBezTo>
                <a:cubicBezTo>
                  <a:pt x="6702" y="1157"/>
                  <a:pt x="6702" y="1140"/>
                  <a:pt x="6675" y="1140"/>
                </a:cubicBezTo>
                <a:cubicBezTo>
                  <a:pt x="6561" y="1140"/>
                  <a:pt x="6463" y="1166"/>
                  <a:pt x="6393" y="1166"/>
                </a:cubicBezTo>
                <a:cubicBezTo>
                  <a:pt x="6357" y="1166"/>
                  <a:pt x="6366" y="1148"/>
                  <a:pt x="6340" y="1140"/>
                </a:cubicBezTo>
                <a:cubicBezTo>
                  <a:pt x="6252" y="1148"/>
                  <a:pt x="6172" y="1166"/>
                  <a:pt x="6075" y="1175"/>
                </a:cubicBezTo>
                <a:cubicBezTo>
                  <a:pt x="6066" y="1166"/>
                  <a:pt x="6031" y="1166"/>
                  <a:pt x="6040" y="1131"/>
                </a:cubicBezTo>
                <a:cubicBezTo>
                  <a:pt x="6022" y="1140"/>
                  <a:pt x="6022" y="1166"/>
                  <a:pt x="6022" y="1184"/>
                </a:cubicBezTo>
                <a:cubicBezTo>
                  <a:pt x="5969" y="1184"/>
                  <a:pt x="5925" y="1201"/>
                  <a:pt x="5881" y="1219"/>
                </a:cubicBezTo>
                <a:cubicBezTo>
                  <a:pt x="5845" y="1228"/>
                  <a:pt x="5801" y="1237"/>
                  <a:pt x="5757" y="1210"/>
                </a:cubicBezTo>
                <a:cubicBezTo>
                  <a:pt x="5704" y="1228"/>
                  <a:pt x="5704" y="1219"/>
                  <a:pt x="5633" y="1246"/>
                </a:cubicBezTo>
                <a:cubicBezTo>
                  <a:pt x="5607" y="1228"/>
                  <a:pt x="5580" y="1219"/>
                  <a:pt x="5589" y="1175"/>
                </a:cubicBezTo>
                <a:cubicBezTo>
                  <a:pt x="5510" y="1184"/>
                  <a:pt x="5572" y="1210"/>
                  <a:pt x="5545" y="1246"/>
                </a:cubicBezTo>
                <a:cubicBezTo>
                  <a:pt x="5474" y="1272"/>
                  <a:pt x="5466" y="1219"/>
                  <a:pt x="5395" y="1246"/>
                </a:cubicBezTo>
                <a:cubicBezTo>
                  <a:pt x="5369" y="1254"/>
                  <a:pt x="5395" y="1299"/>
                  <a:pt x="5377" y="1307"/>
                </a:cubicBezTo>
                <a:cubicBezTo>
                  <a:pt x="5289" y="1299"/>
                  <a:pt x="5192" y="1369"/>
                  <a:pt x="5077" y="1387"/>
                </a:cubicBezTo>
                <a:cubicBezTo>
                  <a:pt x="5042" y="1396"/>
                  <a:pt x="4989" y="1387"/>
                  <a:pt x="4954" y="1396"/>
                </a:cubicBezTo>
                <a:cubicBezTo>
                  <a:pt x="4856" y="1431"/>
                  <a:pt x="4706" y="1546"/>
                  <a:pt x="4627" y="1510"/>
                </a:cubicBezTo>
                <a:cubicBezTo>
                  <a:pt x="4618" y="1528"/>
                  <a:pt x="4618" y="1546"/>
                  <a:pt x="4618" y="1563"/>
                </a:cubicBezTo>
                <a:cubicBezTo>
                  <a:pt x="4503" y="1581"/>
                  <a:pt x="4477" y="1669"/>
                  <a:pt x="4353" y="1696"/>
                </a:cubicBezTo>
                <a:cubicBezTo>
                  <a:pt x="4362" y="1767"/>
                  <a:pt x="4309" y="1758"/>
                  <a:pt x="4256" y="1802"/>
                </a:cubicBezTo>
                <a:cubicBezTo>
                  <a:pt x="4265" y="1819"/>
                  <a:pt x="4300" y="1828"/>
                  <a:pt x="4309" y="1828"/>
                </a:cubicBezTo>
                <a:cubicBezTo>
                  <a:pt x="4327" y="1819"/>
                  <a:pt x="4318" y="1784"/>
                  <a:pt x="4335" y="1775"/>
                </a:cubicBezTo>
                <a:cubicBezTo>
                  <a:pt x="4362" y="1758"/>
                  <a:pt x="4371" y="1775"/>
                  <a:pt x="4388" y="1767"/>
                </a:cubicBezTo>
                <a:cubicBezTo>
                  <a:pt x="4406" y="1749"/>
                  <a:pt x="4415" y="1722"/>
                  <a:pt x="4433" y="1705"/>
                </a:cubicBezTo>
                <a:cubicBezTo>
                  <a:pt x="4459" y="1687"/>
                  <a:pt x="4486" y="1687"/>
                  <a:pt x="4521" y="1678"/>
                </a:cubicBezTo>
                <a:cubicBezTo>
                  <a:pt x="4556" y="1661"/>
                  <a:pt x="4600" y="1625"/>
                  <a:pt x="4671" y="1608"/>
                </a:cubicBezTo>
                <a:cubicBezTo>
                  <a:pt x="4689" y="1599"/>
                  <a:pt x="4724" y="1616"/>
                  <a:pt x="4724" y="1616"/>
                </a:cubicBezTo>
                <a:cubicBezTo>
                  <a:pt x="4742" y="1608"/>
                  <a:pt x="4786" y="1572"/>
                  <a:pt x="4821" y="1555"/>
                </a:cubicBezTo>
                <a:cubicBezTo>
                  <a:pt x="4874" y="1546"/>
                  <a:pt x="4883" y="1537"/>
                  <a:pt x="4945" y="1510"/>
                </a:cubicBezTo>
                <a:cubicBezTo>
                  <a:pt x="4971" y="1502"/>
                  <a:pt x="5007" y="1493"/>
                  <a:pt x="5042" y="1484"/>
                </a:cubicBezTo>
                <a:cubicBezTo>
                  <a:pt x="5077" y="1475"/>
                  <a:pt x="5121" y="1457"/>
                  <a:pt x="5157" y="1449"/>
                </a:cubicBezTo>
                <a:cubicBezTo>
                  <a:pt x="5174" y="1466"/>
                  <a:pt x="5157" y="1475"/>
                  <a:pt x="5157" y="1493"/>
                </a:cubicBezTo>
                <a:cubicBezTo>
                  <a:pt x="5201" y="1475"/>
                  <a:pt x="5254" y="1457"/>
                  <a:pt x="5263" y="1510"/>
                </a:cubicBezTo>
                <a:cubicBezTo>
                  <a:pt x="5280" y="1502"/>
                  <a:pt x="5271" y="1475"/>
                  <a:pt x="5263" y="1457"/>
                </a:cubicBezTo>
                <a:cubicBezTo>
                  <a:pt x="5263" y="1431"/>
                  <a:pt x="5210" y="1475"/>
                  <a:pt x="5183" y="1466"/>
                </a:cubicBezTo>
                <a:cubicBezTo>
                  <a:pt x="5201" y="1440"/>
                  <a:pt x="5236" y="1413"/>
                  <a:pt x="5280" y="1404"/>
                </a:cubicBezTo>
                <a:cubicBezTo>
                  <a:pt x="5324" y="1387"/>
                  <a:pt x="5369" y="1396"/>
                  <a:pt x="5413" y="1396"/>
                </a:cubicBezTo>
                <a:cubicBezTo>
                  <a:pt x="5457" y="1404"/>
                  <a:pt x="5448" y="1325"/>
                  <a:pt x="5474" y="1369"/>
                </a:cubicBezTo>
                <a:cubicBezTo>
                  <a:pt x="5510" y="1387"/>
                  <a:pt x="5474" y="1396"/>
                  <a:pt x="5448" y="1413"/>
                </a:cubicBezTo>
                <a:cubicBezTo>
                  <a:pt x="5439" y="1431"/>
                  <a:pt x="5466" y="1449"/>
                  <a:pt x="5430" y="1457"/>
                </a:cubicBezTo>
                <a:cubicBezTo>
                  <a:pt x="5413" y="1457"/>
                  <a:pt x="5413" y="1440"/>
                  <a:pt x="5395" y="1449"/>
                </a:cubicBezTo>
                <a:cubicBezTo>
                  <a:pt x="5395" y="1431"/>
                  <a:pt x="5422" y="1431"/>
                  <a:pt x="5439" y="1422"/>
                </a:cubicBezTo>
                <a:cubicBezTo>
                  <a:pt x="5377" y="1396"/>
                  <a:pt x="5333" y="1449"/>
                  <a:pt x="5280" y="1440"/>
                </a:cubicBezTo>
                <a:cubicBezTo>
                  <a:pt x="5280" y="1484"/>
                  <a:pt x="5307" y="1475"/>
                  <a:pt x="5333" y="1475"/>
                </a:cubicBezTo>
                <a:cubicBezTo>
                  <a:pt x="5369" y="1466"/>
                  <a:pt x="5395" y="1466"/>
                  <a:pt x="5395" y="1510"/>
                </a:cubicBezTo>
                <a:cubicBezTo>
                  <a:pt x="5474" y="1466"/>
                  <a:pt x="5483" y="1396"/>
                  <a:pt x="5598" y="1404"/>
                </a:cubicBezTo>
                <a:cubicBezTo>
                  <a:pt x="5607" y="1334"/>
                  <a:pt x="5519" y="1404"/>
                  <a:pt x="5519" y="1343"/>
                </a:cubicBezTo>
                <a:cubicBezTo>
                  <a:pt x="5589" y="1316"/>
                  <a:pt x="5660" y="1316"/>
                  <a:pt x="5704" y="1343"/>
                </a:cubicBezTo>
                <a:cubicBezTo>
                  <a:pt x="5678" y="1369"/>
                  <a:pt x="5589" y="1378"/>
                  <a:pt x="5651" y="1422"/>
                </a:cubicBezTo>
                <a:cubicBezTo>
                  <a:pt x="5678" y="1413"/>
                  <a:pt x="5651" y="1369"/>
                  <a:pt x="5704" y="1369"/>
                </a:cubicBezTo>
                <a:cubicBezTo>
                  <a:pt x="5704" y="1457"/>
                  <a:pt x="5819" y="1413"/>
                  <a:pt x="5837" y="1369"/>
                </a:cubicBezTo>
                <a:cubicBezTo>
                  <a:pt x="5819" y="1343"/>
                  <a:pt x="5784" y="1343"/>
                  <a:pt x="5731" y="1352"/>
                </a:cubicBezTo>
                <a:cubicBezTo>
                  <a:pt x="5739" y="1290"/>
                  <a:pt x="5810" y="1325"/>
                  <a:pt x="5863" y="1316"/>
                </a:cubicBezTo>
                <a:cubicBezTo>
                  <a:pt x="5828" y="1387"/>
                  <a:pt x="5898" y="1369"/>
                  <a:pt x="5934" y="1404"/>
                </a:cubicBezTo>
                <a:cubicBezTo>
                  <a:pt x="5942" y="1343"/>
                  <a:pt x="5872" y="1352"/>
                  <a:pt x="5907" y="1316"/>
                </a:cubicBezTo>
                <a:cubicBezTo>
                  <a:pt x="5951" y="1316"/>
                  <a:pt x="5951" y="1369"/>
                  <a:pt x="6013" y="1369"/>
                </a:cubicBezTo>
                <a:cubicBezTo>
                  <a:pt x="6057" y="1352"/>
                  <a:pt x="5987" y="1343"/>
                  <a:pt x="5978" y="1343"/>
                </a:cubicBezTo>
                <a:cubicBezTo>
                  <a:pt x="6128" y="1290"/>
                  <a:pt x="6366" y="1290"/>
                  <a:pt x="6578" y="1290"/>
                </a:cubicBezTo>
                <a:cubicBezTo>
                  <a:pt x="6596" y="1290"/>
                  <a:pt x="6667" y="1334"/>
                  <a:pt x="6693" y="1281"/>
                </a:cubicBezTo>
                <a:cubicBezTo>
                  <a:pt x="6790" y="1307"/>
                  <a:pt x="6967" y="1325"/>
                  <a:pt x="7046" y="1325"/>
                </a:cubicBezTo>
                <a:cubicBezTo>
                  <a:pt x="7011" y="1369"/>
                  <a:pt x="6931" y="1343"/>
                  <a:pt x="6861" y="1334"/>
                </a:cubicBezTo>
                <a:cubicBezTo>
                  <a:pt x="6755" y="1325"/>
                  <a:pt x="6667" y="1316"/>
                  <a:pt x="6596" y="1334"/>
                </a:cubicBezTo>
                <a:cubicBezTo>
                  <a:pt x="6596" y="1387"/>
                  <a:pt x="6640" y="1378"/>
                  <a:pt x="6605" y="1431"/>
                </a:cubicBezTo>
                <a:cubicBezTo>
                  <a:pt x="6667" y="1413"/>
                  <a:pt x="6693" y="1457"/>
                  <a:pt x="6719" y="1431"/>
                </a:cubicBezTo>
                <a:cubicBezTo>
                  <a:pt x="6702" y="1422"/>
                  <a:pt x="6684" y="1413"/>
                  <a:pt x="6640" y="1396"/>
                </a:cubicBezTo>
                <a:cubicBezTo>
                  <a:pt x="6684" y="1325"/>
                  <a:pt x="6737" y="1413"/>
                  <a:pt x="6799" y="1404"/>
                </a:cubicBezTo>
                <a:cubicBezTo>
                  <a:pt x="6808" y="1369"/>
                  <a:pt x="6728" y="1413"/>
                  <a:pt x="6755" y="1360"/>
                </a:cubicBezTo>
                <a:cubicBezTo>
                  <a:pt x="6852" y="1360"/>
                  <a:pt x="6958" y="1378"/>
                  <a:pt x="7064" y="1387"/>
                </a:cubicBezTo>
                <a:cubicBezTo>
                  <a:pt x="7170" y="1396"/>
                  <a:pt x="7285" y="1422"/>
                  <a:pt x="7408" y="1431"/>
                </a:cubicBezTo>
                <a:cubicBezTo>
                  <a:pt x="7523" y="1449"/>
                  <a:pt x="7638" y="1475"/>
                  <a:pt x="7753" y="1493"/>
                </a:cubicBezTo>
                <a:cubicBezTo>
                  <a:pt x="7867" y="1510"/>
                  <a:pt x="7982" y="1537"/>
                  <a:pt x="8088" y="1555"/>
                </a:cubicBezTo>
                <a:cubicBezTo>
                  <a:pt x="8115" y="1555"/>
                  <a:pt x="8141" y="1581"/>
                  <a:pt x="8176" y="1581"/>
                </a:cubicBezTo>
                <a:cubicBezTo>
                  <a:pt x="8212" y="1590"/>
                  <a:pt x="8247" y="1581"/>
                  <a:pt x="8282" y="1590"/>
                </a:cubicBezTo>
                <a:cubicBezTo>
                  <a:pt x="8335" y="1608"/>
                  <a:pt x="8397" y="1687"/>
                  <a:pt x="8450" y="1634"/>
                </a:cubicBezTo>
                <a:cubicBezTo>
                  <a:pt x="8450" y="1669"/>
                  <a:pt x="8512" y="1669"/>
                  <a:pt x="8530" y="1696"/>
                </a:cubicBezTo>
                <a:cubicBezTo>
                  <a:pt x="8547" y="1705"/>
                  <a:pt x="8556" y="1669"/>
                  <a:pt x="8538" y="1669"/>
                </a:cubicBezTo>
                <a:cubicBezTo>
                  <a:pt x="8856" y="1652"/>
                  <a:pt x="9165" y="1811"/>
                  <a:pt x="9421" y="1802"/>
                </a:cubicBezTo>
                <a:cubicBezTo>
                  <a:pt x="9439" y="1811"/>
                  <a:pt x="9413" y="1811"/>
                  <a:pt x="9413" y="1828"/>
                </a:cubicBezTo>
                <a:cubicBezTo>
                  <a:pt x="9474" y="1828"/>
                  <a:pt x="9545" y="1828"/>
                  <a:pt x="9624" y="1846"/>
                </a:cubicBezTo>
                <a:cubicBezTo>
                  <a:pt x="9616" y="1881"/>
                  <a:pt x="9554" y="1855"/>
                  <a:pt x="9545" y="1890"/>
                </a:cubicBezTo>
                <a:cubicBezTo>
                  <a:pt x="9598" y="1908"/>
                  <a:pt x="9677" y="1864"/>
                  <a:pt x="9713" y="1917"/>
                </a:cubicBezTo>
                <a:cubicBezTo>
                  <a:pt x="9695" y="1978"/>
                  <a:pt x="9642" y="1881"/>
                  <a:pt x="9616" y="1943"/>
                </a:cubicBezTo>
                <a:cubicBezTo>
                  <a:pt x="9563" y="1934"/>
                  <a:pt x="9563" y="1899"/>
                  <a:pt x="9501" y="1899"/>
                </a:cubicBezTo>
                <a:cubicBezTo>
                  <a:pt x="9492" y="1899"/>
                  <a:pt x="9483" y="1908"/>
                  <a:pt x="9466" y="1908"/>
                </a:cubicBezTo>
                <a:cubicBezTo>
                  <a:pt x="9457" y="1943"/>
                  <a:pt x="9457" y="1961"/>
                  <a:pt x="9492" y="1970"/>
                </a:cubicBezTo>
                <a:cubicBezTo>
                  <a:pt x="9430" y="1978"/>
                  <a:pt x="9404" y="2040"/>
                  <a:pt x="9395" y="2058"/>
                </a:cubicBezTo>
                <a:cubicBezTo>
                  <a:pt x="9413" y="2129"/>
                  <a:pt x="9501" y="2084"/>
                  <a:pt x="9527" y="2120"/>
                </a:cubicBezTo>
                <a:cubicBezTo>
                  <a:pt x="9527" y="2173"/>
                  <a:pt x="9466" y="2120"/>
                  <a:pt x="9457" y="2120"/>
                </a:cubicBezTo>
                <a:cubicBezTo>
                  <a:pt x="9439" y="2120"/>
                  <a:pt x="9439" y="2146"/>
                  <a:pt x="9430" y="2146"/>
                </a:cubicBezTo>
                <a:cubicBezTo>
                  <a:pt x="9377" y="2146"/>
                  <a:pt x="9315" y="2129"/>
                  <a:pt x="9245" y="2120"/>
                </a:cubicBezTo>
                <a:cubicBezTo>
                  <a:pt x="9218" y="2084"/>
                  <a:pt x="9245" y="2005"/>
                  <a:pt x="9289" y="2005"/>
                </a:cubicBezTo>
                <a:cubicBezTo>
                  <a:pt x="9307" y="1978"/>
                  <a:pt x="9236" y="1934"/>
                  <a:pt x="9227" y="1961"/>
                </a:cubicBezTo>
                <a:cubicBezTo>
                  <a:pt x="9174" y="1925"/>
                  <a:pt x="9271" y="1925"/>
                  <a:pt x="9271" y="1899"/>
                </a:cubicBezTo>
                <a:cubicBezTo>
                  <a:pt x="9236" y="1881"/>
                  <a:pt x="9218" y="1899"/>
                  <a:pt x="9209" y="1925"/>
                </a:cubicBezTo>
                <a:cubicBezTo>
                  <a:pt x="9157" y="1925"/>
                  <a:pt x="9183" y="1872"/>
                  <a:pt x="9121" y="1881"/>
                </a:cubicBezTo>
                <a:cubicBezTo>
                  <a:pt x="9157" y="1828"/>
                  <a:pt x="9227" y="1917"/>
                  <a:pt x="9262" y="1864"/>
                </a:cubicBezTo>
                <a:cubicBezTo>
                  <a:pt x="9324" y="1872"/>
                  <a:pt x="9377" y="1952"/>
                  <a:pt x="9448" y="1917"/>
                </a:cubicBezTo>
                <a:cubicBezTo>
                  <a:pt x="9483" y="1855"/>
                  <a:pt x="9315" y="1890"/>
                  <a:pt x="9395" y="1846"/>
                </a:cubicBezTo>
                <a:cubicBezTo>
                  <a:pt x="9315" y="1864"/>
                  <a:pt x="9271" y="1819"/>
                  <a:pt x="9209" y="1855"/>
                </a:cubicBezTo>
                <a:cubicBezTo>
                  <a:pt x="9183" y="1837"/>
                  <a:pt x="9139" y="1828"/>
                  <a:pt x="9157" y="1793"/>
                </a:cubicBezTo>
                <a:cubicBezTo>
                  <a:pt x="9077" y="1819"/>
                  <a:pt x="8936" y="1767"/>
                  <a:pt x="8812" y="1722"/>
                </a:cubicBezTo>
                <a:cubicBezTo>
                  <a:pt x="8742" y="1749"/>
                  <a:pt x="8644" y="1749"/>
                  <a:pt x="8600" y="1714"/>
                </a:cubicBezTo>
                <a:cubicBezTo>
                  <a:pt x="8547" y="1722"/>
                  <a:pt x="8503" y="1740"/>
                  <a:pt x="8432" y="1722"/>
                </a:cubicBezTo>
                <a:cubicBezTo>
                  <a:pt x="8432" y="1696"/>
                  <a:pt x="8459" y="1696"/>
                  <a:pt x="8459" y="1669"/>
                </a:cubicBezTo>
                <a:cubicBezTo>
                  <a:pt x="8415" y="1661"/>
                  <a:pt x="8415" y="1696"/>
                  <a:pt x="8379" y="1705"/>
                </a:cubicBezTo>
                <a:cubicBezTo>
                  <a:pt x="8327" y="1696"/>
                  <a:pt x="8247" y="1661"/>
                  <a:pt x="8203" y="1678"/>
                </a:cubicBezTo>
                <a:cubicBezTo>
                  <a:pt x="8212" y="1705"/>
                  <a:pt x="8238" y="1714"/>
                  <a:pt x="8274" y="1722"/>
                </a:cubicBezTo>
                <a:cubicBezTo>
                  <a:pt x="8229" y="1749"/>
                  <a:pt x="8159" y="1714"/>
                  <a:pt x="8123" y="1740"/>
                </a:cubicBezTo>
                <a:cubicBezTo>
                  <a:pt x="8044" y="1722"/>
                  <a:pt x="8035" y="1669"/>
                  <a:pt x="7956" y="1652"/>
                </a:cubicBezTo>
                <a:cubicBezTo>
                  <a:pt x="7929" y="1652"/>
                  <a:pt x="7964" y="1669"/>
                  <a:pt x="7947" y="1696"/>
                </a:cubicBezTo>
                <a:cubicBezTo>
                  <a:pt x="7876" y="1678"/>
                  <a:pt x="7867" y="1634"/>
                  <a:pt x="7779" y="1625"/>
                </a:cubicBezTo>
                <a:cubicBezTo>
                  <a:pt x="7761" y="1634"/>
                  <a:pt x="7761" y="1661"/>
                  <a:pt x="7726" y="1652"/>
                </a:cubicBezTo>
                <a:cubicBezTo>
                  <a:pt x="7717" y="1678"/>
                  <a:pt x="7735" y="1678"/>
                  <a:pt x="7753" y="1687"/>
                </a:cubicBezTo>
                <a:cubicBezTo>
                  <a:pt x="7691" y="1705"/>
                  <a:pt x="7655" y="1678"/>
                  <a:pt x="7629" y="1652"/>
                </a:cubicBezTo>
                <a:cubicBezTo>
                  <a:pt x="7594" y="1652"/>
                  <a:pt x="7647" y="1678"/>
                  <a:pt x="7602" y="1687"/>
                </a:cubicBezTo>
                <a:cubicBezTo>
                  <a:pt x="7549" y="1669"/>
                  <a:pt x="7602" y="1590"/>
                  <a:pt x="7505" y="1599"/>
                </a:cubicBezTo>
                <a:cubicBezTo>
                  <a:pt x="7514" y="1608"/>
                  <a:pt x="7541" y="1616"/>
                  <a:pt x="7532" y="1643"/>
                </a:cubicBezTo>
                <a:cubicBezTo>
                  <a:pt x="7479" y="1608"/>
                  <a:pt x="7461" y="1669"/>
                  <a:pt x="7426" y="1643"/>
                </a:cubicBezTo>
                <a:cubicBezTo>
                  <a:pt x="7435" y="1643"/>
                  <a:pt x="7452" y="1608"/>
                  <a:pt x="7435" y="1599"/>
                </a:cubicBezTo>
                <a:cubicBezTo>
                  <a:pt x="7426" y="1590"/>
                  <a:pt x="7391" y="1625"/>
                  <a:pt x="7417" y="1625"/>
                </a:cubicBezTo>
                <a:cubicBezTo>
                  <a:pt x="7417" y="1669"/>
                  <a:pt x="7329" y="1599"/>
                  <a:pt x="7329" y="1643"/>
                </a:cubicBezTo>
                <a:cubicBezTo>
                  <a:pt x="7346" y="1687"/>
                  <a:pt x="7479" y="1643"/>
                  <a:pt x="7452" y="1722"/>
                </a:cubicBezTo>
                <a:cubicBezTo>
                  <a:pt x="7470" y="1722"/>
                  <a:pt x="7470" y="1687"/>
                  <a:pt x="7479" y="1669"/>
                </a:cubicBezTo>
                <a:close/>
                <a:moveTo>
                  <a:pt x="9307" y="2120"/>
                </a:moveTo>
                <a:cubicBezTo>
                  <a:pt x="9315" y="2067"/>
                  <a:pt x="9315" y="2023"/>
                  <a:pt x="9262" y="2014"/>
                </a:cubicBezTo>
                <a:lnTo>
                  <a:pt x="9245" y="2102"/>
                </a:lnTo>
                <a:close/>
                <a:moveTo>
                  <a:pt x="9333" y="1925"/>
                </a:moveTo>
                <a:lnTo>
                  <a:pt x="9280" y="1908"/>
                </a:lnTo>
                <a:cubicBezTo>
                  <a:pt x="9289" y="1961"/>
                  <a:pt x="9280" y="2014"/>
                  <a:pt x="9368" y="2023"/>
                </a:cubicBezTo>
                <a:cubicBezTo>
                  <a:pt x="9413" y="1961"/>
                  <a:pt x="9289" y="1987"/>
                  <a:pt x="9333" y="1925"/>
                </a:cubicBezTo>
                <a:close/>
                <a:moveTo>
                  <a:pt x="8035" y="1634"/>
                </a:moveTo>
                <a:cubicBezTo>
                  <a:pt x="8079" y="1643"/>
                  <a:pt x="8026" y="1722"/>
                  <a:pt x="8123" y="1714"/>
                </a:cubicBezTo>
                <a:cubicBezTo>
                  <a:pt x="8150" y="1669"/>
                  <a:pt x="8106" y="1669"/>
                  <a:pt x="8097" y="1643"/>
                </a:cubicBezTo>
                <a:cubicBezTo>
                  <a:pt x="8115" y="1625"/>
                  <a:pt x="8026" y="1608"/>
                  <a:pt x="8035" y="1634"/>
                </a:cubicBezTo>
                <a:close/>
                <a:moveTo>
                  <a:pt x="14295" y="5590"/>
                </a:moveTo>
                <a:cubicBezTo>
                  <a:pt x="14322" y="5625"/>
                  <a:pt x="14322" y="5705"/>
                  <a:pt x="14384" y="5687"/>
                </a:cubicBezTo>
                <a:cubicBezTo>
                  <a:pt x="14393" y="5634"/>
                  <a:pt x="14340" y="5660"/>
                  <a:pt x="14331" y="5625"/>
                </a:cubicBezTo>
                <a:cubicBezTo>
                  <a:pt x="14366" y="5625"/>
                  <a:pt x="14401" y="5616"/>
                  <a:pt x="14401" y="5581"/>
                </a:cubicBezTo>
                <a:cubicBezTo>
                  <a:pt x="14366" y="5581"/>
                  <a:pt x="14331" y="5590"/>
                  <a:pt x="14295" y="5590"/>
                </a:cubicBezTo>
                <a:close/>
                <a:moveTo>
                  <a:pt x="14181" y="4760"/>
                </a:moveTo>
                <a:cubicBezTo>
                  <a:pt x="14172" y="4742"/>
                  <a:pt x="14172" y="4724"/>
                  <a:pt x="14163" y="4707"/>
                </a:cubicBezTo>
                <a:cubicBezTo>
                  <a:pt x="14119" y="4733"/>
                  <a:pt x="14101" y="4707"/>
                  <a:pt x="14075" y="4716"/>
                </a:cubicBezTo>
                <a:cubicBezTo>
                  <a:pt x="14084" y="4777"/>
                  <a:pt x="14137" y="4751"/>
                  <a:pt x="14181" y="4760"/>
                </a:cubicBezTo>
                <a:close/>
                <a:moveTo>
                  <a:pt x="14048" y="4830"/>
                </a:moveTo>
                <a:cubicBezTo>
                  <a:pt x="13995" y="4804"/>
                  <a:pt x="13978" y="4822"/>
                  <a:pt x="13925" y="4769"/>
                </a:cubicBezTo>
                <a:cubicBezTo>
                  <a:pt x="13951" y="4822"/>
                  <a:pt x="14039" y="4910"/>
                  <a:pt x="14048" y="4830"/>
                </a:cubicBezTo>
                <a:close/>
                <a:moveTo>
                  <a:pt x="14190" y="5122"/>
                </a:moveTo>
                <a:cubicBezTo>
                  <a:pt x="14145" y="5131"/>
                  <a:pt x="14092" y="5069"/>
                  <a:pt x="14110" y="5157"/>
                </a:cubicBezTo>
                <a:cubicBezTo>
                  <a:pt x="14154" y="5131"/>
                  <a:pt x="14163" y="5184"/>
                  <a:pt x="14190" y="5192"/>
                </a:cubicBezTo>
                <a:cubicBezTo>
                  <a:pt x="14181" y="5166"/>
                  <a:pt x="14198" y="5157"/>
                  <a:pt x="14190" y="5122"/>
                </a:cubicBezTo>
                <a:close/>
                <a:moveTo>
                  <a:pt x="14278" y="5086"/>
                </a:moveTo>
                <a:cubicBezTo>
                  <a:pt x="14304" y="5086"/>
                  <a:pt x="14304" y="5113"/>
                  <a:pt x="14331" y="5113"/>
                </a:cubicBezTo>
                <a:cubicBezTo>
                  <a:pt x="14331" y="5086"/>
                  <a:pt x="14348" y="5078"/>
                  <a:pt x="14331" y="5042"/>
                </a:cubicBezTo>
                <a:cubicBezTo>
                  <a:pt x="14295" y="5042"/>
                  <a:pt x="14278" y="5060"/>
                  <a:pt x="14278" y="5086"/>
                </a:cubicBezTo>
                <a:close/>
                <a:moveTo>
                  <a:pt x="14101" y="5034"/>
                </a:moveTo>
                <a:cubicBezTo>
                  <a:pt x="14075" y="5034"/>
                  <a:pt x="14066" y="5016"/>
                  <a:pt x="14039" y="5025"/>
                </a:cubicBezTo>
                <a:cubicBezTo>
                  <a:pt x="14039" y="5060"/>
                  <a:pt x="14048" y="5078"/>
                  <a:pt x="14031" y="5095"/>
                </a:cubicBezTo>
                <a:cubicBezTo>
                  <a:pt x="14075" y="5095"/>
                  <a:pt x="14119" y="5086"/>
                  <a:pt x="14101" y="5034"/>
                </a:cubicBezTo>
                <a:close/>
                <a:moveTo>
                  <a:pt x="14216" y="4663"/>
                </a:moveTo>
                <a:cubicBezTo>
                  <a:pt x="14190" y="4724"/>
                  <a:pt x="14260" y="4769"/>
                  <a:pt x="14260" y="4857"/>
                </a:cubicBezTo>
                <a:cubicBezTo>
                  <a:pt x="14242" y="4866"/>
                  <a:pt x="14242" y="4883"/>
                  <a:pt x="14225" y="4901"/>
                </a:cubicBezTo>
                <a:cubicBezTo>
                  <a:pt x="14207" y="4901"/>
                  <a:pt x="14198" y="4875"/>
                  <a:pt x="14190" y="4866"/>
                </a:cubicBezTo>
                <a:cubicBezTo>
                  <a:pt x="14181" y="4919"/>
                  <a:pt x="14128" y="4919"/>
                  <a:pt x="14154" y="4989"/>
                </a:cubicBezTo>
                <a:cubicBezTo>
                  <a:pt x="14163" y="5016"/>
                  <a:pt x="14190" y="5025"/>
                  <a:pt x="14207" y="5042"/>
                </a:cubicBezTo>
                <a:cubicBezTo>
                  <a:pt x="14287" y="5025"/>
                  <a:pt x="14322" y="4981"/>
                  <a:pt x="14313" y="4892"/>
                </a:cubicBezTo>
                <a:cubicBezTo>
                  <a:pt x="14287" y="4892"/>
                  <a:pt x="14304" y="4928"/>
                  <a:pt x="14295" y="4936"/>
                </a:cubicBezTo>
                <a:cubicBezTo>
                  <a:pt x="14287" y="4963"/>
                  <a:pt x="14242" y="5007"/>
                  <a:pt x="14225" y="4972"/>
                </a:cubicBezTo>
                <a:cubicBezTo>
                  <a:pt x="14225" y="4928"/>
                  <a:pt x="14242" y="4892"/>
                  <a:pt x="14295" y="4883"/>
                </a:cubicBezTo>
                <a:cubicBezTo>
                  <a:pt x="14278" y="4795"/>
                  <a:pt x="14251" y="4716"/>
                  <a:pt x="14216" y="4663"/>
                </a:cubicBezTo>
                <a:close/>
                <a:moveTo>
                  <a:pt x="14481" y="4557"/>
                </a:moveTo>
                <a:cubicBezTo>
                  <a:pt x="14490" y="4610"/>
                  <a:pt x="14507" y="4645"/>
                  <a:pt x="14543" y="4654"/>
                </a:cubicBezTo>
                <a:cubicBezTo>
                  <a:pt x="14499" y="4592"/>
                  <a:pt x="14525" y="4601"/>
                  <a:pt x="14525" y="4539"/>
                </a:cubicBezTo>
                <a:close/>
                <a:moveTo>
                  <a:pt x="14543" y="4115"/>
                </a:moveTo>
                <a:cubicBezTo>
                  <a:pt x="14534" y="4133"/>
                  <a:pt x="14552" y="4274"/>
                  <a:pt x="14596" y="4239"/>
                </a:cubicBezTo>
                <a:cubicBezTo>
                  <a:pt x="14622" y="4221"/>
                  <a:pt x="14569" y="4098"/>
                  <a:pt x="14543" y="4115"/>
                </a:cubicBezTo>
                <a:close/>
                <a:moveTo>
                  <a:pt x="14313" y="3983"/>
                </a:moveTo>
                <a:cubicBezTo>
                  <a:pt x="14366" y="4071"/>
                  <a:pt x="14313" y="4159"/>
                  <a:pt x="14384" y="4221"/>
                </a:cubicBezTo>
                <a:cubicBezTo>
                  <a:pt x="14463" y="4221"/>
                  <a:pt x="14419" y="4124"/>
                  <a:pt x="14375" y="4106"/>
                </a:cubicBezTo>
                <a:cubicBezTo>
                  <a:pt x="14348" y="4036"/>
                  <a:pt x="14375" y="4000"/>
                  <a:pt x="14313" y="3983"/>
                </a:cubicBezTo>
                <a:close/>
                <a:moveTo>
                  <a:pt x="14216" y="3736"/>
                </a:moveTo>
                <a:cubicBezTo>
                  <a:pt x="14198" y="3815"/>
                  <a:pt x="14313" y="3850"/>
                  <a:pt x="14295" y="3930"/>
                </a:cubicBezTo>
                <a:cubicBezTo>
                  <a:pt x="14357" y="3868"/>
                  <a:pt x="14260" y="3780"/>
                  <a:pt x="14216" y="3736"/>
                </a:cubicBezTo>
                <a:close/>
                <a:moveTo>
                  <a:pt x="14331" y="3594"/>
                </a:moveTo>
                <a:cubicBezTo>
                  <a:pt x="14375" y="3683"/>
                  <a:pt x="14348" y="3806"/>
                  <a:pt x="14437" y="3833"/>
                </a:cubicBezTo>
                <a:cubicBezTo>
                  <a:pt x="14410" y="3797"/>
                  <a:pt x="14401" y="3744"/>
                  <a:pt x="14393" y="3700"/>
                </a:cubicBezTo>
                <a:cubicBezTo>
                  <a:pt x="14384" y="3656"/>
                  <a:pt x="14366" y="3621"/>
                  <a:pt x="14331" y="3594"/>
                </a:cubicBezTo>
                <a:close/>
                <a:moveTo>
                  <a:pt x="13960" y="4486"/>
                </a:moveTo>
                <a:cubicBezTo>
                  <a:pt x="13951" y="4495"/>
                  <a:pt x="13942" y="4495"/>
                  <a:pt x="13942" y="4477"/>
                </a:cubicBezTo>
                <a:cubicBezTo>
                  <a:pt x="13898" y="4486"/>
                  <a:pt x="13898" y="4513"/>
                  <a:pt x="13916" y="4557"/>
                </a:cubicBezTo>
                <a:cubicBezTo>
                  <a:pt x="13960" y="4548"/>
                  <a:pt x="13978" y="4530"/>
                  <a:pt x="13960" y="4486"/>
                </a:cubicBezTo>
                <a:close/>
                <a:moveTo>
                  <a:pt x="14216" y="4398"/>
                </a:moveTo>
                <a:cubicBezTo>
                  <a:pt x="14154" y="4398"/>
                  <a:pt x="14225" y="4495"/>
                  <a:pt x="14225" y="4539"/>
                </a:cubicBezTo>
                <a:cubicBezTo>
                  <a:pt x="14172" y="4530"/>
                  <a:pt x="14172" y="4566"/>
                  <a:pt x="14190" y="4627"/>
                </a:cubicBezTo>
                <a:cubicBezTo>
                  <a:pt x="14287" y="4619"/>
                  <a:pt x="14242" y="4442"/>
                  <a:pt x="14216" y="4398"/>
                </a:cubicBezTo>
                <a:close/>
                <a:moveTo>
                  <a:pt x="14110" y="4424"/>
                </a:moveTo>
                <a:cubicBezTo>
                  <a:pt x="14145" y="4477"/>
                  <a:pt x="14110" y="4486"/>
                  <a:pt x="14092" y="4504"/>
                </a:cubicBezTo>
                <a:cubicBezTo>
                  <a:pt x="14101" y="4539"/>
                  <a:pt x="14119" y="4566"/>
                  <a:pt x="14137" y="4566"/>
                </a:cubicBezTo>
                <a:cubicBezTo>
                  <a:pt x="14128" y="4495"/>
                  <a:pt x="14145" y="4486"/>
                  <a:pt x="14190" y="4513"/>
                </a:cubicBezTo>
                <a:cubicBezTo>
                  <a:pt x="14181" y="4468"/>
                  <a:pt x="14110" y="4398"/>
                  <a:pt x="14110" y="4424"/>
                </a:cubicBezTo>
                <a:close/>
                <a:moveTo>
                  <a:pt x="13889" y="4477"/>
                </a:moveTo>
                <a:cubicBezTo>
                  <a:pt x="13889" y="4424"/>
                  <a:pt x="13969" y="4415"/>
                  <a:pt x="13925" y="4336"/>
                </a:cubicBezTo>
                <a:cubicBezTo>
                  <a:pt x="13889" y="4327"/>
                  <a:pt x="13907" y="4371"/>
                  <a:pt x="13880" y="4389"/>
                </a:cubicBezTo>
                <a:cubicBezTo>
                  <a:pt x="13872" y="4389"/>
                  <a:pt x="13845" y="4354"/>
                  <a:pt x="13827" y="4371"/>
                </a:cubicBezTo>
                <a:cubicBezTo>
                  <a:pt x="13810" y="4380"/>
                  <a:pt x="13792" y="4389"/>
                  <a:pt x="13819" y="4442"/>
                </a:cubicBezTo>
                <a:cubicBezTo>
                  <a:pt x="13889" y="4398"/>
                  <a:pt x="13854" y="4460"/>
                  <a:pt x="13889" y="4477"/>
                </a:cubicBezTo>
                <a:close/>
                <a:moveTo>
                  <a:pt x="13845" y="4062"/>
                </a:moveTo>
                <a:cubicBezTo>
                  <a:pt x="13925" y="4018"/>
                  <a:pt x="13872" y="4212"/>
                  <a:pt x="13951" y="4124"/>
                </a:cubicBezTo>
                <a:cubicBezTo>
                  <a:pt x="13960" y="4186"/>
                  <a:pt x="13986" y="4186"/>
                  <a:pt x="14013" y="4212"/>
                </a:cubicBezTo>
                <a:cubicBezTo>
                  <a:pt x="14004" y="4283"/>
                  <a:pt x="13995" y="4345"/>
                  <a:pt x="14004" y="4424"/>
                </a:cubicBezTo>
                <a:lnTo>
                  <a:pt x="14057" y="4407"/>
                </a:lnTo>
                <a:cubicBezTo>
                  <a:pt x="14031" y="4327"/>
                  <a:pt x="14031" y="4283"/>
                  <a:pt x="14092" y="4301"/>
                </a:cubicBezTo>
                <a:cubicBezTo>
                  <a:pt x="14057" y="4212"/>
                  <a:pt x="14004" y="4159"/>
                  <a:pt x="13960" y="4080"/>
                </a:cubicBezTo>
                <a:cubicBezTo>
                  <a:pt x="13907" y="4124"/>
                  <a:pt x="13854" y="3939"/>
                  <a:pt x="13845" y="4062"/>
                </a:cubicBezTo>
                <a:close/>
                <a:moveTo>
                  <a:pt x="13571" y="3974"/>
                </a:moveTo>
                <a:cubicBezTo>
                  <a:pt x="13616" y="4027"/>
                  <a:pt x="13651" y="4062"/>
                  <a:pt x="13695" y="4106"/>
                </a:cubicBezTo>
                <a:cubicBezTo>
                  <a:pt x="13695" y="4177"/>
                  <a:pt x="13722" y="4248"/>
                  <a:pt x="13748" y="4336"/>
                </a:cubicBezTo>
                <a:cubicBezTo>
                  <a:pt x="13783" y="4336"/>
                  <a:pt x="13801" y="4318"/>
                  <a:pt x="13819" y="4301"/>
                </a:cubicBezTo>
                <a:cubicBezTo>
                  <a:pt x="13792" y="4274"/>
                  <a:pt x="13783" y="4204"/>
                  <a:pt x="13748" y="4195"/>
                </a:cubicBezTo>
                <a:cubicBezTo>
                  <a:pt x="13739" y="4248"/>
                  <a:pt x="13783" y="4248"/>
                  <a:pt x="13766" y="4283"/>
                </a:cubicBezTo>
                <a:cubicBezTo>
                  <a:pt x="13713" y="4248"/>
                  <a:pt x="13722" y="4177"/>
                  <a:pt x="13739" y="4142"/>
                </a:cubicBezTo>
                <a:cubicBezTo>
                  <a:pt x="13801" y="4221"/>
                  <a:pt x="13810" y="4151"/>
                  <a:pt x="13863" y="4195"/>
                </a:cubicBezTo>
                <a:cubicBezTo>
                  <a:pt x="13872" y="4221"/>
                  <a:pt x="13854" y="4230"/>
                  <a:pt x="13872" y="4265"/>
                </a:cubicBezTo>
                <a:cubicBezTo>
                  <a:pt x="13907" y="4248"/>
                  <a:pt x="13889" y="4204"/>
                  <a:pt x="13925" y="4186"/>
                </a:cubicBezTo>
                <a:cubicBezTo>
                  <a:pt x="13933" y="4195"/>
                  <a:pt x="13969" y="4265"/>
                  <a:pt x="13960" y="4212"/>
                </a:cubicBezTo>
                <a:cubicBezTo>
                  <a:pt x="13933" y="4159"/>
                  <a:pt x="13863" y="4186"/>
                  <a:pt x="13845" y="4106"/>
                </a:cubicBezTo>
                <a:cubicBezTo>
                  <a:pt x="13792" y="4168"/>
                  <a:pt x="13766" y="4106"/>
                  <a:pt x="13757" y="4080"/>
                </a:cubicBezTo>
                <a:cubicBezTo>
                  <a:pt x="13766" y="4115"/>
                  <a:pt x="13695" y="4098"/>
                  <a:pt x="13686" y="4071"/>
                </a:cubicBezTo>
                <a:cubicBezTo>
                  <a:pt x="13722" y="4062"/>
                  <a:pt x="13722" y="4027"/>
                  <a:pt x="13713" y="4000"/>
                </a:cubicBezTo>
                <a:cubicBezTo>
                  <a:pt x="13704" y="3965"/>
                  <a:pt x="13695" y="3930"/>
                  <a:pt x="13713" y="3912"/>
                </a:cubicBezTo>
                <a:lnTo>
                  <a:pt x="13642" y="3939"/>
                </a:lnTo>
                <a:cubicBezTo>
                  <a:pt x="13669" y="3983"/>
                  <a:pt x="13695" y="4027"/>
                  <a:pt x="13660" y="4045"/>
                </a:cubicBezTo>
                <a:cubicBezTo>
                  <a:pt x="13642" y="4009"/>
                  <a:pt x="13624" y="3921"/>
                  <a:pt x="13571" y="3974"/>
                </a:cubicBezTo>
                <a:close/>
                <a:moveTo>
                  <a:pt x="13783" y="3780"/>
                </a:moveTo>
                <a:cubicBezTo>
                  <a:pt x="13757" y="3744"/>
                  <a:pt x="13783" y="3736"/>
                  <a:pt x="13766" y="3691"/>
                </a:cubicBezTo>
                <a:cubicBezTo>
                  <a:pt x="13686" y="3700"/>
                  <a:pt x="13757" y="3806"/>
                  <a:pt x="13783" y="3780"/>
                </a:cubicBezTo>
                <a:close/>
                <a:moveTo>
                  <a:pt x="13607" y="3753"/>
                </a:moveTo>
                <a:cubicBezTo>
                  <a:pt x="13633" y="3824"/>
                  <a:pt x="13651" y="3753"/>
                  <a:pt x="13669" y="3780"/>
                </a:cubicBezTo>
                <a:cubicBezTo>
                  <a:pt x="13686" y="3824"/>
                  <a:pt x="13704" y="3877"/>
                  <a:pt x="13739" y="3859"/>
                </a:cubicBezTo>
                <a:cubicBezTo>
                  <a:pt x="13722" y="3797"/>
                  <a:pt x="13669" y="3771"/>
                  <a:pt x="13686" y="3736"/>
                </a:cubicBezTo>
                <a:cubicBezTo>
                  <a:pt x="13651" y="3762"/>
                  <a:pt x="13633" y="3727"/>
                  <a:pt x="13607" y="3753"/>
                </a:cubicBezTo>
                <a:close/>
                <a:moveTo>
                  <a:pt x="13492" y="3691"/>
                </a:moveTo>
                <a:cubicBezTo>
                  <a:pt x="13510" y="3718"/>
                  <a:pt x="13492" y="3789"/>
                  <a:pt x="13536" y="3789"/>
                </a:cubicBezTo>
                <a:cubicBezTo>
                  <a:pt x="13536" y="3771"/>
                  <a:pt x="13545" y="3762"/>
                  <a:pt x="13554" y="3753"/>
                </a:cubicBezTo>
                <a:cubicBezTo>
                  <a:pt x="13536" y="3718"/>
                  <a:pt x="13518" y="3683"/>
                  <a:pt x="13492" y="3691"/>
                </a:cubicBezTo>
                <a:close/>
                <a:moveTo>
                  <a:pt x="13457" y="3577"/>
                </a:moveTo>
                <a:cubicBezTo>
                  <a:pt x="13421" y="3532"/>
                  <a:pt x="13501" y="3541"/>
                  <a:pt x="13457" y="3497"/>
                </a:cubicBezTo>
                <a:cubicBezTo>
                  <a:pt x="13430" y="3479"/>
                  <a:pt x="13404" y="3515"/>
                  <a:pt x="13395" y="3453"/>
                </a:cubicBezTo>
                <a:cubicBezTo>
                  <a:pt x="13342" y="3462"/>
                  <a:pt x="13412" y="3506"/>
                  <a:pt x="13360" y="3515"/>
                </a:cubicBezTo>
                <a:cubicBezTo>
                  <a:pt x="13324" y="3479"/>
                  <a:pt x="13360" y="3418"/>
                  <a:pt x="13307" y="3435"/>
                </a:cubicBezTo>
                <a:cubicBezTo>
                  <a:pt x="13333" y="3471"/>
                  <a:pt x="13298" y="3497"/>
                  <a:pt x="13333" y="3532"/>
                </a:cubicBezTo>
                <a:cubicBezTo>
                  <a:pt x="13386" y="3568"/>
                  <a:pt x="13439" y="3585"/>
                  <a:pt x="13483" y="3656"/>
                </a:cubicBezTo>
                <a:cubicBezTo>
                  <a:pt x="13501" y="3647"/>
                  <a:pt x="13518" y="3630"/>
                  <a:pt x="13536" y="3647"/>
                </a:cubicBezTo>
                <a:cubicBezTo>
                  <a:pt x="13589" y="3718"/>
                  <a:pt x="13527" y="3603"/>
                  <a:pt x="13501" y="3612"/>
                </a:cubicBezTo>
                <a:cubicBezTo>
                  <a:pt x="13483" y="3594"/>
                  <a:pt x="13527" y="3541"/>
                  <a:pt x="13474" y="3541"/>
                </a:cubicBezTo>
                <a:cubicBezTo>
                  <a:pt x="13483" y="3568"/>
                  <a:pt x="13474" y="3594"/>
                  <a:pt x="13457" y="3577"/>
                </a:cubicBezTo>
                <a:close/>
                <a:moveTo>
                  <a:pt x="13448" y="3347"/>
                </a:moveTo>
                <a:cubicBezTo>
                  <a:pt x="13439" y="3374"/>
                  <a:pt x="13465" y="3400"/>
                  <a:pt x="13492" y="3444"/>
                </a:cubicBezTo>
                <a:cubicBezTo>
                  <a:pt x="13545" y="3435"/>
                  <a:pt x="13465" y="3382"/>
                  <a:pt x="13518" y="3382"/>
                </a:cubicBezTo>
                <a:cubicBezTo>
                  <a:pt x="13563" y="3418"/>
                  <a:pt x="13545" y="3444"/>
                  <a:pt x="13563" y="3479"/>
                </a:cubicBezTo>
                <a:cubicBezTo>
                  <a:pt x="13598" y="3488"/>
                  <a:pt x="13580" y="3471"/>
                  <a:pt x="13616" y="3444"/>
                </a:cubicBezTo>
                <a:cubicBezTo>
                  <a:pt x="13580" y="3409"/>
                  <a:pt x="13536" y="3329"/>
                  <a:pt x="13492" y="3338"/>
                </a:cubicBezTo>
                <a:cubicBezTo>
                  <a:pt x="13536" y="3409"/>
                  <a:pt x="13465" y="3338"/>
                  <a:pt x="13448" y="3347"/>
                </a:cubicBezTo>
                <a:close/>
                <a:moveTo>
                  <a:pt x="13333" y="3329"/>
                </a:moveTo>
                <a:cubicBezTo>
                  <a:pt x="13351" y="3303"/>
                  <a:pt x="13430" y="3223"/>
                  <a:pt x="13360" y="3215"/>
                </a:cubicBezTo>
                <a:cubicBezTo>
                  <a:pt x="13377" y="3241"/>
                  <a:pt x="13360" y="3259"/>
                  <a:pt x="13333" y="3276"/>
                </a:cubicBezTo>
                <a:cubicBezTo>
                  <a:pt x="13315" y="3250"/>
                  <a:pt x="13289" y="3197"/>
                  <a:pt x="13262" y="3232"/>
                </a:cubicBezTo>
                <a:cubicBezTo>
                  <a:pt x="13307" y="3276"/>
                  <a:pt x="13315" y="3321"/>
                  <a:pt x="13324" y="3356"/>
                </a:cubicBezTo>
                <a:cubicBezTo>
                  <a:pt x="13342" y="3374"/>
                  <a:pt x="13395" y="3462"/>
                  <a:pt x="13377" y="3409"/>
                </a:cubicBezTo>
                <a:close/>
                <a:moveTo>
                  <a:pt x="13527" y="3276"/>
                </a:moveTo>
                <a:cubicBezTo>
                  <a:pt x="13527" y="3250"/>
                  <a:pt x="13465" y="3100"/>
                  <a:pt x="13474" y="3162"/>
                </a:cubicBezTo>
                <a:cubicBezTo>
                  <a:pt x="13448" y="3179"/>
                  <a:pt x="13483" y="3276"/>
                  <a:pt x="13527" y="3276"/>
                </a:cubicBezTo>
                <a:close/>
                <a:moveTo>
                  <a:pt x="13501" y="3117"/>
                </a:moveTo>
                <a:cubicBezTo>
                  <a:pt x="13518" y="3179"/>
                  <a:pt x="13545" y="3100"/>
                  <a:pt x="13563" y="3162"/>
                </a:cubicBezTo>
                <a:cubicBezTo>
                  <a:pt x="13580" y="3188"/>
                  <a:pt x="13536" y="3197"/>
                  <a:pt x="13571" y="3223"/>
                </a:cubicBezTo>
                <a:lnTo>
                  <a:pt x="13616" y="3197"/>
                </a:lnTo>
                <a:cubicBezTo>
                  <a:pt x="13571" y="3144"/>
                  <a:pt x="13589" y="3109"/>
                  <a:pt x="13554" y="3064"/>
                </a:cubicBezTo>
                <a:cubicBezTo>
                  <a:pt x="13510" y="3082"/>
                  <a:pt x="13554" y="3135"/>
                  <a:pt x="13501" y="3117"/>
                </a:cubicBezTo>
                <a:close/>
                <a:moveTo>
                  <a:pt x="13289" y="3091"/>
                </a:moveTo>
                <a:cubicBezTo>
                  <a:pt x="13236" y="3100"/>
                  <a:pt x="13333" y="3241"/>
                  <a:pt x="13324" y="3188"/>
                </a:cubicBezTo>
                <a:cubicBezTo>
                  <a:pt x="13271" y="3144"/>
                  <a:pt x="13351" y="3135"/>
                  <a:pt x="13289" y="3091"/>
                </a:cubicBezTo>
                <a:close/>
                <a:moveTo>
                  <a:pt x="13360" y="2950"/>
                </a:moveTo>
                <a:cubicBezTo>
                  <a:pt x="13377" y="3003"/>
                  <a:pt x="13360" y="3038"/>
                  <a:pt x="13404" y="3091"/>
                </a:cubicBezTo>
                <a:cubicBezTo>
                  <a:pt x="13457" y="3073"/>
                  <a:pt x="13412" y="2959"/>
                  <a:pt x="13360" y="2950"/>
                </a:cubicBezTo>
                <a:close/>
                <a:moveTo>
                  <a:pt x="13192" y="2826"/>
                </a:moveTo>
                <a:cubicBezTo>
                  <a:pt x="13218" y="2861"/>
                  <a:pt x="13245" y="2967"/>
                  <a:pt x="13298" y="2950"/>
                </a:cubicBezTo>
                <a:cubicBezTo>
                  <a:pt x="13280" y="2906"/>
                  <a:pt x="13236" y="2800"/>
                  <a:pt x="13192" y="2826"/>
                </a:cubicBezTo>
                <a:close/>
                <a:moveTo>
                  <a:pt x="13033" y="2870"/>
                </a:moveTo>
                <a:cubicBezTo>
                  <a:pt x="13068" y="2897"/>
                  <a:pt x="13033" y="2976"/>
                  <a:pt x="13077" y="2967"/>
                </a:cubicBezTo>
                <a:cubicBezTo>
                  <a:pt x="13086" y="2932"/>
                  <a:pt x="13095" y="2844"/>
                  <a:pt x="13033" y="2870"/>
                </a:cubicBezTo>
                <a:close/>
                <a:moveTo>
                  <a:pt x="12936" y="2959"/>
                </a:moveTo>
                <a:cubicBezTo>
                  <a:pt x="12936" y="3012"/>
                  <a:pt x="13015" y="3064"/>
                  <a:pt x="13050" y="3117"/>
                </a:cubicBezTo>
                <a:cubicBezTo>
                  <a:pt x="13103" y="3100"/>
                  <a:pt x="12997" y="3047"/>
                  <a:pt x="13042" y="3020"/>
                </a:cubicBezTo>
                <a:cubicBezTo>
                  <a:pt x="13059" y="3038"/>
                  <a:pt x="13086" y="3012"/>
                  <a:pt x="13059" y="2985"/>
                </a:cubicBezTo>
                <a:cubicBezTo>
                  <a:pt x="13033" y="2994"/>
                  <a:pt x="13006" y="3056"/>
                  <a:pt x="12989" y="3020"/>
                </a:cubicBezTo>
                <a:cubicBezTo>
                  <a:pt x="13006" y="2985"/>
                  <a:pt x="12971" y="2950"/>
                  <a:pt x="12936" y="2959"/>
                </a:cubicBezTo>
                <a:close/>
                <a:moveTo>
                  <a:pt x="12494" y="2526"/>
                </a:moveTo>
                <a:cubicBezTo>
                  <a:pt x="12459" y="2508"/>
                  <a:pt x="12468" y="2482"/>
                  <a:pt x="12424" y="2455"/>
                </a:cubicBezTo>
                <a:cubicBezTo>
                  <a:pt x="12371" y="2482"/>
                  <a:pt x="12477" y="2544"/>
                  <a:pt x="12494" y="2526"/>
                </a:cubicBezTo>
                <a:close/>
                <a:moveTo>
                  <a:pt x="13139" y="2711"/>
                </a:moveTo>
                <a:cubicBezTo>
                  <a:pt x="13121" y="2702"/>
                  <a:pt x="13112" y="2685"/>
                  <a:pt x="13103" y="2694"/>
                </a:cubicBezTo>
                <a:cubicBezTo>
                  <a:pt x="13139" y="2755"/>
                  <a:pt x="13174" y="2702"/>
                  <a:pt x="13209" y="2694"/>
                </a:cubicBezTo>
                <a:cubicBezTo>
                  <a:pt x="13192" y="2676"/>
                  <a:pt x="13174" y="2658"/>
                  <a:pt x="13156" y="2641"/>
                </a:cubicBezTo>
                <a:cubicBezTo>
                  <a:pt x="13112" y="2658"/>
                  <a:pt x="13156" y="2685"/>
                  <a:pt x="13139" y="2711"/>
                </a:cubicBezTo>
                <a:close/>
                <a:moveTo>
                  <a:pt x="12892" y="2861"/>
                </a:moveTo>
                <a:cubicBezTo>
                  <a:pt x="12856" y="2888"/>
                  <a:pt x="12874" y="2914"/>
                  <a:pt x="12874" y="2941"/>
                </a:cubicBezTo>
                <a:cubicBezTo>
                  <a:pt x="12900" y="2932"/>
                  <a:pt x="12918" y="2941"/>
                  <a:pt x="12936" y="2914"/>
                </a:cubicBezTo>
                <a:cubicBezTo>
                  <a:pt x="12918" y="2897"/>
                  <a:pt x="12900" y="2879"/>
                  <a:pt x="12892" y="2861"/>
                </a:cubicBezTo>
                <a:close/>
                <a:moveTo>
                  <a:pt x="12918" y="2491"/>
                </a:moveTo>
                <a:cubicBezTo>
                  <a:pt x="12971" y="2570"/>
                  <a:pt x="13015" y="2552"/>
                  <a:pt x="13068" y="2597"/>
                </a:cubicBezTo>
                <a:cubicBezTo>
                  <a:pt x="13042" y="2623"/>
                  <a:pt x="13006" y="2588"/>
                  <a:pt x="12971" y="2588"/>
                </a:cubicBezTo>
                <a:cubicBezTo>
                  <a:pt x="12980" y="2649"/>
                  <a:pt x="13059" y="2632"/>
                  <a:pt x="13103" y="2632"/>
                </a:cubicBezTo>
                <a:cubicBezTo>
                  <a:pt x="13050" y="2552"/>
                  <a:pt x="12989" y="2535"/>
                  <a:pt x="12980" y="2446"/>
                </a:cubicBezTo>
                <a:cubicBezTo>
                  <a:pt x="12962" y="2482"/>
                  <a:pt x="12936" y="2455"/>
                  <a:pt x="12918" y="2491"/>
                </a:cubicBezTo>
                <a:close/>
                <a:moveTo>
                  <a:pt x="12803" y="2694"/>
                </a:moveTo>
                <a:cubicBezTo>
                  <a:pt x="12733" y="2632"/>
                  <a:pt x="12733" y="2658"/>
                  <a:pt x="12768" y="2685"/>
                </a:cubicBezTo>
                <a:cubicBezTo>
                  <a:pt x="12794" y="2711"/>
                  <a:pt x="12839" y="2747"/>
                  <a:pt x="12856" y="2729"/>
                </a:cubicBezTo>
                <a:cubicBezTo>
                  <a:pt x="12839" y="2702"/>
                  <a:pt x="12821" y="2711"/>
                  <a:pt x="12803" y="2694"/>
                </a:cubicBezTo>
                <a:close/>
                <a:moveTo>
                  <a:pt x="12644" y="2535"/>
                </a:moveTo>
                <a:lnTo>
                  <a:pt x="12591" y="2588"/>
                </a:lnTo>
                <a:cubicBezTo>
                  <a:pt x="12574" y="2605"/>
                  <a:pt x="12494" y="2517"/>
                  <a:pt x="12521" y="2570"/>
                </a:cubicBezTo>
                <a:cubicBezTo>
                  <a:pt x="12574" y="2605"/>
                  <a:pt x="12618" y="2649"/>
                  <a:pt x="12635" y="2694"/>
                </a:cubicBezTo>
                <a:cubicBezTo>
                  <a:pt x="12706" y="2649"/>
                  <a:pt x="12591" y="2614"/>
                  <a:pt x="12644" y="2579"/>
                </a:cubicBezTo>
                <a:cubicBezTo>
                  <a:pt x="12671" y="2597"/>
                  <a:pt x="12688" y="2588"/>
                  <a:pt x="12706" y="2614"/>
                </a:cubicBezTo>
                <a:cubicBezTo>
                  <a:pt x="12680" y="2641"/>
                  <a:pt x="12688" y="2685"/>
                  <a:pt x="12715" y="2729"/>
                </a:cubicBezTo>
                <a:cubicBezTo>
                  <a:pt x="12733" y="2764"/>
                  <a:pt x="12777" y="2791"/>
                  <a:pt x="12812" y="2773"/>
                </a:cubicBezTo>
                <a:cubicBezTo>
                  <a:pt x="12794" y="2747"/>
                  <a:pt x="12768" y="2720"/>
                  <a:pt x="12750" y="2702"/>
                </a:cubicBezTo>
                <a:cubicBezTo>
                  <a:pt x="12733" y="2676"/>
                  <a:pt x="12724" y="2667"/>
                  <a:pt x="12715" y="2658"/>
                </a:cubicBezTo>
                <a:cubicBezTo>
                  <a:pt x="12741" y="2579"/>
                  <a:pt x="12786" y="2658"/>
                  <a:pt x="12821" y="2623"/>
                </a:cubicBezTo>
                <a:cubicBezTo>
                  <a:pt x="12750" y="2570"/>
                  <a:pt x="12706" y="2605"/>
                  <a:pt x="12644" y="2535"/>
                </a:cubicBezTo>
                <a:close/>
                <a:moveTo>
                  <a:pt x="12556" y="2199"/>
                </a:moveTo>
                <a:cubicBezTo>
                  <a:pt x="12609" y="2226"/>
                  <a:pt x="12574" y="2252"/>
                  <a:pt x="12600" y="2270"/>
                </a:cubicBezTo>
                <a:cubicBezTo>
                  <a:pt x="12644" y="2279"/>
                  <a:pt x="12600" y="2226"/>
                  <a:pt x="12644" y="2243"/>
                </a:cubicBezTo>
                <a:cubicBezTo>
                  <a:pt x="12635" y="2270"/>
                  <a:pt x="12662" y="2252"/>
                  <a:pt x="12688" y="2279"/>
                </a:cubicBezTo>
                <a:cubicBezTo>
                  <a:pt x="12662" y="2323"/>
                  <a:pt x="12627" y="2296"/>
                  <a:pt x="12644" y="2332"/>
                </a:cubicBezTo>
                <a:cubicBezTo>
                  <a:pt x="12662" y="2349"/>
                  <a:pt x="12688" y="2376"/>
                  <a:pt x="12706" y="2367"/>
                </a:cubicBezTo>
                <a:cubicBezTo>
                  <a:pt x="12697" y="2358"/>
                  <a:pt x="12697" y="2340"/>
                  <a:pt x="12715" y="2358"/>
                </a:cubicBezTo>
                <a:cubicBezTo>
                  <a:pt x="12803" y="2402"/>
                  <a:pt x="12741" y="2438"/>
                  <a:pt x="12768" y="2482"/>
                </a:cubicBezTo>
                <a:cubicBezTo>
                  <a:pt x="12803" y="2429"/>
                  <a:pt x="12847" y="2438"/>
                  <a:pt x="12883" y="2385"/>
                </a:cubicBezTo>
                <a:cubicBezTo>
                  <a:pt x="12812" y="2340"/>
                  <a:pt x="12821" y="2323"/>
                  <a:pt x="12768" y="2261"/>
                </a:cubicBezTo>
                <a:cubicBezTo>
                  <a:pt x="12759" y="2270"/>
                  <a:pt x="12741" y="2287"/>
                  <a:pt x="12715" y="2261"/>
                </a:cubicBezTo>
                <a:cubicBezTo>
                  <a:pt x="12671" y="2234"/>
                  <a:pt x="12706" y="2190"/>
                  <a:pt x="12635" y="2164"/>
                </a:cubicBezTo>
                <a:cubicBezTo>
                  <a:pt x="12609" y="2182"/>
                  <a:pt x="12574" y="2155"/>
                  <a:pt x="12556" y="2199"/>
                </a:cubicBezTo>
                <a:close/>
                <a:moveTo>
                  <a:pt x="12521" y="2287"/>
                </a:moveTo>
                <a:cubicBezTo>
                  <a:pt x="12556" y="2358"/>
                  <a:pt x="12521" y="2349"/>
                  <a:pt x="12582" y="2349"/>
                </a:cubicBezTo>
                <a:cubicBezTo>
                  <a:pt x="12538" y="2385"/>
                  <a:pt x="12591" y="2411"/>
                  <a:pt x="12556" y="2446"/>
                </a:cubicBezTo>
                <a:cubicBezTo>
                  <a:pt x="12582" y="2473"/>
                  <a:pt x="12644" y="2446"/>
                  <a:pt x="12618" y="2429"/>
                </a:cubicBezTo>
                <a:cubicBezTo>
                  <a:pt x="12609" y="2438"/>
                  <a:pt x="12582" y="2429"/>
                  <a:pt x="12582" y="2411"/>
                </a:cubicBezTo>
                <a:lnTo>
                  <a:pt x="12609" y="2385"/>
                </a:lnTo>
                <a:cubicBezTo>
                  <a:pt x="12644" y="2393"/>
                  <a:pt x="12680" y="2473"/>
                  <a:pt x="12715" y="2446"/>
                </a:cubicBezTo>
                <a:cubicBezTo>
                  <a:pt x="12706" y="2402"/>
                  <a:pt x="12653" y="2385"/>
                  <a:pt x="12618" y="2367"/>
                </a:cubicBezTo>
                <a:cubicBezTo>
                  <a:pt x="12609" y="2296"/>
                  <a:pt x="12547" y="2287"/>
                  <a:pt x="12494" y="2226"/>
                </a:cubicBezTo>
                <a:cubicBezTo>
                  <a:pt x="12459" y="2252"/>
                  <a:pt x="12512" y="2261"/>
                  <a:pt x="12521" y="2287"/>
                </a:cubicBezTo>
                <a:close/>
                <a:moveTo>
                  <a:pt x="12291" y="2279"/>
                </a:moveTo>
                <a:cubicBezTo>
                  <a:pt x="12318" y="2305"/>
                  <a:pt x="12353" y="2323"/>
                  <a:pt x="12353" y="2349"/>
                </a:cubicBezTo>
                <a:lnTo>
                  <a:pt x="12247" y="2287"/>
                </a:lnTo>
                <a:cubicBezTo>
                  <a:pt x="12229" y="2296"/>
                  <a:pt x="12212" y="2314"/>
                  <a:pt x="12194" y="2340"/>
                </a:cubicBezTo>
                <a:cubicBezTo>
                  <a:pt x="12265" y="2411"/>
                  <a:pt x="12309" y="2349"/>
                  <a:pt x="12371" y="2402"/>
                </a:cubicBezTo>
                <a:cubicBezTo>
                  <a:pt x="12397" y="2385"/>
                  <a:pt x="12371" y="2358"/>
                  <a:pt x="12371" y="2349"/>
                </a:cubicBezTo>
                <a:cubicBezTo>
                  <a:pt x="12371" y="2349"/>
                  <a:pt x="12415" y="2349"/>
                  <a:pt x="12415" y="2340"/>
                </a:cubicBezTo>
                <a:cubicBezTo>
                  <a:pt x="12415" y="2349"/>
                  <a:pt x="12397" y="2314"/>
                  <a:pt x="12397" y="2305"/>
                </a:cubicBezTo>
                <a:cubicBezTo>
                  <a:pt x="12397" y="2296"/>
                  <a:pt x="12450" y="2305"/>
                  <a:pt x="12397" y="2270"/>
                </a:cubicBezTo>
                <a:cubicBezTo>
                  <a:pt x="12388" y="2358"/>
                  <a:pt x="12318" y="2252"/>
                  <a:pt x="12291" y="2279"/>
                </a:cubicBezTo>
                <a:close/>
                <a:moveTo>
                  <a:pt x="12220" y="2093"/>
                </a:moveTo>
                <a:cubicBezTo>
                  <a:pt x="12238" y="2137"/>
                  <a:pt x="12318" y="2164"/>
                  <a:pt x="12371" y="2199"/>
                </a:cubicBezTo>
                <a:cubicBezTo>
                  <a:pt x="12406" y="2120"/>
                  <a:pt x="12282" y="2093"/>
                  <a:pt x="12220" y="2093"/>
                </a:cubicBezTo>
                <a:close/>
                <a:moveTo>
                  <a:pt x="12141" y="2129"/>
                </a:moveTo>
                <a:cubicBezTo>
                  <a:pt x="12132" y="2120"/>
                  <a:pt x="12123" y="2111"/>
                  <a:pt x="12115" y="2102"/>
                </a:cubicBezTo>
                <a:cubicBezTo>
                  <a:pt x="12097" y="2084"/>
                  <a:pt x="12115" y="2076"/>
                  <a:pt x="12079" y="2049"/>
                </a:cubicBezTo>
                <a:cubicBezTo>
                  <a:pt x="12070" y="2049"/>
                  <a:pt x="12026" y="2014"/>
                  <a:pt x="12000" y="2049"/>
                </a:cubicBezTo>
                <a:cubicBezTo>
                  <a:pt x="12026" y="2067"/>
                  <a:pt x="12106" y="2076"/>
                  <a:pt x="12088" y="2111"/>
                </a:cubicBezTo>
                <a:cubicBezTo>
                  <a:pt x="12026" y="2058"/>
                  <a:pt x="12026" y="2120"/>
                  <a:pt x="12009" y="2120"/>
                </a:cubicBezTo>
                <a:cubicBezTo>
                  <a:pt x="12000" y="2093"/>
                  <a:pt x="11964" y="2076"/>
                  <a:pt x="11920" y="2058"/>
                </a:cubicBezTo>
                <a:cubicBezTo>
                  <a:pt x="11903" y="2129"/>
                  <a:pt x="12026" y="2146"/>
                  <a:pt x="12062" y="2199"/>
                </a:cubicBezTo>
                <a:cubicBezTo>
                  <a:pt x="12062" y="2208"/>
                  <a:pt x="12044" y="2208"/>
                  <a:pt x="12035" y="2217"/>
                </a:cubicBezTo>
                <a:cubicBezTo>
                  <a:pt x="12070" y="2252"/>
                  <a:pt x="12062" y="2234"/>
                  <a:pt x="12106" y="2252"/>
                </a:cubicBezTo>
                <a:cubicBezTo>
                  <a:pt x="12132" y="2234"/>
                  <a:pt x="12115" y="2226"/>
                  <a:pt x="12106" y="2217"/>
                </a:cubicBezTo>
                <a:cubicBezTo>
                  <a:pt x="12088" y="2208"/>
                  <a:pt x="12070" y="2199"/>
                  <a:pt x="12097" y="2173"/>
                </a:cubicBezTo>
                <a:cubicBezTo>
                  <a:pt x="12123" y="2190"/>
                  <a:pt x="12141" y="2208"/>
                  <a:pt x="12167" y="2217"/>
                </a:cubicBezTo>
                <a:cubicBezTo>
                  <a:pt x="12212" y="2173"/>
                  <a:pt x="12106" y="2173"/>
                  <a:pt x="12115" y="2137"/>
                </a:cubicBezTo>
                <a:cubicBezTo>
                  <a:pt x="12123" y="2120"/>
                  <a:pt x="12132" y="2120"/>
                  <a:pt x="12141" y="2129"/>
                </a:cubicBezTo>
                <a:cubicBezTo>
                  <a:pt x="12150" y="2137"/>
                  <a:pt x="12150" y="2129"/>
                  <a:pt x="12141" y="2129"/>
                </a:cubicBezTo>
                <a:close/>
                <a:moveTo>
                  <a:pt x="11911" y="1952"/>
                </a:moveTo>
                <a:cubicBezTo>
                  <a:pt x="11991" y="2005"/>
                  <a:pt x="11964" y="1952"/>
                  <a:pt x="11991" y="1961"/>
                </a:cubicBezTo>
                <a:cubicBezTo>
                  <a:pt x="12062" y="1978"/>
                  <a:pt x="12115" y="2058"/>
                  <a:pt x="12176" y="2067"/>
                </a:cubicBezTo>
                <a:cubicBezTo>
                  <a:pt x="12150" y="2049"/>
                  <a:pt x="12176" y="2031"/>
                  <a:pt x="12185" y="2005"/>
                </a:cubicBezTo>
                <a:cubicBezTo>
                  <a:pt x="12097" y="2005"/>
                  <a:pt x="12053" y="1952"/>
                  <a:pt x="11938" y="1899"/>
                </a:cubicBezTo>
                <a:close/>
                <a:moveTo>
                  <a:pt x="11479" y="1749"/>
                </a:moveTo>
                <a:cubicBezTo>
                  <a:pt x="11470" y="1767"/>
                  <a:pt x="11479" y="1784"/>
                  <a:pt x="11479" y="1793"/>
                </a:cubicBezTo>
                <a:cubicBezTo>
                  <a:pt x="11523" y="1811"/>
                  <a:pt x="11541" y="1793"/>
                  <a:pt x="11558" y="1775"/>
                </a:cubicBezTo>
                <a:cubicBezTo>
                  <a:pt x="11549" y="1749"/>
                  <a:pt x="11505" y="1740"/>
                  <a:pt x="11479" y="1749"/>
                </a:cubicBezTo>
                <a:close/>
                <a:moveTo>
                  <a:pt x="11249" y="1811"/>
                </a:moveTo>
                <a:cubicBezTo>
                  <a:pt x="11285" y="1811"/>
                  <a:pt x="11337" y="1864"/>
                  <a:pt x="11355" y="1828"/>
                </a:cubicBezTo>
                <a:cubicBezTo>
                  <a:pt x="11337" y="1802"/>
                  <a:pt x="11267" y="1767"/>
                  <a:pt x="11249" y="1811"/>
                </a:cubicBezTo>
                <a:close/>
                <a:moveTo>
                  <a:pt x="10852" y="1793"/>
                </a:moveTo>
                <a:cubicBezTo>
                  <a:pt x="10878" y="1819"/>
                  <a:pt x="10870" y="1793"/>
                  <a:pt x="10914" y="1811"/>
                </a:cubicBezTo>
                <a:cubicBezTo>
                  <a:pt x="10949" y="1758"/>
                  <a:pt x="10852" y="1731"/>
                  <a:pt x="10852" y="1793"/>
                </a:cubicBezTo>
                <a:close/>
                <a:moveTo>
                  <a:pt x="10878" y="1643"/>
                </a:moveTo>
                <a:cubicBezTo>
                  <a:pt x="10914" y="1661"/>
                  <a:pt x="10984" y="1731"/>
                  <a:pt x="11046" y="1705"/>
                </a:cubicBezTo>
                <a:cubicBezTo>
                  <a:pt x="11002" y="1687"/>
                  <a:pt x="10914" y="1616"/>
                  <a:pt x="10878" y="1643"/>
                </a:cubicBezTo>
                <a:close/>
                <a:moveTo>
                  <a:pt x="10613" y="1360"/>
                </a:moveTo>
                <a:cubicBezTo>
                  <a:pt x="10631" y="1369"/>
                  <a:pt x="10613" y="1404"/>
                  <a:pt x="10666" y="1404"/>
                </a:cubicBezTo>
                <a:lnTo>
                  <a:pt x="10684" y="1360"/>
                </a:lnTo>
                <a:cubicBezTo>
                  <a:pt x="10658" y="1360"/>
                  <a:pt x="10622" y="1343"/>
                  <a:pt x="10613" y="1360"/>
                </a:cubicBezTo>
                <a:close/>
                <a:moveTo>
                  <a:pt x="10454" y="1378"/>
                </a:moveTo>
                <a:cubicBezTo>
                  <a:pt x="10507" y="1422"/>
                  <a:pt x="10578" y="1431"/>
                  <a:pt x="10596" y="1352"/>
                </a:cubicBezTo>
                <a:cubicBezTo>
                  <a:pt x="10578" y="1343"/>
                  <a:pt x="10534" y="1299"/>
                  <a:pt x="10525" y="1334"/>
                </a:cubicBezTo>
                <a:cubicBezTo>
                  <a:pt x="10534" y="1334"/>
                  <a:pt x="10543" y="1343"/>
                  <a:pt x="10534" y="1352"/>
                </a:cubicBezTo>
                <a:cubicBezTo>
                  <a:pt x="10481" y="1325"/>
                  <a:pt x="10472" y="1360"/>
                  <a:pt x="10454" y="1378"/>
                </a:cubicBezTo>
                <a:close/>
                <a:moveTo>
                  <a:pt x="10225" y="1254"/>
                </a:moveTo>
                <a:cubicBezTo>
                  <a:pt x="10207" y="1325"/>
                  <a:pt x="10296" y="1281"/>
                  <a:pt x="10331" y="1281"/>
                </a:cubicBezTo>
                <a:cubicBezTo>
                  <a:pt x="10375" y="1290"/>
                  <a:pt x="10446" y="1352"/>
                  <a:pt x="10472" y="1307"/>
                </a:cubicBezTo>
                <a:cubicBezTo>
                  <a:pt x="10393" y="1290"/>
                  <a:pt x="10287" y="1237"/>
                  <a:pt x="10225" y="1254"/>
                </a:cubicBezTo>
                <a:close/>
                <a:moveTo>
                  <a:pt x="10048" y="1387"/>
                </a:moveTo>
                <a:cubicBezTo>
                  <a:pt x="10066" y="1413"/>
                  <a:pt x="10145" y="1431"/>
                  <a:pt x="10154" y="1396"/>
                </a:cubicBezTo>
                <a:cubicBezTo>
                  <a:pt x="10128" y="1396"/>
                  <a:pt x="10057" y="1352"/>
                  <a:pt x="10048" y="1387"/>
                </a:cubicBezTo>
                <a:close/>
                <a:moveTo>
                  <a:pt x="11099" y="1307"/>
                </a:moveTo>
                <a:cubicBezTo>
                  <a:pt x="11152" y="1325"/>
                  <a:pt x="11152" y="1369"/>
                  <a:pt x="11223" y="1387"/>
                </a:cubicBezTo>
                <a:cubicBezTo>
                  <a:pt x="11249" y="1316"/>
                  <a:pt x="11152" y="1299"/>
                  <a:pt x="11099" y="1307"/>
                </a:cubicBezTo>
                <a:close/>
                <a:moveTo>
                  <a:pt x="10905" y="1237"/>
                </a:moveTo>
                <a:cubicBezTo>
                  <a:pt x="10975" y="1237"/>
                  <a:pt x="10984" y="1325"/>
                  <a:pt x="11028" y="1290"/>
                </a:cubicBezTo>
                <a:cubicBezTo>
                  <a:pt x="10958" y="1254"/>
                  <a:pt x="10993" y="1246"/>
                  <a:pt x="11046" y="1228"/>
                </a:cubicBezTo>
                <a:cubicBezTo>
                  <a:pt x="10993" y="1219"/>
                  <a:pt x="10931" y="1210"/>
                  <a:pt x="10905" y="1237"/>
                </a:cubicBezTo>
                <a:close/>
                <a:moveTo>
                  <a:pt x="10737" y="1042"/>
                </a:moveTo>
                <a:cubicBezTo>
                  <a:pt x="10746" y="1087"/>
                  <a:pt x="10711" y="1140"/>
                  <a:pt x="10781" y="1148"/>
                </a:cubicBezTo>
                <a:cubicBezTo>
                  <a:pt x="10808" y="1104"/>
                  <a:pt x="10764" y="1078"/>
                  <a:pt x="10737" y="1042"/>
                </a:cubicBezTo>
                <a:close/>
                <a:moveTo>
                  <a:pt x="10666" y="1104"/>
                </a:moveTo>
                <a:cubicBezTo>
                  <a:pt x="10755" y="1148"/>
                  <a:pt x="10569" y="1175"/>
                  <a:pt x="10693" y="1201"/>
                </a:cubicBezTo>
                <a:cubicBezTo>
                  <a:pt x="10728" y="1166"/>
                  <a:pt x="10711" y="1087"/>
                  <a:pt x="10666" y="1104"/>
                </a:cubicBezTo>
                <a:close/>
                <a:moveTo>
                  <a:pt x="10172" y="1042"/>
                </a:moveTo>
                <a:cubicBezTo>
                  <a:pt x="10154" y="1034"/>
                  <a:pt x="10154" y="1016"/>
                  <a:pt x="10163" y="989"/>
                </a:cubicBezTo>
                <a:cubicBezTo>
                  <a:pt x="10137" y="981"/>
                  <a:pt x="10110" y="981"/>
                  <a:pt x="10092" y="989"/>
                </a:cubicBezTo>
                <a:cubicBezTo>
                  <a:pt x="10066" y="1025"/>
                  <a:pt x="10154" y="1069"/>
                  <a:pt x="10172" y="1042"/>
                </a:cubicBezTo>
                <a:close/>
                <a:moveTo>
                  <a:pt x="10075" y="813"/>
                </a:moveTo>
                <a:cubicBezTo>
                  <a:pt x="10075" y="839"/>
                  <a:pt x="10057" y="866"/>
                  <a:pt x="10084" y="875"/>
                </a:cubicBezTo>
                <a:cubicBezTo>
                  <a:pt x="10084" y="848"/>
                  <a:pt x="10128" y="892"/>
                  <a:pt x="10128" y="901"/>
                </a:cubicBezTo>
                <a:cubicBezTo>
                  <a:pt x="10119" y="928"/>
                  <a:pt x="10084" y="910"/>
                  <a:pt x="10084" y="937"/>
                </a:cubicBezTo>
                <a:cubicBezTo>
                  <a:pt x="10163" y="963"/>
                  <a:pt x="10278" y="954"/>
                  <a:pt x="10349" y="989"/>
                </a:cubicBezTo>
                <a:cubicBezTo>
                  <a:pt x="10393" y="1007"/>
                  <a:pt x="10402" y="1060"/>
                  <a:pt x="10446" y="1078"/>
                </a:cubicBezTo>
                <a:cubicBezTo>
                  <a:pt x="10384" y="1069"/>
                  <a:pt x="10278" y="1087"/>
                  <a:pt x="10304" y="1122"/>
                </a:cubicBezTo>
                <a:cubicBezTo>
                  <a:pt x="10349" y="1078"/>
                  <a:pt x="10463" y="1113"/>
                  <a:pt x="10499" y="1078"/>
                </a:cubicBezTo>
                <a:cubicBezTo>
                  <a:pt x="10499" y="1078"/>
                  <a:pt x="10446" y="1051"/>
                  <a:pt x="10472" y="1034"/>
                </a:cubicBezTo>
                <a:cubicBezTo>
                  <a:pt x="10499" y="1051"/>
                  <a:pt x="10552" y="1016"/>
                  <a:pt x="10560" y="1060"/>
                </a:cubicBezTo>
                <a:cubicBezTo>
                  <a:pt x="10534" y="1060"/>
                  <a:pt x="10507" y="1042"/>
                  <a:pt x="10499" y="1060"/>
                </a:cubicBezTo>
                <a:cubicBezTo>
                  <a:pt x="10525" y="1087"/>
                  <a:pt x="10569" y="1095"/>
                  <a:pt x="10578" y="1131"/>
                </a:cubicBezTo>
                <a:cubicBezTo>
                  <a:pt x="10552" y="1140"/>
                  <a:pt x="10552" y="1157"/>
                  <a:pt x="10587" y="1175"/>
                </a:cubicBezTo>
                <a:cubicBezTo>
                  <a:pt x="10587" y="1131"/>
                  <a:pt x="10649" y="1175"/>
                  <a:pt x="10640" y="1113"/>
                </a:cubicBezTo>
                <a:cubicBezTo>
                  <a:pt x="10596" y="1104"/>
                  <a:pt x="10578" y="1131"/>
                  <a:pt x="10578" y="1078"/>
                </a:cubicBezTo>
                <a:cubicBezTo>
                  <a:pt x="10605" y="1042"/>
                  <a:pt x="10631" y="998"/>
                  <a:pt x="10666" y="963"/>
                </a:cubicBezTo>
                <a:lnTo>
                  <a:pt x="10596" y="945"/>
                </a:lnTo>
                <a:cubicBezTo>
                  <a:pt x="10560" y="972"/>
                  <a:pt x="10649" y="1007"/>
                  <a:pt x="10596" y="1007"/>
                </a:cubicBezTo>
                <a:cubicBezTo>
                  <a:pt x="10578" y="998"/>
                  <a:pt x="10516" y="989"/>
                  <a:pt x="10525" y="972"/>
                </a:cubicBezTo>
                <a:cubicBezTo>
                  <a:pt x="10525" y="972"/>
                  <a:pt x="10578" y="972"/>
                  <a:pt x="10569" y="963"/>
                </a:cubicBezTo>
                <a:cubicBezTo>
                  <a:pt x="10525" y="937"/>
                  <a:pt x="10463" y="937"/>
                  <a:pt x="10410" y="928"/>
                </a:cubicBezTo>
                <a:cubicBezTo>
                  <a:pt x="10366" y="919"/>
                  <a:pt x="10313" y="857"/>
                  <a:pt x="10296" y="910"/>
                </a:cubicBezTo>
                <a:cubicBezTo>
                  <a:pt x="10384" y="937"/>
                  <a:pt x="10393" y="989"/>
                  <a:pt x="10454" y="1016"/>
                </a:cubicBezTo>
                <a:cubicBezTo>
                  <a:pt x="10393" y="1051"/>
                  <a:pt x="10366" y="963"/>
                  <a:pt x="10331" y="937"/>
                </a:cubicBezTo>
                <a:cubicBezTo>
                  <a:pt x="10287" y="937"/>
                  <a:pt x="10190" y="945"/>
                  <a:pt x="10172" y="901"/>
                </a:cubicBezTo>
                <a:cubicBezTo>
                  <a:pt x="10172" y="857"/>
                  <a:pt x="10278" y="945"/>
                  <a:pt x="10269" y="875"/>
                </a:cubicBezTo>
                <a:cubicBezTo>
                  <a:pt x="10181" y="884"/>
                  <a:pt x="10163" y="839"/>
                  <a:pt x="10075" y="813"/>
                </a:cubicBezTo>
                <a:close/>
                <a:moveTo>
                  <a:pt x="9669" y="1078"/>
                </a:moveTo>
                <a:cubicBezTo>
                  <a:pt x="9660" y="1122"/>
                  <a:pt x="9695" y="1219"/>
                  <a:pt x="9766" y="1175"/>
                </a:cubicBezTo>
                <a:cubicBezTo>
                  <a:pt x="9748" y="1166"/>
                  <a:pt x="9748" y="1157"/>
                  <a:pt x="9739" y="1140"/>
                </a:cubicBezTo>
                <a:cubicBezTo>
                  <a:pt x="9766" y="1122"/>
                  <a:pt x="9819" y="1140"/>
                  <a:pt x="9872" y="1157"/>
                </a:cubicBezTo>
                <a:cubicBezTo>
                  <a:pt x="9836" y="1193"/>
                  <a:pt x="9889" y="1193"/>
                  <a:pt x="9889" y="1219"/>
                </a:cubicBezTo>
                <a:cubicBezTo>
                  <a:pt x="9942" y="1246"/>
                  <a:pt x="9960" y="1219"/>
                  <a:pt x="10013" y="1237"/>
                </a:cubicBezTo>
                <a:cubicBezTo>
                  <a:pt x="10013" y="1184"/>
                  <a:pt x="10004" y="1201"/>
                  <a:pt x="10031" y="1157"/>
                </a:cubicBezTo>
                <a:cubicBezTo>
                  <a:pt x="9907" y="1131"/>
                  <a:pt x="9783" y="1104"/>
                  <a:pt x="9669" y="1078"/>
                </a:cubicBezTo>
                <a:close/>
                <a:moveTo>
                  <a:pt x="9165" y="1034"/>
                </a:moveTo>
                <a:cubicBezTo>
                  <a:pt x="9227" y="1051"/>
                  <a:pt x="9280" y="1060"/>
                  <a:pt x="9324" y="1051"/>
                </a:cubicBezTo>
                <a:cubicBezTo>
                  <a:pt x="9324" y="1087"/>
                  <a:pt x="9271" y="1060"/>
                  <a:pt x="9262" y="1087"/>
                </a:cubicBezTo>
                <a:cubicBezTo>
                  <a:pt x="9271" y="1095"/>
                  <a:pt x="9298" y="1095"/>
                  <a:pt x="9298" y="1113"/>
                </a:cubicBezTo>
                <a:lnTo>
                  <a:pt x="9324" y="1113"/>
                </a:lnTo>
                <a:cubicBezTo>
                  <a:pt x="9333" y="1095"/>
                  <a:pt x="9333" y="1060"/>
                  <a:pt x="9360" y="1060"/>
                </a:cubicBezTo>
                <a:cubicBezTo>
                  <a:pt x="9368" y="1131"/>
                  <a:pt x="9448" y="1078"/>
                  <a:pt x="9501" y="1087"/>
                </a:cubicBezTo>
                <a:lnTo>
                  <a:pt x="9483" y="1131"/>
                </a:lnTo>
                <a:cubicBezTo>
                  <a:pt x="9572" y="1104"/>
                  <a:pt x="9660" y="1228"/>
                  <a:pt x="9677" y="1157"/>
                </a:cubicBezTo>
                <a:cubicBezTo>
                  <a:pt x="9607" y="1157"/>
                  <a:pt x="9563" y="1095"/>
                  <a:pt x="9607" y="1069"/>
                </a:cubicBezTo>
                <a:cubicBezTo>
                  <a:pt x="9545" y="1051"/>
                  <a:pt x="9483" y="1051"/>
                  <a:pt x="9448" y="1078"/>
                </a:cubicBezTo>
                <a:cubicBezTo>
                  <a:pt x="9351" y="1069"/>
                  <a:pt x="9218" y="937"/>
                  <a:pt x="9165" y="1034"/>
                </a:cubicBezTo>
                <a:close/>
                <a:moveTo>
                  <a:pt x="8883" y="530"/>
                </a:moveTo>
                <a:cubicBezTo>
                  <a:pt x="8945" y="522"/>
                  <a:pt x="8945" y="566"/>
                  <a:pt x="8980" y="522"/>
                </a:cubicBezTo>
                <a:cubicBezTo>
                  <a:pt x="8945" y="495"/>
                  <a:pt x="8945" y="513"/>
                  <a:pt x="8892" y="486"/>
                </a:cubicBezTo>
                <a:close/>
                <a:moveTo>
                  <a:pt x="8724" y="795"/>
                </a:moveTo>
                <a:cubicBezTo>
                  <a:pt x="8742" y="813"/>
                  <a:pt x="8786" y="822"/>
                  <a:pt x="8821" y="831"/>
                </a:cubicBezTo>
                <a:cubicBezTo>
                  <a:pt x="8856" y="786"/>
                  <a:pt x="8724" y="769"/>
                  <a:pt x="8724" y="795"/>
                </a:cubicBezTo>
                <a:close/>
                <a:moveTo>
                  <a:pt x="8680" y="928"/>
                </a:moveTo>
                <a:cubicBezTo>
                  <a:pt x="8794" y="937"/>
                  <a:pt x="8653" y="972"/>
                  <a:pt x="8697" y="1007"/>
                </a:cubicBezTo>
                <a:cubicBezTo>
                  <a:pt x="8777" y="1025"/>
                  <a:pt x="8830" y="1025"/>
                  <a:pt x="8892" y="1025"/>
                </a:cubicBezTo>
                <a:cubicBezTo>
                  <a:pt x="8936" y="1016"/>
                  <a:pt x="8874" y="981"/>
                  <a:pt x="8927" y="972"/>
                </a:cubicBezTo>
                <a:cubicBezTo>
                  <a:pt x="8953" y="1007"/>
                  <a:pt x="8989" y="1051"/>
                  <a:pt x="9042" y="1069"/>
                </a:cubicBezTo>
                <a:cubicBezTo>
                  <a:pt x="9077" y="1060"/>
                  <a:pt x="9104" y="1034"/>
                  <a:pt x="9121" y="998"/>
                </a:cubicBezTo>
                <a:cubicBezTo>
                  <a:pt x="9051" y="981"/>
                  <a:pt x="8980" y="963"/>
                  <a:pt x="9042" y="1007"/>
                </a:cubicBezTo>
                <a:cubicBezTo>
                  <a:pt x="8980" y="989"/>
                  <a:pt x="8953" y="954"/>
                  <a:pt x="8892" y="937"/>
                </a:cubicBezTo>
                <a:cubicBezTo>
                  <a:pt x="8839" y="998"/>
                  <a:pt x="8742" y="892"/>
                  <a:pt x="8680" y="928"/>
                </a:cubicBezTo>
                <a:close/>
                <a:moveTo>
                  <a:pt x="8644" y="998"/>
                </a:moveTo>
                <a:cubicBezTo>
                  <a:pt x="8627" y="989"/>
                  <a:pt x="8636" y="972"/>
                  <a:pt x="8653" y="963"/>
                </a:cubicBezTo>
                <a:cubicBezTo>
                  <a:pt x="8600" y="954"/>
                  <a:pt x="8627" y="910"/>
                  <a:pt x="8574" y="901"/>
                </a:cubicBezTo>
                <a:cubicBezTo>
                  <a:pt x="8538" y="919"/>
                  <a:pt x="8600" y="1034"/>
                  <a:pt x="8644" y="998"/>
                </a:cubicBezTo>
                <a:close/>
                <a:moveTo>
                  <a:pt x="1219" y="3347"/>
                </a:moveTo>
                <a:cubicBezTo>
                  <a:pt x="1201" y="3374"/>
                  <a:pt x="1183" y="3391"/>
                  <a:pt x="1192" y="3409"/>
                </a:cubicBezTo>
                <a:cubicBezTo>
                  <a:pt x="1245" y="3356"/>
                  <a:pt x="1227" y="3488"/>
                  <a:pt x="1263" y="3409"/>
                </a:cubicBezTo>
                <a:cubicBezTo>
                  <a:pt x="1263" y="3382"/>
                  <a:pt x="1245" y="3391"/>
                  <a:pt x="1219" y="3347"/>
                </a:cubicBezTo>
                <a:close/>
                <a:moveTo>
                  <a:pt x="2084" y="2853"/>
                </a:moveTo>
                <a:cubicBezTo>
                  <a:pt x="2022" y="2906"/>
                  <a:pt x="1978" y="2932"/>
                  <a:pt x="1978" y="3003"/>
                </a:cubicBezTo>
                <a:cubicBezTo>
                  <a:pt x="1996" y="2985"/>
                  <a:pt x="2075" y="2897"/>
                  <a:pt x="2084" y="2853"/>
                </a:cubicBezTo>
                <a:close/>
                <a:moveTo>
                  <a:pt x="2358" y="1934"/>
                </a:moveTo>
                <a:cubicBezTo>
                  <a:pt x="2322" y="1987"/>
                  <a:pt x="2305" y="1978"/>
                  <a:pt x="2269" y="2014"/>
                </a:cubicBezTo>
                <a:cubicBezTo>
                  <a:pt x="2305" y="2040"/>
                  <a:pt x="2384" y="1970"/>
                  <a:pt x="2358" y="1934"/>
                </a:cubicBezTo>
                <a:close/>
                <a:moveTo>
                  <a:pt x="2561" y="1714"/>
                </a:moveTo>
                <a:cubicBezTo>
                  <a:pt x="2543" y="1775"/>
                  <a:pt x="2455" y="1775"/>
                  <a:pt x="2455" y="1837"/>
                </a:cubicBezTo>
                <a:cubicBezTo>
                  <a:pt x="2481" y="1828"/>
                  <a:pt x="2605" y="1749"/>
                  <a:pt x="2561" y="1714"/>
                </a:cubicBezTo>
                <a:close/>
                <a:moveTo>
                  <a:pt x="4168" y="592"/>
                </a:moveTo>
                <a:cubicBezTo>
                  <a:pt x="4150" y="619"/>
                  <a:pt x="4168" y="654"/>
                  <a:pt x="4159" y="680"/>
                </a:cubicBezTo>
                <a:lnTo>
                  <a:pt x="4229" y="645"/>
                </a:lnTo>
                <a:cubicBezTo>
                  <a:pt x="4221" y="610"/>
                  <a:pt x="4203" y="574"/>
                  <a:pt x="4168" y="592"/>
                </a:cubicBezTo>
                <a:close/>
                <a:moveTo>
                  <a:pt x="5139" y="592"/>
                </a:moveTo>
                <a:cubicBezTo>
                  <a:pt x="5068" y="619"/>
                  <a:pt x="5086" y="530"/>
                  <a:pt x="4998" y="583"/>
                </a:cubicBezTo>
                <a:cubicBezTo>
                  <a:pt x="4998" y="627"/>
                  <a:pt x="5068" y="601"/>
                  <a:pt x="5033" y="645"/>
                </a:cubicBezTo>
                <a:cubicBezTo>
                  <a:pt x="5086" y="636"/>
                  <a:pt x="5130" y="619"/>
                  <a:pt x="5139" y="592"/>
                </a:cubicBezTo>
                <a:close/>
                <a:moveTo>
                  <a:pt x="5377" y="151"/>
                </a:moveTo>
                <a:cubicBezTo>
                  <a:pt x="5316" y="177"/>
                  <a:pt x="5324" y="142"/>
                  <a:pt x="5298" y="142"/>
                </a:cubicBezTo>
                <a:cubicBezTo>
                  <a:pt x="5298" y="186"/>
                  <a:pt x="5342" y="177"/>
                  <a:pt x="5369" y="204"/>
                </a:cubicBezTo>
                <a:cubicBezTo>
                  <a:pt x="5369" y="230"/>
                  <a:pt x="5316" y="230"/>
                  <a:pt x="5342" y="265"/>
                </a:cubicBezTo>
                <a:cubicBezTo>
                  <a:pt x="5457" y="257"/>
                  <a:pt x="5377" y="221"/>
                  <a:pt x="5377" y="151"/>
                </a:cubicBezTo>
                <a:close/>
                <a:moveTo>
                  <a:pt x="6534" y="115"/>
                </a:moveTo>
                <a:cubicBezTo>
                  <a:pt x="6481" y="107"/>
                  <a:pt x="6437" y="115"/>
                  <a:pt x="6419" y="142"/>
                </a:cubicBezTo>
                <a:cubicBezTo>
                  <a:pt x="6490" y="133"/>
                  <a:pt x="6534" y="186"/>
                  <a:pt x="6534" y="115"/>
                </a:cubicBezTo>
                <a:close/>
                <a:moveTo>
                  <a:pt x="7020" y="451"/>
                </a:moveTo>
                <a:lnTo>
                  <a:pt x="6923" y="442"/>
                </a:lnTo>
                <a:cubicBezTo>
                  <a:pt x="6896" y="495"/>
                  <a:pt x="7029" y="513"/>
                  <a:pt x="7020" y="451"/>
                </a:cubicBezTo>
                <a:close/>
                <a:moveTo>
                  <a:pt x="7196" y="230"/>
                </a:moveTo>
                <a:cubicBezTo>
                  <a:pt x="7143" y="230"/>
                  <a:pt x="7082" y="212"/>
                  <a:pt x="7073" y="257"/>
                </a:cubicBezTo>
                <a:cubicBezTo>
                  <a:pt x="7117" y="248"/>
                  <a:pt x="7205" y="292"/>
                  <a:pt x="7196" y="230"/>
                </a:cubicBezTo>
                <a:close/>
                <a:moveTo>
                  <a:pt x="7488" y="318"/>
                </a:moveTo>
                <a:cubicBezTo>
                  <a:pt x="7426" y="301"/>
                  <a:pt x="7329" y="327"/>
                  <a:pt x="7364" y="363"/>
                </a:cubicBezTo>
                <a:cubicBezTo>
                  <a:pt x="7382" y="345"/>
                  <a:pt x="7505" y="416"/>
                  <a:pt x="7488" y="318"/>
                </a:cubicBezTo>
                <a:close/>
                <a:moveTo>
                  <a:pt x="7876" y="610"/>
                </a:moveTo>
                <a:cubicBezTo>
                  <a:pt x="7867" y="566"/>
                  <a:pt x="7832" y="539"/>
                  <a:pt x="7761" y="530"/>
                </a:cubicBezTo>
                <a:cubicBezTo>
                  <a:pt x="7708" y="610"/>
                  <a:pt x="7806" y="601"/>
                  <a:pt x="7876" y="610"/>
                </a:cubicBezTo>
                <a:close/>
                <a:moveTo>
                  <a:pt x="8265" y="380"/>
                </a:moveTo>
                <a:cubicBezTo>
                  <a:pt x="8221" y="327"/>
                  <a:pt x="8150" y="363"/>
                  <a:pt x="8097" y="301"/>
                </a:cubicBezTo>
                <a:cubicBezTo>
                  <a:pt x="8079" y="336"/>
                  <a:pt x="8123" y="327"/>
                  <a:pt x="8150" y="345"/>
                </a:cubicBezTo>
                <a:cubicBezTo>
                  <a:pt x="8185" y="371"/>
                  <a:pt x="8238" y="433"/>
                  <a:pt x="8265" y="380"/>
                </a:cubicBezTo>
                <a:close/>
                <a:moveTo>
                  <a:pt x="8459" y="866"/>
                </a:moveTo>
                <a:cubicBezTo>
                  <a:pt x="8379" y="857"/>
                  <a:pt x="8327" y="892"/>
                  <a:pt x="8282" y="928"/>
                </a:cubicBezTo>
                <a:cubicBezTo>
                  <a:pt x="8327" y="928"/>
                  <a:pt x="8397" y="989"/>
                  <a:pt x="8441" y="954"/>
                </a:cubicBezTo>
                <a:cubicBezTo>
                  <a:pt x="8397" y="937"/>
                  <a:pt x="8441" y="875"/>
                  <a:pt x="8459" y="866"/>
                </a:cubicBezTo>
                <a:close/>
                <a:moveTo>
                  <a:pt x="8009" y="839"/>
                </a:moveTo>
                <a:cubicBezTo>
                  <a:pt x="7991" y="892"/>
                  <a:pt x="8097" y="875"/>
                  <a:pt x="8141" y="901"/>
                </a:cubicBezTo>
                <a:cubicBezTo>
                  <a:pt x="8168" y="901"/>
                  <a:pt x="8176" y="884"/>
                  <a:pt x="8212" y="892"/>
                </a:cubicBezTo>
                <a:cubicBezTo>
                  <a:pt x="8194" y="937"/>
                  <a:pt x="8212" y="954"/>
                  <a:pt x="8256" y="954"/>
                </a:cubicBezTo>
                <a:cubicBezTo>
                  <a:pt x="8282" y="910"/>
                  <a:pt x="8221" y="910"/>
                  <a:pt x="8238" y="875"/>
                </a:cubicBezTo>
                <a:cubicBezTo>
                  <a:pt x="8300" y="901"/>
                  <a:pt x="8318" y="857"/>
                  <a:pt x="8353" y="848"/>
                </a:cubicBezTo>
                <a:cubicBezTo>
                  <a:pt x="8238" y="839"/>
                  <a:pt x="8097" y="884"/>
                  <a:pt x="8009" y="839"/>
                </a:cubicBezTo>
                <a:close/>
                <a:moveTo>
                  <a:pt x="7064" y="680"/>
                </a:moveTo>
                <a:cubicBezTo>
                  <a:pt x="7082" y="680"/>
                  <a:pt x="7090" y="689"/>
                  <a:pt x="7082" y="707"/>
                </a:cubicBezTo>
                <a:cubicBezTo>
                  <a:pt x="7143" y="707"/>
                  <a:pt x="7117" y="698"/>
                  <a:pt x="7170" y="716"/>
                </a:cubicBezTo>
                <a:cubicBezTo>
                  <a:pt x="7196" y="672"/>
                  <a:pt x="7055" y="672"/>
                  <a:pt x="7064" y="680"/>
                </a:cubicBezTo>
                <a:close/>
                <a:moveTo>
                  <a:pt x="6719" y="680"/>
                </a:moveTo>
                <a:cubicBezTo>
                  <a:pt x="6764" y="689"/>
                  <a:pt x="6790" y="680"/>
                  <a:pt x="6799" y="654"/>
                </a:cubicBezTo>
                <a:cubicBezTo>
                  <a:pt x="6772" y="654"/>
                  <a:pt x="6764" y="627"/>
                  <a:pt x="6719" y="636"/>
                </a:cubicBezTo>
                <a:close/>
                <a:moveTo>
                  <a:pt x="6596" y="663"/>
                </a:moveTo>
                <a:cubicBezTo>
                  <a:pt x="6614" y="707"/>
                  <a:pt x="6622" y="760"/>
                  <a:pt x="6702" y="760"/>
                </a:cubicBezTo>
                <a:cubicBezTo>
                  <a:pt x="6719" y="707"/>
                  <a:pt x="6675" y="725"/>
                  <a:pt x="6667" y="698"/>
                </a:cubicBezTo>
                <a:cubicBezTo>
                  <a:pt x="6667" y="698"/>
                  <a:pt x="6693" y="672"/>
                  <a:pt x="6667" y="663"/>
                </a:cubicBezTo>
                <a:close/>
                <a:moveTo>
                  <a:pt x="5386" y="848"/>
                </a:moveTo>
                <a:cubicBezTo>
                  <a:pt x="5439" y="839"/>
                  <a:pt x="5474" y="822"/>
                  <a:pt x="5483" y="795"/>
                </a:cubicBezTo>
                <a:cubicBezTo>
                  <a:pt x="5439" y="804"/>
                  <a:pt x="5430" y="769"/>
                  <a:pt x="5377" y="786"/>
                </a:cubicBezTo>
                <a:close/>
                <a:moveTo>
                  <a:pt x="539" y="5449"/>
                </a:moveTo>
                <a:cubicBezTo>
                  <a:pt x="512" y="5440"/>
                  <a:pt x="521" y="5396"/>
                  <a:pt x="521" y="5334"/>
                </a:cubicBezTo>
                <a:cubicBezTo>
                  <a:pt x="503" y="5369"/>
                  <a:pt x="468" y="5343"/>
                  <a:pt x="459" y="5396"/>
                </a:cubicBezTo>
                <a:cubicBezTo>
                  <a:pt x="477" y="5413"/>
                  <a:pt x="521" y="5519"/>
                  <a:pt x="539" y="5449"/>
                </a:cubicBezTo>
                <a:close/>
                <a:moveTo>
                  <a:pt x="433" y="5846"/>
                </a:moveTo>
                <a:cubicBezTo>
                  <a:pt x="442" y="5837"/>
                  <a:pt x="450" y="5828"/>
                  <a:pt x="468" y="5837"/>
                </a:cubicBezTo>
                <a:cubicBezTo>
                  <a:pt x="494" y="5784"/>
                  <a:pt x="459" y="5775"/>
                  <a:pt x="450" y="5731"/>
                </a:cubicBezTo>
                <a:cubicBezTo>
                  <a:pt x="450" y="5775"/>
                  <a:pt x="406" y="5837"/>
                  <a:pt x="433" y="5846"/>
                </a:cubicBezTo>
                <a:close/>
                <a:moveTo>
                  <a:pt x="6225" y="11179"/>
                </a:moveTo>
                <a:cubicBezTo>
                  <a:pt x="6181" y="11170"/>
                  <a:pt x="6181" y="11091"/>
                  <a:pt x="6137" y="11126"/>
                </a:cubicBezTo>
                <a:cubicBezTo>
                  <a:pt x="6146" y="11144"/>
                  <a:pt x="6190" y="11214"/>
                  <a:pt x="6225" y="11179"/>
                </a:cubicBezTo>
                <a:close/>
                <a:moveTo>
                  <a:pt x="6446" y="11364"/>
                </a:moveTo>
                <a:cubicBezTo>
                  <a:pt x="6410" y="11356"/>
                  <a:pt x="6410" y="11338"/>
                  <a:pt x="6428" y="11311"/>
                </a:cubicBezTo>
                <a:cubicBezTo>
                  <a:pt x="6375" y="11285"/>
                  <a:pt x="6357" y="11311"/>
                  <a:pt x="6304" y="11285"/>
                </a:cubicBezTo>
                <a:cubicBezTo>
                  <a:pt x="6287" y="11311"/>
                  <a:pt x="6366" y="11373"/>
                  <a:pt x="6384" y="11373"/>
                </a:cubicBezTo>
                <a:cubicBezTo>
                  <a:pt x="6393" y="11373"/>
                  <a:pt x="6393" y="11338"/>
                  <a:pt x="6410" y="11356"/>
                </a:cubicBezTo>
                <a:cubicBezTo>
                  <a:pt x="6402" y="11373"/>
                  <a:pt x="6437" y="11417"/>
                  <a:pt x="6446" y="11364"/>
                </a:cubicBezTo>
                <a:close/>
                <a:moveTo>
                  <a:pt x="6764" y="11382"/>
                </a:moveTo>
                <a:cubicBezTo>
                  <a:pt x="6781" y="11347"/>
                  <a:pt x="6693" y="11294"/>
                  <a:pt x="6667" y="11320"/>
                </a:cubicBezTo>
                <a:cubicBezTo>
                  <a:pt x="6693" y="11338"/>
                  <a:pt x="6719" y="11364"/>
                  <a:pt x="6764" y="11382"/>
                </a:cubicBezTo>
                <a:close/>
                <a:moveTo>
                  <a:pt x="11982" y="11779"/>
                </a:moveTo>
                <a:cubicBezTo>
                  <a:pt x="12053" y="11762"/>
                  <a:pt x="12026" y="11682"/>
                  <a:pt x="11964" y="11726"/>
                </a:cubicBezTo>
                <a:close/>
                <a:moveTo>
                  <a:pt x="11514" y="11956"/>
                </a:moveTo>
                <a:cubicBezTo>
                  <a:pt x="11523" y="12000"/>
                  <a:pt x="11576" y="11983"/>
                  <a:pt x="11629" y="11974"/>
                </a:cubicBezTo>
                <a:cubicBezTo>
                  <a:pt x="11629" y="11912"/>
                  <a:pt x="11567" y="11938"/>
                  <a:pt x="11514" y="11956"/>
                </a:cubicBezTo>
                <a:close/>
                <a:moveTo>
                  <a:pt x="11099" y="10861"/>
                </a:moveTo>
                <a:cubicBezTo>
                  <a:pt x="11117" y="10888"/>
                  <a:pt x="11108" y="10958"/>
                  <a:pt x="11152" y="10949"/>
                </a:cubicBezTo>
                <a:cubicBezTo>
                  <a:pt x="11161" y="10932"/>
                  <a:pt x="11161" y="10905"/>
                  <a:pt x="11152" y="10870"/>
                </a:cubicBezTo>
                <a:cubicBezTo>
                  <a:pt x="11126" y="10879"/>
                  <a:pt x="11117" y="10861"/>
                  <a:pt x="11099" y="10861"/>
                </a:cubicBezTo>
                <a:close/>
                <a:moveTo>
                  <a:pt x="10746" y="10879"/>
                </a:moveTo>
                <a:cubicBezTo>
                  <a:pt x="10737" y="10905"/>
                  <a:pt x="10764" y="10905"/>
                  <a:pt x="10772" y="10923"/>
                </a:cubicBezTo>
                <a:cubicBezTo>
                  <a:pt x="10772" y="10958"/>
                  <a:pt x="10755" y="11002"/>
                  <a:pt x="10808" y="10994"/>
                </a:cubicBezTo>
                <a:cubicBezTo>
                  <a:pt x="10808" y="10976"/>
                  <a:pt x="10799" y="10967"/>
                  <a:pt x="10790" y="10949"/>
                </a:cubicBezTo>
                <a:cubicBezTo>
                  <a:pt x="10817" y="10949"/>
                  <a:pt x="10834" y="10932"/>
                  <a:pt x="10825" y="10905"/>
                </a:cubicBezTo>
                <a:cubicBezTo>
                  <a:pt x="10781" y="10914"/>
                  <a:pt x="10764" y="10888"/>
                  <a:pt x="10746" y="10879"/>
                </a:cubicBezTo>
                <a:close/>
                <a:moveTo>
                  <a:pt x="10781" y="12283"/>
                </a:moveTo>
                <a:cubicBezTo>
                  <a:pt x="10834" y="12274"/>
                  <a:pt x="10958" y="12300"/>
                  <a:pt x="10949" y="12239"/>
                </a:cubicBezTo>
                <a:cubicBezTo>
                  <a:pt x="10931" y="12194"/>
                  <a:pt x="10922" y="12283"/>
                  <a:pt x="10870" y="12265"/>
                </a:cubicBezTo>
                <a:cubicBezTo>
                  <a:pt x="10870" y="12247"/>
                  <a:pt x="10870" y="12230"/>
                  <a:pt x="10834" y="12239"/>
                </a:cubicBezTo>
                <a:cubicBezTo>
                  <a:pt x="10870" y="12292"/>
                  <a:pt x="10772" y="12247"/>
                  <a:pt x="10781" y="12283"/>
                </a:cubicBezTo>
                <a:close/>
                <a:moveTo>
                  <a:pt x="10622" y="11002"/>
                </a:moveTo>
                <a:cubicBezTo>
                  <a:pt x="10658" y="11002"/>
                  <a:pt x="10711" y="10967"/>
                  <a:pt x="10693" y="10923"/>
                </a:cubicBezTo>
                <a:cubicBezTo>
                  <a:pt x="10640" y="10932"/>
                  <a:pt x="10613" y="11020"/>
                  <a:pt x="10552" y="10976"/>
                </a:cubicBezTo>
                <a:cubicBezTo>
                  <a:pt x="10534" y="11020"/>
                  <a:pt x="10596" y="11011"/>
                  <a:pt x="10622" y="11002"/>
                </a:cubicBezTo>
                <a:close/>
                <a:moveTo>
                  <a:pt x="10446" y="11082"/>
                </a:moveTo>
                <a:cubicBezTo>
                  <a:pt x="10472" y="11055"/>
                  <a:pt x="10516" y="11047"/>
                  <a:pt x="10516" y="10994"/>
                </a:cubicBezTo>
                <a:cubicBezTo>
                  <a:pt x="10454" y="10976"/>
                  <a:pt x="10384" y="11055"/>
                  <a:pt x="10446" y="11082"/>
                </a:cubicBezTo>
                <a:close/>
                <a:moveTo>
                  <a:pt x="9324" y="12203"/>
                </a:moveTo>
                <a:cubicBezTo>
                  <a:pt x="9280" y="12186"/>
                  <a:pt x="9298" y="12141"/>
                  <a:pt x="9236" y="12141"/>
                </a:cubicBezTo>
                <a:cubicBezTo>
                  <a:pt x="9218" y="12177"/>
                  <a:pt x="9298" y="12230"/>
                  <a:pt x="9324" y="12203"/>
                </a:cubicBezTo>
                <a:close/>
                <a:moveTo>
                  <a:pt x="8097" y="11506"/>
                </a:moveTo>
                <a:lnTo>
                  <a:pt x="8115" y="11444"/>
                </a:lnTo>
                <a:lnTo>
                  <a:pt x="8070" y="11426"/>
                </a:lnTo>
                <a:cubicBezTo>
                  <a:pt x="8053" y="11470"/>
                  <a:pt x="8053" y="11497"/>
                  <a:pt x="8097" y="11506"/>
                </a:cubicBezTo>
                <a:close/>
                <a:moveTo>
                  <a:pt x="5960" y="10870"/>
                </a:moveTo>
                <a:cubicBezTo>
                  <a:pt x="6013" y="10896"/>
                  <a:pt x="6128" y="10914"/>
                  <a:pt x="6110" y="10896"/>
                </a:cubicBezTo>
                <a:cubicBezTo>
                  <a:pt x="6075" y="10896"/>
                  <a:pt x="5934" y="10844"/>
                  <a:pt x="5960" y="10870"/>
                </a:cubicBezTo>
                <a:close/>
                <a:moveTo>
                  <a:pt x="5784" y="10693"/>
                </a:moveTo>
                <a:cubicBezTo>
                  <a:pt x="5819" y="10720"/>
                  <a:pt x="5801" y="10764"/>
                  <a:pt x="5863" y="10773"/>
                </a:cubicBezTo>
                <a:cubicBezTo>
                  <a:pt x="5881" y="10738"/>
                  <a:pt x="5819" y="10667"/>
                  <a:pt x="5784" y="10693"/>
                </a:cubicBezTo>
                <a:close/>
                <a:moveTo>
                  <a:pt x="5563" y="10844"/>
                </a:moveTo>
                <a:cubicBezTo>
                  <a:pt x="5589" y="10782"/>
                  <a:pt x="5466" y="10799"/>
                  <a:pt x="5439" y="10799"/>
                </a:cubicBezTo>
                <a:cubicBezTo>
                  <a:pt x="5474" y="10817"/>
                  <a:pt x="5519" y="10861"/>
                  <a:pt x="5563" y="10844"/>
                </a:cubicBezTo>
                <a:close/>
                <a:moveTo>
                  <a:pt x="4989" y="10481"/>
                </a:moveTo>
                <a:cubicBezTo>
                  <a:pt x="5042" y="10490"/>
                  <a:pt x="5015" y="10526"/>
                  <a:pt x="5024" y="10543"/>
                </a:cubicBezTo>
                <a:cubicBezTo>
                  <a:pt x="5095" y="10570"/>
                  <a:pt x="5148" y="10587"/>
                  <a:pt x="5192" y="10561"/>
                </a:cubicBezTo>
                <a:cubicBezTo>
                  <a:pt x="5183" y="10587"/>
                  <a:pt x="5218" y="10596"/>
                  <a:pt x="5227" y="10614"/>
                </a:cubicBezTo>
                <a:cubicBezTo>
                  <a:pt x="5333" y="10596"/>
                  <a:pt x="5457" y="10667"/>
                  <a:pt x="5554" y="10711"/>
                </a:cubicBezTo>
                <a:cubicBezTo>
                  <a:pt x="5545" y="10676"/>
                  <a:pt x="5651" y="10738"/>
                  <a:pt x="5598" y="10693"/>
                </a:cubicBezTo>
                <a:cubicBezTo>
                  <a:pt x="5563" y="10676"/>
                  <a:pt x="5554" y="10693"/>
                  <a:pt x="5527" y="10685"/>
                </a:cubicBezTo>
                <a:cubicBezTo>
                  <a:pt x="5527" y="10649"/>
                  <a:pt x="5474" y="10614"/>
                  <a:pt x="5448" y="10587"/>
                </a:cubicBezTo>
                <a:cubicBezTo>
                  <a:pt x="5413" y="10579"/>
                  <a:pt x="5395" y="10587"/>
                  <a:pt x="5351" y="10579"/>
                </a:cubicBezTo>
                <a:cubicBezTo>
                  <a:pt x="5316" y="10561"/>
                  <a:pt x="5271" y="10517"/>
                  <a:pt x="5227" y="10499"/>
                </a:cubicBezTo>
                <a:cubicBezTo>
                  <a:pt x="5210" y="10490"/>
                  <a:pt x="5201" y="10508"/>
                  <a:pt x="5174" y="10499"/>
                </a:cubicBezTo>
                <a:cubicBezTo>
                  <a:pt x="5130" y="10473"/>
                  <a:pt x="5015" y="10420"/>
                  <a:pt x="4989" y="10481"/>
                </a:cubicBezTo>
                <a:close/>
                <a:moveTo>
                  <a:pt x="2905" y="9978"/>
                </a:moveTo>
                <a:cubicBezTo>
                  <a:pt x="2949" y="9996"/>
                  <a:pt x="2976" y="10040"/>
                  <a:pt x="3011" y="10049"/>
                </a:cubicBezTo>
                <a:cubicBezTo>
                  <a:pt x="3055" y="10066"/>
                  <a:pt x="3073" y="10040"/>
                  <a:pt x="3108" y="10040"/>
                </a:cubicBezTo>
                <a:cubicBezTo>
                  <a:pt x="3126" y="10049"/>
                  <a:pt x="3117" y="10058"/>
                  <a:pt x="3117" y="10066"/>
                </a:cubicBezTo>
                <a:cubicBezTo>
                  <a:pt x="3135" y="10066"/>
                  <a:pt x="3143" y="10049"/>
                  <a:pt x="3143" y="10049"/>
                </a:cubicBezTo>
                <a:cubicBezTo>
                  <a:pt x="3232" y="10066"/>
                  <a:pt x="3276" y="10066"/>
                  <a:pt x="3311" y="10031"/>
                </a:cubicBezTo>
                <a:cubicBezTo>
                  <a:pt x="3249" y="10005"/>
                  <a:pt x="3143" y="10014"/>
                  <a:pt x="3046" y="9996"/>
                </a:cubicBezTo>
                <a:cubicBezTo>
                  <a:pt x="2993" y="9987"/>
                  <a:pt x="2940" y="9916"/>
                  <a:pt x="2905" y="9978"/>
                </a:cubicBezTo>
                <a:close/>
                <a:moveTo>
                  <a:pt x="477" y="8883"/>
                </a:moveTo>
                <a:cubicBezTo>
                  <a:pt x="494" y="8927"/>
                  <a:pt x="494" y="8972"/>
                  <a:pt x="539" y="8998"/>
                </a:cubicBezTo>
                <a:cubicBezTo>
                  <a:pt x="592" y="8989"/>
                  <a:pt x="503" y="8857"/>
                  <a:pt x="477" y="8883"/>
                </a:cubicBezTo>
                <a:close/>
                <a:moveTo>
                  <a:pt x="759" y="9157"/>
                </a:moveTo>
                <a:cubicBezTo>
                  <a:pt x="742" y="9078"/>
                  <a:pt x="653" y="9122"/>
                  <a:pt x="671" y="9157"/>
                </a:cubicBezTo>
                <a:cubicBezTo>
                  <a:pt x="698" y="9122"/>
                  <a:pt x="724" y="9210"/>
                  <a:pt x="759" y="9157"/>
                </a:cubicBezTo>
                <a:close/>
                <a:moveTo>
                  <a:pt x="768" y="9033"/>
                </a:moveTo>
                <a:cubicBezTo>
                  <a:pt x="786" y="9069"/>
                  <a:pt x="742" y="9086"/>
                  <a:pt x="786" y="9139"/>
                </a:cubicBezTo>
                <a:cubicBezTo>
                  <a:pt x="874" y="9201"/>
                  <a:pt x="848" y="9025"/>
                  <a:pt x="768" y="9033"/>
                </a:cubicBezTo>
                <a:close/>
                <a:moveTo>
                  <a:pt x="2861" y="10022"/>
                </a:moveTo>
                <a:cubicBezTo>
                  <a:pt x="2870" y="9987"/>
                  <a:pt x="2834" y="9969"/>
                  <a:pt x="2852" y="9925"/>
                </a:cubicBezTo>
                <a:cubicBezTo>
                  <a:pt x="2861" y="9925"/>
                  <a:pt x="2879" y="9934"/>
                  <a:pt x="2887" y="9925"/>
                </a:cubicBezTo>
                <a:cubicBezTo>
                  <a:pt x="2790" y="9899"/>
                  <a:pt x="2755" y="9996"/>
                  <a:pt x="2861" y="10022"/>
                </a:cubicBezTo>
                <a:close/>
                <a:moveTo>
                  <a:pt x="2278" y="9033"/>
                </a:moveTo>
                <a:cubicBezTo>
                  <a:pt x="2287" y="9078"/>
                  <a:pt x="2349" y="9086"/>
                  <a:pt x="2384" y="9078"/>
                </a:cubicBezTo>
                <a:cubicBezTo>
                  <a:pt x="2331" y="9060"/>
                  <a:pt x="2331" y="9007"/>
                  <a:pt x="2278" y="9033"/>
                </a:cubicBezTo>
                <a:close/>
                <a:moveTo>
                  <a:pt x="1996" y="8866"/>
                </a:moveTo>
                <a:cubicBezTo>
                  <a:pt x="2049" y="8866"/>
                  <a:pt x="2013" y="8910"/>
                  <a:pt x="2040" y="8945"/>
                </a:cubicBezTo>
                <a:cubicBezTo>
                  <a:pt x="2066" y="8919"/>
                  <a:pt x="2084" y="8919"/>
                  <a:pt x="2084" y="8883"/>
                </a:cubicBezTo>
                <a:cubicBezTo>
                  <a:pt x="2057" y="8892"/>
                  <a:pt x="2022" y="8821"/>
                  <a:pt x="1996" y="8866"/>
                </a:cubicBezTo>
                <a:close/>
                <a:moveTo>
                  <a:pt x="1528" y="8301"/>
                </a:moveTo>
                <a:cubicBezTo>
                  <a:pt x="1510" y="8327"/>
                  <a:pt x="1536" y="8371"/>
                  <a:pt x="1572" y="8354"/>
                </a:cubicBezTo>
                <a:cubicBezTo>
                  <a:pt x="1581" y="8327"/>
                  <a:pt x="1563" y="8283"/>
                  <a:pt x="1528" y="8301"/>
                </a:cubicBezTo>
                <a:close/>
                <a:moveTo>
                  <a:pt x="839" y="8724"/>
                </a:moveTo>
                <a:cubicBezTo>
                  <a:pt x="848" y="8795"/>
                  <a:pt x="883" y="8795"/>
                  <a:pt x="927" y="8848"/>
                </a:cubicBezTo>
                <a:cubicBezTo>
                  <a:pt x="865" y="8866"/>
                  <a:pt x="945" y="8919"/>
                  <a:pt x="945" y="8919"/>
                </a:cubicBezTo>
                <a:cubicBezTo>
                  <a:pt x="962" y="8954"/>
                  <a:pt x="936" y="8980"/>
                  <a:pt x="962" y="9025"/>
                </a:cubicBezTo>
                <a:cubicBezTo>
                  <a:pt x="1007" y="8972"/>
                  <a:pt x="1042" y="9095"/>
                  <a:pt x="1086" y="9078"/>
                </a:cubicBezTo>
                <a:cubicBezTo>
                  <a:pt x="1104" y="9104"/>
                  <a:pt x="1157" y="9139"/>
                  <a:pt x="1104" y="9148"/>
                </a:cubicBezTo>
                <a:cubicBezTo>
                  <a:pt x="1068" y="9113"/>
                  <a:pt x="1086" y="9069"/>
                  <a:pt x="1042" y="9086"/>
                </a:cubicBezTo>
                <a:cubicBezTo>
                  <a:pt x="1042" y="9122"/>
                  <a:pt x="1060" y="9148"/>
                  <a:pt x="1086" y="9166"/>
                </a:cubicBezTo>
                <a:cubicBezTo>
                  <a:pt x="1095" y="9184"/>
                  <a:pt x="1139" y="9192"/>
                  <a:pt x="1174" y="9210"/>
                </a:cubicBezTo>
                <a:cubicBezTo>
                  <a:pt x="1210" y="9228"/>
                  <a:pt x="1236" y="9254"/>
                  <a:pt x="1219" y="9281"/>
                </a:cubicBezTo>
                <a:cubicBezTo>
                  <a:pt x="1210" y="9272"/>
                  <a:pt x="1192" y="9272"/>
                  <a:pt x="1201" y="9289"/>
                </a:cubicBezTo>
                <a:cubicBezTo>
                  <a:pt x="1254" y="9281"/>
                  <a:pt x="1227" y="9422"/>
                  <a:pt x="1307" y="9378"/>
                </a:cubicBezTo>
                <a:cubicBezTo>
                  <a:pt x="1307" y="9351"/>
                  <a:pt x="1254" y="9325"/>
                  <a:pt x="1272" y="9298"/>
                </a:cubicBezTo>
                <a:cubicBezTo>
                  <a:pt x="1333" y="9369"/>
                  <a:pt x="1360" y="9440"/>
                  <a:pt x="1430" y="9440"/>
                </a:cubicBezTo>
                <a:cubicBezTo>
                  <a:pt x="1439" y="9448"/>
                  <a:pt x="1422" y="9493"/>
                  <a:pt x="1430" y="9493"/>
                </a:cubicBezTo>
                <a:cubicBezTo>
                  <a:pt x="1430" y="9510"/>
                  <a:pt x="1528" y="9572"/>
                  <a:pt x="1528" y="9581"/>
                </a:cubicBezTo>
                <a:cubicBezTo>
                  <a:pt x="1528" y="9581"/>
                  <a:pt x="1510" y="9599"/>
                  <a:pt x="1510" y="9607"/>
                </a:cubicBezTo>
                <a:cubicBezTo>
                  <a:pt x="1536" y="9634"/>
                  <a:pt x="1589" y="9625"/>
                  <a:pt x="1607" y="9660"/>
                </a:cubicBezTo>
                <a:cubicBezTo>
                  <a:pt x="1598" y="9678"/>
                  <a:pt x="1581" y="9696"/>
                  <a:pt x="1598" y="9704"/>
                </a:cubicBezTo>
                <a:cubicBezTo>
                  <a:pt x="1651" y="9704"/>
                  <a:pt x="1625" y="9669"/>
                  <a:pt x="1625" y="9634"/>
                </a:cubicBezTo>
                <a:cubicBezTo>
                  <a:pt x="1704" y="9669"/>
                  <a:pt x="1678" y="9599"/>
                  <a:pt x="1766" y="9643"/>
                </a:cubicBezTo>
                <a:cubicBezTo>
                  <a:pt x="1792" y="9660"/>
                  <a:pt x="1757" y="9687"/>
                  <a:pt x="1810" y="9704"/>
                </a:cubicBezTo>
                <a:cubicBezTo>
                  <a:pt x="1837" y="9687"/>
                  <a:pt x="1863" y="9704"/>
                  <a:pt x="1890" y="9713"/>
                </a:cubicBezTo>
                <a:cubicBezTo>
                  <a:pt x="1987" y="9757"/>
                  <a:pt x="2102" y="9810"/>
                  <a:pt x="2207" y="9881"/>
                </a:cubicBezTo>
                <a:cubicBezTo>
                  <a:pt x="2234" y="9863"/>
                  <a:pt x="2252" y="9846"/>
                  <a:pt x="2296" y="9863"/>
                </a:cubicBezTo>
                <a:cubicBezTo>
                  <a:pt x="2481" y="9925"/>
                  <a:pt x="2561" y="9943"/>
                  <a:pt x="2755" y="9996"/>
                </a:cubicBezTo>
                <a:cubicBezTo>
                  <a:pt x="2799" y="9899"/>
                  <a:pt x="2640" y="9925"/>
                  <a:pt x="2578" y="9908"/>
                </a:cubicBezTo>
                <a:cubicBezTo>
                  <a:pt x="2534" y="9890"/>
                  <a:pt x="2481" y="9863"/>
                  <a:pt x="2437" y="9846"/>
                </a:cubicBezTo>
                <a:cubicBezTo>
                  <a:pt x="2393" y="9819"/>
                  <a:pt x="2358" y="9793"/>
                  <a:pt x="2313" y="9775"/>
                </a:cubicBezTo>
                <a:cubicBezTo>
                  <a:pt x="2305" y="9802"/>
                  <a:pt x="2287" y="9802"/>
                  <a:pt x="2260" y="9802"/>
                </a:cubicBezTo>
                <a:cubicBezTo>
                  <a:pt x="2199" y="9757"/>
                  <a:pt x="2146" y="9740"/>
                  <a:pt x="2093" y="9722"/>
                </a:cubicBezTo>
                <a:cubicBezTo>
                  <a:pt x="2040" y="9704"/>
                  <a:pt x="1987" y="9687"/>
                  <a:pt x="1916" y="9660"/>
                </a:cubicBezTo>
                <a:cubicBezTo>
                  <a:pt x="1925" y="9634"/>
                  <a:pt x="1987" y="9643"/>
                  <a:pt x="1925" y="9616"/>
                </a:cubicBezTo>
                <a:cubicBezTo>
                  <a:pt x="1890" y="9634"/>
                  <a:pt x="1854" y="9607"/>
                  <a:pt x="1819" y="9625"/>
                </a:cubicBezTo>
                <a:cubicBezTo>
                  <a:pt x="1766" y="9581"/>
                  <a:pt x="1713" y="9546"/>
                  <a:pt x="1660" y="9519"/>
                </a:cubicBezTo>
                <a:cubicBezTo>
                  <a:pt x="1616" y="9484"/>
                  <a:pt x="1581" y="9457"/>
                  <a:pt x="1572" y="9422"/>
                </a:cubicBezTo>
                <a:cubicBezTo>
                  <a:pt x="1501" y="9395"/>
                  <a:pt x="1448" y="9342"/>
                  <a:pt x="1430" y="9289"/>
                </a:cubicBezTo>
                <a:cubicBezTo>
                  <a:pt x="1413" y="9316"/>
                  <a:pt x="1386" y="9307"/>
                  <a:pt x="1369" y="9289"/>
                </a:cubicBezTo>
                <a:cubicBezTo>
                  <a:pt x="1342" y="9272"/>
                  <a:pt x="1324" y="9236"/>
                  <a:pt x="1298" y="9236"/>
                </a:cubicBezTo>
                <a:cubicBezTo>
                  <a:pt x="1324" y="9219"/>
                  <a:pt x="1351" y="9254"/>
                  <a:pt x="1377" y="9236"/>
                </a:cubicBezTo>
                <a:cubicBezTo>
                  <a:pt x="1316" y="9210"/>
                  <a:pt x="1324" y="9175"/>
                  <a:pt x="1272" y="9113"/>
                </a:cubicBezTo>
                <a:cubicBezTo>
                  <a:pt x="1245" y="9122"/>
                  <a:pt x="1254" y="9139"/>
                  <a:pt x="1272" y="9157"/>
                </a:cubicBezTo>
                <a:cubicBezTo>
                  <a:pt x="1280" y="9166"/>
                  <a:pt x="1307" y="9184"/>
                  <a:pt x="1289" y="9192"/>
                </a:cubicBezTo>
                <a:cubicBezTo>
                  <a:pt x="1236" y="9228"/>
                  <a:pt x="1236" y="9131"/>
                  <a:pt x="1174" y="9078"/>
                </a:cubicBezTo>
                <a:cubicBezTo>
                  <a:pt x="1157" y="9086"/>
                  <a:pt x="1139" y="9095"/>
                  <a:pt x="1121" y="9069"/>
                </a:cubicBezTo>
                <a:cubicBezTo>
                  <a:pt x="1183" y="9069"/>
                  <a:pt x="1130" y="9060"/>
                  <a:pt x="1104" y="9016"/>
                </a:cubicBezTo>
                <a:cubicBezTo>
                  <a:pt x="1068" y="8945"/>
                  <a:pt x="1042" y="8901"/>
                  <a:pt x="989" y="8892"/>
                </a:cubicBezTo>
                <a:cubicBezTo>
                  <a:pt x="1015" y="8883"/>
                  <a:pt x="1033" y="8874"/>
                  <a:pt x="1051" y="8883"/>
                </a:cubicBezTo>
                <a:cubicBezTo>
                  <a:pt x="1033" y="8813"/>
                  <a:pt x="998" y="8848"/>
                  <a:pt x="962" y="8821"/>
                </a:cubicBezTo>
                <a:cubicBezTo>
                  <a:pt x="945" y="8769"/>
                  <a:pt x="918" y="8724"/>
                  <a:pt x="901" y="8680"/>
                </a:cubicBezTo>
                <a:cubicBezTo>
                  <a:pt x="883" y="8636"/>
                  <a:pt x="874" y="8601"/>
                  <a:pt x="892" y="8583"/>
                </a:cubicBezTo>
                <a:cubicBezTo>
                  <a:pt x="909" y="8574"/>
                  <a:pt x="936" y="8592"/>
                  <a:pt x="927" y="8565"/>
                </a:cubicBezTo>
                <a:cubicBezTo>
                  <a:pt x="901" y="8548"/>
                  <a:pt x="865" y="8557"/>
                  <a:pt x="839" y="8539"/>
                </a:cubicBezTo>
                <a:cubicBezTo>
                  <a:pt x="821" y="8495"/>
                  <a:pt x="865" y="8442"/>
                  <a:pt x="795" y="8442"/>
                </a:cubicBezTo>
                <a:cubicBezTo>
                  <a:pt x="812" y="8521"/>
                  <a:pt x="865" y="8565"/>
                  <a:pt x="830" y="8610"/>
                </a:cubicBezTo>
                <a:cubicBezTo>
                  <a:pt x="812" y="8583"/>
                  <a:pt x="786" y="8539"/>
                  <a:pt x="759" y="8504"/>
                </a:cubicBezTo>
                <a:cubicBezTo>
                  <a:pt x="706" y="8433"/>
                  <a:pt x="751" y="8468"/>
                  <a:pt x="733" y="8406"/>
                </a:cubicBezTo>
                <a:cubicBezTo>
                  <a:pt x="671" y="8380"/>
                  <a:pt x="680" y="8468"/>
                  <a:pt x="724" y="8557"/>
                </a:cubicBezTo>
                <a:cubicBezTo>
                  <a:pt x="759" y="8654"/>
                  <a:pt x="821" y="8733"/>
                  <a:pt x="839" y="8724"/>
                </a:cubicBezTo>
                <a:close/>
                <a:moveTo>
                  <a:pt x="486" y="7921"/>
                </a:moveTo>
                <a:cubicBezTo>
                  <a:pt x="539" y="7921"/>
                  <a:pt x="530" y="7850"/>
                  <a:pt x="494" y="7824"/>
                </a:cubicBezTo>
                <a:cubicBezTo>
                  <a:pt x="442" y="7824"/>
                  <a:pt x="450" y="7894"/>
                  <a:pt x="486" y="7921"/>
                </a:cubicBezTo>
                <a:close/>
                <a:moveTo>
                  <a:pt x="97" y="7373"/>
                </a:moveTo>
                <a:cubicBezTo>
                  <a:pt x="97" y="7435"/>
                  <a:pt x="115" y="7506"/>
                  <a:pt x="97" y="7541"/>
                </a:cubicBezTo>
                <a:cubicBezTo>
                  <a:pt x="115" y="7524"/>
                  <a:pt x="185" y="7462"/>
                  <a:pt x="150" y="7435"/>
                </a:cubicBezTo>
                <a:cubicBezTo>
                  <a:pt x="150" y="7444"/>
                  <a:pt x="150" y="7453"/>
                  <a:pt x="132" y="7453"/>
                </a:cubicBezTo>
                <a:cubicBezTo>
                  <a:pt x="124" y="7418"/>
                  <a:pt x="124" y="7382"/>
                  <a:pt x="97" y="7373"/>
                </a:cubicBezTo>
                <a:close/>
                <a:moveTo>
                  <a:pt x="247" y="7232"/>
                </a:moveTo>
                <a:cubicBezTo>
                  <a:pt x="221" y="7259"/>
                  <a:pt x="238" y="7329"/>
                  <a:pt x="265" y="7347"/>
                </a:cubicBezTo>
                <a:cubicBezTo>
                  <a:pt x="291" y="7320"/>
                  <a:pt x="274" y="7250"/>
                  <a:pt x="247" y="7232"/>
                </a:cubicBezTo>
                <a:close/>
                <a:moveTo>
                  <a:pt x="327" y="7179"/>
                </a:moveTo>
                <a:cubicBezTo>
                  <a:pt x="265" y="7170"/>
                  <a:pt x="283" y="7223"/>
                  <a:pt x="291" y="7267"/>
                </a:cubicBezTo>
                <a:cubicBezTo>
                  <a:pt x="344" y="7294"/>
                  <a:pt x="318" y="7214"/>
                  <a:pt x="327" y="7179"/>
                </a:cubicBezTo>
                <a:close/>
                <a:moveTo>
                  <a:pt x="1192" y="7144"/>
                </a:moveTo>
                <a:cubicBezTo>
                  <a:pt x="1148" y="7188"/>
                  <a:pt x="1210" y="7214"/>
                  <a:pt x="1236" y="7250"/>
                </a:cubicBezTo>
                <a:cubicBezTo>
                  <a:pt x="1236" y="7197"/>
                  <a:pt x="1227" y="7161"/>
                  <a:pt x="1192" y="7144"/>
                </a:cubicBezTo>
                <a:close/>
                <a:moveTo>
                  <a:pt x="1280" y="7117"/>
                </a:moveTo>
                <a:cubicBezTo>
                  <a:pt x="1324" y="7126"/>
                  <a:pt x="1324" y="7091"/>
                  <a:pt x="1324" y="7047"/>
                </a:cubicBezTo>
                <a:cubicBezTo>
                  <a:pt x="1280" y="7038"/>
                  <a:pt x="1280" y="7082"/>
                  <a:pt x="1280" y="7117"/>
                </a:cubicBezTo>
                <a:close/>
                <a:moveTo>
                  <a:pt x="1210" y="6905"/>
                </a:moveTo>
                <a:cubicBezTo>
                  <a:pt x="1201" y="6941"/>
                  <a:pt x="1192" y="6976"/>
                  <a:pt x="1227" y="6985"/>
                </a:cubicBezTo>
                <a:cubicBezTo>
                  <a:pt x="1254" y="6958"/>
                  <a:pt x="1263" y="6897"/>
                  <a:pt x="1210" y="6905"/>
                </a:cubicBezTo>
                <a:close/>
                <a:moveTo>
                  <a:pt x="494" y="6632"/>
                </a:moveTo>
                <a:cubicBezTo>
                  <a:pt x="459" y="6694"/>
                  <a:pt x="521" y="6667"/>
                  <a:pt x="503" y="6720"/>
                </a:cubicBezTo>
                <a:cubicBezTo>
                  <a:pt x="494" y="6755"/>
                  <a:pt x="424" y="6897"/>
                  <a:pt x="486" y="6923"/>
                </a:cubicBezTo>
                <a:cubicBezTo>
                  <a:pt x="503" y="6861"/>
                  <a:pt x="477" y="6782"/>
                  <a:pt x="521" y="6764"/>
                </a:cubicBezTo>
                <a:cubicBezTo>
                  <a:pt x="512" y="6764"/>
                  <a:pt x="521" y="6817"/>
                  <a:pt x="530" y="6782"/>
                </a:cubicBezTo>
                <a:cubicBezTo>
                  <a:pt x="512" y="6764"/>
                  <a:pt x="521" y="6720"/>
                  <a:pt x="530" y="6685"/>
                </a:cubicBezTo>
                <a:cubicBezTo>
                  <a:pt x="530" y="6658"/>
                  <a:pt x="530" y="6623"/>
                  <a:pt x="494" y="6632"/>
                </a:cubicBezTo>
                <a:close/>
                <a:moveTo>
                  <a:pt x="1227" y="6711"/>
                </a:moveTo>
                <a:cubicBezTo>
                  <a:pt x="1236" y="6755"/>
                  <a:pt x="1201" y="6746"/>
                  <a:pt x="1201" y="6782"/>
                </a:cubicBezTo>
                <a:cubicBezTo>
                  <a:pt x="1227" y="6782"/>
                  <a:pt x="1245" y="6782"/>
                  <a:pt x="1263" y="6773"/>
                </a:cubicBezTo>
                <a:cubicBezTo>
                  <a:pt x="1272" y="6738"/>
                  <a:pt x="1254" y="6729"/>
                  <a:pt x="1227" y="6711"/>
                </a:cubicBezTo>
                <a:close/>
                <a:moveTo>
                  <a:pt x="565" y="6058"/>
                </a:moveTo>
                <a:cubicBezTo>
                  <a:pt x="574" y="6164"/>
                  <a:pt x="486" y="6199"/>
                  <a:pt x="530" y="6243"/>
                </a:cubicBezTo>
                <a:cubicBezTo>
                  <a:pt x="556" y="6190"/>
                  <a:pt x="618" y="6208"/>
                  <a:pt x="636" y="6137"/>
                </a:cubicBezTo>
                <a:cubicBezTo>
                  <a:pt x="618" y="6111"/>
                  <a:pt x="600" y="6111"/>
                  <a:pt x="574" y="6120"/>
                </a:cubicBezTo>
                <a:cubicBezTo>
                  <a:pt x="583" y="6093"/>
                  <a:pt x="574" y="6075"/>
                  <a:pt x="565" y="6058"/>
                </a:cubicBezTo>
                <a:close/>
                <a:moveTo>
                  <a:pt x="715" y="5916"/>
                </a:moveTo>
                <a:cubicBezTo>
                  <a:pt x="698" y="5961"/>
                  <a:pt x="715" y="5978"/>
                  <a:pt x="759" y="5987"/>
                </a:cubicBezTo>
                <a:cubicBezTo>
                  <a:pt x="768" y="5943"/>
                  <a:pt x="751" y="5899"/>
                  <a:pt x="715" y="5916"/>
                </a:cubicBezTo>
                <a:close/>
                <a:moveTo>
                  <a:pt x="1095" y="5007"/>
                </a:moveTo>
                <a:cubicBezTo>
                  <a:pt x="1086" y="5025"/>
                  <a:pt x="1077" y="5025"/>
                  <a:pt x="1060" y="5016"/>
                </a:cubicBezTo>
                <a:cubicBezTo>
                  <a:pt x="1024" y="5051"/>
                  <a:pt x="1024" y="5131"/>
                  <a:pt x="1007" y="5122"/>
                </a:cubicBezTo>
                <a:cubicBezTo>
                  <a:pt x="980" y="5104"/>
                  <a:pt x="1033" y="5051"/>
                  <a:pt x="998" y="5042"/>
                </a:cubicBezTo>
                <a:cubicBezTo>
                  <a:pt x="936" y="5086"/>
                  <a:pt x="971" y="5104"/>
                  <a:pt x="954" y="5166"/>
                </a:cubicBezTo>
                <a:cubicBezTo>
                  <a:pt x="1007" y="5157"/>
                  <a:pt x="1007" y="5192"/>
                  <a:pt x="1042" y="5184"/>
                </a:cubicBezTo>
                <a:cubicBezTo>
                  <a:pt x="1051" y="5113"/>
                  <a:pt x="1077" y="5051"/>
                  <a:pt x="1095" y="5007"/>
                </a:cubicBezTo>
                <a:close/>
                <a:moveTo>
                  <a:pt x="1528" y="4018"/>
                </a:moveTo>
                <a:cubicBezTo>
                  <a:pt x="1510" y="4053"/>
                  <a:pt x="1492" y="4045"/>
                  <a:pt x="1475" y="4071"/>
                </a:cubicBezTo>
                <a:cubicBezTo>
                  <a:pt x="1519" y="4080"/>
                  <a:pt x="1492" y="4115"/>
                  <a:pt x="1528" y="4124"/>
                </a:cubicBezTo>
                <a:cubicBezTo>
                  <a:pt x="1554" y="4080"/>
                  <a:pt x="1536" y="4053"/>
                  <a:pt x="1528" y="4018"/>
                </a:cubicBezTo>
                <a:close/>
                <a:moveTo>
                  <a:pt x="1669" y="3815"/>
                </a:moveTo>
                <a:cubicBezTo>
                  <a:pt x="1634" y="3842"/>
                  <a:pt x="1581" y="3842"/>
                  <a:pt x="1581" y="3886"/>
                </a:cubicBezTo>
                <a:cubicBezTo>
                  <a:pt x="1598" y="3894"/>
                  <a:pt x="1616" y="3894"/>
                  <a:pt x="1625" y="3894"/>
                </a:cubicBezTo>
                <a:cubicBezTo>
                  <a:pt x="1625" y="3965"/>
                  <a:pt x="1536" y="3965"/>
                  <a:pt x="1545" y="4009"/>
                </a:cubicBezTo>
                <a:cubicBezTo>
                  <a:pt x="1598" y="4018"/>
                  <a:pt x="1634" y="3930"/>
                  <a:pt x="1678" y="3903"/>
                </a:cubicBezTo>
                <a:cubicBezTo>
                  <a:pt x="1660" y="3886"/>
                  <a:pt x="1625" y="3877"/>
                  <a:pt x="1634" y="3850"/>
                </a:cubicBezTo>
                <a:cubicBezTo>
                  <a:pt x="1660" y="3868"/>
                  <a:pt x="1678" y="3806"/>
                  <a:pt x="1704" y="3815"/>
                </a:cubicBezTo>
                <a:cubicBezTo>
                  <a:pt x="1731" y="3691"/>
                  <a:pt x="1713" y="3771"/>
                  <a:pt x="1669" y="3815"/>
                </a:cubicBezTo>
                <a:close/>
                <a:moveTo>
                  <a:pt x="3841" y="2729"/>
                </a:moveTo>
                <a:cubicBezTo>
                  <a:pt x="3797" y="2773"/>
                  <a:pt x="3762" y="2764"/>
                  <a:pt x="3762" y="2817"/>
                </a:cubicBezTo>
                <a:cubicBezTo>
                  <a:pt x="3779" y="2808"/>
                  <a:pt x="3779" y="2826"/>
                  <a:pt x="3788" y="2844"/>
                </a:cubicBezTo>
                <a:cubicBezTo>
                  <a:pt x="3806" y="2791"/>
                  <a:pt x="3894" y="2808"/>
                  <a:pt x="3841" y="2729"/>
                </a:cubicBezTo>
                <a:close/>
                <a:moveTo>
                  <a:pt x="3841" y="2685"/>
                </a:moveTo>
                <a:cubicBezTo>
                  <a:pt x="3832" y="2676"/>
                  <a:pt x="3814" y="2694"/>
                  <a:pt x="3823" y="2702"/>
                </a:cubicBezTo>
                <a:cubicBezTo>
                  <a:pt x="3850" y="2694"/>
                  <a:pt x="3885" y="2729"/>
                  <a:pt x="3920" y="2702"/>
                </a:cubicBezTo>
                <a:cubicBezTo>
                  <a:pt x="3894" y="2658"/>
                  <a:pt x="3867" y="2702"/>
                  <a:pt x="3841" y="2685"/>
                </a:cubicBezTo>
                <a:close/>
                <a:moveTo>
                  <a:pt x="4026" y="2570"/>
                </a:moveTo>
                <a:cubicBezTo>
                  <a:pt x="3991" y="2570"/>
                  <a:pt x="3947" y="2614"/>
                  <a:pt x="3973" y="2649"/>
                </a:cubicBezTo>
                <a:cubicBezTo>
                  <a:pt x="3991" y="2605"/>
                  <a:pt x="4044" y="2623"/>
                  <a:pt x="4026" y="2570"/>
                </a:cubicBezTo>
                <a:close/>
                <a:moveTo>
                  <a:pt x="3938" y="1970"/>
                </a:moveTo>
                <a:cubicBezTo>
                  <a:pt x="3912" y="2005"/>
                  <a:pt x="3876" y="2040"/>
                  <a:pt x="3876" y="2076"/>
                </a:cubicBezTo>
                <a:cubicBezTo>
                  <a:pt x="3938" y="2049"/>
                  <a:pt x="3938" y="2023"/>
                  <a:pt x="3938" y="1970"/>
                </a:cubicBezTo>
                <a:close/>
                <a:moveTo>
                  <a:pt x="4300" y="2349"/>
                </a:moveTo>
                <a:cubicBezTo>
                  <a:pt x="4247" y="2376"/>
                  <a:pt x="4229" y="2376"/>
                  <a:pt x="4238" y="2420"/>
                </a:cubicBezTo>
                <a:cubicBezTo>
                  <a:pt x="4282" y="2429"/>
                  <a:pt x="4309" y="2385"/>
                  <a:pt x="4300" y="2349"/>
                </a:cubicBezTo>
                <a:close/>
                <a:moveTo>
                  <a:pt x="5024" y="1502"/>
                </a:moveTo>
                <a:cubicBezTo>
                  <a:pt x="4989" y="1510"/>
                  <a:pt x="4954" y="1528"/>
                  <a:pt x="4936" y="1546"/>
                </a:cubicBezTo>
                <a:cubicBezTo>
                  <a:pt x="4954" y="1572"/>
                  <a:pt x="4962" y="1590"/>
                  <a:pt x="4989" y="1599"/>
                </a:cubicBezTo>
                <a:cubicBezTo>
                  <a:pt x="4954" y="1546"/>
                  <a:pt x="5015" y="1537"/>
                  <a:pt x="5024" y="1502"/>
                </a:cubicBezTo>
                <a:close/>
                <a:moveTo>
                  <a:pt x="5130" y="1502"/>
                </a:moveTo>
                <a:cubicBezTo>
                  <a:pt x="5112" y="1502"/>
                  <a:pt x="5059" y="1457"/>
                  <a:pt x="5059" y="1510"/>
                </a:cubicBezTo>
                <a:cubicBezTo>
                  <a:pt x="5121" y="1563"/>
                  <a:pt x="5024" y="1528"/>
                  <a:pt x="5007" y="1555"/>
                </a:cubicBezTo>
                <a:cubicBezTo>
                  <a:pt x="5042" y="1634"/>
                  <a:pt x="5121" y="1546"/>
                  <a:pt x="5130" y="1502"/>
                </a:cubicBezTo>
                <a:close/>
                <a:moveTo>
                  <a:pt x="5810" y="1608"/>
                </a:moveTo>
                <a:cubicBezTo>
                  <a:pt x="5784" y="1590"/>
                  <a:pt x="5704" y="1590"/>
                  <a:pt x="5704" y="1634"/>
                </a:cubicBezTo>
                <a:cubicBezTo>
                  <a:pt x="5739" y="1599"/>
                  <a:pt x="5784" y="1643"/>
                  <a:pt x="5810" y="1608"/>
                </a:cubicBezTo>
                <a:close/>
                <a:moveTo>
                  <a:pt x="6393" y="1555"/>
                </a:moveTo>
                <a:cubicBezTo>
                  <a:pt x="6384" y="1572"/>
                  <a:pt x="6366" y="1581"/>
                  <a:pt x="6340" y="1581"/>
                </a:cubicBezTo>
                <a:cubicBezTo>
                  <a:pt x="6340" y="1634"/>
                  <a:pt x="6366" y="1643"/>
                  <a:pt x="6393" y="1661"/>
                </a:cubicBezTo>
                <a:cubicBezTo>
                  <a:pt x="6384" y="1634"/>
                  <a:pt x="6410" y="1625"/>
                  <a:pt x="6437" y="1625"/>
                </a:cubicBezTo>
                <a:cubicBezTo>
                  <a:pt x="6446" y="1581"/>
                  <a:pt x="6419" y="1563"/>
                  <a:pt x="6393" y="1555"/>
                </a:cubicBezTo>
                <a:close/>
                <a:moveTo>
                  <a:pt x="6525" y="1634"/>
                </a:moveTo>
                <a:cubicBezTo>
                  <a:pt x="6525" y="1590"/>
                  <a:pt x="6499" y="1563"/>
                  <a:pt x="6481" y="1537"/>
                </a:cubicBezTo>
                <a:cubicBezTo>
                  <a:pt x="6490" y="1581"/>
                  <a:pt x="6463" y="1652"/>
                  <a:pt x="6525" y="1634"/>
                </a:cubicBezTo>
                <a:close/>
                <a:moveTo>
                  <a:pt x="6534" y="1325"/>
                </a:moveTo>
                <a:cubicBezTo>
                  <a:pt x="6472" y="1343"/>
                  <a:pt x="6357" y="1325"/>
                  <a:pt x="6340" y="1387"/>
                </a:cubicBezTo>
                <a:cubicBezTo>
                  <a:pt x="6366" y="1413"/>
                  <a:pt x="6357" y="1378"/>
                  <a:pt x="6393" y="1369"/>
                </a:cubicBezTo>
                <a:cubicBezTo>
                  <a:pt x="6437" y="1360"/>
                  <a:pt x="6543" y="1396"/>
                  <a:pt x="6534" y="1325"/>
                </a:cubicBezTo>
                <a:close/>
                <a:moveTo>
                  <a:pt x="7082" y="1484"/>
                </a:moveTo>
                <a:cubicBezTo>
                  <a:pt x="7117" y="1475"/>
                  <a:pt x="7161" y="1475"/>
                  <a:pt x="7170" y="1440"/>
                </a:cubicBezTo>
                <a:cubicBezTo>
                  <a:pt x="7126" y="1440"/>
                  <a:pt x="7134" y="1413"/>
                  <a:pt x="7090" y="1413"/>
                </a:cubicBezTo>
                <a:close/>
                <a:moveTo>
                  <a:pt x="6993" y="1572"/>
                </a:moveTo>
                <a:cubicBezTo>
                  <a:pt x="6958" y="1563"/>
                  <a:pt x="6931" y="1563"/>
                  <a:pt x="6914" y="1581"/>
                </a:cubicBezTo>
                <a:cubicBezTo>
                  <a:pt x="6896" y="1608"/>
                  <a:pt x="6923" y="1678"/>
                  <a:pt x="6940" y="1643"/>
                </a:cubicBezTo>
                <a:cubicBezTo>
                  <a:pt x="6905" y="1616"/>
                  <a:pt x="6976" y="1581"/>
                  <a:pt x="6993" y="1572"/>
                </a:cubicBezTo>
                <a:close/>
                <a:moveTo>
                  <a:pt x="7240" y="1643"/>
                </a:moveTo>
                <a:cubicBezTo>
                  <a:pt x="7196" y="1652"/>
                  <a:pt x="7108" y="1599"/>
                  <a:pt x="7108" y="1661"/>
                </a:cubicBezTo>
                <a:cubicBezTo>
                  <a:pt x="7152" y="1652"/>
                  <a:pt x="7240" y="1705"/>
                  <a:pt x="7240" y="1643"/>
                </a:cubicBezTo>
                <a:close/>
                <a:moveTo>
                  <a:pt x="7240" y="1634"/>
                </a:moveTo>
                <a:cubicBezTo>
                  <a:pt x="7249" y="1563"/>
                  <a:pt x="7108" y="1599"/>
                  <a:pt x="7055" y="1572"/>
                </a:cubicBezTo>
                <a:cubicBezTo>
                  <a:pt x="7046" y="1608"/>
                  <a:pt x="7002" y="1581"/>
                  <a:pt x="7002" y="1616"/>
                </a:cubicBezTo>
                <a:cubicBezTo>
                  <a:pt x="7108" y="1616"/>
                  <a:pt x="7134" y="1590"/>
                  <a:pt x="7240" y="1634"/>
                </a:cubicBezTo>
                <a:close/>
                <a:moveTo>
                  <a:pt x="1536" y="9572"/>
                </a:moveTo>
                <a:cubicBezTo>
                  <a:pt x="1572" y="9546"/>
                  <a:pt x="1616" y="9554"/>
                  <a:pt x="1660" y="9590"/>
                </a:cubicBezTo>
                <a:cubicBezTo>
                  <a:pt x="1642" y="9599"/>
                  <a:pt x="1625" y="9599"/>
                  <a:pt x="1598" y="9581"/>
                </a:cubicBezTo>
                <a:cubicBezTo>
                  <a:pt x="1589" y="9590"/>
                  <a:pt x="1598" y="9599"/>
                  <a:pt x="1607" y="9607"/>
                </a:cubicBezTo>
                <a:cubicBezTo>
                  <a:pt x="1589" y="9616"/>
                  <a:pt x="1563" y="9590"/>
                  <a:pt x="1536" y="9572"/>
                </a:cubicBezTo>
                <a:close/>
                <a:moveTo>
                  <a:pt x="14428" y="4892"/>
                </a:moveTo>
                <a:cubicBezTo>
                  <a:pt x="14375" y="4892"/>
                  <a:pt x="14384" y="4830"/>
                  <a:pt x="14384" y="4786"/>
                </a:cubicBezTo>
                <a:cubicBezTo>
                  <a:pt x="14428" y="4795"/>
                  <a:pt x="14419" y="4857"/>
                  <a:pt x="14428" y="4892"/>
                </a:cubicBezTo>
                <a:close/>
                <a:moveTo>
                  <a:pt x="1801" y="3524"/>
                </a:moveTo>
                <a:cubicBezTo>
                  <a:pt x="1801" y="3471"/>
                  <a:pt x="1872" y="3338"/>
                  <a:pt x="1934" y="3321"/>
                </a:cubicBezTo>
                <a:cubicBezTo>
                  <a:pt x="1987" y="3356"/>
                  <a:pt x="1916" y="3338"/>
                  <a:pt x="1907" y="3356"/>
                </a:cubicBezTo>
                <a:cubicBezTo>
                  <a:pt x="1898" y="3418"/>
                  <a:pt x="1828" y="3488"/>
                  <a:pt x="1801" y="3524"/>
                </a:cubicBezTo>
                <a:close/>
                <a:moveTo>
                  <a:pt x="3532" y="1669"/>
                </a:moveTo>
                <a:cubicBezTo>
                  <a:pt x="3550" y="1643"/>
                  <a:pt x="3567" y="1625"/>
                  <a:pt x="3603" y="1599"/>
                </a:cubicBezTo>
                <a:cubicBezTo>
                  <a:pt x="3629" y="1572"/>
                  <a:pt x="3673" y="1555"/>
                  <a:pt x="3717" y="1519"/>
                </a:cubicBezTo>
                <a:cubicBezTo>
                  <a:pt x="3691" y="1546"/>
                  <a:pt x="3664" y="1581"/>
                  <a:pt x="3629" y="1608"/>
                </a:cubicBezTo>
                <a:cubicBezTo>
                  <a:pt x="3594" y="1634"/>
                  <a:pt x="3558" y="1661"/>
                  <a:pt x="3532" y="1669"/>
                </a:cubicBezTo>
                <a:close/>
                <a:moveTo>
                  <a:pt x="13121" y="3771"/>
                </a:moveTo>
                <a:cubicBezTo>
                  <a:pt x="13033" y="3789"/>
                  <a:pt x="13015" y="3665"/>
                  <a:pt x="12989" y="3612"/>
                </a:cubicBezTo>
                <a:cubicBezTo>
                  <a:pt x="12971" y="3577"/>
                  <a:pt x="12900" y="3532"/>
                  <a:pt x="12945" y="3488"/>
                </a:cubicBezTo>
                <a:cubicBezTo>
                  <a:pt x="12962" y="3541"/>
                  <a:pt x="12997" y="3603"/>
                  <a:pt x="13024" y="3647"/>
                </a:cubicBezTo>
                <a:cubicBezTo>
                  <a:pt x="13059" y="3691"/>
                  <a:pt x="13095" y="3736"/>
                  <a:pt x="13121" y="3771"/>
                </a:cubicBezTo>
                <a:close/>
                <a:moveTo>
                  <a:pt x="14172" y="5501"/>
                </a:moveTo>
                <a:cubicBezTo>
                  <a:pt x="14172" y="5466"/>
                  <a:pt x="14154" y="5466"/>
                  <a:pt x="14154" y="5431"/>
                </a:cubicBezTo>
                <a:cubicBezTo>
                  <a:pt x="14181" y="5413"/>
                  <a:pt x="14225" y="5387"/>
                  <a:pt x="14269" y="5378"/>
                </a:cubicBezTo>
                <a:cubicBezTo>
                  <a:pt x="14251" y="5440"/>
                  <a:pt x="14234" y="5484"/>
                  <a:pt x="14172" y="5501"/>
                </a:cubicBezTo>
                <a:close/>
                <a:moveTo>
                  <a:pt x="13218" y="4062"/>
                </a:moveTo>
                <a:cubicBezTo>
                  <a:pt x="13174" y="4045"/>
                  <a:pt x="13156" y="3939"/>
                  <a:pt x="13112" y="3894"/>
                </a:cubicBezTo>
                <a:cubicBezTo>
                  <a:pt x="13139" y="3903"/>
                  <a:pt x="13165" y="3930"/>
                  <a:pt x="13174" y="3965"/>
                </a:cubicBezTo>
                <a:cubicBezTo>
                  <a:pt x="13192" y="4000"/>
                  <a:pt x="13201" y="4036"/>
                  <a:pt x="13218" y="4062"/>
                </a:cubicBezTo>
                <a:close/>
                <a:moveTo>
                  <a:pt x="12485" y="2932"/>
                </a:moveTo>
                <a:cubicBezTo>
                  <a:pt x="12512" y="2959"/>
                  <a:pt x="12547" y="2994"/>
                  <a:pt x="12582" y="3029"/>
                </a:cubicBezTo>
                <a:cubicBezTo>
                  <a:pt x="12609" y="3056"/>
                  <a:pt x="12644" y="3091"/>
                  <a:pt x="12662" y="3117"/>
                </a:cubicBezTo>
                <a:cubicBezTo>
                  <a:pt x="12591" y="3091"/>
                  <a:pt x="12547" y="3038"/>
                  <a:pt x="12503" y="2985"/>
                </a:cubicBezTo>
                <a:cubicBezTo>
                  <a:pt x="12450" y="2932"/>
                  <a:pt x="12397" y="2861"/>
                  <a:pt x="12318" y="2808"/>
                </a:cubicBezTo>
                <a:cubicBezTo>
                  <a:pt x="12309" y="2764"/>
                  <a:pt x="12432" y="2897"/>
                  <a:pt x="12485" y="2932"/>
                </a:cubicBezTo>
                <a:close/>
                <a:moveTo>
                  <a:pt x="14110" y="5607"/>
                </a:moveTo>
                <a:lnTo>
                  <a:pt x="14092" y="5440"/>
                </a:lnTo>
                <a:cubicBezTo>
                  <a:pt x="14110" y="5475"/>
                  <a:pt x="14181" y="5599"/>
                  <a:pt x="14110" y="5607"/>
                </a:cubicBezTo>
                <a:close/>
                <a:moveTo>
                  <a:pt x="14198" y="6093"/>
                </a:moveTo>
                <a:cubicBezTo>
                  <a:pt x="14163" y="6067"/>
                  <a:pt x="14172" y="6031"/>
                  <a:pt x="14181" y="5987"/>
                </a:cubicBezTo>
                <a:cubicBezTo>
                  <a:pt x="14216" y="6014"/>
                  <a:pt x="14207" y="6049"/>
                  <a:pt x="14198" y="6093"/>
                </a:cubicBezTo>
                <a:close/>
                <a:moveTo>
                  <a:pt x="14154" y="5819"/>
                </a:moveTo>
                <a:cubicBezTo>
                  <a:pt x="14110" y="5749"/>
                  <a:pt x="14137" y="5713"/>
                  <a:pt x="14145" y="5643"/>
                </a:cubicBezTo>
                <a:cubicBezTo>
                  <a:pt x="14181" y="5669"/>
                  <a:pt x="14190" y="5713"/>
                  <a:pt x="14190" y="5775"/>
                </a:cubicBezTo>
                <a:cubicBezTo>
                  <a:pt x="14163" y="5784"/>
                  <a:pt x="14154" y="5793"/>
                  <a:pt x="14154" y="5819"/>
                </a:cubicBezTo>
                <a:close/>
                <a:moveTo>
                  <a:pt x="14119" y="4098"/>
                </a:moveTo>
                <a:cubicBezTo>
                  <a:pt x="14101" y="4018"/>
                  <a:pt x="14057" y="4045"/>
                  <a:pt x="14039" y="3992"/>
                </a:cubicBezTo>
                <a:cubicBezTo>
                  <a:pt x="14110" y="3912"/>
                  <a:pt x="13986" y="3877"/>
                  <a:pt x="13995" y="3833"/>
                </a:cubicBezTo>
                <a:cubicBezTo>
                  <a:pt x="14004" y="3833"/>
                  <a:pt x="14022" y="3842"/>
                  <a:pt x="14039" y="3833"/>
                </a:cubicBezTo>
                <a:cubicBezTo>
                  <a:pt x="14048" y="3868"/>
                  <a:pt x="14101" y="3939"/>
                  <a:pt x="14075" y="3956"/>
                </a:cubicBezTo>
                <a:cubicBezTo>
                  <a:pt x="14101" y="3992"/>
                  <a:pt x="14190" y="4071"/>
                  <a:pt x="14119" y="4098"/>
                </a:cubicBezTo>
                <a:close/>
                <a:moveTo>
                  <a:pt x="4344" y="10923"/>
                </a:moveTo>
                <a:cubicBezTo>
                  <a:pt x="4238" y="10905"/>
                  <a:pt x="4132" y="10870"/>
                  <a:pt x="4009" y="10826"/>
                </a:cubicBezTo>
                <a:cubicBezTo>
                  <a:pt x="4097" y="10826"/>
                  <a:pt x="4212" y="10844"/>
                  <a:pt x="4327" y="10888"/>
                </a:cubicBezTo>
                <a:cubicBezTo>
                  <a:pt x="4353" y="10888"/>
                  <a:pt x="4353" y="10905"/>
                  <a:pt x="4344" y="10923"/>
                </a:cubicBezTo>
                <a:close/>
                <a:moveTo>
                  <a:pt x="1801" y="5802"/>
                </a:moveTo>
                <a:lnTo>
                  <a:pt x="1766" y="5899"/>
                </a:lnTo>
                <a:cubicBezTo>
                  <a:pt x="1739" y="5890"/>
                  <a:pt x="1748" y="5775"/>
                  <a:pt x="1801" y="5802"/>
                </a:cubicBezTo>
                <a:close/>
                <a:moveTo>
                  <a:pt x="7814" y="10499"/>
                </a:moveTo>
                <a:cubicBezTo>
                  <a:pt x="7823" y="10481"/>
                  <a:pt x="7894" y="10481"/>
                  <a:pt x="7920" y="10490"/>
                </a:cubicBezTo>
                <a:cubicBezTo>
                  <a:pt x="7947" y="10499"/>
                  <a:pt x="8009" y="10526"/>
                  <a:pt x="7991" y="10552"/>
                </a:cubicBezTo>
                <a:cubicBezTo>
                  <a:pt x="7920" y="10517"/>
                  <a:pt x="7894" y="10534"/>
                  <a:pt x="7814" y="10499"/>
                </a:cubicBezTo>
                <a:close/>
                <a:moveTo>
                  <a:pt x="1598" y="6490"/>
                </a:moveTo>
                <a:cubicBezTo>
                  <a:pt x="1563" y="6517"/>
                  <a:pt x="1563" y="6588"/>
                  <a:pt x="1545" y="6641"/>
                </a:cubicBezTo>
                <a:cubicBezTo>
                  <a:pt x="1536" y="6694"/>
                  <a:pt x="1554" y="6773"/>
                  <a:pt x="1492" y="6773"/>
                </a:cubicBezTo>
                <a:cubicBezTo>
                  <a:pt x="1510" y="6729"/>
                  <a:pt x="1510" y="6667"/>
                  <a:pt x="1519" y="6605"/>
                </a:cubicBezTo>
                <a:cubicBezTo>
                  <a:pt x="1528" y="6543"/>
                  <a:pt x="1545" y="6490"/>
                  <a:pt x="1598" y="6490"/>
                </a:cubicBezTo>
                <a:close/>
                <a:moveTo>
                  <a:pt x="2737" y="9113"/>
                </a:moveTo>
                <a:cubicBezTo>
                  <a:pt x="2711" y="9051"/>
                  <a:pt x="2843" y="9139"/>
                  <a:pt x="2879" y="9113"/>
                </a:cubicBezTo>
                <a:cubicBezTo>
                  <a:pt x="2870" y="9131"/>
                  <a:pt x="2896" y="9131"/>
                  <a:pt x="2914" y="9139"/>
                </a:cubicBezTo>
                <a:cubicBezTo>
                  <a:pt x="2896" y="9166"/>
                  <a:pt x="2861" y="9157"/>
                  <a:pt x="2817" y="9139"/>
                </a:cubicBezTo>
                <a:cubicBezTo>
                  <a:pt x="2781" y="9131"/>
                  <a:pt x="2755" y="9104"/>
                  <a:pt x="2737" y="9113"/>
                </a:cubicBezTo>
                <a:close/>
                <a:moveTo>
                  <a:pt x="1351" y="7338"/>
                </a:moveTo>
                <a:cubicBezTo>
                  <a:pt x="1360" y="7373"/>
                  <a:pt x="1360" y="7409"/>
                  <a:pt x="1316" y="7418"/>
                </a:cubicBezTo>
                <a:cubicBezTo>
                  <a:pt x="1307" y="7373"/>
                  <a:pt x="1307" y="7338"/>
                  <a:pt x="1351" y="7338"/>
                </a:cubicBezTo>
                <a:close/>
                <a:moveTo>
                  <a:pt x="1483" y="6358"/>
                </a:moveTo>
                <a:cubicBezTo>
                  <a:pt x="1528" y="6367"/>
                  <a:pt x="1457" y="6437"/>
                  <a:pt x="1501" y="6437"/>
                </a:cubicBezTo>
                <a:cubicBezTo>
                  <a:pt x="1457" y="6446"/>
                  <a:pt x="1492" y="6552"/>
                  <a:pt x="1430" y="6535"/>
                </a:cubicBezTo>
                <a:cubicBezTo>
                  <a:pt x="1448" y="6473"/>
                  <a:pt x="1483" y="6437"/>
                  <a:pt x="1483" y="6358"/>
                </a:cubicBezTo>
                <a:close/>
                <a:moveTo>
                  <a:pt x="1634" y="5899"/>
                </a:moveTo>
                <a:cubicBezTo>
                  <a:pt x="1616" y="5969"/>
                  <a:pt x="1572" y="5969"/>
                  <a:pt x="1545" y="6014"/>
                </a:cubicBezTo>
                <a:cubicBezTo>
                  <a:pt x="1536" y="6014"/>
                  <a:pt x="1572" y="5855"/>
                  <a:pt x="1634" y="5899"/>
                </a:cubicBezTo>
                <a:close/>
                <a:moveTo>
                  <a:pt x="1422" y="6393"/>
                </a:moveTo>
                <a:cubicBezTo>
                  <a:pt x="1404" y="6437"/>
                  <a:pt x="1395" y="6490"/>
                  <a:pt x="1351" y="6482"/>
                </a:cubicBezTo>
                <a:cubicBezTo>
                  <a:pt x="1377" y="6464"/>
                  <a:pt x="1369" y="6376"/>
                  <a:pt x="1422" y="6393"/>
                </a:cubicBezTo>
                <a:close/>
                <a:moveTo>
                  <a:pt x="1333" y="6570"/>
                </a:moveTo>
                <a:cubicBezTo>
                  <a:pt x="1377" y="6588"/>
                  <a:pt x="1360" y="6517"/>
                  <a:pt x="1413" y="6543"/>
                </a:cubicBezTo>
                <a:cubicBezTo>
                  <a:pt x="1404" y="6588"/>
                  <a:pt x="1351" y="6579"/>
                  <a:pt x="1351" y="6632"/>
                </a:cubicBezTo>
                <a:cubicBezTo>
                  <a:pt x="1324" y="6632"/>
                  <a:pt x="1324" y="6605"/>
                  <a:pt x="1333" y="6570"/>
                </a:cubicBezTo>
                <a:close/>
                <a:moveTo>
                  <a:pt x="5165" y="11153"/>
                </a:moveTo>
                <a:cubicBezTo>
                  <a:pt x="5121" y="11188"/>
                  <a:pt x="5033" y="11135"/>
                  <a:pt x="4971" y="11117"/>
                </a:cubicBezTo>
                <a:cubicBezTo>
                  <a:pt x="4821" y="11064"/>
                  <a:pt x="4697" y="11020"/>
                  <a:pt x="4565" y="10976"/>
                </a:cubicBezTo>
                <a:cubicBezTo>
                  <a:pt x="4494" y="10958"/>
                  <a:pt x="4388" y="10985"/>
                  <a:pt x="4388" y="10905"/>
                </a:cubicBezTo>
                <a:cubicBezTo>
                  <a:pt x="4512" y="10976"/>
                  <a:pt x="4662" y="10976"/>
                  <a:pt x="4803" y="11029"/>
                </a:cubicBezTo>
                <a:cubicBezTo>
                  <a:pt x="4909" y="11064"/>
                  <a:pt x="5033" y="11117"/>
                  <a:pt x="5165" y="11153"/>
                </a:cubicBezTo>
                <a:close/>
                <a:moveTo>
                  <a:pt x="3735" y="10755"/>
                </a:moveTo>
                <a:cubicBezTo>
                  <a:pt x="3709" y="10746"/>
                  <a:pt x="3603" y="10738"/>
                  <a:pt x="3567" y="10711"/>
                </a:cubicBezTo>
                <a:cubicBezTo>
                  <a:pt x="3620" y="10676"/>
                  <a:pt x="3691" y="10720"/>
                  <a:pt x="3735" y="10755"/>
                </a:cubicBezTo>
                <a:close/>
                <a:moveTo>
                  <a:pt x="2720" y="10490"/>
                </a:moveTo>
                <a:cubicBezTo>
                  <a:pt x="2693" y="10508"/>
                  <a:pt x="2640" y="10490"/>
                  <a:pt x="2587" y="10481"/>
                </a:cubicBezTo>
                <a:cubicBezTo>
                  <a:pt x="2587" y="10420"/>
                  <a:pt x="2675" y="10490"/>
                  <a:pt x="2720" y="10490"/>
                </a:cubicBezTo>
                <a:close/>
                <a:moveTo>
                  <a:pt x="3541" y="10685"/>
                </a:moveTo>
                <a:cubicBezTo>
                  <a:pt x="3532" y="10746"/>
                  <a:pt x="3347" y="10676"/>
                  <a:pt x="3311" y="10649"/>
                </a:cubicBezTo>
                <a:cubicBezTo>
                  <a:pt x="3355" y="10632"/>
                  <a:pt x="3470" y="10685"/>
                  <a:pt x="3541" y="10685"/>
                </a:cubicBezTo>
                <a:close/>
                <a:moveTo>
                  <a:pt x="6437" y="11559"/>
                </a:moveTo>
                <a:cubicBezTo>
                  <a:pt x="6366" y="11576"/>
                  <a:pt x="6331" y="11541"/>
                  <a:pt x="6260" y="11506"/>
                </a:cubicBezTo>
                <a:cubicBezTo>
                  <a:pt x="6296" y="11488"/>
                  <a:pt x="6375" y="11550"/>
                  <a:pt x="6437" y="11559"/>
                </a:cubicBezTo>
                <a:close/>
                <a:moveTo>
                  <a:pt x="7823" y="11930"/>
                </a:moveTo>
                <a:cubicBezTo>
                  <a:pt x="7797" y="11974"/>
                  <a:pt x="7761" y="11921"/>
                  <a:pt x="7717" y="11912"/>
                </a:cubicBezTo>
                <a:cubicBezTo>
                  <a:pt x="7567" y="11877"/>
                  <a:pt x="7355" y="11832"/>
                  <a:pt x="7205" y="11788"/>
                </a:cubicBezTo>
                <a:cubicBezTo>
                  <a:pt x="7258" y="11709"/>
                  <a:pt x="7329" y="11797"/>
                  <a:pt x="7373" y="11806"/>
                </a:cubicBezTo>
                <a:cubicBezTo>
                  <a:pt x="7497" y="11841"/>
                  <a:pt x="7629" y="11868"/>
                  <a:pt x="7823" y="11930"/>
                </a:cubicBezTo>
                <a:close/>
                <a:moveTo>
                  <a:pt x="5386" y="11223"/>
                </a:moveTo>
                <a:cubicBezTo>
                  <a:pt x="5342" y="11267"/>
                  <a:pt x="5165" y="11197"/>
                  <a:pt x="5201" y="11161"/>
                </a:cubicBezTo>
                <a:cubicBezTo>
                  <a:pt x="5245" y="11197"/>
                  <a:pt x="5307" y="11188"/>
                  <a:pt x="5386" y="11223"/>
                </a:cubicBezTo>
                <a:close/>
                <a:moveTo>
                  <a:pt x="6234" y="11488"/>
                </a:moveTo>
                <a:cubicBezTo>
                  <a:pt x="6216" y="11523"/>
                  <a:pt x="6137" y="11488"/>
                  <a:pt x="6128" y="11462"/>
                </a:cubicBezTo>
                <a:cubicBezTo>
                  <a:pt x="6137" y="11435"/>
                  <a:pt x="6199" y="11479"/>
                  <a:pt x="6234" y="11488"/>
                </a:cubicBezTo>
                <a:close/>
                <a:moveTo>
                  <a:pt x="2437" y="4530"/>
                </a:moveTo>
                <a:cubicBezTo>
                  <a:pt x="2455" y="4574"/>
                  <a:pt x="2375" y="4645"/>
                  <a:pt x="2349" y="4698"/>
                </a:cubicBezTo>
                <a:cubicBezTo>
                  <a:pt x="2331" y="4654"/>
                  <a:pt x="2419" y="4583"/>
                  <a:pt x="2437" y="4530"/>
                </a:cubicBezTo>
                <a:close/>
                <a:moveTo>
                  <a:pt x="9889" y="2111"/>
                </a:moveTo>
                <a:cubicBezTo>
                  <a:pt x="9863" y="2129"/>
                  <a:pt x="9810" y="2111"/>
                  <a:pt x="9775" y="2129"/>
                </a:cubicBezTo>
                <a:cubicBezTo>
                  <a:pt x="9783" y="2146"/>
                  <a:pt x="9783" y="2155"/>
                  <a:pt x="9801" y="2164"/>
                </a:cubicBezTo>
                <a:cubicBezTo>
                  <a:pt x="9766" y="2217"/>
                  <a:pt x="9783" y="2129"/>
                  <a:pt x="9739" y="2137"/>
                </a:cubicBezTo>
                <a:cubicBezTo>
                  <a:pt x="9783" y="2111"/>
                  <a:pt x="9863" y="2076"/>
                  <a:pt x="9889" y="2111"/>
                </a:cubicBezTo>
                <a:close/>
                <a:moveTo>
                  <a:pt x="10278" y="2234"/>
                </a:moveTo>
                <a:cubicBezTo>
                  <a:pt x="10243" y="2305"/>
                  <a:pt x="10190" y="2243"/>
                  <a:pt x="10137" y="2217"/>
                </a:cubicBezTo>
                <a:cubicBezTo>
                  <a:pt x="10163" y="2190"/>
                  <a:pt x="10234" y="2234"/>
                  <a:pt x="10278" y="2234"/>
                </a:cubicBezTo>
                <a:close/>
                <a:moveTo>
                  <a:pt x="9695" y="2279"/>
                </a:moveTo>
                <a:cubicBezTo>
                  <a:pt x="9642" y="2270"/>
                  <a:pt x="9589" y="2261"/>
                  <a:pt x="9598" y="2208"/>
                </a:cubicBezTo>
                <a:cubicBezTo>
                  <a:pt x="9607" y="2252"/>
                  <a:pt x="9722" y="2226"/>
                  <a:pt x="9695" y="2279"/>
                </a:cubicBezTo>
                <a:close/>
                <a:moveTo>
                  <a:pt x="10075" y="2332"/>
                </a:moveTo>
                <a:cubicBezTo>
                  <a:pt x="10039" y="2358"/>
                  <a:pt x="9978" y="2305"/>
                  <a:pt x="9969" y="2287"/>
                </a:cubicBezTo>
                <a:cubicBezTo>
                  <a:pt x="9925" y="2279"/>
                  <a:pt x="9907" y="2296"/>
                  <a:pt x="9889" y="2261"/>
                </a:cubicBezTo>
                <a:cubicBezTo>
                  <a:pt x="9951" y="2234"/>
                  <a:pt x="10031" y="2305"/>
                  <a:pt x="10075" y="2332"/>
                </a:cubicBezTo>
                <a:close/>
                <a:moveTo>
                  <a:pt x="9739" y="2164"/>
                </a:moveTo>
                <a:cubicBezTo>
                  <a:pt x="9713" y="2199"/>
                  <a:pt x="9677" y="2155"/>
                  <a:pt x="9651" y="2164"/>
                </a:cubicBezTo>
                <a:cubicBezTo>
                  <a:pt x="9633" y="2164"/>
                  <a:pt x="9624" y="2190"/>
                  <a:pt x="9624" y="2190"/>
                </a:cubicBezTo>
                <a:cubicBezTo>
                  <a:pt x="9598" y="2190"/>
                  <a:pt x="9598" y="2164"/>
                  <a:pt x="9580" y="2164"/>
                </a:cubicBezTo>
                <a:cubicBezTo>
                  <a:pt x="9563" y="2155"/>
                  <a:pt x="9519" y="2208"/>
                  <a:pt x="9466" y="2182"/>
                </a:cubicBezTo>
                <a:cubicBezTo>
                  <a:pt x="9466" y="2137"/>
                  <a:pt x="9510" y="2164"/>
                  <a:pt x="9545" y="2164"/>
                </a:cubicBezTo>
                <a:cubicBezTo>
                  <a:pt x="9545" y="2120"/>
                  <a:pt x="9598" y="2120"/>
                  <a:pt x="9545" y="2093"/>
                </a:cubicBezTo>
                <a:cubicBezTo>
                  <a:pt x="9572" y="2040"/>
                  <a:pt x="9572" y="2111"/>
                  <a:pt x="9589" y="2120"/>
                </a:cubicBezTo>
                <a:cubicBezTo>
                  <a:pt x="9607" y="2120"/>
                  <a:pt x="9598" y="2093"/>
                  <a:pt x="9607" y="2093"/>
                </a:cubicBezTo>
                <a:cubicBezTo>
                  <a:pt x="9642" y="2084"/>
                  <a:pt x="9669" y="2137"/>
                  <a:pt x="9722" y="2129"/>
                </a:cubicBezTo>
                <a:cubicBezTo>
                  <a:pt x="9722" y="2146"/>
                  <a:pt x="9722" y="2155"/>
                  <a:pt x="9739" y="2164"/>
                </a:cubicBezTo>
                <a:close/>
                <a:moveTo>
                  <a:pt x="8786" y="1978"/>
                </a:moveTo>
                <a:cubicBezTo>
                  <a:pt x="8706" y="1952"/>
                  <a:pt x="8680" y="2005"/>
                  <a:pt x="8574" y="1970"/>
                </a:cubicBezTo>
                <a:cubicBezTo>
                  <a:pt x="8591" y="1934"/>
                  <a:pt x="8556" y="1934"/>
                  <a:pt x="8530" y="1925"/>
                </a:cubicBezTo>
                <a:cubicBezTo>
                  <a:pt x="8583" y="1872"/>
                  <a:pt x="8689" y="1890"/>
                  <a:pt x="8742" y="1952"/>
                </a:cubicBezTo>
                <a:cubicBezTo>
                  <a:pt x="8742" y="1917"/>
                  <a:pt x="8715" y="1899"/>
                  <a:pt x="8759" y="1881"/>
                </a:cubicBezTo>
                <a:cubicBezTo>
                  <a:pt x="8680" y="1872"/>
                  <a:pt x="8477" y="1837"/>
                  <a:pt x="8477" y="1749"/>
                </a:cubicBezTo>
                <a:cubicBezTo>
                  <a:pt x="8547" y="1767"/>
                  <a:pt x="8574" y="1811"/>
                  <a:pt x="8644" y="1828"/>
                </a:cubicBezTo>
                <a:cubicBezTo>
                  <a:pt x="8662" y="1837"/>
                  <a:pt x="8706" y="1793"/>
                  <a:pt x="8671" y="1784"/>
                </a:cubicBezTo>
                <a:cubicBezTo>
                  <a:pt x="8786" y="1758"/>
                  <a:pt x="8962" y="1864"/>
                  <a:pt x="9068" y="1846"/>
                </a:cubicBezTo>
                <a:cubicBezTo>
                  <a:pt x="9024" y="1899"/>
                  <a:pt x="8936" y="1872"/>
                  <a:pt x="8900" y="1881"/>
                </a:cubicBezTo>
                <a:cubicBezTo>
                  <a:pt x="8874" y="1908"/>
                  <a:pt x="8953" y="1952"/>
                  <a:pt x="8962" y="1925"/>
                </a:cubicBezTo>
                <a:cubicBezTo>
                  <a:pt x="9015" y="1970"/>
                  <a:pt x="8892" y="1943"/>
                  <a:pt x="8847" y="1934"/>
                </a:cubicBezTo>
                <a:cubicBezTo>
                  <a:pt x="8821" y="1899"/>
                  <a:pt x="8865" y="1890"/>
                  <a:pt x="8883" y="1864"/>
                </a:cubicBezTo>
                <a:cubicBezTo>
                  <a:pt x="8812" y="1855"/>
                  <a:pt x="8786" y="1828"/>
                  <a:pt x="8733" y="1811"/>
                </a:cubicBezTo>
                <a:cubicBezTo>
                  <a:pt x="8706" y="1872"/>
                  <a:pt x="8777" y="1855"/>
                  <a:pt x="8794" y="1872"/>
                </a:cubicBezTo>
                <a:cubicBezTo>
                  <a:pt x="8794" y="1881"/>
                  <a:pt x="8759" y="1890"/>
                  <a:pt x="8768" y="1899"/>
                </a:cubicBezTo>
                <a:cubicBezTo>
                  <a:pt x="8777" y="1908"/>
                  <a:pt x="8830" y="1908"/>
                  <a:pt x="8812" y="1952"/>
                </a:cubicBezTo>
                <a:cubicBezTo>
                  <a:pt x="8794" y="1952"/>
                  <a:pt x="8794" y="1970"/>
                  <a:pt x="8786" y="1978"/>
                </a:cubicBezTo>
                <a:close/>
                <a:moveTo>
                  <a:pt x="9686" y="2385"/>
                </a:moveTo>
                <a:cubicBezTo>
                  <a:pt x="9616" y="2376"/>
                  <a:pt x="9545" y="2411"/>
                  <a:pt x="9483" y="2420"/>
                </a:cubicBezTo>
                <a:cubicBezTo>
                  <a:pt x="9439" y="2420"/>
                  <a:pt x="9466" y="2385"/>
                  <a:pt x="9421" y="2402"/>
                </a:cubicBezTo>
                <a:cubicBezTo>
                  <a:pt x="9324" y="2438"/>
                  <a:pt x="9174" y="2411"/>
                  <a:pt x="8989" y="2393"/>
                </a:cubicBezTo>
                <a:cubicBezTo>
                  <a:pt x="8971" y="2367"/>
                  <a:pt x="8936" y="2358"/>
                  <a:pt x="8927" y="2332"/>
                </a:cubicBezTo>
                <a:cubicBezTo>
                  <a:pt x="8936" y="2261"/>
                  <a:pt x="9033" y="2314"/>
                  <a:pt x="8998" y="2234"/>
                </a:cubicBezTo>
                <a:cubicBezTo>
                  <a:pt x="9068" y="2226"/>
                  <a:pt x="9077" y="2261"/>
                  <a:pt x="9139" y="2252"/>
                </a:cubicBezTo>
                <a:cubicBezTo>
                  <a:pt x="9157" y="2190"/>
                  <a:pt x="9051" y="2190"/>
                  <a:pt x="8980" y="2173"/>
                </a:cubicBezTo>
                <a:cubicBezTo>
                  <a:pt x="8980" y="2146"/>
                  <a:pt x="9006" y="2146"/>
                  <a:pt x="9006" y="2120"/>
                </a:cubicBezTo>
                <a:cubicBezTo>
                  <a:pt x="9086" y="2190"/>
                  <a:pt x="9209" y="2164"/>
                  <a:pt x="9324" y="2199"/>
                </a:cubicBezTo>
                <a:cubicBezTo>
                  <a:pt x="9324" y="2234"/>
                  <a:pt x="9298" y="2226"/>
                  <a:pt x="9271" y="2217"/>
                </a:cubicBezTo>
                <a:cubicBezTo>
                  <a:pt x="9227" y="2217"/>
                  <a:pt x="9209" y="2252"/>
                  <a:pt x="9192" y="2279"/>
                </a:cubicBezTo>
                <a:cubicBezTo>
                  <a:pt x="9236" y="2332"/>
                  <a:pt x="9245" y="2279"/>
                  <a:pt x="9280" y="2261"/>
                </a:cubicBezTo>
                <a:cubicBezTo>
                  <a:pt x="9413" y="2296"/>
                  <a:pt x="9519" y="2367"/>
                  <a:pt x="9624" y="2340"/>
                </a:cubicBezTo>
                <a:cubicBezTo>
                  <a:pt x="9633" y="2367"/>
                  <a:pt x="9651" y="2376"/>
                  <a:pt x="9686" y="2385"/>
                </a:cubicBezTo>
                <a:close/>
                <a:moveTo>
                  <a:pt x="9360" y="2349"/>
                </a:moveTo>
                <a:cubicBezTo>
                  <a:pt x="9360" y="2323"/>
                  <a:pt x="9333" y="2323"/>
                  <a:pt x="9315" y="2305"/>
                </a:cubicBezTo>
                <a:cubicBezTo>
                  <a:pt x="9298" y="2358"/>
                  <a:pt x="9377" y="2358"/>
                  <a:pt x="9421" y="2376"/>
                </a:cubicBezTo>
                <a:cubicBezTo>
                  <a:pt x="9536" y="2393"/>
                  <a:pt x="9413" y="2349"/>
                  <a:pt x="9360" y="2349"/>
                </a:cubicBezTo>
                <a:close/>
                <a:moveTo>
                  <a:pt x="8936" y="2040"/>
                </a:moveTo>
                <a:cubicBezTo>
                  <a:pt x="8945" y="2023"/>
                  <a:pt x="8971" y="2040"/>
                  <a:pt x="8980" y="2014"/>
                </a:cubicBezTo>
                <a:cubicBezTo>
                  <a:pt x="8980" y="1987"/>
                  <a:pt x="8909" y="1996"/>
                  <a:pt x="8874" y="1978"/>
                </a:cubicBezTo>
                <a:cubicBezTo>
                  <a:pt x="8874" y="1996"/>
                  <a:pt x="8900" y="1996"/>
                  <a:pt x="8909" y="2005"/>
                </a:cubicBezTo>
                <a:cubicBezTo>
                  <a:pt x="8909" y="2049"/>
                  <a:pt x="8847" y="2058"/>
                  <a:pt x="8927" y="2067"/>
                </a:cubicBezTo>
                <a:cubicBezTo>
                  <a:pt x="8883" y="2102"/>
                  <a:pt x="8874" y="2084"/>
                  <a:pt x="8821" y="2067"/>
                </a:cubicBezTo>
                <a:cubicBezTo>
                  <a:pt x="8812" y="2058"/>
                  <a:pt x="8865" y="2049"/>
                  <a:pt x="8865" y="2058"/>
                </a:cubicBezTo>
                <a:cubicBezTo>
                  <a:pt x="8874" y="2040"/>
                  <a:pt x="8759" y="2040"/>
                  <a:pt x="8742" y="2031"/>
                </a:cubicBezTo>
                <a:cubicBezTo>
                  <a:pt x="8742" y="1996"/>
                  <a:pt x="8768" y="2005"/>
                  <a:pt x="8803" y="2014"/>
                </a:cubicBezTo>
                <a:cubicBezTo>
                  <a:pt x="8856" y="1961"/>
                  <a:pt x="8945" y="1943"/>
                  <a:pt x="9059" y="1970"/>
                </a:cubicBezTo>
                <a:cubicBezTo>
                  <a:pt x="9042" y="1978"/>
                  <a:pt x="9033" y="1987"/>
                  <a:pt x="9033" y="2014"/>
                </a:cubicBezTo>
                <a:cubicBezTo>
                  <a:pt x="9068" y="1996"/>
                  <a:pt x="9077" y="1943"/>
                  <a:pt x="9148" y="1970"/>
                </a:cubicBezTo>
                <a:cubicBezTo>
                  <a:pt x="9130" y="2014"/>
                  <a:pt x="9139" y="2040"/>
                  <a:pt x="9183" y="2040"/>
                </a:cubicBezTo>
                <a:cubicBezTo>
                  <a:pt x="9148" y="2129"/>
                  <a:pt x="9068" y="2076"/>
                  <a:pt x="8998" y="2084"/>
                </a:cubicBezTo>
                <a:cubicBezTo>
                  <a:pt x="9006" y="2040"/>
                  <a:pt x="9033" y="2058"/>
                  <a:pt x="9006" y="2023"/>
                </a:cubicBezTo>
                <a:cubicBezTo>
                  <a:pt x="8980" y="2023"/>
                  <a:pt x="8989" y="2067"/>
                  <a:pt x="8936" y="2040"/>
                </a:cubicBezTo>
                <a:close/>
                <a:moveTo>
                  <a:pt x="10349" y="2146"/>
                </a:moveTo>
                <a:cubicBezTo>
                  <a:pt x="10340" y="2173"/>
                  <a:pt x="10304" y="2137"/>
                  <a:pt x="10296" y="2164"/>
                </a:cubicBezTo>
                <a:cubicBezTo>
                  <a:pt x="10251" y="2155"/>
                  <a:pt x="10198" y="2137"/>
                  <a:pt x="10163" y="2129"/>
                </a:cubicBezTo>
                <a:cubicBezTo>
                  <a:pt x="10110" y="2111"/>
                  <a:pt x="10039" y="2102"/>
                  <a:pt x="10039" y="2049"/>
                </a:cubicBezTo>
                <a:cubicBezTo>
                  <a:pt x="10084" y="2058"/>
                  <a:pt x="10075" y="2084"/>
                  <a:pt x="10119" y="2084"/>
                </a:cubicBezTo>
                <a:lnTo>
                  <a:pt x="10137" y="2040"/>
                </a:lnTo>
                <a:cubicBezTo>
                  <a:pt x="10101" y="1987"/>
                  <a:pt x="10039" y="2014"/>
                  <a:pt x="9951" y="1987"/>
                </a:cubicBezTo>
                <a:cubicBezTo>
                  <a:pt x="9951" y="1925"/>
                  <a:pt x="10013" y="1970"/>
                  <a:pt x="10048" y="1978"/>
                </a:cubicBezTo>
                <a:cubicBezTo>
                  <a:pt x="10075" y="1978"/>
                  <a:pt x="10110" y="1961"/>
                  <a:pt x="10137" y="1970"/>
                </a:cubicBezTo>
                <a:cubicBezTo>
                  <a:pt x="10225" y="1978"/>
                  <a:pt x="10304" y="2014"/>
                  <a:pt x="10366" y="2014"/>
                </a:cubicBezTo>
                <a:cubicBezTo>
                  <a:pt x="10402" y="2058"/>
                  <a:pt x="10340" y="2031"/>
                  <a:pt x="10331" y="2084"/>
                </a:cubicBezTo>
                <a:cubicBezTo>
                  <a:pt x="10340" y="2014"/>
                  <a:pt x="10207" y="1996"/>
                  <a:pt x="10145" y="2005"/>
                </a:cubicBezTo>
                <a:cubicBezTo>
                  <a:pt x="10145" y="2049"/>
                  <a:pt x="10172" y="2076"/>
                  <a:pt x="10225" y="2102"/>
                </a:cubicBezTo>
                <a:cubicBezTo>
                  <a:pt x="10243" y="2067"/>
                  <a:pt x="10234" y="2049"/>
                  <a:pt x="10190" y="2040"/>
                </a:cubicBezTo>
                <a:cubicBezTo>
                  <a:pt x="10260" y="2023"/>
                  <a:pt x="10296" y="2120"/>
                  <a:pt x="10349" y="2146"/>
                </a:cubicBezTo>
                <a:close/>
                <a:moveTo>
                  <a:pt x="8530" y="1961"/>
                </a:moveTo>
                <a:cubicBezTo>
                  <a:pt x="8441" y="2014"/>
                  <a:pt x="8441" y="1908"/>
                  <a:pt x="8335" y="1908"/>
                </a:cubicBezTo>
                <a:cubicBezTo>
                  <a:pt x="8406" y="1943"/>
                  <a:pt x="8362" y="1961"/>
                  <a:pt x="8291" y="1961"/>
                </a:cubicBezTo>
                <a:cubicBezTo>
                  <a:pt x="8318" y="1890"/>
                  <a:pt x="8229" y="1925"/>
                  <a:pt x="8203" y="1864"/>
                </a:cubicBezTo>
                <a:cubicBezTo>
                  <a:pt x="8221" y="1855"/>
                  <a:pt x="8282" y="1828"/>
                  <a:pt x="8212" y="1819"/>
                </a:cubicBezTo>
                <a:cubicBezTo>
                  <a:pt x="8238" y="1767"/>
                  <a:pt x="8300" y="1828"/>
                  <a:pt x="8353" y="1828"/>
                </a:cubicBezTo>
                <a:cubicBezTo>
                  <a:pt x="8335" y="1864"/>
                  <a:pt x="8256" y="1828"/>
                  <a:pt x="8265" y="1890"/>
                </a:cubicBezTo>
                <a:cubicBezTo>
                  <a:pt x="8282" y="1899"/>
                  <a:pt x="8282" y="1881"/>
                  <a:pt x="8291" y="1864"/>
                </a:cubicBezTo>
                <a:lnTo>
                  <a:pt x="8415" y="1890"/>
                </a:lnTo>
                <a:cubicBezTo>
                  <a:pt x="8441" y="1890"/>
                  <a:pt x="8397" y="1811"/>
                  <a:pt x="8477" y="1837"/>
                </a:cubicBezTo>
                <a:cubicBezTo>
                  <a:pt x="8503" y="1890"/>
                  <a:pt x="8388" y="1934"/>
                  <a:pt x="8530" y="1961"/>
                </a:cubicBezTo>
                <a:close/>
                <a:moveTo>
                  <a:pt x="10790" y="2420"/>
                </a:moveTo>
                <a:cubicBezTo>
                  <a:pt x="10843" y="2446"/>
                  <a:pt x="10817" y="2473"/>
                  <a:pt x="10878" y="2464"/>
                </a:cubicBezTo>
                <a:cubicBezTo>
                  <a:pt x="10870" y="2526"/>
                  <a:pt x="10772" y="2455"/>
                  <a:pt x="10790" y="2420"/>
                </a:cubicBezTo>
                <a:close/>
                <a:moveTo>
                  <a:pt x="13333" y="10552"/>
                </a:moveTo>
                <a:cubicBezTo>
                  <a:pt x="13333" y="10605"/>
                  <a:pt x="13236" y="10676"/>
                  <a:pt x="13201" y="10738"/>
                </a:cubicBezTo>
                <a:cubicBezTo>
                  <a:pt x="13201" y="10685"/>
                  <a:pt x="13298" y="10614"/>
                  <a:pt x="13333" y="10552"/>
                </a:cubicBezTo>
                <a:close/>
                <a:moveTo>
                  <a:pt x="10817" y="2393"/>
                </a:moveTo>
                <a:cubicBezTo>
                  <a:pt x="10781" y="2411"/>
                  <a:pt x="10737" y="2402"/>
                  <a:pt x="10719" y="2446"/>
                </a:cubicBezTo>
                <a:cubicBezTo>
                  <a:pt x="10666" y="2420"/>
                  <a:pt x="10596" y="2411"/>
                  <a:pt x="10605" y="2358"/>
                </a:cubicBezTo>
                <a:cubicBezTo>
                  <a:pt x="10631" y="2402"/>
                  <a:pt x="10702" y="2402"/>
                  <a:pt x="10746" y="2402"/>
                </a:cubicBezTo>
                <a:cubicBezTo>
                  <a:pt x="10746" y="2393"/>
                  <a:pt x="10728" y="2385"/>
                  <a:pt x="10719" y="2385"/>
                </a:cubicBezTo>
                <a:cubicBezTo>
                  <a:pt x="10737" y="2358"/>
                  <a:pt x="10799" y="2367"/>
                  <a:pt x="10817" y="2393"/>
                </a:cubicBezTo>
                <a:close/>
                <a:moveTo>
                  <a:pt x="12582" y="10270"/>
                </a:moveTo>
                <a:cubicBezTo>
                  <a:pt x="12565" y="10252"/>
                  <a:pt x="12574" y="10234"/>
                  <a:pt x="12591" y="10208"/>
                </a:cubicBezTo>
                <a:cubicBezTo>
                  <a:pt x="12565" y="10181"/>
                  <a:pt x="12556" y="10208"/>
                  <a:pt x="12547" y="10172"/>
                </a:cubicBezTo>
                <a:cubicBezTo>
                  <a:pt x="12556" y="10119"/>
                  <a:pt x="12591" y="10084"/>
                  <a:pt x="12618" y="10031"/>
                </a:cubicBezTo>
                <a:cubicBezTo>
                  <a:pt x="12653" y="9961"/>
                  <a:pt x="12680" y="9872"/>
                  <a:pt x="12724" y="9793"/>
                </a:cubicBezTo>
                <a:cubicBezTo>
                  <a:pt x="12733" y="9775"/>
                  <a:pt x="12750" y="9766"/>
                  <a:pt x="12750" y="9766"/>
                </a:cubicBezTo>
                <a:cubicBezTo>
                  <a:pt x="12786" y="9704"/>
                  <a:pt x="12812" y="9625"/>
                  <a:pt x="12830" y="9554"/>
                </a:cubicBezTo>
                <a:cubicBezTo>
                  <a:pt x="12847" y="9484"/>
                  <a:pt x="12865" y="9404"/>
                  <a:pt x="12892" y="9342"/>
                </a:cubicBezTo>
                <a:cubicBezTo>
                  <a:pt x="12900" y="9316"/>
                  <a:pt x="12927" y="9289"/>
                  <a:pt x="12936" y="9263"/>
                </a:cubicBezTo>
                <a:cubicBezTo>
                  <a:pt x="12945" y="9245"/>
                  <a:pt x="12927" y="9210"/>
                  <a:pt x="12936" y="9192"/>
                </a:cubicBezTo>
                <a:cubicBezTo>
                  <a:pt x="12945" y="9175"/>
                  <a:pt x="12971" y="9148"/>
                  <a:pt x="12971" y="9131"/>
                </a:cubicBezTo>
                <a:cubicBezTo>
                  <a:pt x="13006" y="9025"/>
                  <a:pt x="13033" y="8892"/>
                  <a:pt x="13077" y="8786"/>
                </a:cubicBezTo>
                <a:cubicBezTo>
                  <a:pt x="13112" y="8813"/>
                  <a:pt x="13121" y="8777"/>
                  <a:pt x="13156" y="8795"/>
                </a:cubicBezTo>
                <a:cubicBezTo>
                  <a:pt x="13156" y="8733"/>
                  <a:pt x="13121" y="8786"/>
                  <a:pt x="13086" y="8769"/>
                </a:cubicBezTo>
                <a:cubicBezTo>
                  <a:pt x="13103" y="8663"/>
                  <a:pt x="13130" y="8610"/>
                  <a:pt x="13103" y="8548"/>
                </a:cubicBezTo>
                <a:cubicBezTo>
                  <a:pt x="13077" y="8512"/>
                  <a:pt x="13130" y="8512"/>
                  <a:pt x="13130" y="8495"/>
                </a:cubicBezTo>
                <a:cubicBezTo>
                  <a:pt x="13139" y="8459"/>
                  <a:pt x="13103" y="8424"/>
                  <a:pt x="13156" y="8389"/>
                </a:cubicBezTo>
                <a:cubicBezTo>
                  <a:pt x="13059" y="8389"/>
                  <a:pt x="13148" y="8336"/>
                  <a:pt x="13121" y="8301"/>
                </a:cubicBezTo>
                <a:cubicBezTo>
                  <a:pt x="13095" y="8327"/>
                  <a:pt x="13059" y="8327"/>
                  <a:pt x="13033" y="8345"/>
                </a:cubicBezTo>
                <a:cubicBezTo>
                  <a:pt x="13050" y="8371"/>
                  <a:pt x="13086" y="8345"/>
                  <a:pt x="13112" y="8398"/>
                </a:cubicBezTo>
                <a:cubicBezTo>
                  <a:pt x="13103" y="8442"/>
                  <a:pt x="13068" y="8442"/>
                  <a:pt x="13068" y="8495"/>
                </a:cubicBezTo>
                <a:lnTo>
                  <a:pt x="13015" y="8477"/>
                </a:lnTo>
                <a:cubicBezTo>
                  <a:pt x="12989" y="8530"/>
                  <a:pt x="13086" y="8512"/>
                  <a:pt x="13077" y="8574"/>
                </a:cubicBezTo>
                <a:cubicBezTo>
                  <a:pt x="13050" y="8574"/>
                  <a:pt x="13050" y="8548"/>
                  <a:pt x="13024" y="8548"/>
                </a:cubicBezTo>
                <a:cubicBezTo>
                  <a:pt x="12997" y="8601"/>
                  <a:pt x="13059" y="8636"/>
                  <a:pt x="13006" y="8671"/>
                </a:cubicBezTo>
                <a:cubicBezTo>
                  <a:pt x="13024" y="8716"/>
                  <a:pt x="13042" y="8769"/>
                  <a:pt x="13015" y="8848"/>
                </a:cubicBezTo>
                <a:cubicBezTo>
                  <a:pt x="12997" y="8821"/>
                  <a:pt x="12989" y="8786"/>
                  <a:pt x="12997" y="8742"/>
                </a:cubicBezTo>
                <a:cubicBezTo>
                  <a:pt x="12971" y="8751"/>
                  <a:pt x="12953" y="8777"/>
                  <a:pt x="12936" y="8786"/>
                </a:cubicBezTo>
                <a:cubicBezTo>
                  <a:pt x="12927" y="8821"/>
                  <a:pt x="12971" y="8786"/>
                  <a:pt x="12971" y="8786"/>
                </a:cubicBezTo>
                <a:cubicBezTo>
                  <a:pt x="12989" y="8795"/>
                  <a:pt x="12962" y="8813"/>
                  <a:pt x="12971" y="8830"/>
                </a:cubicBezTo>
                <a:cubicBezTo>
                  <a:pt x="12980" y="8857"/>
                  <a:pt x="13033" y="8883"/>
                  <a:pt x="12971" y="8910"/>
                </a:cubicBezTo>
                <a:cubicBezTo>
                  <a:pt x="12927" y="8919"/>
                  <a:pt x="12971" y="8874"/>
                  <a:pt x="12962" y="8857"/>
                </a:cubicBezTo>
                <a:cubicBezTo>
                  <a:pt x="12953" y="8848"/>
                  <a:pt x="12909" y="8848"/>
                  <a:pt x="12909" y="8813"/>
                </a:cubicBezTo>
                <a:cubicBezTo>
                  <a:pt x="12839" y="8848"/>
                  <a:pt x="12865" y="8892"/>
                  <a:pt x="12830" y="8945"/>
                </a:cubicBezTo>
                <a:cubicBezTo>
                  <a:pt x="12900" y="8972"/>
                  <a:pt x="12865" y="8892"/>
                  <a:pt x="12900" y="8892"/>
                </a:cubicBezTo>
                <a:cubicBezTo>
                  <a:pt x="12971" y="8892"/>
                  <a:pt x="12927" y="8945"/>
                  <a:pt x="12953" y="8972"/>
                </a:cubicBezTo>
                <a:cubicBezTo>
                  <a:pt x="12927" y="9016"/>
                  <a:pt x="12927" y="8972"/>
                  <a:pt x="12874" y="8963"/>
                </a:cubicBezTo>
                <a:cubicBezTo>
                  <a:pt x="12839" y="8972"/>
                  <a:pt x="12794" y="8972"/>
                  <a:pt x="12786" y="9033"/>
                </a:cubicBezTo>
                <a:cubicBezTo>
                  <a:pt x="12733" y="9016"/>
                  <a:pt x="12706" y="8954"/>
                  <a:pt x="12768" y="8954"/>
                </a:cubicBezTo>
                <a:cubicBezTo>
                  <a:pt x="12768" y="8910"/>
                  <a:pt x="12724" y="8980"/>
                  <a:pt x="12688" y="8936"/>
                </a:cubicBezTo>
                <a:cubicBezTo>
                  <a:pt x="12662" y="8901"/>
                  <a:pt x="12715" y="8874"/>
                  <a:pt x="12724" y="8839"/>
                </a:cubicBezTo>
                <a:cubicBezTo>
                  <a:pt x="12733" y="8830"/>
                  <a:pt x="12724" y="8804"/>
                  <a:pt x="12733" y="8786"/>
                </a:cubicBezTo>
                <a:cubicBezTo>
                  <a:pt x="12750" y="8716"/>
                  <a:pt x="12803" y="8654"/>
                  <a:pt x="12821" y="8583"/>
                </a:cubicBezTo>
                <a:cubicBezTo>
                  <a:pt x="12830" y="8557"/>
                  <a:pt x="12821" y="8539"/>
                  <a:pt x="12830" y="8521"/>
                </a:cubicBezTo>
                <a:cubicBezTo>
                  <a:pt x="12839" y="8468"/>
                  <a:pt x="12865" y="8415"/>
                  <a:pt x="12883" y="8354"/>
                </a:cubicBezTo>
                <a:cubicBezTo>
                  <a:pt x="12900" y="8301"/>
                  <a:pt x="12918" y="8239"/>
                  <a:pt x="12927" y="8186"/>
                </a:cubicBezTo>
                <a:cubicBezTo>
                  <a:pt x="12936" y="8142"/>
                  <a:pt x="12953" y="8115"/>
                  <a:pt x="12971" y="8080"/>
                </a:cubicBezTo>
                <a:cubicBezTo>
                  <a:pt x="13050" y="7833"/>
                  <a:pt x="13095" y="7568"/>
                  <a:pt x="13165" y="7320"/>
                </a:cubicBezTo>
                <a:cubicBezTo>
                  <a:pt x="13174" y="7294"/>
                  <a:pt x="13201" y="7285"/>
                  <a:pt x="13209" y="7259"/>
                </a:cubicBezTo>
                <a:cubicBezTo>
                  <a:pt x="13227" y="7206"/>
                  <a:pt x="13218" y="7153"/>
                  <a:pt x="13218" y="7091"/>
                </a:cubicBezTo>
                <a:cubicBezTo>
                  <a:pt x="13227" y="7047"/>
                  <a:pt x="13254" y="7020"/>
                  <a:pt x="13227" y="6967"/>
                </a:cubicBezTo>
                <a:cubicBezTo>
                  <a:pt x="13227" y="6923"/>
                  <a:pt x="13271" y="6932"/>
                  <a:pt x="13280" y="6897"/>
                </a:cubicBezTo>
                <a:cubicBezTo>
                  <a:pt x="13254" y="6817"/>
                  <a:pt x="13307" y="6729"/>
                  <a:pt x="13271" y="6641"/>
                </a:cubicBezTo>
                <a:cubicBezTo>
                  <a:pt x="13271" y="6614"/>
                  <a:pt x="13333" y="6641"/>
                  <a:pt x="13315" y="6676"/>
                </a:cubicBezTo>
                <a:cubicBezTo>
                  <a:pt x="13368" y="6623"/>
                  <a:pt x="13298" y="6535"/>
                  <a:pt x="13271" y="6552"/>
                </a:cubicBezTo>
                <a:cubicBezTo>
                  <a:pt x="13289" y="6499"/>
                  <a:pt x="13289" y="6420"/>
                  <a:pt x="13351" y="6411"/>
                </a:cubicBezTo>
                <a:cubicBezTo>
                  <a:pt x="13315" y="6376"/>
                  <a:pt x="13324" y="6323"/>
                  <a:pt x="13333" y="6279"/>
                </a:cubicBezTo>
                <a:cubicBezTo>
                  <a:pt x="13342" y="6226"/>
                  <a:pt x="13351" y="6181"/>
                  <a:pt x="13315" y="6146"/>
                </a:cubicBezTo>
                <a:cubicBezTo>
                  <a:pt x="13298" y="6120"/>
                  <a:pt x="13342" y="6111"/>
                  <a:pt x="13342" y="6102"/>
                </a:cubicBezTo>
                <a:cubicBezTo>
                  <a:pt x="13342" y="6093"/>
                  <a:pt x="13315" y="6075"/>
                  <a:pt x="13324" y="6058"/>
                </a:cubicBezTo>
                <a:cubicBezTo>
                  <a:pt x="13333" y="5987"/>
                  <a:pt x="13351" y="5872"/>
                  <a:pt x="13342" y="5775"/>
                </a:cubicBezTo>
                <a:cubicBezTo>
                  <a:pt x="13342" y="5758"/>
                  <a:pt x="13324" y="5705"/>
                  <a:pt x="13307" y="5705"/>
                </a:cubicBezTo>
                <a:cubicBezTo>
                  <a:pt x="13307" y="5687"/>
                  <a:pt x="13333" y="5687"/>
                  <a:pt x="13351" y="5687"/>
                </a:cubicBezTo>
                <a:cubicBezTo>
                  <a:pt x="13324" y="5599"/>
                  <a:pt x="13315" y="5537"/>
                  <a:pt x="13315" y="5466"/>
                </a:cubicBezTo>
                <a:cubicBezTo>
                  <a:pt x="13315" y="5457"/>
                  <a:pt x="13298" y="5457"/>
                  <a:pt x="13289" y="5457"/>
                </a:cubicBezTo>
                <a:cubicBezTo>
                  <a:pt x="13307" y="5396"/>
                  <a:pt x="13262" y="5378"/>
                  <a:pt x="13298" y="5334"/>
                </a:cubicBezTo>
                <a:cubicBezTo>
                  <a:pt x="13298" y="5298"/>
                  <a:pt x="13262" y="5316"/>
                  <a:pt x="13254" y="5298"/>
                </a:cubicBezTo>
                <a:cubicBezTo>
                  <a:pt x="13271" y="5254"/>
                  <a:pt x="13262" y="5192"/>
                  <a:pt x="13254" y="5131"/>
                </a:cubicBezTo>
                <a:cubicBezTo>
                  <a:pt x="13245" y="5086"/>
                  <a:pt x="13218" y="5016"/>
                  <a:pt x="13209" y="4998"/>
                </a:cubicBezTo>
                <a:cubicBezTo>
                  <a:pt x="13192" y="4972"/>
                  <a:pt x="13165" y="4945"/>
                  <a:pt x="13156" y="4919"/>
                </a:cubicBezTo>
                <a:cubicBezTo>
                  <a:pt x="13139" y="4866"/>
                  <a:pt x="13121" y="4813"/>
                  <a:pt x="13103" y="4769"/>
                </a:cubicBezTo>
                <a:cubicBezTo>
                  <a:pt x="13095" y="4716"/>
                  <a:pt x="13077" y="4671"/>
                  <a:pt x="13068" y="4627"/>
                </a:cubicBezTo>
                <a:cubicBezTo>
                  <a:pt x="13042" y="4539"/>
                  <a:pt x="12953" y="4477"/>
                  <a:pt x="12989" y="4407"/>
                </a:cubicBezTo>
                <a:cubicBezTo>
                  <a:pt x="12971" y="4389"/>
                  <a:pt x="12953" y="4389"/>
                  <a:pt x="12936" y="4362"/>
                </a:cubicBezTo>
                <a:cubicBezTo>
                  <a:pt x="12927" y="4345"/>
                  <a:pt x="12945" y="4336"/>
                  <a:pt x="12936" y="4318"/>
                </a:cubicBezTo>
                <a:cubicBezTo>
                  <a:pt x="12918" y="4292"/>
                  <a:pt x="12874" y="4256"/>
                  <a:pt x="12865" y="4230"/>
                </a:cubicBezTo>
                <a:cubicBezTo>
                  <a:pt x="12847" y="4195"/>
                  <a:pt x="12839" y="4159"/>
                  <a:pt x="12821" y="4115"/>
                </a:cubicBezTo>
                <a:cubicBezTo>
                  <a:pt x="12812" y="4080"/>
                  <a:pt x="12794" y="4045"/>
                  <a:pt x="12768" y="4009"/>
                </a:cubicBezTo>
                <a:cubicBezTo>
                  <a:pt x="12759" y="3992"/>
                  <a:pt x="12750" y="4000"/>
                  <a:pt x="12741" y="3983"/>
                </a:cubicBezTo>
                <a:cubicBezTo>
                  <a:pt x="12724" y="3965"/>
                  <a:pt x="12733" y="3939"/>
                  <a:pt x="12715" y="3912"/>
                </a:cubicBezTo>
                <a:cubicBezTo>
                  <a:pt x="12706" y="3903"/>
                  <a:pt x="12671" y="3894"/>
                  <a:pt x="12662" y="3886"/>
                </a:cubicBezTo>
                <a:cubicBezTo>
                  <a:pt x="12653" y="3877"/>
                  <a:pt x="12662" y="3859"/>
                  <a:pt x="12653" y="3842"/>
                </a:cubicBezTo>
                <a:cubicBezTo>
                  <a:pt x="12644" y="3824"/>
                  <a:pt x="12627" y="3833"/>
                  <a:pt x="12609" y="3806"/>
                </a:cubicBezTo>
                <a:cubicBezTo>
                  <a:pt x="12582" y="3762"/>
                  <a:pt x="12556" y="3718"/>
                  <a:pt x="12530" y="3674"/>
                </a:cubicBezTo>
                <a:cubicBezTo>
                  <a:pt x="12512" y="3656"/>
                  <a:pt x="12494" y="3630"/>
                  <a:pt x="12485" y="3612"/>
                </a:cubicBezTo>
                <a:cubicBezTo>
                  <a:pt x="12468" y="3594"/>
                  <a:pt x="12450" y="3577"/>
                  <a:pt x="12432" y="3559"/>
                </a:cubicBezTo>
                <a:cubicBezTo>
                  <a:pt x="12415" y="3550"/>
                  <a:pt x="12432" y="3532"/>
                  <a:pt x="12415" y="3524"/>
                </a:cubicBezTo>
                <a:cubicBezTo>
                  <a:pt x="12379" y="3488"/>
                  <a:pt x="12309" y="3479"/>
                  <a:pt x="12291" y="3400"/>
                </a:cubicBezTo>
                <a:cubicBezTo>
                  <a:pt x="12220" y="3400"/>
                  <a:pt x="12203" y="3312"/>
                  <a:pt x="12123" y="3259"/>
                </a:cubicBezTo>
                <a:cubicBezTo>
                  <a:pt x="12141" y="3241"/>
                  <a:pt x="12159" y="3285"/>
                  <a:pt x="12176" y="3250"/>
                </a:cubicBezTo>
                <a:cubicBezTo>
                  <a:pt x="12159" y="3232"/>
                  <a:pt x="12132" y="3241"/>
                  <a:pt x="12115" y="3250"/>
                </a:cubicBezTo>
                <a:cubicBezTo>
                  <a:pt x="12115" y="3232"/>
                  <a:pt x="12097" y="3223"/>
                  <a:pt x="12079" y="3206"/>
                </a:cubicBezTo>
                <a:cubicBezTo>
                  <a:pt x="12070" y="3197"/>
                  <a:pt x="12062" y="3188"/>
                  <a:pt x="12053" y="3179"/>
                </a:cubicBezTo>
                <a:cubicBezTo>
                  <a:pt x="12044" y="3170"/>
                  <a:pt x="12035" y="3170"/>
                  <a:pt x="12026" y="3162"/>
                </a:cubicBezTo>
                <a:cubicBezTo>
                  <a:pt x="12000" y="3144"/>
                  <a:pt x="11982" y="3188"/>
                  <a:pt x="11964" y="3179"/>
                </a:cubicBezTo>
                <a:cubicBezTo>
                  <a:pt x="11858" y="3109"/>
                  <a:pt x="11779" y="3029"/>
                  <a:pt x="11673" y="2985"/>
                </a:cubicBezTo>
                <a:cubicBezTo>
                  <a:pt x="11647" y="2976"/>
                  <a:pt x="11620" y="2994"/>
                  <a:pt x="11594" y="2976"/>
                </a:cubicBezTo>
                <a:cubicBezTo>
                  <a:pt x="11558" y="2967"/>
                  <a:pt x="11532" y="2950"/>
                  <a:pt x="11488" y="2923"/>
                </a:cubicBezTo>
                <a:cubicBezTo>
                  <a:pt x="11443" y="2897"/>
                  <a:pt x="11408" y="2879"/>
                  <a:pt x="11364" y="2853"/>
                </a:cubicBezTo>
                <a:cubicBezTo>
                  <a:pt x="11337" y="2844"/>
                  <a:pt x="11293" y="2844"/>
                  <a:pt x="11267" y="2835"/>
                </a:cubicBezTo>
                <a:cubicBezTo>
                  <a:pt x="11240" y="2826"/>
                  <a:pt x="11240" y="2791"/>
                  <a:pt x="11205" y="2782"/>
                </a:cubicBezTo>
                <a:cubicBezTo>
                  <a:pt x="11187" y="2764"/>
                  <a:pt x="11161" y="2773"/>
                  <a:pt x="11134" y="2764"/>
                </a:cubicBezTo>
                <a:cubicBezTo>
                  <a:pt x="11020" y="2720"/>
                  <a:pt x="10896" y="2658"/>
                  <a:pt x="10781" y="2614"/>
                </a:cubicBezTo>
                <a:cubicBezTo>
                  <a:pt x="10790" y="2561"/>
                  <a:pt x="10843" y="2623"/>
                  <a:pt x="10896" y="2632"/>
                </a:cubicBezTo>
                <a:cubicBezTo>
                  <a:pt x="10922" y="2632"/>
                  <a:pt x="11011" y="2597"/>
                  <a:pt x="11002" y="2667"/>
                </a:cubicBezTo>
                <a:cubicBezTo>
                  <a:pt x="11046" y="2694"/>
                  <a:pt x="11055" y="2632"/>
                  <a:pt x="11099" y="2658"/>
                </a:cubicBezTo>
                <a:cubicBezTo>
                  <a:pt x="11090" y="2685"/>
                  <a:pt x="11099" y="2694"/>
                  <a:pt x="11117" y="2711"/>
                </a:cubicBezTo>
                <a:cubicBezTo>
                  <a:pt x="11126" y="2676"/>
                  <a:pt x="11187" y="2667"/>
                  <a:pt x="11214" y="2729"/>
                </a:cubicBezTo>
                <a:cubicBezTo>
                  <a:pt x="11249" y="2685"/>
                  <a:pt x="11161" y="2685"/>
                  <a:pt x="11196" y="2641"/>
                </a:cubicBezTo>
                <a:cubicBezTo>
                  <a:pt x="11293" y="2667"/>
                  <a:pt x="11337" y="2694"/>
                  <a:pt x="11417" y="2711"/>
                </a:cubicBezTo>
                <a:cubicBezTo>
                  <a:pt x="11452" y="2667"/>
                  <a:pt x="11364" y="2667"/>
                  <a:pt x="11408" y="2614"/>
                </a:cubicBezTo>
                <a:cubicBezTo>
                  <a:pt x="11452" y="2649"/>
                  <a:pt x="11505" y="2658"/>
                  <a:pt x="11549" y="2667"/>
                </a:cubicBezTo>
                <a:cubicBezTo>
                  <a:pt x="11567" y="2667"/>
                  <a:pt x="11585" y="2676"/>
                  <a:pt x="11602" y="2685"/>
                </a:cubicBezTo>
                <a:cubicBezTo>
                  <a:pt x="11620" y="2694"/>
                  <a:pt x="11629" y="2711"/>
                  <a:pt x="11638" y="2729"/>
                </a:cubicBezTo>
                <a:cubicBezTo>
                  <a:pt x="11673" y="2738"/>
                  <a:pt x="11682" y="2720"/>
                  <a:pt x="11673" y="2694"/>
                </a:cubicBezTo>
                <a:cubicBezTo>
                  <a:pt x="11708" y="2694"/>
                  <a:pt x="11700" y="2755"/>
                  <a:pt x="11726" y="2720"/>
                </a:cubicBezTo>
                <a:cubicBezTo>
                  <a:pt x="11752" y="2738"/>
                  <a:pt x="11691" y="2755"/>
                  <a:pt x="11682" y="2773"/>
                </a:cubicBezTo>
                <a:cubicBezTo>
                  <a:pt x="11735" y="2773"/>
                  <a:pt x="11779" y="2782"/>
                  <a:pt x="11814" y="2800"/>
                </a:cubicBezTo>
                <a:cubicBezTo>
                  <a:pt x="11850" y="2808"/>
                  <a:pt x="11885" y="2835"/>
                  <a:pt x="11920" y="2870"/>
                </a:cubicBezTo>
                <a:cubicBezTo>
                  <a:pt x="11929" y="2861"/>
                  <a:pt x="11911" y="2853"/>
                  <a:pt x="11911" y="2844"/>
                </a:cubicBezTo>
                <a:cubicBezTo>
                  <a:pt x="11929" y="2861"/>
                  <a:pt x="11973" y="2870"/>
                  <a:pt x="12009" y="2897"/>
                </a:cubicBezTo>
                <a:cubicBezTo>
                  <a:pt x="12053" y="2914"/>
                  <a:pt x="12088" y="2950"/>
                  <a:pt x="12115" y="2985"/>
                </a:cubicBezTo>
                <a:cubicBezTo>
                  <a:pt x="12141" y="3020"/>
                  <a:pt x="12167" y="2959"/>
                  <a:pt x="12203" y="2994"/>
                </a:cubicBezTo>
                <a:cubicBezTo>
                  <a:pt x="12203" y="3020"/>
                  <a:pt x="12220" y="3047"/>
                  <a:pt x="12247" y="3073"/>
                </a:cubicBezTo>
                <a:cubicBezTo>
                  <a:pt x="12265" y="3091"/>
                  <a:pt x="12273" y="3082"/>
                  <a:pt x="12291" y="3073"/>
                </a:cubicBezTo>
                <a:cubicBezTo>
                  <a:pt x="12309" y="3091"/>
                  <a:pt x="12318" y="3144"/>
                  <a:pt x="12362" y="3109"/>
                </a:cubicBezTo>
                <a:cubicBezTo>
                  <a:pt x="12379" y="3082"/>
                  <a:pt x="12309" y="3056"/>
                  <a:pt x="12291" y="3029"/>
                </a:cubicBezTo>
                <a:cubicBezTo>
                  <a:pt x="12318" y="3003"/>
                  <a:pt x="12326" y="2976"/>
                  <a:pt x="12291" y="2959"/>
                </a:cubicBezTo>
                <a:cubicBezTo>
                  <a:pt x="12282" y="2950"/>
                  <a:pt x="12273" y="2959"/>
                  <a:pt x="12265" y="2950"/>
                </a:cubicBezTo>
                <a:cubicBezTo>
                  <a:pt x="12265" y="2967"/>
                  <a:pt x="12273" y="2985"/>
                  <a:pt x="12256" y="3003"/>
                </a:cubicBezTo>
                <a:cubicBezTo>
                  <a:pt x="12132" y="2879"/>
                  <a:pt x="12026" y="2808"/>
                  <a:pt x="11911" y="2755"/>
                </a:cubicBezTo>
                <a:cubicBezTo>
                  <a:pt x="11885" y="2738"/>
                  <a:pt x="11858" y="2720"/>
                  <a:pt x="11832" y="2702"/>
                </a:cubicBezTo>
                <a:cubicBezTo>
                  <a:pt x="11805" y="2694"/>
                  <a:pt x="11779" y="2676"/>
                  <a:pt x="11744" y="2667"/>
                </a:cubicBezTo>
                <a:cubicBezTo>
                  <a:pt x="11717" y="2649"/>
                  <a:pt x="11691" y="2632"/>
                  <a:pt x="11655" y="2614"/>
                </a:cubicBezTo>
                <a:cubicBezTo>
                  <a:pt x="11620" y="2597"/>
                  <a:pt x="11576" y="2579"/>
                  <a:pt x="11541" y="2552"/>
                </a:cubicBezTo>
                <a:cubicBezTo>
                  <a:pt x="11532" y="2535"/>
                  <a:pt x="11541" y="2535"/>
                  <a:pt x="11558" y="2517"/>
                </a:cubicBezTo>
                <a:cubicBezTo>
                  <a:pt x="11461" y="2473"/>
                  <a:pt x="11373" y="2455"/>
                  <a:pt x="11302" y="2411"/>
                </a:cubicBezTo>
                <a:cubicBezTo>
                  <a:pt x="11285" y="2411"/>
                  <a:pt x="11276" y="2438"/>
                  <a:pt x="11258" y="2429"/>
                </a:cubicBezTo>
                <a:cubicBezTo>
                  <a:pt x="11223" y="2402"/>
                  <a:pt x="11179" y="2385"/>
                  <a:pt x="11205" y="2332"/>
                </a:cubicBezTo>
                <a:cubicBezTo>
                  <a:pt x="11161" y="2332"/>
                  <a:pt x="11152" y="2323"/>
                  <a:pt x="11152" y="2376"/>
                </a:cubicBezTo>
                <a:cubicBezTo>
                  <a:pt x="11143" y="2358"/>
                  <a:pt x="11152" y="2332"/>
                  <a:pt x="11117" y="2332"/>
                </a:cubicBezTo>
                <a:cubicBezTo>
                  <a:pt x="11143" y="2279"/>
                  <a:pt x="11205" y="2296"/>
                  <a:pt x="11240" y="2279"/>
                </a:cubicBezTo>
                <a:cubicBezTo>
                  <a:pt x="11293" y="2323"/>
                  <a:pt x="11293" y="2314"/>
                  <a:pt x="11382" y="2340"/>
                </a:cubicBezTo>
                <a:cubicBezTo>
                  <a:pt x="11382" y="2402"/>
                  <a:pt x="11320" y="2332"/>
                  <a:pt x="11311" y="2367"/>
                </a:cubicBezTo>
                <a:cubicBezTo>
                  <a:pt x="11329" y="2411"/>
                  <a:pt x="11435" y="2420"/>
                  <a:pt x="11408" y="2358"/>
                </a:cubicBezTo>
                <a:cubicBezTo>
                  <a:pt x="11461" y="2393"/>
                  <a:pt x="11514" y="2358"/>
                  <a:pt x="11532" y="2402"/>
                </a:cubicBezTo>
                <a:cubicBezTo>
                  <a:pt x="11523" y="2438"/>
                  <a:pt x="11496" y="2420"/>
                  <a:pt x="11479" y="2411"/>
                </a:cubicBezTo>
                <a:cubicBezTo>
                  <a:pt x="11479" y="2464"/>
                  <a:pt x="11567" y="2464"/>
                  <a:pt x="11576" y="2429"/>
                </a:cubicBezTo>
                <a:cubicBezTo>
                  <a:pt x="11611" y="2446"/>
                  <a:pt x="11655" y="2473"/>
                  <a:pt x="11691" y="2491"/>
                </a:cubicBezTo>
                <a:cubicBezTo>
                  <a:pt x="11735" y="2508"/>
                  <a:pt x="11770" y="2526"/>
                  <a:pt x="11814" y="2535"/>
                </a:cubicBezTo>
                <a:cubicBezTo>
                  <a:pt x="11850" y="2561"/>
                  <a:pt x="11858" y="2597"/>
                  <a:pt x="11885" y="2623"/>
                </a:cubicBezTo>
                <a:cubicBezTo>
                  <a:pt x="11903" y="2632"/>
                  <a:pt x="11911" y="2605"/>
                  <a:pt x="11929" y="2614"/>
                </a:cubicBezTo>
                <a:cubicBezTo>
                  <a:pt x="11982" y="2649"/>
                  <a:pt x="12053" y="2685"/>
                  <a:pt x="12123" y="2729"/>
                </a:cubicBezTo>
                <a:cubicBezTo>
                  <a:pt x="12185" y="2773"/>
                  <a:pt x="12238" y="2817"/>
                  <a:pt x="12273" y="2861"/>
                </a:cubicBezTo>
                <a:cubicBezTo>
                  <a:pt x="12256" y="2914"/>
                  <a:pt x="12220" y="2853"/>
                  <a:pt x="12194" y="2844"/>
                </a:cubicBezTo>
                <a:cubicBezTo>
                  <a:pt x="12203" y="2914"/>
                  <a:pt x="12291" y="2888"/>
                  <a:pt x="12326" y="2888"/>
                </a:cubicBezTo>
                <a:cubicBezTo>
                  <a:pt x="12450" y="3038"/>
                  <a:pt x="12547" y="3117"/>
                  <a:pt x="12680" y="3250"/>
                </a:cubicBezTo>
                <a:cubicBezTo>
                  <a:pt x="12662" y="3276"/>
                  <a:pt x="12697" y="3294"/>
                  <a:pt x="12653" y="3294"/>
                </a:cubicBezTo>
                <a:cubicBezTo>
                  <a:pt x="12671" y="3338"/>
                  <a:pt x="12688" y="3303"/>
                  <a:pt x="12715" y="3312"/>
                </a:cubicBezTo>
                <a:cubicBezTo>
                  <a:pt x="12724" y="3338"/>
                  <a:pt x="12741" y="3365"/>
                  <a:pt x="12759" y="3391"/>
                </a:cubicBezTo>
                <a:cubicBezTo>
                  <a:pt x="12777" y="3418"/>
                  <a:pt x="12794" y="3444"/>
                  <a:pt x="12812" y="3471"/>
                </a:cubicBezTo>
                <a:cubicBezTo>
                  <a:pt x="12839" y="3524"/>
                  <a:pt x="12883" y="3568"/>
                  <a:pt x="12909" y="3612"/>
                </a:cubicBezTo>
                <a:cubicBezTo>
                  <a:pt x="12945" y="3656"/>
                  <a:pt x="12989" y="3709"/>
                  <a:pt x="13024" y="3753"/>
                </a:cubicBezTo>
                <a:cubicBezTo>
                  <a:pt x="13042" y="3797"/>
                  <a:pt x="13042" y="3833"/>
                  <a:pt x="13068" y="3868"/>
                </a:cubicBezTo>
                <a:cubicBezTo>
                  <a:pt x="13077" y="3894"/>
                  <a:pt x="13103" y="3912"/>
                  <a:pt x="13112" y="3930"/>
                </a:cubicBezTo>
                <a:cubicBezTo>
                  <a:pt x="13121" y="3947"/>
                  <a:pt x="13103" y="3974"/>
                  <a:pt x="13112" y="4000"/>
                </a:cubicBezTo>
                <a:cubicBezTo>
                  <a:pt x="13121" y="4018"/>
                  <a:pt x="13192" y="4124"/>
                  <a:pt x="13218" y="4151"/>
                </a:cubicBezTo>
                <a:cubicBezTo>
                  <a:pt x="13227" y="4159"/>
                  <a:pt x="13254" y="4151"/>
                  <a:pt x="13262" y="4168"/>
                </a:cubicBezTo>
                <a:cubicBezTo>
                  <a:pt x="13254" y="4212"/>
                  <a:pt x="13262" y="4221"/>
                  <a:pt x="13289" y="4274"/>
                </a:cubicBezTo>
                <a:cubicBezTo>
                  <a:pt x="13307" y="4318"/>
                  <a:pt x="13280" y="4345"/>
                  <a:pt x="13333" y="4354"/>
                </a:cubicBezTo>
                <a:cubicBezTo>
                  <a:pt x="13351" y="4398"/>
                  <a:pt x="13315" y="4415"/>
                  <a:pt x="13342" y="4468"/>
                </a:cubicBezTo>
                <a:cubicBezTo>
                  <a:pt x="13360" y="4460"/>
                  <a:pt x="13351" y="4433"/>
                  <a:pt x="13342" y="4415"/>
                </a:cubicBezTo>
                <a:cubicBezTo>
                  <a:pt x="13404" y="4415"/>
                  <a:pt x="13377" y="4468"/>
                  <a:pt x="13386" y="4504"/>
                </a:cubicBezTo>
                <a:cubicBezTo>
                  <a:pt x="13421" y="4592"/>
                  <a:pt x="13457" y="4680"/>
                  <a:pt x="13483" y="4777"/>
                </a:cubicBezTo>
                <a:cubicBezTo>
                  <a:pt x="13492" y="4822"/>
                  <a:pt x="13510" y="4875"/>
                  <a:pt x="13527" y="4928"/>
                </a:cubicBezTo>
                <a:cubicBezTo>
                  <a:pt x="13536" y="4981"/>
                  <a:pt x="13545" y="5034"/>
                  <a:pt x="13554" y="5095"/>
                </a:cubicBezTo>
                <a:cubicBezTo>
                  <a:pt x="13563" y="5175"/>
                  <a:pt x="13589" y="5307"/>
                  <a:pt x="13616" y="5413"/>
                </a:cubicBezTo>
                <a:cubicBezTo>
                  <a:pt x="13616" y="5440"/>
                  <a:pt x="13598" y="5449"/>
                  <a:pt x="13607" y="5475"/>
                </a:cubicBezTo>
                <a:cubicBezTo>
                  <a:pt x="13616" y="5546"/>
                  <a:pt x="13669" y="5616"/>
                  <a:pt x="13616" y="5660"/>
                </a:cubicBezTo>
                <a:cubicBezTo>
                  <a:pt x="13651" y="5669"/>
                  <a:pt x="13686" y="5811"/>
                  <a:pt x="13660" y="5846"/>
                </a:cubicBezTo>
                <a:cubicBezTo>
                  <a:pt x="13660" y="5855"/>
                  <a:pt x="13642" y="5811"/>
                  <a:pt x="13642" y="5802"/>
                </a:cubicBezTo>
                <a:cubicBezTo>
                  <a:pt x="13616" y="5793"/>
                  <a:pt x="13624" y="5890"/>
                  <a:pt x="13669" y="5864"/>
                </a:cubicBezTo>
                <a:cubicBezTo>
                  <a:pt x="13642" y="5890"/>
                  <a:pt x="13633" y="5934"/>
                  <a:pt x="13642" y="5996"/>
                </a:cubicBezTo>
                <a:cubicBezTo>
                  <a:pt x="13660" y="5996"/>
                  <a:pt x="13660" y="5969"/>
                  <a:pt x="13660" y="5961"/>
                </a:cubicBezTo>
                <a:cubicBezTo>
                  <a:pt x="13695" y="6022"/>
                  <a:pt x="13677" y="6164"/>
                  <a:pt x="13686" y="6252"/>
                </a:cubicBezTo>
                <a:cubicBezTo>
                  <a:pt x="13651" y="6314"/>
                  <a:pt x="13616" y="6384"/>
                  <a:pt x="13633" y="6499"/>
                </a:cubicBezTo>
                <a:cubicBezTo>
                  <a:pt x="13660" y="6490"/>
                  <a:pt x="13633" y="6411"/>
                  <a:pt x="13695" y="6429"/>
                </a:cubicBezTo>
                <a:cubicBezTo>
                  <a:pt x="13677" y="6526"/>
                  <a:pt x="13739" y="6543"/>
                  <a:pt x="13722" y="6641"/>
                </a:cubicBezTo>
                <a:cubicBezTo>
                  <a:pt x="13713" y="6702"/>
                  <a:pt x="13686" y="6773"/>
                  <a:pt x="13686" y="6844"/>
                </a:cubicBezTo>
                <a:cubicBezTo>
                  <a:pt x="13669" y="6835"/>
                  <a:pt x="13677" y="6808"/>
                  <a:pt x="13669" y="6791"/>
                </a:cubicBezTo>
                <a:cubicBezTo>
                  <a:pt x="13633" y="6826"/>
                  <a:pt x="13669" y="6897"/>
                  <a:pt x="13713" y="6861"/>
                </a:cubicBezTo>
                <a:cubicBezTo>
                  <a:pt x="13722" y="6897"/>
                  <a:pt x="13704" y="6923"/>
                  <a:pt x="13677" y="6923"/>
                </a:cubicBezTo>
                <a:cubicBezTo>
                  <a:pt x="13704" y="6967"/>
                  <a:pt x="13695" y="7038"/>
                  <a:pt x="13695" y="7100"/>
                </a:cubicBezTo>
                <a:cubicBezTo>
                  <a:pt x="13686" y="7170"/>
                  <a:pt x="13677" y="7241"/>
                  <a:pt x="13686" y="7303"/>
                </a:cubicBezTo>
                <a:cubicBezTo>
                  <a:pt x="13642" y="7241"/>
                  <a:pt x="13616" y="7365"/>
                  <a:pt x="13642" y="7400"/>
                </a:cubicBezTo>
                <a:cubicBezTo>
                  <a:pt x="13695" y="7391"/>
                  <a:pt x="13607" y="7312"/>
                  <a:pt x="13677" y="7338"/>
                </a:cubicBezTo>
                <a:cubicBezTo>
                  <a:pt x="13669" y="7488"/>
                  <a:pt x="13633" y="7682"/>
                  <a:pt x="13616" y="7788"/>
                </a:cubicBezTo>
                <a:cubicBezTo>
                  <a:pt x="13598" y="7780"/>
                  <a:pt x="13589" y="7797"/>
                  <a:pt x="13571" y="7797"/>
                </a:cubicBezTo>
                <a:lnTo>
                  <a:pt x="13607" y="7859"/>
                </a:lnTo>
                <a:cubicBezTo>
                  <a:pt x="13598" y="7921"/>
                  <a:pt x="13580" y="8000"/>
                  <a:pt x="13571" y="8062"/>
                </a:cubicBezTo>
                <a:cubicBezTo>
                  <a:pt x="13563" y="8124"/>
                  <a:pt x="13545" y="8186"/>
                  <a:pt x="13527" y="8248"/>
                </a:cubicBezTo>
                <a:cubicBezTo>
                  <a:pt x="13510" y="8309"/>
                  <a:pt x="13492" y="8362"/>
                  <a:pt x="13474" y="8433"/>
                </a:cubicBezTo>
                <a:cubicBezTo>
                  <a:pt x="13465" y="8459"/>
                  <a:pt x="13474" y="8495"/>
                  <a:pt x="13465" y="8530"/>
                </a:cubicBezTo>
                <a:cubicBezTo>
                  <a:pt x="13430" y="8663"/>
                  <a:pt x="13351" y="8892"/>
                  <a:pt x="13307" y="9051"/>
                </a:cubicBezTo>
                <a:cubicBezTo>
                  <a:pt x="13289" y="9104"/>
                  <a:pt x="13298" y="9157"/>
                  <a:pt x="13280" y="9201"/>
                </a:cubicBezTo>
                <a:cubicBezTo>
                  <a:pt x="13254" y="9307"/>
                  <a:pt x="13209" y="9387"/>
                  <a:pt x="13174" y="9484"/>
                </a:cubicBezTo>
                <a:cubicBezTo>
                  <a:pt x="13148" y="9546"/>
                  <a:pt x="13130" y="9599"/>
                  <a:pt x="13112" y="9660"/>
                </a:cubicBezTo>
                <a:cubicBezTo>
                  <a:pt x="13086" y="9722"/>
                  <a:pt x="13068" y="9775"/>
                  <a:pt x="13042" y="9828"/>
                </a:cubicBezTo>
                <a:cubicBezTo>
                  <a:pt x="13033" y="9855"/>
                  <a:pt x="13015" y="9846"/>
                  <a:pt x="12997" y="9872"/>
                </a:cubicBezTo>
                <a:cubicBezTo>
                  <a:pt x="12989" y="9899"/>
                  <a:pt x="12997" y="9916"/>
                  <a:pt x="12989" y="9934"/>
                </a:cubicBezTo>
                <a:cubicBezTo>
                  <a:pt x="12962" y="9969"/>
                  <a:pt x="12918" y="9987"/>
                  <a:pt x="12936" y="10040"/>
                </a:cubicBezTo>
                <a:cubicBezTo>
                  <a:pt x="12839" y="10190"/>
                  <a:pt x="12839" y="10217"/>
                  <a:pt x="12724" y="10349"/>
                </a:cubicBezTo>
                <a:cubicBezTo>
                  <a:pt x="12697" y="10331"/>
                  <a:pt x="12706" y="10314"/>
                  <a:pt x="12680" y="10296"/>
                </a:cubicBezTo>
                <a:cubicBezTo>
                  <a:pt x="12706" y="10270"/>
                  <a:pt x="12733" y="10234"/>
                  <a:pt x="12750" y="10208"/>
                </a:cubicBezTo>
                <a:cubicBezTo>
                  <a:pt x="12768" y="10190"/>
                  <a:pt x="12715" y="10172"/>
                  <a:pt x="12697" y="10155"/>
                </a:cubicBezTo>
                <a:cubicBezTo>
                  <a:pt x="12671" y="10172"/>
                  <a:pt x="12706" y="10181"/>
                  <a:pt x="12697" y="10208"/>
                </a:cubicBezTo>
                <a:cubicBezTo>
                  <a:pt x="12680" y="10234"/>
                  <a:pt x="12671" y="10199"/>
                  <a:pt x="12662" y="10208"/>
                </a:cubicBezTo>
                <a:cubicBezTo>
                  <a:pt x="12635" y="10217"/>
                  <a:pt x="12644" y="10243"/>
                  <a:pt x="12644" y="10243"/>
                </a:cubicBezTo>
                <a:cubicBezTo>
                  <a:pt x="12627" y="10270"/>
                  <a:pt x="12582" y="10234"/>
                  <a:pt x="12582" y="10270"/>
                </a:cubicBezTo>
                <a:close/>
                <a:moveTo>
                  <a:pt x="12167" y="2835"/>
                </a:moveTo>
                <a:cubicBezTo>
                  <a:pt x="12141" y="2817"/>
                  <a:pt x="12159" y="2738"/>
                  <a:pt x="12106" y="2764"/>
                </a:cubicBezTo>
                <a:cubicBezTo>
                  <a:pt x="12132" y="2782"/>
                  <a:pt x="12115" y="2861"/>
                  <a:pt x="12167" y="2835"/>
                </a:cubicBezTo>
                <a:close/>
                <a:moveTo>
                  <a:pt x="11549" y="2738"/>
                </a:moveTo>
                <a:cubicBezTo>
                  <a:pt x="11523" y="2711"/>
                  <a:pt x="11488" y="2694"/>
                  <a:pt x="11452" y="2667"/>
                </a:cubicBezTo>
                <a:cubicBezTo>
                  <a:pt x="11426" y="2711"/>
                  <a:pt x="11496" y="2782"/>
                  <a:pt x="11514" y="2773"/>
                </a:cubicBezTo>
                <a:cubicBezTo>
                  <a:pt x="11479" y="2747"/>
                  <a:pt x="11541" y="2755"/>
                  <a:pt x="11549" y="2738"/>
                </a:cubicBezTo>
                <a:close/>
                <a:moveTo>
                  <a:pt x="11594" y="2950"/>
                </a:moveTo>
                <a:cubicBezTo>
                  <a:pt x="11611" y="2906"/>
                  <a:pt x="11549" y="2853"/>
                  <a:pt x="11514" y="2870"/>
                </a:cubicBezTo>
                <a:cubicBezTo>
                  <a:pt x="11541" y="2906"/>
                  <a:pt x="11549" y="2932"/>
                  <a:pt x="11594" y="2950"/>
                </a:cubicBezTo>
                <a:close/>
                <a:moveTo>
                  <a:pt x="11982" y="3126"/>
                </a:moveTo>
                <a:cubicBezTo>
                  <a:pt x="11964" y="3109"/>
                  <a:pt x="11920" y="3038"/>
                  <a:pt x="11885" y="3073"/>
                </a:cubicBezTo>
                <a:cubicBezTo>
                  <a:pt x="11929" y="3082"/>
                  <a:pt x="11929" y="3144"/>
                  <a:pt x="11982" y="3126"/>
                </a:cubicBezTo>
                <a:close/>
                <a:moveTo>
                  <a:pt x="12450" y="3091"/>
                </a:moveTo>
                <a:cubicBezTo>
                  <a:pt x="12459" y="3056"/>
                  <a:pt x="12344" y="3020"/>
                  <a:pt x="12362" y="3047"/>
                </a:cubicBezTo>
                <a:cubicBezTo>
                  <a:pt x="12379" y="3038"/>
                  <a:pt x="12388" y="3056"/>
                  <a:pt x="12406" y="3073"/>
                </a:cubicBezTo>
                <a:cubicBezTo>
                  <a:pt x="12424" y="3091"/>
                  <a:pt x="12441" y="3100"/>
                  <a:pt x="12450" y="3091"/>
                </a:cubicBezTo>
                <a:close/>
                <a:moveTo>
                  <a:pt x="12821" y="4018"/>
                </a:moveTo>
                <a:cubicBezTo>
                  <a:pt x="12812" y="3974"/>
                  <a:pt x="12803" y="3947"/>
                  <a:pt x="12759" y="3939"/>
                </a:cubicBezTo>
                <a:cubicBezTo>
                  <a:pt x="12768" y="3965"/>
                  <a:pt x="12768" y="4036"/>
                  <a:pt x="12821" y="4018"/>
                </a:cubicBezTo>
                <a:close/>
                <a:moveTo>
                  <a:pt x="13024" y="4389"/>
                </a:moveTo>
                <a:cubicBezTo>
                  <a:pt x="13059" y="4371"/>
                  <a:pt x="12997" y="4362"/>
                  <a:pt x="12980" y="4362"/>
                </a:cubicBezTo>
                <a:lnTo>
                  <a:pt x="13033" y="4486"/>
                </a:lnTo>
                <a:cubicBezTo>
                  <a:pt x="13086" y="4477"/>
                  <a:pt x="13033" y="4424"/>
                  <a:pt x="13024" y="4389"/>
                </a:cubicBezTo>
                <a:close/>
                <a:moveTo>
                  <a:pt x="13518" y="6173"/>
                </a:moveTo>
                <a:cubicBezTo>
                  <a:pt x="13527" y="6120"/>
                  <a:pt x="13501" y="6111"/>
                  <a:pt x="13474" y="6093"/>
                </a:cubicBezTo>
                <a:cubicBezTo>
                  <a:pt x="13474" y="6137"/>
                  <a:pt x="13483" y="6181"/>
                  <a:pt x="13518" y="6173"/>
                </a:cubicBezTo>
                <a:close/>
                <a:moveTo>
                  <a:pt x="13660" y="6252"/>
                </a:moveTo>
                <a:cubicBezTo>
                  <a:pt x="13642" y="6190"/>
                  <a:pt x="13713" y="6049"/>
                  <a:pt x="13633" y="6040"/>
                </a:cubicBezTo>
                <a:cubicBezTo>
                  <a:pt x="13616" y="6102"/>
                  <a:pt x="13633" y="6067"/>
                  <a:pt x="13651" y="6084"/>
                </a:cubicBezTo>
                <a:cubicBezTo>
                  <a:pt x="13704" y="6137"/>
                  <a:pt x="13563" y="6243"/>
                  <a:pt x="13660" y="6252"/>
                </a:cubicBezTo>
                <a:close/>
                <a:moveTo>
                  <a:pt x="13695" y="6605"/>
                </a:moveTo>
                <a:cubicBezTo>
                  <a:pt x="13722" y="6579"/>
                  <a:pt x="13704" y="6508"/>
                  <a:pt x="13651" y="6508"/>
                </a:cubicBezTo>
                <a:cubicBezTo>
                  <a:pt x="13642" y="6570"/>
                  <a:pt x="13677" y="6579"/>
                  <a:pt x="13695" y="6605"/>
                </a:cubicBezTo>
                <a:close/>
                <a:moveTo>
                  <a:pt x="13669" y="6641"/>
                </a:moveTo>
                <a:cubicBezTo>
                  <a:pt x="13669" y="6685"/>
                  <a:pt x="13633" y="6685"/>
                  <a:pt x="13633" y="6738"/>
                </a:cubicBezTo>
                <a:cubicBezTo>
                  <a:pt x="13686" y="6755"/>
                  <a:pt x="13695" y="6658"/>
                  <a:pt x="13669" y="6641"/>
                </a:cubicBezTo>
                <a:close/>
                <a:moveTo>
                  <a:pt x="13271" y="7303"/>
                </a:moveTo>
                <a:lnTo>
                  <a:pt x="13280" y="7241"/>
                </a:lnTo>
                <a:cubicBezTo>
                  <a:pt x="13209" y="7206"/>
                  <a:pt x="13218" y="7312"/>
                  <a:pt x="13271" y="7303"/>
                </a:cubicBezTo>
                <a:close/>
                <a:moveTo>
                  <a:pt x="13262" y="7532"/>
                </a:moveTo>
                <a:cubicBezTo>
                  <a:pt x="13254" y="7453"/>
                  <a:pt x="13342" y="7497"/>
                  <a:pt x="13342" y="7418"/>
                </a:cubicBezTo>
                <a:cubicBezTo>
                  <a:pt x="13289" y="7418"/>
                  <a:pt x="13280" y="7471"/>
                  <a:pt x="13254" y="7488"/>
                </a:cubicBezTo>
                <a:cubicBezTo>
                  <a:pt x="13201" y="7497"/>
                  <a:pt x="13245" y="7435"/>
                  <a:pt x="13201" y="7453"/>
                </a:cubicBezTo>
                <a:cubicBezTo>
                  <a:pt x="13192" y="7497"/>
                  <a:pt x="13236" y="7515"/>
                  <a:pt x="13262" y="7532"/>
                </a:cubicBezTo>
                <a:close/>
                <a:moveTo>
                  <a:pt x="13033" y="8000"/>
                </a:moveTo>
                <a:lnTo>
                  <a:pt x="13015" y="8053"/>
                </a:lnTo>
                <a:cubicBezTo>
                  <a:pt x="13068" y="8080"/>
                  <a:pt x="13086" y="8000"/>
                  <a:pt x="13033" y="8000"/>
                </a:cubicBezTo>
                <a:close/>
                <a:moveTo>
                  <a:pt x="13156" y="8124"/>
                </a:moveTo>
                <a:cubicBezTo>
                  <a:pt x="13174" y="8080"/>
                  <a:pt x="13174" y="8044"/>
                  <a:pt x="13148" y="8018"/>
                </a:cubicBezTo>
                <a:cubicBezTo>
                  <a:pt x="13139" y="8036"/>
                  <a:pt x="13130" y="8044"/>
                  <a:pt x="13112" y="8044"/>
                </a:cubicBezTo>
                <a:cubicBezTo>
                  <a:pt x="13103" y="8089"/>
                  <a:pt x="13121" y="8106"/>
                  <a:pt x="13156" y="8124"/>
                </a:cubicBezTo>
                <a:close/>
                <a:moveTo>
                  <a:pt x="12830" y="8848"/>
                </a:moveTo>
                <a:cubicBezTo>
                  <a:pt x="12794" y="8874"/>
                  <a:pt x="12741" y="8866"/>
                  <a:pt x="12715" y="8901"/>
                </a:cubicBezTo>
                <a:cubicBezTo>
                  <a:pt x="12759" y="8945"/>
                  <a:pt x="12777" y="8883"/>
                  <a:pt x="12794" y="8866"/>
                </a:cubicBezTo>
                <a:cubicBezTo>
                  <a:pt x="12794" y="8866"/>
                  <a:pt x="12812" y="8883"/>
                  <a:pt x="12821" y="8883"/>
                </a:cubicBezTo>
                <a:cubicBezTo>
                  <a:pt x="12821" y="8883"/>
                  <a:pt x="12847" y="8857"/>
                  <a:pt x="12847" y="8857"/>
                </a:cubicBezTo>
                <a:cubicBezTo>
                  <a:pt x="12865" y="8839"/>
                  <a:pt x="12865" y="8821"/>
                  <a:pt x="12883" y="8804"/>
                </a:cubicBezTo>
                <a:cubicBezTo>
                  <a:pt x="12839" y="8777"/>
                  <a:pt x="12847" y="8830"/>
                  <a:pt x="12830" y="8848"/>
                </a:cubicBezTo>
                <a:close/>
                <a:moveTo>
                  <a:pt x="12821" y="8742"/>
                </a:moveTo>
                <a:lnTo>
                  <a:pt x="12847" y="8671"/>
                </a:lnTo>
                <a:cubicBezTo>
                  <a:pt x="12803" y="8636"/>
                  <a:pt x="12768" y="8742"/>
                  <a:pt x="12821" y="8742"/>
                </a:cubicBezTo>
                <a:close/>
                <a:moveTo>
                  <a:pt x="12962" y="8645"/>
                </a:moveTo>
                <a:cubicBezTo>
                  <a:pt x="12883" y="8627"/>
                  <a:pt x="12927" y="8716"/>
                  <a:pt x="12874" y="8724"/>
                </a:cubicBezTo>
                <a:cubicBezTo>
                  <a:pt x="12909" y="8733"/>
                  <a:pt x="12874" y="8769"/>
                  <a:pt x="12900" y="8777"/>
                </a:cubicBezTo>
                <a:cubicBezTo>
                  <a:pt x="12936" y="8733"/>
                  <a:pt x="12918" y="8698"/>
                  <a:pt x="12962" y="8645"/>
                </a:cubicBezTo>
                <a:close/>
                <a:moveTo>
                  <a:pt x="12865" y="8486"/>
                </a:moveTo>
                <a:cubicBezTo>
                  <a:pt x="12839" y="8521"/>
                  <a:pt x="12874" y="8539"/>
                  <a:pt x="12874" y="8565"/>
                </a:cubicBezTo>
                <a:cubicBezTo>
                  <a:pt x="12874" y="8583"/>
                  <a:pt x="12803" y="8627"/>
                  <a:pt x="12865" y="8645"/>
                </a:cubicBezTo>
                <a:cubicBezTo>
                  <a:pt x="12900" y="8627"/>
                  <a:pt x="12927" y="8504"/>
                  <a:pt x="12865" y="8486"/>
                </a:cubicBezTo>
                <a:close/>
                <a:moveTo>
                  <a:pt x="12953" y="8265"/>
                </a:moveTo>
                <a:cubicBezTo>
                  <a:pt x="12953" y="8301"/>
                  <a:pt x="12953" y="8345"/>
                  <a:pt x="12997" y="8354"/>
                </a:cubicBezTo>
                <a:cubicBezTo>
                  <a:pt x="12997" y="8309"/>
                  <a:pt x="13006" y="8274"/>
                  <a:pt x="12953" y="8265"/>
                </a:cubicBezTo>
                <a:close/>
                <a:moveTo>
                  <a:pt x="12847" y="9863"/>
                </a:moveTo>
                <a:cubicBezTo>
                  <a:pt x="12874" y="9872"/>
                  <a:pt x="12909" y="9899"/>
                  <a:pt x="12927" y="9863"/>
                </a:cubicBezTo>
                <a:cubicBezTo>
                  <a:pt x="12909" y="9819"/>
                  <a:pt x="12900" y="9810"/>
                  <a:pt x="12847" y="9802"/>
                </a:cubicBezTo>
                <a:cubicBezTo>
                  <a:pt x="12821" y="9828"/>
                  <a:pt x="12865" y="9846"/>
                  <a:pt x="12847" y="9863"/>
                </a:cubicBezTo>
                <a:close/>
                <a:moveTo>
                  <a:pt x="12830" y="10084"/>
                </a:moveTo>
                <a:cubicBezTo>
                  <a:pt x="12839" y="10066"/>
                  <a:pt x="12856" y="10075"/>
                  <a:pt x="12865" y="10075"/>
                </a:cubicBezTo>
                <a:cubicBezTo>
                  <a:pt x="12856" y="10084"/>
                  <a:pt x="12847" y="10111"/>
                  <a:pt x="12874" y="10093"/>
                </a:cubicBezTo>
                <a:cubicBezTo>
                  <a:pt x="12856" y="10049"/>
                  <a:pt x="12909" y="10058"/>
                  <a:pt x="12927" y="10005"/>
                </a:cubicBezTo>
                <a:cubicBezTo>
                  <a:pt x="12874" y="9969"/>
                  <a:pt x="12865" y="10031"/>
                  <a:pt x="12856" y="10066"/>
                </a:cubicBezTo>
                <a:cubicBezTo>
                  <a:pt x="12839" y="10049"/>
                  <a:pt x="12812" y="10058"/>
                  <a:pt x="12830" y="10084"/>
                </a:cubicBezTo>
                <a:close/>
                <a:moveTo>
                  <a:pt x="10613" y="2208"/>
                </a:moveTo>
                <a:cubicBezTo>
                  <a:pt x="10534" y="2190"/>
                  <a:pt x="10516" y="2217"/>
                  <a:pt x="10437" y="2217"/>
                </a:cubicBezTo>
                <a:cubicBezTo>
                  <a:pt x="10402" y="2182"/>
                  <a:pt x="10375" y="2146"/>
                  <a:pt x="10349" y="2102"/>
                </a:cubicBezTo>
                <a:cubicBezTo>
                  <a:pt x="10393" y="2058"/>
                  <a:pt x="10472" y="2067"/>
                  <a:pt x="10552" y="2067"/>
                </a:cubicBezTo>
                <a:cubicBezTo>
                  <a:pt x="10516" y="2084"/>
                  <a:pt x="10481" y="2102"/>
                  <a:pt x="10419" y="2093"/>
                </a:cubicBezTo>
                <a:cubicBezTo>
                  <a:pt x="10402" y="2129"/>
                  <a:pt x="10428" y="2146"/>
                  <a:pt x="10472" y="2146"/>
                </a:cubicBezTo>
                <a:cubicBezTo>
                  <a:pt x="10507" y="2076"/>
                  <a:pt x="10719" y="2049"/>
                  <a:pt x="10711" y="2173"/>
                </a:cubicBezTo>
                <a:cubicBezTo>
                  <a:pt x="10675" y="2164"/>
                  <a:pt x="10666" y="2129"/>
                  <a:pt x="10631" y="2146"/>
                </a:cubicBezTo>
                <a:cubicBezTo>
                  <a:pt x="10684" y="2234"/>
                  <a:pt x="10834" y="2182"/>
                  <a:pt x="10861" y="2252"/>
                </a:cubicBezTo>
                <a:lnTo>
                  <a:pt x="10878" y="2199"/>
                </a:lnTo>
                <a:cubicBezTo>
                  <a:pt x="10825" y="2164"/>
                  <a:pt x="10799" y="2190"/>
                  <a:pt x="10746" y="2173"/>
                </a:cubicBezTo>
                <a:cubicBezTo>
                  <a:pt x="10746" y="2076"/>
                  <a:pt x="10922" y="2146"/>
                  <a:pt x="10914" y="2190"/>
                </a:cubicBezTo>
                <a:cubicBezTo>
                  <a:pt x="10967" y="2190"/>
                  <a:pt x="11011" y="2199"/>
                  <a:pt x="11046" y="2234"/>
                </a:cubicBezTo>
                <a:cubicBezTo>
                  <a:pt x="11020" y="2252"/>
                  <a:pt x="10975" y="2234"/>
                  <a:pt x="10967" y="2270"/>
                </a:cubicBezTo>
                <a:cubicBezTo>
                  <a:pt x="10931" y="2261"/>
                  <a:pt x="10967" y="2217"/>
                  <a:pt x="10931" y="2208"/>
                </a:cubicBezTo>
                <a:cubicBezTo>
                  <a:pt x="10905" y="2208"/>
                  <a:pt x="10914" y="2252"/>
                  <a:pt x="10887" y="2243"/>
                </a:cubicBezTo>
                <a:cubicBezTo>
                  <a:pt x="10878" y="2270"/>
                  <a:pt x="10922" y="2270"/>
                  <a:pt x="10940" y="2279"/>
                </a:cubicBezTo>
                <a:cubicBezTo>
                  <a:pt x="10905" y="2332"/>
                  <a:pt x="10834" y="2323"/>
                  <a:pt x="10772" y="2305"/>
                </a:cubicBezTo>
                <a:cubicBezTo>
                  <a:pt x="10719" y="2287"/>
                  <a:pt x="10675" y="2226"/>
                  <a:pt x="10613" y="2208"/>
                </a:cubicBezTo>
                <a:close/>
                <a:moveTo>
                  <a:pt x="10578" y="2402"/>
                </a:moveTo>
                <a:lnTo>
                  <a:pt x="10525" y="2385"/>
                </a:lnTo>
                <a:cubicBezTo>
                  <a:pt x="10578" y="2367"/>
                  <a:pt x="10507" y="2349"/>
                  <a:pt x="10534" y="2314"/>
                </a:cubicBezTo>
                <a:cubicBezTo>
                  <a:pt x="10578" y="2323"/>
                  <a:pt x="10578" y="2367"/>
                  <a:pt x="10578" y="2402"/>
                </a:cubicBezTo>
                <a:close/>
                <a:moveTo>
                  <a:pt x="10870" y="2402"/>
                </a:moveTo>
                <a:cubicBezTo>
                  <a:pt x="10922" y="2429"/>
                  <a:pt x="10922" y="2420"/>
                  <a:pt x="10958" y="2446"/>
                </a:cubicBezTo>
                <a:cubicBezTo>
                  <a:pt x="10949" y="2464"/>
                  <a:pt x="10834" y="2438"/>
                  <a:pt x="10870" y="2402"/>
                </a:cubicBezTo>
                <a:close/>
              </a:path>
            </a:pathLst>
          </a:custGeom>
          <a:solidFill>
            <a:srgbClr val="BD9FFB"/>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grpSp>
        <p:nvGrpSpPr>
          <p:cNvPr id="6839" name="Google Shape;6839;p29"/>
          <p:cNvGrpSpPr/>
          <p:nvPr/>
        </p:nvGrpSpPr>
        <p:grpSpPr>
          <a:xfrm>
            <a:off x="576640" y="10345999"/>
            <a:ext cx="1054243" cy="866634"/>
            <a:chOff x="3091912" y="3127665"/>
            <a:chExt cx="68656" cy="56435"/>
          </a:xfrm>
        </p:grpSpPr>
        <p:sp>
          <p:nvSpPr>
            <p:cNvPr id="6840" name="Google Shape;6840;p29"/>
            <p:cNvSpPr/>
            <p:nvPr/>
          </p:nvSpPr>
          <p:spPr>
            <a:xfrm>
              <a:off x="3093733" y="3128694"/>
              <a:ext cx="64330" cy="53323"/>
            </a:xfrm>
            <a:custGeom>
              <a:avLst/>
              <a:gdLst/>
              <a:ahLst/>
              <a:cxnLst/>
              <a:rect l="l" t="t" r="r" b="b"/>
              <a:pathLst>
                <a:path w="4981" h="4973" extrusionOk="0">
                  <a:moveTo>
                    <a:pt x="2491" y="787"/>
                  </a:moveTo>
                  <a:cubicBezTo>
                    <a:pt x="3427" y="787"/>
                    <a:pt x="4195" y="1546"/>
                    <a:pt x="4195" y="2491"/>
                  </a:cubicBezTo>
                  <a:cubicBezTo>
                    <a:pt x="4195" y="3427"/>
                    <a:pt x="3427" y="4186"/>
                    <a:pt x="2491" y="4186"/>
                  </a:cubicBezTo>
                  <a:cubicBezTo>
                    <a:pt x="1555" y="4186"/>
                    <a:pt x="786" y="3427"/>
                    <a:pt x="786" y="2491"/>
                  </a:cubicBezTo>
                  <a:cubicBezTo>
                    <a:pt x="786" y="1546"/>
                    <a:pt x="1555" y="787"/>
                    <a:pt x="2491" y="787"/>
                  </a:cubicBezTo>
                  <a:close/>
                  <a:moveTo>
                    <a:pt x="2491" y="1"/>
                  </a:moveTo>
                  <a:cubicBezTo>
                    <a:pt x="1113" y="1"/>
                    <a:pt x="1" y="1113"/>
                    <a:pt x="1" y="2491"/>
                  </a:cubicBezTo>
                  <a:cubicBezTo>
                    <a:pt x="1" y="3860"/>
                    <a:pt x="1113" y="4972"/>
                    <a:pt x="2491" y="4972"/>
                  </a:cubicBezTo>
                  <a:cubicBezTo>
                    <a:pt x="3859" y="4972"/>
                    <a:pt x="4972" y="3860"/>
                    <a:pt x="4981" y="2491"/>
                  </a:cubicBezTo>
                  <a:cubicBezTo>
                    <a:pt x="4981" y="1113"/>
                    <a:pt x="3859" y="1"/>
                    <a:pt x="2491"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41" name="Google Shape;6841;p29"/>
            <p:cNvSpPr/>
            <p:nvPr/>
          </p:nvSpPr>
          <p:spPr>
            <a:xfrm>
              <a:off x="3093733" y="3128694"/>
              <a:ext cx="64330" cy="53323"/>
            </a:xfrm>
            <a:custGeom>
              <a:avLst/>
              <a:gdLst/>
              <a:ahLst/>
              <a:cxnLst/>
              <a:rect l="l" t="t" r="r" b="b"/>
              <a:pathLst>
                <a:path w="4981" h="4973" extrusionOk="0">
                  <a:moveTo>
                    <a:pt x="2491" y="787"/>
                  </a:moveTo>
                  <a:cubicBezTo>
                    <a:pt x="3427" y="787"/>
                    <a:pt x="4195" y="1546"/>
                    <a:pt x="4195" y="2491"/>
                  </a:cubicBezTo>
                  <a:cubicBezTo>
                    <a:pt x="4195" y="3427"/>
                    <a:pt x="3427" y="4186"/>
                    <a:pt x="2491" y="4186"/>
                  </a:cubicBezTo>
                  <a:cubicBezTo>
                    <a:pt x="1555" y="4186"/>
                    <a:pt x="786" y="3427"/>
                    <a:pt x="786" y="2491"/>
                  </a:cubicBezTo>
                  <a:cubicBezTo>
                    <a:pt x="786" y="1546"/>
                    <a:pt x="1555" y="787"/>
                    <a:pt x="2491" y="787"/>
                  </a:cubicBezTo>
                  <a:close/>
                  <a:moveTo>
                    <a:pt x="2491" y="1"/>
                  </a:moveTo>
                  <a:cubicBezTo>
                    <a:pt x="1113" y="1"/>
                    <a:pt x="1" y="1113"/>
                    <a:pt x="1" y="2491"/>
                  </a:cubicBezTo>
                  <a:cubicBezTo>
                    <a:pt x="1" y="3860"/>
                    <a:pt x="1113" y="4972"/>
                    <a:pt x="2491" y="4972"/>
                  </a:cubicBezTo>
                  <a:cubicBezTo>
                    <a:pt x="3859" y="4972"/>
                    <a:pt x="4972" y="3860"/>
                    <a:pt x="4981" y="2491"/>
                  </a:cubicBezTo>
                  <a:cubicBezTo>
                    <a:pt x="4981" y="1113"/>
                    <a:pt x="3859" y="1"/>
                    <a:pt x="2491"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42" name="Google Shape;6842;p29"/>
            <p:cNvSpPr/>
            <p:nvPr/>
          </p:nvSpPr>
          <p:spPr>
            <a:xfrm>
              <a:off x="3125798" y="3138817"/>
              <a:ext cx="413" cy="311"/>
            </a:xfrm>
            <a:custGeom>
              <a:avLst/>
              <a:gdLst/>
              <a:ahLst/>
              <a:cxnLst/>
              <a:rect l="l" t="t" r="r" b="b"/>
              <a:pathLst>
                <a:path w="32" h="29" extrusionOk="0">
                  <a:moveTo>
                    <a:pt x="11" y="0"/>
                  </a:moveTo>
                  <a:cubicBezTo>
                    <a:pt x="1" y="0"/>
                    <a:pt x="8" y="28"/>
                    <a:pt x="8" y="28"/>
                  </a:cubicBezTo>
                  <a:cubicBezTo>
                    <a:pt x="31" y="28"/>
                    <a:pt x="20" y="0"/>
                    <a:pt x="17" y="0"/>
                  </a:cubicBezTo>
                  <a:cubicBezTo>
                    <a:pt x="17" y="0"/>
                    <a:pt x="16" y="1"/>
                    <a:pt x="16" y="2"/>
                  </a:cubicBezTo>
                  <a:cubicBezTo>
                    <a:pt x="14" y="1"/>
                    <a:pt x="13" y="0"/>
                    <a:pt x="11"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43" name="Google Shape;6843;p29"/>
            <p:cNvSpPr/>
            <p:nvPr/>
          </p:nvSpPr>
          <p:spPr>
            <a:xfrm>
              <a:off x="3129078" y="3138259"/>
              <a:ext cx="581" cy="204"/>
            </a:xfrm>
            <a:custGeom>
              <a:avLst/>
              <a:gdLst/>
              <a:ahLst/>
              <a:cxnLst/>
              <a:rect l="l" t="t" r="r" b="b"/>
              <a:pathLst>
                <a:path w="45" h="19" extrusionOk="0">
                  <a:moveTo>
                    <a:pt x="45" y="1"/>
                  </a:moveTo>
                  <a:lnTo>
                    <a:pt x="10" y="10"/>
                  </a:lnTo>
                  <a:lnTo>
                    <a:pt x="1" y="18"/>
                  </a:lnTo>
                  <a:lnTo>
                    <a:pt x="1" y="18"/>
                  </a:lnTo>
                  <a:lnTo>
                    <a:pt x="45" y="1"/>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44" name="Google Shape;6844;p29"/>
            <p:cNvSpPr/>
            <p:nvPr/>
          </p:nvSpPr>
          <p:spPr>
            <a:xfrm>
              <a:off x="3130111" y="3138356"/>
              <a:ext cx="1950" cy="579"/>
            </a:xfrm>
            <a:custGeom>
              <a:avLst/>
              <a:gdLst/>
              <a:ahLst/>
              <a:cxnLst/>
              <a:rect l="l" t="t" r="r" b="b"/>
              <a:pathLst>
                <a:path w="151" h="54" extrusionOk="0">
                  <a:moveTo>
                    <a:pt x="27" y="1"/>
                  </a:moveTo>
                  <a:lnTo>
                    <a:pt x="0" y="36"/>
                  </a:lnTo>
                  <a:cubicBezTo>
                    <a:pt x="53" y="45"/>
                    <a:pt x="124" y="36"/>
                    <a:pt x="150" y="54"/>
                  </a:cubicBezTo>
                  <a:cubicBezTo>
                    <a:pt x="147" y="30"/>
                    <a:pt x="131" y="26"/>
                    <a:pt x="111" y="26"/>
                  </a:cubicBezTo>
                  <a:cubicBezTo>
                    <a:pt x="99" y="26"/>
                    <a:pt x="85" y="28"/>
                    <a:pt x="72" y="28"/>
                  </a:cubicBezTo>
                  <a:cubicBezTo>
                    <a:pt x="58" y="28"/>
                    <a:pt x="46" y="26"/>
                    <a:pt x="36" y="18"/>
                  </a:cubicBezTo>
                  <a:lnTo>
                    <a:pt x="27" y="1"/>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45" name="Google Shape;6845;p29"/>
            <p:cNvSpPr/>
            <p:nvPr/>
          </p:nvSpPr>
          <p:spPr>
            <a:xfrm>
              <a:off x="3132732" y="3140253"/>
              <a:ext cx="452" cy="97"/>
            </a:xfrm>
            <a:custGeom>
              <a:avLst/>
              <a:gdLst/>
              <a:ahLst/>
              <a:cxnLst/>
              <a:rect l="l" t="t" r="r" b="b"/>
              <a:pathLst>
                <a:path w="35" h="9" extrusionOk="0">
                  <a:moveTo>
                    <a:pt x="0" y="0"/>
                  </a:moveTo>
                  <a:cubicBezTo>
                    <a:pt x="4" y="1"/>
                    <a:pt x="7" y="1"/>
                    <a:pt x="9" y="1"/>
                  </a:cubicBezTo>
                  <a:lnTo>
                    <a:pt x="9" y="1"/>
                  </a:lnTo>
                  <a:cubicBezTo>
                    <a:pt x="9" y="1"/>
                    <a:pt x="9" y="1"/>
                    <a:pt x="9" y="0"/>
                  </a:cubicBezTo>
                  <a:close/>
                  <a:moveTo>
                    <a:pt x="32" y="1"/>
                  </a:moveTo>
                  <a:cubicBezTo>
                    <a:pt x="31" y="1"/>
                    <a:pt x="30" y="1"/>
                    <a:pt x="29" y="3"/>
                  </a:cubicBezTo>
                  <a:lnTo>
                    <a:pt x="29" y="3"/>
                  </a:lnTo>
                  <a:cubicBezTo>
                    <a:pt x="34" y="2"/>
                    <a:pt x="34" y="1"/>
                    <a:pt x="32" y="1"/>
                  </a:cubicBezTo>
                  <a:close/>
                  <a:moveTo>
                    <a:pt x="9" y="1"/>
                  </a:moveTo>
                  <a:cubicBezTo>
                    <a:pt x="10" y="9"/>
                    <a:pt x="19" y="9"/>
                    <a:pt x="27" y="9"/>
                  </a:cubicBezTo>
                  <a:cubicBezTo>
                    <a:pt x="27" y="6"/>
                    <a:pt x="28" y="4"/>
                    <a:pt x="29" y="3"/>
                  </a:cubicBezTo>
                  <a:lnTo>
                    <a:pt x="29" y="3"/>
                  </a:lnTo>
                  <a:cubicBezTo>
                    <a:pt x="28" y="3"/>
                    <a:pt x="27" y="3"/>
                    <a:pt x="25" y="3"/>
                  </a:cubicBezTo>
                  <a:cubicBezTo>
                    <a:pt x="22" y="3"/>
                    <a:pt x="16" y="2"/>
                    <a:pt x="9"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46" name="Google Shape;6846;p29"/>
            <p:cNvSpPr/>
            <p:nvPr/>
          </p:nvSpPr>
          <p:spPr>
            <a:xfrm>
              <a:off x="3132616" y="3140253"/>
              <a:ext cx="284" cy="129"/>
            </a:xfrm>
            <a:custGeom>
              <a:avLst/>
              <a:gdLst/>
              <a:ahLst/>
              <a:cxnLst/>
              <a:rect l="l" t="t" r="r" b="b"/>
              <a:pathLst>
                <a:path w="22" h="12" extrusionOk="0">
                  <a:moveTo>
                    <a:pt x="18" y="0"/>
                  </a:moveTo>
                  <a:cubicBezTo>
                    <a:pt x="1" y="0"/>
                    <a:pt x="10" y="12"/>
                    <a:pt x="16" y="12"/>
                  </a:cubicBezTo>
                  <a:cubicBezTo>
                    <a:pt x="19" y="12"/>
                    <a:pt x="21" y="9"/>
                    <a:pt x="18"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47" name="Google Shape;6847;p29"/>
            <p:cNvSpPr/>
            <p:nvPr/>
          </p:nvSpPr>
          <p:spPr>
            <a:xfrm>
              <a:off x="3133649" y="3140629"/>
              <a:ext cx="568" cy="332"/>
            </a:xfrm>
            <a:custGeom>
              <a:avLst/>
              <a:gdLst/>
              <a:ahLst/>
              <a:cxnLst/>
              <a:rect l="l" t="t" r="r" b="b"/>
              <a:pathLst>
                <a:path w="44" h="31" extrusionOk="0">
                  <a:moveTo>
                    <a:pt x="0" y="0"/>
                  </a:moveTo>
                  <a:cubicBezTo>
                    <a:pt x="0" y="9"/>
                    <a:pt x="27" y="27"/>
                    <a:pt x="18" y="27"/>
                  </a:cubicBezTo>
                  <a:cubicBezTo>
                    <a:pt x="24" y="29"/>
                    <a:pt x="29" y="30"/>
                    <a:pt x="33" y="30"/>
                  </a:cubicBezTo>
                  <a:cubicBezTo>
                    <a:pt x="44" y="30"/>
                    <a:pt x="42" y="20"/>
                    <a:pt x="35"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48" name="Google Shape;6848;p29"/>
            <p:cNvSpPr/>
            <p:nvPr/>
          </p:nvSpPr>
          <p:spPr>
            <a:xfrm>
              <a:off x="3134437" y="3140436"/>
              <a:ext cx="245" cy="54"/>
            </a:xfrm>
            <a:custGeom>
              <a:avLst/>
              <a:gdLst/>
              <a:ahLst/>
              <a:cxnLst/>
              <a:rect l="l" t="t" r="r" b="b"/>
              <a:pathLst>
                <a:path w="19" h="5" extrusionOk="0">
                  <a:moveTo>
                    <a:pt x="1" y="1"/>
                  </a:moveTo>
                  <a:cubicBezTo>
                    <a:pt x="1" y="1"/>
                    <a:pt x="1" y="5"/>
                    <a:pt x="6" y="5"/>
                  </a:cubicBezTo>
                  <a:cubicBezTo>
                    <a:pt x="9" y="5"/>
                    <a:pt x="13" y="4"/>
                    <a:pt x="18"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49" name="Google Shape;6849;p29"/>
            <p:cNvSpPr/>
            <p:nvPr/>
          </p:nvSpPr>
          <p:spPr>
            <a:xfrm>
              <a:off x="3133869" y="3140286"/>
              <a:ext cx="581" cy="161"/>
            </a:xfrm>
            <a:custGeom>
              <a:avLst/>
              <a:gdLst/>
              <a:ahLst/>
              <a:cxnLst/>
              <a:rect l="l" t="t" r="r" b="b"/>
              <a:pathLst>
                <a:path w="45" h="15" extrusionOk="0">
                  <a:moveTo>
                    <a:pt x="29" y="5"/>
                  </a:moveTo>
                  <a:cubicBezTo>
                    <a:pt x="25" y="5"/>
                    <a:pt x="16" y="10"/>
                    <a:pt x="1" y="15"/>
                  </a:cubicBezTo>
                  <a:lnTo>
                    <a:pt x="27" y="15"/>
                  </a:lnTo>
                  <a:cubicBezTo>
                    <a:pt x="31" y="7"/>
                    <a:pt x="31" y="5"/>
                    <a:pt x="29" y="5"/>
                  </a:cubicBezTo>
                  <a:close/>
                  <a:moveTo>
                    <a:pt x="38" y="1"/>
                  </a:moveTo>
                  <a:cubicBezTo>
                    <a:pt x="37" y="1"/>
                    <a:pt x="34" y="4"/>
                    <a:pt x="27" y="15"/>
                  </a:cubicBezTo>
                  <a:lnTo>
                    <a:pt x="45" y="15"/>
                  </a:lnTo>
                  <a:cubicBezTo>
                    <a:pt x="39" y="9"/>
                    <a:pt x="41" y="1"/>
                    <a:pt x="38"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50" name="Google Shape;6850;p29"/>
            <p:cNvSpPr/>
            <p:nvPr/>
          </p:nvSpPr>
          <p:spPr>
            <a:xfrm>
              <a:off x="3133081" y="3139857"/>
              <a:ext cx="801" cy="407"/>
            </a:xfrm>
            <a:custGeom>
              <a:avLst/>
              <a:gdLst/>
              <a:ahLst/>
              <a:cxnLst/>
              <a:rect l="l" t="t" r="r" b="b"/>
              <a:pathLst>
                <a:path w="62" h="38" extrusionOk="0">
                  <a:moveTo>
                    <a:pt x="40" y="0"/>
                  </a:moveTo>
                  <a:cubicBezTo>
                    <a:pt x="1" y="0"/>
                    <a:pt x="7" y="22"/>
                    <a:pt x="53" y="37"/>
                  </a:cubicBezTo>
                  <a:cubicBezTo>
                    <a:pt x="44" y="19"/>
                    <a:pt x="26" y="11"/>
                    <a:pt x="62" y="2"/>
                  </a:cubicBezTo>
                  <a:cubicBezTo>
                    <a:pt x="53" y="1"/>
                    <a:pt x="46" y="0"/>
                    <a:pt x="40"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51" name="Google Shape;6851;p29"/>
            <p:cNvSpPr/>
            <p:nvPr/>
          </p:nvSpPr>
          <p:spPr>
            <a:xfrm>
              <a:off x="3131815" y="3138259"/>
              <a:ext cx="581" cy="268"/>
            </a:xfrm>
            <a:custGeom>
              <a:avLst/>
              <a:gdLst/>
              <a:ahLst/>
              <a:cxnLst/>
              <a:rect l="l" t="t" r="r" b="b"/>
              <a:pathLst>
                <a:path w="45" h="25" extrusionOk="0">
                  <a:moveTo>
                    <a:pt x="27" y="1"/>
                  </a:moveTo>
                  <a:lnTo>
                    <a:pt x="1" y="10"/>
                  </a:lnTo>
                  <a:cubicBezTo>
                    <a:pt x="7" y="10"/>
                    <a:pt x="29" y="24"/>
                    <a:pt x="39" y="24"/>
                  </a:cubicBezTo>
                  <a:cubicBezTo>
                    <a:pt x="43" y="24"/>
                    <a:pt x="45" y="23"/>
                    <a:pt x="45" y="18"/>
                  </a:cubicBezTo>
                  <a:cubicBezTo>
                    <a:pt x="36" y="18"/>
                    <a:pt x="36" y="10"/>
                    <a:pt x="27"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52" name="Google Shape;6852;p29"/>
            <p:cNvSpPr/>
            <p:nvPr/>
          </p:nvSpPr>
          <p:spPr>
            <a:xfrm>
              <a:off x="3135806" y="3141390"/>
              <a:ext cx="362" cy="386"/>
            </a:xfrm>
            <a:custGeom>
              <a:avLst/>
              <a:gdLst/>
              <a:ahLst/>
              <a:cxnLst/>
              <a:rect l="l" t="t" r="r" b="b"/>
              <a:pathLst>
                <a:path w="28" h="36" extrusionOk="0">
                  <a:moveTo>
                    <a:pt x="1" y="0"/>
                  </a:moveTo>
                  <a:cubicBezTo>
                    <a:pt x="10" y="9"/>
                    <a:pt x="27" y="27"/>
                    <a:pt x="18" y="35"/>
                  </a:cubicBezTo>
                  <a:cubicBezTo>
                    <a:pt x="27" y="35"/>
                    <a:pt x="27" y="9"/>
                    <a:pt x="27"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53" name="Google Shape;6853;p29"/>
            <p:cNvSpPr/>
            <p:nvPr/>
          </p:nvSpPr>
          <p:spPr>
            <a:xfrm>
              <a:off x="3136154" y="3141272"/>
              <a:ext cx="581" cy="129"/>
            </a:xfrm>
            <a:custGeom>
              <a:avLst/>
              <a:gdLst/>
              <a:ahLst/>
              <a:cxnLst/>
              <a:rect l="l" t="t" r="r" b="b"/>
              <a:pathLst>
                <a:path w="45" h="12" extrusionOk="0">
                  <a:moveTo>
                    <a:pt x="19" y="1"/>
                  </a:moveTo>
                  <a:cubicBezTo>
                    <a:pt x="10" y="1"/>
                    <a:pt x="5" y="6"/>
                    <a:pt x="0" y="11"/>
                  </a:cubicBezTo>
                  <a:lnTo>
                    <a:pt x="44" y="11"/>
                  </a:lnTo>
                  <a:cubicBezTo>
                    <a:pt x="33" y="4"/>
                    <a:pt x="25" y="1"/>
                    <a:pt x="19"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54" name="Google Shape;6854;p29"/>
            <p:cNvSpPr/>
            <p:nvPr/>
          </p:nvSpPr>
          <p:spPr>
            <a:xfrm>
              <a:off x="3134101" y="3139964"/>
              <a:ext cx="1033" cy="107"/>
            </a:xfrm>
            <a:custGeom>
              <a:avLst/>
              <a:gdLst/>
              <a:ahLst/>
              <a:cxnLst/>
              <a:rect l="l" t="t" r="r" b="b"/>
              <a:pathLst>
                <a:path w="80" h="10" extrusionOk="0">
                  <a:moveTo>
                    <a:pt x="71" y="1"/>
                  </a:moveTo>
                  <a:lnTo>
                    <a:pt x="0" y="9"/>
                  </a:lnTo>
                  <a:lnTo>
                    <a:pt x="80" y="9"/>
                  </a:lnTo>
                  <a:lnTo>
                    <a:pt x="71" y="1"/>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55" name="Google Shape;6855;p29"/>
            <p:cNvSpPr/>
            <p:nvPr/>
          </p:nvSpPr>
          <p:spPr>
            <a:xfrm>
              <a:off x="3137058" y="3142613"/>
              <a:ext cx="594" cy="11"/>
            </a:xfrm>
            <a:custGeom>
              <a:avLst/>
              <a:gdLst/>
              <a:ahLst/>
              <a:cxnLst/>
              <a:rect l="l" t="t" r="r" b="b"/>
              <a:pathLst>
                <a:path w="46" h="1" extrusionOk="0">
                  <a:moveTo>
                    <a:pt x="27" y="1"/>
                  </a:moveTo>
                  <a:lnTo>
                    <a:pt x="1" y="1"/>
                  </a:lnTo>
                  <a:lnTo>
                    <a:pt x="45" y="1"/>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56" name="Google Shape;6856;p29"/>
            <p:cNvSpPr/>
            <p:nvPr/>
          </p:nvSpPr>
          <p:spPr>
            <a:xfrm>
              <a:off x="3137975" y="3143095"/>
              <a:ext cx="814" cy="483"/>
            </a:xfrm>
            <a:custGeom>
              <a:avLst/>
              <a:gdLst/>
              <a:ahLst/>
              <a:cxnLst/>
              <a:rect l="l" t="t" r="r" b="b"/>
              <a:pathLst>
                <a:path w="63" h="45" extrusionOk="0">
                  <a:moveTo>
                    <a:pt x="27" y="0"/>
                  </a:moveTo>
                  <a:cubicBezTo>
                    <a:pt x="1" y="0"/>
                    <a:pt x="18" y="35"/>
                    <a:pt x="1" y="35"/>
                  </a:cubicBezTo>
                  <a:cubicBezTo>
                    <a:pt x="18" y="44"/>
                    <a:pt x="36" y="44"/>
                    <a:pt x="62" y="44"/>
                  </a:cubicBezTo>
                  <a:cubicBezTo>
                    <a:pt x="45" y="44"/>
                    <a:pt x="36" y="27"/>
                    <a:pt x="27"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57" name="Google Shape;6857;p29"/>
            <p:cNvSpPr/>
            <p:nvPr/>
          </p:nvSpPr>
          <p:spPr>
            <a:xfrm>
              <a:off x="3138776" y="3143663"/>
              <a:ext cx="465" cy="0"/>
            </a:xfrm>
            <a:custGeom>
              <a:avLst/>
              <a:gdLst/>
              <a:ahLst/>
              <a:cxnLst/>
              <a:rect l="l" t="t" r="r" b="b"/>
              <a:pathLst>
                <a:path w="36" extrusionOk="0">
                  <a:moveTo>
                    <a:pt x="36" y="0"/>
                  </a:moveTo>
                  <a:cubicBezTo>
                    <a:pt x="27" y="0"/>
                    <a:pt x="18" y="0"/>
                    <a:pt x="0" y="0"/>
                  </a:cubicBezTo>
                  <a:cubicBezTo>
                    <a:pt x="9" y="0"/>
                    <a:pt x="27" y="0"/>
                    <a:pt x="36"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58" name="Google Shape;6858;p29"/>
            <p:cNvSpPr/>
            <p:nvPr/>
          </p:nvSpPr>
          <p:spPr>
            <a:xfrm>
              <a:off x="3137175" y="3141765"/>
              <a:ext cx="245" cy="483"/>
            </a:xfrm>
            <a:custGeom>
              <a:avLst/>
              <a:gdLst/>
              <a:ahLst/>
              <a:cxnLst/>
              <a:rect l="l" t="t" r="r" b="b"/>
              <a:pathLst>
                <a:path w="19" h="45" extrusionOk="0">
                  <a:moveTo>
                    <a:pt x="10" y="0"/>
                  </a:moveTo>
                  <a:cubicBezTo>
                    <a:pt x="10" y="9"/>
                    <a:pt x="1" y="27"/>
                    <a:pt x="10" y="45"/>
                  </a:cubicBezTo>
                  <a:lnTo>
                    <a:pt x="18" y="9"/>
                  </a:lnTo>
                  <a:cubicBezTo>
                    <a:pt x="18" y="9"/>
                    <a:pt x="10" y="9"/>
                    <a:pt x="10"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59" name="Google Shape;6859;p29"/>
            <p:cNvSpPr/>
            <p:nvPr/>
          </p:nvSpPr>
          <p:spPr>
            <a:xfrm>
              <a:off x="3137407" y="3141862"/>
              <a:ext cx="245" cy="290"/>
            </a:xfrm>
            <a:custGeom>
              <a:avLst/>
              <a:gdLst/>
              <a:ahLst/>
              <a:cxnLst/>
              <a:rect l="l" t="t" r="r" b="b"/>
              <a:pathLst>
                <a:path w="19" h="27" extrusionOk="0">
                  <a:moveTo>
                    <a:pt x="0" y="0"/>
                  </a:moveTo>
                  <a:lnTo>
                    <a:pt x="0" y="0"/>
                  </a:lnTo>
                  <a:cubicBezTo>
                    <a:pt x="9" y="18"/>
                    <a:pt x="18" y="18"/>
                    <a:pt x="18" y="27"/>
                  </a:cubicBezTo>
                  <a:cubicBezTo>
                    <a:pt x="18" y="18"/>
                    <a:pt x="9" y="9"/>
                    <a:pt x="0"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60" name="Google Shape;6860;p29"/>
            <p:cNvSpPr/>
            <p:nvPr/>
          </p:nvSpPr>
          <p:spPr>
            <a:xfrm>
              <a:off x="3137175" y="3141765"/>
              <a:ext cx="129" cy="11"/>
            </a:xfrm>
            <a:custGeom>
              <a:avLst/>
              <a:gdLst/>
              <a:ahLst/>
              <a:cxnLst/>
              <a:rect l="l" t="t" r="r" b="b"/>
              <a:pathLst>
                <a:path w="10" h="1" extrusionOk="0">
                  <a:moveTo>
                    <a:pt x="1" y="0"/>
                  </a:moveTo>
                  <a:lnTo>
                    <a:pt x="10" y="0"/>
                  </a:lnTo>
                  <a:cubicBezTo>
                    <a:pt x="10" y="0"/>
                    <a:pt x="10" y="0"/>
                    <a:pt x="1"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61" name="Google Shape;6861;p29"/>
            <p:cNvSpPr/>
            <p:nvPr/>
          </p:nvSpPr>
          <p:spPr>
            <a:xfrm>
              <a:off x="3135922" y="3140253"/>
              <a:ext cx="827" cy="397"/>
            </a:xfrm>
            <a:custGeom>
              <a:avLst/>
              <a:gdLst/>
              <a:ahLst/>
              <a:cxnLst/>
              <a:rect l="l" t="t" r="r" b="b"/>
              <a:pathLst>
                <a:path w="64" h="37" extrusionOk="0">
                  <a:moveTo>
                    <a:pt x="45" y="0"/>
                  </a:moveTo>
                  <a:lnTo>
                    <a:pt x="45" y="0"/>
                  </a:lnTo>
                  <a:cubicBezTo>
                    <a:pt x="18" y="9"/>
                    <a:pt x="36" y="35"/>
                    <a:pt x="1" y="35"/>
                  </a:cubicBezTo>
                  <a:cubicBezTo>
                    <a:pt x="6" y="35"/>
                    <a:pt x="14" y="36"/>
                    <a:pt x="22" y="36"/>
                  </a:cubicBezTo>
                  <a:cubicBezTo>
                    <a:pt x="42" y="36"/>
                    <a:pt x="64" y="32"/>
                    <a:pt x="45"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62" name="Google Shape;6862;p29"/>
            <p:cNvSpPr/>
            <p:nvPr/>
          </p:nvSpPr>
          <p:spPr>
            <a:xfrm>
              <a:off x="3136723" y="3141101"/>
              <a:ext cx="581" cy="300"/>
            </a:xfrm>
            <a:custGeom>
              <a:avLst/>
              <a:gdLst/>
              <a:ahLst/>
              <a:cxnLst/>
              <a:rect l="l" t="t" r="r" b="b"/>
              <a:pathLst>
                <a:path w="45" h="28" extrusionOk="0">
                  <a:moveTo>
                    <a:pt x="18" y="1"/>
                  </a:moveTo>
                  <a:cubicBezTo>
                    <a:pt x="18" y="9"/>
                    <a:pt x="18" y="18"/>
                    <a:pt x="0" y="18"/>
                  </a:cubicBezTo>
                  <a:cubicBezTo>
                    <a:pt x="18" y="18"/>
                    <a:pt x="36" y="18"/>
                    <a:pt x="45" y="27"/>
                  </a:cubicBezTo>
                  <a:cubicBezTo>
                    <a:pt x="36" y="18"/>
                    <a:pt x="27" y="9"/>
                    <a:pt x="18"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63" name="Google Shape;6863;p29"/>
            <p:cNvSpPr/>
            <p:nvPr/>
          </p:nvSpPr>
          <p:spPr>
            <a:xfrm>
              <a:off x="3137291" y="3141390"/>
              <a:ext cx="245" cy="97"/>
            </a:xfrm>
            <a:custGeom>
              <a:avLst/>
              <a:gdLst/>
              <a:ahLst/>
              <a:cxnLst/>
              <a:rect l="l" t="t" r="r" b="b"/>
              <a:pathLst>
                <a:path w="19" h="9" extrusionOk="0">
                  <a:moveTo>
                    <a:pt x="1" y="0"/>
                  </a:moveTo>
                  <a:lnTo>
                    <a:pt x="9" y="9"/>
                  </a:lnTo>
                  <a:lnTo>
                    <a:pt x="18" y="0"/>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64" name="Google Shape;6864;p29"/>
            <p:cNvSpPr/>
            <p:nvPr/>
          </p:nvSpPr>
          <p:spPr>
            <a:xfrm>
              <a:off x="3138660" y="3142709"/>
              <a:ext cx="930" cy="579"/>
            </a:xfrm>
            <a:custGeom>
              <a:avLst/>
              <a:gdLst/>
              <a:ahLst/>
              <a:cxnLst/>
              <a:rect l="l" t="t" r="r" b="b"/>
              <a:pathLst>
                <a:path w="72" h="54" extrusionOk="0">
                  <a:moveTo>
                    <a:pt x="27" y="1"/>
                  </a:moveTo>
                  <a:cubicBezTo>
                    <a:pt x="18" y="10"/>
                    <a:pt x="1" y="18"/>
                    <a:pt x="18" y="27"/>
                  </a:cubicBezTo>
                  <a:cubicBezTo>
                    <a:pt x="36" y="27"/>
                    <a:pt x="54" y="45"/>
                    <a:pt x="71" y="54"/>
                  </a:cubicBezTo>
                  <a:cubicBezTo>
                    <a:pt x="54" y="36"/>
                    <a:pt x="45" y="18"/>
                    <a:pt x="27"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65" name="Google Shape;6865;p29"/>
            <p:cNvSpPr/>
            <p:nvPr/>
          </p:nvSpPr>
          <p:spPr>
            <a:xfrm>
              <a:off x="3138208" y="3142430"/>
              <a:ext cx="129" cy="11"/>
            </a:xfrm>
            <a:custGeom>
              <a:avLst/>
              <a:gdLst/>
              <a:ahLst/>
              <a:cxnLst/>
              <a:rect l="l" t="t" r="r" b="b"/>
              <a:pathLst>
                <a:path w="10" h="1" extrusionOk="0">
                  <a:moveTo>
                    <a:pt x="0" y="0"/>
                  </a:moveTo>
                  <a:lnTo>
                    <a:pt x="9" y="0"/>
                  </a:lnTo>
                  <a:cubicBezTo>
                    <a:pt x="9" y="0"/>
                    <a:pt x="0" y="0"/>
                    <a:pt x="0"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66" name="Google Shape;6866;p29"/>
            <p:cNvSpPr/>
            <p:nvPr/>
          </p:nvSpPr>
          <p:spPr>
            <a:xfrm>
              <a:off x="3141165" y="3144704"/>
              <a:ext cx="129" cy="11"/>
            </a:xfrm>
            <a:custGeom>
              <a:avLst/>
              <a:gdLst/>
              <a:ahLst/>
              <a:cxnLst/>
              <a:rect l="l" t="t" r="r" b="b"/>
              <a:pathLst>
                <a:path w="10" h="1" extrusionOk="0">
                  <a:moveTo>
                    <a:pt x="1" y="0"/>
                  </a:moveTo>
                  <a:lnTo>
                    <a:pt x="10" y="0"/>
                  </a:lnTo>
                  <a:lnTo>
                    <a:pt x="1" y="0"/>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67" name="Google Shape;6867;p29"/>
            <p:cNvSpPr/>
            <p:nvPr/>
          </p:nvSpPr>
          <p:spPr>
            <a:xfrm>
              <a:off x="3138660" y="3142527"/>
              <a:ext cx="362" cy="193"/>
            </a:xfrm>
            <a:custGeom>
              <a:avLst/>
              <a:gdLst/>
              <a:ahLst/>
              <a:cxnLst/>
              <a:rect l="l" t="t" r="r" b="b"/>
              <a:pathLst>
                <a:path w="28" h="18" extrusionOk="0">
                  <a:moveTo>
                    <a:pt x="1" y="0"/>
                  </a:moveTo>
                  <a:cubicBezTo>
                    <a:pt x="9" y="9"/>
                    <a:pt x="18" y="9"/>
                    <a:pt x="27" y="18"/>
                  </a:cubicBezTo>
                  <a:cubicBezTo>
                    <a:pt x="18" y="0"/>
                    <a:pt x="9" y="0"/>
                    <a:pt x="1"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68" name="Google Shape;6868;p29"/>
            <p:cNvSpPr/>
            <p:nvPr/>
          </p:nvSpPr>
          <p:spPr>
            <a:xfrm>
              <a:off x="3139796" y="3143663"/>
              <a:ext cx="129" cy="290"/>
            </a:xfrm>
            <a:custGeom>
              <a:avLst/>
              <a:gdLst/>
              <a:ahLst/>
              <a:cxnLst/>
              <a:rect l="l" t="t" r="r" b="b"/>
              <a:pathLst>
                <a:path w="10" h="27" extrusionOk="0">
                  <a:moveTo>
                    <a:pt x="1" y="1"/>
                  </a:moveTo>
                  <a:cubicBezTo>
                    <a:pt x="1" y="10"/>
                    <a:pt x="1" y="26"/>
                    <a:pt x="10" y="26"/>
                  </a:cubicBezTo>
                  <a:cubicBezTo>
                    <a:pt x="1" y="18"/>
                    <a:pt x="1" y="9"/>
                    <a:pt x="1"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69" name="Google Shape;6869;p29"/>
            <p:cNvSpPr/>
            <p:nvPr/>
          </p:nvSpPr>
          <p:spPr>
            <a:xfrm>
              <a:off x="3138208" y="3142527"/>
              <a:ext cx="13" cy="97"/>
            </a:xfrm>
            <a:custGeom>
              <a:avLst/>
              <a:gdLst/>
              <a:ahLst/>
              <a:cxnLst/>
              <a:rect l="l" t="t" r="r" b="b"/>
              <a:pathLst>
                <a:path w="1" h="9" extrusionOk="0">
                  <a:moveTo>
                    <a:pt x="0" y="0"/>
                  </a:moveTo>
                  <a:lnTo>
                    <a:pt x="0" y="0"/>
                  </a:lnTo>
                  <a:cubicBezTo>
                    <a:pt x="0" y="9"/>
                    <a:pt x="0" y="9"/>
                    <a:pt x="0"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70" name="Google Shape;6870;p29"/>
            <p:cNvSpPr/>
            <p:nvPr/>
          </p:nvSpPr>
          <p:spPr>
            <a:xfrm>
              <a:off x="3138208" y="3142430"/>
              <a:ext cx="465" cy="107"/>
            </a:xfrm>
            <a:custGeom>
              <a:avLst/>
              <a:gdLst/>
              <a:ahLst/>
              <a:cxnLst/>
              <a:rect l="l" t="t" r="r" b="b"/>
              <a:pathLst>
                <a:path w="36" h="10" extrusionOk="0">
                  <a:moveTo>
                    <a:pt x="9" y="0"/>
                  </a:moveTo>
                  <a:cubicBezTo>
                    <a:pt x="9" y="0"/>
                    <a:pt x="9" y="9"/>
                    <a:pt x="0" y="9"/>
                  </a:cubicBezTo>
                  <a:lnTo>
                    <a:pt x="36" y="9"/>
                  </a:lnTo>
                  <a:cubicBezTo>
                    <a:pt x="27" y="9"/>
                    <a:pt x="18" y="0"/>
                    <a:pt x="9"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71" name="Google Shape;6871;p29"/>
            <p:cNvSpPr/>
            <p:nvPr/>
          </p:nvSpPr>
          <p:spPr>
            <a:xfrm>
              <a:off x="3141281" y="3143438"/>
              <a:ext cx="2415" cy="1276"/>
            </a:xfrm>
            <a:custGeom>
              <a:avLst/>
              <a:gdLst/>
              <a:ahLst/>
              <a:cxnLst/>
              <a:rect l="l" t="t" r="r" b="b"/>
              <a:pathLst>
                <a:path w="187" h="119" extrusionOk="0">
                  <a:moveTo>
                    <a:pt x="87" y="1"/>
                  </a:moveTo>
                  <a:cubicBezTo>
                    <a:pt x="53" y="1"/>
                    <a:pt x="9" y="70"/>
                    <a:pt x="1" y="118"/>
                  </a:cubicBezTo>
                  <a:cubicBezTo>
                    <a:pt x="6" y="113"/>
                    <a:pt x="11" y="108"/>
                    <a:pt x="19" y="108"/>
                  </a:cubicBezTo>
                  <a:cubicBezTo>
                    <a:pt x="26" y="108"/>
                    <a:pt x="34" y="111"/>
                    <a:pt x="45" y="118"/>
                  </a:cubicBezTo>
                  <a:cubicBezTo>
                    <a:pt x="53" y="102"/>
                    <a:pt x="23" y="47"/>
                    <a:pt x="55" y="47"/>
                  </a:cubicBezTo>
                  <a:cubicBezTo>
                    <a:pt x="57" y="47"/>
                    <a:pt x="60" y="47"/>
                    <a:pt x="62" y="47"/>
                  </a:cubicBezTo>
                  <a:cubicBezTo>
                    <a:pt x="107" y="74"/>
                    <a:pt x="80" y="83"/>
                    <a:pt x="80" y="109"/>
                  </a:cubicBezTo>
                  <a:cubicBezTo>
                    <a:pt x="84" y="101"/>
                    <a:pt x="91" y="98"/>
                    <a:pt x="99" y="98"/>
                  </a:cubicBezTo>
                  <a:cubicBezTo>
                    <a:pt x="117" y="98"/>
                    <a:pt x="142" y="112"/>
                    <a:pt x="162" y="112"/>
                  </a:cubicBezTo>
                  <a:cubicBezTo>
                    <a:pt x="171" y="112"/>
                    <a:pt x="180" y="109"/>
                    <a:pt x="186" y="100"/>
                  </a:cubicBezTo>
                  <a:lnTo>
                    <a:pt x="151" y="74"/>
                  </a:lnTo>
                  <a:cubicBezTo>
                    <a:pt x="151" y="65"/>
                    <a:pt x="177" y="74"/>
                    <a:pt x="168" y="56"/>
                  </a:cubicBezTo>
                  <a:lnTo>
                    <a:pt x="168" y="56"/>
                  </a:lnTo>
                  <a:cubicBezTo>
                    <a:pt x="165" y="60"/>
                    <a:pt x="160" y="62"/>
                    <a:pt x="154" y="62"/>
                  </a:cubicBezTo>
                  <a:cubicBezTo>
                    <a:pt x="133" y="62"/>
                    <a:pt x="105" y="38"/>
                    <a:pt x="98" y="3"/>
                  </a:cubicBezTo>
                  <a:cubicBezTo>
                    <a:pt x="94" y="2"/>
                    <a:pt x="91" y="1"/>
                    <a:pt x="87"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72" name="Google Shape;6872;p29"/>
            <p:cNvSpPr/>
            <p:nvPr/>
          </p:nvSpPr>
          <p:spPr>
            <a:xfrm>
              <a:off x="3140481" y="3144039"/>
              <a:ext cx="697" cy="740"/>
            </a:xfrm>
            <a:custGeom>
              <a:avLst/>
              <a:gdLst/>
              <a:ahLst/>
              <a:cxnLst/>
              <a:rect l="l" t="t" r="r" b="b"/>
              <a:pathLst>
                <a:path w="54" h="69" extrusionOk="0">
                  <a:moveTo>
                    <a:pt x="1" y="0"/>
                  </a:moveTo>
                  <a:lnTo>
                    <a:pt x="1" y="0"/>
                  </a:lnTo>
                  <a:cubicBezTo>
                    <a:pt x="10" y="18"/>
                    <a:pt x="10" y="27"/>
                    <a:pt x="10" y="62"/>
                  </a:cubicBezTo>
                  <a:cubicBezTo>
                    <a:pt x="23" y="67"/>
                    <a:pt x="32" y="69"/>
                    <a:pt x="38" y="69"/>
                  </a:cubicBezTo>
                  <a:cubicBezTo>
                    <a:pt x="45" y="69"/>
                    <a:pt x="49" y="67"/>
                    <a:pt x="54" y="62"/>
                  </a:cubicBezTo>
                  <a:lnTo>
                    <a:pt x="10" y="9"/>
                  </a:lnTo>
                  <a:lnTo>
                    <a:pt x="18" y="9"/>
                  </a:lnTo>
                  <a:lnTo>
                    <a:pt x="1" y="0"/>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73" name="Google Shape;6873;p29"/>
            <p:cNvSpPr/>
            <p:nvPr/>
          </p:nvSpPr>
          <p:spPr>
            <a:xfrm>
              <a:off x="3139577" y="3142999"/>
              <a:ext cx="1266" cy="1051"/>
            </a:xfrm>
            <a:custGeom>
              <a:avLst/>
              <a:gdLst/>
              <a:ahLst/>
              <a:cxnLst/>
              <a:rect l="l" t="t" r="r" b="b"/>
              <a:pathLst>
                <a:path w="98" h="98" extrusionOk="0">
                  <a:moveTo>
                    <a:pt x="27" y="0"/>
                  </a:moveTo>
                  <a:cubicBezTo>
                    <a:pt x="58" y="22"/>
                    <a:pt x="51" y="22"/>
                    <a:pt x="40" y="22"/>
                  </a:cubicBezTo>
                  <a:cubicBezTo>
                    <a:pt x="29" y="22"/>
                    <a:pt x="13" y="22"/>
                    <a:pt x="27" y="44"/>
                  </a:cubicBezTo>
                  <a:cubicBezTo>
                    <a:pt x="18" y="44"/>
                    <a:pt x="9" y="36"/>
                    <a:pt x="0" y="27"/>
                  </a:cubicBezTo>
                  <a:lnTo>
                    <a:pt x="0" y="27"/>
                  </a:lnTo>
                  <a:cubicBezTo>
                    <a:pt x="0" y="36"/>
                    <a:pt x="9" y="53"/>
                    <a:pt x="18" y="62"/>
                  </a:cubicBezTo>
                  <a:cubicBezTo>
                    <a:pt x="18" y="53"/>
                    <a:pt x="18" y="53"/>
                    <a:pt x="18" y="53"/>
                  </a:cubicBezTo>
                  <a:cubicBezTo>
                    <a:pt x="35" y="71"/>
                    <a:pt x="53" y="80"/>
                    <a:pt x="71" y="97"/>
                  </a:cubicBezTo>
                  <a:cubicBezTo>
                    <a:pt x="62" y="80"/>
                    <a:pt x="53" y="71"/>
                    <a:pt x="27" y="53"/>
                  </a:cubicBezTo>
                  <a:lnTo>
                    <a:pt x="27" y="53"/>
                  </a:lnTo>
                  <a:cubicBezTo>
                    <a:pt x="30" y="59"/>
                    <a:pt x="31" y="61"/>
                    <a:pt x="30" y="61"/>
                  </a:cubicBezTo>
                  <a:cubicBezTo>
                    <a:pt x="30" y="61"/>
                    <a:pt x="24" y="53"/>
                    <a:pt x="18" y="53"/>
                  </a:cubicBezTo>
                  <a:lnTo>
                    <a:pt x="27" y="53"/>
                  </a:lnTo>
                  <a:cubicBezTo>
                    <a:pt x="53" y="36"/>
                    <a:pt x="88" y="53"/>
                    <a:pt x="97" y="18"/>
                  </a:cubicBezTo>
                  <a:cubicBezTo>
                    <a:pt x="80" y="5"/>
                    <a:pt x="69" y="2"/>
                    <a:pt x="59" y="2"/>
                  </a:cubicBezTo>
                  <a:cubicBezTo>
                    <a:pt x="54" y="2"/>
                    <a:pt x="49" y="3"/>
                    <a:pt x="44" y="3"/>
                  </a:cubicBezTo>
                  <a:cubicBezTo>
                    <a:pt x="39" y="3"/>
                    <a:pt x="33" y="2"/>
                    <a:pt x="27"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74" name="Google Shape;6874;p29"/>
            <p:cNvSpPr/>
            <p:nvPr/>
          </p:nvSpPr>
          <p:spPr>
            <a:xfrm>
              <a:off x="3137291" y="3139964"/>
              <a:ext cx="129" cy="11"/>
            </a:xfrm>
            <a:custGeom>
              <a:avLst/>
              <a:gdLst/>
              <a:ahLst/>
              <a:cxnLst/>
              <a:rect l="l" t="t" r="r" b="b"/>
              <a:pathLst>
                <a:path w="10" h="1" extrusionOk="0">
                  <a:moveTo>
                    <a:pt x="1" y="1"/>
                  </a:moveTo>
                  <a:cubicBezTo>
                    <a:pt x="1" y="1"/>
                    <a:pt x="1" y="1"/>
                    <a:pt x="1" y="1"/>
                  </a:cubicBezTo>
                  <a:cubicBezTo>
                    <a:pt x="9" y="1"/>
                    <a:pt x="9" y="1"/>
                    <a:pt x="1"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75" name="Google Shape;6875;p29"/>
            <p:cNvSpPr/>
            <p:nvPr/>
          </p:nvSpPr>
          <p:spPr>
            <a:xfrm>
              <a:off x="3136723" y="3139964"/>
              <a:ext cx="930" cy="1147"/>
            </a:xfrm>
            <a:custGeom>
              <a:avLst/>
              <a:gdLst/>
              <a:ahLst/>
              <a:cxnLst/>
              <a:rect l="l" t="t" r="r" b="b"/>
              <a:pathLst>
                <a:path w="72" h="107" extrusionOk="0">
                  <a:moveTo>
                    <a:pt x="45" y="1"/>
                  </a:moveTo>
                  <a:cubicBezTo>
                    <a:pt x="36" y="1"/>
                    <a:pt x="0" y="1"/>
                    <a:pt x="27" y="27"/>
                  </a:cubicBezTo>
                  <a:lnTo>
                    <a:pt x="36" y="27"/>
                  </a:lnTo>
                  <a:cubicBezTo>
                    <a:pt x="27" y="9"/>
                    <a:pt x="45" y="9"/>
                    <a:pt x="45" y="1"/>
                  </a:cubicBezTo>
                  <a:close/>
                  <a:moveTo>
                    <a:pt x="62" y="27"/>
                  </a:moveTo>
                  <a:cubicBezTo>
                    <a:pt x="62" y="27"/>
                    <a:pt x="54" y="31"/>
                    <a:pt x="47" y="31"/>
                  </a:cubicBezTo>
                  <a:cubicBezTo>
                    <a:pt x="43" y="31"/>
                    <a:pt x="39" y="30"/>
                    <a:pt x="36" y="27"/>
                  </a:cubicBezTo>
                  <a:lnTo>
                    <a:pt x="36" y="27"/>
                  </a:lnTo>
                  <a:cubicBezTo>
                    <a:pt x="53" y="54"/>
                    <a:pt x="62" y="107"/>
                    <a:pt x="62" y="107"/>
                  </a:cubicBezTo>
                  <a:cubicBezTo>
                    <a:pt x="62" y="80"/>
                    <a:pt x="71" y="62"/>
                    <a:pt x="62" y="27"/>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76" name="Google Shape;6876;p29"/>
            <p:cNvSpPr/>
            <p:nvPr/>
          </p:nvSpPr>
          <p:spPr>
            <a:xfrm>
              <a:off x="3139008" y="3141669"/>
              <a:ext cx="697" cy="483"/>
            </a:xfrm>
            <a:custGeom>
              <a:avLst/>
              <a:gdLst/>
              <a:ahLst/>
              <a:cxnLst/>
              <a:rect l="l" t="t" r="r" b="b"/>
              <a:pathLst>
                <a:path w="54" h="45" extrusionOk="0">
                  <a:moveTo>
                    <a:pt x="44" y="1"/>
                  </a:moveTo>
                  <a:lnTo>
                    <a:pt x="35" y="18"/>
                  </a:lnTo>
                  <a:cubicBezTo>
                    <a:pt x="25" y="8"/>
                    <a:pt x="19" y="4"/>
                    <a:pt x="14" y="4"/>
                  </a:cubicBezTo>
                  <a:cubicBezTo>
                    <a:pt x="7" y="4"/>
                    <a:pt x="5" y="13"/>
                    <a:pt x="0" y="18"/>
                  </a:cubicBezTo>
                  <a:cubicBezTo>
                    <a:pt x="18" y="18"/>
                    <a:pt x="35" y="36"/>
                    <a:pt x="53" y="45"/>
                  </a:cubicBezTo>
                  <a:lnTo>
                    <a:pt x="44" y="1"/>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77" name="Google Shape;6877;p29"/>
            <p:cNvSpPr/>
            <p:nvPr/>
          </p:nvSpPr>
          <p:spPr>
            <a:xfrm>
              <a:off x="3140829" y="3144886"/>
              <a:ext cx="697" cy="107"/>
            </a:xfrm>
            <a:custGeom>
              <a:avLst/>
              <a:gdLst/>
              <a:ahLst/>
              <a:cxnLst/>
              <a:rect l="l" t="t" r="r" b="b"/>
              <a:pathLst>
                <a:path w="54" h="10" extrusionOk="0">
                  <a:moveTo>
                    <a:pt x="27" y="1"/>
                  </a:moveTo>
                  <a:lnTo>
                    <a:pt x="0" y="10"/>
                  </a:lnTo>
                  <a:lnTo>
                    <a:pt x="53" y="10"/>
                  </a:lnTo>
                  <a:lnTo>
                    <a:pt x="27" y="1"/>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78" name="Google Shape;6878;p29"/>
            <p:cNvSpPr/>
            <p:nvPr/>
          </p:nvSpPr>
          <p:spPr>
            <a:xfrm>
              <a:off x="3141514" y="3145551"/>
              <a:ext cx="232" cy="204"/>
            </a:xfrm>
            <a:custGeom>
              <a:avLst/>
              <a:gdLst/>
              <a:ahLst/>
              <a:cxnLst/>
              <a:rect l="l" t="t" r="r" b="b"/>
              <a:pathLst>
                <a:path w="18" h="19" extrusionOk="0">
                  <a:moveTo>
                    <a:pt x="18" y="1"/>
                  </a:moveTo>
                  <a:lnTo>
                    <a:pt x="0" y="9"/>
                  </a:lnTo>
                  <a:lnTo>
                    <a:pt x="18" y="18"/>
                  </a:lnTo>
                  <a:lnTo>
                    <a:pt x="18" y="1"/>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79" name="Google Shape;6879;p29"/>
            <p:cNvSpPr/>
            <p:nvPr/>
          </p:nvSpPr>
          <p:spPr>
            <a:xfrm>
              <a:off x="3113465" y="3172444"/>
              <a:ext cx="232" cy="11"/>
            </a:xfrm>
            <a:custGeom>
              <a:avLst/>
              <a:gdLst/>
              <a:ahLst/>
              <a:cxnLst/>
              <a:rect l="l" t="t" r="r" b="b"/>
              <a:pathLst>
                <a:path w="18" h="1" extrusionOk="0">
                  <a:moveTo>
                    <a:pt x="18" y="0"/>
                  </a:moveTo>
                  <a:lnTo>
                    <a:pt x="0" y="0"/>
                  </a:lnTo>
                  <a:cubicBezTo>
                    <a:pt x="9" y="0"/>
                    <a:pt x="9" y="0"/>
                    <a:pt x="18"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80" name="Google Shape;6880;p29"/>
            <p:cNvSpPr/>
            <p:nvPr/>
          </p:nvSpPr>
          <p:spPr>
            <a:xfrm>
              <a:off x="3115286" y="3173109"/>
              <a:ext cx="245" cy="97"/>
            </a:xfrm>
            <a:custGeom>
              <a:avLst/>
              <a:gdLst/>
              <a:ahLst/>
              <a:cxnLst/>
              <a:rect l="l" t="t" r="r" b="b"/>
              <a:pathLst>
                <a:path w="19" h="9" extrusionOk="0">
                  <a:moveTo>
                    <a:pt x="18" y="0"/>
                  </a:moveTo>
                  <a:cubicBezTo>
                    <a:pt x="0" y="9"/>
                    <a:pt x="0" y="9"/>
                    <a:pt x="9" y="9"/>
                  </a:cubicBezTo>
                  <a:lnTo>
                    <a:pt x="18" y="0"/>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81" name="Google Shape;6881;p29"/>
            <p:cNvSpPr/>
            <p:nvPr/>
          </p:nvSpPr>
          <p:spPr>
            <a:xfrm>
              <a:off x="3141733" y="3164016"/>
              <a:ext cx="1046" cy="386"/>
            </a:xfrm>
            <a:custGeom>
              <a:avLst/>
              <a:gdLst/>
              <a:ahLst/>
              <a:cxnLst/>
              <a:rect l="l" t="t" r="r" b="b"/>
              <a:pathLst>
                <a:path w="81" h="36" extrusionOk="0">
                  <a:moveTo>
                    <a:pt x="80" y="0"/>
                  </a:moveTo>
                  <a:lnTo>
                    <a:pt x="80" y="0"/>
                  </a:lnTo>
                  <a:cubicBezTo>
                    <a:pt x="45" y="9"/>
                    <a:pt x="1" y="9"/>
                    <a:pt x="27" y="27"/>
                  </a:cubicBezTo>
                  <a:lnTo>
                    <a:pt x="54" y="36"/>
                  </a:lnTo>
                  <a:cubicBezTo>
                    <a:pt x="63" y="18"/>
                    <a:pt x="72" y="9"/>
                    <a:pt x="80"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82" name="Google Shape;6882;p29"/>
            <p:cNvSpPr/>
            <p:nvPr/>
          </p:nvSpPr>
          <p:spPr>
            <a:xfrm>
              <a:off x="3130227" y="3173012"/>
              <a:ext cx="232" cy="386"/>
            </a:xfrm>
            <a:custGeom>
              <a:avLst/>
              <a:gdLst/>
              <a:ahLst/>
              <a:cxnLst/>
              <a:rect l="l" t="t" r="r" b="b"/>
              <a:pathLst>
                <a:path w="18" h="36" extrusionOk="0">
                  <a:moveTo>
                    <a:pt x="18" y="0"/>
                  </a:moveTo>
                  <a:cubicBezTo>
                    <a:pt x="18" y="9"/>
                    <a:pt x="9" y="18"/>
                    <a:pt x="0" y="27"/>
                  </a:cubicBezTo>
                  <a:lnTo>
                    <a:pt x="9" y="36"/>
                  </a:lnTo>
                  <a:cubicBezTo>
                    <a:pt x="18" y="27"/>
                    <a:pt x="18" y="18"/>
                    <a:pt x="18"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83" name="Google Shape;6883;p29"/>
            <p:cNvSpPr/>
            <p:nvPr/>
          </p:nvSpPr>
          <p:spPr>
            <a:xfrm>
              <a:off x="3129762" y="3174428"/>
              <a:ext cx="478" cy="107"/>
            </a:xfrm>
            <a:custGeom>
              <a:avLst/>
              <a:gdLst/>
              <a:ahLst/>
              <a:cxnLst/>
              <a:rect l="l" t="t" r="r" b="b"/>
              <a:pathLst>
                <a:path w="37" h="10" extrusionOk="0">
                  <a:moveTo>
                    <a:pt x="1" y="1"/>
                  </a:moveTo>
                  <a:lnTo>
                    <a:pt x="1" y="1"/>
                  </a:lnTo>
                  <a:cubicBezTo>
                    <a:pt x="10" y="10"/>
                    <a:pt x="18" y="10"/>
                    <a:pt x="36" y="10"/>
                  </a:cubicBezTo>
                  <a:lnTo>
                    <a:pt x="1" y="1"/>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84" name="Google Shape;6884;p29"/>
            <p:cNvSpPr/>
            <p:nvPr/>
          </p:nvSpPr>
          <p:spPr>
            <a:xfrm>
              <a:off x="3105368" y="3166761"/>
              <a:ext cx="465" cy="161"/>
            </a:xfrm>
            <a:custGeom>
              <a:avLst/>
              <a:gdLst/>
              <a:ahLst/>
              <a:cxnLst/>
              <a:rect l="l" t="t" r="r" b="b"/>
              <a:pathLst>
                <a:path w="36" h="15" extrusionOk="0">
                  <a:moveTo>
                    <a:pt x="0" y="0"/>
                  </a:moveTo>
                  <a:cubicBezTo>
                    <a:pt x="7" y="11"/>
                    <a:pt x="11" y="14"/>
                    <a:pt x="15" y="14"/>
                  </a:cubicBezTo>
                  <a:cubicBezTo>
                    <a:pt x="21" y="14"/>
                    <a:pt x="25" y="6"/>
                    <a:pt x="36"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85" name="Google Shape;6885;p29"/>
            <p:cNvSpPr/>
            <p:nvPr/>
          </p:nvSpPr>
          <p:spPr>
            <a:xfrm>
              <a:off x="3145504" y="3153035"/>
              <a:ext cx="465" cy="579"/>
            </a:xfrm>
            <a:custGeom>
              <a:avLst/>
              <a:gdLst/>
              <a:ahLst/>
              <a:cxnLst/>
              <a:rect l="l" t="t" r="r" b="b"/>
              <a:pathLst>
                <a:path w="36" h="54" extrusionOk="0">
                  <a:moveTo>
                    <a:pt x="9" y="0"/>
                  </a:moveTo>
                  <a:cubicBezTo>
                    <a:pt x="0" y="18"/>
                    <a:pt x="0" y="35"/>
                    <a:pt x="0" y="53"/>
                  </a:cubicBezTo>
                  <a:cubicBezTo>
                    <a:pt x="9" y="27"/>
                    <a:pt x="36" y="0"/>
                    <a:pt x="9"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86" name="Google Shape;6886;p29"/>
            <p:cNvSpPr/>
            <p:nvPr/>
          </p:nvSpPr>
          <p:spPr>
            <a:xfrm>
              <a:off x="3115854" y="3169978"/>
              <a:ext cx="362" cy="107"/>
            </a:xfrm>
            <a:custGeom>
              <a:avLst/>
              <a:gdLst/>
              <a:ahLst/>
              <a:cxnLst/>
              <a:rect l="l" t="t" r="r" b="b"/>
              <a:pathLst>
                <a:path w="28" h="10" extrusionOk="0">
                  <a:moveTo>
                    <a:pt x="27" y="1"/>
                  </a:moveTo>
                  <a:cubicBezTo>
                    <a:pt x="9" y="1"/>
                    <a:pt x="9" y="1"/>
                    <a:pt x="1" y="10"/>
                  </a:cubicBezTo>
                  <a:cubicBezTo>
                    <a:pt x="18" y="10"/>
                    <a:pt x="27" y="10"/>
                    <a:pt x="27"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87" name="Google Shape;6887;p29"/>
            <p:cNvSpPr/>
            <p:nvPr/>
          </p:nvSpPr>
          <p:spPr>
            <a:xfrm>
              <a:off x="3145272" y="3153604"/>
              <a:ext cx="362" cy="665"/>
            </a:xfrm>
            <a:custGeom>
              <a:avLst/>
              <a:gdLst/>
              <a:ahLst/>
              <a:cxnLst/>
              <a:rect l="l" t="t" r="r" b="b"/>
              <a:pathLst>
                <a:path w="28" h="62" extrusionOk="0">
                  <a:moveTo>
                    <a:pt x="18" y="0"/>
                  </a:moveTo>
                  <a:cubicBezTo>
                    <a:pt x="9" y="18"/>
                    <a:pt x="1" y="35"/>
                    <a:pt x="27" y="62"/>
                  </a:cubicBezTo>
                  <a:cubicBezTo>
                    <a:pt x="27" y="53"/>
                    <a:pt x="27" y="53"/>
                    <a:pt x="27" y="44"/>
                  </a:cubicBezTo>
                  <a:cubicBezTo>
                    <a:pt x="27" y="35"/>
                    <a:pt x="18" y="18"/>
                    <a:pt x="18"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88" name="Google Shape;6888;p29"/>
            <p:cNvSpPr/>
            <p:nvPr/>
          </p:nvSpPr>
          <p:spPr>
            <a:xfrm>
              <a:off x="3112432" y="3138763"/>
              <a:ext cx="129" cy="75"/>
            </a:xfrm>
            <a:custGeom>
              <a:avLst/>
              <a:gdLst/>
              <a:ahLst/>
              <a:cxnLst/>
              <a:rect l="l" t="t" r="r" b="b"/>
              <a:pathLst>
                <a:path w="10" h="7" extrusionOk="0">
                  <a:moveTo>
                    <a:pt x="5" y="0"/>
                  </a:moveTo>
                  <a:cubicBezTo>
                    <a:pt x="3" y="0"/>
                    <a:pt x="1" y="2"/>
                    <a:pt x="1" y="7"/>
                  </a:cubicBezTo>
                  <a:lnTo>
                    <a:pt x="10" y="7"/>
                  </a:lnTo>
                  <a:cubicBezTo>
                    <a:pt x="10" y="2"/>
                    <a:pt x="7" y="0"/>
                    <a:pt x="5"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89" name="Google Shape;6889;p29"/>
            <p:cNvSpPr/>
            <p:nvPr/>
          </p:nvSpPr>
          <p:spPr>
            <a:xfrm>
              <a:off x="3122815" y="3138645"/>
              <a:ext cx="349" cy="11"/>
            </a:xfrm>
            <a:custGeom>
              <a:avLst/>
              <a:gdLst/>
              <a:ahLst/>
              <a:cxnLst/>
              <a:rect l="l" t="t" r="r" b="b"/>
              <a:pathLst>
                <a:path w="27" h="1" extrusionOk="0">
                  <a:moveTo>
                    <a:pt x="27" y="0"/>
                  </a:moveTo>
                  <a:cubicBezTo>
                    <a:pt x="18" y="0"/>
                    <a:pt x="9" y="0"/>
                    <a:pt x="0" y="0"/>
                  </a:cubicBezTo>
                  <a:cubicBezTo>
                    <a:pt x="0" y="0"/>
                    <a:pt x="9" y="0"/>
                    <a:pt x="27"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90" name="Google Shape;6890;p29"/>
            <p:cNvSpPr/>
            <p:nvPr/>
          </p:nvSpPr>
          <p:spPr>
            <a:xfrm>
              <a:off x="3143567" y="3148199"/>
              <a:ext cx="13" cy="107"/>
            </a:xfrm>
            <a:custGeom>
              <a:avLst/>
              <a:gdLst/>
              <a:ahLst/>
              <a:cxnLst/>
              <a:rect l="l" t="t" r="r" b="b"/>
              <a:pathLst>
                <a:path w="1" h="10" extrusionOk="0">
                  <a:moveTo>
                    <a:pt x="0" y="10"/>
                  </a:moveTo>
                  <a:cubicBezTo>
                    <a:pt x="0" y="1"/>
                    <a:pt x="0" y="10"/>
                    <a:pt x="0" y="1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91" name="Google Shape;6891;p29"/>
            <p:cNvSpPr/>
            <p:nvPr/>
          </p:nvSpPr>
          <p:spPr>
            <a:xfrm>
              <a:off x="3144471" y="3146977"/>
              <a:ext cx="129" cy="97"/>
            </a:xfrm>
            <a:custGeom>
              <a:avLst/>
              <a:gdLst/>
              <a:ahLst/>
              <a:cxnLst/>
              <a:rect l="l" t="t" r="r" b="b"/>
              <a:pathLst>
                <a:path w="10" h="9" extrusionOk="0">
                  <a:moveTo>
                    <a:pt x="1" y="0"/>
                  </a:moveTo>
                  <a:cubicBezTo>
                    <a:pt x="1" y="9"/>
                    <a:pt x="10" y="9"/>
                    <a:pt x="10" y="0"/>
                  </a:cubicBezTo>
                  <a:cubicBezTo>
                    <a:pt x="10" y="9"/>
                    <a:pt x="1" y="9"/>
                    <a:pt x="1"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92" name="Google Shape;6892;p29"/>
            <p:cNvSpPr/>
            <p:nvPr/>
          </p:nvSpPr>
          <p:spPr>
            <a:xfrm>
              <a:off x="3147893" y="3155963"/>
              <a:ext cx="13" cy="11"/>
            </a:xfrm>
            <a:custGeom>
              <a:avLst/>
              <a:gdLst/>
              <a:ahLst/>
              <a:cxnLst/>
              <a:rect l="l" t="t" r="r" b="b"/>
              <a:pathLst>
                <a:path w="1" h="1" extrusionOk="0">
                  <a:moveTo>
                    <a:pt x="1" y="1"/>
                  </a:moveTo>
                  <a:lnTo>
                    <a:pt x="1" y="1"/>
                  </a:lnTo>
                  <a:cubicBezTo>
                    <a:pt x="1" y="1"/>
                    <a:pt x="1" y="1"/>
                    <a:pt x="1"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93" name="Google Shape;6893;p29"/>
            <p:cNvSpPr/>
            <p:nvPr/>
          </p:nvSpPr>
          <p:spPr>
            <a:xfrm>
              <a:off x="3143683" y="3148017"/>
              <a:ext cx="13" cy="290"/>
            </a:xfrm>
            <a:custGeom>
              <a:avLst/>
              <a:gdLst/>
              <a:ahLst/>
              <a:cxnLst/>
              <a:rect l="l" t="t" r="r" b="b"/>
              <a:pathLst>
                <a:path w="1" h="27" extrusionOk="0">
                  <a:moveTo>
                    <a:pt x="0" y="0"/>
                  </a:moveTo>
                  <a:cubicBezTo>
                    <a:pt x="0" y="9"/>
                    <a:pt x="0" y="18"/>
                    <a:pt x="0" y="27"/>
                  </a:cubicBezTo>
                  <a:cubicBezTo>
                    <a:pt x="0" y="18"/>
                    <a:pt x="0" y="9"/>
                    <a:pt x="0"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94" name="Google Shape;6894;p29"/>
            <p:cNvSpPr/>
            <p:nvPr/>
          </p:nvSpPr>
          <p:spPr>
            <a:xfrm>
              <a:off x="3143335" y="3148017"/>
              <a:ext cx="129" cy="97"/>
            </a:xfrm>
            <a:custGeom>
              <a:avLst/>
              <a:gdLst/>
              <a:ahLst/>
              <a:cxnLst/>
              <a:rect l="l" t="t" r="r" b="b"/>
              <a:pathLst>
                <a:path w="10" h="9" extrusionOk="0">
                  <a:moveTo>
                    <a:pt x="9" y="0"/>
                  </a:moveTo>
                  <a:cubicBezTo>
                    <a:pt x="1" y="0"/>
                    <a:pt x="1" y="0"/>
                    <a:pt x="9" y="9"/>
                  </a:cubicBezTo>
                  <a:cubicBezTo>
                    <a:pt x="9" y="9"/>
                    <a:pt x="9" y="0"/>
                    <a:pt x="9"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95" name="Google Shape;6895;p29"/>
            <p:cNvSpPr/>
            <p:nvPr/>
          </p:nvSpPr>
          <p:spPr>
            <a:xfrm>
              <a:off x="3143567" y="3148296"/>
              <a:ext cx="232" cy="204"/>
            </a:xfrm>
            <a:custGeom>
              <a:avLst/>
              <a:gdLst/>
              <a:ahLst/>
              <a:cxnLst/>
              <a:rect l="l" t="t" r="r" b="b"/>
              <a:pathLst>
                <a:path w="18" h="19" extrusionOk="0">
                  <a:moveTo>
                    <a:pt x="0" y="1"/>
                  </a:moveTo>
                  <a:cubicBezTo>
                    <a:pt x="5" y="5"/>
                    <a:pt x="7" y="8"/>
                    <a:pt x="9" y="10"/>
                  </a:cubicBezTo>
                  <a:lnTo>
                    <a:pt x="9" y="10"/>
                  </a:lnTo>
                  <a:cubicBezTo>
                    <a:pt x="9" y="7"/>
                    <a:pt x="9" y="4"/>
                    <a:pt x="9" y="1"/>
                  </a:cubicBezTo>
                  <a:close/>
                  <a:moveTo>
                    <a:pt x="9" y="10"/>
                  </a:moveTo>
                  <a:cubicBezTo>
                    <a:pt x="10" y="15"/>
                    <a:pt x="12" y="18"/>
                    <a:pt x="18" y="18"/>
                  </a:cubicBezTo>
                  <a:cubicBezTo>
                    <a:pt x="14" y="14"/>
                    <a:pt x="12" y="12"/>
                    <a:pt x="9" y="1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96" name="Google Shape;6896;p29"/>
            <p:cNvSpPr/>
            <p:nvPr/>
          </p:nvSpPr>
          <p:spPr>
            <a:xfrm>
              <a:off x="3102966" y="3152660"/>
              <a:ext cx="129" cy="193"/>
            </a:xfrm>
            <a:custGeom>
              <a:avLst/>
              <a:gdLst/>
              <a:ahLst/>
              <a:cxnLst/>
              <a:rect l="l" t="t" r="r" b="b"/>
              <a:pathLst>
                <a:path w="10" h="18" extrusionOk="0">
                  <a:moveTo>
                    <a:pt x="2" y="1"/>
                  </a:moveTo>
                  <a:cubicBezTo>
                    <a:pt x="1" y="1"/>
                    <a:pt x="1" y="8"/>
                    <a:pt x="1" y="17"/>
                  </a:cubicBezTo>
                  <a:lnTo>
                    <a:pt x="10" y="17"/>
                  </a:lnTo>
                  <a:cubicBezTo>
                    <a:pt x="6" y="6"/>
                    <a:pt x="3" y="1"/>
                    <a:pt x="2"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97" name="Google Shape;6897;p29"/>
            <p:cNvSpPr/>
            <p:nvPr/>
          </p:nvSpPr>
          <p:spPr>
            <a:xfrm>
              <a:off x="3141966" y="3169699"/>
              <a:ext cx="13" cy="11"/>
            </a:xfrm>
            <a:custGeom>
              <a:avLst/>
              <a:gdLst/>
              <a:ahLst/>
              <a:cxnLst/>
              <a:rect l="l" t="t" r="r" b="b"/>
              <a:pathLst>
                <a:path w="1" h="1" extrusionOk="0">
                  <a:moveTo>
                    <a:pt x="1" y="0"/>
                  </a:moveTo>
                  <a:cubicBezTo>
                    <a:pt x="1" y="0"/>
                    <a:pt x="1" y="0"/>
                    <a:pt x="1" y="0"/>
                  </a:cubicBezTo>
                  <a:cubicBezTo>
                    <a:pt x="1" y="0"/>
                    <a:pt x="1" y="0"/>
                    <a:pt x="1"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98" name="Google Shape;6898;p29"/>
            <p:cNvSpPr/>
            <p:nvPr/>
          </p:nvSpPr>
          <p:spPr>
            <a:xfrm>
              <a:off x="3141049" y="3169227"/>
              <a:ext cx="930" cy="1137"/>
            </a:xfrm>
            <a:custGeom>
              <a:avLst/>
              <a:gdLst/>
              <a:ahLst/>
              <a:cxnLst/>
              <a:rect l="l" t="t" r="r" b="b"/>
              <a:pathLst>
                <a:path w="72" h="106" extrusionOk="0">
                  <a:moveTo>
                    <a:pt x="1" y="0"/>
                  </a:moveTo>
                  <a:lnTo>
                    <a:pt x="1" y="0"/>
                  </a:lnTo>
                  <a:cubicBezTo>
                    <a:pt x="10" y="35"/>
                    <a:pt x="19" y="71"/>
                    <a:pt x="36" y="106"/>
                  </a:cubicBezTo>
                  <a:cubicBezTo>
                    <a:pt x="36" y="62"/>
                    <a:pt x="45" y="53"/>
                    <a:pt x="72" y="44"/>
                  </a:cubicBezTo>
                  <a:lnTo>
                    <a:pt x="1" y="0"/>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99" name="Google Shape;6899;p29"/>
            <p:cNvSpPr/>
            <p:nvPr/>
          </p:nvSpPr>
          <p:spPr>
            <a:xfrm>
              <a:off x="3101378" y="3136179"/>
              <a:ext cx="48134" cy="39330"/>
            </a:xfrm>
            <a:custGeom>
              <a:avLst/>
              <a:gdLst/>
              <a:ahLst/>
              <a:cxnLst/>
              <a:rect l="l" t="t" r="r" b="b"/>
              <a:pathLst>
                <a:path w="3727" h="3668" extrusionOk="0">
                  <a:moveTo>
                    <a:pt x="759" y="315"/>
                  </a:moveTo>
                  <a:lnTo>
                    <a:pt x="751" y="318"/>
                  </a:lnTo>
                  <a:cubicBezTo>
                    <a:pt x="753" y="318"/>
                    <a:pt x="756" y="317"/>
                    <a:pt x="759" y="315"/>
                  </a:cubicBezTo>
                  <a:close/>
                  <a:moveTo>
                    <a:pt x="1029" y="459"/>
                  </a:moveTo>
                  <a:cubicBezTo>
                    <a:pt x="1031" y="459"/>
                    <a:pt x="1032" y="460"/>
                    <a:pt x="1033" y="460"/>
                  </a:cubicBezTo>
                  <a:cubicBezTo>
                    <a:pt x="1032" y="459"/>
                    <a:pt x="1030" y="459"/>
                    <a:pt x="1029" y="459"/>
                  </a:cubicBezTo>
                  <a:close/>
                  <a:moveTo>
                    <a:pt x="645" y="838"/>
                  </a:moveTo>
                  <a:cubicBezTo>
                    <a:pt x="647" y="839"/>
                    <a:pt x="650" y="839"/>
                    <a:pt x="654" y="839"/>
                  </a:cubicBezTo>
                  <a:cubicBezTo>
                    <a:pt x="651" y="839"/>
                    <a:pt x="648" y="838"/>
                    <a:pt x="645" y="838"/>
                  </a:cubicBezTo>
                  <a:close/>
                  <a:moveTo>
                    <a:pt x="3506" y="1298"/>
                  </a:moveTo>
                  <a:cubicBezTo>
                    <a:pt x="3506" y="1316"/>
                    <a:pt x="3497" y="1334"/>
                    <a:pt x="3506" y="1351"/>
                  </a:cubicBezTo>
                  <a:lnTo>
                    <a:pt x="3506" y="1298"/>
                  </a:lnTo>
                  <a:close/>
                  <a:moveTo>
                    <a:pt x="359" y="1404"/>
                  </a:moveTo>
                  <a:cubicBezTo>
                    <a:pt x="362" y="1404"/>
                    <a:pt x="367" y="1409"/>
                    <a:pt x="371" y="1413"/>
                  </a:cubicBezTo>
                  <a:lnTo>
                    <a:pt x="353" y="1422"/>
                  </a:lnTo>
                  <a:cubicBezTo>
                    <a:pt x="353" y="1409"/>
                    <a:pt x="356" y="1404"/>
                    <a:pt x="359" y="1404"/>
                  </a:cubicBezTo>
                  <a:close/>
                  <a:moveTo>
                    <a:pt x="3629" y="1572"/>
                  </a:moveTo>
                  <a:cubicBezTo>
                    <a:pt x="3629" y="1572"/>
                    <a:pt x="3629" y="1572"/>
                    <a:pt x="3629" y="1572"/>
                  </a:cubicBezTo>
                  <a:cubicBezTo>
                    <a:pt x="3631" y="1576"/>
                    <a:pt x="3634" y="1580"/>
                    <a:pt x="3636" y="1583"/>
                  </a:cubicBezTo>
                  <a:lnTo>
                    <a:pt x="3636" y="1583"/>
                  </a:lnTo>
                  <a:cubicBezTo>
                    <a:pt x="3634" y="1579"/>
                    <a:pt x="3632" y="1576"/>
                    <a:pt x="3629" y="1572"/>
                  </a:cubicBezTo>
                  <a:close/>
                  <a:moveTo>
                    <a:pt x="3620" y="1493"/>
                  </a:moveTo>
                  <a:lnTo>
                    <a:pt x="3620" y="1493"/>
                  </a:lnTo>
                  <a:cubicBezTo>
                    <a:pt x="3594" y="1506"/>
                    <a:pt x="3612" y="1543"/>
                    <a:pt x="3629" y="1572"/>
                  </a:cubicBezTo>
                  <a:lnTo>
                    <a:pt x="3629" y="1572"/>
                  </a:lnTo>
                  <a:cubicBezTo>
                    <a:pt x="3637" y="1561"/>
                    <a:pt x="3642" y="1557"/>
                    <a:pt x="3646" y="1557"/>
                  </a:cubicBezTo>
                  <a:cubicBezTo>
                    <a:pt x="3657" y="1557"/>
                    <a:pt x="3657" y="1592"/>
                    <a:pt x="3672" y="1592"/>
                  </a:cubicBezTo>
                  <a:cubicBezTo>
                    <a:pt x="3677" y="1592"/>
                    <a:pt x="3683" y="1589"/>
                    <a:pt x="3691" y="1581"/>
                  </a:cubicBezTo>
                  <a:cubicBezTo>
                    <a:pt x="3665" y="1581"/>
                    <a:pt x="3638" y="1519"/>
                    <a:pt x="3620" y="1493"/>
                  </a:cubicBezTo>
                  <a:close/>
                  <a:moveTo>
                    <a:pt x="24" y="1972"/>
                  </a:moveTo>
                  <a:lnTo>
                    <a:pt x="24" y="1972"/>
                  </a:lnTo>
                  <a:cubicBezTo>
                    <a:pt x="24" y="1978"/>
                    <a:pt x="25" y="1984"/>
                    <a:pt x="27" y="1987"/>
                  </a:cubicBezTo>
                  <a:cubicBezTo>
                    <a:pt x="26" y="1982"/>
                    <a:pt x="25" y="1977"/>
                    <a:pt x="24" y="1972"/>
                  </a:cubicBezTo>
                  <a:close/>
                  <a:moveTo>
                    <a:pt x="3114" y="2865"/>
                  </a:moveTo>
                  <a:lnTo>
                    <a:pt x="3114" y="2865"/>
                  </a:lnTo>
                  <a:cubicBezTo>
                    <a:pt x="3114" y="2865"/>
                    <a:pt x="3114" y="2865"/>
                    <a:pt x="3114" y="2866"/>
                  </a:cubicBezTo>
                  <a:lnTo>
                    <a:pt x="3114" y="2866"/>
                  </a:lnTo>
                  <a:cubicBezTo>
                    <a:pt x="3114" y="2866"/>
                    <a:pt x="3114" y="2866"/>
                    <a:pt x="3114" y="2866"/>
                  </a:cubicBezTo>
                  <a:cubicBezTo>
                    <a:pt x="3113" y="2866"/>
                    <a:pt x="3113" y="2866"/>
                    <a:pt x="3114" y="2865"/>
                  </a:cubicBezTo>
                  <a:close/>
                  <a:moveTo>
                    <a:pt x="3276" y="2979"/>
                  </a:moveTo>
                  <a:cubicBezTo>
                    <a:pt x="3276" y="2981"/>
                    <a:pt x="3276" y="2983"/>
                    <a:pt x="3276" y="2985"/>
                  </a:cubicBezTo>
                  <a:cubicBezTo>
                    <a:pt x="3277" y="2984"/>
                    <a:pt x="3277" y="2981"/>
                    <a:pt x="3276" y="2979"/>
                  </a:cubicBezTo>
                  <a:close/>
                  <a:moveTo>
                    <a:pt x="2784" y="3338"/>
                  </a:moveTo>
                  <a:lnTo>
                    <a:pt x="2784" y="3338"/>
                  </a:lnTo>
                  <a:cubicBezTo>
                    <a:pt x="2783" y="3338"/>
                    <a:pt x="2783" y="3338"/>
                    <a:pt x="2783" y="3338"/>
                  </a:cubicBezTo>
                  <a:lnTo>
                    <a:pt x="2783" y="3338"/>
                  </a:lnTo>
                  <a:cubicBezTo>
                    <a:pt x="2785" y="3338"/>
                    <a:pt x="2788" y="3338"/>
                    <a:pt x="2790" y="3338"/>
                  </a:cubicBezTo>
                  <a:cubicBezTo>
                    <a:pt x="2788" y="3338"/>
                    <a:pt x="2786" y="3338"/>
                    <a:pt x="2784" y="3338"/>
                  </a:cubicBezTo>
                  <a:close/>
                  <a:moveTo>
                    <a:pt x="2783" y="3338"/>
                  </a:moveTo>
                  <a:lnTo>
                    <a:pt x="2783" y="3338"/>
                  </a:lnTo>
                  <a:cubicBezTo>
                    <a:pt x="2773" y="3339"/>
                    <a:pt x="2773" y="3341"/>
                    <a:pt x="2773" y="3356"/>
                  </a:cubicBezTo>
                  <a:cubicBezTo>
                    <a:pt x="2774" y="3349"/>
                    <a:pt x="2778" y="3343"/>
                    <a:pt x="2783" y="3338"/>
                  </a:cubicBezTo>
                  <a:close/>
                  <a:moveTo>
                    <a:pt x="2340" y="3497"/>
                  </a:moveTo>
                  <a:cubicBezTo>
                    <a:pt x="2331" y="3506"/>
                    <a:pt x="2322" y="3506"/>
                    <a:pt x="2296" y="3506"/>
                  </a:cubicBezTo>
                  <a:cubicBezTo>
                    <a:pt x="2314" y="3497"/>
                    <a:pt x="2322" y="3497"/>
                    <a:pt x="2340" y="3497"/>
                  </a:cubicBezTo>
                  <a:close/>
                  <a:moveTo>
                    <a:pt x="1289" y="3524"/>
                  </a:moveTo>
                  <a:cubicBezTo>
                    <a:pt x="1279" y="3524"/>
                    <a:pt x="1272" y="3526"/>
                    <a:pt x="1269" y="3531"/>
                  </a:cubicBezTo>
                  <a:lnTo>
                    <a:pt x="1269" y="3531"/>
                  </a:lnTo>
                  <a:cubicBezTo>
                    <a:pt x="1276" y="3530"/>
                    <a:pt x="1283" y="3527"/>
                    <a:pt x="1289" y="3524"/>
                  </a:cubicBezTo>
                  <a:close/>
                  <a:moveTo>
                    <a:pt x="1554" y="0"/>
                  </a:moveTo>
                  <a:cubicBezTo>
                    <a:pt x="1537" y="27"/>
                    <a:pt x="1519" y="45"/>
                    <a:pt x="1466" y="45"/>
                  </a:cubicBezTo>
                  <a:lnTo>
                    <a:pt x="1475" y="36"/>
                  </a:lnTo>
                  <a:lnTo>
                    <a:pt x="1475" y="36"/>
                  </a:lnTo>
                  <a:cubicBezTo>
                    <a:pt x="1351" y="71"/>
                    <a:pt x="1289" y="62"/>
                    <a:pt x="1148" y="106"/>
                  </a:cubicBezTo>
                  <a:lnTo>
                    <a:pt x="1166" y="124"/>
                  </a:lnTo>
                  <a:cubicBezTo>
                    <a:pt x="1152" y="133"/>
                    <a:pt x="1144" y="135"/>
                    <a:pt x="1136" y="135"/>
                  </a:cubicBezTo>
                  <a:cubicBezTo>
                    <a:pt x="1128" y="135"/>
                    <a:pt x="1122" y="133"/>
                    <a:pt x="1113" y="133"/>
                  </a:cubicBezTo>
                  <a:cubicBezTo>
                    <a:pt x="1111" y="146"/>
                    <a:pt x="1115" y="151"/>
                    <a:pt x="1122" y="151"/>
                  </a:cubicBezTo>
                  <a:cubicBezTo>
                    <a:pt x="1135" y="151"/>
                    <a:pt x="1158" y="136"/>
                    <a:pt x="1172" y="136"/>
                  </a:cubicBezTo>
                  <a:cubicBezTo>
                    <a:pt x="1181" y="136"/>
                    <a:pt x="1186" y="142"/>
                    <a:pt x="1183" y="159"/>
                  </a:cubicBezTo>
                  <a:cubicBezTo>
                    <a:pt x="1176" y="152"/>
                    <a:pt x="1166" y="148"/>
                    <a:pt x="1154" y="148"/>
                  </a:cubicBezTo>
                  <a:cubicBezTo>
                    <a:pt x="1126" y="148"/>
                    <a:pt x="1088" y="167"/>
                    <a:pt x="1051" y="186"/>
                  </a:cubicBezTo>
                  <a:cubicBezTo>
                    <a:pt x="1017" y="199"/>
                    <a:pt x="983" y="218"/>
                    <a:pt x="953" y="218"/>
                  </a:cubicBezTo>
                  <a:cubicBezTo>
                    <a:pt x="944" y="218"/>
                    <a:pt x="936" y="216"/>
                    <a:pt x="927" y="212"/>
                  </a:cubicBezTo>
                  <a:lnTo>
                    <a:pt x="927" y="212"/>
                  </a:lnTo>
                  <a:cubicBezTo>
                    <a:pt x="883" y="239"/>
                    <a:pt x="963" y="230"/>
                    <a:pt x="918" y="257"/>
                  </a:cubicBezTo>
                  <a:lnTo>
                    <a:pt x="901" y="248"/>
                  </a:lnTo>
                  <a:lnTo>
                    <a:pt x="901" y="274"/>
                  </a:lnTo>
                  <a:cubicBezTo>
                    <a:pt x="890" y="278"/>
                    <a:pt x="879" y="280"/>
                    <a:pt x="869" y="280"/>
                  </a:cubicBezTo>
                  <a:cubicBezTo>
                    <a:pt x="855" y="280"/>
                    <a:pt x="844" y="276"/>
                    <a:pt x="839" y="265"/>
                  </a:cubicBezTo>
                  <a:cubicBezTo>
                    <a:pt x="839" y="265"/>
                    <a:pt x="848" y="248"/>
                    <a:pt x="857" y="239"/>
                  </a:cubicBezTo>
                  <a:lnTo>
                    <a:pt x="857" y="239"/>
                  </a:lnTo>
                  <a:cubicBezTo>
                    <a:pt x="818" y="247"/>
                    <a:pt x="780" y="301"/>
                    <a:pt x="759" y="315"/>
                  </a:cubicBezTo>
                  <a:lnTo>
                    <a:pt x="759" y="315"/>
                  </a:lnTo>
                  <a:lnTo>
                    <a:pt x="795" y="301"/>
                  </a:lnTo>
                  <a:lnTo>
                    <a:pt x="795" y="301"/>
                  </a:lnTo>
                  <a:cubicBezTo>
                    <a:pt x="698" y="389"/>
                    <a:pt x="565" y="495"/>
                    <a:pt x="512" y="619"/>
                  </a:cubicBezTo>
                  <a:lnTo>
                    <a:pt x="530" y="619"/>
                  </a:lnTo>
                  <a:cubicBezTo>
                    <a:pt x="486" y="707"/>
                    <a:pt x="468" y="672"/>
                    <a:pt x="415" y="760"/>
                  </a:cubicBezTo>
                  <a:lnTo>
                    <a:pt x="415" y="751"/>
                  </a:lnTo>
                  <a:cubicBezTo>
                    <a:pt x="406" y="777"/>
                    <a:pt x="406" y="804"/>
                    <a:pt x="389" y="830"/>
                  </a:cubicBezTo>
                  <a:cubicBezTo>
                    <a:pt x="389" y="822"/>
                    <a:pt x="386" y="819"/>
                    <a:pt x="381" y="819"/>
                  </a:cubicBezTo>
                  <a:cubicBezTo>
                    <a:pt x="372" y="819"/>
                    <a:pt x="357" y="829"/>
                    <a:pt x="346" y="829"/>
                  </a:cubicBezTo>
                  <a:cubicBezTo>
                    <a:pt x="340" y="829"/>
                    <a:pt x="336" y="825"/>
                    <a:pt x="336" y="813"/>
                  </a:cubicBezTo>
                  <a:cubicBezTo>
                    <a:pt x="300" y="919"/>
                    <a:pt x="327" y="875"/>
                    <a:pt x="336" y="954"/>
                  </a:cubicBezTo>
                  <a:lnTo>
                    <a:pt x="309" y="963"/>
                  </a:lnTo>
                  <a:cubicBezTo>
                    <a:pt x="318" y="989"/>
                    <a:pt x="327" y="998"/>
                    <a:pt x="309" y="1051"/>
                  </a:cubicBezTo>
                  <a:cubicBezTo>
                    <a:pt x="309" y="1032"/>
                    <a:pt x="303" y="1028"/>
                    <a:pt x="296" y="1028"/>
                  </a:cubicBezTo>
                  <a:cubicBezTo>
                    <a:pt x="290" y="1028"/>
                    <a:pt x="284" y="1030"/>
                    <a:pt x="278" y="1030"/>
                  </a:cubicBezTo>
                  <a:cubicBezTo>
                    <a:pt x="271" y="1030"/>
                    <a:pt x="265" y="1026"/>
                    <a:pt x="265" y="1007"/>
                  </a:cubicBezTo>
                  <a:cubicBezTo>
                    <a:pt x="239" y="1025"/>
                    <a:pt x="221" y="1051"/>
                    <a:pt x="212" y="1069"/>
                  </a:cubicBezTo>
                  <a:cubicBezTo>
                    <a:pt x="212" y="1087"/>
                    <a:pt x="212" y="1113"/>
                    <a:pt x="203" y="1131"/>
                  </a:cubicBezTo>
                  <a:cubicBezTo>
                    <a:pt x="203" y="1166"/>
                    <a:pt x="203" y="1192"/>
                    <a:pt x="159" y="1201"/>
                  </a:cubicBezTo>
                  <a:cubicBezTo>
                    <a:pt x="168" y="1215"/>
                    <a:pt x="175" y="1220"/>
                    <a:pt x="182" y="1220"/>
                  </a:cubicBezTo>
                  <a:cubicBezTo>
                    <a:pt x="206" y="1220"/>
                    <a:pt x="219" y="1152"/>
                    <a:pt x="227" y="1152"/>
                  </a:cubicBezTo>
                  <a:cubicBezTo>
                    <a:pt x="228" y="1152"/>
                    <a:pt x="229" y="1153"/>
                    <a:pt x="230" y="1157"/>
                  </a:cubicBezTo>
                  <a:cubicBezTo>
                    <a:pt x="233" y="1155"/>
                    <a:pt x="235" y="1154"/>
                    <a:pt x="238" y="1154"/>
                  </a:cubicBezTo>
                  <a:cubicBezTo>
                    <a:pt x="258" y="1154"/>
                    <a:pt x="263" y="1213"/>
                    <a:pt x="247" y="1237"/>
                  </a:cubicBezTo>
                  <a:cubicBezTo>
                    <a:pt x="230" y="1272"/>
                    <a:pt x="141" y="1272"/>
                    <a:pt x="124" y="1360"/>
                  </a:cubicBezTo>
                  <a:cubicBezTo>
                    <a:pt x="124" y="1351"/>
                    <a:pt x="124" y="1351"/>
                    <a:pt x="124" y="1343"/>
                  </a:cubicBezTo>
                  <a:cubicBezTo>
                    <a:pt x="97" y="1369"/>
                    <a:pt x="124" y="1404"/>
                    <a:pt x="97" y="1449"/>
                  </a:cubicBezTo>
                  <a:cubicBezTo>
                    <a:pt x="133" y="1475"/>
                    <a:pt x="80" y="1502"/>
                    <a:pt x="133" y="1510"/>
                  </a:cubicBezTo>
                  <a:lnTo>
                    <a:pt x="133" y="1431"/>
                  </a:lnTo>
                  <a:cubicBezTo>
                    <a:pt x="141" y="1475"/>
                    <a:pt x="194" y="1528"/>
                    <a:pt x="150" y="1599"/>
                  </a:cubicBezTo>
                  <a:cubicBezTo>
                    <a:pt x="141" y="1590"/>
                    <a:pt x="133" y="1563"/>
                    <a:pt x="133" y="1554"/>
                  </a:cubicBezTo>
                  <a:cubicBezTo>
                    <a:pt x="115" y="1572"/>
                    <a:pt x="133" y="1599"/>
                    <a:pt x="115" y="1616"/>
                  </a:cubicBezTo>
                  <a:cubicBezTo>
                    <a:pt x="62" y="1607"/>
                    <a:pt x="115" y="1519"/>
                    <a:pt x="88" y="1457"/>
                  </a:cubicBezTo>
                  <a:lnTo>
                    <a:pt x="88" y="1457"/>
                  </a:lnTo>
                  <a:cubicBezTo>
                    <a:pt x="67" y="1479"/>
                    <a:pt x="93" y="1537"/>
                    <a:pt x="73" y="1537"/>
                  </a:cubicBezTo>
                  <a:cubicBezTo>
                    <a:pt x="69" y="1537"/>
                    <a:pt x="63" y="1534"/>
                    <a:pt x="53" y="1528"/>
                  </a:cubicBezTo>
                  <a:lnTo>
                    <a:pt x="53" y="1528"/>
                  </a:lnTo>
                  <a:cubicBezTo>
                    <a:pt x="88" y="1554"/>
                    <a:pt x="80" y="1572"/>
                    <a:pt x="80" y="1599"/>
                  </a:cubicBezTo>
                  <a:cubicBezTo>
                    <a:pt x="71" y="1625"/>
                    <a:pt x="62" y="1652"/>
                    <a:pt x="88" y="1678"/>
                  </a:cubicBezTo>
                  <a:lnTo>
                    <a:pt x="62" y="1678"/>
                  </a:lnTo>
                  <a:cubicBezTo>
                    <a:pt x="62" y="1687"/>
                    <a:pt x="80" y="1705"/>
                    <a:pt x="71" y="1722"/>
                  </a:cubicBezTo>
                  <a:lnTo>
                    <a:pt x="36" y="1687"/>
                  </a:lnTo>
                  <a:lnTo>
                    <a:pt x="36" y="1687"/>
                  </a:lnTo>
                  <a:cubicBezTo>
                    <a:pt x="71" y="1740"/>
                    <a:pt x="0" y="1784"/>
                    <a:pt x="18" y="1837"/>
                  </a:cubicBezTo>
                  <a:cubicBezTo>
                    <a:pt x="18" y="1789"/>
                    <a:pt x="25" y="1779"/>
                    <a:pt x="35" y="1779"/>
                  </a:cubicBezTo>
                  <a:cubicBezTo>
                    <a:pt x="43" y="1779"/>
                    <a:pt x="52" y="1785"/>
                    <a:pt x="62" y="1785"/>
                  </a:cubicBezTo>
                  <a:cubicBezTo>
                    <a:pt x="68" y="1785"/>
                    <a:pt x="74" y="1783"/>
                    <a:pt x="80" y="1775"/>
                  </a:cubicBezTo>
                  <a:lnTo>
                    <a:pt x="80" y="1775"/>
                  </a:lnTo>
                  <a:cubicBezTo>
                    <a:pt x="122" y="1886"/>
                    <a:pt x="9" y="1849"/>
                    <a:pt x="24" y="1972"/>
                  </a:cubicBezTo>
                  <a:lnTo>
                    <a:pt x="24" y="1972"/>
                  </a:lnTo>
                  <a:cubicBezTo>
                    <a:pt x="25" y="1955"/>
                    <a:pt x="32" y="1932"/>
                    <a:pt x="42" y="1932"/>
                  </a:cubicBezTo>
                  <a:cubicBezTo>
                    <a:pt x="46" y="1932"/>
                    <a:pt x="49" y="1935"/>
                    <a:pt x="53" y="1943"/>
                  </a:cubicBezTo>
                  <a:cubicBezTo>
                    <a:pt x="44" y="1969"/>
                    <a:pt x="44" y="2005"/>
                    <a:pt x="27" y="2022"/>
                  </a:cubicBezTo>
                  <a:cubicBezTo>
                    <a:pt x="32" y="2050"/>
                    <a:pt x="37" y="2059"/>
                    <a:pt x="41" y="2059"/>
                  </a:cubicBezTo>
                  <a:cubicBezTo>
                    <a:pt x="49" y="2059"/>
                    <a:pt x="57" y="2033"/>
                    <a:pt x="69" y="2033"/>
                  </a:cubicBezTo>
                  <a:cubicBezTo>
                    <a:pt x="72" y="2033"/>
                    <a:pt x="76" y="2035"/>
                    <a:pt x="80" y="2040"/>
                  </a:cubicBezTo>
                  <a:cubicBezTo>
                    <a:pt x="53" y="2075"/>
                    <a:pt x="106" y="2084"/>
                    <a:pt x="124" y="2120"/>
                  </a:cubicBezTo>
                  <a:lnTo>
                    <a:pt x="88" y="2128"/>
                  </a:lnTo>
                  <a:cubicBezTo>
                    <a:pt x="88" y="2234"/>
                    <a:pt x="159" y="2137"/>
                    <a:pt x="159" y="2234"/>
                  </a:cubicBezTo>
                  <a:lnTo>
                    <a:pt x="106" y="2208"/>
                  </a:lnTo>
                  <a:lnTo>
                    <a:pt x="133" y="2252"/>
                  </a:lnTo>
                  <a:lnTo>
                    <a:pt x="97" y="2252"/>
                  </a:lnTo>
                  <a:cubicBezTo>
                    <a:pt x="133" y="2296"/>
                    <a:pt x="124" y="2314"/>
                    <a:pt x="133" y="2367"/>
                  </a:cubicBezTo>
                  <a:cubicBezTo>
                    <a:pt x="139" y="2361"/>
                    <a:pt x="147" y="2358"/>
                    <a:pt x="157" y="2358"/>
                  </a:cubicBezTo>
                  <a:cubicBezTo>
                    <a:pt x="177" y="2358"/>
                    <a:pt x="200" y="2370"/>
                    <a:pt x="212" y="2393"/>
                  </a:cubicBezTo>
                  <a:cubicBezTo>
                    <a:pt x="203" y="2429"/>
                    <a:pt x="177" y="2393"/>
                    <a:pt x="203" y="2446"/>
                  </a:cubicBezTo>
                  <a:cubicBezTo>
                    <a:pt x="177" y="2446"/>
                    <a:pt x="150" y="2437"/>
                    <a:pt x="168" y="2402"/>
                  </a:cubicBezTo>
                  <a:cubicBezTo>
                    <a:pt x="159" y="2402"/>
                    <a:pt x="141" y="2393"/>
                    <a:pt x="133" y="2393"/>
                  </a:cubicBezTo>
                  <a:cubicBezTo>
                    <a:pt x="124" y="2429"/>
                    <a:pt x="159" y="2473"/>
                    <a:pt x="168" y="2499"/>
                  </a:cubicBezTo>
                  <a:cubicBezTo>
                    <a:pt x="168" y="2490"/>
                    <a:pt x="159" y="2482"/>
                    <a:pt x="168" y="2473"/>
                  </a:cubicBezTo>
                  <a:cubicBezTo>
                    <a:pt x="186" y="2499"/>
                    <a:pt x="212" y="2517"/>
                    <a:pt x="239" y="2543"/>
                  </a:cubicBezTo>
                  <a:cubicBezTo>
                    <a:pt x="239" y="2551"/>
                    <a:pt x="235" y="2554"/>
                    <a:pt x="231" y="2554"/>
                  </a:cubicBezTo>
                  <a:cubicBezTo>
                    <a:pt x="225" y="2554"/>
                    <a:pt x="217" y="2549"/>
                    <a:pt x="212" y="2543"/>
                  </a:cubicBezTo>
                  <a:lnTo>
                    <a:pt x="212" y="2543"/>
                  </a:lnTo>
                  <a:cubicBezTo>
                    <a:pt x="221" y="2561"/>
                    <a:pt x="239" y="2570"/>
                    <a:pt x="256" y="2596"/>
                  </a:cubicBezTo>
                  <a:cubicBezTo>
                    <a:pt x="243" y="2596"/>
                    <a:pt x="232" y="2601"/>
                    <a:pt x="220" y="2601"/>
                  </a:cubicBezTo>
                  <a:cubicBezTo>
                    <a:pt x="208" y="2601"/>
                    <a:pt x="194" y="2596"/>
                    <a:pt x="177" y="2579"/>
                  </a:cubicBezTo>
                  <a:lnTo>
                    <a:pt x="177" y="2579"/>
                  </a:lnTo>
                  <a:lnTo>
                    <a:pt x="247" y="2649"/>
                  </a:lnTo>
                  <a:cubicBezTo>
                    <a:pt x="239" y="2658"/>
                    <a:pt x="239" y="2702"/>
                    <a:pt x="221" y="2702"/>
                  </a:cubicBezTo>
                  <a:cubicBezTo>
                    <a:pt x="239" y="2755"/>
                    <a:pt x="336" y="2782"/>
                    <a:pt x="353" y="2852"/>
                  </a:cubicBezTo>
                  <a:cubicBezTo>
                    <a:pt x="362" y="2852"/>
                    <a:pt x="371" y="2852"/>
                    <a:pt x="380" y="2861"/>
                  </a:cubicBezTo>
                  <a:cubicBezTo>
                    <a:pt x="415" y="2914"/>
                    <a:pt x="415" y="2985"/>
                    <a:pt x="495" y="3011"/>
                  </a:cubicBezTo>
                  <a:lnTo>
                    <a:pt x="495" y="3082"/>
                  </a:lnTo>
                  <a:cubicBezTo>
                    <a:pt x="500" y="3087"/>
                    <a:pt x="505" y="3089"/>
                    <a:pt x="508" y="3089"/>
                  </a:cubicBezTo>
                  <a:cubicBezTo>
                    <a:pt x="524" y="3089"/>
                    <a:pt x="514" y="3038"/>
                    <a:pt x="539" y="3038"/>
                  </a:cubicBezTo>
                  <a:cubicBezTo>
                    <a:pt x="547" y="3038"/>
                    <a:pt x="558" y="3043"/>
                    <a:pt x="574" y="3056"/>
                  </a:cubicBezTo>
                  <a:cubicBezTo>
                    <a:pt x="627" y="3100"/>
                    <a:pt x="565" y="3100"/>
                    <a:pt x="574" y="3126"/>
                  </a:cubicBezTo>
                  <a:cubicBezTo>
                    <a:pt x="618" y="3135"/>
                    <a:pt x="689" y="3144"/>
                    <a:pt x="715" y="3214"/>
                  </a:cubicBezTo>
                  <a:cubicBezTo>
                    <a:pt x="689" y="3206"/>
                    <a:pt x="680" y="3188"/>
                    <a:pt x="662" y="3179"/>
                  </a:cubicBezTo>
                  <a:lnTo>
                    <a:pt x="662" y="3179"/>
                  </a:lnTo>
                  <a:lnTo>
                    <a:pt x="680" y="3232"/>
                  </a:lnTo>
                  <a:cubicBezTo>
                    <a:pt x="637" y="3227"/>
                    <a:pt x="614" y="3209"/>
                    <a:pt x="604" y="3209"/>
                  </a:cubicBezTo>
                  <a:cubicBezTo>
                    <a:pt x="598" y="3209"/>
                    <a:pt x="597" y="3216"/>
                    <a:pt x="601" y="3241"/>
                  </a:cubicBezTo>
                  <a:cubicBezTo>
                    <a:pt x="611" y="3230"/>
                    <a:pt x="621" y="3226"/>
                    <a:pt x="631" y="3226"/>
                  </a:cubicBezTo>
                  <a:cubicBezTo>
                    <a:pt x="653" y="3226"/>
                    <a:pt x="676" y="3249"/>
                    <a:pt x="707" y="3267"/>
                  </a:cubicBezTo>
                  <a:cubicBezTo>
                    <a:pt x="738" y="3286"/>
                    <a:pt x="765" y="3305"/>
                    <a:pt x="787" y="3305"/>
                  </a:cubicBezTo>
                  <a:cubicBezTo>
                    <a:pt x="796" y="3305"/>
                    <a:pt x="805" y="3302"/>
                    <a:pt x="813" y="3294"/>
                  </a:cubicBezTo>
                  <a:lnTo>
                    <a:pt x="830" y="3320"/>
                  </a:lnTo>
                  <a:lnTo>
                    <a:pt x="813" y="3320"/>
                  </a:lnTo>
                  <a:cubicBezTo>
                    <a:pt x="820" y="3341"/>
                    <a:pt x="829" y="3347"/>
                    <a:pt x="840" y="3347"/>
                  </a:cubicBezTo>
                  <a:cubicBezTo>
                    <a:pt x="858" y="3347"/>
                    <a:pt x="879" y="3330"/>
                    <a:pt x="904" y="3330"/>
                  </a:cubicBezTo>
                  <a:cubicBezTo>
                    <a:pt x="917" y="3330"/>
                    <a:pt x="930" y="3334"/>
                    <a:pt x="945" y="3347"/>
                  </a:cubicBezTo>
                  <a:cubicBezTo>
                    <a:pt x="963" y="3365"/>
                    <a:pt x="971" y="3382"/>
                    <a:pt x="954" y="3382"/>
                  </a:cubicBezTo>
                  <a:lnTo>
                    <a:pt x="1016" y="3391"/>
                  </a:lnTo>
                  <a:cubicBezTo>
                    <a:pt x="1028" y="3403"/>
                    <a:pt x="1023" y="3411"/>
                    <a:pt x="1017" y="3412"/>
                  </a:cubicBezTo>
                  <a:lnTo>
                    <a:pt x="1017" y="3412"/>
                  </a:lnTo>
                  <a:cubicBezTo>
                    <a:pt x="1013" y="3411"/>
                    <a:pt x="1010" y="3410"/>
                    <a:pt x="1007" y="3409"/>
                  </a:cubicBezTo>
                  <a:lnTo>
                    <a:pt x="1007" y="3409"/>
                  </a:lnTo>
                  <a:cubicBezTo>
                    <a:pt x="1009" y="3411"/>
                    <a:pt x="1012" y="3412"/>
                    <a:pt x="1015" y="3412"/>
                  </a:cubicBezTo>
                  <a:cubicBezTo>
                    <a:pt x="1016" y="3412"/>
                    <a:pt x="1016" y="3412"/>
                    <a:pt x="1017" y="3412"/>
                  </a:cubicBezTo>
                  <a:lnTo>
                    <a:pt x="1017" y="3412"/>
                  </a:lnTo>
                  <a:cubicBezTo>
                    <a:pt x="1040" y="3420"/>
                    <a:pt x="1064" y="3429"/>
                    <a:pt x="1095" y="3444"/>
                  </a:cubicBezTo>
                  <a:cubicBezTo>
                    <a:pt x="1113" y="3435"/>
                    <a:pt x="1148" y="3426"/>
                    <a:pt x="1166" y="3426"/>
                  </a:cubicBezTo>
                  <a:cubicBezTo>
                    <a:pt x="1170" y="3440"/>
                    <a:pt x="1166" y="3442"/>
                    <a:pt x="1160" y="3442"/>
                  </a:cubicBezTo>
                  <a:cubicBezTo>
                    <a:pt x="1157" y="3442"/>
                    <a:pt x="1154" y="3441"/>
                    <a:pt x="1152" y="3441"/>
                  </a:cubicBezTo>
                  <a:cubicBezTo>
                    <a:pt x="1150" y="3441"/>
                    <a:pt x="1148" y="3442"/>
                    <a:pt x="1148" y="3444"/>
                  </a:cubicBezTo>
                  <a:lnTo>
                    <a:pt x="1201" y="3444"/>
                  </a:lnTo>
                  <a:cubicBezTo>
                    <a:pt x="1211" y="3465"/>
                    <a:pt x="1197" y="3473"/>
                    <a:pt x="1177" y="3473"/>
                  </a:cubicBezTo>
                  <a:cubicBezTo>
                    <a:pt x="1163" y="3473"/>
                    <a:pt x="1145" y="3469"/>
                    <a:pt x="1130" y="3462"/>
                  </a:cubicBezTo>
                  <a:lnTo>
                    <a:pt x="1130" y="3462"/>
                  </a:lnTo>
                  <a:cubicBezTo>
                    <a:pt x="1137" y="3499"/>
                    <a:pt x="1143" y="3510"/>
                    <a:pt x="1156" y="3510"/>
                  </a:cubicBezTo>
                  <a:cubicBezTo>
                    <a:pt x="1161" y="3510"/>
                    <a:pt x="1167" y="3508"/>
                    <a:pt x="1175" y="3506"/>
                  </a:cubicBezTo>
                  <a:cubicBezTo>
                    <a:pt x="1192" y="3506"/>
                    <a:pt x="1219" y="3506"/>
                    <a:pt x="1263" y="3541"/>
                  </a:cubicBezTo>
                  <a:lnTo>
                    <a:pt x="1210" y="3541"/>
                  </a:lnTo>
                  <a:cubicBezTo>
                    <a:pt x="1228" y="3594"/>
                    <a:pt x="1263" y="3594"/>
                    <a:pt x="1316" y="3638"/>
                  </a:cubicBezTo>
                  <a:cubicBezTo>
                    <a:pt x="1309" y="3624"/>
                    <a:pt x="1253" y="3555"/>
                    <a:pt x="1269" y="3531"/>
                  </a:cubicBezTo>
                  <a:lnTo>
                    <a:pt x="1269" y="3531"/>
                  </a:lnTo>
                  <a:cubicBezTo>
                    <a:pt x="1266" y="3532"/>
                    <a:pt x="1263" y="3532"/>
                    <a:pt x="1260" y="3532"/>
                  </a:cubicBezTo>
                  <a:cubicBezTo>
                    <a:pt x="1250" y="3532"/>
                    <a:pt x="1241" y="3528"/>
                    <a:pt x="1236" y="3515"/>
                  </a:cubicBezTo>
                  <a:cubicBezTo>
                    <a:pt x="1246" y="3505"/>
                    <a:pt x="1253" y="3501"/>
                    <a:pt x="1260" y="3501"/>
                  </a:cubicBezTo>
                  <a:cubicBezTo>
                    <a:pt x="1271" y="3501"/>
                    <a:pt x="1278" y="3512"/>
                    <a:pt x="1289" y="3524"/>
                  </a:cubicBezTo>
                  <a:cubicBezTo>
                    <a:pt x="1302" y="3536"/>
                    <a:pt x="1315" y="3545"/>
                    <a:pt x="1335" y="3545"/>
                  </a:cubicBezTo>
                  <a:cubicBezTo>
                    <a:pt x="1342" y="3545"/>
                    <a:pt x="1351" y="3544"/>
                    <a:pt x="1360" y="3541"/>
                  </a:cubicBezTo>
                  <a:lnTo>
                    <a:pt x="1360" y="3541"/>
                  </a:lnTo>
                  <a:cubicBezTo>
                    <a:pt x="1351" y="3568"/>
                    <a:pt x="1378" y="3568"/>
                    <a:pt x="1422" y="3577"/>
                  </a:cubicBezTo>
                  <a:lnTo>
                    <a:pt x="1404" y="3621"/>
                  </a:lnTo>
                  <a:cubicBezTo>
                    <a:pt x="1448" y="3621"/>
                    <a:pt x="1448" y="3594"/>
                    <a:pt x="1475" y="3585"/>
                  </a:cubicBezTo>
                  <a:cubicBezTo>
                    <a:pt x="1519" y="3603"/>
                    <a:pt x="1519" y="3629"/>
                    <a:pt x="1528" y="3665"/>
                  </a:cubicBezTo>
                  <a:cubicBezTo>
                    <a:pt x="1535" y="3667"/>
                    <a:pt x="1540" y="3667"/>
                    <a:pt x="1544" y="3667"/>
                  </a:cubicBezTo>
                  <a:cubicBezTo>
                    <a:pt x="1577" y="3667"/>
                    <a:pt x="1509" y="3611"/>
                    <a:pt x="1561" y="3611"/>
                  </a:cubicBezTo>
                  <a:cubicBezTo>
                    <a:pt x="1564" y="3611"/>
                    <a:pt x="1568" y="3611"/>
                    <a:pt x="1572" y="3612"/>
                  </a:cubicBezTo>
                  <a:cubicBezTo>
                    <a:pt x="1600" y="3620"/>
                    <a:pt x="1624" y="3624"/>
                    <a:pt x="1649" y="3624"/>
                  </a:cubicBezTo>
                  <a:cubicBezTo>
                    <a:pt x="1679" y="3624"/>
                    <a:pt x="1710" y="3618"/>
                    <a:pt x="1748" y="3603"/>
                  </a:cubicBezTo>
                  <a:lnTo>
                    <a:pt x="1748" y="3603"/>
                  </a:lnTo>
                  <a:cubicBezTo>
                    <a:pt x="1793" y="3621"/>
                    <a:pt x="1740" y="3629"/>
                    <a:pt x="1757" y="3638"/>
                  </a:cubicBezTo>
                  <a:lnTo>
                    <a:pt x="1793" y="3612"/>
                  </a:lnTo>
                  <a:cubicBezTo>
                    <a:pt x="1801" y="3612"/>
                    <a:pt x="1801" y="3621"/>
                    <a:pt x="1793" y="3629"/>
                  </a:cubicBezTo>
                  <a:cubicBezTo>
                    <a:pt x="1828" y="3621"/>
                    <a:pt x="1801" y="3585"/>
                    <a:pt x="1846" y="3577"/>
                  </a:cubicBezTo>
                  <a:cubicBezTo>
                    <a:pt x="1848" y="3571"/>
                    <a:pt x="1852" y="3569"/>
                    <a:pt x="1857" y="3569"/>
                  </a:cubicBezTo>
                  <a:cubicBezTo>
                    <a:pt x="1870" y="3569"/>
                    <a:pt x="1889" y="3582"/>
                    <a:pt x="1907" y="3594"/>
                  </a:cubicBezTo>
                  <a:cubicBezTo>
                    <a:pt x="1929" y="3600"/>
                    <a:pt x="1950" y="3608"/>
                    <a:pt x="1970" y="3608"/>
                  </a:cubicBezTo>
                  <a:cubicBezTo>
                    <a:pt x="1982" y="3608"/>
                    <a:pt x="1994" y="3605"/>
                    <a:pt x="2005" y="3594"/>
                  </a:cubicBezTo>
                  <a:cubicBezTo>
                    <a:pt x="2022" y="3603"/>
                    <a:pt x="2005" y="3612"/>
                    <a:pt x="2005" y="3629"/>
                  </a:cubicBezTo>
                  <a:cubicBezTo>
                    <a:pt x="2084" y="3594"/>
                    <a:pt x="2075" y="3603"/>
                    <a:pt x="2137" y="3550"/>
                  </a:cubicBezTo>
                  <a:lnTo>
                    <a:pt x="2199" y="3568"/>
                  </a:lnTo>
                  <a:cubicBezTo>
                    <a:pt x="2146" y="3541"/>
                    <a:pt x="2199" y="3497"/>
                    <a:pt x="2234" y="3462"/>
                  </a:cubicBezTo>
                  <a:cubicBezTo>
                    <a:pt x="2216" y="3453"/>
                    <a:pt x="2208" y="3435"/>
                    <a:pt x="2199" y="3435"/>
                  </a:cubicBezTo>
                  <a:cubicBezTo>
                    <a:pt x="2216" y="3426"/>
                    <a:pt x="2234" y="3418"/>
                    <a:pt x="2261" y="3400"/>
                  </a:cubicBezTo>
                  <a:cubicBezTo>
                    <a:pt x="2269" y="3400"/>
                    <a:pt x="2261" y="3418"/>
                    <a:pt x="2261" y="3435"/>
                  </a:cubicBezTo>
                  <a:lnTo>
                    <a:pt x="2261" y="3435"/>
                  </a:lnTo>
                  <a:cubicBezTo>
                    <a:pt x="2261" y="3435"/>
                    <a:pt x="2261" y="3426"/>
                    <a:pt x="2269" y="3426"/>
                  </a:cubicBezTo>
                  <a:cubicBezTo>
                    <a:pt x="2296" y="3435"/>
                    <a:pt x="2287" y="3462"/>
                    <a:pt x="2278" y="3488"/>
                  </a:cubicBezTo>
                  <a:cubicBezTo>
                    <a:pt x="2261" y="3488"/>
                    <a:pt x="2252" y="3479"/>
                    <a:pt x="2243" y="3471"/>
                  </a:cubicBezTo>
                  <a:cubicBezTo>
                    <a:pt x="2234" y="3497"/>
                    <a:pt x="2216" y="3524"/>
                    <a:pt x="2225" y="3550"/>
                  </a:cubicBezTo>
                  <a:cubicBezTo>
                    <a:pt x="2234" y="3541"/>
                    <a:pt x="2243" y="3541"/>
                    <a:pt x="2252" y="3532"/>
                  </a:cubicBezTo>
                  <a:lnTo>
                    <a:pt x="2252" y="3532"/>
                  </a:lnTo>
                  <a:cubicBezTo>
                    <a:pt x="2252" y="3541"/>
                    <a:pt x="2243" y="3550"/>
                    <a:pt x="2252" y="3550"/>
                  </a:cubicBezTo>
                  <a:cubicBezTo>
                    <a:pt x="2252" y="3552"/>
                    <a:pt x="2252" y="3553"/>
                    <a:pt x="2254" y="3553"/>
                  </a:cubicBezTo>
                  <a:cubicBezTo>
                    <a:pt x="2257" y="3553"/>
                    <a:pt x="2263" y="3545"/>
                    <a:pt x="2269" y="3532"/>
                  </a:cubicBezTo>
                  <a:lnTo>
                    <a:pt x="2296" y="3577"/>
                  </a:lnTo>
                  <a:lnTo>
                    <a:pt x="2296" y="3559"/>
                  </a:lnTo>
                  <a:lnTo>
                    <a:pt x="2393" y="3559"/>
                  </a:lnTo>
                  <a:cubicBezTo>
                    <a:pt x="2411" y="3541"/>
                    <a:pt x="2428" y="3524"/>
                    <a:pt x="2437" y="3506"/>
                  </a:cubicBezTo>
                  <a:cubicBezTo>
                    <a:pt x="2446" y="3488"/>
                    <a:pt x="2464" y="3471"/>
                    <a:pt x="2473" y="3453"/>
                  </a:cubicBezTo>
                  <a:cubicBezTo>
                    <a:pt x="2499" y="3418"/>
                    <a:pt x="2534" y="3382"/>
                    <a:pt x="2578" y="3356"/>
                  </a:cubicBezTo>
                  <a:lnTo>
                    <a:pt x="2578" y="3356"/>
                  </a:lnTo>
                  <a:cubicBezTo>
                    <a:pt x="2570" y="3400"/>
                    <a:pt x="2596" y="3409"/>
                    <a:pt x="2605" y="3444"/>
                  </a:cubicBezTo>
                  <a:cubicBezTo>
                    <a:pt x="2598" y="3440"/>
                    <a:pt x="2592" y="3438"/>
                    <a:pt x="2586" y="3438"/>
                  </a:cubicBezTo>
                  <a:cubicBezTo>
                    <a:pt x="2552" y="3438"/>
                    <a:pt x="2525" y="3491"/>
                    <a:pt x="2473" y="3506"/>
                  </a:cubicBezTo>
                  <a:cubicBezTo>
                    <a:pt x="2477" y="3505"/>
                    <a:pt x="2482" y="3504"/>
                    <a:pt x="2485" y="3504"/>
                  </a:cubicBezTo>
                  <a:cubicBezTo>
                    <a:pt x="2508" y="3504"/>
                    <a:pt x="2507" y="3525"/>
                    <a:pt x="2499" y="3532"/>
                  </a:cubicBezTo>
                  <a:lnTo>
                    <a:pt x="2587" y="3453"/>
                  </a:lnTo>
                  <a:cubicBezTo>
                    <a:pt x="2592" y="3471"/>
                    <a:pt x="2598" y="3475"/>
                    <a:pt x="2608" y="3475"/>
                  </a:cubicBezTo>
                  <a:cubicBezTo>
                    <a:pt x="2618" y="3475"/>
                    <a:pt x="2631" y="3471"/>
                    <a:pt x="2649" y="3471"/>
                  </a:cubicBezTo>
                  <a:cubicBezTo>
                    <a:pt x="2605" y="3418"/>
                    <a:pt x="2693" y="3400"/>
                    <a:pt x="2729" y="3365"/>
                  </a:cubicBezTo>
                  <a:lnTo>
                    <a:pt x="2729" y="3365"/>
                  </a:lnTo>
                  <a:cubicBezTo>
                    <a:pt x="2737" y="3382"/>
                    <a:pt x="2737" y="3409"/>
                    <a:pt x="2693" y="3426"/>
                  </a:cubicBezTo>
                  <a:cubicBezTo>
                    <a:pt x="2698" y="3428"/>
                    <a:pt x="2703" y="3428"/>
                    <a:pt x="2707" y="3428"/>
                  </a:cubicBezTo>
                  <a:cubicBezTo>
                    <a:pt x="2756" y="3428"/>
                    <a:pt x="2727" y="3338"/>
                    <a:pt x="2783" y="3338"/>
                  </a:cubicBezTo>
                  <a:cubicBezTo>
                    <a:pt x="2783" y="3338"/>
                    <a:pt x="2783" y="3338"/>
                    <a:pt x="2784" y="3338"/>
                  </a:cubicBezTo>
                  <a:lnTo>
                    <a:pt x="2784" y="3338"/>
                  </a:lnTo>
                  <a:cubicBezTo>
                    <a:pt x="2799" y="3322"/>
                    <a:pt x="2824" y="3314"/>
                    <a:pt x="2840" y="3314"/>
                  </a:cubicBezTo>
                  <a:cubicBezTo>
                    <a:pt x="2847" y="3314"/>
                    <a:pt x="2852" y="3316"/>
                    <a:pt x="2852" y="3320"/>
                  </a:cubicBezTo>
                  <a:lnTo>
                    <a:pt x="2835" y="3329"/>
                  </a:lnTo>
                  <a:cubicBezTo>
                    <a:pt x="2861" y="3320"/>
                    <a:pt x="2879" y="3312"/>
                    <a:pt x="2905" y="3294"/>
                  </a:cubicBezTo>
                  <a:cubicBezTo>
                    <a:pt x="2923" y="3276"/>
                    <a:pt x="2949" y="3259"/>
                    <a:pt x="2967" y="3241"/>
                  </a:cubicBezTo>
                  <a:cubicBezTo>
                    <a:pt x="3002" y="3197"/>
                    <a:pt x="3029" y="3162"/>
                    <a:pt x="3020" y="3135"/>
                  </a:cubicBezTo>
                  <a:lnTo>
                    <a:pt x="3020" y="3135"/>
                  </a:lnTo>
                  <a:cubicBezTo>
                    <a:pt x="3029" y="3144"/>
                    <a:pt x="3055" y="3197"/>
                    <a:pt x="3055" y="3206"/>
                  </a:cubicBezTo>
                  <a:cubicBezTo>
                    <a:pt x="3055" y="3126"/>
                    <a:pt x="3046" y="3047"/>
                    <a:pt x="3038" y="2976"/>
                  </a:cubicBezTo>
                  <a:lnTo>
                    <a:pt x="3038" y="2976"/>
                  </a:lnTo>
                  <a:cubicBezTo>
                    <a:pt x="3064" y="3020"/>
                    <a:pt x="3179" y="3064"/>
                    <a:pt x="3144" y="3126"/>
                  </a:cubicBezTo>
                  <a:cubicBezTo>
                    <a:pt x="3161" y="3117"/>
                    <a:pt x="3188" y="3109"/>
                    <a:pt x="3205" y="3064"/>
                  </a:cubicBezTo>
                  <a:lnTo>
                    <a:pt x="3205" y="3064"/>
                  </a:lnTo>
                  <a:cubicBezTo>
                    <a:pt x="3203" y="3066"/>
                    <a:pt x="3200" y="3066"/>
                    <a:pt x="3196" y="3066"/>
                  </a:cubicBezTo>
                  <a:cubicBezTo>
                    <a:pt x="3174" y="3066"/>
                    <a:pt x="3136" y="3044"/>
                    <a:pt x="3144" y="3029"/>
                  </a:cubicBezTo>
                  <a:cubicBezTo>
                    <a:pt x="3214" y="3029"/>
                    <a:pt x="3188" y="3020"/>
                    <a:pt x="3258" y="3011"/>
                  </a:cubicBezTo>
                  <a:cubicBezTo>
                    <a:pt x="3241" y="3011"/>
                    <a:pt x="3205" y="2950"/>
                    <a:pt x="3223" y="2932"/>
                  </a:cubicBezTo>
                  <a:lnTo>
                    <a:pt x="3223" y="2932"/>
                  </a:lnTo>
                  <a:cubicBezTo>
                    <a:pt x="3231" y="2939"/>
                    <a:pt x="3269" y="2966"/>
                    <a:pt x="3276" y="2979"/>
                  </a:cubicBezTo>
                  <a:lnTo>
                    <a:pt x="3276" y="2979"/>
                  </a:lnTo>
                  <a:cubicBezTo>
                    <a:pt x="3276" y="2946"/>
                    <a:pt x="3276" y="2912"/>
                    <a:pt x="3276" y="2879"/>
                  </a:cubicBezTo>
                  <a:cubicBezTo>
                    <a:pt x="3276" y="2905"/>
                    <a:pt x="3320" y="2923"/>
                    <a:pt x="3347" y="2923"/>
                  </a:cubicBezTo>
                  <a:cubicBezTo>
                    <a:pt x="3329" y="2914"/>
                    <a:pt x="3391" y="2861"/>
                    <a:pt x="3400" y="2844"/>
                  </a:cubicBezTo>
                  <a:lnTo>
                    <a:pt x="3400" y="2844"/>
                  </a:lnTo>
                  <a:lnTo>
                    <a:pt x="3364" y="2861"/>
                  </a:lnTo>
                  <a:cubicBezTo>
                    <a:pt x="3426" y="2799"/>
                    <a:pt x="3329" y="2729"/>
                    <a:pt x="3373" y="2667"/>
                  </a:cubicBezTo>
                  <a:lnTo>
                    <a:pt x="3373" y="2667"/>
                  </a:lnTo>
                  <a:cubicBezTo>
                    <a:pt x="3380" y="2674"/>
                    <a:pt x="3419" y="2713"/>
                    <a:pt x="3449" y="2713"/>
                  </a:cubicBezTo>
                  <a:cubicBezTo>
                    <a:pt x="3457" y="2713"/>
                    <a:pt x="3465" y="2710"/>
                    <a:pt x="3470" y="2702"/>
                  </a:cubicBezTo>
                  <a:cubicBezTo>
                    <a:pt x="3461" y="2685"/>
                    <a:pt x="3435" y="2641"/>
                    <a:pt x="3408" y="2596"/>
                  </a:cubicBezTo>
                  <a:cubicBezTo>
                    <a:pt x="3382" y="2543"/>
                    <a:pt x="3356" y="2499"/>
                    <a:pt x="3364" y="2464"/>
                  </a:cubicBezTo>
                  <a:lnTo>
                    <a:pt x="3391" y="2455"/>
                  </a:lnTo>
                  <a:cubicBezTo>
                    <a:pt x="3391" y="2437"/>
                    <a:pt x="3391" y="2420"/>
                    <a:pt x="3382" y="2402"/>
                  </a:cubicBezTo>
                  <a:lnTo>
                    <a:pt x="3382" y="2402"/>
                  </a:lnTo>
                  <a:cubicBezTo>
                    <a:pt x="3426" y="2446"/>
                    <a:pt x="3488" y="2588"/>
                    <a:pt x="3506" y="2667"/>
                  </a:cubicBezTo>
                  <a:cubicBezTo>
                    <a:pt x="3532" y="2641"/>
                    <a:pt x="3532" y="2667"/>
                    <a:pt x="3550" y="2623"/>
                  </a:cubicBezTo>
                  <a:cubicBezTo>
                    <a:pt x="3552" y="2622"/>
                    <a:pt x="3554" y="2622"/>
                    <a:pt x="3556" y="2622"/>
                  </a:cubicBezTo>
                  <a:cubicBezTo>
                    <a:pt x="3575" y="2622"/>
                    <a:pt x="3567" y="2660"/>
                    <a:pt x="3559" y="2676"/>
                  </a:cubicBezTo>
                  <a:lnTo>
                    <a:pt x="3620" y="2570"/>
                  </a:lnTo>
                  <a:cubicBezTo>
                    <a:pt x="3603" y="2570"/>
                    <a:pt x="3603" y="2543"/>
                    <a:pt x="3603" y="2517"/>
                  </a:cubicBezTo>
                  <a:cubicBezTo>
                    <a:pt x="3603" y="2490"/>
                    <a:pt x="3603" y="2464"/>
                    <a:pt x="3585" y="2464"/>
                  </a:cubicBezTo>
                  <a:cubicBezTo>
                    <a:pt x="3585" y="2508"/>
                    <a:pt x="3576" y="2552"/>
                    <a:pt x="3576" y="2596"/>
                  </a:cubicBezTo>
                  <a:cubicBezTo>
                    <a:pt x="3532" y="2579"/>
                    <a:pt x="3497" y="2482"/>
                    <a:pt x="3532" y="2411"/>
                  </a:cubicBezTo>
                  <a:cubicBezTo>
                    <a:pt x="3535" y="2408"/>
                    <a:pt x="3538" y="2407"/>
                    <a:pt x="3541" y="2407"/>
                  </a:cubicBezTo>
                  <a:cubicBezTo>
                    <a:pt x="3562" y="2407"/>
                    <a:pt x="3596" y="2448"/>
                    <a:pt x="3612" y="2455"/>
                  </a:cubicBezTo>
                  <a:cubicBezTo>
                    <a:pt x="3603" y="2437"/>
                    <a:pt x="3612" y="2367"/>
                    <a:pt x="3620" y="2367"/>
                  </a:cubicBezTo>
                  <a:lnTo>
                    <a:pt x="3638" y="2411"/>
                  </a:lnTo>
                  <a:cubicBezTo>
                    <a:pt x="3665" y="2367"/>
                    <a:pt x="3603" y="2323"/>
                    <a:pt x="3656" y="2279"/>
                  </a:cubicBezTo>
                  <a:cubicBezTo>
                    <a:pt x="3665" y="2261"/>
                    <a:pt x="3726" y="2234"/>
                    <a:pt x="3700" y="2226"/>
                  </a:cubicBezTo>
                  <a:lnTo>
                    <a:pt x="3700" y="2226"/>
                  </a:lnTo>
                  <a:cubicBezTo>
                    <a:pt x="3690" y="2229"/>
                    <a:pt x="3677" y="2230"/>
                    <a:pt x="3661" y="2230"/>
                  </a:cubicBezTo>
                  <a:cubicBezTo>
                    <a:pt x="3595" y="2230"/>
                    <a:pt x="3490" y="2203"/>
                    <a:pt x="3461" y="2181"/>
                  </a:cubicBezTo>
                  <a:cubicBezTo>
                    <a:pt x="3470" y="2181"/>
                    <a:pt x="3532" y="2102"/>
                    <a:pt x="3559" y="2084"/>
                  </a:cubicBezTo>
                  <a:cubicBezTo>
                    <a:pt x="3563" y="2082"/>
                    <a:pt x="3568" y="2082"/>
                    <a:pt x="3572" y="2082"/>
                  </a:cubicBezTo>
                  <a:cubicBezTo>
                    <a:pt x="3607" y="2082"/>
                    <a:pt x="3642" y="2131"/>
                    <a:pt x="3671" y="2131"/>
                  </a:cubicBezTo>
                  <a:cubicBezTo>
                    <a:pt x="3675" y="2131"/>
                    <a:pt x="3679" y="2130"/>
                    <a:pt x="3682" y="2128"/>
                  </a:cubicBezTo>
                  <a:cubicBezTo>
                    <a:pt x="3673" y="2128"/>
                    <a:pt x="3656" y="2111"/>
                    <a:pt x="3656" y="2102"/>
                  </a:cubicBezTo>
                  <a:cubicBezTo>
                    <a:pt x="3665" y="2084"/>
                    <a:pt x="3691" y="2111"/>
                    <a:pt x="3691" y="2067"/>
                  </a:cubicBezTo>
                  <a:cubicBezTo>
                    <a:pt x="3659" y="2060"/>
                    <a:pt x="3683" y="2021"/>
                    <a:pt x="3678" y="2021"/>
                  </a:cubicBezTo>
                  <a:cubicBezTo>
                    <a:pt x="3676" y="2021"/>
                    <a:pt x="3670" y="2026"/>
                    <a:pt x="3656" y="2040"/>
                  </a:cubicBezTo>
                  <a:cubicBezTo>
                    <a:pt x="3647" y="2005"/>
                    <a:pt x="3673" y="2005"/>
                    <a:pt x="3673" y="1952"/>
                  </a:cubicBezTo>
                  <a:lnTo>
                    <a:pt x="3673" y="1952"/>
                  </a:lnTo>
                  <a:cubicBezTo>
                    <a:pt x="3672" y="1952"/>
                    <a:pt x="3670" y="1953"/>
                    <a:pt x="3668" y="1953"/>
                  </a:cubicBezTo>
                  <a:cubicBezTo>
                    <a:pt x="3638" y="1953"/>
                    <a:pt x="3576" y="1897"/>
                    <a:pt x="3567" y="1864"/>
                  </a:cubicBezTo>
                  <a:cubicBezTo>
                    <a:pt x="3585" y="1864"/>
                    <a:pt x="3594" y="1855"/>
                    <a:pt x="3603" y="1855"/>
                  </a:cubicBezTo>
                  <a:cubicBezTo>
                    <a:pt x="3603" y="1828"/>
                    <a:pt x="3612" y="1811"/>
                    <a:pt x="3612" y="1793"/>
                  </a:cubicBezTo>
                  <a:cubicBezTo>
                    <a:pt x="3612" y="1775"/>
                    <a:pt x="3620" y="1758"/>
                    <a:pt x="3620" y="1749"/>
                  </a:cubicBezTo>
                  <a:cubicBezTo>
                    <a:pt x="3620" y="1713"/>
                    <a:pt x="3629" y="1687"/>
                    <a:pt x="3620" y="1643"/>
                  </a:cubicBezTo>
                  <a:cubicBezTo>
                    <a:pt x="3636" y="1635"/>
                    <a:pt x="3645" y="1606"/>
                    <a:pt x="3659" y="1606"/>
                  </a:cubicBezTo>
                  <a:cubicBezTo>
                    <a:pt x="3661" y="1606"/>
                    <a:pt x="3663" y="1606"/>
                    <a:pt x="3665" y="1607"/>
                  </a:cubicBezTo>
                  <a:cubicBezTo>
                    <a:pt x="3658" y="1601"/>
                    <a:pt x="3646" y="1594"/>
                    <a:pt x="3636" y="1583"/>
                  </a:cubicBezTo>
                  <a:lnTo>
                    <a:pt x="3636" y="1583"/>
                  </a:lnTo>
                  <a:cubicBezTo>
                    <a:pt x="3640" y="1589"/>
                    <a:pt x="3644" y="1594"/>
                    <a:pt x="3647" y="1599"/>
                  </a:cubicBezTo>
                  <a:cubicBezTo>
                    <a:pt x="3643" y="1599"/>
                    <a:pt x="3639" y="1600"/>
                    <a:pt x="3635" y="1600"/>
                  </a:cubicBezTo>
                  <a:cubicBezTo>
                    <a:pt x="3584" y="1600"/>
                    <a:pt x="3521" y="1549"/>
                    <a:pt x="3488" y="1484"/>
                  </a:cubicBezTo>
                  <a:cubicBezTo>
                    <a:pt x="3473" y="1454"/>
                    <a:pt x="3483" y="1449"/>
                    <a:pt x="3493" y="1449"/>
                  </a:cubicBezTo>
                  <a:cubicBezTo>
                    <a:pt x="3498" y="1449"/>
                    <a:pt x="3503" y="1451"/>
                    <a:pt x="3505" y="1451"/>
                  </a:cubicBezTo>
                  <a:cubicBezTo>
                    <a:pt x="3507" y="1451"/>
                    <a:pt x="3507" y="1450"/>
                    <a:pt x="3506" y="1449"/>
                  </a:cubicBezTo>
                  <a:cubicBezTo>
                    <a:pt x="3497" y="1387"/>
                    <a:pt x="3470" y="1369"/>
                    <a:pt x="3444" y="1351"/>
                  </a:cubicBezTo>
                  <a:cubicBezTo>
                    <a:pt x="3417" y="1343"/>
                    <a:pt x="3400" y="1325"/>
                    <a:pt x="3400" y="1272"/>
                  </a:cubicBezTo>
                  <a:cubicBezTo>
                    <a:pt x="3426" y="1228"/>
                    <a:pt x="3470" y="1254"/>
                    <a:pt x="3488" y="1237"/>
                  </a:cubicBezTo>
                  <a:cubicBezTo>
                    <a:pt x="3506" y="1254"/>
                    <a:pt x="3506" y="1281"/>
                    <a:pt x="3506" y="1298"/>
                  </a:cubicBezTo>
                  <a:cubicBezTo>
                    <a:pt x="3523" y="1316"/>
                    <a:pt x="3541" y="1343"/>
                    <a:pt x="3541" y="1369"/>
                  </a:cubicBezTo>
                  <a:cubicBezTo>
                    <a:pt x="3559" y="1325"/>
                    <a:pt x="3488" y="1175"/>
                    <a:pt x="3470" y="1078"/>
                  </a:cubicBezTo>
                  <a:cubicBezTo>
                    <a:pt x="3457" y="1071"/>
                    <a:pt x="3438" y="1054"/>
                    <a:pt x="3430" y="1054"/>
                  </a:cubicBezTo>
                  <a:cubicBezTo>
                    <a:pt x="3428" y="1054"/>
                    <a:pt x="3426" y="1056"/>
                    <a:pt x="3426" y="1060"/>
                  </a:cubicBezTo>
                  <a:lnTo>
                    <a:pt x="3444" y="1087"/>
                  </a:lnTo>
                  <a:cubicBezTo>
                    <a:pt x="3440" y="1095"/>
                    <a:pt x="3434" y="1098"/>
                    <a:pt x="3428" y="1098"/>
                  </a:cubicBezTo>
                  <a:cubicBezTo>
                    <a:pt x="3414" y="1098"/>
                    <a:pt x="3398" y="1084"/>
                    <a:pt x="3389" y="1084"/>
                  </a:cubicBezTo>
                  <a:cubicBezTo>
                    <a:pt x="3385" y="1084"/>
                    <a:pt x="3382" y="1087"/>
                    <a:pt x="3382" y="1095"/>
                  </a:cubicBezTo>
                  <a:cubicBezTo>
                    <a:pt x="3347" y="1069"/>
                    <a:pt x="3311" y="1042"/>
                    <a:pt x="3294" y="989"/>
                  </a:cubicBezTo>
                  <a:lnTo>
                    <a:pt x="3320" y="963"/>
                  </a:lnTo>
                  <a:lnTo>
                    <a:pt x="3320" y="963"/>
                  </a:lnTo>
                  <a:cubicBezTo>
                    <a:pt x="3311" y="972"/>
                    <a:pt x="3320" y="1007"/>
                    <a:pt x="3338" y="1016"/>
                  </a:cubicBezTo>
                  <a:cubicBezTo>
                    <a:pt x="3311" y="998"/>
                    <a:pt x="3338" y="919"/>
                    <a:pt x="3285" y="919"/>
                  </a:cubicBezTo>
                  <a:lnTo>
                    <a:pt x="3276" y="963"/>
                  </a:lnTo>
                  <a:cubicBezTo>
                    <a:pt x="3241" y="945"/>
                    <a:pt x="3188" y="928"/>
                    <a:pt x="3170" y="883"/>
                  </a:cubicBezTo>
                  <a:lnTo>
                    <a:pt x="3170" y="883"/>
                  </a:lnTo>
                  <a:cubicBezTo>
                    <a:pt x="3152" y="928"/>
                    <a:pt x="3179" y="892"/>
                    <a:pt x="3161" y="945"/>
                  </a:cubicBezTo>
                  <a:cubicBezTo>
                    <a:pt x="3167" y="937"/>
                    <a:pt x="3172" y="934"/>
                    <a:pt x="3177" y="934"/>
                  </a:cubicBezTo>
                  <a:cubicBezTo>
                    <a:pt x="3196" y="934"/>
                    <a:pt x="3210" y="991"/>
                    <a:pt x="3226" y="991"/>
                  </a:cubicBezTo>
                  <a:cubicBezTo>
                    <a:pt x="3230" y="991"/>
                    <a:pt x="3234" y="987"/>
                    <a:pt x="3239" y="977"/>
                  </a:cubicBezTo>
                  <a:lnTo>
                    <a:pt x="3239" y="977"/>
                  </a:lnTo>
                  <a:cubicBezTo>
                    <a:pt x="3217" y="1034"/>
                    <a:pt x="3258" y="1035"/>
                    <a:pt x="3232" y="1095"/>
                  </a:cubicBezTo>
                  <a:cubicBezTo>
                    <a:pt x="3242" y="1091"/>
                    <a:pt x="3246" y="1083"/>
                    <a:pt x="3249" y="1083"/>
                  </a:cubicBezTo>
                  <a:cubicBezTo>
                    <a:pt x="3252" y="1083"/>
                    <a:pt x="3254" y="1088"/>
                    <a:pt x="3258" y="1104"/>
                  </a:cubicBezTo>
                  <a:lnTo>
                    <a:pt x="3276" y="1104"/>
                  </a:lnTo>
                  <a:cubicBezTo>
                    <a:pt x="3276" y="1095"/>
                    <a:pt x="3276" y="1087"/>
                    <a:pt x="3285" y="1078"/>
                  </a:cubicBezTo>
                  <a:cubicBezTo>
                    <a:pt x="3320" y="1078"/>
                    <a:pt x="3347" y="1139"/>
                    <a:pt x="3373" y="1148"/>
                  </a:cubicBezTo>
                  <a:cubicBezTo>
                    <a:pt x="3373" y="1159"/>
                    <a:pt x="3371" y="1161"/>
                    <a:pt x="3367" y="1161"/>
                  </a:cubicBezTo>
                  <a:cubicBezTo>
                    <a:pt x="3364" y="1161"/>
                    <a:pt x="3360" y="1159"/>
                    <a:pt x="3356" y="1159"/>
                  </a:cubicBezTo>
                  <a:cubicBezTo>
                    <a:pt x="3353" y="1159"/>
                    <a:pt x="3349" y="1161"/>
                    <a:pt x="3347" y="1166"/>
                  </a:cubicBezTo>
                  <a:cubicBezTo>
                    <a:pt x="3356" y="1166"/>
                    <a:pt x="3364" y="1175"/>
                    <a:pt x="3373" y="1184"/>
                  </a:cubicBezTo>
                  <a:cubicBezTo>
                    <a:pt x="3360" y="1190"/>
                    <a:pt x="3357" y="1226"/>
                    <a:pt x="3341" y="1226"/>
                  </a:cubicBezTo>
                  <a:cubicBezTo>
                    <a:pt x="3336" y="1226"/>
                    <a:pt x="3329" y="1222"/>
                    <a:pt x="3320" y="1210"/>
                  </a:cubicBezTo>
                  <a:lnTo>
                    <a:pt x="3320" y="1210"/>
                  </a:lnTo>
                  <a:lnTo>
                    <a:pt x="3329" y="1254"/>
                  </a:lnTo>
                  <a:cubicBezTo>
                    <a:pt x="3329" y="1290"/>
                    <a:pt x="3338" y="1325"/>
                    <a:pt x="3356" y="1343"/>
                  </a:cubicBezTo>
                  <a:cubicBezTo>
                    <a:pt x="3356" y="1364"/>
                    <a:pt x="3385" y="1380"/>
                    <a:pt x="3381" y="1380"/>
                  </a:cubicBezTo>
                  <a:cubicBezTo>
                    <a:pt x="3380" y="1380"/>
                    <a:pt x="3378" y="1379"/>
                    <a:pt x="3373" y="1378"/>
                  </a:cubicBezTo>
                  <a:lnTo>
                    <a:pt x="3373" y="1378"/>
                  </a:lnTo>
                  <a:lnTo>
                    <a:pt x="3408" y="1440"/>
                  </a:lnTo>
                  <a:lnTo>
                    <a:pt x="3400" y="1440"/>
                  </a:lnTo>
                  <a:cubicBezTo>
                    <a:pt x="3408" y="1475"/>
                    <a:pt x="3426" y="1510"/>
                    <a:pt x="3435" y="1546"/>
                  </a:cubicBezTo>
                  <a:cubicBezTo>
                    <a:pt x="3444" y="1590"/>
                    <a:pt x="3453" y="1625"/>
                    <a:pt x="3426" y="1669"/>
                  </a:cubicBezTo>
                  <a:cubicBezTo>
                    <a:pt x="3435" y="1696"/>
                    <a:pt x="3444" y="1722"/>
                    <a:pt x="3444" y="1758"/>
                  </a:cubicBezTo>
                  <a:lnTo>
                    <a:pt x="3417" y="1766"/>
                  </a:lnTo>
                  <a:cubicBezTo>
                    <a:pt x="3426" y="1802"/>
                    <a:pt x="3391" y="1864"/>
                    <a:pt x="3417" y="1872"/>
                  </a:cubicBezTo>
                  <a:cubicBezTo>
                    <a:pt x="3382" y="1890"/>
                    <a:pt x="3373" y="1925"/>
                    <a:pt x="3373" y="1961"/>
                  </a:cubicBezTo>
                  <a:cubicBezTo>
                    <a:pt x="3373" y="2005"/>
                    <a:pt x="3373" y="2049"/>
                    <a:pt x="3364" y="2075"/>
                  </a:cubicBezTo>
                  <a:lnTo>
                    <a:pt x="3400" y="2084"/>
                  </a:lnTo>
                  <a:cubicBezTo>
                    <a:pt x="3391" y="2120"/>
                    <a:pt x="3382" y="2155"/>
                    <a:pt x="3391" y="2208"/>
                  </a:cubicBezTo>
                  <a:lnTo>
                    <a:pt x="3417" y="2208"/>
                  </a:lnTo>
                  <a:cubicBezTo>
                    <a:pt x="3435" y="2261"/>
                    <a:pt x="3364" y="2305"/>
                    <a:pt x="3347" y="2367"/>
                  </a:cubicBezTo>
                  <a:cubicBezTo>
                    <a:pt x="3338" y="2358"/>
                    <a:pt x="3347" y="2340"/>
                    <a:pt x="3356" y="2332"/>
                  </a:cubicBezTo>
                  <a:lnTo>
                    <a:pt x="3356" y="2332"/>
                  </a:lnTo>
                  <a:cubicBezTo>
                    <a:pt x="3329" y="2349"/>
                    <a:pt x="3320" y="2367"/>
                    <a:pt x="3311" y="2384"/>
                  </a:cubicBezTo>
                  <a:cubicBezTo>
                    <a:pt x="3311" y="2402"/>
                    <a:pt x="3303" y="2420"/>
                    <a:pt x="3303" y="2446"/>
                  </a:cubicBezTo>
                  <a:cubicBezTo>
                    <a:pt x="3294" y="2482"/>
                    <a:pt x="3294" y="2526"/>
                    <a:pt x="3258" y="2543"/>
                  </a:cubicBezTo>
                  <a:cubicBezTo>
                    <a:pt x="3258" y="2570"/>
                    <a:pt x="3250" y="2579"/>
                    <a:pt x="3232" y="2588"/>
                  </a:cubicBezTo>
                  <a:cubicBezTo>
                    <a:pt x="3223" y="2596"/>
                    <a:pt x="3214" y="2623"/>
                    <a:pt x="3214" y="2641"/>
                  </a:cubicBezTo>
                  <a:lnTo>
                    <a:pt x="3179" y="2632"/>
                  </a:lnTo>
                  <a:lnTo>
                    <a:pt x="3179" y="2632"/>
                  </a:lnTo>
                  <a:cubicBezTo>
                    <a:pt x="3161" y="2649"/>
                    <a:pt x="3188" y="2658"/>
                    <a:pt x="3205" y="2658"/>
                  </a:cubicBezTo>
                  <a:cubicBezTo>
                    <a:pt x="3205" y="2676"/>
                    <a:pt x="3205" y="2685"/>
                    <a:pt x="3205" y="2694"/>
                  </a:cubicBezTo>
                  <a:cubicBezTo>
                    <a:pt x="3200" y="2692"/>
                    <a:pt x="3196" y="2691"/>
                    <a:pt x="3193" y="2691"/>
                  </a:cubicBezTo>
                  <a:cubicBezTo>
                    <a:pt x="3170" y="2691"/>
                    <a:pt x="3179" y="2732"/>
                    <a:pt x="3150" y="2732"/>
                  </a:cubicBezTo>
                  <a:cubicBezTo>
                    <a:pt x="3146" y="2732"/>
                    <a:pt x="3141" y="2731"/>
                    <a:pt x="3135" y="2729"/>
                  </a:cubicBezTo>
                  <a:lnTo>
                    <a:pt x="3135" y="2729"/>
                  </a:lnTo>
                  <a:cubicBezTo>
                    <a:pt x="3144" y="2747"/>
                    <a:pt x="3126" y="2773"/>
                    <a:pt x="3117" y="2799"/>
                  </a:cubicBezTo>
                  <a:cubicBezTo>
                    <a:pt x="3109" y="2816"/>
                    <a:pt x="3101" y="2839"/>
                    <a:pt x="3113" y="2863"/>
                  </a:cubicBezTo>
                  <a:lnTo>
                    <a:pt x="3113" y="2863"/>
                  </a:lnTo>
                  <a:cubicBezTo>
                    <a:pt x="3089" y="2871"/>
                    <a:pt x="3073" y="2880"/>
                    <a:pt x="3073" y="2905"/>
                  </a:cubicBezTo>
                  <a:lnTo>
                    <a:pt x="3038" y="2888"/>
                  </a:lnTo>
                  <a:cubicBezTo>
                    <a:pt x="3038" y="2914"/>
                    <a:pt x="3038" y="2941"/>
                    <a:pt x="3038" y="2967"/>
                  </a:cubicBezTo>
                  <a:cubicBezTo>
                    <a:pt x="2993" y="2967"/>
                    <a:pt x="2976" y="2967"/>
                    <a:pt x="2976" y="2923"/>
                  </a:cubicBezTo>
                  <a:cubicBezTo>
                    <a:pt x="2958" y="3003"/>
                    <a:pt x="2949" y="2976"/>
                    <a:pt x="2932" y="3056"/>
                  </a:cubicBezTo>
                  <a:lnTo>
                    <a:pt x="2914" y="3029"/>
                  </a:lnTo>
                  <a:cubicBezTo>
                    <a:pt x="2906" y="3045"/>
                    <a:pt x="2898" y="3083"/>
                    <a:pt x="2877" y="3083"/>
                  </a:cubicBezTo>
                  <a:cubicBezTo>
                    <a:pt x="2874" y="3083"/>
                    <a:pt x="2872" y="3083"/>
                    <a:pt x="2870" y="3082"/>
                  </a:cubicBezTo>
                  <a:cubicBezTo>
                    <a:pt x="2808" y="3082"/>
                    <a:pt x="2658" y="3214"/>
                    <a:pt x="2526" y="3223"/>
                  </a:cubicBezTo>
                  <a:cubicBezTo>
                    <a:pt x="2543" y="3247"/>
                    <a:pt x="2541" y="3255"/>
                    <a:pt x="2530" y="3255"/>
                  </a:cubicBezTo>
                  <a:cubicBezTo>
                    <a:pt x="2525" y="3255"/>
                    <a:pt x="2517" y="3253"/>
                    <a:pt x="2508" y="3250"/>
                  </a:cubicBezTo>
                  <a:cubicBezTo>
                    <a:pt x="2502" y="3250"/>
                    <a:pt x="2495" y="3249"/>
                    <a:pt x="2489" y="3249"/>
                  </a:cubicBezTo>
                  <a:cubicBezTo>
                    <a:pt x="2476" y="3249"/>
                    <a:pt x="2467" y="3253"/>
                    <a:pt x="2473" y="3276"/>
                  </a:cubicBezTo>
                  <a:cubicBezTo>
                    <a:pt x="2464" y="3259"/>
                    <a:pt x="2437" y="3259"/>
                    <a:pt x="2455" y="3232"/>
                  </a:cubicBezTo>
                  <a:lnTo>
                    <a:pt x="2455" y="3232"/>
                  </a:lnTo>
                  <a:cubicBezTo>
                    <a:pt x="2402" y="3267"/>
                    <a:pt x="2358" y="3241"/>
                    <a:pt x="2331" y="3294"/>
                  </a:cubicBezTo>
                  <a:cubicBezTo>
                    <a:pt x="2314" y="3285"/>
                    <a:pt x="2331" y="3267"/>
                    <a:pt x="2322" y="3259"/>
                  </a:cubicBezTo>
                  <a:lnTo>
                    <a:pt x="2322" y="3259"/>
                  </a:lnTo>
                  <a:cubicBezTo>
                    <a:pt x="2322" y="3265"/>
                    <a:pt x="2318" y="3271"/>
                    <a:pt x="2312" y="3271"/>
                  </a:cubicBezTo>
                  <a:cubicBezTo>
                    <a:pt x="2310" y="3271"/>
                    <a:pt x="2307" y="3270"/>
                    <a:pt x="2305" y="3267"/>
                  </a:cubicBezTo>
                  <a:cubicBezTo>
                    <a:pt x="2296" y="3259"/>
                    <a:pt x="2305" y="3259"/>
                    <a:pt x="2314" y="3241"/>
                  </a:cubicBezTo>
                  <a:lnTo>
                    <a:pt x="2314" y="3241"/>
                  </a:lnTo>
                  <a:cubicBezTo>
                    <a:pt x="2252" y="3267"/>
                    <a:pt x="2261" y="3320"/>
                    <a:pt x="2269" y="3373"/>
                  </a:cubicBezTo>
                  <a:cubicBezTo>
                    <a:pt x="2255" y="3368"/>
                    <a:pt x="2244" y="3365"/>
                    <a:pt x="2235" y="3365"/>
                  </a:cubicBezTo>
                  <a:cubicBezTo>
                    <a:pt x="2218" y="3365"/>
                    <a:pt x="2211" y="3376"/>
                    <a:pt x="2199" y="3400"/>
                  </a:cubicBezTo>
                  <a:cubicBezTo>
                    <a:pt x="2181" y="3382"/>
                    <a:pt x="2155" y="3373"/>
                    <a:pt x="2199" y="3356"/>
                  </a:cubicBezTo>
                  <a:cubicBezTo>
                    <a:pt x="2172" y="3356"/>
                    <a:pt x="2058" y="3356"/>
                    <a:pt x="2058" y="3391"/>
                  </a:cubicBezTo>
                  <a:cubicBezTo>
                    <a:pt x="2055" y="3388"/>
                    <a:pt x="2051" y="3387"/>
                    <a:pt x="2046" y="3387"/>
                  </a:cubicBezTo>
                  <a:cubicBezTo>
                    <a:pt x="2035" y="3387"/>
                    <a:pt x="2020" y="3394"/>
                    <a:pt x="2013" y="3400"/>
                  </a:cubicBezTo>
                  <a:cubicBezTo>
                    <a:pt x="1978" y="3400"/>
                    <a:pt x="1966" y="3396"/>
                    <a:pt x="1947" y="3396"/>
                  </a:cubicBezTo>
                  <a:cubicBezTo>
                    <a:pt x="1937" y="3396"/>
                    <a:pt x="1925" y="3397"/>
                    <a:pt x="1907" y="3400"/>
                  </a:cubicBezTo>
                  <a:lnTo>
                    <a:pt x="1925" y="3409"/>
                  </a:lnTo>
                  <a:cubicBezTo>
                    <a:pt x="1915" y="3429"/>
                    <a:pt x="1906" y="3435"/>
                    <a:pt x="1896" y="3435"/>
                  </a:cubicBezTo>
                  <a:cubicBezTo>
                    <a:pt x="1883" y="3435"/>
                    <a:pt x="1869" y="3425"/>
                    <a:pt x="1849" y="3425"/>
                  </a:cubicBezTo>
                  <a:cubicBezTo>
                    <a:pt x="1845" y="3425"/>
                    <a:pt x="1841" y="3426"/>
                    <a:pt x="1837" y="3426"/>
                  </a:cubicBezTo>
                  <a:lnTo>
                    <a:pt x="1837" y="3418"/>
                  </a:lnTo>
                  <a:cubicBezTo>
                    <a:pt x="1807" y="3404"/>
                    <a:pt x="1791" y="3400"/>
                    <a:pt x="1781" y="3400"/>
                  </a:cubicBezTo>
                  <a:cubicBezTo>
                    <a:pt x="1770" y="3400"/>
                    <a:pt x="1766" y="3405"/>
                    <a:pt x="1757" y="3405"/>
                  </a:cubicBezTo>
                  <a:cubicBezTo>
                    <a:pt x="1749" y="3405"/>
                    <a:pt x="1735" y="3401"/>
                    <a:pt x="1704" y="3382"/>
                  </a:cubicBezTo>
                  <a:lnTo>
                    <a:pt x="1704" y="3418"/>
                  </a:lnTo>
                  <a:cubicBezTo>
                    <a:pt x="1701" y="3431"/>
                    <a:pt x="1695" y="3436"/>
                    <a:pt x="1687" y="3436"/>
                  </a:cubicBezTo>
                  <a:cubicBezTo>
                    <a:pt x="1663" y="3436"/>
                    <a:pt x="1622" y="3380"/>
                    <a:pt x="1584" y="3380"/>
                  </a:cubicBezTo>
                  <a:cubicBezTo>
                    <a:pt x="1580" y="3380"/>
                    <a:pt x="1576" y="3381"/>
                    <a:pt x="1572" y="3382"/>
                  </a:cubicBezTo>
                  <a:lnTo>
                    <a:pt x="1590" y="3400"/>
                  </a:lnTo>
                  <a:cubicBezTo>
                    <a:pt x="1587" y="3401"/>
                    <a:pt x="1584" y="3402"/>
                    <a:pt x="1581" y="3402"/>
                  </a:cubicBezTo>
                  <a:cubicBezTo>
                    <a:pt x="1543" y="3402"/>
                    <a:pt x="1526" y="3293"/>
                    <a:pt x="1501" y="3276"/>
                  </a:cubicBezTo>
                  <a:cubicBezTo>
                    <a:pt x="1492" y="3267"/>
                    <a:pt x="1510" y="3267"/>
                    <a:pt x="1519" y="3267"/>
                  </a:cubicBezTo>
                  <a:cubicBezTo>
                    <a:pt x="1505" y="3255"/>
                    <a:pt x="1496" y="3251"/>
                    <a:pt x="1490" y="3251"/>
                  </a:cubicBezTo>
                  <a:cubicBezTo>
                    <a:pt x="1472" y="3251"/>
                    <a:pt x="1487" y="3303"/>
                    <a:pt x="1439" y="3303"/>
                  </a:cubicBezTo>
                  <a:cubicBezTo>
                    <a:pt x="1439" y="3276"/>
                    <a:pt x="1475" y="3250"/>
                    <a:pt x="1439" y="3241"/>
                  </a:cubicBezTo>
                  <a:cubicBezTo>
                    <a:pt x="1437" y="3235"/>
                    <a:pt x="1429" y="3233"/>
                    <a:pt x="1417" y="3233"/>
                  </a:cubicBezTo>
                  <a:cubicBezTo>
                    <a:pt x="1399" y="3233"/>
                    <a:pt x="1373" y="3237"/>
                    <a:pt x="1349" y="3237"/>
                  </a:cubicBezTo>
                  <a:cubicBezTo>
                    <a:pt x="1319" y="3237"/>
                    <a:pt x="1292" y="3231"/>
                    <a:pt x="1281" y="3206"/>
                  </a:cubicBezTo>
                  <a:cubicBezTo>
                    <a:pt x="1281" y="3232"/>
                    <a:pt x="1281" y="3250"/>
                    <a:pt x="1254" y="3250"/>
                  </a:cubicBezTo>
                  <a:cubicBezTo>
                    <a:pt x="1216" y="3234"/>
                    <a:pt x="1191" y="3165"/>
                    <a:pt x="1150" y="3165"/>
                  </a:cubicBezTo>
                  <a:cubicBezTo>
                    <a:pt x="1144" y="3165"/>
                    <a:pt x="1137" y="3167"/>
                    <a:pt x="1130" y="3170"/>
                  </a:cubicBezTo>
                  <a:cubicBezTo>
                    <a:pt x="1122" y="3170"/>
                    <a:pt x="1122" y="3162"/>
                    <a:pt x="1130" y="3162"/>
                  </a:cubicBezTo>
                  <a:cubicBezTo>
                    <a:pt x="1100" y="3154"/>
                    <a:pt x="1043" y="3133"/>
                    <a:pt x="1011" y="3133"/>
                  </a:cubicBezTo>
                  <a:cubicBezTo>
                    <a:pt x="1006" y="3133"/>
                    <a:pt x="1002" y="3134"/>
                    <a:pt x="998" y="3135"/>
                  </a:cubicBezTo>
                  <a:cubicBezTo>
                    <a:pt x="1016" y="3091"/>
                    <a:pt x="971" y="3064"/>
                    <a:pt x="918" y="3056"/>
                  </a:cubicBezTo>
                  <a:cubicBezTo>
                    <a:pt x="874" y="3038"/>
                    <a:pt x="830" y="3020"/>
                    <a:pt x="866" y="2985"/>
                  </a:cubicBezTo>
                  <a:lnTo>
                    <a:pt x="795" y="2923"/>
                  </a:lnTo>
                  <a:lnTo>
                    <a:pt x="804" y="2914"/>
                  </a:lnTo>
                  <a:cubicBezTo>
                    <a:pt x="760" y="2870"/>
                    <a:pt x="733" y="2870"/>
                    <a:pt x="698" y="2870"/>
                  </a:cubicBezTo>
                  <a:cubicBezTo>
                    <a:pt x="698" y="2852"/>
                    <a:pt x="707" y="2852"/>
                    <a:pt x="715" y="2852"/>
                  </a:cubicBezTo>
                  <a:cubicBezTo>
                    <a:pt x="662" y="2773"/>
                    <a:pt x="662" y="2764"/>
                    <a:pt x="574" y="2738"/>
                  </a:cubicBezTo>
                  <a:lnTo>
                    <a:pt x="601" y="2711"/>
                  </a:lnTo>
                  <a:cubicBezTo>
                    <a:pt x="583" y="2702"/>
                    <a:pt x="574" y="2676"/>
                    <a:pt x="565" y="2632"/>
                  </a:cubicBezTo>
                  <a:cubicBezTo>
                    <a:pt x="548" y="2588"/>
                    <a:pt x="530" y="2543"/>
                    <a:pt x="495" y="2517"/>
                  </a:cubicBezTo>
                  <a:lnTo>
                    <a:pt x="512" y="2517"/>
                  </a:lnTo>
                  <a:cubicBezTo>
                    <a:pt x="477" y="2482"/>
                    <a:pt x="468" y="2420"/>
                    <a:pt x="459" y="2367"/>
                  </a:cubicBezTo>
                  <a:cubicBezTo>
                    <a:pt x="451" y="2314"/>
                    <a:pt x="442" y="2279"/>
                    <a:pt x="380" y="2279"/>
                  </a:cubicBezTo>
                  <a:cubicBezTo>
                    <a:pt x="362" y="2261"/>
                    <a:pt x="345" y="2243"/>
                    <a:pt x="336" y="2226"/>
                  </a:cubicBezTo>
                  <a:lnTo>
                    <a:pt x="336" y="2226"/>
                  </a:lnTo>
                  <a:cubicBezTo>
                    <a:pt x="339" y="2254"/>
                    <a:pt x="333" y="2262"/>
                    <a:pt x="323" y="2262"/>
                  </a:cubicBezTo>
                  <a:cubicBezTo>
                    <a:pt x="312" y="2262"/>
                    <a:pt x="296" y="2251"/>
                    <a:pt x="285" y="2251"/>
                  </a:cubicBezTo>
                  <a:cubicBezTo>
                    <a:pt x="280" y="2251"/>
                    <a:pt x="276" y="2254"/>
                    <a:pt x="274" y="2261"/>
                  </a:cubicBezTo>
                  <a:cubicBezTo>
                    <a:pt x="260" y="2240"/>
                    <a:pt x="273" y="2194"/>
                    <a:pt x="288" y="2194"/>
                  </a:cubicBezTo>
                  <a:cubicBezTo>
                    <a:pt x="292" y="2194"/>
                    <a:pt x="296" y="2198"/>
                    <a:pt x="300" y="2208"/>
                  </a:cubicBezTo>
                  <a:lnTo>
                    <a:pt x="292" y="2217"/>
                  </a:lnTo>
                  <a:cubicBezTo>
                    <a:pt x="353" y="2217"/>
                    <a:pt x="283" y="2102"/>
                    <a:pt x="327" y="2093"/>
                  </a:cubicBezTo>
                  <a:cubicBezTo>
                    <a:pt x="292" y="1934"/>
                    <a:pt x="327" y="1766"/>
                    <a:pt x="345" y="1616"/>
                  </a:cubicBezTo>
                  <a:lnTo>
                    <a:pt x="345" y="1616"/>
                  </a:lnTo>
                  <a:lnTo>
                    <a:pt x="292" y="1625"/>
                  </a:lnTo>
                  <a:cubicBezTo>
                    <a:pt x="292" y="1607"/>
                    <a:pt x="300" y="1590"/>
                    <a:pt x="300" y="1572"/>
                  </a:cubicBezTo>
                  <a:cubicBezTo>
                    <a:pt x="306" y="1569"/>
                    <a:pt x="313" y="1567"/>
                    <a:pt x="319" y="1567"/>
                  </a:cubicBezTo>
                  <a:cubicBezTo>
                    <a:pt x="332" y="1567"/>
                    <a:pt x="342" y="1575"/>
                    <a:pt x="336" y="1599"/>
                  </a:cubicBezTo>
                  <a:cubicBezTo>
                    <a:pt x="362" y="1581"/>
                    <a:pt x="327" y="1528"/>
                    <a:pt x="318" y="1528"/>
                  </a:cubicBezTo>
                  <a:cubicBezTo>
                    <a:pt x="325" y="1510"/>
                    <a:pt x="331" y="1503"/>
                    <a:pt x="337" y="1503"/>
                  </a:cubicBezTo>
                  <a:cubicBezTo>
                    <a:pt x="351" y="1503"/>
                    <a:pt x="362" y="1548"/>
                    <a:pt x="369" y="1548"/>
                  </a:cubicBezTo>
                  <a:cubicBezTo>
                    <a:pt x="370" y="1548"/>
                    <a:pt x="370" y="1547"/>
                    <a:pt x="371" y="1546"/>
                  </a:cubicBezTo>
                  <a:lnTo>
                    <a:pt x="371" y="1510"/>
                  </a:lnTo>
                  <a:lnTo>
                    <a:pt x="362" y="1519"/>
                  </a:lnTo>
                  <a:cubicBezTo>
                    <a:pt x="353" y="1493"/>
                    <a:pt x="327" y="1484"/>
                    <a:pt x="345" y="1440"/>
                  </a:cubicBezTo>
                  <a:cubicBezTo>
                    <a:pt x="353" y="1413"/>
                    <a:pt x="371" y="1431"/>
                    <a:pt x="380" y="1413"/>
                  </a:cubicBezTo>
                  <a:cubicBezTo>
                    <a:pt x="380" y="1411"/>
                    <a:pt x="380" y="1408"/>
                    <a:pt x="380" y="1404"/>
                  </a:cubicBezTo>
                  <a:lnTo>
                    <a:pt x="406" y="1334"/>
                  </a:lnTo>
                  <a:lnTo>
                    <a:pt x="406" y="1334"/>
                  </a:lnTo>
                  <a:lnTo>
                    <a:pt x="362" y="1351"/>
                  </a:lnTo>
                  <a:cubicBezTo>
                    <a:pt x="355" y="1324"/>
                    <a:pt x="370" y="1302"/>
                    <a:pt x="351" y="1302"/>
                  </a:cubicBezTo>
                  <a:cubicBezTo>
                    <a:pt x="348" y="1302"/>
                    <a:pt x="343" y="1302"/>
                    <a:pt x="337" y="1304"/>
                  </a:cubicBezTo>
                  <a:lnTo>
                    <a:pt x="337" y="1304"/>
                  </a:lnTo>
                  <a:cubicBezTo>
                    <a:pt x="375" y="1288"/>
                    <a:pt x="399" y="1232"/>
                    <a:pt x="415" y="1175"/>
                  </a:cubicBezTo>
                  <a:cubicBezTo>
                    <a:pt x="442" y="1122"/>
                    <a:pt x="468" y="1069"/>
                    <a:pt x="477" y="1060"/>
                  </a:cubicBezTo>
                  <a:cubicBezTo>
                    <a:pt x="477" y="1007"/>
                    <a:pt x="503" y="972"/>
                    <a:pt x="530" y="928"/>
                  </a:cubicBezTo>
                  <a:cubicBezTo>
                    <a:pt x="512" y="928"/>
                    <a:pt x="477" y="919"/>
                    <a:pt x="503" y="883"/>
                  </a:cubicBezTo>
                  <a:lnTo>
                    <a:pt x="503" y="883"/>
                  </a:lnTo>
                  <a:cubicBezTo>
                    <a:pt x="518" y="895"/>
                    <a:pt x="530" y="899"/>
                    <a:pt x="540" y="899"/>
                  </a:cubicBezTo>
                  <a:cubicBezTo>
                    <a:pt x="554" y="899"/>
                    <a:pt x="564" y="890"/>
                    <a:pt x="574" y="875"/>
                  </a:cubicBezTo>
                  <a:cubicBezTo>
                    <a:pt x="597" y="859"/>
                    <a:pt x="613" y="838"/>
                    <a:pt x="640" y="838"/>
                  </a:cubicBezTo>
                  <a:cubicBezTo>
                    <a:pt x="642" y="838"/>
                    <a:pt x="643" y="838"/>
                    <a:pt x="645" y="838"/>
                  </a:cubicBezTo>
                  <a:lnTo>
                    <a:pt x="645" y="838"/>
                  </a:lnTo>
                  <a:cubicBezTo>
                    <a:pt x="632" y="832"/>
                    <a:pt x="647" y="809"/>
                    <a:pt x="662" y="786"/>
                  </a:cubicBezTo>
                  <a:cubicBezTo>
                    <a:pt x="680" y="760"/>
                    <a:pt x="689" y="733"/>
                    <a:pt x="654" y="733"/>
                  </a:cubicBezTo>
                  <a:cubicBezTo>
                    <a:pt x="659" y="730"/>
                    <a:pt x="663" y="728"/>
                    <a:pt x="667" y="728"/>
                  </a:cubicBezTo>
                  <a:cubicBezTo>
                    <a:pt x="682" y="728"/>
                    <a:pt x="687" y="751"/>
                    <a:pt x="715" y="751"/>
                  </a:cubicBezTo>
                  <a:cubicBezTo>
                    <a:pt x="742" y="654"/>
                    <a:pt x="866" y="619"/>
                    <a:pt x="936" y="548"/>
                  </a:cubicBezTo>
                  <a:cubicBezTo>
                    <a:pt x="936" y="539"/>
                    <a:pt x="910" y="530"/>
                    <a:pt x="918" y="504"/>
                  </a:cubicBezTo>
                  <a:lnTo>
                    <a:pt x="918" y="504"/>
                  </a:lnTo>
                  <a:lnTo>
                    <a:pt x="998" y="513"/>
                  </a:lnTo>
                  <a:cubicBezTo>
                    <a:pt x="1014" y="504"/>
                    <a:pt x="978" y="459"/>
                    <a:pt x="1021" y="459"/>
                  </a:cubicBezTo>
                  <a:cubicBezTo>
                    <a:pt x="1023" y="459"/>
                    <a:pt x="1026" y="459"/>
                    <a:pt x="1029" y="459"/>
                  </a:cubicBezTo>
                  <a:lnTo>
                    <a:pt x="1029" y="459"/>
                  </a:lnTo>
                  <a:cubicBezTo>
                    <a:pt x="1020" y="457"/>
                    <a:pt x="1008" y="449"/>
                    <a:pt x="1016" y="442"/>
                  </a:cubicBezTo>
                  <a:cubicBezTo>
                    <a:pt x="1122" y="407"/>
                    <a:pt x="1219" y="345"/>
                    <a:pt x="1316" y="301"/>
                  </a:cubicBezTo>
                  <a:cubicBezTo>
                    <a:pt x="1369" y="274"/>
                    <a:pt x="1422" y="257"/>
                    <a:pt x="1484" y="248"/>
                  </a:cubicBezTo>
                  <a:cubicBezTo>
                    <a:pt x="1506" y="244"/>
                    <a:pt x="1527" y="242"/>
                    <a:pt x="1550" y="242"/>
                  </a:cubicBezTo>
                  <a:cubicBezTo>
                    <a:pt x="1582" y="242"/>
                    <a:pt x="1615" y="246"/>
                    <a:pt x="1651" y="257"/>
                  </a:cubicBezTo>
                  <a:cubicBezTo>
                    <a:pt x="1616" y="239"/>
                    <a:pt x="1634" y="239"/>
                    <a:pt x="1660" y="230"/>
                  </a:cubicBezTo>
                  <a:cubicBezTo>
                    <a:pt x="1643" y="230"/>
                    <a:pt x="1651" y="204"/>
                    <a:pt x="1651" y="186"/>
                  </a:cubicBezTo>
                  <a:lnTo>
                    <a:pt x="1651" y="186"/>
                  </a:lnTo>
                  <a:cubicBezTo>
                    <a:pt x="1687" y="195"/>
                    <a:pt x="1713" y="204"/>
                    <a:pt x="1748" y="221"/>
                  </a:cubicBezTo>
                  <a:cubicBezTo>
                    <a:pt x="1757" y="177"/>
                    <a:pt x="1846" y="212"/>
                    <a:pt x="1854" y="168"/>
                  </a:cubicBezTo>
                  <a:lnTo>
                    <a:pt x="1854" y="168"/>
                  </a:lnTo>
                  <a:lnTo>
                    <a:pt x="1819" y="177"/>
                  </a:lnTo>
                  <a:cubicBezTo>
                    <a:pt x="1863" y="124"/>
                    <a:pt x="1757" y="71"/>
                    <a:pt x="1757" y="9"/>
                  </a:cubicBezTo>
                  <a:cubicBezTo>
                    <a:pt x="1750" y="20"/>
                    <a:pt x="1741" y="23"/>
                    <a:pt x="1729" y="23"/>
                  </a:cubicBezTo>
                  <a:cubicBezTo>
                    <a:pt x="1712" y="23"/>
                    <a:pt x="1690" y="15"/>
                    <a:pt x="1669" y="9"/>
                  </a:cubicBezTo>
                  <a:cubicBezTo>
                    <a:pt x="1655" y="6"/>
                    <a:pt x="1639" y="2"/>
                    <a:pt x="1623" y="2"/>
                  </a:cubicBezTo>
                  <a:cubicBezTo>
                    <a:pt x="1599" y="2"/>
                    <a:pt x="1575" y="10"/>
                    <a:pt x="1554" y="36"/>
                  </a:cubicBezTo>
                  <a:cubicBezTo>
                    <a:pt x="1537" y="27"/>
                    <a:pt x="1563" y="9"/>
                    <a:pt x="1554"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00" name="Google Shape;6900;p29"/>
            <p:cNvSpPr/>
            <p:nvPr/>
          </p:nvSpPr>
          <p:spPr>
            <a:xfrm>
              <a:off x="3130111" y="3174246"/>
              <a:ext cx="129" cy="193"/>
            </a:xfrm>
            <a:custGeom>
              <a:avLst/>
              <a:gdLst/>
              <a:ahLst/>
              <a:cxnLst/>
              <a:rect l="l" t="t" r="r" b="b"/>
              <a:pathLst>
                <a:path w="10" h="18" extrusionOk="0">
                  <a:moveTo>
                    <a:pt x="0" y="0"/>
                  </a:moveTo>
                  <a:cubicBezTo>
                    <a:pt x="0" y="9"/>
                    <a:pt x="0" y="9"/>
                    <a:pt x="9" y="18"/>
                  </a:cubicBezTo>
                  <a:cubicBezTo>
                    <a:pt x="9" y="9"/>
                    <a:pt x="0" y="9"/>
                    <a:pt x="0"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01" name="Google Shape;6901;p29"/>
            <p:cNvSpPr/>
            <p:nvPr/>
          </p:nvSpPr>
          <p:spPr>
            <a:xfrm>
              <a:off x="3105820" y="3166761"/>
              <a:ext cx="129" cy="11"/>
            </a:xfrm>
            <a:custGeom>
              <a:avLst/>
              <a:gdLst/>
              <a:ahLst/>
              <a:cxnLst/>
              <a:rect l="l" t="t" r="r" b="b"/>
              <a:pathLst>
                <a:path w="10" h="1" extrusionOk="0">
                  <a:moveTo>
                    <a:pt x="9" y="0"/>
                  </a:moveTo>
                  <a:lnTo>
                    <a:pt x="9" y="0"/>
                  </a:lnTo>
                  <a:cubicBezTo>
                    <a:pt x="1" y="0"/>
                    <a:pt x="1" y="0"/>
                    <a:pt x="1"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02" name="Google Shape;6902;p29"/>
            <p:cNvSpPr/>
            <p:nvPr/>
          </p:nvSpPr>
          <p:spPr>
            <a:xfrm>
              <a:off x="3148810" y="3158708"/>
              <a:ext cx="349" cy="300"/>
            </a:xfrm>
            <a:custGeom>
              <a:avLst/>
              <a:gdLst/>
              <a:ahLst/>
              <a:cxnLst/>
              <a:rect l="l" t="t" r="r" b="b"/>
              <a:pathLst>
                <a:path w="27" h="28" extrusionOk="0">
                  <a:moveTo>
                    <a:pt x="27" y="1"/>
                  </a:moveTo>
                  <a:cubicBezTo>
                    <a:pt x="18" y="19"/>
                    <a:pt x="9" y="19"/>
                    <a:pt x="0" y="27"/>
                  </a:cubicBezTo>
                  <a:cubicBezTo>
                    <a:pt x="9" y="27"/>
                    <a:pt x="18" y="27"/>
                    <a:pt x="27"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03" name="Google Shape;6903;p29"/>
            <p:cNvSpPr/>
            <p:nvPr/>
          </p:nvSpPr>
          <p:spPr>
            <a:xfrm>
              <a:off x="3142418" y="3146784"/>
              <a:ext cx="362" cy="386"/>
            </a:xfrm>
            <a:custGeom>
              <a:avLst/>
              <a:gdLst/>
              <a:ahLst/>
              <a:cxnLst/>
              <a:rect l="l" t="t" r="r" b="b"/>
              <a:pathLst>
                <a:path w="28" h="36" extrusionOk="0">
                  <a:moveTo>
                    <a:pt x="19" y="0"/>
                  </a:moveTo>
                  <a:cubicBezTo>
                    <a:pt x="19" y="7"/>
                    <a:pt x="14" y="13"/>
                    <a:pt x="8" y="13"/>
                  </a:cubicBezTo>
                  <a:cubicBezTo>
                    <a:pt x="6" y="13"/>
                    <a:pt x="4" y="12"/>
                    <a:pt x="1" y="9"/>
                  </a:cubicBezTo>
                  <a:lnTo>
                    <a:pt x="1" y="9"/>
                  </a:lnTo>
                  <a:lnTo>
                    <a:pt x="27" y="36"/>
                  </a:lnTo>
                  <a:cubicBezTo>
                    <a:pt x="19" y="18"/>
                    <a:pt x="19" y="9"/>
                    <a:pt x="19"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04" name="Google Shape;6904;p29"/>
            <p:cNvSpPr/>
            <p:nvPr/>
          </p:nvSpPr>
          <p:spPr>
            <a:xfrm>
              <a:off x="3141733" y="3142902"/>
              <a:ext cx="362" cy="247"/>
            </a:xfrm>
            <a:custGeom>
              <a:avLst/>
              <a:gdLst/>
              <a:ahLst/>
              <a:cxnLst/>
              <a:rect l="l" t="t" r="r" b="b"/>
              <a:pathLst>
                <a:path w="28" h="23" extrusionOk="0">
                  <a:moveTo>
                    <a:pt x="10" y="0"/>
                  </a:moveTo>
                  <a:lnTo>
                    <a:pt x="1" y="9"/>
                  </a:lnTo>
                  <a:cubicBezTo>
                    <a:pt x="5" y="18"/>
                    <a:pt x="14" y="22"/>
                    <a:pt x="20" y="22"/>
                  </a:cubicBezTo>
                  <a:cubicBezTo>
                    <a:pt x="25" y="22"/>
                    <a:pt x="27" y="18"/>
                    <a:pt x="19" y="9"/>
                  </a:cubicBezTo>
                  <a:cubicBezTo>
                    <a:pt x="19" y="9"/>
                    <a:pt x="10" y="0"/>
                    <a:pt x="10"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05" name="Google Shape;6905;p29"/>
            <p:cNvSpPr/>
            <p:nvPr/>
          </p:nvSpPr>
          <p:spPr>
            <a:xfrm>
              <a:off x="3142766" y="3145454"/>
              <a:ext cx="930" cy="579"/>
            </a:xfrm>
            <a:custGeom>
              <a:avLst/>
              <a:gdLst/>
              <a:ahLst/>
              <a:cxnLst/>
              <a:rect l="l" t="t" r="r" b="b"/>
              <a:pathLst>
                <a:path w="72" h="54" extrusionOk="0">
                  <a:moveTo>
                    <a:pt x="27" y="1"/>
                  </a:moveTo>
                  <a:lnTo>
                    <a:pt x="27" y="1"/>
                  </a:lnTo>
                  <a:cubicBezTo>
                    <a:pt x="0" y="18"/>
                    <a:pt x="27" y="36"/>
                    <a:pt x="45" y="54"/>
                  </a:cubicBezTo>
                  <a:cubicBezTo>
                    <a:pt x="71" y="36"/>
                    <a:pt x="45" y="18"/>
                    <a:pt x="27"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06" name="Google Shape;6906;p29"/>
            <p:cNvSpPr/>
            <p:nvPr/>
          </p:nvSpPr>
          <p:spPr>
            <a:xfrm>
              <a:off x="3142792" y="3145175"/>
              <a:ext cx="323" cy="193"/>
            </a:xfrm>
            <a:custGeom>
              <a:avLst/>
              <a:gdLst/>
              <a:ahLst/>
              <a:cxnLst/>
              <a:rect l="l" t="t" r="r" b="b"/>
              <a:pathLst>
                <a:path w="25" h="18" extrusionOk="0">
                  <a:moveTo>
                    <a:pt x="7" y="0"/>
                  </a:moveTo>
                  <a:cubicBezTo>
                    <a:pt x="1" y="7"/>
                    <a:pt x="4" y="8"/>
                    <a:pt x="13" y="12"/>
                  </a:cubicBezTo>
                  <a:lnTo>
                    <a:pt x="13" y="12"/>
                  </a:lnTo>
                  <a:cubicBezTo>
                    <a:pt x="9" y="9"/>
                    <a:pt x="7" y="5"/>
                    <a:pt x="7" y="0"/>
                  </a:cubicBezTo>
                  <a:close/>
                  <a:moveTo>
                    <a:pt x="13" y="12"/>
                  </a:moveTo>
                  <a:cubicBezTo>
                    <a:pt x="16" y="16"/>
                    <a:pt x="20" y="18"/>
                    <a:pt x="25" y="18"/>
                  </a:cubicBezTo>
                  <a:cubicBezTo>
                    <a:pt x="20" y="16"/>
                    <a:pt x="16" y="14"/>
                    <a:pt x="13" y="12"/>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07" name="Google Shape;6907;p29"/>
            <p:cNvSpPr/>
            <p:nvPr/>
          </p:nvSpPr>
          <p:spPr>
            <a:xfrm>
              <a:off x="3143490" y="3148650"/>
              <a:ext cx="852" cy="290"/>
            </a:xfrm>
            <a:custGeom>
              <a:avLst/>
              <a:gdLst/>
              <a:ahLst/>
              <a:cxnLst/>
              <a:rect l="l" t="t" r="r" b="b"/>
              <a:pathLst>
                <a:path w="66" h="27" extrusionOk="0">
                  <a:moveTo>
                    <a:pt x="46" y="0"/>
                  </a:moveTo>
                  <a:cubicBezTo>
                    <a:pt x="40" y="0"/>
                    <a:pt x="27" y="6"/>
                    <a:pt x="23" y="6"/>
                  </a:cubicBezTo>
                  <a:cubicBezTo>
                    <a:pt x="22" y="6"/>
                    <a:pt x="22" y="5"/>
                    <a:pt x="24" y="3"/>
                  </a:cubicBezTo>
                  <a:cubicBezTo>
                    <a:pt x="0" y="3"/>
                    <a:pt x="40" y="27"/>
                    <a:pt x="55" y="27"/>
                  </a:cubicBezTo>
                  <a:cubicBezTo>
                    <a:pt x="63" y="27"/>
                    <a:pt x="65" y="21"/>
                    <a:pt x="50" y="3"/>
                  </a:cubicBezTo>
                  <a:cubicBezTo>
                    <a:pt x="50" y="1"/>
                    <a:pt x="49" y="0"/>
                    <a:pt x="46"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08" name="Google Shape;6908;p29"/>
            <p:cNvSpPr/>
            <p:nvPr/>
          </p:nvSpPr>
          <p:spPr>
            <a:xfrm>
              <a:off x="3143903" y="3145272"/>
              <a:ext cx="362" cy="290"/>
            </a:xfrm>
            <a:custGeom>
              <a:avLst/>
              <a:gdLst/>
              <a:ahLst/>
              <a:cxnLst/>
              <a:rect l="l" t="t" r="r" b="b"/>
              <a:pathLst>
                <a:path w="28" h="27" extrusionOk="0">
                  <a:moveTo>
                    <a:pt x="18" y="0"/>
                  </a:moveTo>
                  <a:lnTo>
                    <a:pt x="1" y="27"/>
                  </a:lnTo>
                  <a:lnTo>
                    <a:pt x="27" y="27"/>
                  </a:lnTo>
                  <a:lnTo>
                    <a:pt x="18" y="0"/>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09" name="Google Shape;6909;p29"/>
            <p:cNvSpPr/>
            <p:nvPr/>
          </p:nvSpPr>
          <p:spPr>
            <a:xfrm>
              <a:off x="3144936" y="3146880"/>
              <a:ext cx="349" cy="493"/>
            </a:xfrm>
            <a:custGeom>
              <a:avLst/>
              <a:gdLst/>
              <a:ahLst/>
              <a:cxnLst/>
              <a:rect l="l" t="t" r="r" b="b"/>
              <a:pathLst>
                <a:path w="27" h="46" extrusionOk="0">
                  <a:moveTo>
                    <a:pt x="0" y="0"/>
                  </a:moveTo>
                  <a:cubicBezTo>
                    <a:pt x="8" y="16"/>
                    <a:pt x="16" y="46"/>
                    <a:pt x="24" y="46"/>
                  </a:cubicBezTo>
                  <a:cubicBezTo>
                    <a:pt x="25" y="46"/>
                    <a:pt x="26" y="45"/>
                    <a:pt x="27" y="44"/>
                  </a:cubicBezTo>
                  <a:lnTo>
                    <a:pt x="18" y="0"/>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10" name="Google Shape;6910;p29"/>
            <p:cNvSpPr/>
            <p:nvPr/>
          </p:nvSpPr>
          <p:spPr>
            <a:xfrm>
              <a:off x="3144587" y="3146591"/>
              <a:ext cx="362" cy="300"/>
            </a:xfrm>
            <a:custGeom>
              <a:avLst/>
              <a:gdLst/>
              <a:ahLst/>
              <a:cxnLst/>
              <a:rect l="l" t="t" r="r" b="b"/>
              <a:pathLst>
                <a:path w="28" h="28" extrusionOk="0">
                  <a:moveTo>
                    <a:pt x="1" y="1"/>
                  </a:moveTo>
                  <a:cubicBezTo>
                    <a:pt x="10" y="1"/>
                    <a:pt x="18" y="18"/>
                    <a:pt x="27" y="27"/>
                  </a:cubicBezTo>
                  <a:cubicBezTo>
                    <a:pt x="18" y="10"/>
                    <a:pt x="10" y="1"/>
                    <a:pt x="1"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11" name="Google Shape;6911;p29"/>
            <p:cNvSpPr/>
            <p:nvPr/>
          </p:nvSpPr>
          <p:spPr>
            <a:xfrm>
              <a:off x="3144703" y="3145744"/>
              <a:ext cx="129" cy="483"/>
            </a:xfrm>
            <a:custGeom>
              <a:avLst/>
              <a:gdLst/>
              <a:ahLst/>
              <a:cxnLst/>
              <a:rect l="l" t="t" r="r" b="b"/>
              <a:pathLst>
                <a:path w="10" h="45" extrusionOk="0">
                  <a:moveTo>
                    <a:pt x="1" y="0"/>
                  </a:moveTo>
                  <a:lnTo>
                    <a:pt x="1" y="18"/>
                  </a:lnTo>
                  <a:lnTo>
                    <a:pt x="9" y="44"/>
                  </a:lnTo>
                  <a:lnTo>
                    <a:pt x="1" y="0"/>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12" name="Google Shape;6912;p29"/>
            <p:cNvSpPr/>
            <p:nvPr/>
          </p:nvSpPr>
          <p:spPr>
            <a:xfrm>
              <a:off x="3147093" y="3151867"/>
              <a:ext cx="362" cy="536"/>
            </a:xfrm>
            <a:custGeom>
              <a:avLst/>
              <a:gdLst/>
              <a:ahLst/>
              <a:cxnLst/>
              <a:rect l="l" t="t" r="r" b="b"/>
              <a:pathLst>
                <a:path w="28" h="50" extrusionOk="0">
                  <a:moveTo>
                    <a:pt x="5" y="1"/>
                  </a:moveTo>
                  <a:cubicBezTo>
                    <a:pt x="4" y="1"/>
                    <a:pt x="3" y="2"/>
                    <a:pt x="1" y="3"/>
                  </a:cubicBezTo>
                  <a:lnTo>
                    <a:pt x="10" y="47"/>
                  </a:lnTo>
                  <a:cubicBezTo>
                    <a:pt x="13" y="49"/>
                    <a:pt x="16" y="50"/>
                    <a:pt x="18" y="50"/>
                  </a:cubicBezTo>
                  <a:cubicBezTo>
                    <a:pt x="27" y="50"/>
                    <a:pt x="26" y="35"/>
                    <a:pt x="19" y="21"/>
                  </a:cubicBezTo>
                  <a:cubicBezTo>
                    <a:pt x="11" y="14"/>
                    <a:pt x="10" y="1"/>
                    <a:pt x="5"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13" name="Google Shape;6913;p29"/>
            <p:cNvSpPr/>
            <p:nvPr/>
          </p:nvSpPr>
          <p:spPr>
            <a:xfrm>
              <a:off x="3147441" y="3150194"/>
              <a:ext cx="581" cy="290"/>
            </a:xfrm>
            <a:custGeom>
              <a:avLst/>
              <a:gdLst/>
              <a:ahLst/>
              <a:cxnLst/>
              <a:rect l="l" t="t" r="r" b="b"/>
              <a:pathLst>
                <a:path w="45" h="27" extrusionOk="0">
                  <a:moveTo>
                    <a:pt x="18" y="0"/>
                  </a:moveTo>
                  <a:cubicBezTo>
                    <a:pt x="18" y="18"/>
                    <a:pt x="9" y="18"/>
                    <a:pt x="0" y="27"/>
                  </a:cubicBezTo>
                  <a:lnTo>
                    <a:pt x="45" y="18"/>
                  </a:lnTo>
                  <a:lnTo>
                    <a:pt x="18" y="0"/>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14" name="Google Shape;6914;p29"/>
            <p:cNvSpPr/>
            <p:nvPr/>
          </p:nvSpPr>
          <p:spPr>
            <a:xfrm>
              <a:off x="3148242" y="3151405"/>
              <a:ext cx="504" cy="600"/>
            </a:xfrm>
            <a:custGeom>
              <a:avLst/>
              <a:gdLst/>
              <a:ahLst/>
              <a:cxnLst/>
              <a:rect l="l" t="t" r="r" b="b"/>
              <a:pathLst>
                <a:path w="39" h="56" extrusionOk="0">
                  <a:moveTo>
                    <a:pt x="7" y="0"/>
                  </a:moveTo>
                  <a:cubicBezTo>
                    <a:pt x="3" y="0"/>
                    <a:pt x="0" y="5"/>
                    <a:pt x="0" y="20"/>
                  </a:cubicBezTo>
                  <a:cubicBezTo>
                    <a:pt x="12" y="26"/>
                    <a:pt x="28" y="56"/>
                    <a:pt x="34" y="56"/>
                  </a:cubicBezTo>
                  <a:cubicBezTo>
                    <a:pt x="38" y="56"/>
                    <a:pt x="38" y="49"/>
                    <a:pt x="36" y="29"/>
                  </a:cubicBezTo>
                  <a:cubicBezTo>
                    <a:pt x="30" y="23"/>
                    <a:pt x="16" y="0"/>
                    <a:pt x="7"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15" name="Google Shape;6915;p29"/>
            <p:cNvSpPr/>
            <p:nvPr/>
          </p:nvSpPr>
          <p:spPr>
            <a:xfrm>
              <a:off x="3146757" y="3159094"/>
              <a:ext cx="814" cy="193"/>
            </a:xfrm>
            <a:custGeom>
              <a:avLst/>
              <a:gdLst/>
              <a:ahLst/>
              <a:cxnLst/>
              <a:rect l="l" t="t" r="r" b="b"/>
              <a:pathLst>
                <a:path w="63" h="18" extrusionOk="0">
                  <a:moveTo>
                    <a:pt x="0" y="0"/>
                  </a:moveTo>
                  <a:lnTo>
                    <a:pt x="62" y="18"/>
                  </a:lnTo>
                  <a:lnTo>
                    <a:pt x="62" y="9"/>
                  </a:lnTo>
                  <a:lnTo>
                    <a:pt x="0" y="0"/>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16" name="Google Shape;6916;p29"/>
            <p:cNvSpPr/>
            <p:nvPr/>
          </p:nvSpPr>
          <p:spPr>
            <a:xfrm>
              <a:off x="3145504" y="3165538"/>
              <a:ext cx="1266" cy="858"/>
            </a:xfrm>
            <a:custGeom>
              <a:avLst/>
              <a:gdLst/>
              <a:ahLst/>
              <a:cxnLst/>
              <a:rect l="l" t="t" r="r" b="b"/>
              <a:pathLst>
                <a:path w="98" h="80" extrusionOk="0">
                  <a:moveTo>
                    <a:pt x="63" y="1"/>
                  </a:moveTo>
                  <a:cubicBezTo>
                    <a:pt x="52" y="1"/>
                    <a:pt x="35" y="21"/>
                    <a:pt x="29" y="21"/>
                  </a:cubicBezTo>
                  <a:cubicBezTo>
                    <a:pt x="28" y="21"/>
                    <a:pt x="27" y="20"/>
                    <a:pt x="27" y="17"/>
                  </a:cubicBezTo>
                  <a:lnTo>
                    <a:pt x="27" y="17"/>
                  </a:lnTo>
                  <a:cubicBezTo>
                    <a:pt x="18" y="53"/>
                    <a:pt x="0" y="70"/>
                    <a:pt x="53" y="79"/>
                  </a:cubicBezTo>
                  <a:cubicBezTo>
                    <a:pt x="97" y="35"/>
                    <a:pt x="18" y="44"/>
                    <a:pt x="71" y="9"/>
                  </a:cubicBezTo>
                  <a:cubicBezTo>
                    <a:pt x="69" y="3"/>
                    <a:pt x="66" y="1"/>
                    <a:pt x="63"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17" name="Google Shape;6917;p29"/>
            <p:cNvSpPr/>
            <p:nvPr/>
          </p:nvSpPr>
          <p:spPr>
            <a:xfrm>
              <a:off x="3145840" y="3165528"/>
              <a:ext cx="13" cy="204"/>
            </a:xfrm>
            <a:custGeom>
              <a:avLst/>
              <a:gdLst/>
              <a:ahLst/>
              <a:cxnLst/>
              <a:rect l="l" t="t" r="r" b="b"/>
              <a:pathLst>
                <a:path w="1" h="19" extrusionOk="0">
                  <a:moveTo>
                    <a:pt x="1" y="18"/>
                  </a:moveTo>
                  <a:cubicBezTo>
                    <a:pt x="1" y="10"/>
                    <a:pt x="1" y="1"/>
                    <a:pt x="1" y="1"/>
                  </a:cubicBezTo>
                  <a:cubicBezTo>
                    <a:pt x="1" y="10"/>
                    <a:pt x="1" y="10"/>
                    <a:pt x="1" y="18"/>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18" name="Google Shape;6918;p29"/>
            <p:cNvSpPr/>
            <p:nvPr/>
          </p:nvSpPr>
          <p:spPr>
            <a:xfrm>
              <a:off x="3124752" y="3138731"/>
              <a:ext cx="465" cy="300"/>
            </a:xfrm>
            <a:custGeom>
              <a:avLst/>
              <a:gdLst/>
              <a:ahLst/>
              <a:cxnLst/>
              <a:rect l="l" t="t" r="r" b="b"/>
              <a:pathLst>
                <a:path w="36" h="28" extrusionOk="0">
                  <a:moveTo>
                    <a:pt x="9" y="1"/>
                  </a:moveTo>
                  <a:lnTo>
                    <a:pt x="0" y="10"/>
                  </a:lnTo>
                  <a:lnTo>
                    <a:pt x="36" y="27"/>
                  </a:lnTo>
                  <a:lnTo>
                    <a:pt x="9" y="1"/>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19" name="Google Shape;6919;p29"/>
            <p:cNvSpPr/>
            <p:nvPr/>
          </p:nvSpPr>
          <p:spPr>
            <a:xfrm>
              <a:off x="3125552" y="3138259"/>
              <a:ext cx="349" cy="483"/>
            </a:xfrm>
            <a:custGeom>
              <a:avLst/>
              <a:gdLst/>
              <a:ahLst/>
              <a:cxnLst/>
              <a:rect l="l" t="t" r="r" b="b"/>
              <a:pathLst>
                <a:path w="27" h="45" extrusionOk="0">
                  <a:moveTo>
                    <a:pt x="0" y="1"/>
                  </a:moveTo>
                  <a:cubicBezTo>
                    <a:pt x="0" y="2"/>
                    <a:pt x="0" y="2"/>
                    <a:pt x="1" y="3"/>
                  </a:cubicBezTo>
                  <a:lnTo>
                    <a:pt x="1" y="3"/>
                  </a:lnTo>
                  <a:lnTo>
                    <a:pt x="0" y="1"/>
                  </a:lnTo>
                  <a:close/>
                  <a:moveTo>
                    <a:pt x="1" y="3"/>
                  </a:moveTo>
                  <a:lnTo>
                    <a:pt x="9" y="45"/>
                  </a:lnTo>
                  <a:lnTo>
                    <a:pt x="27" y="10"/>
                  </a:lnTo>
                  <a:cubicBezTo>
                    <a:pt x="19" y="10"/>
                    <a:pt x="3" y="10"/>
                    <a:pt x="1" y="3"/>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20" name="Google Shape;6920;p29"/>
            <p:cNvSpPr/>
            <p:nvPr/>
          </p:nvSpPr>
          <p:spPr>
            <a:xfrm>
              <a:off x="3118708" y="3174900"/>
              <a:ext cx="349" cy="300"/>
            </a:xfrm>
            <a:custGeom>
              <a:avLst/>
              <a:gdLst/>
              <a:ahLst/>
              <a:cxnLst/>
              <a:rect l="l" t="t" r="r" b="b"/>
              <a:pathLst>
                <a:path w="27" h="28" extrusionOk="0">
                  <a:moveTo>
                    <a:pt x="0" y="1"/>
                  </a:moveTo>
                  <a:lnTo>
                    <a:pt x="27" y="27"/>
                  </a:lnTo>
                  <a:lnTo>
                    <a:pt x="27" y="18"/>
                  </a:lnTo>
                  <a:cubicBezTo>
                    <a:pt x="27" y="10"/>
                    <a:pt x="18" y="10"/>
                    <a:pt x="0"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21" name="Google Shape;6921;p29"/>
            <p:cNvSpPr/>
            <p:nvPr/>
          </p:nvSpPr>
          <p:spPr>
            <a:xfrm>
              <a:off x="3112897" y="3172155"/>
              <a:ext cx="116" cy="483"/>
            </a:xfrm>
            <a:custGeom>
              <a:avLst/>
              <a:gdLst/>
              <a:ahLst/>
              <a:cxnLst/>
              <a:rect l="l" t="t" r="r" b="b"/>
              <a:pathLst>
                <a:path w="9" h="45" extrusionOk="0">
                  <a:moveTo>
                    <a:pt x="9" y="1"/>
                  </a:moveTo>
                  <a:lnTo>
                    <a:pt x="0" y="36"/>
                  </a:lnTo>
                  <a:lnTo>
                    <a:pt x="9" y="45"/>
                  </a:lnTo>
                  <a:lnTo>
                    <a:pt x="9" y="1"/>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22" name="Google Shape;6922;p29"/>
            <p:cNvSpPr/>
            <p:nvPr/>
          </p:nvSpPr>
          <p:spPr>
            <a:xfrm>
              <a:off x="3107873" y="3169753"/>
              <a:ext cx="697" cy="525"/>
            </a:xfrm>
            <a:custGeom>
              <a:avLst/>
              <a:gdLst/>
              <a:ahLst/>
              <a:cxnLst/>
              <a:rect l="l" t="t" r="r" b="b"/>
              <a:pathLst>
                <a:path w="54" h="49" extrusionOk="0">
                  <a:moveTo>
                    <a:pt x="17" y="1"/>
                  </a:moveTo>
                  <a:cubicBezTo>
                    <a:pt x="14" y="1"/>
                    <a:pt x="9" y="4"/>
                    <a:pt x="0" y="13"/>
                  </a:cubicBezTo>
                  <a:cubicBezTo>
                    <a:pt x="15" y="28"/>
                    <a:pt x="30" y="36"/>
                    <a:pt x="45" y="44"/>
                  </a:cubicBezTo>
                  <a:lnTo>
                    <a:pt x="45" y="44"/>
                  </a:lnTo>
                  <a:cubicBezTo>
                    <a:pt x="21" y="29"/>
                    <a:pt x="26" y="1"/>
                    <a:pt x="17" y="1"/>
                  </a:cubicBezTo>
                  <a:close/>
                  <a:moveTo>
                    <a:pt x="45" y="44"/>
                  </a:moveTo>
                  <a:lnTo>
                    <a:pt x="45" y="44"/>
                  </a:lnTo>
                  <a:cubicBezTo>
                    <a:pt x="48" y="46"/>
                    <a:pt x="50" y="47"/>
                    <a:pt x="53" y="48"/>
                  </a:cubicBezTo>
                  <a:cubicBezTo>
                    <a:pt x="51" y="47"/>
                    <a:pt x="48" y="45"/>
                    <a:pt x="45" y="44"/>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23" name="Google Shape;6923;p29"/>
            <p:cNvSpPr/>
            <p:nvPr/>
          </p:nvSpPr>
          <p:spPr>
            <a:xfrm>
              <a:off x="3125772" y="3183693"/>
              <a:ext cx="620" cy="407"/>
            </a:xfrm>
            <a:custGeom>
              <a:avLst/>
              <a:gdLst/>
              <a:ahLst/>
              <a:cxnLst/>
              <a:rect l="l" t="t" r="r" b="b"/>
              <a:pathLst>
                <a:path w="48" h="38" extrusionOk="0">
                  <a:moveTo>
                    <a:pt x="28" y="0"/>
                  </a:moveTo>
                  <a:cubicBezTo>
                    <a:pt x="28" y="0"/>
                    <a:pt x="27" y="1"/>
                    <a:pt x="27" y="2"/>
                  </a:cubicBezTo>
                  <a:cubicBezTo>
                    <a:pt x="1" y="2"/>
                    <a:pt x="10" y="28"/>
                    <a:pt x="10" y="37"/>
                  </a:cubicBezTo>
                  <a:cubicBezTo>
                    <a:pt x="48" y="22"/>
                    <a:pt x="33" y="0"/>
                    <a:pt x="28"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24" name="Google Shape;6924;p29"/>
            <p:cNvSpPr/>
            <p:nvPr/>
          </p:nvSpPr>
          <p:spPr>
            <a:xfrm>
              <a:off x="3131131" y="3182384"/>
              <a:ext cx="697" cy="386"/>
            </a:xfrm>
            <a:custGeom>
              <a:avLst/>
              <a:gdLst/>
              <a:ahLst/>
              <a:cxnLst/>
              <a:rect l="l" t="t" r="r" b="b"/>
              <a:pathLst>
                <a:path w="54" h="36" extrusionOk="0">
                  <a:moveTo>
                    <a:pt x="54" y="0"/>
                  </a:moveTo>
                  <a:lnTo>
                    <a:pt x="10" y="27"/>
                  </a:lnTo>
                  <a:lnTo>
                    <a:pt x="1" y="36"/>
                  </a:lnTo>
                  <a:lnTo>
                    <a:pt x="54" y="0"/>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25" name="Google Shape;6925;p29"/>
            <p:cNvSpPr/>
            <p:nvPr/>
          </p:nvSpPr>
          <p:spPr>
            <a:xfrm>
              <a:off x="3132849" y="3181709"/>
              <a:ext cx="2970" cy="965"/>
            </a:xfrm>
            <a:custGeom>
              <a:avLst/>
              <a:gdLst/>
              <a:ahLst/>
              <a:cxnLst/>
              <a:rect l="l" t="t" r="r" b="b"/>
              <a:pathLst>
                <a:path w="230" h="90" extrusionOk="0">
                  <a:moveTo>
                    <a:pt x="200" y="1"/>
                  </a:moveTo>
                  <a:cubicBezTo>
                    <a:pt x="155" y="1"/>
                    <a:pt x="92" y="47"/>
                    <a:pt x="36" y="55"/>
                  </a:cubicBezTo>
                  <a:lnTo>
                    <a:pt x="27" y="46"/>
                  </a:lnTo>
                  <a:lnTo>
                    <a:pt x="0" y="90"/>
                  </a:lnTo>
                  <a:cubicBezTo>
                    <a:pt x="80" y="63"/>
                    <a:pt x="177" y="10"/>
                    <a:pt x="230" y="10"/>
                  </a:cubicBezTo>
                  <a:cubicBezTo>
                    <a:pt x="221" y="3"/>
                    <a:pt x="211" y="1"/>
                    <a:pt x="200"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26" name="Google Shape;6926;p29"/>
            <p:cNvSpPr/>
            <p:nvPr/>
          </p:nvSpPr>
          <p:spPr>
            <a:xfrm>
              <a:off x="3138092" y="3181902"/>
              <a:ext cx="697" cy="300"/>
            </a:xfrm>
            <a:custGeom>
              <a:avLst/>
              <a:gdLst/>
              <a:ahLst/>
              <a:cxnLst/>
              <a:rect l="l" t="t" r="r" b="b"/>
              <a:pathLst>
                <a:path w="54" h="28" extrusionOk="0">
                  <a:moveTo>
                    <a:pt x="50" y="0"/>
                  </a:moveTo>
                  <a:cubicBezTo>
                    <a:pt x="50" y="0"/>
                    <a:pt x="41" y="7"/>
                    <a:pt x="0" y="28"/>
                  </a:cubicBezTo>
                  <a:lnTo>
                    <a:pt x="9" y="28"/>
                  </a:lnTo>
                  <a:cubicBezTo>
                    <a:pt x="18" y="28"/>
                    <a:pt x="27" y="19"/>
                    <a:pt x="53" y="19"/>
                  </a:cubicBezTo>
                  <a:cubicBezTo>
                    <a:pt x="39" y="9"/>
                    <a:pt x="50" y="0"/>
                    <a:pt x="50"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27" name="Google Shape;6927;p29"/>
            <p:cNvSpPr/>
            <p:nvPr/>
          </p:nvSpPr>
          <p:spPr>
            <a:xfrm>
              <a:off x="3138014" y="3182191"/>
              <a:ext cx="465" cy="118"/>
            </a:xfrm>
            <a:custGeom>
              <a:avLst/>
              <a:gdLst/>
              <a:ahLst/>
              <a:cxnLst/>
              <a:rect l="l" t="t" r="r" b="b"/>
              <a:pathLst>
                <a:path w="36" h="11" extrusionOk="0">
                  <a:moveTo>
                    <a:pt x="15" y="1"/>
                  </a:moveTo>
                  <a:lnTo>
                    <a:pt x="15" y="1"/>
                  </a:lnTo>
                  <a:cubicBezTo>
                    <a:pt x="0" y="8"/>
                    <a:pt x="4" y="11"/>
                    <a:pt x="11" y="11"/>
                  </a:cubicBezTo>
                  <a:cubicBezTo>
                    <a:pt x="21" y="11"/>
                    <a:pt x="36" y="6"/>
                    <a:pt x="15"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28" name="Google Shape;6928;p29"/>
            <p:cNvSpPr/>
            <p:nvPr/>
          </p:nvSpPr>
          <p:spPr>
            <a:xfrm>
              <a:off x="3139912" y="3181344"/>
              <a:ext cx="1149" cy="418"/>
            </a:xfrm>
            <a:custGeom>
              <a:avLst/>
              <a:gdLst/>
              <a:ahLst/>
              <a:cxnLst/>
              <a:rect l="l" t="t" r="r" b="b"/>
              <a:pathLst>
                <a:path w="89" h="39" extrusionOk="0">
                  <a:moveTo>
                    <a:pt x="36" y="0"/>
                  </a:moveTo>
                  <a:lnTo>
                    <a:pt x="1" y="36"/>
                  </a:lnTo>
                  <a:cubicBezTo>
                    <a:pt x="3" y="37"/>
                    <a:pt x="6" y="38"/>
                    <a:pt x="10" y="38"/>
                  </a:cubicBezTo>
                  <a:cubicBezTo>
                    <a:pt x="22" y="38"/>
                    <a:pt x="39" y="33"/>
                    <a:pt x="44" y="33"/>
                  </a:cubicBezTo>
                  <a:cubicBezTo>
                    <a:pt x="46" y="33"/>
                    <a:pt x="47" y="34"/>
                    <a:pt x="45" y="36"/>
                  </a:cubicBezTo>
                  <a:cubicBezTo>
                    <a:pt x="89" y="9"/>
                    <a:pt x="71" y="0"/>
                    <a:pt x="36"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29" name="Google Shape;6929;p29"/>
            <p:cNvSpPr/>
            <p:nvPr/>
          </p:nvSpPr>
          <p:spPr>
            <a:xfrm>
              <a:off x="3140481" y="3180776"/>
              <a:ext cx="362" cy="193"/>
            </a:xfrm>
            <a:custGeom>
              <a:avLst/>
              <a:gdLst/>
              <a:ahLst/>
              <a:cxnLst/>
              <a:rect l="l" t="t" r="r" b="b"/>
              <a:pathLst>
                <a:path w="28" h="18" extrusionOk="0">
                  <a:moveTo>
                    <a:pt x="27" y="0"/>
                  </a:moveTo>
                  <a:lnTo>
                    <a:pt x="1" y="18"/>
                  </a:lnTo>
                  <a:cubicBezTo>
                    <a:pt x="10" y="18"/>
                    <a:pt x="18" y="18"/>
                    <a:pt x="27"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30" name="Google Shape;6930;p29"/>
            <p:cNvSpPr/>
            <p:nvPr/>
          </p:nvSpPr>
          <p:spPr>
            <a:xfrm>
              <a:off x="3139912" y="3180883"/>
              <a:ext cx="581" cy="472"/>
            </a:xfrm>
            <a:custGeom>
              <a:avLst/>
              <a:gdLst/>
              <a:ahLst/>
              <a:cxnLst/>
              <a:rect l="l" t="t" r="r" b="b"/>
              <a:pathLst>
                <a:path w="45" h="44" extrusionOk="0">
                  <a:moveTo>
                    <a:pt x="34" y="0"/>
                  </a:moveTo>
                  <a:cubicBezTo>
                    <a:pt x="30" y="0"/>
                    <a:pt x="28" y="5"/>
                    <a:pt x="27" y="22"/>
                  </a:cubicBezTo>
                  <a:lnTo>
                    <a:pt x="27" y="22"/>
                  </a:lnTo>
                  <a:lnTo>
                    <a:pt x="45" y="8"/>
                  </a:lnTo>
                  <a:cubicBezTo>
                    <a:pt x="41" y="4"/>
                    <a:pt x="37" y="0"/>
                    <a:pt x="34" y="0"/>
                  </a:cubicBezTo>
                  <a:close/>
                  <a:moveTo>
                    <a:pt x="25" y="18"/>
                  </a:moveTo>
                  <a:cubicBezTo>
                    <a:pt x="21" y="18"/>
                    <a:pt x="13" y="31"/>
                    <a:pt x="1" y="43"/>
                  </a:cubicBezTo>
                  <a:lnTo>
                    <a:pt x="27" y="22"/>
                  </a:lnTo>
                  <a:lnTo>
                    <a:pt x="27" y="22"/>
                  </a:lnTo>
                  <a:cubicBezTo>
                    <a:pt x="27" y="23"/>
                    <a:pt x="27" y="24"/>
                    <a:pt x="27" y="26"/>
                  </a:cubicBezTo>
                  <a:cubicBezTo>
                    <a:pt x="27" y="24"/>
                    <a:pt x="27" y="23"/>
                    <a:pt x="27" y="22"/>
                  </a:cubicBezTo>
                  <a:lnTo>
                    <a:pt x="27" y="22"/>
                  </a:lnTo>
                  <a:lnTo>
                    <a:pt x="27" y="22"/>
                  </a:lnTo>
                  <a:lnTo>
                    <a:pt x="27" y="22"/>
                  </a:lnTo>
                  <a:cubicBezTo>
                    <a:pt x="27" y="19"/>
                    <a:pt x="26" y="18"/>
                    <a:pt x="25" y="18"/>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31" name="Google Shape;6931;p29"/>
            <p:cNvSpPr/>
            <p:nvPr/>
          </p:nvSpPr>
          <p:spPr>
            <a:xfrm>
              <a:off x="3138259" y="3181151"/>
              <a:ext cx="1214" cy="536"/>
            </a:xfrm>
            <a:custGeom>
              <a:avLst/>
              <a:gdLst/>
              <a:ahLst/>
              <a:cxnLst/>
              <a:rect l="l" t="t" r="r" b="b"/>
              <a:pathLst>
                <a:path w="94" h="50" extrusionOk="0">
                  <a:moveTo>
                    <a:pt x="67" y="1"/>
                  </a:moveTo>
                  <a:cubicBezTo>
                    <a:pt x="10" y="29"/>
                    <a:pt x="1" y="50"/>
                    <a:pt x="24" y="50"/>
                  </a:cubicBezTo>
                  <a:cubicBezTo>
                    <a:pt x="38" y="50"/>
                    <a:pt x="61" y="43"/>
                    <a:pt x="93" y="27"/>
                  </a:cubicBezTo>
                  <a:lnTo>
                    <a:pt x="93" y="27"/>
                  </a:lnTo>
                  <a:cubicBezTo>
                    <a:pt x="85" y="30"/>
                    <a:pt x="75" y="32"/>
                    <a:pt x="67" y="32"/>
                  </a:cubicBezTo>
                  <a:cubicBezTo>
                    <a:pt x="51" y="32"/>
                    <a:pt x="43" y="24"/>
                    <a:pt x="67"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32" name="Google Shape;6932;p29"/>
            <p:cNvSpPr/>
            <p:nvPr/>
          </p:nvSpPr>
          <p:spPr>
            <a:xfrm>
              <a:off x="3135005" y="3181248"/>
              <a:ext cx="930" cy="204"/>
            </a:xfrm>
            <a:custGeom>
              <a:avLst/>
              <a:gdLst/>
              <a:ahLst/>
              <a:cxnLst/>
              <a:rect l="l" t="t" r="r" b="b"/>
              <a:pathLst>
                <a:path w="72" h="19" extrusionOk="0">
                  <a:moveTo>
                    <a:pt x="27" y="0"/>
                  </a:moveTo>
                  <a:lnTo>
                    <a:pt x="1" y="18"/>
                  </a:lnTo>
                  <a:cubicBezTo>
                    <a:pt x="19" y="9"/>
                    <a:pt x="72" y="18"/>
                    <a:pt x="72"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33" name="Google Shape;6933;p29"/>
            <p:cNvSpPr/>
            <p:nvPr/>
          </p:nvSpPr>
          <p:spPr>
            <a:xfrm>
              <a:off x="3143451" y="3179639"/>
              <a:ext cx="930" cy="290"/>
            </a:xfrm>
            <a:custGeom>
              <a:avLst/>
              <a:gdLst/>
              <a:ahLst/>
              <a:cxnLst/>
              <a:rect l="l" t="t" r="r" b="b"/>
              <a:pathLst>
                <a:path w="72" h="27" extrusionOk="0">
                  <a:moveTo>
                    <a:pt x="27" y="0"/>
                  </a:moveTo>
                  <a:lnTo>
                    <a:pt x="0" y="27"/>
                  </a:lnTo>
                  <a:cubicBezTo>
                    <a:pt x="15" y="27"/>
                    <a:pt x="40" y="15"/>
                    <a:pt x="59" y="15"/>
                  </a:cubicBezTo>
                  <a:cubicBezTo>
                    <a:pt x="63" y="15"/>
                    <a:pt x="67" y="16"/>
                    <a:pt x="71" y="18"/>
                  </a:cubicBezTo>
                  <a:cubicBezTo>
                    <a:pt x="62" y="9"/>
                    <a:pt x="36" y="9"/>
                    <a:pt x="27"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34" name="Google Shape;6934;p29"/>
            <p:cNvSpPr/>
            <p:nvPr/>
          </p:nvSpPr>
          <p:spPr>
            <a:xfrm>
              <a:off x="3143683" y="3179167"/>
              <a:ext cx="697" cy="483"/>
            </a:xfrm>
            <a:custGeom>
              <a:avLst/>
              <a:gdLst/>
              <a:ahLst/>
              <a:cxnLst/>
              <a:rect l="l" t="t" r="r" b="b"/>
              <a:pathLst>
                <a:path w="54" h="45" extrusionOk="0">
                  <a:moveTo>
                    <a:pt x="53" y="0"/>
                  </a:moveTo>
                  <a:lnTo>
                    <a:pt x="53" y="0"/>
                  </a:lnTo>
                  <a:cubicBezTo>
                    <a:pt x="9" y="27"/>
                    <a:pt x="0" y="35"/>
                    <a:pt x="9" y="44"/>
                  </a:cubicBezTo>
                  <a:lnTo>
                    <a:pt x="53" y="0"/>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35" name="Google Shape;6935;p29"/>
            <p:cNvSpPr/>
            <p:nvPr/>
          </p:nvSpPr>
          <p:spPr>
            <a:xfrm>
              <a:off x="3139693" y="3180111"/>
              <a:ext cx="1149" cy="858"/>
            </a:xfrm>
            <a:custGeom>
              <a:avLst/>
              <a:gdLst/>
              <a:ahLst/>
              <a:cxnLst/>
              <a:rect l="l" t="t" r="r" b="b"/>
              <a:pathLst>
                <a:path w="89" h="80" extrusionOk="0">
                  <a:moveTo>
                    <a:pt x="88" y="0"/>
                  </a:moveTo>
                  <a:lnTo>
                    <a:pt x="71" y="9"/>
                  </a:lnTo>
                  <a:lnTo>
                    <a:pt x="0" y="80"/>
                  </a:lnTo>
                  <a:lnTo>
                    <a:pt x="88" y="0"/>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36" name="Google Shape;6936;p29"/>
            <p:cNvSpPr/>
            <p:nvPr/>
          </p:nvSpPr>
          <p:spPr>
            <a:xfrm>
              <a:off x="3146524" y="3178213"/>
              <a:ext cx="362" cy="676"/>
            </a:xfrm>
            <a:custGeom>
              <a:avLst/>
              <a:gdLst/>
              <a:ahLst/>
              <a:cxnLst/>
              <a:rect l="l" t="t" r="r" b="b"/>
              <a:pathLst>
                <a:path w="28" h="63" extrusionOk="0">
                  <a:moveTo>
                    <a:pt x="27" y="1"/>
                  </a:moveTo>
                  <a:lnTo>
                    <a:pt x="1" y="63"/>
                  </a:lnTo>
                  <a:lnTo>
                    <a:pt x="1" y="63"/>
                  </a:lnTo>
                  <a:lnTo>
                    <a:pt x="18" y="27"/>
                  </a:lnTo>
                  <a:lnTo>
                    <a:pt x="27" y="1"/>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37" name="Google Shape;6937;p29"/>
            <p:cNvSpPr/>
            <p:nvPr/>
          </p:nvSpPr>
          <p:spPr>
            <a:xfrm>
              <a:off x="3148190" y="3176701"/>
              <a:ext cx="1201" cy="1051"/>
            </a:xfrm>
            <a:custGeom>
              <a:avLst/>
              <a:gdLst/>
              <a:ahLst/>
              <a:cxnLst/>
              <a:rect l="l" t="t" r="r" b="b"/>
              <a:pathLst>
                <a:path w="93" h="98" extrusionOk="0">
                  <a:moveTo>
                    <a:pt x="93" y="1"/>
                  </a:moveTo>
                  <a:cubicBezTo>
                    <a:pt x="75" y="27"/>
                    <a:pt x="48" y="54"/>
                    <a:pt x="4" y="71"/>
                  </a:cubicBezTo>
                  <a:cubicBezTo>
                    <a:pt x="1" y="85"/>
                    <a:pt x="7" y="88"/>
                    <a:pt x="15" y="88"/>
                  </a:cubicBezTo>
                  <a:cubicBezTo>
                    <a:pt x="21" y="88"/>
                    <a:pt x="27" y="87"/>
                    <a:pt x="32" y="87"/>
                  </a:cubicBezTo>
                  <a:cubicBezTo>
                    <a:pt x="39" y="87"/>
                    <a:pt x="43" y="89"/>
                    <a:pt x="40" y="98"/>
                  </a:cubicBezTo>
                  <a:cubicBezTo>
                    <a:pt x="66" y="71"/>
                    <a:pt x="84" y="36"/>
                    <a:pt x="93"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38" name="Google Shape;6938;p29"/>
            <p:cNvSpPr/>
            <p:nvPr/>
          </p:nvSpPr>
          <p:spPr>
            <a:xfrm>
              <a:off x="3149378" y="3176133"/>
              <a:ext cx="362" cy="579"/>
            </a:xfrm>
            <a:custGeom>
              <a:avLst/>
              <a:gdLst/>
              <a:ahLst/>
              <a:cxnLst/>
              <a:rect l="l" t="t" r="r" b="b"/>
              <a:pathLst>
                <a:path w="28" h="54" extrusionOk="0">
                  <a:moveTo>
                    <a:pt x="27" y="1"/>
                  </a:moveTo>
                  <a:lnTo>
                    <a:pt x="27" y="1"/>
                  </a:lnTo>
                  <a:cubicBezTo>
                    <a:pt x="18" y="18"/>
                    <a:pt x="9" y="36"/>
                    <a:pt x="1" y="54"/>
                  </a:cubicBezTo>
                  <a:cubicBezTo>
                    <a:pt x="9" y="36"/>
                    <a:pt x="18" y="27"/>
                    <a:pt x="27"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39" name="Google Shape;6939;p29"/>
            <p:cNvSpPr/>
            <p:nvPr/>
          </p:nvSpPr>
          <p:spPr>
            <a:xfrm>
              <a:off x="3145388" y="3178406"/>
              <a:ext cx="697" cy="225"/>
            </a:xfrm>
            <a:custGeom>
              <a:avLst/>
              <a:gdLst/>
              <a:ahLst/>
              <a:cxnLst/>
              <a:rect l="l" t="t" r="r" b="b"/>
              <a:pathLst>
                <a:path w="54" h="21" extrusionOk="0">
                  <a:moveTo>
                    <a:pt x="27" y="1"/>
                  </a:moveTo>
                  <a:cubicBezTo>
                    <a:pt x="18" y="9"/>
                    <a:pt x="9" y="9"/>
                    <a:pt x="0" y="18"/>
                  </a:cubicBezTo>
                  <a:cubicBezTo>
                    <a:pt x="5" y="18"/>
                    <a:pt x="12" y="20"/>
                    <a:pt x="20" y="20"/>
                  </a:cubicBezTo>
                  <a:cubicBezTo>
                    <a:pt x="29" y="20"/>
                    <a:pt x="40" y="18"/>
                    <a:pt x="53" y="9"/>
                  </a:cubicBezTo>
                  <a:lnTo>
                    <a:pt x="27" y="1"/>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40" name="Google Shape;6940;p29"/>
            <p:cNvSpPr/>
            <p:nvPr/>
          </p:nvSpPr>
          <p:spPr>
            <a:xfrm>
              <a:off x="3145620" y="3178127"/>
              <a:ext cx="581" cy="290"/>
            </a:xfrm>
            <a:custGeom>
              <a:avLst/>
              <a:gdLst/>
              <a:ahLst/>
              <a:cxnLst/>
              <a:rect l="l" t="t" r="r" b="b"/>
              <a:pathLst>
                <a:path w="45" h="27" extrusionOk="0">
                  <a:moveTo>
                    <a:pt x="0" y="27"/>
                  </a:moveTo>
                  <a:lnTo>
                    <a:pt x="0" y="27"/>
                  </a:lnTo>
                  <a:cubicBezTo>
                    <a:pt x="27" y="18"/>
                    <a:pt x="35" y="9"/>
                    <a:pt x="44" y="0"/>
                  </a:cubicBezTo>
                  <a:cubicBezTo>
                    <a:pt x="35" y="9"/>
                    <a:pt x="27" y="18"/>
                    <a:pt x="0" y="27"/>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41" name="Google Shape;6941;p29"/>
            <p:cNvSpPr/>
            <p:nvPr/>
          </p:nvSpPr>
          <p:spPr>
            <a:xfrm>
              <a:off x="3145388" y="3178599"/>
              <a:ext cx="13" cy="11"/>
            </a:xfrm>
            <a:custGeom>
              <a:avLst/>
              <a:gdLst/>
              <a:ahLst/>
              <a:cxnLst/>
              <a:rect l="l" t="t" r="r" b="b"/>
              <a:pathLst>
                <a:path w="1" h="1" extrusionOk="0">
                  <a:moveTo>
                    <a:pt x="0" y="0"/>
                  </a:moveTo>
                  <a:cubicBezTo>
                    <a:pt x="0" y="0"/>
                    <a:pt x="0" y="0"/>
                    <a:pt x="0" y="0"/>
                  </a:cubicBezTo>
                  <a:cubicBezTo>
                    <a:pt x="0" y="0"/>
                    <a:pt x="0" y="0"/>
                    <a:pt x="0"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42" name="Google Shape;6942;p29"/>
            <p:cNvSpPr/>
            <p:nvPr/>
          </p:nvSpPr>
          <p:spPr>
            <a:xfrm>
              <a:off x="3142418" y="3178964"/>
              <a:ext cx="827" cy="783"/>
            </a:xfrm>
            <a:custGeom>
              <a:avLst/>
              <a:gdLst/>
              <a:ahLst/>
              <a:cxnLst/>
              <a:rect l="l" t="t" r="r" b="b"/>
              <a:pathLst>
                <a:path w="64" h="73" extrusionOk="0">
                  <a:moveTo>
                    <a:pt x="24" y="0"/>
                  </a:moveTo>
                  <a:cubicBezTo>
                    <a:pt x="20" y="0"/>
                    <a:pt x="15" y="1"/>
                    <a:pt x="10" y="1"/>
                  </a:cubicBezTo>
                  <a:cubicBezTo>
                    <a:pt x="1" y="37"/>
                    <a:pt x="36" y="19"/>
                    <a:pt x="1" y="72"/>
                  </a:cubicBezTo>
                  <a:cubicBezTo>
                    <a:pt x="25" y="40"/>
                    <a:pt x="64" y="0"/>
                    <a:pt x="24"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43" name="Google Shape;6943;p29"/>
            <p:cNvSpPr/>
            <p:nvPr/>
          </p:nvSpPr>
          <p:spPr>
            <a:xfrm>
              <a:off x="3144135" y="3178503"/>
              <a:ext cx="697" cy="579"/>
            </a:xfrm>
            <a:custGeom>
              <a:avLst/>
              <a:gdLst/>
              <a:ahLst/>
              <a:cxnLst/>
              <a:rect l="l" t="t" r="r" b="b"/>
              <a:pathLst>
                <a:path w="54" h="54" extrusionOk="0">
                  <a:moveTo>
                    <a:pt x="53" y="0"/>
                  </a:moveTo>
                  <a:lnTo>
                    <a:pt x="53" y="0"/>
                  </a:lnTo>
                  <a:cubicBezTo>
                    <a:pt x="36" y="9"/>
                    <a:pt x="18" y="18"/>
                    <a:pt x="0" y="27"/>
                  </a:cubicBezTo>
                  <a:cubicBezTo>
                    <a:pt x="0" y="36"/>
                    <a:pt x="18" y="36"/>
                    <a:pt x="9" y="53"/>
                  </a:cubicBezTo>
                  <a:cubicBezTo>
                    <a:pt x="27" y="36"/>
                    <a:pt x="36" y="18"/>
                    <a:pt x="53"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44" name="Google Shape;6944;p29"/>
            <p:cNvSpPr/>
            <p:nvPr/>
          </p:nvSpPr>
          <p:spPr>
            <a:xfrm>
              <a:off x="3144820" y="3178213"/>
              <a:ext cx="245" cy="300"/>
            </a:xfrm>
            <a:custGeom>
              <a:avLst/>
              <a:gdLst/>
              <a:ahLst/>
              <a:cxnLst/>
              <a:rect l="l" t="t" r="r" b="b"/>
              <a:pathLst>
                <a:path w="19" h="28" extrusionOk="0">
                  <a:moveTo>
                    <a:pt x="18" y="1"/>
                  </a:moveTo>
                  <a:lnTo>
                    <a:pt x="0" y="27"/>
                  </a:lnTo>
                  <a:lnTo>
                    <a:pt x="0" y="27"/>
                  </a:lnTo>
                  <a:lnTo>
                    <a:pt x="18" y="19"/>
                  </a:lnTo>
                  <a:lnTo>
                    <a:pt x="18" y="1"/>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45" name="Google Shape;6945;p29"/>
            <p:cNvSpPr/>
            <p:nvPr/>
          </p:nvSpPr>
          <p:spPr>
            <a:xfrm>
              <a:off x="3148126" y="3175940"/>
              <a:ext cx="1033" cy="922"/>
            </a:xfrm>
            <a:custGeom>
              <a:avLst/>
              <a:gdLst/>
              <a:ahLst/>
              <a:cxnLst/>
              <a:rect l="l" t="t" r="r" b="b"/>
              <a:pathLst>
                <a:path w="80" h="86" extrusionOk="0">
                  <a:moveTo>
                    <a:pt x="80" y="1"/>
                  </a:moveTo>
                  <a:lnTo>
                    <a:pt x="80" y="1"/>
                  </a:lnTo>
                  <a:cubicBezTo>
                    <a:pt x="53" y="27"/>
                    <a:pt x="27" y="45"/>
                    <a:pt x="0" y="72"/>
                  </a:cubicBezTo>
                  <a:cubicBezTo>
                    <a:pt x="0" y="77"/>
                    <a:pt x="0" y="86"/>
                    <a:pt x="6" y="86"/>
                  </a:cubicBezTo>
                  <a:cubicBezTo>
                    <a:pt x="10" y="86"/>
                    <a:pt x="17" y="82"/>
                    <a:pt x="27" y="72"/>
                  </a:cubicBezTo>
                  <a:cubicBezTo>
                    <a:pt x="36" y="45"/>
                    <a:pt x="62" y="27"/>
                    <a:pt x="80"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46" name="Google Shape;6946;p29"/>
            <p:cNvSpPr/>
            <p:nvPr/>
          </p:nvSpPr>
          <p:spPr>
            <a:xfrm>
              <a:off x="3147093" y="3177559"/>
              <a:ext cx="13" cy="11"/>
            </a:xfrm>
            <a:custGeom>
              <a:avLst/>
              <a:gdLst/>
              <a:ahLst/>
              <a:cxnLst/>
              <a:rect l="l" t="t" r="r" b="b"/>
              <a:pathLst>
                <a:path w="1" h="1" extrusionOk="0">
                  <a:moveTo>
                    <a:pt x="1" y="0"/>
                  </a:moveTo>
                  <a:cubicBezTo>
                    <a:pt x="1" y="0"/>
                    <a:pt x="1" y="0"/>
                    <a:pt x="1" y="0"/>
                  </a:cubicBezTo>
                  <a:cubicBezTo>
                    <a:pt x="1" y="0"/>
                    <a:pt x="1" y="0"/>
                    <a:pt x="1"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47" name="Google Shape;6947;p29"/>
            <p:cNvSpPr/>
            <p:nvPr/>
          </p:nvSpPr>
          <p:spPr>
            <a:xfrm>
              <a:off x="3152000" y="3173484"/>
              <a:ext cx="129" cy="11"/>
            </a:xfrm>
            <a:custGeom>
              <a:avLst/>
              <a:gdLst/>
              <a:ahLst/>
              <a:cxnLst/>
              <a:rect l="l" t="t" r="r" b="b"/>
              <a:pathLst>
                <a:path w="10" h="1" extrusionOk="0">
                  <a:moveTo>
                    <a:pt x="9" y="0"/>
                  </a:moveTo>
                  <a:lnTo>
                    <a:pt x="1" y="0"/>
                  </a:lnTo>
                  <a:lnTo>
                    <a:pt x="1" y="0"/>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48" name="Google Shape;6948;p29"/>
            <p:cNvSpPr/>
            <p:nvPr/>
          </p:nvSpPr>
          <p:spPr>
            <a:xfrm>
              <a:off x="3147557" y="3176626"/>
              <a:ext cx="581" cy="558"/>
            </a:xfrm>
            <a:custGeom>
              <a:avLst/>
              <a:gdLst/>
              <a:ahLst/>
              <a:cxnLst/>
              <a:rect l="l" t="t" r="r" b="b"/>
              <a:pathLst>
                <a:path w="45" h="52" extrusionOk="0">
                  <a:moveTo>
                    <a:pt x="43" y="1"/>
                  </a:moveTo>
                  <a:cubicBezTo>
                    <a:pt x="42" y="1"/>
                    <a:pt x="40" y="3"/>
                    <a:pt x="36" y="8"/>
                  </a:cubicBezTo>
                  <a:cubicBezTo>
                    <a:pt x="9" y="16"/>
                    <a:pt x="9" y="34"/>
                    <a:pt x="0" y="52"/>
                  </a:cubicBezTo>
                  <a:cubicBezTo>
                    <a:pt x="9" y="34"/>
                    <a:pt x="27" y="16"/>
                    <a:pt x="44" y="8"/>
                  </a:cubicBezTo>
                  <a:cubicBezTo>
                    <a:pt x="44" y="3"/>
                    <a:pt x="44" y="1"/>
                    <a:pt x="43"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49" name="Google Shape;6949;p29"/>
            <p:cNvSpPr/>
            <p:nvPr/>
          </p:nvSpPr>
          <p:spPr>
            <a:xfrm>
              <a:off x="3149946" y="3175372"/>
              <a:ext cx="581" cy="300"/>
            </a:xfrm>
            <a:custGeom>
              <a:avLst/>
              <a:gdLst/>
              <a:ahLst/>
              <a:cxnLst/>
              <a:rect l="l" t="t" r="r" b="b"/>
              <a:pathLst>
                <a:path w="45" h="28" extrusionOk="0">
                  <a:moveTo>
                    <a:pt x="36" y="1"/>
                  </a:moveTo>
                  <a:lnTo>
                    <a:pt x="36" y="1"/>
                  </a:lnTo>
                  <a:cubicBezTo>
                    <a:pt x="27" y="10"/>
                    <a:pt x="10" y="19"/>
                    <a:pt x="1" y="27"/>
                  </a:cubicBezTo>
                  <a:cubicBezTo>
                    <a:pt x="10" y="19"/>
                    <a:pt x="45" y="10"/>
                    <a:pt x="36"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50" name="Google Shape;6950;p29"/>
            <p:cNvSpPr/>
            <p:nvPr/>
          </p:nvSpPr>
          <p:spPr>
            <a:xfrm>
              <a:off x="3147325" y="3177559"/>
              <a:ext cx="129" cy="11"/>
            </a:xfrm>
            <a:custGeom>
              <a:avLst/>
              <a:gdLst/>
              <a:ahLst/>
              <a:cxnLst/>
              <a:rect l="l" t="t" r="r" b="b"/>
              <a:pathLst>
                <a:path w="10" h="1" extrusionOk="0">
                  <a:moveTo>
                    <a:pt x="1" y="0"/>
                  </a:moveTo>
                  <a:lnTo>
                    <a:pt x="1" y="0"/>
                  </a:lnTo>
                  <a:cubicBezTo>
                    <a:pt x="9" y="0"/>
                    <a:pt x="1" y="0"/>
                    <a:pt x="1"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51" name="Google Shape;6951;p29"/>
            <p:cNvSpPr/>
            <p:nvPr/>
          </p:nvSpPr>
          <p:spPr>
            <a:xfrm>
              <a:off x="3147209" y="3177173"/>
              <a:ext cx="362" cy="397"/>
            </a:xfrm>
            <a:custGeom>
              <a:avLst/>
              <a:gdLst/>
              <a:ahLst/>
              <a:cxnLst/>
              <a:rect l="l" t="t" r="r" b="b"/>
              <a:pathLst>
                <a:path w="28" h="37" extrusionOk="0">
                  <a:moveTo>
                    <a:pt x="27" y="1"/>
                  </a:moveTo>
                  <a:lnTo>
                    <a:pt x="27" y="1"/>
                  </a:lnTo>
                  <a:cubicBezTo>
                    <a:pt x="18" y="10"/>
                    <a:pt x="10" y="27"/>
                    <a:pt x="1" y="36"/>
                  </a:cubicBezTo>
                  <a:lnTo>
                    <a:pt x="10" y="36"/>
                  </a:lnTo>
                  <a:cubicBezTo>
                    <a:pt x="18" y="27"/>
                    <a:pt x="18" y="10"/>
                    <a:pt x="27"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52" name="Google Shape;6952;p29"/>
            <p:cNvSpPr/>
            <p:nvPr/>
          </p:nvSpPr>
          <p:spPr>
            <a:xfrm>
              <a:off x="3149972" y="3171018"/>
              <a:ext cx="2273" cy="2498"/>
            </a:xfrm>
            <a:custGeom>
              <a:avLst/>
              <a:gdLst/>
              <a:ahLst/>
              <a:cxnLst/>
              <a:rect l="l" t="t" r="r" b="b"/>
              <a:pathLst>
                <a:path w="176" h="233" extrusionOk="0">
                  <a:moveTo>
                    <a:pt x="122" y="1"/>
                  </a:moveTo>
                  <a:lnTo>
                    <a:pt x="96" y="63"/>
                  </a:lnTo>
                  <a:cubicBezTo>
                    <a:pt x="96" y="63"/>
                    <a:pt x="96" y="43"/>
                    <a:pt x="85" y="43"/>
                  </a:cubicBezTo>
                  <a:cubicBezTo>
                    <a:pt x="83" y="43"/>
                    <a:pt x="81" y="44"/>
                    <a:pt x="78" y="45"/>
                  </a:cubicBezTo>
                  <a:cubicBezTo>
                    <a:pt x="96" y="63"/>
                    <a:pt x="78" y="133"/>
                    <a:pt x="16" y="151"/>
                  </a:cubicBezTo>
                  <a:cubicBezTo>
                    <a:pt x="1" y="205"/>
                    <a:pt x="67" y="232"/>
                    <a:pt x="131" y="232"/>
                  </a:cubicBezTo>
                  <a:cubicBezTo>
                    <a:pt x="140" y="232"/>
                    <a:pt x="149" y="231"/>
                    <a:pt x="158" y="230"/>
                  </a:cubicBezTo>
                  <a:cubicBezTo>
                    <a:pt x="149" y="222"/>
                    <a:pt x="140" y="213"/>
                    <a:pt x="166" y="160"/>
                  </a:cubicBezTo>
                  <a:lnTo>
                    <a:pt x="166" y="160"/>
                  </a:lnTo>
                  <a:cubicBezTo>
                    <a:pt x="154" y="166"/>
                    <a:pt x="98" y="206"/>
                    <a:pt x="76" y="206"/>
                  </a:cubicBezTo>
                  <a:cubicBezTo>
                    <a:pt x="68" y="206"/>
                    <a:pt x="65" y="200"/>
                    <a:pt x="69" y="186"/>
                  </a:cubicBezTo>
                  <a:cubicBezTo>
                    <a:pt x="113" y="116"/>
                    <a:pt x="113" y="142"/>
                    <a:pt x="149" y="124"/>
                  </a:cubicBezTo>
                  <a:cubicBezTo>
                    <a:pt x="105" y="124"/>
                    <a:pt x="175" y="10"/>
                    <a:pt x="122"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53" name="Google Shape;6953;p29"/>
            <p:cNvSpPr/>
            <p:nvPr/>
          </p:nvSpPr>
          <p:spPr>
            <a:xfrm>
              <a:off x="3150747" y="3173484"/>
              <a:ext cx="1382" cy="1147"/>
            </a:xfrm>
            <a:custGeom>
              <a:avLst/>
              <a:gdLst/>
              <a:ahLst/>
              <a:cxnLst/>
              <a:rect l="l" t="t" r="r" b="b"/>
              <a:pathLst>
                <a:path w="107" h="107" extrusionOk="0">
                  <a:moveTo>
                    <a:pt x="18" y="80"/>
                  </a:moveTo>
                  <a:lnTo>
                    <a:pt x="9" y="89"/>
                  </a:lnTo>
                  <a:lnTo>
                    <a:pt x="18" y="80"/>
                  </a:lnTo>
                  <a:close/>
                  <a:moveTo>
                    <a:pt x="98" y="0"/>
                  </a:moveTo>
                  <a:lnTo>
                    <a:pt x="18" y="80"/>
                  </a:lnTo>
                  <a:lnTo>
                    <a:pt x="0" y="106"/>
                  </a:lnTo>
                  <a:cubicBezTo>
                    <a:pt x="27" y="89"/>
                    <a:pt x="45" y="80"/>
                    <a:pt x="89" y="62"/>
                  </a:cubicBezTo>
                  <a:cubicBezTo>
                    <a:pt x="106" y="27"/>
                    <a:pt x="106" y="9"/>
                    <a:pt x="98"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54" name="Google Shape;6954;p29"/>
            <p:cNvSpPr/>
            <p:nvPr/>
          </p:nvSpPr>
          <p:spPr>
            <a:xfrm>
              <a:off x="3148926" y="3174610"/>
              <a:ext cx="1834" cy="1340"/>
            </a:xfrm>
            <a:custGeom>
              <a:avLst/>
              <a:gdLst/>
              <a:ahLst/>
              <a:cxnLst/>
              <a:rect l="l" t="t" r="r" b="b"/>
              <a:pathLst>
                <a:path w="142" h="125" extrusionOk="0">
                  <a:moveTo>
                    <a:pt x="53" y="0"/>
                  </a:moveTo>
                  <a:cubicBezTo>
                    <a:pt x="51" y="0"/>
                    <a:pt x="48" y="1"/>
                    <a:pt x="44" y="1"/>
                  </a:cubicBezTo>
                  <a:cubicBezTo>
                    <a:pt x="0" y="54"/>
                    <a:pt x="27" y="54"/>
                    <a:pt x="0" y="90"/>
                  </a:cubicBezTo>
                  <a:cubicBezTo>
                    <a:pt x="24" y="68"/>
                    <a:pt x="35" y="61"/>
                    <a:pt x="38" y="61"/>
                  </a:cubicBezTo>
                  <a:cubicBezTo>
                    <a:pt x="46" y="61"/>
                    <a:pt x="26" y="91"/>
                    <a:pt x="39" y="91"/>
                  </a:cubicBezTo>
                  <a:cubicBezTo>
                    <a:pt x="43" y="91"/>
                    <a:pt x="50" y="88"/>
                    <a:pt x="62" y="81"/>
                  </a:cubicBezTo>
                  <a:lnTo>
                    <a:pt x="62" y="81"/>
                  </a:lnTo>
                  <a:cubicBezTo>
                    <a:pt x="44" y="98"/>
                    <a:pt x="36" y="116"/>
                    <a:pt x="18" y="125"/>
                  </a:cubicBezTo>
                  <a:cubicBezTo>
                    <a:pt x="36" y="116"/>
                    <a:pt x="53" y="107"/>
                    <a:pt x="71" y="98"/>
                  </a:cubicBezTo>
                  <a:cubicBezTo>
                    <a:pt x="97" y="63"/>
                    <a:pt x="115" y="28"/>
                    <a:pt x="141" y="1"/>
                  </a:cubicBezTo>
                  <a:lnTo>
                    <a:pt x="141" y="1"/>
                  </a:lnTo>
                  <a:cubicBezTo>
                    <a:pt x="124" y="10"/>
                    <a:pt x="106" y="37"/>
                    <a:pt x="62" y="81"/>
                  </a:cubicBezTo>
                  <a:cubicBezTo>
                    <a:pt x="73" y="75"/>
                    <a:pt x="78" y="73"/>
                    <a:pt x="80" y="73"/>
                  </a:cubicBezTo>
                  <a:cubicBezTo>
                    <a:pt x="83" y="73"/>
                    <a:pt x="71" y="84"/>
                    <a:pt x="71" y="90"/>
                  </a:cubicBezTo>
                  <a:cubicBezTo>
                    <a:pt x="71" y="90"/>
                    <a:pt x="71" y="81"/>
                    <a:pt x="62" y="81"/>
                  </a:cubicBezTo>
                  <a:cubicBezTo>
                    <a:pt x="62" y="48"/>
                    <a:pt x="85" y="0"/>
                    <a:pt x="53"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55" name="Google Shape;6955;p29"/>
            <p:cNvSpPr/>
            <p:nvPr/>
          </p:nvSpPr>
          <p:spPr>
            <a:xfrm>
              <a:off x="3142766" y="3178084"/>
              <a:ext cx="129" cy="54"/>
            </a:xfrm>
            <a:custGeom>
              <a:avLst/>
              <a:gdLst/>
              <a:ahLst/>
              <a:cxnLst/>
              <a:rect l="l" t="t" r="r" b="b"/>
              <a:pathLst>
                <a:path w="10" h="5" extrusionOk="0">
                  <a:moveTo>
                    <a:pt x="7" y="0"/>
                  </a:moveTo>
                  <a:cubicBezTo>
                    <a:pt x="5" y="0"/>
                    <a:pt x="3" y="1"/>
                    <a:pt x="0" y="4"/>
                  </a:cubicBezTo>
                  <a:lnTo>
                    <a:pt x="9" y="4"/>
                  </a:lnTo>
                  <a:cubicBezTo>
                    <a:pt x="9" y="4"/>
                    <a:pt x="9" y="0"/>
                    <a:pt x="7"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56" name="Google Shape;6956;p29"/>
            <p:cNvSpPr/>
            <p:nvPr/>
          </p:nvSpPr>
          <p:spPr>
            <a:xfrm>
              <a:off x="3142508" y="3178031"/>
              <a:ext cx="2015" cy="504"/>
            </a:xfrm>
            <a:custGeom>
              <a:avLst/>
              <a:gdLst/>
              <a:ahLst/>
              <a:cxnLst/>
              <a:rect l="l" t="t" r="r" b="b"/>
              <a:pathLst>
                <a:path w="156" h="47" extrusionOk="0">
                  <a:moveTo>
                    <a:pt x="145" y="22"/>
                  </a:moveTo>
                  <a:cubicBezTo>
                    <a:pt x="148" y="23"/>
                    <a:pt x="150" y="25"/>
                    <a:pt x="153" y="27"/>
                  </a:cubicBezTo>
                  <a:cubicBezTo>
                    <a:pt x="155" y="24"/>
                    <a:pt x="152" y="23"/>
                    <a:pt x="145" y="22"/>
                  </a:cubicBezTo>
                  <a:close/>
                  <a:moveTo>
                    <a:pt x="73" y="0"/>
                  </a:moveTo>
                  <a:cubicBezTo>
                    <a:pt x="65" y="9"/>
                    <a:pt x="65" y="18"/>
                    <a:pt x="38" y="27"/>
                  </a:cubicBezTo>
                  <a:cubicBezTo>
                    <a:pt x="35" y="28"/>
                    <a:pt x="33" y="29"/>
                    <a:pt x="31" y="29"/>
                  </a:cubicBezTo>
                  <a:cubicBezTo>
                    <a:pt x="26" y="29"/>
                    <a:pt x="36" y="16"/>
                    <a:pt x="29" y="9"/>
                  </a:cubicBezTo>
                  <a:lnTo>
                    <a:pt x="29" y="9"/>
                  </a:lnTo>
                  <a:cubicBezTo>
                    <a:pt x="22" y="24"/>
                    <a:pt x="1" y="46"/>
                    <a:pt x="24" y="46"/>
                  </a:cubicBezTo>
                  <a:cubicBezTo>
                    <a:pt x="27" y="46"/>
                    <a:pt x="32" y="46"/>
                    <a:pt x="38" y="44"/>
                  </a:cubicBezTo>
                  <a:lnTo>
                    <a:pt x="47" y="36"/>
                  </a:lnTo>
                  <a:cubicBezTo>
                    <a:pt x="73" y="25"/>
                    <a:pt x="108" y="21"/>
                    <a:pt x="130" y="21"/>
                  </a:cubicBezTo>
                  <a:cubicBezTo>
                    <a:pt x="136" y="21"/>
                    <a:pt x="141" y="21"/>
                    <a:pt x="145" y="22"/>
                  </a:cubicBezTo>
                  <a:lnTo>
                    <a:pt x="145" y="22"/>
                  </a:lnTo>
                  <a:cubicBezTo>
                    <a:pt x="123" y="7"/>
                    <a:pt x="105" y="0"/>
                    <a:pt x="73"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57" name="Google Shape;6957;p29"/>
            <p:cNvSpPr/>
            <p:nvPr/>
          </p:nvSpPr>
          <p:spPr>
            <a:xfrm>
              <a:off x="3146305" y="3176036"/>
              <a:ext cx="1149" cy="772"/>
            </a:xfrm>
            <a:custGeom>
              <a:avLst/>
              <a:gdLst/>
              <a:ahLst/>
              <a:cxnLst/>
              <a:rect l="l" t="t" r="r" b="b"/>
              <a:pathLst>
                <a:path w="89" h="72" extrusionOk="0">
                  <a:moveTo>
                    <a:pt x="88" y="1"/>
                  </a:moveTo>
                  <a:lnTo>
                    <a:pt x="35" y="18"/>
                  </a:lnTo>
                  <a:lnTo>
                    <a:pt x="44" y="27"/>
                  </a:lnTo>
                  <a:cubicBezTo>
                    <a:pt x="0" y="54"/>
                    <a:pt x="18" y="63"/>
                    <a:pt x="27" y="71"/>
                  </a:cubicBezTo>
                  <a:cubicBezTo>
                    <a:pt x="44" y="54"/>
                    <a:pt x="71" y="27"/>
                    <a:pt x="88"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58" name="Google Shape;6958;p29"/>
            <p:cNvSpPr/>
            <p:nvPr/>
          </p:nvSpPr>
          <p:spPr>
            <a:xfrm>
              <a:off x="3152348" y="3173012"/>
              <a:ext cx="232" cy="761"/>
            </a:xfrm>
            <a:custGeom>
              <a:avLst/>
              <a:gdLst/>
              <a:ahLst/>
              <a:cxnLst/>
              <a:rect l="l" t="t" r="r" b="b"/>
              <a:pathLst>
                <a:path w="18" h="71" extrusionOk="0">
                  <a:moveTo>
                    <a:pt x="18" y="0"/>
                  </a:moveTo>
                  <a:lnTo>
                    <a:pt x="0" y="44"/>
                  </a:lnTo>
                  <a:lnTo>
                    <a:pt x="9" y="71"/>
                  </a:lnTo>
                  <a:cubicBezTo>
                    <a:pt x="18" y="53"/>
                    <a:pt x="18" y="27"/>
                    <a:pt x="18"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59" name="Google Shape;6959;p29"/>
            <p:cNvSpPr/>
            <p:nvPr/>
          </p:nvSpPr>
          <p:spPr>
            <a:xfrm>
              <a:off x="3153252" y="3172155"/>
              <a:ext cx="362" cy="397"/>
            </a:xfrm>
            <a:custGeom>
              <a:avLst/>
              <a:gdLst/>
              <a:ahLst/>
              <a:cxnLst/>
              <a:rect l="l" t="t" r="r" b="b"/>
              <a:pathLst>
                <a:path w="28" h="37" extrusionOk="0">
                  <a:moveTo>
                    <a:pt x="27" y="1"/>
                  </a:moveTo>
                  <a:lnTo>
                    <a:pt x="1" y="18"/>
                  </a:lnTo>
                  <a:lnTo>
                    <a:pt x="18" y="36"/>
                  </a:lnTo>
                  <a:lnTo>
                    <a:pt x="27" y="1"/>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60" name="Google Shape;6960;p29"/>
            <p:cNvSpPr/>
            <p:nvPr/>
          </p:nvSpPr>
          <p:spPr>
            <a:xfrm>
              <a:off x="3110262" y="3133809"/>
              <a:ext cx="245" cy="300"/>
            </a:xfrm>
            <a:custGeom>
              <a:avLst/>
              <a:gdLst/>
              <a:ahLst/>
              <a:cxnLst/>
              <a:rect l="l" t="t" r="r" b="b"/>
              <a:pathLst>
                <a:path w="19" h="28" extrusionOk="0">
                  <a:moveTo>
                    <a:pt x="19" y="1"/>
                  </a:moveTo>
                  <a:lnTo>
                    <a:pt x="1" y="27"/>
                  </a:lnTo>
                  <a:cubicBezTo>
                    <a:pt x="10" y="18"/>
                    <a:pt x="19" y="10"/>
                    <a:pt x="19"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61" name="Google Shape;6961;p29"/>
            <p:cNvSpPr/>
            <p:nvPr/>
          </p:nvSpPr>
          <p:spPr>
            <a:xfrm>
              <a:off x="3112548" y="3132769"/>
              <a:ext cx="129" cy="204"/>
            </a:xfrm>
            <a:custGeom>
              <a:avLst/>
              <a:gdLst/>
              <a:ahLst/>
              <a:cxnLst/>
              <a:rect l="l" t="t" r="r" b="b"/>
              <a:pathLst>
                <a:path w="10" h="19" extrusionOk="0">
                  <a:moveTo>
                    <a:pt x="9" y="1"/>
                  </a:moveTo>
                  <a:cubicBezTo>
                    <a:pt x="1" y="9"/>
                    <a:pt x="1" y="18"/>
                    <a:pt x="9" y="18"/>
                  </a:cubicBezTo>
                  <a:lnTo>
                    <a:pt x="9" y="1"/>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62" name="Google Shape;6962;p29"/>
            <p:cNvSpPr/>
            <p:nvPr/>
          </p:nvSpPr>
          <p:spPr>
            <a:xfrm>
              <a:off x="3154505" y="3139428"/>
              <a:ext cx="478" cy="1019"/>
            </a:xfrm>
            <a:custGeom>
              <a:avLst/>
              <a:gdLst/>
              <a:ahLst/>
              <a:cxnLst/>
              <a:rect l="l" t="t" r="r" b="b"/>
              <a:pathLst>
                <a:path w="37" h="95" extrusionOk="0">
                  <a:moveTo>
                    <a:pt x="26" y="0"/>
                  </a:moveTo>
                  <a:cubicBezTo>
                    <a:pt x="24" y="0"/>
                    <a:pt x="21" y="2"/>
                    <a:pt x="19" y="6"/>
                  </a:cubicBezTo>
                  <a:lnTo>
                    <a:pt x="1" y="33"/>
                  </a:lnTo>
                  <a:cubicBezTo>
                    <a:pt x="19" y="51"/>
                    <a:pt x="27" y="77"/>
                    <a:pt x="36" y="95"/>
                  </a:cubicBezTo>
                  <a:cubicBezTo>
                    <a:pt x="36" y="51"/>
                    <a:pt x="36" y="0"/>
                    <a:pt x="26"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63" name="Google Shape;6963;p29"/>
            <p:cNvSpPr/>
            <p:nvPr/>
          </p:nvSpPr>
          <p:spPr>
            <a:xfrm>
              <a:off x="3132164" y="3129177"/>
              <a:ext cx="581" cy="193"/>
            </a:xfrm>
            <a:custGeom>
              <a:avLst/>
              <a:gdLst/>
              <a:ahLst/>
              <a:cxnLst/>
              <a:rect l="l" t="t" r="r" b="b"/>
              <a:pathLst>
                <a:path w="45" h="18" extrusionOk="0">
                  <a:moveTo>
                    <a:pt x="44" y="0"/>
                  </a:moveTo>
                  <a:cubicBezTo>
                    <a:pt x="27" y="0"/>
                    <a:pt x="18" y="0"/>
                    <a:pt x="0" y="9"/>
                  </a:cubicBezTo>
                  <a:lnTo>
                    <a:pt x="9" y="18"/>
                  </a:lnTo>
                  <a:cubicBezTo>
                    <a:pt x="18" y="9"/>
                    <a:pt x="36" y="9"/>
                    <a:pt x="44"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64" name="Google Shape;6964;p29"/>
            <p:cNvSpPr/>
            <p:nvPr/>
          </p:nvSpPr>
          <p:spPr>
            <a:xfrm>
              <a:off x="3130911" y="3130217"/>
              <a:ext cx="581" cy="193"/>
            </a:xfrm>
            <a:custGeom>
              <a:avLst/>
              <a:gdLst/>
              <a:ahLst/>
              <a:cxnLst/>
              <a:rect l="l" t="t" r="r" b="b"/>
              <a:pathLst>
                <a:path w="45" h="18" extrusionOk="0">
                  <a:moveTo>
                    <a:pt x="0" y="0"/>
                  </a:moveTo>
                  <a:cubicBezTo>
                    <a:pt x="7" y="7"/>
                    <a:pt x="18" y="8"/>
                    <a:pt x="31" y="13"/>
                  </a:cubicBezTo>
                  <a:lnTo>
                    <a:pt x="31" y="13"/>
                  </a:lnTo>
                  <a:lnTo>
                    <a:pt x="0" y="0"/>
                  </a:lnTo>
                  <a:close/>
                  <a:moveTo>
                    <a:pt x="31" y="13"/>
                  </a:moveTo>
                  <a:lnTo>
                    <a:pt x="44" y="18"/>
                  </a:lnTo>
                  <a:cubicBezTo>
                    <a:pt x="40" y="16"/>
                    <a:pt x="35" y="14"/>
                    <a:pt x="31" y="13"/>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65" name="Google Shape;6965;p29"/>
            <p:cNvSpPr/>
            <p:nvPr/>
          </p:nvSpPr>
          <p:spPr>
            <a:xfrm>
              <a:off x="3101378" y="3141390"/>
              <a:ext cx="349" cy="483"/>
            </a:xfrm>
            <a:custGeom>
              <a:avLst/>
              <a:gdLst/>
              <a:ahLst/>
              <a:cxnLst/>
              <a:rect l="l" t="t" r="r" b="b"/>
              <a:pathLst>
                <a:path w="27" h="45" extrusionOk="0">
                  <a:moveTo>
                    <a:pt x="0" y="0"/>
                  </a:moveTo>
                  <a:cubicBezTo>
                    <a:pt x="0" y="18"/>
                    <a:pt x="0" y="27"/>
                    <a:pt x="0" y="44"/>
                  </a:cubicBezTo>
                  <a:cubicBezTo>
                    <a:pt x="27" y="0"/>
                    <a:pt x="9" y="9"/>
                    <a:pt x="0"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66" name="Google Shape;6966;p29"/>
            <p:cNvSpPr/>
            <p:nvPr/>
          </p:nvSpPr>
          <p:spPr>
            <a:xfrm>
              <a:off x="3159296" y="3158429"/>
              <a:ext cx="697" cy="954"/>
            </a:xfrm>
            <a:custGeom>
              <a:avLst/>
              <a:gdLst/>
              <a:ahLst/>
              <a:cxnLst/>
              <a:rect l="l" t="t" r="r" b="b"/>
              <a:pathLst>
                <a:path w="54" h="89" extrusionOk="0">
                  <a:moveTo>
                    <a:pt x="54" y="0"/>
                  </a:moveTo>
                  <a:lnTo>
                    <a:pt x="54" y="0"/>
                  </a:lnTo>
                  <a:cubicBezTo>
                    <a:pt x="36" y="45"/>
                    <a:pt x="1" y="71"/>
                    <a:pt x="27" y="89"/>
                  </a:cubicBezTo>
                  <a:cubicBezTo>
                    <a:pt x="45" y="53"/>
                    <a:pt x="54" y="27"/>
                    <a:pt x="54"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67" name="Google Shape;6967;p29"/>
            <p:cNvSpPr/>
            <p:nvPr/>
          </p:nvSpPr>
          <p:spPr>
            <a:xfrm>
              <a:off x="3109242" y="3130592"/>
              <a:ext cx="349" cy="386"/>
            </a:xfrm>
            <a:custGeom>
              <a:avLst/>
              <a:gdLst/>
              <a:ahLst/>
              <a:cxnLst/>
              <a:rect l="l" t="t" r="r" b="b"/>
              <a:pathLst>
                <a:path w="27" h="36" extrusionOk="0">
                  <a:moveTo>
                    <a:pt x="18" y="0"/>
                  </a:moveTo>
                  <a:lnTo>
                    <a:pt x="18" y="0"/>
                  </a:lnTo>
                  <a:cubicBezTo>
                    <a:pt x="9" y="18"/>
                    <a:pt x="0" y="27"/>
                    <a:pt x="9" y="36"/>
                  </a:cubicBezTo>
                  <a:cubicBezTo>
                    <a:pt x="18" y="18"/>
                    <a:pt x="27" y="9"/>
                    <a:pt x="18"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68" name="Google Shape;6968;p29"/>
            <p:cNvSpPr/>
            <p:nvPr/>
          </p:nvSpPr>
          <p:spPr>
            <a:xfrm>
              <a:off x="3159981" y="3157292"/>
              <a:ext cx="362" cy="1147"/>
            </a:xfrm>
            <a:custGeom>
              <a:avLst/>
              <a:gdLst/>
              <a:ahLst/>
              <a:cxnLst/>
              <a:rect l="l" t="t" r="r" b="b"/>
              <a:pathLst>
                <a:path w="28" h="107" extrusionOk="0">
                  <a:moveTo>
                    <a:pt x="10" y="0"/>
                  </a:moveTo>
                  <a:cubicBezTo>
                    <a:pt x="10" y="9"/>
                    <a:pt x="1" y="9"/>
                    <a:pt x="1" y="18"/>
                  </a:cubicBezTo>
                  <a:cubicBezTo>
                    <a:pt x="1" y="45"/>
                    <a:pt x="10" y="71"/>
                    <a:pt x="1" y="106"/>
                  </a:cubicBezTo>
                  <a:cubicBezTo>
                    <a:pt x="18" y="80"/>
                    <a:pt x="27" y="36"/>
                    <a:pt x="10"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69" name="Google Shape;6969;p29"/>
            <p:cNvSpPr/>
            <p:nvPr/>
          </p:nvSpPr>
          <p:spPr>
            <a:xfrm>
              <a:off x="3109126" y="3176036"/>
              <a:ext cx="13" cy="107"/>
            </a:xfrm>
            <a:custGeom>
              <a:avLst/>
              <a:gdLst/>
              <a:ahLst/>
              <a:cxnLst/>
              <a:rect l="l" t="t" r="r" b="b"/>
              <a:pathLst>
                <a:path w="1" h="10" extrusionOk="0">
                  <a:moveTo>
                    <a:pt x="1" y="1"/>
                  </a:moveTo>
                  <a:cubicBezTo>
                    <a:pt x="1" y="1"/>
                    <a:pt x="1" y="10"/>
                    <a:pt x="1" y="10"/>
                  </a:cubicBezTo>
                  <a:cubicBezTo>
                    <a:pt x="1" y="1"/>
                    <a:pt x="1" y="1"/>
                    <a:pt x="1"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70" name="Google Shape;6970;p29"/>
            <p:cNvSpPr/>
            <p:nvPr/>
          </p:nvSpPr>
          <p:spPr>
            <a:xfrm>
              <a:off x="3120761" y="3183049"/>
              <a:ext cx="581" cy="11"/>
            </a:xfrm>
            <a:custGeom>
              <a:avLst/>
              <a:gdLst/>
              <a:ahLst/>
              <a:cxnLst/>
              <a:rect l="l" t="t" r="r" b="b"/>
              <a:pathLst>
                <a:path w="45" h="1" extrusionOk="0">
                  <a:moveTo>
                    <a:pt x="44" y="0"/>
                  </a:moveTo>
                  <a:cubicBezTo>
                    <a:pt x="36" y="0"/>
                    <a:pt x="18" y="0"/>
                    <a:pt x="0" y="0"/>
                  </a:cubicBezTo>
                  <a:cubicBezTo>
                    <a:pt x="9" y="0"/>
                    <a:pt x="27" y="0"/>
                    <a:pt x="44"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71" name="Google Shape;6971;p29"/>
            <p:cNvSpPr/>
            <p:nvPr/>
          </p:nvSpPr>
          <p:spPr>
            <a:xfrm>
              <a:off x="3156855" y="3167608"/>
              <a:ext cx="65" cy="161"/>
            </a:xfrm>
            <a:custGeom>
              <a:avLst/>
              <a:gdLst/>
              <a:ahLst/>
              <a:cxnLst/>
              <a:rect l="l" t="t" r="r" b="b"/>
              <a:pathLst>
                <a:path w="5" h="15" extrusionOk="0">
                  <a:moveTo>
                    <a:pt x="4" y="1"/>
                  </a:moveTo>
                  <a:cubicBezTo>
                    <a:pt x="1" y="11"/>
                    <a:pt x="0" y="15"/>
                    <a:pt x="0" y="15"/>
                  </a:cubicBezTo>
                  <a:cubicBezTo>
                    <a:pt x="1" y="15"/>
                    <a:pt x="4" y="6"/>
                    <a:pt x="4"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72" name="Google Shape;6972;p29"/>
            <p:cNvSpPr/>
            <p:nvPr/>
          </p:nvSpPr>
          <p:spPr>
            <a:xfrm>
              <a:off x="3154737" y="3168176"/>
              <a:ext cx="129" cy="204"/>
            </a:xfrm>
            <a:custGeom>
              <a:avLst/>
              <a:gdLst/>
              <a:ahLst/>
              <a:cxnLst/>
              <a:rect l="l" t="t" r="r" b="b"/>
              <a:pathLst>
                <a:path w="10" h="19" extrusionOk="0">
                  <a:moveTo>
                    <a:pt x="9" y="19"/>
                  </a:moveTo>
                  <a:cubicBezTo>
                    <a:pt x="9" y="10"/>
                    <a:pt x="9" y="10"/>
                    <a:pt x="1" y="1"/>
                  </a:cubicBezTo>
                  <a:cubicBezTo>
                    <a:pt x="9" y="10"/>
                    <a:pt x="9" y="10"/>
                    <a:pt x="9" y="19"/>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73" name="Google Shape;6973;p29"/>
            <p:cNvSpPr/>
            <p:nvPr/>
          </p:nvSpPr>
          <p:spPr>
            <a:xfrm>
              <a:off x="3157811" y="3154451"/>
              <a:ext cx="129" cy="11"/>
            </a:xfrm>
            <a:custGeom>
              <a:avLst/>
              <a:gdLst/>
              <a:ahLst/>
              <a:cxnLst/>
              <a:rect l="l" t="t" r="r" b="b"/>
              <a:pathLst>
                <a:path w="10" h="1" extrusionOk="0">
                  <a:moveTo>
                    <a:pt x="10" y="1"/>
                  </a:moveTo>
                  <a:lnTo>
                    <a:pt x="10" y="1"/>
                  </a:lnTo>
                  <a:cubicBezTo>
                    <a:pt x="1" y="1"/>
                    <a:pt x="1" y="1"/>
                    <a:pt x="10"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74" name="Google Shape;6974;p29"/>
            <p:cNvSpPr/>
            <p:nvPr/>
          </p:nvSpPr>
          <p:spPr>
            <a:xfrm>
              <a:off x="3156442" y="3167705"/>
              <a:ext cx="362" cy="300"/>
            </a:xfrm>
            <a:custGeom>
              <a:avLst/>
              <a:gdLst/>
              <a:ahLst/>
              <a:cxnLst/>
              <a:rect l="l" t="t" r="r" b="b"/>
              <a:pathLst>
                <a:path w="28" h="28" extrusionOk="0">
                  <a:moveTo>
                    <a:pt x="27" y="1"/>
                  </a:moveTo>
                  <a:cubicBezTo>
                    <a:pt x="19" y="1"/>
                    <a:pt x="19" y="10"/>
                    <a:pt x="1" y="27"/>
                  </a:cubicBezTo>
                  <a:cubicBezTo>
                    <a:pt x="10" y="18"/>
                    <a:pt x="19" y="10"/>
                    <a:pt x="27"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75" name="Google Shape;6975;p29"/>
            <p:cNvSpPr/>
            <p:nvPr/>
          </p:nvSpPr>
          <p:spPr>
            <a:xfrm>
              <a:off x="3156558" y="3167994"/>
              <a:ext cx="129" cy="257"/>
            </a:xfrm>
            <a:custGeom>
              <a:avLst/>
              <a:gdLst/>
              <a:ahLst/>
              <a:cxnLst/>
              <a:rect l="l" t="t" r="r" b="b"/>
              <a:pathLst>
                <a:path w="10" h="24" extrusionOk="0">
                  <a:moveTo>
                    <a:pt x="10" y="0"/>
                  </a:moveTo>
                  <a:lnTo>
                    <a:pt x="10" y="0"/>
                  </a:lnTo>
                  <a:cubicBezTo>
                    <a:pt x="1" y="9"/>
                    <a:pt x="1" y="18"/>
                    <a:pt x="1" y="18"/>
                  </a:cubicBezTo>
                  <a:cubicBezTo>
                    <a:pt x="1" y="21"/>
                    <a:pt x="1" y="23"/>
                    <a:pt x="1" y="23"/>
                  </a:cubicBezTo>
                  <a:cubicBezTo>
                    <a:pt x="2" y="23"/>
                    <a:pt x="4" y="17"/>
                    <a:pt x="10"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76" name="Google Shape;6976;p29"/>
            <p:cNvSpPr/>
            <p:nvPr/>
          </p:nvSpPr>
          <p:spPr>
            <a:xfrm>
              <a:off x="3156791" y="3167233"/>
              <a:ext cx="349" cy="483"/>
            </a:xfrm>
            <a:custGeom>
              <a:avLst/>
              <a:gdLst/>
              <a:ahLst/>
              <a:cxnLst/>
              <a:rect l="l" t="t" r="r" b="b"/>
              <a:pathLst>
                <a:path w="27" h="45" extrusionOk="0">
                  <a:moveTo>
                    <a:pt x="27" y="1"/>
                  </a:moveTo>
                  <a:lnTo>
                    <a:pt x="27" y="1"/>
                  </a:lnTo>
                  <a:cubicBezTo>
                    <a:pt x="18" y="18"/>
                    <a:pt x="9" y="27"/>
                    <a:pt x="0" y="45"/>
                  </a:cubicBezTo>
                  <a:cubicBezTo>
                    <a:pt x="9" y="36"/>
                    <a:pt x="9" y="36"/>
                    <a:pt x="9" y="36"/>
                  </a:cubicBezTo>
                  <a:cubicBezTo>
                    <a:pt x="9" y="36"/>
                    <a:pt x="18" y="18"/>
                    <a:pt x="27"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77" name="Google Shape;6977;p29"/>
            <p:cNvSpPr/>
            <p:nvPr/>
          </p:nvSpPr>
          <p:spPr>
            <a:xfrm>
              <a:off x="3095101" y="3158708"/>
              <a:ext cx="155" cy="214"/>
            </a:xfrm>
            <a:custGeom>
              <a:avLst/>
              <a:gdLst/>
              <a:ahLst/>
              <a:cxnLst/>
              <a:rect l="l" t="t" r="r" b="b"/>
              <a:pathLst>
                <a:path w="12" h="20" extrusionOk="0">
                  <a:moveTo>
                    <a:pt x="1" y="1"/>
                  </a:moveTo>
                  <a:cubicBezTo>
                    <a:pt x="1" y="1"/>
                    <a:pt x="1" y="1"/>
                    <a:pt x="1" y="10"/>
                  </a:cubicBezTo>
                  <a:cubicBezTo>
                    <a:pt x="7" y="17"/>
                    <a:pt x="10" y="19"/>
                    <a:pt x="11" y="19"/>
                  </a:cubicBezTo>
                  <a:cubicBezTo>
                    <a:pt x="11" y="19"/>
                    <a:pt x="6" y="12"/>
                    <a:pt x="1"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78" name="Google Shape;6978;p29"/>
            <p:cNvSpPr/>
            <p:nvPr/>
          </p:nvSpPr>
          <p:spPr>
            <a:xfrm>
              <a:off x="3146524" y="3136844"/>
              <a:ext cx="13" cy="11"/>
            </a:xfrm>
            <a:custGeom>
              <a:avLst/>
              <a:gdLst/>
              <a:ahLst/>
              <a:cxnLst/>
              <a:rect l="l" t="t" r="r" b="b"/>
              <a:pathLst>
                <a:path w="1" h="1" extrusionOk="0">
                  <a:moveTo>
                    <a:pt x="1" y="0"/>
                  </a:moveTo>
                  <a:cubicBezTo>
                    <a:pt x="1" y="0"/>
                    <a:pt x="1" y="0"/>
                    <a:pt x="1" y="0"/>
                  </a:cubicBezTo>
                  <a:cubicBezTo>
                    <a:pt x="1" y="0"/>
                    <a:pt x="1" y="0"/>
                    <a:pt x="1"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79" name="Google Shape;6979;p29"/>
            <p:cNvSpPr/>
            <p:nvPr/>
          </p:nvSpPr>
          <p:spPr>
            <a:xfrm>
              <a:off x="3145504" y="3135986"/>
              <a:ext cx="1498" cy="869"/>
            </a:xfrm>
            <a:custGeom>
              <a:avLst/>
              <a:gdLst/>
              <a:ahLst/>
              <a:cxnLst/>
              <a:rect l="l" t="t" r="r" b="b"/>
              <a:pathLst>
                <a:path w="116" h="81" extrusionOk="0">
                  <a:moveTo>
                    <a:pt x="115" y="1"/>
                  </a:moveTo>
                  <a:cubicBezTo>
                    <a:pt x="80" y="10"/>
                    <a:pt x="36" y="27"/>
                    <a:pt x="0" y="36"/>
                  </a:cubicBezTo>
                  <a:cubicBezTo>
                    <a:pt x="53" y="36"/>
                    <a:pt x="71" y="54"/>
                    <a:pt x="80" y="80"/>
                  </a:cubicBezTo>
                  <a:lnTo>
                    <a:pt x="115" y="1"/>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80" name="Google Shape;6980;p29"/>
            <p:cNvSpPr/>
            <p:nvPr/>
          </p:nvSpPr>
          <p:spPr>
            <a:xfrm>
              <a:off x="3091912" y="3127665"/>
              <a:ext cx="68656" cy="55575"/>
            </a:xfrm>
            <a:custGeom>
              <a:avLst/>
              <a:gdLst/>
              <a:ahLst/>
              <a:cxnLst/>
              <a:rect l="l" t="t" r="r" b="b"/>
              <a:pathLst>
                <a:path w="5316" h="5183" extrusionOk="0">
                  <a:moveTo>
                    <a:pt x="3188" y="221"/>
                  </a:moveTo>
                  <a:cubicBezTo>
                    <a:pt x="3206" y="221"/>
                    <a:pt x="3223" y="229"/>
                    <a:pt x="3241" y="238"/>
                  </a:cubicBezTo>
                  <a:cubicBezTo>
                    <a:pt x="3236" y="241"/>
                    <a:pt x="3231" y="242"/>
                    <a:pt x="3227" y="242"/>
                  </a:cubicBezTo>
                  <a:cubicBezTo>
                    <a:pt x="3214" y="242"/>
                    <a:pt x="3201" y="233"/>
                    <a:pt x="3188" y="221"/>
                  </a:cubicBezTo>
                  <a:close/>
                  <a:moveTo>
                    <a:pt x="1855" y="371"/>
                  </a:moveTo>
                  <a:cubicBezTo>
                    <a:pt x="1850" y="374"/>
                    <a:pt x="1847" y="378"/>
                    <a:pt x="1845" y="381"/>
                  </a:cubicBezTo>
                  <a:lnTo>
                    <a:pt x="1845" y="381"/>
                  </a:lnTo>
                  <a:cubicBezTo>
                    <a:pt x="1849" y="377"/>
                    <a:pt x="1852" y="373"/>
                    <a:pt x="1855" y="371"/>
                  </a:cubicBezTo>
                  <a:close/>
                  <a:moveTo>
                    <a:pt x="4386" y="998"/>
                  </a:moveTo>
                  <a:cubicBezTo>
                    <a:pt x="4386" y="1001"/>
                    <a:pt x="4387" y="1004"/>
                    <a:pt x="4389" y="1006"/>
                  </a:cubicBezTo>
                  <a:cubicBezTo>
                    <a:pt x="4388" y="1003"/>
                    <a:pt x="4387" y="1001"/>
                    <a:pt x="4386" y="998"/>
                  </a:cubicBezTo>
                  <a:close/>
                  <a:moveTo>
                    <a:pt x="4874" y="1192"/>
                  </a:moveTo>
                  <a:cubicBezTo>
                    <a:pt x="4874" y="1200"/>
                    <a:pt x="4882" y="1217"/>
                    <a:pt x="4883" y="1226"/>
                  </a:cubicBezTo>
                  <a:lnTo>
                    <a:pt x="4883" y="1226"/>
                  </a:lnTo>
                  <a:cubicBezTo>
                    <a:pt x="4883" y="1212"/>
                    <a:pt x="4881" y="1199"/>
                    <a:pt x="4874" y="1192"/>
                  </a:cubicBezTo>
                  <a:close/>
                  <a:moveTo>
                    <a:pt x="548" y="1612"/>
                  </a:moveTo>
                  <a:lnTo>
                    <a:pt x="548" y="1616"/>
                  </a:lnTo>
                  <a:cubicBezTo>
                    <a:pt x="548" y="1614"/>
                    <a:pt x="548" y="1613"/>
                    <a:pt x="548" y="1612"/>
                  </a:cubicBezTo>
                  <a:close/>
                  <a:moveTo>
                    <a:pt x="97" y="3187"/>
                  </a:moveTo>
                  <a:cubicBezTo>
                    <a:pt x="107" y="3207"/>
                    <a:pt x="109" y="3213"/>
                    <a:pt x="107" y="3213"/>
                  </a:cubicBezTo>
                  <a:cubicBezTo>
                    <a:pt x="105" y="3213"/>
                    <a:pt x="101" y="3209"/>
                    <a:pt x="97" y="3205"/>
                  </a:cubicBezTo>
                  <a:lnTo>
                    <a:pt x="97" y="3187"/>
                  </a:lnTo>
                  <a:close/>
                  <a:moveTo>
                    <a:pt x="5138" y="3416"/>
                  </a:moveTo>
                  <a:cubicBezTo>
                    <a:pt x="5139" y="3416"/>
                    <a:pt x="5131" y="3429"/>
                    <a:pt x="5122" y="3443"/>
                  </a:cubicBezTo>
                  <a:cubicBezTo>
                    <a:pt x="5133" y="3424"/>
                    <a:pt x="5138" y="3416"/>
                    <a:pt x="5138" y="3416"/>
                  </a:cubicBezTo>
                  <a:close/>
                  <a:moveTo>
                    <a:pt x="540" y="4161"/>
                  </a:moveTo>
                  <a:cubicBezTo>
                    <a:pt x="539" y="4163"/>
                    <a:pt x="539" y="4165"/>
                    <a:pt x="539" y="4167"/>
                  </a:cubicBezTo>
                  <a:cubicBezTo>
                    <a:pt x="539" y="4165"/>
                    <a:pt x="540" y="4163"/>
                    <a:pt x="540" y="4161"/>
                  </a:cubicBezTo>
                  <a:close/>
                  <a:moveTo>
                    <a:pt x="1192" y="4406"/>
                  </a:moveTo>
                  <a:lnTo>
                    <a:pt x="1192" y="4406"/>
                  </a:lnTo>
                  <a:cubicBezTo>
                    <a:pt x="1193" y="4407"/>
                    <a:pt x="1194" y="4408"/>
                    <a:pt x="1195" y="4410"/>
                  </a:cubicBezTo>
                  <a:lnTo>
                    <a:pt x="1195" y="4410"/>
                  </a:lnTo>
                  <a:lnTo>
                    <a:pt x="1192" y="4406"/>
                  </a:lnTo>
                  <a:close/>
                  <a:moveTo>
                    <a:pt x="2922" y="0"/>
                  </a:moveTo>
                  <a:cubicBezTo>
                    <a:pt x="2898" y="0"/>
                    <a:pt x="2881" y="5"/>
                    <a:pt x="2879" y="17"/>
                  </a:cubicBezTo>
                  <a:cubicBezTo>
                    <a:pt x="2876" y="14"/>
                    <a:pt x="2869" y="14"/>
                    <a:pt x="2861" y="14"/>
                  </a:cubicBezTo>
                  <a:cubicBezTo>
                    <a:pt x="2844" y="14"/>
                    <a:pt x="2823" y="17"/>
                    <a:pt x="2817" y="17"/>
                  </a:cubicBezTo>
                  <a:cubicBezTo>
                    <a:pt x="2729" y="9"/>
                    <a:pt x="2729" y="9"/>
                    <a:pt x="2640" y="9"/>
                  </a:cubicBezTo>
                  <a:lnTo>
                    <a:pt x="2667" y="17"/>
                  </a:lnTo>
                  <a:cubicBezTo>
                    <a:pt x="2653" y="35"/>
                    <a:pt x="2638" y="40"/>
                    <a:pt x="2622" y="40"/>
                  </a:cubicBezTo>
                  <a:cubicBezTo>
                    <a:pt x="2603" y="40"/>
                    <a:pt x="2582" y="34"/>
                    <a:pt x="2556" y="34"/>
                  </a:cubicBezTo>
                  <a:cubicBezTo>
                    <a:pt x="2549" y="34"/>
                    <a:pt x="2542" y="34"/>
                    <a:pt x="2534" y="35"/>
                  </a:cubicBezTo>
                  <a:lnTo>
                    <a:pt x="2534" y="26"/>
                  </a:lnTo>
                  <a:cubicBezTo>
                    <a:pt x="2495" y="22"/>
                    <a:pt x="2473" y="20"/>
                    <a:pt x="2458" y="20"/>
                  </a:cubicBezTo>
                  <a:cubicBezTo>
                    <a:pt x="2444" y="20"/>
                    <a:pt x="2437" y="22"/>
                    <a:pt x="2429" y="26"/>
                  </a:cubicBezTo>
                  <a:cubicBezTo>
                    <a:pt x="2423" y="29"/>
                    <a:pt x="2417" y="30"/>
                    <a:pt x="2409" y="30"/>
                  </a:cubicBezTo>
                  <a:cubicBezTo>
                    <a:pt x="2392" y="30"/>
                    <a:pt x="2367" y="26"/>
                    <a:pt x="2314" y="26"/>
                  </a:cubicBezTo>
                  <a:lnTo>
                    <a:pt x="2331" y="53"/>
                  </a:lnTo>
                  <a:cubicBezTo>
                    <a:pt x="2329" y="74"/>
                    <a:pt x="2315" y="81"/>
                    <a:pt x="2294" y="81"/>
                  </a:cubicBezTo>
                  <a:cubicBezTo>
                    <a:pt x="2259" y="81"/>
                    <a:pt x="2205" y="62"/>
                    <a:pt x="2158" y="62"/>
                  </a:cubicBezTo>
                  <a:cubicBezTo>
                    <a:pt x="2141" y="62"/>
                    <a:pt x="2125" y="64"/>
                    <a:pt x="2111" y="70"/>
                  </a:cubicBezTo>
                  <a:cubicBezTo>
                    <a:pt x="2119" y="79"/>
                    <a:pt x="2137" y="79"/>
                    <a:pt x="2146" y="88"/>
                  </a:cubicBezTo>
                  <a:cubicBezTo>
                    <a:pt x="2140" y="92"/>
                    <a:pt x="2133" y="93"/>
                    <a:pt x="2126" y="93"/>
                  </a:cubicBezTo>
                  <a:cubicBezTo>
                    <a:pt x="2075" y="93"/>
                    <a:pt x="1989" y="26"/>
                    <a:pt x="1943" y="26"/>
                  </a:cubicBezTo>
                  <a:cubicBezTo>
                    <a:pt x="1934" y="26"/>
                    <a:pt x="1961" y="17"/>
                    <a:pt x="1969" y="9"/>
                  </a:cubicBezTo>
                  <a:cubicBezTo>
                    <a:pt x="1959" y="8"/>
                    <a:pt x="1951" y="8"/>
                    <a:pt x="1944" y="8"/>
                  </a:cubicBezTo>
                  <a:cubicBezTo>
                    <a:pt x="1856" y="8"/>
                    <a:pt x="1963" y="55"/>
                    <a:pt x="1881" y="88"/>
                  </a:cubicBezTo>
                  <a:cubicBezTo>
                    <a:pt x="1859" y="73"/>
                    <a:pt x="1874" y="40"/>
                    <a:pt x="1843" y="40"/>
                  </a:cubicBezTo>
                  <a:cubicBezTo>
                    <a:pt x="1837" y="40"/>
                    <a:pt x="1829" y="41"/>
                    <a:pt x="1819" y="44"/>
                  </a:cubicBezTo>
                  <a:cubicBezTo>
                    <a:pt x="1817" y="43"/>
                    <a:pt x="1815" y="43"/>
                    <a:pt x="1813" y="43"/>
                  </a:cubicBezTo>
                  <a:cubicBezTo>
                    <a:pt x="1794" y="43"/>
                    <a:pt x="1762" y="74"/>
                    <a:pt x="1722" y="106"/>
                  </a:cubicBezTo>
                  <a:cubicBezTo>
                    <a:pt x="1669" y="141"/>
                    <a:pt x="1616" y="168"/>
                    <a:pt x="1572" y="168"/>
                  </a:cubicBezTo>
                  <a:cubicBezTo>
                    <a:pt x="1599" y="168"/>
                    <a:pt x="1616" y="176"/>
                    <a:pt x="1590" y="212"/>
                  </a:cubicBezTo>
                  <a:cubicBezTo>
                    <a:pt x="1528" y="247"/>
                    <a:pt x="1395" y="229"/>
                    <a:pt x="1360" y="309"/>
                  </a:cubicBezTo>
                  <a:cubicBezTo>
                    <a:pt x="1351" y="309"/>
                    <a:pt x="1351" y="309"/>
                    <a:pt x="1351" y="300"/>
                  </a:cubicBezTo>
                  <a:cubicBezTo>
                    <a:pt x="1307" y="344"/>
                    <a:pt x="1219" y="415"/>
                    <a:pt x="1210" y="450"/>
                  </a:cubicBezTo>
                  <a:cubicBezTo>
                    <a:pt x="1199" y="443"/>
                    <a:pt x="1188" y="440"/>
                    <a:pt x="1177" y="440"/>
                  </a:cubicBezTo>
                  <a:cubicBezTo>
                    <a:pt x="1132" y="440"/>
                    <a:pt x="1086" y="487"/>
                    <a:pt x="1051" y="530"/>
                  </a:cubicBezTo>
                  <a:cubicBezTo>
                    <a:pt x="1009" y="572"/>
                    <a:pt x="978" y="619"/>
                    <a:pt x="949" y="619"/>
                  </a:cubicBezTo>
                  <a:cubicBezTo>
                    <a:pt x="942" y="619"/>
                    <a:pt x="935" y="616"/>
                    <a:pt x="927" y="609"/>
                  </a:cubicBezTo>
                  <a:lnTo>
                    <a:pt x="813" y="715"/>
                  </a:lnTo>
                  <a:lnTo>
                    <a:pt x="813" y="706"/>
                  </a:lnTo>
                  <a:cubicBezTo>
                    <a:pt x="733" y="768"/>
                    <a:pt x="724" y="821"/>
                    <a:pt x="724" y="856"/>
                  </a:cubicBezTo>
                  <a:cubicBezTo>
                    <a:pt x="716" y="862"/>
                    <a:pt x="711" y="864"/>
                    <a:pt x="708" y="864"/>
                  </a:cubicBezTo>
                  <a:cubicBezTo>
                    <a:pt x="702" y="864"/>
                    <a:pt x="704" y="854"/>
                    <a:pt x="698" y="847"/>
                  </a:cubicBezTo>
                  <a:cubicBezTo>
                    <a:pt x="583" y="945"/>
                    <a:pt x="583" y="962"/>
                    <a:pt x="548" y="1086"/>
                  </a:cubicBezTo>
                  <a:lnTo>
                    <a:pt x="512" y="1077"/>
                  </a:lnTo>
                  <a:cubicBezTo>
                    <a:pt x="512" y="1103"/>
                    <a:pt x="468" y="1130"/>
                    <a:pt x="424" y="1183"/>
                  </a:cubicBezTo>
                  <a:cubicBezTo>
                    <a:pt x="406" y="1209"/>
                    <a:pt x="380" y="1245"/>
                    <a:pt x="362" y="1271"/>
                  </a:cubicBezTo>
                  <a:cubicBezTo>
                    <a:pt x="345" y="1307"/>
                    <a:pt x="327" y="1342"/>
                    <a:pt x="318" y="1377"/>
                  </a:cubicBezTo>
                  <a:cubicBezTo>
                    <a:pt x="318" y="1377"/>
                    <a:pt x="309" y="1368"/>
                    <a:pt x="309" y="1360"/>
                  </a:cubicBezTo>
                  <a:cubicBezTo>
                    <a:pt x="292" y="1439"/>
                    <a:pt x="230" y="1518"/>
                    <a:pt x="186" y="1589"/>
                  </a:cubicBezTo>
                  <a:cubicBezTo>
                    <a:pt x="142" y="1669"/>
                    <a:pt x="115" y="1739"/>
                    <a:pt x="159" y="1783"/>
                  </a:cubicBezTo>
                  <a:cubicBezTo>
                    <a:pt x="159" y="1819"/>
                    <a:pt x="159" y="1854"/>
                    <a:pt x="159" y="1889"/>
                  </a:cubicBezTo>
                  <a:cubicBezTo>
                    <a:pt x="172" y="1853"/>
                    <a:pt x="181" y="1841"/>
                    <a:pt x="189" y="1841"/>
                  </a:cubicBezTo>
                  <a:cubicBezTo>
                    <a:pt x="203" y="1841"/>
                    <a:pt x="211" y="1888"/>
                    <a:pt x="227" y="1888"/>
                  </a:cubicBezTo>
                  <a:cubicBezTo>
                    <a:pt x="230" y="1888"/>
                    <a:pt x="234" y="1886"/>
                    <a:pt x="239" y="1881"/>
                  </a:cubicBezTo>
                  <a:lnTo>
                    <a:pt x="239" y="1881"/>
                  </a:lnTo>
                  <a:cubicBezTo>
                    <a:pt x="233" y="1918"/>
                    <a:pt x="200" y="1963"/>
                    <a:pt x="185" y="1963"/>
                  </a:cubicBezTo>
                  <a:cubicBezTo>
                    <a:pt x="178" y="1963"/>
                    <a:pt x="174" y="1955"/>
                    <a:pt x="177" y="1933"/>
                  </a:cubicBezTo>
                  <a:lnTo>
                    <a:pt x="186" y="1925"/>
                  </a:lnTo>
                  <a:cubicBezTo>
                    <a:pt x="181" y="1922"/>
                    <a:pt x="177" y="1920"/>
                    <a:pt x="173" y="1920"/>
                  </a:cubicBezTo>
                  <a:cubicBezTo>
                    <a:pt x="132" y="1920"/>
                    <a:pt x="122" y="2075"/>
                    <a:pt x="91" y="2075"/>
                  </a:cubicBezTo>
                  <a:cubicBezTo>
                    <a:pt x="90" y="2075"/>
                    <a:pt x="89" y="2075"/>
                    <a:pt x="89" y="2075"/>
                  </a:cubicBezTo>
                  <a:cubicBezTo>
                    <a:pt x="36" y="2340"/>
                    <a:pt x="0" y="2605"/>
                    <a:pt x="18" y="2869"/>
                  </a:cubicBezTo>
                  <a:cubicBezTo>
                    <a:pt x="36" y="2861"/>
                    <a:pt x="44" y="2843"/>
                    <a:pt x="62" y="2834"/>
                  </a:cubicBezTo>
                  <a:cubicBezTo>
                    <a:pt x="62" y="2861"/>
                    <a:pt x="71" y="2896"/>
                    <a:pt x="71" y="2922"/>
                  </a:cubicBezTo>
                  <a:cubicBezTo>
                    <a:pt x="67" y="2934"/>
                    <a:pt x="59" y="2943"/>
                    <a:pt x="52" y="2943"/>
                  </a:cubicBezTo>
                  <a:cubicBezTo>
                    <a:pt x="44" y="2943"/>
                    <a:pt x="36" y="2930"/>
                    <a:pt x="36" y="2896"/>
                  </a:cubicBezTo>
                  <a:lnTo>
                    <a:pt x="36" y="2896"/>
                  </a:lnTo>
                  <a:cubicBezTo>
                    <a:pt x="11" y="2929"/>
                    <a:pt x="64" y="2994"/>
                    <a:pt x="78" y="2994"/>
                  </a:cubicBezTo>
                  <a:cubicBezTo>
                    <a:pt x="79" y="2994"/>
                    <a:pt x="79" y="2994"/>
                    <a:pt x="80" y="2993"/>
                  </a:cubicBezTo>
                  <a:lnTo>
                    <a:pt x="80" y="2993"/>
                  </a:lnTo>
                  <a:cubicBezTo>
                    <a:pt x="80" y="3032"/>
                    <a:pt x="75" y="3045"/>
                    <a:pt x="67" y="3045"/>
                  </a:cubicBezTo>
                  <a:cubicBezTo>
                    <a:pt x="52" y="3045"/>
                    <a:pt x="28" y="2988"/>
                    <a:pt x="26" y="2988"/>
                  </a:cubicBezTo>
                  <a:cubicBezTo>
                    <a:pt x="26" y="2988"/>
                    <a:pt x="26" y="2990"/>
                    <a:pt x="27" y="2993"/>
                  </a:cubicBezTo>
                  <a:lnTo>
                    <a:pt x="36" y="3046"/>
                  </a:lnTo>
                  <a:lnTo>
                    <a:pt x="36" y="3037"/>
                  </a:lnTo>
                  <a:cubicBezTo>
                    <a:pt x="62" y="3073"/>
                    <a:pt x="80" y="3073"/>
                    <a:pt x="97" y="3152"/>
                  </a:cubicBezTo>
                  <a:cubicBezTo>
                    <a:pt x="97" y="3196"/>
                    <a:pt x="80" y="3178"/>
                    <a:pt x="80" y="3196"/>
                  </a:cubicBezTo>
                  <a:cubicBezTo>
                    <a:pt x="80" y="3196"/>
                    <a:pt x="80" y="3205"/>
                    <a:pt x="89" y="3223"/>
                  </a:cubicBezTo>
                  <a:lnTo>
                    <a:pt x="106" y="3337"/>
                  </a:lnTo>
                  <a:lnTo>
                    <a:pt x="133" y="3284"/>
                  </a:lnTo>
                  <a:cubicBezTo>
                    <a:pt x="151" y="3314"/>
                    <a:pt x="156" y="3348"/>
                    <a:pt x="166" y="3348"/>
                  </a:cubicBezTo>
                  <a:cubicBezTo>
                    <a:pt x="171" y="3348"/>
                    <a:pt x="177" y="3340"/>
                    <a:pt x="186" y="3320"/>
                  </a:cubicBezTo>
                  <a:lnTo>
                    <a:pt x="186" y="3320"/>
                  </a:lnTo>
                  <a:cubicBezTo>
                    <a:pt x="168" y="3373"/>
                    <a:pt x="195" y="3470"/>
                    <a:pt x="230" y="3567"/>
                  </a:cubicBezTo>
                  <a:cubicBezTo>
                    <a:pt x="274" y="3655"/>
                    <a:pt x="318" y="3744"/>
                    <a:pt x="318" y="3770"/>
                  </a:cubicBezTo>
                  <a:cubicBezTo>
                    <a:pt x="336" y="3779"/>
                    <a:pt x="345" y="3797"/>
                    <a:pt x="354" y="3805"/>
                  </a:cubicBezTo>
                  <a:cubicBezTo>
                    <a:pt x="371" y="3823"/>
                    <a:pt x="380" y="3832"/>
                    <a:pt x="389" y="3850"/>
                  </a:cubicBezTo>
                  <a:cubicBezTo>
                    <a:pt x="415" y="3876"/>
                    <a:pt x="433" y="3911"/>
                    <a:pt x="451" y="3947"/>
                  </a:cubicBezTo>
                  <a:cubicBezTo>
                    <a:pt x="451" y="3937"/>
                    <a:pt x="459" y="3921"/>
                    <a:pt x="474" y="3921"/>
                  </a:cubicBezTo>
                  <a:cubicBezTo>
                    <a:pt x="484" y="3921"/>
                    <a:pt x="497" y="3929"/>
                    <a:pt x="512" y="3956"/>
                  </a:cubicBezTo>
                  <a:cubicBezTo>
                    <a:pt x="468" y="3973"/>
                    <a:pt x="477" y="4008"/>
                    <a:pt x="495" y="4044"/>
                  </a:cubicBezTo>
                  <a:cubicBezTo>
                    <a:pt x="511" y="4077"/>
                    <a:pt x="544" y="4126"/>
                    <a:pt x="540" y="4161"/>
                  </a:cubicBezTo>
                  <a:lnTo>
                    <a:pt x="540" y="4161"/>
                  </a:lnTo>
                  <a:cubicBezTo>
                    <a:pt x="541" y="4159"/>
                    <a:pt x="543" y="4158"/>
                    <a:pt x="545" y="4158"/>
                  </a:cubicBezTo>
                  <a:cubicBezTo>
                    <a:pt x="556" y="4158"/>
                    <a:pt x="583" y="4185"/>
                    <a:pt x="610" y="4212"/>
                  </a:cubicBezTo>
                  <a:cubicBezTo>
                    <a:pt x="626" y="4234"/>
                    <a:pt x="650" y="4252"/>
                    <a:pt x="663" y="4252"/>
                  </a:cubicBezTo>
                  <a:cubicBezTo>
                    <a:pt x="671" y="4252"/>
                    <a:pt x="675" y="4246"/>
                    <a:pt x="671" y="4229"/>
                  </a:cubicBezTo>
                  <a:lnTo>
                    <a:pt x="671" y="4229"/>
                  </a:lnTo>
                  <a:cubicBezTo>
                    <a:pt x="707" y="4273"/>
                    <a:pt x="645" y="4247"/>
                    <a:pt x="663" y="4300"/>
                  </a:cubicBezTo>
                  <a:cubicBezTo>
                    <a:pt x="698" y="4318"/>
                    <a:pt x="724" y="4344"/>
                    <a:pt x="751" y="4379"/>
                  </a:cubicBezTo>
                  <a:lnTo>
                    <a:pt x="786" y="4423"/>
                  </a:lnTo>
                  <a:lnTo>
                    <a:pt x="830" y="4468"/>
                  </a:lnTo>
                  <a:cubicBezTo>
                    <a:pt x="892" y="4529"/>
                    <a:pt x="945" y="4609"/>
                    <a:pt x="1025" y="4653"/>
                  </a:cubicBezTo>
                  <a:cubicBezTo>
                    <a:pt x="1032" y="4645"/>
                    <a:pt x="1027" y="4625"/>
                    <a:pt x="1048" y="4625"/>
                  </a:cubicBezTo>
                  <a:cubicBezTo>
                    <a:pt x="1051" y="4625"/>
                    <a:pt x="1055" y="4625"/>
                    <a:pt x="1060" y="4627"/>
                  </a:cubicBezTo>
                  <a:lnTo>
                    <a:pt x="1104" y="4724"/>
                  </a:lnTo>
                  <a:cubicBezTo>
                    <a:pt x="1111" y="4727"/>
                    <a:pt x="1117" y="4728"/>
                    <a:pt x="1124" y="4728"/>
                  </a:cubicBezTo>
                  <a:cubicBezTo>
                    <a:pt x="1135" y="4728"/>
                    <a:pt x="1146" y="4725"/>
                    <a:pt x="1157" y="4725"/>
                  </a:cubicBezTo>
                  <a:cubicBezTo>
                    <a:pt x="1171" y="4725"/>
                    <a:pt x="1185" y="4731"/>
                    <a:pt x="1201" y="4759"/>
                  </a:cubicBezTo>
                  <a:cubicBezTo>
                    <a:pt x="1201" y="4751"/>
                    <a:pt x="1195" y="4731"/>
                    <a:pt x="1210" y="4731"/>
                  </a:cubicBezTo>
                  <a:cubicBezTo>
                    <a:pt x="1212" y="4731"/>
                    <a:pt x="1215" y="4731"/>
                    <a:pt x="1219" y="4733"/>
                  </a:cubicBezTo>
                  <a:cubicBezTo>
                    <a:pt x="1351" y="4856"/>
                    <a:pt x="1519" y="4936"/>
                    <a:pt x="1687" y="4989"/>
                  </a:cubicBezTo>
                  <a:cubicBezTo>
                    <a:pt x="1775" y="5015"/>
                    <a:pt x="1863" y="5050"/>
                    <a:pt x="1943" y="5077"/>
                  </a:cubicBezTo>
                  <a:cubicBezTo>
                    <a:pt x="1987" y="5095"/>
                    <a:pt x="2031" y="5103"/>
                    <a:pt x="2075" y="5130"/>
                  </a:cubicBezTo>
                  <a:cubicBezTo>
                    <a:pt x="2119" y="5148"/>
                    <a:pt x="2164" y="5156"/>
                    <a:pt x="2208" y="5183"/>
                  </a:cubicBezTo>
                  <a:cubicBezTo>
                    <a:pt x="2172" y="5159"/>
                    <a:pt x="2176" y="5155"/>
                    <a:pt x="2193" y="5155"/>
                  </a:cubicBezTo>
                  <a:cubicBezTo>
                    <a:pt x="2202" y="5155"/>
                    <a:pt x="2214" y="5156"/>
                    <a:pt x="2225" y="5156"/>
                  </a:cubicBezTo>
                  <a:cubicBezTo>
                    <a:pt x="2208" y="5148"/>
                    <a:pt x="2234" y="5130"/>
                    <a:pt x="2234" y="5112"/>
                  </a:cubicBezTo>
                  <a:cubicBezTo>
                    <a:pt x="2278" y="5130"/>
                    <a:pt x="2323" y="5156"/>
                    <a:pt x="2376" y="5174"/>
                  </a:cubicBezTo>
                  <a:cubicBezTo>
                    <a:pt x="2385" y="5161"/>
                    <a:pt x="2408" y="5159"/>
                    <a:pt x="2434" y="5159"/>
                  </a:cubicBezTo>
                  <a:cubicBezTo>
                    <a:pt x="2452" y="5159"/>
                    <a:pt x="2470" y="5160"/>
                    <a:pt x="2488" y="5160"/>
                  </a:cubicBezTo>
                  <a:cubicBezTo>
                    <a:pt x="2519" y="5160"/>
                    <a:pt x="2545" y="5157"/>
                    <a:pt x="2552" y="5139"/>
                  </a:cubicBezTo>
                  <a:lnTo>
                    <a:pt x="2552" y="5139"/>
                  </a:lnTo>
                  <a:lnTo>
                    <a:pt x="2508" y="5148"/>
                  </a:lnTo>
                  <a:cubicBezTo>
                    <a:pt x="2570" y="5103"/>
                    <a:pt x="2429" y="5033"/>
                    <a:pt x="2437" y="4971"/>
                  </a:cubicBezTo>
                  <a:lnTo>
                    <a:pt x="2437" y="4971"/>
                  </a:lnTo>
                  <a:cubicBezTo>
                    <a:pt x="2427" y="4981"/>
                    <a:pt x="2417" y="4986"/>
                    <a:pt x="2406" y="4986"/>
                  </a:cubicBezTo>
                  <a:cubicBezTo>
                    <a:pt x="2399" y="4986"/>
                    <a:pt x="2392" y="4983"/>
                    <a:pt x="2384" y="4980"/>
                  </a:cubicBezTo>
                  <a:cubicBezTo>
                    <a:pt x="2358" y="4980"/>
                    <a:pt x="2340" y="4962"/>
                    <a:pt x="2314" y="4953"/>
                  </a:cubicBezTo>
                  <a:cubicBezTo>
                    <a:pt x="2285" y="4936"/>
                    <a:pt x="2256" y="4919"/>
                    <a:pt x="2222" y="4919"/>
                  </a:cubicBezTo>
                  <a:cubicBezTo>
                    <a:pt x="2204" y="4919"/>
                    <a:pt x="2185" y="4923"/>
                    <a:pt x="2164" y="4936"/>
                  </a:cubicBezTo>
                  <a:cubicBezTo>
                    <a:pt x="2137" y="4918"/>
                    <a:pt x="2190" y="4918"/>
                    <a:pt x="2172" y="4900"/>
                  </a:cubicBezTo>
                  <a:lnTo>
                    <a:pt x="2172" y="4900"/>
                  </a:lnTo>
                  <a:cubicBezTo>
                    <a:pt x="2161" y="4911"/>
                    <a:pt x="2149" y="4916"/>
                    <a:pt x="2134" y="4916"/>
                  </a:cubicBezTo>
                  <a:cubicBezTo>
                    <a:pt x="2113" y="4916"/>
                    <a:pt x="2088" y="4907"/>
                    <a:pt x="2058" y="4891"/>
                  </a:cubicBezTo>
                  <a:lnTo>
                    <a:pt x="2066" y="4891"/>
                  </a:lnTo>
                  <a:cubicBezTo>
                    <a:pt x="1978" y="4874"/>
                    <a:pt x="1916" y="4856"/>
                    <a:pt x="1863" y="4821"/>
                  </a:cubicBezTo>
                  <a:cubicBezTo>
                    <a:pt x="1837" y="4803"/>
                    <a:pt x="1810" y="4794"/>
                    <a:pt x="1775" y="4777"/>
                  </a:cubicBezTo>
                  <a:cubicBezTo>
                    <a:pt x="1740" y="4759"/>
                    <a:pt x="1704" y="4741"/>
                    <a:pt x="1669" y="4715"/>
                  </a:cubicBezTo>
                  <a:lnTo>
                    <a:pt x="1669" y="4750"/>
                  </a:lnTo>
                  <a:cubicBezTo>
                    <a:pt x="1634" y="4724"/>
                    <a:pt x="1625" y="4715"/>
                    <a:pt x="1616" y="4697"/>
                  </a:cubicBezTo>
                  <a:lnTo>
                    <a:pt x="1616" y="4697"/>
                  </a:lnTo>
                  <a:cubicBezTo>
                    <a:pt x="1554" y="4724"/>
                    <a:pt x="1713" y="4750"/>
                    <a:pt x="1660" y="4777"/>
                  </a:cubicBezTo>
                  <a:cubicBezTo>
                    <a:pt x="1643" y="4741"/>
                    <a:pt x="1581" y="4706"/>
                    <a:pt x="1519" y="4680"/>
                  </a:cubicBezTo>
                  <a:cubicBezTo>
                    <a:pt x="1457" y="4644"/>
                    <a:pt x="1404" y="4600"/>
                    <a:pt x="1404" y="4565"/>
                  </a:cubicBezTo>
                  <a:cubicBezTo>
                    <a:pt x="1393" y="4557"/>
                    <a:pt x="1387" y="4555"/>
                    <a:pt x="1383" y="4555"/>
                  </a:cubicBezTo>
                  <a:cubicBezTo>
                    <a:pt x="1372" y="4555"/>
                    <a:pt x="1385" y="4580"/>
                    <a:pt x="1370" y="4580"/>
                  </a:cubicBezTo>
                  <a:cubicBezTo>
                    <a:pt x="1366" y="4580"/>
                    <a:pt x="1360" y="4578"/>
                    <a:pt x="1351" y="4574"/>
                  </a:cubicBezTo>
                  <a:lnTo>
                    <a:pt x="1342" y="4547"/>
                  </a:lnTo>
                  <a:lnTo>
                    <a:pt x="1316" y="4556"/>
                  </a:lnTo>
                  <a:cubicBezTo>
                    <a:pt x="1281" y="4529"/>
                    <a:pt x="1281" y="4494"/>
                    <a:pt x="1289" y="4485"/>
                  </a:cubicBezTo>
                  <a:lnTo>
                    <a:pt x="1289" y="4485"/>
                  </a:lnTo>
                  <a:cubicBezTo>
                    <a:pt x="1298" y="4494"/>
                    <a:pt x="1316" y="4494"/>
                    <a:pt x="1325" y="4503"/>
                  </a:cubicBezTo>
                  <a:cubicBezTo>
                    <a:pt x="1300" y="4454"/>
                    <a:pt x="1214" y="4427"/>
                    <a:pt x="1195" y="4410"/>
                  </a:cubicBezTo>
                  <a:lnTo>
                    <a:pt x="1195" y="4410"/>
                  </a:lnTo>
                  <a:lnTo>
                    <a:pt x="1228" y="4450"/>
                  </a:lnTo>
                  <a:cubicBezTo>
                    <a:pt x="1192" y="4423"/>
                    <a:pt x="1157" y="4406"/>
                    <a:pt x="1122" y="4371"/>
                  </a:cubicBezTo>
                  <a:cubicBezTo>
                    <a:pt x="1086" y="4344"/>
                    <a:pt x="1051" y="4309"/>
                    <a:pt x="1016" y="4282"/>
                  </a:cubicBezTo>
                  <a:lnTo>
                    <a:pt x="963" y="4238"/>
                  </a:lnTo>
                  <a:cubicBezTo>
                    <a:pt x="945" y="4220"/>
                    <a:pt x="936" y="4203"/>
                    <a:pt x="919" y="4185"/>
                  </a:cubicBezTo>
                  <a:cubicBezTo>
                    <a:pt x="883" y="4159"/>
                    <a:pt x="848" y="4123"/>
                    <a:pt x="813" y="4106"/>
                  </a:cubicBezTo>
                  <a:lnTo>
                    <a:pt x="813" y="4123"/>
                  </a:lnTo>
                  <a:cubicBezTo>
                    <a:pt x="707" y="4044"/>
                    <a:pt x="760" y="4026"/>
                    <a:pt x="663" y="3929"/>
                  </a:cubicBezTo>
                  <a:lnTo>
                    <a:pt x="671" y="3929"/>
                  </a:lnTo>
                  <a:cubicBezTo>
                    <a:pt x="645" y="3920"/>
                    <a:pt x="618" y="3885"/>
                    <a:pt x="601" y="3850"/>
                  </a:cubicBezTo>
                  <a:lnTo>
                    <a:pt x="601" y="3850"/>
                  </a:lnTo>
                  <a:cubicBezTo>
                    <a:pt x="604" y="3853"/>
                    <a:pt x="606" y="3854"/>
                    <a:pt x="608" y="3854"/>
                  </a:cubicBezTo>
                  <a:cubicBezTo>
                    <a:pt x="618" y="3854"/>
                    <a:pt x="603" y="3801"/>
                    <a:pt x="623" y="3801"/>
                  </a:cubicBezTo>
                  <a:cubicBezTo>
                    <a:pt x="626" y="3801"/>
                    <a:pt x="631" y="3802"/>
                    <a:pt x="636" y="3805"/>
                  </a:cubicBezTo>
                  <a:cubicBezTo>
                    <a:pt x="539" y="3708"/>
                    <a:pt x="574" y="3761"/>
                    <a:pt x="486" y="3708"/>
                  </a:cubicBezTo>
                  <a:lnTo>
                    <a:pt x="495" y="3682"/>
                  </a:lnTo>
                  <a:cubicBezTo>
                    <a:pt x="459" y="3664"/>
                    <a:pt x="451" y="3664"/>
                    <a:pt x="415" y="3602"/>
                  </a:cubicBezTo>
                  <a:lnTo>
                    <a:pt x="415" y="3602"/>
                  </a:lnTo>
                  <a:cubicBezTo>
                    <a:pt x="424" y="3611"/>
                    <a:pt x="430" y="3614"/>
                    <a:pt x="434" y="3614"/>
                  </a:cubicBezTo>
                  <a:cubicBezTo>
                    <a:pt x="448" y="3614"/>
                    <a:pt x="446" y="3582"/>
                    <a:pt x="463" y="3582"/>
                  </a:cubicBezTo>
                  <a:cubicBezTo>
                    <a:pt x="468" y="3582"/>
                    <a:pt x="476" y="3585"/>
                    <a:pt x="486" y="3593"/>
                  </a:cubicBezTo>
                  <a:cubicBezTo>
                    <a:pt x="477" y="3549"/>
                    <a:pt x="468" y="3523"/>
                    <a:pt x="451" y="3496"/>
                  </a:cubicBezTo>
                  <a:cubicBezTo>
                    <a:pt x="442" y="3470"/>
                    <a:pt x="424" y="3452"/>
                    <a:pt x="415" y="3435"/>
                  </a:cubicBezTo>
                  <a:cubicBezTo>
                    <a:pt x="389" y="3399"/>
                    <a:pt x="371" y="3364"/>
                    <a:pt x="398" y="3320"/>
                  </a:cubicBezTo>
                  <a:cubicBezTo>
                    <a:pt x="389" y="3316"/>
                    <a:pt x="382" y="3315"/>
                    <a:pt x="377" y="3315"/>
                  </a:cubicBezTo>
                  <a:cubicBezTo>
                    <a:pt x="331" y="3315"/>
                    <a:pt x="392" y="3429"/>
                    <a:pt x="384" y="3429"/>
                  </a:cubicBezTo>
                  <a:cubicBezTo>
                    <a:pt x="383" y="3429"/>
                    <a:pt x="382" y="3428"/>
                    <a:pt x="380" y="3426"/>
                  </a:cubicBezTo>
                  <a:cubicBezTo>
                    <a:pt x="378" y="3432"/>
                    <a:pt x="375" y="3435"/>
                    <a:pt x="370" y="3435"/>
                  </a:cubicBezTo>
                  <a:cubicBezTo>
                    <a:pt x="350" y="3435"/>
                    <a:pt x="308" y="3380"/>
                    <a:pt x="301" y="3337"/>
                  </a:cubicBezTo>
                  <a:cubicBezTo>
                    <a:pt x="283" y="3293"/>
                    <a:pt x="362" y="3240"/>
                    <a:pt x="327" y="3126"/>
                  </a:cubicBezTo>
                  <a:lnTo>
                    <a:pt x="327" y="3126"/>
                  </a:lnTo>
                  <a:cubicBezTo>
                    <a:pt x="336" y="3134"/>
                    <a:pt x="336" y="3134"/>
                    <a:pt x="336" y="3152"/>
                  </a:cubicBezTo>
                  <a:cubicBezTo>
                    <a:pt x="345" y="3126"/>
                    <a:pt x="336" y="3108"/>
                    <a:pt x="318" y="3081"/>
                  </a:cubicBezTo>
                  <a:cubicBezTo>
                    <a:pt x="309" y="3064"/>
                    <a:pt x="301" y="3037"/>
                    <a:pt x="309" y="3011"/>
                  </a:cubicBezTo>
                  <a:cubicBezTo>
                    <a:pt x="265" y="2993"/>
                    <a:pt x="309" y="2940"/>
                    <a:pt x="256" y="2940"/>
                  </a:cubicBezTo>
                  <a:lnTo>
                    <a:pt x="283" y="3046"/>
                  </a:lnTo>
                  <a:cubicBezTo>
                    <a:pt x="256" y="2993"/>
                    <a:pt x="195" y="2940"/>
                    <a:pt x="203" y="2834"/>
                  </a:cubicBezTo>
                  <a:lnTo>
                    <a:pt x="203" y="2834"/>
                  </a:lnTo>
                  <a:cubicBezTo>
                    <a:pt x="212" y="2843"/>
                    <a:pt x="230" y="2869"/>
                    <a:pt x="248" y="2887"/>
                  </a:cubicBezTo>
                  <a:cubicBezTo>
                    <a:pt x="256" y="2861"/>
                    <a:pt x="221" y="2834"/>
                    <a:pt x="239" y="2799"/>
                  </a:cubicBezTo>
                  <a:lnTo>
                    <a:pt x="239" y="2799"/>
                  </a:lnTo>
                  <a:cubicBezTo>
                    <a:pt x="283" y="2808"/>
                    <a:pt x="265" y="2931"/>
                    <a:pt x="318" y="2984"/>
                  </a:cubicBezTo>
                  <a:cubicBezTo>
                    <a:pt x="334" y="2961"/>
                    <a:pt x="275" y="2891"/>
                    <a:pt x="301" y="2891"/>
                  </a:cubicBezTo>
                  <a:cubicBezTo>
                    <a:pt x="305" y="2891"/>
                    <a:pt x="310" y="2893"/>
                    <a:pt x="318" y="2896"/>
                  </a:cubicBezTo>
                  <a:cubicBezTo>
                    <a:pt x="283" y="2878"/>
                    <a:pt x="283" y="2852"/>
                    <a:pt x="274" y="2816"/>
                  </a:cubicBezTo>
                  <a:cubicBezTo>
                    <a:pt x="283" y="2781"/>
                    <a:pt x="283" y="2746"/>
                    <a:pt x="256" y="2711"/>
                  </a:cubicBezTo>
                  <a:lnTo>
                    <a:pt x="283" y="2711"/>
                  </a:lnTo>
                  <a:cubicBezTo>
                    <a:pt x="283" y="2702"/>
                    <a:pt x="265" y="2675"/>
                    <a:pt x="265" y="2649"/>
                  </a:cubicBezTo>
                  <a:lnTo>
                    <a:pt x="265" y="2649"/>
                  </a:lnTo>
                  <a:lnTo>
                    <a:pt x="309" y="2693"/>
                  </a:lnTo>
                  <a:cubicBezTo>
                    <a:pt x="274" y="2631"/>
                    <a:pt x="327" y="2569"/>
                    <a:pt x="318" y="2507"/>
                  </a:cubicBezTo>
                  <a:lnTo>
                    <a:pt x="318" y="2507"/>
                  </a:lnTo>
                  <a:cubicBezTo>
                    <a:pt x="309" y="2569"/>
                    <a:pt x="301" y="2578"/>
                    <a:pt x="292" y="2578"/>
                  </a:cubicBezTo>
                  <a:cubicBezTo>
                    <a:pt x="287" y="2578"/>
                    <a:pt x="281" y="2574"/>
                    <a:pt x="274" y="2574"/>
                  </a:cubicBezTo>
                  <a:cubicBezTo>
                    <a:pt x="267" y="2574"/>
                    <a:pt x="261" y="2578"/>
                    <a:pt x="256" y="2596"/>
                  </a:cubicBezTo>
                  <a:cubicBezTo>
                    <a:pt x="221" y="2428"/>
                    <a:pt x="336" y="2499"/>
                    <a:pt x="336" y="2331"/>
                  </a:cubicBezTo>
                  <a:lnTo>
                    <a:pt x="336" y="2331"/>
                  </a:lnTo>
                  <a:cubicBezTo>
                    <a:pt x="336" y="2344"/>
                    <a:pt x="320" y="2389"/>
                    <a:pt x="305" y="2389"/>
                  </a:cubicBezTo>
                  <a:cubicBezTo>
                    <a:pt x="300" y="2389"/>
                    <a:pt x="296" y="2385"/>
                    <a:pt x="292" y="2375"/>
                  </a:cubicBezTo>
                  <a:cubicBezTo>
                    <a:pt x="301" y="2348"/>
                    <a:pt x="318" y="2304"/>
                    <a:pt x="336" y="2287"/>
                  </a:cubicBezTo>
                  <a:cubicBezTo>
                    <a:pt x="342" y="2248"/>
                    <a:pt x="341" y="2236"/>
                    <a:pt x="336" y="2236"/>
                  </a:cubicBezTo>
                  <a:cubicBezTo>
                    <a:pt x="329" y="2236"/>
                    <a:pt x="314" y="2261"/>
                    <a:pt x="302" y="2261"/>
                  </a:cubicBezTo>
                  <a:cubicBezTo>
                    <a:pt x="298" y="2261"/>
                    <a:pt x="295" y="2259"/>
                    <a:pt x="292" y="2251"/>
                  </a:cubicBezTo>
                  <a:cubicBezTo>
                    <a:pt x="336" y="2216"/>
                    <a:pt x="292" y="2190"/>
                    <a:pt x="283" y="2137"/>
                  </a:cubicBezTo>
                  <a:lnTo>
                    <a:pt x="318" y="2137"/>
                  </a:lnTo>
                  <a:cubicBezTo>
                    <a:pt x="327" y="2110"/>
                    <a:pt x="327" y="2092"/>
                    <a:pt x="327" y="2075"/>
                  </a:cubicBezTo>
                  <a:cubicBezTo>
                    <a:pt x="327" y="2066"/>
                    <a:pt x="318" y="2057"/>
                    <a:pt x="309" y="2057"/>
                  </a:cubicBezTo>
                  <a:cubicBezTo>
                    <a:pt x="301" y="2048"/>
                    <a:pt x="283" y="2031"/>
                    <a:pt x="309" y="1978"/>
                  </a:cubicBezTo>
                  <a:lnTo>
                    <a:pt x="345" y="2039"/>
                  </a:lnTo>
                  <a:lnTo>
                    <a:pt x="345" y="1978"/>
                  </a:lnTo>
                  <a:lnTo>
                    <a:pt x="380" y="1995"/>
                  </a:lnTo>
                  <a:cubicBezTo>
                    <a:pt x="371" y="1925"/>
                    <a:pt x="380" y="1907"/>
                    <a:pt x="406" y="1845"/>
                  </a:cubicBezTo>
                  <a:lnTo>
                    <a:pt x="406" y="1845"/>
                  </a:lnTo>
                  <a:cubicBezTo>
                    <a:pt x="404" y="1846"/>
                    <a:pt x="401" y="1847"/>
                    <a:pt x="399" y="1847"/>
                  </a:cubicBezTo>
                  <a:cubicBezTo>
                    <a:pt x="377" y="1847"/>
                    <a:pt x="364" y="1813"/>
                    <a:pt x="380" y="1766"/>
                  </a:cubicBezTo>
                  <a:cubicBezTo>
                    <a:pt x="387" y="1756"/>
                    <a:pt x="392" y="1754"/>
                    <a:pt x="395" y="1754"/>
                  </a:cubicBezTo>
                  <a:cubicBezTo>
                    <a:pt x="399" y="1754"/>
                    <a:pt x="401" y="1756"/>
                    <a:pt x="403" y="1756"/>
                  </a:cubicBezTo>
                  <a:cubicBezTo>
                    <a:pt x="407" y="1756"/>
                    <a:pt x="412" y="1749"/>
                    <a:pt x="424" y="1713"/>
                  </a:cubicBezTo>
                  <a:lnTo>
                    <a:pt x="424" y="1713"/>
                  </a:lnTo>
                  <a:cubicBezTo>
                    <a:pt x="433" y="1739"/>
                    <a:pt x="451" y="1766"/>
                    <a:pt x="415" y="1792"/>
                  </a:cubicBezTo>
                  <a:cubicBezTo>
                    <a:pt x="424" y="1792"/>
                    <a:pt x="424" y="1810"/>
                    <a:pt x="433" y="1819"/>
                  </a:cubicBezTo>
                  <a:cubicBezTo>
                    <a:pt x="468" y="1783"/>
                    <a:pt x="477" y="1722"/>
                    <a:pt x="486" y="1695"/>
                  </a:cubicBezTo>
                  <a:lnTo>
                    <a:pt x="486" y="1695"/>
                  </a:lnTo>
                  <a:cubicBezTo>
                    <a:pt x="477" y="1704"/>
                    <a:pt x="468" y="1713"/>
                    <a:pt x="468" y="1722"/>
                  </a:cubicBezTo>
                  <a:cubicBezTo>
                    <a:pt x="468" y="1704"/>
                    <a:pt x="468" y="1677"/>
                    <a:pt x="468" y="1660"/>
                  </a:cubicBezTo>
                  <a:lnTo>
                    <a:pt x="477" y="1589"/>
                  </a:lnTo>
                  <a:cubicBezTo>
                    <a:pt x="480" y="1588"/>
                    <a:pt x="483" y="1587"/>
                    <a:pt x="485" y="1587"/>
                  </a:cubicBezTo>
                  <a:cubicBezTo>
                    <a:pt x="495" y="1587"/>
                    <a:pt x="495" y="1601"/>
                    <a:pt x="495" y="1616"/>
                  </a:cubicBezTo>
                  <a:cubicBezTo>
                    <a:pt x="504" y="1589"/>
                    <a:pt x="495" y="1571"/>
                    <a:pt x="512" y="1536"/>
                  </a:cubicBezTo>
                  <a:cubicBezTo>
                    <a:pt x="530" y="1553"/>
                    <a:pt x="555" y="1562"/>
                    <a:pt x="548" y="1612"/>
                  </a:cubicBezTo>
                  <a:lnTo>
                    <a:pt x="548" y="1612"/>
                  </a:lnTo>
                  <a:lnTo>
                    <a:pt x="565" y="1501"/>
                  </a:lnTo>
                  <a:cubicBezTo>
                    <a:pt x="580" y="1501"/>
                    <a:pt x="605" y="1478"/>
                    <a:pt x="615" y="1478"/>
                  </a:cubicBezTo>
                  <a:cubicBezTo>
                    <a:pt x="617" y="1478"/>
                    <a:pt x="618" y="1480"/>
                    <a:pt x="618" y="1483"/>
                  </a:cubicBezTo>
                  <a:cubicBezTo>
                    <a:pt x="671" y="1439"/>
                    <a:pt x="654" y="1324"/>
                    <a:pt x="724" y="1262"/>
                  </a:cubicBezTo>
                  <a:cubicBezTo>
                    <a:pt x="724" y="1262"/>
                    <a:pt x="724" y="1254"/>
                    <a:pt x="733" y="1236"/>
                  </a:cubicBezTo>
                  <a:cubicBezTo>
                    <a:pt x="760" y="1201"/>
                    <a:pt x="786" y="1183"/>
                    <a:pt x="813" y="1148"/>
                  </a:cubicBezTo>
                  <a:cubicBezTo>
                    <a:pt x="821" y="1139"/>
                    <a:pt x="839" y="1121"/>
                    <a:pt x="848" y="1103"/>
                  </a:cubicBezTo>
                  <a:cubicBezTo>
                    <a:pt x="857" y="1086"/>
                    <a:pt x="874" y="1068"/>
                    <a:pt x="883" y="1042"/>
                  </a:cubicBezTo>
                  <a:lnTo>
                    <a:pt x="954" y="1033"/>
                  </a:lnTo>
                  <a:cubicBezTo>
                    <a:pt x="989" y="971"/>
                    <a:pt x="857" y="1051"/>
                    <a:pt x="927" y="945"/>
                  </a:cubicBezTo>
                  <a:cubicBezTo>
                    <a:pt x="944" y="922"/>
                    <a:pt x="956" y="915"/>
                    <a:pt x="965" y="915"/>
                  </a:cubicBezTo>
                  <a:cubicBezTo>
                    <a:pt x="980" y="915"/>
                    <a:pt x="987" y="938"/>
                    <a:pt x="999" y="938"/>
                  </a:cubicBezTo>
                  <a:cubicBezTo>
                    <a:pt x="1002" y="938"/>
                    <a:pt x="1004" y="938"/>
                    <a:pt x="1007" y="936"/>
                  </a:cubicBezTo>
                  <a:cubicBezTo>
                    <a:pt x="1025" y="892"/>
                    <a:pt x="1051" y="812"/>
                    <a:pt x="1131" y="786"/>
                  </a:cubicBezTo>
                  <a:lnTo>
                    <a:pt x="1131" y="786"/>
                  </a:lnTo>
                  <a:cubicBezTo>
                    <a:pt x="1122" y="821"/>
                    <a:pt x="1104" y="830"/>
                    <a:pt x="1086" y="847"/>
                  </a:cubicBezTo>
                  <a:lnTo>
                    <a:pt x="1148" y="821"/>
                  </a:lnTo>
                  <a:lnTo>
                    <a:pt x="1148" y="821"/>
                  </a:lnTo>
                  <a:cubicBezTo>
                    <a:pt x="1125" y="891"/>
                    <a:pt x="1088" y="920"/>
                    <a:pt x="1121" y="920"/>
                  </a:cubicBezTo>
                  <a:cubicBezTo>
                    <a:pt x="1126" y="920"/>
                    <a:pt x="1132" y="919"/>
                    <a:pt x="1139" y="918"/>
                  </a:cubicBezTo>
                  <a:cubicBezTo>
                    <a:pt x="1113" y="883"/>
                    <a:pt x="1157" y="839"/>
                    <a:pt x="1201" y="803"/>
                  </a:cubicBezTo>
                  <a:cubicBezTo>
                    <a:pt x="1245" y="768"/>
                    <a:pt x="1289" y="724"/>
                    <a:pt x="1263" y="688"/>
                  </a:cubicBezTo>
                  <a:lnTo>
                    <a:pt x="1307" y="680"/>
                  </a:lnTo>
                  <a:lnTo>
                    <a:pt x="1307" y="680"/>
                  </a:lnTo>
                  <a:cubicBezTo>
                    <a:pt x="1298" y="688"/>
                    <a:pt x="1298" y="688"/>
                    <a:pt x="1289" y="697"/>
                  </a:cubicBezTo>
                  <a:cubicBezTo>
                    <a:pt x="1378" y="688"/>
                    <a:pt x="1298" y="609"/>
                    <a:pt x="1395" y="574"/>
                  </a:cubicBezTo>
                  <a:cubicBezTo>
                    <a:pt x="1413" y="565"/>
                    <a:pt x="1429" y="560"/>
                    <a:pt x="1437" y="560"/>
                  </a:cubicBezTo>
                  <a:cubicBezTo>
                    <a:pt x="1446" y="560"/>
                    <a:pt x="1448" y="565"/>
                    <a:pt x="1440" y="574"/>
                  </a:cubicBezTo>
                  <a:lnTo>
                    <a:pt x="1501" y="521"/>
                  </a:lnTo>
                  <a:cubicBezTo>
                    <a:pt x="1507" y="515"/>
                    <a:pt x="1511" y="513"/>
                    <a:pt x="1513" y="513"/>
                  </a:cubicBezTo>
                  <a:cubicBezTo>
                    <a:pt x="1517" y="513"/>
                    <a:pt x="1514" y="523"/>
                    <a:pt x="1501" y="530"/>
                  </a:cubicBezTo>
                  <a:cubicBezTo>
                    <a:pt x="1537" y="512"/>
                    <a:pt x="1572" y="494"/>
                    <a:pt x="1607" y="477"/>
                  </a:cubicBezTo>
                  <a:cubicBezTo>
                    <a:pt x="1616" y="459"/>
                    <a:pt x="1643" y="424"/>
                    <a:pt x="1651" y="406"/>
                  </a:cubicBezTo>
                  <a:cubicBezTo>
                    <a:pt x="1658" y="404"/>
                    <a:pt x="1662" y="404"/>
                    <a:pt x="1664" y="404"/>
                  </a:cubicBezTo>
                  <a:cubicBezTo>
                    <a:pt x="1672" y="404"/>
                    <a:pt x="1644" y="416"/>
                    <a:pt x="1651" y="424"/>
                  </a:cubicBezTo>
                  <a:cubicBezTo>
                    <a:pt x="1669" y="406"/>
                    <a:pt x="1687" y="388"/>
                    <a:pt x="1704" y="379"/>
                  </a:cubicBezTo>
                  <a:cubicBezTo>
                    <a:pt x="1722" y="379"/>
                    <a:pt x="1722" y="397"/>
                    <a:pt x="1704" y="406"/>
                  </a:cubicBezTo>
                  <a:cubicBezTo>
                    <a:pt x="1696" y="424"/>
                    <a:pt x="1678" y="441"/>
                    <a:pt x="1651" y="450"/>
                  </a:cubicBezTo>
                  <a:cubicBezTo>
                    <a:pt x="1671" y="460"/>
                    <a:pt x="1684" y="464"/>
                    <a:pt x="1695" y="464"/>
                  </a:cubicBezTo>
                  <a:cubicBezTo>
                    <a:pt x="1712" y="464"/>
                    <a:pt x="1720" y="452"/>
                    <a:pt x="1731" y="441"/>
                  </a:cubicBezTo>
                  <a:cubicBezTo>
                    <a:pt x="1739" y="426"/>
                    <a:pt x="1759" y="404"/>
                    <a:pt x="1810" y="404"/>
                  </a:cubicBezTo>
                  <a:cubicBezTo>
                    <a:pt x="1818" y="404"/>
                    <a:pt x="1827" y="405"/>
                    <a:pt x="1837" y="406"/>
                  </a:cubicBezTo>
                  <a:lnTo>
                    <a:pt x="1784" y="432"/>
                  </a:lnTo>
                  <a:cubicBezTo>
                    <a:pt x="1802" y="445"/>
                    <a:pt x="1820" y="448"/>
                    <a:pt x="1838" y="448"/>
                  </a:cubicBezTo>
                  <a:cubicBezTo>
                    <a:pt x="1865" y="448"/>
                    <a:pt x="1893" y="440"/>
                    <a:pt x="1928" y="440"/>
                  </a:cubicBezTo>
                  <a:cubicBezTo>
                    <a:pt x="1935" y="440"/>
                    <a:pt x="1943" y="440"/>
                    <a:pt x="1952" y="441"/>
                  </a:cubicBezTo>
                  <a:cubicBezTo>
                    <a:pt x="1935" y="433"/>
                    <a:pt x="1822" y="418"/>
                    <a:pt x="1845" y="381"/>
                  </a:cubicBezTo>
                  <a:lnTo>
                    <a:pt x="1845" y="381"/>
                  </a:lnTo>
                  <a:cubicBezTo>
                    <a:pt x="1836" y="390"/>
                    <a:pt x="1824" y="402"/>
                    <a:pt x="1813" y="402"/>
                  </a:cubicBezTo>
                  <a:cubicBezTo>
                    <a:pt x="1809" y="402"/>
                    <a:pt x="1805" y="401"/>
                    <a:pt x="1802" y="397"/>
                  </a:cubicBezTo>
                  <a:cubicBezTo>
                    <a:pt x="1802" y="374"/>
                    <a:pt x="1813" y="370"/>
                    <a:pt x="1829" y="370"/>
                  </a:cubicBezTo>
                  <a:cubicBezTo>
                    <a:pt x="1837" y="370"/>
                    <a:pt x="1846" y="371"/>
                    <a:pt x="1855" y="371"/>
                  </a:cubicBezTo>
                  <a:cubicBezTo>
                    <a:pt x="1881" y="371"/>
                    <a:pt x="1899" y="362"/>
                    <a:pt x="1934" y="335"/>
                  </a:cubicBezTo>
                  <a:cubicBezTo>
                    <a:pt x="1938" y="346"/>
                    <a:pt x="1945" y="349"/>
                    <a:pt x="1956" y="349"/>
                  </a:cubicBezTo>
                  <a:cubicBezTo>
                    <a:pt x="1972" y="349"/>
                    <a:pt x="1996" y="341"/>
                    <a:pt x="2022" y="335"/>
                  </a:cubicBezTo>
                  <a:lnTo>
                    <a:pt x="2031" y="371"/>
                  </a:lnTo>
                  <a:cubicBezTo>
                    <a:pt x="2075" y="353"/>
                    <a:pt x="2066" y="326"/>
                    <a:pt x="2093" y="300"/>
                  </a:cubicBezTo>
                  <a:cubicBezTo>
                    <a:pt x="2100" y="299"/>
                    <a:pt x="2107" y="298"/>
                    <a:pt x="2112" y="298"/>
                  </a:cubicBezTo>
                  <a:cubicBezTo>
                    <a:pt x="2151" y="298"/>
                    <a:pt x="2166" y="321"/>
                    <a:pt x="2181" y="344"/>
                  </a:cubicBezTo>
                  <a:cubicBezTo>
                    <a:pt x="2270" y="344"/>
                    <a:pt x="2111" y="309"/>
                    <a:pt x="2217" y="282"/>
                  </a:cubicBezTo>
                  <a:cubicBezTo>
                    <a:pt x="2252" y="282"/>
                    <a:pt x="2287" y="282"/>
                    <a:pt x="2323" y="273"/>
                  </a:cubicBezTo>
                  <a:cubicBezTo>
                    <a:pt x="2349" y="256"/>
                    <a:pt x="2384" y="238"/>
                    <a:pt x="2429" y="229"/>
                  </a:cubicBezTo>
                  <a:lnTo>
                    <a:pt x="2429" y="229"/>
                  </a:lnTo>
                  <a:cubicBezTo>
                    <a:pt x="2481" y="238"/>
                    <a:pt x="2420" y="256"/>
                    <a:pt x="2446" y="265"/>
                  </a:cubicBezTo>
                  <a:lnTo>
                    <a:pt x="2490" y="229"/>
                  </a:lnTo>
                  <a:cubicBezTo>
                    <a:pt x="2499" y="229"/>
                    <a:pt x="2499" y="238"/>
                    <a:pt x="2499" y="247"/>
                  </a:cubicBezTo>
                  <a:cubicBezTo>
                    <a:pt x="2534" y="229"/>
                    <a:pt x="2499" y="203"/>
                    <a:pt x="2561" y="185"/>
                  </a:cubicBezTo>
                  <a:cubicBezTo>
                    <a:pt x="2564" y="178"/>
                    <a:pt x="2572" y="176"/>
                    <a:pt x="2581" y="176"/>
                  </a:cubicBezTo>
                  <a:cubicBezTo>
                    <a:pt x="2597" y="176"/>
                    <a:pt x="2619" y="183"/>
                    <a:pt x="2640" y="194"/>
                  </a:cubicBezTo>
                  <a:cubicBezTo>
                    <a:pt x="2672" y="207"/>
                    <a:pt x="2703" y="219"/>
                    <a:pt x="2731" y="219"/>
                  </a:cubicBezTo>
                  <a:cubicBezTo>
                    <a:pt x="2743" y="219"/>
                    <a:pt x="2754" y="217"/>
                    <a:pt x="2764" y="212"/>
                  </a:cubicBezTo>
                  <a:lnTo>
                    <a:pt x="2764" y="212"/>
                  </a:lnTo>
                  <a:cubicBezTo>
                    <a:pt x="2791" y="221"/>
                    <a:pt x="2755" y="229"/>
                    <a:pt x="2764" y="247"/>
                  </a:cubicBezTo>
                  <a:cubicBezTo>
                    <a:pt x="2870" y="221"/>
                    <a:pt x="2852" y="229"/>
                    <a:pt x="2949" y="194"/>
                  </a:cubicBezTo>
                  <a:lnTo>
                    <a:pt x="3020" y="229"/>
                  </a:lnTo>
                  <a:cubicBezTo>
                    <a:pt x="2967" y="194"/>
                    <a:pt x="3047" y="168"/>
                    <a:pt x="3117" y="150"/>
                  </a:cubicBezTo>
                  <a:cubicBezTo>
                    <a:pt x="3100" y="132"/>
                    <a:pt x="3082" y="115"/>
                    <a:pt x="3073" y="106"/>
                  </a:cubicBezTo>
                  <a:lnTo>
                    <a:pt x="3179" y="106"/>
                  </a:lnTo>
                  <a:cubicBezTo>
                    <a:pt x="3188" y="115"/>
                    <a:pt x="3179" y="123"/>
                    <a:pt x="3153" y="141"/>
                  </a:cubicBezTo>
                  <a:cubicBezTo>
                    <a:pt x="3161" y="141"/>
                    <a:pt x="3170" y="132"/>
                    <a:pt x="3179" y="132"/>
                  </a:cubicBezTo>
                  <a:cubicBezTo>
                    <a:pt x="3206" y="159"/>
                    <a:pt x="3188" y="176"/>
                    <a:pt x="3153" y="194"/>
                  </a:cubicBezTo>
                  <a:cubicBezTo>
                    <a:pt x="3144" y="176"/>
                    <a:pt x="3135" y="168"/>
                    <a:pt x="3126" y="159"/>
                  </a:cubicBezTo>
                  <a:cubicBezTo>
                    <a:pt x="3091" y="176"/>
                    <a:pt x="3064" y="203"/>
                    <a:pt x="3064" y="229"/>
                  </a:cubicBezTo>
                  <a:cubicBezTo>
                    <a:pt x="3073" y="221"/>
                    <a:pt x="3091" y="221"/>
                    <a:pt x="3100" y="221"/>
                  </a:cubicBezTo>
                  <a:cubicBezTo>
                    <a:pt x="3091" y="229"/>
                    <a:pt x="3091" y="229"/>
                    <a:pt x="3091" y="238"/>
                  </a:cubicBezTo>
                  <a:cubicBezTo>
                    <a:pt x="3091" y="238"/>
                    <a:pt x="3108" y="229"/>
                    <a:pt x="3126" y="229"/>
                  </a:cubicBezTo>
                  <a:lnTo>
                    <a:pt x="3135" y="282"/>
                  </a:lnTo>
                  <a:lnTo>
                    <a:pt x="3144" y="265"/>
                  </a:lnTo>
                  <a:lnTo>
                    <a:pt x="3259" y="318"/>
                  </a:lnTo>
                  <a:cubicBezTo>
                    <a:pt x="3285" y="318"/>
                    <a:pt x="3311" y="309"/>
                    <a:pt x="3338" y="300"/>
                  </a:cubicBezTo>
                  <a:cubicBezTo>
                    <a:pt x="3364" y="300"/>
                    <a:pt x="3391" y="291"/>
                    <a:pt x="3417" y="291"/>
                  </a:cubicBezTo>
                  <a:cubicBezTo>
                    <a:pt x="3439" y="287"/>
                    <a:pt x="3463" y="285"/>
                    <a:pt x="3488" y="285"/>
                  </a:cubicBezTo>
                  <a:cubicBezTo>
                    <a:pt x="3525" y="285"/>
                    <a:pt x="3565" y="290"/>
                    <a:pt x="3612" y="300"/>
                  </a:cubicBezTo>
                  <a:cubicBezTo>
                    <a:pt x="3559" y="318"/>
                    <a:pt x="3585" y="353"/>
                    <a:pt x="3568" y="388"/>
                  </a:cubicBezTo>
                  <a:cubicBezTo>
                    <a:pt x="3541" y="335"/>
                    <a:pt x="3453" y="362"/>
                    <a:pt x="3382" y="326"/>
                  </a:cubicBezTo>
                  <a:lnTo>
                    <a:pt x="3382" y="326"/>
                  </a:lnTo>
                  <a:cubicBezTo>
                    <a:pt x="3417" y="344"/>
                    <a:pt x="3400" y="362"/>
                    <a:pt x="3391" y="362"/>
                  </a:cubicBezTo>
                  <a:lnTo>
                    <a:pt x="3532" y="371"/>
                  </a:lnTo>
                  <a:cubicBezTo>
                    <a:pt x="3515" y="406"/>
                    <a:pt x="3550" y="406"/>
                    <a:pt x="3576" y="432"/>
                  </a:cubicBezTo>
                  <a:cubicBezTo>
                    <a:pt x="3576" y="411"/>
                    <a:pt x="3586" y="403"/>
                    <a:pt x="3602" y="403"/>
                  </a:cubicBezTo>
                  <a:cubicBezTo>
                    <a:pt x="3637" y="403"/>
                    <a:pt x="3701" y="441"/>
                    <a:pt x="3744" y="441"/>
                  </a:cubicBezTo>
                  <a:cubicBezTo>
                    <a:pt x="3739" y="457"/>
                    <a:pt x="3731" y="466"/>
                    <a:pt x="3713" y="466"/>
                  </a:cubicBezTo>
                  <a:cubicBezTo>
                    <a:pt x="3700" y="466"/>
                    <a:pt x="3682" y="461"/>
                    <a:pt x="3656" y="450"/>
                  </a:cubicBezTo>
                  <a:lnTo>
                    <a:pt x="3656" y="450"/>
                  </a:lnTo>
                  <a:cubicBezTo>
                    <a:pt x="3668" y="470"/>
                    <a:pt x="3683" y="476"/>
                    <a:pt x="3700" y="476"/>
                  </a:cubicBezTo>
                  <a:cubicBezTo>
                    <a:pt x="3724" y="476"/>
                    <a:pt x="3751" y="463"/>
                    <a:pt x="3775" y="463"/>
                  </a:cubicBezTo>
                  <a:cubicBezTo>
                    <a:pt x="3793" y="463"/>
                    <a:pt x="3810" y="470"/>
                    <a:pt x="3824" y="494"/>
                  </a:cubicBezTo>
                  <a:cubicBezTo>
                    <a:pt x="3811" y="488"/>
                    <a:pt x="3807" y="482"/>
                    <a:pt x="3800" y="482"/>
                  </a:cubicBezTo>
                  <a:cubicBezTo>
                    <a:pt x="3797" y="482"/>
                    <a:pt x="3793" y="483"/>
                    <a:pt x="3788" y="485"/>
                  </a:cubicBezTo>
                  <a:cubicBezTo>
                    <a:pt x="3832" y="485"/>
                    <a:pt x="3902" y="546"/>
                    <a:pt x="3877" y="556"/>
                  </a:cubicBezTo>
                  <a:lnTo>
                    <a:pt x="3877" y="556"/>
                  </a:lnTo>
                  <a:cubicBezTo>
                    <a:pt x="3874" y="553"/>
                    <a:pt x="3871" y="550"/>
                    <a:pt x="3868" y="547"/>
                  </a:cubicBezTo>
                  <a:lnTo>
                    <a:pt x="3868" y="547"/>
                  </a:lnTo>
                  <a:lnTo>
                    <a:pt x="3877" y="556"/>
                  </a:lnTo>
                  <a:cubicBezTo>
                    <a:pt x="3877" y="556"/>
                    <a:pt x="3877" y="556"/>
                    <a:pt x="3877" y="556"/>
                  </a:cubicBezTo>
                  <a:lnTo>
                    <a:pt x="3877" y="556"/>
                  </a:lnTo>
                  <a:cubicBezTo>
                    <a:pt x="3894" y="571"/>
                    <a:pt x="3918" y="585"/>
                    <a:pt x="3947" y="600"/>
                  </a:cubicBezTo>
                  <a:cubicBezTo>
                    <a:pt x="3974" y="618"/>
                    <a:pt x="4009" y="644"/>
                    <a:pt x="4036" y="662"/>
                  </a:cubicBezTo>
                  <a:cubicBezTo>
                    <a:pt x="4084" y="690"/>
                    <a:pt x="4132" y="712"/>
                    <a:pt x="4164" y="712"/>
                  </a:cubicBezTo>
                  <a:cubicBezTo>
                    <a:pt x="4172" y="712"/>
                    <a:pt x="4180" y="710"/>
                    <a:pt x="4186" y="706"/>
                  </a:cubicBezTo>
                  <a:lnTo>
                    <a:pt x="4186" y="706"/>
                  </a:lnTo>
                  <a:cubicBezTo>
                    <a:pt x="4177" y="715"/>
                    <a:pt x="4133" y="750"/>
                    <a:pt x="4115" y="750"/>
                  </a:cubicBezTo>
                  <a:lnTo>
                    <a:pt x="4389" y="750"/>
                  </a:lnTo>
                  <a:cubicBezTo>
                    <a:pt x="4351" y="765"/>
                    <a:pt x="4326" y="865"/>
                    <a:pt x="4264" y="865"/>
                  </a:cubicBezTo>
                  <a:cubicBezTo>
                    <a:pt x="4254" y="865"/>
                    <a:pt x="4242" y="863"/>
                    <a:pt x="4230" y="856"/>
                  </a:cubicBezTo>
                  <a:lnTo>
                    <a:pt x="4230" y="856"/>
                  </a:lnTo>
                  <a:cubicBezTo>
                    <a:pt x="4247" y="883"/>
                    <a:pt x="4265" y="900"/>
                    <a:pt x="4309" y="927"/>
                  </a:cubicBezTo>
                  <a:cubicBezTo>
                    <a:pt x="4309" y="911"/>
                    <a:pt x="4330" y="862"/>
                    <a:pt x="4347" y="862"/>
                  </a:cubicBezTo>
                  <a:cubicBezTo>
                    <a:pt x="4349" y="862"/>
                    <a:pt x="4351" y="863"/>
                    <a:pt x="4353" y="865"/>
                  </a:cubicBezTo>
                  <a:cubicBezTo>
                    <a:pt x="4362" y="950"/>
                    <a:pt x="4362" y="920"/>
                    <a:pt x="4386" y="998"/>
                  </a:cubicBezTo>
                  <a:lnTo>
                    <a:pt x="4386" y="998"/>
                  </a:lnTo>
                  <a:cubicBezTo>
                    <a:pt x="4387" y="984"/>
                    <a:pt x="4412" y="972"/>
                    <a:pt x="4437" y="972"/>
                  </a:cubicBezTo>
                  <a:cubicBezTo>
                    <a:pt x="4452" y="972"/>
                    <a:pt x="4468" y="977"/>
                    <a:pt x="4477" y="989"/>
                  </a:cubicBezTo>
                  <a:cubicBezTo>
                    <a:pt x="4461" y="989"/>
                    <a:pt x="4430" y="1033"/>
                    <a:pt x="4411" y="1034"/>
                  </a:cubicBezTo>
                  <a:lnTo>
                    <a:pt x="4411" y="1034"/>
                  </a:lnTo>
                  <a:cubicBezTo>
                    <a:pt x="4410" y="1034"/>
                    <a:pt x="4408" y="1033"/>
                    <a:pt x="4406" y="1033"/>
                  </a:cubicBezTo>
                  <a:lnTo>
                    <a:pt x="4406" y="1033"/>
                  </a:lnTo>
                  <a:cubicBezTo>
                    <a:pt x="4408" y="1034"/>
                    <a:pt x="4409" y="1034"/>
                    <a:pt x="4411" y="1034"/>
                  </a:cubicBezTo>
                  <a:cubicBezTo>
                    <a:pt x="4411" y="1034"/>
                    <a:pt x="4411" y="1034"/>
                    <a:pt x="4411" y="1034"/>
                  </a:cubicBezTo>
                  <a:lnTo>
                    <a:pt x="4411" y="1034"/>
                  </a:lnTo>
                  <a:cubicBezTo>
                    <a:pt x="4451" y="1042"/>
                    <a:pt x="4491" y="1050"/>
                    <a:pt x="4524" y="1065"/>
                  </a:cubicBezTo>
                  <a:lnTo>
                    <a:pt x="4524" y="1065"/>
                  </a:lnTo>
                  <a:cubicBezTo>
                    <a:pt x="4523" y="1065"/>
                    <a:pt x="4521" y="1065"/>
                    <a:pt x="4519" y="1065"/>
                  </a:cubicBezTo>
                  <a:cubicBezTo>
                    <a:pt x="4497" y="1065"/>
                    <a:pt x="4477" y="1107"/>
                    <a:pt x="4477" y="1130"/>
                  </a:cubicBezTo>
                  <a:cubicBezTo>
                    <a:pt x="4478" y="1129"/>
                    <a:pt x="4479" y="1128"/>
                    <a:pt x="4480" y="1128"/>
                  </a:cubicBezTo>
                  <a:cubicBezTo>
                    <a:pt x="4493" y="1128"/>
                    <a:pt x="4532" y="1211"/>
                    <a:pt x="4556" y="1227"/>
                  </a:cubicBezTo>
                  <a:lnTo>
                    <a:pt x="4539" y="1183"/>
                  </a:lnTo>
                  <a:lnTo>
                    <a:pt x="4539" y="1183"/>
                  </a:lnTo>
                  <a:cubicBezTo>
                    <a:pt x="4601" y="1280"/>
                    <a:pt x="4689" y="1218"/>
                    <a:pt x="4751" y="1324"/>
                  </a:cubicBezTo>
                  <a:cubicBezTo>
                    <a:pt x="4749" y="1323"/>
                    <a:pt x="4745" y="1323"/>
                    <a:pt x="4741" y="1323"/>
                  </a:cubicBezTo>
                  <a:cubicBezTo>
                    <a:pt x="4715" y="1323"/>
                    <a:pt x="4657" y="1349"/>
                    <a:pt x="4680" y="1395"/>
                  </a:cubicBezTo>
                  <a:cubicBezTo>
                    <a:pt x="4698" y="1395"/>
                    <a:pt x="4760" y="1404"/>
                    <a:pt x="4813" y="1413"/>
                  </a:cubicBezTo>
                  <a:cubicBezTo>
                    <a:pt x="4874" y="1430"/>
                    <a:pt x="4936" y="1466"/>
                    <a:pt x="4971" y="1510"/>
                  </a:cubicBezTo>
                  <a:lnTo>
                    <a:pt x="4963" y="1536"/>
                  </a:lnTo>
                  <a:cubicBezTo>
                    <a:pt x="4980" y="1554"/>
                    <a:pt x="4998" y="1580"/>
                    <a:pt x="5016" y="1607"/>
                  </a:cubicBezTo>
                  <a:cubicBezTo>
                    <a:pt x="4980" y="1589"/>
                    <a:pt x="4919" y="1563"/>
                    <a:pt x="4857" y="1527"/>
                  </a:cubicBezTo>
                  <a:cubicBezTo>
                    <a:pt x="4795" y="1501"/>
                    <a:pt x="4742" y="1474"/>
                    <a:pt x="4698" y="1448"/>
                  </a:cubicBezTo>
                  <a:lnTo>
                    <a:pt x="4698" y="1448"/>
                  </a:lnTo>
                  <a:cubicBezTo>
                    <a:pt x="4707" y="1492"/>
                    <a:pt x="4680" y="1474"/>
                    <a:pt x="4715" y="1527"/>
                  </a:cubicBezTo>
                  <a:cubicBezTo>
                    <a:pt x="4713" y="1536"/>
                    <a:pt x="4710" y="1539"/>
                    <a:pt x="4705" y="1539"/>
                  </a:cubicBezTo>
                  <a:cubicBezTo>
                    <a:pt x="4691" y="1539"/>
                    <a:pt x="4669" y="1505"/>
                    <a:pt x="4662" y="1492"/>
                  </a:cubicBezTo>
                  <a:lnTo>
                    <a:pt x="4662" y="1492"/>
                  </a:lnTo>
                  <a:lnTo>
                    <a:pt x="4715" y="1633"/>
                  </a:lnTo>
                  <a:cubicBezTo>
                    <a:pt x="4719" y="1632"/>
                    <a:pt x="4722" y="1631"/>
                    <a:pt x="4726" y="1631"/>
                  </a:cubicBezTo>
                  <a:cubicBezTo>
                    <a:pt x="4742" y="1631"/>
                    <a:pt x="4763" y="1647"/>
                    <a:pt x="4777" y="1669"/>
                  </a:cubicBezTo>
                  <a:cubicBezTo>
                    <a:pt x="4792" y="1684"/>
                    <a:pt x="4808" y="1706"/>
                    <a:pt x="4823" y="1706"/>
                  </a:cubicBezTo>
                  <a:cubicBezTo>
                    <a:pt x="4825" y="1706"/>
                    <a:pt x="4828" y="1705"/>
                    <a:pt x="4830" y="1704"/>
                  </a:cubicBezTo>
                  <a:cubicBezTo>
                    <a:pt x="4804" y="1660"/>
                    <a:pt x="4760" y="1616"/>
                    <a:pt x="4724" y="1571"/>
                  </a:cubicBezTo>
                  <a:cubicBezTo>
                    <a:pt x="4731" y="1568"/>
                    <a:pt x="4740" y="1566"/>
                    <a:pt x="4750" y="1566"/>
                  </a:cubicBezTo>
                  <a:cubicBezTo>
                    <a:pt x="4769" y="1566"/>
                    <a:pt x="4793" y="1572"/>
                    <a:pt x="4821" y="1589"/>
                  </a:cubicBezTo>
                  <a:cubicBezTo>
                    <a:pt x="4857" y="1616"/>
                    <a:pt x="4901" y="1660"/>
                    <a:pt x="4910" y="1713"/>
                  </a:cubicBezTo>
                  <a:cubicBezTo>
                    <a:pt x="4906" y="1728"/>
                    <a:pt x="4890" y="1732"/>
                    <a:pt x="4873" y="1732"/>
                  </a:cubicBezTo>
                  <a:cubicBezTo>
                    <a:pt x="4858" y="1732"/>
                    <a:pt x="4840" y="1728"/>
                    <a:pt x="4830" y="1728"/>
                  </a:cubicBezTo>
                  <a:cubicBezTo>
                    <a:pt x="4826" y="1728"/>
                    <a:pt x="4823" y="1729"/>
                    <a:pt x="4821" y="1730"/>
                  </a:cubicBezTo>
                  <a:cubicBezTo>
                    <a:pt x="4839" y="1739"/>
                    <a:pt x="4883" y="1819"/>
                    <a:pt x="4874" y="1828"/>
                  </a:cubicBezTo>
                  <a:lnTo>
                    <a:pt x="4839" y="1792"/>
                  </a:lnTo>
                  <a:lnTo>
                    <a:pt x="4839" y="1792"/>
                  </a:lnTo>
                  <a:cubicBezTo>
                    <a:pt x="4839" y="1828"/>
                    <a:pt x="4866" y="1845"/>
                    <a:pt x="4883" y="1863"/>
                  </a:cubicBezTo>
                  <a:cubicBezTo>
                    <a:pt x="4901" y="1889"/>
                    <a:pt x="4919" y="1907"/>
                    <a:pt x="4901" y="1951"/>
                  </a:cubicBezTo>
                  <a:cubicBezTo>
                    <a:pt x="4910" y="1978"/>
                    <a:pt x="4866" y="2039"/>
                    <a:pt x="4892" y="2039"/>
                  </a:cubicBezTo>
                  <a:cubicBezTo>
                    <a:pt x="4928" y="1996"/>
                    <a:pt x="5029" y="1953"/>
                    <a:pt x="5089" y="1953"/>
                  </a:cubicBezTo>
                  <a:cubicBezTo>
                    <a:pt x="5102" y="1953"/>
                    <a:pt x="5114" y="1955"/>
                    <a:pt x="5122" y="1960"/>
                  </a:cubicBezTo>
                  <a:cubicBezTo>
                    <a:pt x="5122" y="1960"/>
                    <a:pt x="5122" y="2004"/>
                    <a:pt x="5113" y="2039"/>
                  </a:cubicBezTo>
                  <a:cubicBezTo>
                    <a:pt x="5113" y="2075"/>
                    <a:pt x="5095" y="2128"/>
                    <a:pt x="5086" y="2137"/>
                  </a:cubicBezTo>
                  <a:cubicBezTo>
                    <a:pt x="5080" y="2149"/>
                    <a:pt x="5072" y="2153"/>
                    <a:pt x="5063" y="2153"/>
                  </a:cubicBezTo>
                  <a:cubicBezTo>
                    <a:pt x="5038" y="2153"/>
                    <a:pt x="5006" y="2125"/>
                    <a:pt x="4983" y="2125"/>
                  </a:cubicBezTo>
                  <a:cubicBezTo>
                    <a:pt x="4975" y="2125"/>
                    <a:pt x="4968" y="2128"/>
                    <a:pt x="4963" y="2137"/>
                  </a:cubicBezTo>
                  <a:cubicBezTo>
                    <a:pt x="4971" y="2137"/>
                    <a:pt x="4989" y="2154"/>
                    <a:pt x="4998" y="2163"/>
                  </a:cubicBezTo>
                  <a:cubicBezTo>
                    <a:pt x="4989" y="2190"/>
                    <a:pt x="4963" y="2163"/>
                    <a:pt x="4971" y="2216"/>
                  </a:cubicBezTo>
                  <a:cubicBezTo>
                    <a:pt x="5003" y="2216"/>
                    <a:pt x="4999" y="2273"/>
                    <a:pt x="5003" y="2273"/>
                  </a:cubicBezTo>
                  <a:cubicBezTo>
                    <a:pt x="5005" y="2273"/>
                    <a:pt x="5008" y="2263"/>
                    <a:pt x="5016" y="2234"/>
                  </a:cubicBezTo>
                  <a:cubicBezTo>
                    <a:pt x="5033" y="2296"/>
                    <a:pt x="5016" y="2296"/>
                    <a:pt x="5024" y="2366"/>
                  </a:cubicBezTo>
                  <a:cubicBezTo>
                    <a:pt x="5028" y="2363"/>
                    <a:pt x="5032" y="2361"/>
                    <a:pt x="5037" y="2361"/>
                  </a:cubicBezTo>
                  <a:cubicBezTo>
                    <a:pt x="5069" y="2361"/>
                    <a:pt x="5124" y="2428"/>
                    <a:pt x="5139" y="2481"/>
                  </a:cubicBezTo>
                  <a:cubicBezTo>
                    <a:pt x="5138" y="2479"/>
                    <a:pt x="5136" y="2479"/>
                    <a:pt x="5133" y="2479"/>
                  </a:cubicBezTo>
                  <a:cubicBezTo>
                    <a:pt x="5124" y="2479"/>
                    <a:pt x="5111" y="2491"/>
                    <a:pt x="5104" y="2499"/>
                  </a:cubicBezTo>
                  <a:cubicBezTo>
                    <a:pt x="5104" y="2525"/>
                    <a:pt x="5104" y="2552"/>
                    <a:pt x="5104" y="2578"/>
                  </a:cubicBezTo>
                  <a:cubicBezTo>
                    <a:pt x="5104" y="2605"/>
                    <a:pt x="5095" y="2622"/>
                    <a:pt x="5095" y="2649"/>
                  </a:cubicBezTo>
                  <a:cubicBezTo>
                    <a:pt x="5086" y="2693"/>
                    <a:pt x="5077" y="2737"/>
                    <a:pt x="5077" y="2790"/>
                  </a:cubicBezTo>
                  <a:cubicBezTo>
                    <a:pt x="5070" y="2797"/>
                    <a:pt x="5058" y="2833"/>
                    <a:pt x="5044" y="2833"/>
                  </a:cubicBezTo>
                  <a:cubicBezTo>
                    <a:pt x="5040" y="2833"/>
                    <a:pt x="5037" y="2831"/>
                    <a:pt x="5033" y="2825"/>
                  </a:cubicBezTo>
                  <a:lnTo>
                    <a:pt x="5033" y="2825"/>
                  </a:lnTo>
                  <a:cubicBezTo>
                    <a:pt x="5033" y="2843"/>
                    <a:pt x="5051" y="2861"/>
                    <a:pt x="5042" y="2896"/>
                  </a:cubicBezTo>
                  <a:cubicBezTo>
                    <a:pt x="5035" y="2905"/>
                    <a:pt x="5030" y="2909"/>
                    <a:pt x="5027" y="2909"/>
                  </a:cubicBezTo>
                  <a:cubicBezTo>
                    <a:pt x="5016" y="2909"/>
                    <a:pt x="5033" y="2851"/>
                    <a:pt x="5015" y="2851"/>
                  </a:cubicBezTo>
                  <a:cubicBezTo>
                    <a:pt x="5011" y="2851"/>
                    <a:pt x="5006" y="2854"/>
                    <a:pt x="4998" y="2861"/>
                  </a:cubicBezTo>
                  <a:cubicBezTo>
                    <a:pt x="5024" y="2869"/>
                    <a:pt x="5024" y="2949"/>
                    <a:pt x="5033" y="3002"/>
                  </a:cubicBezTo>
                  <a:cubicBezTo>
                    <a:pt x="5069" y="2993"/>
                    <a:pt x="5051" y="2887"/>
                    <a:pt x="5042" y="2843"/>
                  </a:cubicBezTo>
                  <a:lnTo>
                    <a:pt x="5042" y="2843"/>
                  </a:lnTo>
                  <a:cubicBezTo>
                    <a:pt x="5095" y="2852"/>
                    <a:pt x="5139" y="2940"/>
                    <a:pt x="5148" y="3064"/>
                  </a:cubicBezTo>
                  <a:cubicBezTo>
                    <a:pt x="5148" y="3110"/>
                    <a:pt x="5138" y="3120"/>
                    <a:pt x="5129" y="3120"/>
                  </a:cubicBezTo>
                  <a:cubicBezTo>
                    <a:pt x="5121" y="3120"/>
                    <a:pt x="5114" y="3113"/>
                    <a:pt x="5112" y="3113"/>
                  </a:cubicBezTo>
                  <a:cubicBezTo>
                    <a:pt x="5111" y="3113"/>
                    <a:pt x="5112" y="3114"/>
                    <a:pt x="5113" y="3117"/>
                  </a:cubicBezTo>
                  <a:cubicBezTo>
                    <a:pt x="5086" y="3205"/>
                    <a:pt x="5095" y="3240"/>
                    <a:pt x="5113" y="3284"/>
                  </a:cubicBezTo>
                  <a:cubicBezTo>
                    <a:pt x="5122" y="3320"/>
                    <a:pt x="5130" y="3355"/>
                    <a:pt x="5086" y="3426"/>
                  </a:cubicBezTo>
                  <a:cubicBezTo>
                    <a:pt x="5073" y="3436"/>
                    <a:pt x="5063" y="3440"/>
                    <a:pt x="5053" y="3440"/>
                  </a:cubicBezTo>
                  <a:cubicBezTo>
                    <a:pt x="5027" y="3440"/>
                    <a:pt x="5012" y="3407"/>
                    <a:pt x="4994" y="3407"/>
                  </a:cubicBezTo>
                  <a:cubicBezTo>
                    <a:pt x="4992" y="3407"/>
                    <a:pt x="4991" y="3408"/>
                    <a:pt x="4989" y="3408"/>
                  </a:cubicBezTo>
                  <a:cubicBezTo>
                    <a:pt x="4998" y="3373"/>
                    <a:pt x="5007" y="3346"/>
                    <a:pt x="5024" y="3320"/>
                  </a:cubicBezTo>
                  <a:cubicBezTo>
                    <a:pt x="5042" y="3302"/>
                    <a:pt x="5051" y="3276"/>
                    <a:pt x="5060" y="3249"/>
                  </a:cubicBezTo>
                  <a:lnTo>
                    <a:pt x="5060" y="3249"/>
                  </a:lnTo>
                  <a:lnTo>
                    <a:pt x="5024" y="3311"/>
                  </a:lnTo>
                  <a:cubicBezTo>
                    <a:pt x="5024" y="3284"/>
                    <a:pt x="5024" y="3231"/>
                    <a:pt x="5042" y="3205"/>
                  </a:cubicBezTo>
                  <a:lnTo>
                    <a:pt x="5042" y="3205"/>
                  </a:lnTo>
                  <a:cubicBezTo>
                    <a:pt x="5007" y="3249"/>
                    <a:pt x="4954" y="3488"/>
                    <a:pt x="4866" y="3602"/>
                  </a:cubicBezTo>
                  <a:cubicBezTo>
                    <a:pt x="4866" y="3626"/>
                    <a:pt x="4858" y="3657"/>
                    <a:pt x="4876" y="3657"/>
                  </a:cubicBezTo>
                  <a:cubicBezTo>
                    <a:pt x="4878" y="3657"/>
                    <a:pt x="4880" y="3656"/>
                    <a:pt x="4883" y="3655"/>
                  </a:cubicBezTo>
                  <a:lnTo>
                    <a:pt x="4892" y="3620"/>
                  </a:lnTo>
                  <a:cubicBezTo>
                    <a:pt x="4897" y="3617"/>
                    <a:pt x="4900" y="3616"/>
                    <a:pt x="4903" y="3616"/>
                  </a:cubicBezTo>
                  <a:cubicBezTo>
                    <a:pt x="4923" y="3616"/>
                    <a:pt x="4906" y="3674"/>
                    <a:pt x="4916" y="3674"/>
                  </a:cubicBezTo>
                  <a:cubicBezTo>
                    <a:pt x="4918" y="3674"/>
                    <a:pt x="4922" y="3671"/>
                    <a:pt x="4927" y="3664"/>
                  </a:cubicBezTo>
                  <a:lnTo>
                    <a:pt x="4927" y="3664"/>
                  </a:lnTo>
                  <a:cubicBezTo>
                    <a:pt x="4927" y="3691"/>
                    <a:pt x="4927" y="3726"/>
                    <a:pt x="4919" y="3761"/>
                  </a:cubicBezTo>
                  <a:cubicBezTo>
                    <a:pt x="4910" y="3779"/>
                    <a:pt x="4910" y="3797"/>
                    <a:pt x="4901" y="3814"/>
                  </a:cubicBezTo>
                  <a:cubicBezTo>
                    <a:pt x="4892" y="3832"/>
                    <a:pt x="4883" y="3850"/>
                    <a:pt x="4866" y="3867"/>
                  </a:cubicBezTo>
                  <a:lnTo>
                    <a:pt x="4821" y="3858"/>
                  </a:lnTo>
                  <a:cubicBezTo>
                    <a:pt x="4839" y="3858"/>
                    <a:pt x="4874" y="3823"/>
                    <a:pt x="4874" y="3797"/>
                  </a:cubicBezTo>
                  <a:lnTo>
                    <a:pt x="4874" y="3797"/>
                  </a:lnTo>
                  <a:cubicBezTo>
                    <a:pt x="4874" y="3832"/>
                    <a:pt x="4760" y="3876"/>
                    <a:pt x="4786" y="3938"/>
                  </a:cubicBezTo>
                  <a:lnTo>
                    <a:pt x="4839" y="3903"/>
                  </a:lnTo>
                  <a:lnTo>
                    <a:pt x="4839" y="3903"/>
                  </a:lnTo>
                  <a:cubicBezTo>
                    <a:pt x="4830" y="3964"/>
                    <a:pt x="4830" y="4053"/>
                    <a:pt x="4768" y="4106"/>
                  </a:cubicBezTo>
                  <a:cubicBezTo>
                    <a:pt x="4821" y="4097"/>
                    <a:pt x="4777" y="4088"/>
                    <a:pt x="4848" y="4070"/>
                  </a:cubicBezTo>
                  <a:lnTo>
                    <a:pt x="4848" y="4070"/>
                  </a:lnTo>
                  <a:cubicBezTo>
                    <a:pt x="4846" y="4071"/>
                    <a:pt x="4844" y="4071"/>
                    <a:pt x="4843" y="4071"/>
                  </a:cubicBezTo>
                  <a:cubicBezTo>
                    <a:pt x="4783" y="4071"/>
                    <a:pt x="4914" y="3933"/>
                    <a:pt x="4875" y="3933"/>
                  </a:cubicBezTo>
                  <a:cubicBezTo>
                    <a:pt x="4874" y="3933"/>
                    <a:pt x="4872" y="3933"/>
                    <a:pt x="4871" y="3934"/>
                  </a:cubicBezTo>
                  <a:lnTo>
                    <a:pt x="4871" y="3934"/>
                  </a:lnTo>
                  <a:cubicBezTo>
                    <a:pt x="4928" y="3913"/>
                    <a:pt x="4932" y="3864"/>
                    <a:pt x="4998" y="3823"/>
                  </a:cubicBezTo>
                  <a:cubicBezTo>
                    <a:pt x="4995" y="3823"/>
                    <a:pt x="4990" y="3825"/>
                    <a:pt x="4987" y="3825"/>
                  </a:cubicBezTo>
                  <a:cubicBezTo>
                    <a:pt x="4982" y="3825"/>
                    <a:pt x="4981" y="3818"/>
                    <a:pt x="4998" y="3779"/>
                  </a:cubicBezTo>
                  <a:cubicBezTo>
                    <a:pt x="4998" y="3779"/>
                    <a:pt x="4998" y="3770"/>
                    <a:pt x="4998" y="3761"/>
                  </a:cubicBezTo>
                  <a:cubicBezTo>
                    <a:pt x="4980" y="3779"/>
                    <a:pt x="4971" y="3788"/>
                    <a:pt x="4963" y="3788"/>
                  </a:cubicBezTo>
                  <a:cubicBezTo>
                    <a:pt x="4945" y="3744"/>
                    <a:pt x="4989" y="3655"/>
                    <a:pt x="4989" y="3620"/>
                  </a:cubicBezTo>
                  <a:cubicBezTo>
                    <a:pt x="4996" y="3611"/>
                    <a:pt x="5000" y="3608"/>
                    <a:pt x="5002" y="3608"/>
                  </a:cubicBezTo>
                  <a:cubicBezTo>
                    <a:pt x="5009" y="3608"/>
                    <a:pt x="5006" y="3630"/>
                    <a:pt x="5019" y="3630"/>
                  </a:cubicBezTo>
                  <a:cubicBezTo>
                    <a:pt x="5021" y="3630"/>
                    <a:pt x="5022" y="3629"/>
                    <a:pt x="5024" y="3629"/>
                  </a:cubicBezTo>
                  <a:cubicBezTo>
                    <a:pt x="5024" y="3611"/>
                    <a:pt x="5024" y="3585"/>
                    <a:pt x="5024" y="3567"/>
                  </a:cubicBezTo>
                  <a:cubicBezTo>
                    <a:pt x="5026" y="3567"/>
                    <a:pt x="5027" y="3568"/>
                    <a:pt x="5029" y="3568"/>
                  </a:cubicBezTo>
                  <a:cubicBezTo>
                    <a:pt x="5046" y="3568"/>
                    <a:pt x="5070" y="3543"/>
                    <a:pt x="5082" y="3543"/>
                  </a:cubicBezTo>
                  <a:cubicBezTo>
                    <a:pt x="5090" y="3543"/>
                    <a:pt x="5093" y="3552"/>
                    <a:pt x="5086" y="3585"/>
                  </a:cubicBezTo>
                  <a:lnTo>
                    <a:pt x="5113" y="3505"/>
                  </a:lnTo>
                  <a:cubicBezTo>
                    <a:pt x="5148" y="3470"/>
                    <a:pt x="5175" y="3408"/>
                    <a:pt x="5175" y="3364"/>
                  </a:cubicBezTo>
                  <a:cubicBezTo>
                    <a:pt x="5189" y="3336"/>
                    <a:pt x="5175" y="3292"/>
                    <a:pt x="5177" y="3292"/>
                  </a:cubicBezTo>
                  <a:cubicBezTo>
                    <a:pt x="5178" y="3292"/>
                    <a:pt x="5180" y="3295"/>
                    <a:pt x="5183" y="3302"/>
                  </a:cubicBezTo>
                  <a:lnTo>
                    <a:pt x="5192" y="3178"/>
                  </a:lnTo>
                  <a:lnTo>
                    <a:pt x="5201" y="3178"/>
                  </a:lnTo>
                  <a:cubicBezTo>
                    <a:pt x="5228" y="3117"/>
                    <a:pt x="5219" y="3055"/>
                    <a:pt x="5228" y="2984"/>
                  </a:cubicBezTo>
                  <a:cubicBezTo>
                    <a:pt x="5228" y="2922"/>
                    <a:pt x="5245" y="2852"/>
                    <a:pt x="5272" y="2781"/>
                  </a:cubicBezTo>
                  <a:cubicBezTo>
                    <a:pt x="5263" y="2737"/>
                    <a:pt x="5254" y="2693"/>
                    <a:pt x="5272" y="2631"/>
                  </a:cubicBezTo>
                  <a:lnTo>
                    <a:pt x="5289" y="2613"/>
                  </a:lnTo>
                  <a:cubicBezTo>
                    <a:pt x="5289" y="2560"/>
                    <a:pt x="5316" y="2454"/>
                    <a:pt x="5289" y="2428"/>
                  </a:cubicBezTo>
                  <a:cubicBezTo>
                    <a:pt x="5307" y="2410"/>
                    <a:pt x="5307" y="2393"/>
                    <a:pt x="5316" y="2357"/>
                  </a:cubicBezTo>
                  <a:cubicBezTo>
                    <a:pt x="5316" y="2331"/>
                    <a:pt x="5316" y="2296"/>
                    <a:pt x="5307" y="2260"/>
                  </a:cubicBezTo>
                  <a:cubicBezTo>
                    <a:pt x="5289" y="2190"/>
                    <a:pt x="5272" y="2119"/>
                    <a:pt x="5272" y="2066"/>
                  </a:cubicBezTo>
                  <a:lnTo>
                    <a:pt x="5236" y="2066"/>
                  </a:lnTo>
                  <a:cubicBezTo>
                    <a:pt x="5228" y="2004"/>
                    <a:pt x="5201" y="1942"/>
                    <a:pt x="5166" y="1872"/>
                  </a:cubicBezTo>
                  <a:lnTo>
                    <a:pt x="5139" y="1881"/>
                  </a:lnTo>
                  <a:cubicBezTo>
                    <a:pt x="5104" y="1828"/>
                    <a:pt x="5104" y="1713"/>
                    <a:pt x="5069" y="1607"/>
                  </a:cubicBezTo>
                  <a:cubicBezTo>
                    <a:pt x="5077" y="1607"/>
                    <a:pt x="5086" y="1633"/>
                    <a:pt x="5086" y="1660"/>
                  </a:cubicBezTo>
                  <a:cubicBezTo>
                    <a:pt x="5095" y="1624"/>
                    <a:pt x="5086" y="1589"/>
                    <a:pt x="5069" y="1554"/>
                  </a:cubicBezTo>
                  <a:cubicBezTo>
                    <a:pt x="5060" y="1527"/>
                    <a:pt x="5033" y="1492"/>
                    <a:pt x="5016" y="1466"/>
                  </a:cubicBezTo>
                  <a:cubicBezTo>
                    <a:pt x="4971" y="1413"/>
                    <a:pt x="4936" y="1360"/>
                    <a:pt x="4919" y="1298"/>
                  </a:cubicBezTo>
                  <a:cubicBezTo>
                    <a:pt x="4901" y="1280"/>
                    <a:pt x="4892" y="1262"/>
                    <a:pt x="4883" y="1236"/>
                  </a:cubicBezTo>
                  <a:lnTo>
                    <a:pt x="4883" y="1236"/>
                  </a:lnTo>
                  <a:cubicBezTo>
                    <a:pt x="4883" y="1236"/>
                    <a:pt x="4892" y="1245"/>
                    <a:pt x="4892" y="1245"/>
                  </a:cubicBezTo>
                  <a:cubicBezTo>
                    <a:pt x="4892" y="1236"/>
                    <a:pt x="4892" y="1236"/>
                    <a:pt x="4883" y="1236"/>
                  </a:cubicBezTo>
                  <a:cubicBezTo>
                    <a:pt x="4883" y="1233"/>
                    <a:pt x="4883" y="1230"/>
                    <a:pt x="4883" y="1227"/>
                  </a:cubicBezTo>
                  <a:lnTo>
                    <a:pt x="4883" y="1227"/>
                  </a:lnTo>
                  <a:cubicBezTo>
                    <a:pt x="4883" y="1227"/>
                    <a:pt x="4883" y="1227"/>
                    <a:pt x="4883" y="1227"/>
                  </a:cubicBezTo>
                  <a:cubicBezTo>
                    <a:pt x="4883" y="1227"/>
                    <a:pt x="4883" y="1226"/>
                    <a:pt x="4883" y="1226"/>
                  </a:cubicBezTo>
                  <a:lnTo>
                    <a:pt x="4883" y="1226"/>
                  </a:lnTo>
                  <a:cubicBezTo>
                    <a:pt x="4883" y="1226"/>
                    <a:pt x="4883" y="1227"/>
                    <a:pt x="4883" y="1227"/>
                  </a:cubicBezTo>
                  <a:lnTo>
                    <a:pt x="4883" y="1227"/>
                  </a:lnTo>
                  <a:cubicBezTo>
                    <a:pt x="4874" y="1209"/>
                    <a:pt x="4848" y="1174"/>
                    <a:pt x="4821" y="1156"/>
                  </a:cubicBezTo>
                  <a:lnTo>
                    <a:pt x="4848" y="1121"/>
                  </a:lnTo>
                  <a:lnTo>
                    <a:pt x="4839" y="1121"/>
                  </a:lnTo>
                  <a:cubicBezTo>
                    <a:pt x="4836" y="1107"/>
                    <a:pt x="4831" y="1101"/>
                    <a:pt x="4825" y="1101"/>
                  </a:cubicBezTo>
                  <a:cubicBezTo>
                    <a:pt x="4818" y="1101"/>
                    <a:pt x="4809" y="1114"/>
                    <a:pt x="4804" y="1130"/>
                  </a:cubicBezTo>
                  <a:cubicBezTo>
                    <a:pt x="4795" y="1121"/>
                    <a:pt x="4777" y="1112"/>
                    <a:pt x="4760" y="1103"/>
                  </a:cubicBezTo>
                  <a:cubicBezTo>
                    <a:pt x="4786" y="1051"/>
                    <a:pt x="4698" y="1042"/>
                    <a:pt x="4715" y="980"/>
                  </a:cubicBezTo>
                  <a:cubicBezTo>
                    <a:pt x="4698" y="980"/>
                    <a:pt x="4671" y="953"/>
                    <a:pt x="4636" y="927"/>
                  </a:cubicBezTo>
                  <a:cubicBezTo>
                    <a:pt x="4609" y="906"/>
                    <a:pt x="4581" y="886"/>
                    <a:pt x="4558" y="886"/>
                  </a:cubicBezTo>
                  <a:cubicBezTo>
                    <a:pt x="4551" y="886"/>
                    <a:pt x="4545" y="888"/>
                    <a:pt x="4539" y="892"/>
                  </a:cubicBezTo>
                  <a:cubicBezTo>
                    <a:pt x="4545" y="885"/>
                    <a:pt x="4542" y="879"/>
                    <a:pt x="4547" y="879"/>
                  </a:cubicBezTo>
                  <a:cubicBezTo>
                    <a:pt x="4548" y="879"/>
                    <a:pt x="4551" y="880"/>
                    <a:pt x="4556" y="883"/>
                  </a:cubicBezTo>
                  <a:cubicBezTo>
                    <a:pt x="4539" y="856"/>
                    <a:pt x="4512" y="821"/>
                    <a:pt x="4477" y="812"/>
                  </a:cubicBezTo>
                  <a:lnTo>
                    <a:pt x="4495" y="768"/>
                  </a:lnTo>
                  <a:cubicBezTo>
                    <a:pt x="4468" y="759"/>
                    <a:pt x="4433" y="750"/>
                    <a:pt x="4406" y="750"/>
                  </a:cubicBezTo>
                  <a:cubicBezTo>
                    <a:pt x="4392" y="708"/>
                    <a:pt x="4384" y="683"/>
                    <a:pt x="4407" y="683"/>
                  </a:cubicBezTo>
                  <a:cubicBezTo>
                    <a:pt x="4413" y="683"/>
                    <a:pt x="4422" y="685"/>
                    <a:pt x="4433" y="688"/>
                  </a:cubicBezTo>
                  <a:cubicBezTo>
                    <a:pt x="4318" y="644"/>
                    <a:pt x="4353" y="636"/>
                    <a:pt x="4247" y="600"/>
                  </a:cubicBezTo>
                  <a:lnTo>
                    <a:pt x="4265" y="583"/>
                  </a:lnTo>
                  <a:cubicBezTo>
                    <a:pt x="4239" y="565"/>
                    <a:pt x="4168" y="556"/>
                    <a:pt x="4168" y="530"/>
                  </a:cubicBezTo>
                  <a:cubicBezTo>
                    <a:pt x="4133" y="432"/>
                    <a:pt x="3841" y="300"/>
                    <a:pt x="3674" y="176"/>
                  </a:cubicBezTo>
                  <a:cubicBezTo>
                    <a:pt x="3674" y="196"/>
                    <a:pt x="3670" y="203"/>
                    <a:pt x="3664" y="203"/>
                  </a:cubicBezTo>
                  <a:cubicBezTo>
                    <a:pt x="3656" y="203"/>
                    <a:pt x="3644" y="191"/>
                    <a:pt x="3629" y="176"/>
                  </a:cubicBezTo>
                  <a:cubicBezTo>
                    <a:pt x="3617" y="164"/>
                    <a:pt x="3596" y="148"/>
                    <a:pt x="3582" y="148"/>
                  </a:cubicBezTo>
                  <a:cubicBezTo>
                    <a:pt x="3575" y="148"/>
                    <a:pt x="3570" y="151"/>
                    <a:pt x="3568" y="159"/>
                  </a:cubicBezTo>
                  <a:cubicBezTo>
                    <a:pt x="3559" y="141"/>
                    <a:pt x="3532" y="123"/>
                    <a:pt x="3576" y="115"/>
                  </a:cubicBezTo>
                  <a:cubicBezTo>
                    <a:pt x="3481" y="100"/>
                    <a:pt x="3441" y="55"/>
                    <a:pt x="3385" y="55"/>
                  </a:cubicBezTo>
                  <a:cubicBezTo>
                    <a:pt x="3373" y="55"/>
                    <a:pt x="3361" y="57"/>
                    <a:pt x="3347" y="62"/>
                  </a:cubicBezTo>
                  <a:cubicBezTo>
                    <a:pt x="3338" y="44"/>
                    <a:pt x="3373" y="44"/>
                    <a:pt x="3364" y="35"/>
                  </a:cubicBezTo>
                  <a:cubicBezTo>
                    <a:pt x="3356" y="35"/>
                    <a:pt x="3329" y="35"/>
                    <a:pt x="3320" y="26"/>
                  </a:cubicBezTo>
                  <a:cubicBezTo>
                    <a:pt x="3311" y="9"/>
                    <a:pt x="3338" y="17"/>
                    <a:pt x="3356" y="9"/>
                  </a:cubicBezTo>
                  <a:cubicBezTo>
                    <a:pt x="3336" y="4"/>
                    <a:pt x="3319" y="2"/>
                    <a:pt x="3305" y="2"/>
                  </a:cubicBezTo>
                  <a:cubicBezTo>
                    <a:pt x="3240" y="2"/>
                    <a:pt x="3220" y="45"/>
                    <a:pt x="3206" y="88"/>
                  </a:cubicBezTo>
                  <a:cubicBezTo>
                    <a:pt x="3188" y="70"/>
                    <a:pt x="3170" y="62"/>
                    <a:pt x="3144" y="53"/>
                  </a:cubicBezTo>
                  <a:cubicBezTo>
                    <a:pt x="3126" y="53"/>
                    <a:pt x="3108" y="62"/>
                    <a:pt x="3091" y="79"/>
                  </a:cubicBezTo>
                  <a:cubicBezTo>
                    <a:pt x="3073" y="53"/>
                    <a:pt x="3047" y="35"/>
                    <a:pt x="3108" y="35"/>
                  </a:cubicBezTo>
                  <a:cubicBezTo>
                    <a:pt x="3083" y="29"/>
                    <a:pt x="2982" y="0"/>
                    <a:pt x="2922"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81" name="Google Shape;6981;p29"/>
            <p:cNvSpPr/>
            <p:nvPr/>
          </p:nvSpPr>
          <p:spPr>
            <a:xfrm>
              <a:off x="3131480" y="3130120"/>
              <a:ext cx="129" cy="193"/>
            </a:xfrm>
            <a:custGeom>
              <a:avLst/>
              <a:gdLst/>
              <a:ahLst/>
              <a:cxnLst/>
              <a:rect l="l" t="t" r="r" b="b"/>
              <a:pathLst>
                <a:path w="10" h="18" extrusionOk="0">
                  <a:moveTo>
                    <a:pt x="9" y="0"/>
                  </a:moveTo>
                  <a:cubicBezTo>
                    <a:pt x="0" y="0"/>
                    <a:pt x="0" y="9"/>
                    <a:pt x="9" y="18"/>
                  </a:cubicBezTo>
                  <a:cubicBezTo>
                    <a:pt x="9" y="9"/>
                    <a:pt x="9" y="9"/>
                    <a:pt x="9"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82" name="Google Shape;6982;p29"/>
            <p:cNvSpPr/>
            <p:nvPr/>
          </p:nvSpPr>
          <p:spPr>
            <a:xfrm>
              <a:off x="3101261" y="3141294"/>
              <a:ext cx="129" cy="107"/>
            </a:xfrm>
            <a:custGeom>
              <a:avLst/>
              <a:gdLst/>
              <a:ahLst/>
              <a:cxnLst/>
              <a:rect l="l" t="t" r="r" b="b"/>
              <a:pathLst>
                <a:path w="10" h="10" extrusionOk="0">
                  <a:moveTo>
                    <a:pt x="0" y="0"/>
                  </a:moveTo>
                  <a:cubicBezTo>
                    <a:pt x="0" y="9"/>
                    <a:pt x="9" y="9"/>
                    <a:pt x="9" y="9"/>
                  </a:cubicBezTo>
                  <a:lnTo>
                    <a:pt x="9" y="0"/>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83" name="Google Shape;6983;p29"/>
            <p:cNvSpPr/>
            <p:nvPr/>
          </p:nvSpPr>
          <p:spPr>
            <a:xfrm>
              <a:off x="3155874" y="3150569"/>
              <a:ext cx="129" cy="386"/>
            </a:xfrm>
            <a:custGeom>
              <a:avLst/>
              <a:gdLst/>
              <a:ahLst/>
              <a:cxnLst/>
              <a:rect l="l" t="t" r="r" b="b"/>
              <a:pathLst>
                <a:path w="10" h="36" extrusionOk="0">
                  <a:moveTo>
                    <a:pt x="10" y="1"/>
                  </a:moveTo>
                  <a:cubicBezTo>
                    <a:pt x="1" y="1"/>
                    <a:pt x="1" y="9"/>
                    <a:pt x="1" y="36"/>
                  </a:cubicBezTo>
                  <a:cubicBezTo>
                    <a:pt x="1" y="18"/>
                    <a:pt x="10" y="9"/>
                    <a:pt x="10"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84" name="Google Shape;6984;p29"/>
            <p:cNvSpPr/>
            <p:nvPr/>
          </p:nvSpPr>
          <p:spPr>
            <a:xfrm>
              <a:off x="3155086" y="3169796"/>
              <a:ext cx="465" cy="665"/>
            </a:xfrm>
            <a:custGeom>
              <a:avLst/>
              <a:gdLst/>
              <a:ahLst/>
              <a:cxnLst/>
              <a:rect l="l" t="t" r="r" b="b"/>
              <a:pathLst>
                <a:path w="36" h="62" extrusionOk="0">
                  <a:moveTo>
                    <a:pt x="35" y="0"/>
                  </a:moveTo>
                  <a:lnTo>
                    <a:pt x="35" y="0"/>
                  </a:lnTo>
                  <a:cubicBezTo>
                    <a:pt x="27" y="27"/>
                    <a:pt x="18" y="35"/>
                    <a:pt x="0" y="44"/>
                  </a:cubicBezTo>
                  <a:cubicBezTo>
                    <a:pt x="7" y="44"/>
                    <a:pt x="20" y="44"/>
                    <a:pt x="20" y="53"/>
                  </a:cubicBezTo>
                  <a:lnTo>
                    <a:pt x="20" y="53"/>
                  </a:lnTo>
                  <a:lnTo>
                    <a:pt x="35" y="0"/>
                  </a:lnTo>
                  <a:close/>
                  <a:moveTo>
                    <a:pt x="20" y="53"/>
                  </a:moveTo>
                  <a:lnTo>
                    <a:pt x="18" y="62"/>
                  </a:lnTo>
                  <a:cubicBezTo>
                    <a:pt x="19" y="58"/>
                    <a:pt x="20" y="56"/>
                    <a:pt x="20" y="53"/>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85" name="Google Shape;6985;p29"/>
            <p:cNvSpPr/>
            <p:nvPr/>
          </p:nvSpPr>
          <p:spPr>
            <a:xfrm>
              <a:off x="3149146" y="3173323"/>
              <a:ext cx="530" cy="450"/>
            </a:xfrm>
            <a:custGeom>
              <a:avLst/>
              <a:gdLst/>
              <a:ahLst/>
              <a:cxnLst/>
              <a:rect l="l" t="t" r="r" b="b"/>
              <a:pathLst>
                <a:path w="41" h="42" extrusionOk="0">
                  <a:moveTo>
                    <a:pt x="31" y="1"/>
                  </a:moveTo>
                  <a:cubicBezTo>
                    <a:pt x="29" y="1"/>
                    <a:pt x="25" y="3"/>
                    <a:pt x="19" y="7"/>
                  </a:cubicBezTo>
                  <a:cubicBezTo>
                    <a:pt x="19" y="15"/>
                    <a:pt x="10" y="24"/>
                    <a:pt x="1" y="33"/>
                  </a:cubicBezTo>
                  <a:lnTo>
                    <a:pt x="19" y="42"/>
                  </a:lnTo>
                  <a:cubicBezTo>
                    <a:pt x="32" y="21"/>
                    <a:pt x="41" y="1"/>
                    <a:pt x="31"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86" name="Google Shape;6986;p29"/>
            <p:cNvSpPr/>
            <p:nvPr/>
          </p:nvSpPr>
          <p:spPr>
            <a:xfrm>
              <a:off x="3153033" y="3170246"/>
              <a:ext cx="801" cy="772"/>
            </a:xfrm>
            <a:custGeom>
              <a:avLst/>
              <a:gdLst/>
              <a:ahLst/>
              <a:cxnLst/>
              <a:rect l="l" t="t" r="r" b="b"/>
              <a:pathLst>
                <a:path w="62" h="72" extrusionOk="0">
                  <a:moveTo>
                    <a:pt x="54" y="1"/>
                  </a:moveTo>
                  <a:cubicBezTo>
                    <a:pt x="33" y="1"/>
                    <a:pt x="24" y="32"/>
                    <a:pt x="0" y="64"/>
                  </a:cubicBezTo>
                  <a:lnTo>
                    <a:pt x="9" y="64"/>
                  </a:lnTo>
                  <a:cubicBezTo>
                    <a:pt x="14" y="70"/>
                    <a:pt x="19" y="72"/>
                    <a:pt x="23" y="72"/>
                  </a:cubicBezTo>
                  <a:cubicBezTo>
                    <a:pt x="39" y="72"/>
                    <a:pt x="48" y="37"/>
                    <a:pt x="62" y="2"/>
                  </a:cubicBezTo>
                  <a:cubicBezTo>
                    <a:pt x="59" y="1"/>
                    <a:pt x="57" y="1"/>
                    <a:pt x="54"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87" name="Google Shape;6987;p29"/>
            <p:cNvSpPr/>
            <p:nvPr/>
          </p:nvSpPr>
          <p:spPr>
            <a:xfrm>
              <a:off x="3152684" y="3171018"/>
              <a:ext cx="362" cy="407"/>
            </a:xfrm>
            <a:custGeom>
              <a:avLst/>
              <a:gdLst/>
              <a:ahLst/>
              <a:cxnLst/>
              <a:rect l="l" t="t" r="r" b="b"/>
              <a:pathLst>
                <a:path w="28" h="38" extrusionOk="0">
                  <a:moveTo>
                    <a:pt x="27" y="1"/>
                  </a:moveTo>
                  <a:lnTo>
                    <a:pt x="27" y="1"/>
                  </a:lnTo>
                  <a:cubicBezTo>
                    <a:pt x="18" y="10"/>
                    <a:pt x="9" y="27"/>
                    <a:pt x="1" y="36"/>
                  </a:cubicBezTo>
                  <a:cubicBezTo>
                    <a:pt x="2" y="37"/>
                    <a:pt x="3" y="38"/>
                    <a:pt x="4" y="38"/>
                  </a:cubicBezTo>
                  <a:cubicBezTo>
                    <a:pt x="12" y="38"/>
                    <a:pt x="19" y="16"/>
                    <a:pt x="27"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88" name="Google Shape;6988;p29"/>
            <p:cNvSpPr/>
            <p:nvPr/>
          </p:nvSpPr>
          <p:spPr>
            <a:xfrm>
              <a:off x="3156907" y="3166289"/>
              <a:ext cx="607" cy="793"/>
            </a:xfrm>
            <a:custGeom>
              <a:avLst/>
              <a:gdLst/>
              <a:ahLst/>
              <a:cxnLst/>
              <a:rect l="l" t="t" r="r" b="b"/>
              <a:pathLst>
                <a:path w="47" h="74" extrusionOk="0">
                  <a:moveTo>
                    <a:pt x="34" y="0"/>
                  </a:moveTo>
                  <a:cubicBezTo>
                    <a:pt x="30" y="0"/>
                    <a:pt x="24" y="10"/>
                    <a:pt x="18" y="36"/>
                  </a:cubicBezTo>
                  <a:cubicBezTo>
                    <a:pt x="0" y="53"/>
                    <a:pt x="44" y="62"/>
                    <a:pt x="27" y="71"/>
                  </a:cubicBezTo>
                  <a:cubicBezTo>
                    <a:pt x="29" y="73"/>
                    <a:pt x="31" y="74"/>
                    <a:pt x="32" y="74"/>
                  </a:cubicBezTo>
                  <a:cubicBezTo>
                    <a:pt x="47" y="74"/>
                    <a:pt x="45" y="0"/>
                    <a:pt x="34"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89" name="Google Shape;6989;p29"/>
            <p:cNvSpPr/>
            <p:nvPr/>
          </p:nvSpPr>
          <p:spPr>
            <a:xfrm>
              <a:off x="3152568" y="3169796"/>
              <a:ext cx="478" cy="386"/>
            </a:xfrm>
            <a:custGeom>
              <a:avLst/>
              <a:gdLst/>
              <a:ahLst/>
              <a:cxnLst/>
              <a:rect l="l" t="t" r="r" b="b"/>
              <a:pathLst>
                <a:path w="37" h="36" extrusionOk="0">
                  <a:moveTo>
                    <a:pt x="27" y="0"/>
                  </a:moveTo>
                  <a:lnTo>
                    <a:pt x="1" y="27"/>
                  </a:lnTo>
                  <a:lnTo>
                    <a:pt x="36" y="35"/>
                  </a:lnTo>
                  <a:lnTo>
                    <a:pt x="27" y="0"/>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90" name="Google Shape;6990;p29"/>
            <p:cNvSpPr/>
            <p:nvPr/>
          </p:nvSpPr>
          <p:spPr>
            <a:xfrm>
              <a:off x="3154402" y="3167329"/>
              <a:ext cx="568" cy="772"/>
            </a:xfrm>
            <a:custGeom>
              <a:avLst/>
              <a:gdLst/>
              <a:ahLst/>
              <a:cxnLst/>
              <a:rect l="l" t="t" r="r" b="b"/>
              <a:pathLst>
                <a:path w="44" h="72" extrusionOk="0">
                  <a:moveTo>
                    <a:pt x="35" y="0"/>
                  </a:moveTo>
                  <a:lnTo>
                    <a:pt x="0" y="53"/>
                  </a:lnTo>
                  <a:cubicBezTo>
                    <a:pt x="6" y="53"/>
                    <a:pt x="8" y="57"/>
                    <a:pt x="6" y="62"/>
                  </a:cubicBezTo>
                  <a:lnTo>
                    <a:pt x="6" y="62"/>
                  </a:lnTo>
                  <a:cubicBezTo>
                    <a:pt x="23" y="35"/>
                    <a:pt x="43" y="0"/>
                    <a:pt x="35" y="0"/>
                  </a:cubicBezTo>
                  <a:close/>
                  <a:moveTo>
                    <a:pt x="6" y="62"/>
                  </a:moveTo>
                  <a:lnTo>
                    <a:pt x="6" y="62"/>
                  </a:lnTo>
                  <a:cubicBezTo>
                    <a:pt x="4" y="65"/>
                    <a:pt x="2" y="68"/>
                    <a:pt x="0" y="71"/>
                  </a:cubicBezTo>
                  <a:cubicBezTo>
                    <a:pt x="3" y="68"/>
                    <a:pt x="5" y="64"/>
                    <a:pt x="6" y="62"/>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91" name="Google Shape;6991;p29"/>
            <p:cNvSpPr/>
            <p:nvPr/>
          </p:nvSpPr>
          <p:spPr>
            <a:xfrm>
              <a:off x="3154169" y="3168091"/>
              <a:ext cx="245" cy="579"/>
            </a:xfrm>
            <a:custGeom>
              <a:avLst/>
              <a:gdLst/>
              <a:ahLst/>
              <a:cxnLst/>
              <a:rect l="l" t="t" r="r" b="b"/>
              <a:pathLst>
                <a:path w="19" h="54" extrusionOk="0">
                  <a:moveTo>
                    <a:pt x="18" y="0"/>
                  </a:moveTo>
                  <a:lnTo>
                    <a:pt x="18" y="0"/>
                  </a:lnTo>
                  <a:cubicBezTo>
                    <a:pt x="9" y="18"/>
                    <a:pt x="0" y="35"/>
                    <a:pt x="0" y="53"/>
                  </a:cubicBezTo>
                  <a:cubicBezTo>
                    <a:pt x="9" y="44"/>
                    <a:pt x="18" y="18"/>
                    <a:pt x="18"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92" name="Google Shape;6992;p29"/>
            <p:cNvSpPr/>
            <p:nvPr/>
          </p:nvSpPr>
          <p:spPr>
            <a:xfrm>
              <a:off x="3153033" y="3168745"/>
              <a:ext cx="581" cy="493"/>
            </a:xfrm>
            <a:custGeom>
              <a:avLst/>
              <a:gdLst/>
              <a:ahLst/>
              <a:cxnLst/>
              <a:rect l="l" t="t" r="r" b="b"/>
              <a:pathLst>
                <a:path w="45" h="46" extrusionOk="0">
                  <a:moveTo>
                    <a:pt x="44" y="1"/>
                  </a:moveTo>
                  <a:lnTo>
                    <a:pt x="0" y="45"/>
                  </a:lnTo>
                  <a:lnTo>
                    <a:pt x="18" y="36"/>
                  </a:lnTo>
                  <a:lnTo>
                    <a:pt x="44" y="1"/>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93" name="Google Shape;6993;p29"/>
            <p:cNvSpPr/>
            <p:nvPr/>
          </p:nvSpPr>
          <p:spPr>
            <a:xfrm>
              <a:off x="3157591" y="3159727"/>
              <a:ext cx="232" cy="815"/>
            </a:xfrm>
            <a:custGeom>
              <a:avLst/>
              <a:gdLst/>
              <a:ahLst/>
              <a:cxnLst/>
              <a:rect l="l" t="t" r="r" b="b"/>
              <a:pathLst>
                <a:path w="18" h="76" extrusionOk="0">
                  <a:moveTo>
                    <a:pt x="13" y="1"/>
                  </a:moveTo>
                  <a:cubicBezTo>
                    <a:pt x="6" y="1"/>
                    <a:pt x="0" y="17"/>
                    <a:pt x="0" y="38"/>
                  </a:cubicBezTo>
                  <a:cubicBezTo>
                    <a:pt x="0" y="54"/>
                    <a:pt x="0" y="75"/>
                    <a:pt x="12" y="75"/>
                  </a:cubicBezTo>
                  <a:cubicBezTo>
                    <a:pt x="13" y="75"/>
                    <a:pt x="16" y="75"/>
                    <a:pt x="18" y="74"/>
                  </a:cubicBezTo>
                  <a:lnTo>
                    <a:pt x="18" y="3"/>
                  </a:lnTo>
                  <a:cubicBezTo>
                    <a:pt x="16" y="1"/>
                    <a:pt x="15" y="1"/>
                    <a:pt x="13"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94" name="Google Shape;6994;p29"/>
            <p:cNvSpPr/>
            <p:nvPr/>
          </p:nvSpPr>
          <p:spPr>
            <a:xfrm>
              <a:off x="3155874" y="3162021"/>
              <a:ext cx="581" cy="397"/>
            </a:xfrm>
            <a:custGeom>
              <a:avLst/>
              <a:gdLst/>
              <a:ahLst/>
              <a:cxnLst/>
              <a:rect l="l" t="t" r="r" b="b"/>
              <a:pathLst>
                <a:path w="45" h="37" extrusionOk="0">
                  <a:moveTo>
                    <a:pt x="1" y="1"/>
                  </a:moveTo>
                  <a:lnTo>
                    <a:pt x="10" y="36"/>
                  </a:lnTo>
                  <a:cubicBezTo>
                    <a:pt x="27" y="27"/>
                    <a:pt x="27" y="27"/>
                    <a:pt x="45" y="19"/>
                  </a:cubicBezTo>
                  <a:lnTo>
                    <a:pt x="1" y="1"/>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95" name="Google Shape;6995;p29"/>
            <p:cNvSpPr/>
            <p:nvPr/>
          </p:nvSpPr>
          <p:spPr>
            <a:xfrm>
              <a:off x="3156106" y="3159834"/>
              <a:ext cx="465" cy="826"/>
            </a:xfrm>
            <a:custGeom>
              <a:avLst/>
              <a:gdLst/>
              <a:ahLst/>
              <a:cxnLst/>
              <a:rect l="l" t="t" r="r" b="b"/>
              <a:pathLst>
                <a:path w="36" h="77" extrusionOk="0">
                  <a:moveTo>
                    <a:pt x="13" y="0"/>
                  </a:moveTo>
                  <a:cubicBezTo>
                    <a:pt x="10" y="0"/>
                    <a:pt x="6" y="10"/>
                    <a:pt x="0" y="37"/>
                  </a:cubicBezTo>
                  <a:cubicBezTo>
                    <a:pt x="13" y="43"/>
                    <a:pt x="12" y="76"/>
                    <a:pt x="20" y="76"/>
                  </a:cubicBezTo>
                  <a:cubicBezTo>
                    <a:pt x="23" y="76"/>
                    <a:pt x="28" y="70"/>
                    <a:pt x="36" y="55"/>
                  </a:cubicBezTo>
                  <a:cubicBezTo>
                    <a:pt x="24" y="49"/>
                    <a:pt x="20" y="0"/>
                    <a:pt x="13"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96" name="Google Shape;6996;p29"/>
            <p:cNvSpPr/>
            <p:nvPr/>
          </p:nvSpPr>
          <p:spPr>
            <a:xfrm>
              <a:off x="3157023" y="3149722"/>
              <a:ext cx="917" cy="97"/>
            </a:xfrm>
            <a:custGeom>
              <a:avLst/>
              <a:gdLst/>
              <a:ahLst/>
              <a:cxnLst/>
              <a:rect l="l" t="t" r="r" b="b"/>
              <a:pathLst>
                <a:path w="71" h="9" extrusionOk="0">
                  <a:moveTo>
                    <a:pt x="0" y="0"/>
                  </a:moveTo>
                  <a:lnTo>
                    <a:pt x="9" y="9"/>
                  </a:lnTo>
                  <a:lnTo>
                    <a:pt x="71" y="0"/>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97" name="Google Shape;6997;p29"/>
            <p:cNvSpPr/>
            <p:nvPr/>
          </p:nvSpPr>
          <p:spPr>
            <a:xfrm>
              <a:off x="3150863" y="3141562"/>
              <a:ext cx="969" cy="890"/>
            </a:xfrm>
            <a:custGeom>
              <a:avLst/>
              <a:gdLst/>
              <a:ahLst/>
              <a:cxnLst/>
              <a:rect l="l" t="t" r="r" b="b"/>
              <a:pathLst>
                <a:path w="75" h="83" extrusionOk="0">
                  <a:moveTo>
                    <a:pt x="23" y="0"/>
                  </a:moveTo>
                  <a:cubicBezTo>
                    <a:pt x="17" y="0"/>
                    <a:pt x="10" y="6"/>
                    <a:pt x="0" y="19"/>
                  </a:cubicBezTo>
                  <a:cubicBezTo>
                    <a:pt x="11" y="52"/>
                    <a:pt x="20" y="58"/>
                    <a:pt x="29" y="58"/>
                  </a:cubicBezTo>
                  <a:cubicBezTo>
                    <a:pt x="34" y="58"/>
                    <a:pt x="39" y="55"/>
                    <a:pt x="43" y="55"/>
                  </a:cubicBezTo>
                  <a:cubicBezTo>
                    <a:pt x="50" y="55"/>
                    <a:pt x="56" y="60"/>
                    <a:pt x="62" y="81"/>
                  </a:cubicBezTo>
                  <a:cubicBezTo>
                    <a:pt x="63" y="82"/>
                    <a:pt x="64" y="82"/>
                    <a:pt x="65" y="82"/>
                  </a:cubicBezTo>
                  <a:cubicBezTo>
                    <a:pt x="75" y="82"/>
                    <a:pt x="50" y="36"/>
                    <a:pt x="66" y="36"/>
                  </a:cubicBezTo>
                  <a:cubicBezTo>
                    <a:pt x="68" y="36"/>
                    <a:pt x="69" y="36"/>
                    <a:pt x="71" y="37"/>
                  </a:cubicBezTo>
                  <a:cubicBezTo>
                    <a:pt x="44" y="15"/>
                    <a:pt x="33" y="0"/>
                    <a:pt x="23"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98" name="Google Shape;6998;p29"/>
            <p:cNvSpPr/>
            <p:nvPr/>
          </p:nvSpPr>
          <p:spPr>
            <a:xfrm>
              <a:off x="3151767" y="3141958"/>
              <a:ext cx="245" cy="193"/>
            </a:xfrm>
            <a:custGeom>
              <a:avLst/>
              <a:gdLst/>
              <a:ahLst/>
              <a:cxnLst/>
              <a:rect l="l" t="t" r="r" b="b"/>
              <a:pathLst>
                <a:path w="19" h="18" extrusionOk="0">
                  <a:moveTo>
                    <a:pt x="1" y="0"/>
                  </a:moveTo>
                  <a:cubicBezTo>
                    <a:pt x="1" y="9"/>
                    <a:pt x="10" y="9"/>
                    <a:pt x="19" y="18"/>
                  </a:cubicBezTo>
                  <a:cubicBezTo>
                    <a:pt x="10" y="9"/>
                    <a:pt x="1" y="0"/>
                    <a:pt x="1"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99" name="Google Shape;6999;p29"/>
            <p:cNvSpPr/>
            <p:nvPr/>
          </p:nvSpPr>
          <p:spPr>
            <a:xfrm>
              <a:off x="3123951" y="3183618"/>
              <a:ext cx="697" cy="193"/>
            </a:xfrm>
            <a:custGeom>
              <a:avLst/>
              <a:gdLst/>
              <a:ahLst/>
              <a:cxnLst/>
              <a:rect l="l" t="t" r="r" b="b"/>
              <a:pathLst>
                <a:path w="54" h="18" extrusionOk="0">
                  <a:moveTo>
                    <a:pt x="0" y="0"/>
                  </a:moveTo>
                  <a:lnTo>
                    <a:pt x="53" y="18"/>
                  </a:lnTo>
                  <a:lnTo>
                    <a:pt x="18" y="0"/>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00" name="Google Shape;7000;p29"/>
            <p:cNvSpPr/>
            <p:nvPr/>
          </p:nvSpPr>
          <p:spPr>
            <a:xfrm>
              <a:off x="3125320" y="3183146"/>
              <a:ext cx="581" cy="483"/>
            </a:xfrm>
            <a:custGeom>
              <a:avLst/>
              <a:gdLst/>
              <a:ahLst/>
              <a:cxnLst/>
              <a:rect l="l" t="t" r="r" b="b"/>
              <a:pathLst>
                <a:path w="45" h="45" extrusionOk="0">
                  <a:moveTo>
                    <a:pt x="0" y="0"/>
                  </a:moveTo>
                  <a:lnTo>
                    <a:pt x="9" y="44"/>
                  </a:lnTo>
                  <a:lnTo>
                    <a:pt x="45" y="9"/>
                  </a:lnTo>
                  <a:cubicBezTo>
                    <a:pt x="36" y="9"/>
                    <a:pt x="27" y="11"/>
                    <a:pt x="19" y="11"/>
                  </a:cubicBezTo>
                  <a:cubicBezTo>
                    <a:pt x="11" y="11"/>
                    <a:pt x="5" y="9"/>
                    <a:pt x="0"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01" name="Google Shape;7001;p29"/>
            <p:cNvSpPr/>
            <p:nvPr/>
          </p:nvSpPr>
          <p:spPr>
            <a:xfrm>
              <a:off x="3117339" y="3131847"/>
              <a:ext cx="581" cy="172"/>
            </a:xfrm>
            <a:custGeom>
              <a:avLst/>
              <a:gdLst/>
              <a:ahLst/>
              <a:cxnLst/>
              <a:rect l="l" t="t" r="r" b="b"/>
              <a:pathLst>
                <a:path w="45" h="16" extrusionOk="0">
                  <a:moveTo>
                    <a:pt x="26" y="0"/>
                  </a:moveTo>
                  <a:cubicBezTo>
                    <a:pt x="18" y="0"/>
                    <a:pt x="9" y="3"/>
                    <a:pt x="0" y="7"/>
                  </a:cubicBezTo>
                  <a:lnTo>
                    <a:pt x="45" y="16"/>
                  </a:lnTo>
                  <a:lnTo>
                    <a:pt x="45" y="7"/>
                  </a:lnTo>
                  <a:cubicBezTo>
                    <a:pt x="40" y="3"/>
                    <a:pt x="33" y="0"/>
                    <a:pt x="26"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02" name="Google Shape;7002;p29"/>
            <p:cNvSpPr/>
            <p:nvPr/>
          </p:nvSpPr>
          <p:spPr>
            <a:xfrm>
              <a:off x="3109810" y="3134281"/>
              <a:ext cx="465" cy="300"/>
            </a:xfrm>
            <a:custGeom>
              <a:avLst/>
              <a:gdLst/>
              <a:ahLst/>
              <a:cxnLst/>
              <a:rect l="l" t="t" r="r" b="b"/>
              <a:pathLst>
                <a:path w="36" h="28" extrusionOk="0">
                  <a:moveTo>
                    <a:pt x="1" y="1"/>
                  </a:moveTo>
                  <a:lnTo>
                    <a:pt x="27" y="27"/>
                  </a:lnTo>
                  <a:lnTo>
                    <a:pt x="36" y="19"/>
                  </a:lnTo>
                  <a:lnTo>
                    <a:pt x="1" y="1"/>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03" name="Google Shape;7003;p29"/>
            <p:cNvSpPr/>
            <p:nvPr/>
          </p:nvSpPr>
          <p:spPr>
            <a:xfrm>
              <a:off x="3104722" y="3137980"/>
              <a:ext cx="994" cy="579"/>
            </a:xfrm>
            <a:custGeom>
              <a:avLst/>
              <a:gdLst/>
              <a:ahLst/>
              <a:cxnLst/>
              <a:rect l="l" t="t" r="r" b="b"/>
              <a:pathLst>
                <a:path w="77" h="54" extrusionOk="0">
                  <a:moveTo>
                    <a:pt x="77" y="0"/>
                  </a:moveTo>
                  <a:lnTo>
                    <a:pt x="77" y="0"/>
                  </a:lnTo>
                  <a:cubicBezTo>
                    <a:pt x="74" y="3"/>
                    <a:pt x="71" y="6"/>
                    <a:pt x="68" y="10"/>
                  </a:cubicBezTo>
                  <a:lnTo>
                    <a:pt x="68" y="10"/>
                  </a:lnTo>
                  <a:cubicBezTo>
                    <a:pt x="71" y="7"/>
                    <a:pt x="74" y="4"/>
                    <a:pt x="77" y="0"/>
                  </a:cubicBezTo>
                  <a:close/>
                  <a:moveTo>
                    <a:pt x="68" y="10"/>
                  </a:moveTo>
                  <a:cubicBezTo>
                    <a:pt x="41" y="34"/>
                    <a:pt x="1" y="29"/>
                    <a:pt x="33" y="53"/>
                  </a:cubicBezTo>
                  <a:cubicBezTo>
                    <a:pt x="47" y="39"/>
                    <a:pt x="56" y="24"/>
                    <a:pt x="68" y="1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grpSp>
      <p:sp>
        <p:nvSpPr>
          <p:cNvPr id="7004" name="Google Shape;7004;p29"/>
          <p:cNvSpPr/>
          <p:nvPr/>
        </p:nvSpPr>
        <p:spPr>
          <a:xfrm>
            <a:off x="3304194" y="11539375"/>
            <a:ext cx="3838" cy="10367"/>
          </a:xfrm>
          <a:custGeom>
            <a:avLst/>
            <a:gdLst/>
            <a:ahLst/>
            <a:cxnLst/>
            <a:rect l="l" t="t" r="r" b="b"/>
            <a:pathLst>
              <a:path w="10" h="27" extrusionOk="0">
                <a:moveTo>
                  <a:pt x="9" y="0"/>
                </a:moveTo>
                <a:cubicBezTo>
                  <a:pt x="1" y="18"/>
                  <a:pt x="1" y="18"/>
                  <a:pt x="9" y="27"/>
                </a:cubicBezTo>
                <a:cubicBezTo>
                  <a:pt x="9" y="18"/>
                  <a:pt x="9" y="9"/>
                  <a:pt x="9" y="0"/>
                </a:cubicBezTo>
                <a:close/>
              </a:path>
            </a:pathLst>
          </a:custGeom>
          <a:solidFill>
            <a:srgbClr val="F89F0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grpSp>
        <p:nvGrpSpPr>
          <p:cNvPr id="7005" name="Google Shape;7005;p29"/>
          <p:cNvGrpSpPr/>
          <p:nvPr/>
        </p:nvGrpSpPr>
        <p:grpSpPr>
          <a:xfrm>
            <a:off x="1224483" y="11549738"/>
            <a:ext cx="1054243" cy="866634"/>
            <a:chOff x="3065444" y="3127665"/>
            <a:chExt cx="68656" cy="56435"/>
          </a:xfrm>
        </p:grpSpPr>
        <p:sp>
          <p:nvSpPr>
            <p:cNvPr id="7006" name="Google Shape;7006;p29"/>
            <p:cNvSpPr/>
            <p:nvPr/>
          </p:nvSpPr>
          <p:spPr>
            <a:xfrm>
              <a:off x="3067265" y="3128694"/>
              <a:ext cx="64330" cy="53323"/>
            </a:xfrm>
            <a:custGeom>
              <a:avLst/>
              <a:gdLst/>
              <a:ahLst/>
              <a:cxnLst/>
              <a:rect l="l" t="t" r="r" b="b"/>
              <a:pathLst>
                <a:path w="4981" h="4973" extrusionOk="0">
                  <a:moveTo>
                    <a:pt x="2491" y="787"/>
                  </a:moveTo>
                  <a:cubicBezTo>
                    <a:pt x="3427" y="787"/>
                    <a:pt x="4195" y="1546"/>
                    <a:pt x="4195" y="2491"/>
                  </a:cubicBezTo>
                  <a:cubicBezTo>
                    <a:pt x="4195" y="3427"/>
                    <a:pt x="3427" y="4186"/>
                    <a:pt x="2491" y="4186"/>
                  </a:cubicBezTo>
                  <a:cubicBezTo>
                    <a:pt x="1555" y="4186"/>
                    <a:pt x="786" y="3427"/>
                    <a:pt x="786" y="2491"/>
                  </a:cubicBezTo>
                  <a:cubicBezTo>
                    <a:pt x="786" y="1546"/>
                    <a:pt x="1555" y="787"/>
                    <a:pt x="2491" y="787"/>
                  </a:cubicBezTo>
                  <a:close/>
                  <a:moveTo>
                    <a:pt x="2491" y="1"/>
                  </a:moveTo>
                  <a:cubicBezTo>
                    <a:pt x="1113" y="1"/>
                    <a:pt x="1" y="1113"/>
                    <a:pt x="1" y="2491"/>
                  </a:cubicBezTo>
                  <a:cubicBezTo>
                    <a:pt x="1" y="3860"/>
                    <a:pt x="1113" y="4972"/>
                    <a:pt x="2491" y="4972"/>
                  </a:cubicBezTo>
                  <a:cubicBezTo>
                    <a:pt x="3859" y="4972"/>
                    <a:pt x="4972" y="3860"/>
                    <a:pt x="4981" y="2491"/>
                  </a:cubicBezTo>
                  <a:cubicBezTo>
                    <a:pt x="4981" y="1113"/>
                    <a:pt x="3859" y="1"/>
                    <a:pt x="2491"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07" name="Google Shape;7007;p29"/>
            <p:cNvSpPr/>
            <p:nvPr/>
          </p:nvSpPr>
          <p:spPr>
            <a:xfrm>
              <a:off x="3067265" y="3128694"/>
              <a:ext cx="64330" cy="53323"/>
            </a:xfrm>
            <a:custGeom>
              <a:avLst/>
              <a:gdLst/>
              <a:ahLst/>
              <a:cxnLst/>
              <a:rect l="l" t="t" r="r" b="b"/>
              <a:pathLst>
                <a:path w="4981" h="4973" extrusionOk="0">
                  <a:moveTo>
                    <a:pt x="2491" y="787"/>
                  </a:moveTo>
                  <a:cubicBezTo>
                    <a:pt x="3427" y="787"/>
                    <a:pt x="4195" y="1546"/>
                    <a:pt x="4195" y="2491"/>
                  </a:cubicBezTo>
                  <a:cubicBezTo>
                    <a:pt x="4195" y="3427"/>
                    <a:pt x="3427" y="4186"/>
                    <a:pt x="2491" y="4186"/>
                  </a:cubicBezTo>
                  <a:cubicBezTo>
                    <a:pt x="1555" y="4186"/>
                    <a:pt x="786" y="3427"/>
                    <a:pt x="786" y="2491"/>
                  </a:cubicBezTo>
                  <a:cubicBezTo>
                    <a:pt x="786" y="1546"/>
                    <a:pt x="1555" y="787"/>
                    <a:pt x="2491" y="787"/>
                  </a:cubicBezTo>
                  <a:close/>
                  <a:moveTo>
                    <a:pt x="2491" y="1"/>
                  </a:moveTo>
                  <a:cubicBezTo>
                    <a:pt x="1113" y="1"/>
                    <a:pt x="1" y="1113"/>
                    <a:pt x="1" y="2491"/>
                  </a:cubicBezTo>
                  <a:cubicBezTo>
                    <a:pt x="1" y="3860"/>
                    <a:pt x="1113" y="4972"/>
                    <a:pt x="2491" y="4972"/>
                  </a:cubicBezTo>
                  <a:cubicBezTo>
                    <a:pt x="3859" y="4972"/>
                    <a:pt x="4972" y="3860"/>
                    <a:pt x="4981" y="2491"/>
                  </a:cubicBezTo>
                  <a:cubicBezTo>
                    <a:pt x="4981" y="1113"/>
                    <a:pt x="3859" y="1"/>
                    <a:pt x="2491"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08" name="Google Shape;7008;p29"/>
            <p:cNvSpPr/>
            <p:nvPr/>
          </p:nvSpPr>
          <p:spPr>
            <a:xfrm>
              <a:off x="3099330" y="3138817"/>
              <a:ext cx="413" cy="311"/>
            </a:xfrm>
            <a:custGeom>
              <a:avLst/>
              <a:gdLst/>
              <a:ahLst/>
              <a:cxnLst/>
              <a:rect l="l" t="t" r="r" b="b"/>
              <a:pathLst>
                <a:path w="32" h="29" extrusionOk="0">
                  <a:moveTo>
                    <a:pt x="11" y="0"/>
                  </a:moveTo>
                  <a:cubicBezTo>
                    <a:pt x="1" y="0"/>
                    <a:pt x="8" y="28"/>
                    <a:pt x="8" y="28"/>
                  </a:cubicBezTo>
                  <a:cubicBezTo>
                    <a:pt x="31" y="28"/>
                    <a:pt x="20" y="0"/>
                    <a:pt x="17" y="0"/>
                  </a:cubicBezTo>
                  <a:cubicBezTo>
                    <a:pt x="17" y="0"/>
                    <a:pt x="16" y="1"/>
                    <a:pt x="16" y="2"/>
                  </a:cubicBezTo>
                  <a:cubicBezTo>
                    <a:pt x="14" y="1"/>
                    <a:pt x="13" y="0"/>
                    <a:pt x="11"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09" name="Google Shape;7009;p29"/>
            <p:cNvSpPr/>
            <p:nvPr/>
          </p:nvSpPr>
          <p:spPr>
            <a:xfrm>
              <a:off x="3102610" y="3138259"/>
              <a:ext cx="581" cy="204"/>
            </a:xfrm>
            <a:custGeom>
              <a:avLst/>
              <a:gdLst/>
              <a:ahLst/>
              <a:cxnLst/>
              <a:rect l="l" t="t" r="r" b="b"/>
              <a:pathLst>
                <a:path w="45" h="19" extrusionOk="0">
                  <a:moveTo>
                    <a:pt x="45" y="1"/>
                  </a:moveTo>
                  <a:lnTo>
                    <a:pt x="10" y="10"/>
                  </a:lnTo>
                  <a:lnTo>
                    <a:pt x="1" y="18"/>
                  </a:lnTo>
                  <a:lnTo>
                    <a:pt x="1" y="18"/>
                  </a:lnTo>
                  <a:lnTo>
                    <a:pt x="45" y="1"/>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10" name="Google Shape;7010;p29"/>
            <p:cNvSpPr/>
            <p:nvPr/>
          </p:nvSpPr>
          <p:spPr>
            <a:xfrm>
              <a:off x="3103643" y="3138356"/>
              <a:ext cx="1950" cy="579"/>
            </a:xfrm>
            <a:custGeom>
              <a:avLst/>
              <a:gdLst/>
              <a:ahLst/>
              <a:cxnLst/>
              <a:rect l="l" t="t" r="r" b="b"/>
              <a:pathLst>
                <a:path w="151" h="54" extrusionOk="0">
                  <a:moveTo>
                    <a:pt x="27" y="1"/>
                  </a:moveTo>
                  <a:lnTo>
                    <a:pt x="0" y="36"/>
                  </a:lnTo>
                  <a:cubicBezTo>
                    <a:pt x="53" y="45"/>
                    <a:pt x="124" y="36"/>
                    <a:pt x="150" y="54"/>
                  </a:cubicBezTo>
                  <a:cubicBezTo>
                    <a:pt x="147" y="30"/>
                    <a:pt x="131" y="26"/>
                    <a:pt x="111" y="26"/>
                  </a:cubicBezTo>
                  <a:cubicBezTo>
                    <a:pt x="99" y="26"/>
                    <a:pt x="85" y="28"/>
                    <a:pt x="72" y="28"/>
                  </a:cubicBezTo>
                  <a:cubicBezTo>
                    <a:pt x="58" y="28"/>
                    <a:pt x="46" y="26"/>
                    <a:pt x="36" y="18"/>
                  </a:cubicBezTo>
                  <a:lnTo>
                    <a:pt x="27" y="1"/>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11" name="Google Shape;7011;p29"/>
            <p:cNvSpPr/>
            <p:nvPr/>
          </p:nvSpPr>
          <p:spPr>
            <a:xfrm>
              <a:off x="3106264" y="3140253"/>
              <a:ext cx="452" cy="97"/>
            </a:xfrm>
            <a:custGeom>
              <a:avLst/>
              <a:gdLst/>
              <a:ahLst/>
              <a:cxnLst/>
              <a:rect l="l" t="t" r="r" b="b"/>
              <a:pathLst>
                <a:path w="35" h="9" extrusionOk="0">
                  <a:moveTo>
                    <a:pt x="0" y="0"/>
                  </a:moveTo>
                  <a:cubicBezTo>
                    <a:pt x="4" y="1"/>
                    <a:pt x="7" y="1"/>
                    <a:pt x="9" y="1"/>
                  </a:cubicBezTo>
                  <a:lnTo>
                    <a:pt x="9" y="1"/>
                  </a:lnTo>
                  <a:cubicBezTo>
                    <a:pt x="9" y="1"/>
                    <a:pt x="9" y="1"/>
                    <a:pt x="9" y="0"/>
                  </a:cubicBezTo>
                  <a:close/>
                  <a:moveTo>
                    <a:pt x="32" y="1"/>
                  </a:moveTo>
                  <a:cubicBezTo>
                    <a:pt x="31" y="1"/>
                    <a:pt x="30" y="1"/>
                    <a:pt x="29" y="3"/>
                  </a:cubicBezTo>
                  <a:lnTo>
                    <a:pt x="29" y="3"/>
                  </a:lnTo>
                  <a:cubicBezTo>
                    <a:pt x="34" y="2"/>
                    <a:pt x="34" y="1"/>
                    <a:pt x="32" y="1"/>
                  </a:cubicBezTo>
                  <a:close/>
                  <a:moveTo>
                    <a:pt x="9" y="1"/>
                  </a:moveTo>
                  <a:cubicBezTo>
                    <a:pt x="10" y="9"/>
                    <a:pt x="19" y="9"/>
                    <a:pt x="27" y="9"/>
                  </a:cubicBezTo>
                  <a:cubicBezTo>
                    <a:pt x="27" y="6"/>
                    <a:pt x="28" y="4"/>
                    <a:pt x="29" y="3"/>
                  </a:cubicBezTo>
                  <a:lnTo>
                    <a:pt x="29" y="3"/>
                  </a:lnTo>
                  <a:cubicBezTo>
                    <a:pt x="28" y="3"/>
                    <a:pt x="27" y="3"/>
                    <a:pt x="25" y="3"/>
                  </a:cubicBezTo>
                  <a:cubicBezTo>
                    <a:pt x="22" y="3"/>
                    <a:pt x="16" y="2"/>
                    <a:pt x="9"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12" name="Google Shape;7012;p29"/>
            <p:cNvSpPr/>
            <p:nvPr/>
          </p:nvSpPr>
          <p:spPr>
            <a:xfrm>
              <a:off x="3106148" y="3140253"/>
              <a:ext cx="284" cy="129"/>
            </a:xfrm>
            <a:custGeom>
              <a:avLst/>
              <a:gdLst/>
              <a:ahLst/>
              <a:cxnLst/>
              <a:rect l="l" t="t" r="r" b="b"/>
              <a:pathLst>
                <a:path w="22" h="12" extrusionOk="0">
                  <a:moveTo>
                    <a:pt x="18" y="0"/>
                  </a:moveTo>
                  <a:cubicBezTo>
                    <a:pt x="1" y="0"/>
                    <a:pt x="10" y="12"/>
                    <a:pt x="16" y="12"/>
                  </a:cubicBezTo>
                  <a:cubicBezTo>
                    <a:pt x="19" y="12"/>
                    <a:pt x="21" y="9"/>
                    <a:pt x="18"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13" name="Google Shape;7013;p29"/>
            <p:cNvSpPr/>
            <p:nvPr/>
          </p:nvSpPr>
          <p:spPr>
            <a:xfrm>
              <a:off x="3107181" y="3140629"/>
              <a:ext cx="568" cy="332"/>
            </a:xfrm>
            <a:custGeom>
              <a:avLst/>
              <a:gdLst/>
              <a:ahLst/>
              <a:cxnLst/>
              <a:rect l="l" t="t" r="r" b="b"/>
              <a:pathLst>
                <a:path w="44" h="31" extrusionOk="0">
                  <a:moveTo>
                    <a:pt x="0" y="0"/>
                  </a:moveTo>
                  <a:cubicBezTo>
                    <a:pt x="0" y="9"/>
                    <a:pt x="27" y="27"/>
                    <a:pt x="18" y="27"/>
                  </a:cubicBezTo>
                  <a:cubicBezTo>
                    <a:pt x="24" y="29"/>
                    <a:pt x="29" y="30"/>
                    <a:pt x="33" y="30"/>
                  </a:cubicBezTo>
                  <a:cubicBezTo>
                    <a:pt x="44" y="30"/>
                    <a:pt x="42" y="20"/>
                    <a:pt x="35"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14" name="Google Shape;7014;p29"/>
            <p:cNvSpPr/>
            <p:nvPr/>
          </p:nvSpPr>
          <p:spPr>
            <a:xfrm>
              <a:off x="3107969" y="3140436"/>
              <a:ext cx="245" cy="54"/>
            </a:xfrm>
            <a:custGeom>
              <a:avLst/>
              <a:gdLst/>
              <a:ahLst/>
              <a:cxnLst/>
              <a:rect l="l" t="t" r="r" b="b"/>
              <a:pathLst>
                <a:path w="19" h="5" extrusionOk="0">
                  <a:moveTo>
                    <a:pt x="1" y="1"/>
                  </a:moveTo>
                  <a:cubicBezTo>
                    <a:pt x="1" y="1"/>
                    <a:pt x="1" y="5"/>
                    <a:pt x="6" y="5"/>
                  </a:cubicBezTo>
                  <a:cubicBezTo>
                    <a:pt x="9" y="5"/>
                    <a:pt x="13" y="4"/>
                    <a:pt x="18"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15" name="Google Shape;7015;p29"/>
            <p:cNvSpPr/>
            <p:nvPr/>
          </p:nvSpPr>
          <p:spPr>
            <a:xfrm>
              <a:off x="3107401" y="3140286"/>
              <a:ext cx="581" cy="161"/>
            </a:xfrm>
            <a:custGeom>
              <a:avLst/>
              <a:gdLst/>
              <a:ahLst/>
              <a:cxnLst/>
              <a:rect l="l" t="t" r="r" b="b"/>
              <a:pathLst>
                <a:path w="45" h="15" extrusionOk="0">
                  <a:moveTo>
                    <a:pt x="29" y="5"/>
                  </a:moveTo>
                  <a:cubicBezTo>
                    <a:pt x="25" y="5"/>
                    <a:pt x="16" y="10"/>
                    <a:pt x="1" y="15"/>
                  </a:cubicBezTo>
                  <a:lnTo>
                    <a:pt x="27" y="15"/>
                  </a:lnTo>
                  <a:cubicBezTo>
                    <a:pt x="31" y="7"/>
                    <a:pt x="31" y="5"/>
                    <a:pt x="29" y="5"/>
                  </a:cubicBezTo>
                  <a:close/>
                  <a:moveTo>
                    <a:pt x="38" y="1"/>
                  </a:moveTo>
                  <a:cubicBezTo>
                    <a:pt x="37" y="1"/>
                    <a:pt x="34" y="4"/>
                    <a:pt x="27" y="15"/>
                  </a:cubicBezTo>
                  <a:lnTo>
                    <a:pt x="45" y="15"/>
                  </a:lnTo>
                  <a:cubicBezTo>
                    <a:pt x="39" y="9"/>
                    <a:pt x="41" y="1"/>
                    <a:pt x="38"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16" name="Google Shape;7016;p29"/>
            <p:cNvSpPr/>
            <p:nvPr/>
          </p:nvSpPr>
          <p:spPr>
            <a:xfrm>
              <a:off x="3106613" y="3139857"/>
              <a:ext cx="801" cy="407"/>
            </a:xfrm>
            <a:custGeom>
              <a:avLst/>
              <a:gdLst/>
              <a:ahLst/>
              <a:cxnLst/>
              <a:rect l="l" t="t" r="r" b="b"/>
              <a:pathLst>
                <a:path w="62" h="38" extrusionOk="0">
                  <a:moveTo>
                    <a:pt x="40" y="0"/>
                  </a:moveTo>
                  <a:cubicBezTo>
                    <a:pt x="1" y="0"/>
                    <a:pt x="7" y="22"/>
                    <a:pt x="53" y="37"/>
                  </a:cubicBezTo>
                  <a:cubicBezTo>
                    <a:pt x="44" y="19"/>
                    <a:pt x="26" y="11"/>
                    <a:pt x="62" y="2"/>
                  </a:cubicBezTo>
                  <a:cubicBezTo>
                    <a:pt x="53" y="1"/>
                    <a:pt x="46" y="0"/>
                    <a:pt x="40"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17" name="Google Shape;7017;p29"/>
            <p:cNvSpPr/>
            <p:nvPr/>
          </p:nvSpPr>
          <p:spPr>
            <a:xfrm>
              <a:off x="3105347" y="3138259"/>
              <a:ext cx="581" cy="268"/>
            </a:xfrm>
            <a:custGeom>
              <a:avLst/>
              <a:gdLst/>
              <a:ahLst/>
              <a:cxnLst/>
              <a:rect l="l" t="t" r="r" b="b"/>
              <a:pathLst>
                <a:path w="45" h="25" extrusionOk="0">
                  <a:moveTo>
                    <a:pt x="27" y="1"/>
                  </a:moveTo>
                  <a:lnTo>
                    <a:pt x="1" y="10"/>
                  </a:lnTo>
                  <a:cubicBezTo>
                    <a:pt x="7" y="10"/>
                    <a:pt x="29" y="24"/>
                    <a:pt x="39" y="24"/>
                  </a:cubicBezTo>
                  <a:cubicBezTo>
                    <a:pt x="43" y="24"/>
                    <a:pt x="45" y="23"/>
                    <a:pt x="45" y="18"/>
                  </a:cubicBezTo>
                  <a:cubicBezTo>
                    <a:pt x="36" y="18"/>
                    <a:pt x="36" y="10"/>
                    <a:pt x="27"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18" name="Google Shape;7018;p29"/>
            <p:cNvSpPr/>
            <p:nvPr/>
          </p:nvSpPr>
          <p:spPr>
            <a:xfrm>
              <a:off x="3109338" y="3141390"/>
              <a:ext cx="362" cy="386"/>
            </a:xfrm>
            <a:custGeom>
              <a:avLst/>
              <a:gdLst/>
              <a:ahLst/>
              <a:cxnLst/>
              <a:rect l="l" t="t" r="r" b="b"/>
              <a:pathLst>
                <a:path w="28" h="36" extrusionOk="0">
                  <a:moveTo>
                    <a:pt x="1" y="0"/>
                  </a:moveTo>
                  <a:cubicBezTo>
                    <a:pt x="10" y="9"/>
                    <a:pt x="27" y="27"/>
                    <a:pt x="18" y="35"/>
                  </a:cubicBezTo>
                  <a:cubicBezTo>
                    <a:pt x="27" y="35"/>
                    <a:pt x="27" y="9"/>
                    <a:pt x="27"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19" name="Google Shape;7019;p29"/>
            <p:cNvSpPr/>
            <p:nvPr/>
          </p:nvSpPr>
          <p:spPr>
            <a:xfrm>
              <a:off x="3109687" y="3141272"/>
              <a:ext cx="581" cy="129"/>
            </a:xfrm>
            <a:custGeom>
              <a:avLst/>
              <a:gdLst/>
              <a:ahLst/>
              <a:cxnLst/>
              <a:rect l="l" t="t" r="r" b="b"/>
              <a:pathLst>
                <a:path w="45" h="12" extrusionOk="0">
                  <a:moveTo>
                    <a:pt x="19" y="1"/>
                  </a:moveTo>
                  <a:cubicBezTo>
                    <a:pt x="10" y="1"/>
                    <a:pt x="5" y="6"/>
                    <a:pt x="0" y="11"/>
                  </a:cubicBezTo>
                  <a:lnTo>
                    <a:pt x="44" y="11"/>
                  </a:lnTo>
                  <a:cubicBezTo>
                    <a:pt x="33" y="4"/>
                    <a:pt x="25" y="1"/>
                    <a:pt x="19"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20" name="Google Shape;7020;p29"/>
            <p:cNvSpPr/>
            <p:nvPr/>
          </p:nvSpPr>
          <p:spPr>
            <a:xfrm>
              <a:off x="3107633" y="3139964"/>
              <a:ext cx="1033" cy="107"/>
            </a:xfrm>
            <a:custGeom>
              <a:avLst/>
              <a:gdLst/>
              <a:ahLst/>
              <a:cxnLst/>
              <a:rect l="l" t="t" r="r" b="b"/>
              <a:pathLst>
                <a:path w="80" h="10" extrusionOk="0">
                  <a:moveTo>
                    <a:pt x="71" y="1"/>
                  </a:moveTo>
                  <a:lnTo>
                    <a:pt x="0" y="9"/>
                  </a:lnTo>
                  <a:lnTo>
                    <a:pt x="80" y="9"/>
                  </a:lnTo>
                  <a:lnTo>
                    <a:pt x="71" y="1"/>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21" name="Google Shape;7021;p29"/>
            <p:cNvSpPr/>
            <p:nvPr/>
          </p:nvSpPr>
          <p:spPr>
            <a:xfrm>
              <a:off x="3110590" y="3142613"/>
              <a:ext cx="594" cy="11"/>
            </a:xfrm>
            <a:custGeom>
              <a:avLst/>
              <a:gdLst/>
              <a:ahLst/>
              <a:cxnLst/>
              <a:rect l="l" t="t" r="r" b="b"/>
              <a:pathLst>
                <a:path w="46" h="1" extrusionOk="0">
                  <a:moveTo>
                    <a:pt x="27" y="1"/>
                  </a:moveTo>
                  <a:lnTo>
                    <a:pt x="1" y="1"/>
                  </a:lnTo>
                  <a:lnTo>
                    <a:pt x="45" y="1"/>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22" name="Google Shape;7022;p29"/>
            <p:cNvSpPr/>
            <p:nvPr/>
          </p:nvSpPr>
          <p:spPr>
            <a:xfrm>
              <a:off x="3111507" y="3143095"/>
              <a:ext cx="814" cy="483"/>
            </a:xfrm>
            <a:custGeom>
              <a:avLst/>
              <a:gdLst/>
              <a:ahLst/>
              <a:cxnLst/>
              <a:rect l="l" t="t" r="r" b="b"/>
              <a:pathLst>
                <a:path w="63" h="45" extrusionOk="0">
                  <a:moveTo>
                    <a:pt x="27" y="0"/>
                  </a:moveTo>
                  <a:cubicBezTo>
                    <a:pt x="1" y="0"/>
                    <a:pt x="18" y="35"/>
                    <a:pt x="1" y="35"/>
                  </a:cubicBezTo>
                  <a:cubicBezTo>
                    <a:pt x="18" y="44"/>
                    <a:pt x="36" y="44"/>
                    <a:pt x="62" y="44"/>
                  </a:cubicBezTo>
                  <a:cubicBezTo>
                    <a:pt x="45" y="44"/>
                    <a:pt x="36" y="27"/>
                    <a:pt x="27"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23" name="Google Shape;7023;p29"/>
            <p:cNvSpPr/>
            <p:nvPr/>
          </p:nvSpPr>
          <p:spPr>
            <a:xfrm>
              <a:off x="3112308" y="3143663"/>
              <a:ext cx="465" cy="0"/>
            </a:xfrm>
            <a:custGeom>
              <a:avLst/>
              <a:gdLst/>
              <a:ahLst/>
              <a:cxnLst/>
              <a:rect l="l" t="t" r="r" b="b"/>
              <a:pathLst>
                <a:path w="36" extrusionOk="0">
                  <a:moveTo>
                    <a:pt x="36" y="0"/>
                  </a:moveTo>
                  <a:cubicBezTo>
                    <a:pt x="27" y="0"/>
                    <a:pt x="18" y="0"/>
                    <a:pt x="0" y="0"/>
                  </a:cubicBezTo>
                  <a:cubicBezTo>
                    <a:pt x="9" y="0"/>
                    <a:pt x="27" y="0"/>
                    <a:pt x="36"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24" name="Google Shape;7024;p29"/>
            <p:cNvSpPr/>
            <p:nvPr/>
          </p:nvSpPr>
          <p:spPr>
            <a:xfrm>
              <a:off x="3110707" y="3141765"/>
              <a:ext cx="245" cy="483"/>
            </a:xfrm>
            <a:custGeom>
              <a:avLst/>
              <a:gdLst/>
              <a:ahLst/>
              <a:cxnLst/>
              <a:rect l="l" t="t" r="r" b="b"/>
              <a:pathLst>
                <a:path w="19" h="45" extrusionOk="0">
                  <a:moveTo>
                    <a:pt x="10" y="0"/>
                  </a:moveTo>
                  <a:cubicBezTo>
                    <a:pt x="10" y="9"/>
                    <a:pt x="1" y="27"/>
                    <a:pt x="10" y="45"/>
                  </a:cubicBezTo>
                  <a:lnTo>
                    <a:pt x="18" y="9"/>
                  </a:lnTo>
                  <a:cubicBezTo>
                    <a:pt x="18" y="9"/>
                    <a:pt x="10" y="9"/>
                    <a:pt x="10"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25" name="Google Shape;7025;p29"/>
            <p:cNvSpPr/>
            <p:nvPr/>
          </p:nvSpPr>
          <p:spPr>
            <a:xfrm>
              <a:off x="3110939" y="3141862"/>
              <a:ext cx="245" cy="290"/>
            </a:xfrm>
            <a:custGeom>
              <a:avLst/>
              <a:gdLst/>
              <a:ahLst/>
              <a:cxnLst/>
              <a:rect l="l" t="t" r="r" b="b"/>
              <a:pathLst>
                <a:path w="19" h="27" extrusionOk="0">
                  <a:moveTo>
                    <a:pt x="0" y="0"/>
                  </a:moveTo>
                  <a:lnTo>
                    <a:pt x="0" y="0"/>
                  </a:lnTo>
                  <a:cubicBezTo>
                    <a:pt x="9" y="18"/>
                    <a:pt x="18" y="18"/>
                    <a:pt x="18" y="27"/>
                  </a:cubicBezTo>
                  <a:cubicBezTo>
                    <a:pt x="18" y="18"/>
                    <a:pt x="9" y="9"/>
                    <a:pt x="0"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26" name="Google Shape;7026;p29"/>
            <p:cNvSpPr/>
            <p:nvPr/>
          </p:nvSpPr>
          <p:spPr>
            <a:xfrm>
              <a:off x="3110707" y="3141765"/>
              <a:ext cx="129" cy="11"/>
            </a:xfrm>
            <a:custGeom>
              <a:avLst/>
              <a:gdLst/>
              <a:ahLst/>
              <a:cxnLst/>
              <a:rect l="l" t="t" r="r" b="b"/>
              <a:pathLst>
                <a:path w="10" h="1" extrusionOk="0">
                  <a:moveTo>
                    <a:pt x="1" y="0"/>
                  </a:moveTo>
                  <a:lnTo>
                    <a:pt x="10" y="0"/>
                  </a:lnTo>
                  <a:cubicBezTo>
                    <a:pt x="10" y="0"/>
                    <a:pt x="10" y="0"/>
                    <a:pt x="1"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27" name="Google Shape;7027;p29"/>
            <p:cNvSpPr/>
            <p:nvPr/>
          </p:nvSpPr>
          <p:spPr>
            <a:xfrm>
              <a:off x="3109454" y="3140253"/>
              <a:ext cx="827" cy="397"/>
            </a:xfrm>
            <a:custGeom>
              <a:avLst/>
              <a:gdLst/>
              <a:ahLst/>
              <a:cxnLst/>
              <a:rect l="l" t="t" r="r" b="b"/>
              <a:pathLst>
                <a:path w="64" h="37" extrusionOk="0">
                  <a:moveTo>
                    <a:pt x="45" y="0"/>
                  </a:moveTo>
                  <a:lnTo>
                    <a:pt x="45" y="0"/>
                  </a:lnTo>
                  <a:cubicBezTo>
                    <a:pt x="18" y="9"/>
                    <a:pt x="36" y="35"/>
                    <a:pt x="1" y="35"/>
                  </a:cubicBezTo>
                  <a:cubicBezTo>
                    <a:pt x="6" y="35"/>
                    <a:pt x="14" y="36"/>
                    <a:pt x="22" y="36"/>
                  </a:cubicBezTo>
                  <a:cubicBezTo>
                    <a:pt x="42" y="36"/>
                    <a:pt x="64" y="32"/>
                    <a:pt x="45"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28" name="Google Shape;7028;p29"/>
            <p:cNvSpPr/>
            <p:nvPr/>
          </p:nvSpPr>
          <p:spPr>
            <a:xfrm>
              <a:off x="3110255" y="3141101"/>
              <a:ext cx="581" cy="300"/>
            </a:xfrm>
            <a:custGeom>
              <a:avLst/>
              <a:gdLst/>
              <a:ahLst/>
              <a:cxnLst/>
              <a:rect l="l" t="t" r="r" b="b"/>
              <a:pathLst>
                <a:path w="45" h="28" extrusionOk="0">
                  <a:moveTo>
                    <a:pt x="18" y="1"/>
                  </a:moveTo>
                  <a:cubicBezTo>
                    <a:pt x="18" y="9"/>
                    <a:pt x="18" y="18"/>
                    <a:pt x="0" y="18"/>
                  </a:cubicBezTo>
                  <a:cubicBezTo>
                    <a:pt x="18" y="18"/>
                    <a:pt x="36" y="18"/>
                    <a:pt x="45" y="27"/>
                  </a:cubicBezTo>
                  <a:cubicBezTo>
                    <a:pt x="36" y="18"/>
                    <a:pt x="27" y="9"/>
                    <a:pt x="18"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29" name="Google Shape;7029;p29"/>
            <p:cNvSpPr/>
            <p:nvPr/>
          </p:nvSpPr>
          <p:spPr>
            <a:xfrm>
              <a:off x="3110823" y="3141390"/>
              <a:ext cx="245" cy="97"/>
            </a:xfrm>
            <a:custGeom>
              <a:avLst/>
              <a:gdLst/>
              <a:ahLst/>
              <a:cxnLst/>
              <a:rect l="l" t="t" r="r" b="b"/>
              <a:pathLst>
                <a:path w="19" h="9" extrusionOk="0">
                  <a:moveTo>
                    <a:pt x="1" y="0"/>
                  </a:moveTo>
                  <a:lnTo>
                    <a:pt x="9" y="9"/>
                  </a:lnTo>
                  <a:lnTo>
                    <a:pt x="18" y="0"/>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30" name="Google Shape;7030;p29"/>
            <p:cNvSpPr/>
            <p:nvPr/>
          </p:nvSpPr>
          <p:spPr>
            <a:xfrm>
              <a:off x="3112192" y="3142709"/>
              <a:ext cx="930" cy="579"/>
            </a:xfrm>
            <a:custGeom>
              <a:avLst/>
              <a:gdLst/>
              <a:ahLst/>
              <a:cxnLst/>
              <a:rect l="l" t="t" r="r" b="b"/>
              <a:pathLst>
                <a:path w="72" h="54" extrusionOk="0">
                  <a:moveTo>
                    <a:pt x="27" y="1"/>
                  </a:moveTo>
                  <a:cubicBezTo>
                    <a:pt x="18" y="10"/>
                    <a:pt x="1" y="18"/>
                    <a:pt x="18" y="27"/>
                  </a:cubicBezTo>
                  <a:cubicBezTo>
                    <a:pt x="36" y="27"/>
                    <a:pt x="54" y="45"/>
                    <a:pt x="71" y="54"/>
                  </a:cubicBezTo>
                  <a:cubicBezTo>
                    <a:pt x="54" y="36"/>
                    <a:pt x="45" y="18"/>
                    <a:pt x="27"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31" name="Google Shape;7031;p29"/>
            <p:cNvSpPr/>
            <p:nvPr/>
          </p:nvSpPr>
          <p:spPr>
            <a:xfrm>
              <a:off x="3111740" y="3142430"/>
              <a:ext cx="129" cy="11"/>
            </a:xfrm>
            <a:custGeom>
              <a:avLst/>
              <a:gdLst/>
              <a:ahLst/>
              <a:cxnLst/>
              <a:rect l="l" t="t" r="r" b="b"/>
              <a:pathLst>
                <a:path w="10" h="1" extrusionOk="0">
                  <a:moveTo>
                    <a:pt x="0" y="0"/>
                  </a:moveTo>
                  <a:lnTo>
                    <a:pt x="9" y="0"/>
                  </a:lnTo>
                  <a:cubicBezTo>
                    <a:pt x="9" y="0"/>
                    <a:pt x="0" y="0"/>
                    <a:pt x="0"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32" name="Google Shape;7032;p29"/>
            <p:cNvSpPr/>
            <p:nvPr/>
          </p:nvSpPr>
          <p:spPr>
            <a:xfrm>
              <a:off x="3114697" y="3144704"/>
              <a:ext cx="129" cy="11"/>
            </a:xfrm>
            <a:custGeom>
              <a:avLst/>
              <a:gdLst/>
              <a:ahLst/>
              <a:cxnLst/>
              <a:rect l="l" t="t" r="r" b="b"/>
              <a:pathLst>
                <a:path w="10" h="1" extrusionOk="0">
                  <a:moveTo>
                    <a:pt x="1" y="0"/>
                  </a:moveTo>
                  <a:lnTo>
                    <a:pt x="10" y="0"/>
                  </a:lnTo>
                  <a:lnTo>
                    <a:pt x="1" y="0"/>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33" name="Google Shape;7033;p29"/>
            <p:cNvSpPr/>
            <p:nvPr/>
          </p:nvSpPr>
          <p:spPr>
            <a:xfrm>
              <a:off x="3112192" y="3142527"/>
              <a:ext cx="362" cy="193"/>
            </a:xfrm>
            <a:custGeom>
              <a:avLst/>
              <a:gdLst/>
              <a:ahLst/>
              <a:cxnLst/>
              <a:rect l="l" t="t" r="r" b="b"/>
              <a:pathLst>
                <a:path w="28" h="18" extrusionOk="0">
                  <a:moveTo>
                    <a:pt x="1" y="0"/>
                  </a:moveTo>
                  <a:cubicBezTo>
                    <a:pt x="9" y="9"/>
                    <a:pt x="18" y="9"/>
                    <a:pt x="27" y="18"/>
                  </a:cubicBezTo>
                  <a:cubicBezTo>
                    <a:pt x="18" y="0"/>
                    <a:pt x="9" y="0"/>
                    <a:pt x="1"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34" name="Google Shape;7034;p29"/>
            <p:cNvSpPr/>
            <p:nvPr/>
          </p:nvSpPr>
          <p:spPr>
            <a:xfrm>
              <a:off x="3113328" y="3143663"/>
              <a:ext cx="129" cy="290"/>
            </a:xfrm>
            <a:custGeom>
              <a:avLst/>
              <a:gdLst/>
              <a:ahLst/>
              <a:cxnLst/>
              <a:rect l="l" t="t" r="r" b="b"/>
              <a:pathLst>
                <a:path w="10" h="27" extrusionOk="0">
                  <a:moveTo>
                    <a:pt x="1" y="1"/>
                  </a:moveTo>
                  <a:cubicBezTo>
                    <a:pt x="1" y="10"/>
                    <a:pt x="1" y="26"/>
                    <a:pt x="10" y="26"/>
                  </a:cubicBezTo>
                  <a:cubicBezTo>
                    <a:pt x="1" y="18"/>
                    <a:pt x="1" y="9"/>
                    <a:pt x="1"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35" name="Google Shape;7035;p29"/>
            <p:cNvSpPr/>
            <p:nvPr/>
          </p:nvSpPr>
          <p:spPr>
            <a:xfrm>
              <a:off x="3111740" y="3142527"/>
              <a:ext cx="13" cy="97"/>
            </a:xfrm>
            <a:custGeom>
              <a:avLst/>
              <a:gdLst/>
              <a:ahLst/>
              <a:cxnLst/>
              <a:rect l="l" t="t" r="r" b="b"/>
              <a:pathLst>
                <a:path w="1" h="9" extrusionOk="0">
                  <a:moveTo>
                    <a:pt x="0" y="0"/>
                  </a:moveTo>
                  <a:lnTo>
                    <a:pt x="0" y="0"/>
                  </a:lnTo>
                  <a:cubicBezTo>
                    <a:pt x="0" y="9"/>
                    <a:pt x="0" y="9"/>
                    <a:pt x="0"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36" name="Google Shape;7036;p29"/>
            <p:cNvSpPr/>
            <p:nvPr/>
          </p:nvSpPr>
          <p:spPr>
            <a:xfrm>
              <a:off x="3111740" y="3142430"/>
              <a:ext cx="465" cy="107"/>
            </a:xfrm>
            <a:custGeom>
              <a:avLst/>
              <a:gdLst/>
              <a:ahLst/>
              <a:cxnLst/>
              <a:rect l="l" t="t" r="r" b="b"/>
              <a:pathLst>
                <a:path w="36" h="10" extrusionOk="0">
                  <a:moveTo>
                    <a:pt x="9" y="0"/>
                  </a:moveTo>
                  <a:cubicBezTo>
                    <a:pt x="9" y="0"/>
                    <a:pt x="9" y="9"/>
                    <a:pt x="0" y="9"/>
                  </a:cubicBezTo>
                  <a:lnTo>
                    <a:pt x="36" y="9"/>
                  </a:lnTo>
                  <a:cubicBezTo>
                    <a:pt x="27" y="9"/>
                    <a:pt x="18" y="0"/>
                    <a:pt x="9"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37" name="Google Shape;7037;p29"/>
            <p:cNvSpPr/>
            <p:nvPr/>
          </p:nvSpPr>
          <p:spPr>
            <a:xfrm>
              <a:off x="3114813" y="3143438"/>
              <a:ext cx="2415" cy="1276"/>
            </a:xfrm>
            <a:custGeom>
              <a:avLst/>
              <a:gdLst/>
              <a:ahLst/>
              <a:cxnLst/>
              <a:rect l="l" t="t" r="r" b="b"/>
              <a:pathLst>
                <a:path w="187" h="119" extrusionOk="0">
                  <a:moveTo>
                    <a:pt x="87" y="1"/>
                  </a:moveTo>
                  <a:cubicBezTo>
                    <a:pt x="53" y="1"/>
                    <a:pt x="9" y="70"/>
                    <a:pt x="1" y="118"/>
                  </a:cubicBezTo>
                  <a:cubicBezTo>
                    <a:pt x="6" y="113"/>
                    <a:pt x="11" y="108"/>
                    <a:pt x="19" y="108"/>
                  </a:cubicBezTo>
                  <a:cubicBezTo>
                    <a:pt x="26" y="108"/>
                    <a:pt x="34" y="111"/>
                    <a:pt x="45" y="118"/>
                  </a:cubicBezTo>
                  <a:cubicBezTo>
                    <a:pt x="53" y="102"/>
                    <a:pt x="23" y="47"/>
                    <a:pt x="55" y="47"/>
                  </a:cubicBezTo>
                  <a:cubicBezTo>
                    <a:pt x="57" y="47"/>
                    <a:pt x="60" y="47"/>
                    <a:pt x="62" y="47"/>
                  </a:cubicBezTo>
                  <a:cubicBezTo>
                    <a:pt x="107" y="74"/>
                    <a:pt x="80" y="83"/>
                    <a:pt x="80" y="109"/>
                  </a:cubicBezTo>
                  <a:cubicBezTo>
                    <a:pt x="84" y="101"/>
                    <a:pt x="91" y="98"/>
                    <a:pt x="99" y="98"/>
                  </a:cubicBezTo>
                  <a:cubicBezTo>
                    <a:pt x="117" y="98"/>
                    <a:pt x="142" y="112"/>
                    <a:pt x="162" y="112"/>
                  </a:cubicBezTo>
                  <a:cubicBezTo>
                    <a:pt x="171" y="112"/>
                    <a:pt x="180" y="109"/>
                    <a:pt x="186" y="100"/>
                  </a:cubicBezTo>
                  <a:lnTo>
                    <a:pt x="151" y="74"/>
                  </a:lnTo>
                  <a:cubicBezTo>
                    <a:pt x="151" y="65"/>
                    <a:pt x="177" y="74"/>
                    <a:pt x="168" y="56"/>
                  </a:cubicBezTo>
                  <a:lnTo>
                    <a:pt x="168" y="56"/>
                  </a:lnTo>
                  <a:cubicBezTo>
                    <a:pt x="165" y="60"/>
                    <a:pt x="160" y="62"/>
                    <a:pt x="154" y="62"/>
                  </a:cubicBezTo>
                  <a:cubicBezTo>
                    <a:pt x="133" y="62"/>
                    <a:pt x="105" y="38"/>
                    <a:pt x="98" y="3"/>
                  </a:cubicBezTo>
                  <a:cubicBezTo>
                    <a:pt x="94" y="2"/>
                    <a:pt x="91" y="1"/>
                    <a:pt x="87"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38" name="Google Shape;7038;p29"/>
            <p:cNvSpPr/>
            <p:nvPr/>
          </p:nvSpPr>
          <p:spPr>
            <a:xfrm>
              <a:off x="3114013" y="3144039"/>
              <a:ext cx="697" cy="740"/>
            </a:xfrm>
            <a:custGeom>
              <a:avLst/>
              <a:gdLst/>
              <a:ahLst/>
              <a:cxnLst/>
              <a:rect l="l" t="t" r="r" b="b"/>
              <a:pathLst>
                <a:path w="54" h="69" extrusionOk="0">
                  <a:moveTo>
                    <a:pt x="1" y="0"/>
                  </a:moveTo>
                  <a:lnTo>
                    <a:pt x="1" y="0"/>
                  </a:lnTo>
                  <a:cubicBezTo>
                    <a:pt x="10" y="18"/>
                    <a:pt x="10" y="27"/>
                    <a:pt x="10" y="62"/>
                  </a:cubicBezTo>
                  <a:cubicBezTo>
                    <a:pt x="23" y="67"/>
                    <a:pt x="32" y="69"/>
                    <a:pt x="38" y="69"/>
                  </a:cubicBezTo>
                  <a:cubicBezTo>
                    <a:pt x="45" y="69"/>
                    <a:pt x="49" y="67"/>
                    <a:pt x="54" y="62"/>
                  </a:cubicBezTo>
                  <a:lnTo>
                    <a:pt x="10" y="9"/>
                  </a:lnTo>
                  <a:lnTo>
                    <a:pt x="18" y="9"/>
                  </a:lnTo>
                  <a:lnTo>
                    <a:pt x="1" y="0"/>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39" name="Google Shape;7039;p29"/>
            <p:cNvSpPr/>
            <p:nvPr/>
          </p:nvSpPr>
          <p:spPr>
            <a:xfrm>
              <a:off x="3113109" y="3142999"/>
              <a:ext cx="1266" cy="1051"/>
            </a:xfrm>
            <a:custGeom>
              <a:avLst/>
              <a:gdLst/>
              <a:ahLst/>
              <a:cxnLst/>
              <a:rect l="l" t="t" r="r" b="b"/>
              <a:pathLst>
                <a:path w="98" h="98" extrusionOk="0">
                  <a:moveTo>
                    <a:pt x="27" y="0"/>
                  </a:moveTo>
                  <a:cubicBezTo>
                    <a:pt x="58" y="22"/>
                    <a:pt x="51" y="22"/>
                    <a:pt x="40" y="22"/>
                  </a:cubicBezTo>
                  <a:cubicBezTo>
                    <a:pt x="29" y="22"/>
                    <a:pt x="13" y="22"/>
                    <a:pt x="27" y="44"/>
                  </a:cubicBezTo>
                  <a:cubicBezTo>
                    <a:pt x="18" y="44"/>
                    <a:pt x="9" y="36"/>
                    <a:pt x="0" y="27"/>
                  </a:cubicBezTo>
                  <a:lnTo>
                    <a:pt x="0" y="27"/>
                  </a:lnTo>
                  <a:cubicBezTo>
                    <a:pt x="0" y="36"/>
                    <a:pt x="9" y="53"/>
                    <a:pt x="18" y="62"/>
                  </a:cubicBezTo>
                  <a:cubicBezTo>
                    <a:pt x="18" y="53"/>
                    <a:pt x="18" y="53"/>
                    <a:pt x="18" y="53"/>
                  </a:cubicBezTo>
                  <a:cubicBezTo>
                    <a:pt x="35" y="71"/>
                    <a:pt x="53" y="80"/>
                    <a:pt x="71" y="97"/>
                  </a:cubicBezTo>
                  <a:cubicBezTo>
                    <a:pt x="62" y="80"/>
                    <a:pt x="53" y="71"/>
                    <a:pt x="27" y="53"/>
                  </a:cubicBezTo>
                  <a:lnTo>
                    <a:pt x="27" y="53"/>
                  </a:lnTo>
                  <a:cubicBezTo>
                    <a:pt x="30" y="59"/>
                    <a:pt x="31" y="61"/>
                    <a:pt x="30" y="61"/>
                  </a:cubicBezTo>
                  <a:cubicBezTo>
                    <a:pt x="30" y="61"/>
                    <a:pt x="24" y="53"/>
                    <a:pt x="18" y="53"/>
                  </a:cubicBezTo>
                  <a:lnTo>
                    <a:pt x="27" y="53"/>
                  </a:lnTo>
                  <a:cubicBezTo>
                    <a:pt x="53" y="36"/>
                    <a:pt x="88" y="53"/>
                    <a:pt x="97" y="18"/>
                  </a:cubicBezTo>
                  <a:cubicBezTo>
                    <a:pt x="80" y="5"/>
                    <a:pt x="69" y="2"/>
                    <a:pt x="59" y="2"/>
                  </a:cubicBezTo>
                  <a:cubicBezTo>
                    <a:pt x="54" y="2"/>
                    <a:pt x="49" y="3"/>
                    <a:pt x="44" y="3"/>
                  </a:cubicBezTo>
                  <a:cubicBezTo>
                    <a:pt x="39" y="3"/>
                    <a:pt x="33" y="2"/>
                    <a:pt x="27"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40" name="Google Shape;7040;p29"/>
            <p:cNvSpPr/>
            <p:nvPr/>
          </p:nvSpPr>
          <p:spPr>
            <a:xfrm>
              <a:off x="3110823" y="3139964"/>
              <a:ext cx="129" cy="11"/>
            </a:xfrm>
            <a:custGeom>
              <a:avLst/>
              <a:gdLst/>
              <a:ahLst/>
              <a:cxnLst/>
              <a:rect l="l" t="t" r="r" b="b"/>
              <a:pathLst>
                <a:path w="10" h="1" extrusionOk="0">
                  <a:moveTo>
                    <a:pt x="1" y="1"/>
                  </a:moveTo>
                  <a:cubicBezTo>
                    <a:pt x="1" y="1"/>
                    <a:pt x="1" y="1"/>
                    <a:pt x="1" y="1"/>
                  </a:cubicBezTo>
                  <a:cubicBezTo>
                    <a:pt x="9" y="1"/>
                    <a:pt x="9" y="1"/>
                    <a:pt x="1"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41" name="Google Shape;7041;p29"/>
            <p:cNvSpPr/>
            <p:nvPr/>
          </p:nvSpPr>
          <p:spPr>
            <a:xfrm>
              <a:off x="3110255" y="3139964"/>
              <a:ext cx="930" cy="1147"/>
            </a:xfrm>
            <a:custGeom>
              <a:avLst/>
              <a:gdLst/>
              <a:ahLst/>
              <a:cxnLst/>
              <a:rect l="l" t="t" r="r" b="b"/>
              <a:pathLst>
                <a:path w="72" h="107" extrusionOk="0">
                  <a:moveTo>
                    <a:pt x="45" y="1"/>
                  </a:moveTo>
                  <a:cubicBezTo>
                    <a:pt x="36" y="1"/>
                    <a:pt x="0" y="1"/>
                    <a:pt x="27" y="27"/>
                  </a:cubicBezTo>
                  <a:lnTo>
                    <a:pt x="36" y="27"/>
                  </a:lnTo>
                  <a:cubicBezTo>
                    <a:pt x="27" y="9"/>
                    <a:pt x="45" y="9"/>
                    <a:pt x="45" y="1"/>
                  </a:cubicBezTo>
                  <a:close/>
                  <a:moveTo>
                    <a:pt x="62" y="27"/>
                  </a:moveTo>
                  <a:cubicBezTo>
                    <a:pt x="62" y="27"/>
                    <a:pt x="54" y="31"/>
                    <a:pt x="47" y="31"/>
                  </a:cubicBezTo>
                  <a:cubicBezTo>
                    <a:pt x="43" y="31"/>
                    <a:pt x="39" y="30"/>
                    <a:pt x="36" y="27"/>
                  </a:cubicBezTo>
                  <a:lnTo>
                    <a:pt x="36" y="27"/>
                  </a:lnTo>
                  <a:cubicBezTo>
                    <a:pt x="53" y="54"/>
                    <a:pt x="62" y="107"/>
                    <a:pt x="62" y="107"/>
                  </a:cubicBezTo>
                  <a:cubicBezTo>
                    <a:pt x="62" y="80"/>
                    <a:pt x="71" y="62"/>
                    <a:pt x="62" y="27"/>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42" name="Google Shape;7042;p29"/>
            <p:cNvSpPr/>
            <p:nvPr/>
          </p:nvSpPr>
          <p:spPr>
            <a:xfrm>
              <a:off x="3112540" y="3141669"/>
              <a:ext cx="697" cy="483"/>
            </a:xfrm>
            <a:custGeom>
              <a:avLst/>
              <a:gdLst/>
              <a:ahLst/>
              <a:cxnLst/>
              <a:rect l="l" t="t" r="r" b="b"/>
              <a:pathLst>
                <a:path w="54" h="45" extrusionOk="0">
                  <a:moveTo>
                    <a:pt x="44" y="1"/>
                  </a:moveTo>
                  <a:lnTo>
                    <a:pt x="35" y="18"/>
                  </a:lnTo>
                  <a:cubicBezTo>
                    <a:pt x="25" y="8"/>
                    <a:pt x="19" y="4"/>
                    <a:pt x="14" y="4"/>
                  </a:cubicBezTo>
                  <a:cubicBezTo>
                    <a:pt x="7" y="4"/>
                    <a:pt x="5" y="13"/>
                    <a:pt x="0" y="18"/>
                  </a:cubicBezTo>
                  <a:cubicBezTo>
                    <a:pt x="18" y="18"/>
                    <a:pt x="35" y="36"/>
                    <a:pt x="53" y="45"/>
                  </a:cubicBezTo>
                  <a:lnTo>
                    <a:pt x="44" y="1"/>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43" name="Google Shape;7043;p29"/>
            <p:cNvSpPr/>
            <p:nvPr/>
          </p:nvSpPr>
          <p:spPr>
            <a:xfrm>
              <a:off x="3114361" y="3144886"/>
              <a:ext cx="697" cy="107"/>
            </a:xfrm>
            <a:custGeom>
              <a:avLst/>
              <a:gdLst/>
              <a:ahLst/>
              <a:cxnLst/>
              <a:rect l="l" t="t" r="r" b="b"/>
              <a:pathLst>
                <a:path w="54" h="10" extrusionOk="0">
                  <a:moveTo>
                    <a:pt x="27" y="1"/>
                  </a:moveTo>
                  <a:lnTo>
                    <a:pt x="0" y="10"/>
                  </a:lnTo>
                  <a:lnTo>
                    <a:pt x="53" y="10"/>
                  </a:lnTo>
                  <a:lnTo>
                    <a:pt x="27" y="1"/>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44" name="Google Shape;7044;p29"/>
            <p:cNvSpPr/>
            <p:nvPr/>
          </p:nvSpPr>
          <p:spPr>
            <a:xfrm>
              <a:off x="3115046" y="3145551"/>
              <a:ext cx="232" cy="204"/>
            </a:xfrm>
            <a:custGeom>
              <a:avLst/>
              <a:gdLst/>
              <a:ahLst/>
              <a:cxnLst/>
              <a:rect l="l" t="t" r="r" b="b"/>
              <a:pathLst>
                <a:path w="18" h="19" extrusionOk="0">
                  <a:moveTo>
                    <a:pt x="18" y="1"/>
                  </a:moveTo>
                  <a:lnTo>
                    <a:pt x="0" y="9"/>
                  </a:lnTo>
                  <a:lnTo>
                    <a:pt x="18" y="18"/>
                  </a:lnTo>
                  <a:lnTo>
                    <a:pt x="18" y="1"/>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45" name="Google Shape;7045;p29"/>
            <p:cNvSpPr/>
            <p:nvPr/>
          </p:nvSpPr>
          <p:spPr>
            <a:xfrm>
              <a:off x="3086997" y="3172444"/>
              <a:ext cx="232" cy="11"/>
            </a:xfrm>
            <a:custGeom>
              <a:avLst/>
              <a:gdLst/>
              <a:ahLst/>
              <a:cxnLst/>
              <a:rect l="l" t="t" r="r" b="b"/>
              <a:pathLst>
                <a:path w="18" h="1" extrusionOk="0">
                  <a:moveTo>
                    <a:pt x="18" y="0"/>
                  </a:moveTo>
                  <a:lnTo>
                    <a:pt x="0" y="0"/>
                  </a:lnTo>
                  <a:cubicBezTo>
                    <a:pt x="9" y="0"/>
                    <a:pt x="9" y="0"/>
                    <a:pt x="18"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46" name="Google Shape;7046;p29"/>
            <p:cNvSpPr/>
            <p:nvPr/>
          </p:nvSpPr>
          <p:spPr>
            <a:xfrm>
              <a:off x="3088818" y="3173109"/>
              <a:ext cx="245" cy="97"/>
            </a:xfrm>
            <a:custGeom>
              <a:avLst/>
              <a:gdLst/>
              <a:ahLst/>
              <a:cxnLst/>
              <a:rect l="l" t="t" r="r" b="b"/>
              <a:pathLst>
                <a:path w="19" h="9" extrusionOk="0">
                  <a:moveTo>
                    <a:pt x="18" y="0"/>
                  </a:moveTo>
                  <a:cubicBezTo>
                    <a:pt x="0" y="9"/>
                    <a:pt x="0" y="9"/>
                    <a:pt x="9" y="9"/>
                  </a:cubicBezTo>
                  <a:lnTo>
                    <a:pt x="18" y="0"/>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47" name="Google Shape;7047;p29"/>
            <p:cNvSpPr/>
            <p:nvPr/>
          </p:nvSpPr>
          <p:spPr>
            <a:xfrm>
              <a:off x="3115265" y="3164016"/>
              <a:ext cx="1046" cy="386"/>
            </a:xfrm>
            <a:custGeom>
              <a:avLst/>
              <a:gdLst/>
              <a:ahLst/>
              <a:cxnLst/>
              <a:rect l="l" t="t" r="r" b="b"/>
              <a:pathLst>
                <a:path w="81" h="36" extrusionOk="0">
                  <a:moveTo>
                    <a:pt x="80" y="0"/>
                  </a:moveTo>
                  <a:lnTo>
                    <a:pt x="80" y="0"/>
                  </a:lnTo>
                  <a:cubicBezTo>
                    <a:pt x="45" y="9"/>
                    <a:pt x="1" y="9"/>
                    <a:pt x="27" y="27"/>
                  </a:cubicBezTo>
                  <a:lnTo>
                    <a:pt x="54" y="36"/>
                  </a:lnTo>
                  <a:cubicBezTo>
                    <a:pt x="63" y="18"/>
                    <a:pt x="72" y="9"/>
                    <a:pt x="80"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48" name="Google Shape;7048;p29"/>
            <p:cNvSpPr/>
            <p:nvPr/>
          </p:nvSpPr>
          <p:spPr>
            <a:xfrm>
              <a:off x="3103759" y="3173012"/>
              <a:ext cx="232" cy="386"/>
            </a:xfrm>
            <a:custGeom>
              <a:avLst/>
              <a:gdLst/>
              <a:ahLst/>
              <a:cxnLst/>
              <a:rect l="l" t="t" r="r" b="b"/>
              <a:pathLst>
                <a:path w="18" h="36" extrusionOk="0">
                  <a:moveTo>
                    <a:pt x="18" y="0"/>
                  </a:moveTo>
                  <a:cubicBezTo>
                    <a:pt x="18" y="9"/>
                    <a:pt x="9" y="18"/>
                    <a:pt x="0" y="27"/>
                  </a:cubicBezTo>
                  <a:lnTo>
                    <a:pt x="9" y="36"/>
                  </a:lnTo>
                  <a:cubicBezTo>
                    <a:pt x="18" y="27"/>
                    <a:pt x="18" y="18"/>
                    <a:pt x="18"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49" name="Google Shape;7049;p29"/>
            <p:cNvSpPr/>
            <p:nvPr/>
          </p:nvSpPr>
          <p:spPr>
            <a:xfrm>
              <a:off x="3103294" y="3174428"/>
              <a:ext cx="478" cy="107"/>
            </a:xfrm>
            <a:custGeom>
              <a:avLst/>
              <a:gdLst/>
              <a:ahLst/>
              <a:cxnLst/>
              <a:rect l="l" t="t" r="r" b="b"/>
              <a:pathLst>
                <a:path w="37" h="10" extrusionOk="0">
                  <a:moveTo>
                    <a:pt x="1" y="1"/>
                  </a:moveTo>
                  <a:lnTo>
                    <a:pt x="1" y="1"/>
                  </a:lnTo>
                  <a:cubicBezTo>
                    <a:pt x="10" y="10"/>
                    <a:pt x="18" y="10"/>
                    <a:pt x="36" y="10"/>
                  </a:cubicBezTo>
                  <a:lnTo>
                    <a:pt x="1" y="1"/>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50" name="Google Shape;7050;p29"/>
            <p:cNvSpPr/>
            <p:nvPr/>
          </p:nvSpPr>
          <p:spPr>
            <a:xfrm>
              <a:off x="3078900" y="3166761"/>
              <a:ext cx="465" cy="161"/>
            </a:xfrm>
            <a:custGeom>
              <a:avLst/>
              <a:gdLst/>
              <a:ahLst/>
              <a:cxnLst/>
              <a:rect l="l" t="t" r="r" b="b"/>
              <a:pathLst>
                <a:path w="36" h="15" extrusionOk="0">
                  <a:moveTo>
                    <a:pt x="0" y="0"/>
                  </a:moveTo>
                  <a:cubicBezTo>
                    <a:pt x="7" y="11"/>
                    <a:pt x="11" y="14"/>
                    <a:pt x="15" y="14"/>
                  </a:cubicBezTo>
                  <a:cubicBezTo>
                    <a:pt x="21" y="14"/>
                    <a:pt x="25" y="6"/>
                    <a:pt x="36"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51" name="Google Shape;7051;p29"/>
            <p:cNvSpPr/>
            <p:nvPr/>
          </p:nvSpPr>
          <p:spPr>
            <a:xfrm>
              <a:off x="3119036" y="3153035"/>
              <a:ext cx="465" cy="579"/>
            </a:xfrm>
            <a:custGeom>
              <a:avLst/>
              <a:gdLst/>
              <a:ahLst/>
              <a:cxnLst/>
              <a:rect l="l" t="t" r="r" b="b"/>
              <a:pathLst>
                <a:path w="36" h="54" extrusionOk="0">
                  <a:moveTo>
                    <a:pt x="9" y="0"/>
                  </a:moveTo>
                  <a:cubicBezTo>
                    <a:pt x="0" y="18"/>
                    <a:pt x="0" y="35"/>
                    <a:pt x="0" y="53"/>
                  </a:cubicBezTo>
                  <a:cubicBezTo>
                    <a:pt x="9" y="27"/>
                    <a:pt x="36" y="0"/>
                    <a:pt x="9"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52" name="Google Shape;7052;p29"/>
            <p:cNvSpPr/>
            <p:nvPr/>
          </p:nvSpPr>
          <p:spPr>
            <a:xfrm>
              <a:off x="3089386" y="3169978"/>
              <a:ext cx="362" cy="107"/>
            </a:xfrm>
            <a:custGeom>
              <a:avLst/>
              <a:gdLst/>
              <a:ahLst/>
              <a:cxnLst/>
              <a:rect l="l" t="t" r="r" b="b"/>
              <a:pathLst>
                <a:path w="28" h="10" extrusionOk="0">
                  <a:moveTo>
                    <a:pt x="27" y="1"/>
                  </a:moveTo>
                  <a:cubicBezTo>
                    <a:pt x="9" y="1"/>
                    <a:pt x="9" y="1"/>
                    <a:pt x="1" y="10"/>
                  </a:cubicBezTo>
                  <a:cubicBezTo>
                    <a:pt x="18" y="10"/>
                    <a:pt x="27" y="10"/>
                    <a:pt x="27"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53" name="Google Shape;7053;p29"/>
            <p:cNvSpPr/>
            <p:nvPr/>
          </p:nvSpPr>
          <p:spPr>
            <a:xfrm>
              <a:off x="3118804" y="3153604"/>
              <a:ext cx="362" cy="665"/>
            </a:xfrm>
            <a:custGeom>
              <a:avLst/>
              <a:gdLst/>
              <a:ahLst/>
              <a:cxnLst/>
              <a:rect l="l" t="t" r="r" b="b"/>
              <a:pathLst>
                <a:path w="28" h="62" extrusionOk="0">
                  <a:moveTo>
                    <a:pt x="18" y="0"/>
                  </a:moveTo>
                  <a:cubicBezTo>
                    <a:pt x="9" y="18"/>
                    <a:pt x="1" y="35"/>
                    <a:pt x="27" y="62"/>
                  </a:cubicBezTo>
                  <a:cubicBezTo>
                    <a:pt x="27" y="53"/>
                    <a:pt x="27" y="53"/>
                    <a:pt x="27" y="44"/>
                  </a:cubicBezTo>
                  <a:cubicBezTo>
                    <a:pt x="27" y="35"/>
                    <a:pt x="18" y="18"/>
                    <a:pt x="18"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54" name="Google Shape;7054;p29"/>
            <p:cNvSpPr/>
            <p:nvPr/>
          </p:nvSpPr>
          <p:spPr>
            <a:xfrm>
              <a:off x="3085964" y="3138763"/>
              <a:ext cx="129" cy="75"/>
            </a:xfrm>
            <a:custGeom>
              <a:avLst/>
              <a:gdLst/>
              <a:ahLst/>
              <a:cxnLst/>
              <a:rect l="l" t="t" r="r" b="b"/>
              <a:pathLst>
                <a:path w="10" h="7" extrusionOk="0">
                  <a:moveTo>
                    <a:pt x="5" y="0"/>
                  </a:moveTo>
                  <a:cubicBezTo>
                    <a:pt x="3" y="0"/>
                    <a:pt x="1" y="2"/>
                    <a:pt x="1" y="7"/>
                  </a:cubicBezTo>
                  <a:lnTo>
                    <a:pt x="10" y="7"/>
                  </a:lnTo>
                  <a:cubicBezTo>
                    <a:pt x="10" y="2"/>
                    <a:pt x="7" y="0"/>
                    <a:pt x="5"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55" name="Google Shape;7055;p29"/>
            <p:cNvSpPr/>
            <p:nvPr/>
          </p:nvSpPr>
          <p:spPr>
            <a:xfrm>
              <a:off x="3096347" y="3138645"/>
              <a:ext cx="349" cy="11"/>
            </a:xfrm>
            <a:custGeom>
              <a:avLst/>
              <a:gdLst/>
              <a:ahLst/>
              <a:cxnLst/>
              <a:rect l="l" t="t" r="r" b="b"/>
              <a:pathLst>
                <a:path w="27" h="1" extrusionOk="0">
                  <a:moveTo>
                    <a:pt x="27" y="0"/>
                  </a:moveTo>
                  <a:cubicBezTo>
                    <a:pt x="18" y="0"/>
                    <a:pt x="9" y="0"/>
                    <a:pt x="0" y="0"/>
                  </a:cubicBezTo>
                  <a:cubicBezTo>
                    <a:pt x="0" y="0"/>
                    <a:pt x="9" y="0"/>
                    <a:pt x="27"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56" name="Google Shape;7056;p29"/>
            <p:cNvSpPr/>
            <p:nvPr/>
          </p:nvSpPr>
          <p:spPr>
            <a:xfrm>
              <a:off x="3117099" y="3148199"/>
              <a:ext cx="13" cy="107"/>
            </a:xfrm>
            <a:custGeom>
              <a:avLst/>
              <a:gdLst/>
              <a:ahLst/>
              <a:cxnLst/>
              <a:rect l="l" t="t" r="r" b="b"/>
              <a:pathLst>
                <a:path w="1" h="10" extrusionOk="0">
                  <a:moveTo>
                    <a:pt x="0" y="10"/>
                  </a:moveTo>
                  <a:cubicBezTo>
                    <a:pt x="0" y="1"/>
                    <a:pt x="0" y="10"/>
                    <a:pt x="0" y="1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57" name="Google Shape;7057;p29"/>
            <p:cNvSpPr/>
            <p:nvPr/>
          </p:nvSpPr>
          <p:spPr>
            <a:xfrm>
              <a:off x="3118003" y="3146977"/>
              <a:ext cx="129" cy="97"/>
            </a:xfrm>
            <a:custGeom>
              <a:avLst/>
              <a:gdLst/>
              <a:ahLst/>
              <a:cxnLst/>
              <a:rect l="l" t="t" r="r" b="b"/>
              <a:pathLst>
                <a:path w="10" h="9" extrusionOk="0">
                  <a:moveTo>
                    <a:pt x="1" y="0"/>
                  </a:moveTo>
                  <a:cubicBezTo>
                    <a:pt x="1" y="9"/>
                    <a:pt x="10" y="9"/>
                    <a:pt x="10" y="0"/>
                  </a:cubicBezTo>
                  <a:cubicBezTo>
                    <a:pt x="10" y="9"/>
                    <a:pt x="1" y="9"/>
                    <a:pt x="1"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58" name="Google Shape;7058;p29"/>
            <p:cNvSpPr/>
            <p:nvPr/>
          </p:nvSpPr>
          <p:spPr>
            <a:xfrm>
              <a:off x="3121425" y="3155963"/>
              <a:ext cx="13" cy="11"/>
            </a:xfrm>
            <a:custGeom>
              <a:avLst/>
              <a:gdLst/>
              <a:ahLst/>
              <a:cxnLst/>
              <a:rect l="l" t="t" r="r" b="b"/>
              <a:pathLst>
                <a:path w="1" h="1" extrusionOk="0">
                  <a:moveTo>
                    <a:pt x="1" y="1"/>
                  </a:moveTo>
                  <a:lnTo>
                    <a:pt x="1" y="1"/>
                  </a:lnTo>
                  <a:cubicBezTo>
                    <a:pt x="1" y="1"/>
                    <a:pt x="1" y="1"/>
                    <a:pt x="1"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59" name="Google Shape;7059;p29"/>
            <p:cNvSpPr/>
            <p:nvPr/>
          </p:nvSpPr>
          <p:spPr>
            <a:xfrm>
              <a:off x="3117215" y="3148017"/>
              <a:ext cx="13" cy="290"/>
            </a:xfrm>
            <a:custGeom>
              <a:avLst/>
              <a:gdLst/>
              <a:ahLst/>
              <a:cxnLst/>
              <a:rect l="l" t="t" r="r" b="b"/>
              <a:pathLst>
                <a:path w="1" h="27" extrusionOk="0">
                  <a:moveTo>
                    <a:pt x="0" y="0"/>
                  </a:moveTo>
                  <a:cubicBezTo>
                    <a:pt x="0" y="9"/>
                    <a:pt x="0" y="18"/>
                    <a:pt x="0" y="27"/>
                  </a:cubicBezTo>
                  <a:cubicBezTo>
                    <a:pt x="0" y="18"/>
                    <a:pt x="0" y="9"/>
                    <a:pt x="0"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60" name="Google Shape;7060;p29"/>
            <p:cNvSpPr/>
            <p:nvPr/>
          </p:nvSpPr>
          <p:spPr>
            <a:xfrm>
              <a:off x="3116867" y="3148017"/>
              <a:ext cx="129" cy="97"/>
            </a:xfrm>
            <a:custGeom>
              <a:avLst/>
              <a:gdLst/>
              <a:ahLst/>
              <a:cxnLst/>
              <a:rect l="l" t="t" r="r" b="b"/>
              <a:pathLst>
                <a:path w="10" h="9" extrusionOk="0">
                  <a:moveTo>
                    <a:pt x="9" y="0"/>
                  </a:moveTo>
                  <a:cubicBezTo>
                    <a:pt x="1" y="0"/>
                    <a:pt x="1" y="0"/>
                    <a:pt x="9" y="9"/>
                  </a:cubicBezTo>
                  <a:cubicBezTo>
                    <a:pt x="9" y="9"/>
                    <a:pt x="9" y="0"/>
                    <a:pt x="9"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61" name="Google Shape;7061;p29"/>
            <p:cNvSpPr/>
            <p:nvPr/>
          </p:nvSpPr>
          <p:spPr>
            <a:xfrm>
              <a:off x="3117099" y="3148296"/>
              <a:ext cx="232" cy="204"/>
            </a:xfrm>
            <a:custGeom>
              <a:avLst/>
              <a:gdLst/>
              <a:ahLst/>
              <a:cxnLst/>
              <a:rect l="l" t="t" r="r" b="b"/>
              <a:pathLst>
                <a:path w="18" h="19" extrusionOk="0">
                  <a:moveTo>
                    <a:pt x="0" y="1"/>
                  </a:moveTo>
                  <a:cubicBezTo>
                    <a:pt x="5" y="5"/>
                    <a:pt x="7" y="8"/>
                    <a:pt x="9" y="10"/>
                  </a:cubicBezTo>
                  <a:lnTo>
                    <a:pt x="9" y="10"/>
                  </a:lnTo>
                  <a:cubicBezTo>
                    <a:pt x="9" y="7"/>
                    <a:pt x="9" y="4"/>
                    <a:pt x="9" y="1"/>
                  </a:cubicBezTo>
                  <a:close/>
                  <a:moveTo>
                    <a:pt x="9" y="10"/>
                  </a:moveTo>
                  <a:cubicBezTo>
                    <a:pt x="10" y="15"/>
                    <a:pt x="12" y="18"/>
                    <a:pt x="18" y="18"/>
                  </a:cubicBezTo>
                  <a:cubicBezTo>
                    <a:pt x="14" y="14"/>
                    <a:pt x="12" y="12"/>
                    <a:pt x="9" y="1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62" name="Google Shape;7062;p29"/>
            <p:cNvSpPr/>
            <p:nvPr/>
          </p:nvSpPr>
          <p:spPr>
            <a:xfrm>
              <a:off x="3076498" y="3152660"/>
              <a:ext cx="129" cy="193"/>
            </a:xfrm>
            <a:custGeom>
              <a:avLst/>
              <a:gdLst/>
              <a:ahLst/>
              <a:cxnLst/>
              <a:rect l="l" t="t" r="r" b="b"/>
              <a:pathLst>
                <a:path w="10" h="18" extrusionOk="0">
                  <a:moveTo>
                    <a:pt x="2" y="1"/>
                  </a:moveTo>
                  <a:cubicBezTo>
                    <a:pt x="1" y="1"/>
                    <a:pt x="1" y="8"/>
                    <a:pt x="1" y="17"/>
                  </a:cubicBezTo>
                  <a:lnTo>
                    <a:pt x="10" y="17"/>
                  </a:lnTo>
                  <a:cubicBezTo>
                    <a:pt x="6" y="6"/>
                    <a:pt x="3" y="1"/>
                    <a:pt x="2"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63" name="Google Shape;7063;p29"/>
            <p:cNvSpPr/>
            <p:nvPr/>
          </p:nvSpPr>
          <p:spPr>
            <a:xfrm>
              <a:off x="3115498" y="3169699"/>
              <a:ext cx="13" cy="11"/>
            </a:xfrm>
            <a:custGeom>
              <a:avLst/>
              <a:gdLst/>
              <a:ahLst/>
              <a:cxnLst/>
              <a:rect l="l" t="t" r="r" b="b"/>
              <a:pathLst>
                <a:path w="1" h="1" extrusionOk="0">
                  <a:moveTo>
                    <a:pt x="1" y="0"/>
                  </a:moveTo>
                  <a:cubicBezTo>
                    <a:pt x="1" y="0"/>
                    <a:pt x="1" y="0"/>
                    <a:pt x="1" y="0"/>
                  </a:cubicBezTo>
                  <a:cubicBezTo>
                    <a:pt x="1" y="0"/>
                    <a:pt x="1" y="0"/>
                    <a:pt x="1"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64" name="Google Shape;7064;p29"/>
            <p:cNvSpPr/>
            <p:nvPr/>
          </p:nvSpPr>
          <p:spPr>
            <a:xfrm>
              <a:off x="3114581" y="3169227"/>
              <a:ext cx="930" cy="1137"/>
            </a:xfrm>
            <a:custGeom>
              <a:avLst/>
              <a:gdLst/>
              <a:ahLst/>
              <a:cxnLst/>
              <a:rect l="l" t="t" r="r" b="b"/>
              <a:pathLst>
                <a:path w="72" h="106" extrusionOk="0">
                  <a:moveTo>
                    <a:pt x="1" y="0"/>
                  </a:moveTo>
                  <a:lnTo>
                    <a:pt x="1" y="0"/>
                  </a:lnTo>
                  <a:cubicBezTo>
                    <a:pt x="10" y="35"/>
                    <a:pt x="19" y="71"/>
                    <a:pt x="36" y="106"/>
                  </a:cubicBezTo>
                  <a:cubicBezTo>
                    <a:pt x="36" y="62"/>
                    <a:pt x="45" y="53"/>
                    <a:pt x="72" y="44"/>
                  </a:cubicBezTo>
                  <a:lnTo>
                    <a:pt x="1" y="0"/>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65" name="Google Shape;7065;p29"/>
            <p:cNvSpPr/>
            <p:nvPr/>
          </p:nvSpPr>
          <p:spPr>
            <a:xfrm>
              <a:off x="3074910" y="3136179"/>
              <a:ext cx="48134" cy="39330"/>
            </a:xfrm>
            <a:custGeom>
              <a:avLst/>
              <a:gdLst/>
              <a:ahLst/>
              <a:cxnLst/>
              <a:rect l="l" t="t" r="r" b="b"/>
              <a:pathLst>
                <a:path w="3727" h="3668" extrusionOk="0">
                  <a:moveTo>
                    <a:pt x="759" y="315"/>
                  </a:moveTo>
                  <a:lnTo>
                    <a:pt x="751" y="318"/>
                  </a:lnTo>
                  <a:cubicBezTo>
                    <a:pt x="753" y="318"/>
                    <a:pt x="756" y="317"/>
                    <a:pt x="759" y="315"/>
                  </a:cubicBezTo>
                  <a:close/>
                  <a:moveTo>
                    <a:pt x="1029" y="459"/>
                  </a:moveTo>
                  <a:cubicBezTo>
                    <a:pt x="1031" y="459"/>
                    <a:pt x="1032" y="460"/>
                    <a:pt x="1033" y="460"/>
                  </a:cubicBezTo>
                  <a:cubicBezTo>
                    <a:pt x="1032" y="459"/>
                    <a:pt x="1030" y="459"/>
                    <a:pt x="1029" y="459"/>
                  </a:cubicBezTo>
                  <a:close/>
                  <a:moveTo>
                    <a:pt x="645" y="838"/>
                  </a:moveTo>
                  <a:cubicBezTo>
                    <a:pt x="647" y="839"/>
                    <a:pt x="650" y="839"/>
                    <a:pt x="654" y="839"/>
                  </a:cubicBezTo>
                  <a:cubicBezTo>
                    <a:pt x="651" y="839"/>
                    <a:pt x="648" y="838"/>
                    <a:pt x="645" y="838"/>
                  </a:cubicBezTo>
                  <a:close/>
                  <a:moveTo>
                    <a:pt x="3506" y="1298"/>
                  </a:moveTo>
                  <a:cubicBezTo>
                    <a:pt x="3506" y="1316"/>
                    <a:pt x="3497" y="1334"/>
                    <a:pt x="3506" y="1351"/>
                  </a:cubicBezTo>
                  <a:lnTo>
                    <a:pt x="3506" y="1298"/>
                  </a:lnTo>
                  <a:close/>
                  <a:moveTo>
                    <a:pt x="359" y="1404"/>
                  </a:moveTo>
                  <a:cubicBezTo>
                    <a:pt x="362" y="1404"/>
                    <a:pt x="367" y="1409"/>
                    <a:pt x="371" y="1413"/>
                  </a:cubicBezTo>
                  <a:lnTo>
                    <a:pt x="353" y="1422"/>
                  </a:lnTo>
                  <a:cubicBezTo>
                    <a:pt x="353" y="1409"/>
                    <a:pt x="356" y="1404"/>
                    <a:pt x="359" y="1404"/>
                  </a:cubicBezTo>
                  <a:close/>
                  <a:moveTo>
                    <a:pt x="3629" y="1572"/>
                  </a:moveTo>
                  <a:cubicBezTo>
                    <a:pt x="3629" y="1572"/>
                    <a:pt x="3629" y="1572"/>
                    <a:pt x="3629" y="1572"/>
                  </a:cubicBezTo>
                  <a:cubicBezTo>
                    <a:pt x="3631" y="1576"/>
                    <a:pt x="3634" y="1580"/>
                    <a:pt x="3636" y="1583"/>
                  </a:cubicBezTo>
                  <a:lnTo>
                    <a:pt x="3636" y="1583"/>
                  </a:lnTo>
                  <a:cubicBezTo>
                    <a:pt x="3634" y="1579"/>
                    <a:pt x="3632" y="1576"/>
                    <a:pt x="3629" y="1572"/>
                  </a:cubicBezTo>
                  <a:close/>
                  <a:moveTo>
                    <a:pt x="3620" y="1493"/>
                  </a:moveTo>
                  <a:lnTo>
                    <a:pt x="3620" y="1493"/>
                  </a:lnTo>
                  <a:cubicBezTo>
                    <a:pt x="3594" y="1506"/>
                    <a:pt x="3612" y="1543"/>
                    <a:pt x="3629" y="1572"/>
                  </a:cubicBezTo>
                  <a:lnTo>
                    <a:pt x="3629" y="1572"/>
                  </a:lnTo>
                  <a:cubicBezTo>
                    <a:pt x="3637" y="1561"/>
                    <a:pt x="3642" y="1557"/>
                    <a:pt x="3646" y="1557"/>
                  </a:cubicBezTo>
                  <a:cubicBezTo>
                    <a:pt x="3657" y="1557"/>
                    <a:pt x="3657" y="1592"/>
                    <a:pt x="3672" y="1592"/>
                  </a:cubicBezTo>
                  <a:cubicBezTo>
                    <a:pt x="3677" y="1592"/>
                    <a:pt x="3683" y="1589"/>
                    <a:pt x="3691" y="1581"/>
                  </a:cubicBezTo>
                  <a:cubicBezTo>
                    <a:pt x="3665" y="1581"/>
                    <a:pt x="3638" y="1519"/>
                    <a:pt x="3620" y="1493"/>
                  </a:cubicBezTo>
                  <a:close/>
                  <a:moveTo>
                    <a:pt x="24" y="1972"/>
                  </a:moveTo>
                  <a:lnTo>
                    <a:pt x="24" y="1972"/>
                  </a:lnTo>
                  <a:cubicBezTo>
                    <a:pt x="24" y="1978"/>
                    <a:pt x="25" y="1984"/>
                    <a:pt x="27" y="1987"/>
                  </a:cubicBezTo>
                  <a:cubicBezTo>
                    <a:pt x="26" y="1982"/>
                    <a:pt x="25" y="1977"/>
                    <a:pt x="24" y="1972"/>
                  </a:cubicBezTo>
                  <a:close/>
                  <a:moveTo>
                    <a:pt x="3114" y="2865"/>
                  </a:moveTo>
                  <a:lnTo>
                    <a:pt x="3114" y="2865"/>
                  </a:lnTo>
                  <a:cubicBezTo>
                    <a:pt x="3114" y="2865"/>
                    <a:pt x="3114" y="2865"/>
                    <a:pt x="3114" y="2866"/>
                  </a:cubicBezTo>
                  <a:lnTo>
                    <a:pt x="3114" y="2866"/>
                  </a:lnTo>
                  <a:cubicBezTo>
                    <a:pt x="3114" y="2866"/>
                    <a:pt x="3114" y="2866"/>
                    <a:pt x="3114" y="2866"/>
                  </a:cubicBezTo>
                  <a:cubicBezTo>
                    <a:pt x="3113" y="2866"/>
                    <a:pt x="3113" y="2866"/>
                    <a:pt x="3114" y="2865"/>
                  </a:cubicBezTo>
                  <a:close/>
                  <a:moveTo>
                    <a:pt x="3276" y="2979"/>
                  </a:moveTo>
                  <a:cubicBezTo>
                    <a:pt x="3276" y="2981"/>
                    <a:pt x="3276" y="2983"/>
                    <a:pt x="3276" y="2985"/>
                  </a:cubicBezTo>
                  <a:cubicBezTo>
                    <a:pt x="3277" y="2984"/>
                    <a:pt x="3277" y="2981"/>
                    <a:pt x="3276" y="2979"/>
                  </a:cubicBezTo>
                  <a:close/>
                  <a:moveTo>
                    <a:pt x="2784" y="3338"/>
                  </a:moveTo>
                  <a:lnTo>
                    <a:pt x="2784" y="3338"/>
                  </a:lnTo>
                  <a:cubicBezTo>
                    <a:pt x="2783" y="3338"/>
                    <a:pt x="2783" y="3338"/>
                    <a:pt x="2783" y="3338"/>
                  </a:cubicBezTo>
                  <a:lnTo>
                    <a:pt x="2783" y="3338"/>
                  </a:lnTo>
                  <a:cubicBezTo>
                    <a:pt x="2785" y="3338"/>
                    <a:pt x="2788" y="3338"/>
                    <a:pt x="2790" y="3338"/>
                  </a:cubicBezTo>
                  <a:cubicBezTo>
                    <a:pt x="2788" y="3338"/>
                    <a:pt x="2786" y="3338"/>
                    <a:pt x="2784" y="3338"/>
                  </a:cubicBezTo>
                  <a:close/>
                  <a:moveTo>
                    <a:pt x="2783" y="3338"/>
                  </a:moveTo>
                  <a:lnTo>
                    <a:pt x="2783" y="3338"/>
                  </a:lnTo>
                  <a:cubicBezTo>
                    <a:pt x="2773" y="3339"/>
                    <a:pt x="2773" y="3341"/>
                    <a:pt x="2773" y="3356"/>
                  </a:cubicBezTo>
                  <a:cubicBezTo>
                    <a:pt x="2774" y="3349"/>
                    <a:pt x="2778" y="3343"/>
                    <a:pt x="2783" y="3338"/>
                  </a:cubicBezTo>
                  <a:close/>
                  <a:moveTo>
                    <a:pt x="2340" y="3497"/>
                  </a:moveTo>
                  <a:cubicBezTo>
                    <a:pt x="2331" y="3506"/>
                    <a:pt x="2322" y="3506"/>
                    <a:pt x="2296" y="3506"/>
                  </a:cubicBezTo>
                  <a:cubicBezTo>
                    <a:pt x="2314" y="3497"/>
                    <a:pt x="2322" y="3497"/>
                    <a:pt x="2340" y="3497"/>
                  </a:cubicBezTo>
                  <a:close/>
                  <a:moveTo>
                    <a:pt x="1289" y="3524"/>
                  </a:moveTo>
                  <a:cubicBezTo>
                    <a:pt x="1279" y="3524"/>
                    <a:pt x="1272" y="3526"/>
                    <a:pt x="1269" y="3531"/>
                  </a:cubicBezTo>
                  <a:lnTo>
                    <a:pt x="1269" y="3531"/>
                  </a:lnTo>
                  <a:cubicBezTo>
                    <a:pt x="1276" y="3530"/>
                    <a:pt x="1283" y="3527"/>
                    <a:pt x="1289" y="3524"/>
                  </a:cubicBezTo>
                  <a:close/>
                  <a:moveTo>
                    <a:pt x="1554" y="0"/>
                  </a:moveTo>
                  <a:cubicBezTo>
                    <a:pt x="1537" y="27"/>
                    <a:pt x="1519" y="45"/>
                    <a:pt x="1466" y="45"/>
                  </a:cubicBezTo>
                  <a:lnTo>
                    <a:pt x="1475" y="36"/>
                  </a:lnTo>
                  <a:lnTo>
                    <a:pt x="1475" y="36"/>
                  </a:lnTo>
                  <a:cubicBezTo>
                    <a:pt x="1351" y="71"/>
                    <a:pt x="1289" y="62"/>
                    <a:pt x="1148" y="106"/>
                  </a:cubicBezTo>
                  <a:lnTo>
                    <a:pt x="1166" y="124"/>
                  </a:lnTo>
                  <a:cubicBezTo>
                    <a:pt x="1152" y="133"/>
                    <a:pt x="1144" y="135"/>
                    <a:pt x="1136" y="135"/>
                  </a:cubicBezTo>
                  <a:cubicBezTo>
                    <a:pt x="1128" y="135"/>
                    <a:pt x="1122" y="133"/>
                    <a:pt x="1113" y="133"/>
                  </a:cubicBezTo>
                  <a:cubicBezTo>
                    <a:pt x="1111" y="146"/>
                    <a:pt x="1115" y="151"/>
                    <a:pt x="1122" y="151"/>
                  </a:cubicBezTo>
                  <a:cubicBezTo>
                    <a:pt x="1135" y="151"/>
                    <a:pt x="1158" y="136"/>
                    <a:pt x="1172" y="136"/>
                  </a:cubicBezTo>
                  <a:cubicBezTo>
                    <a:pt x="1181" y="136"/>
                    <a:pt x="1186" y="142"/>
                    <a:pt x="1183" y="159"/>
                  </a:cubicBezTo>
                  <a:cubicBezTo>
                    <a:pt x="1176" y="152"/>
                    <a:pt x="1166" y="148"/>
                    <a:pt x="1154" y="148"/>
                  </a:cubicBezTo>
                  <a:cubicBezTo>
                    <a:pt x="1126" y="148"/>
                    <a:pt x="1088" y="167"/>
                    <a:pt x="1051" y="186"/>
                  </a:cubicBezTo>
                  <a:cubicBezTo>
                    <a:pt x="1017" y="199"/>
                    <a:pt x="983" y="218"/>
                    <a:pt x="953" y="218"/>
                  </a:cubicBezTo>
                  <a:cubicBezTo>
                    <a:pt x="944" y="218"/>
                    <a:pt x="936" y="216"/>
                    <a:pt x="927" y="212"/>
                  </a:cubicBezTo>
                  <a:lnTo>
                    <a:pt x="927" y="212"/>
                  </a:lnTo>
                  <a:cubicBezTo>
                    <a:pt x="883" y="239"/>
                    <a:pt x="963" y="230"/>
                    <a:pt x="918" y="257"/>
                  </a:cubicBezTo>
                  <a:lnTo>
                    <a:pt x="901" y="248"/>
                  </a:lnTo>
                  <a:lnTo>
                    <a:pt x="901" y="274"/>
                  </a:lnTo>
                  <a:cubicBezTo>
                    <a:pt x="890" y="278"/>
                    <a:pt x="879" y="280"/>
                    <a:pt x="869" y="280"/>
                  </a:cubicBezTo>
                  <a:cubicBezTo>
                    <a:pt x="855" y="280"/>
                    <a:pt x="844" y="276"/>
                    <a:pt x="839" y="265"/>
                  </a:cubicBezTo>
                  <a:cubicBezTo>
                    <a:pt x="839" y="265"/>
                    <a:pt x="848" y="248"/>
                    <a:pt x="857" y="239"/>
                  </a:cubicBezTo>
                  <a:lnTo>
                    <a:pt x="857" y="239"/>
                  </a:lnTo>
                  <a:cubicBezTo>
                    <a:pt x="818" y="247"/>
                    <a:pt x="780" y="301"/>
                    <a:pt x="759" y="315"/>
                  </a:cubicBezTo>
                  <a:lnTo>
                    <a:pt x="759" y="315"/>
                  </a:lnTo>
                  <a:lnTo>
                    <a:pt x="795" y="301"/>
                  </a:lnTo>
                  <a:lnTo>
                    <a:pt x="795" y="301"/>
                  </a:lnTo>
                  <a:cubicBezTo>
                    <a:pt x="698" y="389"/>
                    <a:pt x="565" y="495"/>
                    <a:pt x="512" y="619"/>
                  </a:cubicBezTo>
                  <a:lnTo>
                    <a:pt x="530" y="619"/>
                  </a:lnTo>
                  <a:cubicBezTo>
                    <a:pt x="486" y="707"/>
                    <a:pt x="468" y="672"/>
                    <a:pt x="415" y="760"/>
                  </a:cubicBezTo>
                  <a:lnTo>
                    <a:pt x="415" y="751"/>
                  </a:lnTo>
                  <a:cubicBezTo>
                    <a:pt x="406" y="777"/>
                    <a:pt x="406" y="804"/>
                    <a:pt x="389" y="830"/>
                  </a:cubicBezTo>
                  <a:cubicBezTo>
                    <a:pt x="389" y="822"/>
                    <a:pt x="386" y="819"/>
                    <a:pt x="381" y="819"/>
                  </a:cubicBezTo>
                  <a:cubicBezTo>
                    <a:pt x="372" y="819"/>
                    <a:pt x="357" y="829"/>
                    <a:pt x="346" y="829"/>
                  </a:cubicBezTo>
                  <a:cubicBezTo>
                    <a:pt x="340" y="829"/>
                    <a:pt x="336" y="825"/>
                    <a:pt x="336" y="813"/>
                  </a:cubicBezTo>
                  <a:cubicBezTo>
                    <a:pt x="300" y="919"/>
                    <a:pt x="327" y="875"/>
                    <a:pt x="336" y="954"/>
                  </a:cubicBezTo>
                  <a:lnTo>
                    <a:pt x="309" y="963"/>
                  </a:lnTo>
                  <a:cubicBezTo>
                    <a:pt x="318" y="989"/>
                    <a:pt x="327" y="998"/>
                    <a:pt x="309" y="1051"/>
                  </a:cubicBezTo>
                  <a:cubicBezTo>
                    <a:pt x="309" y="1032"/>
                    <a:pt x="303" y="1028"/>
                    <a:pt x="296" y="1028"/>
                  </a:cubicBezTo>
                  <a:cubicBezTo>
                    <a:pt x="290" y="1028"/>
                    <a:pt x="284" y="1030"/>
                    <a:pt x="278" y="1030"/>
                  </a:cubicBezTo>
                  <a:cubicBezTo>
                    <a:pt x="271" y="1030"/>
                    <a:pt x="265" y="1026"/>
                    <a:pt x="265" y="1007"/>
                  </a:cubicBezTo>
                  <a:cubicBezTo>
                    <a:pt x="239" y="1025"/>
                    <a:pt x="221" y="1051"/>
                    <a:pt x="212" y="1069"/>
                  </a:cubicBezTo>
                  <a:cubicBezTo>
                    <a:pt x="212" y="1087"/>
                    <a:pt x="212" y="1113"/>
                    <a:pt x="203" y="1131"/>
                  </a:cubicBezTo>
                  <a:cubicBezTo>
                    <a:pt x="203" y="1166"/>
                    <a:pt x="203" y="1192"/>
                    <a:pt x="159" y="1201"/>
                  </a:cubicBezTo>
                  <a:cubicBezTo>
                    <a:pt x="168" y="1215"/>
                    <a:pt x="175" y="1220"/>
                    <a:pt x="182" y="1220"/>
                  </a:cubicBezTo>
                  <a:cubicBezTo>
                    <a:pt x="206" y="1220"/>
                    <a:pt x="219" y="1152"/>
                    <a:pt x="227" y="1152"/>
                  </a:cubicBezTo>
                  <a:cubicBezTo>
                    <a:pt x="228" y="1152"/>
                    <a:pt x="229" y="1153"/>
                    <a:pt x="230" y="1157"/>
                  </a:cubicBezTo>
                  <a:cubicBezTo>
                    <a:pt x="233" y="1155"/>
                    <a:pt x="235" y="1154"/>
                    <a:pt x="238" y="1154"/>
                  </a:cubicBezTo>
                  <a:cubicBezTo>
                    <a:pt x="258" y="1154"/>
                    <a:pt x="263" y="1213"/>
                    <a:pt x="247" y="1237"/>
                  </a:cubicBezTo>
                  <a:cubicBezTo>
                    <a:pt x="230" y="1272"/>
                    <a:pt x="141" y="1272"/>
                    <a:pt x="124" y="1360"/>
                  </a:cubicBezTo>
                  <a:cubicBezTo>
                    <a:pt x="124" y="1351"/>
                    <a:pt x="124" y="1351"/>
                    <a:pt x="124" y="1343"/>
                  </a:cubicBezTo>
                  <a:cubicBezTo>
                    <a:pt x="97" y="1369"/>
                    <a:pt x="124" y="1404"/>
                    <a:pt x="97" y="1449"/>
                  </a:cubicBezTo>
                  <a:cubicBezTo>
                    <a:pt x="133" y="1475"/>
                    <a:pt x="80" y="1502"/>
                    <a:pt x="133" y="1510"/>
                  </a:cubicBezTo>
                  <a:lnTo>
                    <a:pt x="133" y="1431"/>
                  </a:lnTo>
                  <a:cubicBezTo>
                    <a:pt x="141" y="1475"/>
                    <a:pt x="194" y="1528"/>
                    <a:pt x="150" y="1599"/>
                  </a:cubicBezTo>
                  <a:cubicBezTo>
                    <a:pt x="141" y="1590"/>
                    <a:pt x="133" y="1563"/>
                    <a:pt x="133" y="1554"/>
                  </a:cubicBezTo>
                  <a:cubicBezTo>
                    <a:pt x="115" y="1572"/>
                    <a:pt x="133" y="1599"/>
                    <a:pt x="115" y="1616"/>
                  </a:cubicBezTo>
                  <a:cubicBezTo>
                    <a:pt x="62" y="1607"/>
                    <a:pt x="115" y="1519"/>
                    <a:pt x="88" y="1457"/>
                  </a:cubicBezTo>
                  <a:lnTo>
                    <a:pt x="88" y="1457"/>
                  </a:lnTo>
                  <a:cubicBezTo>
                    <a:pt x="67" y="1479"/>
                    <a:pt x="93" y="1537"/>
                    <a:pt x="73" y="1537"/>
                  </a:cubicBezTo>
                  <a:cubicBezTo>
                    <a:pt x="69" y="1537"/>
                    <a:pt x="63" y="1534"/>
                    <a:pt x="53" y="1528"/>
                  </a:cubicBezTo>
                  <a:lnTo>
                    <a:pt x="53" y="1528"/>
                  </a:lnTo>
                  <a:cubicBezTo>
                    <a:pt x="88" y="1554"/>
                    <a:pt x="80" y="1572"/>
                    <a:pt x="80" y="1599"/>
                  </a:cubicBezTo>
                  <a:cubicBezTo>
                    <a:pt x="71" y="1625"/>
                    <a:pt x="62" y="1652"/>
                    <a:pt x="88" y="1678"/>
                  </a:cubicBezTo>
                  <a:lnTo>
                    <a:pt x="62" y="1678"/>
                  </a:lnTo>
                  <a:cubicBezTo>
                    <a:pt x="62" y="1687"/>
                    <a:pt x="80" y="1705"/>
                    <a:pt x="71" y="1722"/>
                  </a:cubicBezTo>
                  <a:lnTo>
                    <a:pt x="36" y="1687"/>
                  </a:lnTo>
                  <a:lnTo>
                    <a:pt x="36" y="1687"/>
                  </a:lnTo>
                  <a:cubicBezTo>
                    <a:pt x="71" y="1740"/>
                    <a:pt x="0" y="1784"/>
                    <a:pt x="18" y="1837"/>
                  </a:cubicBezTo>
                  <a:cubicBezTo>
                    <a:pt x="18" y="1789"/>
                    <a:pt x="25" y="1779"/>
                    <a:pt x="35" y="1779"/>
                  </a:cubicBezTo>
                  <a:cubicBezTo>
                    <a:pt x="43" y="1779"/>
                    <a:pt x="52" y="1785"/>
                    <a:pt x="62" y="1785"/>
                  </a:cubicBezTo>
                  <a:cubicBezTo>
                    <a:pt x="68" y="1785"/>
                    <a:pt x="74" y="1783"/>
                    <a:pt x="80" y="1775"/>
                  </a:cubicBezTo>
                  <a:lnTo>
                    <a:pt x="80" y="1775"/>
                  </a:lnTo>
                  <a:cubicBezTo>
                    <a:pt x="122" y="1886"/>
                    <a:pt x="9" y="1849"/>
                    <a:pt x="24" y="1972"/>
                  </a:cubicBezTo>
                  <a:lnTo>
                    <a:pt x="24" y="1972"/>
                  </a:lnTo>
                  <a:cubicBezTo>
                    <a:pt x="25" y="1955"/>
                    <a:pt x="32" y="1932"/>
                    <a:pt x="42" y="1932"/>
                  </a:cubicBezTo>
                  <a:cubicBezTo>
                    <a:pt x="46" y="1932"/>
                    <a:pt x="49" y="1935"/>
                    <a:pt x="53" y="1943"/>
                  </a:cubicBezTo>
                  <a:cubicBezTo>
                    <a:pt x="44" y="1969"/>
                    <a:pt x="44" y="2005"/>
                    <a:pt x="27" y="2022"/>
                  </a:cubicBezTo>
                  <a:cubicBezTo>
                    <a:pt x="32" y="2050"/>
                    <a:pt x="37" y="2059"/>
                    <a:pt x="41" y="2059"/>
                  </a:cubicBezTo>
                  <a:cubicBezTo>
                    <a:pt x="49" y="2059"/>
                    <a:pt x="57" y="2033"/>
                    <a:pt x="69" y="2033"/>
                  </a:cubicBezTo>
                  <a:cubicBezTo>
                    <a:pt x="72" y="2033"/>
                    <a:pt x="76" y="2035"/>
                    <a:pt x="80" y="2040"/>
                  </a:cubicBezTo>
                  <a:cubicBezTo>
                    <a:pt x="53" y="2075"/>
                    <a:pt x="106" y="2084"/>
                    <a:pt x="124" y="2120"/>
                  </a:cubicBezTo>
                  <a:lnTo>
                    <a:pt x="88" y="2128"/>
                  </a:lnTo>
                  <a:cubicBezTo>
                    <a:pt x="88" y="2234"/>
                    <a:pt x="159" y="2137"/>
                    <a:pt x="159" y="2234"/>
                  </a:cubicBezTo>
                  <a:lnTo>
                    <a:pt x="106" y="2208"/>
                  </a:lnTo>
                  <a:lnTo>
                    <a:pt x="133" y="2252"/>
                  </a:lnTo>
                  <a:lnTo>
                    <a:pt x="97" y="2252"/>
                  </a:lnTo>
                  <a:cubicBezTo>
                    <a:pt x="133" y="2296"/>
                    <a:pt x="124" y="2314"/>
                    <a:pt x="133" y="2367"/>
                  </a:cubicBezTo>
                  <a:cubicBezTo>
                    <a:pt x="139" y="2361"/>
                    <a:pt x="147" y="2358"/>
                    <a:pt x="157" y="2358"/>
                  </a:cubicBezTo>
                  <a:cubicBezTo>
                    <a:pt x="177" y="2358"/>
                    <a:pt x="200" y="2370"/>
                    <a:pt x="212" y="2393"/>
                  </a:cubicBezTo>
                  <a:cubicBezTo>
                    <a:pt x="203" y="2429"/>
                    <a:pt x="177" y="2393"/>
                    <a:pt x="203" y="2446"/>
                  </a:cubicBezTo>
                  <a:cubicBezTo>
                    <a:pt x="177" y="2446"/>
                    <a:pt x="150" y="2437"/>
                    <a:pt x="168" y="2402"/>
                  </a:cubicBezTo>
                  <a:cubicBezTo>
                    <a:pt x="159" y="2402"/>
                    <a:pt x="141" y="2393"/>
                    <a:pt x="133" y="2393"/>
                  </a:cubicBezTo>
                  <a:cubicBezTo>
                    <a:pt x="124" y="2429"/>
                    <a:pt x="159" y="2473"/>
                    <a:pt x="168" y="2499"/>
                  </a:cubicBezTo>
                  <a:cubicBezTo>
                    <a:pt x="168" y="2490"/>
                    <a:pt x="159" y="2482"/>
                    <a:pt x="168" y="2473"/>
                  </a:cubicBezTo>
                  <a:cubicBezTo>
                    <a:pt x="186" y="2499"/>
                    <a:pt x="212" y="2517"/>
                    <a:pt x="239" y="2543"/>
                  </a:cubicBezTo>
                  <a:cubicBezTo>
                    <a:pt x="239" y="2551"/>
                    <a:pt x="235" y="2554"/>
                    <a:pt x="231" y="2554"/>
                  </a:cubicBezTo>
                  <a:cubicBezTo>
                    <a:pt x="225" y="2554"/>
                    <a:pt x="217" y="2549"/>
                    <a:pt x="212" y="2543"/>
                  </a:cubicBezTo>
                  <a:lnTo>
                    <a:pt x="212" y="2543"/>
                  </a:lnTo>
                  <a:cubicBezTo>
                    <a:pt x="221" y="2561"/>
                    <a:pt x="239" y="2570"/>
                    <a:pt x="256" y="2596"/>
                  </a:cubicBezTo>
                  <a:cubicBezTo>
                    <a:pt x="243" y="2596"/>
                    <a:pt x="232" y="2601"/>
                    <a:pt x="220" y="2601"/>
                  </a:cubicBezTo>
                  <a:cubicBezTo>
                    <a:pt x="208" y="2601"/>
                    <a:pt x="194" y="2596"/>
                    <a:pt x="177" y="2579"/>
                  </a:cubicBezTo>
                  <a:lnTo>
                    <a:pt x="177" y="2579"/>
                  </a:lnTo>
                  <a:lnTo>
                    <a:pt x="247" y="2649"/>
                  </a:lnTo>
                  <a:cubicBezTo>
                    <a:pt x="239" y="2658"/>
                    <a:pt x="239" y="2702"/>
                    <a:pt x="221" y="2702"/>
                  </a:cubicBezTo>
                  <a:cubicBezTo>
                    <a:pt x="239" y="2755"/>
                    <a:pt x="336" y="2782"/>
                    <a:pt x="353" y="2852"/>
                  </a:cubicBezTo>
                  <a:cubicBezTo>
                    <a:pt x="362" y="2852"/>
                    <a:pt x="371" y="2852"/>
                    <a:pt x="380" y="2861"/>
                  </a:cubicBezTo>
                  <a:cubicBezTo>
                    <a:pt x="415" y="2914"/>
                    <a:pt x="415" y="2985"/>
                    <a:pt x="495" y="3011"/>
                  </a:cubicBezTo>
                  <a:lnTo>
                    <a:pt x="495" y="3082"/>
                  </a:lnTo>
                  <a:cubicBezTo>
                    <a:pt x="500" y="3087"/>
                    <a:pt x="505" y="3089"/>
                    <a:pt x="508" y="3089"/>
                  </a:cubicBezTo>
                  <a:cubicBezTo>
                    <a:pt x="524" y="3089"/>
                    <a:pt x="514" y="3038"/>
                    <a:pt x="539" y="3038"/>
                  </a:cubicBezTo>
                  <a:cubicBezTo>
                    <a:pt x="547" y="3038"/>
                    <a:pt x="558" y="3043"/>
                    <a:pt x="574" y="3056"/>
                  </a:cubicBezTo>
                  <a:cubicBezTo>
                    <a:pt x="627" y="3100"/>
                    <a:pt x="565" y="3100"/>
                    <a:pt x="574" y="3126"/>
                  </a:cubicBezTo>
                  <a:cubicBezTo>
                    <a:pt x="618" y="3135"/>
                    <a:pt x="689" y="3144"/>
                    <a:pt x="715" y="3214"/>
                  </a:cubicBezTo>
                  <a:cubicBezTo>
                    <a:pt x="689" y="3206"/>
                    <a:pt x="680" y="3188"/>
                    <a:pt x="662" y="3179"/>
                  </a:cubicBezTo>
                  <a:lnTo>
                    <a:pt x="662" y="3179"/>
                  </a:lnTo>
                  <a:lnTo>
                    <a:pt x="680" y="3232"/>
                  </a:lnTo>
                  <a:cubicBezTo>
                    <a:pt x="637" y="3227"/>
                    <a:pt x="614" y="3209"/>
                    <a:pt x="604" y="3209"/>
                  </a:cubicBezTo>
                  <a:cubicBezTo>
                    <a:pt x="598" y="3209"/>
                    <a:pt x="597" y="3216"/>
                    <a:pt x="601" y="3241"/>
                  </a:cubicBezTo>
                  <a:cubicBezTo>
                    <a:pt x="611" y="3230"/>
                    <a:pt x="621" y="3226"/>
                    <a:pt x="631" y="3226"/>
                  </a:cubicBezTo>
                  <a:cubicBezTo>
                    <a:pt x="653" y="3226"/>
                    <a:pt x="676" y="3249"/>
                    <a:pt x="707" y="3267"/>
                  </a:cubicBezTo>
                  <a:cubicBezTo>
                    <a:pt x="738" y="3286"/>
                    <a:pt x="765" y="3305"/>
                    <a:pt x="787" y="3305"/>
                  </a:cubicBezTo>
                  <a:cubicBezTo>
                    <a:pt x="796" y="3305"/>
                    <a:pt x="805" y="3302"/>
                    <a:pt x="813" y="3294"/>
                  </a:cubicBezTo>
                  <a:lnTo>
                    <a:pt x="830" y="3320"/>
                  </a:lnTo>
                  <a:lnTo>
                    <a:pt x="813" y="3320"/>
                  </a:lnTo>
                  <a:cubicBezTo>
                    <a:pt x="820" y="3341"/>
                    <a:pt x="829" y="3347"/>
                    <a:pt x="840" y="3347"/>
                  </a:cubicBezTo>
                  <a:cubicBezTo>
                    <a:pt x="858" y="3347"/>
                    <a:pt x="879" y="3330"/>
                    <a:pt x="904" y="3330"/>
                  </a:cubicBezTo>
                  <a:cubicBezTo>
                    <a:pt x="917" y="3330"/>
                    <a:pt x="930" y="3334"/>
                    <a:pt x="945" y="3347"/>
                  </a:cubicBezTo>
                  <a:cubicBezTo>
                    <a:pt x="963" y="3365"/>
                    <a:pt x="971" y="3382"/>
                    <a:pt x="954" y="3382"/>
                  </a:cubicBezTo>
                  <a:lnTo>
                    <a:pt x="1016" y="3391"/>
                  </a:lnTo>
                  <a:cubicBezTo>
                    <a:pt x="1028" y="3403"/>
                    <a:pt x="1023" y="3411"/>
                    <a:pt x="1017" y="3412"/>
                  </a:cubicBezTo>
                  <a:lnTo>
                    <a:pt x="1017" y="3412"/>
                  </a:lnTo>
                  <a:cubicBezTo>
                    <a:pt x="1013" y="3411"/>
                    <a:pt x="1010" y="3410"/>
                    <a:pt x="1007" y="3409"/>
                  </a:cubicBezTo>
                  <a:lnTo>
                    <a:pt x="1007" y="3409"/>
                  </a:lnTo>
                  <a:cubicBezTo>
                    <a:pt x="1009" y="3411"/>
                    <a:pt x="1012" y="3412"/>
                    <a:pt x="1015" y="3412"/>
                  </a:cubicBezTo>
                  <a:cubicBezTo>
                    <a:pt x="1016" y="3412"/>
                    <a:pt x="1016" y="3412"/>
                    <a:pt x="1017" y="3412"/>
                  </a:cubicBezTo>
                  <a:lnTo>
                    <a:pt x="1017" y="3412"/>
                  </a:lnTo>
                  <a:cubicBezTo>
                    <a:pt x="1040" y="3420"/>
                    <a:pt x="1064" y="3429"/>
                    <a:pt x="1095" y="3444"/>
                  </a:cubicBezTo>
                  <a:cubicBezTo>
                    <a:pt x="1113" y="3435"/>
                    <a:pt x="1148" y="3426"/>
                    <a:pt x="1166" y="3426"/>
                  </a:cubicBezTo>
                  <a:cubicBezTo>
                    <a:pt x="1170" y="3440"/>
                    <a:pt x="1166" y="3442"/>
                    <a:pt x="1160" y="3442"/>
                  </a:cubicBezTo>
                  <a:cubicBezTo>
                    <a:pt x="1157" y="3442"/>
                    <a:pt x="1154" y="3441"/>
                    <a:pt x="1152" y="3441"/>
                  </a:cubicBezTo>
                  <a:cubicBezTo>
                    <a:pt x="1150" y="3441"/>
                    <a:pt x="1148" y="3442"/>
                    <a:pt x="1148" y="3444"/>
                  </a:cubicBezTo>
                  <a:lnTo>
                    <a:pt x="1201" y="3444"/>
                  </a:lnTo>
                  <a:cubicBezTo>
                    <a:pt x="1211" y="3465"/>
                    <a:pt x="1197" y="3473"/>
                    <a:pt x="1177" y="3473"/>
                  </a:cubicBezTo>
                  <a:cubicBezTo>
                    <a:pt x="1163" y="3473"/>
                    <a:pt x="1145" y="3469"/>
                    <a:pt x="1130" y="3462"/>
                  </a:cubicBezTo>
                  <a:lnTo>
                    <a:pt x="1130" y="3462"/>
                  </a:lnTo>
                  <a:cubicBezTo>
                    <a:pt x="1137" y="3499"/>
                    <a:pt x="1143" y="3510"/>
                    <a:pt x="1156" y="3510"/>
                  </a:cubicBezTo>
                  <a:cubicBezTo>
                    <a:pt x="1161" y="3510"/>
                    <a:pt x="1167" y="3508"/>
                    <a:pt x="1175" y="3506"/>
                  </a:cubicBezTo>
                  <a:cubicBezTo>
                    <a:pt x="1192" y="3506"/>
                    <a:pt x="1219" y="3506"/>
                    <a:pt x="1263" y="3541"/>
                  </a:cubicBezTo>
                  <a:lnTo>
                    <a:pt x="1210" y="3541"/>
                  </a:lnTo>
                  <a:cubicBezTo>
                    <a:pt x="1228" y="3594"/>
                    <a:pt x="1263" y="3594"/>
                    <a:pt x="1316" y="3638"/>
                  </a:cubicBezTo>
                  <a:cubicBezTo>
                    <a:pt x="1309" y="3624"/>
                    <a:pt x="1253" y="3555"/>
                    <a:pt x="1269" y="3531"/>
                  </a:cubicBezTo>
                  <a:lnTo>
                    <a:pt x="1269" y="3531"/>
                  </a:lnTo>
                  <a:cubicBezTo>
                    <a:pt x="1266" y="3532"/>
                    <a:pt x="1263" y="3532"/>
                    <a:pt x="1260" y="3532"/>
                  </a:cubicBezTo>
                  <a:cubicBezTo>
                    <a:pt x="1250" y="3532"/>
                    <a:pt x="1241" y="3528"/>
                    <a:pt x="1236" y="3515"/>
                  </a:cubicBezTo>
                  <a:cubicBezTo>
                    <a:pt x="1246" y="3505"/>
                    <a:pt x="1253" y="3501"/>
                    <a:pt x="1260" y="3501"/>
                  </a:cubicBezTo>
                  <a:cubicBezTo>
                    <a:pt x="1271" y="3501"/>
                    <a:pt x="1278" y="3512"/>
                    <a:pt x="1289" y="3524"/>
                  </a:cubicBezTo>
                  <a:cubicBezTo>
                    <a:pt x="1302" y="3536"/>
                    <a:pt x="1315" y="3545"/>
                    <a:pt x="1335" y="3545"/>
                  </a:cubicBezTo>
                  <a:cubicBezTo>
                    <a:pt x="1342" y="3545"/>
                    <a:pt x="1351" y="3544"/>
                    <a:pt x="1360" y="3541"/>
                  </a:cubicBezTo>
                  <a:lnTo>
                    <a:pt x="1360" y="3541"/>
                  </a:lnTo>
                  <a:cubicBezTo>
                    <a:pt x="1351" y="3568"/>
                    <a:pt x="1378" y="3568"/>
                    <a:pt x="1422" y="3577"/>
                  </a:cubicBezTo>
                  <a:lnTo>
                    <a:pt x="1404" y="3621"/>
                  </a:lnTo>
                  <a:cubicBezTo>
                    <a:pt x="1448" y="3621"/>
                    <a:pt x="1448" y="3594"/>
                    <a:pt x="1475" y="3585"/>
                  </a:cubicBezTo>
                  <a:cubicBezTo>
                    <a:pt x="1519" y="3603"/>
                    <a:pt x="1519" y="3629"/>
                    <a:pt x="1528" y="3665"/>
                  </a:cubicBezTo>
                  <a:cubicBezTo>
                    <a:pt x="1535" y="3667"/>
                    <a:pt x="1540" y="3667"/>
                    <a:pt x="1544" y="3667"/>
                  </a:cubicBezTo>
                  <a:cubicBezTo>
                    <a:pt x="1577" y="3667"/>
                    <a:pt x="1509" y="3611"/>
                    <a:pt x="1561" y="3611"/>
                  </a:cubicBezTo>
                  <a:cubicBezTo>
                    <a:pt x="1564" y="3611"/>
                    <a:pt x="1568" y="3611"/>
                    <a:pt x="1572" y="3612"/>
                  </a:cubicBezTo>
                  <a:cubicBezTo>
                    <a:pt x="1600" y="3620"/>
                    <a:pt x="1624" y="3624"/>
                    <a:pt x="1649" y="3624"/>
                  </a:cubicBezTo>
                  <a:cubicBezTo>
                    <a:pt x="1679" y="3624"/>
                    <a:pt x="1710" y="3618"/>
                    <a:pt x="1748" y="3603"/>
                  </a:cubicBezTo>
                  <a:lnTo>
                    <a:pt x="1748" y="3603"/>
                  </a:lnTo>
                  <a:cubicBezTo>
                    <a:pt x="1793" y="3621"/>
                    <a:pt x="1740" y="3629"/>
                    <a:pt x="1757" y="3638"/>
                  </a:cubicBezTo>
                  <a:lnTo>
                    <a:pt x="1793" y="3612"/>
                  </a:lnTo>
                  <a:cubicBezTo>
                    <a:pt x="1801" y="3612"/>
                    <a:pt x="1801" y="3621"/>
                    <a:pt x="1793" y="3629"/>
                  </a:cubicBezTo>
                  <a:cubicBezTo>
                    <a:pt x="1828" y="3621"/>
                    <a:pt x="1801" y="3585"/>
                    <a:pt x="1846" y="3577"/>
                  </a:cubicBezTo>
                  <a:cubicBezTo>
                    <a:pt x="1848" y="3571"/>
                    <a:pt x="1852" y="3569"/>
                    <a:pt x="1857" y="3569"/>
                  </a:cubicBezTo>
                  <a:cubicBezTo>
                    <a:pt x="1870" y="3569"/>
                    <a:pt x="1889" y="3582"/>
                    <a:pt x="1907" y="3594"/>
                  </a:cubicBezTo>
                  <a:cubicBezTo>
                    <a:pt x="1929" y="3600"/>
                    <a:pt x="1950" y="3608"/>
                    <a:pt x="1970" y="3608"/>
                  </a:cubicBezTo>
                  <a:cubicBezTo>
                    <a:pt x="1982" y="3608"/>
                    <a:pt x="1994" y="3605"/>
                    <a:pt x="2005" y="3594"/>
                  </a:cubicBezTo>
                  <a:cubicBezTo>
                    <a:pt x="2022" y="3603"/>
                    <a:pt x="2005" y="3612"/>
                    <a:pt x="2005" y="3629"/>
                  </a:cubicBezTo>
                  <a:cubicBezTo>
                    <a:pt x="2084" y="3594"/>
                    <a:pt x="2075" y="3603"/>
                    <a:pt x="2137" y="3550"/>
                  </a:cubicBezTo>
                  <a:lnTo>
                    <a:pt x="2199" y="3568"/>
                  </a:lnTo>
                  <a:cubicBezTo>
                    <a:pt x="2146" y="3541"/>
                    <a:pt x="2199" y="3497"/>
                    <a:pt x="2234" y="3462"/>
                  </a:cubicBezTo>
                  <a:cubicBezTo>
                    <a:pt x="2216" y="3453"/>
                    <a:pt x="2208" y="3435"/>
                    <a:pt x="2199" y="3435"/>
                  </a:cubicBezTo>
                  <a:cubicBezTo>
                    <a:pt x="2216" y="3426"/>
                    <a:pt x="2234" y="3418"/>
                    <a:pt x="2261" y="3400"/>
                  </a:cubicBezTo>
                  <a:cubicBezTo>
                    <a:pt x="2269" y="3400"/>
                    <a:pt x="2261" y="3418"/>
                    <a:pt x="2261" y="3435"/>
                  </a:cubicBezTo>
                  <a:lnTo>
                    <a:pt x="2261" y="3435"/>
                  </a:lnTo>
                  <a:cubicBezTo>
                    <a:pt x="2261" y="3435"/>
                    <a:pt x="2261" y="3426"/>
                    <a:pt x="2269" y="3426"/>
                  </a:cubicBezTo>
                  <a:cubicBezTo>
                    <a:pt x="2296" y="3435"/>
                    <a:pt x="2287" y="3462"/>
                    <a:pt x="2278" y="3488"/>
                  </a:cubicBezTo>
                  <a:cubicBezTo>
                    <a:pt x="2261" y="3488"/>
                    <a:pt x="2252" y="3479"/>
                    <a:pt x="2243" y="3471"/>
                  </a:cubicBezTo>
                  <a:cubicBezTo>
                    <a:pt x="2234" y="3497"/>
                    <a:pt x="2216" y="3524"/>
                    <a:pt x="2225" y="3550"/>
                  </a:cubicBezTo>
                  <a:cubicBezTo>
                    <a:pt x="2234" y="3541"/>
                    <a:pt x="2243" y="3541"/>
                    <a:pt x="2252" y="3532"/>
                  </a:cubicBezTo>
                  <a:lnTo>
                    <a:pt x="2252" y="3532"/>
                  </a:lnTo>
                  <a:cubicBezTo>
                    <a:pt x="2252" y="3541"/>
                    <a:pt x="2243" y="3550"/>
                    <a:pt x="2252" y="3550"/>
                  </a:cubicBezTo>
                  <a:cubicBezTo>
                    <a:pt x="2252" y="3552"/>
                    <a:pt x="2252" y="3553"/>
                    <a:pt x="2254" y="3553"/>
                  </a:cubicBezTo>
                  <a:cubicBezTo>
                    <a:pt x="2257" y="3553"/>
                    <a:pt x="2263" y="3545"/>
                    <a:pt x="2269" y="3532"/>
                  </a:cubicBezTo>
                  <a:lnTo>
                    <a:pt x="2296" y="3577"/>
                  </a:lnTo>
                  <a:lnTo>
                    <a:pt x="2296" y="3559"/>
                  </a:lnTo>
                  <a:lnTo>
                    <a:pt x="2393" y="3559"/>
                  </a:lnTo>
                  <a:cubicBezTo>
                    <a:pt x="2411" y="3541"/>
                    <a:pt x="2428" y="3524"/>
                    <a:pt x="2437" y="3506"/>
                  </a:cubicBezTo>
                  <a:cubicBezTo>
                    <a:pt x="2446" y="3488"/>
                    <a:pt x="2464" y="3471"/>
                    <a:pt x="2473" y="3453"/>
                  </a:cubicBezTo>
                  <a:cubicBezTo>
                    <a:pt x="2499" y="3418"/>
                    <a:pt x="2534" y="3382"/>
                    <a:pt x="2578" y="3356"/>
                  </a:cubicBezTo>
                  <a:lnTo>
                    <a:pt x="2578" y="3356"/>
                  </a:lnTo>
                  <a:cubicBezTo>
                    <a:pt x="2570" y="3400"/>
                    <a:pt x="2596" y="3409"/>
                    <a:pt x="2605" y="3444"/>
                  </a:cubicBezTo>
                  <a:cubicBezTo>
                    <a:pt x="2598" y="3440"/>
                    <a:pt x="2592" y="3438"/>
                    <a:pt x="2586" y="3438"/>
                  </a:cubicBezTo>
                  <a:cubicBezTo>
                    <a:pt x="2552" y="3438"/>
                    <a:pt x="2525" y="3491"/>
                    <a:pt x="2473" y="3506"/>
                  </a:cubicBezTo>
                  <a:cubicBezTo>
                    <a:pt x="2477" y="3505"/>
                    <a:pt x="2482" y="3504"/>
                    <a:pt x="2485" y="3504"/>
                  </a:cubicBezTo>
                  <a:cubicBezTo>
                    <a:pt x="2508" y="3504"/>
                    <a:pt x="2507" y="3525"/>
                    <a:pt x="2499" y="3532"/>
                  </a:cubicBezTo>
                  <a:lnTo>
                    <a:pt x="2587" y="3453"/>
                  </a:lnTo>
                  <a:cubicBezTo>
                    <a:pt x="2592" y="3471"/>
                    <a:pt x="2598" y="3475"/>
                    <a:pt x="2608" y="3475"/>
                  </a:cubicBezTo>
                  <a:cubicBezTo>
                    <a:pt x="2618" y="3475"/>
                    <a:pt x="2631" y="3471"/>
                    <a:pt x="2649" y="3471"/>
                  </a:cubicBezTo>
                  <a:cubicBezTo>
                    <a:pt x="2605" y="3418"/>
                    <a:pt x="2693" y="3400"/>
                    <a:pt x="2729" y="3365"/>
                  </a:cubicBezTo>
                  <a:lnTo>
                    <a:pt x="2729" y="3365"/>
                  </a:lnTo>
                  <a:cubicBezTo>
                    <a:pt x="2737" y="3382"/>
                    <a:pt x="2737" y="3409"/>
                    <a:pt x="2693" y="3426"/>
                  </a:cubicBezTo>
                  <a:cubicBezTo>
                    <a:pt x="2698" y="3428"/>
                    <a:pt x="2703" y="3428"/>
                    <a:pt x="2707" y="3428"/>
                  </a:cubicBezTo>
                  <a:cubicBezTo>
                    <a:pt x="2756" y="3428"/>
                    <a:pt x="2727" y="3338"/>
                    <a:pt x="2783" y="3338"/>
                  </a:cubicBezTo>
                  <a:cubicBezTo>
                    <a:pt x="2783" y="3338"/>
                    <a:pt x="2783" y="3338"/>
                    <a:pt x="2784" y="3338"/>
                  </a:cubicBezTo>
                  <a:lnTo>
                    <a:pt x="2784" y="3338"/>
                  </a:lnTo>
                  <a:cubicBezTo>
                    <a:pt x="2799" y="3322"/>
                    <a:pt x="2824" y="3314"/>
                    <a:pt x="2840" y="3314"/>
                  </a:cubicBezTo>
                  <a:cubicBezTo>
                    <a:pt x="2847" y="3314"/>
                    <a:pt x="2852" y="3316"/>
                    <a:pt x="2852" y="3320"/>
                  </a:cubicBezTo>
                  <a:lnTo>
                    <a:pt x="2835" y="3329"/>
                  </a:lnTo>
                  <a:cubicBezTo>
                    <a:pt x="2861" y="3320"/>
                    <a:pt x="2879" y="3312"/>
                    <a:pt x="2905" y="3294"/>
                  </a:cubicBezTo>
                  <a:cubicBezTo>
                    <a:pt x="2923" y="3276"/>
                    <a:pt x="2949" y="3259"/>
                    <a:pt x="2967" y="3241"/>
                  </a:cubicBezTo>
                  <a:cubicBezTo>
                    <a:pt x="3002" y="3197"/>
                    <a:pt x="3029" y="3162"/>
                    <a:pt x="3020" y="3135"/>
                  </a:cubicBezTo>
                  <a:lnTo>
                    <a:pt x="3020" y="3135"/>
                  </a:lnTo>
                  <a:cubicBezTo>
                    <a:pt x="3029" y="3144"/>
                    <a:pt x="3055" y="3197"/>
                    <a:pt x="3055" y="3206"/>
                  </a:cubicBezTo>
                  <a:cubicBezTo>
                    <a:pt x="3055" y="3126"/>
                    <a:pt x="3046" y="3047"/>
                    <a:pt x="3038" y="2976"/>
                  </a:cubicBezTo>
                  <a:lnTo>
                    <a:pt x="3038" y="2976"/>
                  </a:lnTo>
                  <a:cubicBezTo>
                    <a:pt x="3064" y="3020"/>
                    <a:pt x="3179" y="3064"/>
                    <a:pt x="3144" y="3126"/>
                  </a:cubicBezTo>
                  <a:cubicBezTo>
                    <a:pt x="3161" y="3117"/>
                    <a:pt x="3188" y="3109"/>
                    <a:pt x="3205" y="3064"/>
                  </a:cubicBezTo>
                  <a:lnTo>
                    <a:pt x="3205" y="3064"/>
                  </a:lnTo>
                  <a:cubicBezTo>
                    <a:pt x="3203" y="3066"/>
                    <a:pt x="3200" y="3066"/>
                    <a:pt x="3196" y="3066"/>
                  </a:cubicBezTo>
                  <a:cubicBezTo>
                    <a:pt x="3174" y="3066"/>
                    <a:pt x="3136" y="3044"/>
                    <a:pt x="3144" y="3029"/>
                  </a:cubicBezTo>
                  <a:cubicBezTo>
                    <a:pt x="3214" y="3029"/>
                    <a:pt x="3188" y="3020"/>
                    <a:pt x="3258" y="3011"/>
                  </a:cubicBezTo>
                  <a:cubicBezTo>
                    <a:pt x="3241" y="3011"/>
                    <a:pt x="3205" y="2950"/>
                    <a:pt x="3223" y="2932"/>
                  </a:cubicBezTo>
                  <a:lnTo>
                    <a:pt x="3223" y="2932"/>
                  </a:lnTo>
                  <a:cubicBezTo>
                    <a:pt x="3231" y="2939"/>
                    <a:pt x="3269" y="2966"/>
                    <a:pt x="3276" y="2979"/>
                  </a:cubicBezTo>
                  <a:lnTo>
                    <a:pt x="3276" y="2979"/>
                  </a:lnTo>
                  <a:cubicBezTo>
                    <a:pt x="3276" y="2946"/>
                    <a:pt x="3276" y="2912"/>
                    <a:pt x="3276" y="2879"/>
                  </a:cubicBezTo>
                  <a:cubicBezTo>
                    <a:pt x="3276" y="2905"/>
                    <a:pt x="3320" y="2923"/>
                    <a:pt x="3347" y="2923"/>
                  </a:cubicBezTo>
                  <a:cubicBezTo>
                    <a:pt x="3329" y="2914"/>
                    <a:pt x="3391" y="2861"/>
                    <a:pt x="3400" y="2844"/>
                  </a:cubicBezTo>
                  <a:lnTo>
                    <a:pt x="3400" y="2844"/>
                  </a:lnTo>
                  <a:lnTo>
                    <a:pt x="3364" y="2861"/>
                  </a:lnTo>
                  <a:cubicBezTo>
                    <a:pt x="3426" y="2799"/>
                    <a:pt x="3329" y="2729"/>
                    <a:pt x="3373" y="2667"/>
                  </a:cubicBezTo>
                  <a:lnTo>
                    <a:pt x="3373" y="2667"/>
                  </a:lnTo>
                  <a:cubicBezTo>
                    <a:pt x="3380" y="2674"/>
                    <a:pt x="3419" y="2713"/>
                    <a:pt x="3449" y="2713"/>
                  </a:cubicBezTo>
                  <a:cubicBezTo>
                    <a:pt x="3457" y="2713"/>
                    <a:pt x="3465" y="2710"/>
                    <a:pt x="3470" y="2702"/>
                  </a:cubicBezTo>
                  <a:cubicBezTo>
                    <a:pt x="3461" y="2685"/>
                    <a:pt x="3435" y="2641"/>
                    <a:pt x="3408" y="2596"/>
                  </a:cubicBezTo>
                  <a:cubicBezTo>
                    <a:pt x="3382" y="2543"/>
                    <a:pt x="3356" y="2499"/>
                    <a:pt x="3364" y="2464"/>
                  </a:cubicBezTo>
                  <a:lnTo>
                    <a:pt x="3391" y="2455"/>
                  </a:lnTo>
                  <a:cubicBezTo>
                    <a:pt x="3391" y="2437"/>
                    <a:pt x="3391" y="2420"/>
                    <a:pt x="3382" y="2402"/>
                  </a:cubicBezTo>
                  <a:lnTo>
                    <a:pt x="3382" y="2402"/>
                  </a:lnTo>
                  <a:cubicBezTo>
                    <a:pt x="3426" y="2446"/>
                    <a:pt x="3488" y="2588"/>
                    <a:pt x="3506" y="2667"/>
                  </a:cubicBezTo>
                  <a:cubicBezTo>
                    <a:pt x="3532" y="2641"/>
                    <a:pt x="3532" y="2667"/>
                    <a:pt x="3550" y="2623"/>
                  </a:cubicBezTo>
                  <a:cubicBezTo>
                    <a:pt x="3552" y="2622"/>
                    <a:pt x="3554" y="2622"/>
                    <a:pt x="3556" y="2622"/>
                  </a:cubicBezTo>
                  <a:cubicBezTo>
                    <a:pt x="3575" y="2622"/>
                    <a:pt x="3567" y="2660"/>
                    <a:pt x="3559" y="2676"/>
                  </a:cubicBezTo>
                  <a:lnTo>
                    <a:pt x="3620" y="2570"/>
                  </a:lnTo>
                  <a:cubicBezTo>
                    <a:pt x="3603" y="2570"/>
                    <a:pt x="3603" y="2543"/>
                    <a:pt x="3603" y="2517"/>
                  </a:cubicBezTo>
                  <a:cubicBezTo>
                    <a:pt x="3603" y="2490"/>
                    <a:pt x="3603" y="2464"/>
                    <a:pt x="3585" y="2464"/>
                  </a:cubicBezTo>
                  <a:cubicBezTo>
                    <a:pt x="3585" y="2508"/>
                    <a:pt x="3576" y="2552"/>
                    <a:pt x="3576" y="2596"/>
                  </a:cubicBezTo>
                  <a:cubicBezTo>
                    <a:pt x="3532" y="2579"/>
                    <a:pt x="3497" y="2482"/>
                    <a:pt x="3532" y="2411"/>
                  </a:cubicBezTo>
                  <a:cubicBezTo>
                    <a:pt x="3535" y="2408"/>
                    <a:pt x="3538" y="2407"/>
                    <a:pt x="3541" y="2407"/>
                  </a:cubicBezTo>
                  <a:cubicBezTo>
                    <a:pt x="3562" y="2407"/>
                    <a:pt x="3596" y="2448"/>
                    <a:pt x="3612" y="2455"/>
                  </a:cubicBezTo>
                  <a:cubicBezTo>
                    <a:pt x="3603" y="2437"/>
                    <a:pt x="3612" y="2367"/>
                    <a:pt x="3620" y="2367"/>
                  </a:cubicBezTo>
                  <a:lnTo>
                    <a:pt x="3638" y="2411"/>
                  </a:lnTo>
                  <a:cubicBezTo>
                    <a:pt x="3665" y="2367"/>
                    <a:pt x="3603" y="2323"/>
                    <a:pt x="3656" y="2279"/>
                  </a:cubicBezTo>
                  <a:cubicBezTo>
                    <a:pt x="3665" y="2261"/>
                    <a:pt x="3726" y="2234"/>
                    <a:pt x="3700" y="2226"/>
                  </a:cubicBezTo>
                  <a:lnTo>
                    <a:pt x="3700" y="2226"/>
                  </a:lnTo>
                  <a:cubicBezTo>
                    <a:pt x="3690" y="2229"/>
                    <a:pt x="3677" y="2230"/>
                    <a:pt x="3661" y="2230"/>
                  </a:cubicBezTo>
                  <a:cubicBezTo>
                    <a:pt x="3595" y="2230"/>
                    <a:pt x="3490" y="2203"/>
                    <a:pt x="3461" y="2181"/>
                  </a:cubicBezTo>
                  <a:cubicBezTo>
                    <a:pt x="3470" y="2181"/>
                    <a:pt x="3532" y="2102"/>
                    <a:pt x="3559" y="2084"/>
                  </a:cubicBezTo>
                  <a:cubicBezTo>
                    <a:pt x="3563" y="2082"/>
                    <a:pt x="3568" y="2082"/>
                    <a:pt x="3572" y="2082"/>
                  </a:cubicBezTo>
                  <a:cubicBezTo>
                    <a:pt x="3607" y="2082"/>
                    <a:pt x="3642" y="2131"/>
                    <a:pt x="3671" y="2131"/>
                  </a:cubicBezTo>
                  <a:cubicBezTo>
                    <a:pt x="3675" y="2131"/>
                    <a:pt x="3679" y="2130"/>
                    <a:pt x="3682" y="2128"/>
                  </a:cubicBezTo>
                  <a:cubicBezTo>
                    <a:pt x="3673" y="2128"/>
                    <a:pt x="3656" y="2111"/>
                    <a:pt x="3656" y="2102"/>
                  </a:cubicBezTo>
                  <a:cubicBezTo>
                    <a:pt x="3665" y="2084"/>
                    <a:pt x="3691" y="2111"/>
                    <a:pt x="3691" y="2067"/>
                  </a:cubicBezTo>
                  <a:cubicBezTo>
                    <a:pt x="3659" y="2060"/>
                    <a:pt x="3683" y="2021"/>
                    <a:pt x="3678" y="2021"/>
                  </a:cubicBezTo>
                  <a:cubicBezTo>
                    <a:pt x="3676" y="2021"/>
                    <a:pt x="3670" y="2026"/>
                    <a:pt x="3656" y="2040"/>
                  </a:cubicBezTo>
                  <a:cubicBezTo>
                    <a:pt x="3647" y="2005"/>
                    <a:pt x="3673" y="2005"/>
                    <a:pt x="3673" y="1952"/>
                  </a:cubicBezTo>
                  <a:lnTo>
                    <a:pt x="3673" y="1952"/>
                  </a:lnTo>
                  <a:cubicBezTo>
                    <a:pt x="3672" y="1952"/>
                    <a:pt x="3670" y="1953"/>
                    <a:pt x="3668" y="1953"/>
                  </a:cubicBezTo>
                  <a:cubicBezTo>
                    <a:pt x="3638" y="1953"/>
                    <a:pt x="3576" y="1897"/>
                    <a:pt x="3567" y="1864"/>
                  </a:cubicBezTo>
                  <a:cubicBezTo>
                    <a:pt x="3585" y="1864"/>
                    <a:pt x="3594" y="1855"/>
                    <a:pt x="3603" y="1855"/>
                  </a:cubicBezTo>
                  <a:cubicBezTo>
                    <a:pt x="3603" y="1828"/>
                    <a:pt x="3612" y="1811"/>
                    <a:pt x="3612" y="1793"/>
                  </a:cubicBezTo>
                  <a:cubicBezTo>
                    <a:pt x="3612" y="1775"/>
                    <a:pt x="3620" y="1758"/>
                    <a:pt x="3620" y="1749"/>
                  </a:cubicBezTo>
                  <a:cubicBezTo>
                    <a:pt x="3620" y="1713"/>
                    <a:pt x="3629" y="1687"/>
                    <a:pt x="3620" y="1643"/>
                  </a:cubicBezTo>
                  <a:cubicBezTo>
                    <a:pt x="3636" y="1635"/>
                    <a:pt x="3645" y="1606"/>
                    <a:pt x="3659" y="1606"/>
                  </a:cubicBezTo>
                  <a:cubicBezTo>
                    <a:pt x="3661" y="1606"/>
                    <a:pt x="3663" y="1606"/>
                    <a:pt x="3665" y="1607"/>
                  </a:cubicBezTo>
                  <a:cubicBezTo>
                    <a:pt x="3658" y="1601"/>
                    <a:pt x="3646" y="1594"/>
                    <a:pt x="3636" y="1583"/>
                  </a:cubicBezTo>
                  <a:lnTo>
                    <a:pt x="3636" y="1583"/>
                  </a:lnTo>
                  <a:cubicBezTo>
                    <a:pt x="3640" y="1589"/>
                    <a:pt x="3644" y="1594"/>
                    <a:pt x="3647" y="1599"/>
                  </a:cubicBezTo>
                  <a:cubicBezTo>
                    <a:pt x="3643" y="1599"/>
                    <a:pt x="3639" y="1600"/>
                    <a:pt x="3635" y="1600"/>
                  </a:cubicBezTo>
                  <a:cubicBezTo>
                    <a:pt x="3584" y="1600"/>
                    <a:pt x="3521" y="1549"/>
                    <a:pt x="3488" y="1484"/>
                  </a:cubicBezTo>
                  <a:cubicBezTo>
                    <a:pt x="3473" y="1454"/>
                    <a:pt x="3483" y="1449"/>
                    <a:pt x="3493" y="1449"/>
                  </a:cubicBezTo>
                  <a:cubicBezTo>
                    <a:pt x="3498" y="1449"/>
                    <a:pt x="3503" y="1451"/>
                    <a:pt x="3505" y="1451"/>
                  </a:cubicBezTo>
                  <a:cubicBezTo>
                    <a:pt x="3507" y="1451"/>
                    <a:pt x="3507" y="1450"/>
                    <a:pt x="3506" y="1449"/>
                  </a:cubicBezTo>
                  <a:cubicBezTo>
                    <a:pt x="3497" y="1387"/>
                    <a:pt x="3470" y="1369"/>
                    <a:pt x="3444" y="1351"/>
                  </a:cubicBezTo>
                  <a:cubicBezTo>
                    <a:pt x="3417" y="1343"/>
                    <a:pt x="3400" y="1325"/>
                    <a:pt x="3400" y="1272"/>
                  </a:cubicBezTo>
                  <a:cubicBezTo>
                    <a:pt x="3426" y="1228"/>
                    <a:pt x="3470" y="1254"/>
                    <a:pt x="3488" y="1237"/>
                  </a:cubicBezTo>
                  <a:cubicBezTo>
                    <a:pt x="3506" y="1254"/>
                    <a:pt x="3506" y="1281"/>
                    <a:pt x="3506" y="1298"/>
                  </a:cubicBezTo>
                  <a:cubicBezTo>
                    <a:pt x="3523" y="1316"/>
                    <a:pt x="3541" y="1343"/>
                    <a:pt x="3541" y="1369"/>
                  </a:cubicBezTo>
                  <a:cubicBezTo>
                    <a:pt x="3559" y="1325"/>
                    <a:pt x="3488" y="1175"/>
                    <a:pt x="3470" y="1078"/>
                  </a:cubicBezTo>
                  <a:cubicBezTo>
                    <a:pt x="3457" y="1071"/>
                    <a:pt x="3438" y="1054"/>
                    <a:pt x="3430" y="1054"/>
                  </a:cubicBezTo>
                  <a:cubicBezTo>
                    <a:pt x="3428" y="1054"/>
                    <a:pt x="3426" y="1056"/>
                    <a:pt x="3426" y="1060"/>
                  </a:cubicBezTo>
                  <a:lnTo>
                    <a:pt x="3444" y="1087"/>
                  </a:lnTo>
                  <a:cubicBezTo>
                    <a:pt x="3440" y="1095"/>
                    <a:pt x="3434" y="1098"/>
                    <a:pt x="3428" y="1098"/>
                  </a:cubicBezTo>
                  <a:cubicBezTo>
                    <a:pt x="3414" y="1098"/>
                    <a:pt x="3398" y="1084"/>
                    <a:pt x="3389" y="1084"/>
                  </a:cubicBezTo>
                  <a:cubicBezTo>
                    <a:pt x="3385" y="1084"/>
                    <a:pt x="3382" y="1087"/>
                    <a:pt x="3382" y="1095"/>
                  </a:cubicBezTo>
                  <a:cubicBezTo>
                    <a:pt x="3347" y="1069"/>
                    <a:pt x="3311" y="1042"/>
                    <a:pt x="3294" y="989"/>
                  </a:cubicBezTo>
                  <a:lnTo>
                    <a:pt x="3320" y="963"/>
                  </a:lnTo>
                  <a:lnTo>
                    <a:pt x="3320" y="963"/>
                  </a:lnTo>
                  <a:cubicBezTo>
                    <a:pt x="3311" y="972"/>
                    <a:pt x="3320" y="1007"/>
                    <a:pt x="3338" y="1016"/>
                  </a:cubicBezTo>
                  <a:cubicBezTo>
                    <a:pt x="3311" y="998"/>
                    <a:pt x="3338" y="919"/>
                    <a:pt x="3285" y="919"/>
                  </a:cubicBezTo>
                  <a:lnTo>
                    <a:pt x="3276" y="963"/>
                  </a:lnTo>
                  <a:cubicBezTo>
                    <a:pt x="3241" y="945"/>
                    <a:pt x="3188" y="928"/>
                    <a:pt x="3170" y="883"/>
                  </a:cubicBezTo>
                  <a:lnTo>
                    <a:pt x="3170" y="883"/>
                  </a:lnTo>
                  <a:cubicBezTo>
                    <a:pt x="3152" y="928"/>
                    <a:pt x="3179" y="892"/>
                    <a:pt x="3161" y="945"/>
                  </a:cubicBezTo>
                  <a:cubicBezTo>
                    <a:pt x="3167" y="937"/>
                    <a:pt x="3172" y="934"/>
                    <a:pt x="3177" y="934"/>
                  </a:cubicBezTo>
                  <a:cubicBezTo>
                    <a:pt x="3196" y="934"/>
                    <a:pt x="3210" y="991"/>
                    <a:pt x="3226" y="991"/>
                  </a:cubicBezTo>
                  <a:cubicBezTo>
                    <a:pt x="3230" y="991"/>
                    <a:pt x="3234" y="987"/>
                    <a:pt x="3239" y="977"/>
                  </a:cubicBezTo>
                  <a:lnTo>
                    <a:pt x="3239" y="977"/>
                  </a:lnTo>
                  <a:cubicBezTo>
                    <a:pt x="3217" y="1034"/>
                    <a:pt x="3258" y="1035"/>
                    <a:pt x="3232" y="1095"/>
                  </a:cubicBezTo>
                  <a:cubicBezTo>
                    <a:pt x="3242" y="1091"/>
                    <a:pt x="3246" y="1083"/>
                    <a:pt x="3249" y="1083"/>
                  </a:cubicBezTo>
                  <a:cubicBezTo>
                    <a:pt x="3252" y="1083"/>
                    <a:pt x="3254" y="1088"/>
                    <a:pt x="3258" y="1104"/>
                  </a:cubicBezTo>
                  <a:lnTo>
                    <a:pt x="3276" y="1104"/>
                  </a:lnTo>
                  <a:cubicBezTo>
                    <a:pt x="3276" y="1095"/>
                    <a:pt x="3276" y="1087"/>
                    <a:pt x="3285" y="1078"/>
                  </a:cubicBezTo>
                  <a:cubicBezTo>
                    <a:pt x="3320" y="1078"/>
                    <a:pt x="3347" y="1139"/>
                    <a:pt x="3373" y="1148"/>
                  </a:cubicBezTo>
                  <a:cubicBezTo>
                    <a:pt x="3373" y="1159"/>
                    <a:pt x="3371" y="1161"/>
                    <a:pt x="3367" y="1161"/>
                  </a:cubicBezTo>
                  <a:cubicBezTo>
                    <a:pt x="3364" y="1161"/>
                    <a:pt x="3360" y="1159"/>
                    <a:pt x="3356" y="1159"/>
                  </a:cubicBezTo>
                  <a:cubicBezTo>
                    <a:pt x="3353" y="1159"/>
                    <a:pt x="3349" y="1161"/>
                    <a:pt x="3347" y="1166"/>
                  </a:cubicBezTo>
                  <a:cubicBezTo>
                    <a:pt x="3356" y="1166"/>
                    <a:pt x="3364" y="1175"/>
                    <a:pt x="3373" y="1184"/>
                  </a:cubicBezTo>
                  <a:cubicBezTo>
                    <a:pt x="3360" y="1190"/>
                    <a:pt x="3357" y="1226"/>
                    <a:pt x="3341" y="1226"/>
                  </a:cubicBezTo>
                  <a:cubicBezTo>
                    <a:pt x="3336" y="1226"/>
                    <a:pt x="3329" y="1222"/>
                    <a:pt x="3320" y="1210"/>
                  </a:cubicBezTo>
                  <a:lnTo>
                    <a:pt x="3320" y="1210"/>
                  </a:lnTo>
                  <a:lnTo>
                    <a:pt x="3329" y="1254"/>
                  </a:lnTo>
                  <a:cubicBezTo>
                    <a:pt x="3329" y="1290"/>
                    <a:pt x="3338" y="1325"/>
                    <a:pt x="3356" y="1343"/>
                  </a:cubicBezTo>
                  <a:cubicBezTo>
                    <a:pt x="3356" y="1364"/>
                    <a:pt x="3385" y="1380"/>
                    <a:pt x="3381" y="1380"/>
                  </a:cubicBezTo>
                  <a:cubicBezTo>
                    <a:pt x="3380" y="1380"/>
                    <a:pt x="3378" y="1379"/>
                    <a:pt x="3373" y="1378"/>
                  </a:cubicBezTo>
                  <a:lnTo>
                    <a:pt x="3373" y="1378"/>
                  </a:lnTo>
                  <a:lnTo>
                    <a:pt x="3408" y="1440"/>
                  </a:lnTo>
                  <a:lnTo>
                    <a:pt x="3400" y="1440"/>
                  </a:lnTo>
                  <a:cubicBezTo>
                    <a:pt x="3408" y="1475"/>
                    <a:pt x="3426" y="1510"/>
                    <a:pt x="3435" y="1546"/>
                  </a:cubicBezTo>
                  <a:cubicBezTo>
                    <a:pt x="3444" y="1590"/>
                    <a:pt x="3453" y="1625"/>
                    <a:pt x="3426" y="1669"/>
                  </a:cubicBezTo>
                  <a:cubicBezTo>
                    <a:pt x="3435" y="1696"/>
                    <a:pt x="3444" y="1722"/>
                    <a:pt x="3444" y="1758"/>
                  </a:cubicBezTo>
                  <a:lnTo>
                    <a:pt x="3417" y="1766"/>
                  </a:lnTo>
                  <a:cubicBezTo>
                    <a:pt x="3426" y="1802"/>
                    <a:pt x="3391" y="1864"/>
                    <a:pt x="3417" y="1872"/>
                  </a:cubicBezTo>
                  <a:cubicBezTo>
                    <a:pt x="3382" y="1890"/>
                    <a:pt x="3373" y="1925"/>
                    <a:pt x="3373" y="1961"/>
                  </a:cubicBezTo>
                  <a:cubicBezTo>
                    <a:pt x="3373" y="2005"/>
                    <a:pt x="3373" y="2049"/>
                    <a:pt x="3364" y="2075"/>
                  </a:cubicBezTo>
                  <a:lnTo>
                    <a:pt x="3400" y="2084"/>
                  </a:lnTo>
                  <a:cubicBezTo>
                    <a:pt x="3391" y="2120"/>
                    <a:pt x="3382" y="2155"/>
                    <a:pt x="3391" y="2208"/>
                  </a:cubicBezTo>
                  <a:lnTo>
                    <a:pt x="3417" y="2208"/>
                  </a:lnTo>
                  <a:cubicBezTo>
                    <a:pt x="3435" y="2261"/>
                    <a:pt x="3364" y="2305"/>
                    <a:pt x="3347" y="2367"/>
                  </a:cubicBezTo>
                  <a:cubicBezTo>
                    <a:pt x="3338" y="2358"/>
                    <a:pt x="3347" y="2340"/>
                    <a:pt x="3356" y="2332"/>
                  </a:cubicBezTo>
                  <a:lnTo>
                    <a:pt x="3356" y="2332"/>
                  </a:lnTo>
                  <a:cubicBezTo>
                    <a:pt x="3329" y="2349"/>
                    <a:pt x="3320" y="2367"/>
                    <a:pt x="3311" y="2384"/>
                  </a:cubicBezTo>
                  <a:cubicBezTo>
                    <a:pt x="3311" y="2402"/>
                    <a:pt x="3303" y="2420"/>
                    <a:pt x="3303" y="2446"/>
                  </a:cubicBezTo>
                  <a:cubicBezTo>
                    <a:pt x="3294" y="2482"/>
                    <a:pt x="3294" y="2526"/>
                    <a:pt x="3258" y="2543"/>
                  </a:cubicBezTo>
                  <a:cubicBezTo>
                    <a:pt x="3258" y="2570"/>
                    <a:pt x="3250" y="2579"/>
                    <a:pt x="3232" y="2588"/>
                  </a:cubicBezTo>
                  <a:cubicBezTo>
                    <a:pt x="3223" y="2596"/>
                    <a:pt x="3214" y="2623"/>
                    <a:pt x="3214" y="2641"/>
                  </a:cubicBezTo>
                  <a:lnTo>
                    <a:pt x="3179" y="2632"/>
                  </a:lnTo>
                  <a:lnTo>
                    <a:pt x="3179" y="2632"/>
                  </a:lnTo>
                  <a:cubicBezTo>
                    <a:pt x="3161" y="2649"/>
                    <a:pt x="3188" y="2658"/>
                    <a:pt x="3205" y="2658"/>
                  </a:cubicBezTo>
                  <a:cubicBezTo>
                    <a:pt x="3205" y="2676"/>
                    <a:pt x="3205" y="2685"/>
                    <a:pt x="3205" y="2694"/>
                  </a:cubicBezTo>
                  <a:cubicBezTo>
                    <a:pt x="3200" y="2692"/>
                    <a:pt x="3196" y="2691"/>
                    <a:pt x="3193" y="2691"/>
                  </a:cubicBezTo>
                  <a:cubicBezTo>
                    <a:pt x="3170" y="2691"/>
                    <a:pt x="3179" y="2732"/>
                    <a:pt x="3150" y="2732"/>
                  </a:cubicBezTo>
                  <a:cubicBezTo>
                    <a:pt x="3146" y="2732"/>
                    <a:pt x="3141" y="2731"/>
                    <a:pt x="3135" y="2729"/>
                  </a:cubicBezTo>
                  <a:lnTo>
                    <a:pt x="3135" y="2729"/>
                  </a:lnTo>
                  <a:cubicBezTo>
                    <a:pt x="3144" y="2747"/>
                    <a:pt x="3126" y="2773"/>
                    <a:pt x="3117" y="2799"/>
                  </a:cubicBezTo>
                  <a:cubicBezTo>
                    <a:pt x="3109" y="2816"/>
                    <a:pt x="3101" y="2839"/>
                    <a:pt x="3113" y="2863"/>
                  </a:cubicBezTo>
                  <a:lnTo>
                    <a:pt x="3113" y="2863"/>
                  </a:lnTo>
                  <a:cubicBezTo>
                    <a:pt x="3089" y="2871"/>
                    <a:pt x="3073" y="2880"/>
                    <a:pt x="3073" y="2905"/>
                  </a:cubicBezTo>
                  <a:lnTo>
                    <a:pt x="3038" y="2888"/>
                  </a:lnTo>
                  <a:cubicBezTo>
                    <a:pt x="3038" y="2914"/>
                    <a:pt x="3038" y="2941"/>
                    <a:pt x="3038" y="2967"/>
                  </a:cubicBezTo>
                  <a:cubicBezTo>
                    <a:pt x="2993" y="2967"/>
                    <a:pt x="2976" y="2967"/>
                    <a:pt x="2976" y="2923"/>
                  </a:cubicBezTo>
                  <a:cubicBezTo>
                    <a:pt x="2958" y="3003"/>
                    <a:pt x="2949" y="2976"/>
                    <a:pt x="2932" y="3056"/>
                  </a:cubicBezTo>
                  <a:lnTo>
                    <a:pt x="2914" y="3029"/>
                  </a:lnTo>
                  <a:cubicBezTo>
                    <a:pt x="2906" y="3045"/>
                    <a:pt x="2898" y="3083"/>
                    <a:pt x="2877" y="3083"/>
                  </a:cubicBezTo>
                  <a:cubicBezTo>
                    <a:pt x="2874" y="3083"/>
                    <a:pt x="2872" y="3083"/>
                    <a:pt x="2870" y="3082"/>
                  </a:cubicBezTo>
                  <a:cubicBezTo>
                    <a:pt x="2808" y="3082"/>
                    <a:pt x="2658" y="3214"/>
                    <a:pt x="2526" y="3223"/>
                  </a:cubicBezTo>
                  <a:cubicBezTo>
                    <a:pt x="2543" y="3247"/>
                    <a:pt x="2541" y="3255"/>
                    <a:pt x="2530" y="3255"/>
                  </a:cubicBezTo>
                  <a:cubicBezTo>
                    <a:pt x="2525" y="3255"/>
                    <a:pt x="2517" y="3253"/>
                    <a:pt x="2508" y="3250"/>
                  </a:cubicBezTo>
                  <a:cubicBezTo>
                    <a:pt x="2502" y="3250"/>
                    <a:pt x="2495" y="3249"/>
                    <a:pt x="2489" y="3249"/>
                  </a:cubicBezTo>
                  <a:cubicBezTo>
                    <a:pt x="2476" y="3249"/>
                    <a:pt x="2467" y="3253"/>
                    <a:pt x="2473" y="3276"/>
                  </a:cubicBezTo>
                  <a:cubicBezTo>
                    <a:pt x="2464" y="3259"/>
                    <a:pt x="2437" y="3259"/>
                    <a:pt x="2455" y="3232"/>
                  </a:cubicBezTo>
                  <a:lnTo>
                    <a:pt x="2455" y="3232"/>
                  </a:lnTo>
                  <a:cubicBezTo>
                    <a:pt x="2402" y="3267"/>
                    <a:pt x="2358" y="3241"/>
                    <a:pt x="2331" y="3294"/>
                  </a:cubicBezTo>
                  <a:cubicBezTo>
                    <a:pt x="2314" y="3285"/>
                    <a:pt x="2331" y="3267"/>
                    <a:pt x="2322" y="3259"/>
                  </a:cubicBezTo>
                  <a:lnTo>
                    <a:pt x="2322" y="3259"/>
                  </a:lnTo>
                  <a:cubicBezTo>
                    <a:pt x="2322" y="3265"/>
                    <a:pt x="2318" y="3271"/>
                    <a:pt x="2312" y="3271"/>
                  </a:cubicBezTo>
                  <a:cubicBezTo>
                    <a:pt x="2310" y="3271"/>
                    <a:pt x="2307" y="3270"/>
                    <a:pt x="2305" y="3267"/>
                  </a:cubicBezTo>
                  <a:cubicBezTo>
                    <a:pt x="2296" y="3259"/>
                    <a:pt x="2305" y="3259"/>
                    <a:pt x="2314" y="3241"/>
                  </a:cubicBezTo>
                  <a:lnTo>
                    <a:pt x="2314" y="3241"/>
                  </a:lnTo>
                  <a:cubicBezTo>
                    <a:pt x="2252" y="3267"/>
                    <a:pt x="2261" y="3320"/>
                    <a:pt x="2269" y="3373"/>
                  </a:cubicBezTo>
                  <a:cubicBezTo>
                    <a:pt x="2255" y="3368"/>
                    <a:pt x="2244" y="3365"/>
                    <a:pt x="2235" y="3365"/>
                  </a:cubicBezTo>
                  <a:cubicBezTo>
                    <a:pt x="2218" y="3365"/>
                    <a:pt x="2211" y="3376"/>
                    <a:pt x="2199" y="3400"/>
                  </a:cubicBezTo>
                  <a:cubicBezTo>
                    <a:pt x="2181" y="3382"/>
                    <a:pt x="2155" y="3373"/>
                    <a:pt x="2199" y="3356"/>
                  </a:cubicBezTo>
                  <a:cubicBezTo>
                    <a:pt x="2172" y="3356"/>
                    <a:pt x="2058" y="3356"/>
                    <a:pt x="2058" y="3391"/>
                  </a:cubicBezTo>
                  <a:cubicBezTo>
                    <a:pt x="2055" y="3388"/>
                    <a:pt x="2051" y="3387"/>
                    <a:pt x="2046" y="3387"/>
                  </a:cubicBezTo>
                  <a:cubicBezTo>
                    <a:pt x="2035" y="3387"/>
                    <a:pt x="2020" y="3394"/>
                    <a:pt x="2013" y="3400"/>
                  </a:cubicBezTo>
                  <a:cubicBezTo>
                    <a:pt x="1978" y="3400"/>
                    <a:pt x="1966" y="3396"/>
                    <a:pt x="1947" y="3396"/>
                  </a:cubicBezTo>
                  <a:cubicBezTo>
                    <a:pt x="1937" y="3396"/>
                    <a:pt x="1925" y="3397"/>
                    <a:pt x="1907" y="3400"/>
                  </a:cubicBezTo>
                  <a:lnTo>
                    <a:pt x="1925" y="3409"/>
                  </a:lnTo>
                  <a:cubicBezTo>
                    <a:pt x="1915" y="3429"/>
                    <a:pt x="1906" y="3435"/>
                    <a:pt x="1896" y="3435"/>
                  </a:cubicBezTo>
                  <a:cubicBezTo>
                    <a:pt x="1883" y="3435"/>
                    <a:pt x="1869" y="3425"/>
                    <a:pt x="1849" y="3425"/>
                  </a:cubicBezTo>
                  <a:cubicBezTo>
                    <a:pt x="1845" y="3425"/>
                    <a:pt x="1841" y="3426"/>
                    <a:pt x="1837" y="3426"/>
                  </a:cubicBezTo>
                  <a:lnTo>
                    <a:pt x="1837" y="3418"/>
                  </a:lnTo>
                  <a:cubicBezTo>
                    <a:pt x="1807" y="3404"/>
                    <a:pt x="1791" y="3400"/>
                    <a:pt x="1781" y="3400"/>
                  </a:cubicBezTo>
                  <a:cubicBezTo>
                    <a:pt x="1770" y="3400"/>
                    <a:pt x="1766" y="3405"/>
                    <a:pt x="1757" y="3405"/>
                  </a:cubicBezTo>
                  <a:cubicBezTo>
                    <a:pt x="1749" y="3405"/>
                    <a:pt x="1735" y="3401"/>
                    <a:pt x="1704" y="3382"/>
                  </a:cubicBezTo>
                  <a:lnTo>
                    <a:pt x="1704" y="3418"/>
                  </a:lnTo>
                  <a:cubicBezTo>
                    <a:pt x="1701" y="3431"/>
                    <a:pt x="1695" y="3436"/>
                    <a:pt x="1687" y="3436"/>
                  </a:cubicBezTo>
                  <a:cubicBezTo>
                    <a:pt x="1663" y="3436"/>
                    <a:pt x="1622" y="3380"/>
                    <a:pt x="1584" y="3380"/>
                  </a:cubicBezTo>
                  <a:cubicBezTo>
                    <a:pt x="1580" y="3380"/>
                    <a:pt x="1576" y="3381"/>
                    <a:pt x="1572" y="3382"/>
                  </a:cubicBezTo>
                  <a:lnTo>
                    <a:pt x="1590" y="3400"/>
                  </a:lnTo>
                  <a:cubicBezTo>
                    <a:pt x="1587" y="3401"/>
                    <a:pt x="1584" y="3402"/>
                    <a:pt x="1581" y="3402"/>
                  </a:cubicBezTo>
                  <a:cubicBezTo>
                    <a:pt x="1543" y="3402"/>
                    <a:pt x="1526" y="3293"/>
                    <a:pt x="1501" y="3276"/>
                  </a:cubicBezTo>
                  <a:cubicBezTo>
                    <a:pt x="1492" y="3267"/>
                    <a:pt x="1510" y="3267"/>
                    <a:pt x="1519" y="3267"/>
                  </a:cubicBezTo>
                  <a:cubicBezTo>
                    <a:pt x="1505" y="3255"/>
                    <a:pt x="1496" y="3251"/>
                    <a:pt x="1490" y="3251"/>
                  </a:cubicBezTo>
                  <a:cubicBezTo>
                    <a:pt x="1472" y="3251"/>
                    <a:pt x="1487" y="3303"/>
                    <a:pt x="1439" y="3303"/>
                  </a:cubicBezTo>
                  <a:cubicBezTo>
                    <a:pt x="1439" y="3276"/>
                    <a:pt x="1475" y="3250"/>
                    <a:pt x="1439" y="3241"/>
                  </a:cubicBezTo>
                  <a:cubicBezTo>
                    <a:pt x="1437" y="3235"/>
                    <a:pt x="1429" y="3233"/>
                    <a:pt x="1417" y="3233"/>
                  </a:cubicBezTo>
                  <a:cubicBezTo>
                    <a:pt x="1399" y="3233"/>
                    <a:pt x="1373" y="3237"/>
                    <a:pt x="1349" y="3237"/>
                  </a:cubicBezTo>
                  <a:cubicBezTo>
                    <a:pt x="1319" y="3237"/>
                    <a:pt x="1292" y="3231"/>
                    <a:pt x="1281" y="3206"/>
                  </a:cubicBezTo>
                  <a:cubicBezTo>
                    <a:pt x="1281" y="3232"/>
                    <a:pt x="1281" y="3250"/>
                    <a:pt x="1254" y="3250"/>
                  </a:cubicBezTo>
                  <a:cubicBezTo>
                    <a:pt x="1216" y="3234"/>
                    <a:pt x="1191" y="3165"/>
                    <a:pt x="1150" y="3165"/>
                  </a:cubicBezTo>
                  <a:cubicBezTo>
                    <a:pt x="1144" y="3165"/>
                    <a:pt x="1137" y="3167"/>
                    <a:pt x="1130" y="3170"/>
                  </a:cubicBezTo>
                  <a:cubicBezTo>
                    <a:pt x="1122" y="3170"/>
                    <a:pt x="1122" y="3162"/>
                    <a:pt x="1130" y="3162"/>
                  </a:cubicBezTo>
                  <a:cubicBezTo>
                    <a:pt x="1100" y="3154"/>
                    <a:pt x="1043" y="3133"/>
                    <a:pt x="1011" y="3133"/>
                  </a:cubicBezTo>
                  <a:cubicBezTo>
                    <a:pt x="1006" y="3133"/>
                    <a:pt x="1002" y="3134"/>
                    <a:pt x="998" y="3135"/>
                  </a:cubicBezTo>
                  <a:cubicBezTo>
                    <a:pt x="1016" y="3091"/>
                    <a:pt x="971" y="3064"/>
                    <a:pt x="918" y="3056"/>
                  </a:cubicBezTo>
                  <a:cubicBezTo>
                    <a:pt x="874" y="3038"/>
                    <a:pt x="830" y="3020"/>
                    <a:pt x="866" y="2985"/>
                  </a:cubicBezTo>
                  <a:lnTo>
                    <a:pt x="795" y="2923"/>
                  </a:lnTo>
                  <a:lnTo>
                    <a:pt x="804" y="2914"/>
                  </a:lnTo>
                  <a:cubicBezTo>
                    <a:pt x="760" y="2870"/>
                    <a:pt x="733" y="2870"/>
                    <a:pt x="698" y="2870"/>
                  </a:cubicBezTo>
                  <a:cubicBezTo>
                    <a:pt x="698" y="2852"/>
                    <a:pt x="707" y="2852"/>
                    <a:pt x="715" y="2852"/>
                  </a:cubicBezTo>
                  <a:cubicBezTo>
                    <a:pt x="662" y="2773"/>
                    <a:pt x="662" y="2764"/>
                    <a:pt x="574" y="2738"/>
                  </a:cubicBezTo>
                  <a:lnTo>
                    <a:pt x="601" y="2711"/>
                  </a:lnTo>
                  <a:cubicBezTo>
                    <a:pt x="583" y="2702"/>
                    <a:pt x="574" y="2676"/>
                    <a:pt x="565" y="2632"/>
                  </a:cubicBezTo>
                  <a:cubicBezTo>
                    <a:pt x="548" y="2588"/>
                    <a:pt x="530" y="2543"/>
                    <a:pt x="495" y="2517"/>
                  </a:cubicBezTo>
                  <a:lnTo>
                    <a:pt x="512" y="2517"/>
                  </a:lnTo>
                  <a:cubicBezTo>
                    <a:pt x="477" y="2482"/>
                    <a:pt x="468" y="2420"/>
                    <a:pt x="459" y="2367"/>
                  </a:cubicBezTo>
                  <a:cubicBezTo>
                    <a:pt x="451" y="2314"/>
                    <a:pt x="442" y="2279"/>
                    <a:pt x="380" y="2279"/>
                  </a:cubicBezTo>
                  <a:cubicBezTo>
                    <a:pt x="362" y="2261"/>
                    <a:pt x="345" y="2243"/>
                    <a:pt x="336" y="2226"/>
                  </a:cubicBezTo>
                  <a:lnTo>
                    <a:pt x="336" y="2226"/>
                  </a:lnTo>
                  <a:cubicBezTo>
                    <a:pt x="339" y="2254"/>
                    <a:pt x="333" y="2262"/>
                    <a:pt x="323" y="2262"/>
                  </a:cubicBezTo>
                  <a:cubicBezTo>
                    <a:pt x="312" y="2262"/>
                    <a:pt x="296" y="2251"/>
                    <a:pt x="285" y="2251"/>
                  </a:cubicBezTo>
                  <a:cubicBezTo>
                    <a:pt x="280" y="2251"/>
                    <a:pt x="276" y="2254"/>
                    <a:pt x="274" y="2261"/>
                  </a:cubicBezTo>
                  <a:cubicBezTo>
                    <a:pt x="260" y="2240"/>
                    <a:pt x="273" y="2194"/>
                    <a:pt x="288" y="2194"/>
                  </a:cubicBezTo>
                  <a:cubicBezTo>
                    <a:pt x="292" y="2194"/>
                    <a:pt x="296" y="2198"/>
                    <a:pt x="300" y="2208"/>
                  </a:cubicBezTo>
                  <a:lnTo>
                    <a:pt x="292" y="2217"/>
                  </a:lnTo>
                  <a:cubicBezTo>
                    <a:pt x="353" y="2217"/>
                    <a:pt x="283" y="2102"/>
                    <a:pt x="327" y="2093"/>
                  </a:cubicBezTo>
                  <a:cubicBezTo>
                    <a:pt x="292" y="1934"/>
                    <a:pt x="327" y="1766"/>
                    <a:pt x="345" y="1616"/>
                  </a:cubicBezTo>
                  <a:lnTo>
                    <a:pt x="345" y="1616"/>
                  </a:lnTo>
                  <a:lnTo>
                    <a:pt x="292" y="1625"/>
                  </a:lnTo>
                  <a:cubicBezTo>
                    <a:pt x="292" y="1607"/>
                    <a:pt x="300" y="1590"/>
                    <a:pt x="300" y="1572"/>
                  </a:cubicBezTo>
                  <a:cubicBezTo>
                    <a:pt x="306" y="1569"/>
                    <a:pt x="313" y="1567"/>
                    <a:pt x="319" y="1567"/>
                  </a:cubicBezTo>
                  <a:cubicBezTo>
                    <a:pt x="332" y="1567"/>
                    <a:pt x="342" y="1575"/>
                    <a:pt x="336" y="1599"/>
                  </a:cubicBezTo>
                  <a:cubicBezTo>
                    <a:pt x="362" y="1581"/>
                    <a:pt x="327" y="1528"/>
                    <a:pt x="318" y="1528"/>
                  </a:cubicBezTo>
                  <a:cubicBezTo>
                    <a:pt x="325" y="1510"/>
                    <a:pt x="331" y="1503"/>
                    <a:pt x="337" y="1503"/>
                  </a:cubicBezTo>
                  <a:cubicBezTo>
                    <a:pt x="351" y="1503"/>
                    <a:pt x="362" y="1548"/>
                    <a:pt x="369" y="1548"/>
                  </a:cubicBezTo>
                  <a:cubicBezTo>
                    <a:pt x="370" y="1548"/>
                    <a:pt x="370" y="1547"/>
                    <a:pt x="371" y="1546"/>
                  </a:cubicBezTo>
                  <a:lnTo>
                    <a:pt x="371" y="1510"/>
                  </a:lnTo>
                  <a:lnTo>
                    <a:pt x="362" y="1519"/>
                  </a:lnTo>
                  <a:cubicBezTo>
                    <a:pt x="353" y="1493"/>
                    <a:pt x="327" y="1484"/>
                    <a:pt x="345" y="1440"/>
                  </a:cubicBezTo>
                  <a:cubicBezTo>
                    <a:pt x="353" y="1413"/>
                    <a:pt x="371" y="1431"/>
                    <a:pt x="380" y="1413"/>
                  </a:cubicBezTo>
                  <a:cubicBezTo>
                    <a:pt x="380" y="1411"/>
                    <a:pt x="380" y="1408"/>
                    <a:pt x="380" y="1404"/>
                  </a:cubicBezTo>
                  <a:lnTo>
                    <a:pt x="406" y="1334"/>
                  </a:lnTo>
                  <a:lnTo>
                    <a:pt x="406" y="1334"/>
                  </a:lnTo>
                  <a:lnTo>
                    <a:pt x="362" y="1351"/>
                  </a:lnTo>
                  <a:cubicBezTo>
                    <a:pt x="355" y="1324"/>
                    <a:pt x="370" y="1302"/>
                    <a:pt x="351" y="1302"/>
                  </a:cubicBezTo>
                  <a:cubicBezTo>
                    <a:pt x="348" y="1302"/>
                    <a:pt x="343" y="1302"/>
                    <a:pt x="337" y="1304"/>
                  </a:cubicBezTo>
                  <a:lnTo>
                    <a:pt x="337" y="1304"/>
                  </a:lnTo>
                  <a:cubicBezTo>
                    <a:pt x="375" y="1288"/>
                    <a:pt x="399" y="1232"/>
                    <a:pt x="415" y="1175"/>
                  </a:cubicBezTo>
                  <a:cubicBezTo>
                    <a:pt x="442" y="1122"/>
                    <a:pt x="468" y="1069"/>
                    <a:pt x="477" y="1060"/>
                  </a:cubicBezTo>
                  <a:cubicBezTo>
                    <a:pt x="477" y="1007"/>
                    <a:pt x="503" y="972"/>
                    <a:pt x="530" y="928"/>
                  </a:cubicBezTo>
                  <a:cubicBezTo>
                    <a:pt x="512" y="928"/>
                    <a:pt x="477" y="919"/>
                    <a:pt x="503" y="883"/>
                  </a:cubicBezTo>
                  <a:lnTo>
                    <a:pt x="503" y="883"/>
                  </a:lnTo>
                  <a:cubicBezTo>
                    <a:pt x="518" y="895"/>
                    <a:pt x="530" y="899"/>
                    <a:pt x="540" y="899"/>
                  </a:cubicBezTo>
                  <a:cubicBezTo>
                    <a:pt x="554" y="899"/>
                    <a:pt x="564" y="890"/>
                    <a:pt x="574" y="875"/>
                  </a:cubicBezTo>
                  <a:cubicBezTo>
                    <a:pt x="597" y="859"/>
                    <a:pt x="613" y="838"/>
                    <a:pt x="640" y="838"/>
                  </a:cubicBezTo>
                  <a:cubicBezTo>
                    <a:pt x="642" y="838"/>
                    <a:pt x="643" y="838"/>
                    <a:pt x="645" y="838"/>
                  </a:cubicBezTo>
                  <a:lnTo>
                    <a:pt x="645" y="838"/>
                  </a:lnTo>
                  <a:cubicBezTo>
                    <a:pt x="632" y="832"/>
                    <a:pt x="647" y="809"/>
                    <a:pt x="662" y="786"/>
                  </a:cubicBezTo>
                  <a:cubicBezTo>
                    <a:pt x="680" y="760"/>
                    <a:pt x="689" y="733"/>
                    <a:pt x="654" y="733"/>
                  </a:cubicBezTo>
                  <a:cubicBezTo>
                    <a:pt x="659" y="730"/>
                    <a:pt x="663" y="728"/>
                    <a:pt x="667" y="728"/>
                  </a:cubicBezTo>
                  <a:cubicBezTo>
                    <a:pt x="682" y="728"/>
                    <a:pt x="687" y="751"/>
                    <a:pt x="715" y="751"/>
                  </a:cubicBezTo>
                  <a:cubicBezTo>
                    <a:pt x="742" y="654"/>
                    <a:pt x="866" y="619"/>
                    <a:pt x="936" y="548"/>
                  </a:cubicBezTo>
                  <a:cubicBezTo>
                    <a:pt x="936" y="539"/>
                    <a:pt x="910" y="530"/>
                    <a:pt x="918" y="504"/>
                  </a:cubicBezTo>
                  <a:lnTo>
                    <a:pt x="918" y="504"/>
                  </a:lnTo>
                  <a:lnTo>
                    <a:pt x="998" y="513"/>
                  </a:lnTo>
                  <a:cubicBezTo>
                    <a:pt x="1014" y="504"/>
                    <a:pt x="978" y="459"/>
                    <a:pt x="1021" y="459"/>
                  </a:cubicBezTo>
                  <a:cubicBezTo>
                    <a:pt x="1023" y="459"/>
                    <a:pt x="1026" y="459"/>
                    <a:pt x="1029" y="459"/>
                  </a:cubicBezTo>
                  <a:lnTo>
                    <a:pt x="1029" y="459"/>
                  </a:lnTo>
                  <a:cubicBezTo>
                    <a:pt x="1020" y="457"/>
                    <a:pt x="1008" y="449"/>
                    <a:pt x="1016" y="442"/>
                  </a:cubicBezTo>
                  <a:cubicBezTo>
                    <a:pt x="1122" y="407"/>
                    <a:pt x="1219" y="345"/>
                    <a:pt x="1316" y="301"/>
                  </a:cubicBezTo>
                  <a:cubicBezTo>
                    <a:pt x="1369" y="274"/>
                    <a:pt x="1422" y="257"/>
                    <a:pt x="1484" y="248"/>
                  </a:cubicBezTo>
                  <a:cubicBezTo>
                    <a:pt x="1506" y="244"/>
                    <a:pt x="1527" y="242"/>
                    <a:pt x="1550" y="242"/>
                  </a:cubicBezTo>
                  <a:cubicBezTo>
                    <a:pt x="1582" y="242"/>
                    <a:pt x="1615" y="246"/>
                    <a:pt x="1651" y="257"/>
                  </a:cubicBezTo>
                  <a:cubicBezTo>
                    <a:pt x="1616" y="239"/>
                    <a:pt x="1634" y="239"/>
                    <a:pt x="1660" y="230"/>
                  </a:cubicBezTo>
                  <a:cubicBezTo>
                    <a:pt x="1643" y="230"/>
                    <a:pt x="1651" y="204"/>
                    <a:pt x="1651" y="186"/>
                  </a:cubicBezTo>
                  <a:lnTo>
                    <a:pt x="1651" y="186"/>
                  </a:lnTo>
                  <a:cubicBezTo>
                    <a:pt x="1687" y="195"/>
                    <a:pt x="1713" y="204"/>
                    <a:pt x="1748" y="221"/>
                  </a:cubicBezTo>
                  <a:cubicBezTo>
                    <a:pt x="1757" y="177"/>
                    <a:pt x="1846" y="212"/>
                    <a:pt x="1854" y="168"/>
                  </a:cubicBezTo>
                  <a:lnTo>
                    <a:pt x="1854" y="168"/>
                  </a:lnTo>
                  <a:lnTo>
                    <a:pt x="1819" y="177"/>
                  </a:lnTo>
                  <a:cubicBezTo>
                    <a:pt x="1863" y="124"/>
                    <a:pt x="1757" y="71"/>
                    <a:pt x="1757" y="9"/>
                  </a:cubicBezTo>
                  <a:cubicBezTo>
                    <a:pt x="1750" y="20"/>
                    <a:pt x="1741" y="23"/>
                    <a:pt x="1729" y="23"/>
                  </a:cubicBezTo>
                  <a:cubicBezTo>
                    <a:pt x="1712" y="23"/>
                    <a:pt x="1690" y="15"/>
                    <a:pt x="1669" y="9"/>
                  </a:cubicBezTo>
                  <a:cubicBezTo>
                    <a:pt x="1655" y="6"/>
                    <a:pt x="1639" y="2"/>
                    <a:pt x="1623" y="2"/>
                  </a:cubicBezTo>
                  <a:cubicBezTo>
                    <a:pt x="1599" y="2"/>
                    <a:pt x="1575" y="10"/>
                    <a:pt x="1554" y="36"/>
                  </a:cubicBezTo>
                  <a:cubicBezTo>
                    <a:pt x="1537" y="27"/>
                    <a:pt x="1563" y="9"/>
                    <a:pt x="1554"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66" name="Google Shape;7066;p29"/>
            <p:cNvSpPr/>
            <p:nvPr/>
          </p:nvSpPr>
          <p:spPr>
            <a:xfrm>
              <a:off x="3103643" y="3174246"/>
              <a:ext cx="129" cy="193"/>
            </a:xfrm>
            <a:custGeom>
              <a:avLst/>
              <a:gdLst/>
              <a:ahLst/>
              <a:cxnLst/>
              <a:rect l="l" t="t" r="r" b="b"/>
              <a:pathLst>
                <a:path w="10" h="18" extrusionOk="0">
                  <a:moveTo>
                    <a:pt x="0" y="0"/>
                  </a:moveTo>
                  <a:cubicBezTo>
                    <a:pt x="0" y="9"/>
                    <a:pt x="0" y="9"/>
                    <a:pt x="9" y="18"/>
                  </a:cubicBezTo>
                  <a:cubicBezTo>
                    <a:pt x="9" y="9"/>
                    <a:pt x="0" y="9"/>
                    <a:pt x="0"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67" name="Google Shape;7067;p29"/>
            <p:cNvSpPr/>
            <p:nvPr/>
          </p:nvSpPr>
          <p:spPr>
            <a:xfrm>
              <a:off x="3079352" y="3166761"/>
              <a:ext cx="129" cy="11"/>
            </a:xfrm>
            <a:custGeom>
              <a:avLst/>
              <a:gdLst/>
              <a:ahLst/>
              <a:cxnLst/>
              <a:rect l="l" t="t" r="r" b="b"/>
              <a:pathLst>
                <a:path w="10" h="1" extrusionOk="0">
                  <a:moveTo>
                    <a:pt x="9" y="0"/>
                  </a:moveTo>
                  <a:lnTo>
                    <a:pt x="9" y="0"/>
                  </a:lnTo>
                  <a:cubicBezTo>
                    <a:pt x="1" y="0"/>
                    <a:pt x="1" y="0"/>
                    <a:pt x="1"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68" name="Google Shape;7068;p29"/>
            <p:cNvSpPr/>
            <p:nvPr/>
          </p:nvSpPr>
          <p:spPr>
            <a:xfrm>
              <a:off x="3122342" y="3158708"/>
              <a:ext cx="349" cy="300"/>
            </a:xfrm>
            <a:custGeom>
              <a:avLst/>
              <a:gdLst/>
              <a:ahLst/>
              <a:cxnLst/>
              <a:rect l="l" t="t" r="r" b="b"/>
              <a:pathLst>
                <a:path w="27" h="28" extrusionOk="0">
                  <a:moveTo>
                    <a:pt x="27" y="1"/>
                  </a:moveTo>
                  <a:cubicBezTo>
                    <a:pt x="18" y="19"/>
                    <a:pt x="9" y="19"/>
                    <a:pt x="0" y="27"/>
                  </a:cubicBezTo>
                  <a:cubicBezTo>
                    <a:pt x="9" y="27"/>
                    <a:pt x="18" y="27"/>
                    <a:pt x="27"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69" name="Google Shape;7069;p29"/>
            <p:cNvSpPr/>
            <p:nvPr/>
          </p:nvSpPr>
          <p:spPr>
            <a:xfrm>
              <a:off x="3115950" y="3146784"/>
              <a:ext cx="362" cy="386"/>
            </a:xfrm>
            <a:custGeom>
              <a:avLst/>
              <a:gdLst/>
              <a:ahLst/>
              <a:cxnLst/>
              <a:rect l="l" t="t" r="r" b="b"/>
              <a:pathLst>
                <a:path w="28" h="36" extrusionOk="0">
                  <a:moveTo>
                    <a:pt x="19" y="0"/>
                  </a:moveTo>
                  <a:cubicBezTo>
                    <a:pt x="19" y="7"/>
                    <a:pt x="14" y="13"/>
                    <a:pt x="8" y="13"/>
                  </a:cubicBezTo>
                  <a:cubicBezTo>
                    <a:pt x="6" y="13"/>
                    <a:pt x="4" y="12"/>
                    <a:pt x="1" y="9"/>
                  </a:cubicBezTo>
                  <a:lnTo>
                    <a:pt x="1" y="9"/>
                  </a:lnTo>
                  <a:lnTo>
                    <a:pt x="27" y="36"/>
                  </a:lnTo>
                  <a:cubicBezTo>
                    <a:pt x="19" y="18"/>
                    <a:pt x="19" y="9"/>
                    <a:pt x="19"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70" name="Google Shape;7070;p29"/>
            <p:cNvSpPr/>
            <p:nvPr/>
          </p:nvSpPr>
          <p:spPr>
            <a:xfrm>
              <a:off x="3115265" y="3142902"/>
              <a:ext cx="362" cy="247"/>
            </a:xfrm>
            <a:custGeom>
              <a:avLst/>
              <a:gdLst/>
              <a:ahLst/>
              <a:cxnLst/>
              <a:rect l="l" t="t" r="r" b="b"/>
              <a:pathLst>
                <a:path w="28" h="23" extrusionOk="0">
                  <a:moveTo>
                    <a:pt x="10" y="0"/>
                  </a:moveTo>
                  <a:lnTo>
                    <a:pt x="1" y="9"/>
                  </a:lnTo>
                  <a:cubicBezTo>
                    <a:pt x="5" y="18"/>
                    <a:pt x="14" y="22"/>
                    <a:pt x="20" y="22"/>
                  </a:cubicBezTo>
                  <a:cubicBezTo>
                    <a:pt x="25" y="22"/>
                    <a:pt x="27" y="18"/>
                    <a:pt x="19" y="9"/>
                  </a:cubicBezTo>
                  <a:cubicBezTo>
                    <a:pt x="19" y="9"/>
                    <a:pt x="10" y="0"/>
                    <a:pt x="10"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71" name="Google Shape;7071;p29"/>
            <p:cNvSpPr/>
            <p:nvPr/>
          </p:nvSpPr>
          <p:spPr>
            <a:xfrm>
              <a:off x="3116298" y="3145454"/>
              <a:ext cx="930" cy="579"/>
            </a:xfrm>
            <a:custGeom>
              <a:avLst/>
              <a:gdLst/>
              <a:ahLst/>
              <a:cxnLst/>
              <a:rect l="l" t="t" r="r" b="b"/>
              <a:pathLst>
                <a:path w="72" h="54" extrusionOk="0">
                  <a:moveTo>
                    <a:pt x="27" y="1"/>
                  </a:moveTo>
                  <a:lnTo>
                    <a:pt x="27" y="1"/>
                  </a:lnTo>
                  <a:cubicBezTo>
                    <a:pt x="0" y="18"/>
                    <a:pt x="27" y="36"/>
                    <a:pt x="45" y="54"/>
                  </a:cubicBezTo>
                  <a:cubicBezTo>
                    <a:pt x="71" y="36"/>
                    <a:pt x="45" y="18"/>
                    <a:pt x="27"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72" name="Google Shape;7072;p29"/>
            <p:cNvSpPr/>
            <p:nvPr/>
          </p:nvSpPr>
          <p:spPr>
            <a:xfrm>
              <a:off x="3116324" y="3145175"/>
              <a:ext cx="323" cy="193"/>
            </a:xfrm>
            <a:custGeom>
              <a:avLst/>
              <a:gdLst/>
              <a:ahLst/>
              <a:cxnLst/>
              <a:rect l="l" t="t" r="r" b="b"/>
              <a:pathLst>
                <a:path w="25" h="18" extrusionOk="0">
                  <a:moveTo>
                    <a:pt x="7" y="0"/>
                  </a:moveTo>
                  <a:cubicBezTo>
                    <a:pt x="1" y="7"/>
                    <a:pt x="4" y="8"/>
                    <a:pt x="13" y="12"/>
                  </a:cubicBezTo>
                  <a:lnTo>
                    <a:pt x="13" y="12"/>
                  </a:lnTo>
                  <a:cubicBezTo>
                    <a:pt x="9" y="9"/>
                    <a:pt x="7" y="5"/>
                    <a:pt x="7" y="0"/>
                  </a:cubicBezTo>
                  <a:close/>
                  <a:moveTo>
                    <a:pt x="13" y="12"/>
                  </a:moveTo>
                  <a:cubicBezTo>
                    <a:pt x="16" y="16"/>
                    <a:pt x="20" y="18"/>
                    <a:pt x="25" y="18"/>
                  </a:cubicBezTo>
                  <a:cubicBezTo>
                    <a:pt x="20" y="16"/>
                    <a:pt x="16" y="14"/>
                    <a:pt x="13" y="12"/>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73" name="Google Shape;7073;p29"/>
            <p:cNvSpPr/>
            <p:nvPr/>
          </p:nvSpPr>
          <p:spPr>
            <a:xfrm>
              <a:off x="3117022" y="3148650"/>
              <a:ext cx="852" cy="290"/>
            </a:xfrm>
            <a:custGeom>
              <a:avLst/>
              <a:gdLst/>
              <a:ahLst/>
              <a:cxnLst/>
              <a:rect l="l" t="t" r="r" b="b"/>
              <a:pathLst>
                <a:path w="66" h="27" extrusionOk="0">
                  <a:moveTo>
                    <a:pt x="46" y="0"/>
                  </a:moveTo>
                  <a:cubicBezTo>
                    <a:pt x="40" y="0"/>
                    <a:pt x="27" y="6"/>
                    <a:pt x="23" y="6"/>
                  </a:cubicBezTo>
                  <a:cubicBezTo>
                    <a:pt x="22" y="6"/>
                    <a:pt x="22" y="5"/>
                    <a:pt x="24" y="3"/>
                  </a:cubicBezTo>
                  <a:cubicBezTo>
                    <a:pt x="0" y="3"/>
                    <a:pt x="40" y="27"/>
                    <a:pt x="55" y="27"/>
                  </a:cubicBezTo>
                  <a:cubicBezTo>
                    <a:pt x="63" y="27"/>
                    <a:pt x="65" y="21"/>
                    <a:pt x="50" y="3"/>
                  </a:cubicBezTo>
                  <a:cubicBezTo>
                    <a:pt x="50" y="1"/>
                    <a:pt x="49" y="0"/>
                    <a:pt x="46"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74" name="Google Shape;7074;p29"/>
            <p:cNvSpPr/>
            <p:nvPr/>
          </p:nvSpPr>
          <p:spPr>
            <a:xfrm>
              <a:off x="3117435" y="3145272"/>
              <a:ext cx="362" cy="290"/>
            </a:xfrm>
            <a:custGeom>
              <a:avLst/>
              <a:gdLst/>
              <a:ahLst/>
              <a:cxnLst/>
              <a:rect l="l" t="t" r="r" b="b"/>
              <a:pathLst>
                <a:path w="28" h="27" extrusionOk="0">
                  <a:moveTo>
                    <a:pt x="18" y="0"/>
                  </a:moveTo>
                  <a:lnTo>
                    <a:pt x="1" y="27"/>
                  </a:lnTo>
                  <a:lnTo>
                    <a:pt x="27" y="27"/>
                  </a:lnTo>
                  <a:lnTo>
                    <a:pt x="18" y="0"/>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75" name="Google Shape;7075;p29"/>
            <p:cNvSpPr/>
            <p:nvPr/>
          </p:nvSpPr>
          <p:spPr>
            <a:xfrm>
              <a:off x="3118468" y="3146880"/>
              <a:ext cx="349" cy="493"/>
            </a:xfrm>
            <a:custGeom>
              <a:avLst/>
              <a:gdLst/>
              <a:ahLst/>
              <a:cxnLst/>
              <a:rect l="l" t="t" r="r" b="b"/>
              <a:pathLst>
                <a:path w="27" h="46" extrusionOk="0">
                  <a:moveTo>
                    <a:pt x="0" y="0"/>
                  </a:moveTo>
                  <a:cubicBezTo>
                    <a:pt x="8" y="16"/>
                    <a:pt x="16" y="46"/>
                    <a:pt x="24" y="46"/>
                  </a:cubicBezTo>
                  <a:cubicBezTo>
                    <a:pt x="25" y="46"/>
                    <a:pt x="26" y="45"/>
                    <a:pt x="27" y="44"/>
                  </a:cubicBezTo>
                  <a:lnTo>
                    <a:pt x="18" y="0"/>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76" name="Google Shape;7076;p29"/>
            <p:cNvSpPr/>
            <p:nvPr/>
          </p:nvSpPr>
          <p:spPr>
            <a:xfrm>
              <a:off x="3118119" y="3146591"/>
              <a:ext cx="362" cy="300"/>
            </a:xfrm>
            <a:custGeom>
              <a:avLst/>
              <a:gdLst/>
              <a:ahLst/>
              <a:cxnLst/>
              <a:rect l="l" t="t" r="r" b="b"/>
              <a:pathLst>
                <a:path w="28" h="28" extrusionOk="0">
                  <a:moveTo>
                    <a:pt x="1" y="1"/>
                  </a:moveTo>
                  <a:cubicBezTo>
                    <a:pt x="10" y="1"/>
                    <a:pt x="18" y="18"/>
                    <a:pt x="27" y="27"/>
                  </a:cubicBezTo>
                  <a:cubicBezTo>
                    <a:pt x="18" y="10"/>
                    <a:pt x="10" y="1"/>
                    <a:pt x="1"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77" name="Google Shape;7077;p29"/>
            <p:cNvSpPr/>
            <p:nvPr/>
          </p:nvSpPr>
          <p:spPr>
            <a:xfrm>
              <a:off x="3118235" y="3145744"/>
              <a:ext cx="129" cy="483"/>
            </a:xfrm>
            <a:custGeom>
              <a:avLst/>
              <a:gdLst/>
              <a:ahLst/>
              <a:cxnLst/>
              <a:rect l="l" t="t" r="r" b="b"/>
              <a:pathLst>
                <a:path w="10" h="45" extrusionOk="0">
                  <a:moveTo>
                    <a:pt x="1" y="0"/>
                  </a:moveTo>
                  <a:lnTo>
                    <a:pt x="1" y="18"/>
                  </a:lnTo>
                  <a:lnTo>
                    <a:pt x="9" y="44"/>
                  </a:lnTo>
                  <a:lnTo>
                    <a:pt x="1" y="0"/>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78" name="Google Shape;7078;p29"/>
            <p:cNvSpPr/>
            <p:nvPr/>
          </p:nvSpPr>
          <p:spPr>
            <a:xfrm>
              <a:off x="3120625" y="3151867"/>
              <a:ext cx="362" cy="536"/>
            </a:xfrm>
            <a:custGeom>
              <a:avLst/>
              <a:gdLst/>
              <a:ahLst/>
              <a:cxnLst/>
              <a:rect l="l" t="t" r="r" b="b"/>
              <a:pathLst>
                <a:path w="28" h="50" extrusionOk="0">
                  <a:moveTo>
                    <a:pt x="5" y="1"/>
                  </a:moveTo>
                  <a:cubicBezTo>
                    <a:pt x="4" y="1"/>
                    <a:pt x="3" y="2"/>
                    <a:pt x="1" y="3"/>
                  </a:cubicBezTo>
                  <a:lnTo>
                    <a:pt x="10" y="47"/>
                  </a:lnTo>
                  <a:cubicBezTo>
                    <a:pt x="13" y="49"/>
                    <a:pt x="16" y="50"/>
                    <a:pt x="18" y="50"/>
                  </a:cubicBezTo>
                  <a:cubicBezTo>
                    <a:pt x="27" y="50"/>
                    <a:pt x="26" y="35"/>
                    <a:pt x="19" y="21"/>
                  </a:cubicBezTo>
                  <a:cubicBezTo>
                    <a:pt x="11" y="14"/>
                    <a:pt x="10" y="1"/>
                    <a:pt x="5"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79" name="Google Shape;7079;p29"/>
            <p:cNvSpPr/>
            <p:nvPr/>
          </p:nvSpPr>
          <p:spPr>
            <a:xfrm>
              <a:off x="3120973" y="3150194"/>
              <a:ext cx="581" cy="290"/>
            </a:xfrm>
            <a:custGeom>
              <a:avLst/>
              <a:gdLst/>
              <a:ahLst/>
              <a:cxnLst/>
              <a:rect l="l" t="t" r="r" b="b"/>
              <a:pathLst>
                <a:path w="45" h="27" extrusionOk="0">
                  <a:moveTo>
                    <a:pt x="18" y="0"/>
                  </a:moveTo>
                  <a:cubicBezTo>
                    <a:pt x="18" y="18"/>
                    <a:pt x="9" y="18"/>
                    <a:pt x="0" y="27"/>
                  </a:cubicBezTo>
                  <a:lnTo>
                    <a:pt x="45" y="18"/>
                  </a:lnTo>
                  <a:lnTo>
                    <a:pt x="18" y="0"/>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80" name="Google Shape;7080;p29"/>
            <p:cNvSpPr/>
            <p:nvPr/>
          </p:nvSpPr>
          <p:spPr>
            <a:xfrm>
              <a:off x="3121774" y="3151405"/>
              <a:ext cx="504" cy="600"/>
            </a:xfrm>
            <a:custGeom>
              <a:avLst/>
              <a:gdLst/>
              <a:ahLst/>
              <a:cxnLst/>
              <a:rect l="l" t="t" r="r" b="b"/>
              <a:pathLst>
                <a:path w="39" h="56" extrusionOk="0">
                  <a:moveTo>
                    <a:pt x="7" y="0"/>
                  </a:moveTo>
                  <a:cubicBezTo>
                    <a:pt x="3" y="0"/>
                    <a:pt x="0" y="5"/>
                    <a:pt x="0" y="20"/>
                  </a:cubicBezTo>
                  <a:cubicBezTo>
                    <a:pt x="12" y="26"/>
                    <a:pt x="28" y="56"/>
                    <a:pt x="34" y="56"/>
                  </a:cubicBezTo>
                  <a:cubicBezTo>
                    <a:pt x="38" y="56"/>
                    <a:pt x="38" y="49"/>
                    <a:pt x="36" y="29"/>
                  </a:cubicBezTo>
                  <a:cubicBezTo>
                    <a:pt x="30" y="23"/>
                    <a:pt x="16" y="0"/>
                    <a:pt x="7"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81" name="Google Shape;7081;p29"/>
            <p:cNvSpPr/>
            <p:nvPr/>
          </p:nvSpPr>
          <p:spPr>
            <a:xfrm>
              <a:off x="3120289" y="3159094"/>
              <a:ext cx="814" cy="193"/>
            </a:xfrm>
            <a:custGeom>
              <a:avLst/>
              <a:gdLst/>
              <a:ahLst/>
              <a:cxnLst/>
              <a:rect l="l" t="t" r="r" b="b"/>
              <a:pathLst>
                <a:path w="63" h="18" extrusionOk="0">
                  <a:moveTo>
                    <a:pt x="0" y="0"/>
                  </a:moveTo>
                  <a:lnTo>
                    <a:pt x="62" y="18"/>
                  </a:lnTo>
                  <a:lnTo>
                    <a:pt x="62" y="9"/>
                  </a:lnTo>
                  <a:lnTo>
                    <a:pt x="0" y="0"/>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82" name="Google Shape;7082;p29"/>
            <p:cNvSpPr/>
            <p:nvPr/>
          </p:nvSpPr>
          <p:spPr>
            <a:xfrm>
              <a:off x="3119036" y="3165538"/>
              <a:ext cx="1266" cy="858"/>
            </a:xfrm>
            <a:custGeom>
              <a:avLst/>
              <a:gdLst/>
              <a:ahLst/>
              <a:cxnLst/>
              <a:rect l="l" t="t" r="r" b="b"/>
              <a:pathLst>
                <a:path w="98" h="80" extrusionOk="0">
                  <a:moveTo>
                    <a:pt x="63" y="1"/>
                  </a:moveTo>
                  <a:cubicBezTo>
                    <a:pt x="52" y="1"/>
                    <a:pt x="35" y="21"/>
                    <a:pt x="29" y="21"/>
                  </a:cubicBezTo>
                  <a:cubicBezTo>
                    <a:pt x="28" y="21"/>
                    <a:pt x="27" y="20"/>
                    <a:pt x="27" y="17"/>
                  </a:cubicBezTo>
                  <a:lnTo>
                    <a:pt x="27" y="17"/>
                  </a:lnTo>
                  <a:cubicBezTo>
                    <a:pt x="18" y="53"/>
                    <a:pt x="0" y="70"/>
                    <a:pt x="53" y="79"/>
                  </a:cubicBezTo>
                  <a:cubicBezTo>
                    <a:pt x="97" y="35"/>
                    <a:pt x="18" y="44"/>
                    <a:pt x="71" y="9"/>
                  </a:cubicBezTo>
                  <a:cubicBezTo>
                    <a:pt x="69" y="3"/>
                    <a:pt x="66" y="1"/>
                    <a:pt x="63"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83" name="Google Shape;7083;p29"/>
            <p:cNvSpPr/>
            <p:nvPr/>
          </p:nvSpPr>
          <p:spPr>
            <a:xfrm>
              <a:off x="3119372" y="3165528"/>
              <a:ext cx="13" cy="204"/>
            </a:xfrm>
            <a:custGeom>
              <a:avLst/>
              <a:gdLst/>
              <a:ahLst/>
              <a:cxnLst/>
              <a:rect l="l" t="t" r="r" b="b"/>
              <a:pathLst>
                <a:path w="1" h="19" extrusionOk="0">
                  <a:moveTo>
                    <a:pt x="1" y="18"/>
                  </a:moveTo>
                  <a:cubicBezTo>
                    <a:pt x="1" y="10"/>
                    <a:pt x="1" y="1"/>
                    <a:pt x="1" y="1"/>
                  </a:cubicBezTo>
                  <a:cubicBezTo>
                    <a:pt x="1" y="10"/>
                    <a:pt x="1" y="10"/>
                    <a:pt x="1" y="18"/>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84" name="Google Shape;7084;p29"/>
            <p:cNvSpPr/>
            <p:nvPr/>
          </p:nvSpPr>
          <p:spPr>
            <a:xfrm>
              <a:off x="3098284" y="3138731"/>
              <a:ext cx="465" cy="300"/>
            </a:xfrm>
            <a:custGeom>
              <a:avLst/>
              <a:gdLst/>
              <a:ahLst/>
              <a:cxnLst/>
              <a:rect l="l" t="t" r="r" b="b"/>
              <a:pathLst>
                <a:path w="36" h="28" extrusionOk="0">
                  <a:moveTo>
                    <a:pt x="9" y="1"/>
                  </a:moveTo>
                  <a:lnTo>
                    <a:pt x="0" y="10"/>
                  </a:lnTo>
                  <a:lnTo>
                    <a:pt x="36" y="27"/>
                  </a:lnTo>
                  <a:lnTo>
                    <a:pt x="9" y="1"/>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85" name="Google Shape;7085;p29"/>
            <p:cNvSpPr/>
            <p:nvPr/>
          </p:nvSpPr>
          <p:spPr>
            <a:xfrm>
              <a:off x="3099084" y="3138259"/>
              <a:ext cx="349" cy="483"/>
            </a:xfrm>
            <a:custGeom>
              <a:avLst/>
              <a:gdLst/>
              <a:ahLst/>
              <a:cxnLst/>
              <a:rect l="l" t="t" r="r" b="b"/>
              <a:pathLst>
                <a:path w="27" h="45" extrusionOk="0">
                  <a:moveTo>
                    <a:pt x="0" y="1"/>
                  </a:moveTo>
                  <a:cubicBezTo>
                    <a:pt x="0" y="2"/>
                    <a:pt x="0" y="2"/>
                    <a:pt x="1" y="3"/>
                  </a:cubicBezTo>
                  <a:lnTo>
                    <a:pt x="1" y="3"/>
                  </a:lnTo>
                  <a:lnTo>
                    <a:pt x="0" y="1"/>
                  </a:lnTo>
                  <a:close/>
                  <a:moveTo>
                    <a:pt x="1" y="3"/>
                  </a:moveTo>
                  <a:lnTo>
                    <a:pt x="9" y="45"/>
                  </a:lnTo>
                  <a:lnTo>
                    <a:pt x="27" y="10"/>
                  </a:lnTo>
                  <a:cubicBezTo>
                    <a:pt x="19" y="10"/>
                    <a:pt x="3" y="10"/>
                    <a:pt x="1" y="3"/>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86" name="Google Shape;7086;p29"/>
            <p:cNvSpPr/>
            <p:nvPr/>
          </p:nvSpPr>
          <p:spPr>
            <a:xfrm>
              <a:off x="3092240" y="3174900"/>
              <a:ext cx="349" cy="300"/>
            </a:xfrm>
            <a:custGeom>
              <a:avLst/>
              <a:gdLst/>
              <a:ahLst/>
              <a:cxnLst/>
              <a:rect l="l" t="t" r="r" b="b"/>
              <a:pathLst>
                <a:path w="27" h="28" extrusionOk="0">
                  <a:moveTo>
                    <a:pt x="0" y="1"/>
                  </a:moveTo>
                  <a:lnTo>
                    <a:pt x="27" y="27"/>
                  </a:lnTo>
                  <a:lnTo>
                    <a:pt x="27" y="18"/>
                  </a:lnTo>
                  <a:cubicBezTo>
                    <a:pt x="27" y="10"/>
                    <a:pt x="18" y="10"/>
                    <a:pt x="0"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87" name="Google Shape;7087;p29"/>
            <p:cNvSpPr/>
            <p:nvPr/>
          </p:nvSpPr>
          <p:spPr>
            <a:xfrm>
              <a:off x="3086429" y="3172155"/>
              <a:ext cx="116" cy="483"/>
            </a:xfrm>
            <a:custGeom>
              <a:avLst/>
              <a:gdLst/>
              <a:ahLst/>
              <a:cxnLst/>
              <a:rect l="l" t="t" r="r" b="b"/>
              <a:pathLst>
                <a:path w="9" h="45" extrusionOk="0">
                  <a:moveTo>
                    <a:pt x="9" y="1"/>
                  </a:moveTo>
                  <a:lnTo>
                    <a:pt x="0" y="36"/>
                  </a:lnTo>
                  <a:lnTo>
                    <a:pt x="9" y="45"/>
                  </a:lnTo>
                  <a:lnTo>
                    <a:pt x="9" y="1"/>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88" name="Google Shape;7088;p29"/>
            <p:cNvSpPr/>
            <p:nvPr/>
          </p:nvSpPr>
          <p:spPr>
            <a:xfrm>
              <a:off x="3081405" y="3169753"/>
              <a:ext cx="697" cy="525"/>
            </a:xfrm>
            <a:custGeom>
              <a:avLst/>
              <a:gdLst/>
              <a:ahLst/>
              <a:cxnLst/>
              <a:rect l="l" t="t" r="r" b="b"/>
              <a:pathLst>
                <a:path w="54" h="49" extrusionOk="0">
                  <a:moveTo>
                    <a:pt x="17" y="1"/>
                  </a:moveTo>
                  <a:cubicBezTo>
                    <a:pt x="14" y="1"/>
                    <a:pt x="9" y="4"/>
                    <a:pt x="0" y="13"/>
                  </a:cubicBezTo>
                  <a:cubicBezTo>
                    <a:pt x="15" y="28"/>
                    <a:pt x="30" y="36"/>
                    <a:pt x="45" y="44"/>
                  </a:cubicBezTo>
                  <a:lnTo>
                    <a:pt x="45" y="44"/>
                  </a:lnTo>
                  <a:cubicBezTo>
                    <a:pt x="21" y="29"/>
                    <a:pt x="26" y="1"/>
                    <a:pt x="17" y="1"/>
                  </a:cubicBezTo>
                  <a:close/>
                  <a:moveTo>
                    <a:pt x="45" y="44"/>
                  </a:moveTo>
                  <a:lnTo>
                    <a:pt x="45" y="44"/>
                  </a:lnTo>
                  <a:cubicBezTo>
                    <a:pt x="48" y="46"/>
                    <a:pt x="50" y="47"/>
                    <a:pt x="53" y="48"/>
                  </a:cubicBezTo>
                  <a:cubicBezTo>
                    <a:pt x="51" y="47"/>
                    <a:pt x="48" y="45"/>
                    <a:pt x="45" y="44"/>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89" name="Google Shape;7089;p29"/>
            <p:cNvSpPr/>
            <p:nvPr/>
          </p:nvSpPr>
          <p:spPr>
            <a:xfrm>
              <a:off x="3099304" y="3183693"/>
              <a:ext cx="620" cy="407"/>
            </a:xfrm>
            <a:custGeom>
              <a:avLst/>
              <a:gdLst/>
              <a:ahLst/>
              <a:cxnLst/>
              <a:rect l="l" t="t" r="r" b="b"/>
              <a:pathLst>
                <a:path w="48" h="38" extrusionOk="0">
                  <a:moveTo>
                    <a:pt x="28" y="0"/>
                  </a:moveTo>
                  <a:cubicBezTo>
                    <a:pt x="28" y="0"/>
                    <a:pt x="27" y="1"/>
                    <a:pt x="27" y="2"/>
                  </a:cubicBezTo>
                  <a:cubicBezTo>
                    <a:pt x="1" y="2"/>
                    <a:pt x="10" y="28"/>
                    <a:pt x="10" y="37"/>
                  </a:cubicBezTo>
                  <a:cubicBezTo>
                    <a:pt x="48" y="22"/>
                    <a:pt x="33" y="0"/>
                    <a:pt x="28"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90" name="Google Shape;7090;p29"/>
            <p:cNvSpPr/>
            <p:nvPr/>
          </p:nvSpPr>
          <p:spPr>
            <a:xfrm>
              <a:off x="3104663" y="3182384"/>
              <a:ext cx="697" cy="386"/>
            </a:xfrm>
            <a:custGeom>
              <a:avLst/>
              <a:gdLst/>
              <a:ahLst/>
              <a:cxnLst/>
              <a:rect l="l" t="t" r="r" b="b"/>
              <a:pathLst>
                <a:path w="54" h="36" extrusionOk="0">
                  <a:moveTo>
                    <a:pt x="54" y="0"/>
                  </a:moveTo>
                  <a:lnTo>
                    <a:pt x="10" y="27"/>
                  </a:lnTo>
                  <a:lnTo>
                    <a:pt x="1" y="36"/>
                  </a:lnTo>
                  <a:lnTo>
                    <a:pt x="54" y="0"/>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91" name="Google Shape;7091;p29"/>
            <p:cNvSpPr/>
            <p:nvPr/>
          </p:nvSpPr>
          <p:spPr>
            <a:xfrm>
              <a:off x="3106381" y="3181709"/>
              <a:ext cx="2970" cy="965"/>
            </a:xfrm>
            <a:custGeom>
              <a:avLst/>
              <a:gdLst/>
              <a:ahLst/>
              <a:cxnLst/>
              <a:rect l="l" t="t" r="r" b="b"/>
              <a:pathLst>
                <a:path w="230" h="90" extrusionOk="0">
                  <a:moveTo>
                    <a:pt x="200" y="1"/>
                  </a:moveTo>
                  <a:cubicBezTo>
                    <a:pt x="155" y="1"/>
                    <a:pt x="92" y="47"/>
                    <a:pt x="36" y="55"/>
                  </a:cubicBezTo>
                  <a:lnTo>
                    <a:pt x="27" y="46"/>
                  </a:lnTo>
                  <a:lnTo>
                    <a:pt x="0" y="90"/>
                  </a:lnTo>
                  <a:cubicBezTo>
                    <a:pt x="80" y="63"/>
                    <a:pt x="177" y="10"/>
                    <a:pt x="230" y="10"/>
                  </a:cubicBezTo>
                  <a:cubicBezTo>
                    <a:pt x="221" y="3"/>
                    <a:pt x="211" y="1"/>
                    <a:pt x="200"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92" name="Google Shape;7092;p29"/>
            <p:cNvSpPr/>
            <p:nvPr/>
          </p:nvSpPr>
          <p:spPr>
            <a:xfrm>
              <a:off x="3111624" y="3181902"/>
              <a:ext cx="697" cy="300"/>
            </a:xfrm>
            <a:custGeom>
              <a:avLst/>
              <a:gdLst/>
              <a:ahLst/>
              <a:cxnLst/>
              <a:rect l="l" t="t" r="r" b="b"/>
              <a:pathLst>
                <a:path w="54" h="28" extrusionOk="0">
                  <a:moveTo>
                    <a:pt x="50" y="0"/>
                  </a:moveTo>
                  <a:cubicBezTo>
                    <a:pt x="50" y="0"/>
                    <a:pt x="41" y="7"/>
                    <a:pt x="0" y="28"/>
                  </a:cubicBezTo>
                  <a:lnTo>
                    <a:pt x="9" y="28"/>
                  </a:lnTo>
                  <a:cubicBezTo>
                    <a:pt x="18" y="28"/>
                    <a:pt x="27" y="19"/>
                    <a:pt x="53" y="19"/>
                  </a:cubicBezTo>
                  <a:cubicBezTo>
                    <a:pt x="39" y="9"/>
                    <a:pt x="50" y="0"/>
                    <a:pt x="50"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93" name="Google Shape;7093;p29"/>
            <p:cNvSpPr/>
            <p:nvPr/>
          </p:nvSpPr>
          <p:spPr>
            <a:xfrm>
              <a:off x="3111546" y="3182191"/>
              <a:ext cx="465" cy="118"/>
            </a:xfrm>
            <a:custGeom>
              <a:avLst/>
              <a:gdLst/>
              <a:ahLst/>
              <a:cxnLst/>
              <a:rect l="l" t="t" r="r" b="b"/>
              <a:pathLst>
                <a:path w="36" h="11" extrusionOk="0">
                  <a:moveTo>
                    <a:pt x="15" y="1"/>
                  </a:moveTo>
                  <a:lnTo>
                    <a:pt x="15" y="1"/>
                  </a:lnTo>
                  <a:cubicBezTo>
                    <a:pt x="0" y="8"/>
                    <a:pt x="4" y="11"/>
                    <a:pt x="11" y="11"/>
                  </a:cubicBezTo>
                  <a:cubicBezTo>
                    <a:pt x="21" y="11"/>
                    <a:pt x="36" y="6"/>
                    <a:pt x="15"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94" name="Google Shape;7094;p29"/>
            <p:cNvSpPr/>
            <p:nvPr/>
          </p:nvSpPr>
          <p:spPr>
            <a:xfrm>
              <a:off x="3113444" y="3181344"/>
              <a:ext cx="1149" cy="418"/>
            </a:xfrm>
            <a:custGeom>
              <a:avLst/>
              <a:gdLst/>
              <a:ahLst/>
              <a:cxnLst/>
              <a:rect l="l" t="t" r="r" b="b"/>
              <a:pathLst>
                <a:path w="89" h="39" extrusionOk="0">
                  <a:moveTo>
                    <a:pt x="36" y="0"/>
                  </a:moveTo>
                  <a:lnTo>
                    <a:pt x="1" y="36"/>
                  </a:lnTo>
                  <a:cubicBezTo>
                    <a:pt x="3" y="37"/>
                    <a:pt x="6" y="38"/>
                    <a:pt x="10" y="38"/>
                  </a:cubicBezTo>
                  <a:cubicBezTo>
                    <a:pt x="22" y="38"/>
                    <a:pt x="39" y="33"/>
                    <a:pt x="44" y="33"/>
                  </a:cubicBezTo>
                  <a:cubicBezTo>
                    <a:pt x="46" y="33"/>
                    <a:pt x="47" y="34"/>
                    <a:pt x="45" y="36"/>
                  </a:cubicBezTo>
                  <a:cubicBezTo>
                    <a:pt x="89" y="9"/>
                    <a:pt x="71" y="0"/>
                    <a:pt x="36"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95" name="Google Shape;7095;p29"/>
            <p:cNvSpPr/>
            <p:nvPr/>
          </p:nvSpPr>
          <p:spPr>
            <a:xfrm>
              <a:off x="3114013" y="3180776"/>
              <a:ext cx="362" cy="193"/>
            </a:xfrm>
            <a:custGeom>
              <a:avLst/>
              <a:gdLst/>
              <a:ahLst/>
              <a:cxnLst/>
              <a:rect l="l" t="t" r="r" b="b"/>
              <a:pathLst>
                <a:path w="28" h="18" extrusionOk="0">
                  <a:moveTo>
                    <a:pt x="27" y="0"/>
                  </a:moveTo>
                  <a:lnTo>
                    <a:pt x="1" y="18"/>
                  </a:lnTo>
                  <a:cubicBezTo>
                    <a:pt x="10" y="18"/>
                    <a:pt x="18" y="18"/>
                    <a:pt x="27"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96" name="Google Shape;7096;p29"/>
            <p:cNvSpPr/>
            <p:nvPr/>
          </p:nvSpPr>
          <p:spPr>
            <a:xfrm>
              <a:off x="3113444" y="3180883"/>
              <a:ext cx="581" cy="472"/>
            </a:xfrm>
            <a:custGeom>
              <a:avLst/>
              <a:gdLst/>
              <a:ahLst/>
              <a:cxnLst/>
              <a:rect l="l" t="t" r="r" b="b"/>
              <a:pathLst>
                <a:path w="45" h="44" extrusionOk="0">
                  <a:moveTo>
                    <a:pt x="34" y="0"/>
                  </a:moveTo>
                  <a:cubicBezTo>
                    <a:pt x="30" y="0"/>
                    <a:pt x="28" y="5"/>
                    <a:pt x="27" y="22"/>
                  </a:cubicBezTo>
                  <a:lnTo>
                    <a:pt x="27" y="22"/>
                  </a:lnTo>
                  <a:lnTo>
                    <a:pt x="45" y="8"/>
                  </a:lnTo>
                  <a:cubicBezTo>
                    <a:pt x="41" y="4"/>
                    <a:pt x="37" y="0"/>
                    <a:pt x="34" y="0"/>
                  </a:cubicBezTo>
                  <a:close/>
                  <a:moveTo>
                    <a:pt x="25" y="18"/>
                  </a:moveTo>
                  <a:cubicBezTo>
                    <a:pt x="21" y="18"/>
                    <a:pt x="13" y="31"/>
                    <a:pt x="1" y="43"/>
                  </a:cubicBezTo>
                  <a:lnTo>
                    <a:pt x="27" y="22"/>
                  </a:lnTo>
                  <a:lnTo>
                    <a:pt x="27" y="22"/>
                  </a:lnTo>
                  <a:cubicBezTo>
                    <a:pt x="27" y="23"/>
                    <a:pt x="27" y="24"/>
                    <a:pt x="27" y="26"/>
                  </a:cubicBezTo>
                  <a:cubicBezTo>
                    <a:pt x="27" y="24"/>
                    <a:pt x="27" y="23"/>
                    <a:pt x="27" y="22"/>
                  </a:cubicBezTo>
                  <a:lnTo>
                    <a:pt x="27" y="22"/>
                  </a:lnTo>
                  <a:lnTo>
                    <a:pt x="27" y="22"/>
                  </a:lnTo>
                  <a:lnTo>
                    <a:pt x="27" y="22"/>
                  </a:lnTo>
                  <a:cubicBezTo>
                    <a:pt x="27" y="19"/>
                    <a:pt x="26" y="18"/>
                    <a:pt x="25" y="18"/>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97" name="Google Shape;7097;p29"/>
            <p:cNvSpPr/>
            <p:nvPr/>
          </p:nvSpPr>
          <p:spPr>
            <a:xfrm>
              <a:off x="3111791" y="3181151"/>
              <a:ext cx="1214" cy="536"/>
            </a:xfrm>
            <a:custGeom>
              <a:avLst/>
              <a:gdLst/>
              <a:ahLst/>
              <a:cxnLst/>
              <a:rect l="l" t="t" r="r" b="b"/>
              <a:pathLst>
                <a:path w="94" h="50" extrusionOk="0">
                  <a:moveTo>
                    <a:pt x="67" y="1"/>
                  </a:moveTo>
                  <a:cubicBezTo>
                    <a:pt x="10" y="29"/>
                    <a:pt x="1" y="50"/>
                    <a:pt x="24" y="50"/>
                  </a:cubicBezTo>
                  <a:cubicBezTo>
                    <a:pt x="38" y="50"/>
                    <a:pt x="61" y="43"/>
                    <a:pt x="93" y="27"/>
                  </a:cubicBezTo>
                  <a:lnTo>
                    <a:pt x="93" y="27"/>
                  </a:lnTo>
                  <a:cubicBezTo>
                    <a:pt x="85" y="30"/>
                    <a:pt x="75" y="32"/>
                    <a:pt x="67" y="32"/>
                  </a:cubicBezTo>
                  <a:cubicBezTo>
                    <a:pt x="51" y="32"/>
                    <a:pt x="43" y="24"/>
                    <a:pt x="67"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98" name="Google Shape;7098;p29"/>
            <p:cNvSpPr/>
            <p:nvPr/>
          </p:nvSpPr>
          <p:spPr>
            <a:xfrm>
              <a:off x="3108537" y="3181248"/>
              <a:ext cx="930" cy="204"/>
            </a:xfrm>
            <a:custGeom>
              <a:avLst/>
              <a:gdLst/>
              <a:ahLst/>
              <a:cxnLst/>
              <a:rect l="l" t="t" r="r" b="b"/>
              <a:pathLst>
                <a:path w="72" h="19" extrusionOk="0">
                  <a:moveTo>
                    <a:pt x="27" y="0"/>
                  </a:moveTo>
                  <a:lnTo>
                    <a:pt x="1" y="18"/>
                  </a:lnTo>
                  <a:cubicBezTo>
                    <a:pt x="19" y="9"/>
                    <a:pt x="72" y="18"/>
                    <a:pt x="72"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99" name="Google Shape;7099;p29"/>
            <p:cNvSpPr/>
            <p:nvPr/>
          </p:nvSpPr>
          <p:spPr>
            <a:xfrm>
              <a:off x="3116983" y="3179639"/>
              <a:ext cx="930" cy="290"/>
            </a:xfrm>
            <a:custGeom>
              <a:avLst/>
              <a:gdLst/>
              <a:ahLst/>
              <a:cxnLst/>
              <a:rect l="l" t="t" r="r" b="b"/>
              <a:pathLst>
                <a:path w="72" h="27" extrusionOk="0">
                  <a:moveTo>
                    <a:pt x="27" y="0"/>
                  </a:moveTo>
                  <a:lnTo>
                    <a:pt x="0" y="27"/>
                  </a:lnTo>
                  <a:cubicBezTo>
                    <a:pt x="15" y="27"/>
                    <a:pt x="40" y="15"/>
                    <a:pt x="59" y="15"/>
                  </a:cubicBezTo>
                  <a:cubicBezTo>
                    <a:pt x="63" y="15"/>
                    <a:pt x="67" y="16"/>
                    <a:pt x="71" y="18"/>
                  </a:cubicBezTo>
                  <a:cubicBezTo>
                    <a:pt x="62" y="9"/>
                    <a:pt x="36" y="9"/>
                    <a:pt x="27"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00" name="Google Shape;7100;p29"/>
            <p:cNvSpPr/>
            <p:nvPr/>
          </p:nvSpPr>
          <p:spPr>
            <a:xfrm>
              <a:off x="3117215" y="3179167"/>
              <a:ext cx="697" cy="483"/>
            </a:xfrm>
            <a:custGeom>
              <a:avLst/>
              <a:gdLst/>
              <a:ahLst/>
              <a:cxnLst/>
              <a:rect l="l" t="t" r="r" b="b"/>
              <a:pathLst>
                <a:path w="54" h="45" extrusionOk="0">
                  <a:moveTo>
                    <a:pt x="53" y="0"/>
                  </a:moveTo>
                  <a:lnTo>
                    <a:pt x="53" y="0"/>
                  </a:lnTo>
                  <a:cubicBezTo>
                    <a:pt x="9" y="27"/>
                    <a:pt x="0" y="35"/>
                    <a:pt x="9" y="44"/>
                  </a:cubicBezTo>
                  <a:lnTo>
                    <a:pt x="53" y="0"/>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01" name="Google Shape;7101;p29"/>
            <p:cNvSpPr/>
            <p:nvPr/>
          </p:nvSpPr>
          <p:spPr>
            <a:xfrm>
              <a:off x="3113225" y="3180111"/>
              <a:ext cx="1149" cy="858"/>
            </a:xfrm>
            <a:custGeom>
              <a:avLst/>
              <a:gdLst/>
              <a:ahLst/>
              <a:cxnLst/>
              <a:rect l="l" t="t" r="r" b="b"/>
              <a:pathLst>
                <a:path w="89" h="80" extrusionOk="0">
                  <a:moveTo>
                    <a:pt x="88" y="0"/>
                  </a:moveTo>
                  <a:lnTo>
                    <a:pt x="71" y="9"/>
                  </a:lnTo>
                  <a:lnTo>
                    <a:pt x="0" y="80"/>
                  </a:lnTo>
                  <a:lnTo>
                    <a:pt x="88" y="0"/>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02" name="Google Shape;7102;p29"/>
            <p:cNvSpPr/>
            <p:nvPr/>
          </p:nvSpPr>
          <p:spPr>
            <a:xfrm>
              <a:off x="3120056" y="3178213"/>
              <a:ext cx="362" cy="676"/>
            </a:xfrm>
            <a:custGeom>
              <a:avLst/>
              <a:gdLst/>
              <a:ahLst/>
              <a:cxnLst/>
              <a:rect l="l" t="t" r="r" b="b"/>
              <a:pathLst>
                <a:path w="28" h="63" extrusionOk="0">
                  <a:moveTo>
                    <a:pt x="27" y="1"/>
                  </a:moveTo>
                  <a:lnTo>
                    <a:pt x="1" y="63"/>
                  </a:lnTo>
                  <a:lnTo>
                    <a:pt x="1" y="63"/>
                  </a:lnTo>
                  <a:lnTo>
                    <a:pt x="18" y="27"/>
                  </a:lnTo>
                  <a:lnTo>
                    <a:pt x="27" y="1"/>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03" name="Google Shape;7103;p29"/>
            <p:cNvSpPr/>
            <p:nvPr/>
          </p:nvSpPr>
          <p:spPr>
            <a:xfrm>
              <a:off x="3121722" y="3176701"/>
              <a:ext cx="1201" cy="1051"/>
            </a:xfrm>
            <a:custGeom>
              <a:avLst/>
              <a:gdLst/>
              <a:ahLst/>
              <a:cxnLst/>
              <a:rect l="l" t="t" r="r" b="b"/>
              <a:pathLst>
                <a:path w="93" h="98" extrusionOk="0">
                  <a:moveTo>
                    <a:pt x="93" y="1"/>
                  </a:moveTo>
                  <a:cubicBezTo>
                    <a:pt x="75" y="27"/>
                    <a:pt x="48" y="54"/>
                    <a:pt x="4" y="71"/>
                  </a:cubicBezTo>
                  <a:cubicBezTo>
                    <a:pt x="1" y="85"/>
                    <a:pt x="7" y="88"/>
                    <a:pt x="15" y="88"/>
                  </a:cubicBezTo>
                  <a:cubicBezTo>
                    <a:pt x="21" y="88"/>
                    <a:pt x="27" y="87"/>
                    <a:pt x="32" y="87"/>
                  </a:cubicBezTo>
                  <a:cubicBezTo>
                    <a:pt x="39" y="87"/>
                    <a:pt x="43" y="89"/>
                    <a:pt x="40" y="98"/>
                  </a:cubicBezTo>
                  <a:cubicBezTo>
                    <a:pt x="66" y="71"/>
                    <a:pt x="84" y="36"/>
                    <a:pt x="93"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04" name="Google Shape;7104;p29"/>
            <p:cNvSpPr/>
            <p:nvPr/>
          </p:nvSpPr>
          <p:spPr>
            <a:xfrm>
              <a:off x="3122910" y="3176133"/>
              <a:ext cx="362" cy="579"/>
            </a:xfrm>
            <a:custGeom>
              <a:avLst/>
              <a:gdLst/>
              <a:ahLst/>
              <a:cxnLst/>
              <a:rect l="l" t="t" r="r" b="b"/>
              <a:pathLst>
                <a:path w="28" h="54" extrusionOk="0">
                  <a:moveTo>
                    <a:pt x="27" y="1"/>
                  </a:moveTo>
                  <a:lnTo>
                    <a:pt x="27" y="1"/>
                  </a:lnTo>
                  <a:cubicBezTo>
                    <a:pt x="18" y="18"/>
                    <a:pt x="9" y="36"/>
                    <a:pt x="1" y="54"/>
                  </a:cubicBezTo>
                  <a:cubicBezTo>
                    <a:pt x="9" y="36"/>
                    <a:pt x="18" y="27"/>
                    <a:pt x="27"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05" name="Google Shape;7105;p29"/>
            <p:cNvSpPr/>
            <p:nvPr/>
          </p:nvSpPr>
          <p:spPr>
            <a:xfrm>
              <a:off x="3118920" y="3178406"/>
              <a:ext cx="697" cy="225"/>
            </a:xfrm>
            <a:custGeom>
              <a:avLst/>
              <a:gdLst/>
              <a:ahLst/>
              <a:cxnLst/>
              <a:rect l="l" t="t" r="r" b="b"/>
              <a:pathLst>
                <a:path w="54" h="21" extrusionOk="0">
                  <a:moveTo>
                    <a:pt x="27" y="1"/>
                  </a:moveTo>
                  <a:cubicBezTo>
                    <a:pt x="18" y="9"/>
                    <a:pt x="9" y="9"/>
                    <a:pt x="0" y="18"/>
                  </a:cubicBezTo>
                  <a:cubicBezTo>
                    <a:pt x="5" y="18"/>
                    <a:pt x="12" y="20"/>
                    <a:pt x="20" y="20"/>
                  </a:cubicBezTo>
                  <a:cubicBezTo>
                    <a:pt x="29" y="20"/>
                    <a:pt x="40" y="18"/>
                    <a:pt x="53" y="9"/>
                  </a:cubicBezTo>
                  <a:lnTo>
                    <a:pt x="27" y="1"/>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06" name="Google Shape;7106;p29"/>
            <p:cNvSpPr/>
            <p:nvPr/>
          </p:nvSpPr>
          <p:spPr>
            <a:xfrm>
              <a:off x="3119152" y="3178127"/>
              <a:ext cx="581" cy="290"/>
            </a:xfrm>
            <a:custGeom>
              <a:avLst/>
              <a:gdLst/>
              <a:ahLst/>
              <a:cxnLst/>
              <a:rect l="l" t="t" r="r" b="b"/>
              <a:pathLst>
                <a:path w="45" h="27" extrusionOk="0">
                  <a:moveTo>
                    <a:pt x="0" y="27"/>
                  </a:moveTo>
                  <a:lnTo>
                    <a:pt x="0" y="27"/>
                  </a:lnTo>
                  <a:cubicBezTo>
                    <a:pt x="27" y="18"/>
                    <a:pt x="35" y="9"/>
                    <a:pt x="44" y="0"/>
                  </a:cubicBezTo>
                  <a:cubicBezTo>
                    <a:pt x="35" y="9"/>
                    <a:pt x="27" y="18"/>
                    <a:pt x="0" y="27"/>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07" name="Google Shape;7107;p29"/>
            <p:cNvSpPr/>
            <p:nvPr/>
          </p:nvSpPr>
          <p:spPr>
            <a:xfrm>
              <a:off x="3118920" y="3178599"/>
              <a:ext cx="13" cy="11"/>
            </a:xfrm>
            <a:custGeom>
              <a:avLst/>
              <a:gdLst/>
              <a:ahLst/>
              <a:cxnLst/>
              <a:rect l="l" t="t" r="r" b="b"/>
              <a:pathLst>
                <a:path w="1" h="1" extrusionOk="0">
                  <a:moveTo>
                    <a:pt x="0" y="0"/>
                  </a:moveTo>
                  <a:cubicBezTo>
                    <a:pt x="0" y="0"/>
                    <a:pt x="0" y="0"/>
                    <a:pt x="0" y="0"/>
                  </a:cubicBezTo>
                  <a:cubicBezTo>
                    <a:pt x="0" y="0"/>
                    <a:pt x="0" y="0"/>
                    <a:pt x="0"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08" name="Google Shape;7108;p29"/>
            <p:cNvSpPr/>
            <p:nvPr/>
          </p:nvSpPr>
          <p:spPr>
            <a:xfrm>
              <a:off x="3115950" y="3178964"/>
              <a:ext cx="827" cy="783"/>
            </a:xfrm>
            <a:custGeom>
              <a:avLst/>
              <a:gdLst/>
              <a:ahLst/>
              <a:cxnLst/>
              <a:rect l="l" t="t" r="r" b="b"/>
              <a:pathLst>
                <a:path w="64" h="73" extrusionOk="0">
                  <a:moveTo>
                    <a:pt x="24" y="0"/>
                  </a:moveTo>
                  <a:cubicBezTo>
                    <a:pt x="20" y="0"/>
                    <a:pt x="15" y="1"/>
                    <a:pt x="10" y="1"/>
                  </a:cubicBezTo>
                  <a:cubicBezTo>
                    <a:pt x="1" y="37"/>
                    <a:pt x="36" y="19"/>
                    <a:pt x="1" y="72"/>
                  </a:cubicBezTo>
                  <a:cubicBezTo>
                    <a:pt x="25" y="40"/>
                    <a:pt x="64" y="0"/>
                    <a:pt x="24"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09" name="Google Shape;7109;p29"/>
            <p:cNvSpPr/>
            <p:nvPr/>
          </p:nvSpPr>
          <p:spPr>
            <a:xfrm>
              <a:off x="3117667" y="3178503"/>
              <a:ext cx="697" cy="579"/>
            </a:xfrm>
            <a:custGeom>
              <a:avLst/>
              <a:gdLst/>
              <a:ahLst/>
              <a:cxnLst/>
              <a:rect l="l" t="t" r="r" b="b"/>
              <a:pathLst>
                <a:path w="54" h="54" extrusionOk="0">
                  <a:moveTo>
                    <a:pt x="53" y="0"/>
                  </a:moveTo>
                  <a:lnTo>
                    <a:pt x="53" y="0"/>
                  </a:lnTo>
                  <a:cubicBezTo>
                    <a:pt x="36" y="9"/>
                    <a:pt x="18" y="18"/>
                    <a:pt x="0" y="27"/>
                  </a:cubicBezTo>
                  <a:cubicBezTo>
                    <a:pt x="0" y="36"/>
                    <a:pt x="18" y="36"/>
                    <a:pt x="9" y="53"/>
                  </a:cubicBezTo>
                  <a:cubicBezTo>
                    <a:pt x="27" y="36"/>
                    <a:pt x="36" y="18"/>
                    <a:pt x="53"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10" name="Google Shape;7110;p29"/>
            <p:cNvSpPr/>
            <p:nvPr/>
          </p:nvSpPr>
          <p:spPr>
            <a:xfrm>
              <a:off x="3118352" y="3178213"/>
              <a:ext cx="245" cy="300"/>
            </a:xfrm>
            <a:custGeom>
              <a:avLst/>
              <a:gdLst/>
              <a:ahLst/>
              <a:cxnLst/>
              <a:rect l="l" t="t" r="r" b="b"/>
              <a:pathLst>
                <a:path w="19" h="28" extrusionOk="0">
                  <a:moveTo>
                    <a:pt x="18" y="1"/>
                  </a:moveTo>
                  <a:lnTo>
                    <a:pt x="0" y="27"/>
                  </a:lnTo>
                  <a:lnTo>
                    <a:pt x="0" y="27"/>
                  </a:lnTo>
                  <a:lnTo>
                    <a:pt x="18" y="19"/>
                  </a:lnTo>
                  <a:lnTo>
                    <a:pt x="18" y="1"/>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11" name="Google Shape;7111;p29"/>
            <p:cNvSpPr/>
            <p:nvPr/>
          </p:nvSpPr>
          <p:spPr>
            <a:xfrm>
              <a:off x="3121658" y="3175940"/>
              <a:ext cx="1033" cy="922"/>
            </a:xfrm>
            <a:custGeom>
              <a:avLst/>
              <a:gdLst/>
              <a:ahLst/>
              <a:cxnLst/>
              <a:rect l="l" t="t" r="r" b="b"/>
              <a:pathLst>
                <a:path w="80" h="86" extrusionOk="0">
                  <a:moveTo>
                    <a:pt x="80" y="1"/>
                  </a:moveTo>
                  <a:lnTo>
                    <a:pt x="80" y="1"/>
                  </a:lnTo>
                  <a:cubicBezTo>
                    <a:pt x="53" y="27"/>
                    <a:pt x="27" y="45"/>
                    <a:pt x="0" y="72"/>
                  </a:cubicBezTo>
                  <a:cubicBezTo>
                    <a:pt x="0" y="77"/>
                    <a:pt x="0" y="86"/>
                    <a:pt x="6" y="86"/>
                  </a:cubicBezTo>
                  <a:cubicBezTo>
                    <a:pt x="10" y="86"/>
                    <a:pt x="17" y="82"/>
                    <a:pt x="27" y="72"/>
                  </a:cubicBezTo>
                  <a:cubicBezTo>
                    <a:pt x="36" y="45"/>
                    <a:pt x="62" y="27"/>
                    <a:pt x="80"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12" name="Google Shape;7112;p29"/>
            <p:cNvSpPr/>
            <p:nvPr/>
          </p:nvSpPr>
          <p:spPr>
            <a:xfrm>
              <a:off x="3120625" y="3177559"/>
              <a:ext cx="13" cy="11"/>
            </a:xfrm>
            <a:custGeom>
              <a:avLst/>
              <a:gdLst/>
              <a:ahLst/>
              <a:cxnLst/>
              <a:rect l="l" t="t" r="r" b="b"/>
              <a:pathLst>
                <a:path w="1" h="1" extrusionOk="0">
                  <a:moveTo>
                    <a:pt x="1" y="0"/>
                  </a:moveTo>
                  <a:cubicBezTo>
                    <a:pt x="1" y="0"/>
                    <a:pt x="1" y="0"/>
                    <a:pt x="1" y="0"/>
                  </a:cubicBezTo>
                  <a:cubicBezTo>
                    <a:pt x="1" y="0"/>
                    <a:pt x="1" y="0"/>
                    <a:pt x="1"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13" name="Google Shape;7113;p29"/>
            <p:cNvSpPr/>
            <p:nvPr/>
          </p:nvSpPr>
          <p:spPr>
            <a:xfrm>
              <a:off x="3125532" y="3173484"/>
              <a:ext cx="129" cy="11"/>
            </a:xfrm>
            <a:custGeom>
              <a:avLst/>
              <a:gdLst/>
              <a:ahLst/>
              <a:cxnLst/>
              <a:rect l="l" t="t" r="r" b="b"/>
              <a:pathLst>
                <a:path w="10" h="1" extrusionOk="0">
                  <a:moveTo>
                    <a:pt x="9" y="0"/>
                  </a:moveTo>
                  <a:lnTo>
                    <a:pt x="1" y="0"/>
                  </a:lnTo>
                  <a:lnTo>
                    <a:pt x="1" y="0"/>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14" name="Google Shape;7114;p29"/>
            <p:cNvSpPr/>
            <p:nvPr/>
          </p:nvSpPr>
          <p:spPr>
            <a:xfrm>
              <a:off x="3121089" y="3176626"/>
              <a:ext cx="581" cy="558"/>
            </a:xfrm>
            <a:custGeom>
              <a:avLst/>
              <a:gdLst/>
              <a:ahLst/>
              <a:cxnLst/>
              <a:rect l="l" t="t" r="r" b="b"/>
              <a:pathLst>
                <a:path w="45" h="52" extrusionOk="0">
                  <a:moveTo>
                    <a:pt x="43" y="1"/>
                  </a:moveTo>
                  <a:cubicBezTo>
                    <a:pt x="42" y="1"/>
                    <a:pt x="40" y="3"/>
                    <a:pt x="36" y="8"/>
                  </a:cubicBezTo>
                  <a:cubicBezTo>
                    <a:pt x="9" y="16"/>
                    <a:pt x="9" y="34"/>
                    <a:pt x="0" y="52"/>
                  </a:cubicBezTo>
                  <a:cubicBezTo>
                    <a:pt x="9" y="34"/>
                    <a:pt x="27" y="16"/>
                    <a:pt x="44" y="8"/>
                  </a:cubicBezTo>
                  <a:cubicBezTo>
                    <a:pt x="44" y="3"/>
                    <a:pt x="44" y="1"/>
                    <a:pt x="43"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15" name="Google Shape;7115;p29"/>
            <p:cNvSpPr/>
            <p:nvPr/>
          </p:nvSpPr>
          <p:spPr>
            <a:xfrm>
              <a:off x="3123478" y="3175372"/>
              <a:ext cx="581" cy="300"/>
            </a:xfrm>
            <a:custGeom>
              <a:avLst/>
              <a:gdLst/>
              <a:ahLst/>
              <a:cxnLst/>
              <a:rect l="l" t="t" r="r" b="b"/>
              <a:pathLst>
                <a:path w="45" h="28" extrusionOk="0">
                  <a:moveTo>
                    <a:pt x="36" y="1"/>
                  </a:moveTo>
                  <a:lnTo>
                    <a:pt x="36" y="1"/>
                  </a:lnTo>
                  <a:cubicBezTo>
                    <a:pt x="27" y="10"/>
                    <a:pt x="10" y="19"/>
                    <a:pt x="1" y="27"/>
                  </a:cubicBezTo>
                  <a:cubicBezTo>
                    <a:pt x="10" y="19"/>
                    <a:pt x="45" y="10"/>
                    <a:pt x="36"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16" name="Google Shape;7116;p29"/>
            <p:cNvSpPr/>
            <p:nvPr/>
          </p:nvSpPr>
          <p:spPr>
            <a:xfrm>
              <a:off x="3120857" y="3177559"/>
              <a:ext cx="129" cy="11"/>
            </a:xfrm>
            <a:custGeom>
              <a:avLst/>
              <a:gdLst/>
              <a:ahLst/>
              <a:cxnLst/>
              <a:rect l="l" t="t" r="r" b="b"/>
              <a:pathLst>
                <a:path w="10" h="1" extrusionOk="0">
                  <a:moveTo>
                    <a:pt x="1" y="0"/>
                  </a:moveTo>
                  <a:lnTo>
                    <a:pt x="1" y="0"/>
                  </a:lnTo>
                  <a:cubicBezTo>
                    <a:pt x="9" y="0"/>
                    <a:pt x="1" y="0"/>
                    <a:pt x="1"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17" name="Google Shape;7117;p29"/>
            <p:cNvSpPr/>
            <p:nvPr/>
          </p:nvSpPr>
          <p:spPr>
            <a:xfrm>
              <a:off x="3120741" y="3177173"/>
              <a:ext cx="362" cy="397"/>
            </a:xfrm>
            <a:custGeom>
              <a:avLst/>
              <a:gdLst/>
              <a:ahLst/>
              <a:cxnLst/>
              <a:rect l="l" t="t" r="r" b="b"/>
              <a:pathLst>
                <a:path w="28" h="37" extrusionOk="0">
                  <a:moveTo>
                    <a:pt x="27" y="1"/>
                  </a:moveTo>
                  <a:lnTo>
                    <a:pt x="27" y="1"/>
                  </a:lnTo>
                  <a:cubicBezTo>
                    <a:pt x="18" y="10"/>
                    <a:pt x="10" y="27"/>
                    <a:pt x="1" y="36"/>
                  </a:cubicBezTo>
                  <a:lnTo>
                    <a:pt x="10" y="36"/>
                  </a:lnTo>
                  <a:cubicBezTo>
                    <a:pt x="18" y="27"/>
                    <a:pt x="18" y="10"/>
                    <a:pt x="27"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18" name="Google Shape;7118;p29"/>
            <p:cNvSpPr/>
            <p:nvPr/>
          </p:nvSpPr>
          <p:spPr>
            <a:xfrm>
              <a:off x="3123504" y="3171018"/>
              <a:ext cx="2273" cy="2498"/>
            </a:xfrm>
            <a:custGeom>
              <a:avLst/>
              <a:gdLst/>
              <a:ahLst/>
              <a:cxnLst/>
              <a:rect l="l" t="t" r="r" b="b"/>
              <a:pathLst>
                <a:path w="176" h="233" extrusionOk="0">
                  <a:moveTo>
                    <a:pt x="122" y="1"/>
                  </a:moveTo>
                  <a:lnTo>
                    <a:pt x="96" y="63"/>
                  </a:lnTo>
                  <a:cubicBezTo>
                    <a:pt x="96" y="63"/>
                    <a:pt x="96" y="43"/>
                    <a:pt x="85" y="43"/>
                  </a:cubicBezTo>
                  <a:cubicBezTo>
                    <a:pt x="83" y="43"/>
                    <a:pt x="81" y="44"/>
                    <a:pt x="78" y="45"/>
                  </a:cubicBezTo>
                  <a:cubicBezTo>
                    <a:pt x="96" y="63"/>
                    <a:pt x="78" y="133"/>
                    <a:pt x="16" y="151"/>
                  </a:cubicBezTo>
                  <a:cubicBezTo>
                    <a:pt x="1" y="205"/>
                    <a:pt x="67" y="232"/>
                    <a:pt x="131" y="232"/>
                  </a:cubicBezTo>
                  <a:cubicBezTo>
                    <a:pt x="140" y="232"/>
                    <a:pt x="149" y="231"/>
                    <a:pt x="158" y="230"/>
                  </a:cubicBezTo>
                  <a:cubicBezTo>
                    <a:pt x="149" y="222"/>
                    <a:pt x="140" y="213"/>
                    <a:pt x="166" y="160"/>
                  </a:cubicBezTo>
                  <a:lnTo>
                    <a:pt x="166" y="160"/>
                  </a:lnTo>
                  <a:cubicBezTo>
                    <a:pt x="154" y="166"/>
                    <a:pt x="98" y="206"/>
                    <a:pt x="76" y="206"/>
                  </a:cubicBezTo>
                  <a:cubicBezTo>
                    <a:pt x="68" y="206"/>
                    <a:pt x="65" y="200"/>
                    <a:pt x="69" y="186"/>
                  </a:cubicBezTo>
                  <a:cubicBezTo>
                    <a:pt x="113" y="116"/>
                    <a:pt x="113" y="142"/>
                    <a:pt x="149" y="124"/>
                  </a:cubicBezTo>
                  <a:cubicBezTo>
                    <a:pt x="105" y="124"/>
                    <a:pt x="175" y="10"/>
                    <a:pt x="122"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19" name="Google Shape;7119;p29"/>
            <p:cNvSpPr/>
            <p:nvPr/>
          </p:nvSpPr>
          <p:spPr>
            <a:xfrm>
              <a:off x="3124279" y="3173484"/>
              <a:ext cx="1382" cy="1147"/>
            </a:xfrm>
            <a:custGeom>
              <a:avLst/>
              <a:gdLst/>
              <a:ahLst/>
              <a:cxnLst/>
              <a:rect l="l" t="t" r="r" b="b"/>
              <a:pathLst>
                <a:path w="107" h="107" extrusionOk="0">
                  <a:moveTo>
                    <a:pt x="18" y="80"/>
                  </a:moveTo>
                  <a:lnTo>
                    <a:pt x="9" y="89"/>
                  </a:lnTo>
                  <a:lnTo>
                    <a:pt x="18" y="80"/>
                  </a:lnTo>
                  <a:close/>
                  <a:moveTo>
                    <a:pt x="98" y="0"/>
                  </a:moveTo>
                  <a:lnTo>
                    <a:pt x="18" y="80"/>
                  </a:lnTo>
                  <a:lnTo>
                    <a:pt x="0" y="106"/>
                  </a:lnTo>
                  <a:cubicBezTo>
                    <a:pt x="27" y="89"/>
                    <a:pt x="45" y="80"/>
                    <a:pt x="89" y="62"/>
                  </a:cubicBezTo>
                  <a:cubicBezTo>
                    <a:pt x="106" y="27"/>
                    <a:pt x="106" y="9"/>
                    <a:pt x="98"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20" name="Google Shape;7120;p29"/>
            <p:cNvSpPr/>
            <p:nvPr/>
          </p:nvSpPr>
          <p:spPr>
            <a:xfrm>
              <a:off x="3122458" y="3174610"/>
              <a:ext cx="1834" cy="1340"/>
            </a:xfrm>
            <a:custGeom>
              <a:avLst/>
              <a:gdLst/>
              <a:ahLst/>
              <a:cxnLst/>
              <a:rect l="l" t="t" r="r" b="b"/>
              <a:pathLst>
                <a:path w="142" h="125" extrusionOk="0">
                  <a:moveTo>
                    <a:pt x="53" y="0"/>
                  </a:moveTo>
                  <a:cubicBezTo>
                    <a:pt x="51" y="0"/>
                    <a:pt x="48" y="1"/>
                    <a:pt x="44" y="1"/>
                  </a:cubicBezTo>
                  <a:cubicBezTo>
                    <a:pt x="0" y="54"/>
                    <a:pt x="27" y="54"/>
                    <a:pt x="0" y="90"/>
                  </a:cubicBezTo>
                  <a:cubicBezTo>
                    <a:pt x="24" y="68"/>
                    <a:pt x="35" y="61"/>
                    <a:pt x="38" y="61"/>
                  </a:cubicBezTo>
                  <a:cubicBezTo>
                    <a:pt x="46" y="61"/>
                    <a:pt x="26" y="91"/>
                    <a:pt x="39" y="91"/>
                  </a:cubicBezTo>
                  <a:cubicBezTo>
                    <a:pt x="43" y="91"/>
                    <a:pt x="50" y="88"/>
                    <a:pt x="62" y="81"/>
                  </a:cubicBezTo>
                  <a:lnTo>
                    <a:pt x="62" y="81"/>
                  </a:lnTo>
                  <a:cubicBezTo>
                    <a:pt x="44" y="98"/>
                    <a:pt x="36" y="116"/>
                    <a:pt x="18" y="125"/>
                  </a:cubicBezTo>
                  <a:cubicBezTo>
                    <a:pt x="36" y="116"/>
                    <a:pt x="53" y="107"/>
                    <a:pt x="71" y="98"/>
                  </a:cubicBezTo>
                  <a:cubicBezTo>
                    <a:pt x="97" y="63"/>
                    <a:pt x="115" y="28"/>
                    <a:pt x="141" y="1"/>
                  </a:cubicBezTo>
                  <a:lnTo>
                    <a:pt x="141" y="1"/>
                  </a:lnTo>
                  <a:cubicBezTo>
                    <a:pt x="124" y="10"/>
                    <a:pt x="106" y="37"/>
                    <a:pt x="62" y="81"/>
                  </a:cubicBezTo>
                  <a:cubicBezTo>
                    <a:pt x="73" y="75"/>
                    <a:pt x="78" y="73"/>
                    <a:pt x="80" y="73"/>
                  </a:cubicBezTo>
                  <a:cubicBezTo>
                    <a:pt x="83" y="73"/>
                    <a:pt x="71" y="84"/>
                    <a:pt x="71" y="90"/>
                  </a:cubicBezTo>
                  <a:cubicBezTo>
                    <a:pt x="71" y="90"/>
                    <a:pt x="71" y="81"/>
                    <a:pt x="62" y="81"/>
                  </a:cubicBezTo>
                  <a:cubicBezTo>
                    <a:pt x="62" y="48"/>
                    <a:pt x="85" y="0"/>
                    <a:pt x="53"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21" name="Google Shape;7121;p29"/>
            <p:cNvSpPr/>
            <p:nvPr/>
          </p:nvSpPr>
          <p:spPr>
            <a:xfrm>
              <a:off x="3116298" y="3178084"/>
              <a:ext cx="129" cy="54"/>
            </a:xfrm>
            <a:custGeom>
              <a:avLst/>
              <a:gdLst/>
              <a:ahLst/>
              <a:cxnLst/>
              <a:rect l="l" t="t" r="r" b="b"/>
              <a:pathLst>
                <a:path w="10" h="5" extrusionOk="0">
                  <a:moveTo>
                    <a:pt x="7" y="0"/>
                  </a:moveTo>
                  <a:cubicBezTo>
                    <a:pt x="5" y="0"/>
                    <a:pt x="3" y="1"/>
                    <a:pt x="0" y="4"/>
                  </a:cubicBezTo>
                  <a:lnTo>
                    <a:pt x="9" y="4"/>
                  </a:lnTo>
                  <a:cubicBezTo>
                    <a:pt x="9" y="4"/>
                    <a:pt x="9" y="0"/>
                    <a:pt x="7"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22" name="Google Shape;7122;p29"/>
            <p:cNvSpPr/>
            <p:nvPr/>
          </p:nvSpPr>
          <p:spPr>
            <a:xfrm>
              <a:off x="3116040" y="3178031"/>
              <a:ext cx="2015" cy="504"/>
            </a:xfrm>
            <a:custGeom>
              <a:avLst/>
              <a:gdLst/>
              <a:ahLst/>
              <a:cxnLst/>
              <a:rect l="l" t="t" r="r" b="b"/>
              <a:pathLst>
                <a:path w="156" h="47" extrusionOk="0">
                  <a:moveTo>
                    <a:pt x="145" y="22"/>
                  </a:moveTo>
                  <a:cubicBezTo>
                    <a:pt x="148" y="23"/>
                    <a:pt x="150" y="25"/>
                    <a:pt x="153" y="27"/>
                  </a:cubicBezTo>
                  <a:cubicBezTo>
                    <a:pt x="155" y="24"/>
                    <a:pt x="152" y="23"/>
                    <a:pt x="145" y="22"/>
                  </a:cubicBezTo>
                  <a:close/>
                  <a:moveTo>
                    <a:pt x="73" y="0"/>
                  </a:moveTo>
                  <a:cubicBezTo>
                    <a:pt x="65" y="9"/>
                    <a:pt x="65" y="18"/>
                    <a:pt x="38" y="27"/>
                  </a:cubicBezTo>
                  <a:cubicBezTo>
                    <a:pt x="35" y="28"/>
                    <a:pt x="33" y="29"/>
                    <a:pt x="31" y="29"/>
                  </a:cubicBezTo>
                  <a:cubicBezTo>
                    <a:pt x="26" y="29"/>
                    <a:pt x="36" y="16"/>
                    <a:pt x="29" y="9"/>
                  </a:cubicBezTo>
                  <a:lnTo>
                    <a:pt x="29" y="9"/>
                  </a:lnTo>
                  <a:cubicBezTo>
                    <a:pt x="22" y="24"/>
                    <a:pt x="1" y="46"/>
                    <a:pt x="24" y="46"/>
                  </a:cubicBezTo>
                  <a:cubicBezTo>
                    <a:pt x="27" y="46"/>
                    <a:pt x="32" y="46"/>
                    <a:pt x="38" y="44"/>
                  </a:cubicBezTo>
                  <a:lnTo>
                    <a:pt x="47" y="36"/>
                  </a:lnTo>
                  <a:cubicBezTo>
                    <a:pt x="73" y="25"/>
                    <a:pt x="108" y="21"/>
                    <a:pt x="130" y="21"/>
                  </a:cubicBezTo>
                  <a:cubicBezTo>
                    <a:pt x="136" y="21"/>
                    <a:pt x="141" y="21"/>
                    <a:pt x="145" y="22"/>
                  </a:cubicBezTo>
                  <a:lnTo>
                    <a:pt x="145" y="22"/>
                  </a:lnTo>
                  <a:cubicBezTo>
                    <a:pt x="123" y="7"/>
                    <a:pt x="105" y="0"/>
                    <a:pt x="73"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23" name="Google Shape;7123;p29"/>
            <p:cNvSpPr/>
            <p:nvPr/>
          </p:nvSpPr>
          <p:spPr>
            <a:xfrm>
              <a:off x="3119837" y="3176036"/>
              <a:ext cx="1149" cy="772"/>
            </a:xfrm>
            <a:custGeom>
              <a:avLst/>
              <a:gdLst/>
              <a:ahLst/>
              <a:cxnLst/>
              <a:rect l="l" t="t" r="r" b="b"/>
              <a:pathLst>
                <a:path w="89" h="72" extrusionOk="0">
                  <a:moveTo>
                    <a:pt x="88" y="1"/>
                  </a:moveTo>
                  <a:lnTo>
                    <a:pt x="35" y="18"/>
                  </a:lnTo>
                  <a:lnTo>
                    <a:pt x="44" y="27"/>
                  </a:lnTo>
                  <a:cubicBezTo>
                    <a:pt x="0" y="54"/>
                    <a:pt x="18" y="63"/>
                    <a:pt x="27" y="71"/>
                  </a:cubicBezTo>
                  <a:cubicBezTo>
                    <a:pt x="44" y="54"/>
                    <a:pt x="71" y="27"/>
                    <a:pt x="88"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24" name="Google Shape;7124;p29"/>
            <p:cNvSpPr/>
            <p:nvPr/>
          </p:nvSpPr>
          <p:spPr>
            <a:xfrm>
              <a:off x="3125880" y="3173012"/>
              <a:ext cx="232" cy="761"/>
            </a:xfrm>
            <a:custGeom>
              <a:avLst/>
              <a:gdLst/>
              <a:ahLst/>
              <a:cxnLst/>
              <a:rect l="l" t="t" r="r" b="b"/>
              <a:pathLst>
                <a:path w="18" h="71" extrusionOk="0">
                  <a:moveTo>
                    <a:pt x="18" y="0"/>
                  </a:moveTo>
                  <a:lnTo>
                    <a:pt x="0" y="44"/>
                  </a:lnTo>
                  <a:lnTo>
                    <a:pt x="9" y="71"/>
                  </a:lnTo>
                  <a:cubicBezTo>
                    <a:pt x="18" y="53"/>
                    <a:pt x="18" y="27"/>
                    <a:pt x="18"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25" name="Google Shape;7125;p29"/>
            <p:cNvSpPr/>
            <p:nvPr/>
          </p:nvSpPr>
          <p:spPr>
            <a:xfrm>
              <a:off x="3126784" y="3172155"/>
              <a:ext cx="362" cy="397"/>
            </a:xfrm>
            <a:custGeom>
              <a:avLst/>
              <a:gdLst/>
              <a:ahLst/>
              <a:cxnLst/>
              <a:rect l="l" t="t" r="r" b="b"/>
              <a:pathLst>
                <a:path w="28" h="37" extrusionOk="0">
                  <a:moveTo>
                    <a:pt x="27" y="1"/>
                  </a:moveTo>
                  <a:lnTo>
                    <a:pt x="1" y="18"/>
                  </a:lnTo>
                  <a:lnTo>
                    <a:pt x="18" y="36"/>
                  </a:lnTo>
                  <a:lnTo>
                    <a:pt x="27" y="1"/>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26" name="Google Shape;7126;p29"/>
            <p:cNvSpPr/>
            <p:nvPr/>
          </p:nvSpPr>
          <p:spPr>
            <a:xfrm>
              <a:off x="3083794" y="3133809"/>
              <a:ext cx="245" cy="300"/>
            </a:xfrm>
            <a:custGeom>
              <a:avLst/>
              <a:gdLst/>
              <a:ahLst/>
              <a:cxnLst/>
              <a:rect l="l" t="t" r="r" b="b"/>
              <a:pathLst>
                <a:path w="19" h="28" extrusionOk="0">
                  <a:moveTo>
                    <a:pt x="19" y="1"/>
                  </a:moveTo>
                  <a:lnTo>
                    <a:pt x="1" y="27"/>
                  </a:lnTo>
                  <a:cubicBezTo>
                    <a:pt x="10" y="18"/>
                    <a:pt x="19" y="10"/>
                    <a:pt x="19"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27" name="Google Shape;7127;p29"/>
            <p:cNvSpPr/>
            <p:nvPr/>
          </p:nvSpPr>
          <p:spPr>
            <a:xfrm>
              <a:off x="3086080" y="3132769"/>
              <a:ext cx="129" cy="204"/>
            </a:xfrm>
            <a:custGeom>
              <a:avLst/>
              <a:gdLst/>
              <a:ahLst/>
              <a:cxnLst/>
              <a:rect l="l" t="t" r="r" b="b"/>
              <a:pathLst>
                <a:path w="10" h="19" extrusionOk="0">
                  <a:moveTo>
                    <a:pt x="9" y="1"/>
                  </a:moveTo>
                  <a:cubicBezTo>
                    <a:pt x="1" y="9"/>
                    <a:pt x="1" y="18"/>
                    <a:pt x="9" y="18"/>
                  </a:cubicBezTo>
                  <a:lnTo>
                    <a:pt x="9" y="1"/>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28" name="Google Shape;7128;p29"/>
            <p:cNvSpPr/>
            <p:nvPr/>
          </p:nvSpPr>
          <p:spPr>
            <a:xfrm>
              <a:off x="3128037" y="3139428"/>
              <a:ext cx="478" cy="1019"/>
            </a:xfrm>
            <a:custGeom>
              <a:avLst/>
              <a:gdLst/>
              <a:ahLst/>
              <a:cxnLst/>
              <a:rect l="l" t="t" r="r" b="b"/>
              <a:pathLst>
                <a:path w="37" h="95" extrusionOk="0">
                  <a:moveTo>
                    <a:pt x="26" y="0"/>
                  </a:moveTo>
                  <a:cubicBezTo>
                    <a:pt x="24" y="0"/>
                    <a:pt x="21" y="2"/>
                    <a:pt x="19" y="6"/>
                  </a:cubicBezTo>
                  <a:lnTo>
                    <a:pt x="1" y="33"/>
                  </a:lnTo>
                  <a:cubicBezTo>
                    <a:pt x="19" y="51"/>
                    <a:pt x="27" y="77"/>
                    <a:pt x="36" y="95"/>
                  </a:cubicBezTo>
                  <a:cubicBezTo>
                    <a:pt x="36" y="51"/>
                    <a:pt x="36" y="0"/>
                    <a:pt x="26"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29" name="Google Shape;7129;p29"/>
            <p:cNvSpPr/>
            <p:nvPr/>
          </p:nvSpPr>
          <p:spPr>
            <a:xfrm>
              <a:off x="3105696" y="3129177"/>
              <a:ext cx="581" cy="193"/>
            </a:xfrm>
            <a:custGeom>
              <a:avLst/>
              <a:gdLst/>
              <a:ahLst/>
              <a:cxnLst/>
              <a:rect l="l" t="t" r="r" b="b"/>
              <a:pathLst>
                <a:path w="45" h="18" extrusionOk="0">
                  <a:moveTo>
                    <a:pt x="44" y="0"/>
                  </a:moveTo>
                  <a:cubicBezTo>
                    <a:pt x="27" y="0"/>
                    <a:pt x="18" y="0"/>
                    <a:pt x="0" y="9"/>
                  </a:cubicBezTo>
                  <a:lnTo>
                    <a:pt x="9" y="18"/>
                  </a:lnTo>
                  <a:cubicBezTo>
                    <a:pt x="18" y="9"/>
                    <a:pt x="36" y="9"/>
                    <a:pt x="44"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30" name="Google Shape;7130;p29"/>
            <p:cNvSpPr/>
            <p:nvPr/>
          </p:nvSpPr>
          <p:spPr>
            <a:xfrm>
              <a:off x="3104443" y="3130217"/>
              <a:ext cx="581" cy="193"/>
            </a:xfrm>
            <a:custGeom>
              <a:avLst/>
              <a:gdLst/>
              <a:ahLst/>
              <a:cxnLst/>
              <a:rect l="l" t="t" r="r" b="b"/>
              <a:pathLst>
                <a:path w="45" h="18" extrusionOk="0">
                  <a:moveTo>
                    <a:pt x="0" y="0"/>
                  </a:moveTo>
                  <a:cubicBezTo>
                    <a:pt x="7" y="7"/>
                    <a:pt x="18" y="8"/>
                    <a:pt x="31" y="13"/>
                  </a:cubicBezTo>
                  <a:lnTo>
                    <a:pt x="31" y="13"/>
                  </a:lnTo>
                  <a:lnTo>
                    <a:pt x="0" y="0"/>
                  </a:lnTo>
                  <a:close/>
                  <a:moveTo>
                    <a:pt x="31" y="13"/>
                  </a:moveTo>
                  <a:lnTo>
                    <a:pt x="44" y="18"/>
                  </a:lnTo>
                  <a:cubicBezTo>
                    <a:pt x="40" y="16"/>
                    <a:pt x="35" y="14"/>
                    <a:pt x="31" y="13"/>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31" name="Google Shape;7131;p29"/>
            <p:cNvSpPr/>
            <p:nvPr/>
          </p:nvSpPr>
          <p:spPr>
            <a:xfrm>
              <a:off x="3074910" y="3141390"/>
              <a:ext cx="349" cy="483"/>
            </a:xfrm>
            <a:custGeom>
              <a:avLst/>
              <a:gdLst/>
              <a:ahLst/>
              <a:cxnLst/>
              <a:rect l="l" t="t" r="r" b="b"/>
              <a:pathLst>
                <a:path w="27" h="45" extrusionOk="0">
                  <a:moveTo>
                    <a:pt x="0" y="0"/>
                  </a:moveTo>
                  <a:cubicBezTo>
                    <a:pt x="0" y="18"/>
                    <a:pt x="0" y="27"/>
                    <a:pt x="0" y="44"/>
                  </a:cubicBezTo>
                  <a:cubicBezTo>
                    <a:pt x="27" y="0"/>
                    <a:pt x="9" y="9"/>
                    <a:pt x="0"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32" name="Google Shape;7132;p29"/>
            <p:cNvSpPr/>
            <p:nvPr/>
          </p:nvSpPr>
          <p:spPr>
            <a:xfrm>
              <a:off x="3132828" y="3158429"/>
              <a:ext cx="697" cy="954"/>
            </a:xfrm>
            <a:custGeom>
              <a:avLst/>
              <a:gdLst/>
              <a:ahLst/>
              <a:cxnLst/>
              <a:rect l="l" t="t" r="r" b="b"/>
              <a:pathLst>
                <a:path w="54" h="89" extrusionOk="0">
                  <a:moveTo>
                    <a:pt x="54" y="0"/>
                  </a:moveTo>
                  <a:lnTo>
                    <a:pt x="54" y="0"/>
                  </a:lnTo>
                  <a:cubicBezTo>
                    <a:pt x="36" y="45"/>
                    <a:pt x="1" y="71"/>
                    <a:pt x="27" y="89"/>
                  </a:cubicBezTo>
                  <a:cubicBezTo>
                    <a:pt x="45" y="53"/>
                    <a:pt x="54" y="27"/>
                    <a:pt x="54"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33" name="Google Shape;7133;p29"/>
            <p:cNvSpPr/>
            <p:nvPr/>
          </p:nvSpPr>
          <p:spPr>
            <a:xfrm>
              <a:off x="3082774" y="3130592"/>
              <a:ext cx="349" cy="386"/>
            </a:xfrm>
            <a:custGeom>
              <a:avLst/>
              <a:gdLst/>
              <a:ahLst/>
              <a:cxnLst/>
              <a:rect l="l" t="t" r="r" b="b"/>
              <a:pathLst>
                <a:path w="27" h="36" extrusionOk="0">
                  <a:moveTo>
                    <a:pt x="18" y="0"/>
                  </a:moveTo>
                  <a:lnTo>
                    <a:pt x="18" y="0"/>
                  </a:lnTo>
                  <a:cubicBezTo>
                    <a:pt x="9" y="18"/>
                    <a:pt x="0" y="27"/>
                    <a:pt x="9" y="36"/>
                  </a:cubicBezTo>
                  <a:cubicBezTo>
                    <a:pt x="18" y="18"/>
                    <a:pt x="27" y="9"/>
                    <a:pt x="18"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34" name="Google Shape;7134;p29"/>
            <p:cNvSpPr/>
            <p:nvPr/>
          </p:nvSpPr>
          <p:spPr>
            <a:xfrm>
              <a:off x="3133513" y="3157292"/>
              <a:ext cx="362" cy="1147"/>
            </a:xfrm>
            <a:custGeom>
              <a:avLst/>
              <a:gdLst/>
              <a:ahLst/>
              <a:cxnLst/>
              <a:rect l="l" t="t" r="r" b="b"/>
              <a:pathLst>
                <a:path w="28" h="107" extrusionOk="0">
                  <a:moveTo>
                    <a:pt x="10" y="0"/>
                  </a:moveTo>
                  <a:cubicBezTo>
                    <a:pt x="10" y="9"/>
                    <a:pt x="1" y="9"/>
                    <a:pt x="1" y="18"/>
                  </a:cubicBezTo>
                  <a:cubicBezTo>
                    <a:pt x="1" y="45"/>
                    <a:pt x="10" y="71"/>
                    <a:pt x="1" y="106"/>
                  </a:cubicBezTo>
                  <a:cubicBezTo>
                    <a:pt x="18" y="80"/>
                    <a:pt x="27" y="36"/>
                    <a:pt x="10"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35" name="Google Shape;7135;p29"/>
            <p:cNvSpPr/>
            <p:nvPr/>
          </p:nvSpPr>
          <p:spPr>
            <a:xfrm>
              <a:off x="3082658" y="3176036"/>
              <a:ext cx="13" cy="107"/>
            </a:xfrm>
            <a:custGeom>
              <a:avLst/>
              <a:gdLst/>
              <a:ahLst/>
              <a:cxnLst/>
              <a:rect l="l" t="t" r="r" b="b"/>
              <a:pathLst>
                <a:path w="1" h="10" extrusionOk="0">
                  <a:moveTo>
                    <a:pt x="1" y="1"/>
                  </a:moveTo>
                  <a:cubicBezTo>
                    <a:pt x="1" y="1"/>
                    <a:pt x="1" y="10"/>
                    <a:pt x="1" y="10"/>
                  </a:cubicBezTo>
                  <a:cubicBezTo>
                    <a:pt x="1" y="1"/>
                    <a:pt x="1" y="1"/>
                    <a:pt x="1"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36" name="Google Shape;7136;p29"/>
            <p:cNvSpPr/>
            <p:nvPr/>
          </p:nvSpPr>
          <p:spPr>
            <a:xfrm>
              <a:off x="3094293" y="3183049"/>
              <a:ext cx="581" cy="11"/>
            </a:xfrm>
            <a:custGeom>
              <a:avLst/>
              <a:gdLst/>
              <a:ahLst/>
              <a:cxnLst/>
              <a:rect l="l" t="t" r="r" b="b"/>
              <a:pathLst>
                <a:path w="45" h="1" extrusionOk="0">
                  <a:moveTo>
                    <a:pt x="44" y="0"/>
                  </a:moveTo>
                  <a:cubicBezTo>
                    <a:pt x="36" y="0"/>
                    <a:pt x="18" y="0"/>
                    <a:pt x="0" y="0"/>
                  </a:cubicBezTo>
                  <a:cubicBezTo>
                    <a:pt x="9" y="0"/>
                    <a:pt x="27" y="0"/>
                    <a:pt x="44"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37" name="Google Shape;7137;p29"/>
            <p:cNvSpPr/>
            <p:nvPr/>
          </p:nvSpPr>
          <p:spPr>
            <a:xfrm>
              <a:off x="3130387" y="3167608"/>
              <a:ext cx="65" cy="161"/>
            </a:xfrm>
            <a:custGeom>
              <a:avLst/>
              <a:gdLst/>
              <a:ahLst/>
              <a:cxnLst/>
              <a:rect l="l" t="t" r="r" b="b"/>
              <a:pathLst>
                <a:path w="5" h="15" extrusionOk="0">
                  <a:moveTo>
                    <a:pt x="4" y="1"/>
                  </a:moveTo>
                  <a:cubicBezTo>
                    <a:pt x="1" y="11"/>
                    <a:pt x="0" y="15"/>
                    <a:pt x="0" y="15"/>
                  </a:cubicBezTo>
                  <a:cubicBezTo>
                    <a:pt x="1" y="15"/>
                    <a:pt x="4" y="6"/>
                    <a:pt x="4"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38" name="Google Shape;7138;p29"/>
            <p:cNvSpPr/>
            <p:nvPr/>
          </p:nvSpPr>
          <p:spPr>
            <a:xfrm>
              <a:off x="3128270" y="3168176"/>
              <a:ext cx="129" cy="204"/>
            </a:xfrm>
            <a:custGeom>
              <a:avLst/>
              <a:gdLst/>
              <a:ahLst/>
              <a:cxnLst/>
              <a:rect l="l" t="t" r="r" b="b"/>
              <a:pathLst>
                <a:path w="10" h="19" extrusionOk="0">
                  <a:moveTo>
                    <a:pt x="9" y="19"/>
                  </a:moveTo>
                  <a:cubicBezTo>
                    <a:pt x="9" y="10"/>
                    <a:pt x="9" y="10"/>
                    <a:pt x="1" y="1"/>
                  </a:cubicBezTo>
                  <a:cubicBezTo>
                    <a:pt x="9" y="10"/>
                    <a:pt x="9" y="10"/>
                    <a:pt x="9" y="19"/>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39" name="Google Shape;7139;p29"/>
            <p:cNvSpPr/>
            <p:nvPr/>
          </p:nvSpPr>
          <p:spPr>
            <a:xfrm>
              <a:off x="3131343" y="3154451"/>
              <a:ext cx="129" cy="11"/>
            </a:xfrm>
            <a:custGeom>
              <a:avLst/>
              <a:gdLst/>
              <a:ahLst/>
              <a:cxnLst/>
              <a:rect l="l" t="t" r="r" b="b"/>
              <a:pathLst>
                <a:path w="10" h="1" extrusionOk="0">
                  <a:moveTo>
                    <a:pt x="10" y="1"/>
                  </a:moveTo>
                  <a:lnTo>
                    <a:pt x="10" y="1"/>
                  </a:lnTo>
                  <a:cubicBezTo>
                    <a:pt x="1" y="1"/>
                    <a:pt x="1" y="1"/>
                    <a:pt x="10"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40" name="Google Shape;7140;p29"/>
            <p:cNvSpPr/>
            <p:nvPr/>
          </p:nvSpPr>
          <p:spPr>
            <a:xfrm>
              <a:off x="3129974" y="3167705"/>
              <a:ext cx="362" cy="300"/>
            </a:xfrm>
            <a:custGeom>
              <a:avLst/>
              <a:gdLst/>
              <a:ahLst/>
              <a:cxnLst/>
              <a:rect l="l" t="t" r="r" b="b"/>
              <a:pathLst>
                <a:path w="28" h="28" extrusionOk="0">
                  <a:moveTo>
                    <a:pt x="27" y="1"/>
                  </a:moveTo>
                  <a:cubicBezTo>
                    <a:pt x="19" y="1"/>
                    <a:pt x="19" y="10"/>
                    <a:pt x="1" y="27"/>
                  </a:cubicBezTo>
                  <a:cubicBezTo>
                    <a:pt x="10" y="18"/>
                    <a:pt x="19" y="10"/>
                    <a:pt x="27"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41" name="Google Shape;7141;p29"/>
            <p:cNvSpPr/>
            <p:nvPr/>
          </p:nvSpPr>
          <p:spPr>
            <a:xfrm>
              <a:off x="3130090" y="3167994"/>
              <a:ext cx="129" cy="257"/>
            </a:xfrm>
            <a:custGeom>
              <a:avLst/>
              <a:gdLst/>
              <a:ahLst/>
              <a:cxnLst/>
              <a:rect l="l" t="t" r="r" b="b"/>
              <a:pathLst>
                <a:path w="10" h="24" extrusionOk="0">
                  <a:moveTo>
                    <a:pt x="10" y="0"/>
                  </a:moveTo>
                  <a:lnTo>
                    <a:pt x="10" y="0"/>
                  </a:lnTo>
                  <a:cubicBezTo>
                    <a:pt x="1" y="9"/>
                    <a:pt x="1" y="18"/>
                    <a:pt x="1" y="18"/>
                  </a:cubicBezTo>
                  <a:cubicBezTo>
                    <a:pt x="1" y="21"/>
                    <a:pt x="1" y="23"/>
                    <a:pt x="1" y="23"/>
                  </a:cubicBezTo>
                  <a:cubicBezTo>
                    <a:pt x="2" y="23"/>
                    <a:pt x="4" y="17"/>
                    <a:pt x="10"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42" name="Google Shape;7142;p29"/>
            <p:cNvSpPr/>
            <p:nvPr/>
          </p:nvSpPr>
          <p:spPr>
            <a:xfrm>
              <a:off x="3130323" y="3167233"/>
              <a:ext cx="349" cy="483"/>
            </a:xfrm>
            <a:custGeom>
              <a:avLst/>
              <a:gdLst/>
              <a:ahLst/>
              <a:cxnLst/>
              <a:rect l="l" t="t" r="r" b="b"/>
              <a:pathLst>
                <a:path w="27" h="45" extrusionOk="0">
                  <a:moveTo>
                    <a:pt x="27" y="1"/>
                  </a:moveTo>
                  <a:lnTo>
                    <a:pt x="27" y="1"/>
                  </a:lnTo>
                  <a:cubicBezTo>
                    <a:pt x="18" y="18"/>
                    <a:pt x="9" y="27"/>
                    <a:pt x="0" y="45"/>
                  </a:cubicBezTo>
                  <a:cubicBezTo>
                    <a:pt x="9" y="36"/>
                    <a:pt x="9" y="36"/>
                    <a:pt x="9" y="36"/>
                  </a:cubicBezTo>
                  <a:cubicBezTo>
                    <a:pt x="9" y="36"/>
                    <a:pt x="18" y="18"/>
                    <a:pt x="27"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43" name="Google Shape;7143;p29"/>
            <p:cNvSpPr/>
            <p:nvPr/>
          </p:nvSpPr>
          <p:spPr>
            <a:xfrm>
              <a:off x="3068633" y="3158708"/>
              <a:ext cx="155" cy="214"/>
            </a:xfrm>
            <a:custGeom>
              <a:avLst/>
              <a:gdLst/>
              <a:ahLst/>
              <a:cxnLst/>
              <a:rect l="l" t="t" r="r" b="b"/>
              <a:pathLst>
                <a:path w="12" h="20" extrusionOk="0">
                  <a:moveTo>
                    <a:pt x="1" y="1"/>
                  </a:moveTo>
                  <a:cubicBezTo>
                    <a:pt x="1" y="1"/>
                    <a:pt x="1" y="1"/>
                    <a:pt x="1" y="10"/>
                  </a:cubicBezTo>
                  <a:cubicBezTo>
                    <a:pt x="7" y="17"/>
                    <a:pt x="10" y="19"/>
                    <a:pt x="11" y="19"/>
                  </a:cubicBezTo>
                  <a:cubicBezTo>
                    <a:pt x="11" y="19"/>
                    <a:pt x="6" y="12"/>
                    <a:pt x="1"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44" name="Google Shape;7144;p29"/>
            <p:cNvSpPr/>
            <p:nvPr/>
          </p:nvSpPr>
          <p:spPr>
            <a:xfrm>
              <a:off x="3120056" y="3136844"/>
              <a:ext cx="13" cy="11"/>
            </a:xfrm>
            <a:custGeom>
              <a:avLst/>
              <a:gdLst/>
              <a:ahLst/>
              <a:cxnLst/>
              <a:rect l="l" t="t" r="r" b="b"/>
              <a:pathLst>
                <a:path w="1" h="1" extrusionOk="0">
                  <a:moveTo>
                    <a:pt x="1" y="0"/>
                  </a:moveTo>
                  <a:cubicBezTo>
                    <a:pt x="1" y="0"/>
                    <a:pt x="1" y="0"/>
                    <a:pt x="1" y="0"/>
                  </a:cubicBezTo>
                  <a:cubicBezTo>
                    <a:pt x="1" y="0"/>
                    <a:pt x="1" y="0"/>
                    <a:pt x="1"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45" name="Google Shape;7145;p29"/>
            <p:cNvSpPr/>
            <p:nvPr/>
          </p:nvSpPr>
          <p:spPr>
            <a:xfrm>
              <a:off x="3119036" y="3135986"/>
              <a:ext cx="1498" cy="869"/>
            </a:xfrm>
            <a:custGeom>
              <a:avLst/>
              <a:gdLst/>
              <a:ahLst/>
              <a:cxnLst/>
              <a:rect l="l" t="t" r="r" b="b"/>
              <a:pathLst>
                <a:path w="116" h="81" extrusionOk="0">
                  <a:moveTo>
                    <a:pt x="115" y="1"/>
                  </a:moveTo>
                  <a:cubicBezTo>
                    <a:pt x="80" y="10"/>
                    <a:pt x="36" y="27"/>
                    <a:pt x="0" y="36"/>
                  </a:cubicBezTo>
                  <a:cubicBezTo>
                    <a:pt x="53" y="36"/>
                    <a:pt x="71" y="54"/>
                    <a:pt x="80" y="80"/>
                  </a:cubicBezTo>
                  <a:lnTo>
                    <a:pt x="115" y="1"/>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46" name="Google Shape;7146;p29"/>
            <p:cNvSpPr/>
            <p:nvPr/>
          </p:nvSpPr>
          <p:spPr>
            <a:xfrm>
              <a:off x="3065444" y="3127665"/>
              <a:ext cx="68656" cy="55575"/>
            </a:xfrm>
            <a:custGeom>
              <a:avLst/>
              <a:gdLst/>
              <a:ahLst/>
              <a:cxnLst/>
              <a:rect l="l" t="t" r="r" b="b"/>
              <a:pathLst>
                <a:path w="5316" h="5183" extrusionOk="0">
                  <a:moveTo>
                    <a:pt x="3188" y="221"/>
                  </a:moveTo>
                  <a:cubicBezTo>
                    <a:pt x="3206" y="221"/>
                    <a:pt x="3223" y="229"/>
                    <a:pt x="3241" y="238"/>
                  </a:cubicBezTo>
                  <a:cubicBezTo>
                    <a:pt x="3236" y="241"/>
                    <a:pt x="3231" y="242"/>
                    <a:pt x="3227" y="242"/>
                  </a:cubicBezTo>
                  <a:cubicBezTo>
                    <a:pt x="3214" y="242"/>
                    <a:pt x="3201" y="233"/>
                    <a:pt x="3188" y="221"/>
                  </a:cubicBezTo>
                  <a:close/>
                  <a:moveTo>
                    <a:pt x="1855" y="371"/>
                  </a:moveTo>
                  <a:cubicBezTo>
                    <a:pt x="1850" y="374"/>
                    <a:pt x="1847" y="378"/>
                    <a:pt x="1845" y="381"/>
                  </a:cubicBezTo>
                  <a:lnTo>
                    <a:pt x="1845" y="381"/>
                  </a:lnTo>
                  <a:cubicBezTo>
                    <a:pt x="1849" y="377"/>
                    <a:pt x="1852" y="373"/>
                    <a:pt x="1855" y="371"/>
                  </a:cubicBezTo>
                  <a:close/>
                  <a:moveTo>
                    <a:pt x="4386" y="998"/>
                  </a:moveTo>
                  <a:cubicBezTo>
                    <a:pt x="4386" y="1001"/>
                    <a:pt x="4387" y="1004"/>
                    <a:pt x="4389" y="1006"/>
                  </a:cubicBezTo>
                  <a:cubicBezTo>
                    <a:pt x="4388" y="1003"/>
                    <a:pt x="4387" y="1001"/>
                    <a:pt x="4386" y="998"/>
                  </a:cubicBezTo>
                  <a:close/>
                  <a:moveTo>
                    <a:pt x="4874" y="1192"/>
                  </a:moveTo>
                  <a:cubicBezTo>
                    <a:pt x="4874" y="1200"/>
                    <a:pt x="4882" y="1217"/>
                    <a:pt x="4883" y="1226"/>
                  </a:cubicBezTo>
                  <a:lnTo>
                    <a:pt x="4883" y="1226"/>
                  </a:lnTo>
                  <a:cubicBezTo>
                    <a:pt x="4883" y="1212"/>
                    <a:pt x="4881" y="1199"/>
                    <a:pt x="4874" y="1192"/>
                  </a:cubicBezTo>
                  <a:close/>
                  <a:moveTo>
                    <a:pt x="548" y="1612"/>
                  </a:moveTo>
                  <a:lnTo>
                    <a:pt x="548" y="1616"/>
                  </a:lnTo>
                  <a:cubicBezTo>
                    <a:pt x="548" y="1614"/>
                    <a:pt x="548" y="1613"/>
                    <a:pt x="548" y="1612"/>
                  </a:cubicBezTo>
                  <a:close/>
                  <a:moveTo>
                    <a:pt x="97" y="3187"/>
                  </a:moveTo>
                  <a:cubicBezTo>
                    <a:pt x="107" y="3207"/>
                    <a:pt x="109" y="3213"/>
                    <a:pt x="107" y="3213"/>
                  </a:cubicBezTo>
                  <a:cubicBezTo>
                    <a:pt x="105" y="3213"/>
                    <a:pt x="101" y="3209"/>
                    <a:pt x="97" y="3205"/>
                  </a:cubicBezTo>
                  <a:lnTo>
                    <a:pt x="97" y="3187"/>
                  </a:lnTo>
                  <a:close/>
                  <a:moveTo>
                    <a:pt x="5138" y="3416"/>
                  </a:moveTo>
                  <a:cubicBezTo>
                    <a:pt x="5139" y="3416"/>
                    <a:pt x="5131" y="3429"/>
                    <a:pt x="5122" y="3443"/>
                  </a:cubicBezTo>
                  <a:cubicBezTo>
                    <a:pt x="5133" y="3424"/>
                    <a:pt x="5138" y="3416"/>
                    <a:pt x="5138" y="3416"/>
                  </a:cubicBezTo>
                  <a:close/>
                  <a:moveTo>
                    <a:pt x="540" y="4161"/>
                  </a:moveTo>
                  <a:cubicBezTo>
                    <a:pt x="539" y="4163"/>
                    <a:pt x="539" y="4165"/>
                    <a:pt x="539" y="4167"/>
                  </a:cubicBezTo>
                  <a:cubicBezTo>
                    <a:pt x="539" y="4165"/>
                    <a:pt x="540" y="4163"/>
                    <a:pt x="540" y="4161"/>
                  </a:cubicBezTo>
                  <a:close/>
                  <a:moveTo>
                    <a:pt x="1192" y="4406"/>
                  </a:moveTo>
                  <a:lnTo>
                    <a:pt x="1192" y="4406"/>
                  </a:lnTo>
                  <a:cubicBezTo>
                    <a:pt x="1193" y="4407"/>
                    <a:pt x="1194" y="4408"/>
                    <a:pt x="1195" y="4410"/>
                  </a:cubicBezTo>
                  <a:lnTo>
                    <a:pt x="1195" y="4410"/>
                  </a:lnTo>
                  <a:lnTo>
                    <a:pt x="1192" y="4406"/>
                  </a:lnTo>
                  <a:close/>
                  <a:moveTo>
                    <a:pt x="2922" y="0"/>
                  </a:moveTo>
                  <a:cubicBezTo>
                    <a:pt x="2898" y="0"/>
                    <a:pt x="2881" y="5"/>
                    <a:pt x="2879" y="17"/>
                  </a:cubicBezTo>
                  <a:cubicBezTo>
                    <a:pt x="2876" y="14"/>
                    <a:pt x="2869" y="14"/>
                    <a:pt x="2861" y="14"/>
                  </a:cubicBezTo>
                  <a:cubicBezTo>
                    <a:pt x="2844" y="14"/>
                    <a:pt x="2823" y="17"/>
                    <a:pt x="2817" y="17"/>
                  </a:cubicBezTo>
                  <a:cubicBezTo>
                    <a:pt x="2729" y="9"/>
                    <a:pt x="2729" y="9"/>
                    <a:pt x="2640" y="9"/>
                  </a:cubicBezTo>
                  <a:lnTo>
                    <a:pt x="2667" y="17"/>
                  </a:lnTo>
                  <a:cubicBezTo>
                    <a:pt x="2653" y="35"/>
                    <a:pt x="2638" y="40"/>
                    <a:pt x="2622" y="40"/>
                  </a:cubicBezTo>
                  <a:cubicBezTo>
                    <a:pt x="2603" y="40"/>
                    <a:pt x="2582" y="34"/>
                    <a:pt x="2556" y="34"/>
                  </a:cubicBezTo>
                  <a:cubicBezTo>
                    <a:pt x="2549" y="34"/>
                    <a:pt x="2542" y="34"/>
                    <a:pt x="2534" y="35"/>
                  </a:cubicBezTo>
                  <a:lnTo>
                    <a:pt x="2534" y="26"/>
                  </a:lnTo>
                  <a:cubicBezTo>
                    <a:pt x="2495" y="22"/>
                    <a:pt x="2473" y="20"/>
                    <a:pt x="2458" y="20"/>
                  </a:cubicBezTo>
                  <a:cubicBezTo>
                    <a:pt x="2444" y="20"/>
                    <a:pt x="2437" y="22"/>
                    <a:pt x="2429" y="26"/>
                  </a:cubicBezTo>
                  <a:cubicBezTo>
                    <a:pt x="2423" y="29"/>
                    <a:pt x="2417" y="30"/>
                    <a:pt x="2409" y="30"/>
                  </a:cubicBezTo>
                  <a:cubicBezTo>
                    <a:pt x="2392" y="30"/>
                    <a:pt x="2367" y="26"/>
                    <a:pt x="2314" y="26"/>
                  </a:cubicBezTo>
                  <a:lnTo>
                    <a:pt x="2331" y="53"/>
                  </a:lnTo>
                  <a:cubicBezTo>
                    <a:pt x="2329" y="74"/>
                    <a:pt x="2315" y="81"/>
                    <a:pt x="2294" y="81"/>
                  </a:cubicBezTo>
                  <a:cubicBezTo>
                    <a:pt x="2259" y="81"/>
                    <a:pt x="2205" y="62"/>
                    <a:pt x="2158" y="62"/>
                  </a:cubicBezTo>
                  <a:cubicBezTo>
                    <a:pt x="2141" y="62"/>
                    <a:pt x="2125" y="64"/>
                    <a:pt x="2111" y="70"/>
                  </a:cubicBezTo>
                  <a:cubicBezTo>
                    <a:pt x="2119" y="79"/>
                    <a:pt x="2137" y="79"/>
                    <a:pt x="2146" y="88"/>
                  </a:cubicBezTo>
                  <a:cubicBezTo>
                    <a:pt x="2140" y="92"/>
                    <a:pt x="2133" y="93"/>
                    <a:pt x="2126" y="93"/>
                  </a:cubicBezTo>
                  <a:cubicBezTo>
                    <a:pt x="2075" y="93"/>
                    <a:pt x="1989" y="26"/>
                    <a:pt x="1943" y="26"/>
                  </a:cubicBezTo>
                  <a:cubicBezTo>
                    <a:pt x="1934" y="26"/>
                    <a:pt x="1961" y="17"/>
                    <a:pt x="1969" y="9"/>
                  </a:cubicBezTo>
                  <a:cubicBezTo>
                    <a:pt x="1959" y="8"/>
                    <a:pt x="1951" y="8"/>
                    <a:pt x="1944" y="8"/>
                  </a:cubicBezTo>
                  <a:cubicBezTo>
                    <a:pt x="1856" y="8"/>
                    <a:pt x="1963" y="55"/>
                    <a:pt x="1881" y="88"/>
                  </a:cubicBezTo>
                  <a:cubicBezTo>
                    <a:pt x="1859" y="73"/>
                    <a:pt x="1874" y="40"/>
                    <a:pt x="1843" y="40"/>
                  </a:cubicBezTo>
                  <a:cubicBezTo>
                    <a:pt x="1837" y="40"/>
                    <a:pt x="1829" y="41"/>
                    <a:pt x="1819" y="44"/>
                  </a:cubicBezTo>
                  <a:cubicBezTo>
                    <a:pt x="1817" y="43"/>
                    <a:pt x="1815" y="43"/>
                    <a:pt x="1813" y="43"/>
                  </a:cubicBezTo>
                  <a:cubicBezTo>
                    <a:pt x="1794" y="43"/>
                    <a:pt x="1762" y="74"/>
                    <a:pt x="1722" y="106"/>
                  </a:cubicBezTo>
                  <a:cubicBezTo>
                    <a:pt x="1669" y="141"/>
                    <a:pt x="1616" y="168"/>
                    <a:pt x="1572" y="168"/>
                  </a:cubicBezTo>
                  <a:cubicBezTo>
                    <a:pt x="1599" y="168"/>
                    <a:pt x="1616" y="176"/>
                    <a:pt x="1590" y="212"/>
                  </a:cubicBezTo>
                  <a:cubicBezTo>
                    <a:pt x="1528" y="247"/>
                    <a:pt x="1395" y="229"/>
                    <a:pt x="1360" y="309"/>
                  </a:cubicBezTo>
                  <a:cubicBezTo>
                    <a:pt x="1351" y="309"/>
                    <a:pt x="1351" y="309"/>
                    <a:pt x="1351" y="300"/>
                  </a:cubicBezTo>
                  <a:cubicBezTo>
                    <a:pt x="1307" y="344"/>
                    <a:pt x="1219" y="415"/>
                    <a:pt x="1210" y="450"/>
                  </a:cubicBezTo>
                  <a:cubicBezTo>
                    <a:pt x="1199" y="443"/>
                    <a:pt x="1188" y="440"/>
                    <a:pt x="1177" y="440"/>
                  </a:cubicBezTo>
                  <a:cubicBezTo>
                    <a:pt x="1132" y="440"/>
                    <a:pt x="1086" y="487"/>
                    <a:pt x="1051" y="530"/>
                  </a:cubicBezTo>
                  <a:cubicBezTo>
                    <a:pt x="1009" y="572"/>
                    <a:pt x="978" y="619"/>
                    <a:pt x="949" y="619"/>
                  </a:cubicBezTo>
                  <a:cubicBezTo>
                    <a:pt x="942" y="619"/>
                    <a:pt x="935" y="616"/>
                    <a:pt x="927" y="609"/>
                  </a:cubicBezTo>
                  <a:lnTo>
                    <a:pt x="813" y="715"/>
                  </a:lnTo>
                  <a:lnTo>
                    <a:pt x="813" y="706"/>
                  </a:lnTo>
                  <a:cubicBezTo>
                    <a:pt x="733" y="768"/>
                    <a:pt x="724" y="821"/>
                    <a:pt x="724" y="856"/>
                  </a:cubicBezTo>
                  <a:cubicBezTo>
                    <a:pt x="716" y="862"/>
                    <a:pt x="711" y="864"/>
                    <a:pt x="708" y="864"/>
                  </a:cubicBezTo>
                  <a:cubicBezTo>
                    <a:pt x="702" y="864"/>
                    <a:pt x="704" y="854"/>
                    <a:pt x="698" y="847"/>
                  </a:cubicBezTo>
                  <a:cubicBezTo>
                    <a:pt x="583" y="945"/>
                    <a:pt x="583" y="962"/>
                    <a:pt x="548" y="1086"/>
                  </a:cubicBezTo>
                  <a:lnTo>
                    <a:pt x="512" y="1077"/>
                  </a:lnTo>
                  <a:cubicBezTo>
                    <a:pt x="512" y="1103"/>
                    <a:pt x="468" y="1130"/>
                    <a:pt x="424" y="1183"/>
                  </a:cubicBezTo>
                  <a:cubicBezTo>
                    <a:pt x="406" y="1209"/>
                    <a:pt x="380" y="1245"/>
                    <a:pt x="362" y="1271"/>
                  </a:cubicBezTo>
                  <a:cubicBezTo>
                    <a:pt x="345" y="1307"/>
                    <a:pt x="327" y="1342"/>
                    <a:pt x="318" y="1377"/>
                  </a:cubicBezTo>
                  <a:cubicBezTo>
                    <a:pt x="318" y="1377"/>
                    <a:pt x="309" y="1368"/>
                    <a:pt x="309" y="1360"/>
                  </a:cubicBezTo>
                  <a:cubicBezTo>
                    <a:pt x="292" y="1439"/>
                    <a:pt x="230" y="1518"/>
                    <a:pt x="186" y="1589"/>
                  </a:cubicBezTo>
                  <a:cubicBezTo>
                    <a:pt x="142" y="1669"/>
                    <a:pt x="115" y="1739"/>
                    <a:pt x="159" y="1783"/>
                  </a:cubicBezTo>
                  <a:cubicBezTo>
                    <a:pt x="159" y="1819"/>
                    <a:pt x="159" y="1854"/>
                    <a:pt x="159" y="1889"/>
                  </a:cubicBezTo>
                  <a:cubicBezTo>
                    <a:pt x="172" y="1853"/>
                    <a:pt x="181" y="1841"/>
                    <a:pt x="189" y="1841"/>
                  </a:cubicBezTo>
                  <a:cubicBezTo>
                    <a:pt x="203" y="1841"/>
                    <a:pt x="211" y="1888"/>
                    <a:pt x="227" y="1888"/>
                  </a:cubicBezTo>
                  <a:cubicBezTo>
                    <a:pt x="230" y="1888"/>
                    <a:pt x="234" y="1886"/>
                    <a:pt x="239" y="1881"/>
                  </a:cubicBezTo>
                  <a:lnTo>
                    <a:pt x="239" y="1881"/>
                  </a:lnTo>
                  <a:cubicBezTo>
                    <a:pt x="233" y="1918"/>
                    <a:pt x="200" y="1963"/>
                    <a:pt x="185" y="1963"/>
                  </a:cubicBezTo>
                  <a:cubicBezTo>
                    <a:pt x="178" y="1963"/>
                    <a:pt x="174" y="1955"/>
                    <a:pt x="177" y="1933"/>
                  </a:cubicBezTo>
                  <a:lnTo>
                    <a:pt x="186" y="1925"/>
                  </a:lnTo>
                  <a:cubicBezTo>
                    <a:pt x="181" y="1922"/>
                    <a:pt x="177" y="1920"/>
                    <a:pt x="173" y="1920"/>
                  </a:cubicBezTo>
                  <a:cubicBezTo>
                    <a:pt x="132" y="1920"/>
                    <a:pt x="122" y="2075"/>
                    <a:pt x="91" y="2075"/>
                  </a:cubicBezTo>
                  <a:cubicBezTo>
                    <a:pt x="90" y="2075"/>
                    <a:pt x="89" y="2075"/>
                    <a:pt x="89" y="2075"/>
                  </a:cubicBezTo>
                  <a:cubicBezTo>
                    <a:pt x="36" y="2340"/>
                    <a:pt x="0" y="2605"/>
                    <a:pt x="18" y="2869"/>
                  </a:cubicBezTo>
                  <a:cubicBezTo>
                    <a:pt x="36" y="2861"/>
                    <a:pt x="44" y="2843"/>
                    <a:pt x="62" y="2834"/>
                  </a:cubicBezTo>
                  <a:cubicBezTo>
                    <a:pt x="62" y="2861"/>
                    <a:pt x="71" y="2896"/>
                    <a:pt x="71" y="2922"/>
                  </a:cubicBezTo>
                  <a:cubicBezTo>
                    <a:pt x="67" y="2934"/>
                    <a:pt x="59" y="2943"/>
                    <a:pt x="52" y="2943"/>
                  </a:cubicBezTo>
                  <a:cubicBezTo>
                    <a:pt x="44" y="2943"/>
                    <a:pt x="36" y="2930"/>
                    <a:pt x="36" y="2896"/>
                  </a:cubicBezTo>
                  <a:lnTo>
                    <a:pt x="36" y="2896"/>
                  </a:lnTo>
                  <a:cubicBezTo>
                    <a:pt x="11" y="2929"/>
                    <a:pt x="64" y="2994"/>
                    <a:pt x="78" y="2994"/>
                  </a:cubicBezTo>
                  <a:cubicBezTo>
                    <a:pt x="79" y="2994"/>
                    <a:pt x="79" y="2994"/>
                    <a:pt x="80" y="2993"/>
                  </a:cubicBezTo>
                  <a:lnTo>
                    <a:pt x="80" y="2993"/>
                  </a:lnTo>
                  <a:cubicBezTo>
                    <a:pt x="80" y="3032"/>
                    <a:pt x="75" y="3045"/>
                    <a:pt x="67" y="3045"/>
                  </a:cubicBezTo>
                  <a:cubicBezTo>
                    <a:pt x="52" y="3045"/>
                    <a:pt x="28" y="2988"/>
                    <a:pt x="26" y="2988"/>
                  </a:cubicBezTo>
                  <a:cubicBezTo>
                    <a:pt x="26" y="2988"/>
                    <a:pt x="26" y="2990"/>
                    <a:pt x="27" y="2993"/>
                  </a:cubicBezTo>
                  <a:lnTo>
                    <a:pt x="36" y="3046"/>
                  </a:lnTo>
                  <a:lnTo>
                    <a:pt x="36" y="3037"/>
                  </a:lnTo>
                  <a:cubicBezTo>
                    <a:pt x="62" y="3073"/>
                    <a:pt x="80" y="3073"/>
                    <a:pt x="97" y="3152"/>
                  </a:cubicBezTo>
                  <a:cubicBezTo>
                    <a:pt x="97" y="3196"/>
                    <a:pt x="80" y="3178"/>
                    <a:pt x="80" y="3196"/>
                  </a:cubicBezTo>
                  <a:cubicBezTo>
                    <a:pt x="80" y="3196"/>
                    <a:pt x="80" y="3205"/>
                    <a:pt x="89" y="3223"/>
                  </a:cubicBezTo>
                  <a:lnTo>
                    <a:pt x="106" y="3337"/>
                  </a:lnTo>
                  <a:lnTo>
                    <a:pt x="133" y="3284"/>
                  </a:lnTo>
                  <a:cubicBezTo>
                    <a:pt x="151" y="3314"/>
                    <a:pt x="156" y="3348"/>
                    <a:pt x="166" y="3348"/>
                  </a:cubicBezTo>
                  <a:cubicBezTo>
                    <a:pt x="171" y="3348"/>
                    <a:pt x="177" y="3340"/>
                    <a:pt x="186" y="3320"/>
                  </a:cubicBezTo>
                  <a:lnTo>
                    <a:pt x="186" y="3320"/>
                  </a:lnTo>
                  <a:cubicBezTo>
                    <a:pt x="168" y="3373"/>
                    <a:pt x="195" y="3470"/>
                    <a:pt x="230" y="3567"/>
                  </a:cubicBezTo>
                  <a:cubicBezTo>
                    <a:pt x="274" y="3655"/>
                    <a:pt x="318" y="3744"/>
                    <a:pt x="318" y="3770"/>
                  </a:cubicBezTo>
                  <a:cubicBezTo>
                    <a:pt x="336" y="3779"/>
                    <a:pt x="345" y="3797"/>
                    <a:pt x="354" y="3805"/>
                  </a:cubicBezTo>
                  <a:cubicBezTo>
                    <a:pt x="371" y="3823"/>
                    <a:pt x="380" y="3832"/>
                    <a:pt x="389" y="3850"/>
                  </a:cubicBezTo>
                  <a:cubicBezTo>
                    <a:pt x="415" y="3876"/>
                    <a:pt x="433" y="3911"/>
                    <a:pt x="451" y="3947"/>
                  </a:cubicBezTo>
                  <a:cubicBezTo>
                    <a:pt x="451" y="3937"/>
                    <a:pt x="459" y="3921"/>
                    <a:pt x="474" y="3921"/>
                  </a:cubicBezTo>
                  <a:cubicBezTo>
                    <a:pt x="484" y="3921"/>
                    <a:pt x="497" y="3929"/>
                    <a:pt x="512" y="3956"/>
                  </a:cubicBezTo>
                  <a:cubicBezTo>
                    <a:pt x="468" y="3973"/>
                    <a:pt x="477" y="4008"/>
                    <a:pt x="495" y="4044"/>
                  </a:cubicBezTo>
                  <a:cubicBezTo>
                    <a:pt x="511" y="4077"/>
                    <a:pt x="544" y="4126"/>
                    <a:pt x="540" y="4161"/>
                  </a:cubicBezTo>
                  <a:lnTo>
                    <a:pt x="540" y="4161"/>
                  </a:lnTo>
                  <a:cubicBezTo>
                    <a:pt x="541" y="4159"/>
                    <a:pt x="543" y="4158"/>
                    <a:pt x="545" y="4158"/>
                  </a:cubicBezTo>
                  <a:cubicBezTo>
                    <a:pt x="556" y="4158"/>
                    <a:pt x="583" y="4185"/>
                    <a:pt x="610" y="4212"/>
                  </a:cubicBezTo>
                  <a:cubicBezTo>
                    <a:pt x="626" y="4234"/>
                    <a:pt x="650" y="4252"/>
                    <a:pt x="663" y="4252"/>
                  </a:cubicBezTo>
                  <a:cubicBezTo>
                    <a:pt x="671" y="4252"/>
                    <a:pt x="675" y="4246"/>
                    <a:pt x="671" y="4229"/>
                  </a:cubicBezTo>
                  <a:lnTo>
                    <a:pt x="671" y="4229"/>
                  </a:lnTo>
                  <a:cubicBezTo>
                    <a:pt x="707" y="4273"/>
                    <a:pt x="645" y="4247"/>
                    <a:pt x="663" y="4300"/>
                  </a:cubicBezTo>
                  <a:cubicBezTo>
                    <a:pt x="698" y="4318"/>
                    <a:pt x="724" y="4344"/>
                    <a:pt x="751" y="4379"/>
                  </a:cubicBezTo>
                  <a:lnTo>
                    <a:pt x="786" y="4423"/>
                  </a:lnTo>
                  <a:lnTo>
                    <a:pt x="830" y="4468"/>
                  </a:lnTo>
                  <a:cubicBezTo>
                    <a:pt x="892" y="4529"/>
                    <a:pt x="945" y="4609"/>
                    <a:pt x="1025" y="4653"/>
                  </a:cubicBezTo>
                  <a:cubicBezTo>
                    <a:pt x="1032" y="4645"/>
                    <a:pt x="1027" y="4625"/>
                    <a:pt x="1048" y="4625"/>
                  </a:cubicBezTo>
                  <a:cubicBezTo>
                    <a:pt x="1051" y="4625"/>
                    <a:pt x="1055" y="4625"/>
                    <a:pt x="1060" y="4627"/>
                  </a:cubicBezTo>
                  <a:lnTo>
                    <a:pt x="1104" y="4724"/>
                  </a:lnTo>
                  <a:cubicBezTo>
                    <a:pt x="1111" y="4727"/>
                    <a:pt x="1117" y="4728"/>
                    <a:pt x="1124" y="4728"/>
                  </a:cubicBezTo>
                  <a:cubicBezTo>
                    <a:pt x="1135" y="4728"/>
                    <a:pt x="1146" y="4725"/>
                    <a:pt x="1157" y="4725"/>
                  </a:cubicBezTo>
                  <a:cubicBezTo>
                    <a:pt x="1171" y="4725"/>
                    <a:pt x="1185" y="4731"/>
                    <a:pt x="1201" y="4759"/>
                  </a:cubicBezTo>
                  <a:cubicBezTo>
                    <a:pt x="1201" y="4751"/>
                    <a:pt x="1195" y="4731"/>
                    <a:pt x="1210" y="4731"/>
                  </a:cubicBezTo>
                  <a:cubicBezTo>
                    <a:pt x="1212" y="4731"/>
                    <a:pt x="1215" y="4731"/>
                    <a:pt x="1219" y="4733"/>
                  </a:cubicBezTo>
                  <a:cubicBezTo>
                    <a:pt x="1351" y="4856"/>
                    <a:pt x="1519" y="4936"/>
                    <a:pt x="1687" y="4989"/>
                  </a:cubicBezTo>
                  <a:cubicBezTo>
                    <a:pt x="1775" y="5015"/>
                    <a:pt x="1863" y="5050"/>
                    <a:pt x="1943" y="5077"/>
                  </a:cubicBezTo>
                  <a:cubicBezTo>
                    <a:pt x="1987" y="5095"/>
                    <a:pt x="2031" y="5103"/>
                    <a:pt x="2075" y="5130"/>
                  </a:cubicBezTo>
                  <a:cubicBezTo>
                    <a:pt x="2119" y="5148"/>
                    <a:pt x="2164" y="5156"/>
                    <a:pt x="2208" y="5183"/>
                  </a:cubicBezTo>
                  <a:cubicBezTo>
                    <a:pt x="2172" y="5159"/>
                    <a:pt x="2176" y="5155"/>
                    <a:pt x="2193" y="5155"/>
                  </a:cubicBezTo>
                  <a:cubicBezTo>
                    <a:pt x="2202" y="5155"/>
                    <a:pt x="2214" y="5156"/>
                    <a:pt x="2225" y="5156"/>
                  </a:cubicBezTo>
                  <a:cubicBezTo>
                    <a:pt x="2208" y="5148"/>
                    <a:pt x="2234" y="5130"/>
                    <a:pt x="2234" y="5112"/>
                  </a:cubicBezTo>
                  <a:cubicBezTo>
                    <a:pt x="2278" y="5130"/>
                    <a:pt x="2323" y="5156"/>
                    <a:pt x="2376" y="5174"/>
                  </a:cubicBezTo>
                  <a:cubicBezTo>
                    <a:pt x="2385" y="5161"/>
                    <a:pt x="2408" y="5159"/>
                    <a:pt x="2434" y="5159"/>
                  </a:cubicBezTo>
                  <a:cubicBezTo>
                    <a:pt x="2452" y="5159"/>
                    <a:pt x="2470" y="5160"/>
                    <a:pt x="2488" y="5160"/>
                  </a:cubicBezTo>
                  <a:cubicBezTo>
                    <a:pt x="2519" y="5160"/>
                    <a:pt x="2545" y="5157"/>
                    <a:pt x="2552" y="5139"/>
                  </a:cubicBezTo>
                  <a:lnTo>
                    <a:pt x="2552" y="5139"/>
                  </a:lnTo>
                  <a:lnTo>
                    <a:pt x="2508" y="5148"/>
                  </a:lnTo>
                  <a:cubicBezTo>
                    <a:pt x="2570" y="5103"/>
                    <a:pt x="2429" y="5033"/>
                    <a:pt x="2437" y="4971"/>
                  </a:cubicBezTo>
                  <a:lnTo>
                    <a:pt x="2437" y="4971"/>
                  </a:lnTo>
                  <a:cubicBezTo>
                    <a:pt x="2427" y="4981"/>
                    <a:pt x="2417" y="4986"/>
                    <a:pt x="2406" y="4986"/>
                  </a:cubicBezTo>
                  <a:cubicBezTo>
                    <a:pt x="2399" y="4986"/>
                    <a:pt x="2392" y="4983"/>
                    <a:pt x="2384" y="4980"/>
                  </a:cubicBezTo>
                  <a:cubicBezTo>
                    <a:pt x="2358" y="4980"/>
                    <a:pt x="2340" y="4962"/>
                    <a:pt x="2314" y="4953"/>
                  </a:cubicBezTo>
                  <a:cubicBezTo>
                    <a:pt x="2285" y="4936"/>
                    <a:pt x="2256" y="4919"/>
                    <a:pt x="2222" y="4919"/>
                  </a:cubicBezTo>
                  <a:cubicBezTo>
                    <a:pt x="2204" y="4919"/>
                    <a:pt x="2185" y="4923"/>
                    <a:pt x="2164" y="4936"/>
                  </a:cubicBezTo>
                  <a:cubicBezTo>
                    <a:pt x="2137" y="4918"/>
                    <a:pt x="2190" y="4918"/>
                    <a:pt x="2172" y="4900"/>
                  </a:cubicBezTo>
                  <a:lnTo>
                    <a:pt x="2172" y="4900"/>
                  </a:lnTo>
                  <a:cubicBezTo>
                    <a:pt x="2161" y="4911"/>
                    <a:pt x="2149" y="4916"/>
                    <a:pt x="2134" y="4916"/>
                  </a:cubicBezTo>
                  <a:cubicBezTo>
                    <a:pt x="2113" y="4916"/>
                    <a:pt x="2088" y="4907"/>
                    <a:pt x="2058" y="4891"/>
                  </a:cubicBezTo>
                  <a:lnTo>
                    <a:pt x="2066" y="4891"/>
                  </a:lnTo>
                  <a:cubicBezTo>
                    <a:pt x="1978" y="4874"/>
                    <a:pt x="1916" y="4856"/>
                    <a:pt x="1863" y="4821"/>
                  </a:cubicBezTo>
                  <a:cubicBezTo>
                    <a:pt x="1837" y="4803"/>
                    <a:pt x="1810" y="4794"/>
                    <a:pt x="1775" y="4777"/>
                  </a:cubicBezTo>
                  <a:cubicBezTo>
                    <a:pt x="1740" y="4759"/>
                    <a:pt x="1704" y="4741"/>
                    <a:pt x="1669" y="4715"/>
                  </a:cubicBezTo>
                  <a:lnTo>
                    <a:pt x="1669" y="4750"/>
                  </a:lnTo>
                  <a:cubicBezTo>
                    <a:pt x="1634" y="4724"/>
                    <a:pt x="1625" y="4715"/>
                    <a:pt x="1616" y="4697"/>
                  </a:cubicBezTo>
                  <a:lnTo>
                    <a:pt x="1616" y="4697"/>
                  </a:lnTo>
                  <a:cubicBezTo>
                    <a:pt x="1554" y="4724"/>
                    <a:pt x="1713" y="4750"/>
                    <a:pt x="1660" y="4777"/>
                  </a:cubicBezTo>
                  <a:cubicBezTo>
                    <a:pt x="1643" y="4741"/>
                    <a:pt x="1581" y="4706"/>
                    <a:pt x="1519" y="4680"/>
                  </a:cubicBezTo>
                  <a:cubicBezTo>
                    <a:pt x="1457" y="4644"/>
                    <a:pt x="1404" y="4600"/>
                    <a:pt x="1404" y="4565"/>
                  </a:cubicBezTo>
                  <a:cubicBezTo>
                    <a:pt x="1393" y="4557"/>
                    <a:pt x="1387" y="4555"/>
                    <a:pt x="1383" y="4555"/>
                  </a:cubicBezTo>
                  <a:cubicBezTo>
                    <a:pt x="1372" y="4555"/>
                    <a:pt x="1385" y="4580"/>
                    <a:pt x="1370" y="4580"/>
                  </a:cubicBezTo>
                  <a:cubicBezTo>
                    <a:pt x="1366" y="4580"/>
                    <a:pt x="1360" y="4578"/>
                    <a:pt x="1351" y="4574"/>
                  </a:cubicBezTo>
                  <a:lnTo>
                    <a:pt x="1342" y="4547"/>
                  </a:lnTo>
                  <a:lnTo>
                    <a:pt x="1316" y="4556"/>
                  </a:lnTo>
                  <a:cubicBezTo>
                    <a:pt x="1281" y="4529"/>
                    <a:pt x="1281" y="4494"/>
                    <a:pt x="1289" y="4485"/>
                  </a:cubicBezTo>
                  <a:lnTo>
                    <a:pt x="1289" y="4485"/>
                  </a:lnTo>
                  <a:cubicBezTo>
                    <a:pt x="1298" y="4494"/>
                    <a:pt x="1316" y="4494"/>
                    <a:pt x="1325" y="4503"/>
                  </a:cubicBezTo>
                  <a:cubicBezTo>
                    <a:pt x="1300" y="4454"/>
                    <a:pt x="1214" y="4427"/>
                    <a:pt x="1195" y="4410"/>
                  </a:cubicBezTo>
                  <a:lnTo>
                    <a:pt x="1195" y="4410"/>
                  </a:lnTo>
                  <a:lnTo>
                    <a:pt x="1228" y="4450"/>
                  </a:lnTo>
                  <a:cubicBezTo>
                    <a:pt x="1192" y="4423"/>
                    <a:pt x="1157" y="4406"/>
                    <a:pt x="1122" y="4371"/>
                  </a:cubicBezTo>
                  <a:cubicBezTo>
                    <a:pt x="1086" y="4344"/>
                    <a:pt x="1051" y="4309"/>
                    <a:pt x="1016" y="4282"/>
                  </a:cubicBezTo>
                  <a:lnTo>
                    <a:pt x="963" y="4238"/>
                  </a:lnTo>
                  <a:cubicBezTo>
                    <a:pt x="945" y="4220"/>
                    <a:pt x="936" y="4203"/>
                    <a:pt x="919" y="4185"/>
                  </a:cubicBezTo>
                  <a:cubicBezTo>
                    <a:pt x="883" y="4159"/>
                    <a:pt x="848" y="4123"/>
                    <a:pt x="813" y="4106"/>
                  </a:cubicBezTo>
                  <a:lnTo>
                    <a:pt x="813" y="4123"/>
                  </a:lnTo>
                  <a:cubicBezTo>
                    <a:pt x="707" y="4044"/>
                    <a:pt x="760" y="4026"/>
                    <a:pt x="663" y="3929"/>
                  </a:cubicBezTo>
                  <a:lnTo>
                    <a:pt x="671" y="3929"/>
                  </a:lnTo>
                  <a:cubicBezTo>
                    <a:pt x="645" y="3920"/>
                    <a:pt x="618" y="3885"/>
                    <a:pt x="601" y="3850"/>
                  </a:cubicBezTo>
                  <a:lnTo>
                    <a:pt x="601" y="3850"/>
                  </a:lnTo>
                  <a:cubicBezTo>
                    <a:pt x="604" y="3853"/>
                    <a:pt x="606" y="3854"/>
                    <a:pt x="608" y="3854"/>
                  </a:cubicBezTo>
                  <a:cubicBezTo>
                    <a:pt x="618" y="3854"/>
                    <a:pt x="603" y="3801"/>
                    <a:pt x="623" y="3801"/>
                  </a:cubicBezTo>
                  <a:cubicBezTo>
                    <a:pt x="626" y="3801"/>
                    <a:pt x="631" y="3802"/>
                    <a:pt x="636" y="3805"/>
                  </a:cubicBezTo>
                  <a:cubicBezTo>
                    <a:pt x="539" y="3708"/>
                    <a:pt x="574" y="3761"/>
                    <a:pt x="486" y="3708"/>
                  </a:cubicBezTo>
                  <a:lnTo>
                    <a:pt x="495" y="3682"/>
                  </a:lnTo>
                  <a:cubicBezTo>
                    <a:pt x="459" y="3664"/>
                    <a:pt x="451" y="3664"/>
                    <a:pt x="415" y="3602"/>
                  </a:cubicBezTo>
                  <a:lnTo>
                    <a:pt x="415" y="3602"/>
                  </a:lnTo>
                  <a:cubicBezTo>
                    <a:pt x="424" y="3611"/>
                    <a:pt x="430" y="3614"/>
                    <a:pt x="434" y="3614"/>
                  </a:cubicBezTo>
                  <a:cubicBezTo>
                    <a:pt x="448" y="3614"/>
                    <a:pt x="446" y="3582"/>
                    <a:pt x="463" y="3582"/>
                  </a:cubicBezTo>
                  <a:cubicBezTo>
                    <a:pt x="468" y="3582"/>
                    <a:pt x="476" y="3585"/>
                    <a:pt x="486" y="3593"/>
                  </a:cubicBezTo>
                  <a:cubicBezTo>
                    <a:pt x="477" y="3549"/>
                    <a:pt x="468" y="3523"/>
                    <a:pt x="451" y="3496"/>
                  </a:cubicBezTo>
                  <a:cubicBezTo>
                    <a:pt x="442" y="3470"/>
                    <a:pt x="424" y="3452"/>
                    <a:pt x="415" y="3435"/>
                  </a:cubicBezTo>
                  <a:cubicBezTo>
                    <a:pt x="389" y="3399"/>
                    <a:pt x="371" y="3364"/>
                    <a:pt x="398" y="3320"/>
                  </a:cubicBezTo>
                  <a:cubicBezTo>
                    <a:pt x="389" y="3316"/>
                    <a:pt x="382" y="3315"/>
                    <a:pt x="377" y="3315"/>
                  </a:cubicBezTo>
                  <a:cubicBezTo>
                    <a:pt x="331" y="3315"/>
                    <a:pt x="392" y="3429"/>
                    <a:pt x="384" y="3429"/>
                  </a:cubicBezTo>
                  <a:cubicBezTo>
                    <a:pt x="383" y="3429"/>
                    <a:pt x="382" y="3428"/>
                    <a:pt x="380" y="3426"/>
                  </a:cubicBezTo>
                  <a:cubicBezTo>
                    <a:pt x="378" y="3432"/>
                    <a:pt x="375" y="3435"/>
                    <a:pt x="370" y="3435"/>
                  </a:cubicBezTo>
                  <a:cubicBezTo>
                    <a:pt x="350" y="3435"/>
                    <a:pt x="308" y="3380"/>
                    <a:pt x="301" y="3337"/>
                  </a:cubicBezTo>
                  <a:cubicBezTo>
                    <a:pt x="283" y="3293"/>
                    <a:pt x="362" y="3240"/>
                    <a:pt x="327" y="3126"/>
                  </a:cubicBezTo>
                  <a:lnTo>
                    <a:pt x="327" y="3126"/>
                  </a:lnTo>
                  <a:cubicBezTo>
                    <a:pt x="336" y="3134"/>
                    <a:pt x="336" y="3134"/>
                    <a:pt x="336" y="3152"/>
                  </a:cubicBezTo>
                  <a:cubicBezTo>
                    <a:pt x="345" y="3126"/>
                    <a:pt x="336" y="3108"/>
                    <a:pt x="318" y="3081"/>
                  </a:cubicBezTo>
                  <a:cubicBezTo>
                    <a:pt x="309" y="3064"/>
                    <a:pt x="301" y="3037"/>
                    <a:pt x="309" y="3011"/>
                  </a:cubicBezTo>
                  <a:cubicBezTo>
                    <a:pt x="265" y="2993"/>
                    <a:pt x="309" y="2940"/>
                    <a:pt x="256" y="2940"/>
                  </a:cubicBezTo>
                  <a:lnTo>
                    <a:pt x="283" y="3046"/>
                  </a:lnTo>
                  <a:cubicBezTo>
                    <a:pt x="256" y="2993"/>
                    <a:pt x="195" y="2940"/>
                    <a:pt x="203" y="2834"/>
                  </a:cubicBezTo>
                  <a:lnTo>
                    <a:pt x="203" y="2834"/>
                  </a:lnTo>
                  <a:cubicBezTo>
                    <a:pt x="212" y="2843"/>
                    <a:pt x="230" y="2869"/>
                    <a:pt x="248" y="2887"/>
                  </a:cubicBezTo>
                  <a:cubicBezTo>
                    <a:pt x="256" y="2861"/>
                    <a:pt x="221" y="2834"/>
                    <a:pt x="239" y="2799"/>
                  </a:cubicBezTo>
                  <a:lnTo>
                    <a:pt x="239" y="2799"/>
                  </a:lnTo>
                  <a:cubicBezTo>
                    <a:pt x="283" y="2808"/>
                    <a:pt x="265" y="2931"/>
                    <a:pt x="318" y="2984"/>
                  </a:cubicBezTo>
                  <a:cubicBezTo>
                    <a:pt x="334" y="2961"/>
                    <a:pt x="275" y="2891"/>
                    <a:pt x="301" y="2891"/>
                  </a:cubicBezTo>
                  <a:cubicBezTo>
                    <a:pt x="305" y="2891"/>
                    <a:pt x="310" y="2893"/>
                    <a:pt x="318" y="2896"/>
                  </a:cubicBezTo>
                  <a:cubicBezTo>
                    <a:pt x="283" y="2878"/>
                    <a:pt x="283" y="2852"/>
                    <a:pt x="274" y="2816"/>
                  </a:cubicBezTo>
                  <a:cubicBezTo>
                    <a:pt x="283" y="2781"/>
                    <a:pt x="283" y="2746"/>
                    <a:pt x="256" y="2711"/>
                  </a:cubicBezTo>
                  <a:lnTo>
                    <a:pt x="283" y="2711"/>
                  </a:lnTo>
                  <a:cubicBezTo>
                    <a:pt x="283" y="2702"/>
                    <a:pt x="265" y="2675"/>
                    <a:pt x="265" y="2649"/>
                  </a:cubicBezTo>
                  <a:lnTo>
                    <a:pt x="265" y="2649"/>
                  </a:lnTo>
                  <a:lnTo>
                    <a:pt x="309" y="2693"/>
                  </a:lnTo>
                  <a:cubicBezTo>
                    <a:pt x="274" y="2631"/>
                    <a:pt x="327" y="2569"/>
                    <a:pt x="318" y="2507"/>
                  </a:cubicBezTo>
                  <a:lnTo>
                    <a:pt x="318" y="2507"/>
                  </a:lnTo>
                  <a:cubicBezTo>
                    <a:pt x="309" y="2569"/>
                    <a:pt x="301" y="2578"/>
                    <a:pt x="292" y="2578"/>
                  </a:cubicBezTo>
                  <a:cubicBezTo>
                    <a:pt x="287" y="2578"/>
                    <a:pt x="281" y="2574"/>
                    <a:pt x="274" y="2574"/>
                  </a:cubicBezTo>
                  <a:cubicBezTo>
                    <a:pt x="267" y="2574"/>
                    <a:pt x="261" y="2578"/>
                    <a:pt x="256" y="2596"/>
                  </a:cubicBezTo>
                  <a:cubicBezTo>
                    <a:pt x="221" y="2428"/>
                    <a:pt x="336" y="2499"/>
                    <a:pt x="336" y="2331"/>
                  </a:cubicBezTo>
                  <a:lnTo>
                    <a:pt x="336" y="2331"/>
                  </a:lnTo>
                  <a:cubicBezTo>
                    <a:pt x="336" y="2344"/>
                    <a:pt x="320" y="2389"/>
                    <a:pt x="305" y="2389"/>
                  </a:cubicBezTo>
                  <a:cubicBezTo>
                    <a:pt x="300" y="2389"/>
                    <a:pt x="296" y="2385"/>
                    <a:pt x="292" y="2375"/>
                  </a:cubicBezTo>
                  <a:cubicBezTo>
                    <a:pt x="301" y="2348"/>
                    <a:pt x="318" y="2304"/>
                    <a:pt x="336" y="2287"/>
                  </a:cubicBezTo>
                  <a:cubicBezTo>
                    <a:pt x="342" y="2248"/>
                    <a:pt x="341" y="2236"/>
                    <a:pt x="336" y="2236"/>
                  </a:cubicBezTo>
                  <a:cubicBezTo>
                    <a:pt x="329" y="2236"/>
                    <a:pt x="314" y="2261"/>
                    <a:pt x="302" y="2261"/>
                  </a:cubicBezTo>
                  <a:cubicBezTo>
                    <a:pt x="298" y="2261"/>
                    <a:pt x="295" y="2259"/>
                    <a:pt x="292" y="2251"/>
                  </a:cubicBezTo>
                  <a:cubicBezTo>
                    <a:pt x="336" y="2216"/>
                    <a:pt x="292" y="2190"/>
                    <a:pt x="283" y="2137"/>
                  </a:cubicBezTo>
                  <a:lnTo>
                    <a:pt x="318" y="2137"/>
                  </a:lnTo>
                  <a:cubicBezTo>
                    <a:pt x="327" y="2110"/>
                    <a:pt x="327" y="2092"/>
                    <a:pt x="327" y="2075"/>
                  </a:cubicBezTo>
                  <a:cubicBezTo>
                    <a:pt x="327" y="2066"/>
                    <a:pt x="318" y="2057"/>
                    <a:pt x="309" y="2057"/>
                  </a:cubicBezTo>
                  <a:cubicBezTo>
                    <a:pt x="301" y="2048"/>
                    <a:pt x="283" y="2031"/>
                    <a:pt x="309" y="1978"/>
                  </a:cubicBezTo>
                  <a:lnTo>
                    <a:pt x="345" y="2039"/>
                  </a:lnTo>
                  <a:lnTo>
                    <a:pt x="345" y="1978"/>
                  </a:lnTo>
                  <a:lnTo>
                    <a:pt x="380" y="1995"/>
                  </a:lnTo>
                  <a:cubicBezTo>
                    <a:pt x="371" y="1925"/>
                    <a:pt x="380" y="1907"/>
                    <a:pt x="406" y="1845"/>
                  </a:cubicBezTo>
                  <a:lnTo>
                    <a:pt x="406" y="1845"/>
                  </a:lnTo>
                  <a:cubicBezTo>
                    <a:pt x="404" y="1846"/>
                    <a:pt x="401" y="1847"/>
                    <a:pt x="399" y="1847"/>
                  </a:cubicBezTo>
                  <a:cubicBezTo>
                    <a:pt x="377" y="1847"/>
                    <a:pt x="364" y="1813"/>
                    <a:pt x="380" y="1766"/>
                  </a:cubicBezTo>
                  <a:cubicBezTo>
                    <a:pt x="387" y="1756"/>
                    <a:pt x="392" y="1754"/>
                    <a:pt x="395" y="1754"/>
                  </a:cubicBezTo>
                  <a:cubicBezTo>
                    <a:pt x="399" y="1754"/>
                    <a:pt x="401" y="1756"/>
                    <a:pt x="403" y="1756"/>
                  </a:cubicBezTo>
                  <a:cubicBezTo>
                    <a:pt x="407" y="1756"/>
                    <a:pt x="412" y="1749"/>
                    <a:pt x="424" y="1713"/>
                  </a:cubicBezTo>
                  <a:lnTo>
                    <a:pt x="424" y="1713"/>
                  </a:lnTo>
                  <a:cubicBezTo>
                    <a:pt x="433" y="1739"/>
                    <a:pt x="451" y="1766"/>
                    <a:pt x="415" y="1792"/>
                  </a:cubicBezTo>
                  <a:cubicBezTo>
                    <a:pt x="424" y="1792"/>
                    <a:pt x="424" y="1810"/>
                    <a:pt x="433" y="1819"/>
                  </a:cubicBezTo>
                  <a:cubicBezTo>
                    <a:pt x="468" y="1783"/>
                    <a:pt x="477" y="1722"/>
                    <a:pt x="486" y="1695"/>
                  </a:cubicBezTo>
                  <a:lnTo>
                    <a:pt x="486" y="1695"/>
                  </a:lnTo>
                  <a:cubicBezTo>
                    <a:pt x="477" y="1704"/>
                    <a:pt x="468" y="1713"/>
                    <a:pt x="468" y="1722"/>
                  </a:cubicBezTo>
                  <a:cubicBezTo>
                    <a:pt x="468" y="1704"/>
                    <a:pt x="468" y="1677"/>
                    <a:pt x="468" y="1660"/>
                  </a:cubicBezTo>
                  <a:lnTo>
                    <a:pt x="477" y="1589"/>
                  </a:lnTo>
                  <a:cubicBezTo>
                    <a:pt x="480" y="1588"/>
                    <a:pt x="483" y="1587"/>
                    <a:pt x="485" y="1587"/>
                  </a:cubicBezTo>
                  <a:cubicBezTo>
                    <a:pt x="495" y="1587"/>
                    <a:pt x="495" y="1601"/>
                    <a:pt x="495" y="1616"/>
                  </a:cubicBezTo>
                  <a:cubicBezTo>
                    <a:pt x="504" y="1589"/>
                    <a:pt x="495" y="1571"/>
                    <a:pt x="512" y="1536"/>
                  </a:cubicBezTo>
                  <a:cubicBezTo>
                    <a:pt x="530" y="1553"/>
                    <a:pt x="555" y="1562"/>
                    <a:pt x="548" y="1612"/>
                  </a:cubicBezTo>
                  <a:lnTo>
                    <a:pt x="548" y="1612"/>
                  </a:lnTo>
                  <a:lnTo>
                    <a:pt x="565" y="1501"/>
                  </a:lnTo>
                  <a:cubicBezTo>
                    <a:pt x="580" y="1501"/>
                    <a:pt x="605" y="1478"/>
                    <a:pt x="615" y="1478"/>
                  </a:cubicBezTo>
                  <a:cubicBezTo>
                    <a:pt x="617" y="1478"/>
                    <a:pt x="618" y="1480"/>
                    <a:pt x="618" y="1483"/>
                  </a:cubicBezTo>
                  <a:cubicBezTo>
                    <a:pt x="671" y="1439"/>
                    <a:pt x="654" y="1324"/>
                    <a:pt x="724" y="1262"/>
                  </a:cubicBezTo>
                  <a:cubicBezTo>
                    <a:pt x="724" y="1262"/>
                    <a:pt x="724" y="1254"/>
                    <a:pt x="733" y="1236"/>
                  </a:cubicBezTo>
                  <a:cubicBezTo>
                    <a:pt x="760" y="1201"/>
                    <a:pt x="786" y="1183"/>
                    <a:pt x="813" y="1148"/>
                  </a:cubicBezTo>
                  <a:cubicBezTo>
                    <a:pt x="821" y="1139"/>
                    <a:pt x="839" y="1121"/>
                    <a:pt x="848" y="1103"/>
                  </a:cubicBezTo>
                  <a:cubicBezTo>
                    <a:pt x="857" y="1086"/>
                    <a:pt x="874" y="1068"/>
                    <a:pt x="883" y="1042"/>
                  </a:cubicBezTo>
                  <a:lnTo>
                    <a:pt x="954" y="1033"/>
                  </a:lnTo>
                  <a:cubicBezTo>
                    <a:pt x="989" y="971"/>
                    <a:pt x="857" y="1051"/>
                    <a:pt x="927" y="945"/>
                  </a:cubicBezTo>
                  <a:cubicBezTo>
                    <a:pt x="944" y="922"/>
                    <a:pt x="956" y="915"/>
                    <a:pt x="965" y="915"/>
                  </a:cubicBezTo>
                  <a:cubicBezTo>
                    <a:pt x="980" y="915"/>
                    <a:pt x="987" y="938"/>
                    <a:pt x="999" y="938"/>
                  </a:cubicBezTo>
                  <a:cubicBezTo>
                    <a:pt x="1002" y="938"/>
                    <a:pt x="1004" y="938"/>
                    <a:pt x="1007" y="936"/>
                  </a:cubicBezTo>
                  <a:cubicBezTo>
                    <a:pt x="1025" y="892"/>
                    <a:pt x="1051" y="812"/>
                    <a:pt x="1131" y="786"/>
                  </a:cubicBezTo>
                  <a:lnTo>
                    <a:pt x="1131" y="786"/>
                  </a:lnTo>
                  <a:cubicBezTo>
                    <a:pt x="1122" y="821"/>
                    <a:pt x="1104" y="830"/>
                    <a:pt x="1086" y="847"/>
                  </a:cubicBezTo>
                  <a:lnTo>
                    <a:pt x="1148" y="821"/>
                  </a:lnTo>
                  <a:lnTo>
                    <a:pt x="1148" y="821"/>
                  </a:lnTo>
                  <a:cubicBezTo>
                    <a:pt x="1125" y="891"/>
                    <a:pt x="1088" y="920"/>
                    <a:pt x="1121" y="920"/>
                  </a:cubicBezTo>
                  <a:cubicBezTo>
                    <a:pt x="1126" y="920"/>
                    <a:pt x="1132" y="919"/>
                    <a:pt x="1139" y="918"/>
                  </a:cubicBezTo>
                  <a:cubicBezTo>
                    <a:pt x="1113" y="883"/>
                    <a:pt x="1157" y="839"/>
                    <a:pt x="1201" y="803"/>
                  </a:cubicBezTo>
                  <a:cubicBezTo>
                    <a:pt x="1245" y="768"/>
                    <a:pt x="1289" y="724"/>
                    <a:pt x="1263" y="688"/>
                  </a:cubicBezTo>
                  <a:lnTo>
                    <a:pt x="1307" y="680"/>
                  </a:lnTo>
                  <a:lnTo>
                    <a:pt x="1307" y="680"/>
                  </a:lnTo>
                  <a:cubicBezTo>
                    <a:pt x="1298" y="688"/>
                    <a:pt x="1298" y="688"/>
                    <a:pt x="1289" y="697"/>
                  </a:cubicBezTo>
                  <a:cubicBezTo>
                    <a:pt x="1378" y="688"/>
                    <a:pt x="1298" y="609"/>
                    <a:pt x="1395" y="574"/>
                  </a:cubicBezTo>
                  <a:cubicBezTo>
                    <a:pt x="1413" y="565"/>
                    <a:pt x="1429" y="560"/>
                    <a:pt x="1437" y="560"/>
                  </a:cubicBezTo>
                  <a:cubicBezTo>
                    <a:pt x="1446" y="560"/>
                    <a:pt x="1448" y="565"/>
                    <a:pt x="1440" y="574"/>
                  </a:cubicBezTo>
                  <a:lnTo>
                    <a:pt x="1501" y="521"/>
                  </a:lnTo>
                  <a:cubicBezTo>
                    <a:pt x="1507" y="515"/>
                    <a:pt x="1511" y="513"/>
                    <a:pt x="1513" y="513"/>
                  </a:cubicBezTo>
                  <a:cubicBezTo>
                    <a:pt x="1517" y="513"/>
                    <a:pt x="1514" y="523"/>
                    <a:pt x="1501" y="530"/>
                  </a:cubicBezTo>
                  <a:cubicBezTo>
                    <a:pt x="1537" y="512"/>
                    <a:pt x="1572" y="494"/>
                    <a:pt x="1607" y="477"/>
                  </a:cubicBezTo>
                  <a:cubicBezTo>
                    <a:pt x="1616" y="459"/>
                    <a:pt x="1643" y="424"/>
                    <a:pt x="1651" y="406"/>
                  </a:cubicBezTo>
                  <a:cubicBezTo>
                    <a:pt x="1658" y="404"/>
                    <a:pt x="1662" y="404"/>
                    <a:pt x="1664" y="404"/>
                  </a:cubicBezTo>
                  <a:cubicBezTo>
                    <a:pt x="1672" y="404"/>
                    <a:pt x="1644" y="416"/>
                    <a:pt x="1651" y="424"/>
                  </a:cubicBezTo>
                  <a:cubicBezTo>
                    <a:pt x="1669" y="406"/>
                    <a:pt x="1687" y="388"/>
                    <a:pt x="1704" y="379"/>
                  </a:cubicBezTo>
                  <a:cubicBezTo>
                    <a:pt x="1722" y="379"/>
                    <a:pt x="1722" y="397"/>
                    <a:pt x="1704" y="406"/>
                  </a:cubicBezTo>
                  <a:cubicBezTo>
                    <a:pt x="1696" y="424"/>
                    <a:pt x="1678" y="441"/>
                    <a:pt x="1651" y="450"/>
                  </a:cubicBezTo>
                  <a:cubicBezTo>
                    <a:pt x="1671" y="460"/>
                    <a:pt x="1684" y="464"/>
                    <a:pt x="1695" y="464"/>
                  </a:cubicBezTo>
                  <a:cubicBezTo>
                    <a:pt x="1712" y="464"/>
                    <a:pt x="1720" y="452"/>
                    <a:pt x="1731" y="441"/>
                  </a:cubicBezTo>
                  <a:cubicBezTo>
                    <a:pt x="1739" y="426"/>
                    <a:pt x="1759" y="404"/>
                    <a:pt x="1810" y="404"/>
                  </a:cubicBezTo>
                  <a:cubicBezTo>
                    <a:pt x="1818" y="404"/>
                    <a:pt x="1827" y="405"/>
                    <a:pt x="1837" y="406"/>
                  </a:cubicBezTo>
                  <a:lnTo>
                    <a:pt x="1784" y="432"/>
                  </a:lnTo>
                  <a:cubicBezTo>
                    <a:pt x="1802" y="445"/>
                    <a:pt x="1820" y="448"/>
                    <a:pt x="1838" y="448"/>
                  </a:cubicBezTo>
                  <a:cubicBezTo>
                    <a:pt x="1865" y="448"/>
                    <a:pt x="1893" y="440"/>
                    <a:pt x="1928" y="440"/>
                  </a:cubicBezTo>
                  <a:cubicBezTo>
                    <a:pt x="1935" y="440"/>
                    <a:pt x="1943" y="440"/>
                    <a:pt x="1952" y="441"/>
                  </a:cubicBezTo>
                  <a:cubicBezTo>
                    <a:pt x="1935" y="433"/>
                    <a:pt x="1822" y="418"/>
                    <a:pt x="1845" y="381"/>
                  </a:cubicBezTo>
                  <a:lnTo>
                    <a:pt x="1845" y="381"/>
                  </a:lnTo>
                  <a:cubicBezTo>
                    <a:pt x="1836" y="390"/>
                    <a:pt x="1824" y="402"/>
                    <a:pt x="1813" y="402"/>
                  </a:cubicBezTo>
                  <a:cubicBezTo>
                    <a:pt x="1809" y="402"/>
                    <a:pt x="1805" y="401"/>
                    <a:pt x="1802" y="397"/>
                  </a:cubicBezTo>
                  <a:cubicBezTo>
                    <a:pt x="1802" y="374"/>
                    <a:pt x="1813" y="370"/>
                    <a:pt x="1829" y="370"/>
                  </a:cubicBezTo>
                  <a:cubicBezTo>
                    <a:pt x="1837" y="370"/>
                    <a:pt x="1846" y="371"/>
                    <a:pt x="1855" y="371"/>
                  </a:cubicBezTo>
                  <a:cubicBezTo>
                    <a:pt x="1881" y="371"/>
                    <a:pt x="1899" y="362"/>
                    <a:pt x="1934" y="335"/>
                  </a:cubicBezTo>
                  <a:cubicBezTo>
                    <a:pt x="1938" y="346"/>
                    <a:pt x="1945" y="349"/>
                    <a:pt x="1956" y="349"/>
                  </a:cubicBezTo>
                  <a:cubicBezTo>
                    <a:pt x="1972" y="349"/>
                    <a:pt x="1996" y="341"/>
                    <a:pt x="2022" y="335"/>
                  </a:cubicBezTo>
                  <a:lnTo>
                    <a:pt x="2031" y="371"/>
                  </a:lnTo>
                  <a:cubicBezTo>
                    <a:pt x="2075" y="353"/>
                    <a:pt x="2066" y="326"/>
                    <a:pt x="2093" y="300"/>
                  </a:cubicBezTo>
                  <a:cubicBezTo>
                    <a:pt x="2100" y="299"/>
                    <a:pt x="2107" y="298"/>
                    <a:pt x="2112" y="298"/>
                  </a:cubicBezTo>
                  <a:cubicBezTo>
                    <a:pt x="2151" y="298"/>
                    <a:pt x="2166" y="321"/>
                    <a:pt x="2181" y="344"/>
                  </a:cubicBezTo>
                  <a:cubicBezTo>
                    <a:pt x="2270" y="344"/>
                    <a:pt x="2111" y="309"/>
                    <a:pt x="2217" y="282"/>
                  </a:cubicBezTo>
                  <a:cubicBezTo>
                    <a:pt x="2252" y="282"/>
                    <a:pt x="2287" y="282"/>
                    <a:pt x="2323" y="273"/>
                  </a:cubicBezTo>
                  <a:cubicBezTo>
                    <a:pt x="2349" y="256"/>
                    <a:pt x="2384" y="238"/>
                    <a:pt x="2429" y="229"/>
                  </a:cubicBezTo>
                  <a:lnTo>
                    <a:pt x="2429" y="229"/>
                  </a:lnTo>
                  <a:cubicBezTo>
                    <a:pt x="2481" y="238"/>
                    <a:pt x="2420" y="256"/>
                    <a:pt x="2446" y="265"/>
                  </a:cubicBezTo>
                  <a:lnTo>
                    <a:pt x="2490" y="229"/>
                  </a:lnTo>
                  <a:cubicBezTo>
                    <a:pt x="2499" y="229"/>
                    <a:pt x="2499" y="238"/>
                    <a:pt x="2499" y="247"/>
                  </a:cubicBezTo>
                  <a:cubicBezTo>
                    <a:pt x="2534" y="229"/>
                    <a:pt x="2499" y="203"/>
                    <a:pt x="2561" y="185"/>
                  </a:cubicBezTo>
                  <a:cubicBezTo>
                    <a:pt x="2564" y="178"/>
                    <a:pt x="2572" y="176"/>
                    <a:pt x="2581" y="176"/>
                  </a:cubicBezTo>
                  <a:cubicBezTo>
                    <a:pt x="2597" y="176"/>
                    <a:pt x="2619" y="183"/>
                    <a:pt x="2640" y="194"/>
                  </a:cubicBezTo>
                  <a:cubicBezTo>
                    <a:pt x="2672" y="207"/>
                    <a:pt x="2703" y="219"/>
                    <a:pt x="2731" y="219"/>
                  </a:cubicBezTo>
                  <a:cubicBezTo>
                    <a:pt x="2743" y="219"/>
                    <a:pt x="2754" y="217"/>
                    <a:pt x="2764" y="212"/>
                  </a:cubicBezTo>
                  <a:lnTo>
                    <a:pt x="2764" y="212"/>
                  </a:lnTo>
                  <a:cubicBezTo>
                    <a:pt x="2791" y="221"/>
                    <a:pt x="2755" y="229"/>
                    <a:pt x="2764" y="247"/>
                  </a:cubicBezTo>
                  <a:cubicBezTo>
                    <a:pt x="2870" y="221"/>
                    <a:pt x="2852" y="229"/>
                    <a:pt x="2949" y="194"/>
                  </a:cubicBezTo>
                  <a:lnTo>
                    <a:pt x="3020" y="229"/>
                  </a:lnTo>
                  <a:cubicBezTo>
                    <a:pt x="2967" y="194"/>
                    <a:pt x="3047" y="168"/>
                    <a:pt x="3117" y="150"/>
                  </a:cubicBezTo>
                  <a:cubicBezTo>
                    <a:pt x="3100" y="132"/>
                    <a:pt x="3082" y="115"/>
                    <a:pt x="3073" y="106"/>
                  </a:cubicBezTo>
                  <a:lnTo>
                    <a:pt x="3179" y="106"/>
                  </a:lnTo>
                  <a:cubicBezTo>
                    <a:pt x="3188" y="115"/>
                    <a:pt x="3179" y="123"/>
                    <a:pt x="3153" y="141"/>
                  </a:cubicBezTo>
                  <a:cubicBezTo>
                    <a:pt x="3161" y="141"/>
                    <a:pt x="3170" y="132"/>
                    <a:pt x="3179" y="132"/>
                  </a:cubicBezTo>
                  <a:cubicBezTo>
                    <a:pt x="3206" y="159"/>
                    <a:pt x="3188" y="176"/>
                    <a:pt x="3153" y="194"/>
                  </a:cubicBezTo>
                  <a:cubicBezTo>
                    <a:pt x="3144" y="176"/>
                    <a:pt x="3135" y="168"/>
                    <a:pt x="3126" y="159"/>
                  </a:cubicBezTo>
                  <a:cubicBezTo>
                    <a:pt x="3091" y="176"/>
                    <a:pt x="3064" y="203"/>
                    <a:pt x="3064" y="229"/>
                  </a:cubicBezTo>
                  <a:cubicBezTo>
                    <a:pt x="3073" y="221"/>
                    <a:pt x="3091" y="221"/>
                    <a:pt x="3100" y="221"/>
                  </a:cubicBezTo>
                  <a:cubicBezTo>
                    <a:pt x="3091" y="229"/>
                    <a:pt x="3091" y="229"/>
                    <a:pt x="3091" y="238"/>
                  </a:cubicBezTo>
                  <a:cubicBezTo>
                    <a:pt x="3091" y="238"/>
                    <a:pt x="3108" y="229"/>
                    <a:pt x="3126" y="229"/>
                  </a:cubicBezTo>
                  <a:lnTo>
                    <a:pt x="3135" y="282"/>
                  </a:lnTo>
                  <a:lnTo>
                    <a:pt x="3144" y="265"/>
                  </a:lnTo>
                  <a:lnTo>
                    <a:pt x="3259" y="318"/>
                  </a:lnTo>
                  <a:cubicBezTo>
                    <a:pt x="3285" y="318"/>
                    <a:pt x="3311" y="309"/>
                    <a:pt x="3338" y="300"/>
                  </a:cubicBezTo>
                  <a:cubicBezTo>
                    <a:pt x="3364" y="300"/>
                    <a:pt x="3391" y="291"/>
                    <a:pt x="3417" y="291"/>
                  </a:cubicBezTo>
                  <a:cubicBezTo>
                    <a:pt x="3439" y="287"/>
                    <a:pt x="3463" y="285"/>
                    <a:pt x="3488" y="285"/>
                  </a:cubicBezTo>
                  <a:cubicBezTo>
                    <a:pt x="3525" y="285"/>
                    <a:pt x="3565" y="290"/>
                    <a:pt x="3612" y="300"/>
                  </a:cubicBezTo>
                  <a:cubicBezTo>
                    <a:pt x="3559" y="318"/>
                    <a:pt x="3585" y="353"/>
                    <a:pt x="3568" y="388"/>
                  </a:cubicBezTo>
                  <a:cubicBezTo>
                    <a:pt x="3541" y="335"/>
                    <a:pt x="3453" y="362"/>
                    <a:pt x="3382" y="326"/>
                  </a:cubicBezTo>
                  <a:lnTo>
                    <a:pt x="3382" y="326"/>
                  </a:lnTo>
                  <a:cubicBezTo>
                    <a:pt x="3417" y="344"/>
                    <a:pt x="3400" y="362"/>
                    <a:pt x="3391" y="362"/>
                  </a:cubicBezTo>
                  <a:lnTo>
                    <a:pt x="3532" y="371"/>
                  </a:lnTo>
                  <a:cubicBezTo>
                    <a:pt x="3515" y="406"/>
                    <a:pt x="3550" y="406"/>
                    <a:pt x="3576" y="432"/>
                  </a:cubicBezTo>
                  <a:cubicBezTo>
                    <a:pt x="3576" y="411"/>
                    <a:pt x="3586" y="403"/>
                    <a:pt x="3602" y="403"/>
                  </a:cubicBezTo>
                  <a:cubicBezTo>
                    <a:pt x="3637" y="403"/>
                    <a:pt x="3701" y="441"/>
                    <a:pt x="3744" y="441"/>
                  </a:cubicBezTo>
                  <a:cubicBezTo>
                    <a:pt x="3739" y="457"/>
                    <a:pt x="3731" y="466"/>
                    <a:pt x="3713" y="466"/>
                  </a:cubicBezTo>
                  <a:cubicBezTo>
                    <a:pt x="3700" y="466"/>
                    <a:pt x="3682" y="461"/>
                    <a:pt x="3656" y="450"/>
                  </a:cubicBezTo>
                  <a:lnTo>
                    <a:pt x="3656" y="450"/>
                  </a:lnTo>
                  <a:cubicBezTo>
                    <a:pt x="3668" y="470"/>
                    <a:pt x="3683" y="476"/>
                    <a:pt x="3700" y="476"/>
                  </a:cubicBezTo>
                  <a:cubicBezTo>
                    <a:pt x="3724" y="476"/>
                    <a:pt x="3751" y="463"/>
                    <a:pt x="3775" y="463"/>
                  </a:cubicBezTo>
                  <a:cubicBezTo>
                    <a:pt x="3793" y="463"/>
                    <a:pt x="3810" y="470"/>
                    <a:pt x="3824" y="494"/>
                  </a:cubicBezTo>
                  <a:cubicBezTo>
                    <a:pt x="3811" y="488"/>
                    <a:pt x="3807" y="482"/>
                    <a:pt x="3800" y="482"/>
                  </a:cubicBezTo>
                  <a:cubicBezTo>
                    <a:pt x="3797" y="482"/>
                    <a:pt x="3793" y="483"/>
                    <a:pt x="3788" y="485"/>
                  </a:cubicBezTo>
                  <a:cubicBezTo>
                    <a:pt x="3832" y="485"/>
                    <a:pt x="3902" y="546"/>
                    <a:pt x="3877" y="556"/>
                  </a:cubicBezTo>
                  <a:lnTo>
                    <a:pt x="3877" y="556"/>
                  </a:lnTo>
                  <a:cubicBezTo>
                    <a:pt x="3874" y="553"/>
                    <a:pt x="3871" y="550"/>
                    <a:pt x="3868" y="547"/>
                  </a:cubicBezTo>
                  <a:lnTo>
                    <a:pt x="3868" y="547"/>
                  </a:lnTo>
                  <a:lnTo>
                    <a:pt x="3877" y="556"/>
                  </a:lnTo>
                  <a:cubicBezTo>
                    <a:pt x="3877" y="556"/>
                    <a:pt x="3877" y="556"/>
                    <a:pt x="3877" y="556"/>
                  </a:cubicBezTo>
                  <a:lnTo>
                    <a:pt x="3877" y="556"/>
                  </a:lnTo>
                  <a:cubicBezTo>
                    <a:pt x="3894" y="571"/>
                    <a:pt x="3918" y="585"/>
                    <a:pt x="3947" y="600"/>
                  </a:cubicBezTo>
                  <a:cubicBezTo>
                    <a:pt x="3974" y="618"/>
                    <a:pt x="4009" y="644"/>
                    <a:pt x="4036" y="662"/>
                  </a:cubicBezTo>
                  <a:cubicBezTo>
                    <a:pt x="4084" y="690"/>
                    <a:pt x="4132" y="712"/>
                    <a:pt x="4164" y="712"/>
                  </a:cubicBezTo>
                  <a:cubicBezTo>
                    <a:pt x="4172" y="712"/>
                    <a:pt x="4180" y="710"/>
                    <a:pt x="4186" y="706"/>
                  </a:cubicBezTo>
                  <a:lnTo>
                    <a:pt x="4186" y="706"/>
                  </a:lnTo>
                  <a:cubicBezTo>
                    <a:pt x="4177" y="715"/>
                    <a:pt x="4133" y="750"/>
                    <a:pt x="4115" y="750"/>
                  </a:cubicBezTo>
                  <a:lnTo>
                    <a:pt x="4389" y="750"/>
                  </a:lnTo>
                  <a:cubicBezTo>
                    <a:pt x="4351" y="765"/>
                    <a:pt x="4326" y="865"/>
                    <a:pt x="4264" y="865"/>
                  </a:cubicBezTo>
                  <a:cubicBezTo>
                    <a:pt x="4254" y="865"/>
                    <a:pt x="4242" y="863"/>
                    <a:pt x="4230" y="856"/>
                  </a:cubicBezTo>
                  <a:lnTo>
                    <a:pt x="4230" y="856"/>
                  </a:lnTo>
                  <a:cubicBezTo>
                    <a:pt x="4247" y="883"/>
                    <a:pt x="4265" y="900"/>
                    <a:pt x="4309" y="927"/>
                  </a:cubicBezTo>
                  <a:cubicBezTo>
                    <a:pt x="4309" y="911"/>
                    <a:pt x="4330" y="862"/>
                    <a:pt x="4347" y="862"/>
                  </a:cubicBezTo>
                  <a:cubicBezTo>
                    <a:pt x="4349" y="862"/>
                    <a:pt x="4351" y="863"/>
                    <a:pt x="4353" y="865"/>
                  </a:cubicBezTo>
                  <a:cubicBezTo>
                    <a:pt x="4362" y="950"/>
                    <a:pt x="4362" y="920"/>
                    <a:pt x="4386" y="998"/>
                  </a:cubicBezTo>
                  <a:lnTo>
                    <a:pt x="4386" y="998"/>
                  </a:lnTo>
                  <a:cubicBezTo>
                    <a:pt x="4387" y="984"/>
                    <a:pt x="4412" y="972"/>
                    <a:pt x="4437" y="972"/>
                  </a:cubicBezTo>
                  <a:cubicBezTo>
                    <a:pt x="4452" y="972"/>
                    <a:pt x="4468" y="977"/>
                    <a:pt x="4477" y="989"/>
                  </a:cubicBezTo>
                  <a:cubicBezTo>
                    <a:pt x="4461" y="989"/>
                    <a:pt x="4430" y="1033"/>
                    <a:pt x="4411" y="1034"/>
                  </a:cubicBezTo>
                  <a:lnTo>
                    <a:pt x="4411" y="1034"/>
                  </a:lnTo>
                  <a:cubicBezTo>
                    <a:pt x="4410" y="1034"/>
                    <a:pt x="4408" y="1033"/>
                    <a:pt x="4406" y="1033"/>
                  </a:cubicBezTo>
                  <a:lnTo>
                    <a:pt x="4406" y="1033"/>
                  </a:lnTo>
                  <a:cubicBezTo>
                    <a:pt x="4408" y="1034"/>
                    <a:pt x="4409" y="1034"/>
                    <a:pt x="4411" y="1034"/>
                  </a:cubicBezTo>
                  <a:cubicBezTo>
                    <a:pt x="4411" y="1034"/>
                    <a:pt x="4411" y="1034"/>
                    <a:pt x="4411" y="1034"/>
                  </a:cubicBezTo>
                  <a:lnTo>
                    <a:pt x="4411" y="1034"/>
                  </a:lnTo>
                  <a:cubicBezTo>
                    <a:pt x="4451" y="1042"/>
                    <a:pt x="4491" y="1050"/>
                    <a:pt x="4524" y="1065"/>
                  </a:cubicBezTo>
                  <a:lnTo>
                    <a:pt x="4524" y="1065"/>
                  </a:lnTo>
                  <a:cubicBezTo>
                    <a:pt x="4523" y="1065"/>
                    <a:pt x="4521" y="1065"/>
                    <a:pt x="4519" y="1065"/>
                  </a:cubicBezTo>
                  <a:cubicBezTo>
                    <a:pt x="4497" y="1065"/>
                    <a:pt x="4477" y="1107"/>
                    <a:pt x="4477" y="1130"/>
                  </a:cubicBezTo>
                  <a:cubicBezTo>
                    <a:pt x="4478" y="1129"/>
                    <a:pt x="4479" y="1128"/>
                    <a:pt x="4480" y="1128"/>
                  </a:cubicBezTo>
                  <a:cubicBezTo>
                    <a:pt x="4493" y="1128"/>
                    <a:pt x="4532" y="1211"/>
                    <a:pt x="4556" y="1227"/>
                  </a:cubicBezTo>
                  <a:lnTo>
                    <a:pt x="4539" y="1183"/>
                  </a:lnTo>
                  <a:lnTo>
                    <a:pt x="4539" y="1183"/>
                  </a:lnTo>
                  <a:cubicBezTo>
                    <a:pt x="4601" y="1280"/>
                    <a:pt x="4689" y="1218"/>
                    <a:pt x="4751" y="1324"/>
                  </a:cubicBezTo>
                  <a:cubicBezTo>
                    <a:pt x="4749" y="1323"/>
                    <a:pt x="4745" y="1323"/>
                    <a:pt x="4741" y="1323"/>
                  </a:cubicBezTo>
                  <a:cubicBezTo>
                    <a:pt x="4715" y="1323"/>
                    <a:pt x="4657" y="1349"/>
                    <a:pt x="4680" y="1395"/>
                  </a:cubicBezTo>
                  <a:cubicBezTo>
                    <a:pt x="4698" y="1395"/>
                    <a:pt x="4760" y="1404"/>
                    <a:pt x="4813" y="1413"/>
                  </a:cubicBezTo>
                  <a:cubicBezTo>
                    <a:pt x="4874" y="1430"/>
                    <a:pt x="4936" y="1466"/>
                    <a:pt x="4971" y="1510"/>
                  </a:cubicBezTo>
                  <a:lnTo>
                    <a:pt x="4963" y="1536"/>
                  </a:lnTo>
                  <a:cubicBezTo>
                    <a:pt x="4980" y="1554"/>
                    <a:pt x="4998" y="1580"/>
                    <a:pt x="5016" y="1607"/>
                  </a:cubicBezTo>
                  <a:cubicBezTo>
                    <a:pt x="4980" y="1589"/>
                    <a:pt x="4919" y="1563"/>
                    <a:pt x="4857" y="1527"/>
                  </a:cubicBezTo>
                  <a:cubicBezTo>
                    <a:pt x="4795" y="1501"/>
                    <a:pt x="4742" y="1474"/>
                    <a:pt x="4698" y="1448"/>
                  </a:cubicBezTo>
                  <a:lnTo>
                    <a:pt x="4698" y="1448"/>
                  </a:lnTo>
                  <a:cubicBezTo>
                    <a:pt x="4707" y="1492"/>
                    <a:pt x="4680" y="1474"/>
                    <a:pt x="4715" y="1527"/>
                  </a:cubicBezTo>
                  <a:cubicBezTo>
                    <a:pt x="4713" y="1536"/>
                    <a:pt x="4710" y="1539"/>
                    <a:pt x="4705" y="1539"/>
                  </a:cubicBezTo>
                  <a:cubicBezTo>
                    <a:pt x="4691" y="1539"/>
                    <a:pt x="4669" y="1505"/>
                    <a:pt x="4662" y="1492"/>
                  </a:cubicBezTo>
                  <a:lnTo>
                    <a:pt x="4662" y="1492"/>
                  </a:lnTo>
                  <a:lnTo>
                    <a:pt x="4715" y="1633"/>
                  </a:lnTo>
                  <a:cubicBezTo>
                    <a:pt x="4719" y="1632"/>
                    <a:pt x="4722" y="1631"/>
                    <a:pt x="4726" y="1631"/>
                  </a:cubicBezTo>
                  <a:cubicBezTo>
                    <a:pt x="4742" y="1631"/>
                    <a:pt x="4763" y="1647"/>
                    <a:pt x="4777" y="1669"/>
                  </a:cubicBezTo>
                  <a:cubicBezTo>
                    <a:pt x="4792" y="1684"/>
                    <a:pt x="4808" y="1706"/>
                    <a:pt x="4823" y="1706"/>
                  </a:cubicBezTo>
                  <a:cubicBezTo>
                    <a:pt x="4825" y="1706"/>
                    <a:pt x="4828" y="1705"/>
                    <a:pt x="4830" y="1704"/>
                  </a:cubicBezTo>
                  <a:cubicBezTo>
                    <a:pt x="4804" y="1660"/>
                    <a:pt x="4760" y="1616"/>
                    <a:pt x="4724" y="1571"/>
                  </a:cubicBezTo>
                  <a:cubicBezTo>
                    <a:pt x="4731" y="1568"/>
                    <a:pt x="4740" y="1566"/>
                    <a:pt x="4750" y="1566"/>
                  </a:cubicBezTo>
                  <a:cubicBezTo>
                    <a:pt x="4769" y="1566"/>
                    <a:pt x="4793" y="1572"/>
                    <a:pt x="4821" y="1589"/>
                  </a:cubicBezTo>
                  <a:cubicBezTo>
                    <a:pt x="4857" y="1616"/>
                    <a:pt x="4901" y="1660"/>
                    <a:pt x="4910" y="1713"/>
                  </a:cubicBezTo>
                  <a:cubicBezTo>
                    <a:pt x="4906" y="1728"/>
                    <a:pt x="4890" y="1732"/>
                    <a:pt x="4873" y="1732"/>
                  </a:cubicBezTo>
                  <a:cubicBezTo>
                    <a:pt x="4858" y="1732"/>
                    <a:pt x="4840" y="1728"/>
                    <a:pt x="4830" y="1728"/>
                  </a:cubicBezTo>
                  <a:cubicBezTo>
                    <a:pt x="4826" y="1728"/>
                    <a:pt x="4823" y="1729"/>
                    <a:pt x="4821" y="1730"/>
                  </a:cubicBezTo>
                  <a:cubicBezTo>
                    <a:pt x="4839" y="1739"/>
                    <a:pt x="4883" y="1819"/>
                    <a:pt x="4874" y="1828"/>
                  </a:cubicBezTo>
                  <a:lnTo>
                    <a:pt x="4839" y="1792"/>
                  </a:lnTo>
                  <a:lnTo>
                    <a:pt x="4839" y="1792"/>
                  </a:lnTo>
                  <a:cubicBezTo>
                    <a:pt x="4839" y="1828"/>
                    <a:pt x="4866" y="1845"/>
                    <a:pt x="4883" y="1863"/>
                  </a:cubicBezTo>
                  <a:cubicBezTo>
                    <a:pt x="4901" y="1889"/>
                    <a:pt x="4919" y="1907"/>
                    <a:pt x="4901" y="1951"/>
                  </a:cubicBezTo>
                  <a:cubicBezTo>
                    <a:pt x="4910" y="1978"/>
                    <a:pt x="4866" y="2039"/>
                    <a:pt x="4892" y="2039"/>
                  </a:cubicBezTo>
                  <a:cubicBezTo>
                    <a:pt x="4928" y="1996"/>
                    <a:pt x="5029" y="1953"/>
                    <a:pt x="5089" y="1953"/>
                  </a:cubicBezTo>
                  <a:cubicBezTo>
                    <a:pt x="5102" y="1953"/>
                    <a:pt x="5114" y="1955"/>
                    <a:pt x="5122" y="1960"/>
                  </a:cubicBezTo>
                  <a:cubicBezTo>
                    <a:pt x="5122" y="1960"/>
                    <a:pt x="5122" y="2004"/>
                    <a:pt x="5113" y="2039"/>
                  </a:cubicBezTo>
                  <a:cubicBezTo>
                    <a:pt x="5113" y="2075"/>
                    <a:pt x="5095" y="2128"/>
                    <a:pt x="5086" y="2137"/>
                  </a:cubicBezTo>
                  <a:cubicBezTo>
                    <a:pt x="5080" y="2149"/>
                    <a:pt x="5072" y="2153"/>
                    <a:pt x="5063" y="2153"/>
                  </a:cubicBezTo>
                  <a:cubicBezTo>
                    <a:pt x="5038" y="2153"/>
                    <a:pt x="5006" y="2125"/>
                    <a:pt x="4983" y="2125"/>
                  </a:cubicBezTo>
                  <a:cubicBezTo>
                    <a:pt x="4975" y="2125"/>
                    <a:pt x="4968" y="2128"/>
                    <a:pt x="4963" y="2137"/>
                  </a:cubicBezTo>
                  <a:cubicBezTo>
                    <a:pt x="4971" y="2137"/>
                    <a:pt x="4989" y="2154"/>
                    <a:pt x="4998" y="2163"/>
                  </a:cubicBezTo>
                  <a:cubicBezTo>
                    <a:pt x="4989" y="2190"/>
                    <a:pt x="4963" y="2163"/>
                    <a:pt x="4971" y="2216"/>
                  </a:cubicBezTo>
                  <a:cubicBezTo>
                    <a:pt x="5003" y="2216"/>
                    <a:pt x="4999" y="2273"/>
                    <a:pt x="5003" y="2273"/>
                  </a:cubicBezTo>
                  <a:cubicBezTo>
                    <a:pt x="5005" y="2273"/>
                    <a:pt x="5008" y="2263"/>
                    <a:pt x="5016" y="2234"/>
                  </a:cubicBezTo>
                  <a:cubicBezTo>
                    <a:pt x="5033" y="2296"/>
                    <a:pt x="5016" y="2296"/>
                    <a:pt x="5024" y="2366"/>
                  </a:cubicBezTo>
                  <a:cubicBezTo>
                    <a:pt x="5028" y="2363"/>
                    <a:pt x="5032" y="2361"/>
                    <a:pt x="5037" y="2361"/>
                  </a:cubicBezTo>
                  <a:cubicBezTo>
                    <a:pt x="5069" y="2361"/>
                    <a:pt x="5124" y="2428"/>
                    <a:pt x="5139" y="2481"/>
                  </a:cubicBezTo>
                  <a:cubicBezTo>
                    <a:pt x="5138" y="2479"/>
                    <a:pt x="5136" y="2479"/>
                    <a:pt x="5133" y="2479"/>
                  </a:cubicBezTo>
                  <a:cubicBezTo>
                    <a:pt x="5124" y="2479"/>
                    <a:pt x="5111" y="2491"/>
                    <a:pt x="5104" y="2499"/>
                  </a:cubicBezTo>
                  <a:cubicBezTo>
                    <a:pt x="5104" y="2525"/>
                    <a:pt x="5104" y="2552"/>
                    <a:pt x="5104" y="2578"/>
                  </a:cubicBezTo>
                  <a:cubicBezTo>
                    <a:pt x="5104" y="2605"/>
                    <a:pt x="5095" y="2622"/>
                    <a:pt x="5095" y="2649"/>
                  </a:cubicBezTo>
                  <a:cubicBezTo>
                    <a:pt x="5086" y="2693"/>
                    <a:pt x="5077" y="2737"/>
                    <a:pt x="5077" y="2790"/>
                  </a:cubicBezTo>
                  <a:cubicBezTo>
                    <a:pt x="5070" y="2797"/>
                    <a:pt x="5058" y="2833"/>
                    <a:pt x="5044" y="2833"/>
                  </a:cubicBezTo>
                  <a:cubicBezTo>
                    <a:pt x="5040" y="2833"/>
                    <a:pt x="5037" y="2831"/>
                    <a:pt x="5033" y="2825"/>
                  </a:cubicBezTo>
                  <a:lnTo>
                    <a:pt x="5033" y="2825"/>
                  </a:lnTo>
                  <a:cubicBezTo>
                    <a:pt x="5033" y="2843"/>
                    <a:pt x="5051" y="2861"/>
                    <a:pt x="5042" y="2896"/>
                  </a:cubicBezTo>
                  <a:cubicBezTo>
                    <a:pt x="5035" y="2905"/>
                    <a:pt x="5030" y="2909"/>
                    <a:pt x="5027" y="2909"/>
                  </a:cubicBezTo>
                  <a:cubicBezTo>
                    <a:pt x="5016" y="2909"/>
                    <a:pt x="5033" y="2851"/>
                    <a:pt x="5015" y="2851"/>
                  </a:cubicBezTo>
                  <a:cubicBezTo>
                    <a:pt x="5011" y="2851"/>
                    <a:pt x="5006" y="2854"/>
                    <a:pt x="4998" y="2861"/>
                  </a:cubicBezTo>
                  <a:cubicBezTo>
                    <a:pt x="5024" y="2869"/>
                    <a:pt x="5024" y="2949"/>
                    <a:pt x="5033" y="3002"/>
                  </a:cubicBezTo>
                  <a:cubicBezTo>
                    <a:pt x="5069" y="2993"/>
                    <a:pt x="5051" y="2887"/>
                    <a:pt x="5042" y="2843"/>
                  </a:cubicBezTo>
                  <a:lnTo>
                    <a:pt x="5042" y="2843"/>
                  </a:lnTo>
                  <a:cubicBezTo>
                    <a:pt x="5095" y="2852"/>
                    <a:pt x="5139" y="2940"/>
                    <a:pt x="5148" y="3064"/>
                  </a:cubicBezTo>
                  <a:cubicBezTo>
                    <a:pt x="5148" y="3110"/>
                    <a:pt x="5138" y="3120"/>
                    <a:pt x="5129" y="3120"/>
                  </a:cubicBezTo>
                  <a:cubicBezTo>
                    <a:pt x="5121" y="3120"/>
                    <a:pt x="5114" y="3113"/>
                    <a:pt x="5112" y="3113"/>
                  </a:cubicBezTo>
                  <a:cubicBezTo>
                    <a:pt x="5111" y="3113"/>
                    <a:pt x="5112" y="3114"/>
                    <a:pt x="5113" y="3117"/>
                  </a:cubicBezTo>
                  <a:cubicBezTo>
                    <a:pt x="5086" y="3205"/>
                    <a:pt x="5095" y="3240"/>
                    <a:pt x="5113" y="3284"/>
                  </a:cubicBezTo>
                  <a:cubicBezTo>
                    <a:pt x="5122" y="3320"/>
                    <a:pt x="5130" y="3355"/>
                    <a:pt x="5086" y="3426"/>
                  </a:cubicBezTo>
                  <a:cubicBezTo>
                    <a:pt x="5073" y="3436"/>
                    <a:pt x="5063" y="3440"/>
                    <a:pt x="5053" y="3440"/>
                  </a:cubicBezTo>
                  <a:cubicBezTo>
                    <a:pt x="5027" y="3440"/>
                    <a:pt x="5012" y="3407"/>
                    <a:pt x="4994" y="3407"/>
                  </a:cubicBezTo>
                  <a:cubicBezTo>
                    <a:pt x="4992" y="3407"/>
                    <a:pt x="4991" y="3408"/>
                    <a:pt x="4989" y="3408"/>
                  </a:cubicBezTo>
                  <a:cubicBezTo>
                    <a:pt x="4998" y="3373"/>
                    <a:pt x="5007" y="3346"/>
                    <a:pt x="5024" y="3320"/>
                  </a:cubicBezTo>
                  <a:cubicBezTo>
                    <a:pt x="5042" y="3302"/>
                    <a:pt x="5051" y="3276"/>
                    <a:pt x="5060" y="3249"/>
                  </a:cubicBezTo>
                  <a:lnTo>
                    <a:pt x="5060" y="3249"/>
                  </a:lnTo>
                  <a:lnTo>
                    <a:pt x="5024" y="3311"/>
                  </a:lnTo>
                  <a:cubicBezTo>
                    <a:pt x="5024" y="3284"/>
                    <a:pt x="5024" y="3231"/>
                    <a:pt x="5042" y="3205"/>
                  </a:cubicBezTo>
                  <a:lnTo>
                    <a:pt x="5042" y="3205"/>
                  </a:lnTo>
                  <a:cubicBezTo>
                    <a:pt x="5007" y="3249"/>
                    <a:pt x="4954" y="3488"/>
                    <a:pt x="4866" y="3602"/>
                  </a:cubicBezTo>
                  <a:cubicBezTo>
                    <a:pt x="4866" y="3626"/>
                    <a:pt x="4858" y="3657"/>
                    <a:pt x="4876" y="3657"/>
                  </a:cubicBezTo>
                  <a:cubicBezTo>
                    <a:pt x="4878" y="3657"/>
                    <a:pt x="4880" y="3656"/>
                    <a:pt x="4883" y="3655"/>
                  </a:cubicBezTo>
                  <a:lnTo>
                    <a:pt x="4892" y="3620"/>
                  </a:lnTo>
                  <a:cubicBezTo>
                    <a:pt x="4897" y="3617"/>
                    <a:pt x="4900" y="3616"/>
                    <a:pt x="4903" y="3616"/>
                  </a:cubicBezTo>
                  <a:cubicBezTo>
                    <a:pt x="4923" y="3616"/>
                    <a:pt x="4906" y="3674"/>
                    <a:pt x="4916" y="3674"/>
                  </a:cubicBezTo>
                  <a:cubicBezTo>
                    <a:pt x="4918" y="3674"/>
                    <a:pt x="4922" y="3671"/>
                    <a:pt x="4927" y="3664"/>
                  </a:cubicBezTo>
                  <a:lnTo>
                    <a:pt x="4927" y="3664"/>
                  </a:lnTo>
                  <a:cubicBezTo>
                    <a:pt x="4927" y="3691"/>
                    <a:pt x="4927" y="3726"/>
                    <a:pt x="4919" y="3761"/>
                  </a:cubicBezTo>
                  <a:cubicBezTo>
                    <a:pt x="4910" y="3779"/>
                    <a:pt x="4910" y="3797"/>
                    <a:pt x="4901" y="3814"/>
                  </a:cubicBezTo>
                  <a:cubicBezTo>
                    <a:pt x="4892" y="3832"/>
                    <a:pt x="4883" y="3850"/>
                    <a:pt x="4866" y="3867"/>
                  </a:cubicBezTo>
                  <a:lnTo>
                    <a:pt x="4821" y="3858"/>
                  </a:lnTo>
                  <a:cubicBezTo>
                    <a:pt x="4839" y="3858"/>
                    <a:pt x="4874" y="3823"/>
                    <a:pt x="4874" y="3797"/>
                  </a:cubicBezTo>
                  <a:lnTo>
                    <a:pt x="4874" y="3797"/>
                  </a:lnTo>
                  <a:cubicBezTo>
                    <a:pt x="4874" y="3832"/>
                    <a:pt x="4760" y="3876"/>
                    <a:pt x="4786" y="3938"/>
                  </a:cubicBezTo>
                  <a:lnTo>
                    <a:pt x="4839" y="3903"/>
                  </a:lnTo>
                  <a:lnTo>
                    <a:pt x="4839" y="3903"/>
                  </a:lnTo>
                  <a:cubicBezTo>
                    <a:pt x="4830" y="3964"/>
                    <a:pt x="4830" y="4053"/>
                    <a:pt x="4768" y="4106"/>
                  </a:cubicBezTo>
                  <a:cubicBezTo>
                    <a:pt x="4821" y="4097"/>
                    <a:pt x="4777" y="4088"/>
                    <a:pt x="4848" y="4070"/>
                  </a:cubicBezTo>
                  <a:lnTo>
                    <a:pt x="4848" y="4070"/>
                  </a:lnTo>
                  <a:cubicBezTo>
                    <a:pt x="4846" y="4071"/>
                    <a:pt x="4844" y="4071"/>
                    <a:pt x="4843" y="4071"/>
                  </a:cubicBezTo>
                  <a:cubicBezTo>
                    <a:pt x="4783" y="4071"/>
                    <a:pt x="4914" y="3933"/>
                    <a:pt x="4875" y="3933"/>
                  </a:cubicBezTo>
                  <a:cubicBezTo>
                    <a:pt x="4874" y="3933"/>
                    <a:pt x="4872" y="3933"/>
                    <a:pt x="4871" y="3934"/>
                  </a:cubicBezTo>
                  <a:lnTo>
                    <a:pt x="4871" y="3934"/>
                  </a:lnTo>
                  <a:cubicBezTo>
                    <a:pt x="4928" y="3913"/>
                    <a:pt x="4932" y="3864"/>
                    <a:pt x="4998" y="3823"/>
                  </a:cubicBezTo>
                  <a:cubicBezTo>
                    <a:pt x="4995" y="3823"/>
                    <a:pt x="4990" y="3825"/>
                    <a:pt x="4987" y="3825"/>
                  </a:cubicBezTo>
                  <a:cubicBezTo>
                    <a:pt x="4982" y="3825"/>
                    <a:pt x="4981" y="3818"/>
                    <a:pt x="4998" y="3779"/>
                  </a:cubicBezTo>
                  <a:cubicBezTo>
                    <a:pt x="4998" y="3779"/>
                    <a:pt x="4998" y="3770"/>
                    <a:pt x="4998" y="3761"/>
                  </a:cubicBezTo>
                  <a:cubicBezTo>
                    <a:pt x="4980" y="3779"/>
                    <a:pt x="4971" y="3788"/>
                    <a:pt x="4963" y="3788"/>
                  </a:cubicBezTo>
                  <a:cubicBezTo>
                    <a:pt x="4945" y="3744"/>
                    <a:pt x="4989" y="3655"/>
                    <a:pt x="4989" y="3620"/>
                  </a:cubicBezTo>
                  <a:cubicBezTo>
                    <a:pt x="4996" y="3611"/>
                    <a:pt x="5000" y="3608"/>
                    <a:pt x="5002" y="3608"/>
                  </a:cubicBezTo>
                  <a:cubicBezTo>
                    <a:pt x="5009" y="3608"/>
                    <a:pt x="5006" y="3630"/>
                    <a:pt x="5019" y="3630"/>
                  </a:cubicBezTo>
                  <a:cubicBezTo>
                    <a:pt x="5021" y="3630"/>
                    <a:pt x="5022" y="3629"/>
                    <a:pt x="5024" y="3629"/>
                  </a:cubicBezTo>
                  <a:cubicBezTo>
                    <a:pt x="5024" y="3611"/>
                    <a:pt x="5024" y="3585"/>
                    <a:pt x="5024" y="3567"/>
                  </a:cubicBezTo>
                  <a:cubicBezTo>
                    <a:pt x="5026" y="3567"/>
                    <a:pt x="5027" y="3568"/>
                    <a:pt x="5029" y="3568"/>
                  </a:cubicBezTo>
                  <a:cubicBezTo>
                    <a:pt x="5046" y="3568"/>
                    <a:pt x="5070" y="3543"/>
                    <a:pt x="5082" y="3543"/>
                  </a:cubicBezTo>
                  <a:cubicBezTo>
                    <a:pt x="5090" y="3543"/>
                    <a:pt x="5093" y="3552"/>
                    <a:pt x="5086" y="3585"/>
                  </a:cubicBezTo>
                  <a:lnTo>
                    <a:pt x="5113" y="3505"/>
                  </a:lnTo>
                  <a:cubicBezTo>
                    <a:pt x="5148" y="3470"/>
                    <a:pt x="5175" y="3408"/>
                    <a:pt x="5175" y="3364"/>
                  </a:cubicBezTo>
                  <a:cubicBezTo>
                    <a:pt x="5189" y="3336"/>
                    <a:pt x="5175" y="3292"/>
                    <a:pt x="5177" y="3292"/>
                  </a:cubicBezTo>
                  <a:cubicBezTo>
                    <a:pt x="5178" y="3292"/>
                    <a:pt x="5180" y="3295"/>
                    <a:pt x="5183" y="3302"/>
                  </a:cubicBezTo>
                  <a:lnTo>
                    <a:pt x="5192" y="3178"/>
                  </a:lnTo>
                  <a:lnTo>
                    <a:pt x="5201" y="3178"/>
                  </a:lnTo>
                  <a:cubicBezTo>
                    <a:pt x="5228" y="3117"/>
                    <a:pt x="5219" y="3055"/>
                    <a:pt x="5228" y="2984"/>
                  </a:cubicBezTo>
                  <a:cubicBezTo>
                    <a:pt x="5228" y="2922"/>
                    <a:pt x="5245" y="2852"/>
                    <a:pt x="5272" y="2781"/>
                  </a:cubicBezTo>
                  <a:cubicBezTo>
                    <a:pt x="5263" y="2737"/>
                    <a:pt x="5254" y="2693"/>
                    <a:pt x="5272" y="2631"/>
                  </a:cubicBezTo>
                  <a:lnTo>
                    <a:pt x="5289" y="2613"/>
                  </a:lnTo>
                  <a:cubicBezTo>
                    <a:pt x="5289" y="2560"/>
                    <a:pt x="5316" y="2454"/>
                    <a:pt x="5289" y="2428"/>
                  </a:cubicBezTo>
                  <a:cubicBezTo>
                    <a:pt x="5307" y="2410"/>
                    <a:pt x="5307" y="2393"/>
                    <a:pt x="5316" y="2357"/>
                  </a:cubicBezTo>
                  <a:cubicBezTo>
                    <a:pt x="5316" y="2331"/>
                    <a:pt x="5316" y="2296"/>
                    <a:pt x="5307" y="2260"/>
                  </a:cubicBezTo>
                  <a:cubicBezTo>
                    <a:pt x="5289" y="2190"/>
                    <a:pt x="5272" y="2119"/>
                    <a:pt x="5272" y="2066"/>
                  </a:cubicBezTo>
                  <a:lnTo>
                    <a:pt x="5236" y="2066"/>
                  </a:lnTo>
                  <a:cubicBezTo>
                    <a:pt x="5228" y="2004"/>
                    <a:pt x="5201" y="1942"/>
                    <a:pt x="5166" y="1872"/>
                  </a:cubicBezTo>
                  <a:lnTo>
                    <a:pt x="5139" y="1881"/>
                  </a:lnTo>
                  <a:cubicBezTo>
                    <a:pt x="5104" y="1828"/>
                    <a:pt x="5104" y="1713"/>
                    <a:pt x="5069" y="1607"/>
                  </a:cubicBezTo>
                  <a:cubicBezTo>
                    <a:pt x="5077" y="1607"/>
                    <a:pt x="5086" y="1633"/>
                    <a:pt x="5086" y="1660"/>
                  </a:cubicBezTo>
                  <a:cubicBezTo>
                    <a:pt x="5095" y="1624"/>
                    <a:pt x="5086" y="1589"/>
                    <a:pt x="5069" y="1554"/>
                  </a:cubicBezTo>
                  <a:cubicBezTo>
                    <a:pt x="5060" y="1527"/>
                    <a:pt x="5033" y="1492"/>
                    <a:pt x="5016" y="1466"/>
                  </a:cubicBezTo>
                  <a:cubicBezTo>
                    <a:pt x="4971" y="1413"/>
                    <a:pt x="4936" y="1360"/>
                    <a:pt x="4919" y="1298"/>
                  </a:cubicBezTo>
                  <a:cubicBezTo>
                    <a:pt x="4901" y="1280"/>
                    <a:pt x="4892" y="1262"/>
                    <a:pt x="4883" y="1236"/>
                  </a:cubicBezTo>
                  <a:lnTo>
                    <a:pt x="4883" y="1236"/>
                  </a:lnTo>
                  <a:cubicBezTo>
                    <a:pt x="4883" y="1236"/>
                    <a:pt x="4892" y="1245"/>
                    <a:pt x="4892" y="1245"/>
                  </a:cubicBezTo>
                  <a:cubicBezTo>
                    <a:pt x="4892" y="1236"/>
                    <a:pt x="4892" y="1236"/>
                    <a:pt x="4883" y="1236"/>
                  </a:cubicBezTo>
                  <a:cubicBezTo>
                    <a:pt x="4883" y="1233"/>
                    <a:pt x="4883" y="1230"/>
                    <a:pt x="4883" y="1227"/>
                  </a:cubicBezTo>
                  <a:lnTo>
                    <a:pt x="4883" y="1227"/>
                  </a:lnTo>
                  <a:cubicBezTo>
                    <a:pt x="4883" y="1227"/>
                    <a:pt x="4883" y="1227"/>
                    <a:pt x="4883" y="1227"/>
                  </a:cubicBezTo>
                  <a:cubicBezTo>
                    <a:pt x="4883" y="1227"/>
                    <a:pt x="4883" y="1226"/>
                    <a:pt x="4883" y="1226"/>
                  </a:cubicBezTo>
                  <a:lnTo>
                    <a:pt x="4883" y="1226"/>
                  </a:lnTo>
                  <a:cubicBezTo>
                    <a:pt x="4883" y="1226"/>
                    <a:pt x="4883" y="1227"/>
                    <a:pt x="4883" y="1227"/>
                  </a:cubicBezTo>
                  <a:lnTo>
                    <a:pt x="4883" y="1227"/>
                  </a:lnTo>
                  <a:cubicBezTo>
                    <a:pt x="4874" y="1209"/>
                    <a:pt x="4848" y="1174"/>
                    <a:pt x="4821" y="1156"/>
                  </a:cubicBezTo>
                  <a:lnTo>
                    <a:pt x="4848" y="1121"/>
                  </a:lnTo>
                  <a:lnTo>
                    <a:pt x="4839" y="1121"/>
                  </a:lnTo>
                  <a:cubicBezTo>
                    <a:pt x="4836" y="1107"/>
                    <a:pt x="4831" y="1101"/>
                    <a:pt x="4825" y="1101"/>
                  </a:cubicBezTo>
                  <a:cubicBezTo>
                    <a:pt x="4818" y="1101"/>
                    <a:pt x="4809" y="1114"/>
                    <a:pt x="4804" y="1130"/>
                  </a:cubicBezTo>
                  <a:cubicBezTo>
                    <a:pt x="4795" y="1121"/>
                    <a:pt x="4777" y="1112"/>
                    <a:pt x="4760" y="1103"/>
                  </a:cubicBezTo>
                  <a:cubicBezTo>
                    <a:pt x="4786" y="1051"/>
                    <a:pt x="4698" y="1042"/>
                    <a:pt x="4715" y="980"/>
                  </a:cubicBezTo>
                  <a:cubicBezTo>
                    <a:pt x="4698" y="980"/>
                    <a:pt x="4671" y="953"/>
                    <a:pt x="4636" y="927"/>
                  </a:cubicBezTo>
                  <a:cubicBezTo>
                    <a:pt x="4609" y="906"/>
                    <a:pt x="4581" y="886"/>
                    <a:pt x="4558" y="886"/>
                  </a:cubicBezTo>
                  <a:cubicBezTo>
                    <a:pt x="4551" y="886"/>
                    <a:pt x="4545" y="888"/>
                    <a:pt x="4539" y="892"/>
                  </a:cubicBezTo>
                  <a:cubicBezTo>
                    <a:pt x="4545" y="885"/>
                    <a:pt x="4542" y="879"/>
                    <a:pt x="4547" y="879"/>
                  </a:cubicBezTo>
                  <a:cubicBezTo>
                    <a:pt x="4548" y="879"/>
                    <a:pt x="4551" y="880"/>
                    <a:pt x="4556" y="883"/>
                  </a:cubicBezTo>
                  <a:cubicBezTo>
                    <a:pt x="4539" y="856"/>
                    <a:pt x="4512" y="821"/>
                    <a:pt x="4477" y="812"/>
                  </a:cubicBezTo>
                  <a:lnTo>
                    <a:pt x="4495" y="768"/>
                  </a:lnTo>
                  <a:cubicBezTo>
                    <a:pt x="4468" y="759"/>
                    <a:pt x="4433" y="750"/>
                    <a:pt x="4406" y="750"/>
                  </a:cubicBezTo>
                  <a:cubicBezTo>
                    <a:pt x="4392" y="708"/>
                    <a:pt x="4384" y="683"/>
                    <a:pt x="4407" y="683"/>
                  </a:cubicBezTo>
                  <a:cubicBezTo>
                    <a:pt x="4413" y="683"/>
                    <a:pt x="4422" y="685"/>
                    <a:pt x="4433" y="688"/>
                  </a:cubicBezTo>
                  <a:cubicBezTo>
                    <a:pt x="4318" y="644"/>
                    <a:pt x="4353" y="636"/>
                    <a:pt x="4247" y="600"/>
                  </a:cubicBezTo>
                  <a:lnTo>
                    <a:pt x="4265" y="583"/>
                  </a:lnTo>
                  <a:cubicBezTo>
                    <a:pt x="4239" y="565"/>
                    <a:pt x="4168" y="556"/>
                    <a:pt x="4168" y="530"/>
                  </a:cubicBezTo>
                  <a:cubicBezTo>
                    <a:pt x="4133" y="432"/>
                    <a:pt x="3841" y="300"/>
                    <a:pt x="3674" y="176"/>
                  </a:cubicBezTo>
                  <a:cubicBezTo>
                    <a:pt x="3674" y="196"/>
                    <a:pt x="3670" y="203"/>
                    <a:pt x="3664" y="203"/>
                  </a:cubicBezTo>
                  <a:cubicBezTo>
                    <a:pt x="3656" y="203"/>
                    <a:pt x="3644" y="191"/>
                    <a:pt x="3629" y="176"/>
                  </a:cubicBezTo>
                  <a:cubicBezTo>
                    <a:pt x="3617" y="164"/>
                    <a:pt x="3596" y="148"/>
                    <a:pt x="3582" y="148"/>
                  </a:cubicBezTo>
                  <a:cubicBezTo>
                    <a:pt x="3575" y="148"/>
                    <a:pt x="3570" y="151"/>
                    <a:pt x="3568" y="159"/>
                  </a:cubicBezTo>
                  <a:cubicBezTo>
                    <a:pt x="3559" y="141"/>
                    <a:pt x="3532" y="123"/>
                    <a:pt x="3576" y="115"/>
                  </a:cubicBezTo>
                  <a:cubicBezTo>
                    <a:pt x="3481" y="100"/>
                    <a:pt x="3441" y="55"/>
                    <a:pt x="3385" y="55"/>
                  </a:cubicBezTo>
                  <a:cubicBezTo>
                    <a:pt x="3373" y="55"/>
                    <a:pt x="3361" y="57"/>
                    <a:pt x="3347" y="62"/>
                  </a:cubicBezTo>
                  <a:cubicBezTo>
                    <a:pt x="3338" y="44"/>
                    <a:pt x="3373" y="44"/>
                    <a:pt x="3364" y="35"/>
                  </a:cubicBezTo>
                  <a:cubicBezTo>
                    <a:pt x="3356" y="35"/>
                    <a:pt x="3329" y="35"/>
                    <a:pt x="3320" y="26"/>
                  </a:cubicBezTo>
                  <a:cubicBezTo>
                    <a:pt x="3311" y="9"/>
                    <a:pt x="3338" y="17"/>
                    <a:pt x="3356" y="9"/>
                  </a:cubicBezTo>
                  <a:cubicBezTo>
                    <a:pt x="3336" y="4"/>
                    <a:pt x="3319" y="2"/>
                    <a:pt x="3305" y="2"/>
                  </a:cubicBezTo>
                  <a:cubicBezTo>
                    <a:pt x="3240" y="2"/>
                    <a:pt x="3220" y="45"/>
                    <a:pt x="3206" y="88"/>
                  </a:cubicBezTo>
                  <a:cubicBezTo>
                    <a:pt x="3188" y="70"/>
                    <a:pt x="3170" y="62"/>
                    <a:pt x="3144" y="53"/>
                  </a:cubicBezTo>
                  <a:cubicBezTo>
                    <a:pt x="3126" y="53"/>
                    <a:pt x="3108" y="62"/>
                    <a:pt x="3091" y="79"/>
                  </a:cubicBezTo>
                  <a:cubicBezTo>
                    <a:pt x="3073" y="53"/>
                    <a:pt x="3047" y="35"/>
                    <a:pt x="3108" y="35"/>
                  </a:cubicBezTo>
                  <a:cubicBezTo>
                    <a:pt x="3083" y="29"/>
                    <a:pt x="2982" y="0"/>
                    <a:pt x="2922"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47" name="Google Shape;7147;p29"/>
            <p:cNvSpPr/>
            <p:nvPr/>
          </p:nvSpPr>
          <p:spPr>
            <a:xfrm>
              <a:off x="3105012" y="3130120"/>
              <a:ext cx="129" cy="193"/>
            </a:xfrm>
            <a:custGeom>
              <a:avLst/>
              <a:gdLst/>
              <a:ahLst/>
              <a:cxnLst/>
              <a:rect l="l" t="t" r="r" b="b"/>
              <a:pathLst>
                <a:path w="10" h="18" extrusionOk="0">
                  <a:moveTo>
                    <a:pt x="9" y="0"/>
                  </a:moveTo>
                  <a:cubicBezTo>
                    <a:pt x="0" y="0"/>
                    <a:pt x="0" y="9"/>
                    <a:pt x="9" y="18"/>
                  </a:cubicBezTo>
                  <a:cubicBezTo>
                    <a:pt x="9" y="9"/>
                    <a:pt x="9" y="9"/>
                    <a:pt x="9"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48" name="Google Shape;7148;p29"/>
            <p:cNvSpPr/>
            <p:nvPr/>
          </p:nvSpPr>
          <p:spPr>
            <a:xfrm>
              <a:off x="3074793" y="3141294"/>
              <a:ext cx="129" cy="107"/>
            </a:xfrm>
            <a:custGeom>
              <a:avLst/>
              <a:gdLst/>
              <a:ahLst/>
              <a:cxnLst/>
              <a:rect l="l" t="t" r="r" b="b"/>
              <a:pathLst>
                <a:path w="10" h="10" extrusionOk="0">
                  <a:moveTo>
                    <a:pt x="0" y="0"/>
                  </a:moveTo>
                  <a:cubicBezTo>
                    <a:pt x="0" y="9"/>
                    <a:pt x="9" y="9"/>
                    <a:pt x="9" y="9"/>
                  </a:cubicBezTo>
                  <a:lnTo>
                    <a:pt x="9" y="0"/>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49" name="Google Shape;7149;p29"/>
            <p:cNvSpPr/>
            <p:nvPr/>
          </p:nvSpPr>
          <p:spPr>
            <a:xfrm>
              <a:off x="3129406" y="3150569"/>
              <a:ext cx="129" cy="386"/>
            </a:xfrm>
            <a:custGeom>
              <a:avLst/>
              <a:gdLst/>
              <a:ahLst/>
              <a:cxnLst/>
              <a:rect l="l" t="t" r="r" b="b"/>
              <a:pathLst>
                <a:path w="10" h="36" extrusionOk="0">
                  <a:moveTo>
                    <a:pt x="10" y="1"/>
                  </a:moveTo>
                  <a:cubicBezTo>
                    <a:pt x="1" y="1"/>
                    <a:pt x="1" y="9"/>
                    <a:pt x="1" y="36"/>
                  </a:cubicBezTo>
                  <a:cubicBezTo>
                    <a:pt x="1" y="18"/>
                    <a:pt x="10" y="9"/>
                    <a:pt x="10"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50" name="Google Shape;7150;p29"/>
            <p:cNvSpPr/>
            <p:nvPr/>
          </p:nvSpPr>
          <p:spPr>
            <a:xfrm>
              <a:off x="3128618" y="3169796"/>
              <a:ext cx="465" cy="665"/>
            </a:xfrm>
            <a:custGeom>
              <a:avLst/>
              <a:gdLst/>
              <a:ahLst/>
              <a:cxnLst/>
              <a:rect l="l" t="t" r="r" b="b"/>
              <a:pathLst>
                <a:path w="36" h="62" extrusionOk="0">
                  <a:moveTo>
                    <a:pt x="35" y="0"/>
                  </a:moveTo>
                  <a:lnTo>
                    <a:pt x="35" y="0"/>
                  </a:lnTo>
                  <a:cubicBezTo>
                    <a:pt x="27" y="27"/>
                    <a:pt x="18" y="35"/>
                    <a:pt x="0" y="44"/>
                  </a:cubicBezTo>
                  <a:cubicBezTo>
                    <a:pt x="7" y="44"/>
                    <a:pt x="20" y="44"/>
                    <a:pt x="20" y="53"/>
                  </a:cubicBezTo>
                  <a:lnTo>
                    <a:pt x="20" y="53"/>
                  </a:lnTo>
                  <a:lnTo>
                    <a:pt x="35" y="0"/>
                  </a:lnTo>
                  <a:close/>
                  <a:moveTo>
                    <a:pt x="20" y="53"/>
                  </a:moveTo>
                  <a:lnTo>
                    <a:pt x="18" y="62"/>
                  </a:lnTo>
                  <a:cubicBezTo>
                    <a:pt x="19" y="58"/>
                    <a:pt x="20" y="56"/>
                    <a:pt x="20" y="53"/>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51" name="Google Shape;7151;p29"/>
            <p:cNvSpPr/>
            <p:nvPr/>
          </p:nvSpPr>
          <p:spPr>
            <a:xfrm>
              <a:off x="3122678" y="3173323"/>
              <a:ext cx="530" cy="450"/>
            </a:xfrm>
            <a:custGeom>
              <a:avLst/>
              <a:gdLst/>
              <a:ahLst/>
              <a:cxnLst/>
              <a:rect l="l" t="t" r="r" b="b"/>
              <a:pathLst>
                <a:path w="41" h="42" extrusionOk="0">
                  <a:moveTo>
                    <a:pt x="31" y="1"/>
                  </a:moveTo>
                  <a:cubicBezTo>
                    <a:pt x="29" y="1"/>
                    <a:pt x="25" y="3"/>
                    <a:pt x="19" y="7"/>
                  </a:cubicBezTo>
                  <a:cubicBezTo>
                    <a:pt x="19" y="15"/>
                    <a:pt x="10" y="24"/>
                    <a:pt x="1" y="33"/>
                  </a:cubicBezTo>
                  <a:lnTo>
                    <a:pt x="19" y="42"/>
                  </a:lnTo>
                  <a:cubicBezTo>
                    <a:pt x="32" y="21"/>
                    <a:pt x="41" y="1"/>
                    <a:pt x="31"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52" name="Google Shape;7152;p29"/>
            <p:cNvSpPr/>
            <p:nvPr/>
          </p:nvSpPr>
          <p:spPr>
            <a:xfrm>
              <a:off x="3126565" y="3170246"/>
              <a:ext cx="801" cy="772"/>
            </a:xfrm>
            <a:custGeom>
              <a:avLst/>
              <a:gdLst/>
              <a:ahLst/>
              <a:cxnLst/>
              <a:rect l="l" t="t" r="r" b="b"/>
              <a:pathLst>
                <a:path w="62" h="72" extrusionOk="0">
                  <a:moveTo>
                    <a:pt x="54" y="1"/>
                  </a:moveTo>
                  <a:cubicBezTo>
                    <a:pt x="33" y="1"/>
                    <a:pt x="24" y="32"/>
                    <a:pt x="0" y="64"/>
                  </a:cubicBezTo>
                  <a:lnTo>
                    <a:pt x="9" y="64"/>
                  </a:lnTo>
                  <a:cubicBezTo>
                    <a:pt x="14" y="70"/>
                    <a:pt x="19" y="72"/>
                    <a:pt x="23" y="72"/>
                  </a:cubicBezTo>
                  <a:cubicBezTo>
                    <a:pt x="39" y="72"/>
                    <a:pt x="48" y="37"/>
                    <a:pt x="62" y="2"/>
                  </a:cubicBezTo>
                  <a:cubicBezTo>
                    <a:pt x="59" y="1"/>
                    <a:pt x="57" y="1"/>
                    <a:pt x="54"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53" name="Google Shape;7153;p29"/>
            <p:cNvSpPr/>
            <p:nvPr/>
          </p:nvSpPr>
          <p:spPr>
            <a:xfrm>
              <a:off x="3126216" y="3171018"/>
              <a:ext cx="362" cy="407"/>
            </a:xfrm>
            <a:custGeom>
              <a:avLst/>
              <a:gdLst/>
              <a:ahLst/>
              <a:cxnLst/>
              <a:rect l="l" t="t" r="r" b="b"/>
              <a:pathLst>
                <a:path w="28" h="38" extrusionOk="0">
                  <a:moveTo>
                    <a:pt x="27" y="1"/>
                  </a:moveTo>
                  <a:lnTo>
                    <a:pt x="27" y="1"/>
                  </a:lnTo>
                  <a:cubicBezTo>
                    <a:pt x="18" y="10"/>
                    <a:pt x="9" y="27"/>
                    <a:pt x="1" y="36"/>
                  </a:cubicBezTo>
                  <a:cubicBezTo>
                    <a:pt x="2" y="37"/>
                    <a:pt x="3" y="38"/>
                    <a:pt x="4" y="38"/>
                  </a:cubicBezTo>
                  <a:cubicBezTo>
                    <a:pt x="12" y="38"/>
                    <a:pt x="19" y="16"/>
                    <a:pt x="27"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54" name="Google Shape;7154;p29"/>
            <p:cNvSpPr/>
            <p:nvPr/>
          </p:nvSpPr>
          <p:spPr>
            <a:xfrm>
              <a:off x="3130439" y="3166289"/>
              <a:ext cx="607" cy="793"/>
            </a:xfrm>
            <a:custGeom>
              <a:avLst/>
              <a:gdLst/>
              <a:ahLst/>
              <a:cxnLst/>
              <a:rect l="l" t="t" r="r" b="b"/>
              <a:pathLst>
                <a:path w="47" h="74" extrusionOk="0">
                  <a:moveTo>
                    <a:pt x="34" y="0"/>
                  </a:moveTo>
                  <a:cubicBezTo>
                    <a:pt x="30" y="0"/>
                    <a:pt x="24" y="10"/>
                    <a:pt x="18" y="36"/>
                  </a:cubicBezTo>
                  <a:cubicBezTo>
                    <a:pt x="0" y="53"/>
                    <a:pt x="44" y="62"/>
                    <a:pt x="27" y="71"/>
                  </a:cubicBezTo>
                  <a:cubicBezTo>
                    <a:pt x="29" y="73"/>
                    <a:pt x="31" y="74"/>
                    <a:pt x="32" y="74"/>
                  </a:cubicBezTo>
                  <a:cubicBezTo>
                    <a:pt x="47" y="74"/>
                    <a:pt x="45" y="0"/>
                    <a:pt x="34"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55" name="Google Shape;7155;p29"/>
            <p:cNvSpPr/>
            <p:nvPr/>
          </p:nvSpPr>
          <p:spPr>
            <a:xfrm>
              <a:off x="3126100" y="3169796"/>
              <a:ext cx="478" cy="386"/>
            </a:xfrm>
            <a:custGeom>
              <a:avLst/>
              <a:gdLst/>
              <a:ahLst/>
              <a:cxnLst/>
              <a:rect l="l" t="t" r="r" b="b"/>
              <a:pathLst>
                <a:path w="37" h="36" extrusionOk="0">
                  <a:moveTo>
                    <a:pt x="27" y="0"/>
                  </a:moveTo>
                  <a:lnTo>
                    <a:pt x="1" y="27"/>
                  </a:lnTo>
                  <a:lnTo>
                    <a:pt x="36" y="35"/>
                  </a:lnTo>
                  <a:lnTo>
                    <a:pt x="27" y="0"/>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56" name="Google Shape;7156;p29"/>
            <p:cNvSpPr/>
            <p:nvPr/>
          </p:nvSpPr>
          <p:spPr>
            <a:xfrm>
              <a:off x="3127934" y="3167329"/>
              <a:ext cx="568" cy="772"/>
            </a:xfrm>
            <a:custGeom>
              <a:avLst/>
              <a:gdLst/>
              <a:ahLst/>
              <a:cxnLst/>
              <a:rect l="l" t="t" r="r" b="b"/>
              <a:pathLst>
                <a:path w="44" h="72" extrusionOk="0">
                  <a:moveTo>
                    <a:pt x="35" y="0"/>
                  </a:moveTo>
                  <a:lnTo>
                    <a:pt x="0" y="53"/>
                  </a:lnTo>
                  <a:cubicBezTo>
                    <a:pt x="6" y="53"/>
                    <a:pt x="8" y="57"/>
                    <a:pt x="6" y="62"/>
                  </a:cubicBezTo>
                  <a:lnTo>
                    <a:pt x="6" y="62"/>
                  </a:lnTo>
                  <a:cubicBezTo>
                    <a:pt x="23" y="35"/>
                    <a:pt x="43" y="0"/>
                    <a:pt x="35" y="0"/>
                  </a:cubicBezTo>
                  <a:close/>
                  <a:moveTo>
                    <a:pt x="6" y="62"/>
                  </a:moveTo>
                  <a:lnTo>
                    <a:pt x="6" y="62"/>
                  </a:lnTo>
                  <a:cubicBezTo>
                    <a:pt x="4" y="65"/>
                    <a:pt x="2" y="68"/>
                    <a:pt x="0" y="71"/>
                  </a:cubicBezTo>
                  <a:cubicBezTo>
                    <a:pt x="3" y="68"/>
                    <a:pt x="5" y="64"/>
                    <a:pt x="6" y="62"/>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57" name="Google Shape;7157;p29"/>
            <p:cNvSpPr/>
            <p:nvPr/>
          </p:nvSpPr>
          <p:spPr>
            <a:xfrm>
              <a:off x="3127701" y="3168091"/>
              <a:ext cx="245" cy="579"/>
            </a:xfrm>
            <a:custGeom>
              <a:avLst/>
              <a:gdLst/>
              <a:ahLst/>
              <a:cxnLst/>
              <a:rect l="l" t="t" r="r" b="b"/>
              <a:pathLst>
                <a:path w="19" h="54" extrusionOk="0">
                  <a:moveTo>
                    <a:pt x="18" y="0"/>
                  </a:moveTo>
                  <a:lnTo>
                    <a:pt x="18" y="0"/>
                  </a:lnTo>
                  <a:cubicBezTo>
                    <a:pt x="9" y="18"/>
                    <a:pt x="0" y="35"/>
                    <a:pt x="0" y="53"/>
                  </a:cubicBezTo>
                  <a:cubicBezTo>
                    <a:pt x="9" y="44"/>
                    <a:pt x="18" y="18"/>
                    <a:pt x="18"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58" name="Google Shape;7158;p29"/>
            <p:cNvSpPr/>
            <p:nvPr/>
          </p:nvSpPr>
          <p:spPr>
            <a:xfrm>
              <a:off x="3126565" y="3168745"/>
              <a:ext cx="581" cy="493"/>
            </a:xfrm>
            <a:custGeom>
              <a:avLst/>
              <a:gdLst/>
              <a:ahLst/>
              <a:cxnLst/>
              <a:rect l="l" t="t" r="r" b="b"/>
              <a:pathLst>
                <a:path w="45" h="46" extrusionOk="0">
                  <a:moveTo>
                    <a:pt x="44" y="1"/>
                  </a:moveTo>
                  <a:lnTo>
                    <a:pt x="0" y="45"/>
                  </a:lnTo>
                  <a:lnTo>
                    <a:pt x="18" y="36"/>
                  </a:lnTo>
                  <a:lnTo>
                    <a:pt x="44" y="1"/>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59" name="Google Shape;7159;p29"/>
            <p:cNvSpPr/>
            <p:nvPr/>
          </p:nvSpPr>
          <p:spPr>
            <a:xfrm>
              <a:off x="3131123" y="3159727"/>
              <a:ext cx="232" cy="815"/>
            </a:xfrm>
            <a:custGeom>
              <a:avLst/>
              <a:gdLst/>
              <a:ahLst/>
              <a:cxnLst/>
              <a:rect l="l" t="t" r="r" b="b"/>
              <a:pathLst>
                <a:path w="18" h="76" extrusionOk="0">
                  <a:moveTo>
                    <a:pt x="13" y="1"/>
                  </a:moveTo>
                  <a:cubicBezTo>
                    <a:pt x="6" y="1"/>
                    <a:pt x="0" y="17"/>
                    <a:pt x="0" y="38"/>
                  </a:cubicBezTo>
                  <a:cubicBezTo>
                    <a:pt x="0" y="54"/>
                    <a:pt x="0" y="75"/>
                    <a:pt x="12" y="75"/>
                  </a:cubicBezTo>
                  <a:cubicBezTo>
                    <a:pt x="13" y="75"/>
                    <a:pt x="16" y="75"/>
                    <a:pt x="18" y="74"/>
                  </a:cubicBezTo>
                  <a:lnTo>
                    <a:pt x="18" y="3"/>
                  </a:lnTo>
                  <a:cubicBezTo>
                    <a:pt x="16" y="1"/>
                    <a:pt x="15" y="1"/>
                    <a:pt x="13"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60" name="Google Shape;7160;p29"/>
            <p:cNvSpPr/>
            <p:nvPr/>
          </p:nvSpPr>
          <p:spPr>
            <a:xfrm>
              <a:off x="3129406" y="3162021"/>
              <a:ext cx="581" cy="397"/>
            </a:xfrm>
            <a:custGeom>
              <a:avLst/>
              <a:gdLst/>
              <a:ahLst/>
              <a:cxnLst/>
              <a:rect l="l" t="t" r="r" b="b"/>
              <a:pathLst>
                <a:path w="45" h="37" extrusionOk="0">
                  <a:moveTo>
                    <a:pt x="1" y="1"/>
                  </a:moveTo>
                  <a:lnTo>
                    <a:pt x="10" y="36"/>
                  </a:lnTo>
                  <a:cubicBezTo>
                    <a:pt x="27" y="27"/>
                    <a:pt x="27" y="27"/>
                    <a:pt x="45" y="19"/>
                  </a:cubicBezTo>
                  <a:lnTo>
                    <a:pt x="1" y="1"/>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61" name="Google Shape;7161;p29"/>
            <p:cNvSpPr/>
            <p:nvPr/>
          </p:nvSpPr>
          <p:spPr>
            <a:xfrm>
              <a:off x="3129638" y="3159834"/>
              <a:ext cx="465" cy="826"/>
            </a:xfrm>
            <a:custGeom>
              <a:avLst/>
              <a:gdLst/>
              <a:ahLst/>
              <a:cxnLst/>
              <a:rect l="l" t="t" r="r" b="b"/>
              <a:pathLst>
                <a:path w="36" h="77" extrusionOk="0">
                  <a:moveTo>
                    <a:pt x="13" y="0"/>
                  </a:moveTo>
                  <a:cubicBezTo>
                    <a:pt x="10" y="0"/>
                    <a:pt x="6" y="10"/>
                    <a:pt x="0" y="37"/>
                  </a:cubicBezTo>
                  <a:cubicBezTo>
                    <a:pt x="13" y="43"/>
                    <a:pt x="12" y="76"/>
                    <a:pt x="20" y="76"/>
                  </a:cubicBezTo>
                  <a:cubicBezTo>
                    <a:pt x="23" y="76"/>
                    <a:pt x="28" y="70"/>
                    <a:pt x="36" y="55"/>
                  </a:cubicBezTo>
                  <a:cubicBezTo>
                    <a:pt x="24" y="49"/>
                    <a:pt x="20" y="0"/>
                    <a:pt x="13"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62" name="Google Shape;7162;p29"/>
            <p:cNvSpPr/>
            <p:nvPr/>
          </p:nvSpPr>
          <p:spPr>
            <a:xfrm>
              <a:off x="3130555" y="3149722"/>
              <a:ext cx="917" cy="97"/>
            </a:xfrm>
            <a:custGeom>
              <a:avLst/>
              <a:gdLst/>
              <a:ahLst/>
              <a:cxnLst/>
              <a:rect l="l" t="t" r="r" b="b"/>
              <a:pathLst>
                <a:path w="71" h="9" extrusionOk="0">
                  <a:moveTo>
                    <a:pt x="0" y="0"/>
                  </a:moveTo>
                  <a:lnTo>
                    <a:pt x="9" y="9"/>
                  </a:lnTo>
                  <a:lnTo>
                    <a:pt x="71" y="0"/>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63" name="Google Shape;7163;p29"/>
            <p:cNvSpPr/>
            <p:nvPr/>
          </p:nvSpPr>
          <p:spPr>
            <a:xfrm>
              <a:off x="3124395" y="3141562"/>
              <a:ext cx="969" cy="890"/>
            </a:xfrm>
            <a:custGeom>
              <a:avLst/>
              <a:gdLst/>
              <a:ahLst/>
              <a:cxnLst/>
              <a:rect l="l" t="t" r="r" b="b"/>
              <a:pathLst>
                <a:path w="75" h="83" extrusionOk="0">
                  <a:moveTo>
                    <a:pt x="23" y="0"/>
                  </a:moveTo>
                  <a:cubicBezTo>
                    <a:pt x="17" y="0"/>
                    <a:pt x="10" y="6"/>
                    <a:pt x="0" y="19"/>
                  </a:cubicBezTo>
                  <a:cubicBezTo>
                    <a:pt x="11" y="52"/>
                    <a:pt x="20" y="58"/>
                    <a:pt x="29" y="58"/>
                  </a:cubicBezTo>
                  <a:cubicBezTo>
                    <a:pt x="34" y="58"/>
                    <a:pt x="39" y="55"/>
                    <a:pt x="43" y="55"/>
                  </a:cubicBezTo>
                  <a:cubicBezTo>
                    <a:pt x="50" y="55"/>
                    <a:pt x="56" y="60"/>
                    <a:pt x="62" y="81"/>
                  </a:cubicBezTo>
                  <a:cubicBezTo>
                    <a:pt x="63" y="82"/>
                    <a:pt x="64" y="82"/>
                    <a:pt x="65" y="82"/>
                  </a:cubicBezTo>
                  <a:cubicBezTo>
                    <a:pt x="75" y="82"/>
                    <a:pt x="50" y="36"/>
                    <a:pt x="66" y="36"/>
                  </a:cubicBezTo>
                  <a:cubicBezTo>
                    <a:pt x="68" y="36"/>
                    <a:pt x="69" y="36"/>
                    <a:pt x="71" y="37"/>
                  </a:cubicBezTo>
                  <a:cubicBezTo>
                    <a:pt x="44" y="15"/>
                    <a:pt x="33" y="0"/>
                    <a:pt x="23"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64" name="Google Shape;7164;p29"/>
            <p:cNvSpPr/>
            <p:nvPr/>
          </p:nvSpPr>
          <p:spPr>
            <a:xfrm>
              <a:off x="3125299" y="3141958"/>
              <a:ext cx="245" cy="193"/>
            </a:xfrm>
            <a:custGeom>
              <a:avLst/>
              <a:gdLst/>
              <a:ahLst/>
              <a:cxnLst/>
              <a:rect l="l" t="t" r="r" b="b"/>
              <a:pathLst>
                <a:path w="19" h="18" extrusionOk="0">
                  <a:moveTo>
                    <a:pt x="1" y="0"/>
                  </a:moveTo>
                  <a:cubicBezTo>
                    <a:pt x="1" y="9"/>
                    <a:pt x="10" y="9"/>
                    <a:pt x="19" y="18"/>
                  </a:cubicBezTo>
                  <a:cubicBezTo>
                    <a:pt x="10" y="9"/>
                    <a:pt x="1" y="0"/>
                    <a:pt x="1"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65" name="Google Shape;7165;p29"/>
            <p:cNvSpPr/>
            <p:nvPr/>
          </p:nvSpPr>
          <p:spPr>
            <a:xfrm>
              <a:off x="3097483" y="3183618"/>
              <a:ext cx="697" cy="193"/>
            </a:xfrm>
            <a:custGeom>
              <a:avLst/>
              <a:gdLst/>
              <a:ahLst/>
              <a:cxnLst/>
              <a:rect l="l" t="t" r="r" b="b"/>
              <a:pathLst>
                <a:path w="54" h="18" extrusionOk="0">
                  <a:moveTo>
                    <a:pt x="0" y="0"/>
                  </a:moveTo>
                  <a:lnTo>
                    <a:pt x="53" y="18"/>
                  </a:lnTo>
                  <a:lnTo>
                    <a:pt x="18" y="0"/>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66" name="Google Shape;7166;p29"/>
            <p:cNvSpPr/>
            <p:nvPr/>
          </p:nvSpPr>
          <p:spPr>
            <a:xfrm>
              <a:off x="3098852" y="3183146"/>
              <a:ext cx="581" cy="483"/>
            </a:xfrm>
            <a:custGeom>
              <a:avLst/>
              <a:gdLst/>
              <a:ahLst/>
              <a:cxnLst/>
              <a:rect l="l" t="t" r="r" b="b"/>
              <a:pathLst>
                <a:path w="45" h="45" extrusionOk="0">
                  <a:moveTo>
                    <a:pt x="0" y="0"/>
                  </a:moveTo>
                  <a:lnTo>
                    <a:pt x="9" y="44"/>
                  </a:lnTo>
                  <a:lnTo>
                    <a:pt x="45" y="9"/>
                  </a:lnTo>
                  <a:cubicBezTo>
                    <a:pt x="36" y="9"/>
                    <a:pt x="27" y="11"/>
                    <a:pt x="19" y="11"/>
                  </a:cubicBezTo>
                  <a:cubicBezTo>
                    <a:pt x="11" y="11"/>
                    <a:pt x="5" y="9"/>
                    <a:pt x="0"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67" name="Google Shape;7167;p29"/>
            <p:cNvSpPr/>
            <p:nvPr/>
          </p:nvSpPr>
          <p:spPr>
            <a:xfrm>
              <a:off x="3090871" y="3131847"/>
              <a:ext cx="581" cy="172"/>
            </a:xfrm>
            <a:custGeom>
              <a:avLst/>
              <a:gdLst/>
              <a:ahLst/>
              <a:cxnLst/>
              <a:rect l="l" t="t" r="r" b="b"/>
              <a:pathLst>
                <a:path w="45" h="16" extrusionOk="0">
                  <a:moveTo>
                    <a:pt x="26" y="0"/>
                  </a:moveTo>
                  <a:cubicBezTo>
                    <a:pt x="18" y="0"/>
                    <a:pt x="9" y="3"/>
                    <a:pt x="0" y="7"/>
                  </a:cubicBezTo>
                  <a:lnTo>
                    <a:pt x="45" y="16"/>
                  </a:lnTo>
                  <a:lnTo>
                    <a:pt x="45" y="7"/>
                  </a:lnTo>
                  <a:cubicBezTo>
                    <a:pt x="40" y="3"/>
                    <a:pt x="33" y="0"/>
                    <a:pt x="26"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68" name="Google Shape;7168;p29"/>
            <p:cNvSpPr/>
            <p:nvPr/>
          </p:nvSpPr>
          <p:spPr>
            <a:xfrm>
              <a:off x="3083342" y="3134281"/>
              <a:ext cx="465" cy="300"/>
            </a:xfrm>
            <a:custGeom>
              <a:avLst/>
              <a:gdLst/>
              <a:ahLst/>
              <a:cxnLst/>
              <a:rect l="l" t="t" r="r" b="b"/>
              <a:pathLst>
                <a:path w="36" h="28" extrusionOk="0">
                  <a:moveTo>
                    <a:pt x="1" y="1"/>
                  </a:moveTo>
                  <a:lnTo>
                    <a:pt x="27" y="27"/>
                  </a:lnTo>
                  <a:lnTo>
                    <a:pt x="36" y="19"/>
                  </a:lnTo>
                  <a:lnTo>
                    <a:pt x="1" y="1"/>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69" name="Google Shape;7169;p29"/>
            <p:cNvSpPr/>
            <p:nvPr/>
          </p:nvSpPr>
          <p:spPr>
            <a:xfrm>
              <a:off x="3078254" y="3137980"/>
              <a:ext cx="994" cy="579"/>
            </a:xfrm>
            <a:custGeom>
              <a:avLst/>
              <a:gdLst/>
              <a:ahLst/>
              <a:cxnLst/>
              <a:rect l="l" t="t" r="r" b="b"/>
              <a:pathLst>
                <a:path w="77" h="54" extrusionOk="0">
                  <a:moveTo>
                    <a:pt x="77" y="0"/>
                  </a:moveTo>
                  <a:lnTo>
                    <a:pt x="77" y="0"/>
                  </a:lnTo>
                  <a:cubicBezTo>
                    <a:pt x="74" y="3"/>
                    <a:pt x="71" y="6"/>
                    <a:pt x="68" y="10"/>
                  </a:cubicBezTo>
                  <a:lnTo>
                    <a:pt x="68" y="10"/>
                  </a:lnTo>
                  <a:cubicBezTo>
                    <a:pt x="71" y="7"/>
                    <a:pt x="74" y="4"/>
                    <a:pt x="77" y="0"/>
                  </a:cubicBezTo>
                  <a:close/>
                  <a:moveTo>
                    <a:pt x="68" y="10"/>
                  </a:moveTo>
                  <a:cubicBezTo>
                    <a:pt x="41" y="34"/>
                    <a:pt x="1" y="29"/>
                    <a:pt x="33" y="53"/>
                  </a:cubicBezTo>
                  <a:cubicBezTo>
                    <a:pt x="47" y="39"/>
                    <a:pt x="56" y="24"/>
                    <a:pt x="68" y="1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grpSp>
      <p:grpSp>
        <p:nvGrpSpPr>
          <p:cNvPr id="7170" name="Google Shape;7170;p29"/>
          <p:cNvGrpSpPr/>
          <p:nvPr/>
        </p:nvGrpSpPr>
        <p:grpSpPr>
          <a:xfrm>
            <a:off x="1834122" y="10752446"/>
            <a:ext cx="1054243" cy="866634"/>
            <a:chOff x="3105146" y="3154133"/>
            <a:chExt cx="68656" cy="56435"/>
          </a:xfrm>
        </p:grpSpPr>
        <p:sp>
          <p:nvSpPr>
            <p:cNvPr id="7171" name="Google Shape;7171;p29"/>
            <p:cNvSpPr/>
            <p:nvPr/>
          </p:nvSpPr>
          <p:spPr>
            <a:xfrm>
              <a:off x="3106967" y="3155162"/>
              <a:ext cx="64330" cy="53323"/>
            </a:xfrm>
            <a:custGeom>
              <a:avLst/>
              <a:gdLst/>
              <a:ahLst/>
              <a:cxnLst/>
              <a:rect l="l" t="t" r="r" b="b"/>
              <a:pathLst>
                <a:path w="4981" h="4973" extrusionOk="0">
                  <a:moveTo>
                    <a:pt x="2491" y="787"/>
                  </a:moveTo>
                  <a:cubicBezTo>
                    <a:pt x="3427" y="787"/>
                    <a:pt x="4195" y="1546"/>
                    <a:pt x="4195" y="2491"/>
                  </a:cubicBezTo>
                  <a:cubicBezTo>
                    <a:pt x="4195" y="3427"/>
                    <a:pt x="3427" y="4186"/>
                    <a:pt x="2491" y="4186"/>
                  </a:cubicBezTo>
                  <a:cubicBezTo>
                    <a:pt x="1555" y="4186"/>
                    <a:pt x="786" y="3427"/>
                    <a:pt x="786" y="2491"/>
                  </a:cubicBezTo>
                  <a:cubicBezTo>
                    <a:pt x="786" y="1546"/>
                    <a:pt x="1555" y="787"/>
                    <a:pt x="2491" y="787"/>
                  </a:cubicBezTo>
                  <a:close/>
                  <a:moveTo>
                    <a:pt x="2491" y="1"/>
                  </a:moveTo>
                  <a:cubicBezTo>
                    <a:pt x="1113" y="1"/>
                    <a:pt x="1" y="1113"/>
                    <a:pt x="1" y="2491"/>
                  </a:cubicBezTo>
                  <a:cubicBezTo>
                    <a:pt x="1" y="3860"/>
                    <a:pt x="1113" y="4972"/>
                    <a:pt x="2491" y="4972"/>
                  </a:cubicBezTo>
                  <a:cubicBezTo>
                    <a:pt x="3859" y="4972"/>
                    <a:pt x="4972" y="3860"/>
                    <a:pt x="4981" y="2491"/>
                  </a:cubicBezTo>
                  <a:cubicBezTo>
                    <a:pt x="4981" y="1113"/>
                    <a:pt x="3859" y="1"/>
                    <a:pt x="2491"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72" name="Google Shape;7172;p29"/>
            <p:cNvSpPr/>
            <p:nvPr/>
          </p:nvSpPr>
          <p:spPr>
            <a:xfrm>
              <a:off x="3106967" y="3155162"/>
              <a:ext cx="64330" cy="53323"/>
            </a:xfrm>
            <a:custGeom>
              <a:avLst/>
              <a:gdLst/>
              <a:ahLst/>
              <a:cxnLst/>
              <a:rect l="l" t="t" r="r" b="b"/>
              <a:pathLst>
                <a:path w="4981" h="4973" extrusionOk="0">
                  <a:moveTo>
                    <a:pt x="2491" y="787"/>
                  </a:moveTo>
                  <a:cubicBezTo>
                    <a:pt x="3427" y="787"/>
                    <a:pt x="4195" y="1546"/>
                    <a:pt x="4195" y="2491"/>
                  </a:cubicBezTo>
                  <a:cubicBezTo>
                    <a:pt x="4195" y="3427"/>
                    <a:pt x="3427" y="4186"/>
                    <a:pt x="2491" y="4186"/>
                  </a:cubicBezTo>
                  <a:cubicBezTo>
                    <a:pt x="1555" y="4186"/>
                    <a:pt x="786" y="3427"/>
                    <a:pt x="786" y="2491"/>
                  </a:cubicBezTo>
                  <a:cubicBezTo>
                    <a:pt x="786" y="1546"/>
                    <a:pt x="1555" y="787"/>
                    <a:pt x="2491" y="787"/>
                  </a:cubicBezTo>
                  <a:close/>
                  <a:moveTo>
                    <a:pt x="2491" y="1"/>
                  </a:moveTo>
                  <a:cubicBezTo>
                    <a:pt x="1113" y="1"/>
                    <a:pt x="1" y="1113"/>
                    <a:pt x="1" y="2491"/>
                  </a:cubicBezTo>
                  <a:cubicBezTo>
                    <a:pt x="1" y="3860"/>
                    <a:pt x="1113" y="4972"/>
                    <a:pt x="2491" y="4972"/>
                  </a:cubicBezTo>
                  <a:cubicBezTo>
                    <a:pt x="3859" y="4972"/>
                    <a:pt x="4972" y="3860"/>
                    <a:pt x="4981" y="2491"/>
                  </a:cubicBezTo>
                  <a:cubicBezTo>
                    <a:pt x="4981" y="1113"/>
                    <a:pt x="3859" y="1"/>
                    <a:pt x="2491"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73" name="Google Shape;7173;p29"/>
            <p:cNvSpPr/>
            <p:nvPr/>
          </p:nvSpPr>
          <p:spPr>
            <a:xfrm>
              <a:off x="3139032" y="3165285"/>
              <a:ext cx="413" cy="311"/>
            </a:xfrm>
            <a:custGeom>
              <a:avLst/>
              <a:gdLst/>
              <a:ahLst/>
              <a:cxnLst/>
              <a:rect l="l" t="t" r="r" b="b"/>
              <a:pathLst>
                <a:path w="32" h="29" extrusionOk="0">
                  <a:moveTo>
                    <a:pt x="11" y="0"/>
                  </a:moveTo>
                  <a:cubicBezTo>
                    <a:pt x="1" y="0"/>
                    <a:pt x="8" y="28"/>
                    <a:pt x="8" y="28"/>
                  </a:cubicBezTo>
                  <a:cubicBezTo>
                    <a:pt x="31" y="28"/>
                    <a:pt x="20" y="0"/>
                    <a:pt x="17" y="0"/>
                  </a:cubicBezTo>
                  <a:cubicBezTo>
                    <a:pt x="17" y="0"/>
                    <a:pt x="16" y="1"/>
                    <a:pt x="16" y="2"/>
                  </a:cubicBezTo>
                  <a:cubicBezTo>
                    <a:pt x="14" y="1"/>
                    <a:pt x="13" y="0"/>
                    <a:pt x="11"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74" name="Google Shape;7174;p29"/>
            <p:cNvSpPr/>
            <p:nvPr/>
          </p:nvSpPr>
          <p:spPr>
            <a:xfrm>
              <a:off x="3142312" y="3164727"/>
              <a:ext cx="581" cy="204"/>
            </a:xfrm>
            <a:custGeom>
              <a:avLst/>
              <a:gdLst/>
              <a:ahLst/>
              <a:cxnLst/>
              <a:rect l="l" t="t" r="r" b="b"/>
              <a:pathLst>
                <a:path w="45" h="19" extrusionOk="0">
                  <a:moveTo>
                    <a:pt x="45" y="1"/>
                  </a:moveTo>
                  <a:lnTo>
                    <a:pt x="10" y="10"/>
                  </a:lnTo>
                  <a:lnTo>
                    <a:pt x="1" y="18"/>
                  </a:lnTo>
                  <a:lnTo>
                    <a:pt x="1" y="18"/>
                  </a:lnTo>
                  <a:lnTo>
                    <a:pt x="45" y="1"/>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75" name="Google Shape;7175;p29"/>
            <p:cNvSpPr/>
            <p:nvPr/>
          </p:nvSpPr>
          <p:spPr>
            <a:xfrm>
              <a:off x="3143345" y="3164823"/>
              <a:ext cx="1950" cy="579"/>
            </a:xfrm>
            <a:custGeom>
              <a:avLst/>
              <a:gdLst/>
              <a:ahLst/>
              <a:cxnLst/>
              <a:rect l="l" t="t" r="r" b="b"/>
              <a:pathLst>
                <a:path w="151" h="54" extrusionOk="0">
                  <a:moveTo>
                    <a:pt x="27" y="1"/>
                  </a:moveTo>
                  <a:lnTo>
                    <a:pt x="0" y="36"/>
                  </a:lnTo>
                  <a:cubicBezTo>
                    <a:pt x="53" y="45"/>
                    <a:pt x="124" y="36"/>
                    <a:pt x="150" y="54"/>
                  </a:cubicBezTo>
                  <a:cubicBezTo>
                    <a:pt x="147" y="30"/>
                    <a:pt x="131" y="26"/>
                    <a:pt x="111" y="26"/>
                  </a:cubicBezTo>
                  <a:cubicBezTo>
                    <a:pt x="99" y="26"/>
                    <a:pt x="85" y="28"/>
                    <a:pt x="72" y="28"/>
                  </a:cubicBezTo>
                  <a:cubicBezTo>
                    <a:pt x="58" y="28"/>
                    <a:pt x="46" y="26"/>
                    <a:pt x="36" y="18"/>
                  </a:cubicBezTo>
                  <a:lnTo>
                    <a:pt x="27" y="1"/>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76" name="Google Shape;7176;p29"/>
            <p:cNvSpPr/>
            <p:nvPr/>
          </p:nvSpPr>
          <p:spPr>
            <a:xfrm>
              <a:off x="3145966" y="3166721"/>
              <a:ext cx="452" cy="97"/>
            </a:xfrm>
            <a:custGeom>
              <a:avLst/>
              <a:gdLst/>
              <a:ahLst/>
              <a:cxnLst/>
              <a:rect l="l" t="t" r="r" b="b"/>
              <a:pathLst>
                <a:path w="35" h="9" extrusionOk="0">
                  <a:moveTo>
                    <a:pt x="0" y="0"/>
                  </a:moveTo>
                  <a:cubicBezTo>
                    <a:pt x="4" y="1"/>
                    <a:pt x="7" y="1"/>
                    <a:pt x="9" y="1"/>
                  </a:cubicBezTo>
                  <a:lnTo>
                    <a:pt x="9" y="1"/>
                  </a:lnTo>
                  <a:cubicBezTo>
                    <a:pt x="9" y="1"/>
                    <a:pt x="9" y="1"/>
                    <a:pt x="9" y="0"/>
                  </a:cubicBezTo>
                  <a:close/>
                  <a:moveTo>
                    <a:pt x="32" y="1"/>
                  </a:moveTo>
                  <a:cubicBezTo>
                    <a:pt x="31" y="1"/>
                    <a:pt x="30" y="1"/>
                    <a:pt x="29" y="3"/>
                  </a:cubicBezTo>
                  <a:lnTo>
                    <a:pt x="29" y="3"/>
                  </a:lnTo>
                  <a:cubicBezTo>
                    <a:pt x="34" y="2"/>
                    <a:pt x="34" y="1"/>
                    <a:pt x="32" y="1"/>
                  </a:cubicBezTo>
                  <a:close/>
                  <a:moveTo>
                    <a:pt x="9" y="1"/>
                  </a:moveTo>
                  <a:cubicBezTo>
                    <a:pt x="10" y="9"/>
                    <a:pt x="19" y="9"/>
                    <a:pt x="27" y="9"/>
                  </a:cubicBezTo>
                  <a:cubicBezTo>
                    <a:pt x="27" y="6"/>
                    <a:pt x="28" y="4"/>
                    <a:pt x="29" y="3"/>
                  </a:cubicBezTo>
                  <a:lnTo>
                    <a:pt x="29" y="3"/>
                  </a:lnTo>
                  <a:cubicBezTo>
                    <a:pt x="28" y="3"/>
                    <a:pt x="27" y="3"/>
                    <a:pt x="25" y="3"/>
                  </a:cubicBezTo>
                  <a:cubicBezTo>
                    <a:pt x="22" y="3"/>
                    <a:pt x="16" y="2"/>
                    <a:pt x="9"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77" name="Google Shape;7177;p29"/>
            <p:cNvSpPr/>
            <p:nvPr/>
          </p:nvSpPr>
          <p:spPr>
            <a:xfrm>
              <a:off x="3145850" y="3166721"/>
              <a:ext cx="284" cy="129"/>
            </a:xfrm>
            <a:custGeom>
              <a:avLst/>
              <a:gdLst/>
              <a:ahLst/>
              <a:cxnLst/>
              <a:rect l="l" t="t" r="r" b="b"/>
              <a:pathLst>
                <a:path w="22" h="12" extrusionOk="0">
                  <a:moveTo>
                    <a:pt x="18" y="0"/>
                  </a:moveTo>
                  <a:cubicBezTo>
                    <a:pt x="1" y="0"/>
                    <a:pt x="10" y="12"/>
                    <a:pt x="16" y="12"/>
                  </a:cubicBezTo>
                  <a:cubicBezTo>
                    <a:pt x="19" y="12"/>
                    <a:pt x="21" y="9"/>
                    <a:pt x="18"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78" name="Google Shape;7178;p29"/>
            <p:cNvSpPr/>
            <p:nvPr/>
          </p:nvSpPr>
          <p:spPr>
            <a:xfrm>
              <a:off x="3146883" y="3167097"/>
              <a:ext cx="568" cy="332"/>
            </a:xfrm>
            <a:custGeom>
              <a:avLst/>
              <a:gdLst/>
              <a:ahLst/>
              <a:cxnLst/>
              <a:rect l="l" t="t" r="r" b="b"/>
              <a:pathLst>
                <a:path w="44" h="31" extrusionOk="0">
                  <a:moveTo>
                    <a:pt x="0" y="0"/>
                  </a:moveTo>
                  <a:cubicBezTo>
                    <a:pt x="0" y="9"/>
                    <a:pt x="27" y="27"/>
                    <a:pt x="18" y="27"/>
                  </a:cubicBezTo>
                  <a:cubicBezTo>
                    <a:pt x="24" y="29"/>
                    <a:pt x="29" y="30"/>
                    <a:pt x="33" y="30"/>
                  </a:cubicBezTo>
                  <a:cubicBezTo>
                    <a:pt x="44" y="30"/>
                    <a:pt x="42" y="20"/>
                    <a:pt x="35"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79" name="Google Shape;7179;p29"/>
            <p:cNvSpPr/>
            <p:nvPr/>
          </p:nvSpPr>
          <p:spPr>
            <a:xfrm>
              <a:off x="3147671" y="3166904"/>
              <a:ext cx="245" cy="54"/>
            </a:xfrm>
            <a:custGeom>
              <a:avLst/>
              <a:gdLst/>
              <a:ahLst/>
              <a:cxnLst/>
              <a:rect l="l" t="t" r="r" b="b"/>
              <a:pathLst>
                <a:path w="19" h="5" extrusionOk="0">
                  <a:moveTo>
                    <a:pt x="1" y="1"/>
                  </a:moveTo>
                  <a:cubicBezTo>
                    <a:pt x="1" y="1"/>
                    <a:pt x="1" y="5"/>
                    <a:pt x="6" y="5"/>
                  </a:cubicBezTo>
                  <a:cubicBezTo>
                    <a:pt x="9" y="5"/>
                    <a:pt x="13" y="4"/>
                    <a:pt x="18"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80" name="Google Shape;7180;p29"/>
            <p:cNvSpPr/>
            <p:nvPr/>
          </p:nvSpPr>
          <p:spPr>
            <a:xfrm>
              <a:off x="3147103" y="3166754"/>
              <a:ext cx="581" cy="161"/>
            </a:xfrm>
            <a:custGeom>
              <a:avLst/>
              <a:gdLst/>
              <a:ahLst/>
              <a:cxnLst/>
              <a:rect l="l" t="t" r="r" b="b"/>
              <a:pathLst>
                <a:path w="45" h="15" extrusionOk="0">
                  <a:moveTo>
                    <a:pt x="29" y="5"/>
                  </a:moveTo>
                  <a:cubicBezTo>
                    <a:pt x="25" y="5"/>
                    <a:pt x="16" y="10"/>
                    <a:pt x="1" y="15"/>
                  </a:cubicBezTo>
                  <a:lnTo>
                    <a:pt x="27" y="15"/>
                  </a:lnTo>
                  <a:cubicBezTo>
                    <a:pt x="31" y="7"/>
                    <a:pt x="31" y="5"/>
                    <a:pt x="29" y="5"/>
                  </a:cubicBezTo>
                  <a:close/>
                  <a:moveTo>
                    <a:pt x="38" y="1"/>
                  </a:moveTo>
                  <a:cubicBezTo>
                    <a:pt x="37" y="1"/>
                    <a:pt x="34" y="4"/>
                    <a:pt x="27" y="15"/>
                  </a:cubicBezTo>
                  <a:lnTo>
                    <a:pt x="45" y="15"/>
                  </a:lnTo>
                  <a:cubicBezTo>
                    <a:pt x="39" y="9"/>
                    <a:pt x="41" y="1"/>
                    <a:pt x="38"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81" name="Google Shape;7181;p29"/>
            <p:cNvSpPr/>
            <p:nvPr/>
          </p:nvSpPr>
          <p:spPr>
            <a:xfrm>
              <a:off x="3146315" y="3166325"/>
              <a:ext cx="801" cy="407"/>
            </a:xfrm>
            <a:custGeom>
              <a:avLst/>
              <a:gdLst/>
              <a:ahLst/>
              <a:cxnLst/>
              <a:rect l="l" t="t" r="r" b="b"/>
              <a:pathLst>
                <a:path w="62" h="38" extrusionOk="0">
                  <a:moveTo>
                    <a:pt x="40" y="0"/>
                  </a:moveTo>
                  <a:cubicBezTo>
                    <a:pt x="1" y="0"/>
                    <a:pt x="7" y="22"/>
                    <a:pt x="53" y="37"/>
                  </a:cubicBezTo>
                  <a:cubicBezTo>
                    <a:pt x="44" y="19"/>
                    <a:pt x="26" y="11"/>
                    <a:pt x="62" y="2"/>
                  </a:cubicBezTo>
                  <a:cubicBezTo>
                    <a:pt x="53" y="1"/>
                    <a:pt x="46" y="0"/>
                    <a:pt x="40"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82" name="Google Shape;7182;p29"/>
            <p:cNvSpPr/>
            <p:nvPr/>
          </p:nvSpPr>
          <p:spPr>
            <a:xfrm>
              <a:off x="3145049" y="3164727"/>
              <a:ext cx="581" cy="268"/>
            </a:xfrm>
            <a:custGeom>
              <a:avLst/>
              <a:gdLst/>
              <a:ahLst/>
              <a:cxnLst/>
              <a:rect l="l" t="t" r="r" b="b"/>
              <a:pathLst>
                <a:path w="45" h="25" extrusionOk="0">
                  <a:moveTo>
                    <a:pt x="27" y="1"/>
                  </a:moveTo>
                  <a:lnTo>
                    <a:pt x="1" y="10"/>
                  </a:lnTo>
                  <a:cubicBezTo>
                    <a:pt x="7" y="10"/>
                    <a:pt x="29" y="24"/>
                    <a:pt x="39" y="24"/>
                  </a:cubicBezTo>
                  <a:cubicBezTo>
                    <a:pt x="43" y="24"/>
                    <a:pt x="45" y="23"/>
                    <a:pt x="45" y="18"/>
                  </a:cubicBezTo>
                  <a:cubicBezTo>
                    <a:pt x="36" y="18"/>
                    <a:pt x="36" y="10"/>
                    <a:pt x="27"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83" name="Google Shape;7183;p29"/>
            <p:cNvSpPr/>
            <p:nvPr/>
          </p:nvSpPr>
          <p:spPr>
            <a:xfrm>
              <a:off x="3149040" y="3167858"/>
              <a:ext cx="362" cy="386"/>
            </a:xfrm>
            <a:custGeom>
              <a:avLst/>
              <a:gdLst/>
              <a:ahLst/>
              <a:cxnLst/>
              <a:rect l="l" t="t" r="r" b="b"/>
              <a:pathLst>
                <a:path w="28" h="36" extrusionOk="0">
                  <a:moveTo>
                    <a:pt x="1" y="0"/>
                  </a:moveTo>
                  <a:cubicBezTo>
                    <a:pt x="10" y="9"/>
                    <a:pt x="27" y="27"/>
                    <a:pt x="18" y="35"/>
                  </a:cubicBezTo>
                  <a:cubicBezTo>
                    <a:pt x="27" y="35"/>
                    <a:pt x="27" y="9"/>
                    <a:pt x="27"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84" name="Google Shape;7184;p29"/>
            <p:cNvSpPr/>
            <p:nvPr/>
          </p:nvSpPr>
          <p:spPr>
            <a:xfrm>
              <a:off x="3149388" y="3167740"/>
              <a:ext cx="581" cy="129"/>
            </a:xfrm>
            <a:custGeom>
              <a:avLst/>
              <a:gdLst/>
              <a:ahLst/>
              <a:cxnLst/>
              <a:rect l="l" t="t" r="r" b="b"/>
              <a:pathLst>
                <a:path w="45" h="12" extrusionOk="0">
                  <a:moveTo>
                    <a:pt x="19" y="1"/>
                  </a:moveTo>
                  <a:cubicBezTo>
                    <a:pt x="10" y="1"/>
                    <a:pt x="5" y="6"/>
                    <a:pt x="0" y="11"/>
                  </a:cubicBezTo>
                  <a:lnTo>
                    <a:pt x="44" y="11"/>
                  </a:lnTo>
                  <a:cubicBezTo>
                    <a:pt x="33" y="4"/>
                    <a:pt x="25" y="1"/>
                    <a:pt x="19"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85" name="Google Shape;7185;p29"/>
            <p:cNvSpPr/>
            <p:nvPr/>
          </p:nvSpPr>
          <p:spPr>
            <a:xfrm>
              <a:off x="3147335" y="3166432"/>
              <a:ext cx="1033" cy="107"/>
            </a:xfrm>
            <a:custGeom>
              <a:avLst/>
              <a:gdLst/>
              <a:ahLst/>
              <a:cxnLst/>
              <a:rect l="l" t="t" r="r" b="b"/>
              <a:pathLst>
                <a:path w="80" h="10" extrusionOk="0">
                  <a:moveTo>
                    <a:pt x="71" y="1"/>
                  </a:moveTo>
                  <a:lnTo>
                    <a:pt x="0" y="9"/>
                  </a:lnTo>
                  <a:lnTo>
                    <a:pt x="80" y="9"/>
                  </a:lnTo>
                  <a:lnTo>
                    <a:pt x="71" y="1"/>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86" name="Google Shape;7186;p29"/>
            <p:cNvSpPr/>
            <p:nvPr/>
          </p:nvSpPr>
          <p:spPr>
            <a:xfrm>
              <a:off x="3150292" y="3169081"/>
              <a:ext cx="594" cy="11"/>
            </a:xfrm>
            <a:custGeom>
              <a:avLst/>
              <a:gdLst/>
              <a:ahLst/>
              <a:cxnLst/>
              <a:rect l="l" t="t" r="r" b="b"/>
              <a:pathLst>
                <a:path w="46" h="1" extrusionOk="0">
                  <a:moveTo>
                    <a:pt x="27" y="1"/>
                  </a:moveTo>
                  <a:lnTo>
                    <a:pt x="1" y="1"/>
                  </a:lnTo>
                  <a:lnTo>
                    <a:pt x="45" y="1"/>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87" name="Google Shape;7187;p29"/>
            <p:cNvSpPr/>
            <p:nvPr/>
          </p:nvSpPr>
          <p:spPr>
            <a:xfrm>
              <a:off x="3151209" y="3169563"/>
              <a:ext cx="814" cy="483"/>
            </a:xfrm>
            <a:custGeom>
              <a:avLst/>
              <a:gdLst/>
              <a:ahLst/>
              <a:cxnLst/>
              <a:rect l="l" t="t" r="r" b="b"/>
              <a:pathLst>
                <a:path w="63" h="45" extrusionOk="0">
                  <a:moveTo>
                    <a:pt x="27" y="0"/>
                  </a:moveTo>
                  <a:cubicBezTo>
                    <a:pt x="1" y="0"/>
                    <a:pt x="18" y="35"/>
                    <a:pt x="1" y="35"/>
                  </a:cubicBezTo>
                  <a:cubicBezTo>
                    <a:pt x="18" y="44"/>
                    <a:pt x="36" y="44"/>
                    <a:pt x="62" y="44"/>
                  </a:cubicBezTo>
                  <a:cubicBezTo>
                    <a:pt x="45" y="44"/>
                    <a:pt x="36" y="27"/>
                    <a:pt x="27"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88" name="Google Shape;7188;p29"/>
            <p:cNvSpPr/>
            <p:nvPr/>
          </p:nvSpPr>
          <p:spPr>
            <a:xfrm>
              <a:off x="3152010" y="3170131"/>
              <a:ext cx="465" cy="0"/>
            </a:xfrm>
            <a:custGeom>
              <a:avLst/>
              <a:gdLst/>
              <a:ahLst/>
              <a:cxnLst/>
              <a:rect l="l" t="t" r="r" b="b"/>
              <a:pathLst>
                <a:path w="36" extrusionOk="0">
                  <a:moveTo>
                    <a:pt x="36" y="0"/>
                  </a:moveTo>
                  <a:cubicBezTo>
                    <a:pt x="27" y="0"/>
                    <a:pt x="18" y="0"/>
                    <a:pt x="0" y="0"/>
                  </a:cubicBezTo>
                  <a:cubicBezTo>
                    <a:pt x="9" y="0"/>
                    <a:pt x="27" y="0"/>
                    <a:pt x="36"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89" name="Google Shape;7189;p29"/>
            <p:cNvSpPr/>
            <p:nvPr/>
          </p:nvSpPr>
          <p:spPr>
            <a:xfrm>
              <a:off x="3150409" y="3168233"/>
              <a:ext cx="245" cy="483"/>
            </a:xfrm>
            <a:custGeom>
              <a:avLst/>
              <a:gdLst/>
              <a:ahLst/>
              <a:cxnLst/>
              <a:rect l="l" t="t" r="r" b="b"/>
              <a:pathLst>
                <a:path w="19" h="45" extrusionOk="0">
                  <a:moveTo>
                    <a:pt x="10" y="0"/>
                  </a:moveTo>
                  <a:cubicBezTo>
                    <a:pt x="10" y="9"/>
                    <a:pt x="1" y="27"/>
                    <a:pt x="10" y="45"/>
                  </a:cubicBezTo>
                  <a:lnTo>
                    <a:pt x="18" y="9"/>
                  </a:lnTo>
                  <a:cubicBezTo>
                    <a:pt x="18" y="9"/>
                    <a:pt x="10" y="9"/>
                    <a:pt x="10"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90" name="Google Shape;7190;p29"/>
            <p:cNvSpPr/>
            <p:nvPr/>
          </p:nvSpPr>
          <p:spPr>
            <a:xfrm>
              <a:off x="3150641" y="3168330"/>
              <a:ext cx="245" cy="290"/>
            </a:xfrm>
            <a:custGeom>
              <a:avLst/>
              <a:gdLst/>
              <a:ahLst/>
              <a:cxnLst/>
              <a:rect l="l" t="t" r="r" b="b"/>
              <a:pathLst>
                <a:path w="19" h="27" extrusionOk="0">
                  <a:moveTo>
                    <a:pt x="0" y="0"/>
                  </a:moveTo>
                  <a:lnTo>
                    <a:pt x="0" y="0"/>
                  </a:lnTo>
                  <a:cubicBezTo>
                    <a:pt x="9" y="18"/>
                    <a:pt x="18" y="18"/>
                    <a:pt x="18" y="27"/>
                  </a:cubicBezTo>
                  <a:cubicBezTo>
                    <a:pt x="18" y="18"/>
                    <a:pt x="9" y="9"/>
                    <a:pt x="0"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91" name="Google Shape;7191;p29"/>
            <p:cNvSpPr/>
            <p:nvPr/>
          </p:nvSpPr>
          <p:spPr>
            <a:xfrm>
              <a:off x="3150409" y="3168233"/>
              <a:ext cx="129" cy="11"/>
            </a:xfrm>
            <a:custGeom>
              <a:avLst/>
              <a:gdLst/>
              <a:ahLst/>
              <a:cxnLst/>
              <a:rect l="l" t="t" r="r" b="b"/>
              <a:pathLst>
                <a:path w="10" h="1" extrusionOk="0">
                  <a:moveTo>
                    <a:pt x="1" y="0"/>
                  </a:moveTo>
                  <a:lnTo>
                    <a:pt x="10" y="0"/>
                  </a:lnTo>
                  <a:cubicBezTo>
                    <a:pt x="10" y="0"/>
                    <a:pt x="10" y="0"/>
                    <a:pt x="1"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92" name="Google Shape;7192;p29"/>
            <p:cNvSpPr/>
            <p:nvPr/>
          </p:nvSpPr>
          <p:spPr>
            <a:xfrm>
              <a:off x="3149156" y="3166721"/>
              <a:ext cx="827" cy="397"/>
            </a:xfrm>
            <a:custGeom>
              <a:avLst/>
              <a:gdLst/>
              <a:ahLst/>
              <a:cxnLst/>
              <a:rect l="l" t="t" r="r" b="b"/>
              <a:pathLst>
                <a:path w="64" h="37" extrusionOk="0">
                  <a:moveTo>
                    <a:pt x="45" y="0"/>
                  </a:moveTo>
                  <a:lnTo>
                    <a:pt x="45" y="0"/>
                  </a:lnTo>
                  <a:cubicBezTo>
                    <a:pt x="18" y="9"/>
                    <a:pt x="36" y="35"/>
                    <a:pt x="1" y="35"/>
                  </a:cubicBezTo>
                  <a:cubicBezTo>
                    <a:pt x="6" y="35"/>
                    <a:pt x="14" y="36"/>
                    <a:pt x="22" y="36"/>
                  </a:cubicBezTo>
                  <a:cubicBezTo>
                    <a:pt x="42" y="36"/>
                    <a:pt x="64" y="32"/>
                    <a:pt x="45"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93" name="Google Shape;7193;p29"/>
            <p:cNvSpPr/>
            <p:nvPr/>
          </p:nvSpPr>
          <p:spPr>
            <a:xfrm>
              <a:off x="3149957" y="3167569"/>
              <a:ext cx="581" cy="300"/>
            </a:xfrm>
            <a:custGeom>
              <a:avLst/>
              <a:gdLst/>
              <a:ahLst/>
              <a:cxnLst/>
              <a:rect l="l" t="t" r="r" b="b"/>
              <a:pathLst>
                <a:path w="45" h="28" extrusionOk="0">
                  <a:moveTo>
                    <a:pt x="18" y="1"/>
                  </a:moveTo>
                  <a:cubicBezTo>
                    <a:pt x="18" y="9"/>
                    <a:pt x="18" y="18"/>
                    <a:pt x="0" y="18"/>
                  </a:cubicBezTo>
                  <a:cubicBezTo>
                    <a:pt x="18" y="18"/>
                    <a:pt x="36" y="18"/>
                    <a:pt x="45" y="27"/>
                  </a:cubicBezTo>
                  <a:cubicBezTo>
                    <a:pt x="36" y="18"/>
                    <a:pt x="27" y="9"/>
                    <a:pt x="18"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94" name="Google Shape;7194;p29"/>
            <p:cNvSpPr/>
            <p:nvPr/>
          </p:nvSpPr>
          <p:spPr>
            <a:xfrm>
              <a:off x="3150525" y="3167858"/>
              <a:ext cx="245" cy="97"/>
            </a:xfrm>
            <a:custGeom>
              <a:avLst/>
              <a:gdLst/>
              <a:ahLst/>
              <a:cxnLst/>
              <a:rect l="l" t="t" r="r" b="b"/>
              <a:pathLst>
                <a:path w="19" h="9" extrusionOk="0">
                  <a:moveTo>
                    <a:pt x="1" y="0"/>
                  </a:moveTo>
                  <a:lnTo>
                    <a:pt x="9" y="9"/>
                  </a:lnTo>
                  <a:lnTo>
                    <a:pt x="18" y="0"/>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95" name="Google Shape;7195;p29"/>
            <p:cNvSpPr/>
            <p:nvPr/>
          </p:nvSpPr>
          <p:spPr>
            <a:xfrm>
              <a:off x="3151894" y="3169177"/>
              <a:ext cx="930" cy="579"/>
            </a:xfrm>
            <a:custGeom>
              <a:avLst/>
              <a:gdLst/>
              <a:ahLst/>
              <a:cxnLst/>
              <a:rect l="l" t="t" r="r" b="b"/>
              <a:pathLst>
                <a:path w="72" h="54" extrusionOk="0">
                  <a:moveTo>
                    <a:pt x="27" y="1"/>
                  </a:moveTo>
                  <a:cubicBezTo>
                    <a:pt x="18" y="10"/>
                    <a:pt x="1" y="18"/>
                    <a:pt x="18" y="27"/>
                  </a:cubicBezTo>
                  <a:cubicBezTo>
                    <a:pt x="36" y="27"/>
                    <a:pt x="54" y="45"/>
                    <a:pt x="71" y="54"/>
                  </a:cubicBezTo>
                  <a:cubicBezTo>
                    <a:pt x="54" y="36"/>
                    <a:pt x="45" y="18"/>
                    <a:pt x="27"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96" name="Google Shape;7196;p29"/>
            <p:cNvSpPr/>
            <p:nvPr/>
          </p:nvSpPr>
          <p:spPr>
            <a:xfrm>
              <a:off x="3151442" y="3168898"/>
              <a:ext cx="129" cy="11"/>
            </a:xfrm>
            <a:custGeom>
              <a:avLst/>
              <a:gdLst/>
              <a:ahLst/>
              <a:cxnLst/>
              <a:rect l="l" t="t" r="r" b="b"/>
              <a:pathLst>
                <a:path w="10" h="1" extrusionOk="0">
                  <a:moveTo>
                    <a:pt x="0" y="0"/>
                  </a:moveTo>
                  <a:lnTo>
                    <a:pt x="9" y="0"/>
                  </a:lnTo>
                  <a:cubicBezTo>
                    <a:pt x="9" y="0"/>
                    <a:pt x="0" y="0"/>
                    <a:pt x="0"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97" name="Google Shape;7197;p29"/>
            <p:cNvSpPr/>
            <p:nvPr/>
          </p:nvSpPr>
          <p:spPr>
            <a:xfrm>
              <a:off x="3154399" y="3171172"/>
              <a:ext cx="129" cy="11"/>
            </a:xfrm>
            <a:custGeom>
              <a:avLst/>
              <a:gdLst/>
              <a:ahLst/>
              <a:cxnLst/>
              <a:rect l="l" t="t" r="r" b="b"/>
              <a:pathLst>
                <a:path w="10" h="1" extrusionOk="0">
                  <a:moveTo>
                    <a:pt x="1" y="0"/>
                  </a:moveTo>
                  <a:lnTo>
                    <a:pt x="10" y="0"/>
                  </a:lnTo>
                  <a:lnTo>
                    <a:pt x="1" y="0"/>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98" name="Google Shape;7198;p29"/>
            <p:cNvSpPr/>
            <p:nvPr/>
          </p:nvSpPr>
          <p:spPr>
            <a:xfrm>
              <a:off x="3151894" y="3168995"/>
              <a:ext cx="362" cy="193"/>
            </a:xfrm>
            <a:custGeom>
              <a:avLst/>
              <a:gdLst/>
              <a:ahLst/>
              <a:cxnLst/>
              <a:rect l="l" t="t" r="r" b="b"/>
              <a:pathLst>
                <a:path w="28" h="18" extrusionOk="0">
                  <a:moveTo>
                    <a:pt x="1" y="0"/>
                  </a:moveTo>
                  <a:cubicBezTo>
                    <a:pt x="9" y="9"/>
                    <a:pt x="18" y="9"/>
                    <a:pt x="27" y="18"/>
                  </a:cubicBezTo>
                  <a:cubicBezTo>
                    <a:pt x="18" y="0"/>
                    <a:pt x="9" y="0"/>
                    <a:pt x="1"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99" name="Google Shape;7199;p29"/>
            <p:cNvSpPr/>
            <p:nvPr/>
          </p:nvSpPr>
          <p:spPr>
            <a:xfrm>
              <a:off x="3153030" y="3170131"/>
              <a:ext cx="129" cy="290"/>
            </a:xfrm>
            <a:custGeom>
              <a:avLst/>
              <a:gdLst/>
              <a:ahLst/>
              <a:cxnLst/>
              <a:rect l="l" t="t" r="r" b="b"/>
              <a:pathLst>
                <a:path w="10" h="27" extrusionOk="0">
                  <a:moveTo>
                    <a:pt x="1" y="1"/>
                  </a:moveTo>
                  <a:cubicBezTo>
                    <a:pt x="1" y="10"/>
                    <a:pt x="1" y="26"/>
                    <a:pt x="10" y="26"/>
                  </a:cubicBezTo>
                  <a:cubicBezTo>
                    <a:pt x="1" y="18"/>
                    <a:pt x="1" y="9"/>
                    <a:pt x="1"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00" name="Google Shape;7200;p29"/>
            <p:cNvSpPr/>
            <p:nvPr/>
          </p:nvSpPr>
          <p:spPr>
            <a:xfrm>
              <a:off x="3151442" y="3168995"/>
              <a:ext cx="13" cy="97"/>
            </a:xfrm>
            <a:custGeom>
              <a:avLst/>
              <a:gdLst/>
              <a:ahLst/>
              <a:cxnLst/>
              <a:rect l="l" t="t" r="r" b="b"/>
              <a:pathLst>
                <a:path w="1" h="9" extrusionOk="0">
                  <a:moveTo>
                    <a:pt x="0" y="0"/>
                  </a:moveTo>
                  <a:lnTo>
                    <a:pt x="0" y="0"/>
                  </a:lnTo>
                  <a:cubicBezTo>
                    <a:pt x="0" y="9"/>
                    <a:pt x="0" y="9"/>
                    <a:pt x="0"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01" name="Google Shape;7201;p29"/>
            <p:cNvSpPr/>
            <p:nvPr/>
          </p:nvSpPr>
          <p:spPr>
            <a:xfrm>
              <a:off x="3151442" y="3168898"/>
              <a:ext cx="465" cy="107"/>
            </a:xfrm>
            <a:custGeom>
              <a:avLst/>
              <a:gdLst/>
              <a:ahLst/>
              <a:cxnLst/>
              <a:rect l="l" t="t" r="r" b="b"/>
              <a:pathLst>
                <a:path w="36" h="10" extrusionOk="0">
                  <a:moveTo>
                    <a:pt x="9" y="0"/>
                  </a:moveTo>
                  <a:cubicBezTo>
                    <a:pt x="9" y="0"/>
                    <a:pt x="9" y="9"/>
                    <a:pt x="0" y="9"/>
                  </a:cubicBezTo>
                  <a:lnTo>
                    <a:pt x="36" y="9"/>
                  </a:lnTo>
                  <a:cubicBezTo>
                    <a:pt x="27" y="9"/>
                    <a:pt x="18" y="0"/>
                    <a:pt x="9"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02" name="Google Shape;7202;p29"/>
            <p:cNvSpPr/>
            <p:nvPr/>
          </p:nvSpPr>
          <p:spPr>
            <a:xfrm>
              <a:off x="3154515" y="3169906"/>
              <a:ext cx="2415" cy="1276"/>
            </a:xfrm>
            <a:custGeom>
              <a:avLst/>
              <a:gdLst/>
              <a:ahLst/>
              <a:cxnLst/>
              <a:rect l="l" t="t" r="r" b="b"/>
              <a:pathLst>
                <a:path w="187" h="119" extrusionOk="0">
                  <a:moveTo>
                    <a:pt x="87" y="1"/>
                  </a:moveTo>
                  <a:cubicBezTo>
                    <a:pt x="53" y="1"/>
                    <a:pt x="9" y="70"/>
                    <a:pt x="1" y="118"/>
                  </a:cubicBezTo>
                  <a:cubicBezTo>
                    <a:pt x="6" y="113"/>
                    <a:pt x="11" y="108"/>
                    <a:pt x="19" y="108"/>
                  </a:cubicBezTo>
                  <a:cubicBezTo>
                    <a:pt x="26" y="108"/>
                    <a:pt x="34" y="111"/>
                    <a:pt x="45" y="118"/>
                  </a:cubicBezTo>
                  <a:cubicBezTo>
                    <a:pt x="53" y="102"/>
                    <a:pt x="23" y="47"/>
                    <a:pt x="55" y="47"/>
                  </a:cubicBezTo>
                  <a:cubicBezTo>
                    <a:pt x="57" y="47"/>
                    <a:pt x="60" y="47"/>
                    <a:pt x="62" y="47"/>
                  </a:cubicBezTo>
                  <a:cubicBezTo>
                    <a:pt x="107" y="74"/>
                    <a:pt x="80" y="83"/>
                    <a:pt x="80" y="109"/>
                  </a:cubicBezTo>
                  <a:cubicBezTo>
                    <a:pt x="84" y="101"/>
                    <a:pt x="91" y="98"/>
                    <a:pt x="99" y="98"/>
                  </a:cubicBezTo>
                  <a:cubicBezTo>
                    <a:pt x="117" y="98"/>
                    <a:pt x="142" y="112"/>
                    <a:pt x="162" y="112"/>
                  </a:cubicBezTo>
                  <a:cubicBezTo>
                    <a:pt x="171" y="112"/>
                    <a:pt x="180" y="109"/>
                    <a:pt x="186" y="100"/>
                  </a:cubicBezTo>
                  <a:lnTo>
                    <a:pt x="151" y="74"/>
                  </a:lnTo>
                  <a:cubicBezTo>
                    <a:pt x="151" y="65"/>
                    <a:pt x="177" y="74"/>
                    <a:pt x="168" y="56"/>
                  </a:cubicBezTo>
                  <a:lnTo>
                    <a:pt x="168" y="56"/>
                  </a:lnTo>
                  <a:cubicBezTo>
                    <a:pt x="165" y="60"/>
                    <a:pt x="160" y="62"/>
                    <a:pt x="154" y="62"/>
                  </a:cubicBezTo>
                  <a:cubicBezTo>
                    <a:pt x="133" y="62"/>
                    <a:pt x="105" y="38"/>
                    <a:pt x="98" y="3"/>
                  </a:cubicBezTo>
                  <a:cubicBezTo>
                    <a:pt x="94" y="2"/>
                    <a:pt x="91" y="1"/>
                    <a:pt x="87"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03" name="Google Shape;7203;p29"/>
            <p:cNvSpPr/>
            <p:nvPr/>
          </p:nvSpPr>
          <p:spPr>
            <a:xfrm>
              <a:off x="3153715" y="3170507"/>
              <a:ext cx="697" cy="740"/>
            </a:xfrm>
            <a:custGeom>
              <a:avLst/>
              <a:gdLst/>
              <a:ahLst/>
              <a:cxnLst/>
              <a:rect l="l" t="t" r="r" b="b"/>
              <a:pathLst>
                <a:path w="54" h="69" extrusionOk="0">
                  <a:moveTo>
                    <a:pt x="1" y="0"/>
                  </a:moveTo>
                  <a:lnTo>
                    <a:pt x="1" y="0"/>
                  </a:lnTo>
                  <a:cubicBezTo>
                    <a:pt x="10" y="18"/>
                    <a:pt x="10" y="27"/>
                    <a:pt x="10" y="62"/>
                  </a:cubicBezTo>
                  <a:cubicBezTo>
                    <a:pt x="23" y="67"/>
                    <a:pt x="32" y="69"/>
                    <a:pt x="38" y="69"/>
                  </a:cubicBezTo>
                  <a:cubicBezTo>
                    <a:pt x="45" y="69"/>
                    <a:pt x="49" y="67"/>
                    <a:pt x="54" y="62"/>
                  </a:cubicBezTo>
                  <a:lnTo>
                    <a:pt x="10" y="9"/>
                  </a:lnTo>
                  <a:lnTo>
                    <a:pt x="18" y="9"/>
                  </a:lnTo>
                  <a:lnTo>
                    <a:pt x="1" y="0"/>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04" name="Google Shape;7204;p29"/>
            <p:cNvSpPr/>
            <p:nvPr/>
          </p:nvSpPr>
          <p:spPr>
            <a:xfrm>
              <a:off x="3152811" y="3169467"/>
              <a:ext cx="1266" cy="1051"/>
            </a:xfrm>
            <a:custGeom>
              <a:avLst/>
              <a:gdLst/>
              <a:ahLst/>
              <a:cxnLst/>
              <a:rect l="l" t="t" r="r" b="b"/>
              <a:pathLst>
                <a:path w="98" h="98" extrusionOk="0">
                  <a:moveTo>
                    <a:pt x="27" y="0"/>
                  </a:moveTo>
                  <a:cubicBezTo>
                    <a:pt x="58" y="22"/>
                    <a:pt x="51" y="22"/>
                    <a:pt x="40" y="22"/>
                  </a:cubicBezTo>
                  <a:cubicBezTo>
                    <a:pt x="29" y="22"/>
                    <a:pt x="13" y="22"/>
                    <a:pt x="27" y="44"/>
                  </a:cubicBezTo>
                  <a:cubicBezTo>
                    <a:pt x="18" y="44"/>
                    <a:pt x="9" y="36"/>
                    <a:pt x="0" y="27"/>
                  </a:cubicBezTo>
                  <a:lnTo>
                    <a:pt x="0" y="27"/>
                  </a:lnTo>
                  <a:cubicBezTo>
                    <a:pt x="0" y="36"/>
                    <a:pt x="9" y="53"/>
                    <a:pt x="18" y="62"/>
                  </a:cubicBezTo>
                  <a:cubicBezTo>
                    <a:pt x="18" y="53"/>
                    <a:pt x="18" y="53"/>
                    <a:pt x="18" y="53"/>
                  </a:cubicBezTo>
                  <a:cubicBezTo>
                    <a:pt x="35" y="71"/>
                    <a:pt x="53" y="80"/>
                    <a:pt x="71" y="97"/>
                  </a:cubicBezTo>
                  <a:cubicBezTo>
                    <a:pt x="62" y="80"/>
                    <a:pt x="53" y="71"/>
                    <a:pt x="27" y="53"/>
                  </a:cubicBezTo>
                  <a:lnTo>
                    <a:pt x="27" y="53"/>
                  </a:lnTo>
                  <a:cubicBezTo>
                    <a:pt x="30" y="59"/>
                    <a:pt x="31" y="61"/>
                    <a:pt x="30" y="61"/>
                  </a:cubicBezTo>
                  <a:cubicBezTo>
                    <a:pt x="30" y="61"/>
                    <a:pt x="24" y="53"/>
                    <a:pt x="18" y="53"/>
                  </a:cubicBezTo>
                  <a:lnTo>
                    <a:pt x="27" y="53"/>
                  </a:lnTo>
                  <a:cubicBezTo>
                    <a:pt x="53" y="36"/>
                    <a:pt x="88" y="53"/>
                    <a:pt x="97" y="18"/>
                  </a:cubicBezTo>
                  <a:cubicBezTo>
                    <a:pt x="80" y="5"/>
                    <a:pt x="69" y="2"/>
                    <a:pt x="59" y="2"/>
                  </a:cubicBezTo>
                  <a:cubicBezTo>
                    <a:pt x="54" y="2"/>
                    <a:pt x="49" y="3"/>
                    <a:pt x="44" y="3"/>
                  </a:cubicBezTo>
                  <a:cubicBezTo>
                    <a:pt x="39" y="3"/>
                    <a:pt x="33" y="2"/>
                    <a:pt x="27"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05" name="Google Shape;7205;p29"/>
            <p:cNvSpPr/>
            <p:nvPr/>
          </p:nvSpPr>
          <p:spPr>
            <a:xfrm>
              <a:off x="3150525" y="3166432"/>
              <a:ext cx="129" cy="11"/>
            </a:xfrm>
            <a:custGeom>
              <a:avLst/>
              <a:gdLst/>
              <a:ahLst/>
              <a:cxnLst/>
              <a:rect l="l" t="t" r="r" b="b"/>
              <a:pathLst>
                <a:path w="10" h="1" extrusionOk="0">
                  <a:moveTo>
                    <a:pt x="1" y="1"/>
                  </a:moveTo>
                  <a:cubicBezTo>
                    <a:pt x="1" y="1"/>
                    <a:pt x="1" y="1"/>
                    <a:pt x="1" y="1"/>
                  </a:cubicBezTo>
                  <a:cubicBezTo>
                    <a:pt x="9" y="1"/>
                    <a:pt x="9" y="1"/>
                    <a:pt x="1"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06" name="Google Shape;7206;p29"/>
            <p:cNvSpPr/>
            <p:nvPr/>
          </p:nvSpPr>
          <p:spPr>
            <a:xfrm>
              <a:off x="3149957" y="3166432"/>
              <a:ext cx="930" cy="1147"/>
            </a:xfrm>
            <a:custGeom>
              <a:avLst/>
              <a:gdLst/>
              <a:ahLst/>
              <a:cxnLst/>
              <a:rect l="l" t="t" r="r" b="b"/>
              <a:pathLst>
                <a:path w="72" h="107" extrusionOk="0">
                  <a:moveTo>
                    <a:pt x="45" y="1"/>
                  </a:moveTo>
                  <a:cubicBezTo>
                    <a:pt x="36" y="1"/>
                    <a:pt x="0" y="1"/>
                    <a:pt x="27" y="27"/>
                  </a:cubicBezTo>
                  <a:lnTo>
                    <a:pt x="36" y="27"/>
                  </a:lnTo>
                  <a:cubicBezTo>
                    <a:pt x="27" y="9"/>
                    <a:pt x="45" y="9"/>
                    <a:pt x="45" y="1"/>
                  </a:cubicBezTo>
                  <a:close/>
                  <a:moveTo>
                    <a:pt x="62" y="27"/>
                  </a:moveTo>
                  <a:cubicBezTo>
                    <a:pt x="62" y="27"/>
                    <a:pt x="54" y="31"/>
                    <a:pt x="47" y="31"/>
                  </a:cubicBezTo>
                  <a:cubicBezTo>
                    <a:pt x="43" y="31"/>
                    <a:pt x="39" y="30"/>
                    <a:pt x="36" y="27"/>
                  </a:cubicBezTo>
                  <a:lnTo>
                    <a:pt x="36" y="27"/>
                  </a:lnTo>
                  <a:cubicBezTo>
                    <a:pt x="53" y="54"/>
                    <a:pt x="62" y="107"/>
                    <a:pt x="62" y="107"/>
                  </a:cubicBezTo>
                  <a:cubicBezTo>
                    <a:pt x="62" y="80"/>
                    <a:pt x="71" y="62"/>
                    <a:pt x="62" y="27"/>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07" name="Google Shape;7207;p29"/>
            <p:cNvSpPr/>
            <p:nvPr/>
          </p:nvSpPr>
          <p:spPr>
            <a:xfrm>
              <a:off x="3152242" y="3168137"/>
              <a:ext cx="697" cy="483"/>
            </a:xfrm>
            <a:custGeom>
              <a:avLst/>
              <a:gdLst/>
              <a:ahLst/>
              <a:cxnLst/>
              <a:rect l="l" t="t" r="r" b="b"/>
              <a:pathLst>
                <a:path w="54" h="45" extrusionOk="0">
                  <a:moveTo>
                    <a:pt x="44" y="1"/>
                  </a:moveTo>
                  <a:lnTo>
                    <a:pt x="35" y="18"/>
                  </a:lnTo>
                  <a:cubicBezTo>
                    <a:pt x="25" y="8"/>
                    <a:pt x="19" y="4"/>
                    <a:pt x="14" y="4"/>
                  </a:cubicBezTo>
                  <a:cubicBezTo>
                    <a:pt x="7" y="4"/>
                    <a:pt x="5" y="13"/>
                    <a:pt x="0" y="18"/>
                  </a:cubicBezTo>
                  <a:cubicBezTo>
                    <a:pt x="18" y="18"/>
                    <a:pt x="35" y="36"/>
                    <a:pt x="53" y="45"/>
                  </a:cubicBezTo>
                  <a:lnTo>
                    <a:pt x="44" y="1"/>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08" name="Google Shape;7208;p29"/>
            <p:cNvSpPr/>
            <p:nvPr/>
          </p:nvSpPr>
          <p:spPr>
            <a:xfrm>
              <a:off x="3154063" y="3171354"/>
              <a:ext cx="697" cy="107"/>
            </a:xfrm>
            <a:custGeom>
              <a:avLst/>
              <a:gdLst/>
              <a:ahLst/>
              <a:cxnLst/>
              <a:rect l="l" t="t" r="r" b="b"/>
              <a:pathLst>
                <a:path w="54" h="10" extrusionOk="0">
                  <a:moveTo>
                    <a:pt x="27" y="1"/>
                  </a:moveTo>
                  <a:lnTo>
                    <a:pt x="0" y="10"/>
                  </a:lnTo>
                  <a:lnTo>
                    <a:pt x="53" y="10"/>
                  </a:lnTo>
                  <a:lnTo>
                    <a:pt x="27" y="1"/>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09" name="Google Shape;7209;p29"/>
            <p:cNvSpPr/>
            <p:nvPr/>
          </p:nvSpPr>
          <p:spPr>
            <a:xfrm>
              <a:off x="3154748" y="3172019"/>
              <a:ext cx="232" cy="204"/>
            </a:xfrm>
            <a:custGeom>
              <a:avLst/>
              <a:gdLst/>
              <a:ahLst/>
              <a:cxnLst/>
              <a:rect l="l" t="t" r="r" b="b"/>
              <a:pathLst>
                <a:path w="18" h="19" extrusionOk="0">
                  <a:moveTo>
                    <a:pt x="18" y="1"/>
                  </a:moveTo>
                  <a:lnTo>
                    <a:pt x="0" y="9"/>
                  </a:lnTo>
                  <a:lnTo>
                    <a:pt x="18" y="18"/>
                  </a:lnTo>
                  <a:lnTo>
                    <a:pt x="18" y="1"/>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10" name="Google Shape;7210;p29"/>
            <p:cNvSpPr/>
            <p:nvPr/>
          </p:nvSpPr>
          <p:spPr>
            <a:xfrm>
              <a:off x="3126699" y="3198912"/>
              <a:ext cx="232" cy="11"/>
            </a:xfrm>
            <a:custGeom>
              <a:avLst/>
              <a:gdLst/>
              <a:ahLst/>
              <a:cxnLst/>
              <a:rect l="l" t="t" r="r" b="b"/>
              <a:pathLst>
                <a:path w="18" h="1" extrusionOk="0">
                  <a:moveTo>
                    <a:pt x="18" y="0"/>
                  </a:moveTo>
                  <a:lnTo>
                    <a:pt x="0" y="0"/>
                  </a:lnTo>
                  <a:cubicBezTo>
                    <a:pt x="9" y="0"/>
                    <a:pt x="9" y="0"/>
                    <a:pt x="18"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11" name="Google Shape;7211;p29"/>
            <p:cNvSpPr/>
            <p:nvPr/>
          </p:nvSpPr>
          <p:spPr>
            <a:xfrm>
              <a:off x="3128520" y="3199577"/>
              <a:ext cx="245" cy="97"/>
            </a:xfrm>
            <a:custGeom>
              <a:avLst/>
              <a:gdLst/>
              <a:ahLst/>
              <a:cxnLst/>
              <a:rect l="l" t="t" r="r" b="b"/>
              <a:pathLst>
                <a:path w="19" h="9" extrusionOk="0">
                  <a:moveTo>
                    <a:pt x="18" y="0"/>
                  </a:moveTo>
                  <a:cubicBezTo>
                    <a:pt x="0" y="9"/>
                    <a:pt x="0" y="9"/>
                    <a:pt x="9" y="9"/>
                  </a:cubicBezTo>
                  <a:lnTo>
                    <a:pt x="18" y="0"/>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12" name="Google Shape;7212;p29"/>
            <p:cNvSpPr/>
            <p:nvPr/>
          </p:nvSpPr>
          <p:spPr>
            <a:xfrm>
              <a:off x="3154967" y="3190484"/>
              <a:ext cx="1046" cy="386"/>
            </a:xfrm>
            <a:custGeom>
              <a:avLst/>
              <a:gdLst/>
              <a:ahLst/>
              <a:cxnLst/>
              <a:rect l="l" t="t" r="r" b="b"/>
              <a:pathLst>
                <a:path w="81" h="36" extrusionOk="0">
                  <a:moveTo>
                    <a:pt x="80" y="0"/>
                  </a:moveTo>
                  <a:lnTo>
                    <a:pt x="80" y="0"/>
                  </a:lnTo>
                  <a:cubicBezTo>
                    <a:pt x="45" y="9"/>
                    <a:pt x="1" y="9"/>
                    <a:pt x="27" y="27"/>
                  </a:cubicBezTo>
                  <a:lnTo>
                    <a:pt x="54" y="36"/>
                  </a:lnTo>
                  <a:cubicBezTo>
                    <a:pt x="63" y="18"/>
                    <a:pt x="72" y="9"/>
                    <a:pt x="80"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13" name="Google Shape;7213;p29"/>
            <p:cNvSpPr/>
            <p:nvPr/>
          </p:nvSpPr>
          <p:spPr>
            <a:xfrm>
              <a:off x="3143461" y="3199480"/>
              <a:ext cx="232" cy="386"/>
            </a:xfrm>
            <a:custGeom>
              <a:avLst/>
              <a:gdLst/>
              <a:ahLst/>
              <a:cxnLst/>
              <a:rect l="l" t="t" r="r" b="b"/>
              <a:pathLst>
                <a:path w="18" h="36" extrusionOk="0">
                  <a:moveTo>
                    <a:pt x="18" y="0"/>
                  </a:moveTo>
                  <a:cubicBezTo>
                    <a:pt x="18" y="9"/>
                    <a:pt x="9" y="18"/>
                    <a:pt x="0" y="27"/>
                  </a:cubicBezTo>
                  <a:lnTo>
                    <a:pt x="9" y="36"/>
                  </a:lnTo>
                  <a:cubicBezTo>
                    <a:pt x="18" y="27"/>
                    <a:pt x="18" y="18"/>
                    <a:pt x="18"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14" name="Google Shape;7214;p29"/>
            <p:cNvSpPr/>
            <p:nvPr/>
          </p:nvSpPr>
          <p:spPr>
            <a:xfrm>
              <a:off x="3142996" y="3200896"/>
              <a:ext cx="478" cy="107"/>
            </a:xfrm>
            <a:custGeom>
              <a:avLst/>
              <a:gdLst/>
              <a:ahLst/>
              <a:cxnLst/>
              <a:rect l="l" t="t" r="r" b="b"/>
              <a:pathLst>
                <a:path w="37" h="10" extrusionOk="0">
                  <a:moveTo>
                    <a:pt x="1" y="1"/>
                  </a:moveTo>
                  <a:lnTo>
                    <a:pt x="1" y="1"/>
                  </a:lnTo>
                  <a:cubicBezTo>
                    <a:pt x="10" y="10"/>
                    <a:pt x="18" y="10"/>
                    <a:pt x="36" y="10"/>
                  </a:cubicBezTo>
                  <a:lnTo>
                    <a:pt x="1" y="1"/>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15" name="Google Shape;7215;p29"/>
            <p:cNvSpPr/>
            <p:nvPr/>
          </p:nvSpPr>
          <p:spPr>
            <a:xfrm>
              <a:off x="3118602" y="3193229"/>
              <a:ext cx="465" cy="161"/>
            </a:xfrm>
            <a:custGeom>
              <a:avLst/>
              <a:gdLst/>
              <a:ahLst/>
              <a:cxnLst/>
              <a:rect l="l" t="t" r="r" b="b"/>
              <a:pathLst>
                <a:path w="36" h="15" extrusionOk="0">
                  <a:moveTo>
                    <a:pt x="0" y="0"/>
                  </a:moveTo>
                  <a:cubicBezTo>
                    <a:pt x="7" y="11"/>
                    <a:pt x="11" y="14"/>
                    <a:pt x="15" y="14"/>
                  </a:cubicBezTo>
                  <a:cubicBezTo>
                    <a:pt x="21" y="14"/>
                    <a:pt x="25" y="6"/>
                    <a:pt x="36"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16" name="Google Shape;7216;p29"/>
            <p:cNvSpPr/>
            <p:nvPr/>
          </p:nvSpPr>
          <p:spPr>
            <a:xfrm>
              <a:off x="3158738" y="3179503"/>
              <a:ext cx="465" cy="579"/>
            </a:xfrm>
            <a:custGeom>
              <a:avLst/>
              <a:gdLst/>
              <a:ahLst/>
              <a:cxnLst/>
              <a:rect l="l" t="t" r="r" b="b"/>
              <a:pathLst>
                <a:path w="36" h="54" extrusionOk="0">
                  <a:moveTo>
                    <a:pt x="9" y="0"/>
                  </a:moveTo>
                  <a:cubicBezTo>
                    <a:pt x="0" y="18"/>
                    <a:pt x="0" y="35"/>
                    <a:pt x="0" y="53"/>
                  </a:cubicBezTo>
                  <a:cubicBezTo>
                    <a:pt x="9" y="27"/>
                    <a:pt x="36" y="0"/>
                    <a:pt x="9"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17" name="Google Shape;7217;p29"/>
            <p:cNvSpPr/>
            <p:nvPr/>
          </p:nvSpPr>
          <p:spPr>
            <a:xfrm>
              <a:off x="3129088" y="3196446"/>
              <a:ext cx="362" cy="107"/>
            </a:xfrm>
            <a:custGeom>
              <a:avLst/>
              <a:gdLst/>
              <a:ahLst/>
              <a:cxnLst/>
              <a:rect l="l" t="t" r="r" b="b"/>
              <a:pathLst>
                <a:path w="28" h="10" extrusionOk="0">
                  <a:moveTo>
                    <a:pt x="27" y="1"/>
                  </a:moveTo>
                  <a:cubicBezTo>
                    <a:pt x="9" y="1"/>
                    <a:pt x="9" y="1"/>
                    <a:pt x="1" y="10"/>
                  </a:cubicBezTo>
                  <a:cubicBezTo>
                    <a:pt x="18" y="10"/>
                    <a:pt x="27" y="10"/>
                    <a:pt x="27"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18" name="Google Shape;7218;p29"/>
            <p:cNvSpPr/>
            <p:nvPr/>
          </p:nvSpPr>
          <p:spPr>
            <a:xfrm>
              <a:off x="3158506" y="3180072"/>
              <a:ext cx="362" cy="665"/>
            </a:xfrm>
            <a:custGeom>
              <a:avLst/>
              <a:gdLst/>
              <a:ahLst/>
              <a:cxnLst/>
              <a:rect l="l" t="t" r="r" b="b"/>
              <a:pathLst>
                <a:path w="28" h="62" extrusionOk="0">
                  <a:moveTo>
                    <a:pt x="18" y="0"/>
                  </a:moveTo>
                  <a:cubicBezTo>
                    <a:pt x="9" y="18"/>
                    <a:pt x="1" y="35"/>
                    <a:pt x="27" y="62"/>
                  </a:cubicBezTo>
                  <a:cubicBezTo>
                    <a:pt x="27" y="53"/>
                    <a:pt x="27" y="53"/>
                    <a:pt x="27" y="44"/>
                  </a:cubicBezTo>
                  <a:cubicBezTo>
                    <a:pt x="27" y="35"/>
                    <a:pt x="18" y="18"/>
                    <a:pt x="18"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19" name="Google Shape;7219;p29"/>
            <p:cNvSpPr/>
            <p:nvPr/>
          </p:nvSpPr>
          <p:spPr>
            <a:xfrm>
              <a:off x="3125666" y="3165231"/>
              <a:ext cx="129" cy="75"/>
            </a:xfrm>
            <a:custGeom>
              <a:avLst/>
              <a:gdLst/>
              <a:ahLst/>
              <a:cxnLst/>
              <a:rect l="l" t="t" r="r" b="b"/>
              <a:pathLst>
                <a:path w="10" h="7" extrusionOk="0">
                  <a:moveTo>
                    <a:pt x="5" y="0"/>
                  </a:moveTo>
                  <a:cubicBezTo>
                    <a:pt x="3" y="0"/>
                    <a:pt x="1" y="2"/>
                    <a:pt x="1" y="7"/>
                  </a:cubicBezTo>
                  <a:lnTo>
                    <a:pt x="10" y="7"/>
                  </a:lnTo>
                  <a:cubicBezTo>
                    <a:pt x="10" y="2"/>
                    <a:pt x="7" y="0"/>
                    <a:pt x="5"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20" name="Google Shape;7220;p29"/>
            <p:cNvSpPr/>
            <p:nvPr/>
          </p:nvSpPr>
          <p:spPr>
            <a:xfrm>
              <a:off x="3136048" y="3165113"/>
              <a:ext cx="349" cy="11"/>
            </a:xfrm>
            <a:custGeom>
              <a:avLst/>
              <a:gdLst/>
              <a:ahLst/>
              <a:cxnLst/>
              <a:rect l="l" t="t" r="r" b="b"/>
              <a:pathLst>
                <a:path w="27" h="1" extrusionOk="0">
                  <a:moveTo>
                    <a:pt x="27" y="0"/>
                  </a:moveTo>
                  <a:cubicBezTo>
                    <a:pt x="18" y="0"/>
                    <a:pt x="9" y="0"/>
                    <a:pt x="0" y="0"/>
                  </a:cubicBezTo>
                  <a:cubicBezTo>
                    <a:pt x="0" y="0"/>
                    <a:pt x="9" y="0"/>
                    <a:pt x="27"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21" name="Google Shape;7221;p29"/>
            <p:cNvSpPr/>
            <p:nvPr/>
          </p:nvSpPr>
          <p:spPr>
            <a:xfrm>
              <a:off x="3156801" y="3174667"/>
              <a:ext cx="13" cy="107"/>
            </a:xfrm>
            <a:custGeom>
              <a:avLst/>
              <a:gdLst/>
              <a:ahLst/>
              <a:cxnLst/>
              <a:rect l="l" t="t" r="r" b="b"/>
              <a:pathLst>
                <a:path w="1" h="10" extrusionOk="0">
                  <a:moveTo>
                    <a:pt x="0" y="10"/>
                  </a:moveTo>
                  <a:cubicBezTo>
                    <a:pt x="0" y="1"/>
                    <a:pt x="0" y="10"/>
                    <a:pt x="0" y="1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22" name="Google Shape;7222;p29"/>
            <p:cNvSpPr/>
            <p:nvPr/>
          </p:nvSpPr>
          <p:spPr>
            <a:xfrm>
              <a:off x="3157705" y="3173445"/>
              <a:ext cx="129" cy="97"/>
            </a:xfrm>
            <a:custGeom>
              <a:avLst/>
              <a:gdLst/>
              <a:ahLst/>
              <a:cxnLst/>
              <a:rect l="l" t="t" r="r" b="b"/>
              <a:pathLst>
                <a:path w="10" h="9" extrusionOk="0">
                  <a:moveTo>
                    <a:pt x="1" y="0"/>
                  </a:moveTo>
                  <a:cubicBezTo>
                    <a:pt x="1" y="9"/>
                    <a:pt x="10" y="9"/>
                    <a:pt x="10" y="0"/>
                  </a:cubicBezTo>
                  <a:cubicBezTo>
                    <a:pt x="10" y="9"/>
                    <a:pt x="1" y="9"/>
                    <a:pt x="1"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23" name="Google Shape;7223;p29"/>
            <p:cNvSpPr/>
            <p:nvPr/>
          </p:nvSpPr>
          <p:spPr>
            <a:xfrm>
              <a:off x="3161127" y="3182431"/>
              <a:ext cx="13" cy="11"/>
            </a:xfrm>
            <a:custGeom>
              <a:avLst/>
              <a:gdLst/>
              <a:ahLst/>
              <a:cxnLst/>
              <a:rect l="l" t="t" r="r" b="b"/>
              <a:pathLst>
                <a:path w="1" h="1" extrusionOk="0">
                  <a:moveTo>
                    <a:pt x="1" y="1"/>
                  </a:moveTo>
                  <a:lnTo>
                    <a:pt x="1" y="1"/>
                  </a:lnTo>
                  <a:cubicBezTo>
                    <a:pt x="1" y="1"/>
                    <a:pt x="1" y="1"/>
                    <a:pt x="1"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24" name="Google Shape;7224;p29"/>
            <p:cNvSpPr/>
            <p:nvPr/>
          </p:nvSpPr>
          <p:spPr>
            <a:xfrm>
              <a:off x="3156917" y="3174485"/>
              <a:ext cx="13" cy="290"/>
            </a:xfrm>
            <a:custGeom>
              <a:avLst/>
              <a:gdLst/>
              <a:ahLst/>
              <a:cxnLst/>
              <a:rect l="l" t="t" r="r" b="b"/>
              <a:pathLst>
                <a:path w="1" h="27" extrusionOk="0">
                  <a:moveTo>
                    <a:pt x="0" y="0"/>
                  </a:moveTo>
                  <a:cubicBezTo>
                    <a:pt x="0" y="9"/>
                    <a:pt x="0" y="18"/>
                    <a:pt x="0" y="27"/>
                  </a:cubicBezTo>
                  <a:cubicBezTo>
                    <a:pt x="0" y="18"/>
                    <a:pt x="0" y="9"/>
                    <a:pt x="0"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25" name="Google Shape;7225;p29"/>
            <p:cNvSpPr/>
            <p:nvPr/>
          </p:nvSpPr>
          <p:spPr>
            <a:xfrm>
              <a:off x="3156569" y="3174485"/>
              <a:ext cx="129" cy="97"/>
            </a:xfrm>
            <a:custGeom>
              <a:avLst/>
              <a:gdLst/>
              <a:ahLst/>
              <a:cxnLst/>
              <a:rect l="l" t="t" r="r" b="b"/>
              <a:pathLst>
                <a:path w="10" h="9" extrusionOk="0">
                  <a:moveTo>
                    <a:pt x="9" y="0"/>
                  </a:moveTo>
                  <a:cubicBezTo>
                    <a:pt x="1" y="0"/>
                    <a:pt x="1" y="0"/>
                    <a:pt x="9" y="9"/>
                  </a:cubicBezTo>
                  <a:cubicBezTo>
                    <a:pt x="9" y="9"/>
                    <a:pt x="9" y="0"/>
                    <a:pt x="9"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26" name="Google Shape;7226;p29"/>
            <p:cNvSpPr/>
            <p:nvPr/>
          </p:nvSpPr>
          <p:spPr>
            <a:xfrm>
              <a:off x="3156801" y="3174764"/>
              <a:ext cx="232" cy="204"/>
            </a:xfrm>
            <a:custGeom>
              <a:avLst/>
              <a:gdLst/>
              <a:ahLst/>
              <a:cxnLst/>
              <a:rect l="l" t="t" r="r" b="b"/>
              <a:pathLst>
                <a:path w="18" h="19" extrusionOk="0">
                  <a:moveTo>
                    <a:pt x="0" y="1"/>
                  </a:moveTo>
                  <a:cubicBezTo>
                    <a:pt x="5" y="5"/>
                    <a:pt x="7" y="8"/>
                    <a:pt x="9" y="10"/>
                  </a:cubicBezTo>
                  <a:lnTo>
                    <a:pt x="9" y="10"/>
                  </a:lnTo>
                  <a:cubicBezTo>
                    <a:pt x="9" y="7"/>
                    <a:pt x="9" y="4"/>
                    <a:pt x="9" y="1"/>
                  </a:cubicBezTo>
                  <a:close/>
                  <a:moveTo>
                    <a:pt x="9" y="10"/>
                  </a:moveTo>
                  <a:cubicBezTo>
                    <a:pt x="10" y="15"/>
                    <a:pt x="12" y="18"/>
                    <a:pt x="18" y="18"/>
                  </a:cubicBezTo>
                  <a:cubicBezTo>
                    <a:pt x="14" y="14"/>
                    <a:pt x="12" y="12"/>
                    <a:pt x="9" y="1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27" name="Google Shape;7227;p29"/>
            <p:cNvSpPr/>
            <p:nvPr/>
          </p:nvSpPr>
          <p:spPr>
            <a:xfrm>
              <a:off x="3116200" y="3179128"/>
              <a:ext cx="129" cy="193"/>
            </a:xfrm>
            <a:custGeom>
              <a:avLst/>
              <a:gdLst/>
              <a:ahLst/>
              <a:cxnLst/>
              <a:rect l="l" t="t" r="r" b="b"/>
              <a:pathLst>
                <a:path w="10" h="18" extrusionOk="0">
                  <a:moveTo>
                    <a:pt x="2" y="1"/>
                  </a:moveTo>
                  <a:cubicBezTo>
                    <a:pt x="1" y="1"/>
                    <a:pt x="1" y="8"/>
                    <a:pt x="1" y="17"/>
                  </a:cubicBezTo>
                  <a:lnTo>
                    <a:pt x="10" y="17"/>
                  </a:lnTo>
                  <a:cubicBezTo>
                    <a:pt x="6" y="6"/>
                    <a:pt x="3" y="1"/>
                    <a:pt x="2"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28" name="Google Shape;7228;p29"/>
            <p:cNvSpPr/>
            <p:nvPr/>
          </p:nvSpPr>
          <p:spPr>
            <a:xfrm>
              <a:off x="3155200" y="3196167"/>
              <a:ext cx="13" cy="11"/>
            </a:xfrm>
            <a:custGeom>
              <a:avLst/>
              <a:gdLst/>
              <a:ahLst/>
              <a:cxnLst/>
              <a:rect l="l" t="t" r="r" b="b"/>
              <a:pathLst>
                <a:path w="1" h="1" extrusionOk="0">
                  <a:moveTo>
                    <a:pt x="1" y="0"/>
                  </a:moveTo>
                  <a:cubicBezTo>
                    <a:pt x="1" y="0"/>
                    <a:pt x="1" y="0"/>
                    <a:pt x="1" y="0"/>
                  </a:cubicBezTo>
                  <a:cubicBezTo>
                    <a:pt x="1" y="0"/>
                    <a:pt x="1" y="0"/>
                    <a:pt x="1"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29" name="Google Shape;7229;p29"/>
            <p:cNvSpPr/>
            <p:nvPr/>
          </p:nvSpPr>
          <p:spPr>
            <a:xfrm>
              <a:off x="3154283" y="3195695"/>
              <a:ext cx="930" cy="1137"/>
            </a:xfrm>
            <a:custGeom>
              <a:avLst/>
              <a:gdLst/>
              <a:ahLst/>
              <a:cxnLst/>
              <a:rect l="l" t="t" r="r" b="b"/>
              <a:pathLst>
                <a:path w="72" h="106" extrusionOk="0">
                  <a:moveTo>
                    <a:pt x="1" y="0"/>
                  </a:moveTo>
                  <a:lnTo>
                    <a:pt x="1" y="0"/>
                  </a:lnTo>
                  <a:cubicBezTo>
                    <a:pt x="10" y="35"/>
                    <a:pt x="19" y="71"/>
                    <a:pt x="36" y="106"/>
                  </a:cubicBezTo>
                  <a:cubicBezTo>
                    <a:pt x="36" y="62"/>
                    <a:pt x="45" y="53"/>
                    <a:pt x="72" y="44"/>
                  </a:cubicBezTo>
                  <a:lnTo>
                    <a:pt x="1" y="0"/>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30" name="Google Shape;7230;p29"/>
            <p:cNvSpPr/>
            <p:nvPr/>
          </p:nvSpPr>
          <p:spPr>
            <a:xfrm>
              <a:off x="3114612" y="3162647"/>
              <a:ext cx="48134" cy="39330"/>
            </a:xfrm>
            <a:custGeom>
              <a:avLst/>
              <a:gdLst/>
              <a:ahLst/>
              <a:cxnLst/>
              <a:rect l="l" t="t" r="r" b="b"/>
              <a:pathLst>
                <a:path w="3727" h="3668" extrusionOk="0">
                  <a:moveTo>
                    <a:pt x="759" y="315"/>
                  </a:moveTo>
                  <a:lnTo>
                    <a:pt x="751" y="318"/>
                  </a:lnTo>
                  <a:cubicBezTo>
                    <a:pt x="753" y="318"/>
                    <a:pt x="756" y="317"/>
                    <a:pt x="759" y="315"/>
                  </a:cubicBezTo>
                  <a:close/>
                  <a:moveTo>
                    <a:pt x="1029" y="459"/>
                  </a:moveTo>
                  <a:cubicBezTo>
                    <a:pt x="1031" y="459"/>
                    <a:pt x="1032" y="460"/>
                    <a:pt x="1033" y="460"/>
                  </a:cubicBezTo>
                  <a:cubicBezTo>
                    <a:pt x="1032" y="459"/>
                    <a:pt x="1030" y="459"/>
                    <a:pt x="1029" y="459"/>
                  </a:cubicBezTo>
                  <a:close/>
                  <a:moveTo>
                    <a:pt x="645" y="838"/>
                  </a:moveTo>
                  <a:cubicBezTo>
                    <a:pt x="647" y="839"/>
                    <a:pt x="650" y="839"/>
                    <a:pt x="654" y="839"/>
                  </a:cubicBezTo>
                  <a:cubicBezTo>
                    <a:pt x="651" y="839"/>
                    <a:pt x="648" y="838"/>
                    <a:pt x="645" y="838"/>
                  </a:cubicBezTo>
                  <a:close/>
                  <a:moveTo>
                    <a:pt x="3506" y="1298"/>
                  </a:moveTo>
                  <a:cubicBezTo>
                    <a:pt x="3506" y="1316"/>
                    <a:pt x="3497" y="1334"/>
                    <a:pt x="3506" y="1351"/>
                  </a:cubicBezTo>
                  <a:lnTo>
                    <a:pt x="3506" y="1298"/>
                  </a:lnTo>
                  <a:close/>
                  <a:moveTo>
                    <a:pt x="359" y="1404"/>
                  </a:moveTo>
                  <a:cubicBezTo>
                    <a:pt x="362" y="1404"/>
                    <a:pt x="367" y="1409"/>
                    <a:pt x="371" y="1413"/>
                  </a:cubicBezTo>
                  <a:lnTo>
                    <a:pt x="353" y="1422"/>
                  </a:lnTo>
                  <a:cubicBezTo>
                    <a:pt x="353" y="1409"/>
                    <a:pt x="356" y="1404"/>
                    <a:pt x="359" y="1404"/>
                  </a:cubicBezTo>
                  <a:close/>
                  <a:moveTo>
                    <a:pt x="3629" y="1572"/>
                  </a:moveTo>
                  <a:cubicBezTo>
                    <a:pt x="3629" y="1572"/>
                    <a:pt x="3629" y="1572"/>
                    <a:pt x="3629" y="1572"/>
                  </a:cubicBezTo>
                  <a:cubicBezTo>
                    <a:pt x="3631" y="1576"/>
                    <a:pt x="3634" y="1580"/>
                    <a:pt x="3636" y="1583"/>
                  </a:cubicBezTo>
                  <a:lnTo>
                    <a:pt x="3636" y="1583"/>
                  </a:lnTo>
                  <a:cubicBezTo>
                    <a:pt x="3634" y="1579"/>
                    <a:pt x="3632" y="1576"/>
                    <a:pt x="3629" y="1572"/>
                  </a:cubicBezTo>
                  <a:close/>
                  <a:moveTo>
                    <a:pt x="3620" y="1493"/>
                  </a:moveTo>
                  <a:lnTo>
                    <a:pt x="3620" y="1493"/>
                  </a:lnTo>
                  <a:cubicBezTo>
                    <a:pt x="3594" y="1506"/>
                    <a:pt x="3612" y="1543"/>
                    <a:pt x="3629" y="1572"/>
                  </a:cubicBezTo>
                  <a:lnTo>
                    <a:pt x="3629" y="1572"/>
                  </a:lnTo>
                  <a:cubicBezTo>
                    <a:pt x="3637" y="1561"/>
                    <a:pt x="3642" y="1557"/>
                    <a:pt x="3646" y="1557"/>
                  </a:cubicBezTo>
                  <a:cubicBezTo>
                    <a:pt x="3657" y="1557"/>
                    <a:pt x="3657" y="1592"/>
                    <a:pt x="3672" y="1592"/>
                  </a:cubicBezTo>
                  <a:cubicBezTo>
                    <a:pt x="3677" y="1592"/>
                    <a:pt x="3683" y="1589"/>
                    <a:pt x="3691" y="1581"/>
                  </a:cubicBezTo>
                  <a:cubicBezTo>
                    <a:pt x="3665" y="1581"/>
                    <a:pt x="3638" y="1519"/>
                    <a:pt x="3620" y="1493"/>
                  </a:cubicBezTo>
                  <a:close/>
                  <a:moveTo>
                    <a:pt x="24" y="1972"/>
                  </a:moveTo>
                  <a:lnTo>
                    <a:pt x="24" y="1972"/>
                  </a:lnTo>
                  <a:cubicBezTo>
                    <a:pt x="24" y="1978"/>
                    <a:pt x="25" y="1984"/>
                    <a:pt x="27" y="1987"/>
                  </a:cubicBezTo>
                  <a:cubicBezTo>
                    <a:pt x="26" y="1982"/>
                    <a:pt x="25" y="1977"/>
                    <a:pt x="24" y="1972"/>
                  </a:cubicBezTo>
                  <a:close/>
                  <a:moveTo>
                    <a:pt x="3114" y="2865"/>
                  </a:moveTo>
                  <a:lnTo>
                    <a:pt x="3114" y="2865"/>
                  </a:lnTo>
                  <a:cubicBezTo>
                    <a:pt x="3114" y="2865"/>
                    <a:pt x="3114" y="2865"/>
                    <a:pt x="3114" y="2866"/>
                  </a:cubicBezTo>
                  <a:lnTo>
                    <a:pt x="3114" y="2866"/>
                  </a:lnTo>
                  <a:cubicBezTo>
                    <a:pt x="3114" y="2866"/>
                    <a:pt x="3114" y="2866"/>
                    <a:pt x="3114" y="2866"/>
                  </a:cubicBezTo>
                  <a:cubicBezTo>
                    <a:pt x="3113" y="2866"/>
                    <a:pt x="3113" y="2866"/>
                    <a:pt x="3114" y="2865"/>
                  </a:cubicBezTo>
                  <a:close/>
                  <a:moveTo>
                    <a:pt x="3276" y="2979"/>
                  </a:moveTo>
                  <a:cubicBezTo>
                    <a:pt x="3276" y="2981"/>
                    <a:pt x="3276" y="2983"/>
                    <a:pt x="3276" y="2985"/>
                  </a:cubicBezTo>
                  <a:cubicBezTo>
                    <a:pt x="3277" y="2984"/>
                    <a:pt x="3277" y="2981"/>
                    <a:pt x="3276" y="2979"/>
                  </a:cubicBezTo>
                  <a:close/>
                  <a:moveTo>
                    <a:pt x="2784" y="3338"/>
                  </a:moveTo>
                  <a:lnTo>
                    <a:pt x="2784" y="3338"/>
                  </a:lnTo>
                  <a:cubicBezTo>
                    <a:pt x="2783" y="3338"/>
                    <a:pt x="2783" y="3338"/>
                    <a:pt x="2783" y="3338"/>
                  </a:cubicBezTo>
                  <a:lnTo>
                    <a:pt x="2783" y="3338"/>
                  </a:lnTo>
                  <a:cubicBezTo>
                    <a:pt x="2785" y="3338"/>
                    <a:pt x="2788" y="3338"/>
                    <a:pt x="2790" y="3338"/>
                  </a:cubicBezTo>
                  <a:cubicBezTo>
                    <a:pt x="2788" y="3338"/>
                    <a:pt x="2786" y="3338"/>
                    <a:pt x="2784" y="3338"/>
                  </a:cubicBezTo>
                  <a:close/>
                  <a:moveTo>
                    <a:pt x="2783" y="3338"/>
                  </a:moveTo>
                  <a:lnTo>
                    <a:pt x="2783" y="3338"/>
                  </a:lnTo>
                  <a:cubicBezTo>
                    <a:pt x="2773" y="3339"/>
                    <a:pt x="2773" y="3341"/>
                    <a:pt x="2773" y="3356"/>
                  </a:cubicBezTo>
                  <a:cubicBezTo>
                    <a:pt x="2774" y="3349"/>
                    <a:pt x="2778" y="3343"/>
                    <a:pt x="2783" y="3338"/>
                  </a:cubicBezTo>
                  <a:close/>
                  <a:moveTo>
                    <a:pt x="2340" y="3497"/>
                  </a:moveTo>
                  <a:cubicBezTo>
                    <a:pt x="2331" y="3506"/>
                    <a:pt x="2322" y="3506"/>
                    <a:pt x="2296" y="3506"/>
                  </a:cubicBezTo>
                  <a:cubicBezTo>
                    <a:pt x="2314" y="3497"/>
                    <a:pt x="2322" y="3497"/>
                    <a:pt x="2340" y="3497"/>
                  </a:cubicBezTo>
                  <a:close/>
                  <a:moveTo>
                    <a:pt x="1289" y="3524"/>
                  </a:moveTo>
                  <a:cubicBezTo>
                    <a:pt x="1279" y="3524"/>
                    <a:pt x="1272" y="3526"/>
                    <a:pt x="1269" y="3531"/>
                  </a:cubicBezTo>
                  <a:lnTo>
                    <a:pt x="1269" y="3531"/>
                  </a:lnTo>
                  <a:cubicBezTo>
                    <a:pt x="1276" y="3530"/>
                    <a:pt x="1283" y="3527"/>
                    <a:pt x="1289" y="3524"/>
                  </a:cubicBezTo>
                  <a:close/>
                  <a:moveTo>
                    <a:pt x="1554" y="0"/>
                  </a:moveTo>
                  <a:cubicBezTo>
                    <a:pt x="1537" y="27"/>
                    <a:pt x="1519" y="45"/>
                    <a:pt x="1466" y="45"/>
                  </a:cubicBezTo>
                  <a:lnTo>
                    <a:pt x="1475" y="36"/>
                  </a:lnTo>
                  <a:lnTo>
                    <a:pt x="1475" y="36"/>
                  </a:lnTo>
                  <a:cubicBezTo>
                    <a:pt x="1351" y="71"/>
                    <a:pt x="1289" y="62"/>
                    <a:pt x="1148" y="106"/>
                  </a:cubicBezTo>
                  <a:lnTo>
                    <a:pt x="1166" y="124"/>
                  </a:lnTo>
                  <a:cubicBezTo>
                    <a:pt x="1152" y="133"/>
                    <a:pt x="1144" y="135"/>
                    <a:pt x="1136" y="135"/>
                  </a:cubicBezTo>
                  <a:cubicBezTo>
                    <a:pt x="1128" y="135"/>
                    <a:pt x="1122" y="133"/>
                    <a:pt x="1113" y="133"/>
                  </a:cubicBezTo>
                  <a:cubicBezTo>
                    <a:pt x="1111" y="146"/>
                    <a:pt x="1115" y="151"/>
                    <a:pt x="1122" y="151"/>
                  </a:cubicBezTo>
                  <a:cubicBezTo>
                    <a:pt x="1135" y="151"/>
                    <a:pt x="1158" y="136"/>
                    <a:pt x="1172" y="136"/>
                  </a:cubicBezTo>
                  <a:cubicBezTo>
                    <a:pt x="1181" y="136"/>
                    <a:pt x="1186" y="142"/>
                    <a:pt x="1183" y="159"/>
                  </a:cubicBezTo>
                  <a:cubicBezTo>
                    <a:pt x="1176" y="152"/>
                    <a:pt x="1166" y="148"/>
                    <a:pt x="1154" y="148"/>
                  </a:cubicBezTo>
                  <a:cubicBezTo>
                    <a:pt x="1126" y="148"/>
                    <a:pt x="1088" y="167"/>
                    <a:pt x="1051" y="186"/>
                  </a:cubicBezTo>
                  <a:cubicBezTo>
                    <a:pt x="1017" y="199"/>
                    <a:pt x="983" y="218"/>
                    <a:pt x="953" y="218"/>
                  </a:cubicBezTo>
                  <a:cubicBezTo>
                    <a:pt x="944" y="218"/>
                    <a:pt x="936" y="216"/>
                    <a:pt x="927" y="212"/>
                  </a:cubicBezTo>
                  <a:lnTo>
                    <a:pt x="927" y="212"/>
                  </a:lnTo>
                  <a:cubicBezTo>
                    <a:pt x="883" y="239"/>
                    <a:pt x="963" y="230"/>
                    <a:pt x="918" y="257"/>
                  </a:cubicBezTo>
                  <a:lnTo>
                    <a:pt x="901" y="248"/>
                  </a:lnTo>
                  <a:lnTo>
                    <a:pt x="901" y="274"/>
                  </a:lnTo>
                  <a:cubicBezTo>
                    <a:pt x="890" y="278"/>
                    <a:pt x="879" y="280"/>
                    <a:pt x="869" y="280"/>
                  </a:cubicBezTo>
                  <a:cubicBezTo>
                    <a:pt x="855" y="280"/>
                    <a:pt x="844" y="276"/>
                    <a:pt x="839" y="265"/>
                  </a:cubicBezTo>
                  <a:cubicBezTo>
                    <a:pt x="839" y="265"/>
                    <a:pt x="848" y="248"/>
                    <a:pt x="857" y="239"/>
                  </a:cubicBezTo>
                  <a:lnTo>
                    <a:pt x="857" y="239"/>
                  </a:lnTo>
                  <a:cubicBezTo>
                    <a:pt x="818" y="247"/>
                    <a:pt x="780" y="301"/>
                    <a:pt x="759" y="315"/>
                  </a:cubicBezTo>
                  <a:lnTo>
                    <a:pt x="759" y="315"/>
                  </a:lnTo>
                  <a:lnTo>
                    <a:pt x="795" y="301"/>
                  </a:lnTo>
                  <a:lnTo>
                    <a:pt x="795" y="301"/>
                  </a:lnTo>
                  <a:cubicBezTo>
                    <a:pt x="698" y="389"/>
                    <a:pt x="565" y="495"/>
                    <a:pt x="512" y="619"/>
                  </a:cubicBezTo>
                  <a:lnTo>
                    <a:pt x="530" y="619"/>
                  </a:lnTo>
                  <a:cubicBezTo>
                    <a:pt x="486" y="707"/>
                    <a:pt x="468" y="672"/>
                    <a:pt x="415" y="760"/>
                  </a:cubicBezTo>
                  <a:lnTo>
                    <a:pt x="415" y="751"/>
                  </a:lnTo>
                  <a:cubicBezTo>
                    <a:pt x="406" y="777"/>
                    <a:pt x="406" y="804"/>
                    <a:pt x="389" y="830"/>
                  </a:cubicBezTo>
                  <a:cubicBezTo>
                    <a:pt x="389" y="822"/>
                    <a:pt x="386" y="819"/>
                    <a:pt x="381" y="819"/>
                  </a:cubicBezTo>
                  <a:cubicBezTo>
                    <a:pt x="372" y="819"/>
                    <a:pt x="357" y="829"/>
                    <a:pt x="346" y="829"/>
                  </a:cubicBezTo>
                  <a:cubicBezTo>
                    <a:pt x="340" y="829"/>
                    <a:pt x="336" y="825"/>
                    <a:pt x="336" y="813"/>
                  </a:cubicBezTo>
                  <a:cubicBezTo>
                    <a:pt x="300" y="919"/>
                    <a:pt x="327" y="875"/>
                    <a:pt x="336" y="954"/>
                  </a:cubicBezTo>
                  <a:lnTo>
                    <a:pt x="309" y="963"/>
                  </a:lnTo>
                  <a:cubicBezTo>
                    <a:pt x="318" y="989"/>
                    <a:pt x="327" y="998"/>
                    <a:pt x="309" y="1051"/>
                  </a:cubicBezTo>
                  <a:cubicBezTo>
                    <a:pt x="309" y="1032"/>
                    <a:pt x="303" y="1028"/>
                    <a:pt x="296" y="1028"/>
                  </a:cubicBezTo>
                  <a:cubicBezTo>
                    <a:pt x="290" y="1028"/>
                    <a:pt x="284" y="1030"/>
                    <a:pt x="278" y="1030"/>
                  </a:cubicBezTo>
                  <a:cubicBezTo>
                    <a:pt x="271" y="1030"/>
                    <a:pt x="265" y="1026"/>
                    <a:pt x="265" y="1007"/>
                  </a:cubicBezTo>
                  <a:cubicBezTo>
                    <a:pt x="239" y="1025"/>
                    <a:pt x="221" y="1051"/>
                    <a:pt x="212" y="1069"/>
                  </a:cubicBezTo>
                  <a:cubicBezTo>
                    <a:pt x="212" y="1087"/>
                    <a:pt x="212" y="1113"/>
                    <a:pt x="203" y="1131"/>
                  </a:cubicBezTo>
                  <a:cubicBezTo>
                    <a:pt x="203" y="1166"/>
                    <a:pt x="203" y="1192"/>
                    <a:pt x="159" y="1201"/>
                  </a:cubicBezTo>
                  <a:cubicBezTo>
                    <a:pt x="168" y="1215"/>
                    <a:pt x="175" y="1220"/>
                    <a:pt x="182" y="1220"/>
                  </a:cubicBezTo>
                  <a:cubicBezTo>
                    <a:pt x="206" y="1220"/>
                    <a:pt x="219" y="1152"/>
                    <a:pt x="227" y="1152"/>
                  </a:cubicBezTo>
                  <a:cubicBezTo>
                    <a:pt x="228" y="1152"/>
                    <a:pt x="229" y="1153"/>
                    <a:pt x="230" y="1157"/>
                  </a:cubicBezTo>
                  <a:cubicBezTo>
                    <a:pt x="233" y="1155"/>
                    <a:pt x="235" y="1154"/>
                    <a:pt x="238" y="1154"/>
                  </a:cubicBezTo>
                  <a:cubicBezTo>
                    <a:pt x="258" y="1154"/>
                    <a:pt x="263" y="1213"/>
                    <a:pt x="247" y="1237"/>
                  </a:cubicBezTo>
                  <a:cubicBezTo>
                    <a:pt x="230" y="1272"/>
                    <a:pt x="141" y="1272"/>
                    <a:pt x="124" y="1360"/>
                  </a:cubicBezTo>
                  <a:cubicBezTo>
                    <a:pt x="124" y="1351"/>
                    <a:pt x="124" y="1351"/>
                    <a:pt x="124" y="1343"/>
                  </a:cubicBezTo>
                  <a:cubicBezTo>
                    <a:pt x="97" y="1369"/>
                    <a:pt x="124" y="1404"/>
                    <a:pt x="97" y="1449"/>
                  </a:cubicBezTo>
                  <a:cubicBezTo>
                    <a:pt x="133" y="1475"/>
                    <a:pt x="80" y="1502"/>
                    <a:pt x="133" y="1510"/>
                  </a:cubicBezTo>
                  <a:lnTo>
                    <a:pt x="133" y="1431"/>
                  </a:lnTo>
                  <a:cubicBezTo>
                    <a:pt x="141" y="1475"/>
                    <a:pt x="194" y="1528"/>
                    <a:pt x="150" y="1599"/>
                  </a:cubicBezTo>
                  <a:cubicBezTo>
                    <a:pt x="141" y="1590"/>
                    <a:pt x="133" y="1563"/>
                    <a:pt x="133" y="1554"/>
                  </a:cubicBezTo>
                  <a:cubicBezTo>
                    <a:pt x="115" y="1572"/>
                    <a:pt x="133" y="1599"/>
                    <a:pt x="115" y="1616"/>
                  </a:cubicBezTo>
                  <a:cubicBezTo>
                    <a:pt x="62" y="1607"/>
                    <a:pt x="115" y="1519"/>
                    <a:pt x="88" y="1457"/>
                  </a:cubicBezTo>
                  <a:lnTo>
                    <a:pt x="88" y="1457"/>
                  </a:lnTo>
                  <a:cubicBezTo>
                    <a:pt x="67" y="1479"/>
                    <a:pt x="93" y="1537"/>
                    <a:pt x="73" y="1537"/>
                  </a:cubicBezTo>
                  <a:cubicBezTo>
                    <a:pt x="69" y="1537"/>
                    <a:pt x="63" y="1534"/>
                    <a:pt x="53" y="1528"/>
                  </a:cubicBezTo>
                  <a:lnTo>
                    <a:pt x="53" y="1528"/>
                  </a:lnTo>
                  <a:cubicBezTo>
                    <a:pt x="88" y="1554"/>
                    <a:pt x="80" y="1572"/>
                    <a:pt x="80" y="1599"/>
                  </a:cubicBezTo>
                  <a:cubicBezTo>
                    <a:pt x="71" y="1625"/>
                    <a:pt x="62" y="1652"/>
                    <a:pt x="88" y="1678"/>
                  </a:cubicBezTo>
                  <a:lnTo>
                    <a:pt x="62" y="1678"/>
                  </a:lnTo>
                  <a:cubicBezTo>
                    <a:pt x="62" y="1687"/>
                    <a:pt x="80" y="1705"/>
                    <a:pt x="71" y="1722"/>
                  </a:cubicBezTo>
                  <a:lnTo>
                    <a:pt x="36" y="1687"/>
                  </a:lnTo>
                  <a:lnTo>
                    <a:pt x="36" y="1687"/>
                  </a:lnTo>
                  <a:cubicBezTo>
                    <a:pt x="71" y="1740"/>
                    <a:pt x="0" y="1784"/>
                    <a:pt x="18" y="1837"/>
                  </a:cubicBezTo>
                  <a:cubicBezTo>
                    <a:pt x="18" y="1789"/>
                    <a:pt x="25" y="1779"/>
                    <a:pt x="35" y="1779"/>
                  </a:cubicBezTo>
                  <a:cubicBezTo>
                    <a:pt x="43" y="1779"/>
                    <a:pt x="52" y="1785"/>
                    <a:pt x="62" y="1785"/>
                  </a:cubicBezTo>
                  <a:cubicBezTo>
                    <a:pt x="68" y="1785"/>
                    <a:pt x="74" y="1783"/>
                    <a:pt x="80" y="1775"/>
                  </a:cubicBezTo>
                  <a:lnTo>
                    <a:pt x="80" y="1775"/>
                  </a:lnTo>
                  <a:cubicBezTo>
                    <a:pt x="122" y="1886"/>
                    <a:pt x="9" y="1849"/>
                    <a:pt x="24" y="1972"/>
                  </a:cubicBezTo>
                  <a:lnTo>
                    <a:pt x="24" y="1972"/>
                  </a:lnTo>
                  <a:cubicBezTo>
                    <a:pt x="25" y="1955"/>
                    <a:pt x="32" y="1932"/>
                    <a:pt x="42" y="1932"/>
                  </a:cubicBezTo>
                  <a:cubicBezTo>
                    <a:pt x="46" y="1932"/>
                    <a:pt x="49" y="1935"/>
                    <a:pt x="53" y="1943"/>
                  </a:cubicBezTo>
                  <a:cubicBezTo>
                    <a:pt x="44" y="1969"/>
                    <a:pt x="44" y="2005"/>
                    <a:pt x="27" y="2022"/>
                  </a:cubicBezTo>
                  <a:cubicBezTo>
                    <a:pt x="32" y="2050"/>
                    <a:pt x="37" y="2059"/>
                    <a:pt x="41" y="2059"/>
                  </a:cubicBezTo>
                  <a:cubicBezTo>
                    <a:pt x="49" y="2059"/>
                    <a:pt x="57" y="2033"/>
                    <a:pt x="69" y="2033"/>
                  </a:cubicBezTo>
                  <a:cubicBezTo>
                    <a:pt x="72" y="2033"/>
                    <a:pt x="76" y="2035"/>
                    <a:pt x="80" y="2040"/>
                  </a:cubicBezTo>
                  <a:cubicBezTo>
                    <a:pt x="53" y="2075"/>
                    <a:pt x="106" y="2084"/>
                    <a:pt x="124" y="2120"/>
                  </a:cubicBezTo>
                  <a:lnTo>
                    <a:pt x="88" y="2128"/>
                  </a:lnTo>
                  <a:cubicBezTo>
                    <a:pt x="88" y="2234"/>
                    <a:pt x="159" y="2137"/>
                    <a:pt x="159" y="2234"/>
                  </a:cubicBezTo>
                  <a:lnTo>
                    <a:pt x="106" y="2208"/>
                  </a:lnTo>
                  <a:lnTo>
                    <a:pt x="133" y="2252"/>
                  </a:lnTo>
                  <a:lnTo>
                    <a:pt x="97" y="2252"/>
                  </a:lnTo>
                  <a:cubicBezTo>
                    <a:pt x="133" y="2296"/>
                    <a:pt x="124" y="2314"/>
                    <a:pt x="133" y="2367"/>
                  </a:cubicBezTo>
                  <a:cubicBezTo>
                    <a:pt x="139" y="2361"/>
                    <a:pt x="147" y="2358"/>
                    <a:pt x="157" y="2358"/>
                  </a:cubicBezTo>
                  <a:cubicBezTo>
                    <a:pt x="177" y="2358"/>
                    <a:pt x="200" y="2370"/>
                    <a:pt x="212" y="2393"/>
                  </a:cubicBezTo>
                  <a:cubicBezTo>
                    <a:pt x="203" y="2429"/>
                    <a:pt x="177" y="2393"/>
                    <a:pt x="203" y="2446"/>
                  </a:cubicBezTo>
                  <a:cubicBezTo>
                    <a:pt x="177" y="2446"/>
                    <a:pt x="150" y="2437"/>
                    <a:pt x="168" y="2402"/>
                  </a:cubicBezTo>
                  <a:cubicBezTo>
                    <a:pt x="159" y="2402"/>
                    <a:pt x="141" y="2393"/>
                    <a:pt x="133" y="2393"/>
                  </a:cubicBezTo>
                  <a:cubicBezTo>
                    <a:pt x="124" y="2429"/>
                    <a:pt x="159" y="2473"/>
                    <a:pt x="168" y="2499"/>
                  </a:cubicBezTo>
                  <a:cubicBezTo>
                    <a:pt x="168" y="2490"/>
                    <a:pt x="159" y="2482"/>
                    <a:pt x="168" y="2473"/>
                  </a:cubicBezTo>
                  <a:cubicBezTo>
                    <a:pt x="186" y="2499"/>
                    <a:pt x="212" y="2517"/>
                    <a:pt x="239" y="2543"/>
                  </a:cubicBezTo>
                  <a:cubicBezTo>
                    <a:pt x="239" y="2551"/>
                    <a:pt x="235" y="2554"/>
                    <a:pt x="231" y="2554"/>
                  </a:cubicBezTo>
                  <a:cubicBezTo>
                    <a:pt x="225" y="2554"/>
                    <a:pt x="217" y="2549"/>
                    <a:pt x="212" y="2543"/>
                  </a:cubicBezTo>
                  <a:lnTo>
                    <a:pt x="212" y="2543"/>
                  </a:lnTo>
                  <a:cubicBezTo>
                    <a:pt x="221" y="2561"/>
                    <a:pt x="239" y="2570"/>
                    <a:pt x="256" y="2596"/>
                  </a:cubicBezTo>
                  <a:cubicBezTo>
                    <a:pt x="243" y="2596"/>
                    <a:pt x="232" y="2601"/>
                    <a:pt x="220" y="2601"/>
                  </a:cubicBezTo>
                  <a:cubicBezTo>
                    <a:pt x="208" y="2601"/>
                    <a:pt x="194" y="2596"/>
                    <a:pt x="177" y="2579"/>
                  </a:cubicBezTo>
                  <a:lnTo>
                    <a:pt x="177" y="2579"/>
                  </a:lnTo>
                  <a:lnTo>
                    <a:pt x="247" y="2649"/>
                  </a:lnTo>
                  <a:cubicBezTo>
                    <a:pt x="239" y="2658"/>
                    <a:pt x="239" y="2702"/>
                    <a:pt x="221" y="2702"/>
                  </a:cubicBezTo>
                  <a:cubicBezTo>
                    <a:pt x="239" y="2755"/>
                    <a:pt x="336" y="2782"/>
                    <a:pt x="353" y="2852"/>
                  </a:cubicBezTo>
                  <a:cubicBezTo>
                    <a:pt x="362" y="2852"/>
                    <a:pt x="371" y="2852"/>
                    <a:pt x="380" y="2861"/>
                  </a:cubicBezTo>
                  <a:cubicBezTo>
                    <a:pt x="415" y="2914"/>
                    <a:pt x="415" y="2985"/>
                    <a:pt x="495" y="3011"/>
                  </a:cubicBezTo>
                  <a:lnTo>
                    <a:pt x="495" y="3082"/>
                  </a:lnTo>
                  <a:cubicBezTo>
                    <a:pt x="500" y="3087"/>
                    <a:pt x="505" y="3089"/>
                    <a:pt x="508" y="3089"/>
                  </a:cubicBezTo>
                  <a:cubicBezTo>
                    <a:pt x="524" y="3089"/>
                    <a:pt x="514" y="3038"/>
                    <a:pt x="539" y="3038"/>
                  </a:cubicBezTo>
                  <a:cubicBezTo>
                    <a:pt x="547" y="3038"/>
                    <a:pt x="558" y="3043"/>
                    <a:pt x="574" y="3056"/>
                  </a:cubicBezTo>
                  <a:cubicBezTo>
                    <a:pt x="627" y="3100"/>
                    <a:pt x="565" y="3100"/>
                    <a:pt x="574" y="3126"/>
                  </a:cubicBezTo>
                  <a:cubicBezTo>
                    <a:pt x="618" y="3135"/>
                    <a:pt x="689" y="3144"/>
                    <a:pt x="715" y="3214"/>
                  </a:cubicBezTo>
                  <a:cubicBezTo>
                    <a:pt x="689" y="3206"/>
                    <a:pt x="680" y="3188"/>
                    <a:pt x="662" y="3179"/>
                  </a:cubicBezTo>
                  <a:lnTo>
                    <a:pt x="662" y="3179"/>
                  </a:lnTo>
                  <a:lnTo>
                    <a:pt x="680" y="3232"/>
                  </a:lnTo>
                  <a:cubicBezTo>
                    <a:pt x="637" y="3227"/>
                    <a:pt x="614" y="3209"/>
                    <a:pt x="604" y="3209"/>
                  </a:cubicBezTo>
                  <a:cubicBezTo>
                    <a:pt x="598" y="3209"/>
                    <a:pt x="597" y="3216"/>
                    <a:pt x="601" y="3241"/>
                  </a:cubicBezTo>
                  <a:cubicBezTo>
                    <a:pt x="611" y="3230"/>
                    <a:pt x="621" y="3226"/>
                    <a:pt x="631" y="3226"/>
                  </a:cubicBezTo>
                  <a:cubicBezTo>
                    <a:pt x="653" y="3226"/>
                    <a:pt x="676" y="3249"/>
                    <a:pt x="707" y="3267"/>
                  </a:cubicBezTo>
                  <a:cubicBezTo>
                    <a:pt x="738" y="3286"/>
                    <a:pt x="765" y="3305"/>
                    <a:pt x="787" y="3305"/>
                  </a:cubicBezTo>
                  <a:cubicBezTo>
                    <a:pt x="796" y="3305"/>
                    <a:pt x="805" y="3302"/>
                    <a:pt x="813" y="3294"/>
                  </a:cubicBezTo>
                  <a:lnTo>
                    <a:pt x="830" y="3320"/>
                  </a:lnTo>
                  <a:lnTo>
                    <a:pt x="813" y="3320"/>
                  </a:lnTo>
                  <a:cubicBezTo>
                    <a:pt x="820" y="3341"/>
                    <a:pt x="829" y="3347"/>
                    <a:pt x="840" y="3347"/>
                  </a:cubicBezTo>
                  <a:cubicBezTo>
                    <a:pt x="858" y="3347"/>
                    <a:pt x="879" y="3330"/>
                    <a:pt x="904" y="3330"/>
                  </a:cubicBezTo>
                  <a:cubicBezTo>
                    <a:pt x="917" y="3330"/>
                    <a:pt x="930" y="3334"/>
                    <a:pt x="945" y="3347"/>
                  </a:cubicBezTo>
                  <a:cubicBezTo>
                    <a:pt x="963" y="3365"/>
                    <a:pt x="971" y="3382"/>
                    <a:pt x="954" y="3382"/>
                  </a:cubicBezTo>
                  <a:lnTo>
                    <a:pt x="1016" y="3391"/>
                  </a:lnTo>
                  <a:cubicBezTo>
                    <a:pt x="1028" y="3403"/>
                    <a:pt x="1023" y="3411"/>
                    <a:pt x="1017" y="3412"/>
                  </a:cubicBezTo>
                  <a:lnTo>
                    <a:pt x="1017" y="3412"/>
                  </a:lnTo>
                  <a:cubicBezTo>
                    <a:pt x="1013" y="3411"/>
                    <a:pt x="1010" y="3410"/>
                    <a:pt x="1007" y="3409"/>
                  </a:cubicBezTo>
                  <a:lnTo>
                    <a:pt x="1007" y="3409"/>
                  </a:lnTo>
                  <a:cubicBezTo>
                    <a:pt x="1009" y="3411"/>
                    <a:pt x="1012" y="3412"/>
                    <a:pt x="1015" y="3412"/>
                  </a:cubicBezTo>
                  <a:cubicBezTo>
                    <a:pt x="1016" y="3412"/>
                    <a:pt x="1016" y="3412"/>
                    <a:pt x="1017" y="3412"/>
                  </a:cubicBezTo>
                  <a:lnTo>
                    <a:pt x="1017" y="3412"/>
                  </a:lnTo>
                  <a:cubicBezTo>
                    <a:pt x="1040" y="3420"/>
                    <a:pt x="1064" y="3429"/>
                    <a:pt x="1095" y="3444"/>
                  </a:cubicBezTo>
                  <a:cubicBezTo>
                    <a:pt x="1113" y="3435"/>
                    <a:pt x="1148" y="3426"/>
                    <a:pt x="1166" y="3426"/>
                  </a:cubicBezTo>
                  <a:cubicBezTo>
                    <a:pt x="1170" y="3440"/>
                    <a:pt x="1166" y="3442"/>
                    <a:pt x="1160" y="3442"/>
                  </a:cubicBezTo>
                  <a:cubicBezTo>
                    <a:pt x="1157" y="3442"/>
                    <a:pt x="1154" y="3441"/>
                    <a:pt x="1152" y="3441"/>
                  </a:cubicBezTo>
                  <a:cubicBezTo>
                    <a:pt x="1150" y="3441"/>
                    <a:pt x="1148" y="3442"/>
                    <a:pt x="1148" y="3444"/>
                  </a:cubicBezTo>
                  <a:lnTo>
                    <a:pt x="1201" y="3444"/>
                  </a:lnTo>
                  <a:cubicBezTo>
                    <a:pt x="1211" y="3465"/>
                    <a:pt x="1197" y="3473"/>
                    <a:pt x="1177" y="3473"/>
                  </a:cubicBezTo>
                  <a:cubicBezTo>
                    <a:pt x="1163" y="3473"/>
                    <a:pt x="1145" y="3469"/>
                    <a:pt x="1130" y="3462"/>
                  </a:cubicBezTo>
                  <a:lnTo>
                    <a:pt x="1130" y="3462"/>
                  </a:lnTo>
                  <a:cubicBezTo>
                    <a:pt x="1137" y="3499"/>
                    <a:pt x="1143" y="3510"/>
                    <a:pt x="1156" y="3510"/>
                  </a:cubicBezTo>
                  <a:cubicBezTo>
                    <a:pt x="1161" y="3510"/>
                    <a:pt x="1167" y="3508"/>
                    <a:pt x="1175" y="3506"/>
                  </a:cubicBezTo>
                  <a:cubicBezTo>
                    <a:pt x="1192" y="3506"/>
                    <a:pt x="1219" y="3506"/>
                    <a:pt x="1263" y="3541"/>
                  </a:cubicBezTo>
                  <a:lnTo>
                    <a:pt x="1210" y="3541"/>
                  </a:lnTo>
                  <a:cubicBezTo>
                    <a:pt x="1228" y="3594"/>
                    <a:pt x="1263" y="3594"/>
                    <a:pt x="1316" y="3638"/>
                  </a:cubicBezTo>
                  <a:cubicBezTo>
                    <a:pt x="1309" y="3624"/>
                    <a:pt x="1253" y="3555"/>
                    <a:pt x="1269" y="3531"/>
                  </a:cubicBezTo>
                  <a:lnTo>
                    <a:pt x="1269" y="3531"/>
                  </a:lnTo>
                  <a:cubicBezTo>
                    <a:pt x="1266" y="3532"/>
                    <a:pt x="1263" y="3532"/>
                    <a:pt x="1260" y="3532"/>
                  </a:cubicBezTo>
                  <a:cubicBezTo>
                    <a:pt x="1250" y="3532"/>
                    <a:pt x="1241" y="3528"/>
                    <a:pt x="1236" y="3515"/>
                  </a:cubicBezTo>
                  <a:cubicBezTo>
                    <a:pt x="1246" y="3505"/>
                    <a:pt x="1253" y="3501"/>
                    <a:pt x="1260" y="3501"/>
                  </a:cubicBezTo>
                  <a:cubicBezTo>
                    <a:pt x="1271" y="3501"/>
                    <a:pt x="1278" y="3512"/>
                    <a:pt x="1289" y="3524"/>
                  </a:cubicBezTo>
                  <a:cubicBezTo>
                    <a:pt x="1302" y="3536"/>
                    <a:pt x="1315" y="3545"/>
                    <a:pt x="1335" y="3545"/>
                  </a:cubicBezTo>
                  <a:cubicBezTo>
                    <a:pt x="1342" y="3545"/>
                    <a:pt x="1351" y="3544"/>
                    <a:pt x="1360" y="3541"/>
                  </a:cubicBezTo>
                  <a:lnTo>
                    <a:pt x="1360" y="3541"/>
                  </a:lnTo>
                  <a:cubicBezTo>
                    <a:pt x="1351" y="3568"/>
                    <a:pt x="1378" y="3568"/>
                    <a:pt x="1422" y="3577"/>
                  </a:cubicBezTo>
                  <a:lnTo>
                    <a:pt x="1404" y="3621"/>
                  </a:lnTo>
                  <a:cubicBezTo>
                    <a:pt x="1448" y="3621"/>
                    <a:pt x="1448" y="3594"/>
                    <a:pt x="1475" y="3585"/>
                  </a:cubicBezTo>
                  <a:cubicBezTo>
                    <a:pt x="1519" y="3603"/>
                    <a:pt x="1519" y="3629"/>
                    <a:pt x="1528" y="3665"/>
                  </a:cubicBezTo>
                  <a:cubicBezTo>
                    <a:pt x="1535" y="3667"/>
                    <a:pt x="1540" y="3667"/>
                    <a:pt x="1544" y="3667"/>
                  </a:cubicBezTo>
                  <a:cubicBezTo>
                    <a:pt x="1577" y="3667"/>
                    <a:pt x="1509" y="3611"/>
                    <a:pt x="1561" y="3611"/>
                  </a:cubicBezTo>
                  <a:cubicBezTo>
                    <a:pt x="1564" y="3611"/>
                    <a:pt x="1568" y="3611"/>
                    <a:pt x="1572" y="3612"/>
                  </a:cubicBezTo>
                  <a:cubicBezTo>
                    <a:pt x="1600" y="3620"/>
                    <a:pt x="1624" y="3624"/>
                    <a:pt x="1649" y="3624"/>
                  </a:cubicBezTo>
                  <a:cubicBezTo>
                    <a:pt x="1679" y="3624"/>
                    <a:pt x="1710" y="3618"/>
                    <a:pt x="1748" y="3603"/>
                  </a:cubicBezTo>
                  <a:lnTo>
                    <a:pt x="1748" y="3603"/>
                  </a:lnTo>
                  <a:cubicBezTo>
                    <a:pt x="1793" y="3621"/>
                    <a:pt x="1740" y="3629"/>
                    <a:pt x="1757" y="3638"/>
                  </a:cubicBezTo>
                  <a:lnTo>
                    <a:pt x="1793" y="3612"/>
                  </a:lnTo>
                  <a:cubicBezTo>
                    <a:pt x="1801" y="3612"/>
                    <a:pt x="1801" y="3621"/>
                    <a:pt x="1793" y="3629"/>
                  </a:cubicBezTo>
                  <a:cubicBezTo>
                    <a:pt x="1828" y="3621"/>
                    <a:pt x="1801" y="3585"/>
                    <a:pt x="1846" y="3577"/>
                  </a:cubicBezTo>
                  <a:cubicBezTo>
                    <a:pt x="1848" y="3571"/>
                    <a:pt x="1852" y="3569"/>
                    <a:pt x="1857" y="3569"/>
                  </a:cubicBezTo>
                  <a:cubicBezTo>
                    <a:pt x="1870" y="3569"/>
                    <a:pt x="1889" y="3582"/>
                    <a:pt x="1907" y="3594"/>
                  </a:cubicBezTo>
                  <a:cubicBezTo>
                    <a:pt x="1929" y="3600"/>
                    <a:pt x="1950" y="3608"/>
                    <a:pt x="1970" y="3608"/>
                  </a:cubicBezTo>
                  <a:cubicBezTo>
                    <a:pt x="1982" y="3608"/>
                    <a:pt x="1994" y="3605"/>
                    <a:pt x="2005" y="3594"/>
                  </a:cubicBezTo>
                  <a:cubicBezTo>
                    <a:pt x="2022" y="3603"/>
                    <a:pt x="2005" y="3612"/>
                    <a:pt x="2005" y="3629"/>
                  </a:cubicBezTo>
                  <a:cubicBezTo>
                    <a:pt x="2084" y="3594"/>
                    <a:pt x="2075" y="3603"/>
                    <a:pt x="2137" y="3550"/>
                  </a:cubicBezTo>
                  <a:lnTo>
                    <a:pt x="2199" y="3568"/>
                  </a:lnTo>
                  <a:cubicBezTo>
                    <a:pt x="2146" y="3541"/>
                    <a:pt x="2199" y="3497"/>
                    <a:pt x="2234" y="3462"/>
                  </a:cubicBezTo>
                  <a:cubicBezTo>
                    <a:pt x="2216" y="3453"/>
                    <a:pt x="2208" y="3435"/>
                    <a:pt x="2199" y="3435"/>
                  </a:cubicBezTo>
                  <a:cubicBezTo>
                    <a:pt x="2216" y="3426"/>
                    <a:pt x="2234" y="3418"/>
                    <a:pt x="2261" y="3400"/>
                  </a:cubicBezTo>
                  <a:cubicBezTo>
                    <a:pt x="2269" y="3400"/>
                    <a:pt x="2261" y="3418"/>
                    <a:pt x="2261" y="3435"/>
                  </a:cubicBezTo>
                  <a:lnTo>
                    <a:pt x="2261" y="3435"/>
                  </a:lnTo>
                  <a:cubicBezTo>
                    <a:pt x="2261" y="3435"/>
                    <a:pt x="2261" y="3426"/>
                    <a:pt x="2269" y="3426"/>
                  </a:cubicBezTo>
                  <a:cubicBezTo>
                    <a:pt x="2296" y="3435"/>
                    <a:pt x="2287" y="3462"/>
                    <a:pt x="2278" y="3488"/>
                  </a:cubicBezTo>
                  <a:cubicBezTo>
                    <a:pt x="2261" y="3488"/>
                    <a:pt x="2252" y="3479"/>
                    <a:pt x="2243" y="3471"/>
                  </a:cubicBezTo>
                  <a:cubicBezTo>
                    <a:pt x="2234" y="3497"/>
                    <a:pt x="2216" y="3524"/>
                    <a:pt x="2225" y="3550"/>
                  </a:cubicBezTo>
                  <a:cubicBezTo>
                    <a:pt x="2234" y="3541"/>
                    <a:pt x="2243" y="3541"/>
                    <a:pt x="2252" y="3532"/>
                  </a:cubicBezTo>
                  <a:lnTo>
                    <a:pt x="2252" y="3532"/>
                  </a:lnTo>
                  <a:cubicBezTo>
                    <a:pt x="2252" y="3541"/>
                    <a:pt x="2243" y="3550"/>
                    <a:pt x="2252" y="3550"/>
                  </a:cubicBezTo>
                  <a:cubicBezTo>
                    <a:pt x="2252" y="3552"/>
                    <a:pt x="2252" y="3553"/>
                    <a:pt x="2254" y="3553"/>
                  </a:cubicBezTo>
                  <a:cubicBezTo>
                    <a:pt x="2257" y="3553"/>
                    <a:pt x="2263" y="3545"/>
                    <a:pt x="2269" y="3532"/>
                  </a:cubicBezTo>
                  <a:lnTo>
                    <a:pt x="2296" y="3577"/>
                  </a:lnTo>
                  <a:lnTo>
                    <a:pt x="2296" y="3559"/>
                  </a:lnTo>
                  <a:lnTo>
                    <a:pt x="2393" y="3559"/>
                  </a:lnTo>
                  <a:cubicBezTo>
                    <a:pt x="2411" y="3541"/>
                    <a:pt x="2428" y="3524"/>
                    <a:pt x="2437" y="3506"/>
                  </a:cubicBezTo>
                  <a:cubicBezTo>
                    <a:pt x="2446" y="3488"/>
                    <a:pt x="2464" y="3471"/>
                    <a:pt x="2473" y="3453"/>
                  </a:cubicBezTo>
                  <a:cubicBezTo>
                    <a:pt x="2499" y="3418"/>
                    <a:pt x="2534" y="3382"/>
                    <a:pt x="2578" y="3356"/>
                  </a:cubicBezTo>
                  <a:lnTo>
                    <a:pt x="2578" y="3356"/>
                  </a:lnTo>
                  <a:cubicBezTo>
                    <a:pt x="2570" y="3400"/>
                    <a:pt x="2596" y="3409"/>
                    <a:pt x="2605" y="3444"/>
                  </a:cubicBezTo>
                  <a:cubicBezTo>
                    <a:pt x="2598" y="3440"/>
                    <a:pt x="2592" y="3438"/>
                    <a:pt x="2586" y="3438"/>
                  </a:cubicBezTo>
                  <a:cubicBezTo>
                    <a:pt x="2552" y="3438"/>
                    <a:pt x="2525" y="3491"/>
                    <a:pt x="2473" y="3506"/>
                  </a:cubicBezTo>
                  <a:cubicBezTo>
                    <a:pt x="2477" y="3505"/>
                    <a:pt x="2482" y="3504"/>
                    <a:pt x="2485" y="3504"/>
                  </a:cubicBezTo>
                  <a:cubicBezTo>
                    <a:pt x="2508" y="3504"/>
                    <a:pt x="2507" y="3525"/>
                    <a:pt x="2499" y="3532"/>
                  </a:cubicBezTo>
                  <a:lnTo>
                    <a:pt x="2587" y="3453"/>
                  </a:lnTo>
                  <a:cubicBezTo>
                    <a:pt x="2592" y="3471"/>
                    <a:pt x="2598" y="3475"/>
                    <a:pt x="2608" y="3475"/>
                  </a:cubicBezTo>
                  <a:cubicBezTo>
                    <a:pt x="2618" y="3475"/>
                    <a:pt x="2631" y="3471"/>
                    <a:pt x="2649" y="3471"/>
                  </a:cubicBezTo>
                  <a:cubicBezTo>
                    <a:pt x="2605" y="3418"/>
                    <a:pt x="2693" y="3400"/>
                    <a:pt x="2729" y="3365"/>
                  </a:cubicBezTo>
                  <a:lnTo>
                    <a:pt x="2729" y="3365"/>
                  </a:lnTo>
                  <a:cubicBezTo>
                    <a:pt x="2737" y="3382"/>
                    <a:pt x="2737" y="3409"/>
                    <a:pt x="2693" y="3426"/>
                  </a:cubicBezTo>
                  <a:cubicBezTo>
                    <a:pt x="2698" y="3428"/>
                    <a:pt x="2703" y="3428"/>
                    <a:pt x="2707" y="3428"/>
                  </a:cubicBezTo>
                  <a:cubicBezTo>
                    <a:pt x="2756" y="3428"/>
                    <a:pt x="2727" y="3338"/>
                    <a:pt x="2783" y="3338"/>
                  </a:cubicBezTo>
                  <a:cubicBezTo>
                    <a:pt x="2783" y="3338"/>
                    <a:pt x="2783" y="3338"/>
                    <a:pt x="2784" y="3338"/>
                  </a:cubicBezTo>
                  <a:lnTo>
                    <a:pt x="2784" y="3338"/>
                  </a:lnTo>
                  <a:cubicBezTo>
                    <a:pt x="2799" y="3322"/>
                    <a:pt x="2824" y="3314"/>
                    <a:pt x="2840" y="3314"/>
                  </a:cubicBezTo>
                  <a:cubicBezTo>
                    <a:pt x="2847" y="3314"/>
                    <a:pt x="2852" y="3316"/>
                    <a:pt x="2852" y="3320"/>
                  </a:cubicBezTo>
                  <a:lnTo>
                    <a:pt x="2835" y="3329"/>
                  </a:lnTo>
                  <a:cubicBezTo>
                    <a:pt x="2861" y="3320"/>
                    <a:pt x="2879" y="3312"/>
                    <a:pt x="2905" y="3294"/>
                  </a:cubicBezTo>
                  <a:cubicBezTo>
                    <a:pt x="2923" y="3276"/>
                    <a:pt x="2949" y="3259"/>
                    <a:pt x="2967" y="3241"/>
                  </a:cubicBezTo>
                  <a:cubicBezTo>
                    <a:pt x="3002" y="3197"/>
                    <a:pt x="3029" y="3162"/>
                    <a:pt x="3020" y="3135"/>
                  </a:cubicBezTo>
                  <a:lnTo>
                    <a:pt x="3020" y="3135"/>
                  </a:lnTo>
                  <a:cubicBezTo>
                    <a:pt x="3029" y="3144"/>
                    <a:pt x="3055" y="3197"/>
                    <a:pt x="3055" y="3206"/>
                  </a:cubicBezTo>
                  <a:cubicBezTo>
                    <a:pt x="3055" y="3126"/>
                    <a:pt x="3046" y="3047"/>
                    <a:pt x="3038" y="2976"/>
                  </a:cubicBezTo>
                  <a:lnTo>
                    <a:pt x="3038" y="2976"/>
                  </a:lnTo>
                  <a:cubicBezTo>
                    <a:pt x="3064" y="3020"/>
                    <a:pt x="3179" y="3064"/>
                    <a:pt x="3144" y="3126"/>
                  </a:cubicBezTo>
                  <a:cubicBezTo>
                    <a:pt x="3161" y="3117"/>
                    <a:pt x="3188" y="3109"/>
                    <a:pt x="3205" y="3064"/>
                  </a:cubicBezTo>
                  <a:lnTo>
                    <a:pt x="3205" y="3064"/>
                  </a:lnTo>
                  <a:cubicBezTo>
                    <a:pt x="3203" y="3066"/>
                    <a:pt x="3200" y="3066"/>
                    <a:pt x="3196" y="3066"/>
                  </a:cubicBezTo>
                  <a:cubicBezTo>
                    <a:pt x="3174" y="3066"/>
                    <a:pt x="3136" y="3044"/>
                    <a:pt x="3144" y="3029"/>
                  </a:cubicBezTo>
                  <a:cubicBezTo>
                    <a:pt x="3214" y="3029"/>
                    <a:pt x="3188" y="3020"/>
                    <a:pt x="3258" y="3011"/>
                  </a:cubicBezTo>
                  <a:cubicBezTo>
                    <a:pt x="3241" y="3011"/>
                    <a:pt x="3205" y="2950"/>
                    <a:pt x="3223" y="2932"/>
                  </a:cubicBezTo>
                  <a:lnTo>
                    <a:pt x="3223" y="2932"/>
                  </a:lnTo>
                  <a:cubicBezTo>
                    <a:pt x="3231" y="2939"/>
                    <a:pt x="3269" y="2966"/>
                    <a:pt x="3276" y="2979"/>
                  </a:cubicBezTo>
                  <a:lnTo>
                    <a:pt x="3276" y="2979"/>
                  </a:lnTo>
                  <a:cubicBezTo>
                    <a:pt x="3276" y="2946"/>
                    <a:pt x="3276" y="2912"/>
                    <a:pt x="3276" y="2879"/>
                  </a:cubicBezTo>
                  <a:cubicBezTo>
                    <a:pt x="3276" y="2905"/>
                    <a:pt x="3320" y="2923"/>
                    <a:pt x="3347" y="2923"/>
                  </a:cubicBezTo>
                  <a:cubicBezTo>
                    <a:pt x="3329" y="2914"/>
                    <a:pt x="3391" y="2861"/>
                    <a:pt x="3400" y="2844"/>
                  </a:cubicBezTo>
                  <a:lnTo>
                    <a:pt x="3400" y="2844"/>
                  </a:lnTo>
                  <a:lnTo>
                    <a:pt x="3364" y="2861"/>
                  </a:lnTo>
                  <a:cubicBezTo>
                    <a:pt x="3426" y="2799"/>
                    <a:pt x="3329" y="2729"/>
                    <a:pt x="3373" y="2667"/>
                  </a:cubicBezTo>
                  <a:lnTo>
                    <a:pt x="3373" y="2667"/>
                  </a:lnTo>
                  <a:cubicBezTo>
                    <a:pt x="3380" y="2674"/>
                    <a:pt x="3419" y="2713"/>
                    <a:pt x="3449" y="2713"/>
                  </a:cubicBezTo>
                  <a:cubicBezTo>
                    <a:pt x="3457" y="2713"/>
                    <a:pt x="3465" y="2710"/>
                    <a:pt x="3470" y="2702"/>
                  </a:cubicBezTo>
                  <a:cubicBezTo>
                    <a:pt x="3461" y="2685"/>
                    <a:pt x="3435" y="2641"/>
                    <a:pt x="3408" y="2596"/>
                  </a:cubicBezTo>
                  <a:cubicBezTo>
                    <a:pt x="3382" y="2543"/>
                    <a:pt x="3356" y="2499"/>
                    <a:pt x="3364" y="2464"/>
                  </a:cubicBezTo>
                  <a:lnTo>
                    <a:pt x="3391" y="2455"/>
                  </a:lnTo>
                  <a:cubicBezTo>
                    <a:pt x="3391" y="2437"/>
                    <a:pt x="3391" y="2420"/>
                    <a:pt x="3382" y="2402"/>
                  </a:cubicBezTo>
                  <a:lnTo>
                    <a:pt x="3382" y="2402"/>
                  </a:lnTo>
                  <a:cubicBezTo>
                    <a:pt x="3426" y="2446"/>
                    <a:pt x="3488" y="2588"/>
                    <a:pt x="3506" y="2667"/>
                  </a:cubicBezTo>
                  <a:cubicBezTo>
                    <a:pt x="3532" y="2641"/>
                    <a:pt x="3532" y="2667"/>
                    <a:pt x="3550" y="2623"/>
                  </a:cubicBezTo>
                  <a:cubicBezTo>
                    <a:pt x="3552" y="2622"/>
                    <a:pt x="3554" y="2622"/>
                    <a:pt x="3556" y="2622"/>
                  </a:cubicBezTo>
                  <a:cubicBezTo>
                    <a:pt x="3575" y="2622"/>
                    <a:pt x="3567" y="2660"/>
                    <a:pt x="3559" y="2676"/>
                  </a:cubicBezTo>
                  <a:lnTo>
                    <a:pt x="3620" y="2570"/>
                  </a:lnTo>
                  <a:cubicBezTo>
                    <a:pt x="3603" y="2570"/>
                    <a:pt x="3603" y="2543"/>
                    <a:pt x="3603" y="2517"/>
                  </a:cubicBezTo>
                  <a:cubicBezTo>
                    <a:pt x="3603" y="2490"/>
                    <a:pt x="3603" y="2464"/>
                    <a:pt x="3585" y="2464"/>
                  </a:cubicBezTo>
                  <a:cubicBezTo>
                    <a:pt x="3585" y="2508"/>
                    <a:pt x="3576" y="2552"/>
                    <a:pt x="3576" y="2596"/>
                  </a:cubicBezTo>
                  <a:cubicBezTo>
                    <a:pt x="3532" y="2579"/>
                    <a:pt x="3497" y="2482"/>
                    <a:pt x="3532" y="2411"/>
                  </a:cubicBezTo>
                  <a:cubicBezTo>
                    <a:pt x="3535" y="2408"/>
                    <a:pt x="3538" y="2407"/>
                    <a:pt x="3541" y="2407"/>
                  </a:cubicBezTo>
                  <a:cubicBezTo>
                    <a:pt x="3562" y="2407"/>
                    <a:pt x="3596" y="2448"/>
                    <a:pt x="3612" y="2455"/>
                  </a:cubicBezTo>
                  <a:cubicBezTo>
                    <a:pt x="3603" y="2437"/>
                    <a:pt x="3612" y="2367"/>
                    <a:pt x="3620" y="2367"/>
                  </a:cubicBezTo>
                  <a:lnTo>
                    <a:pt x="3638" y="2411"/>
                  </a:lnTo>
                  <a:cubicBezTo>
                    <a:pt x="3665" y="2367"/>
                    <a:pt x="3603" y="2323"/>
                    <a:pt x="3656" y="2279"/>
                  </a:cubicBezTo>
                  <a:cubicBezTo>
                    <a:pt x="3665" y="2261"/>
                    <a:pt x="3726" y="2234"/>
                    <a:pt x="3700" y="2226"/>
                  </a:cubicBezTo>
                  <a:lnTo>
                    <a:pt x="3700" y="2226"/>
                  </a:lnTo>
                  <a:cubicBezTo>
                    <a:pt x="3690" y="2229"/>
                    <a:pt x="3677" y="2230"/>
                    <a:pt x="3661" y="2230"/>
                  </a:cubicBezTo>
                  <a:cubicBezTo>
                    <a:pt x="3595" y="2230"/>
                    <a:pt x="3490" y="2203"/>
                    <a:pt x="3461" y="2181"/>
                  </a:cubicBezTo>
                  <a:cubicBezTo>
                    <a:pt x="3470" y="2181"/>
                    <a:pt x="3532" y="2102"/>
                    <a:pt x="3559" y="2084"/>
                  </a:cubicBezTo>
                  <a:cubicBezTo>
                    <a:pt x="3563" y="2082"/>
                    <a:pt x="3568" y="2082"/>
                    <a:pt x="3572" y="2082"/>
                  </a:cubicBezTo>
                  <a:cubicBezTo>
                    <a:pt x="3607" y="2082"/>
                    <a:pt x="3642" y="2131"/>
                    <a:pt x="3671" y="2131"/>
                  </a:cubicBezTo>
                  <a:cubicBezTo>
                    <a:pt x="3675" y="2131"/>
                    <a:pt x="3679" y="2130"/>
                    <a:pt x="3682" y="2128"/>
                  </a:cubicBezTo>
                  <a:cubicBezTo>
                    <a:pt x="3673" y="2128"/>
                    <a:pt x="3656" y="2111"/>
                    <a:pt x="3656" y="2102"/>
                  </a:cubicBezTo>
                  <a:cubicBezTo>
                    <a:pt x="3665" y="2084"/>
                    <a:pt x="3691" y="2111"/>
                    <a:pt x="3691" y="2067"/>
                  </a:cubicBezTo>
                  <a:cubicBezTo>
                    <a:pt x="3659" y="2060"/>
                    <a:pt x="3683" y="2021"/>
                    <a:pt x="3678" y="2021"/>
                  </a:cubicBezTo>
                  <a:cubicBezTo>
                    <a:pt x="3676" y="2021"/>
                    <a:pt x="3670" y="2026"/>
                    <a:pt x="3656" y="2040"/>
                  </a:cubicBezTo>
                  <a:cubicBezTo>
                    <a:pt x="3647" y="2005"/>
                    <a:pt x="3673" y="2005"/>
                    <a:pt x="3673" y="1952"/>
                  </a:cubicBezTo>
                  <a:lnTo>
                    <a:pt x="3673" y="1952"/>
                  </a:lnTo>
                  <a:cubicBezTo>
                    <a:pt x="3672" y="1952"/>
                    <a:pt x="3670" y="1953"/>
                    <a:pt x="3668" y="1953"/>
                  </a:cubicBezTo>
                  <a:cubicBezTo>
                    <a:pt x="3638" y="1953"/>
                    <a:pt x="3576" y="1897"/>
                    <a:pt x="3567" y="1864"/>
                  </a:cubicBezTo>
                  <a:cubicBezTo>
                    <a:pt x="3585" y="1864"/>
                    <a:pt x="3594" y="1855"/>
                    <a:pt x="3603" y="1855"/>
                  </a:cubicBezTo>
                  <a:cubicBezTo>
                    <a:pt x="3603" y="1828"/>
                    <a:pt x="3612" y="1811"/>
                    <a:pt x="3612" y="1793"/>
                  </a:cubicBezTo>
                  <a:cubicBezTo>
                    <a:pt x="3612" y="1775"/>
                    <a:pt x="3620" y="1758"/>
                    <a:pt x="3620" y="1749"/>
                  </a:cubicBezTo>
                  <a:cubicBezTo>
                    <a:pt x="3620" y="1713"/>
                    <a:pt x="3629" y="1687"/>
                    <a:pt x="3620" y="1643"/>
                  </a:cubicBezTo>
                  <a:cubicBezTo>
                    <a:pt x="3636" y="1635"/>
                    <a:pt x="3645" y="1606"/>
                    <a:pt x="3659" y="1606"/>
                  </a:cubicBezTo>
                  <a:cubicBezTo>
                    <a:pt x="3661" y="1606"/>
                    <a:pt x="3663" y="1606"/>
                    <a:pt x="3665" y="1607"/>
                  </a:cubicBezTo>
                  <a:cubicBezTo>
                    <a:pt x="3658" y="1601"/>
                    <a:pt x="3646" y="1594"/>
                    <a:pt x="3636" y="1583"/>
                  </a:cubicBezTo>
                  <a:lnTo>
                    <a:pt x="3636" y="1583"/>
                  </a:lnTo>
                  <a:cubicBezTo>
                    <a:pt x="3640" y="1589"/>
                    <a:pt x="3644" y="1594"/>
                    <a:pt x="3647" y="1599"/>
                  </a:cubicBezTo>
                  <a:cubicBezTo>
                    <a:pt x="3643" y="1599"/>
                    <a:pt x="3639" y="1600"/>
                    <a:pt x="3635" y="1600"/>
                  </a:cubicBezTo>
                  <a:cubicBezTo>
                    <a:pt x="3584" y="1600"/>
                    <a:pt x="3521" y="1549"/>
                    <a:pt x="3488" y="1484"/>
                  </a:cubicBezTo>
                  <a:cubicBezTo>
                    <a:pt x="3473" y="1454"/>
                    <a:pt x="3483" y="1449"/>
                    <a:pt x="3493" y="1449"/>
                  </a:cubicBezTo>
                  <a:cubicBezTo>
                    <a:pt x="3498" y="1449"/>
                    <a:pt x="3503" y="1451"/>
                    <a:pt x="3505" y="1451"/>
                  </a:cubicBezTo>
                  <a:cubicBezTo>
                    <a:pt x="3507" y="1451"/>
                    <a:pt x="3507" y="1450"/>
                    <a:pt x="3506" y="1449"/>
                  </a:cubicBezTo>
                  <a:cubicBezTo>
                    <a:pt x="3497" y="1387"/>
                    <a:pt x="3470" y="1369"/>
                    <a:pt x="3444" y="1351"/>
                  </a:cubicBezTo>
                  <a:cubicBezTo>
                    <a:pt x="3417" y="1343"/>
                    <a:pt x="3400" y="1325"/>
                    <a:pt x="3400" y="1272"/>
                  </a:cubicBezTo>
                  <a:cubicBezTo>
                    <a:pt x="3426" y="1228"/>
                    <a:pt x="3470" y="1254"/>
                    <a:pt x="3488" y="1237"/>
                  </a:cubicBezTo>
                  <a:cubicBezTo>
                    <a:pt x="3506" y="1254"/>
                    <a:pt x="3506" y="1281"/>
                    <a:pt x="3506" y="1298"/>
                  </a:cubicBezTo>
                  <a:cubicBezTo>
                    <a:pt x="3523" y="1316"/>
                    <a:pt x="3541" y="1343"/>
                    <a:pt x="3541" y="1369"/>
                  </a:cubicBezTo>
                  <a:cubicBezTo>
                    <a:pt x="3559" y="1325"/>
                    <a:pt x="3488" y="1175"/>
                    <a:pt x="3470" y="1078"/>
                  </a:cubicBezTo>
                  <a:cubicBezTo>
                    <a:pt x="3457" y="1071"/>
                    <a:pt x="3438" y="1054"/>
                    <a:pt x="3430" y="1054"/>
                  </a:cubicBezTo>
                  <a:cubicBezTo>
                    <a:pt x="3428" y="1054"/>
                    <a:pt x="3426" y="1056"/>
                    <a:pt x="3426" y="1060"/>
                  </a:cubicBezTo>
                  <a:lnTo>
                    <a:pt x="3444" y="1087"/>
                  </a:lnTo>
                  <a:cubicBezTo>
                    <a:pt x="3440" y="1095"/>
                    <a:pt x="3434" y="1098"/>
                    <a:pt x="3428" y="1098"/>
                  </a:cubicBezTo>
                  <a:cubicBezTo>
                    <a:pt x="3414" y="1098"/>
                    <a:pt x="3398" y="1084"/>
                    <a:pt x="3389" y="1084"/>
                  </a:cubicBezTo>
                  <a:cubicBezTo>
                    <a:pt x="3385" y="1084"/>
                    <a:pt x="3382" y="1087"/>
                    <a:pt x="3382" y="1095"/>
                  </a:cubicBezTo>
                  <a:cubicBezTo>
                    <a:pt x="3347" y="1069"/>
                    <a:pt x="3311" y="1042"/>
                    <a:pt x="3294" y="989"/>
                  </a:cubicBezTo>
                  <a:lnTo>
                    <a:pt x="3320" y="963"/>
                  </a:lnTo>
                  <a:lnTo>
                    <a:pt x="3320" y="963"/>
                  </a:lnTo>
                  <a:cubicBezTo>
                    <a:pt x="3311" y="972"/>
                    <a:pt x="3320" y="1007"/>
                    <a:pt x="3338" y="1016"/>
                  </a:cubicBezTo>
                  <a:cubicBezTo>
                    <a:pt x="3311" y="998"/>
                    <a:pt x="3338" y="919"/>
                    <a:pt x="3285" y="919"/>
                  </a:cubicBezTo>
                  <a:lnTo>
                    <a:pt x="3276" y="963"/>
                  </a:lnTo>
                  <a:cubicBezTo>
                    <a:pt x="3241" y="945"/>
                    <a:pt x="3188" y="928"/>
                    <a:pt x="3170" y="883"/>
                  </a:cubicBezTo>
                  <a:lnTo>
                    <a:pt x="3170" y="883"/>
                  </a:lnTo>
                  <a:cubicBezTo>
                    <a:pt x="3152" y="928"/>
                    <a:pt x="3179" y="892"/>
                    <a:pt x="3161" y="945"/>
                  </a:cubicBezTo>
                  <a:cubicBezTo>
                    <a:pt x="3167" y="937"/>
                    <a:pt x="3172" y="934"/>
                    <a:pt x="3177" y="934"/>
                  </a:cubicBezTo>
                  <a:cubicBezTo>
                    <a:pt x="3196" y="934"/>
                    <a:pt x="3210" y="991"/>
                    <a:pt x="3226" y="991"/>
                  </a:cubicBezTo>
                  <a:cubicBezTo>
                    <a:pt x="3230" y="991"/>
                    <a:pt x="3234" y="987"/>
                    <a:pt x="3239" y="977"/>
                  </a:cubicBezTo>
                  <a:lnTo>
                    <a:pt x="3239" y="977"/>
                  </a:lnTo>
                  <a:cubicBezTo>
                    <a:pt x="3217" y="1034"/>
                    <a:pt x="3258" y="1035"/>
                    <a:pt x="3232" y="1095"/>
                  </a:cubicBezTo>
                  <a:cubicBezTo>
                    <a:pt x="3242" y="1091"/>
                    <a:pt x="3246" y="1083"/>
                    <a:pt x="3249" y="1083"/>
                  </a:cubicBezTo>
                  <a:cubicBezTo>
                    <a:pt x="3252" y="1083"/>
                    <a:pt x="3254" y="1088"/>
                    <a:pt x="3258" y="1104"/>
                  </a:cubicBezTo>
                  <a:lnTo>
                    <a:pt x="3276" y="1104"/>
                  </a:lnTo>
                  <a:cubicBezTo>
                    <a:pt x="3276" y="1095"/>
                    <a:pt x="3276" y="1087"/>
                    <a:pt x="3285" y="1078"/>
                  </a:cubicBezTo>
                  <a:cubicBezTo>
                    <a:pt x="3320" y="1078"/>
                    <a:pt x="3347" y="1139"/>
                    <a:pt x="3373" y="1148"/>
                  </a:cubicBezTo>
                  <a:cubicBezTo>
                    <a:pt x="3373" y="1159"/>
                    <a:pt x="3371" y="1161"/>
                    <a:pt x="3367" y="1161"/>
                  </a:cubicBezTo>
                  <a:cubicBezTo>
                    <a:pt x="3364" y="1161"/>
                    <a:pt x="3360" y="1159"/>
                    <a:pt x="3356" y="1159"/>
                  </a:cubicBezTo>
                  <a:cubicBezTo>
                    <a:pt x="3353" y="1159"/>
                    <a:pt x="3349" y="1161"/>
                    <a:pt x="3347" y="1166"/>
                  </a:cubicBezTo>
                  <a:cubicBezTo>
                    <a:pt x="3356" y="1166"/>
                    <a:pt x="3364" y="1175"/>
                    <a:pt x="3373" y="1184"/>
                  </a:cubicBezTo>
                  <a:cubicBezTo>
                    <a:pt x="3360" y="1190"/>
                    <a:pt x="3357" y="1226"/>
                    <a:pt x="3341" y="1226"/>
                  </a:cubicBezTo>
                  <a:cubicBezTo>
                    <a:pt x="3336" y="1226"/>
                    <a:pt x="3329" y="1222"/>
                    <a:pt x="3320" y="1210"/>
                  </a:cubicBezTo>
                  <a:lnTo>
                    <a:pt x="3320" y="1210"/>
                  </a:lnTo>
                  <a:lnTo>
                    <a:pt x="3329" y="1254"/>
                  </a:lnTo>
                  <a:cubicBezTo>
                    <a:pt x="3329" y="1290"/>
                    <a:pt x="3338" y="1325"/>
                    <a:pt x="3356" y="1343"/>
                  </a:cubicBezTo>
                  <a:cubicBezTo>
                    <a:pt x="3356" y="1364"/>
                    <a:pt x="3385" y="1380"/>
                    <a:pt x="3381" y="1380"/>
                  </a:cubicBezTo>
                  <a:cubicBezTo>
                    <a:pt x="3380" y="1380"/>
                    <a:pt x="3378" y="1379"/>
                    <a:pt x="3373" y="1378"/>
                  </a:cubicBezTo>
                  <a:lnTo>
                    <a:pt x="3373" y="1378"/>
                  </a:lnTo>
                  <a:lnTo>
                    <a:pt x="3408" y="1440"/>
                  </a:lnTo>
                  <a:lnTo>
                    <a:pt x="3400" y="1440"/>
                  </a:lnTo>
                  <a:cubicBezTo>
                    <a:pt x="3408" y="1475"/>
                    <a:pt x="3426" y="1510"/>
                    <a:pt x="3435" y="1546"/>
                  </a:cubicBezTo>
                  <a:cubicBezTo>
                    <a:pt x="3444" y="1590"/>
                    <a:pt x="3453" y="1625"/>
                    <a:pt x="3426" y="1669"/>
                  </a:cubicBezTo>
                  <a:cubicBezTo>
                    <a:pt x="3435" y="1696"/>
                    <a:pt x="3444" y="1722"/>
                    <a:pt x="3444" y="1758"/>
                  </a:cubicBezTo>
                  <a:lnTo>
                    <a:pt x="3417" y="1766"/>
                  </a:lnTo>
                  <a:cubicBezTo>
                    <a:pt x="3426" y="1802"/>
                    <a:pt x="3391" y="1864"/>
                    <a:pt x="3417" y="1872"/>
                  </a:cubicBezTo>
                  <a:cubicBezTo>
                    <a:pt x="3382" y="1890"/>
                    <a:pt x="3373" y="1925"/>
                    <a:pt x="3373" y="1961"/>
                  </a:cubicBezTo>
                  <a:cubicBezTo>
                    <a:pt x="3373" y="2005"/>
                    <a:pt x="3373" y="2049"/>
                    <a:pt x="3364" y="2075"/>
                  </a:cubicBezTo>
                  <a:lnTo>
                    <a:pt x="3400" y="2084"/>
                  </a:lnTo>
                  <a:cubicBezTo>
                    <a:pt x="3391" y="2120"/>
                    <a:pt x="3382" y="2155"/>
                    <a:pt x="3391" y="2208"/>
                  </a:cubicBezTo>
                  <a:lnTo>
                    <a:pt x="3417" y="2208"/>
                  </a:lnTo>
                  <a:cubicBezTo>
                    <a:pt x="3435" y="2261"/>
                    <a:pt x="3364" y="2305"/>
                    <a:pt x="3347" y="2367"/>
                  </a:cubicBezTo>
                  <a:cubicBezTo>
                    <a:pt x="3338" y="2358"/>
                    <a:pt x="3347" y="2340"/>
                    <a:pt x="3356" y="2332"/>
                  </a:cubicBezTo>
                  <a:lnTo>
                    <a:pt x="3356" y="2332"/>
                  </a:lnTo>
                  <a:cubicBezTo>
                    <a:pt x="3329" y="2349"/>
                    <a:pt x="3320" y="2367"/>
                    <a:pt x="3311" y="2384"/>
                  </a:cubicBezTo>
                  <a:cubicBezTo>
                    <a:pt x="3311" y="2402"/>
                    <a:pt x="3303" y="2420"/>
                    <a:pt x="3303" y="2446"/>
                  </a:cubicBezTo>
                  <a:cubicBezTo>
                    <a:pt x="3294" y="2482"/>
                    <a:pt x="3294" y="2526"/>
                    <a:pt x="3258" y="2543"/>
                  </a:cubicBezTo>
                  <a:cubicBezTo>
                    <a:pt x="3258" y="2570"/>
                    <a:pt x="3250" y="2579"/>
                    <a:pt x="3232" y="2588"/>
                  </a:cubicBezTo>
                  <a:cubicBezTo>
                    <a:pt x="3223" y="2596"/>
                    <a:pt x="3214" y="2623"/>
                    <a:pt x="3214" y="2641"/>
                  </a:cubicBezTo>
                  <a:lnTo>
                    <a:pt x="3179" y="2632"/>
                  </a:lnTo>
                  <a:lnTo>
                    <a:pt x="3179" y="2632"/>
                  </a:lnTo>
                  <a:cubicBezTo>
                    <a:pt x="3161" y="2649"/>
                    <a:pt x="3188" y="2658"/>
                    <a:pt x="3205" y="2658"/>
                  </a:cubicBezTo>
                  <a:cubicBezTo>
                    <a:pt x="3205" y="2676"/>
                    <a:pt x="3205" y="2685"/>
                    <a:pt x="3205" y="2694"/>
                  </a:cubicBezTo>
                  <a:cubicBezTo>
                    <a:pt x="3200" y="2692"/>
                    <a:pt x="3196" y="2691"/>
                    <a:pt x="3193" y="2691"/>
                  </a:cubicBezTo>
                  <a:cubicBezTo>
                    <a:pt x="3170" y="2691"/>
                    <a:pt x="3179" y="2732"/>
                    <a:pt x="3150" y="2732"/>
                  </a:cubicBezTo>
                  <a:cubicBezTo>
                    <a:pt x="3146" y="2732"/>
                    <a:pt x="3141" y="2731"/>
                    <a:pt x="3135" y="2729"/>
                  </a:cubicBezTo>
                  <a:lnTo>
                    <a:pt x="3135" y="2729"/>
                  </a:lnTo>
                  <a:cubicBezTo>
                    <a:pt x="3144" y="2747"/>
                    <a:pt x="3126" y="2773"/>
                    <a:pt x="3117" y="2799"/>
                  </a:cubicBezTo>
                  <a:cubicBezTo>
                    <a:pt x="3109" y="2816"/>
                    <a:pt x="3101" y="2839"/>
                    <a:pt x="3113" y="2863"/>
                  </a:cubicBezTo>
                  <a:lnTo>
                    <a:pt x="3113" y="2863"/>
                  </a:lnTo>
                  <a:cubicBezTo>
                    <a:pt x="3089" y="2871"/>
                    <a:pt x="3073" y="2880"/>
                    <a:pt x="3073" y="2905"/>
                  </a:cubicBezTo>
                  <a:lnTo>
                    <a:pt x="3038" y="2888"/>
                  </a:lnTo>
                  <a:cubicBezTo>
                    <a:pt x="3038" y="2914"/>
                    <a:pt x="3038" y="2941"/>
                    <a:pt x="3038" y="2967"/>
                  </a:cubicBezTo>
                  <a:cubicBezTo>
                    <a:pt x="2993" y="2967"/>
                    <a:pt x="2976" y="2967"/>
                    <a:pt x="2976" y="2923"/>
                  </a:cubicBezTo>
                  <a:cubicBezTo>
                    <a:pt x="2958" y="3003"/>
                    <a:pt x="2949" y="2976"/>
                    <a:pt x="2932" y="3056"/>
                  </a:cubicBezTo>
                  <a:lnTo>
                    <a:pt x="2914" y="3029"/>
                  </a:lnTo>
                  <a:cubicBezTo>
                    <a:pt x="2906" y="3045"/>
                    <a:pt x="2898" y="3083"/>
                    <a:pt x="2877" y="3083"/>
                  </a:cubicBezTo>
                  <a:cubicBezTo>
                    <a:pt x="2874" y="3083"/>
                    <a:pt x="2872" y="3083"/>
                    <a:pt x="2870" y="3082"/>
                  </a:cubicBezTo>
                  <a:cubicBezTo>
                    <a:pt x="2808" y="3082"/>
                    <a:pt x="2658" y="3214"/>
                    <a:pt x="2526" y="3223"/>
                  </a:cubicBezTo>
                  <a:cubicBezTo>
                    <a:pt x="2543" y="3247"/>
                    <a:pt x="2541" y="3255"/>
                    <a:pt x="2530" y="3255"/>
                  </a:cubicBezTo>
                  <a:cubicBezTo>
                    <a:pt x="2525" y="3255"/>
                    <a:pt x="2517" y="3253"/>
                    <a:pt x="2508" y="3250"/>
                  </a:cubicBezTo>
                  <a:cubicBezTo>
                    <a:pt x="2502" y="3250"/>
                    <a:pt x="2495" y="3249"/>
                    <a:pt x="2489" y="3249"/>
                  </a:cubicBezTo>
                  <a:cubicBezTo>
                    <a:pt x="2476" y="3249"/>
                    <a:pt x="2467" y="3253"/>
                    <a:pt x="2473" y="3276"/>
                  </a:cubicBezTo>
                  <a:cubicBezTo>
                    <a:pt x="2464" y="3259"/>
                    <a:pt x="2437" y="3259"/>
                    <a:pt x="2455" y="3232"/>
                  </a:cubicBezTo>
                  <a:lnTo>
                    <a:pt x="2455" y="3232"/>
                  </a:lnTo>
                  <a:cubicBezTo>
                    <a:pt x="2402" y="3267"/>
                    <a:pt x="2358" y="3241"/>
                    <a:pt x="2331" y="3294"/>
                  </a:cubicBezTo>
                  <a:cubicBezTo>
                    <a:pt x="2314" y="3285"/>
                    <a:pt x="2331" y="3267"/>
                    <a:pt x="2322" y="3259"/>
                  </a:cubicBezTo>
                  <a:lnTo>
                    <a:pt x="2322" y="3259"/>
                  </a:lnTo>
                  <a:cubicBezTo>
                    <a:pt x="2322" y="3265"/>
                    <a:pt x="2318" y="3271"/>
                    <a:pt x="2312" y="3271"/>
                  </a:cubicBezTo>
                  <a:cubicBezTo>
                    <a:pt x="2310" y="3271"/>
                    <a:pt x="2307" y="3270"/>
                    <a:pt x="2305" y="3267"/>
                  </a:cubicBezTo>
                  <a:cubicBezTo>
                    <a:pt x="2296" y="3259"/>
                    <a:pt x="2305" y="3259"/>
                    <a:pt x="2314" y="3241"/>
                  </a:cubicBezTo>
                  <a:lnTo>
                    <a:pt x="2314" y="3241"/>
                  </a:lnTo>
                  <a:cubicBezTo>
                    <a:pt x="2252" y="3267"/>
                    <a:pt x="2261" y="3320"/>
                    <a:pt x="2269" y="3373"/>
                  </a:cubicBezTo>
                  <a:cubicBezTo>
                    <a:pt x="2255" y="3368"/>
                    <a:pt x="2244" y="3365"/>
                    <a:pt x="2235" y="3365"/>
                  </a:cubicBezTo>
                  <a:cubicBezTo>
                    <a:pt x="2218" y="3365"/>
                    <a:pt x="2211" y="3376"/>
                    <a:pt x="2199" y="3400"/>
                  </a:cubicBezTo>
                  <a:cubicBezTo>
                    <a:pt x="2181" y="3382"/>
                    <a:pt x="2155" y="3373"/>
                    <a:pt x="2199" y="3356"/>
                  </a:cubicBezTo>
                  <a:cubicBezTo>
                    <a:pt x="2172" y="3356"/>
                    <a:pt x="2058" y="3356"/>
                    <a:pt x="2058" y="3391"/>
                  </a:cubicBezTo>
                  <a:cubicBezTo>
                    <a:pt x="2055" y="3388"/>
                    <a:pt x="2051" y="3387"/>
                    <a:pt x="2046" y="3387"/>
                  </a:cubicBezTo>
                  <a:cubicBezTo>
                    <a:pt x="2035" y="3387"/>
                    <a:pt x="2020" y="3394"/>
                    <a:pt x="2013" y="3400"/>
                  </a:cubicBezTo>
                  <a:cubicBezTo>
                    <a:pt x="1978" y="3400"/>
                    <a:pt x="1966" y="3396"/>
                    <a:pt x="1947" y="3396"/>
                  </a:cubicBezTo>
                  <a:cubicBezTo>
                    <a:pt x="1937" y="3396"/>
                    <a:pt x="1925" y="3397"/>
                    <a:pt x="1907" y="3400"/>
                  </a:cubicBezTo>
                  <a:lnTo>
                    <a:pt x="1925" y="3409"/>
                  </a:lnTo>
                  <a:cubicBezTo>
                    <a:pt x="1915" y="3429"/>
                    <a:pt x="1906" y="3435"/>
                    <a:pt x="1896" y="3435"/>
                  </a:cubicBezTo>
                  <a:cubicBezTo>
                    <a:pt x="1883" y="3435"/>
                    <a:pt x="1869" y="3425"/>
                    <a:pt x="1849" y="3425"/>
                  </a:cubicBezTo>
                  <a:cubicBezTo>
                    <a:pt x="1845" y="3425"/>
                    <a:pt x="1841" y="3426"/>
                    <a:pt x="1837" y="3426"/>
                  </a:cubicBezTo>
                  <a:lnTo>
                    <a:pt x="1837" y="3418"/>
                  </a:lnTo>
                  <a:cubicBezTo>
                    <a:pt x="1807" y="3404"/>
                    <a:pt x="1791" y="3400"/>
                    <a:pt x="1781" y="3400"/>
                  </a:cubicBezTo>
                  <a:cubicBezTo>
                    <a:pt x="1770" y="3400"/>
                    <a:pt x="1766" y="3405"/>
                    <a:pt x="1757" y="3405"/>
                  </a:cubicBezTo>
                  <a:cubicBezTo>
                    <a:pt x="1749" y="3405"/>
                    <a:pt x="1735" y="3401"/>
                    <a:pt x="1704" y="3382"/>
                  </a:cubicBezTo>
                  <a:lnTo>
                    <a:pt x="1704" y="3418"/>
                  </a:lnTo>
                  <a:cubicBezTo>
                    <a:pt x="1701" y="3431"/>
                    <a:pt x="1695" y="3436"/>
                    <a:pt x="1687" y="3436"/>
                  </a:cubicBezTo>
                  <a:cubicBezTo>
                    <a:pt x="1663" y="3436"/>
                    <a:pt x="1622" y="3380"/>
                    <a:pt x="1584" y="3380"/>
                  </a:cubicBezTo>
                  <a:cubicBezTo>
                    <a:pt x="1580" y="3380"/>
                    <a:pt x="1576" y="3381"/>
                    <a:pt x="1572" y="3382"/>
                  </a:cubicBezTo>
                  <a:lnTo>
                    <a:pt x="1590" y="3400"/>
                  </a:lnTo>
                  <a:cubicBezTo>
                    <a:pt x="1587" y="3401"/>
                    <a:pt x="1584" y="3402"/>
                    <a:pt x="1581" y="3402"/>
                  </a:cubicBezTo>
                  <a:cubicBezTo>
                    <a:pt x="1543" y="3402"/>
                    <a:pt x="1526" y="3293"/>
                    <a:pt x="1501" y="3276"/>
                  </a:cubicBezTo>
                  <a:cubicBezTo>
                    <a:pt x="1492" y="3267"/>
                    <a:pt x="1510" y="3267"/>
                    <a:pt x="1519" y="3267"/>
                  </a:cubicBezTo>
                  <a:cubicBezTo>
                    <a:pt x="1505" y="3255"/>
                    <a:pt x="1496" y="3251"/>
                    <a:pt x="1490" y="3251"/>
                  </a:cubicBezTo>
                  <a:cubicBezTo>
                    <a:pt x="1472" y="3251"/>
                    <a:pt x="1487" y="3303"/>
                    <a:pt x="1439" y="3303"/>
                  </a:cubicBezTo>
                  <a:cubicBezTo>
                    <a:pt x="1439" y="3276"/>
                    <a:pt x="1475" y="3250"/>
                    <a:pt x="1439" y="3241"/>
                  </a:cubicBezTo>
                  <a:cubicBezTo>
                    <a:pt x="1437" y="3235"/>
                    <a:pt x="1429" y="3233"/>
                    <a:pt x="1417" y="3233"/>
                  </a:cubicBezTo>
                  <a:cubicBezTo>
                    <a:pt x="1399" y="3233"/>
                    <a:pt x="1373" y="3237"/>
                    <a:pt x="1349" y="3237"/>
                  </a:cubicBezTo>
                  <a:cubicBezTo>
                    <a:pt x="1319" y="3237"/>
                    <a:pt x="1292" y="3231"/>
                    <a:pt x="1281" y="3206"/>
                  </a:cubicBezTo>
                  <a:cubicBezTo>
                    <a:pt x="1281" y="3232"/>
                    <a:pt x="1281" y="3250"/>
                    <a:pt x="1254" y="3250"/>
                  </a:cubicBezTo>
                  <a:cubicBezTo>
                    <a:pt x="1216" y="3234"/>
                    <a:pt x="1191" y="3165"/>
                    <a:pt x="1150" y="3165"/>
                  </a:cubicBezTo>
                  <a:cubicBezTo>
                    <a:pt x="1144" y="3165"/>
                    <a:pt x="1137" y="3167"/>
                    <a:pt x="1130" y="3170"/>
                  </a:cubicBezTo>
                  <a:cubicBezTo>
                    <a:pt x="1122" y="3170"/>
                    <a:pt x="1122" y="3162"/>
                    <a:pt x="1130" y="3162"/>
                  </a:cubicBezTo>
                  <a:cubicBezTo>
                    <a:pt x="1100" y="3154"/>
                    <a:pt x="1043" y="3133"/>
                    <a:pt x="1011" y="3133"/>
                  </a:cubicBezTo>
                  <a:cubicBezTo>
                    <a:pt x="1006" y="3133"/>
                    <a:pt x="1002" y="3134"/>
                    <a:pt x="998" y="3135"/>
                  </a:cubicBezTo>
                  <a:cubicBezTo>
                    <a:pt x="1016" y="3091"/>
                    <a:pt x="971" y="3064"/>
                    <a:pt x="918" y="3056"/>
                  </a:cubicBezTo>
                  <a:cubicBezTo>
                    <a:pt x="874" y="3038"/>
                    <a:pt x="830" y="3020"/>
                    <a:pt x="866" y="2985"/>
                  </a:cubicBezTo>
                  <a:lnTo>
                    <a:pt x="795" y="2923"/>
                  </a:lnTo>
                  <a:lnTo>
                    <a:pt x="804" y="2914"/>
                  </a:lnTo>
                  <a:cubicBezTo>
                    <a:pt x="760" y="2870"/>
                    <a:pt x="733" y="2870"/>
                    <a:pt x="698" y="2870"/>
                  </a:cubicBezTo>
                  <a:cubicBezTo>
                    <a:pt x="698" y="2852"/>
                    <a:pt x="707" y="2852"/>
                    <a:pt x="715" y="2852"/>
                  </a:cubicBezTo>
                  <a:cubicBezTo>
                    <a:pt x="662" y="2773"/>
                    <a:pt x="662" y="2764"/>
                    <a:pt x="574" y="2738"/>
                  </a:cubicBezTo>
                  <a:lnTo>
                    <a:pt x="601" y="2711"/>
                  </a:lnTo>
                  <a:cubicBezTo>
                    <a:pt x="583" y="2702"/>
                    <a:pt x="574" y="2676"/>
                    <a:pt x="565" y="2632"/>
                  </a:cubicBezTo>
                  <a:cubicBezTo>
                    <a:pt x="548" y="2588"/>
                    <a:pt x="530" y="2543"/>
                    <a:pt x="495" y="2517"/>
                  </a:cubicBezTo>
                  <a:lnTo>
                    <a:pt x="512" y="2517"/>
                  </a:lnTo>
                  <a:cubicBezTo>
                    <a:pt x="477" y="2482"/>
                    <a:pt x="468" y="2420"/>
                    <a:pt x="459" y="2367"/>
                  </a:cubicBezTo>
                  <a:cubicBezTo>
                    <a:pt x="451" y="2314"/>
                    <a:pt x="442" y="2279"/>
                    <a:pt x="380" y="2279"/>
                  </a:cubicBezTo>
                  <a:cubicBezTo>
                    <a:pt x="362" y="2261"/>
                    <a:pt x="345" y="2243"/>
                    <a:pt x="336" y="2226"/>
                  </a:cubicBezTo>
                  <a:lnTo>
                    <a:pt x="336" y="2226"/>
                  </a:lnTo>
                  <a:cubicBezTo>
                    <a:pt x="339" y="2254"/>
                    <a:pt x="333" y="2262"/>
                    <a:pt x="323" y="2262"/>
                  </a:cubicBezTo>
                  <a:cubicBezTo>
                    <a:pt x="312" y="2262"/>
                    <a:pt x="296" y="2251"/>
                    <a:pt x="285" y="2251"/>
                  </a:cubicBezTo>
                  <a:cubicBezTo>
                    <a:pt x="280" y="2251"/>
                    <a:pt x="276" y="2254"/>
                    <a:pt x="274" y="2261"/>
                  </a:cubicBezTo>
                  <a:cubicBezTo>
                    <a:pt x="260" y="2240"/>
                    <a:pt x="273" y="2194"/>
                    <a:pt x="288" y="2194"/>
                  </a:cubicBezTo>
                  <a:cubicBezTo>
                    <a:pt x="292" y="2194"/>
                    <a:pt x="296" y="2198"/>
                    <a:pt x="300" y="2208"/>
                  </a:cubicBezTo>
                  <a:lnTo>
                    <a:pt x="292" y="2217"/>
                  </a:lnTo>
                  <a:cubicBezTo>
                    <a:pt x="353" y="2217"/>
                    <a:pt x="283" y="2102"/>
                    <a:pt x="327" y="2093"/>
                  </a:cubicBezTo>
                  <a:cubicBezTo>
                    <a:pt x="292" y="1934"/>
                    <a:pt x="327" y="1766"/>
                    <a:pt x="345" y="1616"/>
                  </a:cubicBezTo>
                  <a:lnTo>
                    <a:pt x="345" y="1616"/>
                  </a:lnTo>
                  <a:lnTo>
                    <a:pt x="292" y="1625"/>
                  </a:lnTo>
                  <a:cubicBezTo>
                    <a:pt x="292" y="1607"/>
                    <a:pt x="300" y="1590"/>
                    <a:pt x="300" y="1572"/>
                  </a:cubicBezTo>
                  <a:cubicBezTo>
                    <a:pt x="306" y="1569"/>
                    <a:pt x="313" y="1567"/>
                    <a:pt x="319" y="1567"/>
                  </a:cubicBezTo>
                  <a:cubicBezTo>
                    <a:pt x="332" y="1567"/>
                    <a:pt x="342" y="1575"/>
                    <a:pt x="336" y="1599"/>
                  </a:cubicBezTo>
                  <a:cubicBezTo>
                    <a:pt x="362" y="1581"/>
                    <a:pt x="327" y="1528"/>
                    <a:pt x="318" y="1528"/>
                  </a:cubicBezTo>
                  <a:cubicBezTo>
                    <a:pt x="325" y="1510"/>
                    <a:pt x="331" y="1503"/>
                    <a:pt x="337" y="1503"/>
                  </a:cubicBezTo>
                  <a:cubicBezTo>
                    <a:pt x="351" y="1503"/>
                    <a:pt x="362" y="1548"/>
                    <a:pt x="369" y="1548"/>
                  </a:cubicBezTo>
                  <a:cubicBezTo>
                    <a:pt x="370" y="1548"/>
                    <a:pt x="370" y="1547"/>
                    <a:pt x="371" y="1546"/>
                  </a:cubicBezTo>
                  <a:lnTo>
                    <a:pt x="371" y="1510"/>
                  </a:lnTo>
                  <a:lnTo>
                    <a:pt x="362" y="1519"/>
                  </a:lnTo>
                  <a:cubicBezTo>
                    <a:pt x="353" y="1493"/>
                    <a:pt x="327" y="1484"/>
                    <a:pt x="345" y="1440"/>
                  </a:cubicBezTo>
                  <a:cubicBezTo>
                    <a:pt x="353" y="1413"/>
                    <a:pt x="371" y="1431"/>
                    <a:pt x="380" y="1413"/>
                  </a:cubicBezTo>
                  <a:cubicBezTo>
                    <a:pt x="380" y="1411"/>
                    <a:pt x="380" y="1408"/>
                    <a:pt x="380" y="1404"/>
                  </a:cubicBezTo>
                  <a:lnTo>
                    <a:pt x="406" y="1334"/>
                  </a:lnTo>
                  <a:lnTo>
                    <a:pt x="406" y="1334"/>
                  </a:lnTo>
                  <a:lnTo>
                    <a:pt x="362" y="1351"/>
                  </a:lnTo>
                  <a:cubicBezTo>
                    <a:pt x="355" y="1324"/>
                    <a:pt x="370" y="1302"/>
                    <a:pt x="351" y="1302"/>
                  </a:cubicBezTo>
                  <a:cubicBezTo>
                    <a:pt x="348" y="1302"/>
                    <a:pt x="343" y="1302"/>
                    <a:pt x="337" y="1304"/>
                  </a:cubicBezTo>
                  <a:lnTo>
                    <a:pt x="337" y="1304"/>
                  </a:lnTo>
                  <a:cubicBezTo>
                    <a:pt x="375" y="1288"/>
                    <a:pt x="399" y="1232"/>
                    <a:pt x="415" y="1175"/>
                  </a:cubicBezTo>
                  <a:cubicBezTo>
                    <a:pt x="442" y="1122"/>
                    <a:pt x="468" y="1069"/>
                    <a:pt x="477" y="1060"/>
                  </a:cubicBezTo>
                  <a:cubicBezTo>
                    <a:pt x="477" y="1007"/>
                    <a:pt x="503" y="972"/>
                    <a:pt x="530" y="928"/>
                  </a:cubicBezTo>
                  <a:cubicBezTo>
                    <a:pt x="512" y="928"/>
                    <a:pt x="477" y="919"/>
                    <a:pt x="503" y="883"/>
                  </a:cubicBezTo>
                  <a:lnTo>
                    <a:pt x="503" y="883"/>
                  </a:lnTo>
                  <a:cubicBezTo>
                    <a:pt x="518" y="895"/>
                    <a:pt x="530" y="899"/>
                    <a:pt x="540" y="899"/>
                  </a:cubicBezTo>
                  <a:cubicBezTo>
                    <a:pt x="554" y="899"/>
                    <a:pt x="564" y="890"/>
                    <a:pt x="574" y="875"/>
                  </a:cubicBezTo>
                  <a:cubicBezTo>
                    <a:pt x="597" y="859"/>
                    <a:pt x="613" y="838"/>
                    <a:pt x="640" y="838"/>
                  </a:cubicBezTo>
                  <a:cubicBezTo>
                    <a:pt x="642" y="838"/>
                    <a:pt x="643" y="838"/>
                    <a:pt x="645" y="838"/>
                  </a:cubicBezTo>
                  <a:lnTo>
                    <a:pt x="645" y="838"/>
                  </a:lnTo>
                  <a:cubicBezTo>
                    <a:pt x="632" y="832"/>
                    <a:pt x="647" y="809"/>
                    <a:pt x="662" y="786"/>
                  </a:cubicBezTo>
                  <a:cubicBezTo>
                    <a:pt x="680" y="760"/>
                    <a:pt x="689" y="733"/>
                    <a:pt x="654" y="733"/>
                  </a:cubicBezTo>
                  <a:cubicBezTo>
                    <a:pt x="659" y="730"/>
                    <a:pt x="663" y="728"/>
                    <a:pt x="667" y="728"/>
                  </a:cubicBezTo>
                  <a:cubicBezTo>
                    <a:pt x="682" y="728"/>
                    <a:pt x="687" y="751"/>
                    <a:pt x="715" y="751"/>
                  </a:cubicBezTo>
                  <a:cubicBezTo>
                    <a:pt x="742" y="654"/>
                    <a:pt x="866" y="619"/>
                    <a:pt x="936" y="548"/>
                  </a:cubicBezTo>
                  <a:cubicBezTo>
                    <a:pt x="936" y="539"/>
                    <a:pt x="910" y="530"/>
                    <a:pt x="918" y="504"/>
                  </a:cubicBezTo>
                  <a:lnTo>
                    <a:pt x="918" y="504"/>
                  </a:lnTo>
                  <a:lnTo>
                    <a:pt x="998" y="513"/>
                  </a:lnTo>
                  <a:cubicBezTo>
                    <a:pt x="1014" y="504"/>
                    <a:pt x="978" y="459"/>
                    <a:pt x="1021" y="459"/>
                  </a:cubicBezTo>
                  <a:cubicBezTo>
                    <a:pt x="1023" y="459"/>
                    <a:pt x="1026" y="459"/>
                    <a:pt x="1029" y="459"/>
                  </a:cubicBezTo>
                  <a:lnTo>
                    <a:pt x="1029" y="459"/>
                  </a:lnTo>
                  <a:cubicBezTo>
                    <a:pt x="1020" y="457"/>
                    <a:pt x="1008" y="449"/>
                    <a:pt x="1016" y="442"/>
                  </a:cubicBezTo>
                  <a:cubicBezTo>
                    <a:pt x="1122" y="407"/>
                    <a:pt x="1219" y="345"/>
                    <a:pt x="1316" y="301"/>
                  </a:cubicBezTo>
                  <a:cubicBezTo>
                    <a:pt x="1369" y="274"/>
                    <a:pt x="1422" y="257"/>
                    <a:pt x="1484" y="248"/>
                  </a:cubicBezTo>
                  <a:cubicBezTo>
                    <a:pt x="1506" y="244"/>
                    <a:pt x="1527" y="242"/>
                    <a:pt x="1550" y="242"/>
                  </a:cubicBezTo>
                  <a:cubicBezTo>
                    <a:pt x="1582" y="242"/>
                    <a:pt x="1615" y="246"/>
                    <a:pt x="1651" y="257"/>
                  </a:cubicBezTo>
                  <a:cubicBezTo>
                    <a:pt x="1616" y="239"/>
                    <a:pt x="1634" y="239"/>
                    <a:pt x="1660" y="230"/>
                  </a:cubicBezTo>
                  <a:cubicBezTo>
                    <a:pt x="1643" y="230"/>
                    <a:pt x="1651" y="204"/>
                    <a:pt x="1651" y="186"/>
                  </a:cubicBezTo>
                  <a:lnTo>
                    <a:pt x="1651" y="186"/>
                  </a:lnTo>
                  <a:cubicBezTo>
                    <a:pt x="1687" y="195"/>
                    <a:pt x="1713" y="204"/>
                    <a:pt x="1748" y="221"/>
                  </a:cubicBezTo>
                  <a:cubicBezTo>
                    <a:pt x="1757" y="177"/>
                    <a:pt x="1846" y="212"/>
                    <a:pt x="1854" y="168"/>
                  </a:cubicBezTo>
                  <a:lnTo>
                    <a:pt x="1854" y="168"/>
                  </a:lnTo>
                  <a:lnTo>
                    <a:pt x="1819" y="177"/>
                  </a:lnTo>
                  <a:cubicBezTo>
                    <a:pt x="1863" y="124"/>
                    <a:pt x="1757" y="71"/>
                    <a:pt x="1757" y="9"/>
                  </a:cubicBezTo>
                  <a:cubicBezTo>
                    <a:pt x="1750" y="20"/>
                    <a:pt x="1741" y="23"/>
                    <a:pt x="1729" y="23"/>
                  </a:cubicBezTo>
                  <a:cubicBezTo>
                    <a:pt x="1712" y="23"/>
                    <a:pt x="1690" y="15"/>
                    <a:pt x="1669" y="9"/>
                  </a:cubicBezTo>
                  <a:cubicBezTo>
                    <a:pt x="1655" y="6"/>
                    <a:pt x="1639" y="2"/>
                    <a:pt x="1623" y="2"/>
                  </a:cubicBezTo>
                  <a:cubicBezTo>
                    <a:pt x="1599" y="2"/>
                    <a:pt x="1575" y="10"/>
                    <a:pt x="1554" y="36"/>
                  </a:cubicBezTo>
                  <a:cubicBezTo>
                    <a:pt x="1537" y="27"/>
                    <a:pt x="1563" y="9"/>
                    <a:pt x="1554"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31" name="Google Shape;7231;p29"/>
            <p:cNvSpPr/>
            <p:nvPr/>
          </p:nvSpPr>
          <p:spPr>
            <a:xfrm>
              <a:off x="3143345" y="3200714"/>
              <a:ext cx="129" cy="193"/>
            </a:xfrm>
            <a:custGeom>
              <a:avLst/>
              <a:gdLst/>
              <a:ahLst/>
              <a:cxnLst/>
              <a:rect l="l" t="t" r="r" b="b"/>
              <a:pathLst>
                <a:path w="10" h="18" extrusionOk="0">
                  <a:moveTo>
                    <a:pt x="0" y="0"/>
                  </a:moveTo>
                  <a:cubicBezTo>
                    <a:pt x="0" y="9"/>
                    <a:pt x="0" y="9"/>
                    <a:pt x="9" y="18"/>
                  </a:cubicBezTo>
                  <a:cubicBezTo>
                    <a:pt x="9" y="9"/>
                    <a:pt x="0" y="9"/>
                    <a:pt x="0"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32" name="Google Shape;7232;p29"/>
            <p:cNvSpPr/>
            <p:nvPr/>
          </p:nvSpPr>
          <p:spPr>
            <a:xfrm>
              <a:off x="3119054" y="3193229"/>
              <a:ext cx="129" cy="11"/>
            </a:xfrm>
            <a:custGeom>
              <a:avLst/>
              <a:gdLst/>
              <a:ahLst/>
              <a:cxnLst/>
              <a:rect l="l" t="t" r="r" b="b"/>
              <a:pathLst>
                <a:path w="10" h="1" extrusionOk="0">
                  <a:moveTo>
                    <a:pt x="9" y="0"/>
                  </a:moveTo>
                  <a:lnTo>
                    <a:pt x="9" y="0"/>
                  </a:lnTo>
                  <a:cubicBezTo>
                    <a:pt x="1" y="0"/>
                    <a:pt x="1" y="0"/>
                    <a:pt x="1"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33" name="Google Shape;7233;p29"/>
            <p:cNvSpPr/>
            <p:nvPr/>
          </p:nvSpPr>
          <p:spPr>
            <a:xfrm>
              <a:off x="3162044" y="3185176"/>
              <a:ext cx="349" cy="300"/>
            </a:xfrm>
            <a:custGeom>
              <a:avLst/>
              <a:gdLst/>
              <a:ahLst/>
              <a:cxnLst/>
              <a:rect l="l" t="t" r="r" b="b"/>
              <a:pathLst>
                <a:path w="27" h="28" extrusionOk="0">
                  <a:moveTo>
                    <a:pt x="27" y="1"/>
                  </a:moveTo>
                  <a:cubicBezTo>
                    <a:pt x="18" y="19"/>
                    <a:pt x="9" y="19"/>
                    <a:pt x="0" y="27"/>
                  </a:cubicBezTo>
                  <a:cubicBezTo>
                    <a:pt x="9" y="27"/>
                    <a:pt x="18" y="27"/>
                    <a:pt x="27"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34" name="Google Shape;7234;p29"/>
            <p:cNvSpPr/>
            <p:nvPr/>
          </p:nvSpPr>
          <p:spPr>
            <a:xfrm>
              <a:off x="3155652" y="3173252"/>
              <a:ext cx="362" cy="386"/>
            </a:xfrm>
            <a:custGeom>
              <a:avLst/>
              <a:gdLst/>
              <a:ahLst/>
              <a:cxnLst/>
              <a:rect l="l" t="t" r="r" b="b"/>
              <a:pathLst>
                <a:path w="28" h="36" extrusionOk="0">
                  <a:moveTo>
                    <a:pt x="19" y="0"/>
                  </a:moveTo>
                  <a:cubicBezTo>
                    <a:pt x="19" y="7"/>
                    <a:pt x="14" y="13"/>
                    <a:pt x="8" y="13"/>
                  </a:cubicBezTo>
                  <a:cubicBezTo>
                    <a:pt x="6" y="13"/>
                    <a:pt x="4" y="12"/>
                    <a:pt x="1" y="9"/>
                  </a:cubicBezTo>
                  <a:lnTo>
                    <a:pt x="1" y="9"/>
                  </a:lnTo>
                  <a:lnTo>
                    <a:pt x="27" y="36"/>
                  </a:lnTo>
                  <a:cubicBezTo>
                    <a:pt x="19" y="18"/>
                    <a:pt x="19" y="9"/>
                    <a:pt x="19"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35" name="Google Shape;7235;p29"/>
            <p:cNvSpPr/>
            <p:nvPr/>
          </p:nvSpPr>
          <p:spPr>
            <a:xfrm>
              <a:off x="3154967" y="3169370"/>
              <a:ext cx="362" cy="247"/>
            </a:xfrm>
            <a:custGeom>
              <a:avLst/>
              <a:gdLst/>
              <a:ahLst/>
              <a:cxnLst/>
              <a:rect l="l" t="t" r="r" b="b"/>
              <a:pathLst>
                <a:path w="28" h="23" extrusionOk="0">
                  <a:moveTo>
                    <a:pt x="10" y="0"/>
                  </a:moveTo>
                  <a:lnTo>
                    <a:pt x="1" y="9"/>
                  </a:lnTo>
                  <a:cubicBezTo>
                    <a:pt x="5" y="18"/>
                    <a:pt x="14" y="22"/>
                    <a:pt x="20" y="22"/>
                  </a:cubicBezTo>
                  <a:cubicBezTo>
                    <a:pt x="25" y="22"/>
                    <a:pt x="27" y="18"/>
                    <a:pt x="19" y="9"/>
                  </a:cubicBezTo>
                  <a:cubicBezTo>
                    <a:pt x="19" y="9"/>
                    <a:pt x="10" y="0"/>
                    <a:pt x="10"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36" name="Google Shape;7236;p29"/>
            <p:cNvSpPr/>
            <p:nvPr/>
          </p:nvSpPr>
          <p:spPr>
            <a:xfrm>
              <a:off x="3156000" y="3171922"/>
              <a:ext cx="930" cy="579"/>
            </a:xfrm>
            <a:custGeom>
              <a:avLst/>
              <a:gdLst/>
              <a:ahLst/>
              <a:cxnLst/>
              <a:rect l="l" t="t" r="r" b="b"/>
              <a:pathLst>
                <a:path w="72" h="54" extrusionOk="0">
                  <a:moveTo>
                    <a:pt x="27" y="1"/>
                  </a:moveTo>
                  <a:lnTo>
                    <a:pt x="27" y="1"/>
                  </a:lnTo>
                  <a:cubicBezTo>
                    <a:pt x="0" y="18"/>
                    <a:pt x="27" y="36"/>
                    <a:pt x="45" y="54"/>
                  </a:cubicBezTo>
                  <a:cubicBezTo>
                    <a:pt x="71" y="36"/>
                    <a:pt x="45" y="18"/>
                    <a:pt x="27"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37" name="Google Shape;7237;p29"/>
            <p:cNvSpPr/>
            <p:nvPr/>
          </p:nvSpPr>
          <p:spPr>
            <a:xfrm>
              <a:off x="3156026" y="3171643"/>
              <a:ext cx="323" cy="193"/>
            </a:xfrm>
            <a:custGeom>
              <a:avLst/>
              <a:gdLst/>
              <a:ahLst/>
              <a:cxnLst/>
              <a:rect l="l" t="t" r="r" b="b"/>
              <a:pathLst>
                <a:path w="25" h="18" extrusionOk="0">
                  <a:moveTo>
                    <a:pt x="7" y="0"/>
                  </a:moveTo>
                  <a:cubicBezTo>
                    <a:pt x="1" y="7"/>
                    <a:pt x="4" y="8"/>
                    <a:pt x="13" y="12"/>
                  </a:cubicBezTo>
                  <a:lnTo>
                    <a:pt x="13" y="12"/>
                  </a:lnTo>
                  <a:cubicBezTo>
                    <a:pt x="9" y="9"/>
                    <a:pt x="7" y="5"/>
                    <a:pt x="7" y="0"/>
                  </a:cubicBezTo>
                  <a:close/>
                  <a:moveTo>
                    <a:pt x="13" y="12"/>
                  </a:moveTo>
                  <a:cubicBezTo>
                    <a:pt x="16" y="16"/>
                    <a:pt x="20" y="18"/>
                    <a:pt x="25" y="18"/>
                  </a:cubicBezTo>
                  <a:cubicBezTo>
                    <a:pt x="20" y="16"/>
                    <a:pt x="16" y="14"/>
                    <a:pt x="13" y="12"/>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38" name="Google Shape;7238;p29"/>
            <p:cNvSpPr/>
            <p:nvPr/>
          </p:nvSpPr>
          <p:spPr>
            <a:xfrm>
              <a:off x="3156724" y="3175118"/>
              <a:ext cx="852" cy="290"/>
            </a:xfrm>
            <a:custGeom>
              <a:avLst/>
              <a:gdLst/>
              <a:ahLst/>
              <a:cxnLst/>
              <a:rect l="l" t="t" r="r" b="b"/>
              <a:pathLst>
                <a:path w="66" h="27" extrusionOk="0">
                  <a:moveTo>
                    <a:pt x="46" y="0"/>
                  </a:moveTo>
                  <a:cubicBezTo>
                    <a:pt x="40" y="0"/>
                    <a:pt x="27" y="6"/>
                    <a:pt x="23" y="6"/>
                  </a:cubicBezTo>
                  <a:cubicBezTo>
                    <a:pt x="22" y="6"/>
                    <a:pt x="22" y="5"/>
                    <a:pt x="24" y="3"/>
                  </a:cubicBezTo>
                  <a:cubicBezTo>
                    <a:pt x="0" y="3"/>
                    <a:pt x="40" y="27"/>
                    <a:pt x="55" y="27"/>
                  </a:cubicBezTo>
                  <a:cubicBezTo>
                    <a:pt x="63" y="27"/>
                    <a:pt x="65" y="21"/>
                    <a:pt x="50" y="3"/>
                  </a:cubicBezTo>
                  <a:cubicBezTo>
                    <a:pt x="50" y="1"/>
                    <a:pt x="49" y="0"/>
                    <a:pt x="46"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39" name="Google Shape;7239;p29"/>
            <p:cNvSpPr/>
            <p:nvPr/>
          </p:nvSpPr>
          <p:spPr>
            <a:xfrm>
              <a:off x="3157137" y="3171740"/>
              <a:ext cx="362" cy="290"/>
            </a:xfrm>
            <a:custGeom>
              <a:avLst/>
              <a:gdLst/>
              <a:ahLst/>
              <a:cxnLst/>
              <a:rect l="l" t="t" r="r" b="b"/>
              <a:pathLst>
                <a:path w="28" h="27" extrusionOk="0">
                  <a:moveTo>
                    <a:pt x="18" y="0"/>
                  </a:moveTo>
                  <a:lnTo>
                    <a:pt x="1" y="27"/>
                  </a:lnTo>
                  <a:lnTo>
                    <a:pt x="27" y="27"/>
                  </a:lnTo>
                  <a:lnTo>
                    <a:pt x="18" y="0"/>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40" name="Google Shape;7240;p29"/>
            <p:cNvSpPr/>
            <p:nvPr/>
          </p:nvSpPr>
          <p:spPr>
            <a:xfrm>
              <a:off x="3158170" y="3173348"/>
              <a:ext cx="349" cy="493"/>
            </a:xfrm>
            <a:custGeom>
              <a:avLst/>
              <a:gdLst/>
              <a:ahLst/>
              <a:cxnLst/>
              <a:rect l="l" t="t" r="r" b="b"/>
              <a:pathLst>
                <a:path w="27" h="46" extrusionOk="0">
                  <a:moveTo>
                    <a:pt x="0" y="0"/>
                  </a:moveTo>
                  <a:cubicBezTo>
                    <a:pt x="8" y="16"/>
                    <a:pt x="16" y="46"/>
                    <a:pt x="24" y="46"/>
                  </a:cubicBezTo>
                  <a:cubicBezTo>
                    <a:pt x="25" y="46"/>
                    <a:pt x="26" y="45"/>
                    <a:pt x="27" y="44"/>
                  </a:cubicBezTo>
                  <a:lnTo>
                    <a:pt x="18" y="0"/>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41" name="Google Shape;7241;p29"/>
            <p:cNvSpPr/>
            <p:nvPr/>
          </p:nvSpPr>
          <p:spPr>
            <a:xfrm>
              <a:off x="3157821" y="3173059"/>
              <a:ext cx="362" cy="300"/>
            </a:xfrm>
            <a:custGeom>
              <a:avLst/>
              <a:gdLst/>
              <a:ahLst/>
              <a:cxnLst/>
              <a:rect l="l" t="t" r="r" b="b"/>
              <a:pathLst>
                <a:path w="28" h="28" extrusionOk="0">
                  <a:moveTo>
                    <a:pt x="1" y="1"/>
                  </a:moveTo>
                  <a:cubicBezTo>
                    <a:pt x="10" y="1"/>
                    <a:pt x="18" y="18"/>
                    <a:pt x="27" y="27"/>
                  </a:cubicBezTo>
                  <a:cubicBezTo>
                    <a:pt x="18" y="10"/>
                    <a:pt x="10" y="1"/>
                    <a:pt x="1"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42" name="Google Shape;7242;p29"/>
            <p:cNvSpPr/>
            <p:nvPr/>
          </p:nvSpPr>
          <p:spPr>
            <a:xfrm>
              <a:off x="3157937" y="3172212"/>
              <a:ext cx="129" cy="483"/>
            </a:xfrm>
            <a:custGeom>
              <a:avLst/>
              <a:gdLst/>
              <a:ahLst/>
              <a:cxnLst/>
              <a:rect l="l" t="t" r="r" b="b"/>
              <a:pathLst>
                <a:path w="10" h="45" extrusionOk="0">
                  <a:moveTo>
                    <a:pt x="1" y="0"/>
                  </a:moveTo>
                  <a:lnTo>
                    <a:pt x="1" y="18"/>
                  </a:lnTo>
                  <a:lnTo>
                    <a:pt x="9" y="44"/>
                  </a:lnTo>
                  <a:lnTo>
                    <a:pt x="1" y="0"/>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43" name="Google Shape;7243;p29"/>
            <p:cNvSpPr/>
            <p:nvPr/>
          </p:nvSpPr>
          <p:spPr>
            <a:xfrm>
              <a:off x="3160326" y="3178335"/>
              <a:ext cx="362" cy="536"/>
            </a:xfrm>
            <a:custGeom>
              <a:avLst/>
              <a:gdLst/>
              <a:ahLst/>
              <a:cxnLst/>
              <a:rect l="l" t="t" r="r" b="b"/>
              <a:pathLst>
                <a:path w="28" h="50" extrusionOk="0">
                  <a:moveTo>
                    <a:pt x="5" y="1"/>
                  </a:moveTo>
                  <a:cubicBezTo>
                    <a:pt x="4" y="1"/>
                    <a:pt x="3" y="2"/>
                    <a:pt x="1" y="3"/>
                  </a:cubicBezTo>
                  <a:lnTo>
                    <a:pt x="10" y="47"/>
                  </a:lnTo>
                  <a:cubicBezTo>
                    <a:pt x="13" y="49"/>
                    <a:pt x="16" y="50"/>
                    <a:pt x="18" y="50"/>
                  </a:cubicBezTo>
                  <a:cubicBezTo>
                    <a:pt x="27" y="50"/>
                    <a:pt x="26" y="35"/>
                    <a:pt x="19" y="21"/>
                  </a:cubicBezTo>
                  <a:cubicBezTo>
                    <a:pt x="11" y="14"/>
                    <a:pt x="10" y="1"/>
                    <a:pt x="5"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44" name="Google Shape;7244;p29"/>
            <p:cNvSpPr/>
            <p:nvPr/>
          </p:nvSpPr>
          <p:spPr>
            <a:xfrm>
              <a:off x="3160675" y="3176662"/>
              <a:ext cx="581" cy="290"/>
            </a:xfrm>
            <a:custGeom>
              <a:avLst/>
              <a:gdLst/>
              <a:ahLst/>
              <a:cxnLst/>
              <a:rect l="l" t="t" r="r" b="b"/>
              <a:pathLst>
                <a:path w="45" h="27" extrusionOk="0">
                  <a:moveTo>
                    <a:pt x="18" y="0"/>
                  </a:moveTo>
                  <a:cubicBezTo>
                    <a:pt x="18" y="18"/>
                    <a:pt x="9" y="18"/>
                    <a:pt x="0" y="27"/>
                  </a:cubicBezTo>
                  <a:lnTo>
                    <a:pt x="45" y="18"/>
                  </a:lnTo>
                  <a:lnTo>
                    <a:pt x="18" y="0"/>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45" name="Google Shape;7245;p29"/>
            <p:cNvSpPr/>
            <p:nvPr/>
          </p:nvSpPr>
          <p:spPr>
            <a:xfrm>
              <a:off x="3161476" y="3177873"/>
              <a:ext cx="504" cy="600"/>
            </a:xfrm>
            <a:custGeom>
              <a:avLst/>
              <a:gdLst/>
              <a:ahLst/>
              <a:cxnLst/>
              <a:rect l="l" t="t" r="r" b="b"/>
              <a:pathLst>
                <a:path w="39" h="56" extrusionOk="0">
                  <a:moveTo>
                    <a:pt x="7" y="0"/>
                  </a:moveTo>
                  <a:cubicBezTo>
                    <a:pt x="3" y="0"/>
                    <a:pt x="0" y="5"/>
                    <a:pt x="0" y="20"/>
                  </a:cubicBezTo>
                  <a:cubicBezTo>
                    <a:pt x="12" y="26"/>
                    <a:pt x="28" y="56"/>
                    <a:pt x="34" y="56"/>
                  </a:cubicBezTo>
                  <a:cubicBezTo>
                    <a:pt x="38" y="56"/>
                    <a:pt x="38" y="49"/>
                    <a:pt x="36" y="29"/>
                  </a:cubicBezTo>
                  <a:cubicBezTo>
                    <a:pt x="30" y="23"/>
                    <a:pt x="16" y="0"/>
                    <a:pt x="7"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46" name="Google Shape;7246;p29"/>
            <p:cNvSpPr/>
            <p:nvPr/>
          </p:nvSpPr>
          <p:spPr>
            <a:xfrm>
              <a:off x="3159991" y="3185562"/>
              <a:ext cx="814" cy="193"/>
            </a:xfrm>
            <a:custGeom>
              <a:avLst/>
              <a:gdLst/>
              <a:ahLst/>
              <a:cxnLst/>
              <a:rect l="l" t="t" r="r" b="b"/>
              <a:pathLst>
                <a:path w="63" h="18" extrusionOk="0">
                  <a:moveTo>
                    <a:pt x="0" y="0"/>
                  </a:moveTo>
                  <a:lnTo>
                    <a:pt x="62" y="18"/>
                  </a:lnTo>
                  <a:lnTo>
                    <a:pt x="62" y="9"/>
                  </a:lnTo>
                  <a:lnTo>
                    <a:pt x="0" y="0"/>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47" name="Google Shape;7247;p29"/>
            <p:cNvSpPr/>
            <p:nvPr/>
          </p:nvSpPr>
          <p:spPr>
            <a:xfrm>
              <a:off x="3158738" y="3192006"/>
              <a:ext cx="1266" cy="858"/>
            </a:xfrm>
            <a:custGeom>
              <a:avLst/>
              <a:gdLst/>
              <a:ahLst/>
              <a:cxnLst/>
              <a:rect l="l" t="t" r="r" b="b"/>
              <a:pathLst>
                <a:path w="98" h="80" extrusionOk="0">
                  <a:moveTo>
                    <a:pt x="63" y="1"/>
                  </a:moveTo>
                  <a:cubicBezTo>
                    <a:pt x="52" y="1"/>
                    <a:pt x="35" y="21"/>
                    <a:pt x="29" y="21"/>
                  </a:cubicBezTo>
                  <a:cubicBezTo>
                    <a:pt x="28" y="21"/>
                    <a:pt x="27" y="20"/>
                    <a:pt x="27" y="17"/>
                  </a:cubicBezTo>
                  <a:lnTo>
                    <a:pt x="27" y="17"/>
                  </a:lnTo>
                  <a:cubicBezTo>
                    <a:pt x="18" y="53"/>
                    <a:pt x="0" y="70"/>
                    <a:pt x="53" y="79"/>
                  </a:cubicBezTo>
                  <a:cubicBezTo>
                    <a:pt x="97" y="35"/>
                    <a:pt x="18" y="44"/>
                    <a:pt x="71" y="9"/>
                  </a:cubicBezTo>
                  <a:cubicBezTo>
                    <a:pt x="69" y="3"/>
                    <a:pt x="66" y="1"/>
                    <a:pt x="63"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48" name="Google Shape;7248;p29"/>
            <p:cNvSpPr/>
            <p:nvPr/>
          </p:nvSpPr>
          <p:spPr>
            <a:xfrm>
              <a:off x="3159074" y="3191996"/>
              <a:ext cx="13" cy="204"/>
            </a:xfrm>
            <a:custGeom>
              <a:avLst/>
              <a:gdLst/>
              <a:ahLst/>
              <a:cxnLst/>
              <a:rect l="l" t="t" r="r" b="b"/>
              <a:pathLst>
                <a:path w="1" h="19" extrusionOk="0">
                  <a:moveTo>
                    <a:pt x="1" y="18"/>
                  </a:moveTo>
                  <a:cubicBezTo>
                    <a:pt x="1" y="10"/>
                    <a:pt x="1" y="1"/>
                    <a:pt x="1" y="1"/>
                  </a:cubicBezTo>
                  <a:cubicBezTo>
                    <a:pt x="1" y="10"/>
                    <a:pt x="1" y="10"/>
                    <a:pt x="1" y="18"/>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49" name="Google Shape;7249;p29"/>
            <p:cNvSpPr/>
            <p:nvPr/>
          </p:nvSpPr>
          <p:spPr>
            <a:xfrm>
              <a:off x="3137986" y="3165199"/>
              <a:ext cx="465" cy="300"/>
            </a:xfrm>
            <a:custGeom>
              <a:avLst/>
              <a:gdLst/>
              <a:ahLst/>
              <a:cxnLst/>
              <a:rect l="l" t="t" r="r" b="b"/>
              <a:pathLst>
                <a:path w="36" h="28" extrusionOk="0">
                  <a:moveTo>
                    <a:pt x="9" y="1"/>
                  </a:moveTo>
                  <a:lnTo>
                    <a:pt x="0" y="10"/>
                  </a:lnTo>
                  <a:lnTo>
                    <a:pt x="36" y="27"/>
                  </a:lnTo>
                  <a:lnTo>
                    <a:pt x="9" y="1"/>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50" name="Google Shape;7250;p29"/>
            <p:cNvSpPr/>
            <p:nvPr/>
          </p:nvSpPr>
          <p:spPr>
            <a:xfrm>
              <a:off x="3138786" y="3164727"/>
              <a:ext cx="349" cy="483"/>
            </a:xfrm>
            <a:custGeom>
              <a:avLst/>
              <a:gdLst/>
              <a:ahLst/>
              <a:cxnLst/>
              <a:rect l="l" t="t" r="r" b="b"/>
              <a:pathLst>
                <a:path w="27" h="45" extrusionOk="0">
                  <a:moveTo>
                    <a:pt x="0" y="1"/>
                  </a:moveTo>
                  <a:cubicBezTo>
                    <a:pt x="0" y="2"/>
                    <a:pt x="0" y="2"/>
                    <a:pt x="1" y="3"/>
                  </a:cubicBezTo>
                  <a:lnTo>
                    <a:pt x="1" y="3"/>
                  </a:lnTo>
                  <a:lnTo>
                    <a:pt x="0" y="1"/>
                  </a:lnTo>
                  <a:close/>
                  <a:moveTo>
                    <a:pt x="1" y="3"/>
                  </a:moveTo>
                  <a:lnTo>
                    <a:pt x="9" y="45"/>
                  </a:lnTo>
                  <a:lnTo>
                    <a:pt x="27" y="10"/>
                  </a:lnTo>
                  <a:cubicBezTo>
                    <a:pt x="19" y="10"/>
                    <a:pt x="3" y="10"/>
                    <a:pt x="1" y="3"/>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51" name="Google Shape;7251;p29"/>
            <p:cNvSpPr/>
            <p:nvPr/>
          </p:nvSpPr>
          <p:spPr>
            <a:xfrm>
              <a:off x="3131942" y="3201368"/>
              <a:ext cx="349" cy="300"/>
            </a:xfrm>
            <a:custGeom>
              <a:avLst/>
              <a:gdLst/>
              <a:ahLst/>
              <a:cxnLst/>
              <a:rect l="l" t="t" r="r" b="b"/>
              <a:pathLst>
                <a:path w="27" h="28" extrusionOk="0">
                  <a:moveTo>
                    <a:pt x="0" y="1"/>
                  </a:moveTo>
                  <a:lnTo>
                    <a:pt x="27" y="27"/>
                  </a:lnTo>
                  <a:lnTo>
                    <a:pt x="27" y="18"/>
                  </a:lnTo>
                  <a:cubicBezTo>
                    <a:pt x="27" y="10"/>
                    <a:pt x="18" y="10"/>
                    <a:pt x="0"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52" name="Google Shape;7252;p29"/>
            <p:cNvSpPr/>
            <p:nvPr/>
          </p:nvSpPr>
          <p:spPr>
            <a:xfrm>
              <a:off x="3126131" y="3198623"/>
              <a:ext cx="116" cy="483"/>
            </a:xfrm>
            <a:custGeom>
              <a:avLst/>
              <a:gdLst/>
              <a:ahLst/>
              <a:cxnLst/>
              <a:rect l="l" t="t" r="r" b="b"/>
              <a:pathLst>
                <a:path w="9" h="45" extrusionOk="0">
                  <a:moveTo>
                    <a:pt x="9" y="1"/>
                  </a:moveTo>
                  <a:lnTo>
                    <a:pt x="0" y="36"/>
                  </a:lnTo>
                  <a:lnTo>
                    <a:pt x="9" y="45"/>
                  </a:lnTo>
                  <a:lnTo>
                    <a:pt x="9" y="1"/>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53" name="Google Shape;7253;p29"/>
            <p:cNvSpPr/>
            <p:nvPr/>
          </p:nvSpPr>
          <p:spPr>
            <a:xfrm>
              <a:off x="3121107" y="3196221"/>
              <a:ext cx="697" cy="525"/>
            </a:xfrm>
            <a:custGeom>
              <a:avLst/>
              <a:gdLst/>
              <a:ahLst/>
              <a:cxnLst/>
              <a:rect l="l" t="t" r="r" b="b"/>
              <a:pathLst>
                <a:path w="54" h="49" extrusionOk="0">
                  <a:moveTo>
                    <a:pt x="17" y="1"/>
                  </a:moveTo>
                  <a:cubicBezTo>
                    <a:pt x="14" y="1"/>
                    <a:pt x="9" y="4"/>
                    <a:pt x="0" y="13"/>
                  </a:cubicBezTo>
                  <a:cubicBezTo>
                    <a:pt x="15" y="28"/>
                    <a:pt x="30" y="36"/>
                    <a:pt x="45" y="44"/>
                  </a:cubicBezTo>
                  <a:lnTo>
                    <a:pt x="45" y="44"/>
                  </a:lnTo>
                  <a:cubicBezTo>
                    <a:pt x="21" y="29"/>
                    <a:pt x="26" y="1"/>
                    <a:pt x="17" y="1"/>
                  </a:cubicBezTo>
                  <a:close/>
                  <a:moveTo>
                    <a:pt x="45" y="44"/>
                  </a:moveTo>
                  <a:lnTo>
                    <a:pt x="45" y="44"/>
                  </a:lnTo>
                  <a:cubicBezTo>
                    <a:pt x="48" y="46"/>
                    <a:pt x="50" y="47"/>
                    <a:pt x="53" y="48"/>
                  </a:cubicBezTo>
                  <a:cubicBezTo>
                    <a:pt x="51" y="47"/>
                    <a:pt x="48" y="45"/>
                    <a:pt x="45" y="44"/>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54" name="Google Shape;7254;p29"/>
            <p:cNvSpPr/>
            <p:nvPr/>
          </p:nvSpPr>
          <p:spPr>
            <a:xfrm>
              <a:off x="3139006" y="3210161"/>
              <a:ext cx="620" cy="407"/>
            </a:xfrm>
            <a:custGeom>
              <a:avLst/>
              <a:gdLst/>
              <a:ahLst/>
              <a:cxnLst/>
              <a:rect l="l" t="t" r="r" b="b"/>
              <a:pathLst>
                <a:path w="48" h="38" extrusionOk="0">
                  <a:moveTo>
                    <a:pt x="28" y="0"/>
                  </a:moveTo>
                  <a:cubicBezTo>
                    <a:pt x="28" y="0"/>
                    <a:pt x="27" y="1"/>
                    <a:pt x="27" y="2"/>
                  </a:cubicBezTo>
                  <a:cubicBezTo>
                    <a:pt x="1" y="2"/>
                    <a:pt x="10" y="28"/>
                    <a:pt x="10" y="37"/>
                  </a:cubicBezTo>
                  <a:cubicBezTo>
                    <a:pt x="48" y="22"/>
                    <a:pt x="33" y="0"/>
                    <a:pt x="28"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55" name="Google Shape;7255;p29"/>
            <p:cNvSpPr/>
            <p:nvPr/>
          </p:nvSpPr>
          <p:spPr>
            <a:xfrm>
              <a:off x="3144365" y="3208852"/>
              <a:ext cx="697" cy="386"/>
            </a:xfrm>
            <a:custGeom>
              <a:avLst/>
              <a:gdLst/>
              <a:ahLst/>
              <a:cxnLst/>
              <a:rect l="l" t="t" r="r" b="b"/>
              <a:pathLst>
                <a:path w="54" h="36" extrusionOk="0">
                  <a:moveTo>
                    <a:pt x="54" y="0"/>
                  </a:moveTo>
                  <a:lnTo>
                    <a:pt x="10" y="27"/>
                  </a:lnTo>
                  <a:lnTo>
                    <a:pt x="1" y="36"/>
                  </a:lnTo>
                  <a:lnTo>
                    <a:pt x="54" y="0"/>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56" name="Google Shape;7256;p29"/>
            <p:cNvSpPr/>
            <p:nvPr/>
          </p:nvSpPr>
          <p:spPr>
            <a:xfrm>
              <a:off x="3146083" y="3208177"/>
              <a:ext cx="2970" cy="965"/>
            </a:xfrm>
            <a:custGeom>
              <a:avLst/>
              <a:gdLst/>
              <a:ahLst/>
              <a:cxnLst/>
              <a:rect l="l" t="t" r="r" b="b"/>
              <a:pathLst>
                <a:path w="230" h="90" extrusionOk="0">
                  <a:moveTo>
                    <a:pt x="200" y="1"/>
                  </a:moveTo>
                  <a:cubicBezTo>
                    <a:pt x="155" y="1"/>
                    <a:pt x="92" y="47"/>
                    <a:pt x="36" y="55"/>
                  </a:cubicBezTo>
                  <a:lnTo>
                    <a:pt x="27" y="46"/>
                  </a:lnTo>
                  <a:lnTo>
                    <a:pt x="0" y="90"/>
                  </a:lnTo>
                  <a:cubicBezTo>
                    <a:pt x="80" y="63"/>
                    <a:pt x="177" y="10"/>
                    <a:pt x="230" y="10"/>
                  </a:cubicBezTo>
                  <a:cubicBezTo>
                    <a:pt x="221" y="3"/>
                    <a:pt x="211" y="1"/>
                    <a:pt x="200"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57" name="Google Shape;7257;p29"/>
            <p:cNvSpPr/>
            <p:nvPr/>
          </p:nvSpPr>
          <p:spPr>
            <a:xfrm>
              <a:off x="3151326" y="3208370"/>
              <a:ext cx="697" cy="300"/>
            </a:xfrm>
            <a:custGeom>
              <a:avLst/>
              <a:gdLst/>
              <a:ahLst/>
              <a:cxnLst/>
              <a:rect l="l" t="t" r="r" b="b"/>
              <a:pathLst>
                <a:path w="54" h="28" extrusionOk="0">
                  <a:moveTo>
                    <a:pt x="50" y="0"/>
                  </a:moveTo>
                  <a:cubicBezTo>
                    <a:pt x="50" y="0"/>
                    <a:pt x="41" y="7"/>
                    <a:pt x="0" y="28"/>
                  </a:cubicBezTo>
                  <a:lnTo>
                    <a:pt x="9" y="28"/>
                  </a:lnTo>
                  <a:cubicBezTo>
                    <a:pt x="18" y="28"/>
                    <a:pt x="27" y="19"/>
                    <a:pt x="53" y="19"/>
                  </a:cubicBezTo>
                  <a:cubicBezTo>
                    <a:pt x="39" y="9"/>
                    <a:pt x="50" y="0"/>
                    <a:pt x="50"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58" name="Google Shape;7258;p29"/>
            <p:cNvSpPr/>
            <p:nvPr/>
          </p:nvSpPr>
          <p:spPr>
            <a:xfrm>
              <a:off x="3151248" y="3208659"/>
              <a:ext cx="465" cy="118"/>
            </a:xfrm>
            <a:custGeom>
              <a:avLst/>
              <a:gdLst/>
              <a:ahLst/>
              <a:cxnLst/>
              <a:rect l="l" t="t" r="r" b="b"/>
              <a:pathLst>
                <a:path w="36" h="11" extrusionOk="0">
                  <a:moveTo>
                    <a:pt x="15" y="1"/>
                  </a:moveTo>
                  <a:lnTo>
                    <a:pt x="15" y="1"/>
                  </a:lnTo>
                  <a:cubicBezTo>
                    <a:pt x="0" y="8"/>
                    <a:pt x="4" y="11"/>
                    <a:pt x="11" y="11"/>
                  </a:cubicBezTo>
                  <a:cubicBezTo>
                    <a:pt x="21" y="11"/>
                    <a:pt x="36" y="6"/>
                    <a:pt x="15"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59" name="Google Shape;7259;p29"/>
            <p:cNvSpPr/>
            <p:nvPr/>
          </p:nvSpPr>
          <p:spPr>
            <a:xfrm>
              <a:off x="3153146" y="3207812"/>
              <a:ext cx="1149" cy="418"/>
            </a:xfrm>
            <a:custGeom>
              <a:avLst/>
              <a:gdLst/>
              <a:ahLst/>
              <a:cxnLst/>
              <a:rect l="l" t="t" r="r" b="b"/>
              <a:pathLst>
                <a:path w="89" h="39" extrusionOk="0">
                  <a:moveTo>
                    <a:pt x="36" y="0"/>
                  </a:moveTo>
                  <a:lnTo>
                    <a:pt x="1" y="36"/>
                  </a:lnTo>
                  <a:cubicBezTo>
                    <a:pt x="3" y="37"/>
                    <a:pt x="6" y="38"/>
                    <a:pt x="10" y="38"/>
                  </a:cubicBezTo>
                  <a:cubicBezTo>
                    <a:pt x="22" y="38"/>
                    <a:pt x="39" y="33"/>
                    <a:pt x="44" y="33"/>
                  </a:cubicBezTo>
                  <a:cubicBezTo>
                    <a:pt x="46" y="33"/>
                    <a:pt x="47" y="34"/>
                    <a:pt x="45" y="36"/>
                  </a:cubicBezTo>
                  <a:cubicBezTo>
                    <a:pt x="89" y="9"/>
                    <a:pt x="71" y="0"/>
                    <a:pt x="36"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60" name="Google Shape;7260;p29"/>
            <p:cNvSpPr/>
            <p:nvPr/>
          </p:nvSpPr>
          <p:spPr>
            <a:xfrm>
              <a:off x="3153715" y="3207244"/>
              <a:ext cx="362" cy="193"/>
            </a:xfrm>
            <a:custGeom>
              <a:avLst/>
              <a:gdLst/>
              <a:ahLst/>
              <a:cxnLst/>
              <a:rect l="l" t="t" r="r" b="b"/>
              <a:pathLst>
                <a:path w="28" h="18" extrusionOk="0">
                  <a:moveTo>
                    <a:pt x="27" y="0"/>
                  </a:moveTo>
                  <a:lnTo>
                    <a:pt x="1" y="18"/>
                  </a:lnTo>
                  <a:cubicBezTo>
                    <a:pt x="10" y="18"/>
                    <a:pt x="18" y="18"/>
                    <a:pt x="27"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61" name="Google Shape;7261;p29"/>
            <p:cNvSpPr/>
            <p:nvPr/>
          </p:nvSpPr>
          <p:spPr>
            <a:xfrm>
              <a:off x="3153146" y="3207351"/>
              <a:ext cx="581" cy="472"/>
            </a:xfrm>
            <a:custGeom>
              <a:avLst/>
              <a:gdLst/>
              <a:ahLst/>
              <a:cxnLst/>
              <a:rect l="l" t="t" r="r" b="b"/>
              <a:pathLst>
                <a:path w="45" h="44" extrusionOk="0">
                  <a:moveTo>
                    <a:pt x="34" y="0"/>
                  </a:moveTo>
                  <a:cubicBezTo>
                    <a:pt x="30" y="0"/>
                    <a:pt x="28" y="5"/>
                    <a:pt x="27" y="22"/>
                  </a:cubicBezTo>
                  <a:lnTo>
                    <a:pt x="27" y="22"/>
                  </a:lnTo>
                  <a:lnTo>
                    <a:pt x="45" y="8"/>
                  </a:lnTo>
                  <a:cubicBezTo>
                    <a:pt x="41" y="4"/>
                    <a:pt x="37" y="0"/>
                    <a:pt x="34" y="0"/>
                  </a:cubicBezTo>
                  <a:close/>
                  <a:moveTo>
                    <a:pt x="25" y="18"/>
                  </a:moveTo>
                  <a:cubicBezTo>
                    <a:pt x="21" y="18"/>
                    <a:pt x="13" y="31"/>
                    <a:pt x="1" y="43"/>
                  </a:cubicBezTo>
                  <a:lnTo>
                    <a:pt x="27" y="22"/>
                  </a:lnTo>
                  <a:lnTo>
                    <a:pt x="27" y="22"/>
                  </a:lnTo>
                  <a:cubicBezTo>
                    <a:pt x="27" y="23"/>
                    <a:pt x="27" y="24"/>
                    <a:pt x="27" y="26"/>
                  </a:cubicBezTo>
                  <a:cubicBezTo>
                    <a:pt x="27" y="24"/>
                    <a:pt x="27" y="23"/>
                    <a:pt x="27" y="22"/>
                  </a:cubicBezTo>
                  <a:lnTo>
                    <a:pt x="27" y="22"/>
                  </a:lnTo>
                  <a:lnTo>
                    <a:pt x="27" y="22"/>
                  </a:lnTo>
                  <a:lnTo>
                    <a:pt x="27" y="22"/>
                  </a:lnTo>
                  <a:cubicBezTo>
                    <a:pt x="27" y="19"/>
                    <a:pt x="26" y="18"/>
                    <a:pt x="25" y="18"/>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62" name="Google Shape;7262;p29"/>
            <p:cNvSpPr/>
            <p:nvPr/>
          </p:nvSpPr>
          <p:spPr>
            <a:xfrm>
              <a:off x="3151493" y="3207619"/>
              <a:ext cx="1214" cy="536"/>
            </a:xfrm>
            <a:custGeom>
              <a:avLst/>
              <a:gdLst/>
              <a:ahLst/>
              <a:cxnLst/>
              <a:rect l="l" t="t" r="r" b="b"/>
              <a:pathLst>
                <a:path w="94" h="50" extrusionOk="0">
                  <a:moveTo>
                    <a:pt x="67" y="1"/>
                  </a:moveTo>
                  <a:cubicBezTo>
                    <a:pt x="10" y="29"/>
                    <a:pt x="1" y="50"/>
                    <a:pt x="24" y="50"/>
                  </a:cubicBezTo>
                  <a:cubicBezTo>
                    <a:pt x="38" y="50"/>
                    <a:pt x="61" y="43"/>
                    <a:pt x="93" y="27"/>
                  </a:cubicBezTo>
                  <a:lnTo>
                    <a:pt x="93" y="27"/>
                  </a:lnTo>
                  <a:cubicBezTo>
                    <a:pt x="85" y="30"/>
                    <a:pt x="75" y="32"/>
                    <a:pt x="67" y="32"/>
                  </a:cubicBezTo>
                  <a:cubicBezTo>
                    <a:pt x="51" y="32"/>
                    <a:pt x="43" y="24"/>
                    <a:pt x="67"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63" name="Google Shape;7263;p29"/>
            <p:cNvSpPr/>
            <p:nvPr/>
          </p:nvSpPr>
          <p:spPr>
            <a:xfrm>
              <a:off x="3148239" y="3207716"/>
              <a:ext cx="930" cy="204"/>
            </a:xfrm>
            <a:custGeom>
              <a:avLst/>
              <a:gdLst/>
              <a:ahLst/>
              <a:cxnLst/>
              <a:rect l="l" t="t" r="r" b="b"/>
              <a:pathLst>
                <a:path w="72" h="19" extrusionOk="0">
                  <a:moveTo>
                    <a:pt x="27" y="0"/>
                  </a:moveTo>
                  <a:lnTo>
                    <a:pt x="1" y="18"/>
                  </a:lnTo>
                  <a:cubicBezTo>
                    <a:pt x="19" y="9"/>
                    <a:pt x="72" y="18"/>
                    <a:pt x="72"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64" name="Google Shape;7264;p29"/>
            <p:cNvSpPr/>
            <p:nvPr/>
          </p:nvSpPr>
          <p:spPr>
            <a:xfrm>
              <a:off x="3156685" y="3206107"/>
              <a:ext cx="930" cy="290"/>
            </a:xfrm>
            <a:custGeom>
              <a:avLst/>
              <a:gdLst/>
              <a:ahLst/>
              <a:cxnLst/>
              <a:rect l="l" t="t" r="r" b="b"/>
              <a:pathLst>
                <a:path w="72" h="27" extrusionOk="0">
                  <a:moveTo>
                    <a:pt x="27" y="0"/>
                  </a:moveTo>
                  <a:lnTo>
                    <a:pt x="0" y="27"/>
                  </a:lnTo>
                  <a:cubicBezTo>
                    <a:pt x="15" y="27"/>
                    <a:pt x="40" y="15"/>
                    <a:pt x="59" y="15"/>
                  </a:cubicBezTo>
                  <a:cubicBezTo>
                    <a:pt x="63" y="15"/>
                    <a:pt x="67" y="16"/>
                    <a:pt x="71" y="18"/>
                  </a:cubicBezTo>
                  <a:cubicBezTo>
                    <a:pt x="62" y="9"/>
                    <a:pt x="36" y="9"/>
                    <a:pt x="27"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65" name="Google Shape;7265;p29"/>
            <p:cNvSpPr/>
            <p:nvPr/>
          </p:nvSpPr>
          <p:spPr>
            <a:xfrm>
              <a:off x="3156917" y="3205635"/>
              <a:ext cx="697" cy="483"/>
            </a:xfrm>
            <a:custGeom>
              <a:avLst/>
              <a:gdLst/>
              <a:ahLst/>
              <a:cxnLst/>
              <a:rect l="l" t="t" r="r" b="b"/>
              <a:pathLst>
                <a:path w="54" h="45" extrusionOk="0">
                  <a:moveTo>
                    <a:pt x="53" y="0"/>
                  </a:moveTo>
                  <a:lnTo>
                    <a:pt x="53" y="0"/>
                  </a:lnTo>
                  <a:cubicBezTo>
                    <a:pt x="9" y="27"/>
                    <a:pt x="0" y="35"/>
                    <a:pt x="9" y="44"/>
                  </a:cubicBezTo>
                  <a:lnTo>
                    <a:pt x="53" y="0"/>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66" name="Google Shape;7266;p29"/>
            <p:cNvSpPr/>
            <p:nvPr/>
          </p:nvSpPr>
          <p:spPr>
            <a:xfrm>
              <a:off x="3152927" y="3206579"/>
              <a:ext cx="1149" cy="858"/>
            </a:xfrm>
            <a:custGeom>
              <a:avLst/>
              <a:gdLst/>
              <a:ahLst/>
              <a:cxnLst/>
              <a:rect l="l" t="t" r="r" b="b"/>
              <a:pathLst>
                <a:path w="89" h="80" extrusionOk="0">
                  <a:moveTo>
                    <a:pt x="88" y="0"/>
                  </a:moveTo>
                  <a:lnTo>
                    <a:pt x="71" y="9"/>
                  </a:lnTo>
                  <a:lnTo>
                    <a:pt x="0" y="80"/>
                  </a:lnTo>
                  <a:lnTo>
                    <a:pt x="88" y="0"/>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67" name="Google Shape;7267;p29"/>
            <p:cNvSpPr/>
            <p:nvPr/>
          </p:nvSpPr>
          <p:spPr>
            <a:xfrm>
              <a:off x="3159758" y="3204681"/>
              <a:ext cx="362" cy="676"/>
            </a:xfrm>
            <a:custGeom>
              <a:avLst/>
              <a:gdLst/>
              <a:ahLst/>
              <a:cxnLst/>
              <a:rect l="l" t="t" r="r" b="b"/>
              <a:pathLst>
                <a:path w="28" h="63" extrusionOk="0">
                  <a:moveTo>
                    <a:pt x="27" y="1"/>
                  </a:moveTo>
                  <a:lnTo>
                    <a:pt x="1" y="63"/>
                  </a:lnTo>
                  <a:lnTo>
                    <a:pt x="1" y="63"/>
                  </a:lnTo>
                  <a:lnTo>
                    <a:pt x="18" y="27"/>
                  </a:lnTo>
                  <a:lnTo>
                    <a:pt x="27" y="1"/>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68" name="Google Shape;7268;p29"/>
            <p:cNvSpPr/>
            <p:nvPr/>
          </p:nvSpPr>
          <p:spPr>
            <a:xfrm>
              <a:off x="3161424" y="3203169"/>
              <a:ext cx="1201" cy="1051"/>
            </a:xfrm>
            <a:custGeom>
              <a:avLst/>
              <a:gdLst/>
              <a:ahLst/>
              <a:cxnLst/>
              <a:rect l="l" t="t" r="r" b="b"/>
              <a:pathLst>
                <a:path w="93" h="98" extrusionOk="0">
                  <a:moveTo>
                    <a:pt x="93" y="1"/>
                  </a:moveTo>
                  <a:cubicBezTo>
                    <a:pt x="75" y="27"/>
                    <a:pt x="48" y="54"/>
                    <a:pt x="4" y="71"/>
                  </a:cubicBezTo>
                  <a:cubicBezTo>
                    <a:pt x="1" y="85"/>
                    <a:pt x="7" y="88"/>
                    <a:pt x="15" y="88"/>
                  </a:cubicBezTo>
                  <a:cubicBezTo>
                    <a:pt x="21" y="88"/>
                    <a:pt x="27" y="87"/>
                    <a:pt x="32" y="87"/>
                  </a:cubicBezTo>
                  <a:cubicBezTo>
                    <a:pt x="39" y="87"/>
                    <a:pt x="43" y="89"/>
                    <a:pt x="40" y="98"/>
                  </a:cubicBezTo>
                  <a:cubicBezTo>
                    <a:pt x="66" y="71"/>
                    <a:pt x="84" y="36"/>
                    <a:pt x="93"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69" name="Google Shape;7269;p29"/>
            <p:cNvSpPr/>
            <p:nvPr/>
          </p:nvSpPr>
          <p:spPr>
            <a:xfrm>
              <a:off x="3162612" y="3202601"/>
              <a:ext cx="362" cy="579"/>
            </a:xfrm>
            <a:custGeom>
              <a:avLst/>
              <a:gdLst/>
              <a:ahLst/>
              <a:cxnLst/>
              <a:rect l="l" t="t" r="r" b="b"/>
              <a:pathLst>
                <a:path w="28" h="54" extrusionOk="0">
                  <a:moveTo>
                    <a:pt x="27" y="1"/>
                  </a:moveTo>
                  <a:lnTo>
                    <a:pt x="27" y="1"/>
                  </a:lnTo>
                  <a:cubicBezTo>
                    <a:pt x="18" y="18"/>
                    <a:pt x="9" y="36"/>
                    <a:pt x="1" y="54"/>
                  </a:cubicBezTo>
                  <a:cubicBezTo>
                    <a:pt x="9" y="36"/>
                    <a:pt x="18" y="27"/>
                    <a:pt x="27"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70" name="Google Shape;7270;p29"/>
            <p:cNvSpPr/>
            <p:nvPr/>
          </p:nvSpPr>
          <p:spPr>
            <a:xfrm>
              <a:off x="3158622" y="3204874"/>
              <a:ext cx="697" cy="225"/>
            </a:xfrm>
            <a:custGeom>
              <a:avLst/>
              <a:gdLst/>
              <a:ahLst/>
              <a:cxnLst/>
              <a:rect l="l" t="t" r="r" b="b"/>
              <a:pathLst>
                <a:path w="54" h="21" extrusionOk="0">
                  <a:moveTo>
                    <a:pt x="27" y="1"/>
                  </a:moveTo>
                  <a:cubicBezTo>
                    <a:pt x="18" y="9"/>
                    <a:pt x="9" y="9"/>
                    <a:pt x="0" y="18"/>
                  </a:cubicBezTo>
                  <a:cubicBezTo>
                    <a:pt x="5" y="18"/>
                    <a:pt x="12" y="20"/>
                    <a:pt x="20" y="20"/>
                  </a:cubicBezTo>
                  <a:cubicBezTo>
                    <a:pt x="29" y="20"/>
                    <a:pt x="40" y="18"/>
                    <a:pt x="53" y="9"/>
                  </a:cubicBezTo>
                  <a:lnTo>
                    <a:pt x="27" y="1"/>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71" name="Google Shape;7271;p29"/>
            <p:cNvSpPr/>
            <p:nvPr/>
          </p:nvSpPr>
          <p:spPr>
            <a:xfrm>
              <a:off x="3158854" y="3204595"/>
              <a:ext cx="581" cy="290"/>
            </a:xfrm>
            <a:custGeom>
              <a:avLst/>
              <a:gdLst/>
              <a:ahLst/>
              <a:cxnLst/>
              <a:rect l="l" t="t" r="r" b="b"/>
              <a:pathLst>
                <a:path w="45" h="27" extrusionOk="0">
                  <a:moveTo>
                    <a:pt x="0" y="27"/>
                  </a:moveTo>
                  <a:lnTo>
                    <a:pt x="0" y="27"/>
                  </a:lnTo>
                  <a:cubicBezTo>
                    <a:pt x="27" y="18"/>
                    <a:pt x="35" y="9"/>
                    <a:pt x="44" y="0"/>
                  </a:cubicBezTo>
                  <a:cubicBezTo>
                    <a:pt x="35" y="9"/>
                    <a:pt x="27" y="18"/>
                    <a:pt x="0" y="27"/>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72" name="Google Shape;7272;p29"/>
            <p:cNvSpPr/>
            <p:nvPr/>
          </p:nvSpPr>
          <p:spPr>
            <a:xfrm>
              <a:off x="3158622" y="3205067"/>
              <a:ext cx="13" cy="11"/>
            </a:xfrm>
            <a:custGeom>
              <a:avLst/>
              <a:gdLst/>
              <a:ahLst/>
              <a:cxnLst/>
              <a:rect l="l" t="t" r="r" b="b"/>
              <a:pathLst>
                <a:path w="1" h="1" extrusionOk="0">
                  <a:moveTo>
                    <a:pt x="0" y="0"/>
                  </a:moveTo>
                  <a:cubicBezTo>
                    <a:pt x="0" y="0"/>
                    <a:pt x="0" y="0"/>
                    <a:pt x="0" y="0"/>
                  </a:cubicBezTo>
                  <a:cubicBezTo>
                    <a:pt x="0" y="0"/>
                    <a:pt x="0" y="0"/>
                    <a:pt x="0"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73" name="Google Shape;7273;p29"/>
            <p:cNvSpPr/>
            <p:nvPr/>
          </p:nvSpPr>
          <p:spPr>
            <a:xfrm>
              <a:off x="3155652" y="3205432"/>
              <a:ext cx="827" cy="783"/>
            </a:xfrm>
            <a:custGeom>
              <a:avLst/>
              <a:gdLst/>
              <a:ahLst/>
              <a:cxnLst/>
              <a:rect l="l" t="t" r="r" b="b"/>
              <a:pathLst>
                <a:path w="64" h="73" extrusionOk="0">
                  <a:moveTo>
                    <a:pt x="24" y="0"/>
                  </a:moveTo>
                  <a:cubicBezTo>
                    <a:pt x="20" y="0"/>
                    <a:pt x="15" y="1"/>
                    <a:pt x="10" y="1"/>
                  </a:cubicBezTo>
                  <a:cubicBezTo>
                    <a:pt x="1" y="37"/>
                    <a:pt x="36" y="19"/>
                    <a:pt x="1" y="72"/>
                  </a:cubicBezTo>
                  <a:cubicBezTo>
                    <a:pt x="25" y="40"/>
                    <a:pt x="64" y="0"/>
                    <a:pt x="24"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74" name="Google Shape;7274;p29"/>
            <p:cNvSpPr/>
            <p:nvPr/>
          </p:nvSpPr>
          <p:spPr>
            <a:xfrm>
              <a:off x="3157369" y="3204971"/>
              <a:ext cx="697" cy="579"/>
            </a:xfrm>
            <a:custGeom>
              <a:avLst/>
              <a:gdLst/>
              <a:ahLst/>
              <a:cxnLst/>
              <a:rect l="l" t="t" r="r" b="b"/>
              <a:pathLst>
                <a:path w="54" h="54" extrusionOk="0">
                  <a:moveTo>
                    <a:pt x="53" y="0"/>
                  </a:moveTo>
                  <a:lnTo>
                    <a:pt x="53" y="0"/>
                  </a:lnTo>
                  <a:cubicBezTo>
                    <a:pt x="36" y="9"/>
                    <a:pt x="18" y="18"/>
                    <a:pt x="0" y="27"/>
                  </a:cubicBezTo>
                  <a:cubicBezTo>
                    <a:pt x="0" y="36"/>
                    <a:pt x="18" y="36"/>
                    <a:pt x="9" y="53"/>
                  </a:cubicBezTo>
                  <a:cubicBezTo>
                    <a:pt x="27" y="36"/>
                    <a:pt x="36" y="18"/>
                    <a:pt x="53"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75" name="Google Shape;7275;p29"/>
            <p:cNvSpPr/>
            <p:nvPr/>
          </p:nvSpPr>
          <p:spPr>
            <a:xfrm>
              <a:off x="3158054" y="3204681"/>
              <a:ext cx="245" cy="300"/>
            </a:xfrm>
            <a:custGeom>
              <a:avLst/>
              <a:gdLst/>
              <a:ahLst/>
              <a:cxnLst/>
              <a:rect l="l" t="t" r="r" b="b"/>
              <a:pathLst>
                <a:path w="19" h="28" extrusionOk="0">
                  <a:moveTo>
                    <a:pt x="18" y="1"/>
                  </a:moveTo>
                  <a:lnTo>
                    <a:pt x="0" y="27"/>
                  </a:lnTo>
                  <a:lnTo>
                    <a:pt x="0" y="27"/>
                  </a:lnTo>
                  <a:lnTo>
                    <a:pt x="18" y="19"/>
                  </a:lnTo>
                  <a:lnTo>
                    <a:pt x="18" y="1"/>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76" name="Google Shape;7276;p29"/>
            <p:cNvSpPr/>
            <p:nvPr/>
          </p:nvSpPr>
          <p:spPr>
            <a:xfrm>
              <a:off x="3161360" y="3202408"/>
              <a:ext cx="1033" cy="922"/>
            </a:xfrm>
            <a:custGeom>
              <a:avLst/>
              <a:gdLst/>
              <a:ahLst/>
              <a:cxnLst/>
              <a:rect l="l" t="t" r="r" b="b"/>
              <a:pathLst>
                <a:path w="80" h="86" extrusionOk="0">
                  <a:moveTo>
                    <a:pt x="80" y="1"/>
                  </a:moveTo>
                  <a:lnTo>
                    <a:pt x="80" y="1"/>
                  </a:lnTo>
                  <a:cubicBezTo>
                    <a:pt x="53" y="27"/>
                    <a:pt x="27" y="45"/>
                    <a:pt x="0" y="72"/>
                  </a:cubicBezTo>
                  <a:cubicBezTo>
                    <a:pt x="0" y="77"/>
                    <a:pt x="0" y="86"/>
                    <a:pt x="6" y="86"/>
                  </a:cubicBezTo>
                  <a:cubicBezTo>
                    <a:pt x="10" y="86"/>
                    <a:pt x="17" y="82"/>
                    <a:pt x="27" y="72"/>
                  </a:cubicBezTo>
                  <a:cubicBezTo>
                    <a:pt x="36" y="45"/>
                    <a:pt x="62" y="27"/>
                    <a:pt x="80"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77" name="Google Shape;7277;p29"/>
            <p:cNvSpPr/>
            <p:nvPr/>
          </p:nvSpPr>
          <p:spPr>
            <a:xfrm>
              <a:off x="3160326" y="3204027"/>
              <a:ext cx="13" cy="11"/>
            </a:xfrm>
            <a:custGeom>
              <a:avLst/>
              <a:gdLst/>
              <a:ahLst/>
              <a:cxnLst/>
              <a:rect l="l" t="t" r="r" b="b"/>
              <a:pathLst>
                <a:path w="1" h="1" extrusionOk="0">
                  <a:moveTo>
                    <a:pt x="1" y="0"/>
                  </a:moveTo>
                  <a:cubicBezTo>
                    <a:pt x="1" y="0"/>
                    <a:pt x="1" y="0"/>
                    <a:pt x="1" y="0"/>
                  </a:cubicBezTo>
                  <a:cubicBezTo>
                    <a:pt x="1" y="0"/>
                    <a:pt x="1" y="0"/>
                    <a:pt x="1"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78" name="Google Shape;7278;p29"/>
            <p:cNvSpPr/>
            <p:nvPr/>
          </p:nvSpPr>
          <p:spPr>
            <a:xfrm>
              <a:off x="3165234" y="3199952"/>
              <a:ext cx="129" cy="11"/>
            </a:xfrm>
            <a:custGeom>
              <a:avLst/>
              <a:gdLst/>
              <a:ahLst/>
              <a:cxnLst/>
              <a:rect l="l" t="t" r="r" b="b"/>
              <a:pathLst>
                <a:path w="10" h="1" extrusionOk="0">
                  <a:moveTo>
                    <a:pt x="9" y="0"/>
                  </a:moveTo>
                  <a:lnTo>
                    <a:pt x="1" y="0"/>
                  </a:lnTo>
                  <a:lnTo>
                    <a:pt x="1" y="0"/>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79" name="Google Shape;7279;p29"/>
            <p:cNvSpPr/>
            <p:nvPr/>
          </p:nvSpPr>
          <p:spPr>
            <a:xfrm>
              <a:off x="3160791" y="3203094"/>
              <a:ext cx="581" cy="558"/>
            </a:xfrm>
            <a:custGeom>
              <a:avLst/>
              <a:gdLst/>
              <a:ahLst/>
              <a:cxnLst/>
              <a:rect l="l" t="t" r="r" b="b"/>
              <a:pathLst>
                <a:path w="45" h="52" extrusionOk="0">
                  <a:moveTo>
                    <a:pt x="43" y="1"/>
                  </a:moveTo>
                  <a:cubicBezTo>
                    <a:pt x="42" y="1"/>
                    <a:pt x="40" y="3"/>
                    <a:pt x="36" y="8"/>
                  </a:cubicBezTo>
                  <a:cubicBezTo>
                    <a:pt x="9" y="16"/>
                    <a:pt x="9" y="34"/>
                    <a:pt x="0" y="52"/>
                  </a:cubicBezTo>
                  <a:cubicBezTo>
                    <a:pt x="9" y="34"/>
                    <a:pt x="27" y="16"/>
                    <a:pt x="44" y="8"/>
                  </a:cubicBezTo>
                  <a:cubicBezTo>
                    <a:pt x="44" y="3"/>
                    <a:pt x="44" y="1"/>
                    <a:pt x="43"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80" name="Google Shape;7280;p29"/>
            <p:cNvSpPr/>
            <p:nvPr/>
          </p:nvSpPr>
          <p:spPr>
            <a:xfrm>
              <a:off x="3163180" y="3201840"/>
              <a:ext cx="581" cy="300"/>
            </a:xfrm>
            <a:custGeom>
              <a:avLst/>
              <a:gdLst/>
              <a:ahLst/>
              <a:cxnLst/>
              <a:rect l="l" t="t" r="r" b="b"/>
              <a:pathLst>
                <a:path w="45" h="28" extrusionOk="0">
                  <a:moveTo>
                    <a:pt x="36" y="1"/>
                  </a:moveTo>
                  <a:lnTo>
                    <a:pt x="36" y="1"/>
                  </a:lnTo>
                  <a:cubicBezTo>
                    <a:pt x="27" y="10"/>
                    <a:pt x="10" y="19"/>
                    <a:pt x="1" y="27"/>
                  </a:cubicBezTo>
                  <a:cubicBezTo>
                    <a:pt x="10" y="19"/>
                    <a:pt x="45" y="10"/>
                    <a:pt x="36"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81" name="Google Shape;7281;p29"/>
            <p:cNvSpPr/>
            <p:nvPr/>
          </p:nvSpPr>
          <p:spPr>
            <a:xfrm>
              <a:off x="3160559" y="3204027"/>
              <a:ext cx="129" cy="11"/>
            </a:xfrm>
            <a:custGeom>
              <a:avLst/>
              <a:gdLst/>
              <a:ahLst/>
              <a:cxnLst/>
              <a:rect l="l" t="t" r="r" b="b"/>
              <a:pathLst>
                <a:path w="10" h="1" extrusionOk="0">
                  <a:moveTo>
                    <a:pt x="1" y="0"/>
                  </a:moveTo>
                  <a:lnTo>
                    <a:pt x="1" y="0"/>
                  </a:lnTo>
                  <a:cubicBezTo>
                    <a:pt x="9" y="0"/>
                    <a:pt x="1" y="0"/>
                    <a:pt x="1"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82" name="Google Shape;7282;p29"/>
            <p:cNvSpPr/>
            <p:nvPr/>
          </p:nvSpPr>
          <p:spPr>
            <a:xfrm>
              <a:off x="3160443" y="3203641"/>
              <a:ext cx="362" cy="397"/>
            </a:xfrm>
            <a:custGeom>
              <a:avLst/>
              <a:gdLst/>
              <a:ahLst/>
              <a:cxnLst/>
              <a:rect l="l" t="t" r="r" b="b"/>
              <a:pathLst>
                <a:path w="28" h="37" extrusionOk="0">
                  <a:moveTo>
                    <a:pt x="27" y="1"/>
                  </a:moveTo>
                  <a:lnTo>
                    <a:pt x="27" y="1"/>
                  </a:lnTo>
                  <a:cubicBezTo>
                    <a:pt x="18" y="10"/>
                    <a:pt x="10" y="27"/>
                    <a:pt x="1" y="36"/>
                  </a:cubicBezTo>
                  <a:lnTo>
                    <a:pt x="10" y="36"/>
                  </a:lnTo>
                  <a:cubicBezTo>
                    <a:pt x="18" y="27"/>
                    <a:pt x="18" y="10"/>
                    <a:pt x="27"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83" name="Google Shape;7283;p29"/>
            <p:cNvSpPr/>
            <p:nvPr/>
          </p:nvSpPr>
          <p:spPr>
            <a:xfrm>
              <a:off x="3163206" y="3197486"/>
              <a:ext cx="2273" cy="2498"/>
            </a:xfrm>
            <a:custGeom>
              <a:avLst/>
              <a:gdLst/>
              <a:ahLst/>
              <a:cxnLst/>
              <a:rect l="l" t="t" r="r" b="b"/>
              <a:pathLst>
                <a:path w="176" h="233" extrusionOk="0">
                  <a:moveTo>
                    <a:pt x="122" y="1"/>
                  </a:moveTo>
                  <a:lnTo>
                    <a:pt x="96" y="63"/>
                  </a:lnTo>
                  <a:cubicBezTo>
                    <a:pt x="96" y="63"/>
                    <a:pt x="96" y="43"/>
                    <a:pt x="85" y="43"/>
                  </a:cubicBezTo>
                  <a:cubicBezTo>
                    <a:pt x="83" y="43"/>
                    <a:pt x="81" y="44"/>
                    <a:pt x="78" y="45"/>
                  </a:cubicBezTo>
                  <a:cubicBezTo>
                    <a:pt x="96" y="63"/>
                    <a:pt x="78" y="133"/>
                    <a:pt x="16" y="151"/>
                  </a:cubicBezTo>
                  <a:cubicBezTo>
                    <a:pt x="1" y="205"/>
                    <a:pt x="67" y="232"/>
                    <a:pt x="131" y="232"/>
                  </a:cubicBezTo>
                  <a:cubicBezTo>
                    <a:pt x="140" y="232"/>
                    <a:pt x="149" y="231"/>
                    <a:pt x="158" y="230"/>
                  </a:cubicBezTo>
                  <a:cubicBezTo>
                    <a:pt x="149" y="222"/>
                    <a:pt x="140" y="213"/>
                    <a:pt x="166" y="160"/>
                  </a:cubicBezTo>
                  <a:lnTo>
                    <a:pt x="166" y="160"/>
                  </a:lnTo>
                  <a:cubicBezTo>
                    <a:pt x="154" y="166"/>
                    <a:pt x="98" y="206"/>
                    <a:pt x="76" y="206"/>
                  </a:cubicBezTo>
                  <a:cubicBezTo>
                    <a:pt x="68" y="206"/>
                    <a:pt x="65" y="200"/>
                    <a:pt x="69" y="186"/>
                  </a:cubicBezTo>
                  <a:cubicBezTo>
                    <a:pt x="113" y="116"/>
                    <a:pt x="113" y="142"/>
                    <a:pt x="149" y="124"/>
                  </a:cubicBezTo>
                  <a:cubicBezTo>
                    <a:pt x="105" y="124"/>
                    <a:pt x="175" y="10"/>
                    <a:pt x="122"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84" name="Google Shape;7284;p29"/>
            <p:cNvSpPr/>
            <p:nvPr/>
          </p:nvSpPr>
          <p:spPr>
            <a:xfrm>
              <a:off x="3163981" y="3199952"/>
              <a:ext cx="1382" cy="1147"/>
            </a:xfrm>
            <a:custGeom>
              <a:avLst/>
              <a:gdLst/>
              <a:ahLst/>
              <a:cxnLst/>
              <a:rect l="l" t="t" r="r" b="b"/>
              <a:pathLst>
                <a:path w="107" h="107" extrusionOk="0">
                  <a:moveTo>
                    <a:pt x="18" y="80"/>
                  </a:moveTo>
                  <a:lnTo>
                    <a:pt x="9" y="89"/>
                  </a:lnTo>
                  <a:lnTo>
                    <a:pt x="18" y="80"/>
                  </a:lnTo>
                  <a:close/>
                  <a:moveTo>
                    <a:pt x="98" y="0"/>
                  </a:moveTo>
                  <a:lnTo>
                    <a:pt x="18" y="80"/>
                  </a:lnTo>
                  <a:lnTo>
                    <a:pt x="0" y="106"/>
                  </a:lnTo>
                  <a:cubicBezTo>
                    <a:pt x="27" y="89"/>
                    <a:pt x="45" y="80"/>
                    <a:pt x="89" y="62"/>
                  </a:cubicBezTo>
                  <a:cubicBezTo>
                    <a:pt x="106" y="27"/>
                    <a:pt x="106" y="9"/>
                    <a:pt x="98"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85" name="Google Shape;7285;p29"/>
            <p:cNvSpPr/>
            <p:nvPr/>
          </p:nvSpPr>
          <p:spPr>
            <a:xfrm>
              <a:off x="3162160" y="3201078"/>
              <a:ext cx="1834" cy="1340"/>
            </a:xfrm>
            <a:custGeom>
              <a:avLst/>
              <a:gdLst/>
              <a:ahLst/>
              <a:cxnLst/>
              <a:rect l="l" t="t" r="r" b="b"/>
              <a:pathLst>
                <a:path w="142" h="125" extrusionOk="0">
                  <a:moveTo>
                    <a:pt x="53" y="0"/>
                  </a:moveTo>
                  <a:cubicBezTo>
                    <a:pt x="51" y="0"/>
                    <a:pt x="48" y="1"/>
                    <a:pt x="44" y="1"/>
                  </a:cubicBezTo>
                  <a:cubicBezTo>
                    <a:pt x="0" y="54"/>
                    <a:pt x="27" y="54"/>
                    <a:pt x="0" y="90"/>
                  </a:cubicBezTo>
                  <a:cubicBezTo>
                    <a:pt x="24" y="68"/>
                    <a:pt x="35" y="61"/>
                    <a:pt x="38" y="61"/>
                  </a:cubicBezTo>
                  <a:cubicBezTo>
                    <a:pt x="46" y="61"/>
                    <a:pt x="26" y="91"/>
                    <a:pt x="39" y="91"/>
                  </a:cubicBezTo>
                  <a:cubicBezTo>
                    <a:pt x="43" y="91"/>
                    <a:pt x="50" y="88"/>
                    <a:pt x="62" y="81"/>
                  </a:cubicBezTo>
                  <a:lnTo>
                    <a:pt x="62" y="81"/>
                  </a:lnTo>
                  <a:cubicBezTo>
                    <a:pt x="44" y="98"/>
                    <a:pt x="36" y="116"/>
                    <a:pt x="18" y="125"/>
                  </a:cubicBezTo>
                  <a:cubicBezTo>
                    <a:pt x="36" y="116"/>
                    <a:pt x="53" y="107"/>
                    <a:pt x="71" y="98"/>
                  </a:cubicBezTo>
                  <a:cubicBezTo>
                    <a:pt x="97" y="63"/>
                    <a:pt x="115" y="28"/>
                    <a:pt x="141" y="1"/>
                  </a:cubicBezTo>
                  <a:lnTo>
                    <a:pt x="141" y="1"/>
                  </a:lnTo>
                  <a:cubicBezTo>
                    <a:pt x="124" y="10"/>
                    <a:pt x="106" y="37"/>
                    <a:pt x="62" y="81"/>
                  </a:cubicBezTo>
                  <a:cubicBezTo>
                    <a:pt x="73" y="75"/>
                    <a:pt x="78" y="73"/>
                    <a:pt x="80" y="73"/>
                  </a:cubicBezTo>
                  <a:cubicBezTo>
                    <a:pt x="83" y="73"/>
                    <a:pt x="71" y="84"/>
                    <a:pt x="71" y="90"/>
                  </a:cubicBezTo>
                  <a:cubicBezTo>
                    <a:pt x="71" y="90"/>
                    <a:pt x="71" y="81"/>
                    <a:pt x="62" y="81"/>
                  </a:cubicBezTo>
                  <a:cubicBezTo>
                    <a:pt x="62" y="48"/>
                    <a:pt x="85" y="0"/>
                    <a:pt x="53"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86" name="Google Shape;7286;p29"/>
            <p:cNvSpPr/>
            <p:nvPr/>
          </p:nvSpPr>
          <p:spPr>
            <a:xfrm>
              <a:off x="3156000" y="3204552"/>
              <a:ext cx="129" cy="54"/>
            </a:xfrm>
            <a:custGeom>
              <a:avLst/>
              <a:gdLst/>
              <a:ahLst/>
              <a:cxnLst/>
              <a:rect l="l" t="t" r="r" b="b"/>
              <a:pathLst>
                <a:path w="10" h="5" extrusionOk="0">
                  <a:moveTo>
                    <a:pt x="7" y="0"/>
                  </a:moveTo>
                  <a:cubicBezTo>
                    <a:pt x="5" y="0"/>
                    <a:pt x="3" y="1"/>
                    <a:pt x="0" y="4"/>
                  </a:cubicBezTo>
                  <a:lnTo>
                    <a:pt x="9" y="4"/>
                  </a:lnTo>
                  <a:cubicBezTo>
                    <a:pt x="9" y="4"/>
                    <a:pt x="9" y="0"/>
                    <a:pt x="7"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87" name="Google Shape;7287;p29"/>
            <p:cNvSpPr/>
            <p:nvPr/>
          </p:nvSpPr>
          <p:spPr>
            <a:xfrm>
              <a:off x="3155742" y="3204499"/>
              <a:ext cx="2015" cy="504"/>
            </a:xfrm>
            <a:custGeom>
              <a:avLst/>
              <a:gdLst/>
              <a:ahLst/>
              <a:cxnLst/>
              <a:rect l="l" t="t" r="r" b="b"/>
              <a:pathLst>
                <a:path w="156" h="47" extrusionOk="0">
                  <a:moveTo>
                    <a:pt x="145" y="22"/>
                  </a:moveTo>
                  <a:cubicBezTo>
                    <a:pt x="148" y="23"/>
                    <a:pt x="150" y="25"/>
                    <a:pt x="153" y="27"/>
                  </a:cubicBezTo>
                  <a:cubicBezTo>
                    <a:pt x="155" y="24"/>
                    <a:pt x="152" y="23"/>
                    <a:pt x="145" y="22"/>
                  </a:cubicBezTo>
                  <a:close/>
                  <a:moveTo>
                    <a:pt x="73" y="0"/>
                  </a:moveTo>
                  <a:cubicBezTo>
                    <a:pt x="65" y="9"/>
                    <a:pt x="65" y="18"/>
                    <a:pt x="38" y="27"/>
                  </a:cubicBezTo>
                  <a:cubicBezTo>
                    <a:pt x="35" y="28"/>
                    <a:pt x="33" y="29"/>
                    <a:pt x="31" y="29"/>
                  </a:cubicBezTo>
                  <a:cubicBezTo>
                    <a:pt x="26" y="29"/>
                    <a:pt x="36" y="16"/>
                    <a:pt x="29" y="9"/>
                  </a:cubicBezTo>
                  <a:lnTo>
                    <a:pt x="29" y="9"/>
                  </a:lnTo>
                  <a:cubicBezTo>
                    <a:pt x="22" y="24"/>
                    <a:pt x="1" y="46"/>
                    <a:pt x="24" y="46"/>
                  </a:cubicBezTo>
                  <a:cubicBezTo>
                    <a:pt x="27" y="46"/>
                    <a:pt x="32" y="46"/>
                    <a:pt x="38" y="44"/>
                  </a:cubicBezTo>
                  <a:lnTo>
                    <a:pt x="47" y="36"/>
                  </a:lnTo>
                  <a:cubicBezTo>
                    <a:pt x="73" y="25"/>
                    <a:pt x="108" y="21"/>
                    <a:pt x="130" y="21"/>
                  </a:cubicBezTo>
                  <a:cubicBezTo>
                    <a:pt x="136" y="21"/>
                    <a:pt x="141" y="21"/>
                    <a:pt x="145" y="22"/>
                  </a:cubicBezTo>
                  <a:lnTo>
                    <a:pt x="145" y="22"/>
                  </a:lnTo>
                  <a:cubicBezTo>
                    <a:pt x="123" y="7"/>
                    <a:pt x="105" y="0"/>
                    <a:pt x="73"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88" name="Google Shape;7288;p29"/>
            <p:cNvSpPr/>
            <p:nvPr/>
          </p:nvSpPr>
          <p:spPr>
            <a:xfrm>
              <a:off x="3159539" y="3202504"/>
              <a:ext cx="1149" cy="772"/>
            </a:xfrm>
            <a:custGeom>
              <a:avLst/>
              <a:gdLst/>
              <a:ahLst/>
              <a:cxnLst/>
              <a:rect l="l" t="t" r="r" b="b"/>
              <a:pathLst>
                <a:path w="89" h="72" extrusionOk="0">
                  <a:moveTo>
                    <a:pt x="88" y="1"/>
                  </a:moveTo>
                  <a:lnTo>
                    <a:pt x="35" y="18"/>
                  </a:lnTo>
                  <a:lnTo>
                    <a:pt x="44" y="27"/>
                  </a:lnTo>
                  <a:cubicBezTo>
                    <a:pt x="0" y="54"/>
                    <a:pt x="18" y="63"/>
                    <a:pt x="27" y="71"/>
                  </a:cubicBezTo>
                  <a:cubicBezTo>
                    <a:pt x="44" y="54"/>
                    <a:pt x="71" y="27"/>
                    <a:pt x="88"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89" name="Google Shape;7289;p29"/>
            <p:cNvSpPr/>
            <p:nvPr/>
          </p:nvSpPr>
          <p:spPr>
            <a:xfrm>
              <a:off x="3165582" y="3199480"/>
              <a:ext cx="232" cy="761"/>
            </a:xfrm>
            <a:custGeom>
              <a:avLst/>
              <a:gdLst/>
              <a:ahLst/>
              <a:cxnLst/>
              <a:rect l="l" t="t" r="r" b="b"/>
              <a:pathLst>
                <a:path w="18" h="71" extrusionOk="0">
                  <a:moveTo>
                    <a:pt x="18" y="0"/>
                  </a:moveTo>
                  <a:lnTo>
                    <a:pt x="0" y="44"/>
                  </a:lnTo>
                  <a:lnTo>
                    <a:pt x="9" y="71"/>
                  </a:lnTo>
                  <a:cubicBezTo>
                    <a:pt x="18" y="53"/>
                    <a:pt x="18" y="27"/>
                    <a:pt x="18"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90" name="Google Shape;7290;p29"/>
            <p:cNvSpPr/>
            <p:nvPr/>
          </p:nvSpPr>
          <p:spPr>
            <a:xfrm>
              <a:off x="3166486" y="3198623"/>
              <a:ext cx="362" cy="397"/>
            </a:xfrm>
            <a:custGeom>
              <a:avLst/>
              <a:gdLst/>
              <a:ahLst/>
              <a:cxnLst/>
              <a:rect l="l" t="t" r="r" b="b"/>
              <a:pathLst>
                <a:path w="28" h="37" extrusionOk="0">
                  <a:moveTo>
                    <a:pt x="27" y="1"/>
                  </a:moveTo>
                  <a:lnTo>
                    <a:pt x="1" y="18"/>
                  </a:lnTo>
                  <a:lnTo>
                    <a:pt x="18" y="36"/>
                  </a:lnTo>
                  <a:lnTo>
                    <a:pt x="27" y="1"/>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91" name="Google Shape;7291;p29"/>
            <p:cNvSpPr/>
            <p:nvPr/>
          </p:nvSpPr>
          <p:spPr>
            <a:xfrm>
              <a:off x="3123496" y="3160277"/>
              <a:ext cx="245" cy="300"/>
            </a:xfrm>
            <a:custGeom>
              <a:avLst/>
              <a:gdLst/>
              <a:ahLst/>
              <a:cxnLst/>
              <a:rect l="l" t="t" r="r" b="b"/>
              <a:pathLst>
                <a:path w="19" h="28" extrusionOk="0">
                  <a:moveTo>
                    <a:pt x="19" y="1"/>
                  </a:moveTo>
                  <a:lnTo>
                    <a:pt x="1" y="27"/>
                  </a:lnTo>
                  <a:cubicBezTo>
                    <a:pt x="10" y="18"/>
                    <a:pt x="19" y="10"/>
                    <a:pt x="19"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92" name="Google Shape;7292;p29"/>
            <p:cNvSpPr/>
            <p:nvPr/>
          </p:nvSpPr>
          <p:spPr>
            <a:xfrm>
              <a:off x="3125782" y="3159237"/>
              <a:ext cx="129" cy="204"/>
            </a:xfrm>
            <a:custGeom>
              <a:avLst/>
              <a:gdLst/>
              <a:ahLst/>
              <a:cxnLst/>
              <a:rect l="l" t="t" r="r" b="b"/>
              <a:pathLst>
                <a:path w="10" h="19" extrusionOk="0">
                  <a:moveTo>
                    <a:pt x="9" y="1"/>
                  </a:moveTo>
                  <a:cubicBezTo>
                    <a:pt x="1" y="9"/>
                    <a:pt x="1" y="18"/>
                    <a:pt x="9" y="18"/>
                  </a:cubicBezTo>
                  <a:lnTo>
                    <a:pt x="9" y="1"/>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93" name="Google Shape;7293;p29"/>
            <p:cNvSpPr/>
            <p:nvPr/>
          </p:nvSpPr>
          <p:spPr>
            <a:xfrm>
              <a:off x="3167739" y="3165896"/>
              <a:ext cx="478" cy="1019"/>
            </a:xfrm>
            <a:custGeom>
              <a:avLst/>
              <a:gdLst/>
              <a:ahLst/>
              <a:cxnLst/>
              <a:rect l="l" t="t" r="r" b="b"/>
              <a:pathLst>
                <a:path w="37" h="95" extrusionOk="0">
                  <a:moveTo>
                    <a:pt x="26" y="0"/>
                  </a:moveTo>
                  <a:cubicBezTo>
                    <a:pt x="24" y="0"/>
                    <a:pt x="21" y="2"/>
                    <a:pt x="19" y="6"/>
                  </a:cubicBezTo>
                  <a:lnTo>
                    <a:pt x="1" y="33"/>
                  </a:lnTo>
                  <a:cubicBezTo>
                    <a:pt x="19" y="51"/>
                    <a:pt x="27" y="77"/>
                    <a:pt x="36" y="95"/>
                  </a:cubicBezTo>
                  <a:cubicBezTo>
                    <a:pt x="36" y="51"/>
                    <a:pt x="36" y="0"/>
                    <a:pt x="26"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94" name="Google Shape;7294;p29"/>
            <p:cNvSpPr/>
            <p:nvPr/>
          </p:nvSpPr>
          <p:spPr>
            <a:xfrm>
              <a:off x="3145398" y="3155645"/>
              <a:ext cx="581" cy="193"/>
            </a:xfrm>
            <a:custGeom>
              <a:avLst/>
              <a:gdLst/>
              <a:ahLst/>
              <a:cxnLst/>
              <a:rect l="l" t="t" r="r" b="b"/>
              <a:pathLst>
                <a:path w="45" h="18" extrusionOk="0">
                  <a:moveTo>
                    <a:pt x="44" y="0"/>
                  </a:moveTo>
                  <a:cubicBezTo>
                    <a:pt x="27" y="0"/>
                    <a:pt x="18" y="0"/>
                    <a:pt x="0" y="9"/>
                  </a:cubicBezTo>
                  <a:lnTo>
                    <a:pt x="9" y="18"/>
                  </a:lnTo>
                  <a:cubicBezTo>
                    <a:pt x="18" y="9"/>
                    <a:pt x="36" y="9"/>
                    <a:pt x="44"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95" name="Google Shape;7295;p29"/>
            <p:cNvSpPr/>
            <p:nvPr/>
          </p:nvSpPr>
          <p:spPr>
            <a:xfrm>
              <a:off x="3144145" y="3156685"/>
              <a:ext cx="581" cy="193"/>
            </a:xfrm>
            <a:custGeom>
              <a:avLst/>
              <a:gdLst/>
              <a:ahLst/>
              <a:cxnLst/>
              <a:rect l="l" t="t" r="r" b="b"/>
              <a:pathLst>
                <a:path w="45" h="18" extrusionOk="0">
                  <a:moveTo>
                    <a:pt x="0" y="0"/>
                  </a:moveTo>
                  <a:cubicBezTo>
                    <a:pt x="7" y="7"/>
                    <a:pt x="18" y="8"/>
                    <a:pt x="31" y="13"/>
                  </a:cubicBezTo>
                  <a:lnTo>
                    <a:pt x="31" y="13"/>
                  </a:lnTo>
                  <a:lnTo>
                    <a:pt x="0" y="0"/>
                  </a:lnTo>
                  <a:close/>
                  <a:moveTo>
                    <a:pt x="31" y="13"/>
                  </a:moveTo>
                  <a:lnTo>
                    <a:pt x="44" y="18"/>
                  </a:lnTo>
                  <a:cubicBezTo>
                    <a:pt x="40" y="16"/>
                    <a:pt x="35" y="14"/>
                    <a:pt x="31" y="13"/>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96" name="Google Shape;7296;p29"/>
            <p:cNvSpPr/>
            <p:nvPr/>
          </p:nvSpPr>
          <p:spPr>
            <a:xfrm>
              <a:off x="3114612" y="3167858"/>
              <a:ext cx="349" cy="483"/>
            </a:xfrm>
            <a:custGeom>
              <a:avLst/>
              <a:gdLst/>
              <a:ahLst/>
              <a:cxnLst/>
              <a:rect l="l" t="t" r="r" b="b"/>
              <a:pathLst>
                <a:path w="27" h="45" extrusionOk="0">
                  <a:moveTo>
                    <a:pt x="0" y="0"/>
                  </a:moveTo>
                  <a:cubicBezTo>
                    <a:pt x="0" y="18"/>
                    <a:pt x="0" y="27"/>
                    <a:pt x="0" y="44"/>
                  </a:cubicBezTo>
                  <a:cubicBezTo>
                    <a:pt x="27" y="0"/>
                    <a:pt x="9" y="9"/>
                    <a:pt x="0"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97" name="Google Shape;7297;p29"/>
            <p:cNvSpPr/>
            <p:nvPr/>
          </p:nvSpPr>
          <p:spPr>
            <a:xfrm>
              <a:off x="3172530" y="3184897"/>
              <a:ext cx="697" cy="954"/>
            </a:xfrm>
            <a:custGeom>
              <a:avLst/>
              <a:gdLst/>
              <a:ahLst/>
              <a:cxnLst/>
              <a:rect l="l" t="t" r="r" b="b"/>
              <a:pathLst>
                <a:path w="54" h="89" extrusionOk="0">
                  <a:moveTo>
                    <a:pt x="54" y="0"/>
                  </a:moveTo>
                  <a:lnTo>
                    <a:pt x="54" y="0"/>
                  </a:lnTo>
                  <a:cubicBezTo>
                    <a:pt x="36" y="45"/>
                    <a:pt x="1" y="71"/>
                    <a:pt x="27" y="89"/>
                  </a:cubicBezTo>
                  <a:cubicBezTo>
                    <a:pt x="45" y="53"/>
                    <a:pt x="54" y="27"/>
                    <a:pt x="54"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98" name="Google Shape;7298;p29"/>
            <p:cNvSpPr/>
            <p:nvPr/>
          </p:nvSpPr>
          <p:spPr>
            <a:xfrm>
              <a:off x="3122476" y="3157060"/>
              <a:ext cx="349" cy="386"/>
            </a:xfrm>
            <a:custGeom>
              <a:avLst/>
              <a:gdLst/>
              <a:ahLst/>
              <a:cxnLst/>
              <a:rect l="l" t="t" r="r" b="b"/>
              <a:pathLst>
                <a:path w="27" h="36" extrusionOk="0">
                  <a:moveTo>
                    <a:pt x="18" y="0"/>
                  </a:moveTo>
                  <a:lnTo>
                    <a:pt x="18" y="0"/>
                  </a:lnTo>
                  <a:cubicBezTo>
                    <a:pt x="9" y="18"/>
                    <a:pt x="0" y="27"/>
                    <a:pt x="9" y="36"/>
                  </a:cubicBezTo>
                  <a:cubicBezTo>
                    <a:pt x="18" y="18"/>
                    <a:pt x="27" y="9"/>
                    <a:pt x="18"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99" name="Google Shape;7299;p29"/>
            <p:cNvSpPr/>
            <p:nvPr/>
          </p:nvSpPr>
          <p:spPr>
            <a:xfrm>
              <a:off x="3173214" y="3183760"/>
              <a:ext cx="362" cy="1147"/>
            </a:xfrm>
            <a:custGeom>
              <a:avLst/>
              <a:gdLst/>
              <a:ahLst/>
              <a:cxnLst/>
              <a:rect l="l" t="t" r="r" b="b"/>
              <a:pathLst>
                <a:path w="28" h="107" extrusionOk="0">
                  <a:moveTo>
                    <a:pt x="10" y="0"/>
                  </a:moveTo>
                  <a:cubicBezTo>
                    <a:pt x="10" y="9"/>
                    <a:pt x="1" y="9"/>
                    <a:pt x="1" y="18"/>
                  </a:cubicBezTo>
                  <a:cubicBezTo>
                    <a:pt x="1" y="45"/>
                    <a:pt x="10" y="71"/>
                    <a:pt x="1" y="106"/>
                  </a:cubicBezTo>
                  <a:cubicBezTo>
                    <a:pt x="18" y="80"/>
                    <a:pt x="27" y="36"/>
                    <a:pt x="10"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00" name="Google Shape;7300;p29"/>
            <p:cNvSpPr/>
            <p:nvPr/>
          </p:nvSpPr>
          <p:spPr>
            <a:xfrm>
              <a:off x="3122360" y="3202504"/>
              <a:ext cx="13" cy="107"/>
            </a:xfrm>
            <a:custGeom>
              <a:avLst/>
              <a:gdLst/>
              <a:ahLst/>
              <a:cxnLst/>
              <a:rect l="l" t="t" r="r" b="b"/>
              <a:pathLst>
                <a:path w="1" h="10" extrusionOk="0">
                  <a:moveTo>
                    <a:pt x="1" y="1"/>
                  </a:moveTo>
                  <a:cubicBezTo>
                    <a:pt x="1" y="1"/>
                    <a:pt x="1" y="10"/>
                    <a:pt x="1" y="10"/>
                  </a:cubicBezTo>
                  <a:cubicBezTo>
                    <a:pt x="1" y="1"/>
                    <a:pt x="1" y="1"/>
                    <a:pt x="1"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01" name="Google Shape;7301;p29"/>
            <p:cNvSpPr/>
            <p:nvPr/>
          </p:nvSpPr>
          <p:spPr>
            <a:xfrm>
              <a:off x="3133995" y="3209517"/>
              <a:ext cx="581" cy="11"/>
            </a:xfrm>
            <a:custGeom>
              <a:avLst/>
              <a:gdLst/>
              <a:ahLst/>
              <a:cxnLst/>
              <a:rect l="l" t="t" r="r" b="b"/>
              <a:pathLst>
                <a:path w="45" h="1" extrusionOk="0">
                  <a:moveTo>
                    <a:pt x="44" y="0"/>
                  </a:moveTo>
                  <a:cubicBezTo>
                    <a:pt x="36" y="0"/>
                    <a:pt x="18" y="0"/>
                    <a:pt x="0" y="0"/>
                  </a:cubicBezTo>
                  <a:cubicBezTo>
                    <a:pt x="9" y="0"/>
                    <a:pt x="27" y="0"/>
                    <a:pt x="44"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02" name="Google Shape;7302;p29"/>
            <p:cNvSpPr/>
            <p:nvPr/>
          </p:nvSpPr>
          <p:spPr>
            <a:xfrm>
              <a:off x="3170089" y="3194076"/>
              <a:ext cx="65" cy="161"/>
            </a:xfrm>
            <a:custGeom>
              <a:avLst/>
              <a:gdLst/>
              <a:ahLst/>
              <a:cxnLst/>
              <a:rect l="l" t="t" r="r" b="b"/>
              <a:pathLst>
                <a:path w="5" h="15" extrusionOk="0">
                  <a:moveTo>
                    <a:pt x="4" y="1"/>
                  </a:moveTo>
                  <a:cubicBezTo>
                    <a:pt x="1" y="11"/>
                    <a:pt x="0" y="15"/>
                    <a:pt x="0" y="15"/>
                  </a:cubicBezTo>
                  <a:cubicBezTo>
                    <a:pt x="1" y="15"/>
                    <a:pt x="4" y="6"/>
                    <a:pt x="4"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03" name="Google Shape;7303;p29"/>
            <p:cNvSpPr/>
            <p:nvPr/>
          </p:nvSpPr>
          <p:spPr>
            <a:xfrm>
              <a:off x="3167971" y="3194644"/>
              <a:ext cx="129" cy="204"/>
            </a:xfrm>
            <a:custGeom>
              <a:avLst/>
              <a:gdLst/>
              <a:ahLst/>
              <a:cxnLst/>
              <a:rect l="l" t="t" r="r" b="b"/>
              <a:pathLst>
                <a:path w="10" h="19" extrusionOk="0">
                  <a:moveTo>
                    <a:pt x="9" y="19"/>
                  </a:moveTo>
                  <a:cubicBezTo>
                    <a:pt x="9" y="10"/>
                    <a:pt x="9" y="10"/>
                    <a:pt x="1" y="1"/>
                  </a:cubicBezTo>
                  <a:cubicBezTo>
                    <a:pt x="9" y="10"/>
                    <a:pt x="9" y="10"/>
                    <a:pt x="9" y="19"/>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04" name="Google Shape;7304;p29"/>
            <p:cNvSpPr/>
            <p:nvPr/>
          </p:nvSpPr>
          <p:spPr>
            <a:xfrm>
              <a:off x="3171045" y="3180919"/>
              <a:ext cx="129" cy="11"/>
            </a:xfrm>
            <a:custGeom>
              <a:avLst/>
              <a:gdLst/>
              <a:ahLst/>
              <a:cxnLst/>
              <a:rect l="l" t="t" r="r" b="b"/>
              <a:pathLst>
                <a:path w="10" h="1" extrusionOk="0">
                  <a:moveTo>
                    <a:pt x="10" y="1"/>
                  </a:moveTo>
                  <a:lnTo>
                    <a:pt x="10" y="1"/>
                  </a:lnTo>
                  <a:cubicBezTo>
                    <a:pt x="1" y="1"/>
                    <a:pt x="1" y="1"/>
                    <a:pt x="10"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05" name="Google Shape;7305;p29"/>
            <p:cNvSpPr/>
            <p:nvPr/>
          </p:nvSpPr>
          <p:spPr>
            <a:xfrm>
              <a:off x="3169676" y="3194173"/>
              <a:ext cx="362" cy="300"/>
            </a:xfrm>
            <a:custGeom>
              <a:avLst/>
              <a:gdLst/>
              <a:ahLst/>
              <a:cxnLst/>
              <a:rect l="l" t="t" r="r" b="b"/>
              <a:pathLst>
                <a:path w="28" h="28" extrusionOk="0">
                  <a:moveTo>
                    <a:pt x="27" y="1"/>
                  </a:moveTo>
                  <a:cubicBezTo>
                    <a:pt x="19" y="1"/>
                    <a:pt x="19" y="10"/>
                    <a:pt x="1" y="27"/>
                  </a:cubicBezTo>
                  <a:cubicBezTo>
                    <a:pt x="10" y="18"/>
                    <a:pt x="19" y="10"/>
                    <a:pt x="27"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06" name="Google Shape;7306;p29"/>
            <p:cNvSpPr/>
            <p:nvPr/>
          </p:nvSpPr>
          <p:spPr>
            <a:xfrm>
              <a:off x="3169792" y="3194462"/>
              <a:ext cx="129" cy="257"/>
            </a:xfrm>
            <a:custGeom>
              <a:avLst/>
              <a:gdLst/>
              <a:ahLst/>
              <a:cxnLst/>
              <a:rect l="l" t="t" r="r" b="b"/>
              <a:pathLst>
                <a:path w="10" h="24" extrusionOk="0">
                  <a:moveTo>
                    <a:pt x="10" y="0"/>
                  </a:moveTo>
                  <a:lnTo>
                    <a:pt x="10" y="0"/>
                  </a:lnTo>
                  <a:cubicBezTo>
                    <a:pt x="1" y="9"/>
                    <a:pt x="1" y="18"/>
                    <a:pt x="1" y="18"/>
                  </a:cubicBezTo>
                  <a:cubicBezTo>
                    <a:pt x="1" y="21"/>
                    <a:pt x="1" y="23"/>
                    <a:pt x="1" y="23"/>
                  </a:cubicBezTo>
                  <a:cubicBezTo>
                    <a:pt x="2" y="23"/>
                    <a:pt x="4" y="17"/>
                    <a:pt x="10"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07" name="Google Shape;7307;p29"/>
            <p:cNvSpPr/>
            <p:nvPr/>
          </p:nvSpPr>
          <p:spPr>
            <a:xfrm>
              <a:off x="3170025" y="3193701"/>
              <a:ext cx="349" cy="483"/>
            </a:xfrm>
            <a:custGeom>
              <a:avLst/>
              <a:gdLst/>
              <a:ahLst/>
              <a:cxnLst/>
              <a:rect l="l" t="t" r="r" b="b"/>
              <a:pathLst>
                <a:path w="27" h="45" extrusionOk="0">
                  <a:moveTo>
                    <a:pt x="27" y="1"/>
                  </a:moveTo>
                  <a:lnTo>
                    <a:pt x="27" y="1"/>
                  </a:lnTo>
                  <a:cubicBezTo>
                    <a:pt x="18" y="18"/>
                    <a:pt x="9" y="27"/>
                    <a:pt x="0" y="45"/>
                  </a:cubicBezTo>
                  <a:cubicBezTo>
                    <a:pt x="9" y="36"/>
                    <a:pt x="9" y="36"/>
                    <a:pt x="9" y="36"/>
                  </a:cubicBezTo>
                  <a:cubicBezTo>
                    <a:pt x="9" y="36"/>
                    <a:pt x="18" y="18"/>
                    <a:pt x="27"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08" name="Google Shape;7308;p29"/>
            <p:cNvSpPr/>
            <p:nvPr/>
          </p:nvSpPr>
          <p:spPr>
            <a:xfrm>
              <a:off x="3108335" y="3185176"/>
              <a:ext cx="155" cy="214"/>
            </a:xfrm>
            <a:custGeom>
              <a:avLst/>
              <a:gdLst/>
              <a:ahLst/>
              <a:cxnLst/>
              <a:rect l="l" t="t" r="r" b="b"/>
              <a:pathLst>
                <a:path w="12" h="20" extrusionOk="0">
                  <a:moveTo>
                    <a:pt x="1" y="1"/>
                  </a:moveTo>
                  <a:cubicBezTo>
                    <a:pt x="1" y="1"/>
                    <a:pt x="1" y="1"/>
                    <a:pt x="1" y="10"/>
                  </a:cubicBezTo>
                  <a:cubicBezTo>
                    <a:pt x="7" y="17"/>
                    <a:pt x="10" y="19"/>
                    <a:pt x="11" y="19"/>
                  </a:cubicBezTo>
                  <a:cubicBezTo>
                    <a:pt x="11" y="19"/>
                    <a:pt x="6" y="12"/>
                    <a:pt x="1"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09" name="Google Shape;7309;p29"/>
            <p:cNvSpPr/>
            <p:nvPr/>
          </p:nvSpPr>
          <p:spPr>
            <a:xfrm>
              <a:off x="3159758" y="3163312"/>
              <a:ext cx="13" cy="11"/>
            </a:xfrm>
            <a:custGeom>
              <a:avLst/>
              <a:gdLst/>
              <a:ahLst/>
              <a:cxnLst/>
              <a:rect l="l" t="t" r="r" b="b"/>
              <a:pathLst>
                <a:path w="1" h="1" extrusionOk="0">
                  <a:moveTo>
                    <a:pt x="1" y="0"/>
                  </a:moveTo>
                  <a:cubicBezTo>
                    <a:pt x="1" y="0"/>
                    <a:pt x="1" y="0"/>
                    <a:pt x="1" y="0"/>
                  </a:cubicBezTo>
                  <a:cubicBezTo>
                    <a:pt x="1" y="0"/>
                    <a:pt x="1" y="0"/>
                    <a:pt x="1"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10" name="Google Shape;7310;p29"/>
            <p:cNvSpPr/>
            <p:nvPr/>
          </p:nvSpPr>
          <p:spPr>
            <a:xfrm>
              <a:off x="3158738" y="3162454"/>
              <a:ext cx="1498" cy="869"/>
            </a:xfrm>
            <a:custGeom>
              <a:avLst/>
              <a:gdLst/>
              <a:ahLst/>
              <a:cxnLst/>
              <a:rect l="l" t="t" r="r" b="b"/>
              <a:pathLst>
                <a:path w="116" h="81" extrusionOk="0">
                  <a:moveTo>
                    <a:pt x="115" y="1"/>
                  </a:moveTo>
                  <a:cubicBezTo>
                    <a:pt x="80" y="10"/>
                    <a:pt x="36" y="27"/>
                    <a:pt x="0" y="36"/>
                  </a:cubicBezTo>
                  <a:cubicBezTo>
                    <a:pt x="53" y="36"/>
                    <a:pt x="71" y="54"/>
                    <a:pt x="80" y="80"/>
                  </a:cubicBezTo>
                  <a:lnTo>
                    <a:pt x="115" y="1"/>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11" name="Google Shape;7311;p29"/>
            <p:cNvSpPr/>
            <p:nvPr/>
          </p:nvSpPr>
          <p:spPr>
            <a:xfrm>
              <a:off x="3105146" y="3154133"/>
              <a:ext cx="68656" cy="55575"/>
            </a:xfrm>
            <a:custGeom>
              <a:avLst/>
              <a:gdLst/>
              <a:ahLst/>
              <a:cxnLst/>
              <a:rect l="l" t="t" r="r" b="b"/>
              <a:pathLst>
                <a:path w="5316" h="5183" extrusionOk="0">
                  <a:moveTo>
                    <a:pt x="3188" y="221"/>
                  </a:moveTo>
                  <a:cubicBezTo>
                    <a:pt x="3206" y="221"/>
                    <a:pt x="3223" y="229"/>
                    <a:pt x="3241" y="238"/>
                  </a:cubicBezTo>
                  <a:cubicBezTo>
                    <a:pt x="3236" y="241"/>
                    <a:pt x="3231" y="242"/>
                    <a:pt x="3227" y="242"/>
                  </a:cubicBezTo>
                  <a:cubicBezTo>
                    <a:pt x="3214" y="242"/>
                    <a:pt x="3201" y="233"/>
                    <a:pt x="3188" y="221"/>
                  </a:cubicBezTo>
                  <a:close/>
                  <a:moveTo>
                    <a:pt x="1855" y="371"/>
                  </a:moveTo>
                  <a:cubicBezTo>
                    <a:pt x="1850" y="374"/>
                    <a:pt x="1847" y="378"/>
                    <a:pt x="1845" y="381"/>
                  </a:cubicBezTo>
                  <a:lnTo>
                    <a:pt x="1845" y="381"/>
                  </a:lnTo>
                  <a:cubicBezTo>
                    <a:pt x="1849" y="377"/>
                    <a:pt x="1852" y="373"/>
                    <a:pt x="1855" y="371"/>
                  </a:cubicBezTo>
                  <a:close/>
                  <a:moveTo>
                    <a:pt x="4386" y="998"/>
                  </a:moveTo>
                  <a:cubicBezTo>
                    <a:pt x="4386" y="1001"/>
                    <a:pt x="4387" y="1004"/>
                    <a:pt x="4389" y="1006"/>
                  </a:cubicBezTo>
                  <a:cubicBezTo>
                    <a:pt x="4388" y="1003"/>
                    <a:pt x="4387" y="1001"/>
                    <a:pt x="4386" y="998"/>
                  </a:cubicBezTo>
                  <a:close/>
                  <a:moveTo>
                    <a:pt x="4874" y="1192"/>
                  </a:moveTo>
                  <a:cubicBezTo>
                    <a:pt x="4874" y="1200"/>
                    <a:pt x="4882" y="1217"/>
                    <a:pt x="4883" y="1226"/>
                  </a:cubicBezTo>
                  <a:lnTo>
                    <a:pt x="4883" y="1226"/>
                  </a:lnTo>
                  <a:cubicBezTo>
                    <a:pt x="4883" y="1212"/>
                    <a:pt x="4881" y="1199"/>
                    <a:pt x="4874" y="1192"/>
                  </a:cubicBezTo>
                  <a:close/>
                  <a:moveTo>
                    <a:pt x="548" y="1612"/>
                  </a:moveTo>
                  <a:lnTo>
                    <a:pt x="548" y="1616"/>
                  </a:lnTo>
                  <a:cubicBezTo>
                    <a:pt x="548" y="1614"/>
                    <a:pt x="548" y="1613"/>
                    <a:pt x="548" y="1612"/>
                  </a:cubicBezTo>
                  <a:close/>
                  <a:moveTo>
                    <a:pt x="97" y="3187"/>
                  </a:moveTo>
                  <a:cubicBezTo>
                    <a:pt x="107" y="3207"/>
                    <a:pt x="109" y="3213"/>
                    <a:pt x="107" y="3213"/>
                  </a:cubicBezTo>
                  <a:cubicBezTo>
                    <a:pt x="105" y="3213"/>
                    <a:pt x="101" y="3209"/>
                    <a:pt x="97" y="3205"/>
                  </a:cubicBezTo>
                  <a:lnTo>
                    <a:pt x="97" y="3187"/>
                  </a:lnTo>
                  <a:close/>
                  <a:moveTo>
                    <a:pt x="5138" y="3416"/>
                  </a:moveTo>
                  <a:cubicBezTo>
                    <a:pt x="5139" y="3416"/>
                    <a:pt x="5131" y="3429"/>
                    <a:pt x="5122" y="3443"/>
                  </a:cubicBezTo>
                  <a:cubicBezTo>
                    <a:pt x="5133" y="3424"/>
                    <a:pt x="5138" y="3416"/>
                    <a:pt x="5138" y="3416"/>
                  </a:cubicBezTo>
                  <a:close/>
                  <a:moveTo>
                    <a:pt x="540" y="4161"/>
                  </a:moveTo>
                  <a:cubicBezTo>
                    <a:pt x="539" y="4163"/>
                    <a:pt x="539" y="4165"/>
                    <a:pt x="539" y="4167"/>
                  </a:cubicBezTo>
                  <a:cubicBezTo>
                    <a:pt x="539" y="4165"/>
                    <a:pt x="540" y="4163"/>
                    <a:pt x="540" y="4161"/>
                  </a:cubicBezTo>
                  <a:close/>
                  <a:moveTo>
                    <a:pt x="1192" y="4406"/>
                  </a:moveTo>
                  <a:lnTo>
                    <a:pt x="1192" y="4406"/>
                  </a:lnTo>
                  <a:cubicBezTo>
                    <a:pt x="1193" y="4407"/>
                    <a:pt x="1194" y="4408"/>
                    <a:pt x="1195" y="4410"/>
                  </a:cubicBezTo>
                  <a:lnTo>
                    <a:pt x="1195" y="4410"/>
                  </a:lnTo>
                  <a:lnTo>
                    <a:pt x="1192" y="4406"/>
                  </a:lnTo>
                  <a:close/>
                  <a:moveTo>
                    <a:pt x="2922" y="0"/>
                  </a:moveTo>
                  <a:cubicBezTo>
                    <a:pt x="2898" y="0"/>
                    <a:pt x="2881" y="5"/>
                    <a:pt x="2879" y="17"/>
                  </a:cubicBezTo>
                  <a:cubicBezTo>
                    <a:pt x="2876" y="14"/>
                    <a:pt x="2869" y="14"/>
                    <a:pt x="2861" y="14"/>
                  </a:cubicBezTo>
                  <a:cubicBezTo>
                    <a:pt x="2844" y="14"/>
                    <a:pt x="2823" y="17"/>
                    <a:pt x="2817" y="17"/>
                  </a:cubicBezTo>
                  <a:cubicBezTo>
                    <a:pt x="2729" y="9"/>
                    <a:pt x="2729" y="9"/>
                    <a:pt x="2640" y="9"/>
                  </a:cubicBezTo>
                  <a:lnTo>
                    <a:pt x="2667" y="17"/>
                  </a:lnTo>
                  <a:cubicBezTo>
                    <a:pt x="2653" y="35"/>
                    <a:pt x="2638" y="40"/>
                    <a:pt x="2622" y="40"/>
                  </a:cubicBezTo>
                  <a:cubicBezTo>
                    <a:pt x="2603" y="40"/>
                    <a:pt x="2582" y="34"/>
                    <a:pt x="2556" y="34"/>
                  </a:cubicBezTo>
                  <a:cubicBezTo>
                    <a:pt x="2549" y="34"/>
                    <a:pt x="2542" y="34"/>
                    <a:pt x="2534" y="35"/>
                  </a:cubicBezTo>
                  <a:lnTo>
                    <a:pt x="2534" y="26"/>
                  </a:lnTo>
                  <a:cubicBezTo>
                    <a:pt x="2495" y="22"/>
                    <a:pt x="2473" y="20"/>
                    <a:pt x="2458" y="20"/>
                  </a:cubicBezTo>
                  <a:cubicBezTo>
                    <a:pt x="2444" y="20"/>
                    <a:pt x="2437" y="22"/>
                    <a:pt x="2429" y="26"/>
                  </a:cubicBezTo>
                  <a:cubicBezTo>
                    <a:pt x="2423" y="29"/>
                    <a:pt x="2417" y="30"/>
                    <a:pt x="2409" y="30"/>
                  </a:cubicBezTo>
                  <a:cubicBezTo>
                    <a:pt x="2392" y="30"/>
                    <a:pt x="2367" y="26"/>
                    <a:pt x="2314" y="26"/>
                  </a:cubicBezTo>
                  <a:lnTo>
                    <a:pt x="2331" y="53"/>
                  </a:lnTo>
                  <a:cubicBezTo>
                    <a:pt x="2329" y="74"/>
                    <a:pt x="2315" y="81"/>
                    <a:pt x="2294" y="81"/>
                  </a:cubicBezTo>
                  <a:cubicBezTo>
                    <a:pt x="2259" y="81"/>
                    <a:pt x="2205" y="62"/>
                    <a:pt x="2158" y="62"/>
                  </a:cubicBezTo>
                  <a:cubicBezTo>
                    <a:pt x="2141" y="62"/>
                    <a:pt x="2125" y="64"/>
                    <a:pt x="2111" y="70"/>
                  </a:cubicBezTo>
                  <a:cubicBezTo>
                    <a:pt x="2119" y="79"/>
                    <a:pt x="2137" y="79"/>
                    <a:pt x="2146" y="88"/>
                  </a:cubicBezTo>
                  <a:cubicBezTo>
                    <a:pt x="2140" y="92"/>
                    <a:pt x="2133" y="93"/>
                    <a:pt x="2126" y="93"/>
                  </a:cubicBezTo>
                  <a:cubicBezTo>
                    <a:pt x="2075" y="93"/>
                    <a:pt x="1989" y="26"/>
                    <a:pt x="1943" y="26"/>
                  </a:cubicBezTo>
                  <a:cubicBezTo>
                    <a:pt x="1934" y="26"/>
                    <a:pt x="1961" y="17"/>
                    <a:pt x="1969" y="9"/>
                  </a:cubicBezTo>
                  <a:cubicBezTo>
                    <a:pt x="1959" y="8"/>
                    <a:pt x="1951" y="8"/>
                    <a:pt x="1944" y="8"/>
                  </a:cubicBezTo>
                  <a:cubicBezTo>
                    <a:pt x="1856" y="8"/>
                    <a:pt x="1963" y="55"/>
                    <a:pt x="1881" y="88"/>
                  </a:cubicBezTo>
                  <a:cubicBezTo>
                    <a:pt x="1859" y="73"/>
                    <a:pt x="1874" y="40"/>
                    <a:pt x="1843" y="40"/>
                  </a:cubicBezTo>
                  <a:cubicBezTo>
                    <a:pt x="1837" y="40"/>
                    <a:pt x="1829" y="41"/>
                    <a:pt x="1819" y="44"/>
                  </a:cubicBezTo>
                  <a:cubicBezTo>
                    <a:pt x="1817" y="43"/>
                    <a:pt x="1815" y="43"/>
                    <a:pt x="1813" y="43"/>
                  </a:cubicBezTo>
                  <a:cubicBezTo>
                    <a:pt x="1794" y="43"/>
                    <a:pt x="1762" y="74"/>
                    <a:pt x="1722" y="106"/>
                  </a:cubicBezTo>
                  <a:cubicBezTo>
                    <a:pt x="1669" y="141"/>
                    <a:pt x="1616" y="168"/>
                    <a:pt x="1572" y="168"/>
                  </a:cubicBezTo>
                  <a:cubicBezTo>
                    <a:pt x="1599" y="168"/>
                    <a:pt x="1616" y="176"/>
                    <a:pt x="1590" y="212"/>
                  </a:cubicBezTo>
                  <a:cubicBezTo>
                    <a:pt x="1528" y="247"/>
                    <a:pt x="1395" y="229"/>
                    <a:pt x="1360" y="309"/>
                  </a:cubicBezTo>
                  <a:cubicBezTo>
                    <a:pt x="1351" y="309"/>
                    <a:pt x="1351" y="309"/>
                    <a:pt x="1351" y="300"/>
                  </a:cubicBezTo>
                  <a:cubicBezTo>
                    <a:pt x="1307" y="344"/>
                    <a:pt x="1219" y="415"/>
                    <a:pt x="1210" y="450"/>
                  </a:cubicBezTo>
                  <a:cubicBezTo>
                    <a:pt x="1199" y="443"/>
                    <a:pt x="1188" y="440"/>
                    <a:pt x="1177" y="440"/>
                  </a:cubicBezTo>
                  <a:cubicBezTo>
                    <a:pt x="1132" y="440"/>
                    <a:pt x="1086" y="487"/>
                    <a:pt x="1051" y="530"/>
                  </a:cubicBezTo>
                  <a:cubicBezTo>
                    <a:pt x="1009" y="572"/>
                    <a:pt x="978" y="619"/>
                    <a:pt x="949" y="619"/>
                  </a:cubicBezTo>
                  <a:cubicBezTo>
                    <a:pt x="942" y="619"/>
                    <a:pt x="935" y="616"/>
                    <a:pt x="927" y="609"/>
                  </a:cubicBezTo>
                  <a:lnTo>
                    <a:pt x="813" y="715"/>
                  </a:lnTo>
                  <a:lnTo>
                    <a:pt x="813" y="706"/>
                  </a:lnTo>
                  <a:cubicBezTo>
                    <a:pt x="733" y="768"/>
                    <a:pt x="724" y="821"/>
                    <a:pt x="724" y="856"/>
                  </a:cubicBezTo>
                  <a:cubicBezTo>
                    <a:pt x="716" y="862"/>
                    <a:pt x="711" y="864"/>
                    <a:pt x="708" y="864"/>
                  </a:cubicBezTo>
                  <a:cubicBezTo>
                    <a:pt x="702" y="864"/>
                    <a:pt x="704" y="854"/>
                    <a:pt x="698" y="847"/>
                  </a:cubicBezTo>
                  <a:cubicBezTo>
                    <a:pt x="583" y="945"/>
                    <a:pt x="583" y="962"/>
                    <a:pt x="548" y="1086"/>
                  </a:cubicBezTo>
                  <a:lnTo>
                    <a:pt x="512" y="1077"/>
                  </a:lnTo>
                  <a:cubicBezTo>
                    <a:pt x="512" y="1103"/>
                    <a:pt x="468" y="1130"/>
                    <a:pt x="424" y="1183"/>
                  </a:cubicBezTo>
                  <a:cubicBezTo>
                    <a:pt x="406" y="1209"/>
                    <a:pt x="380" y="1245"/>
                    <a:pt x="362" y="1271"/>
                  </a:cubicBezTo>
                  <a:cubicBezTo>
                    <a:pt x="345" y="1307"/>
                    <a:pt x="327" y="1342"/>
                    <a:pt x="318" y="1377"/>
                  </a:cubicBezTo>
                  <a:cubicBezTo>
                    <a:pt x="318" y="1377"/>
                    <a:pt x="309" y="1368"/>
                    <a:pt x="309" y="1360"/>
                  </a:cubicBezTo>
                  <a:cubicBezTo>
                    <a:pt x="292" y="1439"/>
                    <a:pt x="230" y="1518"/>
                    <a:pt x="186" y="1589"/>
                  </a:cubicBezTo>
                  <a:cubicBezTo>
                    <a:pt x="142" y="1669"/>
                    <a:pt x="115" y="1739"/>
                    <a:pt x="159" y="1783"/>
                  </a:cubicBezTo>
                  <a:cubicBezTo>
                    <a:pt x="159" y="1819"/>
                    <a:pt x="159" y="1854"/>
                    <a:pt x="159" y="1889"/>
                  </a:cubicBezTo>
                  <a:cubicBezTo>
                    <a:pt x="172" y="1853"/>
                    <a:pt x="181" y="1841"/>
                    <a:pt x="189" y="1841"/>
                  </a:cubicBezTo>
                  <a:cubicBezTo>
                    <a:pt x="203" y="1841"/>
                    <a:pt x="211" y="1888"/>
                    <a:pt x="227" y="1888"/>
                  </a:cubicBezTo>
                  <a:cubicBezTo>
                    <a:pt x="230" y="1888"/>
                    <a:pt x="234" y="1886"/>
                    <a:pt x="239" y="1881"/>
                  </a:cubicBezTo>
                  <a:lnTo>
                    <a:pt x="239" y="1881"/>
                  </a:lnTo>
                  <a:cubicBezTo>
                    <a:pt x="233" y="1918"/>
                    <a:pt x="200" y="1963"/>
                    <a:pt x="185" y="1963"/>
                  </a:cubicBezTo>
                  <a:cubicBezTo>
                    <a:pt x="178" y="1963"/>
                    <a:pt x="174" y="1955"/>
                    <a:pt x="177" y="1933"/>
                  </a:cubicBezTo>
                  <a:lnTo>
                    <a:pt x="186" y="1925"/>
                  </a:lnTo>
                  <a:cubicBezTo>
                    <a:pt x="181" y="1922"/>
                    <a:pt x="177" y="1920"/>
                    <a:pt x="173" y="1920"/>
                  </a:cubicBezTo>
                  <a:cubicBezTo>
                    <a:pt x="132" y="1920"/>
                    <a:pt x="122" y="2075"/>
                    <a:pt x="91" y="2075"/>
                  </a:cubicBezTo>
                  <a:cubicBezTo>
                    <a:pt x="90" y="2075"/>
                    <a:pt x="89" y="2075"/>
                    <a:pt x="89" y="2075"/>
                  </a:cubicBezTo>
                  <a:cubicBezTo>
                    <a:pt x="36" y="2340"/>
                    <a:pt x="0" y="2605"/>
                    <a:pt x="18" y="2869"/>
                  </a:cubicBezTo>
                  <a:cubicBezTo>
                    <a:pt x="36" y="2861"/>
                    <a:pt x="44" y="2843"/>
                    <a:pt x="62" y="2834"/>
                  </a:cubicBezTo>
                  <a:cubicBezTo>
                    <a:pt x="62" y="2861"/>
                    <a:pt x="71" y="2896"/>
                    <a:pt x="71" y="2922"/>
                  </a:cubicBezTo>
                  <a:cubicBezTo>
                    <a:pt x="67" y="2934"/>
                    <a:pt x="59" y="2943"/>
                    <a:pt x="52" y="2943"/>
                  </a:cubicBezTo>
                  <a:cubicBezTo>
                    <a:pt x="44" y="2943"/>
                    <a:pt x="36" y="2930"/>
                    <a:pt x="36" y="2896"/>
                  </a:cubicBezTo>
                  <a:lnTo>
                    <a:pt x="36" y="2896"/>
                  </a:lnTo>
                  <a:cubicBezTo>
                    <a:pt x="11" y="2929"/>
                    <a:pt x="64" y="2994"/>
                    <a:pt x="78" y="2994"/>
                  </a:cubicBezTo>
                  <a:cubicBezTo>
                    <a:pt x="79" y="2994"/>
                    <a:pt x="79" y="2994"/>
                    <a:pt x="80" y="2993"/>
                  </a:cubicBezTo>
                  <a:lnTo>
                    <a:pt x="80" y="2993"/>
                  </a:lnTo>
                  <a:cubicBezTo>
                    <a:pt x="80" y="3032"/>
                    <a:pt x="75" y="3045"/>
                    <a:pt x="67" y="3045"/>
                  </a:cubicBezTo>
                  <a:cubicBezTo>
                    <a:pt x="52" y="3045"/>
                    <a:pt x="28" y="2988"/>
                    <a:pt x="26" y="2988"/>
                  </a:cubicBezTo>
                  <a:cubicBezTo>
                    <a:pt x="26" y="2988"/>
                    <a:pt x="26" y="2990"/>
                    <a:pt x="27" y="2993"/>
                  </a:cubicBezTo>
                  <a:lnTo>
                    <a:pt x="36" y="3046"/>
                  </a:lnTo>
                  <a:lnTo>
                    <a:pt x="36" y="3037"/>
                  </a:lnTo>
                  <a:cubicBezTo>
                    <a:pt x="62" y="3073"/>
                    <a:pt x="80" y="3073"/>
                    <a:pt x="97" y="3152"/>
                  </a:cubicBezTo>
                  <a:cubicBezTo>
                    <a:pt x="97" y="3196"/>
                    <a:pt x="80" y="3178"/>
                    <a:pt x="80" y="3196"/>
                  </a:cubicBezTo>
                  <a:cubicBezTo>
                    <a:pt x="80" y="3196"/>
                    <a:pt x="80" y="3205"/>
                    <a:pt x="89" y="3223"/>
                  </a:cubicBezTo>
                  <a:lnTo>
                    <a:pt x="106" y="3337"/>
                  </a:lnTo>
                  <a:lnTo>
                    <a:pt x="133" y="3284"/>
                  </a:lnTo>
                  <a:cubicBezTo>
                    <a:pt x="151" y="3314"/>
                    <a:pt x="156" y="3348"/>
                    <a:pt x="166" y="3348"/>
                  </a:cubicBezTo>
                  <a:cubicBezTo>
                    <a:pt x="171" y="3348"/>
                    <a:pt x="177" y="3340"/>
                    <a:pt x="186" y="3320"/>
                  </a:cubicBezTo>
                  <a:lnTo>
                    <a:pt x="186" y="3320"/>
                  </a:lnTo>
                  <a:cubicBezTo>
                    <a:pt x="168" y="3373"/>
                    <a:pt x="195" y="3470"/>
                    <a:pt x="230" y="3567"/>
                  </a:cubicBezTo>
                  <a:cubicBezTo>
                    <a:pt x="274" y="3655"/>
                    <a:pt x="318" y="3744"/>
                    <a:pt x="318" y="3770"/>
                  </a:cubicBezTo>
                  <a:cubicBezTo>
                    <a:pt x="336" y="3779"/>
                    <a:pt x="345" y="3797"/>
                    <a:pt x="354" y="3805"/>
                  </a:cubicBezTo>
                  <a:cubicBezTo>
                    <a:pt x="371" y="3823"/>
                    <a:pt x="380" y="3832"/>
                    <a:pt x="389" y="3850"/>
                  </a:cubicBezTo>
                  <a:cubicBezTo>
                    <a:pt x="415" y="3876"/>
                    <a:pt x="433" y="3911"/>
                    <a:pt x="451" y="3947"/>
                  </a:cubicBezTo>
                  <a:cubicBezTo>
                    <a:pt x="451" y="3937"/>
                    <a:pt x="459" y="3921"/>
                    <a:pt x="474" y="3921"/>
                  </a:cubicBezTo>
                  <a:cubicBezTo>
                    <a:pt x="484" y="3921"/>
                    <a:pt x="497" y="3929"/>
                    <a:pt x="512" y="3956"/>
                  </a:cubicBezTo>
                  <a:cubicBezTo>
                    <a:pt x="468" y="3973"/>
                    <a:pt x="477" y="4008"/>
                    <a:pt x="495" y="4044"/>
                  </a:cubicBezTo>
                  <a:cubicBezTo>
                    <a:pt x="511" y="4077"/>
                    <a:pt x="544" y="4126"/>
                    <a:pt x="540" y="4161"/>
                  </a:cubicBezTo>
                  <a:lnTo>
                    <a:pt x="540" y="4161"/>
                  </a:lnTo>
                  <a:cubicBezTo>
                    <a:pt x="541" y="4159"/>
                    <a:pt x="543" y="4158"/>
                    <a:pt x="545" y="4158"/>
                  </a:cubicBezTo>
                  <a:cubicBezTo>
                    <a:pt x="556" y="4158"/>
                    <a:pt x="583" y="4185"/>
                    <a:pt x="610" y="4212"/>
                  </a:cubicBezTo>
                  <a:cubicBezTo>
                    <a:pt x="626" y="4234"/>
                    <a:pt x="650" y="4252"/>
                    <a:pt x="663" y="4252"/>
                  </a:cubicBezTo>
                  <a:cubicBezTo>
                    <a:pt x="671" y="4252"/>
                    <a:pt x="675" y="4246"/>
                    <a:pt x="671" y="4229"/>
                  </a:cubicBezTo>
                  <a:lnTo>
                    <a:pt x="671" y="4229"/>
                  </a:lnTo>
                  <a:cubicBezTo>
                    <a:pt x="707" y="4273"/>
                    <a:pt x="645" y="4247"/>
                    <a:pt x="663" y="4300"/>
                  </a:cubicBezTo>
                  <a:cubicBezTo>
                    <a:pt x="698" y="4318"/>
                    <a:pt x="724" y="4344"/>
                    <a:pt x="751" y="4379"/>
                  </a:cubicBezTo>
                  <a:lnTo>
                    <a:pt x="786" y="4423"/>
                  </a:lnTo>
                  <a:lnTo>
                    <a:pt x="830" y="4468"/>
                  </a:lnTo>
                  <a:cubicBezTo>
                    <a:pt x="892" y="4529"/>
                    <a:pt x="945" y="4609"/>
                    <a:pt x="1025" y="4653"/>
                  </a:cubicBezTo>
                  <a:cubicBezTo>
                    <a:pt x="1032" y="4645"/>
                    <a:pt x="1027" y="4625"/>
                    <a:pt x="1048" y="4625"/>
                  </a:cubicBezTo>
                  <a:cubicBezTo>
                    <a:pt x="1051" y="4625"/>
                    <a:pt x="1055" y="4625"/>
                    <a:pt x="1060" y="4627"/>
                  </a:cubicBezTo>
                  <a:lnTo>
                    <a:pt x="1104" y="4724"/>
                  </a:lnTo>
                  <a:cubicBezTo>
                    <a:pt x="1111" y="4727"/>
                    <a:pt x="1117" y="4728"/>
                    <a:pt x="1124" y="4728"/>
                  </a:cubicBezTo>
                  <a:cubicBezTo>
                    <a:pt x="1135" y="4728"/>
                    <a:pt x="1146" y="4725"/>
                    <a:pt x="1157" y="4725"/>
                  </a:cubicBezTo>
                  <a:cubicBezTo>
                    <a:pt x="1171" y="4725"/>
                    <a:pt x="1185" y="4731"/>
                    <a:pt x="1201" y="4759"/>
                  </a:cubicBezTo>
                  <a:cubicBezTo>
                    <a:pt x="1201" y="4751"/>
                    <a:pt x="1195" y="4731"/>
                    <a:pt x="1210" y="4731"/>
                  </a:cubicBezTo>
                  <a:cubicBezTo>
                    <a:pt x="1212" y="4731"/>
                    <a:pt x="1215" y="4731"/>
                    <a:pt x="1219" y="4733"/>
                  </a:cubicBezTo>
                  <a:cubicBezTo>
                    <a:pt x="1351" y="4856"/>
                    <a:pt x="1519" y="4936"/>
                    <a:pt x="1687" y="4989"/>
                  </a:cubicBezTo>
                  <a:cubicBezTo>
                    <a:pt x="1775" y="5015"/>
                    <a:pt x="1863" y="5050"/>
                    <a:pt x="1943" y="5077"/>
                  </a:cubicBezTo>
                  <a:cubicBezTo>
                    <a:pt x="1987" y="5095"/>
                    <a:pt x="2031" y="5103"/>
                    <a:pt x="2075" y="5130"/>
                  </a:cubicBezTo>
                  <a:cubicBezTo>
                    <a:pt x="2119" y="5148"/>
                    <a:pt x="2164" y="5156"/>
                    <a:pt x="2208" y="5183"/>
                  </a:cubicBezTo>
                  <a:cubicBezTo>
                    <a:pt x="2172" y="5159"/>
                    <a:pt x="2176" y="5155"/>
                    <a:pt x="2193" y="5155"/>
                  </a:cubicBezTo>
                  <a:cubicBezTo>
                    <a:pt x="2202" y="5155"/>
                    <a:pt x="2214" y="5156"/>
                    <a:pt x="2225" y="5156"/>
                  </a:cubicBezTo>
                  <a:cubicBezTo>
                    <a:pt x="2208" y="5148"/>
                    <a:pt x="2234" y="5130"/>
                    <a:pt x="2234" y="5112"/>
                  </a:cubicBezTo>
                  <a:cubicBezTo>
                    <a:pt x="2278" y="5130"/>
                    <a:pt x="2323" y="5156"/>
                    <a:pt x="2376" y="5174"/>
                  </a:cubicBezTo>
                  <a:cubicBezTo>
                    <a:pt x="2385" y="5161"/>
                    <a:pt x="2408" y="5159"/>
                    <a:pt x="2434" y="5159"/>
                  </a:cubicBezTo>
                  <a:cubicBezTo>
                    <a:pt x="2452" y="5159"/>
                    <a:pt x="2470" y="5160"/>
                    <a:pt x="2488" y="5160"/>
                  </a:cubicBezTo>
                  <a:cubicBezTo>
                    <a:pt x="2519" y="5160"/>
                    <a:pt x="2545" y="5157"/>
                    <a:pt x="2552" y="5139"/>
                  </a:cubicBezTo>
                  <a:lnTo>
                    <a:pt x="2552" y="5139"/>
                  </a:lnTo>
                  <a:lnTo>
                    <a:pt x="2508" y="5148"/>
                  </a:lnTo>
                  <a:cubicBezTo>
                    <a:pt x="2570" y="5103"/>
                    <a:pt x="2429" y="5033"/>
                    <a:pt x="2437" y="4971"/>
                  </a:cubicBezTo>
                  <a:lnTo>
                    <a:pt x="2437" y="4971"/>
                  </a:lnTo>
                  <a:cubicBezTo>
                    <a:pt x="2427" y="4981"/>
                    <a:pt x="2417" y="4986"/>
                    <a:pt x="2406" y="4986"/>
                  </a:cubicBezTo>
                  <a:cubicBezTo>
                    <a:pt x="2399" y="4986"/>
                    <a:pt x="2392" y="4983"/>
                    <a:pt x="2384" y="4980"/>
                  </a:cubicBezTo>
                  <a:cubicBezTo>
                    <a:pt x="2358" y="4980"/>
                    <a:pt x="2340" y="4962"/>
                    <a:pt x="2314" y="4953"/>
                  </a:cubicBezTo>
                  <a:cubicBezTo>
                    <a:pt x="2285" y="4936"/>
                    <a:pt x="2256" y="4919"/>
                    <a:pt x="2222" y="4919"/>
                  </a:cubicBezTo>
                  <a:cubicBezTo>
                    <a:pt x="2204" y="4919"/>
                    <a:pt x="2185" y="4923"/>
                    <a:pt x="2164" y="4936"/>
                  </a:cubicBezTo>
                  <a:cubicBezTo>
                    <a:pt x="2137" y="4918"/>
                    <a:pt x="2190" y="4918"/>
                    <a:pt x="2172" y="4900"/>
                  </a:cubicBezTo>
                  <a:lnTo>
                    <a:pt x="2172" y="4900"/>
                  </a:lnTo>
                  <a:cubicBezTo>
                    <a:pt x="2161" y="4911"/>
                    <a:pt x="2149" y="4916"/>
                    <a:pt x="2134" y="4916"/>
                  </a:cubicBezTo>
                  <a:cubicBezTo>
                    <a:pt x="2113" y="4916"/>
                    <a:pt x="2088" y="4907"/>
                    <a:pt x="2058" y="4891"/>
                  </a:cubicBezTo>
                  <a:lnTo>
                    <a:pt x="2066" y="4891"/>
                  </a:lnTo>
                  <a:cubicBezTo>
                    <a:pt x="1978" y="4874"/>
                    <a:pt x="1916" y="4856"/>
                    <a:pt x="1863" y="4821"/>
                  </a:cubicBezTo>
                  <a:cubicBezTo>
                    <a:pt x="1837" y="4803"/>
                    <a:pt x="1810" y="4794"/>
                    <a:pt x="1775" y="4777"/>
                  </a:cubicBezTo>
                  <a:cubicBezTo>
                    <a:pt x="1740" y="4759"/>
                    <a:pt x="1704" y="4741"/>
                    <a:pt x="1669" y="4715"/>
                  </a:cubicBezTo>
                  <a:lnTo>
                    <a:pt x="1669" y="4750"/>
                  </a:lnTo>
                  <a:cubicBezTo>
                    <a:pt x="1634" y="4724"/>
                    <a:pt x="1625" y="4715"/>
                    <a:pt x="1616" y="4697"/>
                  </a:cubicBezTo>
                  <a:lnTo>
                    <a:pt x="1616" y="4697"/>
                  </a:lnTo>
                  <a:cubicBezTo>
                    <a:pt x="1554" y="4724"/>
                    <a:pt x="1713" y="4750"/>
                    <a:pt x="1660" y="4777"/>
                  </a:cubicBezTo>
                  <a:cubicBezTo>
                    <a:pt x="1643" y="4741"/>
                    <a:pt x="1581" y="4706"/>
                    <a:pt x="1519" y="4680"/>
                  </a:cubicBezTo>
                  <a:cubicBezTo>
                    <a:pt x="1457" y="4644"/>
                    <a:pt x="1404" y="4600"/>
                    <a:pt x="1404" y="4565"/>
                  </a:cubicBezTo>
                  <a:cubicBezTo>
                    <a:pt x="1393" y="4557"/>
                    <a:pt x="1387" y="4555"/>
                    <a:pt x="1383" y="4555"/>
                  </a:cubicBezTo>
                  <a:cubicBezTo>
                    <a:pt x="1372" y="4555"/>
                    <a:pt x="1385" y="4580"/>
                    <a:pt x="1370" y="4580"/>
                  </a:cubicBezTo>
                  <a:cubicBezTo>
                    <a:pt x="1366" y="4580"/>
                    <a:pt x="1360" y="4578"/>
                    <a:pt x="1351" y="4574"/>
                  </a:cubicBezTo>
                  <a:lnTo>
                    <a:pt x="1342" y="4547"/>
                  </a:lnTo>
                  <a:lnTo>
                    <a:pt x="1316" y="4556"/>
                  </a:lnTo>
                  <a:cubicBezTo>
                    <a:pt x="1281" y="4529"/>
                    <a:pt x="1281" y="4494"/>
                    <a:pt x="1289" y="4485"/>
                  </a:cubicBezTo>
                  <a:lnTo>
                    <a:pt x="1289" y="4485"/>
                  </a:lnTo>
                  <a:cubicBezTo>
                    <a:pt x="1298" y="4494"/>
                    <a:pt x="1316" y="4494"/>
                    <a:pt x="1325" y="4503"/>
                  </a:cubicBezTo>
                  <a:cubicBezTo>
                    <a:pt x="1300" y="4454"/>
                    <a:pt x="1214" y="4427"/>
                    <a:pt x="1195" y="4410"/>
                  </a:cubicBezTo>
                  <a:lnTo>
                    <a:pt x="1195" y="4410"/>
                  </a:lnTo>
                  <a:lnTo>
                    <a:pt x="1228" y="4450"/>
                  </a:lnTo>
                  <a:cubicBezTo>
                    <a:pt x="1192" y="4423"/>
                    <a:pt x="1157" y="4406"/>
                    <a:pt x="1122" y="4371"/>
                  </a:cubicBezTo>
                  <a:cubicBezTo>
                    <a:pt x="1086" y="4344"/>
                    <a:pt x="1051" y="4309"/>
                    <a:pt x="1016" y="4282"/>
                  </a:cubicBezTo>
                  <a:lnTo>
                    <a:pt x="963" y="4238"/>
                  </a:lnTo>
                  <a:cubicBezTo>
                    <a:pt x="945" y="4220"/>
                    <a:pt x="936" y="4203"/>
                    <a:pt x="919" y="4185"/>
                  </a:cubicBezTo>
                  <a:cubicBezTo>
                    <a:pt x="883" y="4159"/>
                    <a:pt x="848" y="4123"/>
                    <a:pt x="813" y="4106"/>
                  </a:cubicBezTo>
                  <a:lnTo>
                    <a:pt x="813" y="4123"/>
                  </a:lnTo>
                  <a:cubicBezTo>
                    <a:pt x="707" y="4044"/>
                    <a:pt x="760" y="4026"/>
                    <a:pt x="663" y="3929"/>
                  </a:cubicBezTo>
                  <a:lnTo>
                    <a:pt x="671" y="3929"/>
                  </a:lnTo>
                  <a:cubicBezTo>
                    <a:pt x="645" y="3920"/>
                    <a:pt x="618" y="3885"/>
                    <a:pt x="601" y="3850"/>
                  </a:cubicBezTo>
                  <a:lnTo>
                    <a:pt x="601" y="3850"/>
                  </a:lnTo>
                  <a:cubicBezTo>
                    <a:pt x="604" y="3853"/>
                    <a:pt x="606" y="3854"/>
                    <a:pt x="608" y="3854"/>
                  </a:cubicBezTo>
                  <a:cubicBezTo>
                    <a:pt x="618" y="3854"/>
                    <a:pt x="603" y="3801"/>
                    <a:pt x="623" y="3801"/>
                  </a:cubicBezTo>
                  <a:cubicBezTo>
                    <a:pt x="626" y="3801"/>
                    <a:pt x="631" y="3802"/>
                    <a:pt x="636" y="3805"/>
                  </a:cubicBezTo>
                  <a:cubicBezTo>
                    <a:pt x="539" y="3708"/>
                    <a:pt x="574" y="3761"/>
                    <a:pt x="486" y="3708"/>
                  </a:cubicBezTo>
                  <a:lnTo>
                    <a:pt x="495" y="3682"/>
                  </a:lnTo>
                  <a:cubicBezTo>
                    <a:pt x="459" y="3664"/>
                    <a:pt x="451" y="3664"/>
                    <a:pt x="415" y="3602"/>
                  </a:cubicBezTo>
                  <a:lnTo>
                    <a:pt x="415" y="3602"/>
                  </a:lnTo>
                  <a:cubicBezTo>
                    <a:pt x="424" y="3611"/>
                    <a:pt x="430" y="3614"/>
                    <a:pt x="434" y="3614"/>
                  </a:cubicBezTo>
                  <a:cubicBezTo>
                    <a:pt x="448" y="3614"/>
                    <a:pt x="446" y="3582"/>
                    <a:pt x="463" y="3582"/>
                  </a:cubicBezTo>
                  <a:cubicBezTo>
                    <a:pt x="468" y="3582"/>
                    <a:pt x="476" y="3585"/>
                    <a:pt x="486" y="3593"/>
                  </a:cubicBezTo>
                  <a:cubicBezTo>
                    <a:pt x="477" y="3549"/>
                    <a:pt x="468" y="3523"/>
                    <a:pt x="451" y="3496"/>
                  </a:cubicBezTo>
                  <a:cubicBezTo>
                    <a:pt x="442" y="3470"/>
                    <a:pt x="424" y="3452"/>
                    <a:pt x="415" y="3435"/>
                  </a:cubicBezTo>
                  <a:cubicBezTo>
                    <a:pt x="389" y="3399"/>
                    <a:pt x="371" y="3364"/>
                    <a:pt x="398" y="3320"/>
                  </a:cubicBezTo>
                  <a:cubicBezTo>
                    <a:pt x="389" y="3316"/>
                    <a:pt x="382" y="3315"/>
                    <a:pt x="377" y="3315"/>
                  </a:cubicBezTo>
                  <a:cubicBezTo>
                    <a:pt x="331" y="3315"/>
                    <a:pt x="392" y="3429"/>
                    <a:pt x="384" y="3429"/>
                  </a:cubicBezTo>
                  <a:cubicBezTo>
                    <a:pt x="383" y="3429"/>
                    <a:pt x="382" y="3428"/>
                    <a:pt x="380" y="3426"/>
                  </a:cubicBezTo>
                  <a:cubicBezTo>
                    <a:pt x="378" y="3432"/>
                    <a:pt x="375" y="3435"/>
                    <a:pt x="370" y="3435"/>
                  </a:cubicBezTo>
                  <a:cubicBezTo>
                    <a:pt x="350" y="3435"/>
                    <a:pt x="308" y="3380"/>
                    <a:pt x="301" y="3337"/>
                  </a:cubicBezTo>
                  <a:cubicBezTo>
                    <a:pt x="283" y="3293"/>
                    <a:pt x="362" y="3240"/>
                    <a:pt x="327" y="3126"/>
                  </a:cubicBezTo>
                  <a:lnTo>
                    <a:pt x="327" y="3126"/>
                  </a:lnTo>
                  <a:cubicBezTo>
                    <a:pt x="336" y="3134"/>
                    <a:pt x="336" y="3134"/>
                    <a:pt x="336" y="3152"/>
                  </a:cubicBezTo>
                  <a:cubicBezTo>
                    <a:pt x="345" y="3126"/>
                    <a:pt x="336" y="3108"/>
                    <a:pt x="318" y="3081"/>
                  </a:cubicBezTo>
                  <a:cubicBezTo>
                    <a:pt x="309" y="3064"/>
                    <a:pt x="301" y="3037"/>
                    <a:pt x="309" y="3011"/>
                  </a:cubicBezTo>
                  <a:cubicBezTo>
                    <a:pt x="265" y="2993"/>
                    <a:pt x="309" y="2940"/>
                    <a:pt x="256" y="2940"/>
                  </a:cubicBezTo>
                  <a:lnTo>
                    <a:pt x="283" y="3046"/>
                  </a:lnTo>
                  <a:cubicBezTo>
                    <a:pt x="256" y="2993"/>
                    <a:pt x="195" y="2940"/>
                    <a:pt x="203" y="2834"/>
                  </a:cubicBezTo>
                  <a:lnTo>
                    <a:pt x="203" y="2834"/>
                  </a:lnTo>
                  <a:cubicBezTo>
                    <a:pt x="212" y="2843"/>
                    <a:pt x="230" y="2869"/>
                    <a:pt x="248" y="2887"/>
                  </a:cubicBezTo>
                  <a:cubicBezTo>
                    <a:pt x="256" y="2861"/>
                    <a:pt x="221" y="2834"/>
                    <a:pt x="239" y="2799"/>
                  </a:cubicBezTo>
                  <a:lnTo>
                    <a:pt x="239" y="2799"/>
                  </a:lnTo>
                  <a:cubicBezTo>
                    <a:pt x="283" y="2808"/>
                    <a:pt x="265" y="2931"/>
                    <a:pt x="318" y="2984"/>
                  </a:cubicBezTo>
                  <a:cubicBezTo>
                    <a:pt x="334" y="2961"/>
                    <a:pt x="275" y="2891"/>
                    <a:pt x="301" y="2891"/>
                  </a:cubicBezTo>
                  <a:cubicBezTo>
                    <a:pt x="305" y="2891"/>
                    <a:pt x="310" y="2893"/>
                    <a:pt x="318" y="2896"/>
                  </a:cubicBezTo>
                  <a:cubicBezTo>
                    <a:pt x="283" y="2878"/>
                    <a:pt x="283" y="2852"/>
                    <a:pt x="274" y="2816"/>
                  </a:cubicBezTo>
                  <a:cubicBezTo>
                    <a:pt x="283" y="2781"/>
                    <a:pt x="283" y="2746"/>
                    <a:pt x="256" y="2711"/>
                  </a:cubicBezTo>
                  <a:lnTo>
                    <a:pt x="283" y="2711"/>
                  </a:lnTo>
                  <a:cubicBezTo>
                    <a:pt x="283" y="2702"/>
                    <a:pt x="265" y="2675"/>
                    <a:pt x="265" y="2649"/>
                  </a:cubicBezTo>
                  <a:lnTo>
                    <a:pt x="265" y="2649"/>
                  </a:lnTo>
                  <a:lnTo>
                    <a:pt x="309" y="2693"/>
                  </a:lnTo>
                  <a:cubicBezTo>
                    <a:pt x="274" y="2631"/>
                    <a:pt x="327" y="2569"/>
                    <a:pt x="318" y="2507"/>
                  </a:cubicBezTo>
                  <a:lnTo>
                    <a:pt x="318" y="2507"/>
                  </a:lnTo>
                  <a:cubicBezTo>
                    <a:pt x="309" y="2569"/>
                    <a:pt x="301" y="2578"/>
                    <a:pt x="292" y="2578"/>
                  </a:cubicBezTo>
                  <a:cubicBezTo>
                    <a:pt x="287" y="2578"/>
                    <a:pt x="281" y="2574"/>
                    <a:pt x="274" y="2574"/>
                  </a:cubicBezTo>
                  <a:cubicBezTo>
                    <a:pt x="267" y="2574"/>
                    <a:pt x="261" y="2578"/>
                    <a:pt x="256" y="2596"/>
                  </a:cubicBezTo>
                  <a:cubicBezTo>
                    <a:pt x="221" y="2428"/>
                    <a:pt x="336" y="2499"/>
                    <a:pt x="336" y="2331"/>
                  </a:cubicBezTo>
                  <a:lnTo>
                    <a:pt x="336" y="2331"/>
                  </a:lnTo>
                  <a:cubicBezTo>
                    <a:pt x="336" y="2344"/>
                    <a:pt x="320" y="2389"/>
                    <a:pt x="305" y="2389"/>
                  </a:cubicBezTo>
                  <a:cubicBezTo>
                    <a:pt x="300" y="2389"/>
                    <a:pt x="296" y="2385"/>
                    <a:pt x="292" y="2375"/>
                  </a:cubicBezTo>
                  <a:cubicBezTo>
                    <a:pt x="301" y="2348"/>
                    <a:pt x="318" y="2304"/>
                    <a:pt x="336" y="2287"/>
                  </a:cubicBezTo>
                  <a:cubicBezTo>
                    <a:pt x="342" y="2248"/>
                    <a:pt x="341" y="2236"/>
                    <a:pt x="336" y="2236"/>
                  </a:cubicBezTo>
                  <a:cubicBezTo>
                    <a:pt x="329" y="2236"/>
                    <a:pt x="314" y="2261"/>
                    <a:pt x="302" y="2261"/>
                  </a:cubicBezTo>
                  <a:cubicBezTo>
                    <a:pt x="298" y="2261"/>
                    <a:pt x="295" y="2259"/>
                    <a:pt x="292" y="2251"/>
                  </a:cubicBezTo>
                  <a:cubicBezTo>
                    <a:pt x="336" y="2216"/>
                    <a:pt x="292" y="2190"/>
                    <a:pt x="283" y="2137"/>
                  </a:cubicBezTo>
                  <a:lnTo>
                    <a:pt x="318" y="2137"/>
                  </a:lnTo>
                  <a:cubicBezTo>
                    <a:pt x="327" y="2110"/>
                    <a:pt x="327" y="2092"/>
                    <a:pt x="327" y="2075"/>
                  </a:cubicBezTo>
                  <a:cubicBezTo>
                    <a:pt x="327" y="2066"/>
                    <a:pt x="318" y="2057"/>
                    <a:pt x="309" y="2057"/>
                  </a:cubicBezTo>
                  <a:cubicBezTo>
                    <a:pt x="301" y="2048"/>
                    <a:pt x="283" y="2031"/>
                    <a:pt x="309" y="1978"/>
                  </a:cubicBezTo>
                  <a:lnTo>
                    <a:pt x="345" y="2039"/>
                  </a:lnTo>
                  <a:lnTo>
                    <a:pt x="345" y="1978"/>
                  </a:lnTo>
                  <a:lnTo>
                    <a:pt x="380" y="1995"/>
                  </a:lnTo>
                  <a:cubicBezTo>
                    <a:pt x="371" y="1925"/>
                    <a:pt x="380" y="1907"/>
                    <a:pt x="406" y="1845"/>
                  </a:cubicBezTo>
                  <a:lnTo>
                    <a:pt x="406" y="1845"/>
                  </a:lnTo>
                  <a:cubicBezTo>
                    <a:pt x="404" y="1846"/>
                    <a:pt x="401" y="1847"/>
                    <a:pt x="399" y="1847"/>
                  </a:cubicBezTo>
                  <a:cubicBezTo>
                    <a:pt x="377" y="1847"/>
                    <a:pt x="364" y="1813"/>
                    <a:pt x="380" y="1766"/>
                  </a:cubicBezTo>
                  <a:cubicBezTo>
                    <a:pt x="387" y="1756"/>
                    <a:pt x="392" y="1754"/>
                    <a:pt x="395" y="1754"/>
                  </a:cubicBezTo>
                  <a:cubicBezTo>
                    <a:pt x="399" y="1754"/>
                    <a:pt x="401" y="1756"/>
                    <a:pt x="403" y="1756"/>
                  </a:cubicBezTo>
                  <a:cubicBezTo>
                    <a:pt x="407" y="1756"/>
                    <a:pt x="412" y="1749"/>
                    <a:pt x="424" y="1713"/>
                  </a:cubicBezTo>
                  <a:lnTo>
                    <a:pt x="424" y="1713"/>
                  </a:lnTo>
                  <a:cubicBezTo>
                    <a:pt x="433" y="1739"/>
                    <a:pt x="451" y="1766"/>
                    <a:pt x="415" y="1792"/>
                  </a:cubicBezTo>
                  <a:cubicBezTo>
                    <a:pt x="424" y="1792"/>
                    <a:pt x="424" y="1810"/>
                    <a:pt x="433" y="1819"/>
                  </a:cubicBezTo>
                  <a:cubicBezTo>
                    <a:pt x="468" y="1783"/>
                    <a:pt x="477" y="1722"/>
                    <a:pt x="486" y="1695"/>
                  </a:cubicBezTo>
                  <a:lnTo>
                    <a:pt x="486" y="1695"/>
                  </a:lnTo>
                  <a:cubicBezTo>
                    <a:pt x="477" y="1704"/>
                    <a:pt x="468" y="1713"/>
                    <a:pt x="468" y="1722"/>
                  </a:cubicBezTo>
                  <a:cubicBezTo>
                    <a:pt x="468" y="1704"/>
                    <a:pt x="468" y="1677"/>
                    <a:pt x="468" y="1660"/>
                  </a:cubicBezTo>
                  <a:lnTo>
                    <a:pt x="477" y="1589"/>
                  </a:lnTo>
                  <a:cubicBezTo>
                    <a:pt x="480" y="1588"/>
                    <a:pt x="483" y="1587"/>
                    <a:pt x="485" y="1587"/>
                  </a:cubicBezTo>
                  <a:cubicBezTo>
                    <a:pt x="495" y="1587"/>
                    <a:pt x="495" y="1601"/>
                    <a:pt x="495" y="1616"/>
                  </a:cubicBezTo>
                  <a:cubicBezTo>
                    <a:pt x="504" y="1589"/>
                    <a:pt x="495" y="1571"/>
                    <a:pt x="512" y="1536"/>
                  </a:cubicBezTo>
                  <a:cubicBezTo>
                    <a:pt x="530" y="1553"/>
                    <a:pt x="555" y="1562"/>
                    <a:pt x="548" y="1612"/>
                  </a:cubicBezTo>
                  <a:lnTo>
                    <a:pt x="548" y="1612"/>
                  </a:lnTo>
                  <a:lnTo>
                    <a:pt x="565" y="1501"/>
                  </a:lnTo>
                  <a:cubicBezTo>
                    <a:pt x="580" y="1501"/>
                    <a:pt x="605" y="1478"/>
                    <a:pt x="615" y="1478"/>
                  </a:cubicBezTo>
                  <a:cubicBezTo>
                    <a:pt x="617" y="1478"/>
                    <a:pt x="618" y="1480"/>
                    <a:pt x="618" y="1483"/>
                  </a:cubicBezTo>
                  <a:cubicBezTo>
                    <a:pt x="671" y="1439"/>
                    <a:pt x="654" y="1324"/>
                    <a:pt x="724" y="1262"/>
                  </a:cubicBezTo>
                  <a:cubicBezTo>
                    <a:pt x="724" y="1262"/>
                    <a:pt x="724" y="1254"/>
                    <a:pt x="733" y="1236"/>
                  </a:cubicBezTo>
                  <a:cubicBezTo>
                    <a:pt x="760" y="1201"/>
                    <a:pt x="786" y="1183"/>
                    <a:pt x="813" y="1148"/>
                  </a:cubicBezTo>
                  <a:cubicBezTo>
                    <a:pt x="821" y="1139"/>
                    <a:pt x="839" y="1121"/>
                    <a:pt x="848" y="1103"/>
                  </a:cubicBezTo>
                  <a:cubicBezTo>
                    <a:pt x="857" y="1086"/>
                    <a:pt x="874" y="1068"/>
                    <a:pt x="883" y="1042"/>
                  </a:cubicBezTo>
                  <a:lnTo>
                    <a:pt x="954" y="1033"/>
                  </a:lnTo>
                  <a:cubicBezTo>
                    <a:pt x="989" y="971"/>
                    <a:pt x="857" y="1051"/>
                    <a:pt x="927" y="945"/>
                  </a:cubicBezTo>
                  <a:cubicBezTo>
                    <a:pt x="944" y="922"/>
                    <a:pt x="956" y="915"/>
                    <a:pt x="965" y="915"/>
                  </a:cubicBezTo>
                  <a:cubicBezTo>
                    <a:pt x="980" y="915"/>
                    <a:pt x="987" y="938"/>
                    <a:pt x="999" y="938"/>
                  </a:cubicBezTo>
                  <a:cubicBezTo>
                    <a:pt x="1002" y="938"/>
                    <a:pt x="1004" y="938"/>
                    <a:pt x="1007" y="936"/>
                  </a:cubicBezTo>
                  <a:cubicBezTo>
                    <a:pt x="1025" y="892"/>
                    <a:pt x="1051" y="812"/>
                    <a:pt x="1131" y="786"/>
                  </a:cubicBezTo>
                  <a:lnTo>
                    <a:pt x="1131" y="786"/>
                  </a:lnTo>
                  <a:cubicBezTo>
                    <a:pt x="1122" y="821"/>
                    <a:pt x="1104" y="830"/>
                    <a:pt x="1086" y="847"/>
                  </a:cubicBezTo>
                  <a:lnTo>
                    <a:pt x="1148" y="821"/>
                  </a:lnTo>
                  <a:lnTo>
                    <a:pt x="1148" y="821"/>
                  </a:lnTo>
                  <a:cubicBezTo>
                    <a:pt x="1125" y="891"/>
                    <a:pt x="1088" y="920"/>
                    <a:pt x="1121" y="920"/>
                  </a:cubicBezTo>
                  <a:cubicBezTo>
                    <a:pt x="1126" y="920"/>
                    <a:pt x="1132" y="919"/>
                    <a:pt x="1139" y="918"/>
                  </a:cubicBezTo>
                  <a:cubicBezTo>
                    <a:pt x="1113" y="883"/>
                    <a:pt x="1157" y="839"/>
                    <a:pt x="1201" y="803"/>
                  </a:cubicBezTo>
                  <a:cubicBezTo>
                    <a:pt x="1245" y="768"/>
                    <a:pt x="1289" y="724"/>
                    <a:pt x="1263" y="688"/>
                  </a:cubicBezTo>
                  <a:lnTo>
                    <a:pt x="1307" y="680"/>
                  </a:lnTo>
                  <a:lnTo>
                    <a:pt x="1307" y="680"/>
                  </a:lnTo>
                  <a:cubicBezTo>
                    <a:pt x="1298" y="688"/>
                    <a:pt x="1298" y="688"/>
                    <a:pt x="1289" y="697"/>
                  </a:cubicBezTo>
                  <a:cubicBezTo>
                    <a:pt x="1378" y="688"/>
                    <a:pt x="1298" y="609"/>
                    <a:pt x="1395" y="574"/>
                  </a:cubicBezTo>
                  <a:cubicBezTo>
                    <a:pt x="1413" y="565"/>
                    <a:pt x="1429" y="560"/>
                    <a:pt x="1437" y="560"/>
                  </a:cubicBezTo>
                  <a:cubicBezTo>
                    <a:pt x="1446" y="560"/>
                    <a:pt x="1448" y="565"/>
                    <a:pt x="1440" y="574"/>
                  </a:cubicBezTo>
                  <a:lnTo>
                    <a:pt x="1501" y="521"/>
                  </a:lnTo>
                  <a:cubicBezTo>
                    <a:pt x="1507" y="515"/>
                    <a:pt x="1511" y="513"/>
                    <a:pt x="1513" y="513"/>
                  </a:cubicBezTo>
                  <a:cubicBezTo>
                    <a:pt x="1517" y="513"/>
                    <a:pt x="1514" y="523"/>
                    <a:pt x="1501" y="530"/>
                  </a:cubicBezTo>
                  <a:cubicBezTo>
                    <a:pt x="1537" y="512"/>
                    <a:pt x="1572" y="494"/>
                    <a:pt x="1607" y="477"/>
                  </a:cubicBezTo>
                  <a:cubicBezTo>
                    <a:pt x="1616" y="459"/>
                    <a:pt x="1643" y="424"/>
                    <a:pt x="1651" y="406"/>
                  </a:cubicBezTo>
                  <a:cubicBezTo>
                    <a:pt x="1658" y="404"/>
                    <a:pt x="1662" y="404"/>
                    <a:pt x="1664" y="404"/>
                  </a:cubicBezTo>
                  <a:cubicBezTo>
                    <a:pt x="1672" y="404"/>
                    <a:pt x="1644" y="416"/>
                    <a:pt x="1651" y="424"/>
                  </a:cubicBezTo>
                  <a:cubicBezTo>
                    <a:pt x="1669" y="406"/>
                    <a:pt x="1687" y="388"/>
                    <a:pt x="1704" y="379"/>
                  </a:cubicBezTo>
                  <a:cubicBezTo>
                    <a:pt x="1722" y="379"/>
                    <a:pt x="1722" y="397"/>
                    <a:pt x="1704" y="406"/>
                  </a:cubicBezTo>
                  <a:cubicBezTo>
                    <a:pt x="1696" y="424"/>
                    <a:pt x="1678" y="441"/>
                    <a:pt x="1651" y="450"/>
                  </a:cubicBezTo>
                  <a:cubicBezTo>
                    <a:pt x="1671" y="460"/>
                    <a:pt x="1684" y="464"/>
                    <a:pt x="1695" y="464"/>
                  </a:cubicBezTo>
                  <a:cubicBezTo>
                    <a:pt x="1712" y="464"/>
                    <a:pt x="1720" y="452"/>
                    <a:pt x="1731" y="441"/>
                  </a:cubicBezTo>
                  <a:cubicBezTo>
                    <a:pt x="1739" y="426"/>
                    <a:pt x="1759" y="404"/>
                    <a:pt x="1810" y="404"/>
                  </a:cubicBezTo>
                  <a:cubicBezTo>
                    <a:pt x="1818" y="404"/>
                    <a:pt x="1827" y="405"/>
                    <a:pt x="1837" y="406"/>
                  </a:cubicBezTo>
                  <a:lnTo>
                    <a:pt x="1784" y="432"/>
                  </a:lnTo>
                  <a:cubicBezTo>
                    <a:pt x="1802" y="445"/>
                    <a:pt x="1820" y="448"/>
                    <a:pt x="1838" y="448"/>
                  </a:cubicBezTo>
                  <a:cubicBezTo>
                    <a:pt x="1865" y="448"/>
                    <a:pt x="1893" y="440"/>
                    <a:pt x="1928" y="440"/>
                  </a:cubicBezTo>
                  <a:cubicBezTo>
                    <a:pt x="1935" y="440"/>
                    <a:pt x="1943" y="440"/>
                    <a:pt x="1952" y="441"/>
                  </a:cubicBezTo>
                  <a:cubicBezTo>
                    <a:pt x="1935" y="433"/>
                    <a:pt x="1822" y="418"/>
                    <a:pt x="1845" y="381"/>
                  </a:cubicBezTo>
                  <a:lnTo>
                    <a:pt x="1845" y="381"/>
                  </a:lnTo>
                  <a:cubicBezTo>
                    <a:pt x="1836" y="390"/>
                    <a:pt x="1824" y="402"/>
                    <a:pt x="1813" y="402"/>
                  </a:cubicBezTo>
                  <a:cubicBezTo>
                    <a:pt x="1809" y="402"/>
                    <a:pt x="1805" y="401"/>
                    <a:pt x="1802" y="397"/>
                  </a:cubicBezTo>
                  <a:cubicBezTo>
                    <a:pt x="1802" y="374"/>
                    <a:pt x="1813" y="370"/>
                    <a:pt x="1829" y="370"/>
                  </a:cubicBezTo>
                  <a:cubicBezTo>
                    <a:pt x="1837" y="370"/>
                    <a:pt x="1846" y="371"/>
                    <a:pt x="1855" y="371"/>
                  </a:cubicBezTo>
                  <a:cubicBezTo>
                    <a:pt x="1881" y="371"/>
                    <a:pt x="1899" y="362"/>
                    <a:pt x="1934" y="335"/>
                  </a:cubicBezTo>
                  <a:cubicBezTo>
                    <a:pt x="1938" y="346"/>
                    <a:pt x="1945" y="349"/>
                    <a:pt x="1956" y="349"/>
                  </a:cubicBezTo>
                  <a:cubicBezTo>
                    <a:pt x="1972" y="349"/>
                    <a:pt x="1996" y="341"/>
                    <a:pt x="2022" y="335"/>
                  </a:cubicBezTo>
                  <a:lnTo>
                    <a:pt x="2031" y="371"/>
                  </a:lnTo>
                  <a:cubicBezTo>
                    <a:pt x="2075" y="353"/>
                    <a:pt x="2066" y="326"/>
                    <a:pt x="2093" y="300"/>
                  </a:cubicBezTo>
                  <a:cubicBezTo>
                    <a:pt x="2100" y="299"/>
                    <a:pt x="2107" y="298"/>
                    <a:pt x="2112" y="298"/>
                  </a:cubicBezTo>
                  <a:cubicBezTo>
                    <a:pt x="2151" y="298"/>
                    <a:pt x="2166" y="321"/>
                    <a:pt x="2181" y="344"/>
                  </a:cubicBezTo>
                  <a:cubicBezTo>
                    <a:pt x="2270" y="344"/>
                    <a:pt x="2111" y="309"/>
                    <a:pt x="2217" y="282"/>
                  </a:cubicBezTo>
                  <a:cubicBezTo>
                    <a:pt x="2252" y="282"/>
                    <a:pt x="2287" y="282"/>
                    <a:pt x="2323" y="273"/>
                  </a:cubicBezTo>
                  <a:cubicBezTo>
                    <a:pt x="2349" y="256"/>
                    <a:pt x="2384" y="238"/>
                    <a:pt x="2429" y="229"/>
                  </a:cubicBezTo>
                  <a:lnTo>
                    <a:pt x="2429" y="229"/>
                  </a:lnTo>
                  <a:cubicBezTo>
                    <a:pt x="2481" y="238"/>
                    <a:pt x="2420" y="256"/>
                    <a:pt x="2446" y="265"/>
                  </a:cubicBezTo>
                  <a:lnTo>
                    <a:pt x="2490" y="229"/>
                  </a:lnTo>
                  <a:cubicBezTo>
                    <a:pt x="2499" y="229"/>
                    <a:pt x="2499" y="238"/>
                    <a:pt x="2499" y="247"/>
                  </a:cubicBezTo>
                  <a:cubicBezTo>
                    <a:pt x="2534" y="229"/>
                    <a:pt x="2499" y="203"/>
                    <a:pt x="2561" y="185"/>
                  </a:cubicBezTo>
                  <a:cubicBezTo>
                    <a:pt x="2564" y="178"/>
                    <a:pt x="2572" y="176"/>
                    <a:pt x="2581" y="176"/>
                  </a:cubicBezTo>
                  <a:cubicBezTo>
                    <a:pt x="2597" y="176"/>
                    <a:pt x="2619" y="183"/>
                    <a:pt x="2640" y="194"/>
                  </a:cubicBezTo>
                  <a:cubicBezTo>
                    <a:pt x="2672" y="207"/>
                    <a:pt x="2703" y="219"/>
                    <a:pt x="2731" y="219"/>
                  </a:cubicBezTo>
                  <a:cubicBezTo>
                    <a:pt x="2743" y="219"/>
                    <a:pt x="2754" y="217"/>
                    <a:pt x="2764" y="212"/>
                  </a:cubicBezTo>
                  <a:lnTo>
                    <a:pt x="2764" y="212"/>
                  </a:lnTo>
                  <a:cubicBezTo>
                    <a:pt x="2791" y="221"/>
                    <a:pt x="2755" y="229"/>
                    <a:pt x="2764" y="247"/>
                  </a:cubicBezTo>
                  <a:cubicBezTo>
                    <a:pt x="2870" y="221"/>
                    <a:pt x="2852" y="229"/>
                    <a:pt x="2949" y="194"/>
                  </a:cubicBezTo>
                  <a:lnTo>
                    <a:pt x="3020" y="229"/>
                  </a:lnTo>
                  <a:cubicBezTo>
                    <a:pt x="2967" y="194"/>
                    <a:pt x="3047" y="168"/>
                    <a:pt x="3117" y="150"/>
                  </a:cubicBezTo>
                  <a:cubicBezTo>
                    <a:pt x="3100" y="132"/>
                    <a:pt x="3082" y="115"/>
                    <a:pt x="3073" y="106"/>
                  </a:cubicBezTo>
                  <a:lnTo>
                    <a:pt x="3179" y="106"/>
                  </a:lnTo>
                  <a:cubicBezTo>
                    <a:pt x="3188" y="115"/>
                    <a:pt x="3179" y="123"/>
                    <a:pt x="3153" y="141"/>
                  </a:cubicBezTo>
                  <a:cubicBezTo>
                    <a:pt x="3161" y="141"/>
                    <a:pt x="3170" y="132"/>
                    <a:pt x="3179" y="132"/>
                  </a:cubicBezTo>
                  <a:cubicBezTo>
                    <a:pt x="3206" y="159"/>
                    <a:pt x="3188" y="176"/>
                    <a:pt x="3153" y="194"/>
                  </a:cubicBezTo>
                  <a:cubicBezTo>
                    <a:pt x="3144" y="176"/>
                    <a:pt x="3135" y="168"/>
                    <a:pt x="3126" y="159"/>
                  </a:cubicBezTo>
                  <a:cubicBezTo>
                    <a:pt x="3091" y="176"/>
                    <a:pt x="3064" y="203"/>
                    <a:pt x="3064" y="229"/>
                  </a:cubicBezTo>
                  <a:cubicBezTo>
                    <a:pt x="3073" y="221"/>
                    <a:pt x="3091" y="221"/>
                    <a:pt x="3100" y="221"/>
                  </a:cubicBezTo>
                  <a:cubicBezTo>
                    <a:pt x="3091" y="229"/>
                    <a:pt x="3091" y="229"/>
                    <a:pt x="3091" y="238"/>
                  </a:cubicBezTo>
                  <a:cubicBezTo>
                    <a:pt x="3091" y="238"/>
                    <a:pt x="3108" y="229"/>
                    <a:pt x="3126" y="229"/>
                  </a:cubicBezTo>
                  <a:lnTo>
                    <a:pt x="3135" y="282"/>
                  </a:lnTo>
                  <a:lnTo>
                    <a:pt x="3144" y="265"/>
                  </a:lnTo>
                  <a:lnTo>
                    <a:pt x="3259" y="318"/>
                  </a:lnTo>
                  <a:cubicBezTo>
                    <a:pt x="3285" y="318"/>
                    <a:pt x="3311" y="309"/>
                    <a:pt x="3338" y="300"/>
                  </a:cubicBezTo>
                  <a:cubicBezTo>
                    <a:pt x="3364" y="300"/>
                    <a:pt x="3391" y="291"/>
                    <a:pt x="3417" y="291"/>
                  </a:cubicBezTo>
                  <a:cubicBezTo>
                    <a:pt x="3439" y="287"/>
                    <a:pt x="3463" y="285"/>
                    <a:pt x="3488" y="285"/>
                  </a:cubicBezTo>
                  <a:cubicBezTo>
                    <a:pt x="3525" y="285"/>
                    <a:pt x="3565" y="290"/>
                    <a:pt x="3612" y="300"/>
                  </a:cubicBezTo>
                  <a:cubicBezTo>
                    <a:pt x="3559" y="318"/>
                    <a:pt x="3585" y="353"/>
                    <a:pt x="3568" y="388"/>
                  </a:cubicBezTo>
                  <a:cubicBezTo>
                    <a:pt x="3541" y="335"/>
                    <a:pt x="3453" y="362"/>
                    <a:pt x="3382" y="326"/>
                  </a:cubicBezTo>
                  <a:lnTo>
                    <a:pt x="3382" y="326"/>
                  </a:lnTo>
                  <a:cubicBezTo>
                    <a:pt x="3417" y="344"/>
                    <a:pt x="3400" y="362"/>
                    <a:pt x="3391" y="362"/>
                  </a:cubicBezTo>
                  <a:lnTo>
                    <a:pt x="3532" y="371"/>
                  </a:lnTo>
                  <a:cubicBezTo>
                    <a:pt x="3515" y="406"/>
                    <a:pt x="3550" y="406"/>
                    <a:pt x="3576" y="432"/>
                  </a:cubicBezTo>
                  <a:cubicBezTo>
                    <a:pt x="3576" y="411"/>
                    <a:pt x="3586" y="403"/>
                    <a:pt x="3602" y="403"/>
                  </a:cubicBezTo>
                  <a:cubicBezTo>
                    <a:pt x="3637" y="403"/>
                    <a:pt x="3701" y="441"/>
                    <a:pt x="3744" y="441"/>
                  </a:cubicBezTo>
                  <a:cubicBezTo>
                    <a:pt x="3739" y="457"/>
                    <a:pt x="3731" y="466"/>
                    <a:pt x="3713" y="466"/>
                  </a:cubicBezTo>
                  <a:cubicBezTo>
                    <a:pt x="3700" y="466"/>
                    <a:pt x="3682" y="461"/>
                    <a:pt x="3656" y="450"/>
                  </a:cubicBezTo>
                  <a:lnTo>
                    <a:pt x="3656" y="450"/>
                  </a:lnTo>
                  <a:cubicBezTo>
                    <a:pt x="3668" y="470"/>
                    <a:pt x="3683" y="476"/>
                    <a:pt x="3700" y="476"/>
                  </a:cubicBezTo>
                  <a:cubicBezTo>
                    <a:pt x="3724" y="476"/>
                    <a:pt x="3751" y="463"/>
                    <a:pt x="3775" y="463"/>
                  </a:cubicBezTo>
                  <a:cubicBezTo>
                    <a:pt x="3793" y="463"/>
                    <a:pt x="3810" y="470"/>
                    <a:pt x="3824" y="494"/>
                  </a:cubicBezTo>
                  <a:cubicBezTo>
                    <a:pt x="3811" y="488"/>
                    <a:pt x="3807" y="482"/>
                    <a:pt x="3800" y="482"/>
                  </a:cubicBezTo>
                  <a:cubicBezTo>
                    <a:pt x="3797" y="482"/>
                    <a:pt x="3793" y="483"/>
                    <a:pt x="3788" y="485"/>
                  </a:cubicBezTo>
                  <a:cubicBezTo>
                    <a:pt x="3832" y="485"/>
                    <a:pt x="3902" y="546"/>
                    <a:pt x="3877" y="556"/>
                  </a:cubicBezTo>
                  <a:lnTo>
                    <a:pt x="3877" y="556"/>
                  </a:lnTo>
                  <a:cubicBezTo>
                    <a:pt x="3874" y="553"/>
                    <a:pt x="3871" y="550"/>
                    <a:pt x="3868" y="547"/>
                  </a:cubicBezTo>
                  <a:lnTo>
                    <a:pt x="3868" y="547"/>
                  </a:lnTo>
                  <a:lnTo>
                    <a:pt x="3877" y="556"/>
                  </a:lnTo>
                  <a:cubicBezTo>
                    <a:pt x="3877" y="556"/>
                    <a:pt x="3877" y="556"/>
                    <a:pt x="3877" y="556"/>
                  </a:cubicBezTo>
                  <a:lnTo>
                    <a:pt x="3877" y="556"/>
                  </a:lnTo>
                  <a:cubicBezTo>
                    <a:pt x="3894" y="571"/>
                    <a:pt x="3918" y="585"/>
                    <a:pt x="3947" y="600"/>
                  </a:cubicBezTo>
                  <a:cubicBezTo>
                    <a:pt x="3974" y="618"/>
                    <a:pt x="4009" y="644"/>
                    <a:pt x="4036" y="662"/>
                  </a:cubicBezTo>
                  <a:cubicBezTo>
                    <a:pt x="4084" y="690"/>
                    <a:pt x="4132" y="712"/>
                    <a:pt x="4164" y="712"/>
                  </a:cubicBezTo>
                  <a:cubicBezTo>
                    <a:pt x="4172" y="712"/>
                    <a:pt x="4180" y="710"/>
                    <a:pt x="4186" y="706"/>
                  </a:cubicBezTo>
                  <a:lnTo>
                    <a:pt x="4186" y="706"/>
                  </a:lnTo>
                  <a:cubicBezTo>
                    <a:pt x="4177" y="715"/>
                    <a:pt x="4133" y="750"/>
                    <a:pt x="4115" y="750"/>
                  </a:cubicBezTo>
                  <a:lnTo>
                    <a:pt x="4389" y="750"/>
                  </a:lnTo>
                  <a:cubicBezTo>
                    <a:pt x="4351" y="765"/>
                    <a:pt x="4326" y="865"/>
                    <a:pt x="4264" y="865"/>
                  </a:cubicBezTo>
                  <a:cubicBezTo>
                    <a:pt x="4254" y="865"/>
                    <a:pt x="4242" y="863"/>
                    <a:pt x="4230" y="856"/>
                  </a:cubicBezTo>
                  <a:lnTo>
                    <a:pt x="4230" y="856"/>
                  </a:lnTo>
                  <a:cubicBezTo>
                    <a:pt x="4247" y="883"/>
                    <a:pt x="4265" y="900"/>
                    <a:pt x="4309" y="927"/>
                  </a:cubicBezTo>
                  <a:cubicBezTo>
                    <a:pt x="4309" y="911"/>
                    <a:pt x="4330" y="862"/>
                    <a:pt x="4347" y="862"/>
                  </a:cubicBezTo>
                  <a:cubicBezTo>
                    <a:pt x="4349" y="862"/>
                    <a:pt x="4351" y="863"/>
                    <a:pt x="4353" y="865"/>
                  </a:cubicBezTo>
                  <a:cubicBezTo>
                    <a:pt x="4362" y="950"/>
                    <a:pt x="4362" y="920"/>
                    <a:pt x="4386" y="998"/>
                  </a:cubicBezTo>
                  <a:lnTo>
                    <a:pt x="4386" y="998"/>
                  </a:lnTo>
                  <a:cubicBezTo>
                    <a:pt x="4387" y="984"/>
                    <a:pt x="4412" y="972"/>
                    <a:pt x="4437" y="972"/>
                  </a:cubicBezTo>
                  <a:cubicBezTo>
                    <a:pt x="4452" y="972"/>
                    <a:pt x="4468" y="977"/>
                    <a:pt x="4477" y="989"/>
                  </a:cubicBezTo>
                  <a:cubicBezTo>
                    <a:pt x="4461" y="989"/>
                    <a:pt x="4430" y="1033"/>
                    <a:pt x="4411" y="1034"/>
                  </a:cubicBezTo>
                  <a:lnTo>
                    <a:pt x="4411" y="1034"/>
                  </a:lnTo>
                  <a:cubicBezTo>
                    <a:pt x="4410" y="1034"/>
                    <a:pt x="4408" y="1033"/>
                    <a:pt x="4406" y="1033"/>
                  </a:cubicBezTo>
                  <a:lnTo>
                    <a:pt x="4406" y="1033"/>
                  </a:lnTo>
                  <a:cubicBezTo>
                    <a:pt x="4408" y="1034"/>
                    <a:pt x="4409" y="1034"/>
                    <a:pt x="4411" y="1034"/>
                  </a:cubicBezTo>
                  <a:cubicBezTo>
                    <a:pt x="4411" y="1034"/>
                    <a:pt x="4411" y="1034"/>
                    <a:pt x="4411" y="1034"/>
                  </a:cubicBezTo>
                  <a:lnTo>
                    <a:pt x="4411" y="1034"/>
                  </a:lnTo>
                  <a:cubicBezTo>
                    <a:pt x="4451" y="1042"/>
                    <a:pt x="4491" y="1050"/>
                    <a:pt x="4524" y="1065"/>
                  </a:cubicBezTo>
                  <a:lnTo>
                    <a:pt x="4524" y="1065"/>
                  </a:lnTo>
                  <a:cubicBezTo>
                    <a:pt x="4523" y="1065"/>
                    <a:pt x="4521" y="1065"/>
                    <a:pt x="4519" y="1065"/>
                  </a:cubicBezTo>
                  <a:cubicBezTo>
                    <a:pt x="4497" y="1065"/>
                    <a:pt x="4477" y="1107"/>
                    <a:pt x="4477" y="1130"/>
                  </a:cubicBezTo>
                  <a:cubicBezTo>
                    <a:pt x="4478" y="1129"/>
                    <a:pt x="4479" y="1128"/>
                    <a:pt x="4480" y="1128"/>
                  </a:cubicBezTo>
                  <a:cubicBezTo>
                    <a:pt x="4493" y="1128"/>
                    <a:pt x="4532" y="1211"/>
                    <a:pt x="4556" y="1227"/>
                  </a:cubicBezTo>
                  <a:lnTo>
                    <a:pt x="4539" y="1183"/>
                  </a:lnTo>
                  <a:lnTo>
                    <a:pt x="4539" y="1183"/>
                  </a:lnTo>
                  <a:cubicBezTo>
                    <a:pt x="4601" y="1280"/>
                    <a:pt x="4689" y="1218"/>
                    <a:pt x="4751" y="1324"/>
                  </a:cubicBezTo>
                  <a:cubicBezTo>
                    <a:pt x="4749" y="1323"/>
                    <a:pt x="4745" y="1323"/>
                    <a:pt x="4741" y="1323"/>
                  </a:cubicBezTo>
                  <a:cubicBezTo>
                    <a:pt x="4715" y="1323"/>
                    <a:pt x="4657" y="1349"/>
                    <a:pt x="4680" y="1395"/>
                  </a:cubicBezTo>
                  <a:cubicBezTo>
                    <a:pt x="4698" y="1395"/>
                    <a:pt x="4760" y="1404"/>
                    <a:pt x="4813" y="1413"/>
                  </a:cubicBezTo>
                  <a:cubicBezTo>
                    <a:pt x="4874" y="1430"/>
                    <a:pt x="4936" y="1466"/>
                    <a:pt x="4971" y="1510"/>
                  </a:cubicBezTo>
                  <a:lnTo>
                    <a:pt x="4963" y="1536"/>
                  </a:lnTo>
                  <a:cubicBezTo>
                    <a:pt x="4980" y="1554"/>
                    <a:pt x="4998" y="1580"/>
                    <a:pt x="5016" y="1607"/>
                  </a:cubicBezTo>
                  <a:cubicBezTo>
                    <a:pt x="4980" y="1589"/>
                    <a:pt x="4919" y="1563"/>
                    <a:pt x="4857" y="1527"/>
                  </a:cubicBezTo>
                  <a:cubicBezTo>
                    <a:pt x="4795" y="1501"/>
                    <a:pt x="4742" y="1474"/>
                    <a:pt x="4698" y="1448"/>
                  </a:cubicBezTo>
                  <a:lnTo>
                    <a:pt x="4698" y="1448"/>
                  </a:lnTo>
                  <a:cubicBezTo>
                    <a:pt x="4707" y="1492"/>
                    <a:pt x="4680" y="1474"/>
                    <a:pt x="4715" y="1527"/>
                  </a:cubicBezTo>
                  <a:cubicBezTo>
                    <a:pt x="4713" y="1536"/>
                    <a:pt x="4710" y="1539"/>
                    <a:pt x="4705" y="1539"/>
                  </a:cubicBezTo>
                  <a:cubicBezTo>
                    <a:pt x="4691" y="1539"/>
                    <a:pt x="4669" y="1505"/>
                    <a:pt x="4662" y="1492"/>
                  </a:cubicBezTo>
                  <a:lnTo>
                    <a:pt x="4662" y="1492"/>
                  </a:lnTo>
                  <a:lnTo>
                    <a:pt x="4715" y="1633"/>
                  </a:lnTo>
                  <a:cubicBezTo>
                    <a:pt x="4719" y="1632"/>
                    <a:pt x="4722" y="1631"/>
                    <a:pt x="4726" y="1631"/>
                  </a:cubicBezTo>
                  <a:cubicBezTo>
                    <a:pt x="4742" y="1631"/>
                    <a:pt x="4763" y="1647"/>
                    <a:pt x="4777" y="1669"/>
                  </a:cubicBezTo>
                  <a:cubicBezTo>
                    <a:pt x="4792" y="1684"/>
                    <a:pt x="4808" y="1706"/>
                    <a:pt x="4823" y="1706"/>
                  </a:cubicBezTo>
                  <a:cubicBezTo>
                    <a:pt x="4825" y="1706"/>
                    <a:pt x="4828" y="1705"/>
                    <a:pt x="4830" y="1704"/>
                  </a:cubicBezTo>
                  <a:cubicBezTo>
                    <a:pt x="4804" y="1660"/>
                    <a:pt x="4760" y="1616"/>
                    <a:pt x="4724" y="1571"/>
                  </a:cubicBezTo>
                  <a:cubicBezTo>
                    <a:pt x="4731" y="1568"/>
                    <a:pt x="4740" y="1566"/>
                    <a:pt x="4750" y="1566"/>
                  </a:cubicBezTo>
                  <a:cubicBezTo>
                    <a:pt x="4769" y="1566"/>
                    <a:pt x="4793" y="1572"/>
                    <a:pt x="4821" y="1589"/>
                  </a:cubicBezTo>
                  <a:cubicBezTo>
                    <a:pt x="4857" y="1616"/>
                    <a:pt x="4901" y="1660"/>
                    <a:pt x="4910" y="1713"/>
                  </a:cubicBezTo>
                  <a:cubicBezTo>
                    <a:pt x="4906" y="1728"/>
                    <a:pt x="4890" y="1732"/>
                    <a:pt x="4873" y="1732"/>
                  </a:cubicBezTo>
                  <a:cubicBezTo>
                    <a:pt x="4858" y="1732"/>
                    <a:pt x="4840" y="1728"/>
                    <a:pt x="4830" y="1728"/>
                  </a:cubicBezTo>
                  <a:cubicBezTo>
                    <a:pt x="4826" y="1728"/>
                    <a:pt x="4823" y="1729"/>
                    <a:pt x="4821" y="1730"/>
                  </a:cubicBezTo>
                  <a:cubicBezTo>
                    <a:pt x="4839" y="1739"/>
                    <a:pt x="4883" y="1819"/>
                    <a:pt x="4874" y="1828"/>
                  </a:cubicBezTo>
                  <a:lnTo>
                    <a:pt x="4839" y="1792"/>
                  </a:lnTo>
                  <a:lnTo>
                    <a:pt x="4839" y="1792"/>
                  </a:lnTo>
                  <a:cubicBezTo>
                    <a:pt x="4839" y="1828"/>
                    <a:pt x="4866" y="1845"/>
                    <a:pt x="4883" y="1863"/>
                  </a:cubicBezTo>
                  <a:cubicBezTo>
                    <a:pt x="4901" y="1889"/>
                    <a:pt x="4919" y="1907"/>
                    <a:pt x="4901" y="1951"/>
                  </a:cubicBezTo>
                  <a:cubicBezTo>
                    <a:pt x="4910" y="1978"/>
                    <a:pt x="4866" y="2039"/>
                    <a:pt x="4892" y="2039"/>
                  </a:cubicBezTo>
                  <a:cubicBezTo>
                    <a:pt x="4928" y="1996"/>
                    <a:pt x="5029" y="1953"/>
                    <a:pt x="5089" y="1953"/>
                  </a:cubicBezTo>
                  <a:cubicBezTo>
                    <a:pt x="5102" y="1953"/>
                    <a:pt x="5114" y="1955"/>
                    <a:pt x="5122" y="1960"/>
                  </a:cubicBezTo>
                  <a:cubicBezTo>
                    <a:pt x="5122" y="1960"/>
                    <a:pt x="5122" y="2004"/>
                    <a:pt x="5113" y="2039"/>
                  </a:cubicBezTo>
                  <a:cubicBezTo>
                    <a:pt x="5113" y="2075"/>
                    <a:pt x="5095" y="2128"/>
                    <a:pt x="5086" y="2137"/>
                  </a:cubicBezTo>
                  <a:cubicBezTo>
                    <a:pt x="5080" y="2149"/>
                    <a:pt x="5072" y="2153"/>
                    <a:pt x="5063" y="2153"/>
                  </a:cubicBezTo>
                  <a:cubicBezTo>
                    <a:pt x="5038" y="2153"/>
                    <a:pt x="5006" y="2125"/>
                    <a:pt x="4983" y="2125"/>
                  </a:cubicBezTo>
                  <a:cubicBezTo>
                    <a:pt x="4975" y="2125"/>
                    <a:pt x="4968" y="2128"/>
                    <a:pt x="4963" y="2137"/>
                  </a:cubicBezTo>
                  <a:cubicBezTo>
                    <a:pt x="4971" y="2137"/>
                    <a:pt x="4989" y="2154"/>
                    <a:pt x="4998" y="2163"/>
                  </a:cubicBezTo>
                  <a:cubicBezTo>
                    <a:pt x="4989" y="2190"/>
                    <a:pt x="4963" y="2163"/>
                    <a:pt x="4971" y="2216"/>
                  </a:cubicBezTo>
                  <a:cubicBezTo>
                    <a:pt x="5003" y="2216"/>
                    <a:pt x="4999" y="2273"/>
                    <a:pt x="5003" y="2273"/>
                  </a:cubicBezTo>
                  <a:cubicBezTo>
                    <a:pt x="5005" y="2273"/>
                    <a:pt x="5008" y="2263"/>
                    <a:pt x="5016" y="2234"/>
                  </a:cubicBezTo>
                  <a:cubicBezTo>
                    <a:pt x="5033" y="2296"/>
                    <a:pt x="5016" y="2296"/>
                    <a:pt x="5024" y="2366"/>
                  </a:cubicBezTo>
                  <a:cubicBezTo>
                    <a:pt x="5028" y="2363"/>
                    <a:pt x="5032" y="2361"/>
                    <a:pt x="5037" y="2361"/>
                  </a:cubicBezTo>
                  <a:cubicBezTo>
                    <a:pt x="5069" y="2361"/>
                    <a:pt x="5124" y="2428"/>
                    <a:pt x="5139" y="2481"/>
                  </a:cubicBezTo>
                  <a:cubicBezTo>
                    <a:pt x="5138" y="2479"/>
                    <a:pt x="5136" y="2479"/>
                    <a:pt x="5133" y="2479"/>
                  </a:cubicBezTo>
                  <a:cubicBezTo>
                    <a:pt x="5124" y="2479"/>
                    <a:pt x="5111" y="2491"/>
                    <a:pt x="5104" y="2499"/>
                  </a:cubicBezTo>
                  <a:cubicBezTo>
                    <a:pt x="5104" y="2525"/>
                    <a:pt x="5104" y="2552"/>
                    <a:pt x="5104" y="2578"/>
                  </a:cubicBezTo>
                  <a:cubicBezTo>
                    <a:pt x="5104" y="2605"/>
                    <a:pt x="5095" y="2622"/>
                    <a:pt x="5095" y="2649"/>
                  </a:cubicBezTo>
                  <a:cubicBezTo>
                    <a:pt x="5086" y="2693"/>
                    <a:pt x="5077" y="2737"/>
                    <a:pt x="5077" y="2790"/>
                  </a:cubicBezTo>
                  <a:cubicBezTo>
                    <a:pt x="5070" y="2797"/>
                    <a:pt x="5058" y="2833"/>
                    <a:pt x="5044" y="2833"/>
                  </a:cubicBezTo>
                  <a:cubicBezTo>
                    <a:pt x="5040" y="2833"/>
                    <a:pt x="5037" y="2831"/>
                    <a:pt x="5033" y="2825"/>
                  </a:cubicBezTo>
                  <a:lnTo>
                    <a:pt x="5033" y="2825"/>
                  </a:lnTo>
                  <a:cubicBezTo>
                    <a:pt x="5033" y="2843"/>
                    <a:pt x="5051" y="2861"/>
                    <a:pt x="5042" y="2896"/>
                  </a:cubicBezTo>
                  <a:cubicBezTo>
                    <a:pt x="5035" y="2905"/>
                    <a:pt x="5030" y="2909"/>
                    <a:pt x="5027" y="2909"/>
                  </a:cubicBezTo>
                  <a:cubicBezTo>
                    <a:pt x="5016" y="2909"/>
                    <a:pt x="5033" y="2851"/>
                    <a:pt x="5015" y="2851"/>
                  </a:cubicBezTo>
                  <a:cubicBezTo>
                    <a:pt x="5011" y="2851"/>
                    <a:pt x="5006" y="2854"/>
                    <a:pt x="4998" y="2861"/>
                  </a:cubicBezTo>
                  <a:cubicBezTo>
                    <a:pt x="5024" y="2869"/>
                    <a:pt x="5024" y="2949"/>
                    <a:pt x="5033" y="3002"/>
                  </a:cubicBezTo>
                  <a:cubicBezTo>
                    <a:pt x="5069" y="2993"/>
                    <a:pt x="5051" y="2887"/>
                    <a:pt x="5042" y="2843"/>
                  </a:cubicBezTo>
                  <a:lnTo>
                    <a:pt x="5042" y="2843"/>
                  </a:lnTo>
                  <a:cubicBezTo>
                    <a:pt x="5095" y="2852"/>
                    <a:pt x="5139" y="2940"/>
                    <a:pt x="5148" y="3064"/>
                  </a:cubicBezTo>
                  <a:cubicBezTo>
                    <a:pt x="5148" y="3110"/>
                    <a:pt x="5138" y="3120"/>
                    <a:pt x="5129" y="3120"/>
                  </a:cubicBezTo>
                  <a:cubicBezTo>
                    <a:pt x="5121" y="3120"/>
                    <a:pt x="5114" y="3113"/>
                    <a:pt x="5112" y="3113"/>
                  </a:cubicBezTo>
                  <a:cubicBezTo>
                    <a:pt x="5111" y="3113"/>
                    <a:pt x="5112" y="3114"/>
                    <a:pt x="5113" y="3117"/>
                  </a:cubicBezTo>
                  <a:cubicBezTo>
                    <a:pt x="5086" y="3205"/>
                    <a:pt x="5095" y="3240"/>
                    <a:pt x="5113" y="3284"/>
                  </a:cubicBezTo>
                  <a:cubicBezTo>
                    <a:pt x="5122" y="3320"/>
                    <a:pt x="5130" y="3355"/>
                    <a:pt x="5086" y="3426"/>
                  </a:cubicBezTo>
                  <a:cubicBezTo>
                    <a:pt x="5073" y="3436"/>
                    <a:pt x="5063" y="3440"/>
                    <a:pt x="5053" y="3440"/>
                  </a:cubicBezTo>
                  <a:cubicBezTo>
                    <a:pt x="5027" y="3440"/>
                    <a:pt x="5012" y="3407"/>
                    <a:pt x="4994" y="3407"/>
                  </a:cubicBezTo>
                  <a:cubicBezTo>
                    <a:pt x="4992" y="3407"/>
                    <a:pt x="4991" y="3408"/>
                    <a:pt x="4989" y="3408"/>
                  </a:cubicBezTo>
                  <a:cubicBezTo>
                    <a:pt x="4998" y="3373"/>
                    <a:pt x="5007" y="3346"/>
                    <a:pt x="5024" y="3320"/>
                  </a:cubicBezTo>
                  <a:cubicBezTo>
                    <a:pt x="5042" y="3302"/>
                    <a:pt x="5051" y="3276"/>
                    <a:pt x="5060" y="3249"/>
                  </a:cubicBezTo>
                  <a:lnTo>
                    <a:pt x="5060" y="3249"/>
                  </a:lnTo>
                  <a:lnTo>
                    <a:pt x="5024" y="3311"/>
                  </a:lnTo>
                  <a:cubicBezTo>
                    <a:pt x="5024" y="3284"/>
                    <a:pt x="5024" y="3231"/>
                    <a:pt x="5042" y="3205"/>
                  </a:cubicBezTo>
                  <a:lnTo>
                    <a:pt x="5042" y="3205"/>
                  </a:lnTo>
                  <a:cubicBezTo>
                    <a:pt x="5007" y="3249"/>
                    <a:pt x="4954" y="3488"/>
                    <a:pt x="4866" y="3602"/>
                  </a:cubicBezTo>
                  <a:cubicBezTo>
                    <a:pt x="4866" y="3626"/>
                    <a:pt x="4858" y="3657"/>
                    <a:pt x="4876" y="3657"/>
                  </a:cubicBezTo>
                  <a:cubicBezTo>
                    <a:pt x="4878" y="3657"/>
                    <a:pt x="4880" y="3656"/>
                    <a:pt x="4883" y="3655"/>
                  </a:cubicBezTo>
                  <a:lnTo>
                    <a:pt x="4892" y="3620"/>
                  </a:lnTo>
                  <a:cubicBezTo>
                    <a:pt x="4897" y="3617"/>
                    <a:pt x="4900" y="3616"/>
                    <a:pt x="4903" y="3616"/>
                  </a:cubicBezTo>
                  <a:cubicBezTo>
                    <a:pt x="4923" y="3616"/>
                    <a:pt x="4906" y="3674"/>
                    <a:pt x="4916" y="3674"/>
                  </a:cubicBezTo>
                  <a:cubicBezTo>
                    <a:pt x="4918" y="3674"/>
                    <a:pt x="4922" y="3671"/>
                    <a:pt x="4927" y="3664"/>
                  </a:cubicBezTo>
                  <a:lnTo>
                    <a:pt x="4927" y="3664"/>
                  </a:lnTo>
                  <a:cubicBezTo>
                    <a:pt x="4927" y="3691"/>
                    <a:pt x="4927" y="3726"/>
                    <a:pt x="4919" y="3761"/>
                  </a:cubicBezTo>
                  <a:cubicBezTo>
                    <a:pt x="4910" y="3779"/>
                    <a:pt x="4910" y="3797"/>
                    <a:pt x="4901" y="3814"/>
                  </a:cubicBezTo>
                  <a:cubicBezTo>
                    <a:pt x="4892" y="3832"/>
                    <a:pt x="4883" y="3850"/>
                    <a:pt x="4866" y="3867"/>
                  </a:cubicBezTo>
                  <a:lnTo>
                    <a:pt x="4821" y="3858"/>
                  </a:lnTo>
                  <a:cubicBezTo>
                    <a:pt x="4839" y="3858"/>
                    <a:pt x="4874" y="3823"/>
                    <a:pt x="4874" y="3797"/>
                  </a:cubicBezTo>
                  <a:lnTo>
                    <a:pt x="4874" y="3797"/>
                  </a:lnTo>
                  <a:cubicBezTo>
                    <a:pt x="4874" y="3832"/>
                    <a:pt x="4760" y="3876"/>
                    <a:pt x="4786" y="3938"/>
                  </a:cubicBezTo>
                  <a:lnTo>
                    <a:pt x="4839" y="3903"/>
                  </a:lnTo>
                  <a:lnTo>
                    <a:pt x="4839" y="3903"/>
                  </a:lnTo>
                  <a:cubicBezTo>
                    <a:pt x="4830" y="3964"/>
                    <a:pt x="4830" y="4053"/>
                    <a:pt x="4768" y="4106"/>
                  </a:cubicBezTo>
                  <a:cubicBezTo>
                    <a:pt x="4821" y="4097"/>
                    <a:pt x="4777" y="4088"/>
                    <a:pt x="4848" y="4070"/>
                  </a:cubicBezTo>
                  <a:lnTo>
                    <a:pt x="4848" y="4070"/>
                  </a:lnTo>
                  <a:cubicBezTo>
                    <a:pt x="4846" y="4071"/>
                    <a:pt x="4844" y="4071"/>
                    <a:pt x="4843" y="4071"/>
                  </a:cubicBezTo>
                  <a:cubicBezTo>
                    <a:pt x="4783" y="4071"/>
                    <a:pt x="4914" y="3933"/>
                    <a:pt x="4875" y="3933"/>
                  </a:cubicBezTo>
                  <a:cubicBezTo>
                    <a:pt x="4874" y="3933"/>
                    <a:pt x="4872" y="3933"/>
                    <a:pt x="4871" y="3934"/>
                  </a:cubicBezTo>
                  <a:lnTo>
                    <a:pt x="4871" y="3934"/>
                  </a:lnTo>
                  <a:cubicBezTo>
                    <a:pt x="4928" y="3913"/>
                    <a:pt x="4932" y="3864"/>
                    <a:pt x="4998" y="3823"/>
                  </a:cubicBezTo>
                  <a:cubicBezTo>
                    <a:pt x="4995" y="3823"/>
                    <a:pt x="4990" y="3825"/>
                    <a:pt x="4987" y="3825"/>
                  </a:cubicBezTo>
                  <a:cubicBezTo>
                    <a:pt x="4982" y="3825"/>
                    <a:pt x="4981" y="3818"/>
                    <a:pt x="4998" y="3779"/>
                  </a:cubicBezTo>
                  <a:cubicBezTo>
                    <a:pt x="4998" y="3779"/>
                    <a:pt x="4998" y="3770"/>
                    <a:pt x="4998" y="3761"/>
                  </a:cubicBezTo>
                  <a:cubicBezTo>
                    <a:pt x="4980" y="3779"/>
                    <a:pt x="4971" y="3788"/>
                    <a:pt x="4963" y="3788"/>
                  </a:cubicBezTo>
                  <a:cubicBezTo>
                    <a:pt x="4945" y="3744"/>
                    <a:pt x="4989" y="3655"/>
                    <a:pt x="4989" y="3620"/>
                  </a:cubicBezTo>
                  <a:cubicBezTo>
                    <a:pt x="4996" y="3611"/>
                    <a:pt x="5000" y="3608"/>
                    <a:pt x="5002" y="3608"/>
                  </a:cubicBezTo>
                  <a:cubicBezTo>
                    <a:pt x="5009" y="3608"/>
                    <a:pt x="5006" y="3630"/>
                    <a:pt x="5019" y="3630"/>
                  </a:cubicBezTo>
                  <a:cubicBezTo>
                    <a:pt x="5021" y="3630"/>
                    <a:pt x="5022" y="3629"/>
                    <a:pt x="5024" y="3629"/>
                  </a:cubicBezTo>
                  <a:cubicBezTo>
                    <a:pt x="5024" y="3611"/>
                    <a:pt x="5024" y="3585"/>
                    <a:pt x="5024" y="3567"/>
                  </a:cubicBezTo>
                  <a:cubicBezTo>
                    <a:pt x="5026" y="3567"/>
                    <a:pt x="5027" y="3568"/>
                    <a:pt x="5029" y="3568"/>
                  </a:cubicBezTo>
                  <a:cubicBezTo>
                    <a:pt x="5046" y="3568"/>
                    <a:pt x="5070" y="3543"/>
                    <a:pt x="5082" y="3543"/>
                  </a:cubicBezTo>
                  <a:cubicBezTo>
                    <a:pt x="5090" y="3543"/>
                    <a:pt x="5093" y="3552"/>
                    <a:pt x="5086" y="3585"/>
                  </a:cubicBezTo>
                  <a:lnTo>
                    <a:pt x="5113" y="3505"/>
                  </a:lnTo>
                  <a:cubicBezTo>
                    <a:pt x="5148" y="3470"/>
                    <a:pt x="5175" y="3408"/>
                    <a:pt x="5175" y="3364"/>
                  </a:cubicBezTo>
                  <a:cubicBezTo>
                    <a:pt x="5189" y="3336"/>
                    <a:pt x="5175" y="3292"/>
                    <a:pt x="5177" y="3292"/>
                  </a:cubicBezTo>
                  <a:cubicBezTo>
                    <a:pt x="5178" y="3292"/>
                    <a:pt x="5180" y="3295"/>
                    <a:pt x="5183" y="3302"/>
                  </a:cubicBezTo>
                  <a:lnTo>
                    <a:pt x="5192" y="3178"/>
                  </a:lnTo>
                  <a:lnTo>
                    <a:pt x="5201" y="3178"/>
                  </a:lnTo>
                  <a:cubicBezTo>
                    <a:pt x="5228" y="3117"/>
                    <a:pt x="5219" y="3055"/>
                    <a:pt x="5228" y="2984"/>
                  </a:cubicBezTo>
                  <a:cubicBezTo>
                    <a:pt x="5228" y="2922"/>
                    <a:pt x="5245" y="2852"/>
                    <a:pt x="5272" y="2781"/>
                  </a:cubicBezTo>
                  <a:cubicBezTo>
                    <a:pt x="5263" y="2737"/>
                    <a:pt x="5254" y="2693"/>
                    <a:pt x="5272" y="2631"/>
                  </a:cubicBezTo>
                  <a:lnTo>
                    <a:pt x="5289" y="2613"/>
                  </a:lnTo>
                  <a:cubicBezTo>
                    <a:pt x="5289" y="2560"/>
                    <a:pt x="5316" y="2454"/>
                    <a:pt x="5289" y="2428"/>
                  </a:cubicBezTo>
                  <a:cubicBezTo>
                    <a:pt x="5307" y="2410"/>
                    <a:pt x="5307" y="2393"/>
                    <a:pt x="5316" y="2357"/>
                  </a:cubicBezTo>
                  <a:cubicBezTo>
                    <a:pt x="5316" y="2331"/>
                    <a:pt x="5316" y="2296"/>
                    <a:pt x="5307" y="2260"/>
                  </a:cubicBezTo>
                  <a:cubicBezTo>
                    <a:pt x="5289" y="2190"/>
                    <a:pt x="5272" y="2119"/>
                    <a:pt x="5272" y="2066"/>
                  </a:cubicBezTo>
                  <a:lnTo>
                    <a:pt x="5236" y="2066"/>
                  </a:lnTo>
                  <a:cubicBezTo>
                    <a:pt x="5228" y="2004"/>
                    <a:pt x="5201" y="1942"/>
                    <a:pt x="5166" y="1872"/>
                  </a:cubicBezTo>
                  <a:lnTo>
                    <a:pt x="5139" y="1881"/>
                  </a:lnTo>
                  <a:cubicBezTo>
                    <a:pt x="5104" y="1828"/>
                    <a:pt x="5104" y="1713"/>
                    <a:pt x="5069" y="1607"/>
                  </a:cubicBezTo>
                  <a:cubicBezTo>
                    <a:pt x="5077" y="1607"/>
                    <a:pt x="5086" y="1633"/>
                    <a:pt x="5086" y="1660"/>
                  </a:cubicBezTo>
                  <a:cubicBezTo>
                    <a:pt x="5095" y="1624"/>
                    <a:pt x="5086" y="1589"/>
                    <a:pt x="5069" y="1554"/>
                  </a:cubicBezTo>
                  <a:cubicBezTo>
                    <a:pt x="5060" y="1527"/>
                    <a:pt x="5033" y="1492"/>
                    <a:pt x="5016" y="1466"/>
                  </a:cubicBezTo>
                  <a:cubicBezTo>
                    <a:pt x="4971" y="1413"/>
                    <a:pt x="4936" y="1360"/>
                    <a:pt x="4919" y="1298"/>
                  </a:cubicBezTo>
                  <a:cubicBezTo>
                    <a:pt x="4901" y="1280"/>
                    <a:pt x="4892" y="1262"/>
                    <a:pt x="4883" y="1236"/>
                  </a:cubicBezTo>
                  <a:lnTo>
                    <a:pt x="4883" y="1236"/>
                  </a:lnTo>
                  <a:cubicBezTo>
                    <a:pt x="4883" y="1236"/>
                    <a:pt x="4892" y="1245"/>
                    <a:pt x="4892" y="1245"/>
                  </a:cubicBezTo>
                  <a:cubicBezTo>
                    <a:pt x="4892" y="1236"/>
                    <a:pt x="4892" y="1236"/>
                    <a:pt x="4883" y="1236"/>
                  </a:cubicBezTo>
                  <a:cubicBezTo>
                    <a:pt x="4883" y="1233"/>
                    <a:pt x="4883" y="1230"/>
                    <a:pt x="4883" y="1227"/>
                  </a:cubicBezTo>
                  <a:lnTo>
                    <a:pt x="4883" y="1227"/>
                  </a:lnTo>
                  <a:cubicBezTo>
                    <a:pt x="4883" y="1227"/>
                    <a:pt x="4883" y="1227"/>
                    <a:pt x="4883" y="1227"/>
                  </a:cubicBezTo>
                  <a:cubicBezTo>
                    <a:pt x="4883" y="1227"/>
                    <a:pt x="4883" y="1226"/>
                    <a:pt x="4883" y="1226"/>
                  </a:cubicBezTo>
                  <a:lnTo>
                    <a:pt x="4883" y="1226"/>
                  </a:lnTo>
                  <a:cubicBezTo>
                    <a:pt x="4883" y="1226"/>
                    <a:pt x="4883" y="1227"/>
                    <a:pt x="4883" y="1227"/>
                  </a:cubicBezTo>
                  <a:lnTo>
                    <a:pt x="4883" y="1227"/>
                  </a:lnTo>
                  <a:cubicBezTo>
                    <a:pt x="4874" y="1209"/>
                    <a:pt x="4848" y="1174"/>
                    <a:pt x="4821" y="1156"/>
                  </a:cubicBezTo>
                  <a:lnTo>
                    <a:pt x="4848" y="1121"/>
                  </a:lnTo>
                  <a:lnTo>
                    <a:pt x="4839" y="1121"/>
                  </a:lnTo>
                  <a:cubicBezTo>
                    <a:pt x="4836" y="1107"/>
                    <a:pt x="4831" y="1101"/>
                    <a:pt x="4825" y="1101"/>
                  </a:cubicBezTo>
                  <a:cubicBezTo>
                    <a:pt x="4818" y="1101"/>
                    <a:pt x="4809" y="1114"/>
                    <a:pt x="4804" y="1130"/>
                  </a:cubicBezTo>
                  <a:cubicBezTo>
                    <a:pt x="4795" y="1121"/>
                    <a:pt x="4777" y="1112"/>
                    <a:pt x="4760" y="1103"/>
                  </a:cubicBezTo>
                  <a:cubicBezTo>
                    <a:pt x="4786" y="1051"/>
                    <a:pt x="4698" y="1042"/>
                    <a:pt x="4715" y="980"/>
                  </a:cubicBezTo>
                  <a:cubicBezTo>
                    <a:pt x="4698" y="980"/>
                    <a:pt x="4671" y="953"/>
                    <a:pt x="4636" y="927"/>
                  </a:cubicBezTo>
                  <a:cubicBezTo>
                    <a:pt x="4609" y="906"/>
                    <a:pt x="4581" y="886"/>
                    <a:pt x="4558" y="886"/>
                  </a:cubicBezTo>
                  <a:cubicBezTo>
                    <a:pt x="4551" y="886"/>
                    <a:pt x="4545" y="888"/>
                    <a:pt x="4539" y="892"/>
                  </a:cubicBezTo>
                  <a:cubicBezTo>
                    <a:pt x="4545" y="885"/>
                    <a:pt x="4542" y="879"/>
                    <a:pt x="4547" y="879"/>
                  </a:cubicBezTo>
                  <a:cubicBezTo>
                    <a:pt x="4548" y="879"/>
                    <a:pt x="4551" y="880"/>
                    <a:pt x="4556" y="883"/>
                  </a:cubicBezTo>
                  <a:cubicBezTo>
                    <a:pt x="4539" y="856"/>
                    <a:pt x="4512" y="821"/>
                    <a:pt x="4477" y="812"/>
                  </a:cubicBezTo>
                  <a:lnTo>
                    <a:pt x="4495" y="768"/>
                  </a:lnTo>
                  <a:cubicBezTo>
                    <a:pt x="4468" y="759"/>
                    <a:pt x="4433" y="750"/>
                    <a:pt x="4406" y="750"/>
                  </a:cubicBezTo>
                  <a:cubicBezTo>
                    <a:pt x="4392" y="708"/>
                    <a:pt x="4384" y="683"/>
                    <a:pt x="4407" y="683"/>
                  </a:cubicBezTo>
                  <a:cubicBezTo>
                    <a:pt x="4413" y="683"/>
                    <a:pt x="4422" y="685"/>
                    <a:pt x="4433" y="688"/>
                  </a:cubicBezTo>
                  <a:cubicBezTo>
                    <a:pt x="4318" y="644"/>
                    <a:pt x="4353" y="636"/>
                    <a:pt x="4247" y="600"/>
                  </a:cubicBezTo>
                  <a:lnTo>
                    <a:pt x="4265" y="583"/>
                  </a:lnTo>
                  <a:cubicBezTo>
                    <a:pt x="4239" y="565"/>
                    <a:pt x="4168" y="556"/>
                    <a:pt x="4168" y="530"/>
                  </a:cubicBezTo>
                  <a:cubicBezTo>
                    <a:pt x="4133" y="432"/>
                    <a:pt x="3841" y="300"/>
                    <a:pt x="3674" y="176"/>
                  </a:cubicBezTo>
                  <a:cubicBezTo>
                    <a:pt x="3674" y="196"/>
                    <a:pt x="3670" y="203"/>
                    <a:pt x="3664" y="203"/>
                  </a:cubicBezTo>
                  <a:cubicBezTo>
                    <a:pt x="3656" y="203"/>
                    <a:pt x="3644" y="191"/>
                    <a:pt x="3629" y="176"/>
                  </a:cubicBezTo>
                  <a:cubicBezTo>
                    <a:pt x="3617" y="164"/>
                    <a:pt x="3596" y="148"/>
                    <a:pt x="3582" y="148"/>
                  </a:cubicBezTo>
                  <a:cubicBezTo>
                    <a:pt x="3575" y="148"/>
                    <a:pt x="3570" y="151"/>
                    <a:pt x="3568" y="159"/>
                  </a:cubicBezTo>
                  <a:cubicBezTo>
                    <a:pt x="3559" y="141"/>
                    <a:pt x="3532" y="123"/>
                    <a:pt x="3576" y="115"/>
                  </a:cubicBezTo>
                  <a:cubicBezTo>
                    <a:pt x="3481" y="100"/>
                    <a:pt x="3441" y="55"/>
                    <a:pt x="3385" y="55"/>
                  </a:cubicBezTo>
                  <a:cubicBezTo>
                    <a:pt x="3373" y="55"/>
                    <a:pt x="3361" y="57"/>
                    <a:pt x="3347" y="62"/>
                  </a:cubicBezTo>
                  <a:cubicBezTo>
                    <a:pt x="3338" y="44"/>
                    <a:pt x="3373" y="44"/>
                    <a:pt x="3364" y="35"/>
                  </a:cubicBezTo>
                  <a:cubicBezTo>
                    <a:pt x="3356" y="35"/>
                    <a:pt x="3329" y="35"/>
                    <a:pt x="3320" y="26"/>
                  </a:cubicBezTo>
                  <a:cubicBezTo>
                    <a:pt x="3311" y="9"/>
                    <a:pt x="3338" y="17"/>
                    <a:pt x="3356" y="9"/>
                  </a:cubicBezTo>
                  <a:cubicBezTo>
                    <a:pt x="3336" y="4"/>
                    <a:pt x="3319" y="2"/>
                    <a:pt x="3305" y="2"/>
                  </a:cubicBezTo>
                  <a:cubicBezTo>
                    <a:pt x="3240" y="2"/>
                    <a:pt x="3220" y="45"/>
                    <a:pt x="3206" y="88"/>
                  </a:cubicBezTo>
                  <a:cubicBezTo>
                    <a:pt x="3188" y="70"/>
                    <a:pt x="3170" y="62"/>
                    <a:pt x="3144" y="53"/>
                  </a:cubicBezTo>
                  <a:cubicBezTo>
                    <a:pt x="3126" y="53"/>
                    <a:pt x="3108" y="62"/>
                    <a:pt x="3091" y="79"/>
                  </a:cubicBezTo>
                  <a:cubicBezTo>
                    <a:pt x="3073" y="53"/>
                    <a:pt x="3047" y="35"/>
                    <a:pt x="3108" y="35"/>
                  </a:cubicBezTo>
                  <a:cubicBezTo>
                    <a:pt x="3083" y="29"/>
                    <a:pt x="2982" y="0"/>
                    <a:pt x="2922"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12" name="Google Shape;7312;p29"/>
            <p:cNvSpPr/>
            <p:nvPr/>
          </p:nvSpPr>
          <p:spPr>
            <a:xfrm>
              <a:off x="3144714" y="3156588"/>
              <a:ext cx="129" cy="193"/>
            </a:xfrm>
            <a:custGeom>
              <a:avLst/>
              <a:gdLst/>
              <a:ahLst/>
              <a:cxnLst/>
              <a:rect l="l" t="t" r="r" b="b"/>
              <a:pathLst>
                <a:path w="10" h="18" extrusionOk="0">
                  <a:moveTo>
                    <a:pt x="9" y="0"/>
                  </a:moveTo>
                  <a:cubicBezTo>
                    <a:pt x="0" y="0"/>
                    <a:pt x="0" y="9"/>
                    <a:pt x="9" y="18"/>
                  </a:cubicBezTo>
                  <a:cubicBezTo>
                    <a:pt x="9" y="9"/>
                    <a:pt x="9" y="9"/>
                    <a:pt x="9"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13" name="Google Shape;7313;p29"/>
            <p:cNvSpPr/>
            <p:nvPr/>
          </p:nvSpPr>
          <p:spPr>
            <a:xfrm>
              <a:off x="3114495" y="3167762"/>
              <a:ext cx="129" cy="107"/>
            </a:xfrm>
            <a:custGeom>
              <a:avLst/>
              <a:gdLst/>
              <a:ahLst/>
              <a:cxnLst/>
              <a:rect l="l" t="t" r="r" b="b"/>
              <a:pathLst>
                <a:path w="10" h="10" extrusionOk="0">
                  <a:moveTo>
                    <a:pt x="0" y="0"/>
                  </a:moveTo>
                  <a:cubicBezTo>
                    <a:pt x="0" y="9"/>
                    <a:pt x="9" y="9"/>
                    <a:pt x="9" y="9"/>
                  </a:cubicBezTo>
                  <a:lnTo>
                    <a:pt x="9" y="0"/>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14" name="Google Shape;7314;p29"/>
            <p:cNvSpPr/>
            <p:nvPr/>
          </p:nvSpPr>
          <p:spPr>
            <a:xfrm>
              <a:off x="3169108" y="3177037"/>
              <a:ext cx="129" cy="386"/>
            </a:xfrm>
            <a:custGeom>
              <a:avLst/>
              <a:gdLst/>
              <a:ahLst/>
              <a:cxnLst/>
              <a:rect l="l" t="t" r="r" b="b"/>
              <a:pathLst>
                <a:path w="10" h="36" extrusionOk="0">
                  <a:moveTo>
                    <a:pt x="10" y="1"/>
                  </a:moveTo>
                  <a:cubicBezTo>
                    <a:pt x="1" y="1"/>
                    <a:pt x="1" y="9"/>
                    <a:pt x="1" y="36"/>
                  </a:cubicBezTo>
                  <a:cubicBezTo>
                    <a:pt x="1" y="18"/>
                    <a:pt x="10" y="9"/>
                    <a:pt x="10"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15" name="Google Shape;7315;p29"/>
            <p:cNvSpPr/>
            <p:nvPr/>
          </p:nvSpPr>
          <p:spPr>
            <a:xfrm>
              <a:off x="3168320" y="3196264"/>
              <a:ext cx="465" cy="665"/>
            </a:xfrm>
            <a:custGeom>
              <a:avLst/>
              <a:gdLst/>
              <a:ahLst/>
              <a:cxnLst/>
              <a:rect l="l" t="t" r="r" b="b"/>
              <a:pathLst>
                <a:path w="36" h="62" extrusionOk="0">
                  <a:moveTo>
                    <a:pt x="35" y="0"/>
                  </a:moveTo>
                  <a:lnTo>
                    <a:pt x="35" y="0"/>
                  </a:lnTo>
                  <a:cubicBezTo>
                    <a:pt x="27" y="27"/>
                    <a:pt x="18" y="35"/>
                    <a:pt x="0" y="44"/>
                  </a:cubicBezTo>
                  <a:cubicBezTo>
                    <a:pt x="7" y="44"/>
                    <a:pt x="20" y="44"/>
                    <a:pt x="20" y="53"/>
                  </a:cubicBezTo>
                  <a:lnTo>
                    <a:pt x="20" y="53"/>
                  </a:lnTo>
                  <a:lnTo>
                    <a:pt x="35" y="0"/>
                  </a:lnTo>
                  <a:close/>
                  <a:moveTo>
                    <a:pt x="20" y="53"/>
                  </a:moveTo>
                  <a:lnTo>
                    <a:pt x="18" y="62"/>
                  </a:lnTo>
                  <a:cubicBezTo>
                    <a:pt x="19" y="58"/>
                    <a:pt x="20" y="56"/>
                    <a:pt x="20" y="53"/>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16" name="Google Shape;7316;p29"/>
            <p:cNvSpPr/>
            <p:nvPr/>
          </p:nvSpPr>
          <p:spPr>
            <a:xfrm>
              <a:off x="3162380" y="3199791"/>
              <a:ext cx="530" cy="450"/>
            </a:xfrm>
            <a:custGeom>
              <a:avLst/>
              <a:gdLst/>
              <a:ahLst/>
              <a:cxnLst/>
              <a:rect l="l" t="t" r="r" b="b"/>
              <a:pathLst>
                <a:path w="41" h="42" extrusionOk="0">
                  <a:moveTo>
                    <a:pt x="31" y="1"/>
                  </a:moveTo>
                  <a:cubicBezTo>
                    <a:pt x="29" y="1"/>
                    <a:pt x="25" y="3"/>
                    <a:pt x="19" y="7"/>
                  </a:cubicBezTo>
                  <a:cubicBezTo>
                    <a:pt x="19" y="15"/>
                    <a:pt x="10" y="24"/>
                    <a:pt x="1" y="33"/>
                  </a:cubicBezTo>
                  <a:lnTo>
                    <a:pt x="19" y="42"/>
                  </a:lnTo>
                  <a:cubicBezTo>
                    <a:pt x="32" y="21"/>
                    <a:pt x="41" y="1"/>
                    <a:pt x="31"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17" name="Google Shape;7317;p29"/>
            <p:cNvSpPr/>
            <p:nvPr/>
          </p:nvSpPr>
          <p:spPr>
            <a:xfrm>
              <a:off x="3166267" y="3196714"/>
              <a:ext cx="801" cy="772"/>
            </a:xfrm>
            <a:custGeom>
              <a:avLst/>
              <a:gdLst/>
              <a:ahLst/>
              <a:cxnLst/>
              <a:rect l="l" t="t" r="r" b="b"/>
              <a:pathLst>
                <a:path w="62" h="72" extrusionOk="0">
                  <a:moveTo>
                    <a:pt x="54" y="1"/>
                  </a:moveTo>
                  <a:cubicBezTo>
                    <a:pt x="33" y="1"/>
                    <a:pt x="24" y="32"/>
                    <a:pt x="0" y="64"/>
                  </a:cubicBezTo>
                  <a:lnTo>
                    <a:pt x="9" y="64"/>
                  </a:lnTo>
                  <a:cubicBezTo>
                    <a:pt x="14" y="70"/>
                    <a:pt x="19" y="72"/>
                    <a:pt x="23" y="72"/>
                  </a:cubicBezTo>
                  <a:cubicBezTo>
                    <a:pt x="39" y="72"/>
                    <a:pt x="48" y="37"/>
                    <a:pt x="62" y="2"/>
                  </a:cubicBezTo>
                  <a:cubicBezTo>
                    <a:pt x="59" y="1"/>
                    <a:pt x="57" y="1"/>
                    <a:pt x="54"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18" name="Google Shape;7318;p29"/>
            <p:cNvSpPr/>
            <p:nvPr/>
          </p:nvSpPr>
          <p:spPr>
            <a:xfrm>
              <a:off x="3165918" y="3197486"/>
              <a:ext cx="362" cy="407"/>
            </a:xfrm>
            <a:custGeom>
              <a:avLst/>
              <a:gdLst/>
              <a:ahLst/>
              <a:cxnLst/>
              <a:rect l="l" t="t" r="r" b="b"/>
              <a:pathLst>
                <a:path w="28" h="38" extrusionOk="0">
                  <a:moveTo>
                    <a:pt x="27" y="1"/>
                  </a:moveTo>
                  <a:lnTo>
                    <a:pt x="27" y="1"/>
                  </a:lnTo>
                  <a:cubicBezTo>
                    <a:pt x="18" y="10"/>
                    <a:pt x="9" y="27"/>
                    <a:pt x="1" y="36"/>
                  </a:cubicBezTo>
                  <a:cubicBezTo>
                    <a:pt x="2" y="37"/>
                    <a:pt x="3" y="38"/>
                    <a:pt x="4" y="38"/>
                  </a:cubicBezTo>
                  <a:cubicBezTo>
                    <a:pt x="12" y="38"/>
                    <a:pt x="19" y="16"/>
                    <a:pt x="27"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19" name="Google Shape;7319;p29"/>
            <p:cNvSpPr/>
            <p:nvPr/>
          </p:nvSpPr>
          <p:spPr>
            <a:xfrm>
              <a:off x="3170141" y="3192757"/>
              <a:ext cx="607" cy="793"/>
            </a:xfrm>
            <a:custGeom>
              <a:avLst/>
              <a:gdLst/>
              <a:ahLst/>
              <a:cxnLst/>
              <a:rect l="l" t="t" r="r" b="b"/>
              <a:pathLst>
                <a:path w="47" h="74" extrusionOk="0">
                  <a:moveTo>
                    <a:pt x="34" y="0"/>
                  </a:moveTo>
                  <a:cubicBezTo>
                    <a:pt x="30" y="0"/>
                    <a:pt x="24" y="10"/>
                    <a:pt x="18" y="36"/>
                  </a:cubicBezTo>
                  <a:cubicBezTo>
                    <a:pt x="0" y="53"/>
                    <a:pt x="44" y="62"/>
                    <a:pt x="27" y="71"/>
                  </a:cubicBezTo>
                  <a:cubicBezTo>
                    <a:pt x="29" y="73"/>
                    <a:pt x="31" y="74"/>
                    <a:pt x="32" y="74"/>
                  </a:cubicBezTo>
                  <a:cubicBezTo>
                    <a:pt x="47" y="74"/>
                    <a:pt x="45" y="0"/>
                    <a:pt x="34"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20" name="Google Shape;7320;p29"/>
            <p:cNvSpPr/>
            <p:nvPr/>
          </p:nvSpPr>
          <p:spPr>
            <a:xfrm>
              <a:off x="3165802" y="3196264"/>
              <a:ext cx="478" cy="386"/>
            </a:xfrm>
            <a:custGeom>
              <a:avLst/>
              <a:gdLst/>
              <a:ahLst/>
              <a:cxnLst/>
              <a:rect l="l" t="t" r="r" b="b"/>
              <a:pathLst>
                <a:path w="37" h="36" extrusionOk="0">
                  <a:moveTo>
                    <a:pt x="27" y="0"/>
                  </a:moveTo>
                  <a:lnTo>
                    <a:pt x="1" y="27"/>
                  </a:lnTo>
                  <a:lnTo>
                    <a:pt x="36" y="35"/>
                  </a:lnTo>
                  <a:lnTo>
                    <a:pt x="27" y="0"/>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21" name="Google Shape;7321;p29"/>
            <p:cNvSpPr/>
            <p:nvPr/>
          </p:nvSpPr>
          <p:spPr>
            <a:xfrm>
              <a:off x="3167636" y="3193797"/>
              <a:ext cx="568" cy="772"/>
            </a:xfrm>
            <a:custGeom>
              <a:avLst/>
              <a:gdLst/>
              <a:ahLst/>
              <a:cxnLst/>
              <a:rect l="l" t="t" r="r" b="b"/>
              <a:pathLst>
                <a:path w="44" h="72" extrusionOk="0">
                  <a:moveTo>
                    <a:pt x="35" y="0"/>
                  </a:moveTo>
                  <a:lnTo>
                    <a:pt x="0" y="53"/>
                  </a:lnTo>
                  <a:cubicBezTo>
                    <a:pt x="6" y="53"/>
                    <a:pt x="8" y="57"/>
                    <a:pt x="6" y="62"/>
                  </a:cubicBezTo>
                  <a:lnTo>
                    <a:pt x="6" y="62"/>
                  </a:lnTo>
                  <a:cubicBezTo>
                    <a:pt x="23" y="35"/>
                    <a:pt x="43" y="0"/>
                    <a:pt x="35" y="0"/>
                  </a:cubicBezTo>
                  <a:close/>
                  <a:moveTo>
                    <a:pt x="6" y="62"/>
                  </a:moveTo>
                  <a:lnTo>
                    <a:pt x="6" y="62"/>
                  </a:lnTo>
                  <a:cubicBezTo>
                    <a:pt x="4" y="65"/>
                    <a:pt x="2" y="68"/>
                    <a:pt x="0" y="71"/>
                  </a:cubicBezTo>
                  <a:cubicBezTo>
                    <a:pt x="3" y="68"/>
                    <a:pt x="5" y="64"/>
                    <a:pt x="6" y="62"/>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22" name="Google Shape;7322;p29"/>
            <p:cNvSpPr/>
            <p:nvPr/>
          </p:nvSpPr>
          <p:spPr>
            <a:xfrm>
              <a:off x="3167403" y="3194559"/>
              <a:ext cx="245" cy="579"/>
            </a:xfrm>
            <a:custGeom>
              <a:avLst/>
              <a:gdLst/>
              <a:ahLst/>
              <a:cxnLst/>
              <a:rect l="l" t="t" r="r" b="b"/>
              <a:pathLst>
                <a:path w="19" h="54" extrusionOk="0">
                  <a:moveTo>
                    <a:pt x="18" y="0"/>
                  </a:moveTo>
                  <a:lnTo>
                    <a:pt x="18" y="0"/>
                  </a:lnTo>
                  <a:cubicBezTo>
                    <a:pt x="9" y="18"/>
                    <a:pt x="0" y="35"/>
                    <a:pt x="0" y="53"/>
                  </a:cubicBezTo>
                  <a:cubicBezTo>
                    <a:pt x="9" y="44"/>
                    <a:pt x="18" y="18"/>
                    <a:pt x="18"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23" name="Google Shape;7323;p29"/>
            <p:cNvSpPr/>
            <p:nvPr/>
          </p:nvSpPr>
          <p:spPr>
            <a:xfrm>
              <a:off x="3166267" y="3195213"/>
              <a:ext cx="581" cy="493"/>
            </a:xfrm>
            <a:custGeom>
              <a:avLst/>
              <a:gdLst/>
              <a:ahLst/>
              <a:cxnLst/>
              <a:rect l="l" t="t" r="r" b="b"/>
              <a:pathLst>
                <a:path w="45" h="46" extrusionOk="0">
                  <a:moveTo>
                    <a:pt x="44" y="1"/>
                  </a:moveTo>
                  <a:lnTo>
                    <a:pt x="0" y="45"/>
                  </a:lnTo>
                  <a:lnTo>
                    <a:pt x="18" y="36"/>
                  </a:lnTo>
                  <a:lnTo>
                    <a:pt x="44" y="1"/>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24" name="Google Shape;7324;p29"/>
            <p:cNvSpPr/>
            <p:nvPr/>
          </p:nvSpPr>
          <p:spPr>
            <a:xfrm>
              <a:off x="3170825" y="3186195"/>
              <a:ext cx="232" cy="815"/>
            </a:xfrm>
            <a:custGeom>
              <a:avLst/>
              <a:gdLst/>
              <a:ahLst/>
              <a:cxnLst/>
              <a:rect l="l" t="t" r="r" b="b"/>
              <a:pathLst>
                <a:path w="18" h="76" extrusionOk="0">
                  <a:moveTo>
                    <a:pt x="13" y="1"/>
                  </a:moveTo>
                  <a:cubicBezTo>
                    <a:pt x="6" y="1"/>
                    <a:pt x="0" y="17"/>
                    <a:pt x="0" y="38"/>
                  </a:cubicBezTo>
                  <a:cubicBezTo>
                    <a:pt x="0" y="54"/>
                    <a:pt x="0" y="75"/>
                    <a:pt x="12" y="75"/>
                  </a:cubicBezTo>
                  <a:cubicBezTo>
                    <a:pt x="13" y="75"/>
                    <a:pt x="16" y="75"/>
                    <a:pt x="18" y="74"/>
                  </a:cubicBezTo>
                  <a:lnTo>
                    <a:pt x="18" y="3"/>
                  </a:lnTo>
                  <a:cubicBezTo>
                    <a:pt x="16" y="1"/>
                    <a:pt x="15" y="1"/>
                    <a:pt x="13"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25" name="Google Shape;7325;p29"/>
            <p:cNvSpPr/>
            <p:nvPr/>
          </p:nvSpPr>
          <p:spPr>
            <a:xfrm>
              <a:off x="3169108" y="3188489"/>
              <a:ext cx="581" cy="397"/>
            </a:xfrm>
            <a:custGeom>
              <a:avLst/>
              <a:gdLst/>
              <a:ahLst/>
              <a:cxnLst/>
              <a:rect l="l" t="t" r="r" b="b"/>
              <a:pathLst>
                <a:path w="45" h="37" extrusionOk="0">
                  <a:moveTo>
                    <a:pt x="1" y="1"/>
                  </a:moveTo>
                  <a:lnTo>
                    <a:pt x="10" y="36"/>
                  </a:lnTo>
                  <a:cubicBezTo>
                    <a:pt x="27" y="27"/>
                    <a:pt x="27" y="27"/>
                    <a:pt x="45" y="19"/>
                  </a:cubicBezTo>
                  <a:lnTo>
                    <a:pt x="1" y="1"/>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26" name="Google Shape;7326;p29"/>
            <p:cNvSpPr/>
            <p:nvPr/>
          </p:nvSpPr>
          <p:spPr>
            <a:xfrm>
              <a:off x="3169340" y="3186302"/>
              <a:ext cx="465" cy="826"/>
            </a:xfrm>
            <a:custGeom>
              <a:avLst/>
              <a:gdLst/>
              <a:ahLst/>
              <a:cxnLst/>
              <a:rect l="l" t="t" r="r" b="b"/>
              <a:pathLst>
                <a:path w="36" h="77" extrusionOk="0">
                  <a:moveTo>
                    <a:pt x="13" y="0"/>
                  </a:moveTo>
                  <a:cubicBezTo>
                    <a:pt x="10" y="0"/>
                    <a:pt x="6" y="10"/>
                    <a:pt x="0" y="37"/>
                  </a:cubicBezTo>
                  <a:cubicBezTo>
                    <a:pt x="13" y="43"/>
                    <a:pt x="12" y="76"/>
                    <a:pt x="20" y="76"/>
                  </a:cubicBezTo>
                  <a:cubicBezTo>
                    <a:pt x="23" y="76"/>
                    <a:pt x="28" y="70"/>
                    <a:pt x="36" y="55"/>
                  </a:cubicBezTo>
                  <a:cubicBezTo>
                    <a:pt x="24" y="49"/>
                    <a:pt x="20" y="0"/>
                    <a:pt x="13"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27" name="Google Shape;7327;p29"/>
            <p:cNvSpPr/>
            <p:nvPr/>
          </p:nvSpPr>
          <p:spPr>
            <a:xfrm>
              <a:off x="3170257" y="3176190"/>
              <a:ext cx="917" cy="97"/>
            </a:xfrm>
            <a:custGeom>
              <a:avLst/>
              <a:gdLst/>
              <a:ahLst/>
              <a:cxnLst/>
              <a:rect l="l" t="t" r="r" b="b"/>
              <a:pathLst>
                <a:path w="71" h="9" extrusionOk="0">
                  <a:moveTo>
                    <a:pt x="0" y="0"/>
                  </a:moveTo>
                  <a:lnTo>
                    <a:pt x="9" y="9"/>
                  </a:lnTo>
                  <a:lnTo>
                    <a:pt x="71" y="0"/>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28" name="Google Shape;7328;p29"/>
            <p:cNvSpPr/>
            <p:nvPr/>
          </p:nvSpPr>
          <p:spPr>
            <a:xfrm>
              <a:off x="3164097" y="3168030"/>
              <a:ext cx="969" cy="890"/>
            </a:xfrm>
            <a:custGeom>
              <a:avLst/>
              <a:gdLst/>
              <a:ahLst/>
              <a:cxnLst/>
              <a:rect l="l" t="t" r="r" b="b"/>
              <a:pathLst>
                <a:path w="75" h="83" extrusionOk="0">
                  <a:moveTo>
                    <a:pt x="23" y="0"/>
                  </a:moveTo>
                  <a:cubicBezTo>
                    <a:pt x="17" y="0"/>
                    <a:pt x="10" y="6"/>
                    <a:pt x="0" y="19"/>
                  </a:cubicBezTo>
                  <a:cubicBezTo>
                    <a:pt x="11" y="52"/>
                    <a:pt x="20" y="58"/>
                    <a:pt x="29" y="58"/>
                  </a:cubicBezTo>
                  <a:cubicBezTo>
                    <a:pt x="34" y="58"/>
                    <a:pt x="39" y="55"/>
                    <a:pt x="43" y="55"/>
                  </a:cubicBezTo>
                  <a:cubicBezTo>
                    <a:pt x="50" y="55"/>
                    <a:pt x="56" y="60"/>
                    <a:pt x="62" y="81"/>
                  </a:cubicBezTo>
                  <a:cubicBezTo>
                    <a:pt x="63" y="82"/>
                    <a:pt x="64" y="82"/>
                    <a:pt x="65" y="82"/>
                  </a:cubicBezTo>
                  <a:cubicBezTo>
                    <a:pt x="75" y="82"/>
                    <a:pt x="50" y="36"/>
                    <a:pt x="66" y="36"/>
                  </a:cubicBezTo>
                  <a:cubicBezTo>
                    <a:pt x="68" y="36"/>
                    <a:pt x="69" y="36"/>
                    <a:pt x="71" y="37"/>
                  </a:cubicBezTo>
                  <a:cubicBezTo>
                    <a:pt x="44" y="15"/>
                    <a:pt x="33" y="0"/>
                    <a:pt x="23"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29" name="Google Shape;7329;p29"/>
            <p:cNvSpPr/>
            <p:nvPr/>
          </p:nvSpPr>
          <p:spPr>
            <a:xfrm>
              <a:off x="3165001" y="3168426"/>
              <a:ext cx="245" cy="193"/>
            </a:xfrm>
            <a:custGeom>
              <a:avLst/>
              <a:gdLst/>
              <a:ahLst/>
              <a:cxnLst/>
              <a:rect l="l" t="t" r="r" b="b"/>
              <a:pathLst>
                <a:path w="19" h="18" extrusionOk="0">
                  <a:moveTo>
                    <a:pt x="1" y="0"/>
                  </a:moveTo>
                  <a:cubicBezTo>
                    <a:pt x="1" y="9"/>
                    <a:pt x="10" y="9"/>
                    <a:pt x="19" y="18"/>
                  </a:cubicBezTo>
                  <a:cubicBezTo>
                    <a:pt x="10" y="9"/>
                    <a:pt x="1" y="0"/>
                    <a:pt x="1"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30" name="Google Shape;7330;p29"/>
            <p:cNvSpPr/>
            <p:nvPr/>
          </p:nvSpPr>
          <p:spPr>
            <a:xfrm>
              <a:off x="3137185" y="3210086"/>
              <a:ext cx="697" cy="193"/>
            </a:xfrm>
            <a:custGeom>
              <a:avLst/>
              <a:gdLst/>
              <a:ahLst/>
              <a:cxnLst/>
              <a:rect l="l" t="t" r="r" b="b"/>
              <a:pathLst>
                <a:path w="54" h="18" extrusionOk="0">
                  <a:moveTo>
                    <a:pt x="0" y="0"/>
                  </a:moveTo>
                  <a:lnTo>
                    <a:pt x="53" y="18"/>
                  </a:lnTo>
                  <a:lnTo>
                    <a:pt x="18" y="0"/>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31" name="Google Shape;7331;p29"/>
            <p:cNvSpPr/>
            <p:nvPr/>
          </p:nvSpPr>
          <p:spPr>
            <a:xfrm>
              <a:off x="3138554" y="3209614"/>
              <a:ext cx="581" cy="483"/>
            </a:xfrm>
            <a:custGeom>
              <a:avLst/>
              <a:gdLst/>
              <a:ahLst/>
              <a:cxnLst/>
              <a:rect l="l" t="t" r="r" b="b"/>
              <a:pathLst>
                <a:path w="45" h="45" extrusionOk="0">
                  <a:moveTo>
                    <a:pt x="0" y="0"/>
                  </a:moveTo>
                  <a:lnTo>
                    <a:pt x="9" y="44"/>
                  </a:lnTo>
                  <a:lnTo>
                    <a:pt x="45" y="9"/>
                  </a:lnTo>
                  <a:cubicBezTo>
                    <a:pt x="36" y="9"/>
                    <a:pt x="27" y="11"/>
                    <a:pt x="19" y="11"/>
                  </a:cubicBezTo>
                  <a:cubicBezTo>
                    <a:pt x="11" y="11"/>
                    <a:pt x="5" y="9"/>
                    <a:pt x="0"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32" name="Google Shape;7332;p29"/>
            <p:cNvSpPr/>
            <p:nvPr/>
          </p:nvSpPr>
          <p:spPr>
            <a:xfrm>
              <a:off x="3130573" y="3158315"/>
              <a:ext cx="581" cy="172"/>
            </a:xfrm>
            <a:custGeom>
              <a:avLst/>
              <a:gdLst/>
              <a:ahLst/>
              <a:cxnLst/>
              <a:rect l="l" t="t" r="r" b="b"/>
              <a:pathLst>
                <a:path w="45" h="16" extrusionOk="0">
                  <a:moveTo>
                    <a:pt x="26" y="0"/>
                  </a:moveTo>
                  <a:cubicBezTo>
                    <a:pt x="18" y="0"/>
                    <a:pt x="9" y="3"/>
                    <a:pt x="0" y="7"/>
                  </a:cubicBezTo>
                  <a:lnTo>
                    <a:pt x="45" y="16"/>
                  </a:lnTo>
                  <a:lnTo>
                    <a:pt x="45" y="7"/>
                  </a:lnTo>
                  <a:cubicBezTo>
                    <a:pt x="40" y="3"/>
                    <a:pt x="33" y="0"/>
                    <a:pt x="26"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33" name="Google Shape;7333;p29"/>
            <p:cNvSpPr/>
            <p:nvPr/>
          </p:nvSpPr>
          <p:spPr>
            <a:xfrm>
              <a:off x="3123044" y="3160749"/>
              <a:ext cx="465" cy="300"/>
            </a:xfrm>
            <a:custGeom>
              <a:avLst/>
              <a:gdLst/>
              <a:ahLst/>
              <a:cxnLst/>
              <a:rect l="l" t="t" r="r" b="b"/>
              <a:pathLst>
                <a:path w="36" h="28" extrusionOk="0">
                  <a:moveTo>
                    <a:pt x="1" y="1"/>
                  </a:moveTo>
                  <a:lnTo>
                    <a:pt x="27" y="27"/>
                  </a:lnTo>
                  <a:lnTo>
                    <a:pt x="36" y="19"/>
                  </a:lnTo>
                  <a:lnTo>
                    <a:pt x="1" y="1"/>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34" name="Google Shape;7334;p29"/>
            <p:cNvSpPr/>
            <p:nvPr/>
          </p:nvSpPr>
          <p:spPr>
            <a:xfrm>
              <a:off x="3117956" y="3164448"/>
              <a:ext cx="994" cy="579"/>
            </a:xfrm>
            <a:custGeom>
              <a:avLst/>
              <a:gdLst/>
              <a:ahLst/>
              <a:cxnLst/>
              <a:rect l="l" t="t" r="r" b="b"/>
              <a:pathLst>
                <a:path w="77" h="54" extrusionOk="0">
                  <a:moveTo>
                    <a:pt x="77" y="0"/>
                  </a:moveTo>
                  <a:lnTo>
                    <a:pt x="77" y="0"/>
                  </a:lnTo>
                  <a:cubicBezTo>
                    <a:pt x="74" y="3"/>
                    <a:pt x="71" y="6"/>
                    <a:pt x="68" y="10"/>
                  </a:cubicBezTo>
                  <a:lnTo>
                    <a:pt x="68" y="10"/>
                  </a:lnTo>
                  <a:cubicBezTo>
                    <a:pt x="71" y="7"/>
                    <a:pt x="74" y="4"/>
                    <a:pt x="77" y="0"/>
                  </a:cubicBezTo>
                  <a:close/>
                  <a:moveTo>
                    <a:pt x="68" y="10"/>
                  </a:moveTo>
                  <a:cubicBezTo>
                    <a:pt x="41" y="34"/>
                    <a:pt x="1" y="29"/>
                    <a:pt x="33" y="53"/>
                  </a:cubicBezTo>
                  <a:cubicBezTo>
                    <a:pt x="47" y="39"/>
                    <a:pt x="56" y="24"/>
                    <a:pt x="68" y="1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grpSp>
      <p:grpSp>
        <p:nvGrpSpPr>
          <p:cNvPr id="7335" name="Google Shape;7335;p29"/>
          <p:cNvGrpSpPr/>
          <p:nvPr/>
        </p:nvGrpSpPr>
        <p:grpSpPr>
          <a:xfrm>
            <a:off x="15391469" y="-959445"/>
            <a:ext cx="10121625" cy="11132009"/>
            <a:chOff x="5771425" y="-359750"/>
            <a:chExt cx="3795362" cy="4174020"/>
          </a:xfrm>
        </p:grpSpPr>
        <p:sp>
          <p:nvSpPr>
            <p:cNvPr id="7336" name="Google Shape;7336;p29"/>
            <p:cNvSpPr/>
            <p:nvPr/>
          </p:nvSpPr>
          <p:spPr>
            <a:xfrm>
              <a:off x="5920851" y="-154194"/>
              <a:ext cx="3404231" cy="3780725"/>
            </a:xfrm>
            <a:custGeom>
              <a:avLst/>
              <a:gdLst/>
              <a:ahLst/>
              <a:cxnLst/>
              <a:rect l="l" t="t" r="r" b="b"/>
              <a:pathLst>
                <a:path w="26746" h="29704" extrusionOk="0">
                  <a:moveTo>
                    <a:pt x="310" y="1"/>
                  </a:moveTo>
                  <a:lnTo>
                    <a:pt x="310" y="1"/>
                  </a:lnTo>
                  <a:cubicBezTo>
                    <a:pt x="0" y="1555"/>
                    <a:pt x="830" y="3135"/>
                    <a:pt x="1943" y="4257"/>
                  </a:cubicBezTo>
                  <a:cubicBezTo>
                    <a:pt x="3056" y="5387"/>
                    <a:pt x="4433" y="6199"/>
                    <a:pt x="5643" y="7224"/>
                  </a:cubicBezTo>
                  <a:cubicBezTo>
                    <a:pt x="6579" y="8018"/>
                    <a:pt x="7400" y="8937"/>
                    <a:pt x="8212" y="9846"/>
                  </a:cubicBezTo>
                  <a:cubicBezTo>
                    <a:pt x="8768" y="10473"/>
                    <a:pt x="9334" y="11109"/>
                    <a:pt x="9651" y="11886"/>
                  </a:cubicBezTo>
                  <a:cubicBezTo>
                    <a:pt x="10102" y="12998"/>
                    <a:pt x="9969" y="14252"/>
                    <a:pt x="9969" y="15453"/>
                  </a:cubicBezTo>
                  <a:cubicBezTo>
                    <a:pt x="9969" y="16654"/>
                    <a:pt x="10172" y="17969"/>
                    <a:pt x="11082" y="18755"/>
                  </a:cubicBezTo>
                  <a:cubicBezTo>
                    <a:pt x="11576" y="19188"/>
                    <a:pt x="12212" y="19400"/>
                    <a:pt x="12830" y="19603"/>
                  </a:cubicBezTo>
                  <a:cubicBezTo>
                    <a:pt x="14870" y="20265"/>
                    <a:pt x="16910" y="20927"/>
                    <a:pt x="18949" y="21598"/>
                  </a:cubicBezTo>
                  <a:cubicBezTo>
                    <a:pt x="19135" y="21660"/>
                    <a:pt x="19338" y="21731"/>
                    <a:pt x="19479" y="21872"/>
                  </a:cubicBezTo>
                  <a:cubicBezTo>
                    <a:pt x="19673" y="22058"/>
                    <a:pt x="19726" y="22349"/>
                    <a:pt x="19779" y="22623"/>
                  </a:cubicBezTo>
                  <a:cubicBezTo>
                    <a:pt x="20106" y="24442"/>
                    <a:pt x="20653" y="26287"/>
                    <a:pt x="21828" y="27709"/>
                  </a:cubicBezTo>
                  <a:cubicBezTo>
                    <a:pt x="22799" y="28876"/>
                    <a:pt x="24282" y="29704"/>
                    <a:pt x="25774" y="29704"/>
                  </a:cubicBezTo>
                  <a:cubicBezTo>
                    <a:pt x="26099" y="29704"/>
                    <a:pt x="26425" y="29664"/>
                    <a:pt x="26746" y="29581"/>
                  </a:cubicBezTo>
                  <a:lnTo>
                    <a:pt x="26622" y="142"/>
                  </a:lnTo>
                  <a:lnTo>
                    <a:pt x="310" y="1"/>
                  </a:lnTo>
                  <a:close/>
                </a:path>
              </a:pathLst>
            </a:custGeom>
            <a:solidFill>
              <a:schemeClr val="l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37" name="Google Shape;7337;p29"/>
            <p:cNvSpPr/>
            <p:nvPr/>
          </p:nvSpPr>
          <p:spPr>
            <a:xfrm>
              <a:off x="5771425" y="-359750"/>
              <a:ext cx="3795362" cy="4174020"/>
            </a:xfrm>
            <a:custGeom>
              <a:avLst/>
              <a:gdLst/>
              <a:ahLst/>
              <a:cxnLst/>
              <a:rect l="l" t="t" r="r" b="b"/>
              <a:pathLst>
                <a:path w="29819" h="32794" extrusionOk="0">
                  <a:moveTo>
                    <a:pt x="13633" y="2861"/>
                  </a:moveTo>
                  <a:cubicBezTo>
                    <a:pt x="13633" y="2914"/>
                    <a:pt x="13510" y="2896"/>
                    <a:pt x="13536" y="2967"/>
                  </a:cubicBezTo>
                  <a:lnTo>
                    <a:pt x="13404" y="2967"/>
                  </a:lnTo>
                  <a:cubicBezTo>
                    <a:pt x="13386" y="2923"/>
                    <a:pt x="13580" y="2905"/>
                    <a:pt x="13457" y="2887"/>
                  </a:cubicBezTo>
                  <a:cubicBezTo>
                    <a:pt x="13466" y="2852"/>
                    <a:pt x="13563" y="2870"/>
                    <a:pt x="13633" y="2861"/>
                  </a:cubicBezTo>
                  <a:close/>
                  <a:moveTo>
                    <a:pt x="14216" y="2684"/>
                  </a:moveTo>
                  <a:cubicBezTo>
                    <a:pt x="14207" y="2720"/>
                    <a:pt x="14128" y="2702"/>
                    <a:pt x="14128" y="2737"/>
                  </a:cubicBezTo>
                  <a:cubicBezTo>
                    <a:pt x="14031" y="2764"/>
                    <a:pt x="14066" y="2693"/>
                    <a:pt x="14039" y="2684"/>
                  </a:cubicBezTo>
                  <a:cubicBezTo>
                    <a:pt x="13969" y="2667"/>
                    <a:pt x="13775" y="2728"/>
                    <a:pt x="13819" y="2631"/>
                  </a:cubicBezTo>
                  <a:cubicBezTo>
                    <a:pt x="14004" y="2614"/>
                    <a:pt x="14119" y="2649"/>
                    <a:pt x="14216" y="2684"/>
                  </a:cubicBezTo>
                  <a:close/>
                  <a:moveTo>
                    <a:pt x="13633" y="2914"/>
                  </a:moveTo>
                  <a:lnTo>
                    <a:pt x="13854" y="2914"/>
                  </a:lnTo>
                  <a:cubicBezTo>
                    <a:pt x="13854" y="3002"/>
                    <a:pt x="13589" y="3029"/>
                    <a:pt x="13633" y="2914"/>
                  </a:cubicBezTo>
                  <a:close/>
                  <a:moveTo>
                    <a:pt x="16123" y="2561"/>
                  </a:moveTo>
                  <a:cubicBezTo>
                    <a:pt x="16017" y="2596"/>
                    <a:pt x="16044" y="2614"/>
                    <a:pt x="15903" y="2578"/>
                  </a:cubicBezTo>
                  <a:cubicBezTo>
                    <a:pt x="15823" y="2578"/>
                    <a:pt x="15876" y="2667"/>
                    <a:pt x="15814" y="2684"/>
                  </a:cubicBezTo>
                  <a:lnTo>
                    <a:pt x="15364" y="2675"/>
                  </a:lnTo>
                  <a:cubicBezTo>
                    <a:pt x="15232" y="2658"/>
                    <a:pt x="15443" y="2649"/>
                    <a:pt x="15505" y="2658"/>
                  </a:cubicBezTo>
                  <a:cubicBezTo>
                    <a:pt x="15488" y="2587"/>
                    <a:pt x="15346" y="2605"/>
                    <a:pt x="15373" y="2516"/>
                  </a:cubicBezTo>
                  <a:cubicBezTo>
                    <a:pt x="15293" y="2525"/>
                    <a:pt x="15346" y="2605"/>
                    <a:pt x="15284" y="2622"/>
                  </a:cubicBezTo>
                  <a:cubicBezTo>
                    <a:pt x="15020" y="2640"/>
                    <a:pt x="14993" y="2525"/>
                    <a:pt x="14887" y="2455"/>
                  </a:cubicBezTo>
                  <a:cubicBezTo>
                    <a:pt x="14755" y="2490"/>
                    <a:pt x="14613" y="2490"/>
                    <a:pt x="14534" y="2428"/>
                  </a:cubicBezTo>
                  <a:cubicBezTo>
                    <a:pt x="14737" y="2375"/>
                    <a:pt x="15037" y="2481"/>
                    <a:pt x="15240" y="2516"/>
                  </a:cubicBezTo>
                  <a:cubicBezTo>
                    <a:pt x="15214" y="2490"/>
                    <a:pt x="15143" y="2490"/>
                    <a:pt x="15152" y="2437"/>
                  </a:cubicBezTo>
                  <a:cubicBezTo>
                    <a:pt x="15320" y="2446"/>
                    <a:pt x="15505" y="2446"/>
                    <a:pt x="15505" y="2552"/>
                  </a:cubicBezTo>
                  <a:cubicBezTo>
                    <a:pt x="15752" y="2614"/>
                    <a:pt x="15920" y="2464"/>
                    <a:pt x="16132" y="2481"/>
                  </a:cubicBezTo>
                  <a:cubicBezTo>
                    <a:pt x="16114" y="2481"/>
                    <a:pt x="16159" y="2561"/>
                    <a:pt x="16220" y="2534"/>
                  </a:cubicBezTo>
                  <a:cubicBezTo>
                    <a:pt x="16229" y="2455"/>
                    <a:pt x="16070" y="2481"/>
                    <a:pt x="16132" y="2375"/>
                  </a:cubicBezTo>
                  <a:cubicBezTo>
                    <a:pt x="16273" y="2428"/>
                    <a:pt x="16326" y="2349"/>
                    <a:pt x="16441" y="2349"/>
                  </a:cubicBezTo>
                  <a:cubicBezTo>
                    <a:pt x="16529" y="2349"/>
                    <a:pt x="16582" y="2411"/>
                    <a:pt x="16706" y="2384"/>
                  </a:cubicBezTo>
                  <a:cubicBezTo>
                    <a:pt x="16706" y="2411"/>
                    <a:pt x="16653" y="2402"/>
                    <a:pt x="16618" y="2411"/>
                  </a:cubicBezTo>
                  <a:cubicBezTo>
                    <a:pt x="16468" y="2472"/>
                    <a:pt x="16503" y="2658"/>
                    <a:pt x="16256" y="2667"/>
                  </a:cubicBezTo>
                  <a:cubicBezTo>
                    <a:pt x="16371" y="2640"/>
                    <a:pt x="16344" y="2525"/>
                    <a:pt x="16441" y="2481"/>
                  </a:cubicBezTo>
                  <a:cubicBezTo>
                    <a:pt x="16432" y="2455"/>
                    <a:pt x="16362" y="2464"/>
                    <a:pt x="16309" y="2455"/>
                  </a:cubicBezTo>
                  <a:cubicBezTo>
                    <a:pt x="16273" y="2516"/>
                    <a:pt x="16256" y="2534"/>
                    <a:pt x="16212" y="2640"/>
                  </a:cubicBezTo>
                  <a:cubicBezTo>
                    <a:pt x="16114" y="2649"/>
                    <a:pt x="16132" y="2596"/>
                    <a:pt x="16123" y="2561"/>
                  </a:cubicBezTo>
                  <a:close/>
                  <a:moveTo>
                    <a:pt x="14516" y="2905"/>
                  </a:moveTo>
                  <a:cubicBezTo>
                    <a:pt x="14543" y="2993"/>
                    <a:pt x="14357" y="2993"/>
                    <a:pt x="14296" y="2949"/>
                  </a:cubicBezTo>
                  <a:cubicBezTo>
                    <a:pt x="14304" y="2896"/>
                    <a:pt x="14410" y="2896"/>
                    <a:pt x="14516" y="2905"/>
                  </a:cubicBezTo>
                  <a:close/>
                  <a:moveTo>
                    <a:pt x="15496" y="2923"/>
                  </a:moveTo>
                  <a:lnTo>
                    <a:pt x="15408" y="2914"/>
                  </a:lnTo>
                  <a:cubicBezTo>
                    <a:pt x="15267" y="2940"/>
                    <a:pt x="15267" y="2870"/>
                    <a:pt x="15187" y="2861"/>
                  </a:cubicBezTo>
                  <a:cubicBezTo>
                    <a:pt x="14799" y="2834"/>
                    <a:pt x="15249" y="2852"/>
                    <a:pt x="15320" y="2808"/>
                  </a:cubicBezTo>
                  <a:cubicBezTo>
                    <a:pt x="15373" y="2852"/>
                    <a:pt x="15505" y="2843"/>
                    <a:pt x="15496" y="2923"/>
                  </a:cubicBezTo>
                  <a:close/>
                  <a:moveTo>
                    <a:pt x="14825" y="2958"/>
                  </a:moveTo>
                  <a:cubicBezTo>
                    <a:pt x="14737" y="2976"/>
                    <a:pt x="14711" y="2940"/>
                    <a:pt x="14649" y="2931"/>
                  </a:cubicBezTo>
                  <a:cubicBezTo>
                    <a:pt x="14702" y="2887"/>
                    <a:pt x="14887" y="2914"/>
                    <a:pt x="14834" y="2799"/>
                  </a:cubicBezTo>
                  <a:cubicBezTo>
                    <a:pt x="14931" y="2817"/>
                    <a:pt x="14861" y="2940"/>
                    <a:pt x="14825" y="2958"/>
                  </a:cubicBezTo>
                  <a:close/>
                  <a:moveTo>
                    <a:pt x="14304" y="2684"/>
                  </a:moveTo>
                  <a:cubicBezTo>
                    <a:pt x="14181" y="2675"/>
                    <a:pt x="14304" y="2605"/>
                    <a:pt x="14393" y="2631"/>
                  </a:cubicBezTo>
                  <a:cubicBezTo>
                    <a:pt x="14357" y="2569"/>
                    <a:pt x="14084" y="2640"/>
                    <a:pt x="14039" y="2578"/>
                  </a:cubicBezTo>
                  <a:cubicBezTo>
                    <a:pt x="14145" y="2525"/>
                    <a:pt x="14198" y="2596"/>
                    <a:pt x="14349" y="2552"/>
                  </a:cubicBezTo>
                  <a:cubicBezTo>
                    <a:pt x="14366" y="2622"/>
                    <a:pt x="14507" y="2605"/>
                    <a:pt x="14481" y="2693"/>
                  </a:cubicBezTo>
                  <a:cubicBezTo>
                    <a:pt x="14402" y="2711"/>
                    <a:pt x="14340" y="2614"/>
                    <a:pt x="14304" y="2684"/>
                  </a:cubicBezTo>
                  <a:close/>
                  <a:moveTo>
                    <a:pt x="13368" y="2728"/>
                  </a:moveTo>
                  <a:cubicBezTo>
                    <a:pt x="13324" y="2614"/>
                    <a:pt x="13739" y="2622"/>
                    <a:pt x="13686" y="2728"/>
                  </a:cubicBezTo>
                  <a:cubicBezTo>
                    <a:pt x="13554" y="2702"/>
                    <a:pt x="13501" y="2702"/>
                    <a:pt x="13368" y="2728"/>
                  </a:cubicBezTo>
                  <a:close/>
                  <a:moveTo>
                    <a:pt x="11258" y="13889"/>
                  </a:moveTo>
                  <a:cubicBezTo>
                    <a:pt x="11161" y="13863"/>
                    <a:pt x="11249" y="14039"/>
                    <a:pt x="11258" y="14128"/>
                  </a:cubicBezTo>
                  <a:cubicBezTo>
                    <a:pt x="11205" y="14101"/>
                    <a:pt x="11134" y="13933"/>
                    <a:pt x="11205" y="13898"/>
                  </a:cubicBezTo>
                  <a:cubicBezTo>
                    <a:pt x="11179" y="13819"/>
                    <a:pt x="11108" y="13889"/>
                    <a:pt x="11082" y="13836"/>
                  </a:cubicBezTo>
                  <a:cubicBezTo>
                    <a:pt x="11082" y="13774"/>
                    <a:pt x="11064" y="13713"/>
                    <a:pt x="11046" y="13651"/>
                  </a:cubicBezTo>
                  <a:cubicBezTo>
                    <a:pt x="11020" y="13589"/>
                    <a:pt x="10993" y="13536"/>
                    <a:pt x="10993" y="13474"/>
                  </a:cubicBezTo>
                  <a:cubicBezTo>
                    <a:pt x="10984" y="13457"/>
                    <a:pt x="11064" y="13465"/>
                    <a:pt x="11064" y="13448"/>
                  </a:cubicBezTo>
                  <a:cubicBezTo>
                    <a:pt x="11073" y="13412"/>
                    <a:pt x="10923" y="13148"/>
                    <a:pt x="11046" y="13253"/>
                  </a:cubicBezTo>
                  <a:cubicBezTo>
                    <a:pt x="11143" y="13421"/>
                    <a:pt x="11082" y="13465"/>
                    <a:pt x="11073" y="13545"/>
                  </a:cubicBezTo>
                  <a:cubicBezTo>
                    <a:pt x="11117" y="13660"/>
                    <a:pt x="11152" y="13757"/>
                    <a:pt x="11205" y="13801"/>
                  </a:cubicBezTo>
                  <a:cubicBezTo>
                    <a:pt x="11293" y="13713"/>
                    <a:pt x="11170" y="13651"/>
                    <a:pt x="11126" y="13527"/>
                  </a:cubicBezTo>
                  <a:cubicBezTo>
                    <a:pt x="11161" y="13439"/>
                    <a:pt x="11082" y="13227"/>
                    <a:pt x="10967" y="13015"/>
                  </a:cubicBezTo>
                  <a:cubicBezTo>
                    <a:pt x="10852" y="12803"/>
                    <a:pt x="10711" y="12600"/>
                    <a:pt x="10658" y="12441"/>
                  </a:cubicBezTo>
                  <a:cubicBezTo>
                    <a:pt x="10861" y="12715"/>
                    <a:pt x="11064" y="13059"/>
                    <a:pt x="11196" y="13439"/>
                  </a:cubicBezTo>
                  <a:cubicBezTo>
                    <a:pt x="11338" y="13819"/>
                    <a:pt x="11399" y="14207"/>
                    <a:pt x="11435" y="14525"/>
                  </a:cubicBezTo>
                  <a:cubicBezTo>
                    <a:pt x="11382" y="14472"/>
                    <a:pt x="11373" y="14340"/>
                    <a:pt x="11355" y="14207"/>
                  </a:cubicBezTo>
                  <a:cubicBezTo>
                    <a:pt x="11338" y="14075"/>
                    <a:pt x="11311" y="13933"/>
                    <a:pt x="11258" y="13889"/>
                  </a:cubicBezTo>
                  <a:close/>
                  <a:moveTo>
                    <a:pt x="11770" y="15364"/>
                  </a:moveTo>
                  <a:cubicBezTo>
                    <a:pt x="11894" y="15417"/>
                    <a:pt x="11814" y="15611"/>
                    <a:pt x="11859" y="15735"/>
                  </a:cubicBezTo>
                  <a:cubicBezTo>
                    <a:pt x="11876" y="15805"/>
                    <a:pt x="11876" y="15779"/>
                    <a:pt x="11850" y="15920"/>
                  </a:cubicBezTo>
                  <a:cubicBezTo>
                    <a:pt x="11753" y="15955"/>
                    <a:pt x="11735" y="15832"/>
                    <a:pt x="11744" y="15690"/>
                  </a:cubicBezTo>
                  <a:cubicBezTo>
                    <a:pt x="11753" y="15540"/>
                    <a:pt x="11779" y="15381"/>
                    <a:pt x="11770" y="15364"/>
                  </a:cubicBezTo>
                  <a:close/>
                  <a:moveTo>
                    <a:pt x="11841" y="14931"/>
                  </a:moveTo>
                  <a:cubicBezTo>
                    <a:pt x="11814" y="14896"/>
                    <a:pt x="11761" y="14861"/>
                    <a:pt x="11761" y="14931"/>
                  </a:cubicBezTo>
                  <a:cubicBezTo>
                    <a:pt x="11753" y="15037"/>
                    <a:pt x="11814" y="15046"/>
                    <a:pt x="11814" y="14984"/>
                  </a:cubicBezTo>
                  <a:cubicBezTo>
                    <a:pt x="11903" y="15064"/>
                    <a:pt x="11797" y="15214"/>
                    <a:pt x="11823" y="15364"/>
                  </a:cubicBezTo>
                  <a:lnTo>
                    <a:pt x="11770" y="15364"/>
                  </a:lnTo>
                  <a:cubicBezTo>
                    <a:pt x="11744" y="15002"/>
                    <a:pt x="11638" y="14657"/>
                    <a:pt x="11594" y="14366"/>
                  </a:cubicBezTo>
                  <a:cubicBezTo>
                    <a:pt x="11576" y="14207"/>
                    <a:pt x="11647" y="14172"/>
                    <a:pt x="11549" y="13978"/>
                  </a:cubicBezTo>
                  <a:cubicBezTo>
                    <a:pt x="11567" y="13907"/>
                    <a:pt x="11585" y="13951"/>
                    <a:pt x="11629" y="13960"/>
                  </a:cubicBezTo>
                  <a:cubicBezTo>
                    <a:pt x="11691" y="13898"/>
                    <a:pt x="11629" y="13695"/>
                    <a:pt x="11602" y="13545"/>
                  </a:cubicBezTo>
                  <a:cubicBezTo>
                    <a:pt x="11647" y="13501"/>
                    <a:pt x="11664" y="13616"/>
                    <a:pt x="11682" y="13713"/>
                  </a:cubicBezTo>
                  <a:cubicBezTo>
                    <a:pt x="11700" y="13810"/>
                    <a:pt x="11708" y="13898"/>
                    <a:pt x="11735" y="13836"/>
                  </a:cubicBezTo>
                  <a:cubicBezTo>
                    <a:pt x="11841" y="13916"/>
                    <a:pt x="11691" y="13995"/>
                    <a:pt x="11673" y="14057"/>
                  </a:cubicBezTo>
                  <a:cubicBezTo>
                    <a:pt x="11735" y="14172"/>
                    <a:pt x="11647" y="14181"/>
                    <a:pt x="11647" y="14207"/>
                  </a:cubicBezTo>
                  <a:cubicBezTo>
                    <a:pt x="11647" y="14260"/>
                    <a:pt x="11691" y="14357"/>
                    <a:pt x="11682" y="14401"/>
                  </a:cubicBezTo>
                  <a:cubicBezTo>
                    <a:pt x="11673" y="14428"/>
                    <a:pt x="11602" y="14419"/>
                    <a:pt x="11638" y="14507"/>
                  </a:cubicBezTo>
                  <a:cubicBezTo>
                    <a:pt x="11655" y="14560"/>
                    <a:pt x="11673" y="14525"/>
                    <a:pt x="11691" y="14498"/>
                  </a:cubicBezTo>
                  <a:cubicBezTo>
                    <a:pt x="11753" y="14437"/>
                    <a:pt x="11682" y="14401"/>
                    <a:pt x="11717" y="14251"/>
                  </a:cubicBezTo>
                  <a:cubicBezTo>
                    <a:pt x="11717" y="14242"/>
                    <a:pt x="11770" y="14313"/>
                    <a:pt x="11770" y="14295"/>
                  </a:cubicBezTo>
                  <a:cubicBezTo>
                    <a:pt x="11788" y="14207"/>
                    <a:pt x="11673" y="14013"/>
                    <a:pt x="11779" y="14039"/>
                  </a:cubicBezTo>
                  <a:cubicBezTo>
                    <a:pt x="11850" y="14446"/>
                    <a:pt x="11832" y="14649"/>
                    <a:pt x="11841" y="14931"/>
                  </a:cubicBezTo>
                  <a:close/>
                  <a:moveTo>
                    <a:pt x="11753" y="14834"/>
                  </a:moveTo>
                  <a:cubicBezTo>
                    <a:pt x="11761" y="14746"/>
                    <a:pt x="11823" y="14746"/>
                    <a:pt x="11779" y="14596"/>
                  </a:cubicBezTo>
                  <a:cubicBezTo>
                    <a:pt x="11700" y="14543"/>
                    <a:pt x="11691" y="14808"/>
                    <a:pt x="11753" y="14834"/>
                  </a:cubicBezTo>
                  <a:close/>
                  <a:moveTo>
                    <a:pt x="13951" y="2578"/>
                  </a:moveTo>
                  <a:cubicBezTo>
                    <a:pt x="13775" y="2578"/>
                    <a:pt x="13783" y="2472"/>
                    <a:pt x="13554" y="2490"/>
                  </a:cubicBezTo>
                  <a:cubicBezTo>
                    <a:pt x="13686" y="2411"/>
                    <a:pt x="13801" y="2411"/>
                    <a:pt x="13916" y="2499"/>
                  </a:cubicBezTo>
                  <a:cubicBezTo>
                    <a:pt x="14004" y="2428"/>
                    <a:pt x="14207" y="2384"/>
                    <a:pt x="14313" y="2472"/>
                  </a:cubicBezTo>
                  <a:cubicBezTo>
                    <a:pt x="14410" y="2534"/>
                    <a:pt x="14198" y="2455"/>
                    <a:pt x="14092" y="2472"/>
                  </a:cubicBezTo>
                  <a:cubicBezTo>
                    <a:pt x="13995" y="2481"/>
                    <a:pt x="13995" y="2543"/>
                    <a:pt x="13951" y="2578"/>
                  </a:cubicBezTo>
                  <a:close/>
                  <a:moveTo>
                    <a:pt x="11920" y="16282"/>
                  </a:moveTo>
                  <a:cubicBezTo>
                    <a:pt x="11938" y="16459"/>
                    <a:pt x="11788" y="16671"/>
                    <a:pt x="11788" y="16406"/>
                  </a:cubicBezTo>
                  <a:cubicBezTo>
                    <a:pt x="11876" y="16565"/>
                    <a:pt x="11832" y="16256"/>
                    <a:pt x="11920" y="16282"/>
                  </a:cubicBezTo>
                  <a:close/>
                  <a:moveTo>
                    <a:pt x="11744" y="15911"/>
                  </a:moveTo>
                  <a:lnTo>
                    <a:pt x="11744" y="16141"/>
                  </a:lnTo>
                  <a:cubicBezTo>
                    <a:pt x="11655" y="16203"/>
                    <a:pt x="11664" y="15841"/>
                    <a:pt x="11744" y="15911"/>
                  </a:cubicBezTo>
                  <a:close/>
                  <a:moveTo>
                    <a:pt x="13236" y="2887"/>
                  </a:moveTo>
                  <a:lnTo>
                    <a:pt x="13368" y="2887"/>
                  </a:lnTo>
                  <a:lnTo>
                    <a:pt x="13360" y="2993"/>
                  </a:lnTo>
                  <a:lnTo>
                    <a:pt x="13227" y="2993"/>
                  </a:lnTo>
                  <a:cubicBezTo>
                    <a:pt x="13307" y="2940"/>
                    <a:pt x="13227" y="2958"/>
                    <a:pt x="13236" y="2887"/>
                  </a:cubicBezTo>
                  <a:close/>
                  <a:moveTo>
                    <a:pt x="11629" y="13368"/>
                  </a:moveTo>
                  <a:cubicBezTo>
                    <a:pt x="11708" y="13386"/>
                    <a:pt x="11753" y="13589"/>
                    <a:pt x="11832" y="13589"/>
                  </a:cubicBezTo>
                  <a:cubicBezTo>
                    <a:pt x="11929" y="13960"/>
                    <a:pt x="12035" y="14401"/>
                    <a:pt x="12009" y="14675"/>
                  </a:cubicBezTo>
                  <a:cubicBezTo>
                    <a:pt x="11912" y="14384"/>
                    <a:pt x="11929" y="14004"/>
                    <a:pt x="11814" y="13704"/>
                  </a:cubicBezTo>
                  <a:cubicBezTo>
                    <a:pt x="11744" y="13554"/>
                    <a:pt x="11682" y="13518"/>
                    <a:pt x="11629" y="13368"/>
                  </a:cubicBezTo>
                  <a:close/>
                  <a:moveTo>
                    <a:pt x="3400" y="3638"/>
                  </a:moveTo>
                  <a:cubicBezTo>
                    <a:pt x="3585" y="3735"/>
                    <a:pt x="3532" y="3779"/>
                    <a:pt x="3559" y="3876"/>
                  </a:cubicBezTo>
                  <a:cubicBezTo>
                    <a:pt x="3453" y="3859"/>
                    <a:pt x="3514" y="3806"/>
                    <a:pt x="3488" y="3770"/>
                  </a:cubicBezTo>
                  <a:cubicBezTo>
                    <a:pt x="3461" y="3726"/>
                    <a:pt x="3400" y="3682"/>
                    <a:pt x="3400" y="3638"/>
                  </a:cubicBezTo>
                  <a:close/>
                  <a:moveTo>
                    <a:pt x="16609" y="2702"/>
                  </a:moveTo>
                  <a:cubicBezTo>
                    <a:pt x="16424" y="2702"/>
                    <a:pt x="16680" y="2808"/>
                    <a:pt x="16477" y="2799"/>
                  </a:cubicBezTo>
                  <a:cubicBezTo>
                    <a:pt x="16503" y="2826"/>
                    <a:pt x="16574" y="2834"/>
                    <a:pt x="16556" y="2879"/>
                  </a:cubicBezTo>
                  <a:cubicBezTo>
                    <a:pt x="16477" y="2905"/>
                    <a:pt x="16415" y="2861"/>
                    <a:pt x="16335" y="2852"/>
                  </a:cubicBezTo>
                  <a:cubicBezTo>
                    <a:pt x="16265" y="2843"/>
                    <a:pt x="16079" y="2879"/>
                    <a:pt x="16123" y="2799"/>
                  </a:cubicBezTo>
                  <a:cubicBezTo>
                    <a:pt x="16220" y="2790"/>
                    <a:pt x="16291" y="2799"/>
                    <a:pt x="16344" y="2826"/>
                  </a:cubicBezTo>
                  <a:cubicBezTo>
                    <a:pt x="16432" y="2826"/>
                    <a:pt x="16353" y="2737"/>
                    <a:pt x="16344" y="2746"/>
                  </a:cubicBezTo>
                  <a:cubicBezTo>
                    <a:pt x="16379" y="2693"/>
                    <a:pt x="16547" y="2746"/>
                    <a:pt x="16477" y="2640"/>
                  </a:cubicBezTo>
                  <a:cubicBezTo>
                    <a:pt x="16688" y="2711"/>
                    <a:pt x="16733" y="2587"/>
                    <a:pt x="16883" y="2649"/>
                  </a:cubicBezTo>
                  <a:cubicBezTo>
                    <a:pt x="16856" y="2667"/>
                    <a:pt x="16830" y="2693"/>
                    <a:pt x="16830" y="2728"/>
                  </a:cubicBezTo>
                  <a:cubicBezTo>
                    <a:pt x="16768" y="2711"/>
                    <a:pt x="16600" y="2755"/>
                    <a:pt x="16609" y="2702"/>
                  </a:cubicBezTo>
                  <a:close/>
                  <a:moveTo>
                    <a:pt x="11293" y="12406"/>
                  </a:moveTo>
                  <a:cubicBezTo>
                    <a:pt x="11399" y="12441"/>
                    <a:pt x="11444" y="12582"/>
                    <a:pt x="11444" y="12688"/>
                  </a:cubicBezTo>
                  <a:cubicBezTo>
                    <a:pt x="11470" y="12733"/>
                    <a:pt x="11497" y="12706"/>
                    <a:pt x="11514" y="12715"/>
                  </a:cubicBezTo>
                  <a:cubicBezTo>
                    <a:pt x="11523" y="12847"/>
                    <a:pt x="11655" y="12936"/>
                    <a:pt x="11708" y="13050"/>
                  </a:cubicBezTo>
                  <a:cubicBezTo>
                    <a:pt x="11735" y="13112"/>
                    <a:pt x="11823" y="13280"/>
                    <a:pt x="11735" y="13280"/>
                  </a:cubicBezTo>
                  <a:cubicBezTo>
                    <a:pt x="11691" y="13042"/>
                    <a:pt x="11532" y="12971"/>
                    <a:pt x="11470" y="12847"/>
                  </a:cubicBezTo>
                  <a:cubicBezTo>
                    <a:pt x="11391" y="12706"/>
                    <a:pt x="11417" y="12600"/>
                    <a:pt x="11293" y="12406"/>
                  </a:cubicBezTo>
                  <a:close/>
                  <a:moveTo>
                    <a:pt x="21757" y="26948"/>
                  </a:moveTo>
                  <a:cubicBezTo>
                    <a:pt x="21677" y="27046"/>
                    <a:pt x="21457" y="26631"/>
                    <a:pt x="21615" y="26622"/>
                  </a:cubicBezTo>
                  <a:cubicBezTo>
                    <a:pt x="21642" y="26710"/>
                    <a:pt x="21562" y="26701"/>
                    <a:pt x="21624" y="26807"/>
                  </a:cubicBezTo>
                  <a:cubicBezTo>
                    <a:pt x="21660" y="26904"/>
                    <a:pt x="21677" y="26737"/>
                    <a:pt x="21668" y="26701"/>
                  </a:cubicBezTo>
                  <a:cubicBezTo>
                    <a:pt x="21615" y="26516"/>
                    <a:pt x="21492" y="26639"/>
                    <a:pt x="21448" y="26445"/>
                  </a:cubicBezTo>
                  <a:cubicBezTo>
                    <a:pt x="21545" y="26445"/>
                    <a:pt x="21677" y="26569"/>
                    <a:pt x="21730" y="26728"/>
                  </a:cubicBezTo>
                  <a:cubicBezTo>
                    <a:pt x="21766" y="26825"/>
                    <a:pt x="21713" y="26842"/>
                    <a:pt x="21757" y="26948"/>
                  </a:cubicBezTo>
                  <a:close/>
                  <a:moveTo>
                    <a:pt x="20794" y="23337"/>
                  </a:moveTo>
                  <a:cubicBezTo>
                    <a:pt x="20785" y="23328"/>
                    <a:pt x="20768" y="23319"/>
                    <a:pt x="20759" y="23311"/>
                  </a:cubicBezTo>
                  <a:cubicBezTo>
                    <a:pt x="20662" y="23249"/>
                    <a:pt x="20512" y="23205"/>
                    <a:pt x="20600" y="23134"/>
                  </a:cubicBezTo>
                  <a:cubicBezTo>
                    <a:pt x="20671" y="23187"/>
                    <a:pt x="20627" y="23222"/>
                    <a:pt x="20759" y="23302"/>
                  </a:cubicBezTo>
                  <a:cubicBezTo>
                    <a:pt x="20759" y="23302"/>
                    <a:pt x="20768" y="23302"/>
                    <a:pt x="20768" y="23302"/>
                  </a:cubicBezTo>
                  <a:cubicBezTo>
                    <a:pt x="20777" y="23302"/>
                    <a:pt x="20777" y="23293"/>
                    <a:pt x="20785" y="23284"/>
                  </a:cubicBezTo>
                  <a:cubicBezTo>
                    <a:pt x="20803" y="23240"/>
                    <a:pt x="20644" y="23160"/>
                    <a:pt x="20741" y="23125"/>
                  </a:cubicBezTo>
                  <a:cubicBezTo>
                    <a:pt x="20768" y="23152"/>
                    <a:pt x="20803" y="23187"/>
                    <a:pt x="20838" y="23231"/>
                  </a:cubicBezTo>
                  <a:cubicBezTo>
                    <a:pt x="20936" y="23346"/>
                    <a:pt x="20989" y="23505"/>
                    <a:pt x="21015" y="23408"/>
                  </a:cubicBezTo>
                  <a:cubicBezTo>
                    <a:pt x="21068" y="23417"/>
                    <a:pt x="21103" y="23478"/>
                    <a:pt x="21103" y="23540"/>
                  </a:cubicBezTo>
                  <a:cubicBezTo>
                    <a:pt x="21112" y="23602"/>
                    <a:pt x="21094" y="23664"/>
                    <a:pt x="21068" y="23673"/>
                  </a:cubicBezTo>
                  <a:cubicBezTo>
                    <a:pt x="21033" y="23628"/>
                    <a:pt x="21024" y="23531"/>
                    <a:pt x="20980" y="23496"/>
                  </a:cubicBezTo>
                  <a:cubicBezTo>
                    <a:pt x="20962" y="23478"/>
                    <a:pt x="20918" y="23496"/>
                    <a:pt x="20918" y="23487"/>
                  </a:cubicBezTo>
                  <a:cubicBezTo>
                    <a:pt x="20874" y="23443"/>
                    <a:pt x="20838" y="23372"/>
                    <a:pt x="20794" y="23337"/>
                  </a:cubicBezTo>
                  <a:close/>
                  <a:moveTo>
                    <a:pt x="20777" y="24132"/>
                  </a:moveTo>
                  <a:cubicBezTo>
                    <a:pt x="20741" y="24088"/>
                    <a:pt x="20715" y="23982"/>
                    <a:pt x="20679" y="23876"/>
                  </a:cubicBezTo>
                  <a:cubicBezTo>
                    <a:pt x="20644" y="23770"/>
                    <a:pt x="20582" y="23655"/>
                    <a:pt x="20503" y="23593"/>
                  </a:cubicBezTo>
                  <a:cubicBezTo>
                    <a:pt x="20574" y="23602"/>
                    <a:pt x="20653" y="23611"/>
                    <a:pt x="20715" y="23531"/>
                  </a:cubicBezTo>
                  <a:cubicBezTo>
                    <a:pt x="20821" y="23628"/>
                    <a:pt x="20679" y="23637"/>
                    <a:pt x="20653" y="23690"/>
                  </a:cubicBezTo>
                  <a:cubicBezTo>
                    <a:pt x="20688" y="23805"/>
                    <a:pt x="20724" y="23699"/>
                    <a:pt x="20759" y="23708"/>
                  </a:cubicBezTo>
                  <a:cubicBezTo>
                    <a:pt x="20785" y="23717"/>
                    <a:pt x="20830" y="23787"/>
                    <a:pt x="20794" y="23787"/>
                  </a:cubicBezTo>
                  <a:cubicBezTo>
                    <a:pt x="20838" y="23787"/>
                    <a:pt x="20865" y="23761"/>
                    <a:pt x="20874" y="23690"/>
                  </a:cubicBezTo>
                  <a:cubicBezTo>
                    <a:pt x="20874" y="23655"/>
                    <a:pt x="20830" y="23655"/>
                    <a:pt x="20830" y="23664"/>
                  </a:cubicBezTo>
                  <a:cubicBezTo>
                    <a:pt x="20821" y="23611"/>
                    <a:pt x="20830" y="23425"/>
                    <a:pt x="20732" y="23390"/>
                  </a:cubicBezTo>
                  <a:cubicBezTo>
                    <a:pt x="20777" y="23390"/>
                    <a:pt x="20830" y="23425"/>
                    <a:pt x="20865" y="23470"/>
                  </a:cubicBezTo>
                  <a:cubicBezTo>
                    <a:pt x="20900" y="23514"/>
                    <a:pt x="20909" y="23575"/>
                    <a:pt x="20891" y="23620"/>
                  </a:cubicBezTo>
                  <a:cubicBezTo>
                    <a:pt x="20944" y="23734"/>
                    <a:pt x="20980" y="23779"/>
                    <a:pt x="21006" y="23823"/>
                  </a:cubicBezTo>
                  <a:cubicBezTo>
                    <a:pt x="21033" y="23867"/>
                    <a:pt x="21059" y="23920"/>
                    <a:pt x="21059" y="24052"/>
                  </a:cubicBezTo>
                  <a:cubicBezTo>
                    <a:pt x="20989" y="24070"/>
                    <a:pt x="20980" y="23920"/>
                    <a:pt x="20944" y="23805"/>
                  </a:cubicBezTo>
                  <a:lnTo>
                    <a:pt x="20874" y="23849"/>
                  </a:lnTo>
                  <a:cubicBezTo>
                    <a:pt x="20927" y="24008"/>
                    <a:pt x="20997" y="23982"/>
                    <a:pt x="20971" y="24185"/>
                  </a:cubicBezTo>
                  <a:cubicBezTo>
                    <a:pt x="20989" y="24238"/>
                    <a:pt x="21024" y="24202"/>
                    <a:pt x="21059" y="24194"/>
                  </a:cubicBezTo>
                  <a:cubicBezTo>
                    <a:pt x="21094" y="24317"/>
                    <a:pt x="21024" y="24308"/>
                    <a:pt x="21042" y="24397"/>
                  </a:cubicBezTo>
                  <a:cubicBezTo>
                    <a:pt x="21059" y="24520"/>
                    <a:pt x="21139" y="24458"/>
                    <a:pt x="21139" y="24653"/>
                  </a:cubicBezTo>
                  <a:cubicBezTo>
                    <a:pt x="21050" y="24670"/>
                    <a:pt x="21015" y="24547"/>
                    <a:pt x="20989" y="24414"/>
                  </a:cubicBezTo>
                  <a:cubicBezTo>
                    <a:pt x="20909" y="24273"/>
                    <a:pt x="20874" y="24317"/>
                    <a:pt x="20785" y="24308"/>
                  </a:cubicBezTo>
                  <a:cubicBezTo>
                    <a:pt x="20724" y="24167"/>
                    <a:pt x="20891" y="24255"/>
                    <a:pt x="20830" y="24114"/>
                  </a:cubicBezTo>
                  <a:cubicBezTo>
                    <a:pt x="20812" y="24061"/>
                    <a:pt x="20777" y="24088"/>
                    <a:pt x="20777" y="24132"/>
                  </a:cubicBezTo>
                  <a:close/>
                  <a:moveTo>
                    <a:pt x="21854" y="26330"/>
                  </a:moveTo>
                  <a:cubicBezTo>
                    <a:pt x="21907" y="26375"/>
                    <a:pt x="21854" y="26410"/>
                    <a:pt x="21880" y="26498"/>
                  </a:cubicBezTo>
                  <a:cubicBezTo>
                    <a:pt x="21898" y="26578"/>
                    <a:pt x="21951" y="26613"/>
                    <a:pt x="21960" y="26648"/>
                  </a:cubicBezTo>
                  <a:cubicBezTo>
                    <a:pt x="21977" y="26763"/>
                    <a:pt x="21942" y="26851"/>
                    <a:pt x="21986" y="26957"/>
                  </a:cubicBezTo>
                  <a:cubicBezTo>
                    <a:pt x="21810" y="26904"/>
                    <a:pt x="21942" y="26657"/>
                    <a:pt x="21801" y="26525"/>
                  </a:cubicBezTo>
                  <a:cubicBezTo>
                    <a:pt x="21836" y="26472"/>
                    <a:pt x="21854" y="26410"/>
                    <a:pt x="21854" y="26330"/>
                  </a:cubicBezTo>
                  <a:close/>
                  <a:moveTo>
                    <a:pt x="21607" y="25765"/>
                  </a:moveTo>
                  <a:cubicBezTo>
                    <a:pt x="21651" y="25730"/>
                    <a:pt x="21739" y="25933"/>
                    <a:pt x="21695" y="25968"/>
                  </a:cubicBezTo>
                  <a:cubicBezTo>
                    <a:pt x="21757" y="26057"/>
                    <a:pt x="21827" y="26101"/>
                    <a:pt x="21863" y="26277"/>
                  </a:cubicBezTo>
                  <a:cubicBezTo>
                    <a:pt x="21757" y="26083"/>
                    <a:pt x="21730" y="26242"/>
                    <a:pt x="21766" y="26401"/>
                  </a:cubicBezTo>
                  <a:cubicBezTo>
                    <a:pt x="21571" y="26260"/>
                    <a:pt x="21704" y="26030"/>
                    <a:pt x="21571" y="25818"/>
                  </a:cubicBezTo>
                  <a:cubicBezTo>
                    <a:pt x="21598" y="25818"/>
                    <a:pt x="21607" y="25801"/>
                    <a:pt x="21607" y="25765"/>
                  </a:cubicBezTo>
                  <a:close/>
                  <a:moveTo>
                    <a:pt x="19364" y="22737"/>
                  </a:moveTo>
                  <a:lnTo>
                    <a:pt x="19487" y="22781"/>
                  </a:lnTo>
                  <a:cubicBezTo>
                    <a:pt x="19443" y="22834"/>
                    <a:pt x="19408" y="22896"/>
                    <a:pt x="19276" y="22843"/>
                  </a:cubicBezTo>
                  <a:cubicBezTo>
                    <a:pt x="19267" y="22763"/>
                    <a:pt x="19355" y="22798"/>
                    <a:pt x="19364" y="22737"/>
                  </a:cubicBezTo>
                  <a:close/>
                  <a:moveTo>
                    <a:pt x="19284" y="23072"/>
                  </a:moveTo>
                  <a:cubicBezTo>
                    <a:pt x="19364" y="23107"/>
                    <a:pt x="19337" y="23169"/>
                    <a:pt x="19479" y="23196"/>
                  </a:cubicBezTo>
                  <a:cubicBezTo>
                    <a:pt x="19523" y="23196"/>
                    <a:pt x="19540" y="23152"/>
                    <a:pt x="19611" y="23187"/>
                  </a:cubicBezTo>
                  <a:cubicBezTo>
                    <a:pt x="19593" y="23213"/>
                    <a:pt x="19576" y="23249"/>
                    <a:pt x="19620" y="23275"/>
                  </a:cubicBezTo>
                  <a:cubicBezTo>
                    <a:pt x="19567" y="23266"/>
                    <a:pt x="19487" y="23258"/>
                    <a:pt x="19408" y="23222"/>
                  </a:cubicBezTo>
                  <a:cubicBezTo>
                    <a:pt x="19329" y="23187"/>
                    <a:pt x="19267" y="23143"/>
                    <a:pt x="19284" y="23072"/>
                  </a:cubicBezTo>
                  <a:close/>
                  <a:moveTo>
                    <a:pt x="19673" y="23258"/>
                  </a:moveTo>
                  <a:cubicBezTo>
                    <a:pt x="19761" y="23178"/>
                    <a:pt x="19849" y="23328"/>
                    <a:pt x="20035" y="23355"/>
                  </a:cubicBezTo>
                  <a:cubicBezTo>
                    <a:pt x="20026" y="23293"/>
                    <a:pt x="20097" y="23319"/>
                    <a:pt x="20176" y="23364"/>
                  </a:cubicBezTo>
                  <a:cubicBezTo>
                    <a:pt x="20264" y="23399"/>
                    <a:pt x="20362" y="23470"/>
                    <a:pt x="20450" y="23478"/>
                  </a:cubicBezTo>
                  <a:cubicBezTo>
                    <a:pt x="20415" y="23531"/>
                    <a:pt x="20362" y="23514"/>
                    <a:pt x="20291" y="23487"/>
                  </a:cubicBezTo>
                  <a:cubicBezTo>
                    <a:pt x="20229" y="23461"/>
                    <a:pt x="20150" y="23417"/>
                    <a:pt x="20097" y="23408"/>
                  </a:cubicBezTo>
                  <a:cubicBezTo>
                    <a:pt x="19920" y="23364"/>
                    <a:pt x="19735" y="23346"/>
                    <a:pt x="19673" y="23258"/>
                  </a:cubicBezTo>
                  <a:close/>
                  <a:moveTo>
                    <a:pt x="19646" y="23107"/>
                  </a:moveTo>
                  <a:cubicBezTo>
                    <a:pt x="19655" y="23090"/>
                    <a:pt x="19699" y="23107"/>
                    <a:pt x="19735" y="23116"/>
                  </a:cubicBezTo>
                  <a:cubicBezTo>
                    <a:pt x="19761" y="23072"/>
                    <a:pt x="19735" y="23046"/>
                    <a:pt x="19691" y="23010"/>
                  </a:cubicBezTo>
                  <a:cubicBezTo>
                    <a:pt x="19691" y="22975"/>
                    <a:pt x="19955" y="23063"/>
                    <a:pt x="19805" y="22966"/>
                  </a:cubicBezTo>
                  <a:cubicBezTo>
                    <a:pt x="19867" y="22887"/>
                    <a:pt x="19955" y="23046"/>
                    <a:pt x="19973" y="23055"/>
                  </a:cubicBezTo>
                  <a:cubicBezTo>
                    <a:pt x="20017" y="23081"/>
                    <a:pt x="20106" y="23090"/>
                    <a:pt x="20150" y="23116"/>
                  </a:cubicBezTo>
                  <a:cubicBezTo>
                    <a:pt x="20167" y="23125"/>
                    <a:pt x="20141" y="23160"/>
                    <a:pt x="20159" y="23178"/>
                  </a:cubicBezTo>
                  <a:cubicBezTo>
                    <a:pt x="20212" y="23213"/>
                    <a:pt x="20317" y="23213"/>
                    <a:pt x="20247" y="23258"/>
                  </a:cubicBezTo>
                  <a:cubicBezTo>
                    <a:pt x="20317" y="23293"/>
                    <a:pt x="20476" y="23328"/>
                    <a:pt x="20370" y="23372"/>
                  </a:cubicBezTo>
                  <a:cubicBezTo>
                    <a:pt x="20300" y="23293"/>
                    <a:pt x="20150" y="23258"/>
                    <a:pt x="20044" y="23187"/>
                  </a:cubicBezTo>
                  <a:cubicBezTo>
                    <a:pt x="19982" y="23152"/>
                    <a:pt x="19973" y="22993"/>
                    <a:pt x="19814" y="23055"/>
                  </a:cubicBezTo>
                  <a:cubicBezTo>
                    <a:pt x="19867" y="23125"/>
                    <a:pt x="20088" y="23169"/>
                    <a:pt x="20000" y="23258"/>
                  </a:cubicBezTo>
                  <a:cubicBezTo>
                    <a:pt x="19788" y="23213"/>
                    <a:pt x="19841" y="23107"/>
                    <a:pt x="19646" y="23107"/>
                  </a:cubicBezTo>
                  <a:close/>
                  <a:moveTo>
                    <a:pt x="21977" y="26869"/>
                  </a:moveTo>
                  <a:cubicBezTo>
                    <a:pt x="21995" y="26842"/>
                    <a:pt x="22004" y="26807"/>
                    <a:pt x="22030" y="26851"/>
                  </a:cubicBezTo>
                  <a:cubicBezTo>
                    <a:pt x="22110" y="27010"/>
                    <a:pt x="22225" y="27416"/>
                    <a:pt x="22375" y="27681"/>
                  </a:cubicBezTo>
                  <a:cubicBezTo>
                    <a:pt x="22463" y="27805"/>
                    <a:pt x="22401" y="27840"/>
                    <a:pt x="22357" y="27690"/>
                  </a:cubicBezTo>
                  <a:cubicBezTo>
                    <a:pt x="22198" y="27434"/>
                    <a:pt x="22048" y="27152"/>
                    <a:pt x="21977" y="26869"/>
                  </a:cubicBezTo>
                  <a:close/>
                  <a:moveTo>
                    <a:pt x="20070" y="22887"/>
                  </a:moveTo>
                  <a:cubicBezTo>
                    <a:pt x="20176" y="22887"/>
                    <a:pt x="20203" y="22781"/>
                    <a:pt x="20379" y="22860"/>
                  </a:cubicBezTo>
                  <a:cubicBezTo>
                    <a:pt x="20220" y="22843"/>
                    <a:pt x="20423" y="23028"/>
                    <a:pt x="20212" y="22940"/>
                  </a:cubicBezTo>
                  <a:cubicBezTo>
                    <a:pt x="20203" y="22993"/>
                    <a:pt x="20432" y="23037"/>
                    <a:pt x="20326" y="23099"/>
                  </a:cubicBezTo>
                  <a:cubicBezTo>
                    <a:pt x="20264" y="23028"/>
                    <a:pt x="20167" y="23002"/>
                    <a:pt x="20061" y="22966"/>
                  </a:cubicBezTo>
                  <a:cubicBezTo>
                    <a:pt x="19947" y="22931"/>
                    <a:pt x="19832" y="22896"/>
                    <a:pt x="19717" y="22825"/>
                  </a:cubicBezTo>
                  <a:cubicBezTo>
                    <a:pt x="19858" y="22807"/>
                    <a:pt x="19646" y="22781"/>
                    <a:pt x="19708" y="22710"/>
                  </a:cubicBezTo>
                  <a:cubicBezTo>
                    <a:pt x="19947" y="22754"/>
                    <a:pt x="19867" y="22843"/>
                    <a:pt x="20070" y="22887"/>
                  </a:cubicBezTo>
                  <a:close/>
                  <a:moveTo>
                    <a:pt x="20309" y="22692"/>
                  </a:moveTo>
                  <a:cubicBezTo>
                    <a:pt x="20238" y="22640"/>
                    <a:pt x="20335" y="22675"/>
                    <a:pt x="20441" y="22719"/>
                  </a:cubicBezTo>
                  <a:cubicBezTo>
                    <a:pt x="20547" y="22763"/>
                    <a:pt x="20671" y="22825"/>
                    <a:pt x="20697" y="22798"/>
                  </a:cubicBezTo>
                  <a:cubicBezTo>
                    <a:pt x="20803" y="22896"/>
                    <a:pt x="20918" y="22887"/>
                    <a:pt x="20997" y="23019"/>
                  </a:cubicBezTo>
                  <a:cubicBezTo>
                    <a:pt x="20830" y="22896"/>
                    <a:pt x="20521" y="22860"/>
                    <a:pt x="20432" y="22798"/>
                  </a:cubicBezTo>
                  <a:cubicBezTo>
                    <a:pt x="20627" y="22825"/>
                    <a:pt x="20503" y="22763"/>
                    <a:pt x="20309" y="22692"/>
                  </a:cubicBezTo>
                  <a:close/>
                  <a:moveTo>
                    <a:pt x="21377" y="25730"/>
                  </a:moveTo>
                  <a:cubicBezTo>
                    <a:pt x="21386" y="25818"/>
                    <a:pt x="21457" y="25818"/>
                    <a:pt x="21465" y="25845"/>
                  </a:cubicBezTo>
                  <a:cubicBezTo>
                    <a:pt x="21501" y="25951"/>
                    <a:pt x="21412" y="25915"/>
                    <a:pt x="21430" y="26039"/>
                  </a:cubicBezTo>
                  <a:cubicBezTo>
                    <a:pt x="21324" y="25960"/>
                    <a:pt x="21298" y="26083"/>
                    <a:pt x="21236" y="25907"/>
                  </a:cubicBezTo>
                  <a:cubicBezTo>
                    <a:pt x="21306" y="25854"/>
                    <a:pt x="21324" y="25960"/>
                    <a:pt x="21395" y="25907"/>
                  </a:cubicBezTo>
                  <a:cubicBezTo>
                    <a:pt x="21386" y="25792"/>
                    <a:pt x="21245" y="25686"/>
                    <a:pt x="21236" y="25809"/>
                  </a:cubicBezTo>
                  <a:cubicBezTo>
                    <a:pt x="21200" y="25809"/>
                    <a:pt x="21209" y="25774"/>
                    <a:pt x="21227" y="25765"/>
                  </a:cubicBezTo>
                  <a:lnTo>
                    <a:pt x="21200" y="25686"/>
                  </a:lnTo>
                  <a:cubicBezTo>
                    <a:pt x="21271" y="25633"/>
                    <a:pt x="21280" y="25792"/>
                    <a:pt x="21351" y="25739"/>
                  </a:cubicBezTo>
                  <a:cubicBezTo>
                    <a:pt x="21280" y="25553"/>
                    <a:pt x="21227" y="25527"/>
                    <a:pt x="21236" y="25359"/>
                  </a:cubicBezTo>
                  <a:cubicBezTo>
                    <a:pt x="21315" y="25341"/>
                    <a:pt x="21351" y="25439"/>
                    <a:pt x="21404" y="25500"/>
                  </a:cubicBezTo>
                  <a:cubicBezTo>
                    <a:pt x="21439" y="25642"/>
                    <a:pt x="21368" y="25633"/>
                    <a:pt x="21377" y="25730"/>
                  </a:cubicBezTo>
                  <a:close/>
                  <a:moveTo>
                    <a:pt x="24123" y="29977"/>
                  </a:moveTo>
                  <a:cubicBezTo>
                    <a:pt x="24105" y="29933"/>
                    <a:pt x="24167" y="29977"/>
                    <a:pt x="24256" y="30048"/>
                  </a:cubicBezTo>
                  <a:cubicBezTo>
                    <a:pt x="24344" y="30109"/>
                    <a:pt x="24450" y="30198"/>
                    <a:pt x="24512" y="30224"/>
                  </a:cubicBezTo>
                  <a:cubicBezTo>
                    <a:pt x="24441" y="30260"/>
                    <a:pt x="24388" y="30215"/>
                    <a:pt x="24326" y="30154"/>
                  </a:cubicBezTo>
                  <a:cubicBezTo>
                    <a:pt x="24264" y="30101"/>
                    <a:pt x="24194" y="30021"/>
                    <a:pt x="24123" y="29977"/>
                  </a:cubicBezTo>
                  <a:close/>
                  <a:moveTo>
                    <a:pt x="22560" y="29085"/>
                  </a:moveTo>
                  <a:cubicBezTo>
                    <a:pt x="22560" y="29174"/>
                    <a:pt x="22622" y="29279"/>
                    <a:pt x="22737" y="29412"/>
                  </a:cubicBezTo>
                  <a:cubicBezTo>
                    <a:pt x="22657" y="29447"/>
                    <a:pt x="22472" y="29209"/>
                    <a:pt x="22525" y="29165"/>
                  </a:cubicBezTo>
                  <a:cubicBezTo>
                    <a:pt x="22463" y="29191"/>
                    <a:pt x="22384" y="29041"/>
                    <a:pt x="22322" y="29023"/>
                  </a:cubicBezTo>
                  <a:cubicBezTo>
                    <a:pt x="22331" y="29103"/>
                    <a:pt x="22401" y="29200"/>
                    <a:pt x="22472" y="29271"/>
                  </a:cubicBezTo>
                  <a:cubicBezTo>
                    <a:pt x="22543" y="29341"/>
                    <a:pt x="22622" y="29403"/>
                    <a:pt x="22649" y="29421"/>
                  </a:cubicBezTo>
                  <a:cubicBezTo>
                    <a:pt x="22640" y="29412"/>
                    <a:pt x="22613" y="29456"/>
                    <a:pt x="22604" y="29456"/>
                  </a:cubicBezTo>
                  <a:cubicBezTo>
                    <a:pt x="22675" y="29518"/>
                    <a:pt x="22737" y="29527"/>
                    <a:pt x="22799" y="29536"/>
                  </a:cubicBezTo>
                  <a:cubicBezTo>
                    <a:pt x="22852" y="29597"/>
                    <a:pt x="22869" y="29642"/>
                    <a:pt x="22852" y="29677"/>
                  </a:cubicBezTo>
                  <a:cubicBezTo>
                    <a:pt x="22896" y="29712"/>
                    <a:pt x="22949" y="29756"/>
                    <a:pt x="22993" y="29800"/>
                  </a:cubicBezTo>
                  <a:cubicBezTo>
                    <a:pt x="23037" y="29836"/>
                    <a:pt x="23072" y="29871"/>
                    <a:pt x="23099" y="29898"/>
                  </a:cubicBezTo>
                  <a:cubicBezTo>
                    <a:pt x="23249" y="30004"/>
                    <a:pt x="23011" y="29986"/>
                    <a:pt x="23170" y="30092"/>
                  </a:cubicBezTo>
                  <a:cubicBezTo>
                    <a:pt x="23222" y="30127"/>
                    <a:pt x="23205" y="30057"/>
                    <a:pt x="23170" y="30021"/>
                  </a:cubicBezTo>
                  <a:cubicBezTo>
                    <a:pt x="23240" y="30004"/>
                    <a:pt x="23373" y="30198"/>
                    <a:pt x="23470" y="30260"/>
                  </a:cubicBezTo>
                  <a:cubicBezTo>
                    <a:pt x="23399" y="30251"/>
                    <a:pt x="23311" y="30162"/>
                    <a:pt x="23240" y="30154"/>
                  </a:cubicBezTo>
                  <a:cubicBezTo>
                    <a:pt x="23231" y="30180"/>
                    <a:pt x="23258" y="30207"/>
                    <a:pt x="23231" y="30224"/>
                  </a:cubicBezTo>
                  <a:cubicBezTo>
                    <a:pt x="23320" y="30286"/>
                    <a:pt x="23390" y="30286"/>
                    <a:pt x="23470" y="30330"/>
                  </a:cubicBezTo>
                  <a:cubicBezTo>
                    <a:pt x="23364" y="30366"/>
                    <a:pt x="23699" y="30613"/>
                    <a:pt x="23788" y="30683"/>
                  </a:cubicBezTo>
                  <a:cubicBezTo>
                    <a:pt x="23690" y="30657"/>
                    <a:pt x="23611" y="30630"/>
                    <a:pt x="23505" y="30569"/>
                  </a:cubicBezTo>
                  <a:cubicBezTo>
                    <a:pt x="23496" y="30604"/>
                    <a:pt x="23585" y="30657"/>
                    <a:pt x="23646" y="30710"/>
                  </a:cubicBezTo>
                  <a:cubicBezTo>
                    <a:pt x="23558" y="30692"/>
                    <a:pt x="23399" y="30604"/>
                    <a:pt x="23240" y="30480"/>
                  </a:cubicBezTo>
                  <a:cubicBezTo>
                    <a:pt x="23161" y="30419"/>
                    <a:pt x="23072" y="30357"/>
                    <a:pt x="23002" y="30286"/>
                  </a:cubicBezTo>
                  <a:cubicBezTo>
                    <a:pt x="22922" y="30215"/>
                    <a:pt x="22860" y="30154"/>
                    <a:pt x="22807" y="30101"/>
                  </a:cubicBezTo>
                  <a:cubicBezTo>
                    <a:pt x="22746" y="30039"/>
                    <a:pt x="22755" y="30021"/>
                    <a:pt x="22781" y="29995"/>
                  </a:cubicBezTo>
                  <a:cubicBezTo>
                    <a:pt x="22737" y="29959"/>
                    <a:pt x="22719" y="29995"/>
                    <a:pt x="22675" y="29951"/>
                  </a:cubicBezTo>
                  <a:cubicBezTo>
                    <a:pt x="22596" y="29880"/>
                    <a:pt x="22666" y="29853"/>
                    <a:pt x="22649" y="29845"/>
                  </a:cubicBezTo>
                  <a:cubicBezTo>
                    <a:pt x="22613" y="29800"/>
                    <a:pt x="22560" y="29809"/>
                    <a:pt x="22507" y="29765"/>
                  </a:cubicBezTo>
                  <a:cubicBezTo>
                    <a:pt x="22437" y="29686"/>
                    <a:pt x="22401" y="29536"/>
                    <a:pt x="22313" y="29430"/>
                  </a:cubicBezTo>
                  <a:cubicBezTo>
                    <a:pt x="22189" y="29253"/>
                    <a:pt x="22048" y="29112"/>
                    <a:pt x="21942" y="28917"/>
                  </a:cubicBezTo>
                  <a:cubicBezTo>
                    <a:pt x="21898" y="28838"/>
                    <a:pt x="21863" y="28750"/>
                    <a:pt x="21836" y="28661"/>
                  </a:cubicBezTo>
                  <a:cubicBezTo>
                    <a:pt x="21801" y="28573"/>
                    <a:pt x="21766" y="28485"/>
                    <a:pt x="21730" y="28388"/>
                  </a:cubicBezTo>
                  <a:cubicBezTo>
                    <a:pt x="21695" y="28317"/>
                    <a:pt x="21651" y="28291"/>
                    <a:pt x="21642" y="28273"/>
                  </a:cubicBezTo>
                  <a:cubicBezTo>
                    <a:pt x="21492" y="27999"/>
                    <a:pt x="21457" y="27681"/>
                    <a:pt x="21271" y="27461"/>
                  </a:cubicBezTo>
                  <a:cubicBezTo>
                    <a:pt x="21280" y="27416"/>
                    <a:pt x="21280" y="27372"/>
                    <a:pt x="21271" y="27310"/>
                  </a:cubicBezTo>
                  <a:cubicBezTo>
                    <a:pt x="21342" y="27328"/>
                    <a:pt x="21377" y="27584"/>
                    <a:pt x="21457" y="27487"/>
                  </a:cubicBezTo>
                  <a:cubicBezTo>
                    <a:pt x="21368" y="27381"/>
                    <a:pt x="21289" y="27266"/>
                    <a:pt x="21200" y="27187"/>
                  </a:cubicBezTo>
                  <a:cubicBezTo>
                    <a:pt x="21200" y="27072"/>
                    <a:pt x="21156" y="26922"/>
                    <a:pt x="21094" y="26772"/>
                  </a:cubicBezTo>
                  <a:cubicBezTo>
                    <a:pt x="21050" y="26613"/>
                    <a:pt x="20980" y="26445"/>
                    <a:pt x="20962" y="26295"/>
                  </a:cubicBezTo>
                  <a:cubicBezTo>
                    <a:pt x="20944" y="26189"/>
                    <a:pt x="20980" y="26189"/>
                    <a:pt x="20989" y="26101"/>
                  </a:cubicBezTo>
                  <a:cubicBezTo>
                    <a:pt x="20989" y="25986"/>
                    <a:pt x="20927" y="25836"/>
                    <a:pt x="20989" y="25774"/>
                  </a:cubicBezTo>
                  <a:cubicBezTo>
                    <a:pt x="21112" y="25783"/>
                    <a:pt x="21077" y="26021"/>
                    <a:pt x="21103" y="26118"/>
                  </a:cubicBezTo>
                  <a:cubicBezTo>
                    <a:pt x="21139" y="26251"/>
                    <a:pt x="21192" y="26410"/>
                    <a:pt x="21218" y="26507"/>
                  </a:cubicBezTo>
                  <a:cubicBezTo>
                    <a:pt x="21227" y="26560"/>
                    <a:pt x="21271" y="26586"/>
                    <a:pt x="21271" y="26586"/>
                  </a:cubicBezTo>
                  <a:cubicBezTo>
                    <a:pt x="21280" y="26622"/>
                    <a:pt x="21253" y="26719"/>
                    <a:pt x="21262" y="26737"/>
                  </a:cubicBezTo>
                  <a:cubicBezTo>
                    <a:pt x="21280" y="26790"/>
                    <a:pt x="21342" y="26878"/>
                    <a:pt x="21359" y="26940"/>
                  </a:cubicBezTo>
                  <a:cubicBezTo>
                    <a:pt x="21404" y="27099"/>
                    <a:pt x="21404" y="27152"/>
                    <a:pt x="21509" y="27275"/>
                  </a:cubicBezTo>
                  <a:cubicBezTo>
                    <a:pt x="21448" y="27310"/>
                    <a:pt x="21359" y="27134"/>
                    <a:pt x="21386" y="27319"/>
                  </a:cubicBezTo>
                  <a:cubicBezTo>
                    <a:pt x="21421" y="27381"/>
                    <a:pt x="21412" y="27293"/>
                    <a:pt x="21465" y="27293"/>
                  </a:cubicBezTo>
                  <a:cubicBezTo>
                    <a:pt x="21527" y="27372"/>
                    <a:pt x="21589" y="27514"/>
                    <a:pt x="21668" y="27505"/>
                  </a:cubicBezTo>
                  <a:cubicBezTo>
                    <a:pt x="21766" y="27849"/>
                    <a:pt x="21898" y="28043"/>
                    <a:pt x="21969" y="28317"/>
                  </a:cubicBezTo>
                  <a:cubicBezTo>
                    <a:pt x="22075" y="28467"/>
                    <a:pt x="22181" y="28555"/>
                    <a:pt x="22287" y="28564"/>
                  </a:cubicBezTo>
                  <a:cubicBezTo>
                    <a:pt x="22331" y="28670"/>
                    <a:pt x="22384" y="28785"/>
                    <a:pt x="22481" y="28917"/>
                  </a:cubicBezTo>
                  <a:lnTo>
                    <a:pt x="22392" y="28979"/>
                  </a:lnTo>
                  <a:cubicBezTo>
                    <a:pt x="22454" y="29085"/>
                    <a:pt x="22507" y="29138"/>
                    <a:pt x="22560" y="29085"/>
                  </a:cubicBezTo>
                  <a:close/>
                  <a:moveTo>
                    <a:pt x="21686" y="27699"/>
                  </a:moveTo>
                  <a:cubicBezTo>
                    <a:pt x="21660" y="27717"/>
                    <a:pt x="21668" y="27752"/>
                    <a:pt x="21677" y="27796"/>
                  </a:cubicBezTo>
                  <a:cubicBezTo>
                    <a:pt x="21783" y="27752"/>
                    <a:pt x="21668" y="27664"/>
                    <a:pt x="21615" y="27531"/>
                  </a:cubicBezTo>
                  <a:cubicBezTo>
                    <a:pt x="21589" y="27584"/>
                    <a:pt x="21501" y="27593"/>
                    <a:pt x="21501" y="27672"/>
                  </a:cubicBezTo>
                  <a:cubicBezTo>
                    <a:pt x="21598" y="27743"/>
                    <a:pt x="21589" y="27575"/>
                    <a:pt x="21686" y="27699"/>
                  </a:cubicBezTo>
                  <a:close/>
                  <a:moveTo>
                    <a:pt x="21774" y="28008"/>
                  </a:moveTo>
                  <a:cubicBezTo>
                    <a:pt x="21721" y="27876"/>
                    <a:pt x="21660" y="27929"/>
                    <a:pt x="21598" y="27831"/>
                  </a:cubicBezTo>
                  <a:cubicBezTo>
                    <a:pt x="21624" y="27823"/>
                    <a:pt x="21598" y="27743"/>
                    <a:pt x="21562" y="27743"/>
                  </a:cubicBezTo>
                  <a:cubicBezTo>
                    <a:pt x="21660" y="27893"/>
                    <a:pt x="21501" y="27849"/>
                    <a:pt x="21589" y="27990"/>
                  </a:cubicBezTo>
                  <a:cubicBezTo>
                    <a:pt x="21660" y="27902"/>
                    <a:pt x="21704" y="28061"/>
                    <a:pt x="21774" y="28008"/>
                  </a:cubicBezTo>
                  <a:close/>
                  <a:moveTo>
                    <a:pt x="21872" y="28317"/>
                  </a:moveTo>
                  <a:cubicBezTo>
                    <a:pt x="21925" y="28264"/>
                    <a:pt x="21863" y="28132"/>
                    <a:pt x="21836" y="28026"/>
                  </a:cubicBezTo>
                  <a:cubicBezTo>
                    <a:pt x="21757" y="28026"/>
                    <a:pt x="21810" y="28114"/>
                    <a:pt x="21739" y="28123"/>
                  </a:cubicBezTo>
                  <a:cubicBezTo>
                    <a:pt x="21783" y="28229"/>
                    <a:pt x="21827" y="28193"/>
                    <a:pt x="21872" y="28317"/>
                  </a:cubicBezTo>
                  <a:close/>
                  <a:moveTo>
                    <a:pt x="22913" y="30065"/>
                  </a:moveTo>
                  <a:cubicBezTo>
                    <a:pt x="22940" y="30092"/>
                    <a:pt x="22940" y="30118"/>
                    <a:pt x="22913" y="30136"/>
                  </a:cubicBezTo>
                  <a:cubicBezTo>
                    <a:pt x="23011" y="30207"/>
                    <a:pt x="23108" y="30295"/>
                    <a:pt x="23161" y="30233"/>
                  </a:cubicBezTo>
                  <a:cubicBezTo>
                    <a:pt x="23064" y="30127"/>
                    <a:pt x="22984" y="30065"/>
                    <a:pt x="22913" y="30065"/>
                  </a:cubicBezTo>
                  <a:close/>
                  <a:moveTo>
                    <a:pt x="22110" y="28882"/>
                  </a:moveTo>
                  <a:cubicBezTo>
                    <a:pt x="21995" y="28767"/>
                    <a:pt x="21925" y="28449"/>
                    <a:pt x="21916" y="28555"/>
                  </a:cubicBezTo>
                  <a:cubicBezTo>
                    <a:pt x="21916" y="28591"/>
                    <a:pt x="21960" y="28706"/>
                    <a:pt x="22013" y="28794"/>
                  </a:cubicBezTo>
                  <a:cubicBezTo>
                    <a:pt x="22066" y="28873"/>
                    <a:pt x="22110" y="28944"/>
                    <a:pt x="22110" y="28882"/>
                  </a:cubicBezTo>
                  <a:close/>
                  <a:moveTo>
                    <a:pt x="22340" y="28900"/>
                  </a:moveTo>
                  <a:cubicBezTo>
                    <a:pt x="22392" y="28847"/>
                    <a:pt x="22340" y="28750"/>
                    <a:pt x="22251" y="28661"/>
                  </a:cubicBezTo>
                  <a:cubicBezTo>
                    <a:pt x="22163" y="28582"/>
                    <a:pt x="22057" y="28502"/>
                    <a:pt x="22004" y="28511"/>
                  </a:cubicBezTo>
                  <a:cubicBezTo>
                    <a:pt x="22110" y="28759"/>
                    <a:pt x="22225" y="28635"/>
                    <a:pt x="22340" y="28900"/>
                  </a:cubicBezTo>
                  <a:close/>
                  <a:moveTo>
                    <a:pt x="11859" y="16591"/>
                  </a:moveTo>
                  <a:cubicBezTo>
                    <a:pt x="11841" y="16741"/>
                    <a:pt x="11964" y="16644"/>
                    <a:pt x="11938" y="16812"/>
                  </a:cubicBezTo>
                  <a:cubicBezTo>
                    <a:pt x="11859" y="16794"/>
                    <a:pt x="11876" y="16626"/>
                    <a:pt x="11753" y="16671"/>
                  </a:cubicBezTo>
                  <a:cubicBezTo>
                    <a:pt x="11761" y="16600"/>
                    <a:pt x="11806" y="16573"/>
                    <a:pt x="11859" y="16591"/>
                  </a:cubicBezTo>
                  <a:close/>
                  <a:moveTo>
                    <a:pt x="27920" y="31204"/>
                  </a:moveTo>
                  <a:cubicBezTo>
                    <a:pt x="27885" y="31319"/>
                    <a:pt x="27699" y="31249"/>
                    <a:pt x="27531" y="31302"/>
                  </a:cubicBezTo>
                  <a:cubicBezTo>
                    <a:pt x="27470" y="31284"/>
                    <a:pt x="27549" y="31275"/>
                    <a:pt x="27646" y="31257"/>
                  </a:cubicBezTo>
                  <a:cubicBezTo>
                    <a:pt x="27743" y="31240"/>
                    <a:pt x="27867" y="31222"/>
                    <a:pt x="27920" y="31204"/>
                  </a:cubicBezTo>
                  <a:close/>
                  <a:moveTo>
                    <a:pt x="21766" y="27037"/>
                  </a:moveTo>
                  <a:cubicBezTo>
                    <a:pt x="21854" y="27187"/>
                    <a:pt x="21721" y="27143"/>
                    <a:pt x="21792" y="27266"/>
                  </a:cubicBezTo>
                  <a:cubicBezTo>
                    <a:pt x="21686" y="27240"/>
                    <a:pt x="21748" y="27046"/>
                    <a:pt x="21668" y="27028"/>
                  </a:cubicBezTo>
                  <a:cubicBezTo>
                    <a:pt x="21642" y="26878"/>
                    <a:pt x="21721" y="27143"/>
                    <a:pt x="21766" y="27037"/>
                  </a:cubicBezTo>
                  <a:close/>
                  <a:moveTo>
                    <a:pt x="21651" y="27416"/>
                  </a:moveTo>
                  <a:cubicBezTo>
                    <a:pt x="21607" y="27461"/>
                    <a:pt x="21580" y="27346"/>
                    <a:pt x="21545" y="27363"/>
                  </a:cubicBezTo>
                  <a:cubicBezTo>
                    <a:pt x="21527" y="27231"/>
                    <a:pt x="21501" y="27178"/>
                    <a:pt x="21430" y="27063"/>
                  </a:cubicBezTo>
                  <a:cubicBezTo>
                    <a:pt x="21571" y="27081"/>
                    <a:pt x="21545" y="27240"/>
                    <a:pt x="21651" y="27416"/>
                  </a:cubicBezTo>
                  <a:close/>
                  <a:moveTo>
                    <a:pt x="22569" y="28061"/>
                  </a:moveTo>
                  <a:lnTo>
                    <a:pt x="22657" y="28202"/>
                  </a:lnTo>
                  <a:cubicBezTo>
                    <a:pt x="22622" y="28193"/>
                    <a:pt x="22596" y="28185"/>
                    <a:pt x="22569" y="28202"/>
                  </a:cubicBezTo>
                  <a:lnTo>
                    <a:pt x="22604" y="28282"/>
                  </a:lnTo>
                  <a:cubicBezTo>
                    <a:pt x="22640" y="28326"/>
                    <a:pt x="22675" y="28291"/>
                    <a:pt x="22657" y="28255"/>
                  </a:cubicBezTo>
                  <a:cubicBezTo>
                    <a:pt x="22746" y="28255"/>
                    <a:pt x="22719" y="28405"/>
                    <a:pt x="22737" y="28449"/>
                  </a:cubicBezTo>
                  <a:cubicBezTo>
                    <a:pt x="22781" y="28432"/>
                    <a:pt x="22763" y="28379"/>
                    <a:pt x="22807" y="28352"/>
                  </a:cubicBezTo>
                  <a:cubicBezTo>
                    <a:pt x="22790" y="28485"/>
                    <a:pt x="22869" y="28582"/>
                    <a:pt x="22993" y="28732"/>
                  </a:cubicBezTo>
                  <a:cubicBezTo>
                    <a:pt x="22940" y="28759"/>
                    <a:pt x="22869" y="28582"/>
                    <a:pt x="22807" y="28653"/>
                  </a:cubicBezTo>
                  <a:cubicBezTo>
                    <a:pt x="22790" y="28635"/>
                    <a:pt x="22790" y="28520"/>
                    <a:pt x="22790" y="28520"/>
                  </a:cubicBezTo>
                  <a:cubicBezTo>
                    <a:pt x="22772" y="28502"/>
                    <a:pt x="22719" y="28511"/>
                    <a:pt x="22719" y="28511"/>
                  </a:cubicBezTo>
                  <a:cubicBezTo>
                    <a:pt x="22666" y="28432"/>
                    <a:pt x="22640" y="28344"/>
                    <a:pt x="22516" y="28176"/>
                  </a:cubicBezTo>
                  <a:cubicBezTo>
                    <a:pt x="22569" y="28158"/>
                    <a:pt x="22490" y="28061"/>
                    <a:pt x="22569" y="28061"/>
                  </a:cubicBezTo>
                  <a:close/>
                  <a:moveTo>
                    <a:pt x="17404" y="2790"/>
                  </a:moveTo>
                  <a:cubicBezTo>
                    <a:pt x="17412" y="2870"/>
                    <a:pt x="17245" y="2879"/>
                    <a:pt x="17183" y="2843"/>
                  </a:cubicBezTo>
                  <a:cubicBezTo>
                    <a:pt x="17192" y="2781"/>
                    <a:pt x="17298" y="2781"/>
                    <a:pt x="17404" y="2790"/>
                  </a:cubicBezTo>
                  <a:close/>
                  <a:moveTo>
                    <a:pt x="22216" y="27893"/>
                  </a:moveTo>
                  <a:cubicBezTo>
                    <a:pt x="22304" y="28052"/>
                    <a:pt x="22269" y="28229"/>
                    <a:pt x="22428" y="28229"/>
                  </a:cubicBezTo>
                  <a:cubicBezTo>
                    <a:pt x="22534" y="28361"/>
                    <a:pt x="22428" y="28370"/>
                    <a:pt x="22516" y="28485"/>
                  </a:cubicBezTo>
                  <a:cubicBezTo>
                    <a:pt x="22587" y="28635"/>
                    <a:pt x="22710" y="28626"/>
                    <a:pt x="22719" y="28767"/>
                  </a:cubicBezTo>
                  <a:cubicBezTo>
                    <a:pt x="22657" y="28759"/>
                    <a:pt x="22569" y="28653"/>
                    <a:pt x="22463" y="28511"/>
                  </a:cubicBezTo>
                  <a:cubicBezTo>
                    <a:pt x="22401" y="28414"/>
                    <a:pt x="22322" y="28291"/>
                    <a:pt x="22260" y="28167"/>
                  </a:cubicBezTo>
                  <a:cubicBezTo>
                    <a:pt x="22207" y="28052"/>
                    <a:pt x="22172" y="27937"/>
                    <a:pt x="22216" y="27893"/>
                  </a:cubicBezTo>
                  <a:close/>
                  <a:moveTo>
                    <a:pt x="22154" y="27831"/>
                  </a:moveTo>
                  <a:cubicBezTo>
                    <a:pt x="21951" y="27884"/>
                    <a:pt x="21977" y="27496"/>
                    <a:pt x="21827" y="27346"/>
                  </a:cubicBezTo>
                  <a:cubicBezTo>
                    <a:pt x="21951" y="27355"/>
                    <a:pt x="21863" y="27355"/>
                    <a:pt x="21863" y="27240"/>
                  </a:cubicBezTo>
                  <a:cubicBezTo>
                    <a:pt x="21951" y="27284"/>
                    <a:pt x="21977" y="27390"/>
                    <a:pt x="22004" y="27505"/>
                  </a:cubicBezTo>
                  <a:cubicBezTo>
                    <a:pt x="22030" y="27620"/>
                    <a:pt x="22066" y="27743"/>
                    <a:pt x="22154" y="27831"/>
                  </a:cubicBezTo>
                  <a:close/>
                  <a:moveTo>
                    <a:pt x="22101" y="28246"/>
                  </a:moveTo>
                  <a:cubicBezTo>
                    <a:pt x="22145" y="28326"/>
                    <a:pt x="22181" y="28317"/>
                    <a:pt x="22216" y="28397"/>
                  </a:cubicBezTo>
                  <a:cubicBezTo>
                    <a:pt x="22163" y="28502"/>
                    <a:pt x="22110" y="28229"/>
                    <a:pt x="22057" y="28273"/>
                  </a:cubicBezTo>
                  <a:cubicBezTo>
                    <a:pt x="22022" y="28176"/>
                    <a:pt x="21986" y="28079"/>
                    <a:pt x="21942" y="27973"/>
                  </a:cubicBezTo>
                  <a:cubicBezTo>
                    <a:pt x="21907" y="27867"/>
                    <a:pt x="21872" y="27761"/>
                    <a:pt x="21810" y="27646"/>
                  </a:cubicBezTo>
                  <a:cubicBezTo>
                    <a:pt x="21827" y="27593"/>
                    <a:pt x="21880" y="27717"/>
                    <a:pt x="21942" y="27867"/>
                  </a:cubicBezTo>
                  <a:cubicBezTo>
                    <a:pt x="22004" y="28017"/>
                    <a:pt x="22075" y="28193"/>
                    <a:pt x="22101" y="28246"/>
                  </a:cubicBezTo>
                  <a:close/>
                  <a:moveTo>
                    <a:pt x="27328" y="29324"/>
                  </a:moveTo>
                  <a:cubicBezTo>
                    <a:pt x="27311" y="29385"/>
                    <a:pt x="27302" y="29456"/>
                    <a:pt x="27284" y="29518"/>
                  </a:cubicBezTo>
                  <a:cubicBezTo>
                    <a:pt x="27267" y="29589"/>
                    <a:pt x="27240" y="29642"/>
                    <a:pt x="27187" y="29686"/>
                  </a:cubicBezTo>
                  <a:cubicBezTo>
                    <a:pt x="27178" y="29694"/>
                    <a:pt x="27152" y="29703"/>
                    <a:pt x="27134" y="29703"/>
                  </a:cubicBezTo>
                  <a:cubicBezTo>
                    <a:pt x="27108" y="29712"/>
                    <a:pt x="27081" y="29712"/>
                    <a:pt x="27055" y="29721"/>
                  </a:cubicBezTo>
                  <a:cubicBezTo>
                    <a:pt x="27019" y="29739"/>
                    <a:pt x="26913" y="29827"/>
                    <a:pt x="26807" y="29765"/>
                  </a:cubicBezTo>
                  <a:cubicBezTo>
                    <a:pt x="26754" y="29783"/>
                    <a:pt x="26719" y="29827"/>
                    <a:pt x="26666" y="29836"/>
                  </a:cubicBezTo>
                  <a:cubicBezTo>
                    <a:pt x="26251" y="29756"/>
                    <a:pt x="25951" y="29730"/>
                    <a:pt x="25695" y="29553"/>
                  </a:cubicBezTo>
                  <a:cubicBezTo>
                    <a:pt x="25730" y="29544"/>
                    <a:pt x="25765" y="29544"/>
                    <a:pt x="25810" y="29544"/>
                  </a:cubicBezTo>
                  <a:cubicBezTo>
                    <a:pt x="25818" y="29465"/>
                    <a:pt x="25748" y="29483"/>
                    <a:pt x="25677" y="29456"/>
                  </a:cubicBezTo>
                  <a:cubicBezTo>
                    <a:pt x="25686" y="29412"/>
                    <a:pt x="25651" y="29368"/>
                    <a:pt x="25624" y="29324"/>
                  </a:cubicBezTo>
                  <a:cubicBezTo>
                    <a:pt x="25589" y="29279"/>
                    <a:pt x="25545" y="29244"/>
                    <a:pt x="25501" y="29244"/>
                  </a:cubicBezTo>
                  <a:cubicBezTo>
                    <a:pt x="25545" y="29359"/>
                    <a:pt x="25589" y="29474"/>
                    <a:pt x="25677" y="29518"/>
                  </a:cubicBezTo>
                  <a:cubicBezTo>
                    <a:pt x="25536" y="29527"/>
                    <a:pt x="25483" y="29394"/>
                    <a:pt x="25324" y="29359"/>
                  </a:cubicBezTo>
                  <a:cubicBezTo>
                    <a:pt x="25421" y="29315"/>
                    <a:pt x="25297" y="29235"/>
                    <a:pt x="25439" y="29306"/>
                  </a:cubicBezTo>
                  <a:cubicBezTo>
                    <a:pt x="25412" y="29253"/>
                    <a:pt x="25333" y="29174"/>
                    <a:pt x="25289" y="29182"/>
                  </a:cubicBezTo>
                  <a:cubicBezTo>
                    <a:pt x="25253" y="29253"/>
                    <a:pt x="25359" y="29306"/>
                    <a:pt x="25271" y="29385"/>
                  </a:cubicBezTo>
                  <a:lnTo>
                    <a:pt x="25130" y="29297"/>
                  </a:lnTo>
                  <a:cubicBezTo>
                    <a:pt x="25236" y="29341"/>
                    <a:pt x="25245" y="29297"/>
                    <a:pt x="25227" y="29253"/>
                  </a:cubicBezTo>
                  <a:cubicBezTo>
                    <a:pt x="25209" y="29227"/>
                    <a:pt x="25192" y="29200"/>
                    <a:pt x="25165" y="29174"/>
                  </a:cubicBezTo>
                  <a:cubicBezTo>
                    <a:pt x="25139" y="29156"/>
                    <a:pt x="25112" y="29138"/>
                    <a:pt x="25086" y="29138"/>
                  </a:cubicBezTo>
                  <a:cubicBezTo>
                    <a:pt x="25059" y="29174"/>
                    <a:pt x="25139" y="29191"/>
                    <a:pt x="25147" y="29218"/>
                  </a:cubicBezTo>
                  <a:cubicBezTo>
                    <a:pt x="25183" y="29306"/>
                    <a:pt x="24997" y="29121"/>
                    <a:pt x="24900" y="29112"/>
                  </a:cubicBezTo>
                  <a:cubicBezTo>
                    <a:pt x="24900" y="29076"/>
                    <a:pt x="24865" y="29041"/>
                    <a:pt x="24900" y="29006"/>
                  </a:cubicBezTo>
                  <a:cubicBezTo>
                    <a:pt x="24838" y="28997"/>
                    <a:pt x="24803" y="28953"/>
                    <a:pt x="24768" y="28891"/>
                  </a:cubicBezTo>
                  <a:cubicBezTo>
                    <a:pt x="24732" y="28838"/>
                    <a:pt x="24715" y="28759"/>
                    <a:pt x="24679" y="28714"/>
                  </a:cubicBezTo>
                  <a:cubicBezTo>
                    <a:pt x="24830" y="28803"/>
                    <a:pt x="24997" y="28909"/>
                    <a:pt x="25103" y="28794"/>
                  </a:cubicBezTo>
                  <a:cubicBezTo>
                    <a:pt x="25130" y="28820"/>
                    <a:pt x="25094" y="28856"/>
                    <a:pt x="25121" y="28873"/>
                  </a:cubicBezTo>
                  <a:cubicBezTo>
                    <a:pt x="25209" y="28917"/>
                    <a:pt x="25130" y="28812"/>
                    <a:pt x="25183" y="28794"/>
                  </a:cubicBezTo>
                  <a:cubicBezTo>
                    <a:pt x="25271" y="28873"/>
                    <a:pt x="25315" y="28856"/>
                    <a:pt x="25395" y="28909"/>
                  </a:cubicBezTo>
                  <a:cubicBezTo>
                    <a:pt x="25377" y="28988"/>
                    <a:pt x="25315" y="28909"/>
                    <a:pt x="25271" y="28882"/>
                  </a:cubicBezTo>
                  <a:cubicBezTo>
                    <a:pt x="25218" y="28926"/>
                    <a:pt x="25253" y="28970"/>
                    <a:pt x="25315" y="28997"/>
                  </a:cubicBezTo>
                  <a:cubicBezTo>
                    <a:pt x="25368" y="29023"/>
                    <a:pt x="25439" y="29032"/>
                    <a:pt x="25465" y="29015"/>
                  </a:cubicBezTo>
                  <a:cubicBezTo>
                    <a:pt x="25554" y="29059"/>
                    <a:pt x="25483" y="29121"/>
                    <a:pt x="25598" y="29147"/>
                  </a:cubicBezTo>
                  <a:cubicBezTo>
                    <a:pt x="25633" y="29138"/>
                    <a:pt x="25677" y="29129"/>
                    <a:pt x="25712" y="29121"/>
                  </a:cubicBezTo>
                  <a:cubicBezTo>
                    <a:pt x="25739" y="29068"/>
                    <a:pt x="25633" y="29076"/>
                    <a:pt x="25633" y="29076"/>
                  </a:cubicBezTo>
                  <a:cubicBezTo>
                    <a:pt x="25607" y="29059"/>
                    <a:pt x="25615" y="29015"/>
                    <a:pt x="25589" y="28988"/>
                  </a:cubicBezTo>
                  <a:cubicBezTo>
                    <a:pt x="25545" y="28970"/>
                    <a:pt x="25448" y="28962"/>
                    <a:pt x="25386" y="28873"/>
                  </a:cubicBezTo>
                  <a:cubicBezTo>
                    <a:pt x="25615" y="28988"/>
                    <a:pt x="25863" y="29085"/>
                    <a:pt x="26101" y="29147"/>
                  </a:cubicBezTo>
                  <a:cubicBezTo>
                    <a:pt x="26030" y="29244"/>
                    <a:pt x="26004" y="29315"/>
                    <a:pt x="26004" y="29394"/>
                  </a:cubicBezTo>
                  <a:cubicBezTo>
                    <a:pt x="26075" y="29447"/>
                    <a:pt x="26092" y="29385"/>
                    <a:pt x="26172" y="29430"/>
                  </a:cubicBezTo>
                  <a:cubicBezTo>
                    <a:pt x="26251" y="29430"/>
                    <a:pt x="26119" y="29359"/>
                    <a:pt x="26189" y="29297"/>
                  </a:cubicBezTo>
                  <a:lnTo>
                    <a:pt x="26313" y="29332"/>
                  </a:lnTo>
                  <a:cubicBezTo>
                    <a:pt x="26339" y="29218"/>
                    <a:pt x="26269" y="29218"/>
                    <a:pt x="26163" y="29200"/>
                  </a:cubicBezTo>
                  <a:cubicBezTo>
                    <a:pt x="26207" y="29165"/>
                    <a:pt x="26278" y="29165"/>
                    <a:pt x="26348" y="29182"/>
                  </a:cubicBezTo>
                  <a:cubicBezTo>
                    <a:pt x="26419" y="29200"/>
                    <a:pt x="26498" y="29209"/>
                    <a:pt x="26560" y="29200"/>
                  </a:cubicBezTo>
                  <a:cubicBezTo>
                    <a:pt x="26542" y="29218"/>
                    <a:pt x="26525" y="29244"/>
                    <a:pt x="26516" y="29279"/>
                  </a:cubicBezTo>
                  <a:cubicBezTo>
                    <a:pt x="26578" y="29297"/>
                    <a:pt x="26595" y="29253"/>
                    <a:pt x="26648" y="29244"/>
                  </a:cubicBezTo>
                  <a:cubicBezTo>
                    <a:pt x="26640" y="29218"/>
                    <a:pt x="26631" y="29200"/>
                    <a:pt x="26604" y="29191"/>
                  </a:cubicBezTo>
                  <a:cubicBezTo>
                    <a:pt x="26719" y="29121"/>
                    <a:pt x="26878" y="29156"/>
                    <a:pt x="27002" y="29112"/>
                  </a:cubicBezTo>
                  <a:cubicBezTo>
                    <a:pt x="26984" y="29156"/>
                    <a:pt x="26984" y="29182"/>
                    <a:pt x="27028" y="29191"/>
                  </a:cubicBezTo>
                  <a:cubicBezTo>
                    <a:pt x="27072" y="29218"/>
                    <a:pt x="27099" y="29103"/>
                    <a:pt x="27063" y="29094"/>
                  </a:cubicBezTo>
                  <a:cubicBezTo>
                    <a:pt x="27063" y="29032"/>
                    <a:pt x="27134" y="29068"/>
                    <a:pt x="27169" y="29050"/>
                  </a:cubicBezTo>
                  <a:cubicBezTo>
                    <a:pt x="27196" y="29094"/>
                    <a:pt x="27222" y="29147"/>
                    <a:pt x="27249" y="29200"/>
                  </a:cubicBezTo>
                  <a:cubicBezTo>
                    <a:pt x="27267" y="29244"/>
                    <a:pt x="27293" y="29297"/>
                    <a:pt x="27328" y="29324"/>
                  </a:cubicBezTo>
                  <a:close/>
                  <a:moveTo>
                    <a:pt x="25492" y="29209"/>
                  </a:moveTo>
                  <a:cubicBezTo>
                    <a:pt x="25536" y="29147"/>
                    <a:pt x="25359" y="28988"/>
                    <a:pt x="25297" y="29059"/>
                  </a:cubicBezTo>
                  <a:cubicBezTo>
                    <a:pt x="25350" y="29138"/>
                    <a:pt x="25403" y="29121"/>
                    <a:pt x="25492" y="29209"/>
                  </a:cubicBezTo>
                  <a:close/>
                  <a:moveTo>
                    <a:pt x="25986" y="29421"/>
                  </a:moveTo>
                  <a:cubicBezTo>
                    <a:pt x="25933" y="29324"/>
                    <a:pt x="25907" y="29315"/>
                    <a:pt x="25986" y="29191"/>
                  </a:cubicBezTo>
                  <a:cubicBezTo>
                    <a:pt x="25871" y="29112"/>
                    <a:pt x="25889" y="29324"/>
                    <a:pt x="25845" y="29306"/>
                  </a:cubicBezTo>
                  <a:cubicBezTo>
                    <a:pt x="25845" y="29262"/>
                    <a:pt x="25792" y="29218"/>
                    <a:pt x="25730" y="29200"/>
                  </a:cubicBezTo>
                  <a:cubicBezTo>
                    <a:pt x="25677" y="29174"/>
                    <a:pt x="25615" y="29174"/>
                    <a:pt x="25580" y="29235"/>
                  </a:cubicBezTo>
                  <a:cubicBezTo>
                    <a:pt x="25651" y="29306"/>
                    <a:pt x="25668" y="29235"/>
                    <a:pt x="25712" y="29244"/>
                  </a:cubicBezTo>
                  <a:cubicBezTo>
                    <a:pt x="25810" y="29315"/>
                    <a:pt x="25854" y="29483"/>
                    <a:pt x="25986" y="29421"/>
                  </a:cubicBezTo>
                  <a:close/>
                  <a:moveTo>
                    <a:pt x="26587" y="29421"/>
                  </a:moveTo>
                  <a:cubicBezTo>
                    <a:pt x="26498" y="29368"/>
                    <a:pt x="26463" y="29403"/>
                    <a:pt x="26401" y="29412"/>
                  </a:cubicBezTo>
                  <a:cubicBezTo>
                    <a:pt x="26366" y="29421"/>
                    <a:pt x="26242" y="29332"/>
                    <a:pt x="26260" y="29430"/>
                  </a:cubicBezTo>
                  <a:cubicBezTo>
                    <a:pt x="26251" y="29456"/>
                    <a:pt x="26286" y="29465"/>
                    <a:pt x="26313" y="29474"/>
                  </a:cubicBezTo>
                  <a:cubicBezTo>
                    <a:pt x="26348" y="29483"/>
                    <a:pt x="26375" y="29491"/>
                    <a:pt x="26375" y="29518"/>
                  </a:cubicBezTo>
                  <a:cubicBezTo>
                    <a:pt x="26410" y="29456"/>
                    <a:pt x="26445" y="29447"/>
                    <a:pt x="26481" y="29447"/>
                  </a:cubicBezTo>
                  <a:cubicBezTo>
                    <a:pt x="26516" y="29447"/>
                    <a:pt x="26551" y="29456"/>
                    <a:pt x="26587" y="29421"/>
                  </a:cubicBezTo>
                  <a:close/>
                  <a:moveTo>
                    <a:pt x="26507" y="29571"/>
                  </a:moveTo>
                  <a:cubicBezTo>
                    <a:pt x="26481" y="29642"/>
                    <a:pt x="26551" y="29650"/>
                    <a:pt x="26604" y="29668"/>
                  </a:cubicBezTo>
                  <a:cubicBezTo>
                    <a:pt x="26640" y="29580"/>
                    <a:pt x="26578" y="29580"/>
                    <a:pt x="26507" y="29571"/>
                  </a:cubicBezTo>
                  <a:close/>
                  <a:moveTo>
                    <a:pt x="26719" y="29394"/>
                  </a:moveTo>
                  <a:cubicBezTo>
                    <a:pt x="26657" y="29377"/>
                    <a:pt x="26640" y="29421"/>
                    <a:pt x="26604" y="29456"/>
                  </a:cubicBezTo>
                  <a:cubicBezTo>
                    <a:pt x="26640" y="29465"/>
                    <a:pt x="26648" y="29500"/>
                    <a:pt x="26710" y="29491"/>
                  </a:cubicBezTo>
                  <a:close/>
                  <a:moveTo>
                    <a:pt x="26799" y="29315"/>
                  </a:moveTo>
                  <a:cubicBezTo>
                    <a:pt x="26781" y="29332"/>
                    <a:pt x="26719" y="29500"/>
                    <a:pt x="26807" y="29474"/>
                  </a:cubicBezTo>
                  <a:cubicBezTo>
                    <a:pt x="26852" y="29483"/>
                    <a:pt x="26869" y="29288"/>
                    <a:pt x="26799" y="29315"/>
                  </a:cubicBezTo>
                  <a:close/>
                  <a:moveTo>
                    <a:pt x="27108" y="29218"/>
                  </a:moveTo>
                  <a:cubicBezTo>
                    <a:pt x="27125" y="29218"/>
                    <a:pt x="27116" y="29182"/>
                    <a:pt x="27081" y="29191"/>
                  </a:cubicBezTo>
                  <a:cubicBezTo>
                    <a:pt x="27081" y="29279"/>
                    <a:pt x="27116" y="29315"/>
                    <a:pt x="27169" y="29315"/>
                  </a:cubicBezTo>
                  <a:cubicBezTo>
                    <a:pt x="27187" y="29227"/>
                    <a:pt x="27099" y="29288"/>
                    <a:pt x="27108" y="29218"/>
                  </a:cubicBezTo>
                  <a:close/>
                  <a:moveTo>
                    <a:pt x="12335" y="19434"/>
                  </a:moveTo>
                  <a:cubicBezTo>
                    <a:pt x="12318" y="19346"/>
                    <a:pt x="12194" y="19196"/>
                    <a:pt x="12274" y="19152"/>
                  </a:cubicBezTo>
                  <a:cubicBezTo>
                    <a:pt x="12318" y="19214"/>
                    <a:pt x="12327" y="19267"/>
                    <a:pt x="12344" y="19311"/>
                  </a:cubicBezTo>
                  <a:cubicBezTo>
                    <a:pt x="12353" y="19355"/>
                    <a:pt x="12371" y="19399"/>
                    <a:pt x="12415" y="19461"/>
                  </a:cubicBezTo>
                  <a:cubicBezTo>
                    <a:pt x="12388" y="19470"/>
                    <a:pt x="12371" y="19417"/>
                    <a:pt x="12335" y="19434"/>
                  </a:cubicBezTo>
                  <a:close/>
                  <a:moveTo>
                    <a:pt x="12379" y="19293"/>
                  </a:moveTo>
                  <a:cubicBezTo>
                    <a:pt x="12379" y="19231"/>
                    <a:pt x="12415" y="19249"/>
                    <a:pt x="12459" y="19293"/>
                  </a:cubicBezTo>
                  <a:cubicBezTo>
                    <a:pt x="12503" y="19328"/>
                    <a:pt x="12538" y="19390"/>
                    <a:pt x="12521" y="19425"/>
                  </a:cubicBezTo>
                  <a:cubicBezTo>
                    <a:pt x="12450" y="19434"/>
                    <a:pt x="12477" y="19275"/>
                    <a:pt x="12379" y="19293"/>
                  </a:cubicBezTo>
                  <a:close/>
                  <a:moveTo>
                    <a:pt x="13130" y="19982"/>
                  </a:moveTo>
                  <a:cubicBezTo>
                    <a:pt x="13112" y="20008"/>
                    <a:pt x="13024" y="20008"/>
                    <a:pt x="12936" y="19982"/>
                  </a:cubicBezTo>
                  <a:cubicBezTo>
                    <a:pt x="12856" y="19955"/>
                    <a:pt x="12777" y="19893"/>
                    <a:pt x="12786" y="19805"/>
                  </a:cubicBezTo>
                  <a:cubicBezTo>
                    <a:pt x="12733" y="19779"/>
                    <a:pt x="12671" y="19761"/>
                    <a:pt x="12618" y="19717"/>
                  </a:cubicBezTo>
                  <a:cubicBezTo>
                    <a:pt x="12627" y="19690"/>
                    <a:pt x="12644" y="19708"/>
                    <a:pt x="12653" y="19717"/>
                  </a:cubicBezTo>
                  <a:cubicBezTo>
                    <a:pt x="12680" y="19699"/>
                    <a:pt x="12662" y="19690"/>
                    <a:pt x="12653" y="19673"/>
                  </a:cubicBezTo>
                  <a:cubicBezTo>
                    <a:pt x="12733" y="19664"/>
                    <a:pt x="12777" y="19761"/>
                    <a:pt x="12830" y="19832"/>
                  </a:cubicBezTo>
                  <a:cubicBezTo>
                    <a:pt x="12892" y="19902"/>
                    <a:pt x="12953" y="19955"/>
                    <a:pt x="13006" y="19876"/>
                  </a:cubicBezTo>
                  <a:cubicBezTo>
                    <a:pt x="13095" y="19902"/>
                    <a:pt x="13059" y="19955"/>
                    <a:pt x="13130" y="19982"/>
                  </a:cubicBezTo>
                  <a:close/>
                  <a:moveTo>
                    <a:pt x="12212" y="19072"/>
                  </a:moveTo>
                  <a:cubicBezTo>
                    <a:pt x="12185" y="18993"/>
                    <a:pt x="12159" y="18949"/>
                    <a:pt x="12123" y="18913"/>
                  </a:cubicBezTo>
                  <a:cubicBezTo>
                    <a:pt x="12088" y="18878"/>
                    <a:pt x="12062" y="18834"/>
                    <a:pt x="12044" y="18746"/>
                  </a:cubicBezTo>
                  <a:cubicBezTo>
                    <a:pt x="12097" y="18737"/>
                    <a:pt x="12132" y="18781"/>
                    <a:pt x="12159" y="18843"/>
                  </a:cubicBezTo>
                  <a:cubicBezTo>
                    <a:pt x="12185" y="18896"/>
                    <a:pt x="12221" y="18966"/>
                    <a:pt x="12256" y="18975"/>
                  </a:cubicBezTo>
                  <a:cubicBezTo>
                    <a:pt x="12256" y="19037"/>
                    <a:pt x="12247" y="19205"/>
                    <a:pt x="12150" y="19134"/>
                  </a:cubicBezTo>
                  <a:cubicBezTo>
                    <a:pt x="12115" y="19152"/>
                    <a:pt x="12150" y="19178"/>
                    <a:pt x="12185" y="19196"/>
                  </a:cubicBezTo>
                  <a:cubicBezTo>
                    <a:pt x="12212" y="19222"/>
                    <a:pt x="12247" y="19240"/>
                    <a:pt x="12212" y="19267"/>
                  </a:cubicBezTo>
                  <a:cubicBezTo>
                    <a:pt x="12115" y="19311"/>
                    <a:pt x="12070" y="19152"/>
                    <a:pt x="12062" y="19055"/>
                  </a:cubicBezTo>
                  <a:cubicBezTo>
                    <a:pt x="12132" y="18993"/>
                    <a:pt x="12159" y="19081"/>
                    <a:pt x="12212" y="19072"/>
                  </a:cubicBezTo>
                  <a:close/>
                  <a:moveTo>
                    <a:pt x="12591" y="19920"/>
                  </a:moveTo>
                  <a:cubicBezTo>
                    <a:pt x="12565" y="19876"/>
                    <a:pt x="12530" y="19840"/>
                    <a:pt x="12503" y="19805"/>
                  </a:cubicBezTo>
                  <a:cubicBezTo>
                    <a:pt x="12477" y="19770"/>
                    <a:pt x="12450" y="19743"/>
                    <a:pt x="12424" y="19708"/>
                  </a:cubicBezTo>
                  <a:cubicBezTo>
                    <a:pt x="12397" y="19682"/>
                    <a:pt x="12371" y="19646"/>
                    <a:pt x="12344" y="19611"/>
                  </a:cubicBezTo>
                  <a:cubicBezTo>
                    <a:pt x="12318" y="19576"/>
                    <a:pt x="12291" y="19531"/>
                    <a:pt x="12265" y="19470"/>
                  </a:cubicBezTo>
                  <a:cubicBezTo>
                    <a:pt x="12388" y="19434"/>
                    <a:pt x="12485" y="19531"/>
                    <a:pt x="12591" y="19646"/>
                  </a:cubicBezTo>
                  <a:cubicBezTo>
                    <a:pt x="12547" y="19752"/>
                    <a:pt x="12494" y="19549"/>
                    <a:pt x="12450" y="19602"/>
                  </a:cubicBezTo>
                  <a:cubicBezTo>
                    <a:pt x="12441" y="19673"/>
                    <a:pt x="12494" y="19717"/>
                    <a:pt x="12538" y="19761"/>
                  </a:cubicBezTo>
                  <a:cubicBezTo>
                    <a:pt x="12583" y="19805"/>
                    <a:pt x="12627" y="19849"/>
                    <a:pt x="12591" y="19920"/>
                  </a:cubicBezTo>
                  <a:close/>
                  <a:moveTo>
                    <a:pt x="21306" y="23584"/>
                  </a:moveTo>
                  <a:cubicBezTo>
                    <a:pt x="21342" y="23549"/>
                    <a:pt x="21404" y="23637"/>
                    <a:pt x="21377" y="23540"/>
                  </a:cubicBezTo>
                  <a:cubicBezTo>
                    <a:pt x="21474" y="23575"/>
                    <a:pt x="21430" y="23787"/>
                    <a:pt x="21368" y="23787"/>
                  </a:cubicBezTo>
                  <a:cubicBezTo>
                    <a:pt x="21351" y="23717"/>
                    <a:pt x="21333" y="23646"/>
                    <a:pt x="21306" y="23584"/>
                  </a:cubicBezTo>
                  <a:close/>
                  <a:moveTo>
                    <a:pt x="11920" y="18507"/>
                  </a:moveTo>
                  <a:cubicBezTo>
                    <a:pt x="11964" y="18595"/>
                    <a:pt x="11920" y="18701"/>
                    <a:pt x="12026" y="18869"/>
                  </a:cubicBezTo>
                  <a:cubicBezTo>
                    <a:pt x="11964" y="18878"/>
                    <a:pt x="11956" y="18701"/>
                    <a:pt x="11876" y="18754"/>
                  </a:cubicBezTo>
                  <a:cubicBezTo>
                    <a:pt x="11876" y="18657"/>
                    <a:pt x="11823" y="18507"/>
                    <a:pt x="11920" y="18507"/>
                  </a:cubicBezTo>
                  <a:close/>
                  <a:moveTo>
                    <a:pt x="12088" y="16944"/>
                  </a:moveTo>
                  <a:cubicBezTo>
                    <a:pt x="12150" y="16988"/>
                    <a:pt x="12176" y="17359"/>
                    <a:pt x="12097" y="17465"/>
                  </a:cubicBezTo>
                  <a:cubicBezTo>
                    <a:pt x="11991" y="17509"/>
                    <a:pt x="12088" y="17395"/>
                    <a:pt x="12088" y="17350"/>
                  </a:cubicBezTo>
                  <a:cubicBezTo>
                    <a:pt x="12097" y="17236"/>
                    <a:pt x="12062" y="17050"/>
                    <a:pt x="12088" y="16944"/>
                  </a:cubicBezTo>
                  <a:close/>
                  <a:moveTo>
                    <a:pt x="12918" y="20132"/>
                  </a:moveTo>
                  <a:cubicBezTo>
                    <a:pt x="13112" y="20247"/>
                    <a:pt x="13024" y="19999"/>
                    <a:pt x="13218" y="20123"/>
                  </a:cubicBezTo>
                  <a:cubicBezTo>
                    <a:pt x="13165" y="20176"/>
                    <a:pt x="13068" y="20150"/>
                    <a:pt x="13024" y="20229"/>
                  </a:cubicBezTo>
                  <a:cubicBezTo>
                    <a:pt x="12892" y="20150"/>
                    <a:pt x="12715" y="20114"/>
                    <a:pt x="12759" y="19991"/>
                  </a:cubicBezTo>
                  <a:cubicBezTo>
                    <a:pt x="12830" y="20070"/>
                    <a:pt x="13051" y="20088"/>
                    <a:pt x="12918" y="20132"/>
                  </a:cubicBezTo>
                  <a:close/>
                  <a:moveTo>
                    <a:pt x="12159" y="17660"/>
                  </a:moveTo>
                  <a:cubicBezTo>
                    <a:pt x="12229" y="17748"/>
                    <a:pt x="12194" y="18004"/>
                    <a:pt x="12238" y="18145"/>
                  </a:cubicBezTo>
                  <a:cubicBezTo>
                    <a:pt x="12159" y="17986"/>
                    <a:pt x="12132" y="17810"/>
                    <a:pt x="12159" y="17660"/>
                  </a:cubicBezTo>
                  <a:close/>
                  <a:moveTo>
                    <a:pt x="11964" y="18110"/>
                  </a:moveTo>
                  <a:cubicBezTo>
                    <a:pt x="11929" y="18207"/>
                    <a:pt x="11991" y="18216"/>
                    <a:pt x="11973" y="18339"/>
                  </a:cubicBezTo>
                  <a:cubicBezTo>
                    <a:pt x="11920" y="18339"/>
                    <a:pt x="11929" y="18198"/>
                    <a:pt x="11867" y="18198"/>
                  </a:cubicBezTo>
                  <a:cubicBezTo>
                    <a:pt x="11876" y="18145"/>
                    <a:pt x="11912" y="18119"/>
                    <a:pt x="11964" y="18110"/>
                  </a:cubicBezTo>
                  <a:close/>
                  <a:moveTo>
                    <a:pt x="11823" y="17059"/>
                  </a:moveTo>
                  <a:cubicBezTo>
                    <a:pt x="11894" y="17077"/>
                    <a:pt x="11912" y="17006"/>
                    <a:pt x="11903" y="16891"/>
                  </a:cubicBezTo>
                  <a:cubicBezTo>
                    <a:pt x="12026" y="16997"/>
                    <a:pt x="11885" y="17227"/>
                    <a:pt x="11964" y="17395"/>
                  </a:cubicBezTo>
                  <a:cubicBezTo>
                    <a:pt x="11929" y="17430"/>
                    <a:pt x="11859" y="17430"/>
                    <a:pt x="11859" y="17518"/>
                  </a:cubicBezTo>
                  <a:cubicBezTo>
                    <a:pt x="11885" y="17633"/>
                    <a:pt x="11912" y="17474"/>
                    <a:pt x="11964" y="17509"/>
                  </a:cubicBezTo>
                  <a:cubicBezTo>
                    <a:pt x="11947" y="17545"/>
                    <a:pt x="11938" y="17607"/>
                    <a:pt x="11947" y="17668"/>
                  </a:cubicBezTo>
                  <a:cubicBezTo>
                    <a:pt x="11903" y="17713"/>
                    <a:pt x="11850" y="17554"/>
                    <a:pt x="11841" y="17677"/>
                  </a:cubicBezTo>
                  <a:cubicBezTo>
                    <a:pt x="11806" y="17668"/>
                    <a:pt x="11735" y="17474"/>
                    <a:pt x="11806" y="17439"/>
                  </a:cubicBezTo>
                  <a:cubicBezTo>
                    <a:pt x="11797" y="17350"/>
                    <a:pt x="11726" y="17386"/>
                    <a:pt x="11744" y="17271"/>
                  </a:cubicBezTo>
                  <a:cubicBezTo>
                    <a:pt x="11806" y="17253"/>
                    <a:pt x="11797" y="17333"/>
                    <a:pt x="11806" y="17395"/>
                  </a:cubicBezTo>
                  <a:cubicBezTo>
                    <a:pt x="11841" y="17403"/>
                    <a:pt x="11850" y="17359"/>
                    <a:pt x="11876" y="17350"/>
                  </a:cubicBezTo>
                  <a:cubicBezTo>
                    <a:pt x="11832" y="17200"/>
                    <a:pt x="11717" y="17156"/>
                    <a:pt x="11717" y="16935"/>
                  </a:cubicBezTo>
                  <a:cubicBezTo>
                    <a:pt x="11841" y="17041"/>
                    <a:pt x="11770" y="16874"/>
                    <a:pt x="11753" y="16759"/>
                  </a:cubicBezTo>
                  <a:cubicBezTo>
                    <a:pt x="11797" y="16759"/>
                    <a:pt x="11806" y="16812"/>
                    <a:pt x="11859" y="16803"/>
                  </a:cubicBezTo>
                  <a:cubicBezTo>
                    <a:pt x="11876" y="16935"/>
                    <a:pt x="11806" y="16927"/>
                    <a:pt x="11823" y="17059"/>
                  </a:cubicBezTo>
                  <a:close/>
                  <a:moveTo>
                    <a:pt x="12353" y="18481"/>
                  </a:moveTo>
                  <a:cubicBezTo>
                    <a:pt x="12318" y="18578"/>
                    <a:pt x="12406" y="18693"/>
                    <a:pt x="12450" y="18807"/>
                  </a:cubicBezTo>
                  <a:cubicBezTo>
                    <a:pt x="12468" y="18852"/>
                    <a:pt x="12450" y="18878"/>
                    <a:pt x="12468" y="18931"/>
                  </a:cubicBezTo>
                  <a:cubicBezTo>
                    <a:pt x="12494" y="18984"/>
                    <a:pt x="12521" y="18984"/>
                    <a:pt x="12538" y="19037"/>
                  </a:cubicBezTo>
                  <a:cubicBezTo>
                    <a:pt x="12636" y="19249"/>
                    <a:pt x="12794" y="19487"/>
                    <a:pt x="12998" y="19637"/>
                  </a:cubicBezTo>
                  <a:cubicBezTo>
                    <a:pt x="12953" y="19690"/>
                    <a:pt x="12909" y="19673"/>
                    <a:pt x="12874" y="19637"/>
                  </a:cubicBezTo>
                  <a:cubicBezTo>
                    <a:pt x="12839" y="19593"/>
                    <a:pt x="12812" y="19540"/>
                    <a:pt x="12794" y="19514"/>
                  </a:cubicBezTo>
                  <a:cubicBezTo>
                    <a:pt x="12768" y="19487"/>
                    <a:pt x="12733" y="19470"/>
                    <a:pt x="12697" y="19452"/>
                  </a:cubicBezTo>
                  <a:cubicBezTo>
                    <a:pt x="12671" y="19443"/>
                    <a:pt x="12653" y="19417"/>
                    <a:pt x="12653" y="19373"/>
                  </a:cubicBezTo>
                  <a:cubicBezTo>
                    <a:pt x="12627" y="19355"/>
                    <a:pt x="12591" y="19381"/>
                    <a:pt x="12609" y="19408"/>
                  </a:cubicBezTo>
                  <a:cubicBezTo>
                    <a:pt x="12530" y="19425"/>
                    <a:pt x="12547" y="19284"/>
                    <a:pt x="12609" y="19267"/>
                  </a:cubicBezTo>
                  <a:cubicBezTo>
                    <a:pt x="12450" y="19063"/>
                    <a:pt x="12415" y="18860"/>
                    <a:pt x="12300" y="18675"/>
                  </a:cubicBezTo>
                  <a:cubicBezTo>
                    <a:pt x="12309" y="18604"/>
                    <a:pt x="12291" y="18516"/>
                    <a:pt x="12353" y="18481"/>
                  </a:cubicBezTo>
                  <a:close/>
                  <a:moveTo>
                    <a:pt x="21483" y="24026"/>
                  </a:moveTo>
                  <a:cubicBezTo>
                    <a:pt x="21518" y="23849"/>
                    <a:pt x="21633" y="24326"/>
                    <a:pt x="21615" y="24450"/>
                  </a:cubicBezTo>
                  <a:cubicBezTo>
                    <a:pt x="21536" y="24450"/>
                    <a:pt x="21562" y="24026"/>
                    <a:pt x="21483" y="24026"/>
                  </a:cubicBezTo>
                  <a:close/>
                  <a:moveTo>
                    <a:pt x="20953" y="24776"/>
                  </a:moveTo>
                  <a:cubicBezTo>
                    <a:pt x="20944" y="24697"/>
                    <a:pt x="20989" y="24600"/>
                    <a:pt x="20953" y="24511"/>
                  </a:cubicBezTo>
                  <a:cubicBezTo>
                    <a:pt x="21006" y="24485"/>
                    <a:pt x="21006" y="24564"/>
                    <a:pt x="21006" y="24635"/>
                  </a:cubicBezTo>
                  <a:cubicBezTo>
                    <a:pt x="20997" y="24715"/>
                    <a:pt x="20980" y="24794"/>
                    <a:pt x="20980" y="24776"/>
                  </a:cubicBezTo>
                  <a:cubicBezTo>
                    <a:pt x="20980" y="24812"/>
                    <a:pt x="21042" y="24979"/>
                    <a:pt x="21077" y="25121"/>
                  </a:cubicBezTo>
                  <a:cubicBezTo>
                    <a:pt x="21103" y="25244"/>
                    <a:pt x="21094" y="25359"/>
                    <a:pt x="21147" y="25465"/>
                  </a:cubicBezTo>
                  <a:cubicBezTo>
                    <a:pt x="21103" y="25483"/>
                    <a:pt x="21112" y="25553"/>
                    <a:pt x="21139" y="25650"/>
                  </a:cubicBezTo>
                  <a:cubicBezTo>
                    <a:pt x="21033" y="25527"/>
                    <a:pt x="21086" y="25333"/>
                    <a:pt x="21050" y="25121"/>
                  </a:cubicBezTo>
                  <a:cubicBezTo>
                    <a:pt x="21024" y="24988"/>
                    <a:pt x="20962" y="24891"/>
                    <a:pt x="20953" y="24776"/>
                  </a:cubicBezTo>
                  <a:close/>
                  <a:moveTo>
                    <a:pt x="21359" y="24238"/>
                  </a:moveTo>
                  <a:cubicBezTo>
                    <a:pt x="21289" y="24300"/>
                    <a:pt x="21298" y="24079"/>
                    <a:pt x="21218" y="24185"/>
                  </a:cubicBezTo>
                  <a:cubicBezTo>
                    <a:pt x="21200" y="24105"/>
                    <a:pt x="21209" y="24052"/>
                    <a:pt x="21236" y="24017"/>
                  </a:cubicBezTo>
                  <a:cubicBezTo>
                    <a:pt x="21280" y="24096"/>
                    <a:pt x="21351" y="24035"/>
                    <a:pt x="21359" y="24238"/>
                  </a:cubicBezTo>
                  <a:close/>
                  <a:moveTo>
                    <a:pt x="21236" y="24017"/>
                  </a:moveTo>
                  <a:cubicBezTo>
                    <a:pt x="21209" y="23876"/>
                    <a:pt x="21094" y="24149"/>
                    <a:pt x="21086" y="23929"/>
                  </a:cubicBezTo>
                  <a:cubicBezTo>
                    <a:pt x="21130" y="23840"/>
                    <a:pt x="21218" y="24026"/>
                    <a:pt x="21200" y="23867"/>
                  </a:cubicBezTo>
                  <a:cubicBezTo>
                    <a:pt x="21262" y="23858"/>
                    <a:pt x="21298" y="23973"/>
                    <a:pt x="21236" y="24017"/>
                  </a:cubicBezTo>
                  <a:close/>
                  <a:moveTo>
                    <a:pt x="20874" y="24361"/>
                  </a:moveTo>
                  <a:cubicBezTo>
                    <a:pt x="20900" y="24485"/>
                    <a:pt x="20821" y="24547"/>
                    <a:pt x="20891" y="24617"/>
                  </a:cubicBezTo>
                  <a:cubicBezTo>
                    <a:pt x="20891" y="24750"/>
                    <a:pt x="20715" y="24326"/>
                    <a:pt x="20874" y="24361"/>
                  </a:cubicBezTo>
                  <a:close/>
                  <a:moveTo>
                    <a:pt x="15108" y="20291"/>
                  </a:moveTo>
                  <a:cubicBezTo>
                    <a:pt x="15284" y="20335"/>
                    <a:pt x="15258" y="20379"/>
                    <a:pt x="15399" y="20388"/>
                  </a:cubicBezTo>
                  <a:cubicBezTo>
                    <a:pt x="15355" y="20529"/>
                    <a:pt x="15161" y="20273"/>
                    <a:pt x="15143" y="20441"/>
                  </a:cubicBezTo>
                  <a:cubicBezTo>
                    <a:pt x="14993" y="20414"/>
                    <a:pt x="15108" y="20344"/>
                    <a:pt x="15108" y="20291"/>
                  </a:cubicBezTo>
                  <a:close/>
                  <a:moveTo>
                    <a:pt x="19744" y="21801"/>
                  </a:moveTo>
                  <a:cubicBezTo>
                    <a:pt x="19805" y="21801"/>
                    <a:pt x="19867" y="21810"/>
                    <a:pt x="19938" y="21836"/>
                  </a:cubicBezTo>
                  <a:cubicBezTo>
                    <a:pt x="20044" y="21862"/>
                    <a:pt x="20141" y="21898"/>
                    <a:pt x="20238" y="21942"/>
                  </a:cubicBezTo>
                  <a:cubicBezTo>
                    <a:pt x="20441" y="22021"/>
                    <a:pt x="20635" y="22110"/>
                    <a:pt x="20803" y="22180"/>
                  </a:cubicBezTo>
                  <a:cubicBezTo>
                    <a:pt x="21077" y="22286"/>
                    <a:pt x="21280" y="22313"/>
                    <a:pt x="21404" y="22472"/>
                  </a:cubicBezTo>
                  <a:cubicBezTo>
                    <a:pt x="21386" y="22498"/>
                    <a:pt x="21333" y="22463"/>
                    <a:pt x="21262" y="22419"/>
                  </a:cubicBezTo>
                  <a:cubicBezTo>
                    <a:pt x="21192" y="22375"/>
                    <a:pt x="21112" y="22322"/>
                    <a:pt x="21042" y="22295"/>
                  </a:cubicBezTo>
                  <a:cubicBezTo>
                    <a:pt x="20927" y="22242"/>
                    <a:pt x="20812" y="22233"/>
                    <a:pt x="20715" y="22198"/>
                  </a:cubicBezTo>
                  <a:cubicBezTo>
                    <a:pt x="20618" y="22163"/>
                    <a:pt x="20635" y="22136"/>
                    <a:pt x="20609" y="22127"/>
                  </a:cubicBezTo>
                  <a:cubicBezTo>
                    <a:pt x="20538" y="22092"/>
                    <a:pt x="20326" y="22092"/>
                    <a:pt x="20300" y="21986"/>
                  </a:cubicBezTo>
                  <a:cubicBezTo>
                    <a:pt x="19955" y="21924"/>
                    <a:pt x="19929" y="21915"/>
                    <a:pt x="19744" y="21801"/>
                  </a:cubicBezTo>
                  <a:close/>
                  <a:moveTo>
                    <a:pt x="21147" y="24971"/>
                  </a:moveTo>
                  <a:cubicBezTo>
                    <a:pt x="21103" y="24935"/>
                    <a:pt x="21086" y="24838"/>
                    <a:pt x="21059" y="24759"/>
                  </a:cubicBezTo>
                  <a:cubicBezTo>
                    <a:pt x="21139" y="24715"/>
                    <a:pt x="21174" y="24891"/>
                    <a:pt x="21147" y="24971"/>
                  </a:cubicBezTo>
                  <a:close/>
                  <a:moveTo>
                    <a:pt x="21607" y="25324"/>
                  </a:moveTo>
                  <a:cubicBezTo>
                    <a:pt x="21589" y="25394"/>
                    <a:pt x="21589" y="25500"/>
                    <a:pt x="21589" y="25589"/>
                  </a:cubicBezTo>
                  <a:cubicBezTo>
                    <a:pt x="21359" y="25509"/>
                    <a:pt x="21368" y="25094"/>
                    <a:pt x="21306" y="24803"/>
                  </a:cubicBezTo>
                  <a:cubicBezTo>
                    <a:pt x="21289" y="24759"/>
                    <a:pt x="21253" y="24776"/>
                    <a:pt x="21218" y="24776"/>
                  </a:cubicBezTo>
                  <a:cubicBezTo>
                    <a:pt x="21236" y="24741"/>
                    <a:pt x="21245" y="24706"/>
                    <a:pt x="21245" y="24679"/>
                  </a:cubicBezTo>
                  <a:cubicBezTo>
                    <a:pt x="21236" y="24644"/>
                    <a:pt x="21227" y="24609"/>
                    <a:pt x="21218" y="24582"/>
                  </a:cubicBezTo>
                  <a:cubicBezTo>
                    <a:pt x="21183" y="24511"/>
                    <a:pt x="21139" y="24450"/>
                    <a:pt x="21112" y="24370"/>
                  </a:cubicBezTo>
                  <a:cubicBezTo>
                    <a:pt x="21077" y="24229"/>
                    <a:pt x="21165" y="24220"/>
                    <a:pt x="21147" y="24105"/>
                  </a:cubicBezTo>
                  <a:cubicBezTo>
                    <a:pt x="21192" y="24167"/>
                    <a:pt x="21200" y="24264"/>
                    <a:pt x="21209" y="24352"/>
                  </a:cubicBezTo>
                  <a:cubicBezTo>
                    <a:pt x="21218" y="24450"/>
                    <a:pt x="21218" y="24538"/>
                    <a:pt x="21271" y="24626"/>
                  </a:cubicBezTo>
                  <a:cubicBezTo>
                    <a:pt x="21324" y="24706"/>
                    <a:pt x="21412" y="24688"/>
                    <a:pt x="21439" y="24820"/>
                  </a:cubicBezTo>
                  <a:cubicBezTo>
                    <a:pt x="21404" y="24847"/>
                    <a:pt x="21386" y="24794"/>
                    <a:pt x="21359" y="24794"/>
                  </a:cubicBezTo>
                  <a:cubicBezTo>
                    <a:pt x="21448" y="25041"/>
                    <a:pt x="21395" y="25368"/>
                    <a:pt x="21607" y="25324"/>
                  </a:cubicBezTo>
                  <a:close/>
                  <a:moveTo>
                    <a:pt x="22013" y="24432"/>
                  </a:moveTo>
                  <a:cubicBezTo>
                    <a:pt x="22048" y="24441"/>
                    <a:pt x="22075" y="24467"/>
                    <a:pt x="22092" y="24503"/>
                  </a:cubicBezTo>
                  <a:cubicBezTo>
                    <a:pt x="22119" y="24520"/>
                    <a:pt x="22128" y="24547"/>
                    <a:pt x="22145" y="24582"/>
                  </a:cubicBezTo>
                  <a:cubicBezTo>
                    <a:pt x="22163" y="24644"/>
                    <a:pt x="22172" y="24732"/>
                    <a:pt x="22172" y="24820"/>
                  </a:cubicBezTo>
                  <a:cubicBezTo>
                    <a:pt x="22234" y="24856"/>
                    <a:pt x="22348" y="25147"/>
                    <a:pt x="22216" y="25147"/>
                  </a:cubicBezTo>
                  <a:cubicBezTo>
                    <a:pt x="22189" y="25032"/>
                    <a:pt x="22145" y="24900"/>
                    <a:pt x="22101" y="24776"/>
                  </a:cubicBezTo>
                  <a:cubicBezTo>
                    <a:pt x="22075" y="24715"/>
                    <a:pt x="22057" y="24653"/>
                    <a:pt x="22048" y="24600"/>
                  </a:cubicBezTo>
                  <a:cubicBezTo>
                    <a:pt x="22039" y="24573"/>
                    <a:pt x="22030" y="24547"/>
                    <a:pt x="22030" y="24529"/>
                  </a:cubicBezTo>
                  <a:cubicBezTo>
                    <a:pt x="22022" y="24503"/>
                    <a:pt x="22022" y="24458"/>
                    <a:pt x="22013" y="24432"/>
                  </a:cubicBezTo>
                  <a:close/>
                  <a:moveTo>
                    <a:pt x="26975" y="12847"/>
                  </a:moveTo>
                  <a:cubicBezTo>
                    <a:pt x="26922" y="12627"/>
                    <a:pt x="26957" y="12282"/>
                    <a:pt x="26922" y="12044"/>
                  </a:cubicBezTo>
                  <a:cubicBezTo>
                    <a:pt x="26993" y="12265"/>
                    <a:pt x="26993" y="12591"/>
                    <a:pt x="26975" y="12847"/>
                  </a:cubicBezTo>
                  <a:close/>
                  <a:moveTo>
                    <a:pt x="10004" y="14119"/>
                  </a:moveTo>
                  <a:cubicBezTo>
                    <a:pt x="10093" y="14119"/>
                    <a:pt x="10075" y="14234"/>
                    <a:pt x="10075" y="14313"/>
                  </a:cubicBezTo>
                  <a:cubicBezTo>
                    <a:pt x="9987" y="14313"/>
                    <a:pt x="10013" y="14198"/>
                    <a:pt x="10004" y="14119"/>
                  </a:cubicBezTo>
                  <a:close/>
                  <a:moveTo>
                    <a:pt x="10190" y="14331"/>
                  </a:moveTo>
                  <a:cubicBezTo>
                    <a:pt x="10163" y="14225"/>
                    <a:pt x="10146" y="14119"/>
                    <a:pt x="10110" y="14022"/>
                  </a:cubicBezTo>
                  <a:cubicBezTo>
                    <a:pt x="10146" y="14004"/>
                    <a:pt x="10190" y="14075"/>
                    <a:pt x="10216" y="14163"/>
                  </a:cubicBezTo>
                  <a:cubicBezTo>
                    <a:pt x="10234" y="14242"/>
                    <a:pt x="10243" y="14331"/>
                    <a:pt x="10190" y="14331"/>
                  </a:cubicBezTo>
                  <a:close/>
                  <a:moveTo>
                    <a:pt x="9925" y="14348"/>
                  </a:moveTo>
                  <a:cubicBezTo>
                    <a:pt x="9837" y="14340"/>
                    <a:pt x="9872" y="14269"/>
                    <a:pt x="9863" y="14189"/>
                  </a:cubicBezTo>
                  <a:cubicBezTo>
                    <a:pt x="9925" y="14172"/>
                    <a:pt x="9951" y="14295"/>
                    <a:pt x="9925" y="14348"/>
                  </a:cubicBezTo>
                  <a:close/>
                  <a:moveTo>
                    <a:pt x="9077" y="12309"/>
                  </a:moveTo>
                  <a:cubicBezTo>
                    <a:pt x="9015" y="12335"/>
                    <a:pt x="8927" y="12159"/>
                    <a:pt x="8856" y="12097"/>
                  </a:cubicBezTo>
                  <a:cubicBezTo>
                    <a:pt x="8962" y="12061"/>
                    <a:pt x="8989" y="12220"/>
                    <a:pt x="9077" y="12309"/>
                  </a:cubicBezTo>
                  <a:close/>
                  <a:moveTo>
                    <a:pt x="9704" y="14454"/>
                  </a:moveTo>
                  <a:cubicBezTo>
                    <a:pt x="9784" y="14675"/>
                    <a:pt x="9739" y="14799"/>
                    <a:pt x="9775" y="14993"/>
                  </a:cubicBezTo>
                  <a:cubicBezTo>
                    <a:pt x="9669" y="14940"/>
                    <a:pt x="9775" y="15152"/>
                    <a:pt x="9669" y="15099"/>
                  </a:cubicBezTo>
                  <a:cubicBezTo>
                    <a:pt x="9686" y="15046"/>
                    <a:pt x="9686" y="14984"/>
                    <a:pt x="9678" y="14931"/>
                  </a:cubicBezTo>
                  <a:cubicBezTo>
                    <a:pt x="9678" y="14887"/>
                    <a:pt x="9669" y="14834"/>
                    <a:pt x="9678" y="14790"/>
                  </a:cubicBezTo>
                  <a:cubicBezTo>
                    <a:pt x="9678" y="14781"/>
                    <a:pt x="9722" y="14790"/>
                    <a:pt x="9731" y="14781"/>
                  </a:cubicBezTo>
                  <a:cubicBezTo>
                    <a:pt x="9748" y="14755"/>
                    <a:pt x="9695" y="14657"/>
                    <a:pt x="9704" y="14622"/>
                  </a:cubicBezTo>
                  <a:cubicBezTo>
                    <a:pt x="9678" y="14569"/>
                    <a:pt x="9669" y="14631"/>
                    <a:pt x="9598" y="14604"/>
                  </a:cubicBezTo>
                  <a:cubicBezTo>
                    <a:pt x="9633" y="14560"/>
                    <a:pt x="9625" y="14516"/>
                    <a:pt x="9616" y="14472"/>
                  </a:cubicBezTo>
                  <a:cubicBezTo>
                    <a:pt x="9598" y="14428"/>
                    <a:pt x="9580" y="14384"/>
                    <a:pt x="9589" y="14322"/>
                  </a:cubicBezTo>
                  <a:cubicBezTo>
                    <a:pt x="9580" y="14295"/>
                    <a:pt x="9563" y="14313"/>
                    <a:pt x="9563" y="14331"/>
                  </a:cubicBezTo>
                  <a:cubicBezTo>
                    <a:pt x="9483" y="14322"/>
                    <a:pt x="9572" y="14251"/>
                    <a:pt x="9563" y="14216"/>
                  </a:cubicBezTo>
                  <a:cubicBezTo>
                    <a:pt x="9616" y="14181"/>
                    <a:pt x="9678" y="14366"/>
                    <a:pt x="9686" y="14269"/>
                  </a:cubicBezTo>
                  <a:cubicBezTo>
                    <a:pt x="9766" y="14313"/>
                    <a:pt x="9686" y="14428"/>
                    <a:pt x="9607" y="14384"/>
                  </a:cubicBezTo>
                  <a:cubicBezTo>
                    <a:pt x="9642" y="14401"/>
                    <a:pt x="9633" y="14490"/>
                    <a:pt x="9704" y="14454"/>
                  </a:cubicBezTo>
                  <a:close/>
                  <a:moveTo>
                    <a:pt x="10340" y="15117"/>
                  </a:moveTo>
                  <a:cubicBezTo>
                    <a:pt x="10243" y="15090"/>
                    <a:pt x="10278" y="14834"/>
                    <a:pt x="10252" y="14693"/>
                  </a:cubicBezTo>
                  <a:cubicBezTo>
                    <a:pt x="10313" y="14728"/>
                    <a:pt x="10313" y="14799"/>
                    <a:pt x="10313" y="14869"/>
                  </a:cubicBezTo>
                  <a:cubicBezTo>
                    <a:pt x="10304" y="14949"/>
                    <a:pt x="10304" y="15037"/>
                    <a:pt x="10340" y="15117"/>
                  </a:cubicBezTo>
                  <a:close/>
                  <a:moveTo>
                    <a:pt x="8335" y="12017"/>
                  </a:moveTo>
                  <a:cubicBezTo>
                    <a:pt x="8388" y="11982"/>
                    <a:pt x="8353" y="11911"/>
                    <a:pt x="8327" y="11850"/>
                  </a:cubicBezTo>
                  <a:cubicBezTo>
                    <a:pt x="8282" y="11832"/>
                    <a:pt x="8247" y="11832"/>
                    <a:pt x="8212" y="11841"/>
                  </a:cubicBezTo>
                  <a:cubicBezTo>
                    <a:pt x="8150" y="11752"/>
                    <a:pt x="8132" y="11691"/>
                    <a:pt x="8026" y="11593"/>
                  </a:cubicBezTo>
                  <a:cubicBezTo>
                    <a:pt x="8150" y="11629"/>
                    <a:pt x="8106" y="11549"/>
                    <a:pt x="8212" y="11602"/>
                  </a:cubicBezTo>
                  <a:cubicBezTo>
                    <a:pt x="8300" y="11761"/>
                    <a:pt x="8185" y="11620"/>
                    <a:pt x="8132" y="11673"/>
                  </a:cubicBezTo>
                  <a:cubicBezTo>
                    <a:pt x="8247" y="11779"/>
                    <a:pt x="8327" y="11708"/>
                    <a:pt x="8459" y="11920"/>
                  </a:cubicBezTo>
                  <a:cubicBezTo>
                    <a:pt x="8335" y="12000"/>
                    <a:pt x="8459" y="12026"/>
                    <a:pt x="8565" y="12167"/>
                  </a:cubicBezTo>
                  <a:cubicBezTo>
                    <a:pt x="8477" y="12238"/>
                    <a:pt x="8362" y="12132"/>
                    <a:pt x="8238" y="11991"/>
                  </a:cubicBezTo>
                  <a:cubicBezTo>
                    <a:pt x="8256" y="11947"/>
                    <a:pt x="8291" y="11982"/>
                    <a:pt x="8335" y="12017"/>
                  </a:cubicBezTo>
                  <a:close/>
                  <a:moveTo>
                    <a:pt x="9934" y="15019"/>
                  </a:moveTo>
                  <a:cubicBezTo>
                    <a:pt x="9987" y="15055"/>
                    <a:pt x="9916" y="15223"/>
                    <a:pt x="9942" y="15364"/>
                  </a:cubicBezTo>
                  <a:cubicBezTo>
                    <a:pt x="9863" y="15346"/>
                    <a:pt x="9925" y="15108"/>
                    <a:pt x="9934" y="15019"/>
                  </a:cubicBezTo>
                  <a:close/>
                  <a:moveTo>
                    <a:pt x="9527" y="14710"/>
                  </a:moveTo>
                  <a:cubicBezTo>
                    <a:pt x="9474" y="14719"/>
                    <a:pt x="9501" y="14596"/>
                    <a:pt x="9483" y="14560"/>
                  </a:cubicBezTo>
                  <a:cubicBezTo>
                    <a:pt x="9580" y="14551"/>
                    <a:pt x="9572" y="14649"/>
                    <a:pt x="9527" y="14710"/>
                  </a:cubicBezTo>
                  <a:close/>
                  <a:moveTo>
                    <a:pt x="7744" y="11435"/>
                  </a:moveTo>
                  <a:cubicBezTo>
                    <a:pt x="7673" y="11399"/>
                    <a:pt x="7603" y="11408"/>
                    <a:pt x="7514" y="11293"/>
                  </a:cubicBezTo>
                  <a:cubicBezTo>
                    <a:pt x="7567" y="11240"/>
                    <a:pt x="7664" y="11364"/>
                    <a:pt x="7744" y="11435"/>
                  </a:cubicBezTo>
                  <a:close/>
                  <a:moveTo>
                    <a:pt x="6949" y="10543"/>
                  </a:moveTo>
                  <a:cubicBezTo>
                    <a:pt x="6967" y="10578"/>
                    <a:pt x="6984" y="10613"/>
                    <a:pt x="7020" y="10658"/>
                  </a:cubicBezTo>
                  <a:cubicBezTo>
                    <a:pt x="6949" y="10622"/>
                    <a:pt x="6879" y="10640"/>
                    <a:pt x="6790" y="10534"/>
                  </a:cubicBezTo>
                  <a:cubicBezTo>
                    <a:pt x="6834" y="10499"/>
                    <a:pt x="6905" y="10578"/>
                    <a:pt x="6949" y="10543"/>
                  </a:cubicBezTo>
                  <a:close/>
                  <a:moveTo>
                    <a:pt x="10340" y="15275"/>
                  </a:moveTo>
                  <a:cubicBezTo>
                    <a:pt x="10340" y="15841"/>
                    <a:pt x="10340" y="16000"/>
                    <a:pt x="10296" y="16600"/>
                  </a:cubicBezTo>
                  <a:cubicBezTo>
                    <a:pt x="10252" y="16741"/>
                    <a:pt x="10278" y="16441"/>
                    <a:pt x="10278" y="16335"/>
                  </a:cubicBezTo>
                  <a:cubicBezTo>
                    <a:pt x="10278" y="16008"/>
                    <a:pt x="10304" y="15514"/>
                    <a:pt x="10287" y="15196"/>
                  </a:cubicBezTo>
                  <a:cubicBezTo>
                    <a:pt x="10331" y="15178"/>
                    <a:pt x="10340" y="15231"/>
                    <a:pt x="10340" y="15275"/>
                  </a:cubicBezTo>
                  <a:close/>
                  <a:moveTo>
                    <a:pt x="5660" y="9466"/>
                  </a:moveTo>
                  <a:cubicBezTo>
                    <a:pt x="5510" y="9360"/>
                    <a:pt x="5572" y="9315"/>
                    <a:pt x="5642" y="9289"/>
                  </a:cubicBezTo>
                  <a:cubicBezTo>
                    <a:pt x="5748" y="9360"/>
                    <a:pt x="5660" y="9404"/>
                    <a:pt x="5660" y="9466"/>
                  </a:cubicBezTo>
                  <a:close/>
                  <a:moveTo>
                    <a:pt x="3903" y="8521"/>
                  </a:moveTo>
                  <a:cubicBezTo>
                    <a:pt x="3806" y="8459"/>
                    <a:pt x="3753" y="8397"/>
                    <a:pt x="3815" y="8344"/>
                  </a:cubicBezTo>
                  <a:cubicBezTo>
                    <a:pt x="3912" y="8415"/>
                    <a:pt x="3965" y="8477"/>
                    <a:pt x="3903" y="8521"/>
                  </a:cubicBezTo>
                  <a:close/>
                  <a:moveTo>
                    <a:pt x="5280" y="9536"/>
                  </a:moveTo>
                  <a:cubicBezTo>
                    <a:pt x="5060" y="9421"/>
                    <a:pt x="4821" y="9209"/>
                    <a:pt x="4618" y="8998"/>
                  </a:cubicBezTo>
                  <a:cubicBezTo>
                    <a:pt x="4512" y="8900"/>
                    <a:pt x="4486" y="8998"/>
                    <a:pt x="4371" y="8874"/>
                  </a:cubicBezTo>
                  <a:cubicBezTo>
                    <a:pt x="4397" y="8865"/>
                    <a:pt x="4424" y="8883"/>
                    <a:pt x="4441" y="8865"/>
                  </a:cubicBezTo>
                  <a:cubicBezTo>
                    <a:pt x="4265" y="8697"/>
                    <a:pt x="4159" y="8689"/>
                    <a:pt x="4018" y="8609"/>
                  </a:cubicBezTo>
                  <a:cubicBezTo>
                    <a:pt x="4141" y="8538"/>
                    <a:pt x="4000" y="8432"/>
                    <a:pt x="3929" y="8344"/>
                  </a:cubicBezTo>
                  <a:cubicBezTo>
                    <a:pt x="4097" y="8309"/>
                    <a:pt x="4265" y="8591"/>
                    <a:pt x="4300" y="8689"/>
                  </a:cubicBezTo>
                  <a:cubicBezTo>
                    <a:pt x="4380" y="8627"/>
                    <a:pt x="4609" y="8671"/>
                    <a:pt x="4680" y="8777"/>
                  </a:cubicBezTo>
                  <a:cubicBezTo>
                    <a:pt x="4653" y="8847"/>
                    <a:pt x="4530" y="8697"/>
                    <a:pt x="4486" y="8733"/>
                  </a:cubicBezTo>
                  <a:cubicBezTo>
                    <a:pt x="4477" y="8821"/>
                    <a:pt x="4618" y="8812"/>
                    <a:pt x="4645" y="8821"/>
                  </a:cubicBezTo>
                  <a:cubicBezTo>
                    <a:pt x="4662" y="8865"/>
                    <a:pt x="4830" y="8918"/>
                    <a:pt x="4856" y="8971"/>
                  </a:cubicBezTo>
                  <a:cubicBezTo>
                    <a:pt x="4856" y="8980"/>
                    <a:pt x="4821" y="9015"/>
                    <a:pt x="4821" y="9015"/>
                  </a:cubicBezTo>
                  <a:cubicBezTo>
                    <a:pt x="4865" y="9051"/>
                    <a:pt x="4927" y="9042"/>
                    <a:pt x="4998" y="9077"/>
                  </a:cubicBezTo>
                  <a:cubicBezTo>
                    <a:pt x="5051" y="9112"/>
                    <a:pt x="5024" y="9139"/>
                    <a:pt x="5042" y="9156"/>
                  </a:cubicBezTo>
                  <a:cubicBezTo>
                    <a:pt x="5095" y="9192"/>
                    <a:pt x="5174" y="9174"/>
                    <a:pt x="5210" y="9280"/>
                  </a:cubicBezTo>
                  <a:cubicBezTo>
                    <a:pt x="5219" y="9307"/>
                    <a:pt x="5254" y="9333"/>
                    <a:pt x="5263" y="9360"/>
                  </a:cubicBezTo>
                  <a:cubicBezTo>
                    <a:pt x="5280" y="9413"/>
                    <a:pt x="5113" y="9404"/>
                    <a:pt x="5280" y="9536"/>
                  </a:cubicBezTo>
                  <a:close/>
                  <a:moveTo>
                    <a:pt x="5201" y="9368"/>
                  </a:moveTo>
                  <a:cubicBezTo>
                    <a:pt x="5033" y="9271"/>
                    <a:pt x="5015" y="9051"/>
                    <a:pt x="4892" y="9201"/>
                  </a:cubicBezTo>
                  <a:cubicBezTo>
                    <a:pt x="5007" y="9280"/>
                    <a:pt x="5139" y="9430"/>
                    <a:pt x="5201" y="9368"/>
                  </a:cubicBezTo>
                  <a:close/>
                  <a:moveTo>
                    <a:pt x="8159" y="11302"/>
                  </a:moveTo>
                  <a:cubicBezTo>
                    <a:pt x="8247" y="11267"/>
                    <a:pt x="8335" y="11435"/>
                    <a:pt x="8388" y="11514"/>
                  </a:cubicBezTo>
                  <a:cubicBezTo>
                    <a:pt x="8327" y="11541"/>
                    <a:pt x="8229" y="11364"/>
                    <a:pt x="8159" y="11302"/>
                  </a:cubicBezTo>
                  <a:close/>
                  <a:moveTo>
                    <a:pt x="8000" y="11329"/>
                  </a:moveTo>
                  <a:cubicBezTo>
                    <a:pt x="8106" y="11355"/>
                    <a:pt x="8247" y="11593"/>
                    <a:pt x="8371" y="11699"/>
                  </a:cubicBezTo>
                  <a:cubicBezTo>
                    <a:pt x="8265" y="11673"/>
                    <a:pt x="8124" y="11435"/>
                    <a:pt x="8000" y="11329"/>
                  </a:cubicBezTo>
                  <a:close/>
                  <a:moveTo>
                    <a:pt x="3664" y="7355"/>
                  </a:moveTo>
                  <a:cubicBezTo>
                    <a:pt x="3541" y="7364"/>
                    <a:pt x="3514" y="7249"/>
                    <a:pt x="3364" y="7134"/>
                  </a:cubicBezTo>
                  <a:cubicBezTo>
                    <a:pt x="3302" y="7020"/>
                    <a:pt x="3585" y="7302"/>
                    <a:pt x="3664" y="7355"/>
                  </a:cubicBezTo>
                  <a:close/>
                  <a:moveTo>
                    <a:pt x="4883" y="8300"/>
                  </a:moveTo>
                  <a:cubicBezTo>
                    <a:pt x="4733" y="8238"/>
                    <a:pt x="4565" y="8088"/>
                    <a:pt x="4371" y="7938"/>
                  </a:cubicBezTo>
                  <a:cubicBezTo>
                    <a:pt x="4203" y="7823"/>
                    <a:pt x="3629" y="7346"/>
                    <a:pt x="3956" y="7585"/>
                  </a:cubicBezTo>
                  <a:cubicBezTo>
                    <a:pt x="4203" y="7770"/>
                    <a:pt x="4627" y="8115"/>
                    <a:pt x="4883" y="8300"/>
                  </a:cubicBezTo>
                  <a:close/>
                  <a:moveTo>
                    <a:pt x="8433" y="1960"/>
                  </a:moveTo>
                  <a:cubicBezTo>
                    <a:pt x="8547" y="2075"/>
                    <a:pt x="8088" y="1951"/>
                    <a:pt x="7938" y="2004"/>
                  </a:cubicBezTo>
                  <a:cubicBezTo>
                    <a:pt x="8035" y="1943"/>
                    <a:pt x="8203" y="1898"/>
                    <a:pt x="8300" y="1987"/>
                  </a:cubicBezTo>
                  <a:cubicBezTo>
                    <a:pt x="8362" y="1987"/>
                    <a:pt x="8424" y="1987"/>
                    <a:pt x="8433" y="1960"/>
                  </a:cubicBezTo>
                  <a:close/>
                  <a:moveTo>
                    <a:pt x="9095" y="2049"/>
                  </a:moveTo>
                  <a:cubicBezTo>
                    <a:pt x="8936" y="2031"/>
                    <a:pt x="8777" y="2004"/>
                    <a:pt x="8565" y="2013"/>
                  </a:cubicBezTo>
                  <a:cubicBezTo>
                    <a:pt x="8680" y="1951"/>
                    <a:pt x="9077" y="1934"/>
                    <a:pt x="9095" y="2049"/>
                  </a:cubicBezTo>
                  <a:close/>
                  <a:moveTo>
                    <a:pt x="9395" y="2269"/>
                  </a:moveTo>
                  <a:cubicBezTo>
                    <a:pt x="9510" y="2269"/>
                    <a:pt x="9404" y="2358"/>
                    <a:pt x="9395" y="2375"/>
                  </a:cubicBezTo>
                  <a:cubicBezTo>
                    <a:pt x="9280" y="2375"/>
                    <a:pt x="9254" y="2331"/>
                    <a:pt x="9174" y="2313"/>
                  </a:cubicBezTo>
                  <a:cubicBezTo>
                    <a:pt x="9210" y="2243"/>
                    <a:pt x="9377" y="2375"/>
                    <a:pt x="9395" y="2269"/>
                  </a:cubicBezTo>
                  <a:close/>
                  <a:moveTo>
                    <a:pt x="10260" y="16971"/>
                  </a:moveTo>
                  <a:cubicBezTo>
                    <a:pt x="10304" y="17103"/>
                    <a:pt x="10304" y="17545"/>
                    <a:pt x="10278" y="17695"/>
                  </a:cubicBezTo>
                  <a:cubicBezTo>
                    <a:pt x="10190" y="17465"/>
                    <a:pt x="10260" y="17112"/>
                    <a:pt x="10260" y="16971"/>
                  </a:cubicBezTo>
                  <a:close/>
                  <a:moveTo>
                    <a:pt x="3947" y="8256"/>
                  </a:moveTo>
                  <a:cubicBezTo>
                    <a:pt x="3788" y="8424"/>
                    <a:pt x="3479" y="8185"/>
                    <a:pt x="3311" y="7920"/>
                  </a:cubicBezTo>
                  <a:cubicBezTo>
                    <a:pt x="3249" y="7885"/>
                    <a:pt x="3276" y="7956"/>
                    <a:pt x="3311" y="7991"/>
                  </a:cubicBezTo>
                  <a:cubicBezTo>
                    <a:pt x="3152" y="7964"/>
                    <a:pt x="3099" y="7761"/>
                    <a:pt x="3011" y="7673"/>
                  </a:cubicBezTo>
                  <a:cubicBezTo>
                    <a:pt x="2967" y="7638"/>
                    <a:pt x="2976" y="7682"/>
                    <a:pt x="2993" y="7691"/>
                  </a:cubicBezTo>
                  <a:cubicBezTo>
                    <a:pt x="2887" y="7647"/>
                    <a:pt x="2649" y="7426"/>
                    <a:pt x="2614" y="7311"/>
                  </a:cubicBezTo>
                  <a:cubicBezTo>
                    <a:pt x="2525" y="7293"/>
                    <a:pt x="2393" y="7126"/>
                    <a:pt x="2349" y="7214"/>
                  </a:cubicBezTo>
                  <a:cubicBezTo>
                    <a:pt x="2261" y="7020"/>
                    <a:pt x="2075" y="6887"/>
                    <a:pt x="1863" y="6675"/>
                  </a:cubicBezTo>
                  <a:cubicBezTo>
                    <a:pt x="1801" y="6561"/>
                    <a:pt x="1890" y="6499"/>
                    <a:pt x="1757" y="6349"/>
                  </a:cubicBezTo>
                  <a:cubicBezTo>
                    <a:pt x="1634" y="6287"/>
                    <a:pt x="1907" y="6614"/>
                    <a:pt x="1704" y="6534"/>
                  </a:cubicBezTo>
                  <a:cubicBezTo>
                    <a:pt x="1625" y="6455"/>
                    <a:pt x="1598" y="6402"/>
                    <a:pt x="1642" y="6375"/>
                  </a:cubicBezTo>
                  <a:cubicBezTo>
                    <a:pt x="1607" y="6340"/>
                    <a:pt x="1581" y="6304"/>
                    <a:pt x="1554" y="6269"/>
                  </a:cubicBezTo>
                  <a:cubicBezTo>
                    <a:pt x="1519" y="6225"/>
                    <a:pt x="1484" y="6181"/>
                    <a:pt x="1448" y="6137"/>
                  </a:cubicBezTo>
                  <a:cubicBezTo>
                    <a:pt x="1369" y="6040"/>
                    <a:pt x="1289" y="5916"/>
                    <a:pt x="1219" y="5801"/>
                  </a:cubicBezTo>
                  <a:cubicBezTo>
                    <a:pt x="1060" y="5580"/>
                    <a:pt x="936" y="5360"/>
                    <a:pt x="812" y="5218"/>
                  </a:cubicBezTo>
                  <a:cubicBezTo>
                    <a:pt x="733" y="5077"/>
                    <a:pt x="733" y="5006"/>
                    <a:pt x="795" y="5006"/>
                  </a:cubicBezTo>
                  <a:cubicBezTo>
                    <a:pt x="724" y="4971"/>
                    <a:pt x="636" y="4865"/>
                    <a:pt x="565" y="4724"/>
                  </a:cubicBezTo>
                  <a:cubicBezTo>
                    <a:pt x="530" y="4653"/>
                    <a:pt x="503" y="4574"/>
                    <a:pt x="468" y="4494"/>
                  </a:cubicBezTo>
                  <a:cubicBezTo>
                    <a:pt x="442" y="4415"/>
                    <a:pt x="415" y="4335"/>
                    <a:pt x="397" y="4256"/>
                  </a:cubicBezTo>
                  <a:cubicBezTo>
                    <a:pt x="309" y="4194"/>
                    <a:pt x="221" y="3903"/>
                    <a:pt x="150" y="3735"/>
                  </a:cubicBezTo>
                  <a:cubicBezTo>
                    <a:pt x="203" y="3709"/>
                    <a:pt x="230" y="3832"/>
                    <a:pt x="265" y="3929"/>
                  </a:cubicBezTo>
                  <a:cubicBezTo>
                    <a:pt x="283" y="3850"/>
                    <a:pt x="247" y="3753"/>
                    <a:pt x="203" y="3647"/>
                  </a:cubicBezTo>
                  <a:cubicBezTo>
                    <a:pt x="186" y="3594"/>
                    <a:pt x="168" y="3541"/>
                    <a:pt x="150" y="3497"/>
                  </a:cubicBezTo>
                  <a:cubicBezTo>
                    <a:pt x="141" y="3444"/>
                    <a:pt x="141" y="3399"/>
                    <a:pt x="150" y="3355"/>
                  </a:cubicBezTo>
                  <a:cubicBezTo>
                    <a:pt x="133" y="3285"/>
                    <a:pt x="115" y="3320"/>
                    <a:pt x="115" y="3355"/>
                  </a:cubicBezTo>
                  <a:cubicBezTo>
                    <a:pt x="0" y="3267"/>
                    <a:pt x="124" y="3249"/>
                    <a:pt x="115" y="3170"/>
                  </a:cubicBezTo>
                  <a:cubicBezTo>
                    <a:pt x="115" y="3170"/>
                    <a:pt x="106" y="3152"/>
                    <a:pt x="106" y="3126"/>
                  </a:cubicBezTo>
                  <a:cubicBezTo>
                    <a:pt x="97" y="3099"/>
                    <a:pt x="88" y="3064"/>
                    <a:pt x="88" y="3020"/>
                  </a:cubicBezTo>
                  <a:cubicBezTo>
                    <a:pt x="80" y="2949"/>
                    <a:pt x="71" y="2870"/>
                    <a:pt x="71" y="2852"/>
                  </a:cubicBezTo>
                  <a:cubicBezTo>
                    <a:pt x="71" y="2746"/>
                    <a:pt x="44" y="2631"/>
                    <a:pt x="44" y="2534"/>
                  </a:cubicBezTo>
                  <a:cubicBezTo>
                    <a:pt x="53" y="2464"/>
                    <a:pt x="97" y="2375"/>
                    <a:pt x="97" y="2375"/>
                  </a:cubicBezTo>
                  <a:cubicBezTo>
                    <a:pt x="97" y="2340"/>
                    <a:pt x="80" y="2296"/>
                    <a:pt x="62" y="2243"/>
                  </a:cubicBezTo>
                  <a:cubicBezTo>
                    <a:pt x="44" y="2199"/>
                    <a:pt x="27" y="2146"/>
                    <a:pt x="27" y="2093"/>
                  </a:cubicBezTo>
                  <a:cubicBezTo>
                    <a:pt x="18" y="1996"/>
                    <a:pt x="62" y="1996"/>
                    <a:pt x="62" y="1925"/>
                  </a:cubicBezTo>
                  <a:cubicBezTo>
                    <a:pt x="62" y="1872"/>
                    <a:pt x="35" y="1845"/>
                    <a:pt x="44" y="1792"/>
                  </a:cubicBezTo>
                  <a:cubicBezTo>
                    <a:pt x="80" y="1554"/>
                    <a:pt x="150" y="1430"/>
                    <a:pt x="133" y="1254"/>
                  </a:cubicBezTo>
                  <a:cubicBezTo>
                    <a:pt x="133" y="1236"/>
                    <a:pt x="97" y="1333"/>
                    <a:pt x="88" y="1395"/>
                  </a:cubicBezTo>
                  <a:cubicBezTo>
                    <a:pt x="88" y="1245"/>
                    <a:pt x="115" y="1104"/>
                    <a:pt x="141" y="971"/>
                  </a:cubicBezTo>
                  <a:cubicBezTo>
                    <a:pt x="159" y="901"/>
                    <a:pt x="177" y="839"/>
                    <a:pt x="194" y="768"/>
                  </a:cubicBezTo>
                  <a:cubicBezTo>
                    <a:pt x="203" y="742"/>
                    <a:pt x="212" y="706"/>
                    <a:pt x="221" y="671"/>
                  </a:cubicBezTo>
                  <a:lnTo>
                    <a:pt x="221" y="645"/>
                  </a:lnTo>
                  <a:lnTo>
                    <a:pt x="230" y="636"/>
                  </a:lnTo>
                  <a:lnTo>
                    <a:pt x="230" y="627"/>
                  </a:lnTo>
                  <a:lnTo>
                    <a:pt x="230" y="627"/>
                  </a:lnTo>
                  <a:lnTo>
                    <a:pt x="283" y="618"/>
                  </a:lnTo>
                  <a:cubicBezTo>
                    <a:pt x="371" y="600"/>
                    <a:pt x="433" y="565"/>
                    <a:pt x="539" y="539"/>
                  </a:cubicBezTo>
                  <a:cubicBezTo>
                    <a:pt x="574" y="539"/>
                    <a:pt x="689" y="539"/>
                    <a:pt x="786" y="512"/>
                  </a:cubicBezTo>
                  <a:cubicBezTo>
                    <a:pt x="857" y="494"/>
                    <a:pt x="759" y="477"/>
                    <a:pt x="795" y="459"/>
                  </a:cubicBezTo>
                  <a:cubicBezTo>
                    <a:pt x="874" y="415"/>
                    <a:pt x="1104" y="415"/>
                    <a:pt x="1192" y="371"/>
                  </a:cubicBezTo>
                  <a:cubicBezTo>
                    <a:pt x="1210" y="415"/>
                    <a:pt x="1139" y="450"/>
                    <a:pt x="1007" y="468"/>
                  </a:cubicBezTo>
                  <a:cubicBezTo>
                    <a:pt x="1263" y="459"/>
                    <a:pt x="1007" y="565"/>
                    <a:pt x="1183" y="592"/>
                  </a:cubicBezTo>
                  <a:cubicBezTo>
                    <a:pt x="1219" y="583"/>
                    <a:pt x="1219" y="556"/>
                    <a:pt x="1272" y="547"/>
                  </a:cubicBezTo>
                  <a:cubicBezTo>
                    <a:pt x="1422" y="503"/>
                    <a:pt x="1174" y="512"/>
                    <a:pt x="1192" y="459"/>
                  </a:cubicBezTo>
                  <a:cubicBezTo>
                    <a:pt x="1201" y="406"/>
                    <a:pt x="1325" y="442"/>
                    <a:pt x="1413" y="406"/>
                  </a:cubicBezTo>
                  <a:cubicBezTo>
                    <a:pt x="1439" y="406"/>
                    <a:pt x="1536" y="327"/>
                    <a:pt x="1545" y="327"/>
                  </a:cubicBezTo>
                  <a:cubicBezTo>
                    <a:pt x="1572" y="318"/>
                    <a:pt x="1854" y="353"/>
                    <a:pt x="1757" y="256"/>
                  </a:cubicBezTo>
                  <a:cubicBezTo>
                    <a:pt x="1872" y="212"/>
                    <a:pt x="1863" y="283"/>
                    <a:pt x="1960" y="265"/>
                  </a:cubicBezTo>
                  <a:cubicBezTo>
                    <a:pt x="2057" y="256"/>
                    <a:pt x="2049" y="221"/>
                    <a:pt x="2040" y="194"/>
                  </a:cubicBezTo>
                  <a:cubicBezTo>
                    <a:pt x="2384" y="256"/>
                    <a:pt x="2614" y="274"/>
                    <a:pt x="2914" y="203"/>
                  </a:cubicBezTo>
                  <a:cubicBezTo>
                    <a:pt x="3108" y="238"/>
                    <a:pt x="3258" y="283"/>
                    <a:pt x="3506" y="291"/>
                  </a:cubicBezTo>
                  <a:cubicBezTo>
                    <a:pt x="3523" y="247"/>
                    <a:pt x="3444" y="238"/>
                    <a:pt x="3347" y="238"/>
                  </a:cubicBezTo>
                  <a:cubicBezTo>
                    <a:pt x="3461" y="194"/>
                    <a:pt x="3611" y="247"/>
                    <a:pt x="3850" y="212"/>
                  </a:cubicBezTo>
                  <a:cubicBezTo>
                    <a:pt x="3982" y="212"/>
                    <a:pt x="3885" y="124"/>
                    <a:pt x="3991" y="115"/>
                  </a:cubicBezTo>
                  <a:cubicBezTo>
                    <a:pt x="4106" y="132"/>
                    <a:pt x="4185" y="115"/>
                    <a:pt x="4247" y="97"/>
                  </a:cubicBezTo>
                  <a:cubicBezTo>
                    <a:pt x="4283" y="79"/>
                    <a:pt x="4318" y="71"/>
                    <a:pt x="4344" y="62"/>
                  </a:cubicBezTo>
                  <a:cubicBezTo>
                    <a:pt x="4362" y="53"/>
                    <a:pt x="4371" y="53"/>
                    <a:pt x="4389" y="44"/>
                  </a:cubicBezTo>
                  <a:cubicBezTo>
                    <a:pt x="4406" y="44"/>
                    <a:pt x="4406" y="35"/>
                    <a:pt x="4424" y="35"/>
                  </a:cubicBezTo>
                  <a:cubicBezTo>
                    <a:pt x="4459" y="27"/>
                    <a:pt x="4565" y="53"/>
                    <a:pt x="4645" y="44"/>
                  </a:cubicBezTo>
                  <a:cubicBezTo>
                    <a:pt x="4962" y="0"/>
                    <a:pt x="5572" y="44"/>
                    <a:pt x="6057" y="62"/>
                  </a:cubicBezTo>
                  <a:cubicBezTo>
                    <a:pt x="6154" y="62"/>
                    <a:pt x="6313" y="0"/>
                    <a:pt x="6366" y="97"/>
                  </a:cubicBezTo>
                  <a:cubicBezTo>
                    <a:pt x="6464" y="106"/>
                    <a:pt x="6437" y="44"/>
                    <a:pt x="6508" y="44"/>
                  </a:cubicBezTo>
                  <a:cubicBezTo>
                    <a:pt x="7011" y="71"/>
                    <a:pt x="7391" y="27"/>
                    <a:pt x="7744" y="115"/>
                  </a:cubicBezTo>
                  <a:cubicBezTo>
                    <a:pt x="7576" y="185"/>
                    <a:pt x="7391" y="71"/>
                    <a:pt x="7214" y="132"/>
                  </a:cubicBezTo>
                  <a:cubicBezTo>
                    <a:pt x="7143" y="230"/>
                    <a:pt x="7364" y="194"/>
                    <a:pt x="7470" y="194"/>
                  </a:cubicBezTo>
                  <a:cubicBezTo>
                    <a:pt x="7523" y="194"/>
                    <a:pt x="7611" y="221"/>
                    <a:pt x="7603" y="221"/>
                  </a:cubicBezTo>
                  <a:cubicBezTo>
                    <a:pt x="7717" y="212"/>
                    <a:pt x="7762" y="159"/>
                    <a:pt x="7832" y="168"/>
                  </a:cubicBezTo>
                  <a:cubicBezTo>
                    <a:pt x="8062" y="230"/>
                    <a:pt x="8353" y="247"/>
                    <a:pt x="8494" y="150"/>
                  </a:cubicBezTo>
                  <a:cubicBezTo>
                    <a:pt x="8883" y="194"/>
                    <a:pt x="9210" y="124"/>
                    <a:pt x="9466" y="221"/>
                  </a:cubicBezTo>
                  <a:cubicBezTo>
                    <a:pt x="9731" y="132"/>
                    <a:pt x="10216" y="212"/>
                    <a:pt x="10534" y="238"/>
                  </a:cubicBezTo>
                  <a:cubicBezTo>
                    <a:pt x="10640" y="132"/>
                    <a:pt x="10976" y="221"/>
                    <a:pt x="11285" y="221"/>
                  </a:cubicBezTo>
                  <a:cubicBezTo>
                    <a:pt x="11523" y="230"/>
                    <a:pt x="11753" y="177"/>
                    <a:pt x="11956" y="185"/>
                  </a:cubicBezTo>
                  <a:cubicBezTo>
                    <a:pt x="12238" y="185"/>
                    <a:pt x="12521" y="194"/>
                    <a:pt x="12750" y="194"/>
                  </a:cubicBezTo>
                  <a:cubicBezTo>
                    <a:pt x="12989" y="194"/>
                    <a:pt x="13245" y="274"/>
                    <a:pt x="13413" y="177"/>
                  </a:cubicBezTo>
                  <a:cubicBezTo>
                    <a:pt x="13527" y="265"/>
                    <a:pt x="13624" y="185"/>
                    <a:pt x="13775" y="185"/>
                  </a:cubicBezTo>
                  <a:cubicBezTo>
                    <a:pt x="13845" y="185"/>
                    <a:pt x="13845" y="212"/>
                    <a:pt x="13907" y="212"/>
                  </a:cubicBezTo>
                  <a:cubicBezTo>
                    <a:pt x="14145" y="221"/>
                    <a:pt x="14454" y="177"/>
                    <a:pt x="14746" y="177"/>
                  </a:cubicBezTo>
                  <a:cubicBezTo>
                    <a:pt x="14905" y="177"/>
                    <a:pt x="15046" y="212"/>
                    <a:pt x="15187" y="212"/>
                  </a:cubicBezTo>
                  <a:cubicBezTo>
                    <a:pt x="15284" y="203"/>
                    <a:pt x="15364" y="168"/>
                    <a:pt x="15461" y="159"/>
                  </a:cubicBezTo>
                  <a:cubicBezTo>
                    <a:pt x="15558" y="150"/>
                    <a:pt x="15664" y="194"/>
                    <a:pt x="15770" y="194"/>
                  </a:cubicBezTo>
                  <a:cubicBezTo>
                    <a:pt x="15920" y="185"/>
                    <a:pt x="16070" y="124"/>
                    <a:pt x="16212" y="168"/>
                  </a:cubicBezTo>
                  <a:cubicBezTo>
                    <a:pt x="16256" y="168"/>
                    <a:pt x="16247" y="141"/>
                    <a:pt x="16256" y="124"/>
                  </a:cubicBezTo>
                  <a:cubicBezTo>
                    <a:pt x="16362" y="141"/>
                    <a:pt x="16459" y="159"/>
                    <a:pt x="16609" y="150"/>
                  </a:cubicBezTo>
                  <a:cubicBezTo>
                    <a:pt x="16750" y="212"/>
                    <a:pt x="16821" y="309"/>
                    <a:pt x="17095" y="291"/>
                  </a:cubicBezTo>
                  <a:cubicBezTo>
                    <a:pt x="17183" y="371"/>
                    <a:pt x="16909" y="415"/>
                    <a:pt x="16953" y="556"/>
                  </a:cubicBezTo>
                  <a:cubicBezTo>
                    <a:pt x="16997" y="627"/>
                    <a:pt x="17183" y="556"/>
                    <a:pt x="17262" y="556"/>
                  </a:cubicBezTo>
                  <a:cubicBezTo>
                    <a:pt x="17324" y="539"/>
                    <a:pt x="17254" y="521"/>
                    <a:pt x="17307" y="450"/>
                  </a:cubicBezTo>
                  <a:cubicBezTo>
                    <a:pt x="17474" y="433"/>
                    <a:pt x="17404" y="556"/>
                    <a:pt x="17527" y="565"/>
                  </a:cubicBezTo>
                  <a:cubicBezTo>
                    <a:pt x="17695" y="592"/>
                    <a:pt x="17660" y="503"/>
                    <a:pt x="17801" y="512"/>
                  </a:cubicBezTo>
                  <a:cubicBezTo>
                    <a:pt x="17792" y="565"/>
                    <a:pt x="17845" y="574"/>
                    <a:pt x="17836" y="618"/>
                  </a:cubicBezTo>
                  <a:cubicBezTo>
                    <a:pt x="17995" y="645"/>
                    <a:pt x="18013" y="583"/>
                    <a:pt x="18145" y="600"/>
                  </a:cubicBezTo>
                  <a:cubicBezTo>
                    <a:pt x="18163" y="645"/>
                    <a:pt x="18101" y="645"/>
                    <a:pt x="18101" y="680"/>
                  </a:cubicBezTo>
                  <a:cubicBezTo>
                    <a:pt x="18260" y="662"/>
                    <a:pt x="18410" y="636"/>
                    <a:pt x="18499" y="715"/>
                  </a:cubicBezTo>
                  <a:cubicBezTo>
                    <a:pt x="18552" y="715"/>
                    <a:pt x="18525" y="680"/>
                    <a:pt x="18499" y="689"/>
                  </a:cubicBezTo>
                  <a:cubicBezTo>
                    <a:pt x="18631" y="653"/>
                    <a:pt x="18922" y="662"/>
                    <a:pt x="19028" y="724"/>
                  </a:cubicBezTo>
                  <a:cubicBezTo>
                    <a:pt x="19117" y="706"/>
                    <a:pt x="19064" y="645"/>
                    <a:pt x="19161" y="698"/>
                  </a:cubicBezTo>
                  <a:cubicBezTo>
                    <a:pt x="19284" y="680"/>
                    <a:pt x="19373" y="645"/>
                    <a:pt x="19434" y="592"/>
                  </a:cubicBezTo>
                  <a:cubicBezTo>
                    <a:pt x="19496" y="618"/>
                    <a:pt x="19487" y="689"/>
                    <a:pt x="19567" y="706"/>
                  </a:cubicBezTo>
                  <a:cubicBezTo>
                    <a:pt x="19602" y="689"/>
                    <a:pt x="19638" y="680"/>
                    <a:pt x="19699" y="680"/>
                  </a:cubicBezTo>
                  <a:cubicBezTo>
                    <a:pt x="19699" y="618"/>
                    <a:pt x="19620" y="600"/>
                    <a:pt x="19655" y="521"/>
                  </a:cubicBezTo>
                  <a:cubicBezTo>
                    <a:pt x="19770" y="521"/>
                    <a:pt x="19708" y="539"/>
                    <a:pt x="19699" y="574"/>
                  </a:cubicBezTo>
                  <a:cubicBezTo>
                    <a:pt x="19823" y="600"/>
                    <a:pt x="19823" y="530"/>
                    <a:pt x="19920" y="547"/>
                  </a:cubicBezTo>
                  <a:cubicBezTo>
                    <a:pt x="20035" y="565"/>
                    <a:pt x="20141" y="768"/>
                    <a:pt x="20229" y="609"/>
                  </a:cubicBezTo>
                  <a:cubicBezTo>
                    <a:pt x="20220" y="574"/>
                    <a:pt x="20097" y="574"/>
                    <a:pt x="20097" y="600"/>
                  </a:cubicBezTo>
                  <a:cubicBezTo>
                    <a:pt x="20026" y="574"/>
                    <a:pt x="20053" y="494"/>
                    <a:pt x="20017" y="442"/>
                  </a:cubicBezTo>
                  <a:cubicBezTo>
                    <a:pt x="20123" y="433"/>
                    <a:pt x="20220" y="406"/>
                    <a:pt x="20370" y="424"/>
                  </a:cubicBezTo>
                  <a:cubicBezTo>
                    <a:pt x="20353" y="486"/>
                    <a:pt x="20132" y="415"/>
                    <a:pt x="20150" y="503"/>
                  </a:cubicBezTo>
                  <a:cubicBezTo>
                    <a:pt x="20309" y="565"/>
                    <a:pt x="20653" y="512"/>
                    <a:pt x="20724" y="433"/>
                  </a:cubicBezTo>
                  <a:cubicBezTo>
                    <a:pt x="20874" y="459"/>
                    <a:pt x="21147" y="415"/>
                    <a:pt x="21121" y="539"/>
                  </a:cubicBezTo>
                  <a:cubicBezTo>
                    <a:pt x="21289" y="574"/>
                    <a:pt x="21253" y="477"/>
                    <a:pt x="21395" y="494"/>
                  </a:cubicBezTo>
                  <a:cubicBezTo>
                    <a:pt x="21474" y="512"/>
                    <a:pt x="21359" y="521"/>
                    <a:pt x="21298" y="521"/>
                  </a:cubicBezTo>
                  <a:cubicBezTo>
                    <a:pt x="21315" y="600"/>
                    <a:pt x="21580" y="627"/>
                    <a:pt x="21430" y="733"/>
                  </a:cubicBezTo>
                  <a:cubicBezTo>
                    <a:pt x="21483" y="768"/>
                    <a:pt x="21677" y="777"/>
                    <a:pt x="21739" y="733"/>
                  </a:cubicBezTo>
                  <a:cubicBezTo>
                    <a:pt x="21704" y="698"/>
                    <a:pt x="21598" y="698"/>
                    <a:pt x="21518" y="680"/>
                  </a:cubicBezTo>
                  <a:cubicBezTo>
                    <a:pt x="21589" y="645"/>
                    <a:pt x="21457" y="530"/>
                    <a:pt x="21660" y="521"/>
                  </a:cubicBezTo>
                  <a:cubicBezTo>
                    <a:pt x="21863" y="530"/>
                    <a:pt x="21607" y="565"/>
                    <a:pt x="21651" y="627"/>
                  </a:cubicBezTo>
                  <a:cubicBezTo>
                    <a:pt x="21801" y="627"/>
                    <a:pt x="21845" y="547"/>
                    <a:pt x="21916" y="636"/>
                  </a:cubicBezTo>
                  <a:cubicBezTo>
                    <a:pt x="22057" y="618"/>
                    <a:pt x="21880" y="574"/>
                    <a:pt x="21925" y="530"/>
                  </a:cubicBezTo>
                  <a:cubicBezTo>
                    <a:pt x="22004" y="574"/>
                    <a:pt x="22216" y="556"/>
                    <a:pt x="22366" y="565"/>
                  </a:cubicBezTo>
                  <a:cubicBezTo>
                    <a:pt x="22454" y="600"/>
                    <a:pt x="22287" y="671"/>
                    <a:pt x="22445" y="698"/>
                  </a:cubicBezTo>
                  <a:cubicBezTo>
                    <a:pt x="22525" y="698"/>
                    <a:pt x="22569" y="680"/>
                    <a:pt x="22587" y="645"/>
                  </a:cubicBezTo>
                  <a:cubicBezTo>
                    <a:pt x="22578" y="609"/>
                    <a:pt x="22454" y="636"/>
                    <a:pt x="22454" y="592"/>
                  </a:cubicBezTo>
                  <a:cubicBezTo>
                    <a:pt x="22410" y="503"/>
                    <a:pt x="22596" y="547"/>
                    <a:pt x="22675" y="539"/>
                  </a:cubicBezTo>
                  <a:cubicBezTo>
                    <a:pt x="22640" y="442"/>
                    <a:pt x="22498" y="521"/>
                    <a:pt x="22366" y="512"/>
                  </a:cubicBezTo>
                  <a:cubicBezTo>
                    <a:pt x="22445" y="371"/>
                    <a:pt x="22666" y="477"/>
                    <a:pt x="22905" y="468"/>
                  </a:cubicBezTo>
                  <a:cubicBezTo>
                    <a:pt x="22887" y="503"/>
                    <a:pt x="22825" y="503"/>
                    <a:pt x="22807" y="547"/>
                  </a:cubicBezTo>
                  <a:cubicBezTo>
                    <a:pt x="23099" y="503"/>
                    <a:pt x="23090" y="627"/>
                    <a:pt x="23205" y="680"/>
                  </a:cubicBezTo>
                  <a:cubicBezTo>
                    <a:pt x="23240" y="680"/>
                    <a:pt x="23249" y="653"/>
                    <a:pt x="23293" y="653"/>
                  </a:cubicBezTo>
                  <a:cubicBezTo>
                    <a:pt x="23231" y="574"/>
                    <a:pt x="23108" y="521"/>
                    <a:pt x="23081" y="415"/>
                  </a:cubicBezTo>
                  <a:cubicBezTo>
                    <a:pt x="23178" y="442"/>
                    <a:pt x="23258" y="468"/>
                    <a:pt x="23249" y="547"/>
                  </a:cubicBezTo>
                  <a:cubicBezTo>
                    <a:pt x="23390" y="565"/>
                    <a:pt x="23434" y="521"/>
                    <a:pt x="23479" y="477"/>
                  </a:cubicBezTo>
                  <a:cubicBezTo>
                    <a:pt x="23532" y="494"/>
                    <a:pt x="23558" y="530"/>
                    <a:pt x="23558" y="583"/>
                  </a:cubicBezTo>
                  <a:cubicBezTo>
                    <a:pt x="23699" y="565"/>
                    <a:pt x="23620" y="521"/>
                    <a:pt x="23832" y="556"/>
                  </a:cubicBezTo>
                  <a:cubicBezTo>
                    <a:pt x="23894" y="574"/>
                    <a:pt x="24008" y="583"/>
                    <a:pt x="24000" y="618"/>
                  </a:cubicBezTo>
                  <a:cubicBezTo>
                    <a:pt x="24167" y="600"/>
                    <a:pt x="23991" y="539"/>
                    <a:pt x="24097" y="486"/>
                  </a:cubicBezTo>
                  <a:lnTo>
                    <a:pt x="23964" y="486"/>
                  </a:lnTo>
                  <a:cubicBezTo>
                    <a:pt x="24008" y="433"/>
                    <a:pt x="24291" y="468"/>
                    <a:pt x="24229" y="565"/>
                  </a:cubicBezTo>
                  <a:cubicBezTo>
                    <a:pt x="24423" y="547"/>
                    <a:pt x="24494" y="609"/>
                    <a:pt x="24671" y="600"/>
                  </a:cubicBezTo>
                  <a:cubicBezTo>
                    <a:pt x="24565" y="547"/>
                    <a:pt x="24203" y="539"/>
                    <a:pt x="24317" y="433"/>
                  </a:cubicBezTo>
                  <a:cubicBezTo>
                    <a:pt x="24450" y="433"/>
                    <a:pt x="24423" y="521"/>
                    <a:pt x="24538" y="521"/>
                  </a:cubicBezTo>
                  <a:cubicBezTo>
                    <a:pt x="24573" y="512"/>
                    <a:pt x="24582" y="494"/>
                    <a:pt x="24626" y="494"/>
                  </a:cubicBezTo>
                  <a:cubicBezTo>
                    <a:pt x="24635" y="442"/>
                    <a:pt x="24573" y="433"/>
                    <a:pt x="24591" y="389"/>
                  </a:cubicBezTo>
                  <a:cubicBezTo>
                    <a:pt x="24494" y="371"/>
                    <a:pt x="24467" y="406"/>
                    <a:pt x="24415" y="406"/>
                  </a:cubicBezTo>
                  <a:cubicBezTo>
                    <a:pt x="24335" y="336"/>
                    <a:pt x="24688" y="362"/>
                    <a:pt x="24768" y="415"/>
                  </a:cubicBezTo>
                  <a:cubicBezTo>
                    <a:pt x="24768" y="459"/>
                    <a:pt x="24706" y="468"/>
                    <a:pt x="24715" y="521"/>
                  </a:cubicBezTo>
                  <a:cubicBezTo>
                    <a:pt x="24891" y="477"/>
                    <a:pt x="25183" y="486"/>
                    <a:pt x="25245" y="583"/>
                  </a:cubicBezTo>
                  <a:cubicBezTo>
                    <a:pt x="25333" y="530"/>
                    <a:pt x="25209" y="494"/>
                    <a:pt x="25165" y="450"/>
                  </a:cubicBezTo>
                  <a:cubicBezTo>
                    <a:pt x="25289" y="415"/>
                    <a:pt x="25403" y="450"/>
                    <a:pt x="25518" y="486"/>
                  </a:cubicBezTo>
                  <a:lnTo>
                    <a:pt x="25562" y="503"/>
                  </a:lnTo>
                  <a:lnTo>
                    <a:pt x="25633" y="512"/>
                  </a:lnTo>
                  <a:cubicBezTo>
                    <a:pt x="25686" y="521"/>
                    <a:pt x="25730" y="530"/>
                    <a:pt x="25783" y="530"/>
                  </a:cubicBezTo>
                  <a:cubicBezTo>
                    <a:pt x="25880" y="539"/>
                    <a:pt x="25986" y="539"/>
                    <a:pt x="26101" y="512"/>
                  </a:cubicBezTo>
                  <a:cubicBezTo>
                    <a:pt x="26322" y="494"/>
                    <a:pt x="26163" y="609"/>
                    <a:pt x="26428" y="574"/>
                  </a:cubicBezTo>
                  <a:cubicBezTo>
                    <a:pt x="26640" y="592"/>
                    <a:pt x="26595" y="503"/>
                    <a:pt x="26728" y="494"/>
                  </a:cubicBezTo>
                  <a:cubicBezTo>
                    <a:pt x="27037" y="556"/>
                    <a:pt x="27267" y="503"/>
                    <a:pt x="27434" y="583"/>
                  </a:cubicBezTo>
                  <a:cubicBezTo>
                    <a:pt x="27514" y="565"/>
                    <a:pt x="27540" y="521"/>
                    <a:pt x="27673" y="530"/>
                  </a:cubicBezTo>
                  <a:cubicBezTo>
                    <a:pt x="27779" y="503"/>
                    <a:pt x="27823" y="442"/>
                    <a:pt x="27955" y="433"/>
                  </a:cubicBezTo>
                  <a:cubicBezTo>
                    <a:pt x="27893" y="397"/>
                    <a:pt x="27929" y="371"/>
                    <a:pt x="28061" y="380"/>
                  </a:cubicBezTo>
                  <a:cubicBezTo>
                    <a:pt x="28017" y="459"/>
                    <a:pt x="27752" y="539"/>
                    <a:pt x="27991" y="565"/>
                  </a:cubicBezTo>
                  <a:cubicBezTo>
                    <a:pt x="28167" y="556"/>
                    <a:pt x="27929" y="512"/>
                    <a:pt x="28070" y="459"/>
                  </a:cubicBezTo>
                  <a:cubicBezTo>
                    <a:pt x="28326" y="477"/>
                    <a:pt x="28547" y="406"/>
                    <a:pt x="28741" y="415"/>
                  </a:cubicBezTo>
                  <a:cubicBezTo>
                    <a:pt x="28882" y="415"/>
                    <a:pt x="28980" y="442"/>
                    <a:pt x="29085" y="468"/>
                  </a:cubicBezTo>
                  <a:cubicBezTo>
                    <a:pt x="29068" y="592"/>
                    <a:pt x="29050" y="724"/>
                    <a:pt x="29050" y="874"/>
                  </a:cubicBezTo>
                  <a:cubicBezTo>
                    <a:pt x="29041" y="1051"/>
                    <a:pt x="29174" y="733"/>
                    <a:pt x="29130" y="1015"/>
                  </a:cubicBezTo>
                  <a:cubicBezTo>
                    <a:pt x="29138" y="1236"/>
                    <a:pt x="29103" y="1077"/>
                    <a:pt x="29077" y="1130"/>
                  </a:cubicBezTo>
                  <a:cubicBezTo>
                    <a:pt x="29050" y="1192"/>
                    <a:pt x="29068" y="1360"/>
                    <a:pt x="28997" y="1395"/>
                  </a:cubicBezTo>
                  <a:cubicBezTo>
                    <a:pt x="29032" y="1651"/>
                    <a:pt x="29085" y="1422"/>
                    <a:pt x="29156" y="1501"/>
                  </a:cubicBezTo>
                  <a:cubicBezTo>
                    <a:pt x="29121" y="1739"/>
                    <a:pt x="29121" y="2084"/>
                    <a:pt x="29156" y="2287"/>
                  </a:cubicBezTo>
                  <a:cubicBezTo>
                    <a:pt x="29103" y="2464"/>
                    <a:pt x="29068" y="2313"/>
                    <a:pt x="29024" y="2269"/>
                  </a:cubicBezTo>
                  <a:cubicBezTo>
                    <a:pt x="28962" y="2411"/>
                    <a:pt x="29024" y="2693"/>
                    <a:pt x="29050" y="2949"/>
                  </a:cubicBezTo>
                  <a:cubicBezTo>
                    <a:pt x="28953" y="2914"/>
                    <a:pt x="28927" y="3029"/>
                    <a:pt x="28891" y="2790"/>
                  </a:cubicBezTo>
                  <a:cubicBezTo>
                    <a:pt x="28856" y="2826"/>
                    <a:pt x="28865" y="2967"/>
                    <a:pt x="28865" y="3064"/>
                  </a:cubicBezTo>
                  <a:cubicBezTo>
                    <a:pt x="28865" y="3205"/>
                    <a:pt x="28971" y="3064"/>
                    <a:pt x="29024" y="3090"/>
                  </a:cubicBezTo>
                  <a:cubicBezTo>
                    <a:pt x="29015" y="3302"/>
                    <a:pt x="29112" y="3241"/>
                    <a:pt x="29094" y="3497"/>
                  </a:cubicBezTo>
                  <a:cubicBezTo>
                    <a:pt x="29103" y="3576"/>
                    <a:pt x="29147" y="3550"/>
                    <a:pt x="29174" y="3558"/>
                  </a:cubicBezTo>
                  <a:cubicBezTo>
                    <a:pt x="29165" y="3682"/>
                    <a:pt x="29165" y="3788"/>
                    <a:pt x="29165" y="3903"/>
                  </a:cubicBezTo>
                  <a:cubicBezTo>
                    <a:pt x="29156" y="3947"/>
                    <a:pt x="29156" y="3991"/>
                    <a:pt x="29156" y="4035"/>
                  </a:cubicBezTo>
                  <a:lnTo>
                    <a:pt x="29156" y="4132"/>
                  </a:lnTo>
                  <a:cubicBezTo>
                    <a:pt x="29156" y="4274"/>
                    <a:pt x="29165" y="4397"/>
                    <a:pt x="29147" y="4521"/>
                  </a:cubicBezTo>
                  <a:cubicBezTo>
                    <a:pt x="29147" y="4565"/>
                    <a:pt x="29183" y="4556"/>
                    <a:pt x="29200" y="4565"/>
                  </a:cubicBezTo>
                  <a:cubicBezTo>
                    <a:pt x="29183" y="4750"/>
                    <a:pt x="29218" y="4883"/>
                    <a:pt x="29200" y="5006"/>
                  </a:cubicBezTo>
                  <a:cubicBezTo>
                    <a:pt x="29191" y="5015"/>
                    <a:pt x="29147" y="4998"/>
                    <a:pt x="29147" y="5006"/>
                  </a:cubicBezTo>
                  <a:cubicBezTo>
                    <a:pt x="29121" y="5042"/>
                    <a:pt x="29156" y="5183"/>
                    <a:pt x="29138" y="5227"/>
                  </a:cubicBezTo>
                  <a:cubicBezTo>
                    <a:pt x="29147" y="5280"/>
                    <a:pt x="29191" y="5263"/>
                    <a:pt x="29191" y="5316"/>
                  </a:cubicBezTo>
                  <a:cubicBezTo>
                    <a:pt x="29280" y="5377"/>
                    <a:pt x="29218" y="5174"/>
                    <a:pt x="29297" y="5236"/>
                  </a:cubicBezTo>
                  <a:cubicBezTo>
                    <a:pt x="29377" y="5430"/>
                    <a:pt x="29147" y="5342"/>
                    <a:pt x="29244" y="5589"/>
                  </a:cubicBezTo>
                  <a:cubicBezTo>
                    <a:pt x="29200" y="5598"/>
                    <a:pt x="29200" y="5545"/>
                    <a:pt x="29165" y="5536"/>
                  </a:cubicBezTo>
                  <a:cubicBezTo>
                    <a:pt x="29130" y="5678"/>
                    <a:pt x="29244" y="5792"/>
                    <a:pt x="29165" y="5854"/>
                  </a:cubicBezTo>
                  <a:cubicBezTo>
                    <a:pt x="29165" y="5898"/>
                    <a:pt x="29209" y="5889"/>
                    <a:pt x="29244" y="5898"/>
                  </a:cubicBezTo>
                  <a:cubicBezTo>
                    <a:pt x="29200" y="6163"/>
                    <a:pt x="29236" y="6322"/>
                    <a:pt x="29262" y="6561"/>
                  </a:cubicBezTo>
                  <a:cubicBezTo>
                    <a:pt x="29227" y="6552"/>
                    <a:pt x="29253" y="6428"/>
                    <a:pt x="29218" y="6428"/>
                  </a:cubicBezTo>
                  <a:cubicBezTo>
                    <a:pt x="29130" y="6481"/>
                    <a:pt x="29315" y="6914"/>
                    <a:pt x="29289" y="6605"/>
                  </a:cubicBezTo>
                  <a:cubicBezTo>
                    <a:pt x="29350" y="6631"/>
                    <a:pt x="29297" y="6825"/>
                    <a:pt x="29315" y="6923"/>
                  </a:cubicBezTo>
                  <a:cubicBezTo>
                    <a:pt x="29262" y="6896"/>
                    <a:pt x="29244" y="6949"/>
                    <a:pt x="29209" y="6958"/>
                  </a:cubicBezTo>
                  <a:cubicBezTo>
                    <a:pt x="29218" y="7011"/>
                    <a:pt x="29236" y="6984"/>
                    <a:pt x="29236" y="6958"/>
                  </a:cubicBezTo>
                  <a:cubicBezTo>
                    <a:pt x="29333" y="7073"/>
                    <a:pt x="29147" y="7391"/>
                    <a:pt x="29289" y="7452"/>
                  </a:cubicBezTo>
                  <a:cubicBezTo>
                    <a:pt x="29297" y="7594"/>
                    <a:pt x="29209" y="7549"/>
                    <a:pt x="29236" y="7717"/>
                  </a:cubicBezTo>
                  <a:cubicBezTo>
                    <a:pt x="29289" y="7735"/>
                    <a:pt x="29280" y="7655"/>
                    <a:pt x="29289" y="7585"/>
                  </a:cubicBezTo>
                  <a:cubicBezTo>
                    <a:pt x="29342" y="7629"/>
                    <a:pt x="29280" y="7841"/>
                    <a:pt x="29253" y="7894"/>
                  </a:cubicBezTo>
                  <a:cubicBezTo>
                    <a:pt x="29262" y="7964"/>
                    <a:pt x="29350" y="7841"/>
                    <a:pt x="29333" y="8026"/>
                  </a:cubicBezTo>
                  <a:cubicBezTo>
                    <a:pt x="29350" y="8123"/>
                    <a:pt x="29297" y="8115"/>
                    <a:pt x="29253" y="8115"/>
                  </a:cubicBezTo>
                  <a:cubicBezTo>
                    <a:pt x="29236" y="8265"/>
                    <a:pt x="29315" y="8397"/>
                    <a:pt x="29333" y="8556"/>
                  </a:cubicBezTo>
                  <a:cubicBezTo>
                    <a:pt x="29333" y="8583"/>
                    <a:pt x="29306" y="8609"/>
                    <a:pt x="29306" y="8644"/>
                  </a:cubicBezTo>
                  <a:cubicBezTo>
                    <a:pt x="29297" y="8706"/>
                    <a:pt x="29333" y="8724"/>
                    <a:pt x="29333" y="8741"/>
                  </a:cubicBezTo>
                  <a:cubicBezTo>
                    <a:pt x="29333" y="8847"/>
                    <a:pt x="29315" y="9042"/>
                    <a:pt x="29324" y="9227"/>
                  </a:cubicBezTo>
                  <a:cubicBezTo>
                    <a:pt x="29333" y="9307"/>
                    <a:pt x="29324" y="9457"/>
                    <a:pt x="29324" y="9536"/>
                  </a:cubicBezTo>
                  <a:cubicBezTo>
                    <a:pt x="29324" y="9651"/>
                    <a:pt x="29395" y="9757"/>
                    <a:pt x="29324" y="9845"/>
                  </a:cubicBezTo>
                  <a:cubicBezTo>
                    <a:pt x="29306" y="9863"/>
                    <a:pt x="29280" y="9960"/>
                    <a:pt x="29297" y="10022"/>
                  </a:cubicBezTo>
                  <a:cubicBezTo>
                    <a:pt x="29297" y="10031"/>
                    <a:pt x="29350" y="10066"/>
                    <a:pt x="29350" y="10066"/>
                  </a:cubicBezTo>
                  <a:cubicBezTo>
                    <a:pt x="29350" y="10084"/>
                    <a:pt x="29227" y="10375"/>
                    <a:pt x="29377" y="10419"/>
                  </a:cubicBezTo>
                  <a:cubicBezTo>
                    <a:pt x="29377" y="10596"/>
                    <a:pt x="29386" y="10693"/>
                    <a:pt x="29395" y="10958"/>
                  </a:cubicBezTo>
                  <a:cubicBezTo>
                    <a:pt x="29395" y="11011"/>
                    <a:pt x="29421" y="11143"/>
                    <a:pt x="29421" y="11134"/>
                  </a:cubicBezTo>
                  <a:cubicBezTo>
                    <a:pt x="29421" y="11196"/>
                    <a:pt x="29368" y="11205"/>
                    <a:pt x="29368" y="11267"/>
                  </a:cubicBezTo>
                  <a:cubicBezTo>
                    <a:pt x="29368" y="11408"/>
                    <a:pt x="29456" y="11390"/>
                    <a:pt x="29368" y="11488"/>
                  </a:cubicBezTo>
                  <a:cubicBezTo>
                    <a:pt x="29395" y="11532"/>
                    <a:pt x="29421" y="11576"/>
                    <a:pt x="29447" y="11620"/>
                  </a:cubicBezTo>
                  <a:cubicBezTo>
                    <a:pt x="29456" y="12273"/>
                    <a:pt x="29474" y="12918"/>
                    <a:pt x="29536" y="13483"/>
                  </a:cubicBezTo>
                  <a:cubicBezTo>
                    <a:pt x="29518" y="13527"/>
                    <a:pt x="29492" y="13554"/>
                    <a:pt x="29456" y="13571"/>
                  </a:cubicBezTo>
                  <a:cubicBezTo>
                    <a:pt x="29589" y="14004"/>
                    <a:pt x="29571" y="14437"/>
                    <a:pt x="29606" y="14861"/>
                  </a:cubicBezTo>
                  <a:cubicBezTo>
                    <a:pt x="29598" y="14975"/>
                    <a:pt x="29712" y="14905"/>
                    <a:pt x="29686" y="15046"/>
                  </a:cubicBezTo>
                  <a:cubicBezTo>
                    <a:pt x="29606" y="15019"/>
                    <a:pt x="29580" y="15099"/>
                    <a:pt x="29553" y="15170"/>
                  </a:cubicBezTo>
                  <a:cubicBezTo>
                    <a:pt x="29633" y="15205"/>
                    <a:pt x="29606" y="15055"/>
                    <a:pt x="29686" y="15090"/>
                  </a:cubicBezTo>
                  <a:cubicBezTo>
                    <a:pt x="29695" y="15196"/>
                    <a:pt x="29695" y="15302"/>
                    <a:pt x="29633" y="15311"/>
                  </a:cubicBezTo>
                  <a:cubicBezTo>
                    <a:pt x="29651" y="15364"/>
                    <a:pt x="29686" y="15390"/>
                    <a:pt x="29739" y="15399"/>
                  </a:cubicBezTo>
                  <a:cubicBezTo>
                    <a:pt x="29757" y="15708"/>
                    <a:pt x="29739" y="15814"/>
                    <a:pt x="29730" y="16150"/>
                  </a:cubicBezTo>
                  <a:cubicBezTo>
                    <a:pt x="29615" y="16035"/>
                    <a:pt x="29598" y="16035"/>
                    <a:pt x="29439" y="16017"/>
                  </a:cubicBezTo>
                  <a:cubicBezTo>
                    <a:pt x="29430" y="16105"/>
                    <a:pt x="29483" y="16097"/>
                    <a:pt x="29518" y="16105"/>
                  </a:cubicBezTo>
                  <a:cubicBezTo>
                    <a:pt x="29509" y="16229"/>
                    <a:pt x="29421" y="16229"/>
                    <a:pt x="29359" y="16273"/>
                  </a:cubicBezTo>
                  <a:cubicBezTo>
                    <a:pt x="29412" y="16494"/>
                    <a:pt x="29306" y="16688"/>
                    <a:pt x="29412" y="16812"/>
                  </a:cubicBezTo>
                  <a:cubicBezTo>
                    <a:pt x="29421" y="16909"/>
                    <a:pt x="29359" y="16874"/>
                    <a:pt x="29359" y="16944"/>
                  </a:cubicBezTo>
                  <a:cubicBezTo>
                    <a:pt x="29359" y="16988"/>
                    <a:pt x="29412" y="16971"/>
                    <a:pt x="29412" y="17033"/>
                  </a:cubicBezTo>
                  <a:cubicBezTo>
                    <a:pt x="29430" y="17183"/>
                    <a:pt x="29368" y="17200"/>
                    <a:pt x="29377" y="17342"/>
                  </a:cubicBezTo>
                  <a:cubicBezTo>
                    <a:pt x="29324" y="17368"/>
                    <a:pt x="29280" y="17412"/>
                    <a:pt x="29297" y="17562"/>
                  </a:cubicBezTo>
                  <a:cubicBezTo>
                    <a:pt x="29386" y="17668"/>
                    <a:pt x="29333" y="17200"/>
                    <a:pt x="29377" y="17474"/>
                  </a:cubicBezTo>
                  <a:cubicBezTo>
                    <a:pt x="29395" y="17545"/>
                    <a:pt x="29377" y="17642"/>
                    <a:pt x="29377" y="17651"/>
                  </a:cubicBezTo>
                  <a:cubicBezTo>
                    <a:pt x="29395" y="17765"/>
                    <a:pt x="29430" y="17792"/>
                    <a:pt x="29430" y="17836"/>
                  </a:cubicBezTo>
                  <a:cubicBezTo>
                    <a:pt x="29439" y="17907"/>
                    <a:pt x="29403" y="17924"/>
                    <a:pt x="29403" y="18013"/>
                  </a:cubicBezTo>
                  <a:cubicBezTo>
                    <a:pt x="29403" y="18357"/>
                    <a:pt x="29456" y="18781"/>
                    <a:pt x="29421" y="18984"/>
                  </a:cubicBezTo>
                  <a:cubicBezTo>
                    <a:pt x="29430" y="19037"/>
                    <a:pt x="29474" y="19019"/>
                    <a:pt x="29500" y="19028"/>
                  </a:cubicBezTo>
                  <a:cubicBezTo>
                    <a:pt x="29456" y="19249"/>
                    <a:pt x="29483" y="19620"/>
                    <a:pt x="29580" y="19832"/>
                  </a:cubicBezTo>
                  <a:cubicBezTo>
                    <a:pt x="29589" y="19920"/>
                    <a:pt x="29545" y="19973"/>
                    <a:pt x="29545" y="20052"/>
                  </a:cubicBezTo>
                  <a:cubicBezTo>
                    <a:pt x="29545" y="20132"/>
                    <a:pt x="29598" y="20158"/>
                    <a:pt x="29598" y="20185"/>
                  </a:cubicBezTo>
                  <a:cubicBezTo>
                    <a:pt x="29606" y="20238"/>
                    <a:pt x="29553" y="20247"/>
                    <a:pt x="29545" y="20273"/>
                  </a:cubicBezTo>
                  <a:cubicBezTo>
                    <a:pt x="29545" y="20300"/>
                    <a:pt x="29571" y="20476"/>
                    <a:pt x="29571" y="20494"/>
                  </a:cubicBezTo>
                  <a:cubicBezTo>
                    <a:pt x="29580" y="20573"/>
                    <a:pt x="29606" y="20635"/>
                    <a:pt x="29598" y="20759"/>
                  </a:cubicBezTo>
                  <a:cubicBezTo>
                    <a:pt x="29633" y="20750"/>
                    <a:pt x="29624" y="20653"/>
                    <a:pt x="29624" y="20582"/>
                  </a:cubicBezTo>
                  <a:cubicBezTo>
                    <a:pt x="29677" y="20476"/>
                    <a:pt x="29642" y="20874"/>
                    <a:pt x="29651" y="20988"/>
                  </a:cubicBezTo>
                  <a:cubicBezTo>
                    <a:pt x="29580" y="20882"/>
                    <a:pt x="29562" y="21112"/>
                    <a:pt x="29518" y="20935"/>
                  </a:cubicBezTo>
                  <a:cubicBezTo>
                    <a:pt x="29447" y="20980"/>
                    <a:pt x="29589" y="21024"/>
                    <a:pt x="29545" y="21156"/>
                  </a:cubicBezTo>
                  <a:cubicBezTo>
                    <a:pt x="29598" y="21227"/>
                    <a:pt x="29642" y="21050"/>
                    <a:pt x="29651" y="21165"/>
                  </a:cubicBezTo>
                  <a:cubicBezTo>
                    <a:pt x="29651" y="21342"/>
                    <a:pt x="29606" y="21147"/>
                    <a:pt x="29571" y="21244"/>
                  </a:cubicBezTo>
                  <a:cubicBezTo>
                    <a:pt x="29553" y="21333"/>
                    <a:pt x="29633" y="21306"/>
                    <a:pt x="29651" y="21342"/>
                  </a:cubicBezTo>
                  <a:cubicBezTo>
                    <a:pt x="29659" y="21377"/>
                    <a:pt x="29615" y="21571"/>
                    <a:pt x="29695" y="21518"/>
                  </a:cubicBezTo>
                  <a:cubicBezTo>
                    <a:pt x="29712" y="21765"/>
                    <a:pt x="29677" y="21933"/>
                    <a:pt x="29668" y="22136"/>
                  </a:cubicBezTo>
                  <a:cubicBezTo>
                    <a:pt x="29589" y="22110"/>
                    <a:pt x="29562" y="22233"/>
                    <a:pt x="29509" y="22136"/>
                  </a:cubicBezTo>
                  <a:cubicBezTo>
                    <a:pt x="29465" y="22304"/>
                    <a:pt x="29465" y="22745"/>
                    <a:pt x="29500" y="22931"/>
                  </a:cubicBezTo>
                  <a:cubicBezTo>
                    <a:pt x="29509" y="22975"/>
                    <a:pt x="29527" y="22975"/>
                    <a:pt x="29553" y="22975"/>
                  </a:cubicBezTo>
                  <a:cubicBezTo>
                    <a:pt x="29589" y="23346"/>
                    <a:pt x="29483" y="23752"/>
                    <a:pt x="29580" y="23955"/>
                  </a:cubicBezTo>
                  <a:cubicBezTo>
                    <a:pt x="29553" y="24141"/>
                    <a:pt x="29500" y="24432"/>
                    <a:pt x="29624" y="24441"/>
                  </a:cubicBezTo>
                  <a:cubicBezTo>
                    <a:pt x="29598" y="24564"/>
                    <a:pt x="29651" y="24670"/>
                    <a:pt x="29651" y="24794"/>
                  </a:cubicBezTo>
                  <a:cubicBezTo>
                    <a:pt x="29651" y="24882"/>
                    <a:pt x="29615" y="24997"/>
                    <a:pt x="29624" y="25059"/>
                  </a:cubicBezTo>
                  <a:cubicBezTo>
                    <a:pt x="29624" y="25112"/>
                    <a:pt x="29668" y="25165"/>
                    <a:pt x="29677" y="25200"/>
                  </a:cubicBezTo>
                  <a:cubicBezTo>
                    <a:pt x="29704" y="25377"/>
                    <a:pt x="29686" y="25589"/>
                    <a:pt x="29695" y="25774"/>
                  </a:cubicBezTo>
                  <a:cubicBezTo>
                    <a:pt x="29704" y="25924"/>
                    <a:pt x="29686" y="26207"/>
                    <a:pt x="29721" y="26436"/>
                  </a:cubicBezTo>
                  <a:cubicBezTo>
                    <a:pt x="29739" y="26595"/>
                    <a:pt x="29792" y="26701"/>
                    <a:pt x="29792" y="26842"/>
                  </a:cubicBezTo>
                  <a:cubicBezTo>
                    <a:pt x="29801" y="27001"/>
                    <a:pt x="29774" y="27160"/>
                    <a:pt x="29818" y="27328"/>
                  </a:cubicBezTo>
                  <a:cubicBezTo>
                    <a:pt x="29739" y="27293"/>
                    <a:pt x="29721" y="27372"/>
                    <a:pt x="29659" y="27372"/>
                  </a:cubicBezTo>
                  <a:cubicBezTo>
                    <a:pt x="29677" y="27205"/>
                    <a:pt x="29553" y="27266"/>
                    <a:pt x="29553" y="27143"/>
                  </a:cubicBezTo>
                  <a:cubicBezTo>
                    <a:pt x="29483" y="27178"/>
                    <a:pt x="29589" y="27284"/>
                    <a:pt x="29553" y="27408"/>
                  </a:cubicBezTo>
                  <a:cubicBezTo>
                    <a:pt x="29465" y="27293"/>
                    <a:pt x="29315" y="27257"/>
                    <a:pt x="29262" y="27443"/>
                  </a:cubicBezTo>
                  <a:cubicBezTo>
                    <a:pt x="29253" y="27469"/>
                    <a:pt x="29306" y="27549"/>
                    <a:pt x="29315" y="27584"/>
                  </a:cubicBezTo>
                  <a:cubicBezTo>
                    <a:pt x="29324" y="27672"/>
                    <a:pt x="29297" y="27884"/>
                    <a:pt x="29306" y="28070"/>
                  </a:cubicBezTo>
                  <a:cubicBezTo>
                    <a:pt x="29324" y="28229"/>
                    <a:pt x="29386" y="28308"/>
                    <a:pt x="29333" y="28467"/>
                  </a:cubicBezTo>
                  <a:cubicBezTo>
                    <a:pt x="29421" y="28573"/>
                    <a:pt x="29395" y="29023"/>
                    <a:pt x="29430" y="29315"/>
                  </a:cubicBezTo>
                  <a:cubicBezTo>
                    <a:pt x="29447" y="29403"/>
                    <a:pt x="29492" y="29447"/>
                    <a:pt x="29509" y="29536"/>
                  </a:cubicBezTo>
                  <a:cubicBezTo>
                    <a:pt x="29562" y="29792"/>
                    <a:pt x="29492" y="30048"/>
                    <a:pt x="29483" y="30286"/>
                  </a:cubicBezTo>
                  <a:cubicBezTo>
                    <a:pt x="29377" y="30260"/>
                    <a:pt x="29368" y="30401"/>
                    <a:pt x="29297" y="30419"/>
                  </a:cubicBezTo>
                  <a:cubicBezTo>
                    <a:pt x="29253" y="30666"/>
                    <a:pt x="29077" y="30683"/>
                    <a:pt x="29024" y="30895"/>
                  </a:cubicBezTo>
                  <a:cubicBezTo>
                    <a:pt x="28927" y="30807"/>
                    <a:pt x="28918" y="30895"/>
                    <a:pt x="28891" y="31028"/>
                  </a:cubicBezTo>
                  <a:cubicBezTo>
                    <a:pt x="28759" y="30860"/>
                    <a:pt x="28706" y="31143"/>
                    <a:pt x="28600" y="31151"/>
                  </a:cubicBezTo>
                  <a:cubicBezTo>
                    <a:pt x="28609" y="31081"/>
                    <a:pt x="28573" y="31072"/>
                    <a:pt x="28573" y="31019"/>
                  </a:cubicBezTo>
                  <a:cubicBezTo>
                    <a:pt x="28538" y="31037"/>
                    <a:pt x="28547" y="31134"/>
                    <a:pt x="28547" y="31196"/>
                  </a:cubicBezTo>
                  <a:cubicBezTo>
                    <a:pt x="28476" y="31090"/>
                    <a:pt x="28459" y="31178"/>
                    <a:pt x="28414" y="31063"/>
                  </a:cubicBezTo>
                  <a:cubicBezTo>
                    <a:pt x="28370" y="31045"/>
                    <a:pt x="28361" y="31090"/>
                    <a:pt x="28361" y="31143"/>
                  </a:cubicBezTo>
                  <a:cubicBezTo>
                    <a:pt x="28344" y="31090"/>
                    <a:pt x="28291" y="31116"/>
                    <a:pt x="28255" y="31054"/>
                  </a:cubicBezTo>
                  <a:cubicBezTo>
                    <a:pt x="28247" y="31045"/>
                    <a:pt x="28264" y="30975"/>
                    <a:pt x="28255" y="30966"/>
                  </a:cubicBezTo>
                  <a:cubicBezTo>
                    <a:pt x="28220" y="30922"/>
                    <a:pt x="28132" y="30984"/>
                    <a:pt x="28123" y="30922"/>
                  </a:cubicBezTo>
                  <a:cubicBezTo>
                    <a:pt x="28123" y="30887"/>
                    <a:pt x="28158" y="30869"/>
                    <a:pt x="28150" y="30834"/>
                  </a:cubicBezTo>
                  <a:cubicBezTo>
                    <a:pt x="28132" y="30745"/>
                    <a:pt x="28097" y="30710"/>
                    <a:pt x="28017" y="30648"/>
                  </a:cubicBezTo>
                  <a:cubicBezTo>
                    <a:pt x="28044" y="30498"/>
                    <a:pt x="27982" y="30480"/>
                    <a:pt x="27999" y="30339"/>
                  </a:cubicBezTo>
                  <a:cubicBezTo>
                    <a:pt x="27991" y="30286"/>
                    <a:pt x="27946" y="30304"/>
                    <a:pt x="27920" y="30295"/>
                  </a:cubicBezTo>
                  <a:cubicBezTo>
                    <a:pt x="28017" y="30083"/>
                    <a:pt x="27999" y="29659"/>
                    <a:pt x="28132" y="29500"/>
                  </a:cubicBezTo>
                  <a:lnTo>
                    <a:pt x="28141" y="29147"/>
                  </a:lnTo>
                  <a:cubicBezTo>
                    <a:pt x="27973" y="29129"/>
                    <a:pt x="27920" y="29279"/>
                    <a:pt x="27787" y="29315"/>
                  </a:cubicBezTo>
                  <a:cubicBezTo>
                    <a:pt x="27770" y="29023"/>
                    <a:pt x="27629" y="29341"/>
                    <a:pt x="27549" y="29218"/>
                  </a:cubicBezTo>
                  <a:lnTo>
                    <a:pt x="27558" y="29041"/>
                  </a:lnTo>
                  <a:cubicBezTo>
                    <a:pt x="27487" y="29041"/>
                    <a:pt x="27478" y="29112"/>
                    <a:pt x="27399" y="29076"/>
                  </a:cubicBezTo>
                  <a:cubicBezTo>
                    <a:pt x="27417" y="28838"/>
                    <a:pt x="27408" y="28803"/>
                    <a:pt x="27425" y="28591"/>
                  </a:cubicBezTo>
                  <a:cubicBezTo>
                    <a:pt x="27478" y="28573"/>
                    <a:pt x="27514" y="28511"/>
                    <a:pt x="27531" y="28423"/>
                  </a:cubicBezTo>
                  <a:cubicBezTo>
                    <a:pt x="27523" y="28264"/>
                    <a:pt x="27461" y="28423"/>
                    <a:pt x="27452" y="28326"/>
                  </a:cubicBezTo>
                  <a:lnTo>
                    <a:pt x="27452" y="28149"/>
                  </a:lnTo>
                  <a:lnTo>
                    <a:pt x="27558" y="28149"/>
                  </a:lnTo>
                  <a:cubicBezTo>
                    <a:pt x="27531" y="27982"/>
                    <a:pt x="27646" y="27849"/>
                    <a:pt x="27540" y="27796"/>
                  </a:cubicBezTo>
                  <a:cubicBezTo>
                    <a:pt x="27496" y="27805"/>
                    <a:pt x="27584" y="28061"/>
                    <a:pt x="27452" y="28017"/>
                  </a:cubicBezTo>
                  <a:lnTo>
                    <a:pt x="27461" y="26639"/>
                  </a:lnTo>
                  <a:cubicBezTo>
                    <a:pt x="27452" y="26586"/>
                    <a:pt x="27417" y="26569"/>
                    <a:pt x="27417" y="26507"/>
                  </a:cubicBezTo>
                  <a:cubicBezTo>
                    <a:pt x="27355" y="26507"/>
                    <a:pt x="27337" y="26586"/>
                    <a:pt x="27258" y="26551"/>
                  </a:cubicBezTo>
                  <a:cubicBezTo>
                    <a:pt x="27231" y="26330"/>
                    <a:pt x="27161" y="26357"/>
                    <a:pt x="27205" y="26101"/>
                  </a:cubicBezTo>
                  <a:cubicBezTo>
                    <a:pt x="27125" y="26057"/>
                    <a:pt x="27161" y="26198"/>
                    <a:pt x="27152" y="26277"/>
                  </a:cubicBezTo>
                  <a:cubicBezTo>
                    <a:pt x="27125" y="26419"/>
                    <a:pt x="27116" y="26198"/>
                    <a:pt x="27125" y="26145"/>
                  </a:cubicBezTo>
                  <a:cubicBezTo>
                    <a:pt x="27152" y="25836"/>
                    <a:pt x="27063" y="25315"/>
                    <a:pt x="27214" y="25218"/>
                  </a:cubicBezTo>
                  <a:cubicBezTo>
                    <a:pt x="27169" y="25130"/>
                    <a:pt x="27099" y="25068"/>
                    <a:pt x="27134" y="24856"/>
                  </a:cubicBezTo>
                  <a:cubicBezTo>
                    <a:pt x="27169" y="24873"/>
                    <a:pt x="27143" y="24988"/>
                    <a:pt x="27187" y="24997"/>
                  </a:cubicBezTo>
                  <a:cubicBezTo>
                    <a:pt x="27205" y="24988"/>
                    <a:pt x="27214" y="24953"/>
                    <a:pt x="27240" y="24953"/>
                  </a:cubicBezTo>
                  <a:cubicBezTo>
                    <a:pt x="27222" y="24847"/>
                    <a:pt x="27205" y="24741"/>
                    <a:pt x="27134" y="24723"/>
                  </a:cubicBezTo>
                  <a:cubicBezTo>
                    <a:pt x="27108" y="24414"/>
                    <a:pt x="27205" y="24176"/>
                    <a:pt x="27143" y="23929"/>
                  </a:cubicBezTo>
                  <a:cubicBezTo>
                    <a:pt x="27214" y="24158"/>
                    <a:pt x="27205" y="23743"/>
                    <a:pt x="27143" y="23708"/>
                  </a:cubicBezTo>
                  <a:cubicBezTo>
                    <a:pt x="27143" y="23425"/>
                    <a:pt x="27161" y="23107"/>
                    <a:pt x="27143" y="22869"/>
                  </a:cubicBezTo>
                  <a:cubicBezTo>
                    <a:pt x="27108" y="22216"/>
                    <a:pt x="27231" y="21386"/>
                    <a:pt x="27108" y="20918"/>
                  </a:cubicBezTo>
                  <a:cubicBezTo>
                    <a:pt x="27125" y="20838"/>
                    <a:pt x="27152" y="20909"/>
                    <a:pt x="27187" y="20918"/>
                  </a:cubicBezTo>
                  <a:cubicBezTo>
                    <a:pt x="27187" y="20865"/>
                    <a:pt x="27196" y="20838"/>
                    <a:pt x="27214" y="20829"/>
                  </a:cubicBezTo>
                  <a:cubicBezTo>
                    <a:pt x="27214" y="20706"/>
                    <a:pt x="27161" y="20723"/>
                    <a:pt x="27161" y="20609"/>
                  </a:cubicBezTo>
                  <a:cubicBezTo>
                    <a:pt x="27161" y="20529"/>
                    <a:pt x="27222" y="20423"/>
                    <a:pt x="27214" y="20344"/>
                  </a:cubicBezTo>
                  <a:cubicBezTo>
                    <a:pt x="27214" y="20247"/>
                    <a:pt x="27152" y="20220"/>
                    <a:pt x="27169" y="20114"/>
                  </a:cubicBezTo>
                  <a:cubicBezTo>
                    <a:pt x="27161" y="20017"/>
                    <a:pt x="27187" y="19982"/>
                    <a:pt x="27249" y="19991"/>
                  </a:cubicBezTo>
                  <a:cubicBezTo>
                    <a:pt x="27214" y="19893"/>
                    <a:pt x="27134" y="19876"/>
                    <a:pt x="27169" y="19673"/>
                  </a:cubicBezTo>
                  <a:cubicBezTo>
                    <a:pt x="27196" y="19682"/>
                    <a:pt x="27187" y="19761"/>
                    <a:pt x="27222" y="19761"/>
                  </a:cubicBezTo>
                  <a:cubicBezTo>
                    <a:pt x="27267" y="19717"/>
                    <a:pt x="27222" y="19576"/>
                    <a:pt x="27249" y="19452"/>
                  </a:cubicBezTo>
                  <a:cubicBezTo>
                    <a:pt x="27249" y="19443"/>
                    <a:pt x="27302" y="19373"/>
                    <a:pt x="27302" y="19364"/>
                  </a:cubicBezTo>
                  <a:cubicBezTo>
                    <a:pt x="27328" y="19046"/>
                    <a:pt x="27258" y="18684"/>
                    <a:pt x="27284" y="18481"/>
                  </a:cubicBezTo>
                  <a:cubicBezTo>
                    <a:pt x="27267" y="18437"/>
                    <a:pt x="27231" y="18410"/>
                    <a:pt x="27205" y="18392"/>
                  </a:cubicBezTo>
                  <a:cubicBezTo>
                    <a:pt x="27302" y="18216"/>
                    <a:pt x="27231" y="17907"/>
                    <a:pt x="27205" y="17677"/>
                  </a:cubicBezTo>
                  <a:lnTo>
                    <a:pt x="27284" y="17686"/>
                  </a:lnTo>
                  <a:cubicBezTo>
                    <a:pt x="27267" y="17580"/>
                    <a:pt x="27275" y="17439"/>
                    <a:pt x="27214" y="17412"/>
                  </a:cubicBezTo>
                  <a:cubicBezTo>
                    <a:pt x="27240" y="17280"/>
                    <a:pt x="27284" y="17465"/>
                    <a:pt x="27320" y="17465"/>
                  </a:cubicBezTo>
                  <a:cubicBezTo>
                    <a:pt x="27320" y="17306"/>
                    <a:pt x="27267" y="17253"/>
                    <a:pt x="27240" y="17147"/>
                  </a:cubicBezTo>
                  <a:cubicBezTo>
                    <a:pt x="27267" y="16953"/>
                    <a:pt x="27258" y="16688"/>
                    <a:pt x="27187" y="16529"/>
                  </a:cubicBezTo>
                  <a:cubicBezTo>
                    <a:pt x="27205" y="16459"/>
                    <a:pt x="27231" y="16415"/>
                    <a:pt x="27240" y="16353"/>
                  </a:cubicBezTo>
                  <a:cubicBezTo>
                    <a:pt x="27125" y="15717"/>
                    <a:pt x="27090" y="14993"/>
                    <a:pt x="27152" y="14269"/>
                  </a:cubicBezTo>
                  <a:cubicBezTo>
                    <a:pt x="27125" y="14154"/>
                    <a:pt x="27108" y="14048"/>
                    <a:pt x="27072" y="13951"/>
                  </a:cubicBezTo>
                  <a:cubicBezTo>
                    <a:pt x="27090" y="13774"/>
                    <a:pt x="27134" y="13633"/>
                    <a:pt x="27134" y="13421"/>
                  </a:cubicBezTo>
                  <a:lnTo>
                    <a:pt x="27240" y="13421"/>
                  </a:lnTo>
                  <a:cubicBezTo>
                    <a:pt x="27196" y="13262"/>
                    <a:pt x="27081" y="12989"/>
                    <a:pt x="27187" y="12847"/>
                  </a:cubicBezTo>
                  <a:cubicBezTo>
                    <a:pt x="27258" y="12900"/>
                    <a:pt x="27187" y="13077"/>
                    <a:pt x="27187" y="13156"/>
                  </a:cubicBezTo>
                  <a:cubicBezTo>
                    <a:pt x="27205" y="13262"/>
                    <a:pt x="27302" y="13262"/>
                    <a:pt x="27284" y="13421"/>
                  </a:cubicBezTo>
                  <a:cubicBezTo>
                    <a:pt x="27320" y="13395"/>
                    <a:pt x="27337" y="13333"/>
                    <a:pt x="27346" y="13245"/>
                  </a:cubicBezTo>
                  <a:cubicBezTo>
                    <a:pt x="27381" y="13395"/>
                    <a:pt x="27505" y="13315"/>
                    <a:pt x="27549" y="13386"/>
                  </a:cubicBezTo>
                  <a:cubicBezTo>
                    <a:pt x="27664" y="13545"/>
                    <a:pt x="27593" y="13783"/>
                    <a:pt x="27655" y="14013"/>
                  </a:cubicBezTo>
                  <a:cubicBezTo>
                    <a:pt x="27646" y="14092"/>
                    <a:pt x="27646" y="14198"/>
                    <a:pt x="27576" y="14189"/>
                  </a:cubicBezTo>
                  <a:cubicBezTo>
                    <a:pt x="27584" y="14251"/>
                    <a:pt x="27611" y="14295"/>
                    <a:pt x="27629" y="14366"/>
                  </a:cubicBezTo>
                  <a:cubicBezTo>
                    <a:pt x="27673" y="14357"/>
                    <a:pt x="27690" y="14287"/>
                    <a:pt x="27682" y="14189"/>
                  </a:cubicBezTo>
                  <a:cubicBezTo>
                    <a:pt x="27735" y="14295"/>
                    <a:pt x="27699" y="14604"/>
                    <a:pt x="27673" y="14719"/>
                  </a:cubicBezTo>
                  <a:cubicBezTo>
                    <a:pt x="27593" y="14666"/>
                    <a:pt x="27611" y="14702"/>
                    <a:pt x="27540" y="14763"/>
                  </a:cubicBezTo>
                  <a:cubicBezTo>
                    <a:pt x="27549" y="14869"/>
                    <a:pt x="27646" y="14913"/>
                    <a:pt x="27567" y="15028"/>
                  </a:cubicBezTo>
                  <a:cubicBezTo>
                    <a:pt x="27602" y="15019"/>
                    <a:pt x="27620" y="15037"/>
                    <a:pt x="27620" y="15072"/>
                  </a:cubicBezTo>
                  <a:cubicBezTo>
                    <a:pt x="27699" y="15064"/>
                    <a:pt x="27584" y="14710"/>
                    <a:pt x="27699" y="14763"/>
                  </a:cubicBezTo>
                  <a:cubicBezTo>
                    <a:pt x="27699" y="14958"/>
                    <a:pt x="27708" y="15170"/>
                    <a:pt x="27673" y="15293"/>
                  </a:cubicBezTo>
                  <a:cubicBezTo>
                    <a:pt x="27690" y="15461"/>
                    <a:pt x="27770" y="15302"/>
                    <a:pt x="27805" y="15390"/>
                  </a:cubicBezTo>
                  <a:cubicBezTo>
                    <a:pt x="27814" y="15249"/>
                    <a:pt x="27743" y="15134"/>
                    <a:pt x="27805" y="15037"/>
                  </a:cubicBezTo>
                  <a:cubicBezTo>
                    <a:pt x="27858" y="15046"/>
                    <a:pt x="27893" y="15064"/>
                    <a:pt x="27911" y="15125"/>
                  </a:cubicBezTo>
                  <a:cubicBezTo>
                    <a:pt x="27955" y="15099"/>
                    <a:pt x="27982" y="15055"/>
                    <a:pt x="27991" y="14993"/>
                  </a:cubicBezTo>
                  <a:cubicBezTo>
                    <a:pt x="27946" y="14834"/>
                    <a:pt x="27920" y="15072"/>
                    <a:pt x="27858" y="15037"/>
                  </a:cubicBezTo>
                  <a:cubicBezTo>
                    <a:pt x="27876" y="14940"/>
                    <a:pt x="27823" y="14949"/>
                    <a:pt x="27779" y="14949"/>
                  </a:cubicBezTo>
                  <a:cubicBezTo>
                    <a:pt x="27761" y="14808"/>
                    <a:pt x="27814" y="14781"/>
                    <a:pt x="27814" y="14684"/>
                  </a:cubicBezTo>
                  <a:cubicBezTo>
                    <a:pt x="27849" y="14693"/>
                    <a:pt x="27832" y="14790"/>
                    <a:pt x="27832" y="14861"/>
                  </a:cubicBezTo>
                  <a:cubicBezTo>
                    <a:pt x="27955" y="14790"/>
                    <a:pt x="27823" y="14622"/>
                    <a:pt x="27787" y="14543"/>
                  </a:cubicBezTo>
                  <a:cubicBezTo>
                    <a:pt x="27787" y="14384"/>
                    <a:pt x="27849" y="14331"/>
                    <a:pt x="27893" y="14242"/>
                  </a:cubicBezTo>
                  <a:cubicBezTo>
                    <a:pt x="27876" y="14145"/>
                    <a:pt x="27761" y="14225"/>
                    <a:pt x="27787" y="14057"/>
                  </a:cubicBezTo>
                  <a:cubicBezTo>
                    <a:pt x="27814" y="13986"/>
                    <a:pt x="27876" y="13960"/>
                    <a:pt x="27920" y="13933"/>
                  </a:cubicBezTo>
                  <a:cubicBezTo>
                    <a:pt x="27893" y="13872"/>
                    <a:pt x="27832" y="13872"/>
                    <a:pt x="27814" y="13792"/>
                  </a:cubicBezTo>
                  <a:cubicBezTo>
                    <a:pt x="27805" y="13377"/>
                    <a:pt x="27832" y="12821"/>
                    <a:pt x="27823" y="12282"/>
                  </a:cubicBezTo>
                  <a:cubicBezTo>
                    <a:pt x="27832" y="12185"/>
                    <a:pt x="27752" y="12238"/>
                    <a:pt x="27752" y="12150"/>
                  </a:cubicBezTo>
                  <a:cubicBezTo>
                    <a:pt x="27717" y="12176"/>
                    <a:pt x="27699" y="12247"/>
                    <a:pt x="27690" y="12326"/>
                  </a:cubicBezTo>
                  <a:cubicBezTo>
                    <a:pt x="27611" y="12203"/>
                    <a:pt x="27531" y="12371"/>
                    <a:pt x="27452" y="12406"/>
                  </a:cubicBezTo>
                  <a:lnTo>
                    <a:pt x="27452" y="12318"/>
                  </a:lnTo>
                  <a:lnTo>
                    <a:pt x="27461" y="12229"/>
                  </a:lnTo>
                  <a:cubicBezTo>
                    <a:pt x="27540" y="12300"/>
                    <a:pt x="27611" y="12273"/>
                    <a:pt x="27620" y="12106"/>
                  </a:cubicBezTo>
                  <a:cubicBezTo>
                    <a:pt x="27531" y="12070"/>
                    <a:pt x="27584" y="12256"/>
                    <a:pt x="27487" y="12185"/>
                  </a:cubicBezTo>
                  <a:cubicBezTo>
                    <a:pt x="27558" y="12017"/>
                    <a:pt x="27523" y="11894"/>
                    <a:pt x="27461" y="11744"/>
                  </a:cubicBezTo>
                  <a:cubicBezTo>
                    <a:pt x="27408" y="11823"/>
                    <a:pt x="27470" y="11911"/>
                    <a:pt x="27461" y="12008"/>
                  </a:cubicBezTo>
                  <a:cubicBezTo>
                    <a:pt x="27452" y="12185"/>
                    <a:pt x="27381" y="12273"/>
                    <a:pt x="27355" y="12406"/>
                  </a:cubicBezTo>
                  <a:cubicBezTo>
                    <a:pt x="27320" y="12344"/>
                    <a:pt x="27214" y="12247"/>
                    <a:pt x="27196" y="12406"/>
                  </a:cubicBezTo>
                  <a:cubicBezTo>
                    <a:pt x="27152" y="12256"/>
                    <a:pt x="27116" y="12114"/>
                    <a:pt x="27063" y="12000"/>
                  </a:cubicBezTo>
                  <a:cubicBezTo>
                    <a:pt x="27046" y="11876"/>
                    <a:pt x="27116" y="11911"/>
                    <a:pt x="27116" y="11823"/>
                  </a:cubicBezTo>
                  <a:cubicBezTo>
                    <a:pt x="27143" y="11708"/>
                    <a:pt x="27099" y="11602"/>
                    <a:pt x="27090" y="11470"/>
                  </a:cubicBezTo>
                  <a:cubicBezTo>
                    <a:pt x="27090" y="11399"/>
                    <a:pt x="27116" y="11399"/>
                    <a:pt x="27116" y="11337"/>
                  </a:cubicBezTo>
                  <a:cubicBezTo>
                    <a:pt x="27116" y="11187"/>
                    <a:pt x="27081" y="11073"/>
                    <a:pt x="27090" y="10940"/>
                  </a:cubicBezTo>
                  <a:cubicBezTo>
                    <a:pt x="27116" y="10666"/>
                    <a:pt x="27099" y="10119"/>
                    <a:pt x="27099" y="9828"/>
                  </a:cubicBezTo>
                  <a:cubicBezTo>
                    <a:pt x="27099" y="9748"/>
                    <a:pt x="27178" y="9607"/>
                    <a:pt x="27081" y="9563"/>
                  </a:cubicBezTo>
                  <a:cubicBezTo>
                    <a:pt x="27055" y="9439"/>
                    <a:pt x="27134" y="9474"/>
                    <a:pt x="27134" y="9386"/>
                  </a:cubicBezTo>
                  <a:cubicBezTo>
                    <a:pt x="27143" y="9315"/>
                    <a:pt x="27108" y="9307"/>
                    <a:pt x="27081" y="9298"/>
                  </a:cubicBezTo>
                  <a:cubicBezTo>
                    <a:pt x="27055" y="9156"/>
                    <a:pt x="27169" y="9236"/>
                    <a:pt x="27161" y="9121"/>
                  </a:cubicBezTo>
                  <a:cubicBezTo>
                    <a:pt x="27178" y="8962"/>
                    <a:pt x="27099" y="8874"/>
                    <a:pt x="27161" y="8768"/>
                  </a:cubicBezTo>
                  <a:cubicBezTo>
                    <a:pt x="27161" y="8715"/>
                    <a:pt x="27116" y="8724"/>
                    <a:pt x="27081" y="8724"/>
                  </a:cubicBezTo>
                  <a:cubicBezTo>
                    <a:pt x="27134" y="8583"/>
                    <a:pt x="27152" y="8388"/>
                    <a:pt x="27143" y="8141"/>
                  </a:cubicBezTo>
                  <a:cubicBezTo>
                    <a:pt x="27116" y="8106"/>
                    <a:pt x="27090" y="8079"/>
                    <a:pt x="27063" y="8053"/>
                  </a:cubicBezTo>
                  <a:cubicBezTo>
                    <a:pt x="27072" y="7567"/>
                    <a:pt x="27090" y="6349"/>
                    <a:pt x="27055" y="5527"/>
                  </a:cubicBezTo>
                  <a:cubicBezTo>
                    <a:pt x="27046" y="5404"/>
                    <a:pt x="27010" y="5307"/>
                    <a:pt x="27002" y="5174"/>
                  </a:cubicBezTo>
                  <a:cubicBezTo>
                    <a:pt x="26984" y="4883"/>
                    <a:pt x="27028" y="4609"/>
                    <a:pt x="26975" y="4371"/>
                  </a:cubicBezTo>
                  <a:cubicBezTo>
                    <a:pt x="26957" y="4600"/>
                    <a:pt x="26905" y="4530"/>
                    <a:pt x="26896" y="4282"/>
                  </a:cubicBezTo>
                  <a:cubicBezTo>
                    <a:pt x="26905" y="4318"/>
                    <a:pt x="26905" y="4274"/>
                    <a:pt x="26905" y="4194"/>
                  </a:cubicBezTo>
                  <a:cubicBezTo>
                    <a:pt x="26905" y="4124"/>
                    <a:pt x="26905" y="4018"/>
                    <a:pt x="26913" y="3894"/>
                  </a:cubicBezTo>
                  <a:cubicBezTo>
                    <a:pt x="26913" y="3717"/>
                    <a:pt x="26913" y="3505"/>
                    <a:pt x="26913" y="3391"/>
                  </a:cubicBezTo>
                  <a:cubicBezTo>
                    <a:pt x="26905" y="3346"/>
                    <a:pt x="26940" y="3329"/>
                    <a:pt x="26940" y="3294"/>
                  </a:cubicBezTo>
                  <a:cubicBezTo>
                    <a:pt x="26940" y="3249"/>
                    <a:pt x="26905" y="3196"/>
                    <a:pt x="26913" y="3117"/>
                  </a:cubicBezTo>
                  <a:cubicBezTo>
                    <a:pt x="26922" y="3064"/>
                    <a:pt x="26940" y="2993"/>
                    <a:pt x="26940" y="2967"/>
                  </a:cubicBezTo>
                  <a:cubicBezTo>
                    <a:pt x="26940" y="2905"/>
                    <a:pt x="26869" y="2914"/>
                    <a:pt x="26896" y="2764"/>
                  </a:cubicBezTo>
                  <a:cubicBezTo>
                    <a:pt x="26896" y="2728"/>
                    <a:pt x="26949" y="2622"/>
                    <a:pt x="26949" y="2631"/>
                  </a:cubicBezTo>
                  <a:cubicBezTo>
                    <a:pt x="26949" y="2622"/>
                    <a:pt x="26940" y="2614"/>
                    <a:pt x="26940" y="2614"/>
                  </a:cubicBezTo>
                  <a:cubicBezTo>
                    <a:pt x="26887" y="2631"/>
                    <a:pt x="26807" y="2675"/>
                    <a:pt x="26763" y="2684"/>
                  </a:cubicBezTo>
                  <a:cubicBezTo>
                    <a:pt x="26746" y="2684"/>
                    <a:pt x="26746" y="2649"/>
                    <a:pt x="26710" y="2649"/>
                  </a:cubicBezTo>
                  <a:cubicBezTo>
                    <a:pt x="26640" y="2658"/>
                    <a:pt x="26534" y="2702"/>
                    <a:pt x="26463" y="2702"/>
                  </a:cubicBezTo>
                  <a:cubicBezTo>
                    <a:pt x="26401" y="2702"/>
                    <a:pt x="26127" y="2667"/>
                    <a:pt x="26030" y="2693"/>
                  </a:cubicBezTo>
                  <a:cubicBezTo>
                    <a:pt x="25995" y="2693"/>
                    <a:pt x="25977" y="2755"/>
                    <a:pt x="25933" y="2737"/>
                  </a:cubicBezTo>
                  <a:cubicBezTo>
                    <a:pt x="25942" y="2693"/>
                    <a:pt x="25977" y="2693"/>
                    <a:pt x="25986" y="2658"/>
                  </a:cubicBezTo>
                  <a:cubicBezTo>
                    <a:pt x="25942" y="2658"/>
                    <a:pt x="25924" y="2693"/>
                    <a:pt x="25880" y="2684"/>
                  </a:cubicBezTo>
                  <a:cubicBezTo>
                    <a:pt x="25863" y="2720"/>
                    <a:pt x="25871" y="2737"/>
                    <a:pt x="25889" y="2737"/>
                  </a:cubicBezTo>
                  <a:cubicBezTo>
                    <a:pt x="25854" y="2808"/>
                    <a:pt x="25810" y="2737"/>
                    <a:pt x="25854" y="2684"/>
                  </a:cubicBezTo>
                  <a:cubicBezTo>
                    <a:pt x="25783" y="2720"/>
                    <a:pt x="25757" y="2720"/>
                    <a:pt x="25695" y="2711"/>
                  </a:cubicBezTo>
                  <a:cubicBezTo>
                    <a:pt x="25686" y="2711"/>
                    <a:pt x="25651" y="2720"/>
                    <a:pt x="25607" y="2728"/>
                  </a:cubicBezTo>
                  <a:cubicBezTo>
                    <a:pt x="25589" y="2737"/>
                    <a:pt x="25571" y="2746"/>
                    <a:pt x="25554" y="2746"/>
                  </a:cubicBezTo>
                  <a:cubicBezTo>
                    <a:pt x="25527" y="2755"/>
                    <a:pt x="25501" y="2755"/>
                    <a:pt x="25483" y="2755"/>
                  </a:cubicBezTo>
                  <a:cubicBezTo>
                    <a:pt x="25395" y="2755"/>
                    <a:pt x="25315" y="2728"/>
                    <a:pt x="25218" y="2728"/>
                  </a:cubicBezTo>
                  <a:cubicBezTo>
                    <a:pt x="24953" y="2728"/>
                    <a:pt x="24609" y="2755"/>
                    <a:pt x="24370" y="2737"/>
                  </a:cubicBezTo>
                  <a:cubicBezTo>
                    <a:pt x="24264" y="2737"/>
                    <a:pt x="24132" y="2790"/>
                    <a:pt x="24017" y="2790"/>
                  </a:cubicBezTo>
                  <a:cubicBezTo>
                    <a:pt x="23947" y="2790"/>
                    <a:pt x="23938" y="2764"/>
                    <a:pt x="23885" y="2755"/>
                  </a:cubicBezTo>
                  <a:cubicBezTo>
                    <a:pt x="23752" y="2737"/>
                    <a:pt x="23629" y="2790"/>
                    <a:pt x="23532" y="2781"/>
                  </a:cubicBezTo>
                  <a:cubicBezTo>
                    <a:pt x="23443" y="2773"/>
                    <a:pt x="23373" y="2728"/>
                    <a:pt x="23311" y="2720"/>
                  </a:cubicBezTo>
                  <a:cubicBezTo>
                    <a:pt x="23231" y="2711"/>
                    <a:pt x="23099" y="2693"/>
                    <a:pt x="23046" y="2693"/>
                  </a:cubicBezTo>
                  <a:cubicBezTo>
                    <a:pt x="23011" y="2693"/>
                    <a:pt x="22931" y="2746"/>
                    <a:pt x="22913" y="2746"/>
                  </a:cubicBezTo>
                  <a:cubicBezTo>
                    <a:pt x="22834" y="2746"/>
                    <a:pt x="22834" y="2720"/>
                    <a:pt x="22781" y="2711"/>
                  </a:cubicBezTo>
                  <a:cubicBezTo>
                    <a:pt x="22702" y="2711"/>
                    <a:pt x="22684" y="2737"/>
                    <a:pt x="22604" y="2737"/>
                  </a:cubicBezTo>
                  <a:cubicBezTo>
                    <a:pt x="22507" y="2737"/>
                    <a:pt x="22419" y="2702"/>
                    <a:pt x="22340" y="2711"/>
                  </a:cubicBezTo>
                  <a:cubicBezTo>
                    <a:pt x="22207" y="2711"/>
                    <a:pt x="21863" y="2808"/>
                    <a:pt x="21624" y="2720"/>
                  </a:cubicBezTo>
                  <a:cubicBezTo>
                    <a:pt x="21589" y="2773"/>
                    <a:pt x="21262" y="2790"/>
                    <a:pt x="21006" y="2790"/>
                  </a:cubicBezTo>
                  <a:cubicBezTo>
                    <a:pt x="20936" y="2790"/>
                    <a:pt x="20847" y="2764"/>
                    <a:pt x="20785" y="2764"/>
                  </a:cubicBezTo>
                  <a:cubicBezTo>
                    <a:pt x="20309" y="2773"/>
                    <a:pt x="19814" y="2834"/>
                    <a:pt x="19408" y="2790"/>
                  </a:cubicBezTo>
                  <a:cubicBezTo>
                    <a:pt x="19320" y="2781"/>
                    <a:pt x="19240" y="2711"/>
                    <a:pt x="19143" y="2764"/>
                  </a:cubicBezTo>
                  <a:cubicBezTo>
                    <a:pt x="19143" y="2790"/>
                    <a:pt x="19223" y="2781"/>
                    <a:pt x="19276" y="2790"/>
                  </a:cubicBezTo>
                  <a:cubicBezTo>
                    <a:pt x="19178" y="2834"/>
                    <a:pt x="18763" y="2843"/>
                    <a:pt x="18790" y="2728"/>
                  </a:cubicBezTo>
                  <a:cubicBezTo>
                    <a:pt x="18755" y="2799"/>
                    <a:pt x="18675" y="2755"/>
                    <a:pt x="18516" y="2781"/>
                  </a:cubicBezTo>
                  <a:cubicBezTo>
                    <a:pt x="18446" y="2790"/>
                    <a:pt x="18331" y="2870"/>
                    <a:pt x="18119" y="2826"/>
                  </a:cubicBezTo>
                  <a:cubicBezTo>
                    <a:pt x="18101" y="2773"/>
                    <a:pt x="18181" y="2773"/>
                    <a:pt x="18251" y="2773"/>
                  </a:cubicBezTo>
                  <a:cubicBezTo>
                    <a:pt x="18225" y="2746"/>
                    <a:pt x="18154" y="2675"/>
                    <a:pt x="18304" y="2693"/>
                  </a:cubicBezTo>
                  <a:cubicBezTo>
                    <a:pt x="18278" y="2614"/>
                    <a:pt x="18207" y="2720"/>
                    <a:pt x="18119" y="2693"/>
                  </a:cubicBezTo>
                  <a:cubicBezTo>
                    <a:pt x="18154" y="2667"/>
                    <a:pt x="18172" y="2631"/>
                    <a:pt x="18172" y="2587"/>
                  </a:cubicBezTo>
                  <a:cubicBezTo>
                    <a:pt x="18048" y="2561"/>
                    <a:pt x="18057" y="2622"/>
                    <a:pt x="17951" y="2614"/>
                  </a:cubicBezTo>
                  <a:cubicBezTo>
                    <a:pt x="18004" y="2508"/>
                    <a:pt x="17819" y="2481"/>
                    <a:pt x="17730" y="2525"/>
                  </a:cubicBezTo>
                  <a:cubicBezTo>
                    <a:pt x="17783" y="2622"/>
                    <a:pt x="17969" y="2631"/>
                    <a:pt x="17986" y="2746"/>
                  </a:cubicBezTo>
                  <a:cubicBezTo>
                    <a:pt x="17916" y="2781"/>
                    <a:pt x="17801" y="2790"/>
                    <a:pt x="17766" y="2843"/>
                  </a:cubicBezTo>
                  <a:cubicBezTo>
                    <a:pt x="17704" y="2817"/>
                    <a:pt x="17695" y="2746"/>
                    <a:pt x="17633" y="2711"/>
                  </a:cubicBezTo>
                  <a:cubicBezTo>
                    <a:pt x="17510" y="2720"/>
                    <a:pt x="17527" y="2834"/>
                    <a:pt x="17677" y="2817"/>
                  </a:cubicBezTo>
                  <a:cubicBezTo>
                    <a:pt x="17518" y="2914"/>
                    <a:pt x="17395" y="2755"/>
                    <a:pt x="17368" y="2684"/>
                  </a:cubicBezTo>
                  <a:cubicBezTo>
                    <a:pt x="17289" y="2737"/>
                    <a:pt x="17103" y="2737"/>
                    <a:pt x="17139" y="2861"/>
                  </a:cubicBezTo>
                  <a:cubicBezTo>
                    <a:pt x="17077" y="2861"/>
                    <a:pt x="17015" y="2861"/>
                    <a:pt x="17006" y="2887"/>
                  </a:cubicBezTo>
                  <a:cubicBezTo>
                    <a:pt x="16918" y="2834"/>
                    <a:pt x="16715" y="2843"/>
                    <a:pt x="16706" y="2755"/>
                  </a:cubicBezTo>
                  <a:cubicBezTo>
                    <a:pt x="16821" y="2746"/>
                    <a:pt x="16927" y="2746"/>
                    <a:pt x="16874" y="2834"/>
                  </a:cubicBezTo>
                  <a:lnTo>
                    <a:pt x="17095" y="2834"/>
                  </a:lnTo>
                  <a:cubicBezTo>
                    <a:pt x="17139" y="2737"/>
                    <a:pt x="16883" y="2799"/>
                    <a:pt x="16927" y="2702"/>
                  </a:cubicBezTo>
                  <a:cubicBezTo>
                    <a:pt x="17068" y="2675"/>
                    <a:pt x="17042" y="2693"/>
                    <a:pt x="17148" y="2728"/>
                  </a:cubicBezTo>
                  <a:cubicBezTo>
                    <a:pt x="17139" y="2640"/>
                    <a:pt x="16953" y="2649"/>
                    <a:pt x="16927" y="2569"/>
                  </a:cubicBezTo>
                  <a:cubicBezTo>
                    <a:pt x="16794" y="2561"/>
                    <a:pt x="16724" y="2658"/>
                    <a:pt x="16618" y="2587"/>
                  </a:cubicBezTo>
                  <a:cubicBezTo>
                    <a:pt x="16627" y="2464"/>
                    <a:pt x="16944" y="2402"/>
                    <a:pt x="16892" y="2331"/>
                  </a:cubicBezTo>
                  <a:cubicBezTo>
                    <a:pt x="16997" y="2278"/>
                    <a:pt x="17130" y="2358"/>
                    <a:pt x="17298" y="2313"/>
                  </a:cubicBezTo>
                  <a:cubicBezTo>
                    <a:pt x="17218" y="2358"/>
                    <a:pt x="17298" y="2340"/>
                    <a:pt x="17289" y="2419"/>
                  </a:cubicBezTo>
                  <a:cubicBezTo>
                    <a:pt x="17501" y="2428"/>
                    <a:pt x="17377" y="2234"/>
                    <a:pt x="17607" y="2260"/>
                  </a:cubicBezTo>
                  <a:cubicBezTo>
                    <a:pt x="17722" y="2260"/>
                    <a:pt x="17660" y="2278"/>
                    <a:pt x="17651" y="2313"/>
                  </a:cubicBezTo>
                  <a:cubicBezTo>
                    <a:pt x="17748" y="2331"/>
                    <a:pt x="17713" y="2269"/>
                    <a:pt x="17783" y="2260"/>
                  </a:cubicBezTo>
                  <a:cubicBezTo>
                    <a:pt x="17986" y="2234"/>
                    <a:pt x="17951" y="2340"/>
                    <a:pt x="18137" y="2322"/>
                  </a:cubicBezTo>
                  <a:cubicBezTo>
                    <a:pt x="18287" y="2287"/>
                    <a:pt x="18048" y="2260"/>
                    <a:pt x="18101" y="2190"/>
                  </a:cubicBezTo>
                  <a:cubicBezTo>
                    <a:pt x="18119" y="2234"/>
                    <a:pt x="18304" y="2190"/>
                    <a:pt x="18313" y="2243"/>
                  </a:cubicBezTo>
                  <a:cubicBezTo>
                    <a:pt x="18419" y="2243"/>
                    <a:pt x="18269" y="2172"/>
                    <a:pt x="18234" y="2163"/>
                  </a:cubicBezTo>
                  <a:cubicBezTo>
                    <a:pt x="18340" y="2119"/>
                    <a:pt x="18543" y="2199"/>
                    <a:pt x="18675" y="2119"/>
                  </a:cubicBezTo>
                  <a:cubicBezTo>
                    <a:pt x="18596" y="2031"/>
                    <a:pt x="18516" y="2163"/>
                    <a:pt x="18410" y="2137"/>
                  </a:cubicBezTo>
                  <a:cubicBezTo>
                    <a:pt x="18393" y="2075"/>
                    <a:pt x="18216" y="2066"/>
                    <a:pt x="18322" y="2004"/>
                  </a:cubicBezTo>
                  <a:cubicBezTo>
                    <a:pt x="18128" y="1969"/>
                    <a:pt x="18145" y="2075"/>
                    <a:pt x="17969" y="2057"/>
                  </a:cubicBezTo>
                  <a:cubicBezTo>
                    <a:pt x="17810" y="2049"/>
                    <a:pt x="17933" y="1987"/>
                    <a:pt x="17748" y="2022"/>
                  </a:cubicBezTo>
                  <a:cubicBezTo>
                    <a:pt x="17660" y="2040"/>
                    <a:pt x="17607" y="2066"/>
                    <a:pt x="17527" y="2075"/>
                  </a:cubicBezTo>
                  <a:cubicBezTo>
                    <a:pt x="17439" y="2040"/>
                    <a:pt x="17333" y="2013"/>
                    <a:pt x="17218" y="1987"/>
                  </a:cubicBezTo>
                  <a:cubicBezTo>
                    <a:pt x="17059" y="2013"/>
                    <a:pt x="17342" y="2004"/>
                    <a:pt x="17254" y="2075"/>
                  </a:cubicBezTo>
                  <a:cubicBezTo>
                    <a:pt x="17086" y="2154"/>
                    <a:pt x="16706" y="2013"/>
                    <a:pt x="16635" y="2110"/>
                  </a:cubicBezTo>
                  <a:cubicBezTo>
                    <a:pt x="16565" y="2075"/>
                    <a:pt x="16485" y="2040"/>
                    <a:pt x="16326" y="2057"/>
                  </a:cubicBezTo>
                  <a:cubicBezTo>
                    <a:pt x="16406" y="1916"/>
                    <a:pt x="16574" y="2119"/>
                    <a:pt x="16680" y="2031"/>
                  </a:cubicBezTo>
                  <a:cubicBezTo>
                    <a:pt x="16529" y="1934"/>
                    <a:pt x="16326" y="1854"/>
                    <a:pt x="16159" y="1757"/>
                  </a:cubicBezTo>
                  <a:cubicBezTo>
                    <a:pt x="16000" y="1845"/>
                    <a:pt x="16273" y="1907"/>
                    <a:pt x="16379" y="1925"/>
                  </a:cubicBezTo>
                  <a:cubicBezTo>
                    <a:pt x="16353" y="2022"/>
                    <a:pt x="16035" y="1925"/>
                    <a:pt x="16106" y="2075"/>
                  </a:cubicBezTo>
                  <a:cubicBezTo>
                    <a:pt x="16026" y="2075"/>
                    <a:pt x="15991" y="2057"/>
                    <a:pt x="15973" y="2022"/>
                  </a:cubicBezTo>
                  <a:cubicBezTo>
                    <a:pt x="15894" y="2093"/>
                    <a:pt x="15682" y="2075"/>
                    <a:pt x="15488" y="2066"/>
                  </a:cubicBezTo>
                  <a:cubicBezTo>
                    <a:pt x="15496" y="2013"/>
                    <a:pt x="15682" y="2066"/>
                    <a:pt x="15664" y="1987"/>
                  </a:cubicBezTo>
                  <a:cubicBezTo>
                    <a:pt x="15567" y="1960"/>
                    <a:pt x="15461" y="1934"/>
                    <a:pt x="15355" y="1907"/>
                  </a:cubicBezTo>
                  <a:cubicBezTo>
                    <a:pt x="15240" y="1907"/>
                    <a:pt x="15267" y="1996"/>
                    <a:pt x="15258" y="2066"/>
                  </a:cubicBezTo>
                  <a:cubicBezTo>
                    <a:pt x="15152" y="2049"/>
                    <a:pt x="14940" y="2093"/>
                    <a:pt x="14905" y="2031"/>
                  </a:cubicBezTo>
                  <a:cubicBezTo>
                    <a:pt x="14905" y="1907"/>
                    <a:pt x="15099" y="2066"/>
                    <a:pt x="15179" y="1987"/>
                  </a:cubicBezTo>
                  <a:cubicBezTo>
                    <a:pt x="15055" y="1863"/>
                    <a:pt x="14922" y="2013"/>
                    <a:pt x="14781" y="1951"/>
                  </a:cubicBezTo>
                  <a:cubicBezTo>
                    <a:pt x="14772" y="1996"/>
                    <a:pt x="14834" y="2004"/>
                    <a:pt x="14817" y="2057"/>
                  </a:cubicBezTo>
                  <a:lnTo>
                    <a:pt x="14419" y="2049"/>
                  </a:lnTo>
                  <a:cubicBezTo>
                    <a:pt x="14287" y="1987"/>
                    <a:pt x="14737" y="2075"/>
                    <a:pt x="14693" y="1978"/>
                  </a:cubicBezTo>
                  <a:cubicBezTo>
                    <a:pt x="14587" y="1916"/>
                    <a:pt x="14366" y="2004"/>
                    <a:pt x="14198" y="1996"/>
                  </a:cubicBezTo>
                  <a:cubicBezTo>
                    <a:pt x="14437" y="2084"/>
                    <a:pt x="13951" y="2031"/>
                    <a:pt x="13801" y="2040"/>
                  </a:cubicBezTo>
                  <a:cubicBezTo>
                    <a:pt x="13677" y="1996"/>
                    <a:pt x="14031" y="2022"/>
                    <a:pt x="14110" y="2022"/>
                  </a:cubicBezTo>
                  <a:cubicBezTo>
                    <a:pt x="14048" y="1907"/>
                    <a:pt x="13766" y="1987"/>
                    <a:pt x="13669" y="2013"/>
                  </a:cubicBezTo>
                  <a:cubicBezTo>
                    <a:pt x="13554" y="1943"/>
                    <a:pt x="13227" y="1890"/>
                    <a:pt x="13095" y="1978"/>
                  </a:cubicBezTo>
                  <a:cubicBezTo>
                    <a:pt x="13157" y="2040"/>
                    <a:pt x="13404" y="1996"/>
                    <a:pt x="13536" y="2013"/>
                  </a:cubicBezTo>
                  <a:cubicBezTo>
                    <a:pt x="13545" y="2066"/>
                    <a:pt x="13377" y="2022"/>
                    <a:pt x="13315" y="2040"/>
                  </a:cubicBezTo>
                  <a:cubicBezTo>
                    <a:pt x="13148" y="2031"/>
                    <a:pt x="12962" y="2013"/>
                    <a:pt x="12909" y="2084"/>
                  </a:cubicBezTo>
                  <a:cubicBezTo>
                    <a:pt x="12662" y="2004"/>
                    <a:pt x="12477" y="2049"/>
                    <a:pt x="12159" y="2013"/>
                  </a:cubicBezTo>
                  <a:cubicBezTo>
                    <a:pt x="12115" y="2022"/>
                    <a:pt x="12132" y="2066"/>
                    <a:pt x="12070" y="2066"/>
                  </a:cubicBezTo>
                  <a:cubicBezTo>
                    <a:pt x="11956" y="2075"/>
                    <a:pt x="11929" y="2031"/>
                    <a:pt x="11938" y="1960"/>
                  </a:cubicBezTo>
                  <a:cubicBezTo>
                    <a:pt x="11638" y="2040"/>
                    <a:pt x="11461" y="1898"/>
                    <a:pt x="11187" y="1951"/>
                  </a:cubicBezTo>
                  <a:cubicBezTo>
                    <a:pt x="11099" y="1890"/>
                    <a:pt x="11205" y="1898"/>
                    <a:pt x="11232" y="1845"/>
                  </a:cubicBezTo>
                  <a:cubicBezTo>
                    <a:pt x="11161" y="1854"/>
                    <a:pt x="11161" y="1819"/>
                    <a:pt x="11099" y="1819"/>
                  </a:cubicBezTo>
                  <a:cubicBezTo>
                    <a:pt x="11046" y="1819"/>
                    <a:pt x="11037" y="1890"/>
                    <a:pt x="11099" y="1898"/>
                  </a:cubicBezTo>
                  <a:cubicBezTo>
                    <a:pt x="10976" y="1996"/>
                    <a:pt x="10781" y="1934"/>
                    <a:pt x="10605" y="1969"/>
                  </a:cubicBezTo>
                  <a:cubicBezTo>
                    <a:pt x="10605" y="2004"/>
                    <a:pt x="10596" y="2040"/>
                    <a:pt x="10649" y="2049"/>
                  </a:cubicBezTo>
                  <a:cubicBezTo>
                    <a:pt x="10543" y="2093"/>
                    <a:pt x="10410" y="2022"/>
                    <a:pt x="10252" y="2066"/>
                  </a:cubicBezTo>
                  <a:cubicBezTo>
                    <a:pt x="10349" y="2013"/>
                    <a:pt x="10269" y="1925"/>
                    <a:pt x="10172" y="1907"/>
                  </a:cubicBezTo>
                  <a:cubicBezTo>
                    <a:pt x="10199" y="1828"/>
                    <a:pt x="10260" y="1934"/>
                    <a:pt x="10349" y="1907"/>
                  </a:cubicBezTo>
                  <a:cubicBezTo>
                    <a:pt x="10357" y="1854"/>
                    <a:pt x="10313" y="1828"/>
                    <a:pt x="10216" y="1828"/>
                  </a:cubicBezTo>
                  <a:cubicBezTo>
                    <a:pt x="10022" y="1845"/>
                    <a:pt x="10234" y="1969"/>
                    <a:pt x="10119" y="2013"/>
                  </a:cubicBezTo>
                  <a:cubicBezTo>
                    <a:pt x="9925" y="1960"/>
                    <a:pt x="9907" y="1960"/>
                    <a:pt x="9633" y="1951"/>
                  </a:cubicBezTo>
                  <a:lnTo>
                    <a:pt x="9642" y="1872"/>
                  </a:lnTo>
                  <a:cubicBezTo>
                    <a:pt x="9422" y="1872"/>
                    <a:pt x="9351" y="1960"/>
                    <a:pt x="9104" y="1943"/>
                  </a:cubicBezTo>
                  <a:cubicBezTo>
                    <a:pt x="9165" y="1872"/>
                    <a:pt x="9033" y="1881"/>
                    <a:pt x="9015" y="1863"/>
                  </a:cubicBezTo>
                  <a:cubicBezTo>
                    <a:pt x="8989" y="1828"/>
                    <a:pt x="9051" y="1748"/>
                    <a:pt x="8936" y="1757"/>
                  </a:cubicBezTo>
                  <a:cubicBezTo>
                    <a:pt x="8786" y="1819"/>
                    <a:pt x="9095" y="1837"/>
                    <a:pt x="9015" y="1943"/>
                  </a:cubicBezTo>
                  <a:cubicBezTo>
                    <a:pt x="8839" y="1960"/>
                    <a:pt x="8892" y="1837"/>
                    <a:pt x="8706" y="1854"/>
                  </a:cubicBezTo>
                  <a:cubicBezTo>
                    <a:pt x="8644" y="1863"/>
                    <a:pt x="8697" y="1907"/>
                    <a:pt x="8750" y="1916"/>
                  </a:cubicBezTo>
                  <a:cubicBezTo>
                    <a:pt x="8653" y="1978"/>
                    <a:pt x="8556" y="1881"/>
                    <a:pt x="8441" y="1881"/>
                  </a:cubicBezTo>
                  <a:cubicBezTo>
                    <a:pt x="8335" y="1881"/>
                    <a:pt x="8194" y="1925"/>
                    <a:pt x="8079" y="1925"/>
                  </a:cubicBezTo>
                  <a:cubicBezTo>
                    <a:pt x="7973" y="1934"/>
                    <a:pt x="7867" y="1881"/>
                    <a:pt x="7770" y="1925"/>
                  </a:cubicBezTo>
                  <a:cubicBezTo>
                    <a:pt x="7762" y="1881"/>
                    <a:pt x="7814" y="1881"/>
                    <a:pt x="7823" y="1845"/>
                  </a:cubicBezTo>
                  <a:cubicBezTo>
                    <a:pt x="7682" y="1837"/>
                    <a:pt x="7647" y="1925"/>
                    <a:pt x="7550" y="1863"/>
                  </a:cubicBezTo>
                  <a:cubicBezTo>
                    <a:pt x="7541" y="1810"/>
                    <a:pt x="7682" y="1837"/>
                    <a:pt x="7691" y="1792"/>
                  </a:cubicBezTo>
                  <a:cubicBezTo>
                    <a:pt x="7523" y="1757"/>
                    <a:pt x="7558" y="1854"/>
                    <a:pt x="7417" y="1837"/>
                  </a:cubicBezTo>
                  <a:cubicBezTo>
                    <a:pt x="7444" y="1907"/>
                    <a:pt x="7603" y="1907"/>
                    <a:pt x="7594" y="1996"/>
                  </a:cubicBezTo>
                  <a:cubicBezTo>
                    <a:pt x="7558" y="1987"/>
                    <a:pt x="7444" y="2013"/>
                    <a:pt x="7417" y="1996"/>
                  </a:cubicBezTo>
                  <a:cubicBezTo>
                    <a:pt x="7399" y="1987"/>
                    <a:pt x="7488" y="1960"/>
                    <a:pt x="7461" y="1943"/>
                  </a:cubicBezTo>
                  <a:cubicBezTo>
                    <a:pt x="7355" y="1881"/>
                    <a:pt x="7258" y="1837"/>
                    <a:pt x="7020" y="1801"/>
                  </a:cubicBezTo>
                  <a:cubicBezTo>
                    <a:pt x="6905" y="1828"/>
                    <a:pt x="7152" y="1863"/>
                    <a:pt x="7020" y="1907"/>
                  </a:cubicBezTo>
                  <a:cubicBezTo>
                    <a:pt x="6896" y="1898"/>
                    <a:pt x="6790" y="1872"/>
                    <a:pt x="6667" y="1854"/>
                  </a:cubicBezTo>
                  <a:lnTo>
                    <a:pt x="6667" y="1775"/>
                  </a:lnTo>
                  <a:cubicBezTo>
                    <a:pt x="6578" y="1739"/>
                    <a:pt x="6569" y="1784"/>
                    <a:pt x="6490" y="1766"/>
                  </a:cubicBezTo>
                  <a:cubicBezTo>
                    <a:pt x="6340" y="1748"/>
                    <a:pt x="6331" y="1678"/>
                    <a:pt x="6225" y="1792"/>
                  </a:cubicBezTo>
                  <a:cubicBezTo>
                    <a:pt x="6313" y="1819"/>
                    <a:pt x="6516" y="1890"/>
                    <a:pt x="6269" y="1898"/>
                  </a:cubicBezTo>
                  <a:cubicBezTo>
                    <a:pt x="6340" y="1960"/>
                    <a:pt x="6605" y="1916"/>
                    <a:pt x="6755" y="1934"/>
                  </a:cubicBezTo>
                  <a:cubicBezTo>
                    <a:pt x="6764" y="2022"/>
                    <a:pt x="6552" y="1978"/>
                    <a:pt x="6437" y="1978"/>
                  </a:cubicBezTo>
                  <a:cubicBezTo>
                    <a:pt x="6305" y="1987"/>
                    <a:pt x="6137" y="1978"/>
                    <a:pt x="6040" y="1978"/>
                  </a:cubicBezTo>
                  <a:lnTo>
                    <a:pt x="6049" y="1845"/>
                  </a:lnTo>
                  <a:cubicBezTo>
                    <a:pt x="5863" y="1837"/>
                    <a:pt x="5801" y="1890"/>
                    <a:pt x="5863" y="1969"/>
                  </a:cubicBezTo>
                  <a:cubicBezTo>
                    <a:pt x="5775" y="1969"/>
                    <a:pt x="5686" y="1969"/>
                    <a:pt x="5598" y="1969"/>
                  </a:cubicBezTo>
                  <a:cubicBezTo>
                    <a:pt x="5616" y="1934"/>
                    <a:pt x="5678" y="1925"/>
                    <a:pt x="5686" y="1890"/>
                  </a:cubicBezTo>
                  <a:cubicBezTo>
                    <a:pt x="5483" y="1898"/>
                    <a:pt x="5413" y="1837"/>
                    <a:pt x="5201" y="1854"/>
                  </a:cubicBezTo>
                  <a:cubicBezTo>
                    <a:pt x="5210" y="1837"/>
                    <a:pt x="5245" y="1828"/>
                    <a:pt x="5254" y="1801"/>
                  </a:cubicBezTo>
                  <a:cubicBezTo>
                    <a:pt x="4909" y="1766"/>
                    <a:pt x="4724" y="1801"/>
                    <a:pt x="4406" y="1766"/>
                  </a:cubicBezTo>
                  <a:cubicBezTo>
                    <a:pt x="4371" y="1854"/>
                    <a:pt x="4256" y="1890"/>
                    <a:pt x="4044" y="1863"/>
                  </a:cubicBezTo>
                  <a:cubicBezTo>
                    <a:pt x="4062" y="1916"/>
                    <a:pt x="4115" y="1907"/>
                    <a:pt x="4177" y="1898"/>
                  </a:cubicBezTo>
                  <a:cubicBezTo>
                    <a:pt x="4238" y="1890"/>
                    <a:pt x="4318" y="1881"/>
                    <a:pt x="4362" y="1925"/>
                  </a:cubicBezTo>
                  <a:cubicBezTo>
                    <a:pt x="4300" y="1978"/>
                    <a:pt x="4071" y="1925"/>
                    <a:pt x="3938" y="1943"/>
                  </a:cubicBezTo>
                  <a:cubicBezTo>
                    <a:pt x="3921" y="1898"/>
                    <a:pt x="3965" y="1890"/>
                    <a:pt x="4009" y="1890"/>
                  </a:cubicBezTo>
                  <a:cubicBezTo>
                    <a:pt x="3868" y="1863"/>
                    <a:pt x="4000" y="1792"/>
                    <a:pt x="3903" y="1757"/>
                  </a:cubicBezTo>
                  <a:cubicBezTo>
                    <a:pt x="3709" y="1731"/>
                    <a:pt x="3974" y="1828"/>
                    <a:pt x="3841" y="1837"/>
                  </a:cubicBezTo>
                  <a:cubicBezTo>
                    <a:pt x="3664" y="1863"/>
                    <a:pt x="3717" y="1713"/>
                    <a:pt x="3523" y="1748"/>
                  </a:cubicBezTo>
                  <a:cubicBezTo>
                    <a:pt x="3444" y="1748"/>
                    <a:pt x="3629" y="1845"/>
                    <a:pt x="3532" y="1881"/>
                  </a:cubicBezTo>
                  <a:cubicBezTo>
                    <a:pt x="3408" y="1810"/>
                    <a:pt x="3223" y="1925"/>
                    <a:pt x="3267" y="1819"/>
                  </a:cubicBezTo>
                  <a:cubicBezTo>
                    <a:pt x="3099" y="1872"/>
                    <a:pt x="2914" y="1872"/>
                    <a:pt x="2720" y="1837"/>
                  </a:cubicBezTo>
                  <a:cubicBezTo>
                    <a:pt x="2764" y="1969"/>
                    <a:pt x="2932" y="1907"/>
                    <a:pt x="3055" y="1925"/>
                  </a:cubicBezTo>
                  <a:cubicBezTo>
                    <a:pt x="3091" y="2031"/>
                    <a:pt x="2896" y="1934"/>
                    <a:pt x="2799" y="1943"/>
                  </a:cubicBezTo>
                  <a:cubicBezTo>
                    <a:pt x="2720" y="1951"/>
                    <a:pt x="2729" y="2013"/>
                    <a:pt x="2623" y="1996"/>
                  </a:cubicBezTo>
                  <a:cubicBezTo>
                    <a:pt x="2499" y="1907"/>
                    <a:pt x="2596" y="1907"/>
                    <a:pt x="2702" y="1916"/>
                  </a:cubicBezTo>
                  <a:cubicBezTo>
                    <a:pt x="2649" y="1863"/>
                    <a:pt x="2552" y="1863"/>
                    <a:pt x="2464" y="1863"/>
                  </a:cubicBezTo>
                  <a:cubicBezTo>
                    <a:pt x="2419" y="1792"/>
                    <a:pt x="2428" y="1775"/>
                    <a:pt x="2296" y="1731"/>
                  </a:cubicBezTo>
                  <a:cubicBezTo>
                    <a:pt x="2252" y="1739"/>
                    <a:pt x="2455" y="1845"/>
                    <a:pt x="2340" y="1863"/>
                  </a:cubicBezTo>
                  <a:cubicBezTo>
                    <a:pt x="2366" y="1925"/>
                    <a:pt x="2596" y="1960"/>
                    <a:pt x="2508" y="1996"/>
                  </a:cubicBezTo>
                  <a:cubicBezTo>
                    <a:pt x="2411" y="1996"/>
                    <a:pt x="2437" y="1969"/>
                    <a:pt x="2419" y="1943"/>
                  </a:cubicBezTo>
                  <a:cubicBezTo>
                    <a:pt x="2243" y="1960"/>
                    <a:pt x="2181" y="1943"/>
                    <a:pt x="1951" y="1934"/>
                  </a:cubicBezTo>
                  <a:cubicBezTo>
                    <a:pt x="1784" y="1801"/>
                    <a:pt x="2199" y="1978"/>
                    <a:pt x="2057" y="1854"/>
                  </a:cubicBezTo>
                  <a:cubicBezTo>
                    <a:pt x="1890" y="1784"/>
                    <a:pt x="1916" y="1837"/>
                    <a:pt x="1748" y="1801"/>
                  </a:cubicBezTo>
                  <a:cubicBezTo>
                    <a:pt x="1695" y="1792"/>
                    <a:pt x="1748" y="1837"/>
                    <a:pt x="1766" y="1845"/>
                  </a:cubicBezTo>
                  <a:cubicBezTo>
                    <a:pt x="1801" y="1863"/>
                    <a:pt x="1854" y="1881"/>
                    <a:pt x="1846" y="1881"/>
                  </a:cubicBezTo>
                  <a:cubicBezTo>
                    <a:pt x="1854" y="1890"/>
                    <a:pt x="1863" y="1898"/>
                    <a:pt x="1863" y="1907"/>
                  </a:cubicBezTo>
                  <a:cubicBezTo>
                    <a:pt x="1863" y="1907"/>
                    <a:pt x="1863" y="1907"/>
                    <a:pt x="1863" y="1925"/>
                  </a:cubicBezTo>
                  <a:cubicBezTo>
                    <a:pt x="1863" y="1943"/>
                    <a:pt x="1863" y="1951"/>
                    <a:pt x="1863" y="1969"/>
                  </a:cubicBezTo>
                  <a:cubicBezTo>
                    <a:pt x="1854" y="1996"/>
                    <a:pt x="1854" y="2013"/>
                    <a:pt x="1943" y="2066"/>
                  </a:cubicBezTo>
                  <a:cubicBezTo>
                    <a:pt x="1916" y="2128"/>
                    <a:pt x="1925" y="2199"/>
                    <a:pt x="1934" y="2260"/>
                  </a:cubicBezTo>
                  <a:cubicBezTo>
                    <a:pt x="1943" y="2322"/>
                    <a:pt x="1943" y="2375"/>
                    <a:pt x="1899" y="2402"/>
                  </a:cubicBezTo>
                  <a:cubicBezTo>
                    <a:pt x="1951" y="2472"/>
                    <a:pt x="1960" y="2587"/>
                    <a:pt x="1960" y="2711"/>
                  </a:cubicBezTo>
                  <a:cubicBezTo>
                    <a:pt x="1969" y="2834"/>
                    <a:pt x="1969" y="2984"/>
                    <a:pt x="2004" y="3126"/>
                  </a:cubicBezTo>
                  <a:cubicBezTo>
                    <a:pt x="2022" y="3205"/>
                    <a:pt x="2040" y="3249"/>
                    <a:pt x="2049" y="3285"/>
                  </a:cubicBezTo>
                  <a:cubicBezTo>
                    <a:pt x="2057" y="3320"/>
                    <a:pt x="2057" y="3346"/>
                    <a:pt x="2031" y="3399"/>
                  </a:cubicBezTo>
                  <a:cubicBezTo>
                    <a:pt x="2049" y="3444"/>
                    <a:pt x="2102" y="3435"/>
                    <a:pt x="2119" y="3488"/>
                  </a:cubicBezTo>
                  <a:cubicBezTo>
                    <a:pt x="2146" y="3594"/>
                    <a:pt x="2172" y="3691"/>
                    <a:pt x="2216" y="3779"/>
                  </a:cubicBezTo>
                  <a:cubicBezTo>
                    <a:pt x="2252" y="3876"/>
                    <a:pt x="2296" y="3956"/>
                    <a:pt x="2331" y="4035"/>
                  </a:cubicBezTo>
                  <a:cubicBezTo>
                    <a:pt x="2419" y="4194"/>
                    <a:pt x="2499" y="4327"/>
                    <a:pt x="2561" y="4503"/>
                  </a:cubicBezTo>
                  <a:cubicBezTo>
                    <a:pt x="2587" y="4539"/>
                    <a:pt x="2623" y="4512"/>
                    <a:pt x="2649" y="4547"/>
                  </a:cubicBezTo>
                  <a:cubicBezTo>
                    <a:pt x="2702" y="4618"/>
                    <a:pt x="2640" y="4636"/>
                    <a:pt x="2720" y="4706"/>
                  </a:cubicBezTo>
                  <a:cubicBezTo>
                    <a:pt x="2649" y="4786"/>
                    <a:pt x="2596" y="4680"/>
                    <a:pt x="2534" y="4671"/>
                  </a:cubicBezTo>
                  <a:cubicBezTo>
                    <a:pt x="2534" y="4591"/>
                    <a:pt x="2543" y="4441"/>
                    <a:pt x="2411" y="4362"/>
                  </a:cubicBezTo>
                  <a:cubicBezTo>
                    <a:pt x="2340" y="4397"/>
                    <a:pt x="2472" y="4477"/>
                    <a:pt x="2472" y="4574"/>
                  </a:cubicBezTo>
                  <a:cubicBezTo>
                    <a:pt x="2472" y="4591"/>
                    <a:pt x="2411" y="4609"/>
                    <a:pt x="2411" y="4627"/>
                  </a:cubicBezTo>
                  <a:cubicBezTo>
                    <a:pt x="2428" y="4697"/>
                    <a:pt x="2490" y="4768"/>
                    <a:pt x="2517" y="4848"/>
                  </a:cubicBezTo>
                  <a:cubicBezTo>
                    <a:pt x="2623" y="4848"/>
                    <a:pt x="2464" y="4724"/>
                    <a:pt x="2570" y="4733"/>
                  </a:cubicBezTo>
                  <a:cubicBezTo>
                    <a:pt x="2640" y="4768"/>
                    <a:pt x="2817" y="4927"/>
                    <a:pt x="2755" y="4768"/>
                  </a:cubicBezTo>
                  <a:cubicBezTo>
                    <a:pt x="2799" y="4768"/>
                    <a:pt x="2993" y="4998"/>
                    <a:pt x="2905" y="5015"/>
                  </a:cubicBezTo>
                  <a:cubicBezTo>
                    <a:pt x="3099" y="5121"/>
                    <a:pt x="3249" y="5404"/>
                    <a:pt x="3497" y="5660"/>
                  </a:cubicBezTo>
                  <a:cubicBezTo>
                    <a:pt x="3770" y="5942"/>
                    <a:pt x="4159" y="6234"/>
                    <a:pt x="4424" y="6428"/>
                  </a:cubicBezTo>
                  <a:cubicBezTo>
                    <a:pt x="4521" y="6481"/>
                    <a:pt x="4450" y="6516"/>
                    <a:pt x="4521" y="6578"/>
                  </a:cubicBezTo>
                  <a:cubicBezTo>
                    <a:pt x="4609" y="6614"/>
                    <a:pt x="4680" y="6702"/>
                    <a:pt x="4689" y="6711"/>
                  </a:cubicBezTo>
                  <a:cubicBezTo>
                    <a:pt x="4751" y="6746"/>
                    <a:pt x="4804" y="6675"/>
                    <a:pt x="4892" y="6808"/>
                  </a:cubicBezTo>
                  <a:cubicBezTo>
                    <a:pt x="4901" y="6923"/>
                    <a:pt x="4804" y="6799"/>
                    <a:pt x="4742" y="6781"/>
                  </a:cubicBezTo>
                  <a:cubicBezTo>
                    <a:pt x="4706" y="6781"/>
                    <a:pt x="4653" y="6808"/>
                    <a:pt x="4618" y="6790"/>
                  </a:cubicBezTo>
                  <a:cubicBezTo>
                    <a:pt x="4565" y="6772"/>
                    <a:pt x="4477" y="6578"/>
                    <a:pt x="4433" y="6675"/>
                  </a:cubicBezTo>
                  <a:cubicBezTo>
                    <a:pt x="4415" y="6719"/>
                    <a:pt x="4494" y="6702"/>
                    <a:pt x="4539" y="6764"/>
                  </a:cubicBezTo>
                  <a:cubicBezTo>
                    <a:pt x="4547" y="6772"/>
                    <a:pt x="4477" y="6878"/>
                    <a:pt x="4627" y="6931"/>
                  </a:cubicBezTo>
                  <a:cubicBezTo>
                    <a:pt x="4680" y="6887"/>
                    <a:pt x="4459" y="6817"/>
                    <a:pt x="4574" y="6790"/>
                  </a:cubicBezTo>
                  <a:cubicBezTo>
                    <a:pt x="4751" y="6887"/>
                    <a:pt x="4901" y="7126"/>
                    <a:pt x="5060" y="7232"/>
                  </a:cubicBezTo>
                  <a:cubicBezTo>
                    <a:pt x="5113" y="7152"/>
                    <a:pt x="4839" y="7037"/>
                    <a:pt x="4830" y="6958"/>
                  </a:cubicBezTo>
                  <a:cubicBezTo>
                    <a:pt x="4848" y="6834"/>
                    <a:pt x="4954" y="6949"/>
                    <a:pt x="4998" y="6887"/>
                  </a:cubicBezTo>
                  <a:cubicBezTo>
                    <a:pt x="5377" y="7117"/>
                    <a:pt x="5634" y="7382"/>
                    <a:pt x="5881" y="7620"/>
                  </a:cubicBezTo>
                  <a:cubicBezTo>
                    <a:pt x="6137" y="7717"/>
                    <a:pt x="6393" y="7885"/>
                    <a:pt x="6587" y="8106"/>
                  </a:cubicBezTo>
                  <a:cubicBezTo>
                    <a:pt x="6675" y="8044"/>
                    <a:pt x="6631" y="7973"/>
                    <a:pt x="6534" y="7885"/>
                  </a:cubicBezTo>
                  <a:cubicBezTo>
                    <a:pt x="6587" y="7850"/>
                    <a:pt x="6702" y="7991"/>
                    <a:pt x="6764" y="7964"/>
                  </a:cubicBezTo>
                  <a:cubicBezTo>
                    <a:pt x="6826" y="7885"/>
                    <a:pt x="6658" y="7885"/>
                    <a:pt x="6614" y="7859"/>
                  </a:cubicBezTo>
                  <a:cubicBezTo>
                    <a:pt x="6499" y="7761"/>
                    <a:pt x="6393" y="7638"/>
                    <a:pt x="6243" y="7523"/>
                  </a:cubicBezTo>
                  <a:cubicBezTo>
                    <a:pt x="6199" y="7505"/>
                    <a:pt x="6181" y="7549"/>
                    <a:pt x="6137" y="7514"/>
                  </a:cubicBezTo>
                  <a:cubicBezTo>
                    <a:pt x="5996" y="7426"/>
                    <a:pt x="5987" y="7355"/>
                    <a:pt x="5916" y="7285"/>
                  </a:cubicBezTo>
                  <a:cubicBezTo>
                    <a:pt x="5828" y="7232"/>
                    <a:pt x="5934" y="7346"/>
                    <a:pt x="5837" y="7320"/>
                  </a:cubicBezTo>
                  <a:cubicBezTo>
                    <a:pt x="5625" y="7090"/>
                    <a:pt x="5298" y="6967"/>
                    <a:pt x="5113" y="6737"/>
                  </a:cubicBezTo>
                  <a:cubicBezTo>
                    <a:pt x="5263" y="6737"/>
                    <a:pt x="4962" y="6534"/>
                    <a:pt x="5007" y="6455"/>
                  </a:cubicBezTo>
                  <a:cubicBezTo>
                    <a:pt x="4927" y="6384"/>
                    <a:pt x="4945" y="6596"/>
                    <a:pt x="4839" y="6463"/>
                  </a:cubicBezTo>
                  <a:cubicBezTo>
                    <a:pt x="4830" y="6490"/>
                    <a:pt x="4892" y="6525"/>
                    <a:pt x="4927" y="6561"/>
                  </a:cubicBezTo>
                  <a:cubicBezTo>
                    <a:pt x="5024" y="6658"/>
                    <a:pt x="4839" y="6543"/>
                    <a:pt x="4812" y="6499"/>
                  </a:cubicBezTo>
                  <a:cubicBezTo>
                    <a:pt x="4751" y="6419"/>
                    <a:pt x="4742" y="6340"/>
                    <a:pt x="4627" y="6251"/>
                  </a:cubicBezTo>
                  <a:cubicBezTo>
                    <a:pt x="4539" y="6287"/>
                    <a:pt x="4671" y="6349"/>
                    <a:pt x="4724" y="6402"/>
                  </a:cubicBezTo>
                  <a:cubicBezTo>
                    <a:pt x="4662" y="6463"/>
                    <a:pt x="4609" y="6340"/>
                    <a:pt x="4539" y="6287"/>
                  </a:cubicBezTo>
                  <a:cubicBezTo>
                    <a:pt x="4397" y="6181"/>
                    <a:pt x="4168" y="6031"/>
                    <a:pt x="4009" y="5863"/>
                  </a:cubicBezTo>
                  <a:cubicBezTo>
                    <a:pt x="4035" y="5810"/>
                    <a:pt x="4088" y="5863"/>
                    <a:pt x="4141" y="5907"/>
                  </a:cubicBezTo>
                  <a:cubicBezTo>
                    <a:pt x="4168" y="5766"/>
                    <a:pt x="3965" y="5757"/>
                    <a:pt x="3894" y="5748"/>
                  </a:cubicBezTo>
                  <a:cubicBezTo>
                    <a:pt x="3770" y="5625"/>
                    <a:pt x="3726" y="5545"/>
                    <a:pt x="3691" y="5457"/>
                  </a:cubicBezTo>
                  <a:cubicBezTo>
                    <a:pt x="3647" y="5377"/>
                    <a:pt x="3611" y="5307"/>
                    <a:pt x="3506" y="5210"/>
                  </a:cubicBezTo>
                  <a:cubicBezTo>
                    <a:pt x="3408" y="5254"/>
                    <a:pt x="3611" y="5369"/>
                    <a:pt x="3664" y="5448"/>
                  </a:cubicBezTo>
                  <a:cubicBezTo>
                    <a:pt x="3506" y="5377"/>
                    <a:pt x="3382" y="5245"/>
                    <a:pt x="3285" y="5104"/>
                  </a:cubicBezTo>
                  <a:cubicBezTo>
                    <a:pt x="3232" y="5042"/>
                    <a:pt x="3188" y="4962"/>
                    <a:pt x="3152" y="4901"/>
                  </a:cubicBezTo>
                  <a:cubicBezTo>
                    <a:pt x="3108" y="4839"/>
                    <a:pt x="3082" y="4795"/>
                    <a:pt x="3046" y="4759"/>
                  </a:cubicBezTo>
                  <a:cubicBezTo>
                    <a:pt x="3029" y="4742"/>
                    <a:pt x="2967" y="4742"/>
                    <a:pt x="2958" y="4733"/>
                  </a:cubicBezTo>
                  <a:cubicBezTo>
                    <a:pt x="2932" y="4697"/>
                    <a:pt x="3011" y="4715"/>
                    <a:pt x="3011" y="4706"/>
                  </a:cubicBezTo>
                  <a:cubicBezTo>
                    <a:pt x="2976" y="4662"/>
                    <a:pt x="2887" y="4627"/>
                    <a:pt x="2852" y="4574"/>
                  </a:cubicBezTo>
                  <a:cubicBezTo>
                    <a:pt x="2781" y="4468"/>
                    <a:pt x="2861" y="4415"/>
                    <a:pt x="2808" y="4335"/>
                  </a:cubicBezTo>
                  <a:cubicBezTo>
                    <a:pt x="2781" y="4300"/>
                    <a:pt x="2737" y="4327"/>
                    <a:pt x="2711" y="4327"/>
                  </a:cubicBezTo>
                  <a:cubicBezTo>
                    <a:pt x="2649" y="4194"/>
                    <a:pt x="2570" y="4071"/>
                    <a:pt x="2508" y="3947"/>
                  </a:cubicBezTo>
                  <a:cubicBezTo>
                    <a:pt x="2472" y="3894"/>
                    <a:pt x="2455" y="3832"/>
                    <a:pt x="2437" y="3779"/>
                  </a:cubicBezTo>
                  <a:cubicBezTo>
                    <a:pt x="2419" y="3726"/>
                    <a:pt x="2419" y="3673"/>
                    <a:pt x="2437" y="3629"/>
                  </a:cubicBezTo>
                  <a:cubicBezTo>
                    <a:pt x="2428" y="3594"/>
                    <a:pt x="2393" y="3611"/>
                    <a:pt x="2411" y="3629"/>
                  </a:cubicBezTo>
                  <a:cubicBezTo>
                    <a:pt x="2314" y="3514"/>
                    <a:pt x="2261" y="3214"/>
                    <a:pt x="2340" y="3179"/>
                  </a:cubicBezTo>
                  <a:cubicBezTo>
                    <a:pt x="2296" y="3099"/>
                    <a:pt x="2269" y="3020"/>
                    <a:pt x="2216" y="2949"/>
                  </a:cubicBezTo>
                  <a:cubicBezTo>
                    <a:pt x="2208" y="2879"/>
                    <a:pt x="2216" y="2817"/>
                    <a:pt x="2225" y="2746"/>
                  </a:cubicBezTo>
                  <a:cubicBezTo>
                    <a:pt x="2234" y="2675"/>
                    <a:pt x="2252" y="2614"/>
                    <a:pt x="2278" y="2543"/>
                  </a:cubicBezTo>
                  <a:cubicBezTo>
                    <a:pt x="2296" y="2481"/>
                    <a:pt x="2331" y="2411"/>
                    <a:pt x="2366" y="2358"/>
                  </a:cubicBezTo>
                  <a:lnTo>
                    <a:pt x="2375" y="2331"/>
                  </a:lnTo>
                  <a:cubicBezTo>
                    <a:pt x="2384" y="2331"/>
                    <a:pt x="2375" y="2313"/>
                    <a:pt x="2393" y="2322"/>
                  </a:cubicBezTo>
                  <a:cubicBezTo>
                    <a:pt x="2419" y="2322"/>
                    <a:pt x="2437" y="2331"/>
                    <a:pt x="2464" y="2331"/>
                  </a:cubicBezTo>
                  <a:cubicBezTo>
                    <a:pt x="2508" y="2340"/>
                    <a:pt x="2552" y="2349"/>
                    <a:pt x="2596" y="2358"/>
                  </a:cubicBezTo>
                  <a:cubicBezTo>
                    <a:pt x="2781" y="2481"/>
                    <a:pt x="2896" y="2525"/>
                    <a:pt x="3002" y="2631"/>
                  </a:cubicBezTo>
                  <a:cubicBezTo>
                    <a:pt x="3188" y="2605"/>
                    <a:pt x="3320" y="2631"/>
                    <a:pt x="3532" y="2640"/>
                  </a:cubicBezTo>
                  <a:cubicBezTo>
                    <a:pt x="3541" y="2622"/>
                    <a:pt x="3532" y="2596"/>
                    <a:pt x="3532" y="2561"/>
                  </a:cubicBezTo>
                  <a:cubicBezTo>
                    <a:pt x="3585" y="2561"/>
                    <a:pt x="3629" y="2569"/>
                    <a:pt x="3673" y="2596"/>
                  </a:cubicBezTo>
                  <a:cubicBezTo>
                    <a:pt x="3735" y="2587"/>
                    <a:pt x="3611" y="2516"/>
                    <a:pt x="3576" y="2508"/>
                  </a:cubicBezTo>
                  <a:cubicBezTo>
                    <a:pt x="3426" y="2472"/>
                    <a:pt x="3497" y="2622"/>
                    <a:pt x="3347" y="2534"/>
                  </a:cubicBezTo>
                  <a:cubicBezTo>
                    <a:pt x="3364" y="2481"/>
                    <a:pt x="3435" y="2455"/>
                    <a:pt x="3550" y="2455"/>
                  </a:cubicBezTo>
                  <a:cubicBezTo>
                    <a:pt x="3523" y="2437"/>
                    <a:pt x="3497" y="2411"/>
                    <a:pt x="3461" y="2402"/>
                  </a:cubicBezTo>
                  <a:cubicBezTo>
                    <a:pt x="3444" y="2358"/>
                    <a:pt x="3497" y="2402"/>
                    <a:pt x="3514" y="2402"/>
                  </a:cubicBezTo>
                  <a:cubicBezTo>
                    <a:pt x="3550" y="2419"/>
                    <a:pt x="3611" y="2437"/>
                    <a:pt x="3629" y="2516"/>
                  </a:cubicBezTo>
                  <a:cubicBezTo>
                    <a:pt x="3673" y="2516"/>
                    <a:pt x="3700" y="2508"/>
                    <a:pt x="3744" y="2516"/>
                  </a:cubicBezTo>
                  <a:cubicBezTo>
                    <a:pt x="3779" y="2516"/>
                    <a:pt x="3841" y="2569"/>
                    <a:pt x="3841" y="2569"/>
                  </a:cubicBezTo>
                  <a:cubicBezTo>
                    <a:pt x="3894" y="2569"/>
                    <a:pt x="3868" y="2490"/>
                    <a:pt x="3956" y="2516"/>
                  </a:cubicBezTo>
                  <a:cubicBezTo>
                    <a:pt x="3991" y="2622"/>
                    <a:pt x="4124" y="2587"/>
                    <a:pt x="4150" y="2684"/>
                  </a:cubicBezTo>
                  <a:cubicBezTo>
                    <a:pt x="4221" y="2658"/>
                    <a:pt x="4097" y="2578"/>
                    <a:pt x="4150" y="2552"/>
                  </a:cubicBezTo>
                  <a:cubicBezTo>
                    <a:pt x="4230" y="2543"/>
                    <a:pt x="4283" y="2587"/>
                    <a:pt x="4238" y="2631"/>
                  </a:cubicBezTo>
                  <a:cubicBezTo>
                    <a:pt x="4300" y="2552"/>
                    <a:pt x="4415" y="2702"/>
                    <a:pt x="4433" y="2561"/>
                  </a:cubicBezTo>
                  <a:cubicBezTo>
                    <a:pt x="4424" y="2534"/>
                    <a:pt x="4397" y="2525"/>
                    <a:pt x="4389" y="2534"/>
                  </a:cubicBezTo>
                  <a:cubicBezTo>
                    <a:pt x="4371" y="2534"/>
                    <a:pt x="4353" y="2543"/>
                    <a:pt x="4344" y="2552"/>
                  </a:cubicBezTo>
                  <a:cubicBezTo>
                    <a:pt x="4318" y="2569"/>
                    <a:pt x="4291" y="2596"/>
                    <a:pt x="4283" y="2552"/>
                  </a:cubicBezTo>
                  <a:cubicBezTo>
                    <a:pt x="4265" y="2508"/>
                    <a:pt x="4291" y="2499"/>
                    <a:pt x="4336" y="2499"/>
                  </a:cubicBezTo>
                  <a:cubicBezTo>
                    <a:pt x="4353" y="2499"/>
                    <a:pt x="4371" y="2499"/>
                    <a:pt x="4397" y="2508"/>
                  </a:cubicBezTo>
                  <a:cubicBezTo>
                    <a:pt x="4424" y="2508"/>
                    <a:pt x="4459" y="2508"/>
                    <a:pt x="4477" y="2508"/>
                  </a:cubicBezTo>
                  <a:cubicBezTo>
                    <a:pt x="4512" y="2499"/>
                    <a:pt x="4592" y="2455"/>
                    <a:pt x="4609" y="2455"/>
                  </a:cubicBezTo>
                  <a:cubicBezTo>
                    <a:pt x="4848" y="2437"/>
                    <a:pt x="5210" y="2437"/>
                    <a:pt x="5316" y="2516"/>
                  </a:cubicBezTo>
                  <a:cubicBezTo>
                    <a:pt x="5439" y="2481"/>
                    <a:pt x="5634" y="2543"/>
                    <a:pt x="5801" y="2525"/>
                  </a:cubicBezTo>
                  <a:cubicBezTo>
                    <a:pt x="5907" y="2516"/>
                    <a:pt x="6013" y="2472"/>
                    <a:pt x="6075" y="2455"/>
                  </a:cubicBezTo>
                  <a:cubicBezTo>
                    <a:pt x="5881" y="2375"/>
                    <a:pt x="5722" y="2481"/>
                    <a:pt x="5545" y="2446"/>
                  </a:cubicBezTo>
                  <a:cubicBezTo>
                    <a:pt x="5625" y="2349"/>
                    <a:pt x="5810" y="2366"/>
                    <a:pt x="5943" y="2366"/>
                  </a:cubicBezTo>
                  <a:cubicBezTo>
                    <a:pt x="6084" y="2366"/>
                    <a:pt x="6260" y="2428"/>
                    <a:pt x="6472" y="2402"/>
                  </a:cubicBezTo>
                  <a:cubicBezTo>
                    <a:pt x="6508" y="2490"/>
                    <a:pt x="6358" y="2455"/>
                    <a:pt x="6340" y="2508"/>
                  </a:cubicBezTo>
                  <a:cubicBezTo>
                    <a:pt x="6472" y="2481"/>
                    <a:pt x="6561" y="2428"/>
                    <a:pt x="6693" y="2411"/>
                  </a:cubicBezTo>
                  <a:cubicBezTo>
                    <a:pt x="6790" y="2490"/>
                    <a:pt x="6887" y="2428"/>
                    <a:pt x="7090" y="2464"/>
                  </a:cubicBezTo>
                  <a:cubicBezTo>
                    <a:pt x="7108" y="2402"/>
                    <a:pt x="6843" y="2490"/>
                    <a:pt x="6923" y="2384"/>
                  </a:cubicBezTo>
                  <a:cubicBezTo>
                    <a:pt x="7055" y="2375"/>
                    <a:pt x="7258" y="2419"/>
                    <a:pt x="7276" y="2340"/>
                  </a:cubicBezTo>
                  <a:cubicBezTo>
                    <a:pt x="7382" y="2384"/>
                    <a:pt x="7541" y="2393"/>
                    <a:pt x="7585" y="2472"/>
                  </a:cubicBezTo>
                  <a:cubicBezTo>
                    <a:pt x="7647" y="2455"/>
                    <a:pt x="7753" y="2455"/>
                    <a:pt x="7717" y="2375"/>
                  </a:cubicBezTo>
                  <a:cubicBezTo>
                    <a:pt x="7832" y="2340"/>
                    <a:pt x="7903" y="2455"/>
                    <a:pt x="7894" y="2349"/>
                  </a:cubicBezTo>
                  <a:cubicBezTo>
                    <a:pt x="8062" y="2349"/>
                    <a:pt x="8062" y="2446"/>
                    <a:pt x="8159" y="2481"/>
                  </a:cubicBezTo>
                  <a:cubicBezTo>
                    <a:pt x="8282" y="2464"/>
                    <a:pt x="8044" y="2437"/>
                    <a:pt x="8115" y="2349"/>
                  </a:cubicBezTo>
                  <a:cubicBezTo>
                    <a:pt x="8424" y="2446"/>
                    <a:pt x="8680" y="2349"/>
                    <a:pt x="8962" y="2393"/>
                  </a:cubicBezTo>
                  <a:cubicBezTo>
                    <a:pt x="9007" y="2375"/>
                    <a:pt x="9007" y="2331"/>
                    <a:pt x="9095" y="2340"/>
                  </a:cubicBezTo>
                  <a:cubicBezTo>
                    <a:pt x="8971" y="2455"/>
                    <a:pt x="9192" y="2393"/>
                    <a:pt x="9218" y="2472"/>
                  </a:cubicBezTo>
                  <a:cubicBezTo>
                    <a:pt x="9271" y="2428"/>
                    <a:pt x="9580" y="2402"/>
                    <a:pt x="9492" y="2349"/>
                  </a:cubicBezTo>
                  <a:cubicBezTo>
                    <a:pt x="9536" y="2260"/>
                    <a:pt x="9580" y="2375"/>
                    <a:pt x="9625" y="2375"/>
                  </a:cubicBezTo>
                  <a:cubicBezTo>
                    <a:pt x="9748" y="2349"/>
                    <a:pt x="9563" y="2305"/>
                    <a:pt x="9678" y="2269"/>
                  </a:cubicBezTo>
                  <a:cubicBezTo>
                    <a:pt x="10101" y="2296"/>
                    <a:pt x="10481" y="2269"/>
                    <a:pt x="10825" y="2260"/>
                  </a:cubicBezTo>
                  <a:cubicBezTo>
                    <a:pt x="10896" y="2260"/>
                    <a:pt x="10905" y="2296"/>
                    <a:pt x="10958" y="2296"/>
                  </a:cubicBezTo>
                  <a:cubicBezTo>
                    <a:pt x="11073" y="2287"/>
                    <a:pt x="11170" y="2234"/>
                    <a:pt x="11320" y="2243"/>
                  </a:cubicBezTo>
                  <a:cubicBezTo>
                    <a:pt x="11364" y="2252"/>
                    <a:pt x="11452" y="2252"/>
                    <a:pt x="11488" y="2305"/>
                  </a:cubicBezTo>
                  <a:cubicBezTo>
                    <a:pt x="11647" y="2287"/>
                    <a:pt x="11850" y="2296"/>
                    <a:pt x="12026" y="2287"/>
                  </a:cubicBezTo>
                  <a:cubicBezTo>
                    <a:pt x="12512" y="2260"/>
                    <a:pt x="12892" y="2278"/>
                    <a:pt x="13121" y="2481"/>
                  </a:cubicBezTo>
                  <a:cubicBezTo>
                    <a:pt x="13104" y="2587"/>
                    <a:pt x="13121" y="2675"/>
                    <a:pt x="13254" y="2702"/>
                  </a:cubicBezTo>
                  <a:cubicBezTo>
                    <a:pt x="13236" y="2746"/>
                    <a:pt x="13174" y="2755"/>
                    <a:pt x="13077" y="2746"/>
                  </a:cubicBezTo>
                  <a:cubicBezTo>
                    <a:pt x="13165" y="2808"/>
                    <a:pt x="12962" y="2949"/>
                    <a:pt x="13201" y="2967"/>
                  </a:cubicBezTo>
                  <a:cubicBezTo>
                    <a:pt x="13042" y="2976"/>
                    <a:pt x="13051" y="3099"/>
                    <a:pt x="12971" y="3143"/>
                  </a:cubicBezTo>
                  <a:cubicBezTo>
                    <a:pt x="12936" y="3170"/>
                    <a:pt x="12794" y="3126"/>
                    <a:pt x="12839" y="3196"/>
                  </a:cubicBezTo>
                  <a:cubicBezTo>
                    <a:pt x="12388" y="3126"/>
                    <a:pt x="11876" y="3135"/>
                    <a:pt x="11417" y="3099"/>
                  </a:cubicBezTo>
                  <a:cubicBezTo>
                    <a:pt x="11346" y="3090"/>
                    <a:pt x="11285" y="3046"/>
                    <a:pt x="11196" y="3037"/>
                  </a:cubicBezTo>
                  <a:cubicBezTo>
                    <a:pt x="11090" y="3029"/>
                    <a:pt x="10967" y="3073"/>
                    <a:pt x="10843" y="3064"/>
                  </a:cubicBezTo>
                  <a:cubicBezTo>
                    <a:pt x="10772" y="3055"/>
                    <a:pt x="10746" y="3029"/>
                    <a:pt x="10667" y="3029"/>
                  </a:cubicBezTo>
                  <a:cubicBezTo>
                    <a:pt x="10516" y="3029"/>
                    <a:pt x="10419" y="3117"/>
                    <a:pt x="10313" y="3029"/>
                  </a:cubicBezTo>
                  <a:cubicBezTo>
                    <a:pt x="10269" y="3029"/>
                    <a:pt x="10278" y="3082"/>
                    <a:pt x="10225" y="3082"/>
                  </a:cubicBezTo>
                  <a:cubicBezTo>
                    <a:pt x="10101" y="3064"/>
                    <a:pt x="9987" y="3090"/>
                    <a:pt x="9872" y="3073"/>
                  </a:cubicBezTo>
                  <a:cubicBezTo>
                    <a:pt x="9845" y="3073"/>
                    <a:pt x="9810" y="3055"/>
                    <a:pt x="9784" y="3046"/>
                  </a:cubicBezTo>
                  <a:cubicBezTo>
                    <a:pt x="9757" y="3029"/>
                    <a:pt x="9739" y="3020"/>
                    <a:pt x="9739" y="3020"/>
                  </a:cubicBezTo>
                  <a:cubicBezTo>
                    <a:pt x="9686" y="3020"/>
                    <a:pt x="9651" y="3064"/>
                    <a:pt x="9607" y="3073"/>
                  </a:cubicBezTo>
                  <a:cubicBezTo>
                    <a:pt x="9501" y="3082"/>
                    <a:pt x="9386" y="3037"/>
                    <a:pt x="9298" y="3037"/>
                  </a:cubicBezTo>
                  <a:cubicBezTo>
                    <a:pt x="9210" y="3046"/>
                    <a:pt x="9192" y="3082"/>
                    <a:pt x="9112" y="3090"/>
                  </a:cubicBezTo>
                  <a:cubicBezTo>
                    <a:pt x="8971" y="3108"/>
                    <a:pt x="8830" y="3090"/>
                    <a:pt x="8671" y="3055"/>
                  </a:cubicBezTo>
                  <a:cubicBezTo>
                    <a:pt x="8600" y="3046"/>
                    <a:pt x="8592" y="3073"/>
                    <a:pt x="8583" y="3108"/>
                  </a:cubicBezTo>
                  <a:cubicBezTo>
                    <a:pt x="8318" y="3055"/>
                    <a:pt x="7956" y="3090"/>
                    <a:pt x="7558" y="3090"/>
                  </a:cubicBezTo>
                  <a:cubicBezTo>
                    <a:pt x="7479" y="3046"/>
                    <a:pt x="7647" y="2984"/>
                    <a:pt x="7479" y="2958"/>
                  </a:cubicBezTo>
                  <a:cubicBezTo>
                    <a:pt x="7347" y="2984"/>
                    <a:pt x="7541" y="3055"/>
                    <a:pt x="7426" y="3090"/>
                  </a:cubicBezTo>
                  <a:cubicBezTo>
                    <a:pt x="7082" y="3073"/>
                    <a:pt x="6967" y="3064"/>
                    <a:pt x="6631" y="3073"/>
                  </a:cubicBezTo>
                  <a:cubicBezTo>
                    <a:pt x="6649" y="3046"/>
                    <a:pt x="6693" y="3020"/>
                    <a:pt x="6764" y="3029"/>
                  </a:cubicBezTo>
                  <a:cubicBezTo>
                    <a:pt x="6622" y="2923"/>
                    <a:pt x="6543" y="3090"/>
                    <a:pt x="6543" y="3099"/>
                  </a:cubicBezTo>
                  <a:cubicBezTo>
                    <a:pt x="6331" y="3117"/>
                    <a:pt x="6605" y="3037"/>
                    <a:pt x="6455" y="3020"/>
                  </a:cubicBezTo>
                  <a:cubicBezTo>
                    <a:pt x="6366" y="3002"/>
                    <a:pt x="6366" y="3055"/>
                    <a:pt x="6366" y="3099"/>
                  </a:cubicBezTo>
                  <a:lnTo>
                    <a:pt x="6057" y="3090"/>
                  </a:lnTo>
                  <a:cubicBezTo>
                    <a:pt x="5987" y="3037"/>
                    <a:pt x="6057" y="3064"/>
                    <a:pt x="6057" y="2984"/>
                  </a:cubicBezTo>
                  <a:lnTo>
                    <a:pt x="5925" y="2984"/>
                  </a:lnTo>
                  <a:cubicBezTo>
                    <a:pt x="5828" y="3002"/>
                    <a:pt x="6084" y="3099"/>
                    <a:pt x="5837" y="3090"/>
                  </a:cubicBezTo>
                  <a:cubicBezTo>
                    <a:pt x="5651" y="3099"/>
                    <a:pt x="5845" y="3055"/>
                    <a:pt x="5792" y="2984"/>
                  </a:cubicBezTo>
                  <a:cubicBezTo>
                    <a:pt x="5669" y="2984"/>
                    <a:pt x="5704" y="2940"/>
                    <a:pt x="5616" y="2984"/>
                  </a:cubicBezTo>
                  <a:cubicBezTo>
                    <a:pt x="5519" y="2984"/>
                    <a:pt x="5589" y="3090"/>
                    <a:pt x="5563" y="3135"/>
                  </a:cubicBezTo>
                  <a:lnTo>
                    <a:pt x="5254" y="3135"/>
                  </a:lnTo>
                  <a:cubicBezTo>
                    <a:pt x="5289" y="3108"/>
                    <a:pt x="5307" y="3073"/>
                    <a:pt x="5298" y="3029"/>
                  </a:cubicBezTo>
                  <a:cubicBezTo>
                    <a:pt x="5245" y="3064"/>
                    <a:pt x="5068" y="3029"/>
                    <a:pt x="5121" y="3135"/>
                  </a:cubicBezTo>
                  <a:cubicBezTo>
                    <a:pt x="4874" y="3152"/>
                    <a:pt x="4751" y="3099"/>
                    <a:pt x="4680" y="3020"/>
                  </a:cubicBezTo>
                  <a:cubicBezTo>
                    <a:pt x="4600" y="3011"/>
                    <a:pt x="4477" y="3152"/>
                    <a:pt x="4459" y="3020"/>
                  </a:cubicBezTo>
                  <a:cubicBezTo>
                    <a:pt x="4397" y="3029"/>
                    <a:pt x="4424" y="3055"/>
                    <a:pt x="4433" y="3073"/>
                  </a:cubicBezTo>
                  <a:cubicBezTo>
                    <a:pt x="4441" y="3082"/>
                    <a:pt x="4441" y="3090"/>
                    <a:pt x="4424" y="3099"/>
                  </a:cubicBezTo>
                  <a:cubicBezTo>
                    <a:pt x="4424" y="3099"/>
                    <a:pt x="4406" y="3099"/>
                    <a:pt x="4389" y="3099"/>
                  </a:cubicBezTo>
                  <a:cubicBezTo>
                    <a:pt x="4389" y="3099"/>
                    <a:pt x="4380" y="3099"/>
                    <a:pt x="4371" y="3090"/>
                  </a:cubicBezTo>
                  <a:cubicBezTo>
                    <a:pt x="4371" y="3108"/>
                    <a:pt x="4371" y="3117"/>
                    <a:pt x="4380" y="3126"/>
                  </a:cubicBezTo>
                  <a:cubicBezTo>
                    <a:pt x="4389" y="3135"/>
                    <a:pt x="4380" y="3143"/>
                    <a:pt x="4415" y="3143"/>
                  </a:cubicBezTo>
                  <a:cubicBezTo>
                    <a:pt x="4406" y="3152"/>
                    <a:pt x="4397" y="3152"/>
                    <a:pt x="4389" y="3152"/>
                  </a:cubicBezTo>
                  <a:cubicBezTo>
                    <a:pt x="4389" y="3152"/>
                    <a:pt x="4380" y="3152"/>
                    <a:pt x="4371" y="3161"/>
                  </a:cubicBezTo>
                  <a:cubicBezTo>
                    <a:pt x="4362" y="3161"/>
                    <a:pt x="4344" y="3170"/>
                    <a:pt x="4336" y="3170"/>
                  </a:cubicBezTo>
                  <a:cubicBezTo>
                    <a:pt x="4309" y="3170"/>
                    <a:pt x="4283" y="3161"/>
                    <a:pt x="4291" y="3090"/>
                  </a:cubicBezTo>
                  <a:cubicBezTo>
                    <a:pt x="4238" y="3090"/>
                    <a:pt x="4265" y="3188"/>
                    <a:pt x="4212" y="3170"/>
                  </a:cubicBezTo>
                  <a:lnTo>
                    <a:pt x="4194" y="3090"/>
                  </a:lnTo>
                  <a:cubicBezTo>
                    <a:pt x="4194" y="3135"/>
                    <a:pt x="4159" y="3126"/>
                    <a:pt x="4150" y="3161"/>
                  </a:cubicBezTo>
                  <a:cubicBezTo>
                    <a:pt x="4106" y="3161"/>
                    <a:pt x="4079" y="3099"/>
                    <a:pt x="4035" y="3055"/>
                  </a:cubicBezTo>
                  <a:cubicBezTo>
                    <a:pt x="4079" y="3179"/>
                    <a:pt x="3947" y="3117"/>
                    <a:pt x="3929" y="3126"/>
                  </a:cubicBezTo>
                  <a:cubicBezTo>
                    <a:pt x="3929" y="3135"/>
                    <a:pt x="3991" y="3179"/>
                    <a:pt x="3991" y="3161"/>
                  </a:cubicBezTo>
                  <a:cubicBezTo>
                    <a:pt x="3974" y="3196"/>
                    <a:pt x="3929" y="3188"/>
                    <a:pt x="3876" y="3170"/>
                  </a:cubicBezTo>
                  <a:cubicBezTo>
                    <a:pt x="3815" y="3161"/>
                    <a:pt x="3744" y="3135"/>
                    <a:pt x="3709" y="3143"/>
                  </a:cubicBezTo>
                  <a:cubicBezTo>
                    <a:pt x="3594" y="3055"/>
                    <a:pt x="3514" y="2984"/>
                    <a:pt x="3355" y="2905"/>
                  </a:cubicBezTo>
                  <a:cubicBezTo>
                    <a:pt x="3276" y="2879"/>
                    <a:pt x="3391" y="2976"/>
                    <a:pt x="3311" y="2958"/>
                  </a:cubicBezTo>
                  <a:cubicBezTo>
                    <a:pt x="3479" y="3055"/>
                    <a:pt x="3391" y="3073"/>
                    <a:pt x="3514" y="3117"/>
                  </a:cubicBezTo>
                  <a:cubicBezTo>
                    <a:pt x="3550" y="3170"/>
                    <a:pt x="3382" y="3099"/>
                    <a:pt x="3594" y="3241"/>
                  </a:cubicBezTo>
                  <a:cubicBezTo>
                    <a:pt x="3559" y="3241"/>
                    <a:pt x="3585" y="3311"/>
                    <a:pt x="3576" y="3346"/>
                  </a:cubicBezTo>
                  <a:cubicBezTo>
                    <a:pt x="3576" y="3391"/>
                    <a:pt x="3567" y="3426"/>
                    <a:pt x="3559" y="3470"/>
                  </a:cubicBezTo>
                  <a:cubicBezTo>
                    <a:pt x="3550" y="3541"/>
                    <a:pt x="3541" y="3620"/>
                    <a:pt x="3576" y="3691"/>
                  </a:cubicBezTo>
                  <a:cubicBezTo>
                    <a:pt x="3453" y="3656"/>
                    <a:pt x="3506" y="3594"/>
                    <a:pt x="3497" y="3541"/>
                  </a:cubicBezTo>
                  <a:cubicBezTo>
                    <a:pt x="3479" y="3488"/>
                    <a:pt x="3497" y="3452"/>
                    <a:pt x="3461" y="3391"/>
                  </a:cubicBezTo>
                  <a:cubicBezTo>
                    <a:pt x="3408" y="3391"/>
                    <a:pt x="3400" y="3435"/>
                    <a:pt x="3320" y="3408"/>
                  </a:cubicBezTo>
                  <a:cubicBezTo>
                    <a:pt x="3302" y="3461"/>
                    <a:pt x="3461" y="3514"/>
                    <a:pt x="3461" y="3558"/>
                  </a:cubicBezTo>
                  <a:lnTo>
                    <a:pt x="3391" y="3532"/>
                  </a:lnTo>
                  <a:cubicBezTo>
                    <a:pt x="3417" y="3603"/>
                    <a:pt x="3364" y="3629"/>
                    <a:pt x="3320" y="3656"/>
                  </a:cubicBezTo>
                  <a:cubicBezTo>
                    <a:pt x="3329" y="3673"/>
                    <a:pt x="3391" y="3682"/>
                    <a:pt x="3391" y="3700"/>
                  </a:cubicBezTo>
                  <a:lnTo>
                    <a:pt x="3417" y="3806"/>
                  </a:lnTo>
                  <a:cubicBezTo>
                    <a:pt x="3391" y="3841"/>
                    <a:pt x="3355" y="3806"/>
                    <a:pt x="3338" y="3832"/>
                  </a:cubicBezTo>
                  <a:cubicBezTo>
                    <a:pt x="3355" y="3894"/>
                    <a:pt x="3382" y="3823"/>
                    <a:pt x="3444" y="3867"/>
                  </a:cubicBezTo>
                  <a:cubicBezTo>
                    <a:pt x="3453" y="3903"/>
                    <a:pt x="3444" y="3956"/>
                    <a:pt x="3559" y="3938"/>
                  </a:cubicBezTo>
                  <a:cubicBezTo>
                    <a:pt x="3541" y="3973"/>
                    <a:pt x="3567" y="4026"/>
                    <a:pt x="3594" y="4079"/>
                  </a:cubicBezTo>
                  <a:cubicBezTo>
                    <a:pt x="3620" y="4124"/>
                    <a:pt x="3656" y="4168"/>
                    <a:pt x="3664" y="4203"/>
                  </a:cubicBezTo>
                  <a:cubicBezTo>
                    <a:pt x="3576" y="4176"/>
                    <a:pt x="3567" y="4062"/>
                    <a:pt x="3523" y="3991"/>
                  </a:cubicBezTo>
                  <a:cubicBezTo>
                    <a:pt x="3470" y="3982"/>
                    <a:pt x="3426" y="3956"/>
                    <a:pt x="3355" y="3956"/>
                  </a:cubicBezTo>
                  <a:cubicBezTo>
                    <a:pt x="3364" y="4000"/>
                    <a:pt x="3391" y="4026"/>
                    <a:pt x="3470" y="4018"/>
                  </a:cubicBezTo>
                  <a:cubicBezTo>
                    <a:pt x="3435" y="4079"/>
                    <a:pt x="3541" y="4106"/>
                    <a:pt x="3559" y="4185"/>
                  </a:cubicBezTo>
                  <a:cubicBezTo>
                    <a:pt x="3514" y="4185"/>
                    <a:pt x="3514" y="4194"/>
                    <a:pt x="3479" y="4212"/>
                  </a:cubicBezTo>
                  <a:cubicBezTo>
                    <a:pt x="3532" y="4274"/>
                    <a:pt x="3585" y="4335"/>
                    <a:pt x="3638" y="4397"/>
                  </a:cubicBezTo>
                  <a:cubicBezTo>
                    <a:pt x="3647" y="4415"/>
                    <a:pt x="3664" y="4424"/>
                    <a:pt x="3682" y="4441"/>
                  </a:cubicBezTo>
                  <a:cubicBezTo>
                    <a:pt x="3700" y="4468"/>
                    <a:pt x="3726" y="4503"/>
                    <a:pt x="3753" y="4530"/>
                  </a:cubicBezTo>
                  <a:cubicBezTo>
                    <a:pt x="3806" y="4600"/>
                    <a:pt x="3876" y="4662"/>
                    <a:pt x="3938" y="4742"/>
                  </a:cubicBezTo>
                  <a:cubicBezTo>
                    <a:pt x="3974" y="4830"/>
                    <a:pt x="3832" y="4742"/>
                    <a:pt x="3885" y="4839"/>
                  </a:cubicBezTo>
                  <a:cubicBezTo>
                    <a:pt x="3991" y="4954"/>
                    <a:pt x="3947" y="4706"/>
                    <a:pt x="4088" y="4901"/>
                  </a:cubicBezTo>
                  <a:cubicBezTo>
                    <a:pt x="4088" y="4998"/>
                    <a:pt x="3947" y="4954"/>
                    <a:pt x="3868" y="4901"/>
                  </a:cubicBezTo>
                  <a:cubicBezTo>
                    <a:pt x="3815" y="4980"/>
                    <a:pt x="4000" y="5104"/>
                    <a:pt x="4053" y="4980"/>
                  </a:cubicBezTo>
                  <a:cubicBezTo>
                    <a:pt x="4097" y="5042"/>
                    <a:pt x="4159" y="5068"/>
                    <a:pt x="4124" y="5015"/>
                  </a:cubicBezTo>
                  <a:cubicBezTo>
                    <a:pt x="4389" y="5271"/>
                    <a:pt x="4733" y="5598"/>
                    <a:pt x="5121" y="5907"/>
                  </a:cubicBezTo>
                  <a:cubicBezTo>
                    <a:pt x="5510" y="6225"/>
                    <a:pt x="5925" y="6534"/>
                    <a:pt x="6278" y="6764"/>
                  </a:cubicBezTo>
                  <a:cubicBezTo>
                    <a:pt x="6322" y="6790"/>
                    <a:pt x="6313" y="6755"/>
                    <a:pt x="6296" y="6737"/>
                  </a:cubicBezTo>
                  <a:cubicBezTo>
                    <a:pt x="6393" y="6790"/>
                    <a:pt x="6534" y="6914"/>
                    <a:pt x="6711" y="7020"/>
                  </a:cubicBezTo>
                  <a:cubicBezTo>
                    <a:pt x="6684" y="7108"/>
                    <a:pt x="6561" y="6949"/>
                    <a:pt x="6605" y="7081"/>
                  </a:cubicBezTo>
                  <a:cubicBezTo>
                    <a:pt x="6667" y="7196"/>
                    <a:pt x="6746" y="7205"/>
                    <a:pt x="6773" y="7240"/>
                  </a:cubicBezTo>
                  <a:cubicBezTo>
                    <a:pt x="6852" y="7338"/>
                    <a:pt x="6640" y="7134"/>
                    <a:pt x="6561" y="7143"/>
                  </a:cubicBezTo>
                  <a:cubicBezTo>
                    <a:pt x="6675" y="7267"/>
                    <a:pt x="6764" y="7399"/>
                    <a:pt x="6896" y="7532"/>
                  </a:cubicBezTo>
                  <a:cubicBezTo>
                    <a:pt x="7011" y="7470"/>
                    <a:pt x="7179" y="7532"/>
                    <a:pt x="7338" y="7585"/>
                  </a:cubicBezTo>
                  <a:cubicBezTo>
                    <a:pt x="7417" y="7673"/>
                    <a:pt x="7514" y="7761"/>
                    <a:pt x="7452" y="7823"/>
                  </a:cubicBezTo>
                  <a:cubicBezTo>
                    <a:pt x="7682" y="7894"/>
                    <a:pt x="7832" y="8141"/>
                    <a:pt x="8185" y="8441"/>
                  </a:cubicBezTo>
                  <a:cubicBezTo>
                    <a:pt x="8194" y="8485"/>
                    <a:pt x="8177" y="8521"/>
                    <a:pt x="8141" y="8547"/>
                  </a:cubicBezTo>
                  <a:cubicBezTo>
                    <a:pt x="8203" y="8627"/>
                    <a:pt x="8238" y="8583"/>
                    <a:pt x="8265" y="8556"/>
                  </a:cubicBezTo>
                  <a:cubicBezTo>
                    <a:pt x="8406" y="8733"/>
                    <a:pt x="8600" y="8892"/>
                    <a:pt x="8795" y="9095"/>
                  </a:cubicBezTo>
                  <a:cubicBezTo>
                    <a:pt x="9086" y="9395"/>
                    <a:pt x="9307" y="9730"/>
                    <a:pt x="9519" y="9986"/>
                  </a:cubicBezTo>
                  <a:cubicBezTo>
                    <a:pt x="9616" y="10119"/>
                    <a:pt x="9766" y="10198"/>
                    <a:pt x="9766" y="10313"/>
                  </a:cubicBezTo>
                  <a:cubicBezTo>
                    <a:pt x="9810" y="10348"/>
                    <a:pt x="9845" y="10331"/>
                    <a:pt x="9889" y="10375"/>
                  </a:cubicBezTo>
                  <a:cubicBezTo>
                    <a:pt x="9969" y="10463"/>
                    <a:pt x="9960" y="10525"/>
                    <a:pt x="9978" y="10596"/>
                  </a:cubicBezTo>
                  <a:cubicBezTo>
                    <a:pt x="10278" y="10790"/>
                    <a:pt x="10516" y="11196"/>
                    <a:pt x="10931" y="11682"/>
                  </a:cubicBezTo>
                  <a:cubicBezTo>
                    <a:pt x="10958" y="11823"/>
                    <a:pt x="10843" y="11655"/>
                    <a:pt x="10790" y="11726"/>
                  </a:cubicBezTo>
                  <a:cubicBezTo>
                    <a:pt x="10940" y="11911"/>
                    <a:pt x="11046" y="11779"/>
                    <a:pt x="11196" y="12053"/>
                  </a:cubicBezTo>
                  <a:cubicBezTo>
                    <a:pt x="11134" y="12044"/>
                    <a:pt x="11064" y="11973"/>
                    <a:pt x="11011" y="12061"/>
                  </a:cubicBezTo>
                  <a:cubicBezTo>
                    <a:pt x="11099" y="12220"/>
                    <a:pt x="11214" y="12167"/>
                    <a:pt x="11232" y="12344"/>
                  </a:cubicBezTo>
                  <a:cubicBezTo>
                    <a:pt x="11161" y="12344"/>
                    <a:pt x="11082" y="12150"/>
                    <a:pt x="11020" y="12167"/>
                  </a:cubicBezTo>
                  <a:cubicBezTo>
                    <a:pt x="11037" y="12300"/>
                    <a:pt x="11240" y="12335"/>
                    <a:pt x="11338" y="12582"/>
                  </a:cubicBezTo>
                  <a:cubicBezTo>
                    <a:pt x="11285" y="12627"/>
                    <a:pt x="11223" y="12556"/>
                    <a:pt x="11161" y="12441"/>
                  </a:cubicBezTo>
                  <a:cubicBezTo>
                    <a:pt x="11134" y="12565"/>
                    <a:pt x="11293" y="12574"/>
                    <a:pt x="11338" y="12697"/>
                  </a:cubicBezTo>
                  <a:cubicBezTo>
                    <a:pt x="11293" y="12733"/>
                    <a:pt x="11444" y="12900"/>
                    <a:pt x="11408" y="12953"/>
                  </a:cubicBezTo>
                  <a:cubicBezTo>
                    <a:pt x="11514" y="13059"/>
                    <a:pt x="11708" y="13201"/>
                    <a:pt x="11717" y="13359"/>
                  </a:cubicBezTo>
                  <a:cubicBezTo>
                    <a:pt x="11664" y="13315"/>
                    <a:pt x="11602" y="13333"/>
                    <a:pt x="11558" y="13298"/>
                  </a:cubicBezTo>
                  <a:cubicBezTo>
                    <a:pt x="11523" y="13209"/>
                    <a:pt x="11541" y="13183"/>
                    <a:pt x="11497" y="13086"/>
                  </a:cubicBezTo>
                  <a:cubicBezTo>
                    <a:pt x="11435" y="13095"/>
                    <a:pt x="11452" y="13174"/>
                    <a:pt x="11488" y="13262"/>
                  </a:cubicBezTo>
                  <a:cubicBezTo>
                    <a:pt x="11514" y="13351"/>
                    <a:pt x="11567" y="13448"/>
                    <a:pt x="11602" y="13501"/>
                  </a:cubicBezTo>
                  <a:cubicBezTo>
                    <a:pt x="11532" y="13536"/>
                    <a:pt x="11479" y="13412"/>
                    <a:pt x="11417" y="13457"/>
                  </a:cubicBezTo>
                  <a:cubicBezTo>
                    <a:pt x="11470" y="13518"/>
                    <a:pt x="11523" y="13545"/>
                    <a:pt x="11576" y="13616"/>
                  </a:cubicBezTo>
                  <a:cubicBezTo>
                    <a:pt x="11638" y="13792"/>
                    <a:pt x="11558" y="13810"/>
                    <a:pt x="11541" y="13889"/>
                  </a:cubicBezTo>
                  <a:cubicBezTo>
                    <a:pt x="11523" y="13827"/>
                    <a:pt x="11497" y="13757"/>
                    <a:pt x="11461" y="13668"/>
                  </a:cubicBezTo>
                  <a:cubicBezTo>
                    <a:pt x="11435" y="13589"/>
                    <a:pt x="11391" y="13501"/>
                    <a:pt x="11355" y="13404"/>
                  </a:cubicBezTo>
                  <a:cubicBezTo>
                    <a:pt x="11276" y="13227"/>
                    <a:pt x="11205" y="13050"/>
                    <a:pt x="11223" y="12927"/>
                  </a:cubicBezTo>
                  <a:cubicBezTo>
                    <a:pt x="11152" y="12830"/>
                    <a:pt x="11214" y="12997"/>
                    <a:pt x="11126" y="12918"/>
                  </a:cubicBezTo>
                  <a:cubicBezTo>
                    <a:pt x="11037" y="12724"/>
                    <a:pt x="10852" y="12485"/>
                    <a:pt x="10825" y="12353"/>
                  </a:cubicBezTo>
                  <a:cubicBezTo>
                    <a:pt x="10799" y="12318"/>
                    <a:pt x="10772" y="12344"/>
                    <a:pt x="10755" y="12344"/>
                  </a:cubicBezTo>
                  <a:cubicBezTo>
                    <a:pt x="10587" y="12114"/>
                    <a:pt x="10543" y="11920"/>
                    <a:pt x="10340" y="11832"/>
                  </a:cubicBezTo>
                  <a:cubicBezTo>
                    <a:pt x="10322" y="11682"/>
                    <a:pt x="9978" y="11355"/>
                    <a:pt x="9819" y="11258"/>
                  </a:cubicBezTo>
                  <a:cubicBezTo>
                    <a:pt x="9828" y="11161"/>
                    <a:pt x="9695" y="11028"/>
                    <a:pt x="9616" y="10905"/>
                  </a:cubicBezTo>
                  <a:cubicBezTo>
                    <a:pt x="9536" y="10967"/>
                    <a:pt x="9669" y="11099"/>
                    <a:pt x="9686" y="11187"/>
                  </a:cubicBezTo>
                  <a:cubicBezTo>
                    <a:pt x="9572" y="11214"/>
                    <a:pt x="9633" y="11117"/>
                    <a:pt x="9545" y="11020"/>
                  </a:cubicBezTo>
                  <a:cubicBezTo>
                    <a:pt x="9483" y="10949"/>
                    <a:pt x="9457" y="11073"/>
                    <a:pt x="9413" y="11073"/>
                  </a:cubicBezTo>
                  <a:cubicBezTo>
                    <a:pt x="9580" y="11293"/>
                    <a:pt x="9704" y="11311"/>
                    <a:pt x="9837" y="11355"/>
                  </a:cubicBezTo>
                  <a:cubicBezTo>
                    <a:pt x="10190" y="11797"/>
                    <a:pt x="10437" y="12035"/>
                    <a:pt x="10640" y="12415"/>
                  </a:cubicBezTo>
                  <a:cubicBezTo>
                    <a:pt x="10552" y="12335"/>
                    <a:pt x="10472" y="12423"/>
                    <a:pt x="10375" y="12318"/>
                  </a:cubicBezTo>
                  <a:cubicBezTo>
                    <a:pt x="10340" y="12362"/>
                    <a:pt x="10516" y="12512"/>
                    <a:pt x="10490" y="12565"/>
                  </a:cubicBezTo>
                  <a:cubicBezTo>
                    <a:pt x="10543" y="12556"/>
                    <a:pt x="10552" y="12512"/>
                    <a:pt x="10508" y="12450"/>
                  </a:cubicBezTo>
                  <a:cubicBezTo>
                    <a:pt x="10578" y="12415"/>
                    <a:pt x="10675" y="12618"/>
                    <a:pt x="10755" y="12733"/>
                  </a:cubicBezTo>
                  <a:cubicBezTo>
                    <a:pt x="10719" y="12759"/>
                    <a:pt x="10649" y="12768"/>
                    <a:pt x="10684" y="12821"/>
                  </a:cubicBezTo>
                  <a:cubicBezTo>
                    <a:pt x="10746" y="12980"/>
                    <a:pt x="10808" y="12777"/>
                    <a:pt x="10870" y="12989"/>
                  </a:cubicBezTo>
                  <a:cubicBezTo>
                    <a:pt x="10746" y="12953"/>
                    <a:pt x="10772" y="12944"/>
                    <a:pt x="10772" y="13086"/>
                  </a:cubicBezTo>
                  <a:cubicBezTo>
                    <a:pt x="10817" y="13148"/>
                    <a:pt x="10834" y="13086"/>
                    <a:pt x="10799" y="13024"/>
                  </a:cubicBezTo>
                  <a:cubicBezTo>
                    <a:pt x="10834" y="13015"/>
                    <a:pt x="10870" y="13139"/>
                    <a:pt x="10905" y="13121"/>
                  </a:cubicBezTo>
                  <a:cubicBezTo>
                    <a:pt x="10914" y="13245"/>
                    <a:pt x="10931" y="13351"/>
                    <a:pt x="10817" y="13315"/>
                  </a:cubicBezTo>
                  <a:cubicBezTo>
                    <a:pt x="10878" y="13483"/>
                    <a:pt x="10976" y="13448"/>
                    <a:pt x="11011" y="13677"/>
                  </a:cubicBezTo>
                  <a:cubicBezTo>
                    <a:pt x="11073" y="13845"/>
                    <a:pt x="10949" y="13836"/>
                    <a:pt x="10993" y="14004"/>
                  </a:cubicBezTo>
                  <a:cubicBezTo>
                    <a:pt x="11064" y="14119"/>
                    <a:pt x="11117" y="14251"/>
                    <a:pt x="11196" y="14145"/>
                  </a:cubicBezTo>
                  <a:cubicBezTo>
                    <a:pt x="11240" y="14401"/>
                    <a:pt x="11293" y="14516"/>
                    <a:pt x="11382" y="14498"/>
                  </a:cubicBezTo>
                  <a:cubicBezTo>
                    <a:pt x="11426" y="14622"/>
                    <a:pt x="11364" y="14622"/>
                    <a:pt x="11382" y="14728"/>
                  </a:cubicBezTo>
                  <a:cubicBezTo>
                    <a:pt x="11329" y="14755"/>
                    <a:pt x="11329" y="14666"/>
                    <a:pt x="11311" y="14596"/>
                  </a:cubicBezTo>
                  <a:cubicBezTo>
                    <a:pt x="11240" y="14604"/>
                    <a:pt x="11232" y="14710"/>
                    <a:pt x="11205" y="14790"/>
                  </a:cubicBezTo>
                  <a:cubicBezTo>
                    <a:pt x="11258" y="14958"/>
                    <a:pt x="11258" y="14922"/>
                    <a:pt x="11223" y="15099"/>
                  </a:cubicBezTo>
                  <a:cubicBezTo>
                    <a:pt x="11134" y="15161"/>
                    <a:pt x="11196" y="14958"/>
                    <a:pt x="11108" y="15011"/>
                  </a:cubicBezTo>
                  <a:cubicBezTo>
                    <a:pt x="11046" y="15019"/>
                    <a:pt x="11126" y="15134"/>
                    <a:pt x="11170" y="15099"/>
                  </a:cubicBezTo>
                  <a:cubicBezTo>
                    <a:pt x="11179" y="15249"/>
                    <a:pt x="11223" y="15320"/>
                    <a:pt x="11205" y="15496"/>
                  </a:cubicBezTo>
                  <a:cubicBezTo>
                    <a:pt x="11267" y="15514"/>
                    <a:pt x="11311" y="15496"/>
                    <a:pt x="11338" y="15461"/>
                  </a:cubicBezTo>
                  <a:cubicBezTo>
                    <a:pt x="11302" y="15399"/>
                    <a:pt x="11311" y="15258"/>
                    <a:pt x="11302" y="15143"/>
                  </a:cubicBezTo>
                  <a:cubicBezTo>
                    <a:pt x="11435" y="15170"/>
                    <a:pt x="11382" y="14896"/>
                    <a:pt x="11505" y="14905"/>
                  </a:cubicBezTo>
                  <a:cubicBezTo>
                    <a:pt x="11514" y="15170"/>
                    <a:pt x="11523" y="15532"/>
                    <a:pt x="11523" y="15885"/>
                  </a:cubicBezTo>
                  <a:cubicBezTo>
                    <a:pt x="11523" y="16238"/>
                    <a:pt x="11505" y="16573"/>
                    <a:pt x="11470" y="16803"/>
                  </a:cubicBezTo>
                  <a:cubicBezTo>
                    <a:pt x="11346" y="16785"/>
                    <a:pt x="11444" y="16697"/>
                    <a:pt x="11452" y="16626"/>
                  </a:cubicBezTo>
                  <a:cubicBezTo>
                    <a:pt x="11461" y="16256"/>
                    <a:pt x="11470" y="15673"/>
                    <a:pt x="11470" y="15275"/>
                  </a:cubicBezTo>
                  <a:cubicBezTo>
                    <a:pt x="11417" y="15399"/>
                    <a:pt x="11435" y="15638"/>
                    <a:pt x="11338" y="15682"/>
                  </a:cubicBezTo>
                  <a:cubicBezTo>
                    <a:pt x="11320" y="15832"/>
                    <a:pt x="11444" y="15743"/>
                    <a:pt x="11417" y="15911"/>
                  </a:cubicBezTo>
                  <a:cubicBezTo>
                    <a:pt x="11426" y="16008"/>
                    <a:pt x="11364" y="15973"/>
                    <a:pt x="11355" y="16044"/>
                  </a:cubicBezTo>
                  <a:cubicBezTo>
                    <a:pt x="11311" y="16141"/>
                    <a:pt x="11408" y="16158"/>
                    <a:pt x="11408" y="16176"/>
                  </a:cubicBezTo>
                  <a:cubicBezTo>
                    <a:pt x="11408" y="16203"/>
                    <a:pt x="11382" y="16238"/>
                    <a:pt x="11382" y="16264"/>
                  </a:cubicBezTo>
                  <a:cubicBezTo>
                    <a:pt x="11373" y="16326"/>
                    <a:pt x="11399" y="16344"/>
                    <a:pt x="11399" y="16353"/>
                  </a:cubicBezTo>
                  <a:cubicBezTo>
                    <a:pt x="11391" y="16556"/>
                    <a:pt x="11338" y="16706"/>
                    <a:pt x="11391" y="16927"/>
                  </a:cubicBezTo>
                  <a:cubicBezTo>
                    <a:pt x="11399" y="17006"/>
                    <a:pt x="11364" y="17006"/>
                    <a:pt x="11338" y="17015"/>
                  </a:cubicBezTo>
                  <a:cubicBezTo>
                    <a:pt x="11346" y="17147"/>
                    <a:pt x="11391" y="16971"/>
                    <a:pt x="11444" y="17015"/>
                  </a:cubicBezTo>
                  <a:cubicBezTo>
                    <a:pt x="11444" y="17130"/>
                    <a:pt x="11382" y="17121"/>
                    <a:pt x="11364" y="17192"/>
                  </a:cubicBezTo>
                  <a:cubicBezTo>
                    <a:pt x="11355" y="17280"/>
                    <a:pt x="11452" y="17209"/>
                    <a:pt x="11497" y="17236"/>
                  </a:cubicBezTo>
                  <a:cubicBezTo>
                    <a:pt x="11514" y="17571"/>
                    <a:pt x="11567" y="17880"/>
                    <a:pt x="11602" y="18163"/>
                  </a:cubicBezTo>
                  <a:cubicBezTo>
                    <a:pt x="11611" y="18207"/>
                    <a:pt x="11567" y="18225"/>
                    <a:pt x="11567" y="18251"/>
                  </a:cubicBezTo>
                  <a:cubicBezTo>
                    <a:pt x="11567" y="18295"/>
                    <a:pt x="11620" y="18428"/>
                    <a:pt x="11638" y="18490"/>
                  </a:cubicBezTo>
                  <a:cubicBezTo>
                    <a:pt x="11655" y="18569"/>
                    <a:pt x="11655" y="18701"/>
                    <a:pt x="11717" y="18728"/>
                  </a:cubicBezTo>
                  <a:cubicBezTo>
                    <a:pt x="11700" y="18763"/>
                    <a:pt x="11726" y="18834"/>
                    <a:pt x="11700" y="18860"/>
                  </a:cubicBezTo>
                  <a:cubicBezTo>
                    <a:pt x="11761" y="18940"/>
                    <a:pt x="11806" y="19099"/>
                    <a:pt x="11876" y="19267"/>
                  </a:cubicBezTo>
                  <a:cubicBezTo>
                    <a:pt x="11938" y="19434"/>
                    <a:pt x="12026" y="19602"/>
                    <a:pt x="12141" y="19699"/>
                  </a:cubicBezTo>
                  <a:cubicBezTo>
                    <a:pt x="12088" y="19779"/>
                    <a:pt x="12035" y="19646"/>
                    <a:pt x="11982" y="19655"/>
                  </a:cubicBezTo>
                  <a:cubicBezTo>
                    <a:pt x="11956" y="19584"/>
                    <a:pt x="11929" y="19531"/>
                    <a:pt x="11903" y="19470"/>
                  </a:cubicBezTo>
                  <a:cubicBezTo>
                    <a:pt x="11876" y="19417"/>
                    <a:pt x="11841" y="19364"/>
                    <a:pt x="11797" y="19293"/>
                  </a:cubicBezTo>
                  <a:cubicBezTo>
                    <a:pt x="11761" y="19231"/>
                    <a:pt x="11691" y="19311"/>
                    <a:pt x="11664" y="19169"/>
                  </a:cubicBezTo>
                  <a:cubicBezTo>
                    <a:pt x="11638" y="19249"/>
                    <a:pt x="11682" y="19302"/>
                    <a:pt x="11726" y="19346"/>
                  </a:cubicBezTo>
                  <a:cubicBezTo>
                    <a:pt x="11770" y="19399"/>
                    <a:pt x="11832" y="19434"/>
                    <a:pt x="11859" y="19496"/>
                  </a:cubicBezTo>
                  <a:cubicBezTo>
                    <a:pt x="11823" y="19558"/>
                    <a:pt x="12000" y="19735"/>
                    <a:pt x="11894" y="19761"/>
                  </a:cubicBezTo>
                  <a:cubicBezTo>
                    <a:pt x="11964" y="19805"/>
                    <a:pt x="11973" y="19664"/>
                    <a:pt x="12070" y="19743"/>
                  </a:cubicBezTo>
                  <a:cubicBezTo>
                    <a:pt x="12159" y="19823"/>
                    <a:pt x="12106" y="19849"/>
                    <a:pt x="12168" y="19920"/>
                  </a:cubicBezTo>
                  <a:cubicBezTo>
                    <a:pt x="12212" y="19911"/>
                    <a:pt x="12212" y="19893"/>
                    <a:pt x="12185" y="19858"/>
                  </a:cubicBezTo>
                  <a:cubicBezTo>
                    <a:pt x="12168" y="19832"/>
                    <a:pt x="12132" y="19796"/>
                    <a:pt x="12115" y="19761"/>
                  </a:cubicBezTo>
                  <a:cubicBezTo>
                    <a:pt x="12203" y="19779"/>
                    <a:pt x="12335" y="19929"/>
                    <a:pt x="12424" y="20008"/>
                  </a:cubicBezTo>
                  <a:cubicBezTo>
                    <a:pt x="12503" y="20079"/>
                    <a:pt x="12583" y="20150"/>
                    <a:pt x="12653" y="20211"/>
                  </a:cubicBezTo>
                  <a:cubicBezTo>
                    <a:pt x="12671" y="20229"/>
                    <a:pt x="12680" y="20255"/>
                    <a:pt x="12697" y="20273"/>
                  </a:cubicBezTo>
                  <a:cubicBezTo>
                    <a:pt x="12706" y="20300"/>
                    <a:pt x="12715" y="20317"/>
                    <a:pt x="12715" y="20317"/>
                  </a:cubicBezTo>
                  <a:cubicBezTo>
                    <a:pt x="12750" y="20344"/>
                    <a:pt x="12786" y="20308"/>
                    <a:pt x="12812" y="20317"/>
                  </a:cubicBezTo>
                  <a:cubicBezTo>
                    <a:pt x="12892" y="20353"/>
                    <a:pt x="12909" y="20450"/>
                    <a:pt x="13024" y="20414"/>
                  </a:cubicBezTo>
                  <a:cubicBezTo>
                    <a:pt x="13095" y="20441"/>
                    <a:pt x="13086" y="20467"/>
                    <a:pt x="13077" y="20503"/>
                  </a:cubicBezTo>
                  <a:cubicBezTo>
                    <a:pt x="13174" y="20556"/>
                    <a:pt x="13209" y="20503"/>
                    <a:pt x="13315" y="20556"/>
                  </a:cubicBezTo>
                  <a:cubicBezTo>
                    <a:pt x="13289" y="20600"/>
                    <a:pt x="13227" y="20582"/>
                    <a:pt x="13148" y="20538"/>
                  </a:cubicBezTo>
                  <a:cubicBezTo>
                    <a:pt x="13148" y="20591"/>
                    <a:pt x="13236" y="20644"/>
                    <a:pt x="13254" y="20697"/>
                  </a:cubicBezTo>
                  <a:cubicBezTo>
                    <a:pt x="13342" y="20732"/>
                    <a:pt x="13439" y="20759"/>
                    <a:pt x="13448" y="20670"/>
                  </a:cubicBezTo>
                  <a:cubicBezTo>
                    <a:pt x="13466" y="20697"/>
                    <a:pt x="13660" y="20829"/>
                    <a:pt x="13660" y="20723"/>
                  </a:cubicBezTo>
                  <a:cubicBezTo>
                    <a:pt x="13642" y="20644"/>
                    <a:pt x="13492" y="20697"/>
                    <a:pt x="13386" y="20618"/>
                  </a:cubicBezTo>
                  <a:cubicBezTo>
                    <a:pt x="13430" y="20591"/>
                    <a:pt x="13519" y="20626"/>
                    <a:pt x="13598" y="20644"/>
                  </a:cubicBezTo>
                  <a:cubicBezTo>
                    <a:pt x="13607" y="20556"/>
                    <a:pt x="13413" y="20512"/>
                    <a:pt x="13421" y="20432"/>
                  </a:cubicBezTo>
                  <a:cubicBezTo>
                    <a:pt x="13245" y="20388"/>
                    <a:pt x="13227" y="20344"/>
                    <a:pt x="13165" y="20247"/>
                  </a:cubicBezTo>
                  <a:cubicBezTo>
                    <a:pt x="13183" y="20229"/>
                    <a:pt x="13209" y="20264"/>
                    <a:pt x="13236" y="20300"/>
                  </a:cubicBezTo>
                  <a:cubicBezTo>
                    <a:pt x="13271" y="20335"/>
                    <a:pt x="13307" y="20361"/>
                    <a:pt x="13351" y="20308"/>
                  </a:cubicBezTo>
                  <a:cubicBezTo>
                    <a:pt x="13351" y="20273"/>
                    <a:pt x="13289" y="20255"/>
                    <a:pt x="13280" y="20273"/>
                  </a:cubicBezTo>
                  <a:cubicBezTo>
                    <a:pt x="13201" y="20167"/>
                    <a:pt x="13510" y="20194"/>
                    <a:pt x="13254" y="20088"/>
                  </a:cubicBezTo>
                  <a:cubicBezTo>
                    <a:pt x="13289" y="20035"/>
                    <a:pt x="13342" y="20079"/>
                    <a:pt x="13404" y="20123"/>
                  </a:cubicBezTo>
                  <a:cubicBezTo>
                    <a:pt x="13466" y="20167"/>
                    <a:pt x="13536" y="20211"/>
                    <a:pt x="13580" y="20150"/>
                  </a:cubicBezTo>
                  <a:cubicBezTo>
                    <a:pt x="13466" y="20070"/>
                    <a:pt x="13413" y="19982"/>
                    <a:pt x="13262" y="19911"/>
                  </a:cubicBezTo>
                  <a:cubicBezTo>
                    <a:pt x="13165" y="19885"/>
                    <a:pt x="13271" y="19991"/>
                    <a:pt x="13201" y="20026"/>
                  </a:cubicBezTo>
                  <a:cubicBezTo>
                    <a:pt x="13139" y="19964"/>
                    <a:pt x="13183" y="19893"/>
                    <a:pt x="13165" y="19823"/>
                  </a:cubicBezTo>
                  <a:cubicBezTo>
                    <a:pt x="13104" y="19796"/>
                    <a:pt x="13033" y="19796"/>
                    <a:pt x="13024" y="19726"/>
                  </a:cubicBezTo>
                  <a:cubicBezTo>
                    <a:pt x="13104" y="19699"/>
                    <a:pt x="13165" y="19735"/>
                    <a:pt x="13245" y="19788"/>
                  </a:cubicBezTo>
                  <a:cubicBezTo>
                    <a:pt x="13315" y="19840"/>
                    <a:pt x="13413" y="19902"/>
                    <a:pt x="13527" y="19920"/>
                  </a:cubicBezTo>
                  <a:cubicBezTo>
                    <a:pt x="13492" y="19955"/>
                    <a:pt x="13421" y="19893"/>
                    <a:pt x="13413" y="19991"/>
                  </a:cubicBezTo>
                  <a:cubicBezTo>
                    <a:pt x="13527" y="20070"/>
                    <a:pt x="13519" y="19911"/>
                    <a:pt x="13642" y="20008"/>
                  </a:cubicBezTo>
                  <a:cubicBezTo>
                    <a:pt x="13660" y="19982"/>
                    <a:pt x="13660" y="19955"/>
                    <a:pt x="13633" y="19938"/>
                  </a:cubicBezTo>
                  <a:cubicBezTo>
                    <a:pt x="13766" y="19938"/>
                    <a:pt x="13925" y="19964"/>
                    <a:pt x="13987" y="19858"/>
                  </a:cubicBezTo>
                  <a:cubicBezTo>
                    <a:pt x="14119" y="19876"/>
                    <a:pt x="14092" y="19938"/>
                    <a:pt x="14163" y="19973"/>
                  </a:cubicBezTo>
                  <a:cubicBezTo>
                    <a:pt x="14322" y="20052"/>
                    <a:pt x="14410" y="20026"/>
                    <a:pt x="14578" y="20088"/>
                  </a:cubicBezTo>
                  <a:cubicBezTo>
                    <a:pt x="14569" y="20141"/>
                    <a:pt x="14516" y="20158"/>
                    <a:pt x="14428" y="20123"/>
                  </a:cubicBezTo>
                  <a:cubicBezTo>
                    <a:pt x="14507" y="20282"/>
                    <a:pt x="14869" y="20255"/>
                    <a:pt x="14834" y="20423"/>
                  </a:cubicBezTo>
                  <a:cubicBezTo>
                    <a:pt x="15020" y="20450"/>
                    <a:pt x="14878" y="20282"/>
                    <a:pt x="14808" y="20220"/>
                  </a:cubicBezTo>
                  <a:cubicBezTo>
                    <a:pt x="14825" y="20167"/>
                    <a:pt x="14967" y="20264"/>
                    <a:pt x="15028" y="20264"/>
                  </a:cubicBezTo>
                  <a:cubicBezTo>
                    <a:pt x="14878" y="20300"/>
                    <a:pt x="15055" y="20397"/>
                    <a:pt x="15055" y="20467"/>
                  </a:cubicBezTo>
                  <a:cubicBezTo>
                    <a:pt x="15276" y="20503"/>
                    <a:pt x="15399" y="20414"/>
                    <a:pt x="15691" y="20520"/>
                  </a:cubicBezTo>
                  <a:cubicBezTo>
                    <a:pt x="15814" y="20538"/>
                    <a:pt x="15752" y="20600"/>
                    <a:pt x="15788" y="20635"/>
                  </a:cubicBezTo>
                  <a:cubicBezTo>
                    <a:pt x="15832" y="20644"/>
                    <a:pt x="15841" y="20626"/>
                    <a:pt x="15885" y="20644"/>
                  </a:cubicBezTo>
                  <a:cubicBezTo>
                    <a:pt x="15982" y="20644"/>
                    <a:pt x="15788" y="20538"/>
                    <a:pt x="15964" y="20556"/>
                  </a:cubicBezTo>
                  <a:cubicBezTo>
                    <a:pt x="16053" y="20573"/>
                    <a:pt x="16026" y="20618"/>
                    <a:pt x="16017" y="20662"/>
                  </a:cubicBezTo>
                  <a:cubicBezTo>
                    <a:pt x="16159" y="20670"/>
                    <a:pt x="16273" y="20653"/>
                    <a:pt x="16468" y="20723"/>
                  </a:cubicBezTo>
                  <a:cubicBezTo>
                    <a:pt x="16574" y="20776"/>
                    <a:pt x="16556" y="20847"/>
                    <a:pt x="16741" y="20874"/>
                  </a:cubicBezTo>
                  <a:cubicBezTo>
                    <a:pt x="16750" y="20847"/>
                    <a:pt x="16671" y="20829"/>
                    <a:pt x="16627" y="20812"/>
                  </a:cubicBezTo>
                  <a:cubicBezTo>
                    <a:pt x="16777" y="20776"/>
                    <a:pt x="17209" y="21015"/>
                    <a:pt x="17483" y="21041"/>
                  </a:cubicBezTo>
                  <a:cubicBezTo>
                    <a:pt x="17563" y="21094"/>
                    <a:pt x="17474" y="21183"/>
                    <a:pt x="17607" y="21227"/>
                  </a:cubicBezTo>
                  <a:cubicBezTo>
                    <a:pt x="17669" y="21236"/>
                    <a:pt x="17598" y="21191"/>
                    <a:pt x="17633" y="21147"/>
                  </a:cubicBezTo>
                  <a:cubicBezTo>
                    <a:pt x="17872" y="21236"/>
                    <a:pt x="18119" y="21324"/>
                    <a:pt x="18313" y="21350"/>
                  </a:cubicBezTo>
                  <a:cubicBezTo>
                    <a:pt x="18295" y="21430"/>
                    <a:pt x="18322" y="21492"/>
                    <a:pt x="18490" y="21527"/>
                  </a:cubicBezTo>
                  <a:cubicBezTo>
                    <a:pt x="18472" y="21492"/>
                    <a:pt x="18401" y="21465"/>
                    <a:pt x="18428" y="21421"/>
                  </a:cubicBezTo>
                  <a:cubicBezTo>
                    <a:pt x="18525" y="21421"/>
                    <a:pt x="18481" y="21492"/>
                    <a:pt x="18499" y="21500"/>
                  </a:cubicBezTo>
                  <a:cubicBezTo>
                    <a:pt x="18578" y="21545"/>
                    <a:pt x="18710" y="21492"/>
                    <a:pt x="18790" y="21598"/>
                  </a:cubicBezTo>
                  <a:cubicBezTo>
                    <a:pt x="18622" y="21642"/>
                    <a:pt x="18507" y="21527"/>
                    <a:pt x="18269" y="21483"/>
                  </a:cubicBezTo>
                  <a:cubicBezTo>
                    <a:pt x="18163" y="21456"/>
                    <a:pt x="18163" y="21536"/>
                    <a:pt x="18031" y="21483"/>
                  </a:cubicBezTo>
                  <a:cubicBezTo>
                    <a:pt x="18198" y="21430"/>
                    <a:pt x="17730" y="21359"/>
                    <a:pt x="17677" y="21280"/>
                  </a:cubicBezTo>
                  <a:cubicBezTo>
                    <a:pt x="17624" y="21289"/>
                    <a:pt x="17580" y="21297"/>
                    <a:pt x="17527" y="21315"/>
                  </a:cubicBezTo>
                  <a:cubicBezTo>
                    <a:pt x="17430" y="21253"/>
                    <a:pt x="17457" y="21174"/>
                    <a:pt x="17412" y="21103"/>
                  </a:cubicBezTo>
                  <a:cubicBezTo>
                    <a:pt x="17262" y="21130"/>
                    <a:pt x="17289" y="20997"/>
                    <a:pt x="17086" y="20962"/>
                  </a:cubicBezTo>
                  <a:cubicBezTo>
                    <a:pt x="16980" y="21094"/>
                    <a:pt x="17307" y="21156"/>
                    <a:pt x="17130" y="21236"/>
                  </a:cubicBezTo>
                  <a:cubicBezTo>
                    <a:pt x="17042" y="21156"/>
                    <a:pt x="16953" y="21068"/>
                    <a:pt x="16997" y="20962"/>
                  </a:cubicBezTo>
                  <a:cubicBezTo>
                    <a:pt x="16821" y="20882"/>
                    <a:pt x="16777" y="20962"/>
                    <a:pt x="16874" y="21033"/>
                  </a:cubicBezTo>
                  <a:cubicBezTo>
                    <a:pt x="16830" y="21068"/>
                    <a:pt x="16768" y="21015"/>
                    <a:pt x="16803" y="20980"/>
                  </a:cubicBezTo>
                  <a:cubicBezTo>
                    <a:pt x="16644" y="20944"/>
                    <a:pt x="16609" y="20882"/>
                    <a:pt x="16521" y="20829"/>
                  </a:cubicBezTo>
                  <a:cubicBezTo>
                    <a:pt x="16441" y="20794"/>
                    <a:pt x="16424" y="20927"/>
                    <a:pt x="16538" y="20918"/>
                  </a:cubicBezTo>
                  <a:cubicBezTo>
                    <a:pt x="16450" y="20980"/>
                    <a:pt x="16371" y="20812"/>
                    <a:pt x="16273" y="20856"/>
                  </a:cubicBezTo>
                  <a:cubicBezTo>
                    <a:pt x="16247" y="20900"/>
                    <a:pt x="16300" y="20918"/>
                    <a:pt x="16291" y="20953"/>
                  </a:cubicBezTo>
                  <a:cubicBezTo>
                    <a:pt x="16371" y="20935"/>
                    <a:pt x="16556" y="21050"/>
                    <a:pt x="16574" y="20962"/>
                  </a:cubicBezTo>
                  <a:cubicBezTo>
                    <a:pt x="16750" y="20988"/>
                    <a:pt x="16671" y="21077"/>
                    <a:pt x="16847" y="21112"/>
                  </a:cubicBezTo>
                  <a:cubicBezTo>
                    <a:pt x="16847" y="21174"/>
                    <a:pt x="16759" y="21121"/>
                    <a:pt x="16733" y="21156"/>
                  </a:cubicBezTo>
                  <a:cubicBezTo>
                    <a:pt x="16733" y="21218"/>
                    <a:pt x="16821" y="21156"/>
                    <a:pt x="16830" y="21156"/>
                  </a:cubicBezTo>
                  <a:cubicBezTo>
                    <a:pt x="16883" y="21174"/>
                    <a:pt x="16874" y="21236"/>
                    <a:pt x="16936" y="21253"/>
                  </a:cubicBezTo>
                  <a:cubicBezTo>
                    <a:pt x="17006" y="21271"/>
                    <a:pt x="17068" y="21236"/>
                    <a:pt x="17165" y="21271"/>
                  </a:cubicBezTo>
                  <a:cubicBezTo>
                    <a:pt x="17227" y="21280"/>
                    <a:pt x="17218" y="21218"/>
                    <a:pt x="17245" y="21183"/>
                  </a:cubicBezTo>
                  <a:cubicBezTo>
                    <a:pt x="17412" y="21236"/>
                    <a:pt x="17412" y="21324"/>
                    <a:pt x="17501" y="21386"/>
                  </a:cubicBezTo>
                  <a:cubicBezTo>
                    <a:pt x="17624" y="21439"/>
                    <a:pt x="17642" y="21368"/>
                    <a:pt x="17704" y="21342"/>
                  </a:cubicBezTo>
                  <a:cubicBezTo>
                    <a:pt x="17792" y="21412"/>
                    <a:pt x="17801" y="21492"/>
                    <a:pt x="17863" y="21562"/>
                  </a:cubicBezTo>
                  <a:cubicBezTo>
                    <a:pt x="17978" y="21492"/>
                    <a:pt x="18234" y="21580"/>
                    <a:pt x="18454" y="21624"/>
                  </a:cubicBezTo>
                  <a:cubicBezTo>
                    <a:pt x="18384" y="21704"/>
                    <a:pt x="18604" y="21712"/>
                    <a:pt x="18684" y="21757"/>
                  </a:cubicBezTo>
                  <a:cubicBezTo>
                    <a:pt x="18816" y="21792"/>
                    <a:pt x="18816" y="21651"/>
                    <a:pt x="19019" y="21757"/>
                  </a:cubicBezTo>
                  <a:cubicBezTo>
                    <a:pt x="18975" y="21774"/>
                    <a:pt x="18922" y="21774"/>
                    <a:pt x="18869" y="21765"/>
                  </a:cubicBezTo>
                  <a:cubicBezTo>
                    <a:pt x="18861" y="21827"/>
                    <a:pt x="19055" y="21845"/>
                    <a:pt x="19081" y="21836"/>
                  </a:cubicBezTo>
                  <a:cubicBezTo>
                    <a:pt x="19055" y="21801"/>
                    <a:pt x="19055" y="21765"/>
                    <a:pt x="19028" y="21739"/>
                  </a:cubicBezTo>
                  <a:cubicBezTo>
                    <a:pt x="18931" y="21624"/>
                    <a:pt x="18834" y="21642"/>
                    <a:pt x="18931" y="21589"/>
                  </a:cubicBezTo>
                  <a:lnTo>
                    <a:pt x="18560" y="21465"/>
                  </a:lnTo>
                  <a:cubicBezTo>
                    <a:pt x="18666" y="21403"/>
                    <a:pt x="18825" y="21545"/>
                    <a:pt x="19028" y="21598"/>
                  </a:cubicBezTo>
                  <a:cubicBezTo>
                    <a:pt x="19178" y="21633"/>
                    <a:pt x="19443" y="21712"/>
                    <a:pt x="19699" y="21827"/>
                  </a:cubicBezTo>
                  <a:cubicBezTo>
                    <a:pt x="19646" y="21889"/>
                    <a:pt x="19708" y="21924"/>
                    <a:pt x="19691" y="21986"/>
                  </a:cubicBezTo>
                  <a:cubicBezTo>
                    <a:pt x="19744" y="22013"/>
                    <a:pt x="19788" y="22030"/>
                    <a:pt x="19832" y="22048"/>
                  </a:cubicBezTo>
                  <a:cubicBezTo>
                    <a:pt x="19858" y="22057"/>
                    <a:pt x="19885" y="22066"/>
                    <a:pt x="19902" y="22074"/>
                  </a:cubicBezTo>
                  <a:cubicBezTo>
                    <a:pt x="19938" y="22083"/>
                    <a:pt x="19964" y="22092"/>
                    <a:pt x="19991" y="22101"/>
                  </a:cubicBezTo>
                  <a:cubicBezTo>
                    <a:pt x="20106" y="22136"/>
                    <a:pt x="20203" y="22172"/>
                    <a:pt x="20335" y="22233"/>
                  </a:cubicBezTo>
                  <a:cubicBezTo>
                    <a:pt x="20273" y="22277"/>
                    <a:pt x="20176" y="22277"/>
                    <a:pt x="20044" y="22242"/>
                  </a:cubicBezTo>
                  <a:cubicBezTo>
                    <a:pt x="20176" y="22375"/>
                    <a:pt x="20344" y="22251"/>
                    <a:pt x="20512" y="22295"/>
                  </a:cubicBezTo>
                  <a:cubicBezTo>
                    <a:pt x="20732" y="22366"/>
                    <a:pt x="20600" y="22428"/>
                    <a:pt x="20803" y="22507"/>
                  </a:cubicBezTo>
                  <a:cubicBezTo>
                    <a:pt x="20909" y="22551"/>
                    <a:pt x="20874" y="22401"/>
                    <a:pt x="20688" y="22366"/>
                  </a:cubicBezTo>
                  <a:cubicBezTo>
                    <a:pt x="20883" y="22304"/>
                    <a:pt x="20865" y="22489"/>
                    <a:pt x="20989" y="22569"/>
                  </a:cubicBezTo>
                  <a:cubicBezTo>
                    <a:pt x="21218" y="22675"/>
                    <a:pt x="21112" y="22542"/>
                    <a:pt x="21253" y="22551"/>
                  </a:cubicBezTo>
                  <a:cubicBezTo>
                    <a:pt x="21439" y="22710"/>
                    <a:pt x="21112" y="22587"/>
                    <a:pt x="21298" y="22763"/>
                  </a:cubicBezTo>
                  <a:cubicBezTo>
                    <a:pt x="21306" y="22754"/>
                    <a:pt x="21324" y="22763"/>
                    <a:pt x="21342" y="22763"/>
                  </a:cubicBezTo>
                  <a:cubicBezTo>
                    <a:pt x="21421" y="22798"/>
                    <a:pt x="21536" y="22957"/>
                    <a:pt x="21571" y="22860"/>
                  </a:cubicBezTo>
                  <a:cubicBezTo>
                    <a:pt x="21660" y="23037"/>
                    <a:pt x="21863" y="23311"/>
                    <a:pt x="21730" y="23213"/>
                  </a:cubicBezTo>
                  <a:cubicBezTo>
                    <a:pt x="21774" y="23284"/>
                    <a:pt x="21810" y="23399"/>
                    <a:pt x="21845" y="23505"/>
                  </a:cubicBezTo>
                  <a:cubicBezTo>
                    <a:pt x="21872" y="23620"/>
                    <a:pt x="21907" y="23708"/>
                    <a:pt x="21942" y="23734"/>
                  </a:cubicBezTo>
                  <a:cubicBezTo>
                    <a:pt x="21951" y="23849"/>
                    <a:pt x="21898" y="23761"/>
                    <a:pt x="21863" y="23761"/>
                  </a:cubicBezTo>
                  <a:cubicBezTo>
                    <a:pt x="21889" y="23973"/>
                    <a:pt x="21969" y="23823"/>
                    <a:pt x="22004" y="23911"/>
                  </a:cubicBezTo>
                  <a:cubicBezTo>
                    <a:pt x="21933" y="24052"/>
                    <a:pt x="22083" y="24070"/>
                    <a:pt x="22101" y="24432"/>
                  </a:cubicBezTo>
                  <a:cubicBezTo>
                    <a:pt x="22039" y="24405"/>
                    <a:pt x="21995" y="24308"/>
                    <a:pt x="21942" y="24264"/>
                  </a:cubicBezTo>
                  <a:cubicBezTo>
                    <a:pt x="21907" y="24088"/>
                    <a:pt x="21880" y="23929"/>
                    <a:pt x="21845" y="23779"/>
                  </a:cubicBezTo>
                  <a:cubicBezTo>
                    <a:pt x="21810" y="23637"/>
                    <a:pt x="21766" y="23505"/>
                    <a:pt x="21713" y="23390"/>
                  </a:cubicBezTo>
                  <a:cubicBezTo>
                    <a:pt x="21607" y="23160"/>
                    <a:pt x="21465" y="22975"/>
                    <a:pt x="21280" y="22825"/>
                  </a:cubicBezTo>
                  <a:cubicBezTo>
                    <a:pt x="21050" y="22631"/>
                    <a:pt x="20759" y="22525"/>
                    <a:pt x="20379" y="22392"/>
                  </a:cubicBezTo>
                  <a:cubicBezTo>
                    <a:pt x="20300" y="22375"/>
                    <a:pt x="20353" y="22428"/>
                    <a:pt x="20415" y="22463"/>
                  </a:cubicBezTo>
                  <a:cubicBezTo>
                    <a:pt x="20203" y="22401"/>
                    <a:pt x="19973" y="22375"/>
                    <a:pt x="19823" y="22313"/>
                  </a:cubicBezTo>
                  <a:cubicBezTo>
                    <a:pt x="19805" y="22313"/>
                    <a:pt x="19797" y="22304"/>
                    <a:pt x="19788" y="22295"/>
                  </a:cubicBezTo>
                  <a:cubicBezTo>
                    <a:pt x="19779" y="22286"/>
                    <a:pt x="19770" y="22277"/>
                    <a:pt x="19761" y="22269"/>
                  </a:cubicBezTo>
                  <a:cubicBezTo>
                    <a:pt x="19744" y="22251"/>
                    <a:pt x="19726" y="22225"/>
                    <a:pt x="19699" y="22216"/>
                  </a:cubicBezTo>
                  <a:cubicBezTo>
                    <a:pt x="19673" y="22207"/>
                    <a:pt x="19593" y="22207"/>
                    <a:pt x="19611" y="22216"/>
                  </a:cubicBezTo>
                  <a:cubicBezTo>
                    <a:pt x="19549" y="22180"/>
                    <a:pt x="19691" y="22163"/>
                    <a:pt x="19461" y="22110"/>
                  </a:cubicBezTo>
                  <a:cubicBezTo>
                    <a:pt x="19523" y="22039"/>
                    <a:pt x="19602" y="22057"/>
                    <a:pt x="19682" y="22092"/>
                  </a:cubicBezTo>
                  <a:cubicBezTo>
                    <a:pt x="19761" y="22127"/>
                    <a:pt x="19823" y="22172"/>
                    <a:pt x="19938" y="22189"/>
                  </a:cubicBezTo>
                  <a:cubicBezTo>
                    <a:pt x="19911" y="22163"/>
                    <a:pt x="19876" y="22145"/>
                    <a:pt x="19849" y="22119"/>
                  </a:cubicBezTo>
                  <a:cubicBezTo>
                    <a:pt x="19823" y="22101"/>
                    <a:pt x="19805" y="22083"/>
                    <a:pt x="19779" y="22066"/>
                  </a:cubicBezTo>
                  <a:cubicBezTo>
                    <a:pt x="19726" y="22030"/>
                    <a:pt x="19673" y="21995"/>
                    <a:pt x="19611" y="21960"/>
                  </a:cubicBezTo>
                  <a:cubicBezTo>
                    <a:pt x="19496" y="21889"/>
                    <a:pt x="19355" y="21827"/>
                    <a:pt x="19205" y="21765"/>
                  </a:cubicBezTo>
                  <a:cubicBezTo>
                    <a:pt x="19231" y="21757"/>
                    <a:pt x="19267" y="21748"/>
                    <a:pt x="19276" y="21712"/>
                  </a:cubicBezTo>
                  <a:cubicBezTo>
                    <a:pt x="19099" y="21677"/>
                    <a:pt x="19134" y="21801"/>
                    <a:pt x="19161" y="21898"/>
                  </a:cubicBezTo>
                  <a:cubicBezTo>
                    <a:pt x="19337" y="21986"/>
                    <a:pt x="19329" y="21854"/>
                    <a:pt x="19479" y="21915"/>
                  </a:cubicBezTo>
                  <a:cubicBezTo>
                    <a:pt x="19417" y="22021"/>
                    <a:pt x="19214" y="22083"/>
                    <a:pt x="19479" y="22198"/>
                  </a:cubicBezTo>
                  <a:cubicBezTo>
                    <a:pt x="19134" y="22092"/>
                    <a:pt x="18622" y="22039"/>
                    <a:pt x="18251" y="21810"/>
                  </a:cubicBezTo>
                  <a:cubicBezTo>
                    <a:pt x="18092" y="21836"/>
                    <a:pt x="17801" y="21712"/>
                    <a:pt x="17563" y="21633"/>
                  </a:cubicBezTo>
                  <a:cubicBezTo>
                    <a:pt x="17474" y="21615"/>
                    <a:pt x="17492" y="21712"/>
                    <a:pt x="17359" y="21651"/>
                  </a:cubicBezTo>
                  <a:cubicBezTo>
                    <a:pt x="17289" y="21553"/>
                    <a:pt x="17307" y="21500"/>
                    <a:pt x="17298" y="21430"/>
                  </a:cubicBezTo>
                  <a:cubicBezTo>
                    <a:pt x="17095" y="21386"/>
                    <a:pt x="17139" y="21386"/>
                    <a:pt x="16874" y="21315"/>
                  </a:cubicBezTo>
                  <a:cubicBezTo>
                    <a:pt x="16839" y="21359"/>
                    <a:pt x="16874" y="21395"/>
                    <a:pt x="16874" y="21430"/>
                  </a:cubicBezTo>
                  <a:cubicBezTo>
                    <a:pt x="16962" y="21395"/>
                    <a:pt x="17130" y="21465"/>
                    <a:pt x="17209" y="21430"/>
                  </a:cubicBezTo>
                  <a:cubicBezTo>
                    <a:pt x="17404" y="21677"/>
                    <a:pt x="16962" y="21589"/>
                    <a:pt x="16768" y="21474"/>
                  </a:cubicBezTo>
                  <a:cubicBezTo>
                    <a:pt x="16768" y="21474"/>
                    <a:pt x="16830" y="21439"/>
                    <a:pt x="16830" y="21439"/>
                  </a:cubicBezTo>
                  <a:cubicBezTo>
                    <a:pt x="16803" y="21430"/>
                    <a:pt x="16574" y="21359"/>
                    <a:pt x="16600" y="21421"/>
                  </a:cubicBezTo>
                  <a:cubicBezTo>
                    <a:pt x="16362" y="21324"/>
                    <a:pt x="15832" y="21174"/>
                    <a:pt x="15452" y="21085"/>
                  </a:cubicBezTo>
                  <a:cubicBezTo>
                    <a:pt x="15179" y="21024"/>
                    <a:pt x="14922" y="20882"/>
                    <a:pt x="14693" y="20829"/>
                  </a:cubicBezTo>
                  <a:cubicBezTo>
                    <a:pt x="14578" y="20803"/>
                    <a:pt x="14428" y="20812"/>
                    <a:pt x="14287" y="20776"/>
                  </a:cubicBezTo>
                  <a:cubicBezTo>
                    <a:pt x="14119" y="20732"/>
                    <a:pt x="13960" y="20670"/>
                    <a:pt x="13845" y="20706"/>
                  </a:cubicBezTo>
                  <a:cubicBezTo>
                    <a:pt x="13836" y="20803"/>
                    <a:pt x="14066" y="20847"/>
                    <a:pt x="14039" y="20944"/>
                  </a:cubicBezTo>
                  <a:cubicBezTo>
                    <a:pt x="14243" y="20953"/>
                    <a:pt x="14543" y="21077"/>
                    <a:pt x="14560" y="21200"/>
                  </a:cubicBezTo>
                  <a:cubicBezTo>
                    <a:pt x="14631" y="21121"/>
                    <a:pt x="14781" y="21130"/>
                    <a:pt x="14949" y="21165"/>
                  </a:cubicBezTo>
                  <a:cubicBezTo>
                    <a:pt x="15011" y="21112"/>
                    <a:pt x="14914" y="21085"/>
                    <a:pt x="14949" y="21024"/>
                  </a:cubicBezTo>
                  <a:cubicBezTo>
                    <a:pt x="15214" y="21085"/>
                    <a:pt x="15037" y="21209"/>
                    <a:pt x="14958" y="21253"/>
                  </a:cubicBezTo>
                  <a:cubicBezTo>
                    <a:pt x="14993" y="21289"/>
                    <a:pt x="15179" y="21324"/>
                    <a:pt x="15284" y="21395"/>
                  </a:cubicBezTo>
                  <a:cubicBezTo>
                    <a:pt x="15373" y="21421"/>
                    <a:pt x="15258" y="21280"/>
                    <a:pt x="15373" y="21280"/>
                  </a:cubicBezTo>
                  <a:cubicBezTo>
                    <a:pt x="15373" y="21227"/>
                    <a:pt x="15143" y="21297"/>
                    <a:pt x="15081" y="21183"/>
                  </a:cubicBezTo>
                  <a:cubicBezTo>
                    <a:pt x="15134" y="21165"/>
                    <a:pt x="15214" y="21174"/>
                    <a:pt x="15240" y="21130"/>
                  </a:cubicBezTo>
                  <a:cubicBezTo>
                    <a:pt x="15541" y="21262"/>
                    <a:pt x="15911" y="21342"/>
                    <a:pt x="16379" y="21509"/>
                  </a:cubicBezTo>
                  <a:cubicBezTo>
                    <a:pt x="16494" y="21606"/>
                    <a:pt x="16123" y="21412"/>
                    <a:pt x="16141" y="21518"/>
                  </a:cubicBezTo>
                  <a:cubicBezTo>
                    <a:pt x="16123" y="21580"/>
                    <a:pt x="16265" y="21615"/>
                    <a:pt x="16371" y="21651"/>
                  </a:cubicBezTo>
                  <a:cubicBezTo>
                    <a:pt x="16485" y="21695"/>
                    <a:pt x="16441" y="21562"/>
                    <a:pt x="16574" y="21633"/>
                  </a:cubicBezTo>
                  <a:cubicBezTo>
                    <a:pt x="16441" y="21668"/>
                    <a:pt x="16591" y="21748"/>
                    <a:pt x="16671" y="21748"/>
                  </a:cubicBezTo>
                  <a:cubicBezTo>
                    <a:pt x="16777" y="21757"/>
                    <a:pt x="16706" y="21633"/>
                    <a:pt x="16759" y="21748"/>
                  </a:cubicBezTo>
                  <a:cubicBezTo>
                    <a:pt x="16803" y="21845"/>
                    <a:pt x="16918" y="21915"/>
                    <a:pt x="17042" y="21898"/>
                  </a:cubicBezTo>
                  <a:cubicBezTo>
                    <a:pt x="17015" y="21836"/>
                    <a:pt x="16865" y="21801"/>
                    <a:pt x="16918" y="21721"/>
                  </a:cubicBezTo>
                  <a:cubicBezTo>
                    <a:pt x="17050" y="21757"/>
                    <a:pt x="16997" y="21827"/>
                    <a:pt x="17095" y="21862"/>
                  </a:cubicBezTo>
                  <a:cubicBezTo>
                    <a:pt x="17130" y="21871"/>
                    <a:pt x="17148" y="21854"/>
                    <a:pt x="17192" y="21871"/>
                  </a:cubicBezTo>
                  <a:cubicBezTo>
                    <a:pt x="17245" y="21810"/>
                    <a:pt x="17121" y="21792"/>
                    <a:pt x="17095" y="21748"/>
                  </a:cubicBezTo>
                  <a:cubicBezTo>
                    <a:pt x="17068" y="21686"/>
                    <a:pt x="17227" y="21765"/>
                    <a:pt x="17227" y="21765"/>
                  </a:cubicBezTo>
                  <a:cubicBezTo>
                    <a:pt x="17333" y="21783"/>
                    <a:pt x="17342" y="21757"/>
                    <a:pt x="17412" y="21774"/>
                  </a:cubicBezTo>
                  <a:cubicBezTo>
                    <a:pt x="17607" y="21827"/>
                    <a:pt x="17845" y="21933"/>
                    <a:pt x="18084" y="22004"/>
                  </a:cubicBezTo>
                  <a:cubicBezTo>
                    <a:pt x="17960" y="22039"/>
                    <a:pt x="17916" y="21968"/>
                    <a:pt x="17739" y="21915"/>
                  </a:cubicBezTo>
                  <a:cubicBezTo>
                    <a:pt x="17722" y="21977"/>
                    <a:pt x="17863" y="22013"/>
                    <a:pt x="17978" y="22048"/>
                  </a:cubicBezTo>
                  <a:cubicBezTo>
                    <a:pt x="17951" y="22127"/>
                    <a:pt x="18039" y="22180"/>
                    <a:pt x="18101" y="22233"/>
                  </a:cubicBezTo>
                  <a:cubicBezTo>
                    <a:pt x="18251" y="22233"/>
                    <a:pt x="18013" y="22127"/>
                    <a:pt x="18110" y="22066"/>
                  </a:cubicBezTo>
                  <a:cubicBezTo>
                    <a:pt x="18357" y="22136"/>
                    <a:pt x="18225" y="22277"/>
                    <a:pt x="18331" y="22366"/>
                  </a:cubicBezTo>
                  <a:cubicBezTo>
                    <a:pt x="18490" y="22419"/>
                    <a:pt x="18587" y="22481"/>
                    <a:pt x="18693" y="22542"/>
                  </a:cubicBezTo>
                  <a:cubicBezTo>
                    <a:pt x="18772" y="22569"/>
                    <a:pt x="18746" y="22472"/>
                    <a:pt x="18808" y="22472"/>
                  </a:cubicBezTo>
                  <a:cubicBezTo>
                    <a:pt x="19037" y="22525"/>
                    <a:pt x="18949" y="22648"/>
                    <a:pt x="19205" y="22692"/>
                  </a:cubicBezTo>
                  <a:cubicBezTo>
                    <a:pt x="19143" y="22798"/>
                    <a:pt x="19329" y="22851"/>
                    <a:pt x="19249" y="22957"/>
                  </a:cubicBezTo>
                  <a:cubicBezTo>
                    <a:pt x="19134" y="22843"/>
                    <a:pt x="18940" y="22887"/>
                    <a:pt x="18843" y="22904"/>
                  </a:cubicBezTo>
                  <a:cubicBezTo>
                    <a:pt x="18843" y="22949"/>
                    <a:pt x="18940" y="22966"/>
                    <a:pt x="19002" y="22984"/>
                  </a:cubicBezTo>
                  <a:cubicBezTo>
                    <a:pt x="18967" y="23002"/>
                    <a:pt x="18940" y="23028"/>
                    <a:pt x="18922" y="23072"/>
                  </a:cubicBezTo>
                  <a:cubicBezTo>
                    <a:pt x="18834" y="23046"/>
                    <a:pt x="18799" y="23010"/>
                    <a:pt x="18825" y="22957"/>
                  </a:cubicBezTo>
                  <a:cubicBezTo>
                    <a:pt x="18772" y="22922"/>
                    <a:pt x="18693" y="23019"/>
                    <a:pt x="18693" y="22940"/>
                  </a:cubicBezTo>
                  <a:cubicBezTo>
                    <a:pt x="18649" y="22878"/>
                    <a:pt x="18675" y="22869"/>
                    <a:pt x="18790" y="22913"/>
                  </a:cubicBezTo>
                  <a:cubicBezTo>
                    <a:pt x="18728" y="22843"/>
                    <a:pt x="18799" y="22772"/>
                    <a:pt x="18887" y="22781"/>
                  </a:cubicBezTo>
                  <a:cubicBezTo>
                    <a:pt x="18861" y="22684"/>
                    <a:pt x="18728" y="22772"/>
                    <a:pt x="18631" y="22719"/>
                  </a:cubicBezTo>
                  <a:cubicBezTo>
                    <a:pt x="18640" y="22657"/>
                    <a:pt x="18596" y="22604"/>
                    <a:pt x="18649" y="22534"/>
                  </a:cubicBezTo>
                  <a:cubicBezTo>
                    <a:pt x="18525" y="22489"/>
                    <a:pt x="18560" y="22640"/>
                    <a:pt x="18437" y="22595"/>
                  </a:cubicBezTo>
                  <a:cubicBezTo>
                    <a:pt x="18401" y="22657"/>
                    <a:pt x="18596" y="22675"/>
                    <a:pt x="18525" y="22737"/>
                  </a:cubicBezTo>
                  <a:cubicBezTo>
                    <a:pt x="18472" y="22710"/>
                    <a:pt x="18295" y="22692"/>
                    <a:pt x="18322" y="22648"/>
                  </a:cubicBezTo>
                  <a:cubicBezTo>
                    <a:pt x="18242" y="22657"/>
                    <a:pt x="18189" y="22701"/>
                    <a:pt x="18048" y="22631"/>
                  </a:cubicBezTo>
                  <a:cubicBezTo>
                    <a:pt x="18145" y="22578"/>
                    <a:pt x="18154" y="22498"/>
                    <a:pt x="17925" y="22454"/>
                  </a:cubicBezTo>
                  <a:cubicBezTo>
                    <a:pt x="17836" y="22357"/>
                    <a:pt x="18057" y="22428"/>
                    <a:pt x="17969" y="22330"/>
                  </a:cubicBezTo>
                  <a:cubicBezTo>
                    <a:pt x="17907" y="22339"/>
                    <a:pt x="17872" y="22375"/>
                    <a:pt x="17739" y="22304"/>
                  </a:cubicBezTo>
                  <a:cubicBezTo>
                    <a:pt x="17774" y="22269"/>
                    <a:pt x="17722" y="22251"/>
                    <a:pt x="17677" y="22225"/>
                  </a:cubicBezTo>
                  <a:cubicBezTo>
                    <a:pt x="17722" y="22180"/>
                    <a:pt x="17810" y="22110"/>
                    <a:pt x="17748" y="22030"/>
                  </a:cubicBezTo>
                  <a:cubicBezTo>
                    <a:pt x="17660" y="22021"/>
                    <a:pt x="17660" y="22110"/>
                    <a:pt x="17510" y="22030"/>
                  </a:cubicBezTo>
                  <a:cubicBezTo>
                    <a:pt x="17492" y="21915"/>
                    <a:pt x="17669" y="22030"/>
                    <a:pt x="17651" y="21907"/>
                  </a:cubicBezTo>
                  <a:cubicBezTo>
                    <a:pt x="17492" y="21818"/>
                    <a:pt x="17518" y="21942"/>
                    <a:pt x="17448" y="21951"/>
                  </a:cubicBezTo>
                  <a:cubicBezTo>
                    <a:pt x="17368" y="21915"/>
                    <a:pt x="17483" y="21836"/>
                    <a:pt x="17307" y="21818"/>
                  </a:cubicBezTo>
                  <a:cubicBezTo>
                    <a:pt x="17271" y="21836"/>
                    <a:pt x="17254" y="21907"/>
                    <a:pt x="17130" y="21907"/>
                  </a:cubicBezTo>
                  <a:cubicBezTo>
                    <a:pt x="17148" y="21977"/>
                    <a:pt x="17262" y="21871"/>
                    <a:pt x="17395" y="21960"/>
                  </a:cubicBezTo>
                  <a:cubicBezTo>
                    <a:pt x="17307" y="22004"/>
                    <a:pt x="17465" y="22039"/>
                    <a:pt x="17492" y="22083"/>
                  </a:cubicBezTo>
                  <a:cubicBezTo>
                    <a:pt x="17501" y="22101"/>
                    <a:pt x="17465" y="22136"/>
                    <a:pt x="17465" y="22154"/>
                  </a:cubicBezTo>
                  <a:cubicBezTo>
                    <a:pt x="17465" y="22189"/>
                    <a:pt x="17563" y="22216"/>
                    <a:pt x="17518" y="22260"/>
                  </a:cubicBezTo>
                  <a:cubicBezTo>
                    <a:pt x="17465" y="22260"/>
                    <a:pt x="17395" y="22251"/>
                    <a:pt x="17307" y="22216"/>
                  </a:cubicBezTo>
                  <a:cubicBezTo>
                    <a:pt x="17333" y="22189"/>
                    <a:pt x="17395" y="22198"/>
                    <a:pt x="17412" y="22172"/>
                  </a:cubicBezTo>
                  <a:cubicBezTo>
                    <a:pt x="17315" y="22127"/>
                    <a:pt x="17236" y="22119"/>
                    <a:pt x="17183" y="22145"/>
                  </a:cubicBezTo>
                  <a:cubicBezTo>
                    <a:pt x="17165" y="22269"/>
                    <a:pt x="17368" y="22313"/>
                    <a:pt x="17536" y="22348"/>
                  </a:cubicBezTo>
                  <a:cubicBezTo>
                    <a:pt x="17554" y="22436"/>
                    <a:pt x="17430" y="22366"/>
                    <a:pt x="17351" y="22339"/>
                  </a:cubicBezTo>
                  <a:cubicBezTo>
                    <a:pt x="17404" y="22436"/>
                    <a:pt x="17430" y="22498"/>
                    <a:pt x="17289" y="22516"/>
                  </a:cubicBezTo>
                  <a:cubicBezTo>
                    <a:pt x="17289" y="22551"/>
                    <a:pt x="17368" y="22560"/>
                    <a:pt x="17351" y="22595"/>
                  </a:cubicBezTo>
                  <a:cubicBezTo>
                    <a:pt x="17465" y="22622"/>
                    <a:pt x="17527" y="22551"/>
                    <a:pt x="17616" y="22657"/>
                  </a:cubicBezTo>
                  <a:cubicBezTo>
                    <a:pt x="17545" y="22754"/>
                    <a:pt x="17209" y="22587"/>
                    <a:pt x="16962" y="22516"/>
                  </a:cubicBezTo>
                  <a:cubicBezTo>
                    <a:pt x="16812" y="22481"/>
                    <a:pt x="16688" y="22481"/>
                    <a:pt x="16574" y="22419"/>
                  </a:cubicBezTo>
                  <a:cubicBezTo>
                    <a:pt x="16574" y="22392"/>
                    <a:pt x="16715" y="22419"/>
                    <a:pt x="16750" y="22445"/>
                  </a:cubicBezTo>
                  <a:cubicBezTo>
                    <a:pt x="16635" y="22348"/>
                    <a:pt x="16600" y="22419"/>
                    <a:pt x="16485" y="22383"/>
                  </a:cubicBezTo>
                  <a:cubicBezTo>
                    <a:pt x="16424" y="22366"/>
                    <a:pt x="16388" y="22295"/>
                    <a:pt x="16379" y="22295"/>
                  </a:cubicBezTo>
                  <a:cubicBezTo>
                    <a:pt x="16309" y="22277"/>
                    <a:pt x="16229" y="22313"/>
                    <a:pt x="16141" y="22295"/>
                  </a:cubicBezTo>
                  <a:cubicBezTo>
                    <a:pt x="16070" y="22286"/>
                    <a:pt x="16062" y="22242"/>
                    <a:pt x="15982" y="22216"/>
                  </a:cubicBezTo>
                  <a:cubicBezTo>
                    <a:pt x="15841" y="22172"/>
                    <a:pt x="15638" y="22172"/>
                    <a:pt x="15567" y="22074"/>
                  </a:cubicBezTo>
                  <a:cubicBezTo>
                    <a:pt x="15647" y="21960"/>
                    <a:pt x="15823" y="21968"/>
                    <a:pt x="16026" y="22092"/>
                  </a:cubicBezTo>
                  <a:cubicBezTo>
                    <a:pt x="16044" y="22004"/>
                    <a:pt x="15867" y="21960"/>
                    <a:pt x="15717" y="21898"/>
                  </a:cubicBezTo>
                  <a:cubicBezTo>
                    <a:pt x="15594" y="21880"/>
                    <a:pt x="15655" y="21924"/>
                    <a:pt x="15638" y="21986"/>
                  </a:cubicBezTo>
                  <a:cubicBezTo>
                    <a:pt x="15558" y="21951"/>
                    <a:pt x="15505" y="21951"/>
                    <a:pt x="15496" y="21995"/>
                  </a:cubicBezTo>
                  <a:cubicBezTo>
                    <a:pt x="15417" y="21977"/>
                    <a:pt x="15293" y="21898"/>
                    <a:pt x="15311" y="21986"/>
                  </a:cubicBezTo>
                  <a:cubicBezTo>
                    <a:pt x="15302" y="22039"/>
                    <a:pt x="15479" y="22004"/>
                    <a:pt x="15514" y="22083"/>
                  </a:cubicBezTo>
                  <a:cubicBezTo>
                    <a:pt x="15293" y="22083"/>
                    <a:pt x="15081" y="21933"/>
                    <a:pt x="14834" y="21880"/>
                  </a:cubicBezTo>
                  <a:cubicBezTo>
                    <a:pt x="14781" y="21871"/>
                    <a:pt x="14711" y="21889"/>
                    <a:pt x="14649" y="21871"/>
                  </a:cubicBezTo>
                  <a:cubicBezTo>
                    <a:pt x="14454" y="21827"/>
                    <a:pt x="14198" y="21748"/>
                    <a:pt x="14004" y="21686"/>
                  </a:cubicBezTo>
                  <a:cubicBezTo>
                    <a:pt x="13686" y="21589"/>
                    <a:pt x="13315" y="21474"/>
                    <a:pt x="13104" y="21359"/>
                  </a:cubicBezTo>
                  <a:cubicBezTo>
                    <a:pt x="13095" y="21359"/>
                    <a:pt x="13130" y="21315"/>
                    <a:pt x="13121" y="21306"/>
                  </a:cubicBezTo>
                  <a:cubicBezTo>
                    <a:pt x="13095" y="21271"/>
                    <a:pt x="12989" y="21306"/>
                    <a:pt x="12936" y="21262"/>
                  </a:cubicBezTo>
                  <a:cubicBezTo>
                    <a:pt x="13104" y="21138"/>
                    <a:pt x="12830" y="21271"/>
                    <a:pt x="12636" y="21103"/>
                  </a:cubicBezTo>
                  <a:cubicBezTo>
                    <a:pt x="12583" y="21085"/>
                    <a:pt x="12574" y="21130"/>
                    <a:pt x="12556" y="21156"/>
                  </a:cubicBezTo>
                  <a:cubicBezTo>
                    <a:pt x="12379" y="21050"/>
                    <a:pt x="12123" y="20909"/>
                    <a:pt x="12115" y="20803"/>
                  </a:cubicBezTo>
                  <a:cubicBezTo>
                    <a:pt x="12000" y="20688"/>
                    <a:pt x="11973" y="20785"/>
                    <a:pt x="11850" y="20626"/>
                  </a:cubicBezTo>
                  <a:cubicBezTo>
                    <a:pt x="11885" y="20538"/>
                    <a:pt x="11956" y="20565"/>
                    <a:pt x="12070" y="20697"/>
                  </a:cubicBezTo>
                  <a:cubicBezTo>
                    <a:pt x="12132" y="20635"/>
                    <a:pt x="12017" y="20538"/>
                    <a:pt x="11912" y="20432"/>
                  </a:cubicBezTo>
                  <a:cubicBezTo>
                    <a:pt x="11823" y="20459"/>
                    <a:pt x="11876" y="20529"/>
                    <a:pt x="11832" y="20573"/>
                  </a:cubicBezTo>
                  <a:cubicBezTo>
                    <a:pt x="11373" y="20150"/>
                    <a:pt x="11082" y="19584"/>
                    <a:pt x="10914" y="19028"/>
                  </a:cubicBezTo>
                  <a:cubicBezTo>
                    <a:pt x="10755" y="18463"/>
                    <a:pt x="10693" y="17889"/>
                    <a:pt x="10684" y="17342"/>
                  </a:cubicBezTo>
                  <a:cubicBezTo>
                    <a:pt x="10675" y="16785"/>
                    <a:pt x="10711" y="16264"/>
                    <a:pt x="10719" y="15752"/>
                  </a:cubicBezTo>
                  <a:cubicBezTo>
                    <a:pt x="10728" y="15249"/>
                    <a:pt x="10719" y="14755"/>
                    <a:pt x="10622" y="14295"/>
                  </a:cubicBezTo>
                  <a:cubicBezTo>
                    <a:pt x="10561" y="13986"/>
                    <a:pt x="10481" y="13757"/>
                    <a:pt x="10357" y="13465"/>
                  </a:cubicBezTo>
                  <a:cubicBezTo>
                    <a:pt x="10340" y="13412"/>
                    <a:pt x="10304" y="13421"/>
                    <a:pt x="10287" y="13368"/>
                  </a:cubicBezTo>
                  <a:cubicBezTo>
                    <a:pt x="10234" y="13245"/>
                    <a:pt x="10119" y="13006"/>
                    <a:pt x="9969" y="12803"/>
                  </a:cubicBezTo>
                  <a:cubicBezTo>
                    <a:pt x="9889" y="12688"/>
                    <a:pt x="9784" y="12609"/>
                    <a:pt x="9704" y="12485"/>
                  </a:cubicBezTo>
                  <a:cubicBezTo>
                    <a:pt x="9642" y="12397"/>
                    <a:pt x="9527" y="12238"/>
                    <a:pt x="9377" y="12061"/>
                  </a:cubicBezTo>
                  <a:cubicBezTo>
                    <a:pt x="9236" y="11894"/>
                    <a:pt x="9068" y="11708"/>
                    <a:pt x="8945" y="11585"/>
                  </a:cubicBezTo>
                  <a:cubicBezTo>
                    <a:pt x="8795" y="11443"/>
                    <a:pt x="8556" y="11302"/>
                    <a:pt x="8441" y="11028"/>
                  </a:cubicBezTo>
                  <a:cubicBezTo>
                    <a:pt x="8265" y="10878"/>
                    <a:pt x="8141" y="10772"/>
                    <a:pt x="8062" y="10605"/>
                  </a:cubicBezTo>
                  <a:cubicBezTo>
                    <a:pt x="8062" y="10640"/>
                    <a:pt x="8106" y="10693"/>
                    <a:pt x="8062" y="10719"/>
                  </a:cubicBezTo>
                  <a:cubicBezTo>
                    <a:pt x="7867" y="10454"/>
                    <a:pt x="7664" y="10313"/>
                    <a:pt x="7408" y="10022"/>
                  </a:cubicBezTo>
                  <a:cubicBezTo>
                    <a:pt x="7444" y="10013"/>
                    <a:pt x="7488" y="10048"/>
                    <a:pt x="7523" y="10031"/>
                  </a:cubicBezTo>
                  <a:cubicBezTo>
                    <a:pt x="7417" y="9881"/>
                    <a:pt x="7382" y="10013"/>
                    <a:pt x="7294" y="9951"/>
                  </a:cubicBezTo>
                  <a:cubicBezTo>
                    <a:pt x="7223" y="9872"/>
                    <a:pt x="7355" y="9854"/>
                    <a:pt x="7391" y="9863"/>
                  </a:cubicBezTo>
                  <a:cubicBezTo>
                    <a:pt x="7294" y="9783"/>
                    <a:pt x="7214" y="9775"/>
                    <a:pt x="7117" y="9704"/>
                  </a:cubicBezTo>
                  <a:cubicBezTo>
                    <a:pt x="7046" y="9580"/>
                    <a:pt x="6958" y="9545"/>
                    <a:pt x="6834" y="9439"/>
                  </a:cubicBezTo>
                  <a:cubicBezTo>
                    <a:pt x="6773" y="9386"/>
                    <a:pt x="6746" y="9315"/>
                    <a:pt x="6693" y="9271"/>
                  </a:cubicBezTo>
                  <a:cubicBezTo>
                    <a:pt x="6605" y="9201"/>
                    <a:pt x="6419" y="9148"/>
                    <a:pt x="6260" y="8971"/>
                  </a:cubicBezTo>
                  <a:cubicBezTo>
                    <a:pt x="6225" y="8927"/>
                    <a:pt x="6207" y="8865"/>
                    <a:pt x="6199" y="8856"/>
                  </a:cubicBezTo>
                  <a:cubicBezTo>
                    <a:pt x="6146" y="8803"/>
                    <a:pt x="6049" y="8847"/>
                    <a:pt x="6031" y="8715"/>
                  </a:cubicBezTo>
                  <a:cubicBezTo>
                    <a:pt x="5907" y="8636"/>
                    <a:pt x="5581" y="8477"/>
                    <a:pt x="5413" y="8371"/>
                  </a:cubicBezTo>
                  <a:cubicBezTo>
                    <a:pt x="5342" y="8326"/>
                    <a:pt x="5298" y="8256"/>
                    <a:pt x="5289" y="8238"/>
                  </a:cubicBezTo>
                  <a:cubicBezTo>
                    <a:pt x="5227" y="8194"/>
                    <a:pt x="5192" y="8212"/>
                    <a:pt x="5130" y="8159"/>
                  </a:cubicBezTo>
                  <a:cubicBezTo>
                    <a:pt x="5060" y="8097"/>
                    <a:pt x="5086" y="8062"/>
                    <a:pt x="5060" y="8035"/>
                  </a:cubicBezTo>
                  <a:cubicBezTo>
                    <a:pt x="5042" y="8017"/>
                    <a:pt x="4971" y="8009"/>
                    <a:pt x="4936" y="7973"/>
                  </a:cubicBezTo>
                  <a:cubicBezTo>
                    <a:pt x="4786" y="7859"/>
                    <a:pt x="4565" y="7638"/>
                    <a:pt x="4415" y="7549"/>
                  </a:cubicBezTo>
                  <a:cubicBezTo>
                    <a:pt x="4344" y="7505"/>
                    <a:pt x="4283" y="7505"/>
                    <a:pt x="4203" y="7452"/>
                  </a:cubicBezTo>
                  <a:cubicBezTo>
                    <a:pt x="4194" y="7408"/>
                    <a:pt x="4168" y="7373"/>
                    <a:pt x="4132" y="7329"/>
                  </a:cubicBezTo>
                  <a:cubicBezTo>
                    <a:pt x="4026" y="7311"/>
                    <a:pt x="3903" y="7179"/>
                    <a:pt x="3797" y="7090"/>
                  </a:cubicBezTo>
                  <a:cubicBezTo>
                    <a:pt x="3726" y="7029"/>
                    <a:pt x="3603" y="6984"/>
                    <a:pt x="3514" y="6923"/>
                  </a:cubicBezTo>
                  <a:cubicBezTo>
                    <a:pt x="3453" y="6870"/>
                    <a:pt x="3461" y="6834"/>
                    <a:pt x="3400" y="6781"/>
                  </a:cubicBezTo>
                  <a:cubicBezTo>
                    <a:pt x="3161" y="6587"/>
                    <a:pt x="2843" y="6322"/>
                    <a:pt x="2596" y="6066"/>
                  </a:cubicBezTo>
                  <a:cubicBezTo>
                    <a:pt x="2543" y="6013"/>
                    <a:pt x="2561" y="5987"/>
                    <a:pt x="2525" y="5942"/>
                  </a:cubicBezTo>
                  <a:cubicBezTo>
                    <a:pt x="2411" y="5828"/>
                    <a:pt x="2305" y="5722"/>
                    <a:pt x="2208" y="5616"/>
                  </a:cubicBezTo>
                  <a:cubicBezTo>
                    <a:pt x="2102" y="5501"/>
                    <a:pt x="2013" y="5386"/>
                    <a:pt x="1951" y="5298"/>
                  </a:cubicBezTo>
                  <a:cubicBezTo>
                    <a:pt x="1890" y="5192"/>
                    <a:pt x="1934" y="5210"/>
                    <a:pt x="1907" y="5139"/>
                  </a:cubicBezTo>
                  <a:cubicBezTo>
                    <a:pt x="1740" y="4901"/>
                    <a:pt x="1581" y="4697"/>
                    <a:pt x="1439" y="4406"/>
                  </a:cubicBezTo>
                  <a:cubicBezTo>
                    <a:pt x="1457" y="4371"/>
                    <a:pt x="1422" y="4291"/>
                    <a:pt x="1484" y="4300"/>
                  </a:cubicBezTo>
                  <a:cubicBezTo>
                    <a:pt x="1448" y="4247"/>
                    <a:pt x="1413" y="4265"/>
                    <a:pt x="1378" y="4265"/>
                  </a:cubicBezTo>
                  <a:cubicBezTo>
                    <a:pt x="1342" y="4185"/>
                    <a:pt x="1307" y="4106"/>
                    <a:pt x="1272" y="4035"/>
                  </a:cubicBezTo>
                  <a:cubicBezTo>
                    <a:pt x="1236" y="3965"/>
                    <a:pt x="1201" y="3903"/>
                    <a:pt x="1166" y="3832"/>
                  </a:cubicBezTo>
                  <a:cubicBezTo>
                    <a:pt x="1113" y="3709"/>
                    <a:pt x="1069" y="3585"/>
                    <a:pt x="1104" y="3470"/>
                  </a:cubicBezTo>
                  <a:cubicBezTo>
                    <a:pt x="1042" y="3294"/>
                    <a:pt x="1051" y="3294"/>
                    <a:pt x="989" y="3064"/>
                  </a:cubicBezTo>
                  <a:cubicBezTo>
                    <a:pt x="1016" y="3020"/>
                    <a:pt x="1016" y="2931"/>
                    <a:pt x="1113" y="3002"/>
                  </a:cubicBezTo>
                  <a:cubicBezTo>
                    <a:pt x="1077" y="2790"/>
                    <a:pt x="1042" y="2923"/>
                    <a:pt x="980" y="2817"/>
                  </a:cubicBezTo>
                  <a:cubicBezTo>
                    <a:pt x="927" y="2578"/>
                    <a:pt x="1024" y="2605"/>
                    <a:pt x="1007" y="2393"/>
                  </a:cubicBezTo>
                  <a:cubicBezTo>
                    <a:pt x="998" y="2305"/>
                    <a:pt x="918" y="2322"/>
                    <a:pt x="901" y="2243"/>
                  </a:cubicBezTo>
                  <a:cubicBezTo>
                    <a:pt x="954" y="2022"/>
                    <a:pt x="910" y="1634"/>
                    <a:pt x="998" y="1280"/>
                  </a:cubicBezTo>
                  <a:lnTo>
                    <a:pt x="998" y="1263"/>
                  </a:lnTo>
                  <a:cubicBezTo>
                    <a:pt x="1007" y="1254"/>
                    <a:pt x="1007" y="1245"/>
                    <a:pt x="1016" y="1254"/>
                  </a:cubicBezTo>
                  <a:cubicBezTo>
                    <a:pt x="1024" y="1254"/>
                    <a:pt x="1042" y="1254"/>
                    <a:pt x="1060" y="1254"/>
                  </a:cubicBezTo>
                  <a:cubicBezTo>
                    <a:pt x="1095" y="1254"/>
                    <a:pt x="1121" y="1254"/>
                    <a:pt x="1157" y="1254"/>
                  </a:cubicBezTo>
                  <a:cubicBezTo>
                    <a:pt x="1227" y="1263"/>
                    <a:pt x="1298" y="1263"/>
                    <a:pt x="1360" y="1263"/>
                  </a:cubicBezTo>
                  <a:cubicBezTo>
                    <a:pt x="1510" y="1254"/>
                    <a:pt x="1695" y="1219"/>
                    <a:pt x="1890" y="1192"/>
                  </a:cubicBezTo>
                  <a:cubicBezTo>
                    <a:pt x="2075" y="1166"/>
                    <a:pt x="2261" y="1157"/>
                    <a:pt x="2393" y="1210"/>
                  </a:cubicBezTo>
                  <a:cubicBezTo>
                    <a:pt x="2428" y="1192"/>
                    <a:pt x="2437" y="1157"/>
                    <a:pt x="2437" y="1130"/>
                  </a:cubicBezTo>
                  <a:cubicBezTo>
                    <a:pt x="2614" y="1139"/>
                    <a:pt x="2755" y="1130"/>
                    <a:pt x="2896" y="1121"/>
                  </a:cubicBezTo>
                  <a:cubicBezTo>
                    <a:pt x="3038" y="1104"/>
                    <a:pt x="3188" y="1086"/>
                    <a:pt x="3408" y="1121"/>
                  </a:cubicBezTo>
                  <a:cubicBezTo>
                    <a:pt x="3461" y="1015"/>
                    <a:pt x="3603" y="1077"/>
                    <a:pt x="3832" y="1051"/>
                  </a:cubicBezTo>
                  <a:cubicBezTo>
                    <a:pt x="3850" y="1024"/>
                    <a:pt x="3726" y="971"/>
                    <a:pt x="3700" y="971"/>
                  </a:cubicBezTo>
                  <a:cubicBezTo>
                    <a:pt x="3638" y="962"/>
                    <a:pt x="3611" y="1015"/>
                    <a:pt x="3541" y="1024"/>
                  </a:cubicBezTo>
                  <a:cubicBezTo>
                    <a:pt x="3453" y="1024"/>
                    <a:pt x="3426" y="989"/>
                    <a:pt x="3364" y="989"/>
                  </a:cubicBezTo>
                  <a:cubicBezTo>
                    <a:pt x="3285" y="998"/>
                    <a:pt x="3223" y="1042"/>
                    <a:pt x="3152" y="1042"/>
                  </a:cubicBezTo>
                  <a:cubicBezTo>
                    <a:pt x="3029" y="1042"/>
                    <a:pt x="2940" y="1015"/>
                    <a:pt x="2799" y="1007"/>
                  </a:cubicBezTo>
                  <a:cubicBezTo>
                    <a:pt x="2737" y="1007"/>
                    <a:pt x="2658" y="1015"/>
                    <a:pt x="2561" y="1015"/>
                  </a:cubicBezTo>
                  <a:cubicBezTo>
                    <a:pt x="2481" y="1024"/>
                    <a:pt x="2393" y="1042"/>
                    <a:pt x="2269" y="1033"/>
                  </a:cubicBezTo>
                  <a:cubicBezTo>
                    <a:pt x="2199" y="1033"/>
                    <a:pt x="2093" y="998"/>
                    <a:pt x="2084" y="998"/>
                  </a:cubicBezTo>
                  <a:cubicBezTo>
                    <a:pt x="2031" y="1007"/>
                    <a:pt x="1890" y="1051"/>
                    <a:pt x="1748" y="1060"/>
                  </a:cubicBezTo>
                  <a:cubicBezTo>
                    <a:pt x="1581" y="1068"/>
                    <a:pt x="1563" y="1086"/>
                    <a:pt x="1351" y="1104"/>
                  </a:cubicBezTo>
                  <a:cubicBezTo>
                    <a:pt x="1263" y="1113"/>
                    <a:pt x="1157" y="1121"/>
                    <a:pt x="1033" y="1130"/>
                  </a:cubicBezTo>
                  <a:cubicBezTo>
                    <a:pt x="1007" y="1139"/>
                    <a:pt x="971" y="1139"/>
                    <a:pt x="945" y="1148"/>
                  </a:cubicBezTo>
                  <a:lnTo>
                    <a:pt x="892" y="1148"/>
                  </a:lnTo>
                  <a:cubicBezTo>
                    <a:pt x="892" y="1148"/>
                    <a:pt x="874" y="1148"/>
                    <a:pt x="874" y="1157"/>
                  </a:cubicBezTo>
                  <a:lnTo>
                    <a:pt x="874" y="1183"/>
                  </a:lnTo>
                  <a:cubicBezTo>
                    <a:pt x="857" y="1254"/>
                    <a:pt x="848" y="1324"/>
                    <a:pt x="839" y="1395"/>
                  </a:cubicBezTo>
                  <a:cubicBezTo>
                    <a:pt x="804" y="1386"/>
                    <a:pt x="804" y="1316"/>
                    <a:pt x="777" y="1289"/>
                  </a:cubicBezTo>
                  <a:cubicBezTo>
                    <a:pt x="751" y="1457"/>
                    <a:pt x="742" y="1651"/>
                    <a:pt x="662" y="1563"/>
                  </a:cubicBezTo>
                  <a:cubicBezTo>
                    <a:pt x="654" y="1625"/>
                    <a:pt x="698" y="1634"/>
                    <a:pt x="724" y="1660"/>
                  </a:cubicBezTo>
                  <a:cubicBezTo>
                    <a:pt x="777" y="1704"/>
                    <a:pt x="759" y="1483"/>
                    <a:pt x="786" y="1413"/>
                  </a:cubicBezTo>
                  <a:cubicBezTo>
                    <a:pt x="812" y="1528"/>
                    <a:pt x="821" y="1660"/>
                    <a:pt x="804" y="1810"/>
                  </a:cubicBezTo>
                  <a:cubicBezTo>
                    <a:pt x="786" y="1951"/>
                    <a:pt x="768" y="2093"/>
                    <a:pt x="742" y="2216"/>
                  </a:cubicBezTo>
                  <a:cubicBezTo>
                    <a:pt x="706" y="2331"/>
                    <a:pt x="839" y="2428"/>
                    <a:pt x="768" y="2437"/>
                  </a:cubicBezTo>
                  <a:cubicBezTo>
                    <a:pt x="715" y="2525"/>
                    <a:pt x="715" y="2393"/>
                    <a:pt x="689" y="2296"/>
                  </a:cubicBezTo>
                  <a:cubicBezTo>
                    <a:pt x="671" y="2234"/>
                    <a:pt x="627" y="2287"/>
                    <a:pt x="636" y="2163"/>
                  </a:cubicBezTo>
                  <a:cubicBezTo>
                    <a:pt x="636" y="2128"/>
                    <a:pt x="662" y="2128"/>
                    <a:pt x="662" y="2075"/>
                  </a:cubicBezTo>
                  <a:cubicBezTo>
                    <a:pt x="698" y="2102"/>
                    <a:pt x="680" y="2181"/>
                    <a:pt x="689" y="2243"/>
                  </a:cubicBezTo>
                  <a:cubicBezTo>
                    <a:pt x="715" y="2181"/>
                    <a:pt x="724" y="2093"/>
                    <a:pt x="724" y="1996"/>
                  </a:cubicBezTo>
                  <a:cubicBezTo>
                    <a:pt x="715" y="1907"/>
                    <a:pt x="715" y="1810"/>
                    <a:pt x="742" y="1731"/>
                  </a:cubicBezTo>
                  <a:cubicBezTo>
                    <a:pt x="680" y="1651"/>
                    <a:pt x="662" y="1748"/>
                    <a:pt x="654" y="1854"/>
                  </a:cubicBezTo>
                  <a:cubicBezTo>
                    <a:pt x="645" y="1951"/>
                    <a:pt x="636" y="2049"/>
                    <a:pt x="565" y="1960"/>
                  </a:cubicBezTo>
                  <a:cubicBezTo>
                    <a:pt x="574" y="2128"/>
                    <a:pt x="618" y="2243"/>
                    <a:pt x="645" y="2358"/>
                  </a:cubicBezTo>
                  <a:cubicBezTo>
                    <a:pt x="671" y="2481"/>
                    <a:pt x="698" y="2596"/>
                    <a:pt x="680" y="2764"/>
                  </a:cubicBezTo>
                  <a:cubicBezTo>
                    <a:pt x="804" y="2879"/>
                    <a:pt x="689" y="2525"/>
                    <a:pt x="795" y="2605"/>
                  </a:cubicBezTo>
                  <a:cubicBezTo>
                    <a:pt x="812" y="2728"/>
                    <a:pt x="812" y="2843"/>
                    <a:pt x="821" y="2940"/>
                  </a:cubicBezTo>
                  <a:cubicBezTo>
                    <a:pt x="830" y="3029"/>
                    <a:pt x="830" y="3108"/>
                    <a:pt x="812" y="3170"/>
                  </a:cubicBezTo>
                  <a:cubicBezTo>
                    <a:pt x="759" y="3064"/>
                    <a:pt x="706" y="2755"/>
                    <a:pt x="645" y="2914"/>
                  </a:cubicBezTo>
                  <a:cubicBezTo>
                    <a:pt x="671" y="3020"/>
                    <a:pt x="751" y="2984"/>
                    <a:pt x="759" y="3152"/>
                  </a:cubicBezTo>
                  <a:cubicBezTo>
                    <a:pt x="583" y="3064"/>
                    <a:pt x="724" y="3497"/>
                    <a:pt x="821" y="3585"/>
                  </a:cubicBezTo>
                  <a:cubicBezTo>
                    <a:pt x="857" y="3541"/>
                    <a:pt x="848" y="3426"/>
                    <a:pt x="804" y="3267"/>
                  </a:cubicBezTo>
                  <a:cubicBezTo>
                    <a:pt x="865" y="3302"/>
                    <a:pt x="883" y="3373"/>
                    <a:pt x="901" y="3452"/>
                  </a:cubicBezTo>
                  <a:cubicBezTo>
                    <a:pt x="901" y="3488"/>
                    <a:pt x="910" y="3532"/>
                    <a:pt x="910" y="3576"/>
                  </a:cubicBezTo>
                  <a:cubicBezTo>
                    <a:pt x="918" y="3620"/>
                    <a:pt x="927" y="3664"/>
                    <a:pt x="945" y="3700"/>
                  </a:cubicBezTo>
                  <a:cubicBezTo>
                    <a:pt x="795" y="3567"/>
                    <a:pt x="857" y="3788"/>
                    <a:pt x="839" y="3903"/>
                  </a:cubicBezTo>
                  <a:cubicBezTo>
                    <a:pt x="963" y="3965"/>
                    <a:pt x="883" y="3717"/>
                    <a:pt x="989" y="3859"/>
                  </a:cubicBezTo>
                  <a:cubicBezTo>
                    <a:pt x="1016" y="4000"/>
                    <a:pt x="918" y="3991"/>
                    <a:pt x="998" y="4176"/>
                  </a:cubicBezTo>
                  <a:cubicBezTo>
                    <a:pt x="1069" y="4335"/>
                    <a:pt x="1007" y="4088"/>
                    <a:pt x="1007" y="4071"/>
                  </a:cubicBezTo>
                  <a:cubicBezTo>
                    <a:pt x="1042" y="4132"/>
                    <a:pt x="1077" y="4203"/>
                    <a:pt x="1104" y="4274"/>
                  </a:cubicBezTo>
                  <a:cubicBezTo>
                    <a:pt x="1139" y="4344"/>
                    <a:pt x="1183" y="4415"/>
                    <a:pt x="1219" y="4494"/>
                  </a:cubicBezTo>
                  <a:cubicBezTo>
                    <a:pt x="1289" y="4644"/>
                    <a:pt x="1395" y="4803"/>
                    <a:pt x="1475" y="4962"/>
                  </a:cubicBezTo>
                  <a:cubicBezTo>
                    <a:pt x="1581" y="5121"/>
                    <a:pt x="1678" y="5289"/>
                    <a:pt x="1793" y="5448"/>
                  </a:cubicBezTo>
                  <a:cubicBezTo>
                    <a:pt x="1854" y="5527"/>
                    <a:pt x="1907" y="5607"/>
                    <a:pt x="1960" y="5686"/>
                  </a:cubicBezTo>
                  <a:cubicBezTo>
                    <a:pt x="2013" y="5748"/>
                    <a:pt x="2066" y="5819"/>
                    <a:pt x="2119" y="5889"/>
                  </a:cubicBezTo>
                  <a:cubicBezTo>
                    <a:pt x="2155" y="5934"/>
                    <a:pt x="2243" y="6137"/>
                    <a:pt x="2366" y="6128"/>
                  </a:cubicBezTo>
                  <a:cubicBezTo>
                    <a:pt x="2437" y="6243"/>
                    <a:pt x="2570" y="6402"/>
                    <a:pt x="2702" y="6534"/>
                  </a:cubicBezTo>
                  <a:cubicBezTo>
                    <a:pt x="2834" y="6675"/>
                    <a:pt x="2976" y="6799"/>
                    <a:pt x="3055" y="6870"/>
                  </a:cubicBezTo>
                  <a:cubicBezTo>
                    <a:pt x="2940" y="6878"/>
                    <a:pt x="2781" y="6684"/>
                    <a:pt x="2640" y="6534"/>
                  </a:cubicBezTo>
                  <a:cubicBezTo>
                    <a:pt x="2534" y="6437"/>
                    <a:pt x="2437" y="6331"/>
                    <a:pt x="2349" y="6234"/>
                  </a:cubicBezTo>
                  <a:cubicBezTo>
                    <a:pt x="2261" y="6128"/>
                    <a:pt x="2172" y="6040"/>
                    <a:pt x="2093" y="5969"/>
                  </a:cubicBezTo>
                  <a:cubicBezTo>
                    <a:pt x="2031" y="6040"/>
                    <a:pt x="2128" y="6119"/>
                    <a:pt x="1996" y="6110"/>
                  </a:cubicBezTo>
                  <a:cubicBezTo>
                    <a:pt x="2137" y="6234"/>
                    <a:pt x="2137" y="6349"/>
                    <a:pt x="2234" y="6375"/>
                  </a:cubicBezTo>
                  <a:cubicBezTo>
                    <a:pt x="2199" y="6322"/>
                    <a:pt x="2181" y="6278"/>
                    <a:pt x="2110" y="6154"/>
                  </a:cubicBezTo>
                  <a:cubicBezTo>
                    <a:pt x="2287" y="6154"/>
                    <a:pt x="2287" y="6393"/>
                    <a:pt x="2437" y="6525"/>
                  </a:cubicBezTo>
                  <a:cubicBezTo>
                    <a:pt x="2499" y="6499"/>
                    <a:pt x="2278" y="6366"/>
                    <a:pt x="2402" y="6366"/>
                  </a:cubicBezTo>
                  <a:cubicBezTo>
                    <a:pt x="2781" y="6781"/>
                    <a:pt x="3267" y="7223"/>
                    <a:pt x="3779" y="7629"/>
                  </a:cubicBezTo>
                  <a:cubicBezTo>
                    <a:pt x="4283" y="8044"/>
                    <a:pt x="4804" y="8415"/>
                    <a:pt x="5227" y="8733"/>
                  </a:cubicBezTo>
                  <a:cubicBezTo>
                    <a:pt x="5289" y="8777"/>
                    <a:pt x="5324" y="8839"/>
                    <a:pt x="5386" y="8883"/>
                  </a:cubicBezTo>
                  <a:cubicBezTo>
                    <a:pt x="5466" y="8945"/>
                    <a:pt x="5536" y="8962"/>
                    <a:pt x="5607" y="9024"/>
                  </a:cubicBezTo>
                  <a:cubicBezTo>
                    <a:pt x="5713" y="9121"/>
                    <a:pt x="5766" y="9315"/>
                    <a:pt x="5916" y="9307"/>
                  </a:cubicBezTo>
                  <a:cubicBezTo>
                    <a:pt x="5890" y="9360"/>
                    <a:pt x="6022" y="9439"/>
                    <a:pt x="6022" y="9501"/>
                  </a:cubicBezTo>
                  <a:cubicBezTo>
                    <a:pt x="6066" y="9527"/>
                    <a:pt x="6093" y="9492"/>
                    <a:pt x="6057" y="9457"/>
                  </a:cubicBezTo>
                  <a:cubicBezTo>
                    <a:pt x="6711" y="9828"/>
                    <a:pt x="7161" y="10534"/>
                    <a:pt x="7647" y="10905"/>
                  </a:cubicBezTo>
                  <a:cubicBezTo>
                    <a:pt x="7682" y="10958"/>
                    <a:pt x="7629" y="10914"/>
                    <a:pt x="7611" y="10940"/>
                  </a:cubicBezTo>
                  <a:cubicBezTo>
                    <a:pt x="7735" y="11028"/>
                    <a:pt x="7859" y="11126"/>
                    <a:pt x="8000" y="11284"/>
                  </a:cubicBezTo>
                  <a:cubicBezTo>
                    <a:pt x="7947" y="11329"/>
                    <a:pt x="7859" y="11187"/>
                    <a:pt x="7806" y="11223"/>
                  </a:cubicBezTo>
                  <a:cubicBezTo>
                    <a:pt x="7894" y="11329"/>
                    <a:pt x="8097" y="11408"/>
                    <a:pt x="8115" y="11532"/>
                  </a:cubicBezTo>
                  <a:cubicBezTo>
                    <a:pt x="8026" y="11602"/>
                    <a:pt x="8009" y="11373"/>
                    <a:pt x="7903" y="11426"/>
                  </a:cubicBezTo>
                  <a:cubicBezTo>
                    <a:pt x="7806" y="11329"/>
                    <a:pt x="7841" y="11276"/>
                    <a:pt x="7726" y="11178"/>
                  </a:cubicBezTo>
                  <a:cubicBezTo>
                    <a:pt x="7700" y="11161"/>
                    <a:pt x="7673" y="11170"/>
                    <a:pt x="7647" y="11134"/>
                  </a:cubicBezTo>
                  <a:cubicBezTo>
                    <a:pt x="7594" y="11161"/>
                    <a:pt x="7576" y="11205"/>
                    <a:pt x="7620" y="11267"/>
                  </a:cubicBezTo>
                  <a:cubicBezTo>
                    <a:pt x="7505" y="11187"/>
                    <a:pt x="7408" y="11249"/>
                    <a:pt x="7373" y="11267"/>
                  </a:cubicBezTo>
                  <a:cubicBezTo>
                    <a:pt x="7338" y="11382"/>
                    <a:pt x="7541" y="11443"/>
                    <a:pt x="7558" y="11549"/>
                  </a:cubicBezTo>
                  <a:cubicBezTo>
                    <a:pt x="7514" y="11620"/>
                    <a:pt x="7452" y="11470"/>
                    <a:pt x="7426" y="11443"/>
                  </a:cubicBezTo>
                  <a:cubicBezTo>
                    <a:pt x="7391" y="11417"/>
                    <a:pt x="7373" y="11461"/>
                    <a:pt x="7355" y="11443"/>
                  </a:cubicBezTo>
                  <a:cubicBezTo>
                    <a:pt x="7258" y="11364"/>
                    <a:pt x="7161" y="11240"/>
                    <a:pt x="7020" y="11126"/>
                  </a:cubicBezTo>
                  <a:cubicBezTo>
                    <a:pt x="7011" y="11037"/>
                    <a:pt x="7126" y="10949"/>
                    <a:pt x="7205" y="11011"/>
                  </a:cubicBezTo>
                  <a:cubicBezTo>
                    <a:pt x="7276" y="10993"/>
                    <a:pt x="7179" y="10825"/>
                    <a:pt x="7135" y="10852"/>
                  </a:cubicBezTo>
                  <a:cubicBezTo>
                    <a:pt x="7073" y="10728"/>
                    <a:pt x="7249" y="10861"/>
                    <a:pt x="7285" y="10825"/>
                  </a:cubicBezTo>
                  <a:cubicBezTo>
                    <a:pt x="7232" y="10755"/>
                    <a:pt x="7179" y="10746"/>
                    <a:pt x="7143" y="10790"/>
                  </a:cubicBezTo>
                  <a:cubicBezTo>
                    <a:pt x="7037" y="10702"/>
                    <a:pt x="7135" y="10666"/>
                    <a:pt x="7002" y="10569"/>
                  </a:cubicBezTo>
                  <a:cubicBezTo>
                    <a:pt x="7135" y="10552"/>
                    <a:pt x="7170" y="10790"/>
                    <a:pt x="7302" y="10763"/>
                  </a:cubicBezTo>
                  <a:cubicBezTo>
                    <a:pt x="7399" y="10861"/>
                    <a:pt x="7435" y="11073"/>
                    <a:pt x="7603" y="11126"/>
                  </a:cubicBezTo>
                  <a:cubicBezTo>
                    <a:pt x="7726" y="11090"/>
                    <a:pt x="7373" y="10869"/>
                    <a:pt x="7558" y="10922"/>
                  </a:cubicBezTo>
                  <a:cubicBezTo>
                    <a:pt x="7391" y="10843"/>
                    <a:pt x="7355" y="10711"/>
                    <a:pt x="7214" y="10666"/>
                  </a:cubicBezTo>
                  <a:cubicBezTo>
                    <a:pt x="7161" y="10605"/>
                    <a:pt x="7090" y="10534"/>
                    <a:pt x="7152" y="10490"/>
                  </a:cubicBezTo>
                  <a:cubicBezTo>
                    <a:pt x="6976" y="10419"/>
                    <a:pt x="6755" y="10137"/>
                    <a:pt x="6552" y="9907"/>
                  </a:cubicBezTo>
                  <a:cubicBezTo>
                    <a:pt x="6393" y="9845"/>
                    <a:pt x="6216" y="9722"/>
                    <a:pt x="6146" y="9607"/>
                  </a:cubicBezTo>
                  <a:cubicBezTo>
                    <a:pt x="6040" y="9563"/>
                    <a:pt x="5943" y="9527"/>
                    <a:pt x="5810" y="9430"/>
                  </a:cubicBezTo>
                  <a:cubicBezTo>
                    <a:pt x="5837" y="9386"/>
                    <a:pt x="5890" y="9421"/>
                    <a:pt x="5916" y="9377"/>
                  </a:cubicBezTo>
                  <a:cubicBezTo>
                    <a:pt x="5837" y="9307"/>
                    <a:pt x="5801" y="9360"/>
                    <a:pt x="5731" y="9333"/>
                  </a:cubicBezTo>
                  <a:cubicBezTo>
                    <a:pt x="5616" y="9245"/>
                    <a:pt x="5483" y="9103"/>
                    <a:pt x="5386" y="9086"/>
                  </a:cubicBezTo>
                  <a:cubicBezTo>
                    <a:pt x="5386" y="9130"/>
                    <a:pt x="5430" y="9183"/>
                    <a:pt x="5483" y="9236"/>
                  </a:cubicBezTo>
                  <a:cubicBezTo>
                    <a:pt x="5395" y="9218"/>
                    <a:pt x="5254" y="9086"/>
                    <a:pt x="5166" y="9086"/>
                  </a:cubicBezTo>
                  <a:cubicBezTo>
                    <a:pt x="5015" y="8962"/>
                    <a:pt x="5024" y="8865"/>
                    <a:pt x="4892" y="8741"/>
                  </a:cubicBezTo>
                  <a:cubicBezTo>
                    <a:pt x="4830" y="8715"/>
                    <a:pt x="4883" y="8777"/>
                    <a:pt x="4839" y="8803"/>
                  </a:cubicBezTo>
                  <a:cubicBezTo>
                    <a:pt x="4689" y="8697"/>
                    <a:pt x="4689" y="8609"/>
                    <a:pt x="4521" y="8494"/>
                  </a:cubicBezTo>
                  <a:cubicBezTo>
                    <a:pt x="4477" y="8485"/>
                    <a:pt x="4441" y="8521"/>
                    <a:pt x="4380" y="8459"/>
                  </a:cubicBezTo>
                  <a:cubicBezTo>
                    <a:pt x="4336" y="8485"/>
                    <a:pt x="4380" y="8521"/>
                    <a:pt x="4415" y="8556"/>
                  </a:cubicBezTo>
                  <a:cubicBezTo>
                    <a:pt x="4265" y="8503"/>
                    <a:pt x="4203" y="8415"/>
                    <a:pt x="4150" y="8318"/>
                  </a:cubicBezTo>
                  <a:cubicBezTo>
                    <a:pt x="4053" y="8265"/>
                    <a:pt x="4168" y="8379"/>
                    <a:pt x="4062" y="8344"/>
                  </a:cubicBezTo>
                  <a:cubicBezTo>
                    <a:pt x="3956" y="8238"/>
                    <a:pt x="4115" y="8176"/>
                    <a:pt x="3885" y="8053"/>
                  </a:cubicBezTo>
                  <a:cubicBezTo>
                    <a:pt x="3894" y="8088"/>
                    <a:pt x="3956" y="8132"/>
                    <a:pt x="3912" y="8168"/>
                  </a:cubicBezTo>
                  <a:cubicBezTo>
                    <a:pt x="3815" y="8035"/>
                    <a:pt x="3735" y="8115"/>
                    <a:pt x="3673" y="8017"/>
                  </a:cubicBezTo>
                  <a:cubicBezTo>
                    <a:pt x="3682" y="8026"/>
                    <a:pt x="3762" y="7991"/>
                    <a:pt x="3726" y="7956"/>
                  </a:cubicBezTo>
                  <a:cubicBezTo>
                    <a:pt x="3700" y="7920"/>
                    <a:pt x="3594" y="7920"/>
                    <a:pt x="3656" y="7964"/>
                  </a:cubicBezTo>
                  <a:cubicBezTo>
                    <a:pt x="3629" y="8035"/>
                    <a:pt x="3470" y="7788"/>
                    <a:pt x="3435" y="7859"/>
                  </a:cubicBezTo>
                  <a:cubicBezTo>
                    <a:pt x="3435" y="7956"/>
                    <a:pt x="3797" y="8106"/>
                    <a:pt x="3664" y="8176"/>
                  </a:cubicBezTo>
                  <a:cubicBezTo>
                    <a:pt x="3717" y="8212"/>
                    <a:pt x="3735" y="8150"/>
                    <a:pt x="3770" y="8123"/>
                  </a:cubicBezTo>
                  <a:close/>
                  <a:moveTo>
                    <a:pt x="7179" y="11249"/>
                  </a:moveTo>
                  <a:cubicBezTo>
                    <a:pt x="7241" y="11187"/>
                    <a:pt x="7276" y="11126"/>
                    <a:pt x="7188" y="11020"/>
                  </a:cubicBezTo>
                  <a:lnTo>
                    <a:pt x="7064" y="11126"/>
                  </a:lnTo>
                  <a:close/>
                  <a:moveTo>
                    <a:pt x="7408" y="10984"/>
                  </a:moveTo>
                  <a:lnTo>
                    <a:pt x="7320" y="10896"/>
                  </a:lnTo>
                  <a:cubicBezTo>
                    <a:pt x="7294" y="10975"/>
                    <a:pt x="7214" y="11046"/>
                    <a:pt x="7373" y="11187"/>
                  </a:cubicBezTo>
                  <a:cubicBezTo>
                    <a:pt x="7523" y="11152"/>
                    <a:pt x="7267" y="11020"/>
                    <a:pt x="7408" y="10984"/>
                  </a:cubicBezTo>
                  <a:close/>
                  <a:moveTo>
                    <a:pt x="5086" y="8821"/>
                  </a:moveTo>
                  <a:cubicBezTo>
                    <a:pt x="5183" y="8900"/>
                    <a:pt x="5024" y="8962"/>
                    <a:pt x="5227" y="9059"/>
                  </a:cubicBezTo>
                  <a:cubicBezTo>
                    <a:pt x="5316" y="9024"/>
                    <a:pt x="5219" y="8971"/>
                    <a:pt x="5227" y="8927"/>
                  </a:cubicBezTo>
                  <a:cubicBezTo>
                    <a:pt x="5280" y="8909"/>
                    <a:pt x="5095" y="8768"/>
                    <a:pt x="5086" y="8821"/>
                  </a:cubicBezTo>
                  <a:close/>
                  <a:moveTo>
                    <a:pt x="18163" y="22525"/>
                  </a:moveTo>
                  <a:cubicBezTo>
                    <a:pt x="18269" y="22525"/>
                    <a:pt x="18446" y="22595"/>
                    <a:pt x="18463" y="22489"/>
                  </a:cubicBezTo>
                  <a:cubicBezTo>
                    <a:pt x="18331" y="22419"/>
                    <a:pt x="18348" y="22525"/>
                    <a:pt x="18269" y="22498"/>
                  </a:cubicBezTo>
                  <a:cubicBezTo>
                    <a:pt x="18295" y="22445"/>
                    <a:pt x="18313" y="22383"/>
                    <a:pt x="18225" y="22348"/>
                  </a:cubicBezTo>
                  <a:cubicBezTo>
                    <a:pt x="18207" y="22410"/>
                    <a:pt x="18181" y="22472"/>
                    <a:pt x="18163" y="22525"/>
                  </a:cubicBezTo>
                  <a:close/>
                  <a:moveTo>
                    <a:pt x="16212" y="21810"/>
                  </a:moveTo>
                  <a:lnTo>
                    <a:pt x="16079" y="21765"/>
                  </a:lnTo>
                  <a:cubicBezTo>
                    <a:pt x="16088" y="21854"/>
                    <a:pt x="16009" y="21845"/>
                    <a:pt x="15982" y="21898"/>
                  </a:cubicBezTo>
                  <a:cubicBezTo>
                    <a:pt x="16141" y="21960"/>
                    <a:pt x="16150" y="21854"/>
                    <a:pt x="16212" y="21810"/>
                  </a:cubicBezTo>
                  <a:close/>
                  <a:moveTo>
                    <a:pt x="16212" y="22057"/>
                  </a:moveTo>
                  <a:cubicBezTo>
                    <a:pt x="16097" y="22101"/>
                    <a:pt x="16123" y="22163"/>
                    <a:pt x="15938" y="22163"/>
                  </a:cubicBezTo>
                  <a:cubicBezTo>
                    <a:pt x="16088" y="22207"/>
                    <a:pt x="16388" y="22180"/>
                    <a:pt x="16212" y="22057"/>
                  </a:cubicBezTo>
                  <a:close/>
                  <a:moveTo>
                    <a:pt x="17015" y="22189"/>
                  </a:moveTo>
                  <a:cubicBezTo>
                    <a:pt x="16980" y="22269"/>
                    <a:pt x="16786" y="22277"/>
                    <a:pt x="16997" y="22357"/>
                  </a:cubicBezTo>
                  <a:cubicBezTo>
                    <a:pt x="16989" y="22251"/>
                    <a:pt x="17112" y="22304"/>
                    <a:pt x="17174" y="22277"/>
                  </a:cubicBezTo>
                  <a:cubicBezTo>
                    <a:pt x="17086" y="22251"/>
                    <a:pt x="17086" y="22216"/>
                    <a:pt x="17015" y="22189"/>
                  </a:cubicBezTo>
                  <a:close/>
                  <a:moveTo>
                    <a:pt x="17024" y="22030"/>
                  </a:moveTo>
                  <a:cubicBezTo>
                    <a:pt x="17050" y="21995"/>
                    <a:pt x="17103" y="22013"/>
                    <a:pt x="17130" y="21977"/>
                  </a:cubicBezTo>
                  <a:cubicBezTo>
                    <a:pt x="17077" y="21951"/>
                    <a:pt x="17068" y="21915"/>
                    <a:pt x="16971" y="21898"/>
                  </a:cubicBezTo>
                  <a:cubicBezTo>
                    <a:pt x="16944" y="21951"/>
                    <a:pt x="16953" y="21995"/>
                    <a:pt x="17024" y="22030"/>
                  </a:cubicBezTo>
                  <a:close/>
                  <a:moveTo>
                    <a:pt x="16715" y="22233"/>
                  </a:moveTo>
                  <a:cubicBezTo>
                    <a:pt x="16688" y="22260"/>
                    <a:pt x="16635" y="22260"/>
                    <a:pt x="16635" y="22313"/>
                  </a:cubicBezTo>
                  <a:cubicBezTo>
                    <a:pt x="16706" y="22339"/>
                    <a:pt x="16768" y="22366"/>
                    <a:pt x="16794" y="22401"/>
                  </a:cubicBezTo>
                  <a:cubicBezTo>
                    <a:pt x="16830" y="22330"/>
                    <a:pt x="16847" y="22260"/>
                    <a:pt x="16715" y="22233"/>
                  </a:cubicBezTo>
                  <a:close/>
                  <a:moveTo>
                    <a:pt x="16035" y="21633"/>
                  </a:moveTo>
                  <a:cubicBezTo>
                    <a:pt x="16141" y="21748"/>
                    <a:pt x="16309" y="21704"/>
                    <a:pt x="16494" y="21792"/>
                  </a:cubicBezTo>
                  <a:cubicBezTo>
                    <a:pt x="16494" y="21836"/>
                    <a:pt x="16547" y="21862"/>
                    <a:pt x="16556" y="21898"/>
                  </a:cubicBezTo>
                  <a:cubicBezTo>
                    <a:pt x="16538" y="21924"/>
                    <a:pt x="16468" y="21889"/>
                    <a:pt x="16450" y="21915"/>
                  </a:cubicBezTo>
                  <a:cubicBezTo>
                    <a:pt x="16547" y="21977"/>
                    <a:pt x="16503" y="22057"/>
                    <a:pt x="16671" y="22101"/>
                  </a:cubicBezTo>
                  <a:cubicBezTo>
                    <a:pt x="16759" y="22127"/>
                    <a:pt x="16794" y="22092"/>
                    <a:pt x="16865" y="22083"/>
                  </a:cubicBezTo>
                  <a:cubicBezTo>
                    <a:pt x="16892" y="21960"/>
                    <a:pt x="16839" y="21845"/>
                    <a:pt x="16653" y="21757"/>
                  </a:cubicBezTo>
                  <a:cubicBezTo>
                    <a:pt x="16600" y="21801"/>
                    <a:pt x="16697" y="21810"/>
                    <a:pt x="16715" y="21836"/>
                  </a:cubicBezTo>
                  <a:cubicBezTo>
                    <a:pt x="16750" y="21880"/>
                    <a:pt x="16803" y="21986"/>
                    <a:pt x="16715" y="21977"/>
                  </a:cubicBezTo>
                  <a:cubicBezTo>
                    <a:pt x="16618" y="21924"/>
                    <a:pt x="16547" y="21854"/>
                    <a:pt x="16600" y="21774"/>
                  </a:cubicBezTo>
                  <a:cubicBezTo>
                    <a:pt x="16388" y="21695"/>
                    <a:pt x="16194" y="21642"/>
                    <a:pt x="16035" y="21633"/>
                  </a:cubicBezTo>
                  <a:close/>
                  <a:moveTo>
                    <a:pt x="16123" y="21138"/>
                  </a:moveTo>
                  <a:cubicBezTo>
                    <a:pt x="16238" y="21183"/>
                    <a:pt x="16335" y="21200"/>
                    <a:pt x="16388" y="21174"/>
                  </a:cubicBezTo>
                  <a:cubicBezTo>
                    <a:pt x="16220" y="21165"/>
                    <a:pt x="16265" y="21121"/>
                    <a:pt x="16150" y="21059"/>
                  </a:cubicBezTo>
                  <a:close/>
                  <a:moveTo>
                    <a:pt x="15346" y="20538"/>
                  </a:moveTo>
                  <a:cubicBezTo>
                    <a:pt x="15373" y="20565"/>
                    <a:pt x="15647" y="20715"/>
                    <a:pt x="15647" y="20609"/>
                  </a:cubicBezTo>
                  <a:cubicBezTo>
                    <a:pt x="15638" y="20556"/>
                    <a:pt x="15355" y="20467"/>
                    <a:pt x="15346" y="20538"/>
                  </a:cubicBezTo>
                  <a:close/>
                  <a:moveTo>
                    <a:pt x="14825" y="20670"/>
                  </a:moveTo>
                  <a:cubicBezTo>
                    <a:pt x="15046" y="20723"/>
                    <a:pt x="15152" y="20891"/>
                    <a:pt x="15364" y="20882"/>
                  </a:cubicBezTo>
                  <a:cubicBezTo>
                    <a:pt x="15452" y="20759"/>
                    <a:pt x="15214" y="20706"/>
                    <a:pt x="15134" y="20741"/>
                  </a:cubicBezTo>
                  <a:cubicBezTo>
                    <a:pt x="14958" y="20697"/>
                    <a:pt x="14931" y="20618"/>
                    <a:pt x="14825" y="20670"/>
                  </a:cubicBezTo>
                  <a:close/>
                  <a:moveTo>
                    <a:pt x="14243" y="20467"/>
                  </a:moveTo>
                  <a:cubicBezTo>
                    <a:pt x="14349" y="20600"/>
                    <a:pt x="14587" y="20494"/>
                    <a:pt x="14702" y="20626"/>
                  </a:cubicBezTo>
                  <a:cubicBezTo>
                    <a:pt x="14675" y="20467"/>
                    <a:pt x="14384" y="20476"/>
                    <a:pt x="14243" y="20467"/>
                  </a:cubicBezTo>
                  <a:close/>
                  <a:moveTo>
                    <a:pt x="14172" y="20141"/>
                  </a:moveTo>
                  <a:cubicBezTo>
                    <a:pt x="14357" y="20203"/>
                    <a:pt x="14543" y="20397"/>
                    <a:pt x="14719" y="20326"/>
                  </a:cubicBezTo>
                  <a:cubicBezTo>
                    <a:pt x="14490" y="20282"/>
                    <a:pt x="14322" y="20114"/>
                    <a:pt x="14172" y="20141"/>
                  </a:cubicBezTo>
                  <a:close/>
                  <a:moveTo>
                    <a:pt x="15373" y="21774"/>
                  </a:moveTo>
                  <a:cubicBezTo>
                    <a:pt x="15364" y="21792"/>
                    <a:pt x="15355" y="21801"/>
                    <a:pt x="15320" y="21783"/>
                  </a:cubicBezTo>
                  <a:cubicBezTo>
                    <a:pt x="15284" y="21845"/>
                    <a:pt x="15346" y="21889"/>
                    <a:pt x="15461" y="21915"/>
                  </a:cubicBezTo>
                  <a:cubicBezTo>
                    <a:pt x="15496" y="21854"/>
                    <a:pt x="15488" y="21810"/>
                    <a:pt x="15373" y="21774"/>
                  </a:cubicBezTo>
                  <a:close/>
                  <a:moveTo>
                    <a:pt x="15488" y="21315"/>
                  </a:moveTo>
                  <a:cubicBezTo>
                    <a:pt x="15426" y="21403"/>
                    <a:pt x="15708" y="21421"/>
                    <a:pt x="15805" y="21474"/>
                  </a:cubicBezTo>
                  <a:cubicBezTo>
                    <a:pt x="15708" y="21536"/>
                    <a:pt x="15788" y="21571"/>
                    <a:pt x="15938" y="21633"/>
                  </a:cubicBezTo>
                  <a:cubicBezTo>
                    <a:pt x="16035" y="21483"/>
                    <a:pt x="15629" y="21342"/>
                    <a:pt x="15488" y="21315"/>
                  </a:cubicBezTo>
                  <a:close/>
                  <a:moveTo>
                    <a:pt x="15426" y="21483"/>
                  </a:moveTo>
                  <a:cubicBezTo>
                    <a:pt x="15567" y="21509"/>
                    <a:pt x="15549" y="21571"/>
                    <a:pt x="15567" y="21615"/>
                  </a:cubicBezTo>
                  <a:cubicBezTo>
                    <a:pt x="15647" y="21642"/>
                    <a:pt x="15717" y="21651"/>
                    <a:pt x="15752" y="21624"/>
                  </a:cubicBezTo>
                  <a:cubicBezTo>
                    <a:pt x="15594" y="21562"/>
                    <a:pt x="15585" y="21518"/>
                    <a:pt x="15708" y="21500"/>
                  </a:cubicBezTo>
                  <a:cubicBezTo>
                    <a:pt x="15602" y="21456"/>
                    <a:pt x="15373" y="21456"/>
                    <a:pt x="15426" y="21483"/>
                  </a:cubicBezTo>
                  <a:close/>
                  <a:moveTo>
                    <a:pt x="15249" y="21845"/>
                  </a:moveTo>
                  <a:cubicBezTo>
                    <a:pt x="15143" y="21774"/>
                    <a:pt x="15232" y="21668"/>
                    <a:pt x="15002" y="21624"/>
                  </a:cubicBezTo>
                  <a:cubicBezTo>
                    <a:pt x="14940" y="21659"/>
                    <a:pt x="15064" y="21704"/>
                    <a:pt x="15055" y="21748"/>
                  </a:cubicBezTo>
                  <a:cubicBezTo>
                    <a:pt x="15046" y="21765"/>
                    <a:pt x="14940" y="21748"/>
                    <a:pt x="14940" y="21792"/>
                  </a:cubicBezTo>
                  <a:cubicBezTo>
                    <a:pt x="14940" y="21818"/>
                    <a:pt x="14931" y="21862"/>
                    <a:pt x="15090" y="21907"/>
                  </a:cubicBezTo>
                  <a:cubicBezTo>
                    <a:pt x="15099" y="21748"/>
                    <a:pt x="15170" y="21880"/>
                    <a:pt x="15249" y="21845"/>
                  </a:cubicBezTo>
                  <a:close/>
                  <a:moveTo>
                    <a:pt x="14340" y="21368"/>
                  </a:moveTo>
                  <a:cubicBezTo>
                    <a:pt x="14349" y="21200"/>
                    <a:pt x="14675" y="21527"/>
                    <a:pt x="14596" y="21315"/>
                  </a:cubicBezTo>
                  <a:cubicBezTo>
                    <a:pt x="14728" y="21386"/>
                    <a:pt x="14781" y="21350"/>
                    <a:pt x="14861" y="21350"/>
                  </a:cubicBezTo>
                  <a:cubicBezTo>
                    <a:pt x="14984" y="21448"/>
                    <a:pt x="15108" y="21545"/>
                    <a:pt x="15284" y="21633"/>
                  </a:cubicBezTo>
                  <a:lnTo>
                    <a:pt x="15320" y="21536"/>
                  </a:lnTo>
                  <a:cubicBezTo>
                    <a:pt x="15126" y="21483"/>
                    <a:pt x="15028" y="21421"/>
                    <a:pt x="15143" y="21359"/>
                  </a:cubicBezTo>
                  <a:cubicBezTo>
                    <a:pt x="14914" y="21297"/>
                    <a:pt x="14746" y="21297"/>
                    <a:pt x="14525" y="21236"/>
                  </a:cubicBezTo>
                  <a:cubicBezTo>
                    <a:pt x="14534" y="21368"/>
                    <a:pt x="14101" y="21191"/>
                    <a:pt x="14340" y="21368"/>
                  </a:cubicBezTo>
                  <a:close/>
                  <a:moveTo>
                    <a:pt x="13748" y="21562"/>
                  </a:moveTo>
                  <a:cubicBezTo>
                    <a:pt x="13925" y="21606"/>
                    <a:pt x="14057" y="21598"/>
                    <a:pt x="14207" y="21606"/>
                  </a:cubicBezTo>
                  <a:cubicBezTo>
                    <a:pt x="14349" y="21695"/>
                    <a:pt x="14552" y="21783"/>
                    <a:pt x="14781" y="21854"/>
                  </a:cubicBezTo>
                  <a:cubicBezTo>
                    <a:pt x="14808" y="21801"/>
                    <a:pt x="14808" y="21757"/>
                    <a:pt x="14781" y="21712"/>
                  </a:cubicBezTo>
                  <a:cubicBezTo>
                    <a:pt x="14693" y="21721"/>
                    <a:pt x="14534" y="21633"/>
                    <a:pt x="14472" y="21668"/>
                  </a:cubicBezTo>
                  <a:cubicBezTo>
                    <a:pt x="14560" y="21748"/>
                    <a:pt x="14622" y="21686"/>
                    <a:pt x="14666" y="21765"/>
                  </a:cubicBezTo>
                  <a:cubicBezTo>
                    <a:pt x="14534" y="21783"/>
                    <a:pt x="14393" y="21668"/>
                    <a:pt x="14349" y="21598"/>
                  </a:cubicBezTo>
                  <a:cubicBezTo>
                    <a:pt x="14587" y="21633"/>
                    <a:pt x="14454" y="21518"/>
                    <a:pt x="14613" y="21518"/>
                  </a:cubicBezTo>
                  <a:cubicBezTo>
                    <a:pt x="14693" y="21545"/>
                    <a:pt x="14702" y="21580"/>
                    <a:pt x="14772" y="21598"/>
                  </a:cubicBezTo>
                  <a:cubicBezTo>
                    <a:pt x="14808" y="21536"/>
                    <a:pt x="14666" y="21500"/>
                    <a:pt x="14693" y="21439"/>
                  </a:cubicBezTo>
                  <a:cubicBezTo>
                    <a:pt x="14711" y="21430"/>
                    <a:pt x="14914" y="21465"/>
                    <a:pt x="14799" y="21412"/>
                  </a:cubicBezTo>
                  <a:cubicBezTo>
                    <a:pt x="14649" y="21395"/>
                    <a:pt x="14613" y="21509"/>
                    <a:pt x="14410" y="21421"/>
                  </a:cubicBezTo>
                  <a:cubicBezTo>
                    <a:pt x="14490" y="21571"/>
                    <a:pt x="14313" y="21518"/>
                    <a:pt x="14243" y="21509"/>
                  </a:cubicBezTo>
                  <a:cubicBezTo>
                    <a:pt x="14322" y="21536"/>
                    <a:pt x="14181" y="21598"/>
                    <a:pt x="14119" y="21580"/>
                  </a:cubicBezTo>
                  <a:cubicBezTo>
                    <a:pt x="14181" y="21456"/>
                    <a:pt x="13845" y="21421"/>
                    <a:pt x="13836" y="21315"/>
                  </a:cubicBezTo>
                  <a:lnTo>
                    <a:pt x="13792" y="21439"/>
                  </a:lnTo>
                  <a:cubicBezTo>
                    <a:pt x="13907" y="21474"/>
                    <a:pt x="14048" y="21509"/>
                    <a:pt x="14031" y="21571"/>
                  </a:cubicBezTo>
                  <a:cubicBezTo>
                    <a:pt x="13916" y="21545"/>
                    <a:pt x="13730" y="21430"/>
                    <a:pt x="13748" y="21562"/>
                  </a:cubicBezTo>
                  <a:close/>
                  <a:moveTo>
                    <a:pt x="13704" y="21041"/>
                  </a:moveTo>
                  <a:cubicBezTo>
                    <a:pt x="13580" y="21024"/>
                    <a:pt x="13607" y="20971"/>
                    <a:pt x="13510" y="20944"/>
                  </a:cubicBezTo>
                  <a:cubicBezTo>
                    <a:pt x="13395" y="21024"/>
                    <a:pt x="13695" y="21112"/>
                    <a:pt x="13704" y="21041"/>
                  </a:cubicBezTo>
                  <a:close/>
                  <a:moveTo>
                    <a:pt x="13360" y="21200"/>
                  </a:moveTo>
                  <a:cubicBezTo>
                    <a:pt x="13536" y="21280"/>
                    <a:pt x="13439" y="21147"/>
                    <a:pt x="13510" y="21174"/>
                  </a:cubicBezTo>
                  <a:cubicBezTo>
                    <a:pt x="13624" y="21209"/>
                    <a:pt x="13757" y="21271"/>
                    <a:pt x="13783" y="21209"/>
                  </a:cubicBezTo>
                  <a:cubicBezTo>
                    <a:pt x="13633" y="21130"/>
                    <a:pt x="13501" y="21156"/>
                    <a:pt x="13448" y="21085"/>
                  </a:cubicBezTo>
                  <a:cubicBezTo>
                    <a:pt x="13457" y="21174"/>
                    <a:pt x="13368" y="21130"/>
                    <a:pt x="13360" y="21200"/>
                  </a:cubicBezTo>
                  <a:close/>
                  <a:moveTo>
                    <a:pt x="13051" y="21209"/>
                  </a:moveTo>
                  <a:cubicBezTo>
                    <a:pt x="13130" y="21236"/>
                    <a:pt x="13236" y="21368"/>
                    <a:pt x="13307" y="21315"/>
                  </a:cubicBezTo>
                  <a:cubicBezTo>
                    <a:pt x="13271" y="21297"/>
                    <a:pt x="13262" y="21280"/>
                    <a:pt x="13280" y="21253"/>
                  </a:cubicBezTo>
                  <a:cubicBezTo>
                    <a:pt x="13183" y="21209"/>
                    <a:pt x="13077" y="21165"/>
                    <a:pt x="13051" y="21209"/>
                  </a:cubicBezTo>
                  <a:close/>
                  <a:moveTo>
                    <a:pt x="12777" y="21024"/>
                  </a:moveTo>
                  <a:cubicBezTo>
                    <a:pt x="12627" y="20980"/>
                    <a:pt x="12786" y="20935"/>
                    <a:pt x="12636" y="20891"/>
                  </a:cubicBezTo>
                  <a:cubicBezTo>
                    <a:pt x="12565" y="20865"/>
                    <a:pt x="12556" y="20944"/>
                    <a:pt x="12441" y="20838"/>
                  </a:cubicBezTo>
                  <a:cubicBezTo>
                    <a:pt x="12344" y="20874"/>
                    <a:pt x="12565" y="20935"/>
                    <a:pt x="12468" y="20980"/>
                  </a:cubicBezTo>
                  <a:cubicBezTo>
                    <a:pt x="12335" y="20900"/>
                    <a:pt x="12327" y="20759"/>
                    <a:pt x="12221" y="20812"/>
                  </a:cubicBezTo>
                  <a:cubicBezTo>
                    <a:pt x="12344" y="20891"/>
                    <a:pt x="12309" y="20944"/>
                    <a:pt x="12441" y="21024"/>
                  </a:cubicBezTo>
                  <a:cubicBezTo>
                    <a:pt x="12618" y="21077"/>
                    <a:pt x="12759" y="21059"/>
                    <a:pt x="12971" y="21156"/>
                  </a:cubicBezTo>
                  <a:cubicBezTo>
                    <a:pt x="12998" y="21130"/>
                    <a:pt x="12998" y="21085"/>
                    <a:pt x="13051" y="21103"/>
                  </a:cubicBezTo>
                  <a:cubicBezTo>
                    <a:pt x="13271" y="21156"/>
                    <a:pt x="12945" y="21024"/>
                    <a:pt x="12909" y="21068"/>
                  </a:cubicBezTo>
                  <a:cubicBezTo>
                    <a:pt x="12856" y="21041"/>
                    <a:pt x="12839" y="20909"/>
                    <a:pt x="12759" y="20962"/>
                  </a:cubicBezTo>
                  <a:cubicBezTo>
                    <a:pt x="12803" y="20988"/>
                    <a:pt x="12839" y="21050"/>
                    <a:pt x="12777" y="21024"/>
                  </a:cubicBezTo>
                  <a:close/>
                  <a:moveTo>
                    <a:pt x="12397" y="20582"/>
                  </a:moveTo>
                  <a:cubicBezTo>
                    <a:pt x="12424" y="20635"/>
                    <a:pt x="12512" y="20697"/>
                    <a:pt x="12609" y="20750"/>
                  </a:cubicBezTo>
                  <a:cubicBezTo>
                    <a:pt x="12706" y="20706"/>
                    <a:pt x="12494" y="20662"/>
                    <a:pt x="12591" y="20618"/>
                  </a:cubicBezTo>
                  <a:cubicBezTo>
                    <a:pt x="12715" y="20670"/>
                    <a:pt x="12715" y="20723"/>
                    <a:pt x="12812" y="20776"/>
                  </a:cubicBezTo>
                  <a:cubicBezTo>
                    <a:pt x="12900" y="20759"/>
                    <a:pt x="12821" y="20741"/>
                    <a:pt x="12856" y="20679"/>
                  </a:cubicBezTo>
                  <a:cubicBezTo>
                    <a:pt x="12733" y="20644"/>
                    <a:pt x="12565" y="20503"/>
                    <a:pt x="12485" y="20538"/>
                  </a:cubicBezTo>
                  <a:cubicBezTo>
                    <a:pt x="12653" y="20662"/>
                    <a:pt x="12432" y="20565"/>
                    <a:pt x="12397" y="20582"/>
                  </a:cubicBezTo>
                  <a:close/>
                  <a:moveTo>
                    <a:pt x="12150" y="20582"/>
                  </a:moveTo>
                  <a:cubicBezTo>
                    <a:pt x="12150" y="20512"/>
                    <a:pt x="12247" y="20344"/>
                    <a:pt x="12088" y="20308"/>
                  </a:cubicBezTo>
                  <a:cubicBezTo>
                    <a:pt x="12141" y="20370"/>
                    <a:pt x="12132" y="20414"/>
                    <a:pt x="12079" y="20450"/>
                  </a:cubicBezTo>
                  <a:cubicBezTo>
                    <a:pt x="12044" y="20423"/>
                    <a:pt x="12009" y="20379"/>
                    <a:pt x="11973" y="20344"/>
                  </a:cubicBezTo>
                  <a:cubicBezTo>
                    <a:pt x="11947" y="20317"/>
                    <a:pt x="11920" y="20308"/>
                    <a:pt x="11903" y="20353"/>
                  </a:cubicBezTo>
                  <a:cubicBezTo>
                    <a:pt x="12026" y="20459"/>
                    <a:pt x="12088" y="20547"/>
                    <a:pt x="12168" y="20635"/>
                  </a:cubicBezTo>
                  <a:cubicBezTo>
                    <a:pt x="12212" y="20679"/>
                    <a:pt x="12450" y="20847"/>
                    <a:pt x="12344" y="20732"/>
                  </a:cubicBezTo>
                  <a:cubicBezTo>
                    <a:pt x="12274" y="20688"/>
                    <a:pt x="12212" y="20635"/>
                    <a:pt x="12150" y="20582"/>
                  </a:cubicBezTo>
                  <a:close/>
                  <a:moveTo>
                    <a:pt x="12477" y="20406"/>
                  </a:moveTo>
                  <a:cubicBezTo>
                    <a:pt x="12459" y="20379"/>
                    <a:pt x="12388" y="20308"/>
                    <a:pt x="12344" y="20247"/>
                  </a:cubicBezTo>
                  <a:cubicBezTo>
                    <a:pt x="12291" y="20185"/>
                    <a:pt x="12247" y="20141"/>
                    <a:pt x="12274" y="20194"/>
                  </a:cubicBezTo>
                  <a:cubicBezTo>
                    <a:pt x="12256" y="20211"/>
                    <a:pt x="12282" y="20273"/>
                    <a:pt x="12327" y="20326"/>
                  </a:cubicBezTo>
                  <a:cubicBezTo>
                    <a:pt x="12379" y="20379"/>
                    <a:pt x="12441" y="20414"/>
                    <a:pt x="12477" y="20406"/>
                  </a:cubicBezTo>
                  <a:close/>
                  <a:moveTo>
                    <a:pt x="12300" y="20105"/>
                  </a:moveTo>
                  <a:cubicBezTo>
                    <a:pt x="12371" y="20220"/>
                    <a:pt x="12379" y="20070"/>
                    <a:pt x="12450" y="20185"/>
                  </a:cubicBezTo>
                  <a:cubicBezTo>
                    <a:pt x="12494" y="20220"/>
                    <a:pt x="12432" y="20255"/>
                    <a:pt x="12512" y="20300"/>
                  </a:cubicBezTo>
                  <a:lnTo>
                    <a:pt x="12574" y="20211"/>
                  </a:lnTo>
                  <a:cubicBezTo>
                    <a:pt x="12450" y="20141"/>
                    <a:pt x="12459" y="20070"/>
                    <a:pt x="12371" y="19991"/>
                  </a:cubicBezTo>
                  <a:cubicBezTo>
                    <a:pt x="12291" y="20035"/>
                    <a:pt x="12415" y="20132"/>
                    <a:pt x="12300" y="20105"/>
                  </a:cubicBezTo>
                  <a:close/>
                  <a:moveTo>
                    <a:pt x="11876" y="20017"/>
                  </a:moveTo>
                  <a:cubicBezTo>
                    <a:pt x="11823" y="20017"/>
                    <a:pt x="11859" y="20114"/>
                    <a:pt x="11912" y="20194"/>
                  </a:cubicBezTo>
                  <a:cubicBezTo>
                    <a:pt x="11964" y="20264"/>
                    <a:pt x="12026" y="20326"/>
                    <a:pt x="12009" y="20264"/>
                  </a:cubicBezTo>
                  <a:cubicBezTo>
                    <a:pt x="11859" y="20141"/>
                    <a:pt x="12009" y="20141"/>
                    <a:pt x="11876" y="20017"/>
                  </a:cubicBezTo>
                  <a:close/>
                  <a:moveTo>
                    <a:pt x="11973" y="19743"/>
                  </a:moveTo>
                  <a:cubicBezTo>
                    <a:pt x="11991" y="19796"/>
                    <a:pt x="12000" y="19840"/>
                    <a:pt x="12017" y="19893"/>
                  </a:cubicBezTo>
                  <a:cubicBezTo>
                    <a:pt x="12017" y="19920"/>
                    <a:pt x="12026" y="19946"/>
                    <a:pt x="12044" y="19973"/>
                  </a:cubicBezTo>
                  <a:cubicBezTo>
                    <a:pt x="12062" y="19999"/>
                    <a:pt x="12079" y="20026"/>
                    <a:pt x="12106" y="20061"/>
                  </a:cubicBezTo>
                  <a:cubicBezTo>
                    <a:pt x="12150" y="20035"/>
                    <a:pt x="12141" y="19964"/>
                    <a:pt x="12106" y="19902"/>
                  </a:cubicBezTo>
                  <a:cubicBezTo>
                    <a:pt x="12079" y="19832"/>
                    <a:pt x="12017" y="19770"/>
                    <a:pt x="11973" y="19743"/>
                  </a:cubicBezTo>
                  <a:close/>
                  <a:moveTo>
                    <a:pt x="11682" y="19381"/>
                  </a:moveTo>
                  <a:cubicBezTo>
                    <a:pt x="11708" y="19478"/>
                    <a:pt x="11744" y="19735"/>
                    <a:pt x="11859" y="19717"/>
                  </a:cubicBezTo>
                  <a:cubicBezTo>
                    <a:pt x="11850" y="19690"/>
                    <a:pt x="11841" y="19655"/>
                    <a:pt x="11823" y="19620"/>
                  </a:cubicBezTo>
                  <a:cubicBezTo>
                    <a:pt x="11814" y="19584"/>
                    <a:pt x="11797" y="19540"/>
                    <a:pt x="11779" y="19505"/>
                  </a:cubicBezTo>
                  <a:cubicBezTo>
                    <a:pt x="11753" y="19425"/>
                    <a:pt x="11726" y="19364"/>
                    <a:pt x="11682" y="19381"/>
                  </a:cubicBezTo>
                  <a:close/>
                  <a:moveTo>
                    <a:pt x="11364" y="19311"/>
                  </a:moveTo>
                  <a:cubicBezTo>
                    <a:pt x="11417" y="19417"/>
                    <a:pt x="11338" y="19558"/>
                    <a:pt x="11426" y="19584"/>
                  </a:cubicBezTo>
                  <a:cubicBezTo>
                    <a:pt x="11444" y="19514"/>
                    <a:pt x="11488" y="19320"/>
                    <a:pt x="11364" y="19311"/>
                  </a:cubicBezTo>
                  <a:close/>
                  <a:moveTo>
                    <a:pt x="11143" y="19390"/>
                  </a:moveTo>
                  <a:cubicBezTo>
                    <a:pt x="11134" y="19452"/>
                    <a:pt x="11179" y="19549"/>
                    <a:pt x="11223" y="19646"/>
                  </a:cubicBezTo>
                  <a:cubicBezTo>
                    <a:pt x="11267" y="19743"/>
                    <a:pt x="11329" y="19849"/>
                    <a:pt x="11373" y="19938"/>
                  </a:cubicBezTo>
                  <a:cubicBezTo>
                    <a:pt x="11488" y="19929"/>
                    <a:pt x="11249" y="19690"/>
                    <a:pt x="11355" y="19673"/>
                  </a:cubicBezTo>
                  <a:cubicBezTo>
                    <a:pt x="11382" y="19735"/>
                    <a:pt x="11435" y="19690"/>
                    <a:pt x="11382" y="19611"/>
                  </a:cubicBezTo>
                  <a:cubicBezTo>
                    <a:pt x="11329" y="19602"/>
                    <a:pt x="11276" y="19717"/>
                    <a:pt x="11240" y="19620"/>
                  </a:cubicBezTo>
                  <a:cubicBezTo>
                    <a:pt x="11276" y="19549"/>
                    <a:pt x="11223" y="19434"/>
                    <a:pt x="11143" y="19390"/>
                  </a:cubicBezTo>
                  <a:close/>
                  <a:moveTo>
                    <a:pt x="10834" y="17677"/>
                  </a:moveTo>
                  <a:cubicBezTo>
                    <a:pt x="10825" y="17571"/>
                    <a:pt x="10870" y="17536"/>
                    <a:pt x="10852" y="17403"/>
                  </a:cubicBezTo>
                  <a:cubicBezTo>
                    <a:pt x="10764" y="17333"/>
                    <a:pt x="10790" y="17677"/>
                    <a:pt x="10834" y="17677"/>
                  </a:cubicBezTo>
                  <a:close/>
                  <a:moveTo>
                    <a:pt x="11620" y="19081"/>
                  </a:moveTo>
                  <a:cubicBezTo>
                    <a:pt x="11602" y="19055"/>
                    <a:pt x="11594" y="19002"/>
                    <a:pt x="11567" y="19010"/>
                  </a:cubicBezTo>
                  <a:cubicBezTo>
                    <a:pt x="11602" y="19178"/>
                    <a:pt x="11682" y="19108"/>
                    <a:pt x="11753" y="19125"/>
                  </a:cubicBezTo>
                  <a:cubicBezTo>
                    <a:pt x="11735" y="19072"/>
                    <a:pt x="11708" y="19028"/>
                    <a:pt x="11691" y="18975"/>
                  </a:cubicBezTo>
                  <a:cubicBezTo>
                    <a:pt x="11611" y="18966"/>
                    <a:pt x="11673" y="19063"/>
                    <a:pt x="11620" y="19081"/>
                  </a:cubicBezTo>
                  <a:close/>
                  <a:moveTo>
                    <a:pt x="11099" y="19099"/>
                  </a:moveTo>
                  <a:cubicBezTo>
                    <a:pt x="11029" y="19108"/>
                    <a:pt x="11037" y="19196"/>
                    <a:pt x="11037" y="19267"/>
                  </a:cubicBezTo>
                  <a:cubicBezTo>
                    <a:pt x="11082" y="19275"/>
                    <a:pt x="11108" y="19320"/>
                    <a:pt x="11161" y="19284"/>
                  </a:cubicBezTo>
                  <a:cubicBezTo>
                    <a:pt x="11134" y="19222"/>
                    <a:pt x="11117" y="19161"/>
                    <a:pt x="11099" y="19099"/>
                  </a:cubicBezTo>
                  <a:close/>
                  <a:moveTo>
                    <a:pt x="11444" y="18384"/>
                  </a:moveTo>
                  <a:cubicBezTo>
                    <a:pt x="11452" y="18604"/>
                    <a:pt x="11541" y="18640"/>
                    <a:pt x="11585" y="18790"/>
                  </a:cubicBezTo>
                  <a:cubicBezTo>
                    <a:pt x="11514" y="18799"/>
                    <a:pt x="11488" y="18684"/>
                    <a:pt x="11444" y="18648"/>
                  </a:cubicBezTo>
                  <a:cubicBezTo>
                    <a:pt x="11408" y="18790"/>
                    <a:pt x="11549" y="18860"/>
                    <a:pt x="11620" y="18905"/>
                  </a:cubicBezTo>
                  <a:cubicBezTo>
                    <a:pt x="11594" y="18684"/>
                    <a:pt x="11505" y="18560"/>
                    <a:pt x="11576" y="18401"/>
                  </a:cubicBezTo>
                  <a:cubicBezTo>
                    <a:pt x="11514" y="18445"/>
                    <a:pt x="11505" y="18357"/>
                    <a:pt x="11444" y="18384"/>
                  </a:cubicBezTo>
                  <a:close/>
                  <a:moveTo>
                    <a:pt x="11073" y="18578"/>
                  </a:moveTo>
                  <a:cubicBezTo>
                    <a:pt x="11020" y="18348"/>
                    <a:pt x="11011" y="18401"/>
                    <a:pt x="11029" y="18507"/>
                  </a:cubicBezTo>
                  <a:cubicBezTo>
                    <a:pt x="11046" y="18604"/>
                    <a:pt x="11090" y="18763"/>
                    <a:pt x="11134" y="18754"/>
                  </a:cubicBezTo>
                  <a:cubicBezTo>
                    <a:pt x="11117" y="18666"/>
                    <a:pt x="11099" y="18657"/>
                    <a:pt x="11073" y="18578"/>
                  </a:cubicBezTo>
                  <a:close/>
                  <a:moveTo>
                    <a:pt x="11011" y="17986"/>
                  </a:moveTo>
                  <a:lnTo>
                    <a:pt x="10878" y="17995"/>
                  </a:lnTo>
                  <a:cubicBezTo>
                    <a:pt x="10843" y="17995"/>
                    <a:pt x="10834" y="17668"/>
                    <a:pt x="10817" y="17818"/>
                  </a:cubicBezTo>
                  <a:cubicBezTo>
                    <a:pt x="10834" y="17995"/>
                    <a:pt x="10843" y="18154"/>
                    <a:pt x="10834" y="18286"/>
                  </a:cubicBezTo>
                  <a:cubicBezTo>
                    <a:pt x="10976" y="18339"/>
                    <a:pt x="10843" y="18039"/>
                    <a:pt x="10976" y="18083"/>
                  </a:cubicBezTo>
                  <a:cubicBezTo>
                    <a:pt x="10976" y="18172"/>
                    <a:pt x="11011" y="18180"/>
                    <a:pt x="11020" y="18260"/>
                  </a:cubicBezTo>
                  <a:cubicBezTo>
                    <a:pt x="10949" y="18251"/>
                    <a:pt x="10905" y="18375"/>
                    <a:pt x="10905" y="18498"/>
                  </a:cubicBezTo>
                  <a:cubicBezTo>
                    <a:pt x="10905" y="18622"/>
                    <a:pt x="10949" y="18754"/>
                    <a:pt x="11037" y="18772"/>
                  </a:cubicBezTo>
                  <a:cubicBezTo>
                    <a:pt x="10993" y="18587"/>
                    <a:pt x="10984" y="18419"/>
                    <a:pt x="10984" y="18357"/>
                  </a:cubicBezTo>
                  <a:cubicBezTo>
                    <a:pt x="11099" y="18251"/>
                    <a:pt x="11073" y="18498"/>
                    <a:pt x="11161" y="18472"/>
                  </a:cubicBezTo>
                  <a:cubicBezTo>
                    <a:pt x="11126" y="18269"/>
                    <a:pt x="11020" y="18233"/>
                    <a:pt x="11011" y="17986"/>
                  </a:cubicBezTo>
                  <a:close/>
                  <a:moveTo>
                    <a:pt x="11346" y="17306"/>
                  </a:moveTo>
                  <a:cubicBezTo>
                    <a:pt x="11373" y="17430"/>
                    <a:pt x="11302" y="17395"/>
                    <a:pt x="11302" y="17483"/>
                  </a:cubicBezTo>
                  <a:cubicBezTo>
                    <a:pt x="11338" y="17580"/>
                    <a:pt x="11364" y="17430"/>
                    <a:pt x="11382" y="17527"/>
                  </a:cubicBezTo>
                  <a:cubicBezTo>
                    <a:pt x="11338" y="17545"/>
                    <a:pt x="11391" y="17580"/>
                    <a:pt x="11391" y="17651"/>
                  </a:cubicBezTo>
                  <a:cubicBezTo>
                    <a:pt x="11302" y="17686"/>
                    <a:pt x="11302" y="17580"/>
                    <a:pt x="11258" y="17660"/>
                  </a:cubicBezTo>
                  <a:cubicBezTo>
                    <a:pt x="11258" y="17721"/>
                    <a:pt x="11258" y="17818"/>
                    <a:pt x="11293" y="17836"/>
                  </a:cubicBezTo>
                  <a:cubicBezTo>
                    <a:pt x="11293" y="17810"/>
                    <a:pt x="11311" y="17783"/>
                    <a:pt x="11320" y="17836"/>
                  </a:cubicBezTo>
                  <a:cubicBezTo>
                    <a:pt x="11373" y="18048"/>
                    <a:pt x="11258" y="18022"/>
                    <a:pt x="11249" y="18145"/>
                  </a:cubicBezTo>
                  <a:cubicBezTo>
                    <a:pt x="11346" y="18119"/>
                    <a:pt x="11399" y="18207"/>
                    <a:pt x="11514" y="18163"/>
                  </a:cubicBezTo>
                  <a:cubicBezTo>
                    <a:pt x="11461" y="17986"/>
                    <a:pt x="11488" y="17951"/>
                    <a:pt x="11505" y="17774"/>
                  </a:cubicBezTo>
                  <a:cubicBezTo>
                    <a:pt x="11470" y="17774"/>
                    <a:pt x="11435" y="17765"/>
                    <a:pt x="11444" y="17695"/>
                  </a:cubicBezTo>
                  <a:cubicBezTo>
                    <a:pt x="11435" y="17562"/>
                    <a:pt x="11523" y="17571"/>
                    <a:pt x="11488" y="17395"/>
                  </a:cubicBezTo>
                  <a:cubicBezTo>
                    <a:pt x="11435" y="17377"/>
                    <a:pt x="11435" y="17271"/>
                    <a:pt x="11346" y="17306"/>
                  </a:cubicBezTo>
                  <a:close/>
                  <a:moveTo>
                    <a:pt x="11187" y="17350"/>
                  </a:moveTo>
                  <a:cubicBezTo>
                    <a:pt x="11134" y="17527"/>
                    <a:pt x="11099" y="17439"/>
                    <a:pt x="11170" y="17571"/>
                  </a:cubicBezTo>
                  <a:cubicBezTo>
                    <a:pt x="11073" y="17527"/>
                    <a:pt x="11099" y="17686"/>
                    <a:pt x="11020" y="17668"/>
                  </a:cubicBezTo>
                  <a:cubicBezTo>
                    <a:pt x="11002" y="17765"/>
                    <a:pt x="11117" y="17836"/>
                    <a:pt x="11099" y="17757"/>
                  </a:cubicBezTo>
                  <a:cubicBezTo>
                    <a:pt x="11073" y="17757"/>
                    <a:pt x="11064" y="17677"/>
                    <a:pt x="11099" y="17668"/>
                  </a:cubicBezTo>
                  <a:lnTo>
                    <a:pt x="11152" y="17668"/>
                  </a:lnTo>
                  <a:cubicBezTo>
                    <a:pt x="11170" y="17757"/>
                    <a:pt x="11143" y="17960"/>
                    <a:pt x="11196" y="17969"/>
                  </a:cubicBezTo>
                  <a:cubicBezTo>
                    <a:pt x="11249" y="17889"/>
                    <a:pt x="11196" y="17765"/>
                    <a:pt x="11179" y="17660"/>
                  </a:cubicBezTo>
                  <a:cubicBezTo>
                    <a:pt x="11267" y="17545"/>
                    <a:pt x="11214" y="17403"/>
                    <a:pt x="11240" y="17218"/>
                  </a:cubicBezTo>
                  <a:cubicBezTo>
                    <a:pt x="11170" y="17192"/>
                    <a:pt x="11214" y="17298"/>
                    <a:pt x="11187" y="17350"/>
                  </a:cubicBezTo>
                  <a:close/>
                  <a:moveTo>
                    <a:pt x="10984" y="16856"/>
                  </a:moveTo>
                  <a:cubicBezTo>
                    <a:pt x="10967" y="16935"/>
                    <a:pt x="10967" y="17041"/>
                    <a:pt x="10923" y="17086"/>
                  </a:cubicBezTo>
                  <a:lnTo>
                    <a:pt x="10931" y="16768"/>
                  </a:lnTo>
                  <a:cubicBezTo>
                    <a:pt x="10896" y="16732"/>
                    <a:pt x="10861" y="16706"/>
                    <a:pt x="10799" y="16715"/>
                  </a:cubicBezTo>
                  <a:cubicBezTo>
                    <a:pt x="10755" y="16988"/>
                    <a:pt x="10878" y="16997"/>
                    <a:pt x="10870" y="17218"/>
                  </a:cubicBezTo>
                  <a:cubicBezTo>
                    <a:pt x="10923" y="17245"/>
                    <a:pt x="10923" y="17139"/>
                    <a:pt x="10949" y="17130"/>
                  </a:cubicBezTo>
                  <a:cubicBezTo>
                    <a:pt x="10949" y="17130"/>
                    <a:pt x="10984" y="17218"/>
                    <a:pt x="11002" y="17218"/>
                  </a:cubicBezTo>
                  <a:cubicBezTo>
                    <a:pt x="10993" y="17218"/>
                    <a:pt x="11029" y="17130"/>
                    <a:pt x="11029" y="17130"/>
                  </a:cubicBezTo>
                  <a:cubicBezTo>
                    <a:pt x="11055" y="17112"/>
                    <a:pt x="11090" y="17218"/>
                    <a:pt x="11082" y="17086"/>
                  </a:cubicBezTo>
                  <a:cubicBezTo>
                    <a:pt x="10949" y="17174"/>
                    <a:pt x="11046" y="16883"/>
                    <a:pt x="10984" y="16856"/>
                  </a:cubicBezTo>
                  <a:close/>
                  <a:moveTo>
                    <a:pt x="11205" y="16468"/>
                  </a:moveTo>
                  <a:cubicBezTo>
                    <a:pt x="11152" y="16547"/>
                    <a:pt x="11179" y="16759"/>
                    <a:pt x="11161" y="16909"/>
                  </a:cubicBezTo>
                  <a:cubicBezTo>
                    <a:pt x="11320" y="16883"/>
                    <a:pt x="11258" y="16600"/>
                    <a:pt x="11205" y="16468"/>
                  </a:cubicBezTo>
                  <a:close/>
                  <a:moveTo>
                    <a:pt x="11082" y="16317"/>
                  </a:moveTo>
                  <a:cubicBezTo>
                    <a:pt x="11090" y="16300"/>
                    <a:pt x="11090" y="16282"/>
                    <a:pt x="11099" y="16247"/>
                  </a:cubicBezTo>
                  <a:cubicBezTo>
                    <a:pt x="11117" y="16194"/>
                    <a:pt x="11161" y="16211"/>
                    <a:pt x="11161" y="16114"/>
                  </a:cubicBezTo>
                  <a:cubicBezTo>
                    <a:pt x="11161" y="16079"/>
                    <a:pt x="11179" y="15947"/>
                    <a:pt x="11108" y="15929"/>
                  </a:cubicBezTo>
                  <a:cubicBezTo>
                    <a:pt x="11090" y="16008"/>
                    <a:pt x="11134" y="16194"/>
                    <a:pt x="11082" y="16194"/>
                  </a:cubicBezTo>
                  <a:cubicBezTo>
                    <a:pt x="11108" y="15991"/>
                    <a:pt x="11020" y="16070"/>
                    <a:pt x="11002" y="16017"/>
                  </a:cubicBezTo>
                  <a:cubicBezTo>
                    <a:pt x="11037" y="15964"/>
                    <a:pt x="11037" y="15858"/>
                    <a:pt x="11037" y="15752"/>
                  </a:cubicBezTo>
                  <a:cubicBezTo>
                    <a:pt x="10914" y="15779"/>
                    <a:pt x="10976" y="16097"/>
                    <a:pt x="10914" y="16238"/>
                  </a:cubicBezTo>
                  <a:cubicBezTo>
                    <a:pt x="10887" y="16229"/>
                    <a:pt x="10887" y="16194"/>
                    <a:pt x="10861" y="16185"/>
                  </a:cubicBezTo>
                  <a:cubicBezTo>
                    <a:pt x="10843" y="16326"/>
                    <a:pt x="10843" y="16273"/>
                    <a:pt x="10861" y="16406"/>
                  </a:cubicBezTo>
                  <a:cubicBezTo>
                    <a:pt x="10958" y="16476"/>
                    <a:pt x="10870" y="16211"/>
                    <a:pt x="10967" y="16282"/>
                  </a:cubicBezTo>
                  <a:lnTo>
                    <a:pt x="10958" y="16503"/>
                  </a:lnTo>
                  <a:cubicBezTo>
                    <a:pt x="11073" y="16556"/>
                    <a:pt x="10976" y="16300"/>
                    <a:pt x="11046" y="16282"/>
                  </a:cubicBezTo>
                  <a:cubicBezTo>
                    <a:pt x="11082" y="16273"/>
                    <a:pt x="11082" y="16300"/>
                    <a:pt x="11082" y="16317"/>
                  </a:cubicBezTo>
                  <a:cubicBezTo>
                    <a:pt x="11073" y="16370"/>
                    <a:pt x="11082" y="16344"/>
                    <a:pt x="11082" y="16317"/>
                  </a:cubicBezTo>
                  <a:close/>
                  <a:moveTo>
                    <a:pt x="11196" y="15629"/>
                  </a:moveTo>
                  <a:cubicBezTo>
                    <a:pt x="11170" y="15858"/>
                    <a:pt x="11240" y="15735"/>
                    <a:pt x="11249" y="15805"/>
                  </a:cubicBezTo>
                  <a:cubicBezTo>
                    <a:pt x="11267" y="15991"/>
                    <a:pt x="11179" y="16194"/>
                    <a:pt x="11205" y="16335"/>
                  </a:cubicBezTo>
                  <a:cubicBezTo>
                    <a:pt x="11214" y="16273"/>
                    <a:pt x="11276" y="16300"/>
                    <a:pt x="11311" y="16300"/>
                  </a:cubicBezTo>
                  <a:cubicBezTo>
                    <a:pt x="11240" y="16088"/>
                    <a:pt x="11311" y="15938"/>
                    <a:pt x="11302" y="15629"/>
                  </a:cubicBezTo>
                  <a:close/>
                  <a:moveTo>
                    <a:pt x="11170" y="14419"/>
                  </a:moveTo>
                  <a:cubicBezTo>
                    <a:pt x="11134" y="14419"/>
                    <a:pt x="11117" y="14446"/>
                    <a:pt x="11099" y="14472"/>
                  </a:cubicBezTo>
                  <a:cubicBezTo>
                    <a:pt x="11108" y="14587"/>
                    <a:pt x="11161" y="14604"/>
                    <a:pt x="11205" y="14640"/>
                  </a:cubicBezTo>
                  <a:cubicBezTo>
                    <a:pt x="11232" y="14578"/>
                    <a:pt x="11214" y="14472"/>
                    <a:pt x="11170" y="14419"/>
                  </a:cubicBezTo>
                  <a:close/>
                  <a:moveTo>
                    <a:pt x="10843" y="13986"/>
                  </a:moveTo>
                  <a:cubicBezTo>
                    <a:pt x="10878" y="14057"/>
                    <a:pt x="10870" y="14234"/>
                    <a:pt x="10923" y="14234"/>
                  </a:cubicBezTo>
                  <a:cubicBezTo>
                    <a:pt x="10958" y="14172"/>
                    <a:pt x="10914" y="13969"/>
                    <a:pt x="10843" y="13986"/>
                  </a:cubicBezTo>
                  <a:close/>
                  <a:moveTo>
                    <a:pt x="10340" y="13192"/>
                  </a:moveTo>
                  <a:cubicBezTo>
                    <a:pt x="10340" y="13289"/>
                    <a:pt x="10366" y="13236"/>
                    <a:pt x="10410" y="13342"/>
                  </a:cubicBezTo>
                  <a:cubicBezTo>
                    <a:pt x="10516" y="13324"/>
                    <a:pt x="10410" y="13112"/>
                    <a:pt x="10340" y="13192"/>
                  </a:cubicBezTo>
                  <a:close/>
                  <a:moveTo>
                    <a:pt x="10552" y="13033"/>
                  </a:moveTo>
                  <a:cubicBezTo>
                    <a:pt x="10587" y="13130"/>
                    <a:pt x="10596" y="13359"/>
                    <a:pt x="10719" y="13439"/>
                  </a:cubicBezTo>
                  <a:cubicBezTo>
                    <a:pt x="10693" y="13333"/>
                    <a:pt x="10631" y="13068"/>
                    <a:pt x="10552" y="13033"/>
                  </a:cubicBezTo>
                  <a:close/>
                  <a:moveTo>
                    <a:pt x="10366" y="12132"/>
                  </a:moveTo>
                  <a:cubicBezTo>
                    <a:pt x="10402" y="12203"/>
                    <a:pt x="10322" y="12212"/>
                    <a:pt x="10437" y="12309"/>
                  </a:cubicBezTo>
                  <a:lnTo>
                    <a:pt x="10499" y="12265"/>
                  </a:lnTo>
                  <a:cubicBezTo>
                    <a:pt x="10455" y="12212"/>
                    <a:pt x="10402" y="12123"/>
                    <a:pt x="10366" y="12132"/>
                  </a:cubicBezTo>
                  <a:close/>
                  <a:moveTo>
                    <a:pt x="10057" y="11911"/>
                  </a:moveTo>
                  <a:cubicBezTo>
                    <a:pt x="10119" y="12053"/>
                    <a:pt x="10252" y="12194"/>
                    <a:pt x="10340" y="12097"/>
                  </a:cubicBezTo>
                  <a:cubicBezTo>
                    <a:pt x="10331" y="12070"/>
                    <a:pt x="10287" y="11911"/>
                    <a:pt x="10225" y="11956"/>
                  </a:cubicBezTo>
                  <a:cubicBezTo>
                    <a:pt x="10243" y="11973"/>
                    <a:pt x="10260" y="12000"/>
                    <a:pt x="10234" y="12000"/>
                  </a:cubicBezTo>
                  <a:cubicBezTo>
                    <a:pt x="10163" y="11876"/>
                    <a:pt x="10110" y="11920"/>
                    <a:pt x="10057" y="11911"/>
                  </a:cubicBezTo>
                  <a:close/>
                  <a:moveTo>
                    <a:pt x="9731" y="11364"/>
                  </a:moveTo>
                  <a:cubicBezTo>
                    <a:pt x="9625" y="11435"/>
                    <a:pt x="9845" y="11505"/>
                    <a:pt x="9907" y="11567"/>
                  </a:cubicBezTo>
                  <a:cubicBezTo>
                    <a:pt x="9987" y="11646"/>
                    <a:pt x="10048" y="11850"/>
                    <a:pt x="10163" y="11832"/>
                  </a:cubicBezTo>
                  <a:cubicBezTo>
                    <a:pt x="10022" y="11673"/>
                    <a:pt x="9863" y="11435"/>
                    <a:pt x="9731" y="11364"/>
                  </a:cubicBezTo>
                  <a:close/>
                  <a:moveTo>
                    <a:pt x="9271" y="11284"/>
                  </a:moveTo>
                  <a:cubicBezTo>
                    <a:pt x="9280" y="11355"/>
                    <a:pt x="9413" y="11514"/>
                    <a:pt x="9466" y="11470"/>
                  </a:cubicBezTo>
                  <a:cubicBezTo>
                    <a:pt x="9404" y="11417"/>
                    <a:pt x="9324" y="11249"/>
                    <a:pt x="9271" y="11284"/>
                  </a:cubicBezTo>
                  <a:close/>
                  <a:moveTo>
                    <a:pt x="11276" y="12997"/>
                  </a:moveTo>
                  <a:cubicBezTo>
                    <a:pt x="11311" y="13077"/>
                    <a:pt x="11311" y="13121"/>
                    <a:pt x="11320" y="13183"/>
                  </a:cubicBezTo>
                  <a:cubicBezTo>
                    <a:pt x="11329" y="13236"/>
                    <a:pt x="11338" y="13298"/>
                    <a:pt x="11382" y="13395"/>
                  </a:cubicBezTo>
                  <a:cubicBezTo>
                    <a:pt x="11514" y="13359"/>
                    <a:pt x="11382" y="13112"/>
                    <a:pt x="11276" y="12997"/>
                  </a:cubicBezTo>
                  <a:close/>
                  <a:moveTo>
                    <a:pt x="11037" y="12494"/>
                  </a:moveTo>
                  <a:cubicBezTo>
                    <a:pt x="11152" y="12627"/>
                    <a:pt x="11073" y="12777"/>
                    <a:pt x="11187" y="12812"/>
                  </a:cubicBezTo>
                  <a:cubicBezTo>
                    <a:pt x="11108" y="12627"/>
                    <a:pt x="11179" y="12680"/>
                    <a:pt x="11276" y="12768"/>
                  </a:cubicBezTo>
                  <a:cubicBezTo>
                    <a:pt x="11196" y="12635"/>
                    <a:pt x="11117" y="12503"/>
                    <a:pt x="11037" y="12494"/>
                  </a:cubicBezTo>
                  <a:close/>
                  <a:moveTo>
                    <a:pt x="10896" y="11867"/>
                  </a:moveTo>
                  <a:cubicBezTo>
                    <a:pt x="10878" y="11947"/>
                    <a:pt x="10772" y="11982"/>
                    <a:pt x="10878" y="12123"/>
                  </a:cubicBezTo>
                  <a:cubicBezTo>
                    <a:pt x="10976" y="12088"/>
                    <a:pt x="10923" y="11964"/>
                    <a:pt x="10896" y="11867"/>
                  </a:cubicBezTo>
                  <a:close/>
                  <a:moveTo>
                    <a:pt x="10702" y="11832"/>
                  </a:moveTo>
                  <a:cubicBezTo>
                    <a:pt x="10834" y="12061"/>
                    <a:pt x="10463" y="11779"/>
                    <a:pt x="10658" y="12035"/>
                  </a:cubicBezTo>
                  <a:cubicBezTo>
                    <a:pt x="10772" y="12053"/>
                    <a:pt x="10817" y="11894"/>
                    <a:pt x="10702" y="11832"/>
                  </a:cubicBezTo>
                  <a:close/>
                  <a:moveTo>
                    <a:pt x="9819" y="10940"/>
                  </a:moveTo>
                  <a:cubicBezTo>
                    <a:pt x="9792" y="10905"/>
                    <a:pt x="9819" y="10878"/>
                    <a:pt x="9854" y="10861"/>
                  </a:cubicBezTo>
                  <a:cubicBezTo>
                    <a:pt x="9801" y="10799"/>
                    <a:pt x="9757" y="10755"/>
                    <a:pt x="9713" y="10737"/>
                  </a:cubicBezTo>
                  <a:cubicBezTo>
                    <a:pt x="9642" y="10763"/>
                    <a:pt x="9757" y="10958"/>
                    <a:pt x="9819" y="10940"/>
                  </a:cubicBezTo>
                  <a:close/>
                  <a:moveTo>
                    <a:pt x="9845" y="10454"/>
                  </a:moveTo>
                  <a:cubicBezTo>
                    <a:pt x="9819" y="10481"/>
                    <a:pt x="9766" y="10507"/>
                    <a:pt x="9792" y="10552"/>
                  </a:cubicBezTo>
                  <a:cubicBezTo>
                    <a:pt x="9828" y="10507"/>
                    <a:pt x="9881" y="10658"/>
                    <a:pt x="9863" y="10675"/>
                  </a:cubicBezTo>
                  <a:cubicBezTo>
                    <a:pt x="9828" y="10693"/>
                    <a:pt x="9775" y="10605"/>
                    <a:pt x="9748" y="10658"/>
                  </a:cubicBezTo>
                  <a:cubicBezTo>
                    <a:pt x="9872" y="10808"/>
                    <a:pt x="10093" y="10975"/>
                    <a:pt x="10207" y="11143"/>
                  </a:cubicBezTo>
                  <a:cubicBezTo>
                    <a:pt x="10269" y="11240"/>
                    <a:pt x="10234" y="11329"/>
                    <a:pt x="10304" y="11417"/>
                  </a:cubicBezTo>
                  <a:cubicBezTo>
                    <a:pt x="10207" y="11311"/>
                    <a:pt x="9978" y="11170"/>
                    <a:pt x="9995" y="11258"/>
                  </a:cubicBezTo>
                  <a:cubicBezTo>
                    <a:pt x="10119" y="11276"/>
                    <a:pt x="10322" y="11514"/>
                    <a:pt x="10410" y="11514"/>
                  </a:cubicBezTo>
                  <a:cubicBezTo>
                    <a:pt x="10402" y="11514"/>
                    <a:pt x="10331" y="11382"/>
                    <a:pt x="10393" y="11408"/>
                  </a:cubicBezTo>
                  <a:cubicBezTo>
                    <a:pt x="10437" y="11479"/>
                    <a:pt x="10578" y="11505"/>
                    <a:pt x="10543" y="11585"/>
                  </a:cubicBezTo>
                  <a:cubicBezTo>
                    <a:pt x="10508" y="11549"/>
                    <a:pt x="10463" y="11479"/>
                    <a:pt x="10437" y="11496"/>
                  </a:cubicBezTo>
                  <a:cubicBezTo>
                    <a:pt x="10455" y="11567"/>
                    <a:pt x="10534" y="11664"/>
                    <a:pt x="10516" y="11726"/>
                  </a:cubicBezTo>
                  <a:cubicBezTo>
                    <a:pt x="10455" y="11708"/>
                    <a:pt x="10437" y="11726"/>
                    <a:pt x="10490" y="11814"/>
                  </a:cubicBezTo>
                  <a:cubicBezTo>
                    <a:pt x="10525" y="11735"/>
                    <a:pt x="10614" y="11920"/>
                    <a:pt x="10649" y="11805"/>
                  </a:cubicBezTo>
                  <a:cubicBezTo>
                    <a:pt x="10578" y="11717"/>
                    <a:pt x="10516" y="11717"/>
                    <a:pt x="10552" y="11638"/>
                  </a:cubicBezTo>
                  <a:cubicBezTo>
                    <a:pt x="10649" y="11629"/>
                    <a:pt x="10737" y="11620"/>
                    <a:pt x="10834" y="11611"/>
                  </a:cubicBezTo>
                  <a:lnTo>
                    <a:pt x="10711" y="11461"/>
                  </a:lnTo>
                  <a:cubicBezTo>
                    <a:pt x="10622" y="11452"/>
                    <a:pt x="10764" y="11655"/>
                    <a:pt x="10658" y="11558"/>
                  </a:cubicBezTo>
                  <a:cubicBezTo>
                    <a:pt x="10631" y="11523"/>
                    <a:pt x="10525" y="11399"/>
                    <a:pt x="10561" y="11399"/>
                  </a:cubicBezTo>
                  <a:cubicBezTo>
                    <a:pt x="10552" y="11399"/>
                    <a:pt x="10658" y="11488"/>
                    <a:pt x="10640" y="11452"/>
                  </a:cubicBezTo>
                  <a:cubicBezTo>
                    <a:pt x="10578" y="11329"/>
                    <a:pt x="10463" y="11240"/>
                    <a:pt x="10366" y="11126"/>
                  </a:cubicBezTo>
                  <a:cubicBezTo>
                    <a:pt x="10304" y="11055"/>
                    <a:pt x="10252" y="10887"/>
                    <a:pt x="10163" y="10940"/>
                  </a:cubicBezTo>
                  <a:cubicBezTo>
                    <a:pt x="10313" y="11099"/>
                    <a:pt x="10278" y="11205"/>
                    <a:pt x="10384" y="11355"/>
                  </a:cubicBezTo>
                  <a:cubicBezTo>
                    <a:pt x="10234" y="11302"/>
                    <a:pt x="10252" y="11117"/>
                    <a:pt x="10207" y="11020"/>
                  </a:cubicBezTo>
                  <a:cubicBezTo>
                    <a:pt x="10137" y="10958"/>
                    <a:pt x="9934" y="10816"/>
                    <a:pt x="9942" y="10719"/>
                  </a:cubicBezTo>
                  <a:cubicBezTo>
                    <a:pt x="9995" y="10666"/>
                    <a:pt x="10110" y="10958"/>
                    <a:pt x="10146" y="10834"/>
                  </a:cubicBezTo>
                  <a:cubicBezTo>
                    <a:pt x="9978" y="10711"/>
                    <a:pt x="9987" y="10622"/>
                    <a:pt x="9845" y="10454"/>
                  </a:cubicBezTo>
                  <a:close/>
                  <a:moveTo>
                    <a:pt x="8821" y="10216"/>
                  </a:moveTo>
                  <a:cubicBezTo>
                    <a:pt x="8777" y="10278"/>
                    <a:pt x="8759" y="10472"/>
                    <a:pt x="8927" y="10534"/>
                  </a:cubicBezTo>
                  <a:cubicBezTo>
                    <a:pt x="8901" y="10490"/>
                    <a:pt x="8901" y="10463"/>
                    <a:pt x="8909" y="10428"/>
                  </a:cubicBezTo>
                  <a:cubicBezTo>
                    <a:pt x="8971" y="10446"/>
                    <a:pt x="9059" y="10560"/>
                    <a:pt x="9139" y="10649"/>
                  </a:cubicBezTo>
                  <a:cubicBezTo>
                    <a:pt x="9042" y="10658"/>
                    <a:pt x="9130" y="10737"/>
                    <a:pt x="9112" y="10781"/>
                  </a:cubicBezTo>
                  <a:cubicBezTo>
                    <a:pt x="9201" y="10914"/>
                    <a:pt x="9254" y="10887"/>
                    <a:pt x="9342" y="11002"/>
                  </a:cubicBezTo>
                  <a:cubicBezTo>
                    <a:pt x="9386" y="10922"/>
                    <a:pt x="9360" y="10940"/>
                    <a:pt x="9439" y="10914"/>
                  </a:cubicBezTo>
                  <a:cubicBezTo>
                    <a:pt x="9236" y="10675"/>
                    <a:pt x="9024" y="10446"/>
                    <a:pt x="8821" y="10216"/>
                  </a:cubicBezTo>
                  <a:close/>
                  <a:moveTo>
                    <a:pt x="7876" y="9368"/>
                  </a:moveTo>
                  <a:cubicBezTo>
                    <a:pt x="7982" y="9492"/>
                    <a:pt x="8079" y="9571"/>
                    <a:pt x="8177" y="9642"/>
                  </a:cubicBezTo>
                  <a:cubicBezTo>
                    <a:pt x="8141" y="9695"/>
                    <a:pt x="8062" y="9563"/>
                    <a:pt x="8026" y="9598"/>
                  </a:cubicBezTo>
                  <a:cubicBezTo>
                    <a:pt x="8044" y="9624"/>
                    <a:pt x="8088" y="9660"/>
                    <a:pt x="8071" y="9677"/>
                  </a:cubicBezTo>
                  <a:lnTo>
                    <a:pt x="8132" y="9748"/>
                  </a:lnTo>
                  <a:cubicBezTo>
                    <a:pt x="8159" y="9722"/>
                    <a:pt x="8185" y="9669"/>
                    <a:pt x="8238" y="9704"/>
                  </a:cubicBezTo>
                  <a:cubicBezTo>
                    <a:pt x="8194" y="9828"/>
                    <a:pt x="8397" y="9872"/>
                    <a:pt x="8486" y="9969"/>
                  </a:cubicBezTo>
                  <a:lnTo>
                    <a:pt x="8424" y="10022"/>
                  </a:lnTo>
                  <a:cubicBezTo>
                    <a:pt x="8618" y="10101"/>
                    <a:pt x="8671" y="10428"/>
                    <a:pt x="8777" y="10366"/>
                  </a:cubicBezTo>
                  <a:cubicBezTo>
                    <a:pt x="8636" y="10243"/>
                    <a:pt x="8600" y="10084"/>
                    <a:pt x="8724" y="10110"/>
                  </a:cubicBezTo>
                  <a:cubicBezTo>
                    <a:pt x="8609" y="9986"/>
                    <a:pt x="8486" y="9881"/>
                    <a:pt x="8397" y="9872"/>
                  </a:cubicBezTo>
                  <a:cubicBezTo>
                    <a:pt x="8221" y="9713"/>
                    <a:pt x="8062" y="9298"/>
                    <a:pt x="7876" y="9368"/>
                  </a:cubicBezTo>
                  <a:close/>
                  <a:moveTo>
                    <a:pt x="7709" y="8150"/>
                  </a:moveTo>
                  <a:cubicBezTo>
                    <a:pt x="7841" y="8221"/>
                    <a:pt x="7823" y="8291"/>
                    <a:pt x="7920" y="8274"/>
                  </a:cubicBezTo>
                  <a:cubicBezTo>
                    <a:pt x="7867" y="8176"/>
                    <a:pt x="7859" y="8221"/>
                    <a:pt x="7762" y="8097"/>
                  </a:cubicBezTo>
                  <a:close/>
                  <a:moveTo>
                    <a:pt x="7161" y="8335"/>
                  </a:moveTo>
                  <a:cubicBezTo>
                    <a:pt x="7179" y="8397"/>
                    <a:pt x="7258" y="8468"/>
                    <a:pt x="7347" y="8538"/>
                  </a:cubicBezTo>
                  <a:cubicBezTo>
                    <a:pt x="7452" y="8521"/>
                    <a:pt x="7188" y="8309"/>
                    <a:pt x="7161" y="8335"/>
                  </a:cubicBezTo>
                  <a:close/>
                  <a:moveTo>
                    <a:pt x="6967" y="8485"/>
                  </a:moveTo>
                  <a:cubicBezTo>
                    <a:pt x="7205" y="8671"/>
                    <a:pt x="6870" y="8530"/>
                    <a:pt x="6940" y="8644"/>
                  </a:cubicBezTo>
                  <a:cubicBezTo>
                    <a:pt x="7090" y="8786"/>
                    <a:pt x="7205" y="8856"/>
                    <a:pt x="7329" y="8953"/>
                  </a:cubicBezTo>
                  <a:cubicBezTo>
                    <a:pt x="7435" y="9006"/>
                    <a:pt x="7329" y="8839"/>
                    <a:pt x="7435" y="8909"/>
                  </a:cubicBezTo>
                  <a:cubicBezTo>
                    <a:pt x="7479" y="9024"/>
                    <a:pt x="7505" y="9130"/>
                    <a:pt x="7603" y="9254"/>
                  </a:cubicBezTo>
                  <a:cubicBezTo>
                    <a:pt x="7682" y="9280"/>
                    <a:pt x="7753" y="9280"/>
                    <a:pt x="7814" y="9236"/>
                  </a:cubicBezTo>
                  <a:cubicBezTo>
                    <a:pt x="7700" y="9121"/>
                    <a:pt x="7558" y="8980"/>
                    <a:pt x="7647" y="9148"/>
                  </a:cubicBezTo>
                  <a:cubicBezTo>
                    <a:pt x="7550" y="9024"/>
                    <a:pt x="7523" y="8927"/>
                    <a:pt x="7408" y="8812"/>
                  </a:cubicBezTo>
                  <a:cubicBezTo>
                    <a:pt x="7249" y="8830"/>
                    <a:pt x="7126" y="8521"/>
                    <a:pt x="6967" y="8485"/>
                  </a:cubicBezTo>
                  <a:close/>
                  <a:moveTo>
                    <a:pt x="6843" y="8556"/>
                  </a:moveTo>
                  <a:cubicBezTo>
                    <a:pt x="6808" y="8521"/>
                    <a:pt x="6843" y="8521"/>
                    <a:pt x="6879" y="8521"/>
                  </a:cubicBezTo>
                  <a:cubicBezTo>
                    <a:pt x="6781" y="8441"/>
                    <a:pt x="6861" y="8388"/>
                    <a:pt x="6755" y="8309"/>
                  </a:cubicBezTo>
                  <a:cubicBezTo>
                    <a:pt x="6667" y="8282"/>
                    <a:pt x="6720" y="8547"/>
                    <a:pt x="6843" y="8556"/>
                  </a:cubicBezTo>
                  <a:close/>
                  <a:moveTo>
                    <a:pt x="11938" y="3046"/>
                  </a:moveTo>
                  <a:cubicBezTo>
                    <a:pt x="11991" y="3046"/>
                    <a:pt x="12070" y="3055"/>
                    <a:pt x="12079" y="3020"/>
                  </a:cubicBezTo>
                  <a:cubicBezTo>
                    <a:pt x="11912" y="3002"/>
                    <a:pt x="12203" y="2896"/>
                    <a:pt x="11991" y="2914"/>
                  </a:cubicBezTo>
                  <a:cubicBezTo>
                    <a:pt x="11938" y="2940"/>
                    <a:pt x="11973" y="2967"/>
                    <a:pt x="11938" y="3046"/>
                  </a:cubicBezTo>
                  <a:close/>
                  <a:moveTo>
                    <a:pt x="9748" y="2349"/>
                  </a:moveTo>
                  <a:cubicBezTo>
                    <a:pt x="9942" y="2358"/>
                    <a:pt x="10048" y="2393"/>
                    <a:pt x="10190" y="2331"/>
                  </a:cubicBezTo>
                  <a:cubicBezTo>
                    <a:pt x="10146" y="2313"/>
                    <a:pt x="9845" y="2313"/>
                    <a:pt x="9748" y="2349"/>
                  </a:cubicBezTo>
                  <a:close/>
                  <a:moveTo>
                    <a:pt x="7638" y="3002"/>
                  </a:moveTo>
                  <a:cubicBezTo>
                    <a:pt x="7779" y="2993"/>
                    <a:pt x="7806" y="3037"/>
                    <a:pt x="7903" y="3037"/>
                  </a:cubicBezTo>
                  <a:cubicBezTo>
                    <a:pt x="7912" y="2958"/>
                    <a:pt x="7647" y="2923"/>
                    <a:pt x="7638" y="3002"/>
                  </a:cubicBezTo>
                  <a:close/>
                  <a:moveTo>
                    <a:pt x="6976" y="3020"/>
                  </a:moveTo>
                  <a:cubicBezTo>
                    <a:pt x="7099" y="2958"/>
                    <a:pt x="7223" y="3073"/>
                    <a:pt x="7329" y="3002"/>
                  </a:cubicBezTo>
                  <a:cubicBezTo>
                    <a:pt x="7285" y="2976"/>
                    <a:pt x="6949" y="2923"/>
                    <a:pt x="6976" y="3020"/>
                  </a:cubicBezTo>
                  <a:close/>
                  <a:moveTo>
                    <a:pt x="3700" y="2958"/>
                  </a:moveTo>
                  <a:cubicBezTo>
                    <a:pt x="3691" y="2923"/>
                    <a:pt x="3647" y="2861"/>
                    <a:pt x="3647" y="2826"/>
                  </a:cubicBezTo>
                  <a:lnTo>
                    <a:pt x="3559" y="2826"/>
                  </a:lnTo>
                  <a:cubicBezTo>
                    <a:pt x="3603" y="2887"/>
                    <a:pt x="3656" y="2949"/>
                    <a:pt x="3700" y="2958"/>
                  </a:cubicBezTo>
                  <a:close/>
                  <a:moveTo>
                    <a:pt x="2402" y="2887"/>
                  </a:moveTo>
                  <a:cubicBezTo>
                    <a:pt x="2393" y="2773"/>
                    <a:pt x="2561" y="2923"/>
                    <a:pt x="2517" y="2755"/>
                  </a:cubicBezTo>
                  <a:cubicBezTo>
                    <a:pt x="2411" y="2667"/>
                    <a:pt x="2411" y="2799"/>
                    <a:pt x="2340" y="2675"/>
                  </a:cubicBezTo>
                  <a:cubicBezTo>
                    <a:pt x="2322" y="2755"/>
                    <a:pt x="2349" y="2834"/>
                    <a:pt x="2402" y="2887"/>
                  </a:cubicBezTo>
                  <a:close/>
                  <a:moveTo>
                    <a:pt x="3294" y="3603"/>
                  </a:moveTo>
                  <a:cubicBezTo>
                    <a:pt x="3249" y="3532"/>
                    <a:pt x="3338" y="3576"/>
                    <a:pt x="3355" y="3558"/>
                  </a:cubicBezTo>
                  <a:cubicBezTo>
                    <a:pt x="3249" y="3523"/>
                    <a:pt x="3241" y="3550"/>
                    <a:pt x="3188" y="3550"/>
                  </a:cubicBezTo>
                  <a:cubicBezTo>
                    <a:pt x="3126" y="3532"/>
                    <a:pt x="3135" y="3488"/>
                    <a:pt x="3046" y="3470"/>
                  </a:cubicBezTo>
                  <a:cubicBezTo>
                    <a:pt x="3055" y="3585"/>
                    <a:pt x="3144" y="3541"/>
                    <a:pt x="3294" y="3603"/>
                  </a:cubicBezTo>
                  <a:close/>
                  <a:moveTo>
                    <a:pt x="3656" y="4530"/>
                  </a:moveTo>
                  <a:cubicBezTo>
                    <a:pt x="3620" y="4486"/>
                    <a:pt x="3611" y="4468"/>
                    <a:pt x="3594" y="4459"/>
                  </a:cubicBezTo>
                  <a:cubicBezTo>
                    <a:pt x="3576" y="4450"/>
                    <a:pt x="3550" y="4441"/>
                    <a:pt x="3532" y="4450"/>
                  </a:cubicBezTo>
                  <a:cubicBezTo>
                    <a:pt x="3559" y="4477"/>
                    <a:pt x="3559" y="4503"/>
                    <a:pt x="3567" y="4530"/>
                  </a:cubicBezTo>
                  <a:cubicBezTo>
                    <a:pt x="3585" y="4556"/>
                    <a:pt x="3611" y="4574"/>
                    <a:pt x="3656" y="4530"/>
                  </a:cubicBezTo>
                  <a:close/>
                  <a:moveTo>
                    <a:pt x="3938" y="5625"/>
                  </a:moveTo>
                  <a:cubicBezTo>
                    <a:pt x="3894" y="5572"/>
                    <a:pt x="3841" y="5527"/>
                    <a:pt x="3797" y="5474"/>
                  </a:cubicBezTo>
                  <a:cubicBezTo>
                    <a:pt x="3691" y="5527"/>
                    <a:pt x="3894" y="5722"/>
                    <a:pt x="3938" y="5625"/>
                  </a:cubicBezTo>
                  <a:close/>
                  <a:moveTo>
                    <a:pt x="4450" y="5554"/>
                  </a:moveTo>
                  <a:cubicBezTo>
                    <a:pt x="4371" y="5483"/>
                    <a:pt x="4291" y="5386"/>
                    <a:pt x="4238" y="5430"/>
                  </a:cubicBezTo>
                  <a:cubicBezTo>
                    <a:pt x="4309" y="5474"/>
                    <a:pt x="4415" y="5651"/>
                    <a:pt x="4450" y="5554"/>
                  </a:cubicBezTo>
                  <a:close/>
                  <a:moveTo>
                    <a:pt x="4901" y="6040"/>
                  </a:moveTo>
                  <a:cubicBezTo>
                    <a:pt x="4804" y="5934"/>
                    <a:pt x="4600" y="5863"/>
                    <a:pt x="4645" y="5960"/>
                  </a:cubicBezTo>
                  <a:cubicBezTo>
                    <a:pt x="4671" y="5942"/>
                    <a:pt x="4856" y="6207"/>
                    <a:pt x="4901" y="6040"/>
                  </a:cubicBezTo>
                  <a:close/>
                  <a:moveTo>
                    <a:pt x="5430" y="6958"/>
                  </a:moveTo>
                  <a:cubicBezTo>
                    <a:pt x="5457" y="6878"/>
                    <a:pt x="5395" y="6781"/>
                    <a:pt x="5254" y="6684"/>
                  </a:cubicBezTo>
                  <a:cubicBezTo>
                    <a:pt x="5113" y="6755"/>
                    <a:pt x="5307" y="6861"/>
                    <a:pt x="5430" y="6958"/>
                  </a:cubicBezTo>
                  <a:close/>
                  <a:moveTo>
                    <a:pt x="6437" y="7046"/>
                  </a:moveTo>
                  <a:cubicBezTo>
                    <a:pt x="6366" y="6905"/>
                    <a:pt x="6199" y="6870"/>
                    <a:pt x="6128" y="6719"/>
                  </a:cubicBezTo>
                  <a:cubicBezTo>
                    <a:pt x="6057" y="6755"/>
                    <a:pt x="6163" y="6781"/>
                    <a:pt x="6199" y="6834"/>
                  </a:cubicBezTo>
                  <a:cubicBezTo>
                    <a:pt x="6260" y="6931"/>
                    <a:pt x="6331" y="7099"/>
                    <a:pt x="6437" y="7046"/>
                  </a:cubicBezTo>
                  <a:close/>
                  <a:moveTo>
                    <a:pt x="6525" y="8088"/>
                  </a:moveTo>
                  <a:cubicBezTo>
                    <a:pt x="6366" y="7982"/>
                    <a:pt x="6234" y="7964"/>
                    <a:pt x="6110" y="7964"/>
                  </a:cubicBezTo>
                  <a:cubicBezTo>
                    <a:pt x="6216" y="8035"/>
                    <a:pt x="6305" y="8212"/>
                    <a:pt x="6428" y="8212"/>
                  </a:cubicBezTo>
                  <a:cubicBezTo>
                    <a:pt x="6358" y="8141"/>
                    <a:pt x="6490" y="8088"/>
                    <a:pt x="6525" y="8088"/>
                  </a:cubicBezTo>
                  <a:close/>
                  <a:moveTo>
                    <a:pt x="5572" y="7488"/>
                  </a:moveTo>
                  <a:cubicBezTo>
                    <a:pt x="5483" y="7558"/>
                    <a:pt x="5748" y="7664"/>
                    <a:pt x="5828" y="7744"/>
                  </a:cubicBezTo>
                  <a:cubicBezTo>
                    <a:pt x="5881" y="7779"/>
                    <a:pt x="5916" y="7770"/>
                    <a:pt x="5987" y="7832"/>
                  </a:cubicBezTo>
                  <a:cubicBezTo>
                    <a:pt x="5916" y="7876"/>
                    <a:pt x="5934" y="7920"/>
                    <a:pt x="6040" y="7982"/>
                  </a:cubicBezTo>
                  <a:cubicBezTo>
                    <a:pt x="6119" y="7938"/>
                    <a:pt x="5978" y="7867"/>
                    <a:pt x="6049" y="7823"/>
                  </a:cubicBezTo>
                  <a:cubicBezTo>
                    <a:pt x="6172" y="7947"/>
                    <a:pt x="6234" y="7903"/>
                    <a:pt x="6313" y="7920"/>
                  </a:cubicBezTo>
                  <a:cubicBezTo>
                    <a:pt x="6084" y="7779"/>
                    <a:pt x="5739" y="7664"/>
                    <a:pt x="5572" y="7488"/>
                  </a:cubicBezTo>
                  <a:close/>
                  <a:moveTo>
                    <a:pt x="3788" y="6022"/>
                  </a:moveTo>
                  <a:cubicBezTo>
                    <a:pt x="3806" y="6048"/>
                    <a:pt x="3806" y="6075"/>
                    <a:pt x="3779" y="6093"/>
                  </a:cubicBezTo>
                  <a:cubicBezTo>
                    <a:pt x="3894" y="6163"/>
                    <a:pt x="3859" y="6128"/>
                    <a:pt x="3938" y="6234"/>
                  </a:cubicBezTo>
                  <a:cubicBezTo>
                    <a:pt x="4026" y="6199"/>
                    <a:pt x="3779" y="5995"/>
                    <a:pt x="3788" y="6022"/>
                  </a:cubicBezTo>
                  <a:close/>
                  <a:moveTo>
                    <a:pt x="3179" y="5483"/>
                  </a:moveTo>
                  <a:cubicBezTo>
                    <a:pt x="3241" y="5563"/>
                    <a:pt x="3294" y="5598"/>
                    <a:pt x="3329" y="5572"/>
                  </a:cubicBezTo>
                  <a:cubicBezTo>
                    <a:pt x="3302" y="5527"/>
                    <a:pt x="3302" y="5483"/>
                    <a:pt x="3241" y="5430"/>
                  </a:cubicBezTo>
                  <a:close/>
                  <a:moveTo>
                    <a:pt x="3002" y="5245"/>
                  </a:moveTo>
                  <a:cubicBezTo>
                    <a:pt x="2976" y="5324"/>
                    <a:pt x="2914" y="5404"/>
                    <a:pt x="3046" y="5536"/>
                  </a:cubicBezTo>
                  <a:cubicBezTo>
                    <a:pt x="3152" y="5510"/>
                    <a:pt x="3055" y="5466"/>
                    <a:pt x="3073" y="5404"/>
                  </a:cubicBezTo>
                  <a:cubicBezTo>
                    <a:pt x="3073" y="5413"/>
                    <a:pt x="3144" y="5430"/>
                    <a:pt x="3117" y="5369"/>
                  </a:cubicBezTo>
                  <a:close/>
                  <a:moveTo>
                    <a:pt x="1740" y="2923"/>
                  </a:moveTo>
                  <a:cubicBezTo>
                    <a:pt x="1748" y="3029"/>
                    <a:pt x="1775" y="3126"/>
                    <a:pt x="1846" y="3179"/>
                  </a:cubicBezTo>
                  <a:cubicBezTo>
                    <a:pt x="1819" y="3064"/>
                    <a:pt x="1899" y="3082"/>
                    <a:pt x="1872" y="2976"/>
                  </a:cubicBezTo>
                  <a:close/>
                  <a:moveTo>
                    <a:pt x="17024" y="2384"/>
                  </a:moveTo>
                  <a:cubicBezTo>
                    <a:pt x="17033" y="2437"/>
                    <a:pt x="16918" y="2455"/>
                    <a:pt x="16794" y="2490"/>
                  </a:cubicBezTo>
                  <a:cubicBezTo>
                    <a:pt x="16883" y="2490"/>
                    <a:pt x="16847" y="2561"/>
                    <a:pt x="16971" y="2543"/>
                  </a:cubicBezTo>
                  <a:cubicBezTo>
                    <a:pt x="16997" y="2508"/>
                    <a:pt x="17201" y="2384"/>
                    <a:pt x="17024" y="2384"/>
                  </a:cubicBezTo>
                  <a:close/>
                  <a:moveTo>
                    <a:pt x="17995" y="2349"/>
                  </a:moveTo>
                  <a:cubicBezTo>
                    <a:pt x="17960" y="2340"/>
                    <a:pt x="17951" y="2322"/>
                    <a:pt x="17951" y="2296"/>
                  </a:cubicBezTo>
                  <a:cubicBezTo>
                    <a:pt x="17810" y="2278"/>
                    <a:pt x="17810" y="2349"/>
                    <a:pt x="17730" y="2375"/>
                  </a:cubicBezTo>
                  <a:cubicBezTo>
                    <a:pt x="17810" y="2358"/>
                    <a:pt x="17986" y="2411"/>
                    <a:pt x="17995" y="2349"/>
                  </a:cubicBezTo>
                  <a:close/>
                  <a:moveTo>
                    <a:pt x="27523" y="13925"/>
                  </a:moveTo>
                  <a:cubicBezTo>
                    <a:pt x="27505" y="13810"/>
                    <a:pt x="27637" y="13739"/>
                    <a:pt x="27549" y="13660"/>
                  </a:cubicBezTo>
                  <a:cubicBezTo>
                    <a:pt x="27531" y="13704"/>
                    <a:pt x="27443" y="13854"/>
                    <a:pt x="27523" y="13925"/>
                  </a:cubicBezTo>
                  <a:close/>
                  <a:moveTo>
                    <a:pt x="27328" y="14578"/>
                  </a:moveTo>
                  <a:cubicBezTo>
                    <a:pt x="27328" y="14498"/>
                    <a:pt x="27355" y="14481"/>
                    <a:pt x="27408" y="14498"/>
                  </a:cubicBezTo>
                  <a:cubicBezTo>
                    <a:pt x="27425" y="14357"/>
                    <a:pt x="27364" y="14340"/>
                    <a:pt x="27390" y="14181"/>
                  </a:cubicBezTo>
                  <a:cubicBezTo>
                    <a:pt x="27337" y="14172"/>
                    <a:pt x="27267" y="14393"/>
                    <a:pt x="27275" y="14446"/>
                  </a:cubicBezTo>
                  <a:cubicBezTo>
                    <a:pt x="27284" y="14463"/>
                    <a:pt x="27346" y="14446"/>
                    <a:pt x="27328" y="14490"/>
                  </a:cubicBezTo>
                  <a:cubicBezTo>
                    <a:pt x="27293" y="14490"/>
                    <a:pt x="27240" y="14613"/>
                    <a:pt x="27328" y="14578"/>
                  </a:cubicBezTo>
                  <a:close/>
                  <a:moveTo>
                    <a:pt x="27487" y="15337"/>
                  </a:moveTo>
                  <a:cubicBezTo>
                    <a:pt x="27549" y="15364"/>
                    <a:pt x="27593" y="15108"/>
                    <a:pt x="27540" y="15072"/>
                  </a:cubicBezTo>
                  <a:cubicBezTo>
                    <a:pt x="27514" y="15161"/>
                    <a:pt x="27496" y="15240"/>
                    <a:pt x="27487" y="15337"/>
                  </a:cubicBezTo>
                  <a:close/>
                  <a:moveTo>
                    <a:pt x="27637" y="28423"/>
                  </a:moveTo>
                  <a:cubicBezTo>
                    <a:pt x="27611" y="28591"/>
                    <a:pt x="27761" y="28600"/>
                    <a:pt x="27743" y="28423"/>
                  </a:cubicBezTo>
                  <a:close/>
                  <a:moveTo>
                    <a:pt x="27593" y="27222"/>
                  </a:moveTo>
                  <a:cubicBezTo>
                    <a:pt x="27514" y="27222"/>
                    <a:pt x="27514" y="27355"/>
                    <a:pt x="27514" y="27487"/>
                  </a:cubicBezTo>
                  <a:cubicBezTo>
                    <a:pt x="27602" y="27514"/>
                    <a:pt x="27593" y="27363"/>
                    <a:pt x="27593" y="27222"/>
                  </a:cubicBezTo>
                  <a:close/>
                  <a:moveTo>
                    <a:pt x="29606" y="26745"/>
                  </a:moveTo>
                  <a:cubicBezTo>
                    <a:pt x="29562" y="26807"/>
                    <a:pt x="29439" y="26728"/>
                    <a:pt x="29447" y="26878"/>
                  </a:cubicBezTo>
                  <a:cubicBezTo>
                    <a:pt x="29483" y="26913"/>
                    <a:pt x="29518" y="26931"/>
                    <a:pt x="29580" y="26922"/>
                  </a:cubicBezTo>
                  <a:cubicBezTo>
                    <a:pt x="29571" y="26842"/>
                    <a:pt x="29615" y="26825"/>
                    <a:pt x="29606" y="26745"/>
                  </a:cubicBezTo>
                  <a:close/>
                  <a:moveTo>
                    <a:pt x="29668" y="25597"/>
                  </a:moveTo>
                  <a:cubicBezTo>
                    <a:pt x="29615" y="25580"/>
                    <a:pt x="29615" y="25650"/>
                    <a:pt x="29589" y="25677"/>
                  </a:cubicBezTo>
                  <a:cubicBezTo>
                    <a:pt x="29527" y="25650"/>
                    <a:pt x="29456" y="25589"/>
                    <a:pt x="29456" y="25765"/>
                  </a:cubicBezTo>
                  <a:cubicBezTo>
                    <a:pt x="29492" y="25765"/>
                    <a:pt x="29509" y="25748"/>
                    <a:pt x="29536" y="25721"/>
                  </a:cubicBezTo>
                  <a:cubicBezTo>
                    <a:pt x="29527" y="25818"/>
                    <a:pt x="29553" y="25862"/>
                    <a:pt x="29615" y="25862"/>
                  </a:cubicBezTo>
                  <a:cubicBezTo>
                    <a:pt x="29598" y="25703"/>
                    <a:pt x="29642" y="25677"/>
                    <a:pt x="29668" y="25597"/>
                  </a:cubicBezTo>
                  <a:close/>
                  <a:moveTo>
                    <a:pt x="27205" y="25394"/>
                  </a:moveTo>
                  <a:cubicBezTo>
                    <a:pt x="27231" y="25518"/>
                    <a:pt x="27152" y="25809"/>
                    <a:pt x="27258" y="25801"/>
                  </a:cubicBezTo>
                  <a:cubicBezTo>
                    <a:pt x="27337" y="25765"/>
                    <a:pt x="27196" y="25730"/>
                    <a:pt x="27231" y="25624"/>
                  </a:cubicBezTo>
                  <a:cubicBezTo>
                    <a:pt x="27267" y="25615"/>
                    <a:pt x="27293" y="25606"/>
                    <a:pt x="27284" y="25536"/>
                  </a:cubicBezTo>
                  <a:cubicBezTo>
                    <a:pt x="27187" y="25597"/>
                    <a:pt x="27267" y="25386"/>
                    <a:pt x="27205" y="25394"/>
                  </a:cubicBezTo>
                  <a:close/>
                  <a:moveTo>
                    <a:pt x="29456" y="25191"/>
                  </a:moveTo>
                  <a:cubicBezTo>
                    <a:pt x="29465" y="25297"/>
                    <a:pt x="29518" y="25474"/>
                    <a:pt x="29589" y="25412"/>
                  </a:cubicBezTo>
                  <a:cubicBezTo>
                    <a:pt x="29580" y="25244"/>
                    <a:pt x="29430" y="25156"/>
                    <a:pt x="29518" y="24971"/>
                  </a:cubicBezTo>
                  <a:cubicBezTo>
                    <a:pt x="29439" y="24926"/>
                    <a:pt x="29456" y="25112"/>
                    <a:pt x="29456" y="25191"/>
                  </a:cubicBezTo>
                  <a:close/>
                  <a:moveTo>
                    <a:pt x="29333" y="24653"/>
                  </a:moveTo>
                  <a:cubicBezTo>
                    <a:pt x="29386" y="24723"/>
                    <a:pt x="29395" y="24882"/>
                    <a:pt x="29492" y="24882"/>
                  </a:cubicBezTo>
                  <a:cubicBezTo>
                    <a:pt x="29518" y="24679"/>
                    <a:pt x="29377" y="24467"/>
                    <a:pt x="29333" y="24653"/>
                  </a:cubicBezTo>
                  <a:close/>
                  <a:moveTo>
                    <a:pt x="27231" y="21942"/>
                  </a:moveTo>
                  <a:cubicBezTo>
                    <a:pt x="27240" y="21836"/>
                    <a:pt x="27320" y="21862"/>
                    <a:pt x="27311" y="21721"/>
                  </a:cubicBezTo>
                  <a:cubicBezTo>
                    <a:pt x="27240" y="21695"/>
                    <a:pt x="27178" y="21898"/>
                    <a:pt x="27231" y="21942"/>
                  </a:cubicBezTo>
                  <a:close/>
                  <a:moveTo>
                    <a:pt x="27964" y="18631"/>
                  </a:moveTo>
                  <a:lnTo>
                    <a:pt x="28070" y="18631"/>
                  </a:lnTo>
                  <a:lnTo>
                    <a:pt x="28070" y="18498"/>
                  </a:lnTo>
                  <a:cubicBezTo>
                    <a:pt x="28008" y="18490"/>
                    <a:pt x="27955" y="18516"/>
                    <a:pt x="27964" y="18631"/>
                  </a:cubicBezTo>
                  <a:close/>
                  <a:moveTo>
                    <a:pt x="27867" y="13042"/>
                  </a:moveTo>
                  <a:cubicBezTo>
                    <a:pt x="27867" y="13174"/>
                    <a:pt x="27893" y="13474"/>
                    <a:pt x="27920" y="13404"/>
                  </a:cubicBezTo>
                  <a:cubicBezTo>
                    <a:pt x="27902" y="13315"/>
                    <a:pt x="27911" y="12962"/>
                    <a:pt x="27867" y="13042"/>
                  </a:cubicBezTo>
                  <a:close/>
                  <a:moveTo>
                    <a:pt x="28061" y="12476"/>
                  </a:moveTo>
                  <a:cubicBezTo>
                    <a:pt x="28044" y="12582"/>
                    <a:pt x="27955" y="12565"/>
                    <a:pt x="27982" y="12733"/>
                  </a:cubicBezTo>
                  <a:cubicBezTo>
                    <a:pt x="28044" y="12733"/>
                    <a:pt x="28123" y="12547"/>
                    <a:pt x="28061" y="12476"/>
                  </a:cubicBezTo>
                  <a:close/>
                  <a:moveTo>
                    <a:pt x="27690" y="12061"/>
                  </a:moveTo>
                  <a:cubicBezTo>
                    <a:pt x="27805" y="12079"/>
                    <a:pt x="27708" y="11805"/>
                    <a:pt x="27690" y="11752"/>
                  </a:cubicBezTo>
                  <a:cubicBezTo>
                    <a:pt x="27682" y="11858"/>
                    <a:pt x="27637" y="11982"/>
                    <a:pt x="27690" y="12061"/>
                  </a:cubicBezTo>
                  <a:close/>
                  <a:moveTo>
                    <a:pt x="27964" y="10428"/>
                  </a:moveTo>
                  <a:cubicBezTo>
                    <a:pt x="27982" y="10552"/>
                    <a:pt x="27911" y="10516"/>
                    <a:pt x="27885" y="10560"/>
                  </a:cubicBezTo>
                  <a:cubicBezTo>
                    <a:pt x="27876" y="10737"/>
                    <a:pt x="27885" y="10887"/>
                    <a:pt x="27938" y="10967"/>
                  </a:cubicBezTo>
                  <a:cubicBezTo>
                    <a:pt x="27902" y="10975"/>
                    <a:pt x="27911" y="11055"/>
                    <a:pt x="27885" y="11090"/>
                  </a:cubicBezTo>
                  <a:cubicBezTo>
                    <a:pt x="27973" y="11337"/>
                    <a:pt x="27929" y="11682"/>
                    <a:pt x="27902" y="11938"/>
                  </a:cubicBezTo>
                  <a:cubicBezTo>
                    <a:pt x="27955" y="11894"/>
                    <a:pt x="27920" y="12194"/>
                    <a:pt x="27955" y="12026"/>
                  </a:cubicBezTo>
                  <a:cubicBezTo>
                    <a:pt x="27964" y="11947"/>
                    <a:pt x="27929" y="11929"/>
                    <a:pt x="27929" y="11850"/>
                  </a:cubicBezTo>
                  <a:cubicBezTo>
                    <a:pt x="27999" y="11832"/>
                    <a:pt x="28026" y="11682"/>
                    <a:pt x="28044" y="11585"/>
                  </a:cubicBezTo>
                  <a:cubicBezTo>
                    <a:pt x="28052" y="11505"/>
                    <a:pt x="28017" y="11479"/>
                    <a:pt x="28017" y="11364"/>
                  </a:cubicBezTo>
                  <a:cubicBezTo>
                    <a:pt x="28017" y="11258"/>
                    <a:pt x="28070" y="11117"/>
                    <a:pt x="28070" y="11011"/>
                  </a:cubicBezTo>
                  <a:cubicBezTo>
                    <a:pt x="28070" y="10958"/>
                    <a:pt x="28035" y="10949"/>
                    <a:pt x="28044" y="10878"/>
                  </a:cubicBezTo>
                  <a:cubicBezTo>
                    <a:pt x="28052" y="10755"/>
                    <a:pt x="28079" y="10437"/>
                    <a:pt x="27964" y="10428"/>
                  </a:cubicBezTo>
                  <a:close/>
                  <a:moveTo>
                    <a:pt x="27893" y="5068"/>
                  </a:moveTo>
                  <a:cubicBezTo>
                    <a:pt x="27885" y="5165"/>
                    <a:pt x="27823" y="5271"/>
                    <a:pt x="27814" y="5369"/>
                  </a:cubicBezTo>
                  <a:cubicBezTo>
                    <a:pt x="27805" y="5492"/>
                    <a:pt x="27858" y="5510"/>
                    <a:pt x="27867" y="5598"/>
                  </a:cubicBezTo>
                  <a:cubicBezTo>
                    <a:pt x="27867" y="5642"/>
                    <a:pt x="27840" y="5625"/>
                    <a:pt x="27840" y="5633"/>
                  </a:cubicBezTo>
                  <a:cubicBezTo>
                    <a:pt x="27832" y="5678"/>
                    <a:pt x="27867" y="5678"/>
                    <a:pt x="27867" y="5686"/>
                  </a:cubicBezTo>
                  <a:cubicBezTo>
                    <a:pt x="27876" y="5907"/>
                    <a:pt x="27893" y="6031"/>
                    <a:pt x="27973" y="6084"/>
                  </a:cubicBezTo>
                  <a:cubicBezTo>
                    <a:pt x="27999" y="5925"/>
                    <a:pt x="27929" y="5669"/>
                    <a:pt x="27920" y="5421"/>
                  </a:cubicBezTo>
                  <a:cubicBezTo>
                    <a:pt x="27920" y="5289"/>
                    <a:pt x="28008" y="5112"/>
                    <a:pt x="27893" y="5068"/>
                  </a:cubicBezTo>
                  <a:close/>
                  <a:moveTo>
                    <a:pt x="24909" y="2675"/>
                  </a:moveTo>
                  <a:cubicBezTo>
                    <a:pt x="25006" y="2684"/>
                    <a:pt x="25086" y="2728"/>
                    <a:pt x="25174" y="2675"/>
                  </a:cubicBezTo>
                  <a:cubicBezTo>
                    <a:pt x="25218" y="2578"/>
                    <a:pt x="24882" y="2614"/>
                    <a:pt x="24909" y="2675"/>
                  </a:cubicBezTo>
                  <a:close/>
                  <a:moveTo>
                    <a:pt x="25660" y="2499"/>
                  </a:moveTo>
                  <a:cubicBezTo>
                    <a:pt x="25545" y="2446"/>
                    <a:pt x="25536" y="2614"/>
                    <a:pt x="25589" y="2631"/>
                  </a:cubicBezTo>
                  <a:cubicBezTo>
                    <a:pt x="25571" y="2552"/>
                    <a:pt x="25686" y="2596"/>
                    <a:pt x="25660" y="2499"/>
                  </a:cubicBezTo>
                  <a:close/>
                  <a:moveTo>
                    <a:pt x="25492" y="2366"/>
                  </a:moveTo>
                  <a:cubicBezTo>
                    <a:pt x="25518" y="2366"/>
                    <a:pt x="25536" y="2375"/>
                    <a:pt x="25554" y="2384"/>
                  </a:cubicBezTo>
                  <a:cubicBezTo>
                    <a:pt x="25562" y="2393"/>
                    <a:pt x="25571" y="2402"/>
                    <a:pt x="25580" y="2411"/>
                  </a:cubicBezTo>
                  <a:cubicBezTo>
                    <a:pt x="25598" y="2437"/>
                    <a:pt x="25615" y="2455"/>
                    <a:pt x="25660" y="2446"/>
                  </a:cubicBezTo>
                  <a:cubicBezTo>
                    <a:pt x="25836" y="2384"/>
                    <a:pt x="25589" y="2234"/>
                    <a:pt x="25492" y="2366"/>
                  </a:cubicBezTo>
                  <a:close/>
                  <a:moveTo>
                    <a:pt x="27787" y="4971"/>
                  </a:moveTo>
                  <a:cubicBezTo>
                    <a:pt x="27867" y="4989"/>
                    <a:pt x="27876" y="4874"/>
                    <a:pt x="27955" y="4892"/>
                  </a:cubicBezTo>
                  <a:cubicBezTo>
                    <a:pt x="27955" y="4918"/>
                    <a:pt x="27955" y="4971"/>
                    <a:pt x="27973" y="4980"/>
                  </a:cubicBezTo>
                  <a:cubicBezTo>
                    <a:pt x="27973" y="4742"/>
                    <a:pt x="27796" y="4697"/>
                    <a:pt x="27787" y="4971"/>
                  </a:cubicBezTo>
                  <a:close/>
                  <a:moveTo>
                    <a:pt x="29050" y="1642"/>
                  </a:moveTo>
                  <a:cubicBezTo>
                    <a:pt x="28997" y="1801"/>
                    <a:pt x="29041" y="2066"/>
                    <a:pt x="29077" y="2181"/>
                  </a:cubicBezTo>
                  <a:cubicBezTo>
                    <a:pt x="29068" y="1916"/>
                    <a:pt x="29138" y="1713"/>
                    <a:pt x="29050" y="1642"/>
                  </a:cubicBezTo>
                  <a:close/>
                  <a:moveTo>
                    <a:pt x="28282" y="539"/>
                  </a:moveTo>
                  <a:cubicBezTo>
                    <a:pt x="28591" y="486"/>
                    <a:pt x="28503" y="583"/>
                    <a:pt x="28706" y="600"/>
                  </a:cubicBezTo>
                  <a:cubicBezTo>
                    <a:pt x="28776" y="539"/>
                    <a:pt x="28918" y="521"/>
                    <a:pt x="28838" y="468"/>
                  </a:cubicBezTo>
                  <a:cubicBezTo>
                    <a:pt x="28679" y="512"/>
                    <a:pt x="28344" y="450"/>
                    <a:pt x="28282" y="539"/>
                  </a:cubicBezTo>
                  <a:close/>
                  <a:moveTo>
                    <a:pt x="24803" y="574"/>
                  </a:moveTo>
                  <a:cubicBezTo>
                    <a:pt x="24856" y="618"/>
                    <a:pt x="25015" y="618"/>
                    <a:pt x="25024" y="556"/>
                  </a:cubicBezTo>
                  <a:cubicBezTo>
                    <a:pt x="24971" y="521"/>
                    <a:pt x="24812" y="512"/>
                    <a:pt x="24803" y="574"/>
                  </a:cubicBezTo>
                  <a:close/>
                  <a:moveTo>
                    <a:pt x="24971" y="1987"/>
                  </a:moveTo>
                  <a:cubicBezTo>
                    <a:pt x="25130" y="2040"/>
                    <a:pt x="25174" y="1978"/>
                    <a:pt x="25333" y="1960"/>
                  </a:cubicBezTo>
                  <a:cubicBezTo>
                    <a:pt x="25280" y="2066"/>
                    <a:pt x="25492" y="1996"/>
                    <a:pt x="25509" y="1996"/>
                  </a:cubicBezTo>
                  <a:cubicBezTo>
                    <a:pt x="25598" y="2004"/>
                    <a:pt x="25607" y="2066"/>
                    <a:pt x="25704" y="2075"/>
                  </a:cubicBezTo>
                  <a:cubicBezTo>
                    <a:pt x="25686" y="1960"/>
                    <a:pt x="25916" y="2031"/>
                    <a:pt x="25960" y="1943"/>
                  </a:cubicBezTo>
                  <a:cubicBezTo>
                    <a:pt x="26022" y="1951"/>
                    <a:pt x="26163" y="1925"/>
                    <a:pt x="26101" y="2004"/>
                  </a:cubicBezTo>
                  <a:cubicBezTo>
                    <a:pt x="25977" y="2013"/>
                    <a:pt x="25951" y="1934"/>
                    <a:pt x="25898" y="2022"/>
                  </a:cubicBezTo>
                  <a:cubicBezTo>
                    <a:pt x="25960" y="2049"/>
                    <a:pt x="26013" y="2066"/>
                    <a:pt x="26083" y="2057"/>
                  </a:cubicBezTo>
                  <a:cubicBezTo>
                    <a:pt x="26119" y="2049"/>
                    <a:pt x="26216" y="2004"/>
                    <a:pt x="26304" y="1978"/>
                  </a:cubicBezTo>
                  <a:cubicBezTo>
                    <a:pt x="26392" y="1951"/>
                    <a:pt x="26472" y="1943"/>
                    <a:pt x="26454" y="2004"/>
                  </a:cubicBezTo>
                  <a:cubicBezTo>
                    <a:pt x="26428" y="2004"/>
                    <a:pt x="26401" y="2031"/>
                    <a:pt x="26437" y="2031"/>
                  </a:cubicBezTo>
                  <a:cubicBezTo>
                    <a:pt x="26481" y="1996"/>
                    <a:pt x="26525" y="2031"/>
                    <a:pt x="26569" y="2049"/>
                  </a:cubicBezTo>
                  <a:cubicBezTo>
                    <a:pt x="26613" y="2075"/>
                    <a:pt x="26657" y="2084"/>
                    <a:pt x="26728" y="2013"/>
                  </a:cubicBezTo>
                  <a:cubicBezTo>
                    <a:pt x="26719" y="1978"/>
                    <a:pt x="26578" y="2004"/>
                    <a:pt x="26595" y="1960"/>
                  </a:cubicBezTo>
                  <a:cubicBezTo>
                    <a:pt x="26799" y="1951"/>
                    <a:pt x="26887" y="2031"/>
                    <a:pt x="27055" y="1943"/>
                  </a:cubicBezTo>
                  <a:cubicBezTo>
                    <a:pt x="27090" y="1943"/>
                    <a:pt x="27063" y="2013"/>
                    <a:pt x="27072" y="2022"/>
                  </a:cubicBezTo>
                  <a:cubicBezTo>
                    <a:pt x="27099" y="2031"/>
                    <a:pt x="27328" y="2013"/>
                    <a:pt x="27346" y="2022"/>
                  </a:cubicBezTo>
                  <a:cubicBezTo>
                    <a:pt x="27346" y="2031"/>
                    <a:pt x="27293" y="2075"/>
                    <a:pt x="27293" y="2075"/>
                  </a:cubicBezTo>
                  <a:cubicBezTo>
                    <a:pt x="27346" y="2084"/>
                    <a:pt x="27443" y="2049"/>
                    <a:pt x="27505" y="2049"/>
                  </a:cubicBezTo>
                  <a:cubicBezTo>
                    <a:pt x="27505" y="2066"/>
                    <a:pt x="27505" y="2084"/>
                    <a:pt x="27496" y="2110"/>
                  </a:cubicBezTo>
                  <a:cubicBezTo>
                    <a:pt x="27470" y="2146"/>
                    <a:pt x="27425" y="2172"/>
                    <a:pt x="27417" y="2216"/>
                  </a:cubicBezTo>
                  <a:cubicBezTo>
                    <a:pt x="27470" y="2252"/>
                    <a:pt x="27505" y="2137"/>
                    <a:pt x="27549" y="2057"/>
                  </a:cubicBezTo>
                  <a:cubicBezTo>
                    <a:pt x="27576" y="2199"/>
                    <a:pt x="27655" y="2004"/>
                    <a:pt x="27682" y="2190"/>
                  </a:cubicBezTo>
                  <a:cubicBezTo>
                    <a:pt x="27682" y="2269"/>
                    <a:pt x="27611" y="2296"/>
                    <a:pt x="27629" y="2393"/>
                  </a:cubicBezTo>
                  <a:cubicBezTo>
                    <a:pt x="27673" y="2393"/>
                    <a:pt x="27673" y="2472"/>
                    <a:pt x="27682" y="2525"/>
                  </a:cubicBezTo>
                  <a:cubicBezTo>
                    <a:pt x="27708" y="2755"/>
                    <a:pt x="27708" y="3073"/>
                    <a:pt x="27673" y="3364"/>
                  </a:cubicBezTo>
                  <a:cubicBezTo>
                    <a:pt x="27708" y="3391"/>
                    <a:pt x="27752" y="3408"/>
                    <a:pt x="27752" y="3523"/>
                  </a:cubicBezTo>
                  <a:cubicBezTo>
                    <a:pt x="27770" y="3982"/>
                    <a:pt x="27787" y="4212"/>
                    <a:pt x="27796" y="4706"/>
                  </a:cubicBezTo>
                  <a:cubicBezTo>
                    <a:pt x="27982" y="4742"/>
                    <a:pt x="27849" y="4380"/>
                    <a:pt x="27849" y="4221"/>
                  </a:cubicBezTo>
                  <a:cubicBezTo>
                    <a:pt x="27858" y="3956"/>
                    <a:pt x="27902" y="3691"/>
                    <a:pt x="27911" y="3444"/>
                  </a:cubicBezTo>
                  <a:cubicBezTo>
                    <a:pt x="27867" y="3452"/>
                    <a:pt x="27840" y="3417"/>
                    <a:pt x="27832" y="3373"/>
                  </a:cubicBezTo>
                  <a:cubicBezTo>
                    <a:pt x="27885" y="2967"/>
                    <a:pt x="27814" y="2781"/>
                    <a:pt x="27787" y="2455"/>
                  </a:cubicBezTo>
                  <a:cubicBezTo>
                    <a:pt x="27840" y="2384"/>
                    <a:pt x="27867" y="2534"/>
                    <a:pt x="27867" y="2358"/>
                  </a:cubicBezTo>
                  <a:cubicBezTo>
                    <a:pt x="27814" y="2340"/>
                    <a:pt x="27805" y="2225"/>
                    <a:pt x="27761" y="2207"/>
                  </a:cubicBezTo>
                  <a:cubicBezTo>
                    <a:pt x="27770" y="2057"/>
                    <a:pt x="27761" y="1916"/>
                    <a:pt x="27761" y="1792"/>
                  </a:cubicBezTo>
                  <a:cubicBezTo>
                    <a:pt x="27602" y="1792"/>
                    <a:pt x="27470" y="1792"/>
                    <a:pt x="27417" y="1757"/>
                  </a:cubicBezTo>
                  <a:cubicBezTo>
                    <a:pt x="27205" y="1801"/>
                    <a:pt x="27037" y="1801"/>
                    <a:pt x="26940" y="1748"/>
                  </a:cubicBezTo>
                  <a:cubicBezTo>
                    <a:pt x="26905" y="1881"/>
                    <a:pt x="26684" y="1801"/>
                    <a:pt x="26578" y="1845"/>
                  </a:cubicBezTo>
                  <a:cubicBezTo>
                    <a:pt x="26613" y="1792"/>
                    <a:pt x="26719" y="1801"/>
                    <a:pt x="26763" y="1748"/>
                  </a:cubicBezTo>
                  <a:cubicBezTo>
                    <a:pt x="26587" y="1792"/>
                    <a:pt x="26551" y="1739"/>
                    <a:pt x="26366" y="1739"/>
                  </a:cubicBezTo>
                  <a:cubicBezTo>
                    <a:pt x="26251" y="1845"/>
                    <a:pt x="26551" y="1748"/>
                    <a:pt x="26507" y="1819"/>
                  </a:cubicBezTo>
                  <a:cubicBezTo>
                    <a:pt x="26437" y="1916"/>
                    <a:pt x="26304" y="1810"/>
                    <a:pt x="26110" y="1837"/>
                  </a:cubicBezTo>
                  <a:cubicBezTo>
                    <a:pt x="26101" y="1872"/>
                    <a:pt x="26083" y="1907"/>
                    <a:pt x="26013" y="1890"/>
                  </a:cubicBezTo>
                  <a:cubicBezTo>
                    <a:pt x="26119" y="1810"/>
                    <a:pt x="26004" y="1872"/>
                    <a:pt x="25898" y="1863"/>
                  </a:cubicBezTo>
                  <a:cubicBezTo>
                    <a:pt x="25721" y="1845"/>
                    <a:pt x="25580" y="1837"/>
                    <a:pt x="25509" y="1907"/>
                  </a:cubicBezTo>
                  <a:cubicBezTo>
                    <a:pt x="25509" y="1863"/>
                    <a:pt x="25527" y="1828"/>
                    <a:pt x="25562" y="1801"/>
                  </a:cubicBezTo>
                  <a:cubicBezTo>
                    <a:pt x="25395" y="1775"/>
                    <a:pt x="25412" y="1854"/>
                    <a:pt x="25333" y="1881"/>
                  </a:cubicBezTo>
                  <a:cubicBezTo>
                    <a:pt x="25050" y="1854"/>
                    <a:pt x="24785" y="1863"/>
                    <a:pt x="24715" y="1792"/>
                  </a:cubicBezTo>
                  <a:cubicBezTo>
                    <a:pt x="24724" y="1757"/>
                    <a:pt x="24803" y="1731"/>
                    <a:pt x="24724" y="1713"/>
                  </a:cubicBezTo>
                  <a:cubicBezTo>
                    <a:pt x="24653" y="1739"/>
                    <a:pt x="24653" y="1810"/>
                    <a:pt x="24582" y="1845"/>
                  </a:cubicBezTo>
                  <a:cubicBezTo>
                    <a:pt x="24467" y="1837"/>
                    <a:pt x="24379" y="1731"/>
                    <a:pt x="24317" y="1837"/>
                  </a:cubicBezTo>
                  <a:cubicBezTo>
                    <a:pt x="24512" y="1881"/>
                    <a:pt x="24662" y="1819"/>
                    <a:pt x="24715" y="1898"/>
                  </a:cubicBezTo>
                  <a:cubicBezTo>
                    <a:pt x="24644" y="1925"/>
                    <a:pt x="24512" y="1934"/>
                    <a:pt x="24406" y="1943"/>
                  </a:cubicBezTo>
                  <a:cubicBezTo>
                    <a:pt x="24211" y="1969"/>
                    <a:pt x="24335" y="1934"/>
                    <a:pt x="24185" y="1916"/>
                  </a:cubicBezTo>
                  <a:cubicBezTo>
                    <a:pt x="23955" y="2093"/>
                    <a:pt x="24988" y="2057"/>
                    <a:pt x="24971" y="1987"/>
                  </a:cubicBezTo>
                  <a:close/>
                  <a:moveTo>
                    <a:pt x="22887" y="2084"/>
                  </a:moveTo>
                  <a:cubicBezTo>
                    <a:pt x="22922" y="1996"/>
                    <a:pt x="22728" y="1987"/>
                    <a:pt x="22666" y="2031"/>
                  </a:cubicBezTo>
                  <a:cubicBezTo>
                    <a:pt x="22631" y="2119"/>
                    <a:pt x="22816" y="2128"/>
                    <a:pt x="22887" y="2084"/>
                  </a:cubicBezTo>
                  <a:close/>
                  <a:moveTo>
                    <a:pt x="21536" y="2622"/>
                  </a:moveTo>
                  <a:cubicBezTo>
                    <a:pt x="21668" y="2622"/>
                    <a:pt x="21827" y="2605"/>
                    <a:pt x="21889" y="2649"/>
                  </a:cubicBezTo>
                  <a:cubicBezTo>
                    <a:pt x="21863" y="2605"/>
                    <a:pt x="21730" y="2481"/>
                    <a:pt x="21668" y="2543"/>
                  </a:cubicBezTo>
                  <a:cubicBezTo>
                    <a:pt x="21695" y="2543"/>
                    <a:pt x="21721" y="2543"/>
                    <a:pt x="21713" y="2569"/>
                  </a:cubicBezTo>
                  <a:cubicBezTo>
                    <a:pt x="21633" y="2569"/>
                    <a:pt x="21562" y="2587"/>
                    <a:pt x="21536" y="2622"/>
                  </a:cubicBezTo>
                  <a:close/>
                  <a:moveTo>
                    <a:pt x="21236" y="2349"/>
                  </a:moveTo>
                  <a:cubicBezTo>
                    <a:pt x="21306" y="2393"/>
                    <a:pt x="21465" y="2375"/>
                    <a:pt x="21501" y="2322"/>
                  </a:cubicBezTo>
                  <a:cubicBezTo>
                    <a:pt x="21430" y="2278"/>
                    <a:pt x="21271" y="2296"/>
                    <a:pt x="21236" y="2349"/>
                  </a:cubicBezTo>
                  <a:close/>
                  <a:moveTo>
                    <a:pt x="21103" y="2216"/>
                  </a:moveTo>
                  <a:cubicBezTo>
                    <a:pt x="21094" y="2322"/>
                    <a:pt x="21218" y="2287"/>
                    <a:pt x="21324" y="2269"/>
                  </a:cubicBezTo>
                  <a:cubicBezTo>
                    <a:pt x="21377" y="2181"/>
                    <a:pt x="21192" y="2225"/>
                    <a:pt x="21103" y="2216"/>
                  </a:cubicBezTo>
                  <a:close/>
                  <a:moveTo>
                    <a:pt x="21024" y="706"/>
                  </a:moveTo>
                  <a:cubicBezTo>
                    <a:pt x="21156" y="777"/>
                    <a:pt x="21245" y="653"/>
                    <a:pt x="21342" y="627"/>
                  </a:cubicBezTo>
                  <a:cubicBezTo>
                    <a:pt x="21183" y="618"/>
                    <a:pt x="21077" y="645"/>
                    <a:pt x="21024" y="706"/>
                  </a:cubicBezTo>
                  <a:close/>
                  <a:moveTo>
                    <a:pt x="20944" y="539"/>
                  </a:moveTo>
                  <a:cubicBezTo>
                    <a:pt x="20971" y="459"/>
                    <a:pt x="20856" y="459"/>
                    <a:pt x="20724" y="459"/>
                  </a:cubicBezTo>
                  <a:cubicBezTo>
                    <a:pt x="20706" y="539"/>
                    <a:pt x="20821" y="547"/>
                    <a:pt x="20944" y="539"/>
                  </a:cubicBezTo>
                  <a:close/>
                  <a:moveTo>
                    <a:pt x="20317" y="689"/>
                  </a:moveTo>
                  <a:cubicBezTo>
                    <a:pt x="20432" y="698"/>
                    <a:pt x="20529" y="698"/>
                    <a:pt x="20538" y="645"/>
                  </a:cubicBezTo>
                  <a:cubicBezTo>
                    <a:pt x="20476" y="600"/>
                    <a:pt x="20291" y="600"/>
                    <a:pt x="20317" y="689"/>
                  </a:cubicBezTo>
                  <a:close/>
                  <a:moveTo>
                    <a:pt x="19788" y="1978"/>
                  </a:moveTo>
                  <a:cubicBezTo>
                    <a:pt x="19955" y="2022"/>
                    <a:pt x="19876" y="1907"/>
                    <a:pt x="20008" y="1934"/>
                  </a:cubicBezTo>
                  <a:cubicBezTo>
                    <a:pt x="20097" y="1951"/>
                    <a:pt x="20450" y="2057"/>
                    <a:pt x="20494" y="1943"/>
                  </a:cubicBezTo>
                  <a:cubicBezTo>
                    <a:pt x="20335" y="1916"/>
                    <a:pt x="20159" y="1978"/>
                    <a:pt x="20097" y="1907"/>
                  </a:cubicBezTo>
                  <a:cubicBezTo>
                    <a:pt x="20106" y="1916"/>
                    <a:pt x="20238" y="1890"/>
                    <a:pt x="20141" y="1881"/>
                  </a:cubicBezTo>
                  <a:cubicBezTo>
                    <a:pt x="20070" y="1943"/>
                    <a:pt x="19744" y="1845"/>
                    <a:pt x="19788" y="1978"/>
                  </a:cubicBezTo>
                  <a:close/>
                  <a:moveTo>
                    <a:pt x="19744" y="680"/>
                  </a:moveTo>
                  <a:cubicBezTo>
                    <a:pt x="19867" y="662"/>
                    <a:pt x="19858" y="724"/>
                    <a:pt x="19964" y="706"/>
                  </a:cubicBezTo>
                  <a:cubicBezTo>
                    <a:pt x="19964" y="662"/>
                    <a:pt x="19955" y="627"/>
                    <a:pt x="19920" y="600"/>
                  </a:cubicBezTo>
                  <a:cubicBezTo>
                    <a:pt x="19814" y="600"/>
                    <a:pt x="19779" y="645"/>
                    <a:pt x="19744" y="680"/>
                  </a:cubicBezTo>
                  <a:close/>
                  <a:moveTo>
                    <a:pt x="18410" y="2040"/>
                  </a:moveTo>
                  <a:cubicBezTo>
                    <a:pt x="18631" y="1978"/>
                    <a:pt x="18763" y="2110"/>
                    <a:pt x="18852" y="2022"/>
                  </a:cubicBezTo>
                  <a:cubicBezTo>
                    <a:pt x="18719" y="1987"/>
                    <a:pt x="18719" y="1890"/>
                    <a:pt x="18543" y="1881"/>
                  </a:cubicBezTo>
                  <a:cubicBezTo>
                    <a:pt x="18490" y="1916"/>
                    <a:pt x="18490" y="1951"/>
                    <a:pt x="18543" y="1987"/>
                  </a:cubicBezTo>
                  <a:cubicBezTo>
                    <a:pt x="18463" y="1987"/>
                    <a:pt x="18428" y="2004"/>
                    <a:pt x="18410" y="2040"/>
                  </a:cubicBezTo>
                  <a:close/>
                  <a:moveTo>
                    <a:pt x="17969" y="1845"/>
                  </a:moveTo>
                  <a:cubicBezTo>
                    <a:pt x="18092" y="1854"/>
                    <a:pt x="18119" y="1810"/>
                    <a:pt x="18110" y="1739"/>
                  </a:cubicBezTo>
                  <a:cubicBezTo>
                    <a:pt x="17986" y="1739"/>
                    <a:pt x="17889" y="1801"/>
                    <a:pt x="17969" y="1845"/>
                  </a:cubicBezTo>
                  <a:close/>
                  <a:moveTo>
                    <a:pt x="15532" y="1784"/>
                  </a:moveTo>
                  <a:cubicBezTo>
                    <a:pt x="15567" y="1784"/>
                    <a:pt x="15585" y="1801"/>
                    <a:pt x="15576" y="1837"/>
                  </a:cubicBezTo>
                  <a:cubicBezTo>
                    <a:pt x="15699" y="1863"/>
                    <a:pt x="15885" y="1792"/>
                    <a:pt x="15885" y="1837"/>
                  </a:cubicBezTo>
                  <a:cubicBezTo>
                    <a:pt x="15876" y="1898"/>
                    <a:pt x="15691" y="1845"/>
                    <a:pt x="15708" y="1916"/>
                  </a:cubicBezTo>
                  <a:cubicBezTo>
                    <a:pt x="15867" y="1969"/>
                    <a:pt x="15867" y="1907"/>
                    <a:pt x="16017" y="1898"/>
                  </a:cubicBezTo>
                  <a:cubicBezTo>
                    <a:pt x="15956" y="1810"/>
                    <a:pt x="16035" y="1792"/>
                    <a:pt x="15982" y="1739"/>
                  </a:cubicBezTo>
                  <a:cubicBezTo>
                    <a:pt x="15814" y="1775"/>
                    <a:pt x="15647" y="1775"/>
                    <a:pt x="15532" y="1784"/>
                  </a:cubicBezTo>
                  <a:close/>
                  <a:moveTo>
                    <a:pt x="12865" y="1951"/>
                  </a:moveTo>
                  <a:cubicBezTo>
                    <a:pt x="12953" y="1943"/>
                    <a:pt x="12962" y="1978"/>
                    <a:pt x="13042" y="1978"/>
                  </a:cubicBezTo>
                  <a:cubicBezTo>
                    <a:pt x="13006" y="1907"/>
                    <a:pt x="13104" y="1907"/>
                    <a:pt x="13095" y="1845"/>
                  </a:cubicBezTo>
                  <a:cubicBezTo>
                    <a:pt x="12962" y="1845"/>
                    <a:pt x="12927" y="1907"/>
                    <a:pt x="12865" y="1951"/>
                  </a:cubicBezTo>
                  <a:close/>
                  <a:moveTo>
                    <a:pt x="12247" y="1943"/>
                  </a:moveTo>
                  <a:cubicBezTo>
                    <a:pt x="12344" y="1960"/>
                    <a:pt x="12415" y="2031"/>
                    <a:pt x="12512" y="1996"/>
                  </a:cubicBezTo>
                  <a:cubicBezTo>
                    <a:pt x="12512" y="1960"/>
                    <a:pt x="12494" y="1943"/>
                    <a:pt x="12468" y="1916"/>
                  </a:cubicBezTo>
                  <a:cubicBezTo>
                    <a:pt x="12627" y="1837"/>
                    <a:pt x="12742" y="1978"/>
                    <a:pt x="12821" y="1925"/>
                  </a:cubicBezTo>
                  <a:cubicBezTo>
                    <a:pt x="12777" y="1845"/>
                    <a:pt x="12538" y="1872"/>
                    <a:pt x="12424" y="1837"/>
                  </a:cubicBezTo>
                  <a:cubicBezTo>
                    <a:pt x="12415" y="1872"/>
                    <a:pt x="12441" y="1934"/>
                    <a:pt x="12379" y="1943"/>
                  </a:cubicBezTo>
                  <a:cubicBezTo>
                    <a:pt x="12371" y="1890"/>
                    <a:pt x="12229" y="1925"/>
                    <a:pt x="12203" y="1881"/>
                  </a:cubicBezTo>
                  <a:cubicBezTo>
                    <a:pt x="11920" y="1960"/>
                    <a:pt x="12097" y="1907"/>
                    <a:pt x="12247" y="1943"/>
                  </a:cubicBezTo>
                  <a:close/>
                  <a:moveTo>
                    <a:pt x="6455" y="177"/>
                  </a:moveTo>
                  <a:cubicBezTo>
                    <a:pt x="6640" y="177"/>
                    <a:pt x="6693" y="230"/>
                    <a:pt x="6808" y="159"/>
                  </a:cubicBezTo>
                  <a:cubicBezTo>
                    <a:pt x="6755" y="150"/>
                    <a:pt x="6781" y="124"/>
                    <a:pt x="6808" y="106"/>
                  </a:cubicBezTo>
                  <a:cubicBezTo>
                    <a:pt x="6658" y="141"/>
                    <a:pt x="6516" y="18"/>
                    <a:pt x="6455" y="177"/>
                  </a:cubicBezTo>
                  <a:close/>
                  <a:moveTo>
                    <a:pt x="6366" y="230"/>
                  </a:moveTo>
                  <a:cubicBezTo>
                    <a:pt x="6366" y="256"/>
                    <a:pt x="6437" y="265"/>
                    <a:pt x="6455" y="230"/>
                  </a:cubicBezTo>
                  <a:cubicBezTo>
                    <a:pt x="6358" y="203"/>
                    <a:pt x="6366" y="124"/>
                    <a:pt x="6234" y="124"/>
                  </a:cubicBezTo>
                  <a:cubicBezTo>
                    <a:pt x="6190" y="203"/>
                    <a:pt x="6349" y="177"/>
                    <a:pt x="6366" y="230"/>
                  </a:cubicBezTo>
                  <a:close/>
                  <a:moveTo>
                    <a:pt x="5748" y="168"/>
                  </a:moveTo>
                  <a:cubicBezTo>
                    <a:pt x="5801" y="203"/>
                    <a:pt x="6013" y="194"/>
                    <a:pt x="6013" y="115"/>
                  </a:cubicBezTo>
                  <a:cubicBezTo>
                    <a:pt x="5890" y="159"/>
                    <a:pt x="5810" y="71"/>
                    <a:pt x="5748" y="168"/>
                  </a:cubicBezTo>
                  <a:close/>
                  <a:moveTo>
                    <a:pt x="4874" y="1077"/>
                  </a:moveTo>
                  <a:cubicBezTo>
                    <a:pt x="4980" y="1060"/>
                    <a:pt x="5121" y="1060"/>
                    <a:pt x="5183" y="1007"/>
                  </a:cubicBezTo>
                  <a:cubicBezTo>
                    <a:pt x="4998" y="971"/>
                    <a:pt x="4954" y="998"/>
                    <a:pt x="4874" y="1077"/>
                  </a:cubicBezTo>
                  <a:close/>
                  <a:moveTo>
                    <a:pt x="4680" y="177"/>
                  </a:moveTo>
                  <a:cubicBezTo>
                    <a:pt x="4848" y="194"/>
                    <a:pt x="4883" y="212"/>
                    <a:pt x="4945" y="124"/>
                  </a:cubicBezTo>
                  <a:cubicBezTo>
                    <a:pt x="4856" y="71"/>
                    <a:pt x="4706" y="115"/>
                    <a:pt x="4680" y="177"/>
                  </a:cubicBezTo>
                  <a:close/>
                  <a:moveTo>
                    <a:pt x="998" y="1086"/>
                  </a:moveTo>
                  <a:cubicBezTo>
                    <a:pt x="1130" y="1068"/>
                    <a:pt x="1245" y="1060"/>
                    <a:pt x="1280" y="1024"/>
                  </a:cubicBezTo>
                  <a:cubicBezTo>
                    <a:pt x="1236" y="989"/>
                    <a:pt x="1183" y="962"/>
                    <a:pt x="1095" y="954"/>
                  </a:cubicBezTo>
                  <a:cubicBezTo>
                    <a:pt x="1254" y="1042"/>
                    <a:pt x="1016" y="1042"/>
                    <a:pt x="998" y="1086"/>
                  </a:cubicBezTo>
                  <a:close/>
                  <a:moveTo>
                    <a:pt x="759" y="1201"/>
                  </a:moveTo>
                  <a:cubicBezTo>
                    <a:pt x="768" y="1192"/>
                    <a:pt x="795" y="1166"/>
                    <a:pt x="821" y="1139"/>
                  </a:cubicBezTo>
                  <a:cubicBezTo>
                    <a:pt x="821" y="1130"/>
                    <a:pt x="830" y="1121"/>
                    <a:pt x="830" y="1113"/>
                  </a:cubicBezTo>
                  <a:cubicBezTo>
                    <a:pt x="830" y="1104"/>
                    <a:pt x="848" y="1113"/>
                    <a:pt x="857" y="1104"/>
                  </a:cubicBezTo>
                  <a:cubicBezTo>
                    <a:pt x="874" y="1104"/>
                    <a:pt x="883" y="1095"/>
                    <a:pt x="874" y="1077"/>
                  </a:cubicBezTo>
                  <a:cubicBezTo>
                    <a:pt x="645" y="1007"/>
                    <a:pt x="989" y="1051"/>
                    <a:pt x="1042" y="1015"/>
                  </a:cubicBezTo>
                  <a:cubicBezTo>
                    <a:pt x="963" y="954"/>
                    <a:pt x="865" y="962"/>
                    <a:pt x="786" y="989"/>
                  </a:cubicBezTo>
                  <a:cubicBezTo>
                    <a:pt x="671" y="971"/>
                    <a:pt x="742" y="1166"/>
                    <a:pt x="759" y="1201"/>
                  </a:cubicBezTo>
                  <a:close/>
                  <a:moveTo>
                    <a:pt x="344" y="3391"/>
                  </a:moveTo>
                  <a:cubicBezTo>
                    <a:pt x="353" y="3355"/>
                    <a:pt x="344" y="3249"/>
                    <a:pt x="327" y="3152"/>
                  </a:cubicBezTo>
                  <a:cubicBezTo>
                    <a:pt x="309" y="3064"/>
                    <a:pt x="283" y="2976"/>
                    <a:pt x="247" y="2958"/>
                  </a:cubicBezTo>
                  <a:cubicBezTo>
                    <a:pt x="318" y="3135"/>
                    <a:pt x="256" y="3258"/>
                    <a:pt x="344" y="3391"/>
                  </a:cubicBezTo>
                  <a:close/>
                  <a:moveTo>
                    <a:pt x="1369" y="5651"/>
                  </a:moveTo>
                  <a:cubicBezTo>
                    <a:pt x="1316" y="5651"/>
                    <a:pt x="1263" y="5607"/>
                    <a:pt x="1201" y="5510"/>
                  </a:cubicBezTo>
                  <a:cubicBezTo>
                    <a:pt x="1157" y="5510"/>
                    <a:pt x="1139" y="5536"/>
                    <a:pt x="1148" y="5580"/>
                  </a:cubicBezTo>
                  <a:cubicBezTo>
                    <a:pt x="1148" y="5625"/>
                    <a:pt x="1174" y="5686"/>
                    <a:pt x="1201" y="5739"/>
                  </a:cubicBezTo>
                  <a:cubicBezTo>
                    <a:pt x="1236" y="5713"/>
                    <a:pt x="1289" y="5766"/>
                    <a:pt x="1369" y="5889"/>
                  </a:cubicBezTo>
                  <a:cubicBezTo>
                    <a:pt x="1457" y="5872"/>
                    <a:pt x="1413" y="5766"/>
                    <a:pt x="1369" y="5651"/>
                  </a:cubicBezTo>
                  <a:close/>
                  <a:moveTo>
                    <a:pt x="1598" y="6207"/>
                  </a:moveTo>
                  <a:cubicBezTo>
                    <a:pt x="1625" y="6172"/>
                    <a:pt x="1625" y="6137"/>
                    <a:pt x="1634" y="6101"/>
                  </a:cubicBezTo>
                  <a:cubicBezTo>
                    <a:pt x="1634" y="6066"/>
                    <a:pt x="1625" y="6013"/>
                    <a:pt x="1625" y="5969"/>
                  </a:cubicBezTo>
                  <a:cubicBezTo>
                    <a:pt x="1598" y="6004"/>
                    <a:pt x="1545" y="6013"/>
                    <a:pt x="1519" y="6040"/>
                  </a:cubicBezTo>
                  <a:cubicBezTo>
                    <a:pt x="1510" y="6048"/>
                    <a:pt x="1510" y="6075"/>
                    <a:pt x="1519" y="6101"/>
                  </a:cubicBezTo>
                  <a:cubicBezTo>
                    <a:pt x="1528" y="6110"/>
                    <a:pt x="1536" y="6137"/>
                    <a:pt x="1554" y="6154"/>
                  </a:cubicBezTo>
                  <a:cubicBezTo>
                    <a:pt x="1563" y="6163"/>
                    <a:pt x="1581" y="6181"/>
                    <a:pt x="1598" y="6207"/>
                  </a:cubicBezTo>
                  <a:close/>
                  <a:moveTo>
                    <a:pt x="2022" y="5881"/>
                  </a:moveTo>
                  <a:cubicBezTo>
                    <a:pt x="1960" y="5828"/>
                    <a:pt x="1846" y="5695"/>
                    <a:pt x="1766" y="5580"/>
                  </a:cubicBezTo>
                  <a:cubicBezTo>
                    <a:pt x="1678" y="5466"/>
                    <a:pt x="1589" y="5369"/>
                    <a:pt x="1519" y="5360"/>
                  </a:cubicBezTo>
                  <a:cubicBezTo>
                    <a:pt x="1545" y="5466"/>
                    <a:pt x="1572" y="5413"/>
                    <a:pt x="1642" y="5501"/>
                  </a:cubicBezTo>
                  <a:cubicBezTo>
                    <a:pt x="1704" y="5572"/>
                    <a:pt x="1784" y="5704"/>
                    <a:pt x="1854" y="5792"/>
                  </a:cubicBezTo>
                  <a:cubicBezTo>
                    <a:pt x="1872" y="5819"/>
                    <a:pt x="1890" y="5836"/>
                    <a:pt x="1907" y="5854"/>
                  </a:cubicBezTo>
                  <a:cubicBezTo>
                    <a:pt x="1925" y="5863"/>
                    <a:pt x="1943" y="5881"/>
                    <a:pt x="1951" y="5889"/>
                  </a:cubicBezTo>
                  <a:cubicBezTo>
                    <a:pt x="1978" y="5907"/>
                    <a:pt x="2004" y="5907"/>
                    <a:pt x="2022" y="5881"/>
                  </a:cubicBezTo>
                  <a:close/>
                  <a:moveTo>
                    <a:pt x="3029" y="7223"/>
                  </a:moveTo>
                  <a:cubicBezTo>
                    <a:pt x="3117" y="7267"/>
                    <a:pt x="3214" y="7346"/>
                    <a:pt x="3276" y="7302"/>
                  </a:cubicBezTo>
                  <a:cubicBezTo>
                    <a:pt x="3161" y="7232"/>
                    <a:pt x="3214" y="7196"/>
                    <a:pt x="3117" y="7126"/>
                  </a:cubicBezTo>
                  <a:close/>
                  <a:moveTo>
                    <a:pt x="2737" y="7179"/>
                  </a:moveTo>
                  <a:cubicBezTo>
                    <a:pt x="2658" y="7099"/>
                    <a:pt x="2596" y="7055"/>
                    <a:pt x="2534" y="7029"/>
                  </a:cubicBezTo>
                  <a:cubicBezTo>
                    <a:pt x="2464" y="7046"/>
                    <a:pt x="2455" y="7196"/>
                    <a:pt x="2534" y="7170"/>
                  </a:cubicBezTo>
                  <a:cubicBezTo>
                    <a:pt x="2472" y="7073"/>
                    <a:pt x="2684" y="7161"/>
                    <a:pt x="2737" y="7179"/>
                  </a:cubicBezTo>
                  <a:close/>
                  <a:moveTo>
                    <a:pt x="3267" y="7744"/>
                  </a:moveTo>
                  <a:cubicBezTo>
                    <a:pt x="3161" y="7691"/>
                    <a:pt x="2985" y="7444"/>
                    <a:pt x="2940" y="7541"/>
                  </a:cubicBezTo>
                  <a:cubicBezTo>
                    <a:pt x="3046" y="7602"/>
                    <a:pt x="3223" y="7850"/>
                    <a:pt x="3267" y="7744"/>
                  </a:cubicBezTo>
                  <a:close/>
                  <a:moveTo>
                    <a:pt x="3285" y="7726"/>
                  </a:moveTo>
                  <a:cubicBezTo>
                    <a:pt x="3347" y="7629"/>
                    <a:pt x="2993" y="7452"/>
                    <a:pt x="2879" y="7311"/>
                  </a:cubicBezTo>
                  <a:cubicBezTo>
                    <a:pt x="2843" y="7346"/>
                    <a:pt x="2746" y="7214"/>
                    <a:pt x="2720" y="7267"/>
                  </a:cubicBezTo>
                  <a:cubicBezTo>
                    <a:pt x="2976" y="7488"/>
                    <a:pt x="3064" y="7479"/>
                    <a:pt x="3285" y="7726"/>
                  </a:cubicBezTo>
                  <a:close/>
                  <a:moveTo>
                    <a:pt x="27372" y="1996"/>
                  </a:moveTo>
                  <a:cubicBezTo>
                    <a:pt x="27443" y="1943"/>
                    <a:pt x="27540" y="1907"/>
                    <a:pt x="27655" y="1898"/>
                  </a:cubicBezTo>
                  <a:cubicBezTo>
                    <a:pt x="27655" y="1916"/>
                    <a:pt x="27655" y="1934"/>
                    <a:pt x="27655" y="1960"/>
                  </a:cubicBezTo>
                  <a:cubicBezTo>
                    <a:pt x="27637" y="1969"/>
                    <a:pt x="27620" y="1960"/>
                    <a:pt x="27611" y="1943"/>
                  </a:cubicBezTo>
                  <a:cubicBezTo>
                    <a:pt x="27584" y="1943"/>
                    <a:pt x="27567" y="1951"/>
                    <a:pt x="27540" y="1951"/>
                  </a:cubicBezTo>
                  <a:cubicBezTo>
                    <a:pt x="27505" y="1969"/>
                    <a:pt x="27531" y="1969"/>
                    <a:pt x="27549" y="1978"/>
                  </a:cubicBezTo>
                  <a:cubicBezTo>
                    <a:pt x="27505" y="2013"/>
                    <a:pt x="27434" y="1996"/>
                    <a:pt x="27372" y="1996"/>
                  </a:cubicBezTo>
                  <a:close/>
                  <a:moveTo>
                    <a:pt x="16750" y="21598"/>
                  </a:moveTo>
                  <a:cubicBezTo>
                    <a:pt x="16697" y="21677"/>
                    <a:pt x="16582" y="21580"/>
                    <a:pt x="16494" y="21536"/>
                  </a:cubicBezTo>
                  <a:cubicBezTo>
                    <a:pt x="16556" y="21483"/>
                    <a:pt x="16671" y="21562"/>
                    <a:pt x="16750" y="21598"/>
                  </a:cubicBezTo>
                  <a:close/>
                  <a:moveTo>
                    <a:pt x="11488" y="2031"/>
                  </a:moveTo>
                  <a:cubicBezTo>
                    <a:pt x="11382" y="2084"/>
                    <a:pt x="11011" y="2110"/>
                    <a:pt x="10870" y="2049"/>
                  </a:cubicBezTo>
                  <a:cubicBezTo>
                    <a:pt x="10861" y="1943"/>
                    <a:pt x="10931" y="2049"/>
                    <a:pt x="11002" y="2049"/>
                  </a:cubicBezTo>
                  <a:cubicBezTo>
                    <a:pt x="11126" y="1996"/>
                    <a:pt x="11355" y="2031"/>
                    <a:pt x="11488" y="2031"/>
                  </a:cubicBezTo>
                  <a:close/>
                  <a:moveTo>
                    <a:pt x="5236" y="1934"/>
                  </a:moveTo>
                  <a:cubicBezTo>
                    <a:pt x="5104" y="1960"/>
                    <a:pt x="4927" y="1943"/>
                    <a:pt x="4662" y="1951"/>
                  </a:cubicBezTo>
                  <a:cubicBezTo>
                    <a:pt x="4821" y="1916"/>
                    <a:pt x="5095" y="1898"/>
                    <a:pt x="5236" y="1934"/>
                  </a:cubicBezTo>
                  <a:close/>
                  <a:moveTo>
                    <a:pt x="12441" y="21633"/>
                  </a:moveTo>
                  <a:cubicBezTo>
                    <a:pt x="12371" y="21677"/>
                    <a:pt x="12256" y="21633"/>
                    <a:pt x="12123" y="21553"/>
                  </a:cubicBezTo>
                  <a:cubicBezTo>
                    <a:pt x="12000" y="21465"/>
                    <a:pt x="11867" y="21350"/>
                    <a:pt x="11779" y="21271"/>
                  </a:cubicBezTo>
                  <a:cubicBezTo>
                    <a:pt x="11647" y="21165"/>
                    <a:pt x="11399" y="20997"/>
                    <a:pt x="11452" y="20909"/>
                  </a:cubicBezTo>
                  <a:cubicBezTo>
                    <a:pt x="11576" y="21077"/>
                    <a:pt x="11761" y="21244"/>
                    <a:pt x="11947" y="21359"/>
                  </a:cubicBezTo>
                  <a:cubicBezTo>
                    <a:pt x="12132" y="21483"/>
                    <a:pt x="12309" y="21571"/>
                    <a:pt x="12441" y="21633"/>
                  </a:cubicBezTo>
                  <a:close/>
                  <a:moveTo>
                    <a:pt x="17845" y="22613"/>
                  </a:moveTo>
                  <a:cubicBezTo>
                    <a:pt x="17774" y="22587"/>
                    <a:pt x="17748" y="22613"/>
                    <a:pt x="17669" y="22587"/>
                  </a:cubicBezTo>
                  <a:cubicBezTo>
                    <a:pt x="17651" y="22507"/>
                    <a:pt x="17642" y="22436"/>
                    <a:pt x="17660" y="22357"/>
                  </a:cubicBezTo>
                  <a:cubicBezTo>
                    <a:pt x="17774" y="22428"/>
                    <a:pt x="17872" y="22507"/>
                    <a:pt x="17845" y="22613"/>
                  </a:cubicBezTo>
                  <a:close/>
                  <a:moveTo>
                    <a:pt x="13360" y="22101"/>
                  </a:moveTo>
                  <a:cubicBezTo>
                    <a:pt x="13227" y="22119"/>
                    <a:pt x="12945" y="21960"/>
                    <a:pt x="12733" y="21889"/>
                  </a:cubicBezTo>
                  <a:cubicBezTo>
                    <a:pt x="12909" y="21889"/>
                    <a:pt x="13183" y="22048"/>
                    <a:pt x="13360" y="22101"/>
                  </a:cubicBezTo>
                  <a:close/>
                  <a:moveTo>
                    <a:pt x="10357" y="18490"/>
                  </a:moveTo>
                  <a:cubicBezTo>
                    <a:pt x="10402" y="18781"/>
                    <a:pt x="10490" y="19125"/>
                    <a:pt x="10569" y="19364"/>
                  </a:cubicBezTo>
                  <a:cubicBezTo>
                    <a:pt x="10428" y="19134"/>
                    <a:pt x="10375" y="18905"/>
                    <a:pt x="10340" y="18648"/>
                  </a:cubicBezTo>
                  <a:cubicBezTo>
                    <a:pt x="10313" y="18392"/>
                    <a:pt x="10296" y="18119"/>
                    <a:pt x="10252" y="17792"/>
                  </a:cubicBezTo>
                  <a:cubicBezTo>
                    <a:pt x="10269" y="17739"/>
                    <a:pt x="10287" y="17863"/>
                    <a:pt x="10304" y="18022"/>
                  </a:cubicBezTo>
                  <a:cubicBezTo>
                    <a:pt x="10322" y="18180"/>
                    <a:pt x="10340" y="18384"/>
                    <a:pt x="10357" y="18490"/>
                  </a:cubicBezTo>
                  <a:close/>
                  <a:moveTo>
                    <a:pt x="18057" y="22825"/>
                  </a:moveTo>
                  <a:lnTo>
                    <a:pt x="17633" y="22684"/>
                  </a:lnTo>
                  <a:cubicBezTo>
                    <a:pt x="17722" y="22692"/>
                    <a:pt x="18075" y="22710"/>
                    <a:pt x="18057" y="22825"/>
                  </a:cubicBezTo>
                  <a:close/>
                  <a:moveTo>
                    <a:pt x="19258" y="23152"/>
                  </a:moveTo>
                  <a:cubicBezTo>
                    <a:pt x="19178" y="23187"/>
                    <a:pt x="19099" y="23143"/>
                    <a:pt x="18993" y="23090"/>
                  </a:cubicBezTo>
                  <a:cubicBezTo>
                    <a:pt x="19081" y="23046"/>
                    <a:pt x="19161" y="23090"/>
                    <a:pt x="19258" y="23152"/>
                  </a:cubicBezTo>
                  <a:close/>
                  <a:moveTo>
                    <a:pt x="18569" y="22975"/>
                  </a:moveTo>
                  <a:cubicBezTo>
                    <a:pt x="18384" y="22966"/>
                    <a:pt x="18304" y="22887"/>
                    <a:pt x="18154" y="22807"/>
                  </a:cubicBezTo>
                  <a:cubicBezTo>
                    <a:pt x="18242" y="22781"/>
                    <a:pt x="18366" y="22816"/>
                    <a:pt x="18516" y="22869"/>
                  </a:cubicBezTo>
                  <a:cubicBezTo>
                    <a:pt x="18490" y="22913"/>
                    <a:pt x="18516" y="22940"/>
                    <a:pt x="18569" y="22975"/>
                  </a:cubicBezTo>
                  <a:close/>
                  <a:moveTo>
                    <a:pt x="14781" y="21068"/>
                  </a:moveTo>
                  <a:cubicBezTo>
                    <a:pt x="14613" y="20980"/>
                    <a:pt x="14596" y="21068"/>
                    <a:pt x="14463" y="21024"/>
                  </a:cubicBezTo>
                  <a:cubicBezTo>
                    <a:pt x="14419" y="20838"/>
                    <a:pt x="14190" y="20944"/>
                    <a:pt x="14092" y="20865"/>
                  </a:cubicBezTo>
                  <a:cubicBezTo>
                    <a:pt x="14128" y="20856"/>
                    <a:pt x="14154" y="20838"/>
                    <a:pt x="14163" y="20803"/>
                  </a:cubicBezTo>
                  <a:cubicBezTo>
                    <a:pt x="14243" y="20847"/>
                    <a:pt x="14454" y="20874"/>
                    <a:pt x="14446" y="20935"/>
                  </a:cubicBezTo>
                  <a:cubicBezTo>
                    <a:pt x="14552" y="20944"/>
                    <a:pt x="14834" y="20944"/>
                    <a:pt x="14781" y="21068"/>
                  </a:cubicBezTo>
                  <a:close/>
                  <a:moveTo>
                    <a:pt x="26887" y="9209"/>
                  </a:moveTo>
                  <a:cubicBezTo>
                    <a:pt x="26860" y="8918"/>
                    <a:pt x="26878" y="8627"/>
                    <a:pt x="26896" y="8274"/>
                  </a:cubicBezTo>
                  <a:cubicBezTo>
                    <a:pt x="26940" y="8512"/>
                    <a:pt x="26949" y="8803"/>
                    <a:pt x="26940" y="9112"/>
                  </a:cubicBezTo>
                  <a:cubicBezTo>
                    <a:pt x="26949" y="9192"/>
                    <a:pt x="26922" y="9201"/>
                    <a:pt x="26887" y="9209"/>
                  </a:cubicBezTo>
                  <a:close/>
                  <a:moveTo>
                    <a:pt x="16750" y="106"/>
                  </a:moveTo>
                  <a:lnTo>
                    <a:pt x="17059" y="106"/>
                  </a:lnTo>
                  <a:cubicBezTo>
                    <a:pt x="17050" y="150"/>
                    <a:pt x="16724" y="212"/>
                    <a:pt x="16750" y="106"/>
                  </a:cubicBezTo>
                  <a:close/>
                  <a:moveTo>
                    <a:pt x="29509" y="17209"/>
                  </a:moveTo>
                  <a:cubicBezTo>
                    <a:pt x="29553" y="17218"/>
                    <a:pt x="29589" y="17395"/>
                    <a:pt x="29589" y="17474"/>
                  </a:cubicBezTo>
                  <a:cubicBezTo>
                    <a:pt x="29589" y="17545"/>
                    <a:pt x="29571" y="17721"/>
                    <a:pt x="29509" y="17695"/>
                  </a:cubicBezTo>
                  <a:cubicBezTo>
                    <a:pt x="29545" y="17509"/>
                    <a:pt x="29500" y="17448"/>
                    <a:pt x="29509" y="17209"/>
                  </a:cubicBezTo>
                  <a:close/>
                  <a:moveTo>
                    <a:pt x="18922" y="115"/>
                  </a:moveTo>
                  <a:cubicBezTo>
                    <a:pt x="19011" y="159"/>
                    <a:pt x="19223" y="141"/>
                    <a:pt x="19408" y="150"/>
                  </a:cubicBezTo>
                  <a:cubicBezTo>
                    <a:pt x="19585" y="150"/>
                    <a:pt x="19832" y="106"/>
                    <a:pt x="19849" y="203"/>
                  </a:cubicBezTo>
                  <a:cubicBezTo>
                    <a:pt x="19558" y="168"/>
                    <a:pt x="18993" y="274"/>
                    <a:pt x="18922" y="115"/>
                  </a:cubicBezTo>
                  <a:close/>
                  <a:moveTo>
                    <a:pt x="29253" y="3920"/>
                  </a:moveTo>
                  <a:cubicBezTo>
                    <a:pt x="29280" y="3859"/>
                    <a:pt x="29289" y="3867"/>
                    <a:pt x="29297" y="3903"/>
                  </a:cubicBezTo>
                  <a:cubicBezTo>
                    <a:pt x="29306" y="3929"/>
                    <a:pt x="29306" y="3965"/>
                    <a:pt x="29306" y="3991"/>
                  </a:cubicBezTo>
                  <a:cubicBezTo>
                    <a:pt x="29306" y="4009"/>
                    <a:pt x="29306" y="4035"/>
                    <a:pt x="29306" y="4071"/>
                  </a:cubicBezTo>
                  <a:cubicBezTo>
                    <a:pt x="29315" y="4176"/>
                    <a:pt x="29306" y="4318"/>
                    <a:pt x="29333" y="4344"/>
                  </a:cubicBezTo>
                  <a:cubicBezTo>
                    <a:pt x="29297" y="4353"/>
                    <a:pt x="29306" y="4433"/>
                    <a:pt x="29306" y="4477"/>
                  </a:cubicBezTo>
                  <a:cubicBezTo>
                    <a:pt x="29253" y="4450"/>
                    <a:pt x="29244" y="4327"/>
                    <a:pt x="29253" y="4212"/>
                  </a:cubicBezTo>
                  <a:cubicBezTo>
                    <a:pt x="29262" y="4159"/>
                    <a:pt x="29262" y="4097"/>
                    <a:pt x="29262" y="4053"/>
                  </a:cubicBezTo>
                  <a:cubicBezTo>
                    <a:pt x="29271" y="4026"/>
                    <a:pt x="29271" y="4000"/>
                    <a:pt x="29262" y="3982"/>
                  </a:cubicBezTo>
                  <a:cubicBezTo>
                    <a:pt x="29262" y="3956"/>
                    <a:pt x="29262" y="3938"/>
                    <a:pt x="29253" y="3920"/>
                  </a:cubicBezTo>
                  <a:close/>
                  <a:moveTo>
                    <a:pt x="21660" y="424"/>
                  </a:moveTo>
                  <a:cubicBezTo>
                    <a:pt x="21774" y="424"/>
                    <a:pt x="21889" y="433"/>
                    <a:pt x="21880" y="503"/>
                  </a:cubicBezTo>
                  <a:cubicBezTo>
                    <a:pt x="21748" y="503"/>
                    <a:pt x="21633" y="503"/>
                    <a:pt x="21660" y="424"/>
                  </a:cubicBezTo>
                  <a:close/>
                  <a:moveTo>
                    <a:pt x="18604" y="344"/>
                  </a:moveTo>
                  <a:cubicBezTo>
                    <a:pt x="18587" y="274"/>
                    <a:pt x="18843" y="371"/>
                    <a:pt x="18825" y="300"/>
                  </a:cubicBezTo>
                  <a:cubicBezTo>
                    <a:pt x="18861" y="362"/>
                    <a:pt x="19170" y="274"/>
                    <a:pt x="19134" y="380"/>
                  </a:cubicBezTo>
                  <a:cubicBezTo>
                    <a:pt x="18940" y="380"/>
                    <a:pt x="18825" y="336"/>
                    <a:pt x="18604" y="344"/>
                  </a:cubicBezTo>
                  <a:close/>
                  <a:moveTo>
                    <a:pt x="17183" y="327"/>
                  </a:moveTo>
                  <a:cubicBezTo>
                    <a:pt x="17386" y="309"/>
                    <a:pt x="17430" y="389"/>
                    <a:pt x="17580" y="406"/>
                  </a:cubicBezTo>
                  <a:cubicBezTo>
                    <a:pt x="17571" y="415"/>
                    <a:pt x="17130" y="442"/>
                    <a:pt x="17183" y="327"/>
                  </a:cubicBezTo>
                  <a:close/>
                  <a:moveTo>
                    <a:pt x="18728" y="450"/>
                  </a:moveTo>
                  <a:cubicBezTo>
                    <a:pt x="18878" y="459"/>
                    <a:pt x="19046" y="450"/>
                    <a:pt x="19037" y="539"/>
                  </a:cubicBezTo>
                  <a:cubicBezTo>
                    <a:pt x="18967" y="494"/>
                    <a:pt x="18710" y="547"/>
                    <a:pt x="18728" y="450"/>
                  </a:cubicBezTo>
                  <a:close/>
                  <a:moveTo>
                    <a:pt x="19302" y="539"/>
                  </a:moveTo>
                  <a:cubicBezTo>
                    <a:pt x="19337" y="450"/>
                    <a:pt x="19125" y="503"/>
                    <a:pt x="19178" y="406"/>
                  </a:cubicBezTo>
                  <a:cubicBezTo>
                    <a:pt x="19320" y="406"/>
                    <a:pt x="19320" y="494"/>
                    <a:pt x="19479" y="494"/>
                  </a:cubicBezTo>
                  <a:cubicBezTo>
                    <a:pt x="19470" y="539"/>
                    <a:pt x="19408" y="547"/>
                    <a:pt x="19302" y="539"/>
                  </a:cubicBezTo>
                  <a:close/>
                  <a:moveTo>
                    <a:pt x="26957" y="11382"/>
                  </a:moveTo>
                  <a:cubicBezTo>
                    <a:pt x="26860" y="11293"/>
                    <a:pt x="26905" y="11037"/>
                    <a:pt x="26905" y="10887"/>
                  </a:cubicBezTo>
                  <a:cubicBezTo>
                    <a:pt x="26905" y="10481"/>
                    <a:pt x="26905" y="10145"/>
                    <a:pt x="26913" y="9783"/>
                  </a:cubicBezTo>
                  <a:cubicBezTo>
                    <a:pt x="26913" y="9598"/>
                    <a:pt x="26816" y="9360"/>
                    <a:pt x="26940" y="9298"/>
                  </a:cubicBezTo>
                  <a:cubicBezTo>
                    <a:pt x="26878" y="9651"/>
                    <a:pt x="26966" y="10031"/>
                    <a:pt x="26957" y="10401"/>
                  </a:cubicBezTo>
                  <a:cubicBezTo>
                    <a:pt x="26957" y="10693"/>
                    <a:pt x="26940" y="11020"/>
                    <a:pt x="26957" y="11382"/>
                  </a:cubicBezTo>
                  <a:close/>
                  <a:moveTo>
                    <a:pt x="26905" y="7523"/>
                  </a:moveTo>
                  <a:cubicBezTo>
                    <a:pt x="26896" y="7435"/>
                    <a:pt x="26869" y="7196"/>
                    <a:pt x="26905" y="7081"/>
                  </a:cubicBezTo>
                  <a:cubicBezTo>
                    <a:pt x="26984" y="7187"/>
                    <a:pt x="26940" y="7382"/>
                    <a:pt x="26905" y="7523"/>
                  </a:cubicBezTo>
                  <a:close/>
                  <a:moveTo>
                    <a:pt x="26949" y="4954"/>
                  </a:moveTo>
                  <a:cubicBezTo>
                    <a:pt x="26905" y="4883"/>
                    <a:pt x="26905" y="4759"/>
                    <a:pt x="26896" y="4636"/>
                  </a:cubicBezTo>
                  <a:cubicBezTo>
                    <a:pt x="26993" y="4609"/>
                    <a:pt x="26922" y="4848"/>
                    <a:pt x="26949" y="4954"/>
                  </a:cubicBezTo>
                  <a:close/>
                  <a:moveTo>
                    <a:pt x="26931" y="6993"/>
                  </a:moveTo>
                  <a:cubicBezTo>
                    <a:pt x="26825" y="7002"/>
                    <a:pt x="26887" y="6508"/>
                    <a:pt x="26905" y="6410"/>
                  </a:cubicBezTo>
                  <a:cubicBezTo>
                    <a:pt x="26966" y="6516"/>
                    <a:pt x="26913" y="6808"/>
                    <a:pt x="26931" y="6993"/>
                  </a:cubicBezTo>
                  <a:close/>
                  <a:moveTo>
                    <a:pt x="27010" y="14710"/>
                  </a:moveTo>
                  <a:cubicBezTo>
                    <a:pt x="26949" y="14569"/>
                    <a:pt x="26984" y="14454"/>
                    <a:pt x="26993" y="14260"/>
                  </a:cubicBezTo>
                  <a:cubicBezTo>
                    <a:pt x="27046" y="14322"/>
                    <a:pt x="26993" y="14569"/>
                    <a:pt x="27010" y="14710"/>
                  </a:cubicBezTo>
                  <a:close/>
                  <a:moveTo>
                    <a:pt x="27125" y="18260"/>
                  </a:moveTo>
                  <a:cubicBezTo>
                    <a:pt x="27037" y="18207"/>
                    <a:pt x="27099" y="18101"/>
                    <a:pt x="27099" y="17986"/>
                  </a:cubicBezTo>
                  <a:cubicBezTo>
                    <a:pt x="27081" y="17607"/>
                    <a:pt x="27055" y="17077"/>
                    <a:pt x="27055" y="16706"/>
                  </a:cubicBezTo>
                  <a:cubicBezTo>
                    <a:pt x="27196" y="16768"/>
                    <a:pt x="27099" y="16988"/>
                    <a:pt x="27108" y="17103"/>
                  </a:cubicBezTo>
                  <a:cubicBezTo>
                    <a:pt x="27108" y="17421"/>
                    <a:pt x="27125" y="17748"/>
                    <a:pt x="27125" y="18260"/>
                  </a:cubicBezTo>
                  <a:close/>
                  <a:moveTo>
                    <a:pt x="26949" y="11956"/>
                  </a:moveTo>
                  <a:cubicBezTo>
                    <a:pt x="26860" y="11903"/>
                    <a:pt x="26887" y="11417"/>
                    <a:pt x="26957" y="11470"/>
                  </a:cubicBezTo>
                  <a:cubicBezTo>
                    <a:pt x="26922" y="11593"/>
                    <a:pt x="26966" y="11735"/>
                    <a:pt x="26949" y="11956"/>
                  </a:cubicBezTo>
                  <a:close/>
                  <a:moveTo>
                    <a:pt x="27019" y="14172"/>
                  </a:moveTo>
                  <a:cubicBezTo>
                    <a:pt x="26940" y="14172"/>
                    <a:pt x="26957" y="13960"/>
                    <a:pt x="26993" y="13907"/>
                  </a:cubicBezTo>
                  <a:cubicBezTo>
                    <a:pt x="27046" y="13916"/>
                    <a:pt x="27002" y="14092"/>
                    <a:pt x="27019" y="14172"/>
                  </a:cubicBezTo>
                  <a:close/>
                  <a:moveTo>
                    <a:pt x="12706" y="115"/>
                  </a:moveTo>
                  <a:cubicBezTo>
                    <a:pt x="12803" y="62"/>
                    <a:pt x="13077" y="115"/>
                    <a:pt x="13245" y="97"/>
                  </a:cubicBezTo>
                  <a:cubicBezTo>
                    <a:pt x="13148" y="159"/>
                    <a:pt x="12874" y="106"/>
                    <a:pt x="12706" y="115"/>
                  </a:cubicBezTo>
                  <a:close/>
                  <a:moveTo>
                    <a:pt x="8309" y="12159"/>
                  </a:moveTo>
                  <a:cubicBezTo>
                    <a:pt x="8238" y="12141"/>
                    <a:pt x="8150" y="12035"/>
                    <a:pt x="8079" y="12008"/>
                  </a:cubicBezTo>
                  <a:cubicBezTo>
                    <a:pt x="8071" y="12035"/>
                    <a:pt x="8062" y="12070"/>
                    <a:pt x="8097" y="12106"/>
                  </a:cubicBezTo>
                  <a:cubicBezTo>
                    <a:pt x="7973" y="12123"/>
                    <a:pt x="8097" y="12017"/>
                    <a:pt x="8000" y="11956"/>
                  </a:cubicBezTo>
                  <a:cubicBezTo>
                    <a:pt x="8088" y="11982"/>
                    <a:pt x="8274" y="12061"/>
                    <a:pt x="8309" y="12159"/>
                  </a:cubicBezTo>
                  <a:close/>
                  <a:moveTo>
                    <a:pt x="8927" y="12953"/>
                  </a:moveTo>
                  <a:cubicBezTo>
                    <a:pt x="8795" y="13015"/>
                    <a:pt x="8768" y="12838"/>
                    <a:pt x="8697" y="12724"/>
                  </a:cubicBezTo>
                  <a:cubicBezTo>
                    <a:pt x="8768" y="12715"/>
                    <a:pt x="8856" y="12891"/>
                    <a:pt x="8927" y="12953"/>
                  </a:cubicBezTo>
                  <a:close/>
                  <a:moveTo>
                    <a:pt x="7770" y="12097"/>
                  </a:moveTo>
                  <a:cubicBezTo>
                    <a:pt x="7682" y="12000"/>
                    <a:pt x="7594" y="11903"/>
                    <a:pt x="7656" y="11850"/>
                  </a:cubicBezTo>
                  <a:cubicBezTo>
                    <a:pt x="7629" y="11911"/>
                    <a:pt x="7876" y="12061"/>
                    <a:pt x="7770" y="12097"/>
                  </a:cubicBezTo>
                  <a:close/>
                  <a:moveTo>
                    <a:pt x="8486" y="12794"/>
                  </a:moveTo>
                  <a:cubicBezTo>
                    <a:pt x="8388" y="12794"/>
                    <a:pt x="8318" y="12609"/>
                    <a:pt x="8309" y="12556"/>
                  </a:cubicBezTo>
                  <a:cubicBezTo>
                    <a:pt x="8238" y="12476"/>
                    <a:pt x="8185" y="12485"/>
                    <a:pt x="8168" y="12388"/>
                  </a:cubicBezTo>
                  <a:cubicBezTo>
                    <a:pt x="8318" y="12450"/>
                    <a:pt x="8424" y="12697"/>
                    <a:pt x="8486" y="12794"/>
                  </a:cubicBezTo>
                  <a:close/>
                  <a:moveTo>
                    <a:pt x="7956" y="11991"/>
                  </a:moveTo>
                  <a:cubicBezTo>
                    <a:pt x="7885" y="12000"/>
                    <a:pt x="7859" y="11894"/>
                    <a:pt x="7797" y="11850"/>
                  </a:cubicBezTo>
                  <a:cubicBezTo>
                    <a:pt x="7770" y="11832"/>
                    <a:pt x="7735" y="11858"/>
                    <a:pt x="7726" y="11850"/>
                  </a:cubicBezTo>
                  <a:cubicBezTo>
                    <a:pt x="7673" y="11805"/>
                    <a:pt x="7700" y="11770"/>
                    <a:pt x="7656" y="11735"/>
                  </a:cubicBezTo>
                  <a:cubicBezTo>
                    <a:pt x="7629" y="11708"/>
                    <a:pt x="7497" y="11717"/>
                    <a:pt x="7426" y="11593"/>
                  </a:cubicBezTo>
                  <a:cubicBezTo>
                    <a:pt x="7461" y="11514"/>
                    <a:pt x="7523" y="11638"/>
                    <a:pt x="7585" y="11691"/>
                  </a:cubicBezTo>
                  <a:cubicBezTo>
                    <a:pt x="7629" y="11620"/>
                    <a:pt x="7735" y="11691"/>
                    <a:pt x="7656" y="11567"/>
                  </a:cubicBezTo>
                  <a:cubicBezTo>
                    <a:pt x="7762" y="11549"/>
                    <a:pt x="7691" y="11655"/>
                    <a:pt x="7717" y="11682"/>
                  </a:cubicBezTo>
                  <a:cubicBezTo>
                    <a:pt x="7753" y="11726"/>
                    <a:pt x="7762" y="11664"/>
                    <a:pt x="7788" y="11682"/>
                  </a:cubicBezTo>
                  <a:cubicBezTo>
                    <a:pt x="7850" y="11717"/>
                    <a:pt x="7859" y="11858"/>
                    <a:pt x="7965" y="11929"/>
                  </a:cubicBezTo>
                  <a:cubicBezTo>
                    <a:pt x="7938" y="11938"/>
                    <a:pt x="7938" y="11964"/>
                    <a:pt x="7956" y="11991"/>
                  </a:cubicBezTo>
                  <a:close/>
                  <a:moveTo>
                    <a:pt x="6322" y="10296"/>
                  </a:moveTo>
                  <a:cubicBezTo>
                    <a:pt x="6181" y="10154"/>
                    <a:pt x="6084" y="10198"/>
                    <a:pt x="5934" y="10013"/>
                  </a:cubicBezTo>
                  <a:cubicBezTo>
                    <a:pt x="5987" y="9978"/>
                    <a:pt x="5925" y="9933"/>
                    <a:pt x="5881" y="9889"/>
                  </a:cubicBezTo>
                  <a:cubicBezTo>
                    <a:pt x="6031" y="9872"/>
                    <a:pt x="6207" y="10031"/>
                    <a:pt x="6252" y="10198"/>
                  </a:cubicBezTo>
                  <a:cubicBezTo>
                    <a:pt x="6296" y="10145"/>
                    <a:pt x="6252" y="10084"/>
                    <a:pt x="6349" y="10101"/>
                  </a:cubicBezTo>
                  <a:cubicBezTo>
                    <a:pt x="6207" y="9986"/>
                    <a:pt x="5854" y="9686"/>
                    <a:pt x="5916" y="9545"/>
                  </a:cubicBezTo>
                  <a:cubicBezTo>
                    <a:pt x="6049" y="9660"/>
                    <a:pt x="6057" y="9757"/>
                    <a:pt x="6172" y="9872"/>
                  </a:cubicBezTo>
                  <a:cubicBezTo>
                    <a:pt x="6199" y="9907"/>
                    <a:pt x="6331" y="9907"/>
                    <a:pt x="6260" y="9836"/>
                  </a:cubicBezTo>
                  <a:cubicBezTo>
                    <a:pt x="6508" y="9951"/>
                    <a:pt x="6764" y="10357"/>
                    <a:pt x="6967" y="10481"/>
                  </a:cubicBezTo>
                  <a:cubicBezTo>
                    <a:pt x="6843" y="10499"/>
                    <a:pt x="6702" y="10331"/>
                    <a:pt x="6622" y="10287"/>
                  </a:cubicBezTo>
                  <a:cubicBezTo>
                    <a:pt x="6561" y="10304"/>
                    <a:pt x="6649" y="10472"/>
                    <a:pt x="6702" y="10446"/>
                  </a:cubicBezTo>
                  <a:cubicBezTo>
                    <a:pt x="6764" y="10596"/>
                    <a:pt x="6552" y="10366"/>
                    <a:pt x="6490" y="10304"/>
                  </a:cubicBezTo>
                  <a:cubicBezTo>
                    <a:pt x="6464" y="10216"/>
                    <a:pt x="6552" y="10260"/>
                    <a:pt x="6614" y="10243"/>
                  </a:cubicBezTo>
                  <a:cubicBezTo>
                    <a:pt x="6481" y="10137"/>
                    <a:pt x="6455" y="10057"/>
                    <a:pt x="6358" y="9969"/>
                  </a:cubicBezTo>
                  <a:cubicBezTo>
                    <a:pt x="6269" y="10022"/>
                    <a:pt x="6419" y="10101"/>
                    <a:pt x="6419" y="10137"/>
                  </a:cubicBezTo>
                  <a:cubicBezTo>
                    <a:pt x="6428" y="10145"/>
                    <a:pt x="6349" y="10128"/>
                    <a:pt x="6358" y="10145"/>
                  </a:cubicBezTo>
                  <a:cubicBezTo>
                    <a:pt x="6366" y="10181"/>
                    <a:pt x="6472" y="10243"/>
                    <a:pt x="6393" y="10287"/>
                  </a:cubicBezTo>
                  <a:cubicBezTo>
                    <a:pt x="6358" y="10260"/>
                    <a:pt x="6349" y="10287"/>
                    <a:pt x="6322" y="10296"/>
                  </a:cubicBezTo>
                  <a:close/>
                  <a:moveTo>
                    <a:pt x="7656" y="12247"/>
                  </a:moveTo>
                  <a:cubicBezTo>
                    <a:pt x="7523" y="12132"/>
                    <a:pt x="7364" y="12070"/>
                    <a:pt x="7241" y="11982"/>
                  </a:cubicBezTo>
                  <a:cubicBezTo>
                    <a:pt x="7143" y="11920"/>
                    <a:pt x="7232" y="11911"/>
                    <a:pt x="7126" y="11858"/>
                  </a:cubicBezTo>
                  <a:cubicBezTo>
                    <a:pt x="6914" y="11752"/>
                    <a:pt x="6649" y="11496"/>
                    <a:pt x="6331" y="11196"/>
                  </a:cubicBezTo>
                  <a:cubicBezTo>
                    <a:pt x="6322" y="11143"/>
                    <a:pt x="6260" y="11073"/>
                    <a:pt x="6269" y="11028"/>
                  </a:cubicBezTo>
                  <a:cubicBezTo>
                    <a:pt x="6349" y="10931"/>
                    <a:pt x="6481" y="11143"/>
                    <a:pt x="6490" y="10984"/>
                  </a:cubicBezTo>
                  <a:cubicBezTo>
                    <a:pt x="6622" y="11055"/>
                    <a:pt x="6605" y="11126"/>
                    <a:pt x="6737" y="11205"/>
                  </a:cubicBezTo>
                  <a:cubicBezTo>
                    <a:pt x="6817" y="11126"/>
                    <a:pt x="6622" y="10975"/>
                    <a:pt x="6508" y="10852"/>
                  </a:cubicBezTo>
                  <a:cubicBezTo>
                    <a:pt x="6543" y="10816"/>
                    <a:pt x="6587" y="10852"/>
                    <a:pt x="6614" y="10808"/>
                  </a:cubicBezTo>
                  <a:cubicBezTo>
                    <a:pt x="6693" y="11028"/>
                    <a:pt x="6940" y="11161"/>
                    <a:pt x="7135" y="11399"/>
                  </a:cubicBezTo>
                  <a:cubicBezTo>
                    <a:pt x="7108" y="11452"/>
                    <a:pt x="7064" y="11390"/>
                    <a:pt x="7011" y="11337"/>
                  </a:cubicBezTo>
                  <a:cubicBezTo>
                    <a:pt x="6931" y="11284"/>
                    <a:pt x="6870" y="11302"/>
                    <a:pt x="6799" y="11311"/>
                  </a:cubicBezTo>
                  <a:cubicBezTo>
                    <a:pt x="6843" y="11470"/>
                    <a:pt x="6905" y="11390"/>
                    <a:pt x="6984" y="11426"/>
                  </a:cubicBezTo>
                  <a:cubicBezTo>
                    <a:pt x="7205" y="11673"/>
                    <a:pt x="7338" y="11947"/>
                    <a:pt x="7576" y="12088"/>
                  </a:cubicBezTo>
                  <a:cubicBezTo>
                    <a:pt x="7576" y="12132"/>
                    <a:pt x="7603" y="12185"/>
                    <a:pt x="7656" y="12247"/>
                  </a:cubicBezTo>
                  <a:close/>
                  <a:moveTo>
                    <a:pt x="7073" y="11682"/>
                  </a:moveTo>
                  <a:cubicBezTo>
                    <a:pt x="7090" y="11646"/>
                    <a:pt x="7037" y="11593"/>
                    <a:pt x="7029" y="11549"/>
                  </a:cubicBezTo>
                  <a:cubicBezTo>
                    <a:pt x="6931" y="11602"/>
                    <a:pt x="7082" y="11717"/>
                    <a:pt x="7161" y="11823"/>
                  </a:cubicBezTo>
                  <a:cubicBezTo>
                    <a:pt x="7364" y="12035"/>
                    <a:pt x="7170" y="11761"/>
                    <a:pt x="7073" y="11682"/>
                  </a:cubicBezTo>
                  <a:close/>
                  <a:moveTo>
                    <a:pt x="6552" y="10587"/>
                  </a:moveTo>
                  <a:cubicBezTo>
                    <a:pt x="6578" y="10578"/>
                    <a:pt x="6622" y="10631"/>
                    <a:pt x="6640" y="10613"/>
                  </a:cubicBezTo>
                  <a:cubicBezTo>
                    <a:pt x="6684" y="10569"/>
                    <a:pt x="6525" y="10481"/>
                    <a:pt x="6490" y="10419"/>
                  </a:cubicBezTo>
                  <a:cubicBezTo>
                    <a:pt x="6472" y="10437"/>
                    <a:pt x="6508" y="10472"/>
                    <a:pt x="6525" y="10499"/>
                  </a:cubicBezTo>
                  <a:cubicBezTo>
                    <a:pt x="6481" y="10569"/>
                    <a:pt x="6366" y="10499"/>
                    <a:pt x="6508" y="10631"/>
                  </a:cubicBezTo>
                  <a:cubicBezTo>
                    <a:pt x="6393" y="10613"/>
                    <a:pt x="6393" y="10578"/>
                    <a:pt x="6313" y="10481"/>
                  </a:cubicBezTo>
                  <a:cubicBezTo>
                    <a:pt x="6296" y="10454"/>
                    <a:pt x="6402" y="10516"/>
                    <a:pt x="6393" y="10516"/>
                  </a:cubicBezTo>
                  <a:cubicBezTo>
                    <a:pt x="6419" y="10507"/>
                    <a:pt x="6225" y="10357"/>
                    <a:pt x="6190" y="10322"/>
                  </a:cubicBezTo>
                  <a:cubicBezTo>
                    <a:pt x="6216" y="10269"/>
                    <a:pt x="6269" y="10322"/>
                    <a:pt x="6313" y="10366"/>
                  </a:cubicBezTo>
                  <a:cubicBezTo>
                    <a:pt x="6472" y="10366"/>
                    <a:pt x="6640" y="10446"/>
                    <a:pt x="6834" y="10658"/>
                  </a:cubicBezTo>
                  <a:cubicBezTo>
                    <a:pt x="6808" y="10658"/>
                    <a:pt x="6773" y="10658"/>
                    <a:pt x="6755" y="10684"/>
                  </a:cubicBezTo>
                  <a:cubicBezTo>
                    <a:pt x="6834" y="10719"/>
                    <a:pt x="6896" y="10649"/>
                    <a:pt x="7002" y="10790"/>
                  </a:cubicBezTo>
                  <a:cubicBezTo>
                    <a:pt x="6940" y="10825"/>
                    <a:pt x="6931" y="10878"/>
                    <a:pt x="7011" y="10949"/>
                  </a:cubicBezTo>
                  <a:cubicBezTo>
                    <a:pt x="6870" y="11028"/>
                    <a:pt x="6764" y="10825"/>
                    <a:pt x="6622" y="10746"/>
                  </a:cubicBezTo>
                  <a:cubicBezTo>
                    <a:pt x="6675" y="10693"/>
                    <a:pt x="6711" y="10755"/>
                    <a:pt x="6702" y="10666"/>
                  </a:cubicBezTo>
                  <a:cubicBezTo>
                    <a:pt x="6649" y="10631"/>
                    <a:pt x="6614" y="10702"/>
                    <a:pt x="6552" y="10587"/>
                  </a:cubicBezTo>
                  <a:close/>
                  <a:moveTo>
                    <a:pt x="9148" y="12936"/>
                  </a:moveTo>
                  <a:cubicBezTo>
                    <a:pt x="9112" y="12953"/>
                    <a:pt x="9068" y="12847"/>
                    <a:pt x="9033" y="12874"/>
                  </a:cubicBezTo>
                  <a:cubicBezTo>
                    <a:pt x="8971" y="12794"/>
                    <a:pt x="8883" y="12697"/>
                    <a:pt x="8821" y="12627"/>
                  </a:cubicBezTo>
                  <a:cubicBezTo>
                    <a:pt x="8733" y="12512"/>
                    <a:pt x="8609" y="12379"/>
                    <a:pt x="8662" y="12318"/>
                  </a:cubicBezTo>
                  <a:cubicBezTo>
                    <a:pt x="8742" y="12388"/>
                    <a:pt x="8689" y="12423"/>
                    <a:pt x="8786" y="12494"/>
                  </a:cubicBezTo>
                  <a:lnTo>
                    <a:pt x="8848" y="12441"/>
                  </a:lnTo>
                  <a:cubicBezTo>
                    <a:pt x="8830" y="12300"/>
                    <a:pt x="8689" y="12247"/>
                    <a:pt x="8547" y="12070"/>
                  </a:cubicBezTo>
                  <a:cubicBezTo>
                    <a:pt x="8592" y="11964"/>
                    <a:pt x="8671" y="12141"/>
                    <a:pt x="8733" y="12203"/>
                  </a:cubicBezTo>
                  <a:cubicBezTo>
                    <a:pt x="8786" y="12247"/>
                    <a:pt x="8874" y="12282"/>
                    <a:pt x="8918" y="12326"/>
                  </a:cubicBezTo>
                  <a:cubicBezTo>
                    <a:pt x="9077" y="12476"/>
                    <a:pt x="9192" y="12662"/>
                    <a:pt x="9307" y="12759"/>
                  </a:cubicBezTo>
                  <a:cubicBezTo>
                    <a:pt x="9316" y="12874"/>
                    <a:pt x="9236" y="12741"/>
                    <a:pt x="9174" y="12812"/>
                  </a:cubicBezTo>
                  <a:cubicBezTo>
                    <a:pt x="9245" y="12715"/>
                    <a:pt x="9033" y="12485"/>
                    <a:pt x="8901" y="12397"/>
                  </a:cubicBezTo>
                  <a:cubicBezTo>
                    <a:pt x="8865" y="12468"/>
                    <a:pt x="8883" y="12565"/>
                    <a:pt x="8962" y="12671"/>
                  </a:cubicBezTo>
                  <a:cubicBezTo>
                    <a:pt x="9033" y="12644"/>
                    <a:pt x="9024" y="12600"/>
                    <a:pt x="8945" y="12529"/>
                  </a:cubicBezTo>
                  <a:cubicBezTo>
                    <a:pt x="9104" y="12600"/>
                    <a:pt x="9059" y="12812"/>
                    <a:pt x="9148" y="12936"/>
                  </a:cubicBezTo>
                  <a:close/>
                  <a:moveTo>
                    <a:pt x="5845" y="9933"/>
                  </a:moveTo>
                  <a:cubicBezTo>
                    <a:pt x="5642" y="9916"/>
                    <a:pt x="5731" y="9766"/>
                    <a:pt x="5519" y="9624"/>
                  </a:cubicBezTo>
                  <a:cubicBezTo>
                    <a:pt x="5634" y="9766"/>
                    <a:pt x="5528" y="9748"/>
                    <a:pt x="5386" y="9660"/>
                  </a:cubicBezTo>
                  <a:cubicBezTo>
                    <a:pt x="5492" y="9571"/>
                    <a:pt x="5289" y="9527"/>
                    <a:pt x="5280" y="9404"/>
                  </a:cubicBezTo>
                  <a:cubicBezTo>
                    <a:pt x="5316" y="9404"/>
                    <a:pt x="5475" y="9448"/>
                    <a:pt x="5333" y="9342"/>
                  </a:cubicBezTo>
                  <a:cubicBezTo>
                    <a:pt x="5422" y="9280"/>
                    <a:pt x="5510" y="9457"/>
                    <a:pt x="5607" y="9527"/>
                  </a:cubicBezTo>
                  <a:cubicBezTo>
                    <a:pt x="5545" y="9554"/>
                    <a:pt x="5422" y="9404"/>
                    <a:pt x="5395" y="9527"/>
                  </a:cubicBezTo>
                  <a:cubicBezTo>
                    <a:pt x="5422" y="9545"/>
                    <a:pt x="5439" y="9518"/>
                    <a:pt x="5457" y="9510"/>
                  </a:cubicBezTo>
                  <a:lnTo>
                    <a:pt x="5678" y="9686"/>
                  </a:lnTo>
                  <a:cubicBezTo>
                    <a:pt x="5731" y="9730"/>
                    <a:pt x="5713" y="9554"/>
                    <a:pt x="5845" y="9686"/>
                  </a:cubicBezTo>
                  <a:cubicBezTo>
                    <a:pt x="5854" y="9801"/>
                    <a:pt x="5598" y="9730"/>
                    <a:pt x="5845" y="9933"/>
                  </a:cubicBezTo>
                  <a:close/>
                  <a:moveTo>
                    <a:pt x="9483" y="13916"/>
                  </a:moveTo>
                  <a:cubicBezTo>
                    <a:pt x="9510" y="14013"/>
                    <a:pt x="9439" y="14004"/>
                    <a:pt x="9519" y="14083"/>
                  </a:cubicBezTo>
                  <a:cubicBezTo>
                    <a:pt x="9430" y="14128"/>
                    <a:pt x="9422" y="13925"/>
                    <a:pt x="9483" y="13916"/>
                  </a:cubicBezTo>
                  <a:close/>
                  <a:moveTo>
                    <a:pt x="26207" y="31240"/>
                  </a:moveTo>
                  <a:cubicBezTo>
                    <a:pt x="26322" y="31196"/>
                    <a:pt x="26595" y="31293"/>
                    <a:pt x="26781" y="31284"/>
                  </a:cubicBezTo>
                  <a:cubicBezTo>
                    <a:pt x="26728" y="31310"/>
                    <a:pt x="26622" y="31310"/>
                    <a:pt x="26516" y="31293"/>
                  </a:cubicBezTo>
                  <a:cubicBezTo>
                    <a:pt x="26410" y="31275"/>
                    <a:pt x="26295" y="31249"/>
                    <a:pt x="26207" y="31240"/>
                  </a:cubicBezTo>
                  <a:close/>
                  <a:moveTo>
                    <a:pt x="9545" y="13925"/>
                  </a:moveTo>
                  <a:cubicBezTo>
                    <a:pt x="9483" y="13880"/>
                    <a:pt x="9439" y="13819"/>
                    <a:pt x="9360" y="13845"/>
                  </a:cubicBezTo>
                  <a:cubicBezTo>
                    <a:pt x="9324" y="13757"/>
                    <a:pt x="9245" y="13651"/>
                    <a:pt x="9316" y="13598"/>
                  </a:cubicBezTo>
                  <a:cubicBezTo>
                    <a:pt x="9307" y="13677"/>
                    <a:pt x="9395" y="13783"/>
                    <a:pt x="9448" y="13836"/>
                  </a:cubicBezTo>
                  <a:cubicBezTo>
                    <a:pt x="9466" y="13827"/>
                    <a:pt x="9448" y="13792"/>
                    <a:pt x="9439" y="13774"/>
                  </a:cubicBezTo>
                  <a:cubicBezTo>
                    <a:pt x="9501" y="13774"/>
                    <a:pt x="9563" y="13863"/>
                    <a:pt x="9545" y="13925"/>
                  </a:cubicBezTo>
                  <a:close/>
                  <a:moveTo>
                    <a:pt x="26843" y="32635"/>
                  </a:moveTo>
                  <a:cubicBezTo>
                    <a:pt x="26825" y="32679"/>
                    <a:pt x="26737" y="32697"/>
                    <a:pt x="26604" y="32679"/>
                  </a:cubicBezTo>
                  <a:cubicBezTo>
                    <a:pt x="26587" y="32750"/>
                    <a:pt x="26701" y="32741"/>
                    <a:pt x="26595" y="32785"/>
                  </a:cubicBezTo>
                  <a:cubicBezTo>
                    <a:pt x="26534" y="32794"/>
                    <a:pt x="26481" y="32794"/>
                    <a:pt x="26419" y="32794"/>
                  </a:cubicBezTo>
                  <a:cubicBezTo>
                    <a:pt x="26357" y="32794"/>
                    <a:pt x="26304" y="32794"/>
                    <a:pt x="26242" y="32785"/>
                  </a:cubicBezTo>
                  <a:cubicBezTo>
                    <a:pt x="26119" y="32767"/>
                    <a:pt x="25995" y="32758"/>
                    <a:pt x="25871" y="32741"/>
                  </a:cubicBezTo>
                  <a:cubicBezTo>
                    <a:pt x="25686" y="32714"/>
                    <a:pt x="25492" y="32688"/>
                    <a:pt x="25297" y="32644"/>
                  </a:cubicBezTo>
                  <a:cubicBezTo>
                    <a:pt x="25209" y="32626"/>
                    <a:pt x="25103" y="32608"/>
                    <a:pt x="25015" y="32573"/>
                  </a:cubicBezTo>
                  <a:cubicBezTo>
                    <a:pt x="24918" y="32547"/>
                    <a:pt x="24821" y="32520"/>
                    <a:pt x="24724" y="32485"/>
                  </a:cubicBezTo>
                  <a:cubicBezTo>
                    <a:pt x="24644" y="32449"/>
                    <a:pt x="24591" y="32396"/>
                    <a:pt x="24573" y="32388"/>
                  </a:cubicBezTo>
                  <a:cubicBezTo>
                    <a:pt x="24044" y="32158"/>
                    <a:pt x="23505" y="31946"/>
                    <a:pt x="23037" y="31619"/>
                  </a:cubicBezTo>
                  <a:cubicBezTo>
                    <a:pt x="22958" y="31566"/>
                    <a:pt x="22878" y="31452"/>
                    <a:pt x="22790" y="31390"/>
                  </a:cubicBezTo>
                  <a:cubicBezTo>
                    <a:pt x="22737" y="31354"/>
                    <a:pt x="22631" y="31328"/>
                    <a:pt x="22587" y="31284"/>
                  </a:cubicBezTo>
                  <a:cubicBezTo>
                    <a:pt x="22516" y="31222"/>
                    <a:pt x="22454" y="31125"/>
                    <a:pt x="22392" y="31072"/>
                  </a:cubicBezTo>
                  <a:cubicBezTo>
                    <a:pt x="22313" y="31010"/>
                    <a:pt x="22242" y="30931"/>
                    <a:pt x="22163" y="30860"/>
                  </a:cubicBezTo>
                  <a:cubicBezTo>
                    <a:pt x="22083" y="30789"/>
                    <a:pt x="22004" y="30710"/>
                    <a:pt x="21925" y="30622"/>
                  </a:cubicBezTo>
                  <a:cubicBezTo>
                    <a:pt x="21845" y="30542"/>
                    <a:pt x="21766" y="30463"/>
                    <a:pt x="21695" y="30374"/>
                  </a:cubicBezTo>
                  <a:cubicBezTo>
                    <a:pt x="21633" y="30286"/>
                    <a:pt x="21571" y="30207"/>
                    <a:pt x="21509" y="30118"/>
                  </a:cubicBezTo>
                  <a:cubicBezTo>
                    <a:pt x="21598" y="30109"/>
                    <a:pt x="21518" y="30021"/>
                    <a:pt x="21580" y="29995"/>
                  </a:cubicBezTo>
                  <a:cubicBezTo>
                    <a:pt x="21430" y="29845"/>
                    <a:pt x="21545" y="30039"/>
                    <a:pt x="21474" y="30074"/>
                  </a:cubicBezTo>
                  <a:cubicBezTo>
                    <a:pt x="21351" y="29915"/>
                    <a:pt x="21262" y="29792"/>
                    <a:pt x="21192" y="29703"/>
                  </a:cubicBezTo>
                  <a:cubicBezTo>
                    <a:pt x="21121" y="29606"/>
                    <a:pt x="21059" y="29536"/>
                    <a:pt x="20980" y="29483"/>
                  </a:cubicBezTo>
                  <a:cubicBezTo>
                    <a:pt x="20865" y="29412"/>
                    <a:pt x="20927" y="29341"/>
                    <a:pt x="20891" y="29288"/>
                  </a:cubicBezTo>
                  <a:cubicBezTo>
                    <a:pt x="20838" y="29182"/>
                    <a:pt x="20706" y="29129"/>
                    <a:pt x="20706" y="28953"/>
                  </a:cubicBezTo>
                  <a:cubicBezTo>
                    <a:pt x="20582" y="29085"/>
                    <a:pt x="20591" y="28838"/>
                    <a:pt x="20494" y="28767"/>
                  </a:cubicBezTo>
                  <a:cubicBezTo>
                    <a:pt x="20521" y="28873"/>
                    <a:pt x="20485" y="28935"/>
                    <a:pt x="20468" y="29015"/>
                  </a:cubicBezTo>
                  <a:cubicBezTo>
                    <a:pt x="20547" y="29076"/>
                    <a:pt x="20547" y="28953"/>
                    <a:pt x="20662" y="29041"/>
                  </a:cubicBezTo>
                  <a:cubicBezTo>
                    <a:pt x="20759" y="29182"/>
                    <a:pt x="20715" y="29227"/>
                    <a:pt x="20830" y="29385"/>
                  </a:cubicBezTo>
                  <a:lnTo>
                    <a:pt x="20732" y="29438"/>
                  </a:lnTo>
                  <a:cubicBezTo>
                    <a:pt x="20821" y="29597"/>
                    <a:pt x="20874" y="29394"/>
                    <a:pt x="21015" y="29589"/>
                  </a:cubicBezTo>
                  <a:cubicBezTo>
                    <a:pt x="20980" y="29624"/>
                    <a:pt x="20936" y="29562"/>
                    <a:pt x="20891" y="29597"/>
                  </a:cubicBezTo>
                  <a:cubicBezTo>
                    <a:pt x="20989" y="29792"/>
                    <a:pt x="21130" y="29792"/>
                    <a:pt x="21165" y="29951"/>
                  </a:cubicBezTo>
                  <a:cubicBezTo>
                    <a:pt x="21227" y="30004"/>
                    <a:pt x="21298" y="30048"/>
                    <a:pt x="21368" y="30109"/>
                  </a:cubicBezTo>
                  <a:cubicBezTo>
                    <a:pt x="21448" y="30171"/>
                    <a:pt x="21527" y="30260"/>
                    <a:pt x="21615" y="30383"/>
                  </a:cubicBezTo>
                  <a:cubicBezTo>
                    <a:pt x="21527" y="30348"/>
                    <a:pt x="21439" y="30277"/>
                    <a:pt x="21342" y="30162"/>
                  </a:cubicBezTo>
                  <a:cubicBezTo>
                    <a:pt x="21351" y="30233"/>
                    <a:pt x="21395" y="30313"/>
                    <a:pt x="21412" y="30392"/>
                  </a:cubicBezTo>
                  <a:cubicBezTo>
                    <a:pt x="21492" y="30489"/>
                    <a:pt x="21430" y="30313"/>
                    <a:pt x="21421" y="30313"/>
                  </a:cubicBezTo>
                  <a:cubicBezTo>
                    <a:pt x="21474" y="30313"/>
                    <a:pt x="21492" y="30392"/>
                    <a:pt x="21554" y="30427"/>
                  </a:cubicBezTo>
                  <a:cubicBezTo>
                    <a:pt x="21624" y="30480"/>
                    <a:pt x="21713" y="30419"/>
                    <a:pt x="21774" y="30622"/>
                  </a:cubicBezTo>
                  <a:cubicBezTo>
                    <a:pt x="21757" y="30710"/>
                    <a:pt x="21668" y="30542"/>
                    <a:pt x="21624" y="30516"/>
                  </a:cubicBezTo>
                  <a:cubicBezTo>
                    <a:pt x="21571" y="30498"/>
                    <a:pt x="21554" y="30586"/>
                    <a:pt x="21465" y="30489"/>
                  </a:cubicBezTo>
                  <a:cubicBezTo>
                    <a:pt x="21483" y="30613"/>
                    <a:pt x="21545" y="30683"/>
                    <a:pt x="21607" y="30754"/>
                  </a:cubicBezTo>
                  <a:cubicBezTo>
                    <a:pt x="21668" y="30816"/>
                    <a:pt x="21739" y="30878"/>
                    <a:pt x="21810" y="30975"/>
                  </a:cubicBezTo>
                  <a:cubicBezTo>
                    <a:pt x="21907" y="30895"/>
                    <a:pt x="21668" y="30781"/>
                    <a:pt x="21677" y="30701"/>
                  </a:cubicBezTo>
                  <a:cubicBezTo>
                    <a:pt x="21713" y="30577"/>
                    <a:pt x="21854" y="30807"/>
                    <a:pt x="21933" y="30789"/>
                  </a:cubicBezTo>
                  <a:cubicBezTo>
                    <a:pt x="22048" y="30948"/>
                    <a:pt x="21916" y="30842"/>
                    <a:pt x="21872" y="30922"/>
                  </a:cubicBezTo>
                  <a:cubicBezTo>
                    <a:pt x="21907" y="31028"/>
                    <a:pt x="21889" y="31116"/>
                    <a:pt x="22083" y="31293"/>
                  </a:cubicBezTo>
                  <a:cubicBezTo>
                    <a:pt x="22022" y="31354"/>
                    <a:pt x="21801" y="31249"/>
                    <a:pt x="21819" y="31134"/>
                  </a:cubicBezTo>
                  <a:cubicBezTo>
                    <a:pt x="21686" y="31028"/>
                    <a:pt x="21889" y="31275"/>
                    <a:pt x="21757" y="31266"/>
                  </a:cubicBezTo>
                  <a:cubicBezTo>
                    <a:pt x="21695" y="31240"/>
                    <a:pt x="21642" y="31187"/>
                    <a:pt x="21598" y="31125"/>
                  </a:cubicBezTo>
                  <a:cubicBezTo>
                    <a:pt x="21554" y="31072"/>
                    <a:pt x="21518" y="31001"/>
                    <a:pt x="21465" y="30948"/>
                  </a:cubicBezTo>
                  <a:cubicBezTo>
                    <a:pt x="21430" y="30904"/>
                    <a:pt x="21359" y="30860"/>
                    <a:pt x="21289" y="30781"/>
                  </a:cubicBezTo>
                  <a:cubicBezTo>
                    <a:pt x="21200" y="30666"/>
                    <a:pt x="21121" y="30542"/>
                    <a:pt x="21042" y="30419"/>
                  </a:cubicBezTo>
                  <a:cubicBezTo>
                    <a:pt x="20962" y="30295"/>
                    <a:pt x="20891" y="30162"/>
                    <a:pt x="20803" y="30048"/>
                  </a:cubicBezTo>
                  <a:cubicBezTo>
                    <a:pt x="20741" y="29951"/>
                    <a:pt x="20697" y="29924"/>
                    <a:pt x="20662" y="29862"/>
                  </a:cubicBezTo>
                  <a:cubicBezTo>
                    <a:pt x="20441" y="29518"/>
                    <a:pt x="20238" y="29059"/>
                    <a:pt x="20061" y="28723"/>
                  </a:cubicBezTo>
                  <a:cubicBezTo>
                    <a:pt x="19982" y="28573"/>
                    <a:pt x="19955" y="28458"/>
                    <a:pt x="19902" y="28308"/>
                  </a:cubicBezTo>
                  <a:cubicBezTo>
                    <a:pt x="19585" y="27452"/>
                    <a:pt x="19337" y="26569"/>
                    <a:pt x="19231" y="25765"/>
                  </a:cubicBezTo>
                  <a:cubicBezTo>
                    <a:pt x="19223" y="25686"/>
                    <a:pt x="19249" y="25633"/>
                    <a:pt x="19240" y="25562"/>
                  </a:cubicBezTo>
                  <a:cubicBezTo>
                    <a:pt x="19240" y="25474"/>
                    <a:pt x="19223" y="25394"/>
                    <a:pt x="19196" y="25306"/>
                  </a:cubicBezTo>
                  <a:cubicBezTo>
                    <a:pt x="19187" y="25235"/>
                    <a:pt x="19170" y="25165"/>
                    <a:pt x="19152" y="25094"/>
                  </a:cubicBezTo>
                  <a:cubicBezTo>
                    <a:pt x="19143" y="25068"/>
                    <a:pt x="19187" y="25050"/>
                    <a:pt x="19143" y="25041"/>
                  </a:cubicBezTo>
                  <a:cubicBezTo>
                    <a:pt x="19125" y="25024"/>
                    <a:pt x="19205" y="24988"/>
                    <a:pt x="19214" y="24971"/>
                  </a:cubicBezTo>
                  <a:cubicBezTo>
                    <a:pt x="19187" y="24962"/>
                    <a:pt x="19187" y="24935"/>
                    <a:pt x="19187" y="24909"/>
                  </a:cubicBezTo>
                  <a:cubicBezTo>
                    <a:pt x="19187" y="24882"/>
                    <a:pt x="19187" y="24856"/>
                    <a:pt x="19143" y="24865"/>
                  </a:cubicBezTo>
                  <a:cubicBezTo>
                    <a:pt x="19143" y="24865"/>
                    <a:pt x="19143" y="24865"/>
                    <a:pt x="19143" y="24865"/>
                  </a:cubicBezTo>
                  <a:cubicBezTo>
                    <a:pt x="19143" y="24856"/>
                    <a:pt x="19161" y="24847"/>
                    <a:pt x="19170" y="24838"/>
                  </a:cubicBezTo>
                  <a:cubicBezTo>
                    <a:pt x="19196" y="24820"/>
                    <a:pt x="19223" y="24803"/>
                    <a:pt x="19223" y="24820"/>
                  </a:cubicBezTo>
                  <a:cubicBezTo>
                    <a:pt x="19231" y="24803"/>
                    <a:pt x="19231" y="24785"/>
                    <a:pt x="19231" y="24776"/>
                  </a:cubicBezTo>
                  <a:cubicBezTo>
                    <a:pt x="19214" y="24750"/>
                    <a:pt x="19125" y="24812"/>
                    <a:pt x="19108" y="24838"/>
                  </a:cubicBezTo>
                  <a:cubicBezTo>
                    <a:pt x="19099" y="24803"/>
                    <a:pt x="19064" y="24794"/>
                    <a:pt x="19117" y="24697"/>
                  </a:cubicBezTo>
                  <a:cubicBezTo>
                    <a:pt x="19064" y="24741"/>
                    <a:pt x="19046" y="24715"/>
                    <a:pt x="19019" y="24679"/>
                  </a:cubicBezTo>
                  <a:cubicBezTo>
                    <a:pt x="19019" y="24670"/>
                    <a:pt x="19011" y="24670"/>
                    <a:pt x="19002" y="24662"/>
                  </a:cubicBezTo>
                  <a:lnTo>
                    <a:pt x="19002" y="24653"/>
                  </a:lnTo>
                  <a:cubicBezTo>
                    <a:pt x="19002" y="24653"/>
                    <a:pt x="19002" y="24653"/>
                    <a:pt x="18993" y="24653"/>
                  </a:cubicBezTo>
                  <a:cubicBezTo>
                    <a:pt x="18975" y="24644"/>
                    <a:pt x="18958" y="24644"/>
                    <a:pt x="18940" y="24635"/>
                  </a:cubicBezTo>
                  <a:cubicBezTo>
                    <a:pt x="18887" y="24617"/>
                    <a:pt x="18825" y="24609"/>
                    <a:pt x="18772" y="24626"/>
                  </a:cubicBezTo>
                  <a:cubicBezTo>
                    <a:pt x="18684" y="24626"/>
                    <a:pt x="18684" y="24547"/>
                    <a:pt x="18666" y="24538"/>
                  </a:cubicBezTo>
                  <a:cubicBezTo>
                    <a:pt x="18631" y="24520"/>
                    <a:pt x="18578" y="24547"/>
                    <a:pt x="18525" y="24520"/>
                  </a:cubicBezTo>
                  <a:cubicBezTo>
                    <a:pt x="18348" y="24441"/>
                    <a:pt x="18048" y="24273"/>
                    <a:pt x="17801" y="24185"/>
                  </a:cubicBezTo>
                  <a:cubicBezTo>
                    <a:pt x="17739" y="24167"/>
                    <a:pt x="17589" y="24123"/>
                    <a:pt x="17571" y="24167"/>
                  </a:cubicBezTo>
                  <a:cubicBezTo>
                    <a:pt x="17527" y="24149"/>
                    <a:pt x="17554" y="24114"/>
                    <a:pt x="17554" y="24079"/>
                  </a:cubicBezTo>
                  <a:cubicBezTo>
                    <a:pt x="17315" y="24026"/>
                    <a:pt x="17130" y="23964"/>
                    <a:pt x="16971" y="23876"/>
                  </a:cubicBezTo>
                  <a:cubicBezTo>
                    <a:pt x="16927" y="23867"/>
                    <a:pt x="16927" y="23902"/>
                    <a:pt x="16909" y="23911"/>
                  </a:cubicBezTo>
                  <a:cubicBezTo>
                    <a:pt x="16768" y="23814"/>
                    <a:pt x="16662" y="23858"/>
                    <a:pt x="16591" y="23752"/>
                  </a:cubicBezTo>
                  <a:cubicBezTo>
                    <a:pt x="16503" y="23708"/>
                    <a:pt x="16512" y="23779"/>
                    <a:pt x="16450" y="23761"/>
                  </a:cubicBezTo>
                  <a:cubicBezTo>
                    <a:pt x="16362" y="23699"/>
                    <a:pt x="16185" y="23620"/>
                    <a:pt x="16000" y="23549"/>
                  </a:cubicBezTo>
                  <a:cubicBezTo>
                    <a:pt x="15894" y="23514"/>
                    <a:pt x="15682" y="23470"/>
                    <a:pt x="15620" y="23452"/>
                  </a:cubicBezTo>
                  <a:cubicBezTo>
                    <a:pt x="15523" y="23425"/>
                    <a:pt x="15426" y="23434"/>
                    <a:pt x="15346" y="23417"/>
                  </a:cubicBezTo>
                  <a:cubicBezTo>
                    <a:pt x="15037" y="23328"/>
                    <a:pt x="14728" y="23213"/>
                    <a:pt x="14463" y="23116"/>
                  </a:cubicBezTo>
                  <a:cubicBezTo>
                    <a:pt x="14216" y="23028"/>
                    <a:pt x="13925" y="23037"/>
                    <a:pt x="13792" y="22887"/>
                  </a:cubicBezTo>
                  <a:cubicBezTo>
                    <a:pt x="13722" y="22869"/>
                    <a:pt x="13686" y="22904"/>
                    <a:pt x="13607" y="22878"/>
                  </a:cubicBezTo>
                  <a:cubicBezTo>
                    <a:pt x="13536" y="22860"/>
                    <a:pt x="13545" y="22825"/>
                    <a:pt x="13492" y="22816"/>
                  </a:cubicBezTo>
                  <a:cubicBezTo>
                    <a:pt x="13395" y="22790"/>
                    <a:pt x="13236" y="22781"/>
                    <a:pt x="13112" y="22737"/>
                  </a:cubicBezTo>
                  <a:cubicBezTo>
                    <a:pt x="12847" y="22648"/>
                    <a:pt x="12583" y="22498"/>
                    <a:pt x="12247" y="22357"/>
                  </a:cubicBezTo>
                  <a:cubicBezTo>
                    <a:pt x="12159" y="22322"/>
                    <a:pt x="12141" y="22330"/>
                    <a:pt x="12070" y="22295"/>
                  </a:cubicBezTo>
                  <a:cubicBezTo>
                    <a:pt x="11964" y="22251"/>
                    <a:pt x="11894" y="22172"/>
                    <a:pt x="11797" y="22110"/>
                  </a:cubicBezTo>
                  <a:cubicBezTo>
                    <a:pt x="11717" y="22066"/>
                    <a:pt x="11602" y="22048"/>
                    <a:pt x="11532" y="22004"/>
                  </a:cubicBezTo>
                  <a:cubicBezTo>
                    <a:pt x="11497" y="21986"/>
                    <a:pt x="11444" y="21915"/>
                    <a:pt x="11373" y="21862"/>
                  </a:cubicBezTo>
                  <a:cubicBezTo>
                    <a:pt x="11276" y="21783"/>
                    <a:pt x="11232" y="21783"/>
                    <a:pt x="11126" y="21695"/>
                  </a:cubicBezTo>
                  <a:cubicBezTo>
                    <a:pt x="11020" y="21598"/>
                    <a:pt x="10914" y="21492"/>
                    <a:pt x="10817" y="21386"/>
                  </a:cubicBezTo>
                  <a:cubicBezTo>
                    <a:pt x="10719" y="21271"/>
                    <a:pt x="10622" y="21156"/>
                    <a:pt x="10543" y="21041"/>
                  </a:cubicBezTo>
                  <a:cubicBezTo>
                    <a:pt x="10499" y="20988"/>
                    <a:pt x="10455" y="20927"/>
                    <a:pt x="10419" y="20874"/>
                  </a:cubicBezTo>
                  <a:cubicBezTo>
                    <a:pt x="10375" y="20812"/>
                    <a:pt x="10340" y="20759"/>
                    <a:pt x="10304" y="20697"/>
                  </a:cubicBezTo>
                  <a:cubicBezTo>
                    <a:pt x="10269" y="20644"/>
                    <a:pt x="10234" y="20591"/>
                    <a:pt x="10207" y="20538"/>
                  </a:cubicBezTo>
                  <a:cubicBezTo>
                    <a:pt x="10172" y="20485"/>
                    <a:pt x="10146" y="20432"/>
                    <a:pt x="10110" y="20379"/>
                  </a:cubicBezTo>
                  <a:cubicBezTo>
                    <a:pt x="10057" y="20282"/>
                    <a:pt x="10084" y="20264"/>
                    <a:pt x="10048" y="20185"/>
                  </a:cubicBezTo>
                  <a:cubicBezTo>
                    <a:pt x="9995" y="20079"/>
                    <a:pt x="9907" y="19964"/>
                    <a:pt x="9845" y="19823"/>
                  </a:cubicBezTo>
                  <a:cubicBezTo>
                    <a:pt x="9775" y="19690"/>
                    <a:pt x="9722" y="19531"/>
                    <a:pt x="9713" y="19355"/>
                  </a:cubicBezTo>
                  <a:cubicBezTo>
                    <a:pt x="9572" y="19134"/>
                    <a:pt x="9563" y="18772"/>
                    <a:pt x="9492" y="18375"/>
                  </a:cubicBezTo>
                  <a:cubicBezTo>
                    <a:pt x="9536" y="18375"/>
                    <a:pt x="9536" y="18560"/>
                    <a:pt x="9598" y="18534"/>
                  </a:cubicBezTo>
                  <a:cubicBezTo>
                    <a:pt x="9572" y="18392"/>
                    <a:pt x="9527" y="18366"/>
                    <a:pt x="9483" y="18322"/>
                  </a:cubicBezTo>
                  <a:cubicBezTo>
                    <a:pt x="9519" y="18207"/>
                    <a:pt x="9466" y="17951"/>
                    <a:pt x="9466" y="17765"/>
                  </a:cubicBezTo>
                  <a:cubicBezTo>
                    <a:pt x="9466" y="17642"/>
                    <a:pt x="9386" y="17713"/>
                    <a:pt x="9377" y="17607"/>
                  </a:cubicBezTo>
                  <a:cubicBezTo>
                    <a:pt x="9351" y="17342"/>
                    <a:pt x="9360" y="17077"/>
                    <a:pt x="9369" y="16856"/>
                  </a:cubicBezTo>
                  <a:cubicBezTo>
                    <a:pt x="9386" y="16635"/>
                    <a:pt x="9395" y="16432"/>
                    <a:pt x="9386" y="16247"/>
                  </a:cubicBezTo>
                  <a:cubicBezTo>
                    <a:pt x="9377" y="16141"/>
                    <a:pt x="9342" y="16079"/>
                    <a:pt x="9342" y="15991"/>
                  </a:cubicBezTo>
                  <a:cubicBezTo>
                    <a:pt x="9333" y="15726"/>
                    <a:pt x="9369" y="15479"/>
                    <a:pt x="9369" y="15258"/>
                  </a:cubicBezTo>
                  <a:cubicBezTo>
                    <a:pt x="9360" y="15187"/>
                    <a:pt x="9324" y="15108"/>
                    <a:pt x="9324" y="15046"/>
                  </a:cubicBezTo>
                  <a:cubicBezTo>
                    <a:pt x="9333" y="14984"/>
                    <a:pt x="9369" y="14949"/>
                    <a:pt x="9369" y="14878"/>
                  </a:cubicBezTo>
                  <a:cubicBezTo>
                    <a:pt x="9369" y="14825"/>
                    <a:pt x="9333" y="14790"/>
                    <a:pt x="9324" y="14728"/>
                  </a:cubicBezTo>
                  <a:cubicBezTo>
                    <a:pt x="9298" y="14507"/>
                    <a:pt x="9271" y="14287"/>
                    <a:pt x="9218" y="14110"/>
                  </a:cubicBezTo>
                  <a:cubicBezTo>
                    <a:pt x="9289" y="14066"/>
                    <a:pt x="9263" y="14189"/>
                    <a:pt x="9307" y="14260"/>
                  </a:cubicBezTo>
                  <a:cubicBezTo>
                    <a:pt x="9316" y="14278"/>
                    <a:pt x="9360" y="14313"/>
                    <a:pt x="9377" y="14348"/>
                  </a:cubicBezTo>
                  <a:cubicBezTo>
                    <a:pt x="9404" y="14384"/>
                    <a:pt x="9413" y="14419"/>
                    <a:pt x="9351" y="14437"/>
                  </a:cubicBezTo>
                  <a:cubicBezTo>
                    <a:pt x="9360" y="14534"/>
                    <a:pt x="9457" y="14481"/>
                    <a:pt x="9466" y="14587"/>
                  </a:cubicBezTo>
                  <a:cubicBezTo>
                    <a:pt x="9413" y="14596"/>
                    <a:pt x="9404" y="14622"/>
                    <a:pt x="9395" y="14657"/>
                  </a:cubicBezTo>
                  <a:cubicBezTo>
                    <a:pt x="9448" y="14640"/>
                    <a:pt x="9527" y="14746"/>
                    <a:pt x="9448" y="14843"/>
                  </a:cubicBezTo>
                  <a:cubicBezTo>
                    <a:pt x="9492" y="14852"/>
                    <a:pt x="9501" y="14825"/>
                    <a:pt x="9510" y="14790"/>
                  </a:cubicBezTo>
                  <a:cubicBezTo>
                    <a:pt x="9510" y="14755"/>
                    <a:pt x="9519" y="14728"/>
                    <a:pt x="9563" y="14728"/>
                  </a:cubicBezTo>
                  <a:cubicBezTo>
                    <a:pt x="9607" y="14949"/>
                    <a:pt x="9607" y="15046"/>
                    <a:pt x="9633" y="15249"/>
                  </a:cubicBezTo>
                  <a:cubicBezTo>
                    <a:pt x="9731" y="15275"/>
                    <a:pt x="9669" y="15081"/>
                    <a:pt x="9784" y="15134"/>
                  </a:cubicBezTo>
                  <a:cubicBezTo>
                    <a:pt x="9739" y="15390"/>
                    <a:pt x="9898" y="15585"/>
                    <a:pt x="9766" y="15796"/>
                  </a:cubicBezTo>
                  <a:cubicBezTo>
                    <a:pt x="9775" y="15885"/>
                    <a:pt x="9801" y="15885"/>
                    <a:pt x="9845" y="15841"/>
                  </a:cubicBezTo>
                  <a:cubicBezTo>
                    <a:pt x="9881" y="15938"/>
                    <a:pt x="9775" y="15991"/>
                    <a:pt x="9845" y="16008"/>
                  </a:cubicBezTo>
                  <a:cubicBezTo>
                    <a:pt x="9828" y="16105"/>
                    <a:pt x="9775" y="15955"/>
                    <a:pt x="9739" y="15964"/>
                  </a:cubicBezTo>
                  <a:cubicBezTo>
                    <a:pt x="9792" y="16264"/>
                    <a:pt x="9819" y="16459"/>
                    <a:pt x="9766" y="16803"/>
                  </a:cubicBezTo>
                  <a:cubicBezTo>
                    <a:pt x="9792" y="16803"/>
                    <a:pt x="9792" y="16750"/>
                    <a:pt x="9792" y="16715"/>
                  </a:cubicBezTo>
                  <a:cubicBezTo>
                    <a:pt x="9792" y="16794"/>
                    <a:pt x="9801" y="16944"/>
                    <a:pt x="9810" y="17112"/>
                  </a:cubicBezTo>
                  <a:cubicBezTo>
                    <a:pt x="9819" y="17280"/>
                    <a:pt x="9828" y="17465"/>
                    <a:pt x="9801" y="17598"/>
                  </a:cubicBezTo>
                  <a:cubicBezTo>
                    <a:pt x="9792" y="17783"/>
                    <a:pt x="9898" y="17721"/>
                    <a:pt x="9898" y="17907"/>
                  </a:cubicBezTo>
                  <a:cubicBezTo>
                    <a:pt x="9863" y="17977"/>
                    <a:pt x="9863" y="18092"/>
                    <a:pt x="9872" y="18225"/>
                  </a:cubicBezTo>
                  <a:cubicBezTo>
                    <a:pt x="9872" y="18313"/>
                    <a:pt x="9907" y="18322"/>
                    <a:pt x="9942" y="18322"/>
                  </a:cubicBezTo>
                  <a:cubicBezTo>
                    <a:pt x="9942" y="18445"/>
                    <a:pt x="9925" y="18622"/>
                    <a:pt x="10013" y="18640"/>
                  </a:cubicBezTo>
                  <a:cubicBezTo>
                    <a:pt x="10066" y="18595"/>
                    <a:pt x="9978" y="18339"/>
                    <a:pt x="9978" y="18216"/>
                  </a:cubicBezTo>
                  <a:cubicBezTo>
                    <a:pt x="10048" y="18225"/>
                    <a:pt x="10093" y="18189"/>
                    <a:pt x="10066" y="18048"/>
                  </a:cubicBezTo>
                  <a:cubicBezTo>
                    <a:pt x="10057" y="18013"/>
                    <a:pt x="10040" y="18004"/>
                    <a:pt x="10031" y="17951"/>
                  </a:cubicBezTo>
                  <a:cubicBezTo>
                    <a:pt x="10004" y="17986"/>
                    <a:pt x="10013" y="18075"/>
                    <a:pt x="9960" y="18057"/>
                  </a:cubicBezTo>
                  <a:cubicBezTo>
                    <a:pt x="9934" y="17412"/>
                    <a:pt x="9942" y="16971"/>
                    <a:pt x="9942" y="16582"/>
                  </a:cubicBezTo>
                  <a:cubicBezTo>
                    <a:pt x="9951" y="16194"/>
                    <a:pt x="9960" y="15814"/>
                    <a:pt x="9978" y="15355"/>
                  </a:cubicBezTo>
                  <a:cubicBezTo>
                    <a:pt x="10013" y="15311"/>
                    <a:pt x="10013" y="15337"/>
                    <a:pt x="10057" y="15355"/>
                  </a:cubicBezTo>
                  <a:cubicBezTo>
                    <a:pt x="10048" y="15108"/>
                    <a:pt x="10004" y="14905"/>
                    <a:pt x="10013" y="14710"/>
                  </a:cubicBezTo>
                  <a:cubicBezTo>
                    <a:pt x="10004" y="14675"/>
                    <a:pt x="9960" y="14693"/>
                    <a:pt x="9951" y="14649"/>
                  </a:cubicBezTo>
                  <a:cubicBezTo>
                    <a:pt x="9951" y="14551"/>
                    <a:pt x="9951" y="14454"/>
                    <a:pt x="10057" y="14454"/>
                  </a:cubicBezTo>
                  <a:cubicBezTo>
                    <a:pt x="10004" y="14375"/>
                    <a:pt x="10013" y="14357"/>
                    <a:pt x="9942" y="14410"/>
                  </a:cubicBezTo>
                  <a:cubicBezTo>
                    <a:pt x="9951" y="14366"/>
                    <a:pt x="9995" y="14366"/>
                    <a:pt x="9969" y="14295"/>
                  </a:cubicBezTo>
                  <a:cubicBezTo>
                    <a:pt x="10066" y="14287"/>
                    <a:pt x="10101" y="14419"/>
                    <a:pt x="10163" y="14472"/>
                  </a:cubicBezTo>
                  <a:cubicBezTo>
                    <a:pt x="10154" y="14543"/>
                    <a:pt x="10146" y="14578"/>
                    <a:pt x="10154" y="14622"/>
                  </a:cubicBezTo>
                  <a:cubicBezTo>
                    <a:pt x="10154" y="14657"/>
                    <a:pt x="10172" y="14710"/>
                    <a:pt x="10181" y="14808"/>
                  </a:cubicBezTo>
                  <a:cubicBezTo>
                    <a:pt x="10093" y="14878"/>
                    <a:pt x="10154" y="14684"/>
                    <a:pt x="10093" y="14702"/>
                  </a:cubicBezTo>
                  <a:cubicBezTo>
                    <a:pt x="10040" y="14781"/>
                    <a:pt x="10119" y="15002"/>
                    <a:pt x="10190" y="14887"/>
                  </a:cubicBezTo>
                  <a:cubicBezTo>
                    <a:pt x="10172" y="15037"/>
                    <a:pt x="10269" y="15108"/>
                    <a:pt x="10207" y="15196"/>
                  </a:cubicBezTo>
                  <a:cubicBezTo>
                    <a:pt x="10154" y="15214"/>
                    <a:pt x="10154" y="15143"/>
                    <a:pt x="10154" y="15081"/>
                  </a:cubicBezTo>
                  <a:cubicBezTo>
                    <a:pt x="10084" y="15143"/>
                    <a:pt x="10146" y="15328"/>
                    <a:pt x="10216" y="15320"/>
                  </a:cubicBezTo>
                  <a:cubicBezTo>
                    <a:pt x="10190" y="15523"/>
                    <a:pt x="10190" y="15761"/>
                    <a:pt x="10207" y="16026"/>
                  </a:cubicBezTo>
                  <a:cubicBezTo>
                    <a:pt x="10190" y="16141"/>
                    <a:pt x="10146" y="16203"/>
                    <a:pt x="10119" y="16326"/>
                  </a:cubicBezTo>
                  <a:cubicBezTo>
                    <a:pt x="10128" y="16370"/>
                    <a:pt x="10172" y="16353"/>
                    <a:pt x="10172" y="16415"/>
                  </a:cubicBezTo>
                  <a:cubicBezTo>
                    <a:pt x="10154" y="16626"/>
                    <a:pt x="10163" y="16865"/>
                    <a:pt x="10163" y="17112"/>
                  </a:cubicBezTo>
                  <a:cubicBezTo>
                    <a:pt x="10163" y="17359"/>
                    <a:pt x="10172" y="17598"/>
                    <a:pt x="10154" y="17792"/>
                  </a:cubicBezTo>
                  <a:cubicBezTo>
                    <a:pt x="10066" y="17845"/>
                    <a:pt x="10101" y="17642"/>
                    <a:pt x="10084" y="17545"/>
                  </a:cubicBezTo>
                  <a:cubicBezTo>
                    <a:pt x="10004" y="17721"/>
                    <a:pt x="10137" y="17916"/>
                    <a:pt x="10190" y="17995"/>
                  </a:cubicBezTo>
                  <a:cubicBezTo>
                    <a:pt x="10199" y="18631"/>
                    <a:pt x="10304" y="19134"/>
                    <a:pt x="10587" y="19770"/>
                  </a:cubicBezTo>
                  <a:cubicBezTo>
                    <a:pt x="10552" y="19823"/>
                    <a:pt x="10640" y="19929"/>
                    <a:pt x="10534" y="19849"/>
                  </a:cubicBezTo>
                  <a:cubicBezTo>
                    <a:pt x="10578" y="20035"/>
                    <a:pt x="10631" y="19964"/>
                    <a:pt x="10684" y="20044"/>
                  </a:cubicBezTo>
                  <a:cubicBezTo>
                    <a:pt x="10728" y="20150"/>
                    <a:pt x="10772" y="20264"/>
                    <a:pt x="10843" y="20370"/>
                  </a:cubicBezTo>
                  <a:cubicBezTo>
                    <a:pt x="10896" y="20485"/>
                    <a:pt x="10976" y="20591"/>
                    <a:pt x="11046" y="20697"/>
                  </a:cubicBezTo>
                  <a:cubicBezTo>
                    <a:pt x="11126" y="20803"/>
                    <a:pt x="11214" y="20891"/>
                    <a:pt x="11293" y="20988"/>
                  </a:cubicBezTo>
                  <a:cubicBezTo>
                    <a:pt x="11382" y="21077"/>
                    <a:pt x="11470" y="21156"/>
                    <a:pt x="11558" y="21227"/>
                  </a:cubicBezTo>
                  <a:cubicBezTo>
                    <a:pt x="11753" y="21377"/>
                    <a:pt x="12000" y="21527"/>
                    <a:pt x="12176" y="21633"/>
                  </a:cubicBezTo>
                  <a:cubicBezTo>
                    <a:pt x="12335" y="21721"/>
                    <a:pt x="12424" y="21801"/>
                    <a:pt x="12565" y="21862"/>
                  </a:cubicBezTo>
                  <a:cubicBezTo>
                    <a:pt x="12644" y="21898"/>
                    <a:pt x="12750" y="21915"/>
                    <a:pt x="12821" y="21951"/>
                  </a:cubicBezTo>
                  <a:cubicBezTo>
                    <a:pt x="12900" y="21977"/>
                    <a:pt x="12918" y="22039"/>
                    <a:pt x="12998" y="22074"/>
                  </a:cubicBezTo>
                  <a:cubicBezTo>
                    <a:pt x="13024" y="22092"/>
                    <a:pt x="13139" y="22127"/>
                    <a:pt x="13262" y="22154"/>
                  </a:cubicBezTo>
                  <a:cubicBezTo>
                    <a:pt x="13377" y="22189"/>
                    <a:pt x="13501" y="22216"/>
                    <a:pt x="13563" y="22225"/>
                  </a:cubicBezTo>
                  <a:cubicBezTo>
                    <a:pt x="13607" y="22225"/>
                    <a:pt x="13607" y="22180"/>
                    <a:pt x="13660" y="22198"/>
                  </a:cubicBezTo>
                  <a:cubicBezTo>
                    <a:pt x="13757" y="22269"/>
                    <a:pt x="13792" y="22277"/>
                    <a:pt x="13951" y="22322"/>
                  </a:cubicBezTo>
                  <a:cubicBezTo>
                    <a:pt x="14092" y="22366"/>
                    <a:pt x="14110" y="22445"/>
                    <a:pt x="14207" y="22383"/>
                  </a:cubicBezTo>
                  <a:cubicBezTo>
                    <a:pt x="14340" y="22428"/>
                    <a:pt x="14322" y="22498"/>
                    <a:pt x="14481" y="22534"/>
                  </a:cubicBezTo>
                  <a:cubicBezTo>
                    <a:pt x="14490" y="22507"/>
                    <a:pt x="14419" y="22489"/>
                    <a:pt x="14366" y="22463"/>
                  </a:cubicBezTo>
                  <a:cubicBezTo>
                    <a:pt x="14446" y="22383"/>
                    <a:pt x="14534" y="22498"/>
                    <a:pt x="14631" y="22525"/>
                  </a:cubicBezTo>
                  <a:cubicBezTo>
                    <a:pt x="15152" y="22701"/>
                    <a:pt x="15638" y="22834"/>
                    <a:pt x="16265" y="23081"/>
                  </a:cubicBezTo>
                  <a:cubicBezTo>
                    <a:pt x="16459" y="23160"/>
                    <a:pt x="16821" y="23275"/>
                    <a:pt x="17103" y="23364"/>
                  </a:cubicBezTo>
                  <a:cubicBezTo>
                    <a:pt x="17183" y="23390"/>
                    <a:pt x="17183" y="23425"/>
                    <a:pt x="17262" y="23452"/>
                  </a:cubicBezTo>
                  <a:cubicBezTo>
                    <a:pt x="17439" y="23496"/>
                    <a:pt x="17669" y="23505"/>
                    <a:pt x="17722" y="23628"/>
                  </a:cubicBezTo>
                  <a:cubicBezTo>
                    <a:pt x="17774" y="23584"/>
                    <a:pt x="18172" y="23690"/>
                    <a:pt x="18242" y="23752"/>
                  </a:cubicBezTo>
                  <a:cubicBezTo>
                    <a:pt x="18251" y="23770"/>
                    <a:pt x="18128" y="23752"/>
                    <a:pt x="18101" y="23734"/>
                  </a:cubicBezTo>
                  <a:cubicBezTo>
                    <a:pt x="18075" y="23770"/>
                    <a:pt x="18322" y="23858"/>
                    <a:pt x="18278" y="23770"/>
                  </a:cubicBezTo>
                  <a:cubicBezTo>
                    <a:pt x="18331" y="23832"/>
                    <a:pt x="18437" y="23885"/>
                    <a:pt x="18596" y="23929"/>
                  </a:cubicBezTo>
                  <a:cubicBezTo>
                    <a:pt x="18604" y="23902"/>
                    <a:pt x="18552" y="23893"/>
                    <a:pt x="18525" y="23876"/>
                  </a:cubicBezTo>
                  <a:cubicBezTo>
                    <a:pt x="18622" y="23876"/>
                    <a:pt x="18746" y="23920"/>
                    <a:pt x="18887" y="23964"/>
                  </a:cubicBezTo>
                  <a:cubicBezTo>
                    <a:pt x="18958" y="23990"/>
                    <a:pt x="19028" y="24017"/>
                    <a:pt x="19090" y="24043"/>
                  </a:cubicBezTo>
                  <a:cubicBezTo>
                    <a:pt x="19125" y="24052"/>
                    <a:pt x="19161" y="24070"/>
                    <a:pt x="19196" y="24079"/>
                  </a:cubicBezTo>
                  <a:cubicBezTo>
                    <a:pt x="19205" y="24088"/>
                    <a:pt x="19223" y="24088"/>
                    <a:pt x="19240" y="24088"/>
                  </a:cubicBezTo>
                  <a:cubicBezTo>
                    <a:pt x="19293" y="24185"/>
                    <a:pt x="19346" y="24264"/>
                    <a:pt x="19487" y="24291"/>
                  </a:cubicBezTo>
                  <a:cubicBezTo>
                    <a:pt x="19514" y="24238"/>
                    <a:pt x="19399" y="24247"/>
                    <a:pt x="19470" y="24176"/>
                  </a:cubicBezTo>
                  <a:cubicBezTo>
                    <a:pt x="19523" y="24202"/>
                    <a:pt x="19567" y="24202"/>
                    <a:pt x="19620" y="24202"/>
                  </a:cubicBezTo>
                  <a:cubicBezTo>
                    <a:pt x="19664" y="24202"/>
                    <a:pt x="19717" y="24202"/>
                    <a:pt x="19770" y="24255"/>
                  </a:cubicBezTo>
                  <a:lnTo>
                    <a:pt x="19770" y="24264"/>
                  </a:lnTo>
                  <a:cubicBezTo>
                    <a:pt x="19832" y="24326"/>
                    <a:pt x="19832" y="24441"/>
                    <a:pt x="19858" y="24529"/>
                  </a:cubicBezTo>
                  <a:cubicBezTo>
                    <a:pt x="19832" y="24547"/>
                    <a:pt x="19823" y="24503"/>
                    <a:pt x="19814" y="24485"/>
                  </a:cubicBezTo>
                  <a:cubicBezTo>
                    <a:pt x="19770" y="24564"/>
                    <a:pt x="19849" y="24626"/>
                    <a:pt x="19911" y="24529"/>
                  </a:cubicBezTo>
                  <a:cubicBezTo>
                    <a:pt x="19929" y="24573"/>
                    <a:pt x="19920" y="24617"/>
                    <a:pt x="19876" y="24644"/>
                  </a:cubicBezTo>
                  <a:cubicBezTo>
                    <a:pt x="19929" y="24688"/>
                    <a:pt x="19947" y="24776"/>
                    <a:pt x="19955" y="24873"/>
                  </a:cubicBezTo>
                  <a:cubicBezTo>
                    <a:pt x="19964" y="24891"/>
                    <a:pt x="19964" y="24918"/>
                    <a:pt x="19973" y="24944"/>
                  </a:cubicBezTo>
                  <a:lnTo>
                    <a:pt x="20000" y="25085"/>
                  </a:lnTo>
                  <a:cubicBezTo>
                    <a:pt x="20017" y="25182"/>
                    <a:pt x="20035" y="25271"/>
                    <a:pt x="20070" y="25359"/>
                  </a:cubicBezTo>
                  <a:cubicBezTo>
                    <a:pt x="19955" y="25218"/>
                    <a:pt x="20000" y="25571"/>
                    <a:pt x="20079" y="25642"/>
                  </a:cubicBezTo>
                  <a:cubicBezTo>
                    <a:pt x="20159" y="25589"/>
                    <a:pt x="19955" y="25421"/>
                    <a:pt x="20088" y="25447"/>
                  </a:cubicBezTo>
                  <a:cubicBezTo>
                    <a:pt x="20185" y="25889"/>
                    <a:pt x="20309" y="26427"/>
                    <a:pt x="20423" y="26737"/>
                  </a:cubicBezTo>
                  <a:cubicBezTo>
                    <a:pt x="20379" y="26737"/>
                    <a:pt x="20397" y="26790"/>
                    <a:pt x="20362" y="26807"/>
                  </a:cubicBezTo>
                  <a:cubicBezTo>
                    <a:pt x="20397" y="26842"/>
                    <a:pt x="20441" y="26887"/>
                    <a:pt x="20476" y="26922"/>
                  </a:cubicBezTo>
                  <a:cubicBezTo>
                    <a:pt x="20547" y="27116"/>
                    <a:pt x="20609" y="27328"/>
                    <a:pt x="20697" y="27522"/>
                  </a:cubicBezTo>
                  <a:cubicBezTo>
                    <a:pt x="20759" y="27681"/>
                    <a:pt x="20830" y="27849"/>
                    <a:pt x="20900" y="28035"/>
                  </a:cubicBezTo>
                  <a:cubicBezTo>
                    <a:pt x="20971" y="28211"/>
                    <a:pt x="21042" y="28397"/>
                    <a:pt x="21139" y="28573"/>
                  </a:cubicBezTo>
                  <a:cubicBezTo>
                    <a:pt x="21174" y="28653"/>
                    <a:pt x="21253" y="28741"/>
                    <a:pt x="21298" y="28829"/>
                  </a:cubicBezTo>
                  <a:cubicBezTo>
                    <a:pt x="21404" y="29006"/>
                    <a:pt x="21554" y="29271"/>
                    <a:pt x="21730" y="29527"/>
                  </a:cubicBezTo>
                  <a:cubicBezTo>
                    <a:pt x="21774" y="29589"/>
                    <a:pt x="21819" y="29659"/>
                    <a:pt x="21863" y="29721"/>
                  </a:cubicBezTo>
                  <a:cubicBezTo>
                    <a:pt x="21907" y="29783"/>
                    <a:pt x="21960" y="29853"/>
                    <a:pt x="22004" y="29915"/>
                  </a:cubicBezTo>
                  <a:cubicBezTo>
                    <a:pt x="22101" y="30039"/>
                    <a:pt x="22207" y="30154"/>
                    <a:pt x="22304" y="30260"/>
                  </a:cubicBezTo>
                  <a:cubicBezTo>
                    <a:pt x="22419" y="30383"/>
                    <a:pt x="22551" y="30463"/>
                    <a:pt x="22675" y="30569"/>
                  </a:cubicBezTo>
                  <a:cubicBezTo>
                    <a:pt x="22799" y="30683"/>
                    <a:pt x="22922" y="30789"/>
                    <a:pt x="23046" y="30904"/>
                  </a:cubicBezTo>
                  <a:cubicBezTo>
                    <a:pt x="23170" y="31010"/>
                    <a:pt x="23293" y="31116"/>
                    <a:pt x="23434" y="31213"/>
                  </a:cubicBezTo>
                  <a:cubicBezTo>
                    <a:pt x="23770" y="31460"/>
                    <a:pt x="24150" y="31628"/>
                    <a:pt x="24494" y="31796"/>
                  </a:cubicBezTo>
                  <a:cubicBezTo>
                    <a:pt x="24582" y="31840"/>
                    <a:pt x="24582" y="31875"/>
                    <a:pt x="24679" y="31911"/>
                  </a:cubicBezTo>
                  <a:cubicBezTo>
                    <a:pt x="24777" y="31955"/>
                    <a:pt x="24821" y="31946"/>
                    <a:pt x="24882" y="31973"/>
                  </a:cubicBezTo>
                  <a:cubicBezTo>
                    <a:pt x="25015" y="32026"/>
                    <a:pt x="25139" y="32140"/>
                    <a:pt x="25297" y="32096"/>
                  </a:cubicBezTo>
                  <a:cubicBezTo>
                    <a:pt x="25456" y="32140"/>
                    <a:pt x="25580" y="32184"/>
                    <a:pt x="25686" y="32211"/>
                  </a:cubicBezTo>
                  <a:cubicBezTo>
                    <a:pt x="25792" y="32237"/>
                    <a:pt x="25889" y="32255"/>
                    <a:pt x="25977" y="32273"/>
                  </a:cubicBezTo>
                  <a:cubicBezTo>
                    <a:pt x="26075" y="32290"/>
                    <a:pt x="26172" y="32299"/>
                    <a:pt x="26278" y="32317"/>
                  </a:cubicBezTo>
                  <a:cubicBezTo>
                    <a:pt x="26339" y="32326"/>
                    <a:pt x="26392" y="32335"/>
                    <a:pt x="26463" y="32343"/>
                  </a:cubicBezTo>
                  <a:cubicBezTo>
                    <a:pt x="26534" y="32352"/>
                    <a:pt x="26604" y="32352"/>
                    <a:pt x="26693" y="32361"/>
                  </a:cubicBezTo>
                  <a:cubicBezTo>
                    <a:pt x="26693" y="32405"/>
                    <a:pt x="26622" y="32414"/>
                    <a:pt x="26622" y="32467"/>
                  </a:cubicBezTo>
                  <a:cubicBezTo>
                    <a:pt x="26472" y="32458"/>
                    <a:pt x="26331" y="32432"/>
                    <a:pt x="26180" y="32414"/>
                  </a:cubicBezTo>
                  <a:cubicBezTo>
                    <a:pt x="26057" y="32388"/>
                    <a:pt x="26136" y="32502"/>
                    <a:pt x="26092" y="32538"/>
                  </a:cubicBezTo>
                  <a:cubicBezTo>
                    <a:pt x="26216" y="32564"/>
                    <a:pt x="26189" y="32502"/>
                    <a:pt x="26278" y="32511"/>
                  </a:cubicBezTo>
                  <a:cubicBezTo>
                    <a:pt x="26419" y="32520"/>
                    <a:pt x="26322" y="32555"/>
                    <a:pt x="26384" y="32573"/>
                  </a:cubicBezTo>
                  <a:cubicBezTo>
                    <a:pt x="26472" y="32608"/>
                    <a:pt x="26534" y="32564"/>
                    <a:pt x="26551" y="32564"/>
                  </a:cubicBezTo>
                  <a:cubicBezTo>
                    <a:pt x="26701" y="32582"/>
                    <a:pt x="26719" y="32679"/>
                    <a:pt x="26843" y="32635"/>
                  </a:cubicBezTo>
                  <a:close/>
                  <a:moveTo>
                    <a:pt x="10057" y="17448"/>
                  </a:moveTo>
                  <a:cubicBezTo>
                    <a:pt x="10048" y="17350"/>
                    <a:pt x="10172" y="17253"/>
                    <a:pt x="10075" y="17156"/>
                  </a:cubicBezTo>
                  <a:cubicBezTo>
                    <a:pt x="10084" y="17253"/>
                    <a:pt x="9960" y="17350"/>
                    <a:pt x="10057" y="17448"/>
                  </a:cubicBezTo>
                  <a:close/>
                  <a:moveTo>
                    <a:pt x="9686" y="15558"/>
                  </a:moveTo>
                  <a:cubicBezTo>
                    <a:pt x="9713" y="15479"/>
                    <a:pt x="9713" y="15373"/>
                    <a:pt x="9731" y="15284"/>
                  </a:cubicBezTo>
                  <a:cubicBezTo>
                    <a:pt x="9633" y="15267"/>
                    <a:pt x="9580" y="15487"/>
                    <a:pt x="9607" y="15514"/>
                  </a:cubicBezTo>
                  <a:cubicBezTo>
                    <a:pt x="9616" y="15408"/>
                    <a:pt x="9642" y="15576"/>
                    <a:pt x="9686" y="15558"/>
                  </a:cubicBezTo>
                  <a:close/>
                  <a:moveTo>
                    <a:pt x="9386" y="15955"/>
                  </a:moveTo>
                  <a:cubicBezTo>
                    <a:pt x="9457" y="15955"/>
                    <a:pt x="9492" y="15682"/>
                    <a:pt x="9448" y="15629"/>
                  </a:cubicBezTo>
                  <a:cubicBezTo>
                    <a:pt x="9413" y="15717"/>
                    <a:pt x="9377" y="15788"/>
                    <a:pt x="9386" y="15955"/>
                  </a:cubicBezTo>
                  <a:close/>
                  <a:moveTo>
                    <a:pt x="9448" y="17554"/>
                  </a:moveTo>
                  <a:cubicBezTo>
                    <a:pt x="9457" y="17430"/>
                    <a:pt x="9510" y="17121"/>
                    <a:pt x="9413" y="17086"/>
                  </a:cubicBezTo>
                  <a:cubicBezTo>
                    <a:pt x="9457" y="17262"/>
                    <a:pt x="9377" y="17403"/>
                    <a:pt x="9448" y="17554"/>
                  </a:cubicBezTo>
                  <a:close/>
                  <a:moveTo>
                    <a:pt x="10181" y="18843"/>
                  </a:moveTo>
                  <a:cubicBezTo>
                    <a:pt x="10207" y="18799"/>
                    <a:pt x="10172" y="18684"/>
                    <a:pt x="10137" y="18587"/>
                  </a:cubicBezTo>
                  <a:cubicBezTo>
                    <a:pt x="10110" y="18498"/>
                    <a:pt x="10066" y="18428"/>
                    <a:pt x="10066" y="18481"/>
                  </a:cubicBezTo>
                  <a:cubicBezTo>
                    <a:pt x="10093" y="18498"/>
                    <a:pt x="10101" y="18578"/>
                    <a:pt x="10119" y="18666"/>
                  </a:cubicBezTo>
                  <a:cubicBezTo>
                    <a:pt x="10137" y="18746"/>
                    <a:pt x="10146" y="18834"/>
                    <a:pt x="10181" y="18843"/>
                  </a:cubicBezTo>
                  <a:close/>
                  <a:moveTo>
                    <a:pt x="12388" y="22339"/>
                  </a:moveTo>
                  <a:cubicBezTo>
                    <a:pt x="12265" y="22251"/>
                    <a:pt x="12132" y="22180"/>
                    <a:pt x="11991" y="22172"/>
                  </a:cubicBezTo>
                  <a:cubicBezTo>
                    <a:pt x="12106" y="22251"/>
                    <a:pt x="12327" y="22410"/>
                    <a:pt x="12388" y="22339"/>
                  </a:cubicBezTo>
                  <a:close/>
                  <a:moveTo>
                    <a:pt x="13819" y="22816"/>
                  </a:moveTo>
                  <a:cubicBezTo>
                    <a:pt x="13828" y="22754"/>
                    <a:pt x="13695" y="22807"/>
                    <a:pt x="13677" y="22825"/>
                  </a:cubicBezTo>
                  <a:lnTo>
                    <a:pt x="14048" y="22949"/>
                  </a:lnTo>
                  <a:cubicBezTo>
                    <a:pt x="14128" y="22878"/>
                    <a:pt x="13898" y="22860"/>
                    <a:pt x="13819" y="22816"/>
                  </a:cubicBezTo>
                  <a:close/>
                  <a:moveTo>
                    <a:pt x="18975" y="24317"/>
                  </a:moveTo>
                  <a:cubicBezTo>
                    <a:pt x="18852" y="24255"/>
                    <a:pt x="18799" y="24291"/>
                    <a:pt x="18746" y="24317"/>
                  </a:cubicBezTo>
                  <a:cubicBezTo>
                    <a:pt x="18852" y="24352"/>
                    <a:pt x="18958" y="24388"/>
                    <a:pt x="18975" y="24317"/>
                  </a:cubicBezTo>
                  <a:close/>
                  <a:moveTo>
                    <a:pt x="19223" y="24141"/>
                  </a:moveTo>
                  <a:cubicBezTo>
                    <a:pt x="19205" y="24141"/>
                    <a:pt x="19196" y="24141"/>
                    <a:pt x="19187" y="24132"/>
                  </a:cubicBezTo>
                  <a:cubicBezTo>
                    <a:pt x="19170" y="24123"/>
                    <a:pt x="19152" y="24114"/>
                    <a:pt x="19125" y="24105"/>
                  </a:cubicBezTo>
                  <a:cubicBezTo>
                    <a:pt x="19072" y="24079"/>
                    <a:pt x="19019" y="24052"/>
                    <a:pt x="18967" y="24026"/>
                  </a:cubicBezTo>
                  <a:cubicBezTo>
                    <a:pt x="18861" y="23973"/>
                    <a:pt x="18763" y="23946"/>
                    <a:pt x="18710" y="23999"/>
                  </a:cubicBezTo>
                  <a:cubicBezTo>
                    <a:pt x="18861" y="24088"/>
                    <a:pt x="18772" y="24035"/>
                    <a:pt x="18852" y="24017"/>
                  </a:cubicBezTo>
                  <a:cubicBezTo>
                    <a:pt x="18931" y="23999"/>
                    <a:pt x="19019" y="24079"/>
                    <a:pt x="19090" y="24132"/>
                  </a:cubicBezTo>
                  <a:cubicBezTo>
                    <a:pt x="19108" y="24149"/>
                    <a:pt x="19125" y="24167"/>
                    <a:pt x="19143" y="24176"/>
                  </a:cubicBezTo>
                  <a:cubicBezTo>
                    <a:pt x="19161" y="24185"/>
                    <a:pt x="19161" y="24194"/>
                    <a:pt x="19170" y="24194"/>
                  </a:cubicBezTo>
                  <a:cubicBezTo>
                    <a:pt x="19187" y="24194"/>
                    <a:pt x="19205" y="24185"/>
                    <a:pt x="19223" y="24141"/>
                  </a:cubicBezTo>
                  <a:close/>
                  <a:moveTo>
                    <a:pt x="19691" y="24273"/>
                  </a:moveTo>
                  <a:cubicBezTo>
                    <a:pt x="19699" y="24211"/>
                    <a:pt x="19576" y="24202"/>
                    <a:pt x="19523" y="24282"/>
                  </a:cubicBezTo>
                  <a:cubicBezTo>
                    <a:pt x="19576" y="24326"/>
                    <a:pt x="19638" y="24282"/>
                    <a:pt x="19691" y="24273"/>
                  </a:cubicBezTo>
                  <a:close/>
                  <a:moveTo>
                    <a:pt x="19691" y="24344"/>
                  </a:moveTo>
                  <a:cubicBezTo>
                    <a:pt x="19735" y="24379"/>
                    <a:pt x="19682" y="24432"/>
                    <a:pt x="19717" y="24476"/>
                  </a:cubicBezTo>
                  <a:cubicBezTo>
                    <a:pt x="19761" y="24458"/>
                    <a:pt x="19779" y="24414"/>
                    <a:pt x="19761" y="24388"/>
                  </a:cubicBezTo>
                  <a:cubicBezTo>
                    <a:pt x="19752" y="24352"/>
                    <a:pt x="19717" y="24326"/>
                    <a:pt x="19691" y="24344"/>
                  </a:cubicBezTo>
                  <a:close/>
                  <a:moveTo>
                    <a:pt x="19399" y="25633"/>
                  </a:moveTo>
                  <a:cubicBezTo>
                    <a:pt x="19382" y="25571"/>
                    <a:pt x="19364" y="25509"/>
                    <a:pt x="19355" y="25439"/>
                  </a:cubicBezTo>
                  <a:cubicBezTo>
                    <a:pt x="19214" y="25386"/>
                    <a:pt x="19320" y="25703"/>
                    <a:pt x="19399" y="25633"/>
                  </a:cubicBezTo>
                  <a:close/>
                  <a:moveTo>
                    <a:pt x="19593" y="26348"/>
                  </a:moveTo>
                  <a:cubicBezTo>
                    <a:pt x="19496" y="26101"/>
                    <a:pt x="19682" y="26171"/>
                    <a:pt x="19602" y="25942"/>
                  </a:cubicBezTo>
                  <a:cubicBezTo>
                    <a:pt x="19523" y="25960"/>
                    <a:pt x="19558" y="26118"/>
                    <a:pt x="19532" y="26207"/>
                  </a:cubicBezTo>
                  <a:cubicBezTo>
                    <a:pt x="19461" y="26286"/>
                    <a:pt x="19470" y="26057"/>
                    <a:pt x="19408" y="26136"/>
                  </a:cubicBezTo>
                  <a:cubicBezTo>
                    <a:pt x="19443" y="26304"/>
                    <a:pt x="19532" y="26295"/>
                    <a:pt x="19593" y="26348"/>
                  </a:cubicBezTo>
                  <a:close/>
                  <a:moveTo>
                    <a:pt x="19858" y="27990"/>
                  </a:moveTo>
                  <a:cubicBezTo>
                    <a:pt x="19876" y="28052"/>
                    <a:pt x="19911" y="28123"/>
                    <a:pt x="19938" y="28185"/>
                  </a:cubicBezTo>
                  <a:cubicBezTo>
                    <a:pt x="20044" y="28185"/>
                    <a:pt x="19929" y="27911"/>
                    <a:pt x="19858" y="27990"/>
                  </a:cubicBezTo>
                  <a:close/>
                  <a:moveTo>
                    <a:pt x="20220" y="28185"/>
                  </a:moveTo>
                  <a:cubicBezTo>
                    <a:pt x="20167" y="28043"/>
                    <a:pt x="20114" y="27946"/>
                    <a:pt x="20053" y="27911"/>
                  </a:cubicBezTo>
                  <a:cubicBezTo>
                    <a:pt x="20070" y="27973"/>
                    <a:pt x="20053" y="27999"/>
                    <a:pt x="20044" y="28026"/>
                  </a:cubicBezTo>
                  <a:cubicBezTo>
                    <a:pt x="20097" y="28158"/>
                    <a:pt x="20159" y="28202"/>
                    <a:pt x="20220" y="28185"/>
                  </a:cubicBezTo>
                  <a:close/>
                  <a:moveTo>
                    <a:pt x="21536" y="30745"/>
                  </a:moveTo>
                  <a:cubicBezTo>
                    <a:pt x="21571" y="30869"/>
                    <a:pt x="21545" y="30957"/>
                    <a:pt x="21651" y="31116"/>
                  </a:cubicBezTo>
                  <a:cubicBezTo>
                    <a:pt x="21721" y="31116"/>
                    <a:pt x="21704" y="31081"/>
                    <a:pt x="21668" y="31019"/>
                  </a:cubicBezTo>
                  <a:cubicBezTo>
                    <a:pt x="21642" y="30966"/>
                    <a:pt x="21589" y="30904"/>
                    <a:pt x="21571" y="30869"/>
                  </a:cubicBezTo>
                  <a:cubicBezTo>
                    <a:pt x="21562" y="30851"/>
                    <a:pt x="21615" y="30851"/>
                    <a:pt x="21615" y="30834"/>
                  </a:cubicBezTo>
                  <a:cubicBezTo>
                    <a:pt x="21615" y="30842"/>
                    <a:pt x="21545" y="30710"/>
                    <a:pt x="21554" y="30728"/>
                  </a:cubicBezTo>
                  <a:cubicBezTo>
                    <a:pt x="21518" y="30657"/>
                    <a:pt x="21457" y="30595"/>
                    <a:pt x="21421" y="30524"/>
                  </a:cubicBezTo>
                  <a:cubicBezTo>
                    <a:pt x="21324" y="30533"/>
                    <a:pt x="21465" y="30657"/>
                    <a:pt x="21536" y="30745"/>
                  </a:cubicBezTo>
                  <a:close/>
                  <a:moveTo>
                    <a:pt x="21209" y="30472"/>
                  </a:moveTo>
                  <a:cubicBezTo>
                    <a:pt x="21156" y="30392"/>
                    <a:pt x="21094" y="30321"/>
                    <a:pt x="21042" y="30242"/>
                  </a:cubicBezTo>
                  <a:cubicBezTo>
                    <a:pt x="20980" y="30224"/>
                    <a:pt x="21015" y="30313"/>
                    <a:pt x="21077" y="30392"/>
                  </a:cubicBezTo>
                  <a:cubicBezTo>
                    <a:pt x="21130" y="30463"/>
                    <a:pt x="21209" y="30533"/>
                    <a:pt x="21209" y="30472"/>
                  </a:cubicBezTo>
                  <a:close/>
                  <a:moveTo>
                    <a:pt x="21068" y="29951"/>
                  </a:moveTo>
                  <a:cubicBezTo>
                    <a:pt x="20980" y="30065"/>
                    <a:pt x="21209" y="30198"/>
                    <a:pt x="21209" y="30330"/>
                  </a:cubicBezTo>
                  <a:cubicBezTo>
                    <a:pt x="21245" y="30286"/>
                    <a:pt x="21333" y="30445"/>
                    <a:pt x="21377" y="30419"/>
                  </a:cubicBezTo>
                  <a:cubicBezTo>
                    <a:pt x="21271" y="30233"/>
                    <a:pt x="21174" y="30180"/>
                    <a:pt x="21068" y="29951"/>
                  </a:cubicBezTo>
                  <a:close/>
                  <a:moveTo>
                    <a:pt x="20618" y="29694"/>
                  </a:moveTo>
                  <a:cubicBezTo>
                    <a:pt x="20662" y="29836"/>
                    <a:pt x="20732" y="29809"/>
                    <a:pt x="20812" y="29906"/>
                  </a:cubicBezTo>
                  <a:cubicBezTo>
                    <a:pt x="20847" y="29959"/>
                    <a:pt x="20909" y="30215"/>
                    <a:pt x="20997" y="30127"/>
                  </a:cubicBezTo>
                  <a:cubicBezTo>
                    <a:pt x="20962" y="30021"/>
                    <a:pt x="20697" y="29633"/>
                    <a:pt x="20618" y="29694"/>
                  </a:cubicBezTo>
                  <a:close/>
                  <a:moveTo>
                    <a:pt x="20229" y="28891"/>
                  </a:moveTo>
                  <a:cubicBezTo>
                    <a:pt x="20300" y="29006"/>
                    <a:pt x="20379" y="29129"/>
                    <a:pt x="20450" y="29085"/>
                  </a:cubicBezTo>
                  <a:cubicBezTo>
                    <a:pt x="20370" y="28979"/>
                    <a:pt x="20300" y="28847"/>
                    <a:pt x="20229" y="28891"/>
                  </a:cubicBezTo>
                  <a:close/>
                  <a:moveTo>
                    <a:pt x="24830" y="32237"/>
                  </a:moveTo>
                  <a:cubicBezTo>
                    <a:pt x="24830" y="32184"/>
                    <a:pt x="24856" y="32132"/>
                    <a:pt x="24724" y="32079"/>
                  </a:cubicBezTo>
                  <a:cubicBezTo>
                    <a:pt x="24609" y="32087"/>
                    <a:pt x="24573" y="32096"/>
                    <a:pt x="24609" y="32202"/>
                  </a:cubicBezTo>
                  <a:cubicBezTo>
                    <a:pt x="24732" y="32282"/>
                    <a:pt x="24732" y="32202"/>
                    <a:pt x="24830" y="32237"/>
                  </a:cubicBezTo>
                  <a:close/>
                  <a:moveTo>
                    <a:pt x="25624" y="32335"/>
                  </a:moveTo>
                  <a:cubicBezTo>
                    <a:pt x="25562" y="32308"/>
                    <a:pt x="25554" y="32282"/>
                    <a:pt x="25536" y="32255"/>
                  </a:cubicBezTo>
                  <a:cubicBezTo>
                    <a:pt x="25589" y="32264"/>
                    <a:pt x="25668" y="32282"/>
                    <a:pt x="25598" y="32237"/>
                  </a:cubicBezTo>
                  <a:cubicBezTo>
                    <a:pt x="25465" y="32264"/>
                    <a:pt x="25421" y="32167"/>
                    <a:pt x="25227" y="32132"/>
                  </a:cubicBezTo>
                  <a:cubicBezTo>
                    <a:pt x="25174" y="32229"/>
                    <a:pt x="25395" y="32255"/>
                    <a:pt x="25527" y="32273"/>
                  </a:cubicBezTo>
                  <a:cubicBezTo>
                    <a:pt x="25501" y="32317"/>
                    <a:pt x="25580" y="32370"/>
                    <a:pt x="25624" y="32335"/>
                  </a:cubicBezTo>
                  <a:close/>
                  <a:moveTo>
                    <a:pt x="9510" y="13404"/>
                  </a:moveTo>
                  <a:cubicBezTo>
                    <a:pt x="9413" y="13262"/>
                    <a:pt x="9342" y="13262"/>
                    <a:pt x="9218" y="13165"/>
                  </a:cubicBezTo>
                  <a:cubicBezTo>
                    <a:pt x="9192" y="13059"/>
                    <a:pt x="9192" y="12953"/>
                    <a:pt x="9183" y="12856"/>
                  </a:cubicBezTo>
                  <a:cubicBezTo>
                    <a:pt x="9307" y="12856"/>
                    <a:pt x="9439" y="12997"/>
                    <a:pt x="9563" y="13103"/>
                  </a:cubicBezTo>
                  <a:cubicBezTo>
                    <a:pt x="9483" y="13086"/>
                    <a:pt x="9404" y="13059"/>
                    <a:pt x="9324" y="12944"/>
                  </a:cubicBezTo>
                  <a:cubicBezTo>
                    <a:pt x="9254" y="12980"/>
                    <a:pt x="9280" y="13042"/>
                    <a:pt x="9342" y="13112"/>
                  </a:cubicBezTo>
                  <a:cubicBezTo>
                    <a:pt x="9404" y="13086"/>
                    <a:pt x="9536" y="13148"/>
                    <a:pt x="9625" y="13227"/>
                  </a:cubicBezTo>
                  <a:cubicBezTo>
                    <a:pt x="9713" y="13315"/>
                    <a:pt x="9766" y="13421"/>
                    <a:pt x="9686" y="13501"/>
                  </a:cubicBezTo>
                  <a:cubicBezTo>
                    <a:pt x="9642" y="13421"/>
                    <a:pt x="9669" y="13377"/>
                    <a:pt x="9598" y="13342"/>
                  </a:cubicBezTo>
                  <a:cubicBezTo>
                    <a:pt x="9580" y="13439"/>
                    <a:pt x="9642" y="13518"/>
                    <a:pt x="9704" y="13598"/>
                  </a:cubicBezTo>
                  <a:cubicBezTo>
                    <a:pt x="9757" y="13677"/>
                    <a:pt x="9810" y="13757"/>
                    <a:pt x="9784" y="13819"/>
                  </a:cubicBezTo>
                  <a:lnTo>
                    <a:pt x="9881" y="13774"/>
                  </a:lnTo>
                  <a:cubicBezTo>
                    <a:pt x="9854" y="13651"/>
                    <a:pt x="9784" y="13642"/>
                    <a:pt x="9739" y="13545"/>
                  </a:cubicBezTo>
                  <a:cubicBezTo>
                    <a:pt x="9792" y="13474"/>
                    <a:pt x="9863" y="13536"/>
                    <a:pt x="9907" y="13616"/>
                  </a:cubicBezTo>
                  <a:cubicBezTo>
                    <a:pt x="9951" y="13704"/>
                    <a:pt x="9969" y="13801"/>
                    <a:pt x="9934" y="13827"/>
                  </a:cubicBezTo>
                  <a:cubicBezTo>
                    <a:pt x="9969" y="13863"/>
                    <a:pt x="9987" y="13907"/>
                    <a:pt x="9995" y="13942"/>
                  </a:cubicBezTo>
                  <a:cubicBezTo>
                    <a:pt x="10013" y="13986"/>
                    <a:pt x="10022" y="14031"/>
                    <a:pt x="10022" y="14083"/>
                  </a:cubicBezTo>
                  <a:cubicBezTo>
                    <a:pt x="9969" y="14066"/>
                    <a:pt x="9942" y="13978"/>
                    <a:pt x="9881" y="13986"/>
                  </a:cubicBezTo>
                  <a:cubicBezTo>
                    <a:pt x="9863" y="13925"/>
                    <a:pt x="9951" y="13933"/>
                    <a:pt x="9916" y="13863"/>
                  </a:cubicBezTo>
                  <a:cubicBezTo>
                    <a:pt x="9898" y="13827"/>
                    <a:pt x="9845" y="13880"/>
                    <a:pt x="9819" y="13836"/>
                  </a:cubicBezTo>
                  <a:cubicBezTo>
                    <a:pt x="9792" y="13863"/>
                    <a:pt x="9828" y="13916"/>
                    <a:pt x="9845" y="13960"/>
                  </a:cubicBezTo>
                  <a:cubicBezTo>
                    <a:pt x="9722" y="13969"/>
                    <a:pt x="9660" y="13854"/>
                    <a:pt x="9616" y="13757"/>
                  </a:cubicBezTo>
                  <a:cubicBezTo>
                    <a:pt x="9563" y="13668"/>
                    <a:pt x="9580" y="13510"/>
                    <a:pt x="9510" y="13404"/>
                  </a:cubicBezTo>
                  <a:close/>
                  <a:moveTo>
                    <a:pt x="9227" y="13607"/>
                  </a:moveTo>
                  <a:lnTo>
                    <a:pt x="9174" y="13527"/>
                  </a:lnTo>
                  <a:cubicBezTo>
                    <a:pt x="9271" y="13563"/>
                    <a:pt x="9192" y="13457"/>
                    <a:pt x="9271" y="13430"/>
                  </a:cubicBezTo>
                  <a:cubicBezTo>
                    <a:pt x="9333" y="13510"/>
                    <a:pt x="9271" y="13563"/>
                    <a:pt x="9227" y="13607"/>
                  </a:cubicBezTo>
                  <a:close/>
                  <a:moveTo>
                    <a:pt x="9598" y="13986"/>
                  </a:moveTo>
                  <a:cubicBezTo>
                    <a:pt x="9616" y="14101"/>
                    <a:pt x="9633" y="14083"/>
                    <a:pt x="9633" y="14163"/>
                  </a:cubicBezTo>
                  <a:cubicBezTo>
                    <a:pt x="9589" y="14172"/>
                    <a:pt x="9510" y="13986"/>
                    <a:pt x="9598" y="13986"/>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grpSp>
      <p:grpSp>
        <p:nvGrpSpPr>
          <p:cNvPr id="7338" name="Google Shape;7338;p29"/>
          <p:cNvGrpSpPr/>
          <p:nvPr/>
        </p:nvGrpSpPr>
        <p:grpSpPr>
          <a:xfrm>
            <a:off x="-440126" y="-326171"/>
            <a:ext cx="4383477" cy="3202441"/>
            <a:chOff x="-165037" y="-122300"/>
            <a:chExt cx="1643697" cy="1200776"/>
          </a:xfrm>
        </p:grpSpPr>
        <p:sp>
          <p:nvSpPr>
            <p:cNvPr id="7339" name="Google Shape;7339;p29"/>
            <p:cNvSpPr/>
            <p:nvPr/>
          </p:nvSpPr>
          <p:spPr>
            <a:xfrm>
              <a:off x="46708" y="-78871"/>
              <a:ext cx="305084" cy="302004"/>
            </a:xfrm>
            <a:custGeom>
              <a:avLst/>
              <a:gdLst/>
              <a:ahLst/>
              <a:cxnLst/>
              <a:rect l="l" t="t" r="r" b="b"/>
              <a:pathLst>
                <a:path w="2252" h="1961" extrusionOk="0">
                  <a:moveTo>
                    <a:pt x="0" y="1"/>
                  </a:moveTo>
                  <a:lnTo>
                    <a:pt x="1130" y="1961"/>
                  </a:lnTo>
                  <a:lnTo>
                    <a:pt x="2252"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40" name="Google Shape;7340;p29"/>
            <p:cNvSpPr/>
            <p:nvPr/>
          </p:nvSpPr>
          <p:spPr>
            <a:xfrm>
              <a:off x="219165" y="205730"/>
              <a:ext cx="5825" cy="2926"/>
            </a:xfrm>
            <a:custGeom>
              <a:avLst/>
              <a:gdLst/>
              <a:ahLst/>
              <a:cxnLst/>
              <a:rect l="l" t="t" r="r" b="b"/>
              <a:pathLst>
                <a:path w="43" h="19" extrusionOk="0">
                  <a:moveTo>
                    <a:pt x="29" y="1"/>
                  </a:moveTo>
                  <a:cubicBezTo>
                    <a:pt x="14" y="1"/>
                    <a:pt x="1" y="16"/>
                    <a:pt x="8" y="16"/>
                  </a:cubicBezTo>
                  <a:cubicBezTo>
                    <a:pt x="8" y="17"/>
                    <a:pt x="9" y="18"/>
                    <a:pt x="10" y="18"/>
                  </a:cubicBezTo>
                  <a:cubicBezTo>
                    <a:pt x="17" y="18"/>
                    <a:pt x="36" y="7"/>
                    <a:pt x="43" y="7"/>
                  </a:cubicBezTo>
                  <a:cubicBezTo>
                    <a:pt x="38" y="2"/>
                    <a:pt x="34" y="1"/>
                    <a:pt x="29"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41" name="Google Shape;7341;p29"/>
            <p:cNvSpPr/>
            <p:nvPr/>
          </p:nvSpPr>
          <p:spPr>
            <a:xfrm>
              <a:off x="197354" y="190330"/>
              <a:ext cx="5012" cy="1540"/>
            </a:xfrm>
            <a:custGeom>
              <a:avLst/>
              <a:gdLst/>
              <a:ahLst/>
              <a:cxnLst/>
              <a:rect l="l" t="t" r="r" b="b"/>
              <a:pathLst>
                <a:path w="37" h="10" extrusionOk="0">
                  <a:moveTo>
                    <a:pt x="1" y="1"/>
                  </a:moveTo>
                  <a:lnTo>
                    <a:pt x="27" y="10"/>
                  </a:lnTo>
                  <a:lnTo>
                    <a:pt x="36"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42" name="Google Shape;7342;p29"/>
            <p:cNvSpPr/>
            <p:nvPr/>
          </p:nvSpPr>
          <p:spPr>
            <a:xfrm>
              <a:off x="185432" y="170001"/>
              <a:ext cx="14496" cy="13706"/>
            </a:xfrm>
            <a:custGeom>
              <a:avLst/>
              <a:gdLst/>
              <a:ahLst/>
              <a:cxnLst/>
              <a:rect l="l" t="t" r="r" b="b"/>
              <a:pathLst>
                <a:path w="107" h="89" extrusionOk="0">
                  <a:moveTo>
                    <a:pt x="36" y="0"/>
                  </a:moveTo>
                  <a:cubicBezTo>
                    <a:pt x="1" y="45"/>
                    <a:pt x="71" y="45"/>
                    <a:pt x="71" y="80"/>
                  </a:cubicBezTo>
                  <a:lnTo>
                    <a:pt x="62" y="89"/>
                  </a:lnTo>
                  <a:lnTo>
                    <a:pt x="106" y="80"/>
                  </a:lnTo>
                  <a:cubicBezTo>
                    <a:pt x="80" y="53"/>
                    <a:pt x="36" y="36"/>
                    <a:pt x="36"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43" name="Google Shape;7343;p29"/>
            <p:cNvSpPr/>
            <p:nvPr/>
          </p:nvSpPr>
          <p:spPr>
            <a:xfrm>
              <a:off x="196270" y="150904"/>
              <a:ext cx="2439" cy="2926"/>
            </a:xfrm>
            <a:custGeom>
              <a:avLst/>
              <a:gdLst/>
              <a:ahLst/>
              <a:cxnLst/>
              <a:rect l="l" t="t" r="r" b="b"/>
              <a:pathLst>
                <a:path w="18" h="19" extrusionOk="0">
                  <a:moveTo>
                    <a:pt x="1" y="6"/>
                  </a:moveTo>
                  <a:cubicBezTo>
                    <a:pt x="0" y="6"/>
                    <a:pt x="2" y="7"/>
                    <a:pt x="5" y="7"/>
                  </a:cubicBezTo>
                  <a:lnTo>
                    <a:pt x="5" y="7"/>
                  </a:lnTo>
                  <a:cubicBezTo>
                    <a:pt x="3" y="6"/>
                    <a:pt x="2" y="6"/>
                    <a:pt x="1" y="6"/>
                  </a:cubicBezTo>
                  <a:close/>
                  <a:moveTo>
                    <a:pt x="18" y="1"/>
                  </a:moveTo>
                  <a:cubicBezTo>
                    <a:pt x="12" y="6"/>
                    <a:pt x="8" y="7"/>
                    <a:pt x="5" y="7"/>
                  </a:cubicBezTo>
                  <a:cubicBezTo>
                    <a:pt x="5" y="7"/>
                    <a:pt x="5" y="7"/>
                    <a:pt x="5" y="7"/>
                  </a:cubicBezTo>
                  <a:lnTo>
                    <a:pt x="5" y="7"/>
                  </a:lnTo>
                  <a:cubicBezTo>
                    <a:pt x="7" y="9"/>
                    <a:pt x="12" y="12"/>
                    <a:pt x="18" y="18"/>
                  </a:cubicBezTo>
                  <a:cubicBezTo>
                    <a:pt x="18" y="10"/>
                    <a:pt x="18" y="10"/>
                    <a:pt x="18"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44" name="Google Shape;7344;p29"/>
            <p:cNvSpPr/>
            <p:nvPr/>
          </p:nvSpPr>
          <p:spPr>
            <a:xfrm>
              <a:off x="198573" y="152752"/>
              <a:ext cx="1219" cy="1386"/>
            </a:xfrm>
            <a:custGeom>
              <a:avLst/>
              <a:gdLst/>
              <a:ahLst/>
              <a:cxnLst/>
              <a:rect l="l" t="t" r="r" b="b"/>
              <a:pathLst>
                <a:path w="9" h="9" extrusionOk="0">
                  <a:moveTo>
                    <a:pt x="6" y="0"/>
                  </a:moveTo>
                  <a:cubicBezTo>
                    <a:pt x="5" y="0"/>
                    <a:pt x="3" y="2"/>
                    <a:pt x="1" y="6"/>
                  </a:cubicBezTo>
                  <a:cubicBezTo>
                    <a:pt x="2" y="8"/>
                    <a:pt x="3" y="8"/>
                    <a:pt x="4" y="8"/>
                  </a:cubicBezTo>
                  <a:cubicBezTo>
                    <a:pt x="8" y="8"/>
                    <a:pt x="8" y="0"/>
                    <a:pt x="6"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45" name="Google Shape;7345;p29"/>
            <p:cNvSpPr/>
            <p:nvPr/>
          </p:nvSpPr>
          <p:spPr>
            <a:xfrm>
              <a:off x="192613" y="139970"/>
              <a:ext cx="4877" cy="5698"/>
            </a:xfrm>
            <a:custGeom>
              <a:avLst/>
              <a:gdLst/>
              <a:ahLst/>
              <a:cxnLst/>
              <a:rect l="l" t="t" r="r" b="b"/>
              <a:pathLst>
                <a:path w="36" h="37" extrusionOk="0">
                  <a:moveTo>
                    <a:pt x="20" y="1"/>
                  </a:moveTo>
                  <a:cubicBezTo>
                    <a:pt x="12" y="1"/>
                    <a:pt x="6" y="11"/>
                    <a:pt x="1" y="28"/>
                  </a:cubicBezTo>
                  <a:lnTo>
                    <a:pt x="27" y="36"/>
                  </a:lnTo>
                  <a:cubicBezTo>
                    <a:pt x="36" y="28"/>
                    <a:pt x="27" y="10"/>
                    <a:pt x="36" y="10"/>
                  </a:cubicBezTo>
                  <a:cubicBezTo>
                    <a:pt x="30" y="4"/>
                    <a:pt x="24" y="1"/>
                    <a:pt x="2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46" name="Google Shape;7346;p29"/>
            <p:cNvSpPr/>
            <p:nvPr/>
          </p:nvSpPr>
          <p:spPr>
            <a:xfrm>
              <a:off x="186652" y="144128"/>
              <a:ext cx="2574" cy="1540"/>
            </a:xfrm>
            <a:custGeom>
              <a:avLst/>
              <a:gdLst/>
              <a:ahLst/>
              <a:cxnLst/>
              <a:rect l="l" t="t" r="r" b="b"/>
              <a:pathLst>
                <a:path w="19" h="10" extrusionOk="0">
                  <a:moveTo>
                    <a:pt x="0" y="1"/>
                  </a:moveTo>
                  <a:lnTo>
                    <a:pt x="9" y="9"/>
                  </a:lnTo>
                  <a:cubicBezTo>
                    <a:pt x="18" y="1"/>
                    <a:pt x="18" y="1"/>
                    <a:pt x="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47" name="Google Shape;7347;p29"/>
            <p:cNvSpPr/>
            <p:nvPr/>
          </p:nvSpPr>
          <p:spPr>
            <a:xfrm>
              <a:off x="186787" y="145514"/>
              <a:ext cx="4742" cy="1540"/>
            </a:xfrm>
            <a:custGeom>
              <a:avLst/>
              <a:gdLst/>
              <a:ahLst/>
              <a:cxnLst/>
              <a:rect l="l" t="t" r="r" b="b"/>
              <a:pathLst>
                <a:path w="35" h="10" extrusionOk="0">
                  <a:moveTo>
                    <a:pt x="8" y="0"/>
                  </a:moveTo>
                  <a:cubicBezTo>
                    <a:pt x="8" y="0"/>
                    <a:pt x="0" y="4"/>
                    <a:pt x="6" y="4"/>
                  </a:cubicBezTo>
                  <a:cubicBezTo>
                    <a:pt x="7" y="4"/>
                    <a:pt x="10" y="4"/>
                    <a:pt x="15" y="3"/>
                  </a:cubicBezTo>
                  <a:lnTo>
                    <a:pt x="15" y="3"/>
                  </a:lnTo>
                  <a:lnTo>
                    <a:pt x="20" y="4"/>
                  </a:lnTo>
                  <a:lnTo>
                    <a:pt x="20" y="4"/>
                  </a:lnTo>
                  <a:cubicBezTo>
                    <a:pt x="21" y="3"/>
                    <a:pt x="23" y="2"/>
                    <a:pt x="26" y="0"/>
                  </a:cubicBezTo>
                  <a:lnTo>
                    <a:pt x="26" y="0"/>
                  </a:lnTo>
                  <a:cubicBezTo>
                    <a:pt x="22" y="2"/>
                    <a:pt x="18" y="2"/>
                    <a:pt x="15" y="3"/>
                  </a:cubicBezTo>
                  <a:lnTo>
                    <a:pt x="15" y="3"/>
                  </a:lnTo>
                  <a:lnTo>
                    <a:pt x="8" y="0"/>
                  </a:lnTo>
                  <a:close/>
                  <a:moveTo>
                    <a:pt x="20" y="4"/>
                  </a:moveTo>
                  <a:cubicBezTo>
                    <a:pt x="14" y="9"/>
                    <a:pt x="27" y="9"/>
                    <a:pt x="35" y="9"/>
                  </a:cubicBezTo>
                  <a:lnTo>
                    <a:pt x="20" y="4"/>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48" name="Google Shape;7348;p29"/>
            <p:cNvSpPr/>
            <p:nvPr/>
          </p:nvSpPr>
          <p:spPr>
            <a:xfrm>
              <a:off x="187871" y="149518"/>
              <a:ext cx="6232" cy="6006"/>
            </a:xfrm>
            <a:custGeom>
              <a:avLst/>
              <a:gdLst/>
              <a:ahLst/>
              <a:cxnLst/>
              <a:rect l="l" t="t" r="r" b="b"/>
              <a:pathLst>
                <a:path w="46" h="39" extrusionOk="0">
                  <a:moveTo>
                    <a:pt x="27" y="1"/>
                  </a:moveTo>
                  <a:cubicBezTo>
                    <a:pt x="27" y="15"/>
                    <a:pt x="27" y="30"/>
                    <a:pt x="12" y="30"/>
                  </a:cubicBezTo>
                  <a:cubicBezTo>
                    <a:pt x="9" y="30"/>
                    <a:pt x="5" y="29"/>
                    <a:pt x="0" y="27"/>
                  </a:cubicBezTo>
                  <a:lnTo>
                    <a:pt x="0" y="27"/>
                  </a:lnTo>
                  <a:cubicBezTo>
                    <a:pt x="8" y="35"/>
                    <a:pt x="16" y="38"/>
                    <a:pt x="22" y="38"/>
                  </a:cubicBezTo>
                  <a:cubicBezTo>
                    <a:pt x="38" y="38"/>
                    <a:pt x="45" y="20"/>
                    <a:pt x="27"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49" name="Google Shape;7349;p29"/>
            <p:cNvSpPr/>
            <p:nvPr/>
          </p:nvSpPr>
          <p:spPr>
            <a:xfrm>
              <a:off x="181910" y="173851"/>
              <a:ext cx="3658" cy="4466"/>
            </a:xfrm>
            <a:custGeom>
              <a:avLst/>
              <a:gdLst/>
              <a:ahLst/>
              <a:cxnLst/>
              <a:rect l="l" t="t" r="r" b="b"/>
              <a:pathLst>
                <a:path w="27" h="29" extrusionOk="0">
                  <a:moveTo>
                    <a:pt x="15" y="0"/>
                  </a:moveTo>
                  <a:cubicBezTo>
                    <a:pt x="13" y="0"/>
                    <a:pt x="11" y="1"/>
                    <a:pt x="9" y="2"/>
                  </a:cubicBezTo>
                  <a:lnTo>
                    <a:pt x="0" y="20"/>
                  </a:lnTo>
                  <a:lnTo>
                    <a:pt x="27" y="28"/>
                  </a:lnTo>
                  <a:cubicBezTo>
                    <a:pt x="19" y="21"/>
                    <a:pt x="24" y="0"/>
                    <a:pt x="15"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50" name="Google Shape;7350;p29"/>
            <p:cNvSpPr/>
            <p:nvPr/>
          </p:nvSpPr>
          <p:spPr>
            <a:xfrm>
              <a:off x="181910" y="123800"/>
              <a:ext cx="4877" cy="5544"/>
            </a:xfrm>
            <a:custGeom>
              <a:avLst/>
              <a:gdLst/>
              <a:ahLst/>
              <a:cxnLst/>
              <a:rect l="l" t="t" r="r" b="b"/>
              <a:pathLst>
                <a:path w="36" h="36" extrusionOk="0">
                  <a:moveTo>
                    <a:pt x="35" y="0"/>
                  </a:moveTo>
                  <a:cubicBezTo>
                    <a:pt x="28" y="4"/>
                    <a:pt x="25" y="9"/>
                    <a:pt x="24" y="14"/>
                  </a:cubicBezTo>
                  <a:lnTo>
                    <a:pt x="24" y="14"/>
                  </a:lnTo>
                  <a:cubicBezTo>
                    <a:pt x="28" y="9"/>
                    <a:pt x="32" y="4"/>
                    <a:pt x="35" y="0"/>
                  </a:cubicBezTo>
                  <a:close/>
                  <a:moveTo>
                    <a:pt x="24" y="14"/>
                  </a:moveTo>
                  <a:cubicBezTo>
                    <a:pt x="18" y="22"/>
                    <a:pt x="11" y="30"/>
                    <a:pt x="0" y="36"/>
                  </a:cubicBezTo>
                  <a:lnTo>
                    <a:pt x="18" y="36"/>
                  </a:lnTo>
                  <a:cubicBezTo>
                    <a:pt x="23" y="30"/>
                    <a:pt x="22" y="22"/>
                    <a:pt x="24" y="14"/>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51" name="Google Shape;7351;p29"/>
            <p:cNvSpPr/>
            <p:nvPr/>
          </p:nvSpPr>
          <p:spPr>
            <a:xfrm>
              <a:off x="178252" y="126418"/>
              <a:ext cx="3793" cy="3080"/>
            </a:xfrm>
            <a:custGeom>
              <a:avLst/>
              <a:gdLst/>
              <a:ahLst/>
              <a:cxnLst/>
              <a:rect l="l" t="t" r="r" b="b"/>
              <a:pathLst>
                <a:path w="28" h="20" extrusionOk="0">
                  <a:moveTo>
                    <a:pt x="1" y="1"/>
                  </a:moveTo>
                  <a:lnTo>
                    <a:pt x="1" y="1"/>
                  </a:lnTo>
                  <a:cubicBezTo>
                    <a:pt x="6" y="17"/>
                    <a:pt x="11" y="20"/>
                    <a:pt x="16" y="20"/>
                  </a:cubicBezTo>
                  <a:cubicBezTo>
                    <a:pt x="20" y="20"/>
                    <a:pt x="24" y="19"/>
                    <a:pt x="27" y="19"/>
                  </a:cubicBezTo>
                  <a:lnTo>
                    <a:pt x="1"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52" name="Google Shape;7352;p29"/>
            <p:cNvSpPr/>
            <p:nvPr/>
          </p:nvSpPr>
          <p:spPr>
            <a:xfrm>
              <a:off x="178252" y="146900"/>
              <a:ext cx="8535" cy="4158"/>
            </a:xfrm>
            <a:custGeom>
              <a:avLst/>
              <a:gdLst/>
              <a:ahLst/>
              <a:cxnLst/>
              <a:rect l="l" t="t" r="r" b="b"/>
              <a:pathLst>
                <a:path w="63" h="27" extrusionOk="0">
                  <a:moveTo>
                    <a:pt x="1" y="0"/>
                  </a:moveTo>
                  <a:lnTo>
                    <a:pt x="9" y="9"/>
                  </a:lnTo>
                  <a:lnTo>
                    <a:pt x="62" y="27"/>
                  </a:lnTo>
                  <a:lnTo>
                    <a:pt x="62" y="27"/>
                  </a:lnTo>
                  <a:lnTo>
                    <a:pt x="1"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53" name="Google Shape;7353;p29"/>
            <p:cNvSpPr/>
            <p:nvPr/>
          </p:nvSpPr>
          <p:spPr>
            <a:xfrm>
              <a:off x="178252" y="111479"/>
              <a:ext cx="6096" cy="154"/>
            </a:xfrm>
            <a:custGeom>
              <a:avLst/>
              <a:gdLst/>
              <a:ahLst/>
              <a:cxnLst/>
              <a:rect l="l" t="t" r="r" b="b"/>
              <a:pathLst>
                <a:path w="45" h="1" extrusionOk="0">
                  <a:moveTo>
                    <a:pt x="18" y="1"/>
                  </a:moveTo>
                  <a:lnTo>
                    <a:pt x="45" y="1"/>
                  </a:lnTo>
                  <a:lnTo>
                    <a:pt x="1"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54" name="Google Shape;7354;p29"/>
            <p:cNvSpPr/>
            <p:nvPr/>
          </p:nvSpPr>
          <p:spPr>
            <a:xfrm>
              <a:off x="174730" y="97927"/>
              <a:ext cx="7316" cy="6930"/>
            </a:xfrm>
            <a:custGeom>
              <a:avLst/>
              <a:gdLst/>
              <a:ahLst/>
              <a:cxnLst/>
              <a:rect l="l" t="t" r="r" b="b"/>
              <a:pathLst>
                <a:path w="54" h="45" extrusionOk="0">
                  <a:moveTo>
                    <a:pt x="0" y="0"/>
                  </a:moveTo>
                  <a:cubicBezTo>
                    <a:pt x="9" y="0"/>
                    <a:pt x="18" y="18"/>
                    <a:pt x="9" y="45"/>
                  </a:cubicBezTo>
                  <a:cubicBezTo>
                    <a:pt x="32" y="37"/>
                    <a:pt x="35" y="16"/>
                    <a:pt x="47" y="16"/>
                  </a:cubicBezTo>
                  <a:cubicBezTo>
                    <a:pt x="48" y="16"/>
                    <a:pt x="51" y="17"/>
                    <a:pt x="53" y="18"/>
                  </a:cubicBezTo>
                  <a:cubicBezTo>
                    <a:pt x="44" y="0"/>
                    <a:pt x="18" y="0"/>
                    <a:pt x="0"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55" name="Google Shape;7355;p29"/>
            <p:cNvSpPr/>
            <p:nvPr/>
          </p:nvSpPr>
          <p:spPr>
            <a:xfrm>
              <a:off x="169853" y="96541"/>
              <a:ext cx="5012" cy="154"/>
            </a:xfrm>
            <a:custGeom>
              <a:avLst/>
              <a:gdLst/>
              <a:ahLst/>
              <a:cxnLst/>
              <a:rect l="l" t="t" r="r" b="b"/>
              <a:pathLst>
                <a:path w="37" h="1" extrusionOk="0">
                  <a:moveTo>
                    <a:pt x="1" y="1"/>
                  </a:moveTo>
                  <a:cubicBezTo>
                    <a:pt x="10" y="1"/>
                    <a:pt x="18" y="1"/>
                    <a:pt x="36" y="1"/>
                  </a:cubicBezTo>
                  <a:cubicBezTo>
                    <a:pt x="27" y="1"/>
                    <a:pt x="18" y="1"/>
                    <a:pt x="1"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56" name="Google Shape;7356;p29"/>
            <p:cNvSpPr/>
            <p:nvPr/>
          </p:nvSpPr>
          <p:spPr>
            <a:xfrm>
              <a:off x="175814" y="115637"/>
              <a:ext cx="2574" cy="5544"/>
            </a:xfrm>
            <a:custGeom>
              <a:avLst/>
              <a:gdLst/>
              <a:ahLst/>
              <a:cxnLst/>
              <a:rect l="l" t="t" r="r" b="b"/>
              <a:pathLst>
                <a:path w="19" h="36" extrusionOk="0">
                  <a:moveTo>
                    <a:pt x="19" y="0"/>
                  </a:moveTo>
                  <a:lnTo>
                    <a:pt x="1" y="27"/>
                  </a:lnTo>
                  <a:cubicBezTo>
                    <a:pt x="1" y="27"/>
                    <a:pt x="1" y="36"/>
                    <a:pt x="1" y="36"/>
                  </a:cubicBezTo>
                  <a:cubicBezTo>
                    <a:pt x="10" y="27"/>
                    <a:pt x="19" y="18"/>
                    <a:pt x="19"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57" name="Google Shape;7357;p29"/>
            <p:cNvSpPr/>
            <p:nvPr/>
          </p:nvSpPr>
          <p:spPr>
            <a:xfrm>
              <a:off x="174730" y="117023"/>
              <a:ext cx="1219" cy="2772"/>
            </a:xfrm>
            <a:custGeom>
              <a:avLst/>
              <a:gdLst/>
              <a:ahLst/>
              <a:cxnLst/>
              <a:rect l="l" t="t" r="r" b="b"/>
              <a:pathLst>
                <a:path w="9" h="18" extrusionOk="0">
                  <a:moveTo>
                    <a:pt x="9" y="18"/>
                  </a:moveTo>
                  <a:lnTo>
                    <a:pt x="9" y="18"/>
                  </a:lnTo>
                  <a:cubicBezTo>
                    <a:pt x="0" y="9"/>
                    <a:pt x="0" y="0"/>
                    <a:pt x="0" y="0"/>
                  </a:cubicBezTo>
                  <a:cubicBezTo>
                    <a:pt x="0" y="0"/>
                    <a:pt x="0" y="9"/>
                    <a:pt x="9" y="18"/>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58" name="Google Shape;7358;p29"/>
            <p:cNvSpPr/>
            <p:nvPr/>
          </p:nvSpPr>
          <p:spPr>
            <a:xfrm>
              <a:off x="175814" y="121027"/>
              <a:ext cx="135" cy="154"/>
            </a:xfrm>
            <a:custGeom>
              <a:avLst/>
              <a:gdLst/>
              <a:ahLst/>
              <a:cxnLst/>
              <a:rect l="l" t="t" r="r" b="b"/>
              <a:pathLst>
                <a:path w="1" h="1" extrusionOk="0">
                  <a:moveTo>
                    <a:pt x="1" y="1"/>
                  </a:moveTo>
                  <a:lnTo>
                    <a:pt x="1" y="1"/>
                  </a:lnTo>
                  <a:cubicBezTo>
                    <a:pt x="1" y="1"/>
                    <a:pt x="1" y="1"/>
                    <a:pt x="1"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59" name="Google Shape;7359;p29"/>
            <p:cNvSpPr/>
            <p:nvPr/>
          </p:nvSpPr>
          <p:spPr>
            <a:xfrm>
              <a:off x="169853" y="136736"/>
              <a:ext cx="8535" cy="3542"/>
            </a:xfrm>
            <a:custGeom>
              <a:avLst/>
              <a:gdLst/>
              <a:ahLst/>
              <a:cxnLst/>
              <a:rect l="l" t="t" r="r" b="b"/>
              <a:pathLst>
                <a:path w="63" h="23" extrusionOk="0">
                  <a:moveTo>
                    <a:pt x="28" y="0"/>
                  </a:moveTo>
                  <a:cubicBezTo>
                    <a:pt x="16" y="0"/>
                    <a:pt x="5" y="4"/>
                    <a:pt x="1" y="22"/>
                  </a:cubicBezTo>
                  <a:cubicBezTo>
                    <a:pt x="27" y="22"/>
                    <a:pt x="27" y="4"/>
                    <a:pt x="63" y="4"/>
                  </a:cubicBezTo>
                  <a:cubicBezTo>
                    <a:pt x="54" y="4"/>
                    <a:pt x="40" y="0"/>
                    <a:pt x="28"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60" name="Google Shape;7360;p29"/>
            <p:cNvSpPr/>
            <p:nvPr/>
          </p:nvSpPr>
          <p:spPr>
            <a:xfrm>
              <a:off x="172292" y="126418"/>
              <a:ext cx="4877" cy="4312"/>
            </a:xfrm>
            <a:custGeom>
              <a:avLst/>
              <a:gdLst/>
              <a:ahLst/>
              <a:cxnLst/>
              <a:rect l="l" t="t" r="r" b="b"/>
              <a:pathLst>
                <a:path w="36" h="28" extrusionOk="0">
                  <a:moveTo>
                    <a:pt x="0" y="1"/>
                  </a:moveTo>
                  <a:lnTo>
                    <a:pt x="9" y="27"/>
                  </a:lnTo>
                  <a:cubicBezTo>
                    <a:pt x="18" y="19"/>
                    <a:pt x="27" y="10"/>
                    <a:pt x="36" y="10"/>
                  </a:cubicBezTo>
                  <a:lnTo>
                    <a:pt x="0"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61" name="Google Shape;7361;p29"/>
            <p:cNvSpPr/>
            <p:nvPr/>
          </p:nvSpPr>
          <p:spPr>
            <a:xfrm>
              <a:off x="169853" y="125186"/>
              <a:ext cx="2574" cy="1386"/>
            </a:xfrm>
            <a:custGeom>
              <a:avLst/>
              <a:gdLst/>
              <a:ahLst/>
              <a:cxnLst/>
              <a:rect l="l" t="t" r="r" b="b"/>
              <a:pathLst>
                <a:path w="19" h="9" extrusionOk="0">
                  <a:moveTo>
                    <a:pt x="1" y="0"/>
                  </a:moveTo>
                  <a:lnTo>
                    <a:pt x="18" y="9"/>
                  </a:lnTo>
                  <a:lnTo>
                    <a:pt x="18"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62" name="Google Shape;7362;p29"/>
            <p:cNvSpPr/>
            <p:nvPr/>
          </p:nvSpPr>
          <p:spPr>
            <a:xfrm>
              <a:off x="165111" y="100699"/>
              <a:ext cx="6096" cy="6930"/>
            </a:xfrm>
            <a:custGeom>
              <a:avLst/>
              <a:gdLst/>
              <a:ahLst/>
              <a:cxnLst/>
              <a:rect l="l" t="t" r="r" b="b"/>
              <a:pathLst>
                <a:path w="45" h="45" extrusionOk="0">
                  <a:moveTo>
                    <a:pt x="0" y="0"/>
                  </a:moveTo>
                  <a:cubicBezTo>
                    <a:pt x="0" y="18"/>
                    <a:pt x="9" y="35"/>
                    <a:pt x="9" y="44"/>
                  </a:cubicBezTo>
                  <a:cubicBezTo>
                    <a:pt x="18" y="44"/>
                    <a:pt x="45" y="35"/>
                    <a:pt x="36" y="27"/>
                  </a:cubicBezTo>
                  <a:cubicBezTo>
                    <a:pt x="18" y="27"/>
                    <a:pt x="9" y="9"/>
                    <a:pt x="0"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63" name="Google Shape;7363;p29"/>
            <p:cNvSpPr/>
            <p:nvPr/>
          </p:nvSpPr>
          <p:spPr>
            <a:xfrm>
              <a:off x="171072" y="111479"/>
              <a:ext cx="1355" cy="1232"/>
            </a:xfrm>
            <a:custGeom>
              <a:avLst/>
              <a:gdLst/>
              <a:ahLst/>
              <a:cxnLst/>
              <a:rect l="l" t="t" r="r" b="b"/>
              <a:pathLst>
                <a:path w="10" h="8" extrusionOk="0">
                  <a:moveTo>
                    <a:pt x="1" y="1"/>
                  </a:moveTo>
                  <a:cubicBezTo>
                    <a:pt x="1" y="5"/>
                    <a:pt x="1" y="7"/>
                    <a:pt x="2" y="7"/>
                  </a:cubicBezTo>
                  <a:cubicBezTo>
                    <a:pt x="3" y="7"/>
                    <a:pt x="5" y="5"/>
                    <a:pt x="9"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64" name="Google Shape;7364;p29"/>
            <p:cNvSpPr/>
            <p:nvPr/>
          </p:nvSpPr>
          <p:spPr>
            <a:xfrm>
              <a:off x="155493" y="82988"/>
              <a:ext cx="1355" cy="1540"/>
            </a:xfrm>
            <a:custGeom>
              <a:avLst/>
              <a:gdLst/>
              <a:ahLst/>
              <a:cxnLst/>
              <a:rect l="l" t="t" r="r" b="b"/>
              <a:pathLst>
                <a:path w="10" h="10" extrusionOk="0">
                  <a:moveTo>
                    <a:pt x="1" y="0"/>
                  </a:moveTo>
                  <a:cubicBezTo>
                    <a:pt x="1" y="0"/>
                    <a:pt x="1" y="9"/>
                    <a:pt x="1" y="9"/>
                  </a:cubicBezTo>
                  <a:lnTo>
                    <a:pt x="10"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65" name="Google Shape;7365;p29"/>
            <p:cNvSpPr/>
            <p:nvPr/>
          </p:nvSpPr>
          <p:spPr>
            <a:xfrm>
              <a:off x="166331" y="107475"/>
              <a:ext cx="2439" cy="2772"/>
            </a:xfrm>
            <a:custGeom>
              <a:avLst/>
              <a:gdLst/>
              <a:ahLst/>
              <a:cxnLst/>
              <a:rect l="l" t="t" r="r" b="b"/>
              <a:pathLst>
                <a:path w="18" h="18" extrusionOk="0">
                  <a:moveTo>
                    <a:pt x="0" y="0"/>
                  </a:moveTo>
                  <a:cubicBezTo>
                    <a:pt x="0" y="0"/>
                    <a:pt x="0" y="0"/>
                    <a:pt x="0" y="9"/>
                  </a:cubicBezTo>
                  <a:cubicBezTo>
                    <a:pt x="0" y="18"/>
                    <a:pt x="9" y="18"/>
                    <a:pt x="18" y="18"/>
                  </a:cubicBezTo>
                  <a:cubicBezTo>
                    <a:pt x="18" y="18"/>
                    <a:pt x="9" y="9"/>
                    <a:pt x="0"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66" name="Google Shape;7366;p29"/>
            <p:cNvSpPr/>
            <p:nvPr/>
          </p:nvSpPr>
          <p:spPr>
            <a:xfrm>
              <a:off x="165111" y="92537"/>
              <a:ext cx="1355" cy="4158"/>
            </a:xfrm>
            <a:custGeom>
              <a:avLst/>
              <a:gdLst/>
              <a:ahLst/>
              <a:cxnLst/>
              <a:rect l="l" t="t" r="r" b="b"/>
              <a:pathLst>
                <a:path w="10" h="27" extrusionOk="0">
                  <a:moveTo>
                    <a:pt x="9" y="0"/>
                  </a:moveTo>
                  <a:cubicBezTo>
                    <a:pt x="0" y="9"/>
                    <a:pt x="0" y="18"/>
                    <a:pt x="0" y="27"/>
                  </a:cubicBezTo>
                  <a:cubicBezTo>
                    <a:pt x="9" y="18"/>
                    <a:pt x="9" y="0"/>
                    <a:pt x="9"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67" name="Google Shape;7367;p29"/>
            <p:cNvSpPr/>
            <p:nvPr/>
          </p:nvSpPr>
          <p:spPr>
            <a:xfrm>
              <a:off x="172292" y="110093"/>
              <a:ext cx="1355" cy="1540"/>
            </a:xfrm>
            <a:custGeom>
              <a:avLst/>
              <a:gdLst/>
              <a:ahLst/>
              <a:cxnLst/>
              <a:rect l="l" t="t" r="r" b="b"/>
              <a:pathLst>
                <a:path w="10" h="10" extrusionOk="0">
                  <a:moveTo>
                    <a:pt x="0" y="10"/>
                  </a:moveTo>
                  <a:lnTo>
                    <a:pt x="0" y="10"/>
                  </a:lnTo>
                  <a:cubicBezTo>
                    <a:pt x="9" y="1"/>
                    <a:pt x="9" y="1"/>
                    <a:pt x="0" y="1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68" name="Google Shape;7368;p29"/>
            <p:cNvSpPr/>
            <p:nvPr/>
          </p:nvSpPr>
          <p:spPr>
            <a:xfrm>
              <a:off x="168634" y="110093"/>
              <a:ext cx="3793" cy="1540"/>
            </a:xfrm>
            <a:custGeom>
              <a:avLst/>
              <a:gdLst/>
              <a:ahLst/>
              <a:cxnLst/>
              <a:rect l="l" t="t" r="r" b="b"/>
              <a:pathLst>
                <a:path w="28" h="10" extrusionOk="0">
                  <a:moveTo>
                    <a:pt x="1" y="1"/>
                  </a:moveTo>
                  <a:cubicBezTo>
                    <a:pt x="10" y="10"/>
                    <a:pt x="19" y="10"/>
                    <a:pt x="19" y="10"/>
                  </a:cubicBezTo>
                  <a:lnTo>
                    <a:pt x="27" y="10"/>
                  </a:lnTo>
                  <a:cubicBezTo>
                    <a:pt x="19" y="1"/>
                    <a:pt x="10" y="1"/>
                    <a:pt x="1"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69" name="Google Shape;7369;p29"/>
            <p:cNvSpPr/>
            <p:nvPr/>
          </p:nvSpPr>
          <p:spPr>
            <a:xfrm>
              <a:off x="129211" y="84374"/>
              <a:ext cx="26417" cy="15246"/>
            </a:xfrm>
            <a:custGeom>
              <a:avLst/>
              <a:gdLst/>
              <a:ahLst/>
              <a:cxnLst/>
              <a:rect l="l" t="t" r="r" b="b"/>
              <a:pathLst>
                <a:path w="195" h="99" extrusionOk="0">
                  <a:moveTo>
                    <a:pt x="142" y="0"/>
                  </a:moveTo>
                  <a:cubicBezTo>
                    <a:pt x="133" y="9"/>
                    <a:pt x="142" y="62"/>
                    <a:pt x="106" y="62"/>
                  </a:cubicBezTo>
                  <a:cubicBezTo>
                    <a:pt x="80" y="35"/>
                    <a:pt x="106" y="27"/>
                    <a:pt x="106" y="9"/>
                  </a:cubicBezTo>
                  <a:lnTo>
                    <a:pt x="106" y="9"/>
                  </a:lnTo>
                  <a:cubicBezTo>
                    <a:pt x="98" y="18"/>
                    <a:pt x="88" y="20"/>
                    <a:pt x="77" y="20"/>
                  </a:cubicBezTo>
                  <a:cubicBezTo>
                    <a:pt x="68" y="20"/>
                    <a:pt x="59" y="18"/>
                    <a:pt x="49" y="18"/>
                  </a:cubicBezTo>
                  <a:cubicBezTo>
                    <a:pt x="34" y="18"/>
                    <a:pt x="18" y="21"/>
                    <a:pt x="1" y="35"/>
                  </a:cubicBezTo>
                  <a:lnTo>
                    <a:pt x="27" y="44"/>
                  </a:lnTo>
                  <a:cubicBezTo>
                    <a:pt x="18" y="53"/>
                    <a:pt x="1" y="53"/>
                    <a:pt x="1" y="62"/>
                  </a:cubicBezTo>
                  <a:cubicBezTo>
                    <a:pt x="8" y="57"/>
                    <a:pt x="15" y="55"/>
                    <a:pt x="23" y="55"/>
                  </a:cubicBezTo>
                  <a:cubicBezTo>
                    <a:pt x="43" y="55"/>
                    <a:pt x="60" y="71"/>
                    <a:pt x="54" y="97"/>
                  </a:cubicBezTo>
                  <a:cubicBezTo>
                    <a:pt x="55" y="98"/>
                    <a:pt x="57" y="98"/>
                    <a:pt x="59" y="98"/>
                  </a:cubicBezTo>
                  <a:cubicBezTo>
                    <a:pt x="90" y="98"/>
                    <a:pt x="162" y="41"/>
                    <a:pt x="195" y="0"/>
                  </a:cubicBezTo>
                  <a:lnTo>
                    <a:pt x="195" y="0"/>
                  </a:lnTo>
                  <a:cubicBezTo>
                    <a:pt x="189" y="0"/>
                    <a:pt x="183" y="4"/>
                    <a:pt x="169" y="4"/>
                  </a:cubicBezTo>
                  <a:cubicBezTo>
                    <a:pt x="162" y="4"/>
                    <a:pt x="154" y="3"/>
                    <a:pt x="142"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70" name="Google Shape;7370;p29"/>
            <p:cNvSpPr/>
            <p:nvPr/>
          </p:nvSpPr>
          <p:spPr>
            <a:xfrm>
              <a:off x="156712" y="82988"/>
              <a:ext cx="4877" cy="8316"/>
            </a:xfrm>
            <a:custGeom>
              <a:avLst/>
              <a:gdLst/>
              <a:ahLst/>
              <a:cxnLst/>
              <a:rect l="l" t="t" r="r" b="b"/>
              <a:pathLst>
                <a:path w="36" h="54" extrusionOk="0">
                  <a:moveTo>
                    <a:pt x="1" y="0"/>
                  </a:moveTo>
                  <a:lnTo>
                    <a:pt x="18" y="44"/>
                  </a:lnTo>
                  <a:lnTo>
                    <a:pt x="9" y="53"/>
                  </a:lnTo>
                  <a:lnTo>
                    <a:pt x="18" y="53"/>
                  </a:lnTo>
                  <a:cubicBezTo>
                    <a:pt x="18" y="44"/>
                    <a:pt x="27" y="27"/>
                    <a:pt x="36"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71" name="Google Shape;7371;p29"/>
            <p:cNvSpPr/>
            <p:nvPr/>
          </p:nvSpPr>
          <p:spPr>
            <a:xfrm>
              <a:off x="151970" y="91151"/>
              <a:ext cx="13276" cy="12936"/>
            </a:xfrm>
            <a:custGeom>
              <a:avLst/>
              <a:gdLst/>
              <a:ahLst/>
              <a:cxnLst/>
              <a:rect l="l" t="t" r="r" b="b"/>
              <a:pathLst>
                <a:path w="98" h="84" extrusionOk="0">
                  <a:moveTo>
                    <a:pt x="97" y="36"/>
                  </a:moveTo>
                  <a:lnTo>
                    <a:pt x="97" y="36"/>
                  </a:lnTo>
                  <a:cubicBezTo>
                    <a:pt x="97" y="40"/>
                    <a:pt x="95" y="42"/>
                    <a:pt x="94" y="42"/>
                  </a:cubicBezTo>
                  <a:cubicBezTo>
                    <a:pt x="93" y="42"/>
                    <a:pt x="93" y="40"/>
                    <a:pt x="97" y="36"/>
                  </a:cubicBezTo>
                  <a:close/>
                  <a:moveTo>
                    <a:pt x="53" y="0"/>
                  </a:moveTo>
                  <a:cubicBezTo>
                    <a:pt x="53" y="18"/>
                    <a:pt x="62" y="27"/>
                    <a:pt x="80" y="44"/>
                  </a:cubicBezTo>
                  <a:cubicBezTo>
                    <a:pt x="80" y="36"/>
                    <a:pt x="82" y="33"/>
                    <a:pt x="84" y="33"/>
                  </a:cubicBezTo>
                  <a:cubicBezTo>
                    <a:pt x="86" y="33"/>
                    <a:pt x="89" y="36"/>
                    <a:pt x="89" y="36"/>
                  </a:cubicBezTo>
                  <a:cubicBezTo>
                    <a:pt x="89" y="44"/>
                    <a:pt x="80" y="44"/>
                    <a:pt x="80" y="44"/>
                  </a:cubicBezTo>
                  <a:cubicBezTo>
                    <a:pt x="89" y="53"/>
                    <a:pt x="89" y="53"/>
                    <a:pt x="97" y="62"/>
                  </a:cubicBezTo>
                  <a:cubicBezTo>
                    <a:pt x="97" y="53"/>
                    <a:pt x="97" y="44"/>
                    <a:pt x="97" y="36"/>
                  </a:cubicBezTo>
                  <a:lnTo>
                    <a:pt x="53" y="0"/>
                  </a:lnTo>
                  <a:close/>
                  <a:moveTo>
                    <a:pt x="80" y="44"/>
                  </a:moveTo>
                  <a:lnTo>
                    <a:pt x="80" y="44"/>
                  </a:lnTo>
                  <a:cubicBezTo>
                    <a:pt x="68" y="47"/>
                    <a:pt x="58" y="47"/>
                    <a:pt x="49" y="47"/>
                  </a:cubicBezTo>
                  <a:lnTo>
                    <a:pt x="49" y="47"/>
                  </a:lnTo>
                  <a:cubicBezTo>
                    <a:pt x="32" y="47"/>
                    <a:pt x="18" y="47"/>
                    <a:pt x="0" y="71"/>
                  </a:cubicBezTo>
                  <a:cubicBezTo>
                    <a:pt x="7" y="80"/>
                    <a:pt x="13" y="83"/>
                    <a:pt x="19" y="83"/>
                  </a:cubicBezTo>
                  <a:cubicBezTo>
                    <a:pt x="28" y="83"/>
                    <a:pt x="36" y="78"/>
                    <a:pt x="45" y="78"/>
                  </a:cubicBezTo>
                  <a:cubicBezTo>
                    <a:pt x="48" y="78"/>
                    <a:pt x="51" y="78"/>
                    <a:pt x="53" y="80"/>
                  </a:cubicBezTo>
                  <a:cubicBezTo>
                    <a:pt x="44" y="67"/>
                    <a:pt x="44" y="65"/>
                    <a:pt x="49" y="65"/>
                  </a:cubicBezTo>
                  <a:cubicBezTo>
                    <a:pt x="52" y="65"/>
                    <a:pt x="57" y="66"/>
                    <a:pt x="62" y="66"/>
                  </a:cubicBezTo>
                  <a:cubicBezTo>
                    <a:pt x="71" y="66"/>
                    <a:pt x="80" y="62"/>
                    <a:pt x="80" y="44"/>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72" name="Google Shape;7372;p29"/>
            <p:cNvSpPr/>
            <p:nvPr/>
          </p:nvSpPr>
          <p:spPr>
            <a:xfrm>
              <a:off x="160370" y="141356"/>
              <a:ext cx="135" cy="1540"/>
            </a:xfrm>
            <a:custGeom>
              <a:avLst/>
              <a:gdLst/>
              <a:ahLst/>
              <a:cxnLst/>
              <a:rect l="l" t="t" r="r" b="b"/>
              <a:pathLst>
                <a:path w="1" h="10" extrusionOk="0">
                  <a:moveTo>
                    <a:pt x="0" y="10"/>
                  </a:moveTo>
                  <a:lnTo>
                    <a:pt x="0" y="1"/>
                  </a:lnTo>
                  <a:cubicBezTo>
                    <a:pt x="0" y="1"/>
                    <a:pt x="0" y="1"/>
                    <a:pt x="0" y="1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73" name="Google Shape;7373;p29"/>
            <p:cNvSpPr/>
            <p:nvPr/>
          </p:nvSpPr>
          <p:spPr>
            <a:xfrm>
              <a:off x="161454" y="129190"/>
              <a:ext cx="7316" cy="13244"/>
            </a:xfrm>
            <a:custGeom>
              <a:avLst/>
              <a:gdLst/>
              <a:ahLst/>
              <a:cxnLst/>
              <a:rect l="l" t="t" r="r" b="b"/>
              <a:pathLst>
                <a:path w="54" h="86" extrusionOk="0">
                  <a:moveTo>
                    <a:pt x="54" y="1"/>
                  </a:moveTo>
                  <a:cubicBezTo>
                    <a:pt x="52" y="1"/>
                    <a:pt x="51" y="2"/>
                    <a:pt x="49" y="4"/>
                  </a:cubicBezTo>
                  <a:lnTo>
                    <a:pt x="49" y="4"/>
                  </a:lnTo>
                  <a:cubicBezTo>
                    <a:pt x="50" y="3"/>
                    <a:pt x="52" y="2"/>
                    <a:pt x="54" y="1"/>
                  </a:cubicBezTo>
                  <a:close/>
                  <a:moveTo>
                    <a:pt x="49" y="4"/>
                  </a:moveTo>
                  <a:cubicBezTo>
                    <a:pt x="26" y="21"/>
                    <a:pt x="17" y="38"/>
                    <a:pt x="1" y="62"/>
                  </a:cubicBezTo>
                  <a:cubicBezTo>
                    <a:pt x="1" y="62"/>
                    <a:pt x="5" y="60"/>
                    <a:pt x="10" y="60"/>
                  </a:cubicBezTo>
                  <a:cubicBezTo>
                    <a:pt x="14" y="60"/>
                    <a:pt x="19" y="62"/>
                    <a:pt x="19" y="71"/>
                  </a:cubicBezTo>
                  <a:cubicBezTo>
                    <a:pt x="19" y="80"/>
                    <a:pt x="10" y="80"/>
                    <a:pt x="1" y="80"/>
                  </a:cubicBezTo>
                  <a:cubicBezTo>
                    <a:pt x="4" y="83"/>
                    <a:pt x="9" y="85"/>
                    <a:pt x="13" y="85"/>
                  </a:cubicBezTo>
                  <a:cubicBezTo>
                    <a:pt x="20" y="85"/>
                    <a:pt x="27" y="79"/>
                    <a:pt x="27" y="62"/>
                  </a:cubicBezTo>
                  <a:cubicBezTo>
                    <a:pt x="27" y="48"/>
                    <a:pt x="39" y="15"/>
                    <a:pt x="49" y="4"/>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74" name="Google Shape;7374;p29"/>
            <p:cNvSpPr/>
            <p:nvPr/>
          </p:nvSpPr>
          <p:spPr>
            <a:xfrm>
              <a:off x="154274" y="114251"/>
              <a:ext cx="6232" cy="5852"/>
            </a:xfrm>
            <a:custGeom>
              <a:avLst/>
              <a:gdLst/>
              <a:ahLst/>
              <a:cxnLst/>
              <a:rect l="l" t="t" r="r" b="b"/>
              <a:pathLst>
                <a:path w="46" h="38" extrusionOk="0">
                  <a:moveTo>
                    <a:pt x="19" y="0"/>
                  </a:moveTo>
                  <a:lnTo>
                    <a:pt x="1" y="36"/>
                  </a:lnTo>
                  <a:lnTo>
                    <a:pt x="19" y="27"/>
                  </a:lnTo>
                  <a:cubicBezTo>
                    <a:pt x="19" y="34"/>
                    <a:pt x="22" y="37"/>
                    <a:pt x="26" y="37"/>
                  </a:cubicBezTo>
                  <a:cubicBezTo>
                    <a:pt x="32" y="37"/>
                    <a:pt x="40" y="32"/>
                    <a:pt x="45" y="27"/>
                  </a:cubicBezTo>
                  <a:lnTo>
                    <a:pt x="19"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75" name="Google Shape;7375;p29"/>
            <p:cNvSpPr/>
            <p:nvPr/>
          </p:nvSpPr>
          <p:spPr>
            <a:xfrm>
              <a:off x="154274" y="78830"/>
              <a:ext cx="7316" cy="2926"/>
            </a:xfrm>
            <a:custGeom>
              <a:avLst/>
              <a:gdLst/>
              <a:ahLst/>
              <a:cxnLst/>
              <a:rect l="l" t="t" r="r" b="b"/>
              <a:pathLst>
                <a:path w="54" h="19" extrusionOk="0">
                  <a:moveTo>
                    <a:pt x="54" y="1"/>
                  </a:moveTo>
                  <a:lnTo>
                    <a:pt x="1" y="10"/>
                  </a:lnTo>
                  <a:lnTo>
                    <a:pt x="27" y="18"/>
                  </a:lnTo>
                  <a:lnTo>
                    <a:pt x="54"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76" name="Google Shape;7376;p29"/>
            <p:cNvSpPr/>
            <p:nvPr/>
          </p:nvSpPr>
          <p:spPr>
            <a:xfrm>
              <a:off x="153190" y="72054"/>
              <a:ext cx="3658" cy="2926"/>
            </a:xfrm>
            <a:custGeom>
              <a:avLst/>
              <a:gdLst/>
              <a:ahLst/>
              <a:cxnLst/>
              <a:rect l="l" t="t" r="r" b="b"/>
              <a:pathLst>
                <a:path w="27" h="19" extrusionOk="0">
                  <a:moveTo>
                    <a:pt x="9" y="1"/>
                  </a:moveTo>
                  <a:lnTo>
                    <a:pt x="0" y="18"/>
                  </a:lnTo>
                  <a:lnTo>
                    <a:pt x="0" y="18"/>
                  </a:lnTo>
                  <a:lnTo>
                    <a:pt x="27"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77" name="Google Shape;7377;p29"/>
            <p:cNvSpPr/>
            <p:nvPr/>
          </p:nvSpPr>
          <p:spPr>
            <a:xfrm>
              <a:off x="277554" y="-107362"/>
              <a:ext cx="1355" cy="1386"/>
            </a:xfrm>
            <a:custGeom>
              <a:avLst/>
              <a:gdLst/>
              <a:ahLst/>
              <a:cxnLst/>
              <a:rect l="l" t="t" r="r" b="b"/>
              <a:pathLst>
                <a:path w="10" h="9" extrusionOk="0">
                  <a:moveTo>
                    <a:pt x="9" y="0"/>
                  </a:moveTo>
                  <a:lnTo>
                    <a:pt x="0" y="9"/>
                  </a:lnTo>
                  <a:cubicBezTo>
                    <a:pt x="0" y="9"/>
                    <a:pt x="9" y="9"/>
                    <a:pt x="9"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78" name="Google Shape;7378;p29"/>
            <p:cNvSpPr/>
            <p:nvPr/>
          </p:nvSpPr>
          <p:spPr>
            <a:xfrm>
              <a:off x="265633" y="-106130"/>
              <a:ext cx="1219" cy="2926"/>
            </a:xfrm>
            <a:custGeom>
              <a:avLst/>
              <a:gdLst/>
              <a:ahLst/>
              <a:cxnLst/>
              <a:rect l="l" t="t" r="r" b="b"/>
              <a:pathLst>
                <a:path w="9" h="19" extrusionOk="0">
                  <a:moveTo>
                    <a:pt x="0" y="1"/>
                  </a:moveTo>
                  <a:lnTo>
                    <a:pt x="0" y="19"/>
                  </a:lnTo>
                  <a:cubicBezTo>
                    <a:pt x="0" y="10"/>
                    <a:pt x="9" y="1"/>
                    <a:pt x="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79" name="Google Shape;7379;p29"/>
            <p:cNvSpPr/>
            <p:nvPr/>
          </p:nvSpPr>
          <p:spPr>
            <a:xfrm>
              <a:off x="90872" y="-50380"/>
              <a:ext cx="12328" cy="8470"/>
            </a:xfrm>
            <a:custGeom>
              <a:avLst/>
              <a:gdLst/>
              <a:ahLst/>
              <a:cxnLst/>
              <a:rect l="l" t="t" r="r" b="b"/>
              <a:pathLst>
                <a:path w="91" h="55" extrusionOk="0">
                  <a:moveTo>
                    <a:pt x="1" y="1"/>
                  </a:moveTo>
                  <a:lnTo>
                    <a:pt x="1" y="1"/>
                  </a:lnTo>
                  <a:cubicBezTo>
                    <a:pt x="20" y="13"/>
                    <a:pt x="40" y="26"/>
                    <a:pt x="57" y="35"/>
                  </a:cubicBezTo>
                  <a:lnTo>
                    <a:pt x="57" y="35"/>
                  </a:lnTo>
                  <a:lnTo>
                    <a:pt x="19" y="10"/>
                  </a:lnTo>
                  <a:lnTo>
                    <a:pt x="19" y="10"/>
                  </a:lnTo>
                  <a:cubicBezTo>
                    <a:pt x="21" y="12"/>
                    <a:pt x="22" y="13"/>
                    <a:pt x="22" y="13"/>
                  </a:cubicBezTo>
                  <a:cubicBezTo>
                    <a:pt x="22" y="13"/>
                    <a:pt x="13" y="7"/>
                    <a:pt x="1" y="1"/>
                  </a:cubicBezTo>
                  <a:close/>
                  <a:moveTo>
                    <a:pt x="57" y="35"/>
                  </a:moveTo>
                  <a:lnTo>
                    <a:pt x="72" y="45"/>
                  </a:lnTo>
                  <a:cubicBezTo>
                    <a:pt x="85" y="52"/>
                    <a:pt x="90" y="54"/>
                    <a:pt x="90" y="54"/>
                  </a:cubicBezTo>
                  <a:cubicBezTo>
                    <a:pt x="91" y="54"/>
                    <a:pt x="77" y="47"/>
                    <a:pt x="57" y="35"/>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80" name="Google Shape;7380;p29"/>
            <p:cNvSpPr/>
            <p:nvPr/>
          </p:nvSpPr>
          <p:spPr>
            <a:xfrm>
              <a:off x="167550" y="-81643"/>
              <a:ext cx="2439" cy="5698"/>
            </a:xfrm>
            <a:custGeom>
              <a:avLst/>
              <a:gdLst/>
              <a:ahLst/>
              <a:cxnLst/>
              <a:rect l="l" t="t" r="r" b="b"/>
              <a:pathLst>
                <a:path w="18" h="37" extrusionOk="0">
                  <a:moveTo>
                    <a:pt x="18" y="1"/>
                  </a:moveTo>
                  <a:cubicBezTo>
                    <a:pt x="9" y="19"/>
                    <a:pt x="9" y="27"/>
                    <a:pt x="0" y="36"/>
                  </a:cubicBezTo>
                  <a:cubicBezTo>
                    <a:pt x="9" y="27"/>
                    <a:pt x="18" y="19"/>
                    <a:pt x="18" y="19"/>
                  </a:cubicBezTo>
                  <a:cubicBezTo>
                    <a:pt x="18" y="10"/>
                    <a:pt x="18" y="10"/>
                    <a:pt x="18"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81" name="Google Shape;7381;p29"/>
            <p:cNvSpPr/>
            <p:nvPr/>
          </p:nvSpPr>
          <p:spPr>
            <a:xfrm>
              <a:off x="172292" y="-100585"/>
              <a:ext cx="2574" cy="4158"/>
            </a:xfrm>
            <a:custGeom>
              <a:avLst/>
              <a:gdLst/>
              <a:ahLst/>
              <a:cxnLst/>
              <a:rect l="l" t="t" r="r" b="b"/>
              <a:pathLst>
                <a:path w="19" h="27" extrusionOk="0">
                  <a:moveTo>
                    <a:pt x="0" y="0"/>
                  </a:moveTo>
                  <a:lnTo>
                    <a:pt x="18" y="27"/>
                  </a:lnTo>
                  <a:cubicBezTo>
                    <a:pt x="18" y="18"/>
                    <a:pt x="9" y="9"/>
                    <a:pt x="0"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82" name="Google Shape;7382;p29"/>
            <p:cNvSpPr/>
            <p:nvPr/>
          </p:nvSpPr>
          <p:spPr>
            <a:xfrm>
              <a:off x="381598" y="-115524"/>
              <a:ext cx="10973" cy="5544"/>
            </a:xfrm>
            <a:custGeom>
              <a:avLst/>
              <a:gdLst/>
              <a:ahLst/>
              <a:cxnLst/>
              <a:rect l="l" t="t" r="r" b="b"/>
              <a:pathLst>
                <a:path w="81" h="36" extrusionOk="0">
                  <a:moveTo>
                    <a:pt x="80" y="0"/>
                  </a:moveTo>
                  <a:cubicBezTo>
                    <a:pt x="36" y="0"/>
                    <a:pt x="27" y="18"/>
                    <a:pt x="1" y="35"/>
                  </a:cubicBezTo>
                  <a:lnTo>
                    <a:pt x="80"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83" name="Google Shape;7383;p29"/>
            <p:cNvSpPr/>
            <p:nvPr/>
          </p:nvSpPr>
          <p:spPr>
            <a:xfrm>
              <a:off x="113090" y="-2638"/>
              <a:ext cx="3116" cy="7084"/>
            </a:xfrm>
            <a:custGeom>
              <a:avLst/>
              <a:gdLst/>
              <a:ahLst/>
              <a:cxnLst/>
              <a:rect l="l" t="t" r="r" b="b"/>
              <a:pathLst>
                <a:path w="23" h="46" extrusionOk="0">
                  <a:moveTo>
                    <a:pt x="22" y="0"/>
                  </a:moveTo>
                  <a:cubicBezTo>
                    <a:pt x="15" y="23"/>
                    <a:pt x="0" y="46"/>
                    <a:pt x="14" y="46"/>
                  </a:cubicBezTo>
                  <a:cubicBezTo>
                    <a:pt x="16" y="46"/>
                    <a:pt x="19" y="45"/>
                    <a:pt x="22" y="44"/>
                  </a:cubicBezTo>
                  <a:cubicBezTo>
                    <a:pt x="22" y="27"/>
                    <a:pt x="22" y="9"/>
                    <a:pt x="22"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84" name="Google Shape;7384;p29"/>
            <p:cNvSpPr/>
            <p:nvPr/>
          </p:nvSpPr>
          <p:spPr>
            <a:xfrm>
              <a:off x="272813" y="-55770"/>
              <a:ext cx="1219" cy="2926"/>
            </a:xfrm>
            <a:custGeom>
              <a:avLst/>
              <a:gdLst/>
              <a:ahLst/>
              <a:cxnLst/>
              <a:rect l="l" t="t" r="r" b="b"/>
              <a:pathLst>
                <a:path w="9" h="19" extrusionOk="0">
                  <a:moveTo>
                    <a:pt x="9" y="1"/>
                  </a:moveTo>
                  <a:cubicBezTo>
                    <a:pt x="0" y="9"/>
                    <a:pt x="0" y="9"/>
                    <a:pt x="0" y="18"/>
                  </a:cubicBezTo>
                  <a:cubicBezTo>
                    <a:pt x="9" y="18"/>
                    <a:pt x="9" y="9"/>
                    <a:pt x="9"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85" name="Google Shape;7385;p29"/>
            <p:cNvSpPr/>
            <p:nvPr/>
          </p:nvSpPr>
          <p:spPr>
            <a:xfrm>
              <a:off x="112412" y="-8182"/>
              <a:ext cx="3793" cy="5698"/>
            </a:xfrm>
            <a:custGeom>
              <a:avLst/>
              <a:gdLst/>
              <a:ahLst/>
              <a:cxnLst/>
              <a:rect l="l" t="t" r="r" b="b"/>
              <a:pathLst>
                <a:path w="28" h="37" extrusionOk="0">
                  <a:moveTo>
                    <a:pt x="1" y="1"/>
                  </a:moveTo>
                  <a:cubicBezTo>
                    <a:pt x="1" y="1"/>
                    <a:pt x="1" y="10"/>
                    <a:pt x="1" y="10"/>
                  </a:cubicBezTo>
                  <a:cubicBezTo>
                    <a:pt x="10" y="18"/>
                    <a:pt x="19" y="27"/>
                    <a:pt x="27" y="36"/>
                  </a:cubicBezTo>
                  <a:cubicBezTo>
                    <a:pt x="27" y="18"/>
                    <a:pt x="27" y="1"/>
                    <a:pt x="1"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86" name="Google Shape;7386;p29"/>
            <p:cNvSpPr/>
            <p:nvPr/>
          </p:nvSpPr>
          <p:spPr>
            <a:xfrm>
              <a:off x="263194" y="152290"/>
              <a:ext cx="1355" cy="154"/>
            </a:xfrm>
            <a:custGeom>
              <a:avLst/>
              <a:gdLst/>
              <a:ahLst/>
              <a:cxnLst/>
              <a:rect l="l" t="t" r="r" b="b"/>
              <a:pathLst>
                <a:path w="10" h="1" extrusionOk="0">
                  <a:moveTo>
                    <a:pt x="9" y="1"/>
                  </a:moveTo>
                  <a:cubicBezTo>
                    <a:pt x="9" y="1"/>
                    <a:pt x="9" y="1"/>
                    <a:pt x="0" y="1"/>
                  </a:cubicBezTo>
                  <a:cubicBezTo>
                    <a:pt x="9" y="1"/>
                    <a:pt x="9" y="1"/>
                    <a:pt x="9"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87" name="Google Shape;7387;p29"/>
            <p:cNvSpPr/>
            <p:nvPr/>
          </p:nvSpPr>
          <p:spPr>
            <a:xfrm>
              <a:off x="192613" y="190330"/>
              <a:ext cx="1355" cy="2926"/>
            </a:xfrm>
            <a:custGeom>
              <a:avLst/>
              <a:gdLst/>
              <a:ahLst/>
              <a:cxnLst/>
              <a:rect l="l" t="t" r="r" b="b"/>
              <a:pathLst>
                <a:path w="10" h="19" extrusionOk="0">
                  <a:moveTo>
                    <a:pt x="9" y="1"/>
                  </a:moveTo>
                  <a:cubicBezTo>
                    <a:pt x="1" y="1"/>
                    <a:pt x="1" y="1"/>
                    <a:pt x="1" y="19"/>
                  </a:cubicBezTo>
                  <a:cubicBezTo>
                    <a:pt x="1" y="10"/>
                    <a:pt x="1" y="1"/>
                    <a:pt x="9"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88" name="Google Shape;7388;p29"/>
            <p:cNvSpPr/>
            <p:nvPr/>
          </p:nvSpPr>
          <p:spPr>
            <a:xfrm>
              <a:off x="141133" y="44949"/>
              <a:ext cx="1355" cy="1386"/>
            </a:xfrm>
            <a:custGeom>
              <a:avLst/>
              <a:gdLst/>
              <a:ahLst/>
              <a:cxnLst/>
              <a:rect l="l" t="t" r="r" b="b"/>
              <a:pathLst>
                <a:path w="10" h="9" extrusionOk="0">
                  <a:moveTo>
                    <a:pt x="1" y="0"/>
                  </a:moveTo>
                  <a:cubicBezTo>
                    <a:pt x="10" y="9"/>
                    <a:pt x="1" y="0"/>
                    <a:pt x="1"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89" name="Google Shape;7389;p29"/>
            <p:cNvSpPr/>
            <p:nvPr/>
          </p:nvSpPr>
          <p:spPr>
            <a:xfrm>
              <a:off x="126772" y="62506"/>
              <a:ext cx="2574" cy="154"/>
            </a:xfrm>
            <a:custGeom>
              <a:avLst/>
              <a:gdLst/>
              <a:ahLst/>
              <a:cxnLst/>
              <a:rect l="l" t="t" r="r" b="b"/>
              <a:pathLst>
                <a:path w="19" h="1" extrusionOk="0">
                  <a:moveTo>
                    <a:pt x="19" y="1"/>
                  </a:moveTo>
                  <a:cubicBezTo>
                    <a:pt x="19" y="1"/>
                    <a:pt x="10" y="1"/>
                    <a:pt x="1" y="1"/>
                  </a:cubicBezTo>
                  <a:cubicBezTo>
                    <a:pt x="10" y="1"/>
                    <a:pt x="19" y="1"/>
                    <a:pt x="19"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90" name="Google Shape;7390;p29"/>
            <p:cNvSpPr/>
            <p:nvPr/>
          </p:nvSpPr>
          <p:spPr>
            <a:xfrm>
              <a:off x="81389" y="-8182"/>
              <a:ext cx="135" cy="1540"/>
            </a:xfrm>
            <a:custGeom>
              <a:avLst/>
              <a:gdLst/>
              <a:ahLst/>
              <a:cxnLst/>
              <a:rect l="l" t="t" r="r" b="b"/>
              <a:pathLst>
                <a:path w="1" h="10" extrusionOk="0">
                  <a:moveTo>
                    <a:pt x="0" y="1"/>
                  </a:moveTo>
                  <a:cubicBezTo>
                    <a:pt x="0" y="1"/>
                    <a:pt x="0" y="1"/>
                    <a:pt x="0" y="1"/>
                  </a:cubicBezTo>
                  <a:cubicBezTo>
                    <a:pt x="0" y="10"/>
                    <a:pt x="0" y="10"/>
                    <a:pt x="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91" name="Google Shape;7391;p29"/>
            <p:cNvSpPr/>
            <p:nvPr/>
          </p:nvSpPr>
          <p:spPr>
            <a:xfrm>
              <a:off x="139913" y="46181"/>
              <a:ext cx="1355" cy="2926"/>
            </a:xfrm>
            <a:custGeom>
              <a:avLst/>
              <a:gdLst/>
              <a:ahLst/>
              <a:cxnLst/>
              <a:rect l="l" t="t" r="r" b="b"/>
              <a:pathLst>
                <a:path w="10" h="19" extrusionOk="0">
                  <a:moveTo>
                    <a:pt x="1" y="1"/>
                  </a:moveTo>
                  <a:cubicBezTo>
                    <a:pt x="1" y="1"/>
                    <a:pt x="1" y="10"/>
                    <a:pt x="1" y="19"/>
                  </a:cubicBezTo>
                  <a:cubicBezTo>
                    <a:pt x="1" y="10"/>
                    <a:pt x="10" y="10"/>
                    <a:pt x="1"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92" name="Google Shape;7392;p29"/>
            <p:cNvSpPr/>
            <p:nvPr/>
          </p:nvSpPr>
          <p:spPr>
            <a:xfrm>
              <a:off x="142352" y="47567"/>
              <a:ext cx="1355" cy="1540"/>
            </a:xfrm>
            <a:custGeom>
              <a:avLst/>
              <a:gdLst/>
              <a:ahLst/>
              <a:cxnLst/>
              <a:rect l="l" t="t" r="r" b="b"/>
              <a:pathLst>
                <a:path w="10" h="10" extrusionOk="0">
                  <a:moveTo>
                    <a:pt x="1" y="1"/>
                  </a:moveTo>
                  <a:cubicBezTo>
                    <a:pt x="1" y="1"/>
                    <a:pt x="1" y="10"/>
                    <a:pt x="1" y="10"/>
                  </a:cubicBezTo>
                  <a:cubicBezTo>
                    <a:pt x="9" y="10"/>
                    <a:pt x="9" y="1"/>
                    <a:pt x="1"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93" name="Google Shape;7393;p29"/>
            <p:cNvSpPr/>
            <p:nvPr/>
          </p:nvSpPr>
          <p:spPr>
            <a:xfrm>
              <a:off x="139913" y="43563"/>
              <a:ext cx="1355" cy="2772"/>
            </a:xfrm>
            <a:custGeom>
              <a:avLst/>
              <a:gdLst/>
              <a:ahLst/>
              <a:cxnLst/>
              <a:rect l="l" t="t" r="r" b="b"/>
              <a:pathLst>
                <a:path w="10" h="18" extrusionOk="0">
                  <a:moveTo>
                    <a:pt x="1" y="0"/>
                  </a:moveTo>
                  <a:cubicBezTo>
                    <a:pt x="1" y="9"/>
                    <a:pt x="1" y="9"/>
                    <a:pt x="1" y="18"/>
                  </a:cubicBezTo>
                  <a:lnTo>
                    <a:pt x="10" y="18"/>
                  </a:lnTo>
                  <a:cubicBezTo>
                    <a:pt x="10" y="9"/>
                    <a:pt x="1" y="9"/>
                    <a:pt x="1"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94" name="Google Shape;7394;p29"/>
            <p:cNvSpPr/>
            <p:nvPr/>
          </p:nvSpPr>
          <p:spPr>
            <a:xfrm>
              <a:off x="315758" y="23080"/>
              <a:ext cx="135" cy="2926"/>
            </a:xfrm>
            <a:custGeom>
              <a:avLst/>
              <a:gdLst/>
              <a:ahLst/>
              <a:cxnLst/>
              <a:rect l="l" t="t" r="r" b="b"/>
              <a:pathLst>
                <a:path w="1" h="19" extrusionOk="0">
                  <a:moveTo>
                    <a:pt x="1" y="1"/>
                  </a:moveTo>
                  <a:cubicBezTo>
                    <a:pt x="1" y="1"/>
                    <a:pt x="1" y="1"/>
                    <a:pt x="1" y="1"/>
                  </a:cubicBezTo>
                  <a:cubicBezTo>
                    <a:pt x="1" y="18"/>
                    <a:pt x="1" y="18"/>
                    <a:pt x="1"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95" name="Google Shape;7395;p29"/>
            <p:cNvSpPr/>
            <p:nvPr/>
          </p:nvSpPr>
          <p:spPr>
            <a:xfrm>
              <a:off x="77731" y="-101971"/>
              <a:ext cx="135" cy="1540"/>
            </a:xfrm>
            <a:custGeom>
              <a:avLst/>
              <a:gdLst/>
              <a:ahLst/>
              <a:cxnLst/>
              <a:rect l="l" t="t" r="r" b="b"/>
              <a:pathLst>
                <a:path w="1" h="10" extrusionOk="0">
                  <a:moveTo>
                    <a:pt x="1" y="0"/>
                  </a:moveTo>
                  <a:cubicBezTo>
                    <a:pt x="1" y="0"/>
                    <a:pt x="1" y="9"/>
                    <a:pt x="1" y="9"/>
                  </a:cubicBezTo>
                  <a:lnTo>
                    <a:pt x="1" y="9"/>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96" name="Google Shape;7396;p29"/>
            <p:cNvSpPr/>
            <p:nvPr/>
          </p:nvSpPr>
          <p:spPr>
            <a:xfrm>
              <a:off x="77731" y="-104743"/>
              <a:ext cx="9754" cy="17865"/>
            </a:xfrm>
            <a:custGeom>
              <a:avLst/>
              <a:gdLst/>
              <a:ahLst/>
              <a:cxnLst/>
              <a:rect l="l" t="t" r="r" b="b"/>
              <a:pathLst>
                <a:path w="72" h="116" extrusionOk="0">
                  <a:moveTo>
                    <a:pt x="54" y="1"/>
                  </a:moveTo>
                  <a:cubicBezTo>
                    <a:pt x="48" y="24"/>
                    <a:pt x="38" y="32"/>
                    <a:pt x="24" y="32"/>
                  </a:cubicBezTo>
                  <a:cubicBezTo>
                    <a:pt x="18" y="32"/>
                    <a:pt x="10" y="30"/>
                    <a:pt x="1" y="27"/>
                  </a:cubicBezTo>
                  <a:lnTo>
                    <a:pt x="1" y="27"/>
                  </a:lnTo>
                  <a:cubicBezTo>
                    <a:pt x="27" y="54"/>
                    <a:pt x="54" y="89"/>
                    <a:pt x="71" y="116"/>
                  </a:cubicBezTo>
                  <a:cubicBezTo>
                    <a:pt x="63" y="80"/>
                    <a:pt x="54" y="36"/>
                    <a:pt x="54"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97" name="Google Shape;7397;p29"/>
            <p:cNvSpPr/>
            <p:nvPr/>
          </p:nvSpPr>
          <p:spPr>
            <a:xfrm>
              <a:off x="1188" y="-122300"/>
              <a:ext cx="405740" cy="340043"/>
            </a:xfrm>
            <a:custGeom>
              <a:avLst/>
              <a:gdLst/>
              <a:ahLst/>
              <a:cxnLst/>
              <a:rect l="l" t="t" r="r" b="b"/>
              <a:pathLst>
                <a:path w="2995" h="2208" extrusionOk="0">
                  <a:moveTo>
                    <a:pt x="2005" y="115"/>
                  </a:moveTo>
                  <a:cubicBezTo>
                    <a:pt x="2004" y="115"/>
                    <a:pt x="2004" y="115"/>
                    <a:pt x="2003" y="115"/>
                  </a:cubicBezTo>
                  <a:lnTo>
                    <a:pt x="2003" y="115"/>
                  </a:lnTo>
                  <a:lnTo>
                    <a:pt x="2005" y="115"/>
                  </a:lnTo>
                  <a:close/>
                  <a:moveTo>
                    <a:pt x="1847" y="103"/>
                  </a:moveTo>
                  <a:cubicBezTo>
                    <a:pt x="1849" y="103"/>
                    <a:pt x="1852" y="106"/>
                    <a:pt x="1855" y="115"/>
                  </a:cubicBezTo>
                  <a:cubicBezTo>
                    <a:pt x="1851" y="134"/>
                    <a:pt x="1847" y="140"/>
                    <a:pt x="1844" y="140"/>
                  </a:cubicBezTo>
                  <a:cubicBezTo>
                    <a:pt x="1839" y="140"/>
                    <a:pt x="1834" y="129"/>
                    <a:pt x="1829" y="124"/>
                  </a:cubicBezTo>
                  <a:cubicBezTo>
                    <a:pt x="1835" y="118"/>
                    <a:pt x="1841" y="103"/>
                    <a:pt x="1847" y="103"/>
                  </a:cubicBezTo>
                  <a:close/>
                  <a:moveTo>
                    <a:pt x="389" y="141"/>
                  </a:moveTo>
                  <a:cubicBezTo>
                    <a:pt x="389" y="142"/>
                    <a:pt x="389" y="142"/>
                    <a:pt x="390" y="143"/>
                  </a:cubicBezTo>
                  <a:lnTo>
                    <a:pt x="390" y="143"/>
                  </a:lnTo>
                  <a:cubicBezTo>
                    <a:pt x="390" y="143"/>
                    <a:pt x="389" y="142"/>
                    <a:pt x="389" y="141"/>
                  </a:cubicBezTo>
                  <a:close/>
                  <a:moveTo>
                    <a:pt x="416" y="141"/>
                  </a:moveTo>
                  <a:lnTo>
                    <a:pt x="416" y="141"/>
                  </a:lnTo>
                  <a:cubicBezTo>
                    <a:pt x="418" y="142"/>
                    <a:pt x="420" y="143"/>
                    <a:pt x="422" y="144"/>
                  </a:cubicBezTo>
                  <a:lnTo>
                    <a:pt x="422" y="144"/>
                  </a:lnTo>
                  <a:cubicBezTo>
                    <a:pt x="420" y="143"/>
                    <a:pt x="418" y="142"/>
                    <a:pt x="416" y="141"/>
                  </a:cubicBezTo>
                  <a:close/>
                  <a:moveTo>
                    <a:pt x="1194" y="202"/>
                  </a:moveTo>
                  <a:cubicBezTo>
                    <a:pt x="1200" y="202"/>
                    <a:pt x="1205" y="210"/>
                    <a:pt x="1210" y="221"/>
                  </a:cubicBezTo>
                  <a:cubicBezTo>
                    <a:pt x="1210" y="221"/>
                    <a:pt x="1202" y="221"/>
                    <a:pt x="1184" y="212"/>
                  </a:cubicBezTo>
                  <a:cubicBezTo>
                    <a:pt x="1187" y="205"/>
                    <a:pt x="1191" y="202"/>
                    <a:pt x="1194" y="202"/>
                  </a:cubicBezTo>
                  <a:close/>
                  <a:moveTo>
                    <a:pt x="1228" y="300"/>
                  </a:moveTo>
                  <a:lnTo>
                    <a:pt x="1228" y="300"/>
                  </a:lnTo>
                  <a:cubicBezTo>
                    <a:pt x="1227" y="303"/>
                    <a:pt x="1226" y="305"/>
                    <a:pt x="1225" y="307"/>
                  </a:cubicBezTo>
                  <a:lnTo>
                    <a:pt x="1225" y="307"/>
                  </a:lnTo>
                  <a:cubicBezTo>
                    <a:pt x="1228" y="305"/>
                    <a:pt x="1228" y="300"/>
                    <a:pt x="1228" y="300"/>
                  </a:cubicBezTo>
                  <a:close/>
                  <a:moveTo>
                    <a:pt x="628" y="450"/>
                  </a:moveTo>
                  <a:lnTo>
                    <a:pt x="628" y="450"/>
                  </a:lnTo>
                  <a:cubicBezTo>
                    <a:pt x="636" y="459"/>
                    <a:pt x="645" y="459"/>
                    <a:pt x="663" y="468"/>
                  </a:cubicBezTo>
                  <a:lnTo>
                    <a:pt x="628" y="450"/>
                  </a:lnTo>
                  <a:close/>
                  <a:moveTo>
                    <a:pt x="2561" y="751"/>
                  </a:moveTo>
                  <a:lnTo>
                    <a:pt x="2561" y="751"/>
                  </a:lnTo>
                  <a:cubicBezTo>
                    <a:pt x="2560" y="753"/>
                    <a:pt x="2558" y="755"/>
                    <a:pt x="2557" y="758"/>
                  </a:cubicBezTo>
                  <a:lnTo>
                    <a:pt x="2557" y="758"/>
                  </a:lnTo>
                  <a:cubicBezTo>
                    <a:pt x="2559" y="755"/>
                    <a:pt x="2560" y="753"/>
                    <a:pt x="2561" y="751"/>
                  </a:cubicBezTo>
                  <a:close/>
                  <a:moveTo>
                    <a:pt x="2067" y="927"/>
                  </a:moveTo>
                  <a:cubicBezTo>
                    <a:pt x="2067" y="935"/>
                    <a:pt x="2065" y="937"/>
                    <a:pt x="2064" y="937"/>
                  </a:cubicBezTo>
                  <a:cubicBezTo>
                    <a:pt x="2061" y="937"/>
                    <a:pt x="2058" y="932"/>
                    <a:pt x="2058" y="927"/>
                  </a:cubicBezTo>
                  <a:close/>
                  <a:moveTo>
                    <a:pt x="760" y="1007"/>
                  </a:moveTo>
                  <a:lnTo>
                    <a:pt x="760" y="1007"/>
                  </a:lnTo>
                  <a:cubicBezTo>
                    <a:pt x="759" y="1007"/>
                    <a:pt x="759" y="1008"/>
                    <a:pt x="759" y="1009"/>
                  </a:cubicBezTo>
                  <a:lnTo>
                    <a:pt x="759" y="1009"/>
                  </a:lnTo>
                  <a:cubicBezTo>
                    <a:pt x="759" y="1008"/>
                    <a:pt x="760" y="1007"/>
                    <a:pt x="760" y="1007"/>
                  </a:cubicBezTo>
                  <a:close/>
                  <a:moveTo>
                    <a:pt x="1811" y="1298"/>
                  </a:moveTo>
                  <a:cubicBezTo>
                    <a:pt x="1815" y="1299"/>
                    <a:pt x="1819" y="1299"/>
                    <a:pt x="1822" y="1300"/>
                  </a:cubicBezTo>
                  <a:lnTo>
                    <a:pt x="1822" y="1300"/>
                  </a:lnTo>
                  <a:cubicBezTo>
                    <a:pt x="1819" y="1299"/>
                    <a:pt x="1816" y="1298"/>
                    <a:pt x="1811" y="1298"/>
                  </a:cubicBezTo>
                  <a:close/>
                  <a:moveTo>
                    <a:pt x="1979" y="1704"/>
                  </a:moveTo>
                  <a:cubicBezTo>
                    <a:pt x="1978" y="1705"/>
                    <a:pt x="1977" y="1705"/>
                    <a:pt x="1976" y="1706"/>
                  </a:cubicBezTo>
                  <a:lnTo>
                    <a:pt x="1976" y="1706"/>
                  </a:lnTo>
                  <a:lnTo>
                    <a:pt x="1979" y="1704"/>
                  </a:lnTo>
                  <a:close/>
                  <a:moveTo>
                    <a:pt x="2402" y="0"/>
                  </a:moveTo>
                  <a:cubicBezTo>
                    <a:pt x="2367" y="53"/>
                    <a:pt x="2323" y="53"/>
                    <a:pt x="2270" y="53"/>
                  </a:cubicBezTo>
                  <a:cubicBezTo>
                    <a:pt x="2217" y="53"/>
                    <a:pt x="2173" y="62"/>
                    <a:pt x="2164" y="106"/>
                  </a:cubicBezTo>
                  <a:lnTo>
                    <a:pt x="2129" y="88"/>
                  </a:lnTo>
                  <a:lnTo>
                    <a:pt x="2155" y="88"/>
                  </a:lnTo>
                  <a:cubicBezTo>
                    <a:pt x="2142" y="79"/>
                    <a:pt x="2133" y="75"/>
                    <a:pt x="2125" y="75"/>
                  </a:cubicBezTo>
                  <a:cubicBezTo>
                    <a:pt x="2112" y="75"/>
                    <a:pt x="2105" y="86"/>
                    <a:pt x="2093" y="97"/>
                  </a:cubicBezTo>
                  <a:cubicBezTo>
                    <a:pt x="2086" y="120"/>
                    <a:pt x="2078" y="143"/>
                    <a:pt x="2065" y="143"/>
                  </a:cubicBezTo>
                  <a:cubicBezTo>
                    <a:pt x="2063" y="143"/>
                    <a:pt x="2060" y="142"/>
                    <a:pt x="2058" y="141"/>
                  </a:cubicBezTo>
                  <a:cubicBezTo>
                    <a:pt x="2040" y="132"/>
                    <a:pt x="2032" y="124"/>
                    <a:pt x="2040" y="106"/>
                  </a:cubicBezTo>
                  <a:lnTo>
                    <a:pt x="2040" y="106"/>
                  </a:lnTo>
                  <a:lnTo>
                    <a:pt x="2005" y="132"/>
                  </a:lnTo>
                  <a:cubicBezTo>
                    <a:pt x="1997" y="132"/>
                    <a:pt x="1996" y="118"/>
                    <a:pt x="2003" y="115"/>
                  </a:cubicBezTo>
                  <a:lnTo>
                    <a:pt x="2003" y="115"/>
                  </a:lnTo>
                  <a:lnTo>
                    <a:pt x="1952" y="124"/>
                  </a:lnTo>
                  <a:cubicBezTo>
                    <a:pt x="1943" y="132"/>
                    <a:pt x="1926" y="159"/>
                    <a:pt x="1917" y="168"/>
                  </a:cubicBezTo>
                  <a:cubicBezTo>
                    <a:pt x="1899" y="159"/>
                    <a:pt x="1926" y="159"/>
                    <a:pt x="1917" y="150"/>
                  </a:cubicBezTo>
                  <a:lnTo>
                    <a:pt x="1917" y="150"/>
                  </a:lnTo>
                  <a:lnTo>
                    <a:pt x="1890" y="177"/>
                  </a:lnTo>
                  <a:cubicBezTo>
                    <a:pt x="1873" y="150"/>
                    <a:pt x="1899" y="124"/>
                    <a:pt x="1926" y="124"/>
                  </a:cubicBezTo>
                  <a:cubicBezTo>
                    <a:pt x="1915" y="94"/>
                    <a:pt x="1908" y="85"/>
                    <a:pt x="1902" y="85"/>
                  </a:cubicBezTo>
                  <a:cubicBezTo>
                    <a:pt x="1893" y="85"/>
                    <a:pt x="1886" y="107"/>
                    <a:pt x="1869" y="107"/>
                  </a:cubicBezTo>
                  <a:cubicBezTo>
                    <a:pt x="1861" y="107"/>
                    <a:pt x="1851" y="102"/>
                    <a:pt x="1837" y="88"/>
                  </a:cubicBezTo>
                  <a:lnTo>
                    <a:pt x="1864" y="79"/>
                  </a:lnTo>
                  <a:cubicBezTo>
                    <a:pt x="1846" y="18"/>
                    <a:pt x="1820" y="44"/>
                    <a:pt x="1793" y="9"/>
                  </a:cubicBezTo>
                  <a:lnTo>
                    <a:pt x="1793" y="9"/>
                  </a:lnTo>
                  <a:cubicBezTo>
                    <a:pt x="1802" y="26"/>
                    <a:pt x="1855" y="97"/>
                    <a:pt x="1820" y="124"/>
                  </a:cubicBezTo>
                  <a:cubicBezTo>
                    <a:pt x="1816" y="120"/>
                    <a:pt x="1812" y="118"/>
                    <a:pt x="1808" y="118"/>
                  </a:cubicBezTo>
                  <a:cubicBezTo>
                    <a:pt x="1802" y="118"/>
                    <a:pt x="1795" y="122"/>
                    <a:pt x="1784" y="132"/>
                  </a:cubicBezTo>
                  <a:cubicBezTo>
                    <a:pt x="1784" y="109"/>
                    <a:pt x="1777" y="105"/>
                    <a:pt x="1763" y="105"/>
                  </a:cubicBezTo>
                  <a:cubicBezTo>
                    <a:pt x="1757" y="105"/>
                    <a:pt x="1749" y="106"/>
                    <a:pt x="1740" y="106"/>
                  </a:cubicBezTo>
                  <a:lnTo>
                    <a:pt x="1749" y="62"/>
                  </a:lnTo>
                  <a:lnTo>
                    <a:pt x="1749" y="62"/>
                  </a:lnTo>
                  <a:cubicBezTo>
                    <a:pt x="1723" y="71"/>
                    <a:pt x="1723" y="97"/>
                    <a:pt x="1714" y="115"/>
                  </a:cubicBezTo>
                  <a:cubicBezTo>
                    <a:pt x="1687" y="115"/>
                    <a:pt x="1678" y="79"/>
                    <a:pt x="1670" y="44"/>
                  </a:cubicBezTo>
                  <a:cubicBezTo>
                    <a:pt x="1668" y="44"/>
                    <a:pt x="1666" y="43"/>
                    <a:pt x="1664" y="43"/>
                  </a:cubicBezTo>
                  <a:cubicBezTo>
                    <a:pt x="1642" y="43"/>
                    <a:pt x="1702" y="106"/>
                    <a:pt x="1652" y="115"/>
                  </a:cubicBezTo>
                  <a:cubicBezTo>
                    <a:pt x="1642" y="110"/>
                    <a:pt x="1633" y="108"/>
                    <a:pt x="1624" y="108"/>
                  </a:cubicBezTo>
                  <a:cubicBezTo>
                    <a:pt x="1600" y="108"/>
                    <a:pt x="1578" y="122"/>
                    <a:pt x="1546" y="141"/>
                  </a:cubicBezTo>
                  <a:cubicBezTo>
                    <a:pt x="1528" y="124"/>
                    <a:pt x="1555" y="115"/>
                    <a:pt x="1546" y="97"/>
                  </a:cubicBezTo>
                  <a:lnTo>
                    <a:pt x="1546" y="97"/>
                  </a:lnTo>
                  <a:lnTo>
                    <a:pt x="1519" y="141"/>
                  </a:lnTo>
                  <a:cubicBezTo>
                    <a:pt x="1519" y="132"/>
                    <a:pt x="1519" y="124"/>
                    <a:pt x="1519" y="115"/>
                  </a:cubicBezTo>
                  <a:cubicBezTo>
                    <a:pt x="1502" y="132"/>
                    <a:pt x="1519" y="168"/>
                    <a:pt x="1493" y="177"/>
                  </a:cubicBezTo>
                  <a:cubicBezTo>
                    <a:pt x="1491" y="186"/>
                    <a:pt x="1488" y="190"/>
                    <a:pt x="1484" y="190"/>
                  </a:cubicBezTo>
                  <a:cubicBezTo>
                    <a:pt x="1469" y="190"/>
                    <a:pt x="1442" y="145"/>
                    <a:pt x="1417" y="145"/>
                  </a:cubicBezTo>
                  <a:cubicBezTo>
                    <a:pt x="1409" y="145"/>
                    <a:pt x="1402" y="149"/>
                    <a:pt x="1396" y="159"/>
                  </a:cubicBezTo>
                  <a:cubicBezTo>
                    <a:pt x="1387" y="150"/>
                    <a:pt x="1405" y="132"/>
                    <a:pt x="1396" y="115"/>
                  </a:cubicBezTo>
                  <a:lnTo>
                    <a:pt x="1396" y="115"/>
                  </a:lnTo>
                  <a:cubicBezTo>
                    <a:pt x="1352" y="150"/>
                    <a:pt x="1352" y="141"/>
                    <a:pt x="1316" y="194"/>
                  </a:cubicBezTo>
                  <a:lnTo>
                    <a:pt x="1281" y="168"/>
                  </a:lnTo>
                  <a:lnTo>
                    <a:pt x="1281" y="168"/>
                  </a:lnTo>
                  <a:cubicBezTo>
                    <a:pt x="1308" y="203"/>
                    <a:pt x="1272" y="247"/>
                    <a:pt x="1246" y="274"/>
                  </a:cubicBezTo>
                  <a:cubicBezTo>
                    <a:pt x="1255" y="291"/>
                    <a:pt x="1263" y="309"/>
                    <a:pt x="1272" y="318"/>
                  </a:cubicBezTo>
                  <a:lnTo>
                    <a:pt x="1219" y="344"/>
                  </a:lnTo>
                  <a:cubicBezTo>
                    <a:pt x="1219" y="337"/>
                    <a:pt x="1219" y="322"/>
                    <a:pt x="1225" y="307"/>
                  </a:cubicBezTo>
                  <a:lnTo>
                    <a:pt x="1225" y="307"/>
                  </a:lnTo>
                  <a:cubicBezTo>
                    <a:pt x="1224" y="308"/>
                    <a:pt x="1222" y="309"/>
                    <a:pt x="1219" y="309"/>
                  </a:cubicBezTo>
                  <a:cubicBezTo>
                    <a:pt x="1210" y="291"/>
                    <a:pt x="1210" y="265"/>
                    <a:pt x="1228" y="238"/>
                  </a:cubicBezTo>
                  <a:lnTo>
                    <a:pt x="1246" y="265"/>
                  </a:lnTo>
                  <a:cubicBezTo>
                    <a:pt x="1255" y="238"/>
                    <a:pt x="1263" y="203"/>
                    <a:pt x="1263" y="177"/>
                  </a:cubicBezTo>
                  <a:lnTo>
                    <a:pt x="1263" y="177"/>
                  </a:lnTo>
                  <a:cubicBezTo>
                    <a:pt x="1255" y="185"/>
                    <a:pt x="1255" y="185"/>
                    <a:pt x="1246" y="194"/>
                  </a:cubicBezTo>
                  <a:cubicBezTo>
                    <a:pt x="1246" y="185"/>
                    <a:pt x="1255" y="177"/>
                    <a:pt x="1246" y="177"/>
                  </a:cubicBezTo>
                  <a:cubicBezTo>
                    <a:pt x="1246" y="174"/>
                    <a:pt x="1246" y="173"/>
                    <a:pt x="1246" y="173"/>
                  </a:cubicBezTo>
                  <a:cubicBezTo>
                    <a:pt x="1245" y="173"/>
                    <a:pt x="1243" y="181"/>
                    <a:pt x="1237" y="194"/>
                  </a:cubicBezTo>
                  <a:lnTo>
                    <a:pt x="1228" y="141"/>
                  </a:lnTo>
                  <a:lnTo>
                    <a:pt x="1228" y="159"/>
                  </a:lnTo>
                  <a:lnTo>
                    <a:pt x="1166" y="124"/>
                  </a:lnTo>
                  <a:cubicBezTo>
                    <a:pt x="1122" y="177"/>
                    <a:pt x="1087" y="256"/>
                    <a:pt x="1025" y="283"/>
                  </a:cubicBezTo>
                  <a:cubicBezTo>
                    <a:pt x="1034" y="238"/>
                    <a:pt x="1025" y="212"/>
                    <a:pt x="1025" y="168"/>
                  </a:cubicBezTo>
                  <a:lnTo>
                    <a:pt x="1025" y="168"/>
                  </a:lnTo>
                  <a:cubicBezTo>
                    <a:pt x="1030" y="182"/>
                    <a:pt x="1036" y="188"/>
                    <a:pt x="1043" y="188"/>
                  </a:cubicBezTo>
                  <a:cubicBezTo>
                    <a:pt x="1061" y="188"/>
                    <a:pt x="1084" y="158"/>
                    <a:pt x="1107" y="158"/>
                  </a:cubicBezTo>
                  <a:cubicBezTo>
                    <a:pt x="1109" y="158"/>
                    <a:pt x="1111" y="158"/>
                    <a:pt x="1113" y="159"/>
                  </a:cubicBezTo>
                  <a:cubicBezTo>
                    <a:pt x="1096" y="150"/>
                    <a:pt x="1096" y="132"/>
                    <a:pt x="1104" y="124"/>
                  </a:cubicBezTo>
                  <a:lnTo>
                    <a:pt x="1104" y="124"/>
                  </a:lnTo>
                  <a:lnTo>
                    <a:pt x="1043" y="168"/>
                  </a:lnTo>
                  <a:cubicBezTo>
                    <a:pt x="1043" y="132"/>
                    <a:pt x="1025" y="141"/>
                    <a:pt x="1007" y="124"/>
                  </a:cubicBezTo>
                  <a:lnTo>
                    <a:pt x="1007" y="124"/>
                  </a:lnTo>
                  <a:cubicBezTo>
                    <a:pt x="1025" y="194"/>
                    <a:pt x="963" y="177"/>
                    <a:pt x="937" y="194"/>
                  </a:cubicBezTo>
                  <a:cubicBezTo>
                    <a:pt x="937" y="168"/>
                    <a:pt x="946" y="150"/>
                    <a:pt x="972" y="150"/>
                  </a:cubicBezTo>
                  <a:cubicBezTo>
                    <a:pt x="968" y="142"/>
                    <a:pt x="964" y="138"/>
                    <a:pt x="960" y="138"/>
                  </a:cubicBezTo>
                  <a:cubicBezTo>
                    <a:pt x="945" y="138"/>
                    <a:pt x="935" y="203"/>
                    <a:pt x="915" y="203"/>
                  </a:cubicBezTo>
                  <a:cubicBezTo>
                    <a:pt x="911" y="203"/>
                    <a:pt x="906" y="200"/>
                    <a:pt x="901" y="194"/>
                  </a:cubicBezTo>
                  <a:cubicBezTo>
                    <a:pt x="910" y="194"/>
                    <a:pt x="910" y="194"/>
                    <a:pt x="910" y="185"/>
                  </a:cubicBezTo>
                  <a:lnTo>
                    <a:pt x="910" y="185"/>
                  </a:lnTo>
                  <a:cubicBezTo>
                    <a:pt x="905" y="191"/>
                    <a:pt x="898" y="193"/>
                    <a:pt x="892" y="193"/>
                  </a:cubicBezTo>
                  <a:cubicBezTo>
                    <a:pt x="876" y="193"/>
                    <a:pt x="860" y="180"/>
                    <a:pt x="866" y="168"/>
                  </a:cubicBezTo>
                  <a:lnTo>
                    <a:pt x="875" y="168"/>
                  </a:lnTo>
                  <a:cubicBezTo>
                    <a:pt x="857" y="168"/>
                    <a:pt x="848" y="159"/>
                    <a:pt x="831" y="159"/>
                  </a:cubicBezTo>
                  <a:cubicBezTo>
                    <a:pt x="804" y="159"/>
                    <a:pt x="778" y="168"/>
                    <a:pt x="760" y="168"/>
                  </a:cubicBezTo>
                  <a:cubicBezTo>
                    <a:pt x="720" y="176"/>
                    <a:pt x="687" y="191"/>
                    <a:pt x="688" y="220"/>
                  </a:cubicBezTo>
                  <a:lnTo>
                    <a:pt x="688" y="220"/>
                  </a:lnTo>
                  <a:cubicBezTo>
                    <a:pt x="684" y="199"/>
                    <a:pt x="672" y="149"/>
                    <a:pt x="672" y="141"/>
                  </a:cubicBezTo>
                  <a:lnTo>
                    <a:pt x="672" y="141"/>
                  </a:lnTo>
                  <a:cubicBezTo>
                    <a:pt x="654" y="212"/>
                    <a:pt x="654" y="283"/>
                    <a:pt x="681" y="353"/>
                  </a:cubicBezTo>
                  <a:cubicBezTo>
                    <a:pt x="663" y="327"/>
                    <a:pt x="628" y="283"/>
                    <a:pt x="601" y="238"/>
                  </a:cubicBezTo>
                  <a:cubicBezTo>
                    <a:pt x="566" y="194"/>
                    <a:pt x="539" y="150"/>
                    <a:pt x="566" y="141"/>
                  </a:cubicBezTo>
                  <a:cubicBezTo>
                    <a:pt x="551" y="136"/>
                    <a:pt x="535" y="131"/>
                    <a:pt x="520" y="131"/>
                  </a:cubicBezTo>
                  <a:cubicBezTo>
                    <a:pt x="509" y="131"/>
                    <a:pt x="498" y="134"/>
                    <a:pt x="486" y="141"/>
                  </a:cubicBezTo>
                  <a:cubicBezTo>
                    <a:pt x="504" y="150"/>
                    <a:pt x="575" y="221"/>
                    <a:pt x="566" y="221"/>
                  </a:cubicBezTo>
                  <a:cubicBezTo>
                    <a:pt x="522" y="194"/>
                    <a:pt x="513" y="185"/>
                    <a:pt x="495" y="177"/>
                  </a:cubicBezTo>
                  <a:cubicBezTo>
                    <a:pt x="478" y="168"/>
                    <a:pt x="469" y="168"/>
                    <a:pt x="422" y="144"/>
                  </a:cubicBezTo>
                  <a:lnTo>
                    <a:pt x="422" y="144"/>
                  </a:lnTo>
                  <a:cubicBezTo>
                    <a:pt x="449" y="162"/>
                    <a:pt x="497" y="230"/>
                    <a:pt x="481" y="230"/>
                  </a:cubicBezTo>
                  <a:cubicBezTo>
                    <a:pt x="480" y="230"/>
                    <a:pt x="479" y="230"/>
                    <a:pt x="478" y="230"/>
                  </a:cubicBezTo>
                  <a:cubicBezTo>
                    <a:pt x="469" y="221"/>
                    <a:pt x="397" y="157"/>
                    <a:pt x="390" y="143"/>
                  </a:cubicBezTo>
                  <a:lnTo>
                    <a:pt x="390" y="143"/>
                  </a:lnTo>
                  <a:cubicBezTo>
                    <a:pt x="398" y="168"/>
                    <a:pt x="407" y="194"/>
                    <a:pt x="415" y="219"/>
                  </a:cubicBezTo>
                  <a:lnTo>
                    <a:pt x="415" y="219"/>
                  </a:lnTo>
                  <a:cubicBezTo>
                    <a:pt x="408" y="205"/>
                    <a:pt x="342" y="149"/>
                    <a:pt x="292" y="132"/>
                  </a:cubicBezTo>
                  <a:lnTo>
                    <a:pt x="292" y="132"/>
                  </a:lnTo>
                  <a:cubicBezTo>
                    <a:pt x="301" y="138"/>
                    <a:pt x="297" y="140"/>
                    <a:pt x="288" y="140"/>
                  </a:cubicBezTo>
                  <a:cubicBezTo>
                    <a:pt x="269" y="140"/>
                    <a:pt x="227" y="132"/>
                    <a:pt x="221" y="132"/>
                  </a:cubicBezTo>
                  <a:lnTo>
                    <a:pt x="221" y="132"/>
                  </a:lnTo>
                  <a:lnTo>
                    <a:pt x="274" y="159"/>
                  </a:lnTo>
                  <a:cubicBezTo>
                    <a:pt x="268" y="158"/>
                    <a:pt x="263" y="157"/>
                    <a:pt x="260" y="157"/>
                  </a:cubicBezTo>
                  <a:cubicBezTo>
                    <a:pt x="203" y="157"/>
                    <a:pt x="357" y="265"/>
                    <a:pt x="323" y="265"/>
                  </a:cubicBezTo>
                  <a:cubicBezTo>
                    <a:pt x="322" y="265"/>
                    <a:pt x="320" y="265"/>
                    <a:pt x="319" y="265"/>
                  </a:cubicBezTo>
                  <a:cubicBezTo>
                    <a:pt x="292" y="247"/>
                    <a:pt x="160" y="159"/>
                    <a:pt x="98" y="150"/>
                  </a:cubicBezTo>
                  <a:lnTo>
                    <a:pt x="98" y="150"/>
                  </a:lnTo>
                  <a:cubicBezTo>
                    <a:pt x="142" y="185"/>
                    <a:pt x="239" y="247"/>
                    <a:pt x="336" y="309"/>
                  </a:cubicBezTo>
                  <a:cubicBezTo>
                    <a:pt x="425" y="371"/>
                    <a:pt x="513" y="424"/>
                    <a:pt x="548" y="441"/>
                  </a:cubicBezTo>
                  <a:lnTo>
                    <a:pt x="513" y="433"/>
                  </a:lnTo>
                  <a:lnTo>
                    <a:pt x="513" y="433"/>
                  </a:lnTo>
                  <a:cubicBezTo>
                    <a:pt x="531" y="450"/>
                    <a:pt x="548" y="459"/>
                    <a:pt x="566" y="468"/>
                  </a:cubicBezTo>
                  <a:cubicBezTo>
                    <a:pt x="513" y="450"/>
                    <a:pt x="433" y="406"/>
                    <a:pt x="345" y="344"/>
                  </a:cubicBezTo>
                  <a:cubicBezTo>
                    <a:pt x="257" y="291"/>
                    <a:pt x="160" y="221"/>
                    <a:pt x="107" y="177"/>
                  </a:cubicBezTo>
                  <a:cubicBezTo>
                    <a:pt x="102" y="178"/>
                    <a:pt x="98" y="179"/>
                    <a:pt x="94" y="179"/>
                  </a:cubicBezTo>
                  <a:cubicBezTo>
                    <a:pt x="85" y="179"/>
                    <a:pt x="78" y="177"/>
                    <a:pt x="75" y="177"/>
                  </a:cubicBezTo>
                  <a:cubicBezTo>
                    <a:pt x="69" y="177"/>
                    <a:pt x="71" y="181"/>
                    <a:pt x="89" y="203"/>
                  </a:cubicBezTo>
                  <a:cubicBezTo>
                    <a:pt x="54" y="194"/>
                    <a:pt x="18" y="150"/>
                    <a:pt x="1" y="132"/>
                  </a:cubicBezTo>
                  <a:lnTo>
                    <a:pt x="1" y="132"/>
                  </a:lnTo>
                  <a:lnTo>
                    <a:pt x="45" y="230"/>
                  </a:lnTo>
                  <a:cubicBezTo>
                    <a:pt x="116" y="256"/>
                    <a:pt x="160" y="336"/>
                    <a:pt x="221" y="353"/>
                  </a:cubicBezTo>
                  <a:cubicBezTo>
                    <a:pt x="177" y="309"/>
                    <a:pt x="133" y="265"/>
                    <a:pt x="80" y="221"/>
                  </a:cubicBezTo>
                  <a:lnTo>
                    <a:pt x="80" y="221"/>
                  </a:lnTo>
                  <a:cubicBezTo>
                    <a:pt x="124" y="238"/>
                    <a:pt x="186" y="274"/>
                    <a:pt x="239" y="318"/>
                  </a:cubicBezTo>
                  <a:cubicBezTo>
                    <a:pt x="301" y="353"/>
                    <a:pt x="345" y="389"/>
                    <a:pt x="354" y="415"/>
                  </a:cubicBezTo>
                  <a:cubicBezTo>
                    <a:pt x="327" y="415"/>
                    <a:pt x="221" y="362"/>
                    <a:pt x="195" y="353"/>
                  </a:cubicBezTo>
                  <a:lnTo>
                    <a:pt x="195" y="353"/>
                  </a:lnTo>
                  <a:cubicBezTo>
                    <a:pt x="221" y="371"/>
                    <a:pt x="274" y="424"/>
                    <a:pt x="257" y="424"/>
                  </a:cubicBezTo>
                  <a:lnTo>
                    <a:pt x="204" y="389"/>
                  </a:lnTo>
                  <a:lnTo>
                    <a:pt x="204" y="389"/>
                  </a:lnTo>
                  <a:cubicBezTo>
                    <a:pt x="204" y="406"/>
                    <a:pt x="239" y="424"/>
                    <a:pt x="266" y="441"/>
                  </a:cubicBezTo>
                  <a:cubicBezTo>
                    <a:pt x="292" y="468"/>
                    <a:pt x="310" y="477"/>
                    <a:pt x="292" y="494"/>
                  </a:cubicBezTo>
                  <a:cubicBezTo>
                    <a:pt x="292" y="512"/>
                    <a:pt x="239" y="539"/>
                    <a:pt x="274" y="539"/>
                  </a:cubicBezTo>
                  <a:cubicBezTo>
                    <a:pt x="290" y="533"/>
                    <a:pt x="320" y="531"/>
                    <a:pt x="356" y="531"/>
                  </a:cubicBezTo>
                  <a:cubicBezTo>
                    <a:pt x="442" y="531"/>
                    <a:pt x="564" y="544"/>
                    <a:pt x="601" y="556"/>
                  </a:cubicBezTo>
                  <a:cubicBezTo>
                    <a:pt x="601" y="556"/>
                    <a:pt x="557" y="583"/>
                    <a:pt x="539" y="600"/>
                  </a:cubicBezTo>
                  <a:cubicBezTo>
                    <a:pt x="529" y="611"/>
                    <a:pt x="513" y="615"/>
                    <a:pt x="494" y="615"/>
                  </a:cubicBezTo>
                  <a:cubicBezTo>
                    <a:pt x="480" y="615"/>
                    <a:pt x="466" y="613"/>
                    <a:pt x="451" y="609"/>
                  </a:cubicBezTo>
                  <a:cubicBezTo>
                    <a:pt x="438" y="605"/>
                    <a:pt x="422" y="603"/>
                    <a:pt x="408" y="603"/>
                  </a:cubicBezTo>
                  <a:cubicBezTo>
                    <a:pt x="394" y="603"/>
                    <a:pt x="380" y="605"/>
                    <a:pt x="372" y="609"/>
                  </a:cubicBezTo>
                  <a:cubicBezTo>
                    <a:pt x="389" y="609"/>
                    <a:pt x="416" y="618"/>
                    <a:pt x="425" y="618"/>
                  </a:cubicBezTo>
                  <a:cubicBezTo>
                    <a:pt x="416" y="636"/>
                    <a:pt x="372" y="618"/>
                    <a:pt x="398" y="653"/>
                  </a:cubicBezTo>
                  <a:cubicBezTo>
                    <a:pt x="401" y="653"/>
                    <a:pt x="404" y="653"/>
                    <a:pt x="407" y="653"/>
                  </a:cubicBezTo>
                  <a:cubicBezTo>
                    <a:pt x="437" y="653"/>
                    <a:pt x="438" y="682"/>
                    <a:pt x="442" y="682"/>
                  </a:cubicBezTo>
                  <a:cubicBezTo>
                    <a:pt x="444" y="682"/>
                    <a:pt x="446" y="677"/>
                    <a:pt x="451" y="662"/>
                  </a:cubicBezTo>
                  <a:cubicBezTo>
                    <a:pt x="478" y="680"/>
                    <a:pt x="460" y="689"/>
                    <a:pt x="478" y="724"/>
                  </a:cubicBezTo>
                  <a:cubicBezTo>
                    <a:pt x="495" y="715"/>
                    <a:pt x="522" y="715"/>
                    <a:pt x="548" y="706"/>
                  </a:cubicBezTo>
                  <a:cubicBezTo>
                    <a:pt x="584" y="706"/>
                    <a:pt x="610" y="706"/>
                    <a:pt x="619" y="715"/>
                  </a:cubicBezTo>
                  <a:cubicBezTo>
                    <a:pt x="610" y="724"/>
                    <a:pt x="592" y="733"/>
                    <a:pt x="592" y="742"/>
                  </a:cubicBezTo>
                  <a:cubicBezTo>
                    <a:pt x="610" y="786"/>
                    <a:pt x="610" y="821"/>
                    <a:pt x="628" y="865"/>
                  </a:cubicBezTo>
                  <a:cubicBezTo>
                    <a:pt x="619" y="874"/>
                    <a:pt x="619" y="901"/>
                    <a:pt x="601" y="909"/>
                  </a:cubicBezTo>
                  <a:cubicBezTo>
                    <a:pt x="610" y="909"/>
                    <a:pt x="628" y="909"/>
                    <a:pt x="636" y="918"/>
                  </a:cubicBezTo>
                  <a:cubicBezTo>
                    <a:pt x="630" y="930"/>
                    <a:pt x="625" y="933"/>
                    <a:pt x="620" y="933"/>
                  </a:cubicBezTo>
                  <a:cubicBezTo>
                    <a:pt x="612" y="933"/>
                    <a:pt x="606" y="921"/>
                    <a:pt x="596" y="921"/>
                  </a:cubicBezTo>
                  <a:cubicBezTo>
                    <a:pt x="591" y="921"/>
                    <a:pt x="584" y="924"/>
                    <a:pt x="575" y="936"/>
                  </a:cubicBezTo>
                  <a:cubicBezTo>
                    <a:pt x="578" y="935"/>
                    <a:pt x="582" y="934"/>
                    <a:pt x="586" y="934"/>
                  </a:cubicBezTo>
                  <a:cubicBezTo>
                    <a:pt x="611" y="934"/>
                    <a:pt x="640" y="955"/>
                    <a:pt x="663" y="962"/>
                  </a:cubicBezTo>
                  <a:cubicBezTo>
                    <a:pt x="698" y="936"/>
                    <a:pt x="645" y="909"/>
                    <a:pt x="619" y="901"/>
                  </a:cubicBezTo>
                  <a:cubicBezTo>
                    <a:pt x="645" y="887"/>
                    <a:pt x="676" y="881"/>
                    <a:pt x="707" y="881"/>
                  </a:cubicBezTo>
                  <a:cubicBezTo>
                    <a:pt x="738" y="881"/>
                    <a:pt x="769" y="887"/>
                    <a:pt x="795" y="901"/>
                  </a:cubicBezTo>
                  <a:cubicBezTo>
                    <a:pt x="831" y="927"/>
                    <a:pt x="769" y="936"/>
                    <a:pt x="778" y="936"/>
                  </a:cubicBezTo>
                  <a:cubicBezTo>
                    <a:pt x="804" y="1015"/>
                    <a:pt x="910" y="945"/>
                    <a:pt x="901" y="1015"/>
                  </a:cubicBezTo>
                  <a:cubicBezTo>
                    <a:pt x="875" y="1060"/>
                    <a:pt x="831" y="1060"/>
                    <a:pt x="804" y="1077"/>
                  </a:cubicBezTo>
                  <a:cubicBezTo>
                    <a:pt x="778" y="1060"/>
                    <a:pt x="804" y="1024"/>
                    <a:pt x="795" y="1007"/>
                  </a:cubicBezTo>
                  <a:lnTo>
                    <a:pt x="795" y="1007"/>
                  </a:lnTo>
                  <a:lnTo>
                    <a:pt x="787" y="1033"/>
                  </a:lnTo>
                  <a:cubicBezTo>
                    <a:pt x="778" y="1033"/>
                    <a:pt x="755" y="1018"/>
                    <a:pt x="759" y="1009"/>
                  </a:cubicBezTo>
                  <a:lnTo>
                    <a:pt x="759" y="1009"/>
                  </a:lnTo>
                  <a:cubicBezTo>
                    <a:pt x="737" y="1045"/>
                    <a:pt x="813" y="1123"/>
                    <a:pt x="813" y="1183"/>
                  </a:cubicBezTo>
                  <a:cubicBezTo>
                    <a:pt x="825" y="1183"/>
                    <a:pt x="841" y="1187"/>
                    <a:pt x="852" y="1187"/>
                  </a:cubicBezTo>
                  <a:cubicBezTo>
                    <a:pt x="858" y="1187"/>
                    <a:pt x="863" y="1186"/>
                    <a:pt x="866" y="1183"/>
                  </a:cubicBezTo>
                  <a:lnTo>
                    <a:pt x="848" y="1166"/>
                  </a:lnTo>
                  <a:cubicBezTo>
                    <a:pt x="854" y="1157"/>
                    <a:pt x="862" y="1155"/>
                    <a:pt x="870" y="1155"/>
                  </a:cubicBezTo>
                  <a:cubicBezTo>
                    <a:pt x="881" y="1155"/>
                    <a:pt x="892" y="1158"/>
                    <a:pt x="900" y="1158"/>
                  </a:cubicBezTo>
                  <a:cubicBezTo>
                    <a:pt x="906" y="1158"/>
                    <a:pt x="910" y="1156"/>
                    <a:pt x="910" y="1148"/>
                  </a:cubicBezTo>
                  <a:cubicBezTo>
                    <a:pt x="937" y="1157"/>
                    <a:pt x="981" y="1166"/>
                    <a:pt x="990" y="1201"/>
                  </a:cubicBezTo>
                  <a:lnTo>
                    <a:pt x="953" y="1230"/>
                  </a:lnTo>
                  <a:lnTo>
                    <a:pt x="953" y="1230"/>
                  </a:lnTo>
                  <a:cubicBezTo>
                    <a:pt x="963" y="1219"/>
                    <a:pt x="960" y="1201"/>
                    <a:pt x="946" y="1201"/>
                  </a:cubicBezTo>
                  <a:lnTo>
                    <a:pt x="946" y="1201"/>
                  </a:lnTo>
                  <a:cubicBezTo>
                    <a:pt x="958" y="1201"/>
                    <a:pt x="953" y="1217"/>
                    <a:pt x="950" y="1232"/>
                  </a:cubicBezTo>
                  <a:lnTo>
                    <a:pt x="950" y="1232"/>
                  </a:lnTo>
                  <a:lnTo>
                    <a:pt x="946" y="1236"/>
                  </a:lnTo>
                  <a:cubicBezTo>
                    <a:pt x="947" y="1235"/>
                    <a:pt x="949" y="1234"/>
                    <a:pt x="950" y="1233"/>
                  </a:cubicBezTo>
                  <a:lnTo>
                    <a:pt x="950" y="1233"/>
                  </a:lnTo>
                  <a:cubicBezTo>
                    <a:pt x="948" y="1248"/>
                    <a:pt x="949" y="1263"/>
                    <a:pt x="971" y="1263"/>
                  </a:cubicBezTo>
                  <a:cubicBezTo>
                    <a:pt x="974" y="1263"/>
                    <a:pt x="977" y="1263"/>
                    <a:pt x="981" y="1263"/>
                  </a:cubicBezTo>
                  <a:lnTo>
                    <a:pt x="990" y="1219"/>
                  </a:lnTo>
                  <a:cubicBezTo>
                    <a:pt x="1025" y="1227"/>
                    <a:pt x="1087" y="1236"/>
                    <a:pt x="1087" y="1271"/>
                  </a:cubicBezTo>
                  <a:cubicBezTo>
                    <a:pt x="1122" y="1236"/>
                    <a:pt x="1078" y="1263"/>
                    <a:pt x="1113" y="1219"/>
                  </a:cubicBezTo>
                  <a:lnTo>
                    <a:pt x="1113" y="1219"/>
                  </a:lnTo>
                  <a:cubicBezTo>
                    <a:pt x="1105" y="1228"/>
                    <a:pt x="1099" y="1232"/>
                    <a:pt x="1094" y="1232"/>
                  </a:cubicBezTo>
                  <a:cubicBezTo>
                    <a:pt x="1077" y="1232"/>
                    <a:pt x="1072" y="1192"/>
                    <a:pt x="1056" y="1192"/>
                  </a:cubicBezTo>
                  <a:cubicBezTo>
                    <a:pt x="1050" y="1192"/>
                    <a:pt x="1043" y="1197"/>
                    <a:pt x="1034" y="1210"/>
                  </a:cubicBezTo>
                  <a:cubicBezTo>
                    <a:pt x="1069" y="1157"/>
                    <a:pt x="1034" y="1166"/>
                    <a:pt x="1060" y="1113"/>
                  </a:cubicBezTo>
                  <a:lnTo>
                    <a:pt x="1060" y="1113"/>
                  </a:lnTo>
                  <a:cubicBezTo>
                    <a:pt x="1055" y="1118"/>
                    <a:pt x="1050" y="1127"/>
                    <a:pt x="1044" y="1127"/>
                  </a:cubicBezTo>
                  <a:cubicBezTo>
                    <a:pt x="1041" y="1127"/>
                    <a:pt x="1037" y="1123"/>
                    <a:pt x="1034" y="1113"/>
                  </a:cubicBezTo>
                  <a:lnTo>
                    <a:pt x="1025" y="1113"/>
                  </a:lnTo>
                  <a:cubicBezTo>
                    <a:pt x="1016" y="1121"/>
                    <a:pt x="1016" y="1130"/>
                    <a:pt x="1007" y="1139"/>
                  </a:cubicBezTo>
                  <a:cubicBezTo>
                    <a:pt x="972" y="1139"/>
                    <a:pt x="954" y="1104"/>
                    <a:pt x="928" y="1104"/>
                  </a:cubicBezTo>
                  <a:cubicBezTo>
                    <a:pt x="928" y="1086"/>
                    <a:pt x="946" y="1095"/>
                    <a:pt x="954" y="1086"/>
                  </a:cubicBezTo>
                  <a:lnTo>
                    <a:pt x="928" y="1077"/>
                  </a:lnTo>
                  <a:cubicBezTo>
                    <a:pt x="943" y="1067"/>
                    <a:pt x="950" y="1048"/>
                    <a:pt x="959" y="1037"/>
                  </a:cubicBezTo>
                  <a:lnTo>
                    <a:pt x="959" y="1037"/>
                  </a:lnTo>
                  <a:cubicBezTo>
                    <a:pt x="960" y="1036"/>
                    <a:pt x="961" y="1035"/>
                    <a:pt x="962" y="1034"/>
                  </a:cubicBezTo>
                  <a:lnTo>
                    <a:pt x="962" y="1034"/>
                  </a:lnTo>
                  <a:cubicBezTo>
                    <a:pt x="966" y="1031"/>
                    <a:pt x="970" y="1029"/>
                    <a:pt x="975" y="1029"/>
                  </a:cubicBezTo>
                  <a:cubicBezTo>
                    <a:pt x="979" y="1029"/>
                    <a:pt x="984" y="1030"/>
                    <a:pt x="990" y="1033"/>
                  </a:cubicBezTo>
                  <a:lnTo>
                    <a:pt x="972" y="1007"/>
                  </a:lnTo>
                  <a:cubicBezTo>
                    <a:pt x="981" y="980"/>
                    <a:pt x="972" y="954"/>
                    <a:pt x="954" y="945"/>
                  </a:cubicBezTo>
                  <a:cubicBezTo>
                    <a:pt x="954" y="936"/>
                    <a:pt x="901" y="936"/>
                    <a:pt x="928" y="936"/>
                  </a:cubicBezTo>
                  <a:lnTo>
                    <a:pt x="884" y="901"/>
                  </a:lnTo>
                  <a:lnTo>
                    <a:pt x="893" y="892"/>
                  </a:lnTo>
                  <a:cubicBezTo>
                    <a:pt x="866" y="848"/>
                    <a:pt x="795" y="830"/>
                    <a:pt x="813" y="751"/>
                  </a:cubicBezTo>
                  <a:cubicBezTo>
                    <a:pt x="795" y="742"/>
                    <a:pt x="778" y="733"/>
                    <a:pt x="778" y="698"/>
                  </a:cubicBezTo>
                  <a:lnTo>
                    <a:pt x="795" y="680"/>
                  </a:lnTo>
                  <a:cubicBezTo>
                    <a:pt x="779" y="672"/>
                    <a:pt x="786" y="617"/>
                    <a:pt x="765" y="617"/>
                  </a:cubicBezTo>
                  <a:cubicBezTo>
                    <a:pt x="763" y="617"/>
                    <a:pt x="762" y="618"/>
                    <a:pt x="760" y="618"/>
                  </a:cubicBezTo>
                  <a:cubicBezTo>
                    <a:pt x="787" y="583"/>
                    <a:pt x="795" y="592"/>
                    <a:pt x="787" y="583"/>
                  </a:cubicBezTo>
                  <a:cubicBezTo>
                    <a:pt x="778" y="583"/>
                    <a:pt x="760" y="583"/>
                    <a:pt x="769" y="574"/>
                  </a:cubicBezTo>
                  <a:lnTo>
                    <a:pt x="725" y="574"/>
                  </a:lnTo>
                  <a:cubicBezTo>
                    <a:pt x="725" y="574"/>
                    <a:pt x="707" y="565"/>
                    <a:pt x="681" y="547"/>
                  </a:cubicBezTo>
                  <a:lnTo>
                    <a:pt x="645" y="547"/>
                  </a:lnTo>
                  <a:cubicBezTo>
                    <a:pt x="619" y="539"/>
                    <a:pt x="628" y="530"/>
                    <a:pt x="628" y="521"/>
                  </a:cubicBezTo>
                  <a:cubicBezTo>
                    <a:pt x="636" y="521"/>
                    <a:pt x="645" y="512"/>
                    <a:pt x="645" y="503"/>
                  </a:cubicBezTo>
                  <a:cubicBezTo>
                    <a:pt x="663" y="512"/>
                    <a:pt x="663" y="512"/>
                    <a:pt x="654" y="512"/>
                  </a:cubicBezTo>
                  <a:cubicBezTo>
                    <a:pt x="665" y="514"/>
                    <a:pt x="672" y="515"/>
                    <a:pt x="676" y="515"/>
                  </a:cubicBezTo>
                  <a:cubicBezTo>
                    <a:pt x="688" y="515"/>
                    <a:pt x="672" y="506"/>
                    <a:pt x="645" y="486"/>
                  </a:cubicBezTo>
                  <a:cubicBezTo>
                    <a:pt x="618" y="472"/>
                    <a:pt x="591" y="453"/>
                    <a:pt x="600" y="453"/>
                  </a:cubicBezTo>
                  <a:cubicBezTo>
                    <a:pt x="603" y="453"/>
                    <a:pt x="609" y="455"/>
                    <a:pt x="619" y="459"/>
                  </a:cubicBezTo>
                  <a:cubicBezTo>
                    <a:pt x="601" y="450"/>
                    <a:pt x="601" y="441"/>
                    <a:pt x="601" y="441"/>
                  </a:cubicBezTo>
                  <a:lnTo>
                    <a:pt x="601" y="441"/>
                  </a:lnTo>
                  <a:cubicBezTo>
                    <a:pt x="601" y="441"/>
                    <a:pt x="610" y="442"/>
                    <a:pt x="619" y="450"/>
                  </a:cubicBezTo>
                  <a:lnTo>
                    <a:pt x="628" y="450"/>
                  </a:lnTo>
                  <a:cubicBezTo>
                    <a:pt x="628" y="450"/>
                    <a:pt x="628" y="450"/>
                    <a:pt x="619" y="441"/>
                  </a:cubicBezTo>
                  <a:lnTo>
                    <a:pt x="619" y="441"/>
                  </a:lnTo>
                  <a:lnTo>
                    <a:pt x="681" y="477"/>
                  </a:lnTo>
                  <a:cubicBezTo>
                    <a:pt x="683" y="478"/>
                    <a:pt x="684" y="479"/>
                    <a:pt x="685" y="479"/>
                  </a:cubicBezTo>
                  <a:cubicBezTo>
                    <a:pt x="686" y="479"/>
                    <a:pt x="648" y="456"/>
                    <a:pt x="610" y="433"/>
                  </a:cubicBezTo>
                  <a:cubicBezTo>
                    <a:pt x="610" y="424"/>
                    <a:pt x="601" y="415"/>
                    <a:pt x="592" y="406"/>
                  </a:cubicBezTo>
                  <a:lnTo>
                    <a:pt x="592" y="406"/>
                  </a:lnTo>
                  <a:cubicBezTo>
                    <a:pt x="620" y="423"/>
                    <a:pt x="631" y="429"/>
                    <a:pt x="632" y="429"/>
                  </a:cubicBezTo>
                  <a:cubicBezTo>
                    <a:pt x="633" y="429"/>
                    <a:pt x="631" y="427"/>
                    <a:pt x="628" y="424"/>
                  </a:cubicBezTo>
                  <a:cubicBezTo>
                    <a:pt x="628" y="424"/>
                    <a:pt x="628" y="423"/>
                    <a:pt x="629" y="423"/>
                  </a:cubicBezTo>
                  <a:cubicBezTo>
                    <a:pt x="633" y="423"/>
                    <a:pt x="642" y="427"/>
                    <a:pt x="672" y="450"/>
                  </a:cubicBezTo>
                  <a:cubicBezTo>
                    <a:pt x="636" y="415"/>
                    <a:pt x="681" y="424"/>
                    <a:pt x="619" y="362"/>
                  </a:cubicBezTo>
                  <a:lnTo>
                    <a:pt x="619" y="362"/>
                  </a:lnTo>
                  <a:cubicBezTo>
                    <a:pt x="628" y="371"/>
                    <a:pt x="636" y="371"/>
                    <a:pt x="636" y="380"/>
                  </a:cubicBezTo>
                  <a:cubicBezTo>
                    <a:pt x="645" y="380"/>
                    <a:pt x="652" y="382"/>
                    <a:pt x="656" y="382"/>
                  </a:cubicBezTo>
                  <a:cubicBezTo>
                    <a:pt x="661" y="382"/>
                    <a:pt x="663" y="380"/>
                    <a:pt x="663" y="371"/>
                  </a:cubicBezTo>
                  <a:lnTo>
                    <a:pt x="698" y="415"/>
                  </a:lnTo>
                  <a:cubicBezTo>
                    <a:pt x="689" y="397"/>
                    <a:pt x="681" y="380"/>
                    <a:pt x="681" y="353"/>
                  </a:cubicBezTo>
                  <a:lnTo>
                    <a:pt x="681" y="353"/>
                  </a:lnTo>
                  <a:cubicBezTo>
                    <a:pt x="707" y="389"/>
                    <a:pt x="725" y="397"/>
                    <a:pt x="734" y="433"/>
                  </a:cubicBezTo>
                  <a:cubicBezTo>
                    <a:pt x="734" y="406"/>
                    <a:pt x="734" y="406"/>
                    <a:pt x="734" y="397"/>
                  </a:cubicBezTo>
                  <a:cubicBezTo>
                    <a:pt x="742" y="389"/>
                    <a:pt x="742" y="389"/>
                    <a:pt x="742" y="362"/>
                  </a:cubicBezTo>
                  <a:lnTo>
                    <a:pt x="760" y="389"/>
                  </a:lnTo>
                  <a:cubicBezTo>
                    <a:pt x="760" y="389"/>
                    <a:pt x="766" y="366"/>
                    <a:pt x="777" y="366"/>
                  </a:cubicBezTo>
                  <a:cubicBezTo>
                    <a:pt x="780" y="366"/>
                    <a:pt x="783" y="367"/>
                    <a:pt x="787" y="371"/>
                  </a:cubicBezTo>
                  <a:cubicBezTo>
                    <a:pt x="804" y="406"/>
                    <a:pt x="813" y="406"/>
                    <a:pt x="866" y="406"/>
                  </a:cubicBezTo>
                  <a:cubicBezTo>
                    <a:pt x="919" y="406"/>
                    <a:pt x="972" y="406"/>
                    <a:pt x="1016" y="433"/>
                  </a:cubicBezTo>
                  <a:cubicBezTo>
                    <a:pt x="1011" y="409"/>
                    <a:pt x="1012" y="401"/>
                    <a:pt x="1015" y="401"/>
                  </a:cubicBezTo>
                  <a:lnTo>
                    <a:pt x="1015" y="401"/>
                  </a:lnTo>
                  <a:cubicBezTo>
                    <a:pt x="1021" y="401"/>
                    <a:pt x="1037" y="428"/>
                    <a:pt x="1049" y="428"/>
                  </a:cubicBezTo>
                  <a:cubicBezTo>
                    <a:pt x="1054" y="428"/>
                    <a:pt x="1058" y="422"/>
                    <a:pt x="1060" y="406"/>
                  </a:cubicBezTo>
                  <a:cubicBezTo>
                    <a:pt x="1060" y="424"/>
                    <a:pt x="1078" y="441"/>
                    <a:pt x="1060" y="459"/>
                  </a:cubicBezTo>
                  <a:cubicBezTo>
                    <a:pt x="1070" y="453"/>
                    <a:pt x="1079" y="451"/>
                    <a:pt x="1088" y="451"/>
                  </a:cubicBezTo>
                  <a:cubicBezTo>
                    <a:pt x="1103" y="451"/>
                    <a:pt x="1116" y="457"/>
                    <a:pt x="1127" y="457"/>
                  </a:cubicBezTo>
                  <a:cubicBezTo>
                    <a:pt x="1138" y="457"/>
                    <a:pt x="1148" y="452"/>
                    <a:pt x="1157" y="433"/>
                  </a:cubicBezTo>
                  <a:lnTo>
                    <a:pt x="1157" y="433"/>
                  </a:lnTo>
                  <a:cubicBezTo>
                    <a:pt x="1166" y="450"/>
                    <a:pt x="1149" y="459"/>
                    <a:pt x="1157" y="477"/>
                  </a:cubicBezTo>
                  <a:cubicBezTo>
                    <a:pt x="1157" y="471"/>
                    <a:pt x="1162" y="464"/>
                    <a:pt x="1168" y="464"/>
                  </a:cubicBezTo>
                  <a:cubicBezTo>
                    <a:pt x="1170" y="464"/>
                    <a:pt x="1173" y="465"/>
                    <a:pt x="1175" y="468"/>
                  </a:cubicBezTo>
                  <a:cubicBezTo>
                    <a:pt x="1175" y="477"/>
                    <a:pt x="1166" y="486"/>
                    <a:pt x="1157" y="494"/>
                  </a:cubicBezTo>
                  <a:cubicBezTo>
                    <a:pt x="1202" y="494"/>
                    <a:pt x="1210" y="424"/>
                    <a:pt x="1210" y="371"/>
                  </a:cubicBezTo>
                  <a:cubicBezTo>
                    <a:pt x="1221" y="381"/>
                    <a:pt x="1229" y="386"/>
                    <a:pt x="1235" y="386"/>
                  </a:cubicBezTo>
                  <a:cubicBezTo>
                    <a:pt x="1245" y="386"/>
                    <a:pt x="1253" y="375"/>
                    <a:pt x="1263" y="353"/>
                  </a:cubicBezTo>
                  <a:lnTo>
                    <a:pt x="1263" y="353"/>
                  </a:lnTo>
                  <a:cubicBezTo>
                    <a:pt x="1272" y="371"/>
                    <a:pt x="1281" y="397"/>
                    <a:pt x="1255" y="397"/>
                  </a:cubicBezTo>
                  <a:cubicBezTo>
                    <a:pt x="1264" y="402"/>
                    <a:pt x="1291" y="412"/>
                    <a:pt x="1314" y="412"/>
                  </a:cubicBezTo>
                  <a:cubicBezTo>
                    <a:pt x="1334" y="412"/>
                    <a:pt x="1352" y="404"/>
                    <a:pt x="1352" y="380"/>
                  </a:cubicBezTo>
                  <a:cubicBezTo>
                    <a:pt x="1355" y="387"/>
                    <a:pt x="1361" y="390"/>
                    <a:pt x="1366" y="390"/>
                  </a:cubicBezTo>
                  <a:cubicBezTo>
                    <a:pt x="1372" y="390"/>
                    <a:pt x="1378" y="385"/>
                    <a:pt x="1378" y="380"/>
                  </a:cubicBezTo>
                  <a:cubicBezTo>
                    <a:pt x="1402" y="380"/>
                    <a:pt x="1414" y="384"/>
                    <a:pt x="1427" y="384"/>
                  </a:cubicBezTo>
                  <a:cubicBezTo>
                    <a:pt x="1433" y="384"/>
                    <a:pt x="1440" y="383"/>
                    <a:pt x="1449" y="380"/>
                  </a:cubicBezTo>
                  <a:lnTo>
                    <a:pt x="1440" y="371"/>
                  </a:lnTo>
                  <a:cubicBezTo>
                    <a:pt x="1447" y="350"/>
                    <a:pt x="1454" y="344"/>
                    <a:pt x="1461" y="344"/>
                  </a:cubicBezTo>
                  <a:cubicBezTo>
                    <a:pt x="1471" y="344"/>
                    <a:pt x="1482" y="354"/>
                    <a:pt x="1494" y="354"/>
                  </a:cubicBezTo>
                  <a:cubicBezTo>
                    <a:pt x="1497" y="354"/>
                    <a:pt x="1499" y="354"/>
                    <a:pt x="1502" y="353"/>
                  </a:cubicBezTo>
                  <a:lnTo>
                    <a:pt x="1502" y="362"/>
                  </a:lnTo>
                  <a:cubicBezTo>
                    <a:pt x="1517" y="371"/>
                    <a:pt x="1527" y="374"/>
                    <a:pt x="1533" y="374"/>
                  </a:cubicBezTo>
                  <a:cubicBezTo>
                    <a:pt x="1544" y="374"/>
                    <a:pt x="1546" y="366"/>
                    <a:pt x="1553" y="366"/>
                  </a:cubicBezTo>
                  <a:cubicBezTo>
                    <a:pt x="1560" y="366"/>
                    <a:pt x="1570" y="371"/>
                    <a:pt x="1590" y="389"/>
                  </a:cubicBezTo>
                  <a:lnTo>
                    <a:pt x="1581" y="353"/>
                  </a:lnTo>
                  <a:cubicBezTo>
                    <a:pt x="1583" y="333"/>
                    <a:pt x="1588" y="326"/>
                    <a:pt x="1595" y="326"/>
                  </a:cubicBezTo>
                  <a:cubicBezTo>
                    <a:pt x="1613" y="326"/>
                    <a:pt x="1642" y="375"/>
                    <a:pt x="1667" y="375"/>
                  </a:cubicBezTo>
                  <a:cubicBezTo>
                    <a:pt x="1671" y="375"/>
                    <a:pt x="1675" y="374"/>
                    <a:pt x="1678" y="371"/>
                  </a:cubicBezTo>
                  <a:lnTo>
                    <a:pt x="1661" y="344"/>
                  </a:lnTo>
                  <a:cubicBezTo>
                    <a:pt x="1663" y="342"/>
                    <a:pt x="1666" y="341"/>
                    <a:pt x="1668" y="341"/>
                  </a:cubicBezTo>
                  <a:cubicBezTo>
                    <a:pt x="1693" y="341"/>
                    <a:pt x="1724" y="451"/>
                    <a:pt x="1740" y="459"/>
                  </a:cubicBezTo>
                  <a:cubicBezTo>
                    <a:pt x="1749" y="468"/>
                    <a:pt x="1731" y="468"/>
                    <a:pt x="1731" y="477"/>
                  </a:cubicBezTo>
                  <a:cubicBezTo>
                    <a:pt x="1742" y="485"/>
                    <a:pt x="1748" y="489"/>
                    <a:pt x="1752" y="489"/>
                  </a:cubicBezTo>
                  <a:cubicBezTo>
                    <a:pt x="1767" y="489"/>
                    <a:pt x="1740" y="429"/>
                    <a:pt x="1776" y="415"/>
                  </a:cubicBezTo>
                  <a:lnTo>
                    <a:pt x="1776" y="415"/>
                  </a:lnTo>
                  <a:cubicBezTo>
                    <a:pt x="1784" y="441"/>
                    <a:pt x="1767" y="486"/>
                    <a:pt x="1793" y="486"/>
                  </a:cubicBezTo>
                  <a:cubicBezTo>
                    <a:pt x="1794" y="487"/>
                    <a:pt x="1795" y="488"/>
                    <a:pt x="1797" y="488"/>
                  </a:cubicBezTo>
                  <a:cubicBezTo>
                    <a:pt x="1809" y="488"/>
                    <a:pt x="1846" y="439"/>
                    <a:pt x="1877" y="439"/>
                  </a:cubicBezTo>
                  <a:cubicBezTo>
                    <a:pt x="1885" y="439"/>
                    <a:pt x="1892" y="442"/>
                    <a:pt x="1899" y="450"/>
                  </a:cubicBezTo>
                  <a:cubicBezTo>
                    <a:pt x="1899" y="433"/>
                    <a:pt x="1890" y="415"/>
                    <a:pt x="1908" y="397"/>
                  </a:cubicBezTo>
                  <a:cubicBezTo>
                    <a:pt x="1927" y="397"/>
                    <a:pt x="1955" y="439"/>
                    <a:pt x="1979" y="439"/>
                  </a:cubicBezTo>
                  <a:cubicBezTo>
                    <a:pt x="1989" y="439"/>
                    <a:pt x="1998" y="432"/>
                    <a:pt x="2005" y="415"/>
                  </a:cubicBezTo>
                  <a:cubicBezTo>
                    <a:pt x="2005" y="415"/>
                    <a:pt x="2014" y="424"/>
                    <a:pt x="2014" y="433"/>
                  </a:cubicBezTo>
                  <a:cubicBezTo>
                    <a:pt x="2032" y="415"/>
                    <a:pt x="2085" y="406"/>
                    <a:pt x="2093" y="371"/>
                  </a:cubicBezTo>
                  <a:cubicBezTo>
                    <a:pt x="2098" y="404"/>
                    <a:pt x="2103" y="414"/>
                    <a:pt x="2110" y="414"/>
                  </a:cubicBezTo>
                  <a:cubicBezTo>
                    <a:pt x="2117" y="414"/>
                    <a:pt x="2125" y="406"/>
                    <a:pt x="2138" y="397"/>
                  </a:cubicBezTo>
                  <a:cubicBezTo>
                    <a:pt x="2145" y="390"/>
                    <a:pt x="2156" y="384"/>
                    <a:pt x="2163" y="384"/>
                  </a:cubicBezTo>
                  <a:cubicBezTo>
                    <a:pt x="2173" y="384"/>
                    <a:pt x="2175" y="394"/>
                    <a:pt x="2155" y="424"/>
                  </a:cubicBezTo>
                  <a:lnTo>
                    <a:pt x="2199" y="415"/>
                  </a:lnTo>
                  <a:lnTo>
                    <a:pt x="2191" y="433"/>
                  </a:lnTo>
                  <a:cubicBezTo>
                    <a:pt x="2199" y="433"/>
                    <a:pt x="2235" y="406"/>
                    <a:pt x="2270" y="380"/>
                  </a:cubicBezTo>
                  <a:lnTo>
                    <a:pt x="2270" y="380"/>
                  </a:lnTo>
                  <a:cubicBezTo>
                    <a:pt x="2270" y="389"/>
                    <a:pt x="2252" y="397"/>
                    <a:pt x="2244" y="406"/>
                  </a:cubicBezTo>
                  <a:cubicBezTo>
                    <a:pt x="2250" y="416"/>
                    <a:pt x="2253" y="421"/>
                    <a:pt x="2259" y="421"/>
                  </a:cubicBezTo>
                  <a:cubicBezTo>
                    <a:pt x="2271" y="421"/>
                    <a:pt x="2294" y="405"/>
                    <a:pt x="2367" y="371"/>
                  </a:cubicBezTo>
                  <a:lnTo>
                    <a:pt x="2367" y="371"/>
                  </a:lnTo>
                  <a:lnTo>
                    <a:pt x="2314" y="406"/>
                  </a:lnTo>
                  <a:cubicBezTo>
                    <a:pt x="2321" y="403"/>
                    <a:pt x="2325" y="401"/>
                    <a:pt x="2328" y="401"/>
                  </a:cubicBezTo>
                  <a:cubicBezTo>
                    <a:pt x="2338" y="401"/>
                    <a:pt x="2318" y="426"/>
                    <a:pt x="2332" y="433"/>
                  </a:cubicBezTo>
                  <a:cubicBezTo>
                    <a:pt x="2323" y="441"/>
                    <a:pt x="2323" y="441"/>
                    <a:pt x="2341" y="441"/>
                  </a:cubicBezTo>
                  <a:cubicBezTo>
                    <a:pt x="2332" y="441"/>
                    <a:pt x="2323" y="450"/>
                    <a:pt x="2314" y="450"/>
                  </a:cubicBezTo>
                  <a:cubicBezTo>
                    <a:pt x="2341" y="450"/>
                    <a:pt x="2288" y="486"/>
                    <a:pt x="2261" y="503"/>
                  </a:cubicBezTo>
                  <a:cubicBezTo>
                    <a:pt x="2245" y="514"/>
                    <a:pt x="2235" y="522"/>
                    <a:pt x="2251" y="522"/>
                  </a:cubicBezTo>
                  <a:cubicBezTo>
                    <a:pt x="2261" y="522"/>
                    <a:pt x="2280" y="519"/>
                    <a:pt x="2314" y="512"/>
                  </a:cubicBezTo>
                  <a:cubicBezTo>
                    <a:pt x="2323" y="521"/>
                    <a:pt x="2332" y="530"/>
                    <a:pt x="2341" y="530"/>
                  </a:cubicBezTo>
                  <a:cubicBezTo>
                    <a:pt x="2358" y="512"/>
                    <a:pt x="2376" y="512"/>
                    <a:pt x="2394" y="512"/>
                  </a:cubicBezTo>
                  <a:cubicBezTo>
                    <a:pt x="2402" y="512"/>
                    <a:pt x="2411" y="514"/>
                    <a:pt x="2420" y="514"/>
                  </a:cubicBezTo>
                  <a:cubicBezTo>
                    <a:pt x="2429" y="514"/>
                    <a:pt x="2438" y="512"/>
                    <a:pt x="2447" y="503"/>
                  </a:cubicBezTo>
                  <a:lnTo>
                    <a:pt x="2447" y="503"/>
                  </a:lnTo>
                  <a:cubicBezTo>
                    <a:pt x="2447" y="518"/>
                    <a:pt x="2400" y="543"/>
                    <a:pt x="2383" y="543"/>
                  </a:cubicBezTo>
                  <a:cubicBezTo>
                    <a:pt x="2379" y="543"/>
                    <a:pt x="2376" y="542"/>
                    <a:pt x="2376" y="539"/>
                  </a:cubicBezTo>
                  <a:lnTo>
                    <a:pt x="2385" y="530"/>
                  </a:lnTo>
                  <a:lnTo>
                    <a:pt x="2385" y="530"/>
                  </a:lnTo>
                  <a:cubicBezTo>
                    <a:pt x="2312" y="538"/>
                    <a:pt x="2328" y="575"/>
                    <a:pt x="2291" y="575"/>
                  </a:cubicBezTo>
                  <a:cubicBezTo>
                    <a:pt x="2288" y="575"/>
                    <a:pt x="2284" y="575"/>
                    <a:pt x="2279" y="574"/>
                  </a:cubicBezTo>
                  <a:cubicBezTo>
                    <a:pt x="2270" y="592"/>
                    <a:pt x="2261" y="609"/>
                    <a:pt x="2244" y="618"/>
                  </a:cubicBezTo>
                  <a:cubicBezTo>
                    <a:pt x="2244" y="627"/>
                    <a:pt x="2235" y="627"/>
                    <a:pt x="2235" y="636"/>
                  </a:cubicBezTo>
                  <a:cubicBezTo>
                    <a:pt x="2226" y="636"/>
                    <a:pt x="2226" y="645"/>
                    <a:pt x="2226" y="645"/>
                  </a:cubicBezTo>
                  <a:lnTo>
                    <a:pt x="2208" y="662"/>
                  </a:lnTo>
                  <a:cubicBezTo>
                    <a:pt x="2173" y="706"/>
                    <a:pt x="2138" y="751"/>
                    <a:pt x="2111" y="795"/>
                  </a:cubicBezTo>
                  <a:lnTo>
                    <a:pt x="2164" y="812"/>
                  </a:lnTo>
                  <a:lnTo>
                    <a:pt x="2138" y="839"/>
                  </a:lnTo>
                  <a:cubicBezTo>
                    <a:pt x="2129" y="839"/>
                    <a:pt x="2093" y="830"/>
                    <a:pt x="2111" y="812"/>
                  </a:cubicBezTo>
                  <a:cubicBezTo>
                    <a:pt x="2108" y="812"/>
                    <a:pt x="2106" y="811"/>
                    <a:pt x="2104" y="811"/>
                  </a:cubicBezTo>
                  <a:cubicBezTo>
                    <a:pt x="2081" y="811"/>
                    <a:pt x="2112" y="857"/>
                    <a:pt x="2120" y="865"/>
                  </a:cubicBezTo>
                  <a:cubicBezTo>
                    <a:pt x="2112" y="871"/>
                    <a:pt x="2106" y="874"/>
                    <a:pt x="2101" y="874"/>
                  </a:cubicBezTo>
                  <a:cubicBezTo>
                    <a:pt x="2078" y="874"/>
                    <a:pt x="2075" y="828"/>
                    <a:pt x="2069" y="828"/>
                  </a:cubicBezTo>
                  <a:cubicBezTo>
                    <a:pt x="2068" y="828"/>
                    <a:pt x="2068" y="828"/>
                    <a:pt x="2067" y="830"/>
                  </a:cubicBezTo>
                  <a:lnTo>
                    <a:pt x="2058" y="848"/>
                  </a:lnTo>
                  <a:lnTo>
                    <a:pt x="2067" y="848"/>
                  </a:lnTo>
                  <a:cubicBezTo>
                    <a:pt x="2076" y="874"/>
                    <a:pt x="2093" y="892"/>
                    <a:pt x="2076" y="918"/>
                  </a:cubicBezTo>
                  <a:cubicBezTo>
                    <a:pt x="2072" y="920"/>
                    <a:pt x="2069" y="921"/>
                    <a:pt x="2066" y="921"/>
                  </a:cubicBezTo>
                  <a:cubicBezTo>
                    <a:pt x="2055" y="921"/>
                    <a:pt x="2047" y="909"/>
                    <a:pt x="2040" y="909"/>
                  </a:cubicBezTo>
                  <a:cubicBezTo>
                    <a:pt x="2040" y="909"/>
                    <a:pt x="2032" y="909"/>
                    <a:pt x="2032" y="918"/>
                  </a:cubicBezTo>
                  <a:lnTo>
                    <a:pt x="2005" y="962"/>
                  </a:lnTo>
                  <a:lnTo>
                    <a:pt x="2049" y="962"/>
                  </a:lnTo>
                  <a:cubicBezTo>
                    <a:pt x="2057" y="995"/>
                    <a:pt x="2028" y="1005"/>
                    <a:pt x="2064" y="1006"/>
                  </a:cubicBezTo>
                  <a:lnTo>
                    <a:pt x="2064" y="1006"/>
                  </a:lnTo>
                  <a:cubicBezTo>
                    <a:pt x="1994" y="1012"/>
                    <a:pt x="1968" y="1148"/>
                    <a:pt x="1943" y="1148"/>
                  </a:cubicBezTo>
                  <a:cubicBezTo>
                    <a:pt x="1952" y="1192"/>
                    <a:pt x="1934" y="1219"/>
                    <a:pt x="1917" y="1245"/>
                  </a:cubicBezTo>
                  <a:cubicBezTo>
                    <a:pt x="1926" y="1245"/>
                    <a:pt x="1970" y="1263"/>
                    <a:pt x="1952" y="1289"/>
                  </a:cubicBezTo>
                  <a:cubicBezTo>
                    <a:pt x="1931" y="1273"/>
                    <a:pt x="1917" y="1267"/>
                    <a:pt x="1906" y="1267"/>
                  </a:cubicBezTo>
                  <a:cubicBezTo>
                    <a:pt x="1879" y="1267"/>
                    <a:pt x="1871" y="1300"/>
                    <a:pt x="1831" y="1300"/>
                  </a:cubicBezTo>
                  <a:cubicBezTo>
                    <a:pt x="1828" y="1300"/>
                    <a:pt x="1825" y="1300"/>
                    <a:pt x="1822" y="1300"/>
                  </a:cubicBezTo>
                  <a:lnTo>
                    <a:pt x="1822" y="1300"/>
                  </a:lnTo>
                  <a:cubicBezTo>
                    <a:pt x="1849" y="1312"/>
                    <a:pt x="1783" y="1378"/>
                    <a:pt x="1855" y="1386"/>
                  </a:cubicBezTo>
                  <a:cubicBezTo>
                    <a:pt x="1851" y="1390"/>
                    <a:pt x="1848" y="1391"/>
                    <a:pt x="1844" y="1391"/>
                  </a:cubicBezTo>
                  <a:cubicBezTo>
                    <a:pt x="1830" y="1391"/>
                    <a:pt x="1814" y="1369"/>
                    <a:pt x="1793" y="1369"/>
                  </a:cubicBezTo>
                  <a:cubicBezTo>
                    <a:pt x="1793" y="1439"/>
                    <a:pt x="1705" y="1475"/>
                    <a:pt x="1678" y="1545"/>
                  </a:cubicBezTo>
                  <a:cubicBezTo>
                    <a:pt x="1687" y="1554"/>
                    <a:pt x="1714" y="1554"/>
                    <a:pt x="1723" y="1572"/>
                  </a:cubicBezTo>
                  <a:lnTo>
                    <a:pt x="1643" y="1572"/>
                  </a:lnTo>
                  <a:cubicBezTo>
                    <a:pt x="1643" y="1589"/>
                    <a:pt x="1705" y="1625"/>
                    <a:pt x="1652" y="1625"/>
                  </a:cubicBezTo>
                  <a:cubicBezTo>
                    <a:pt x="1661" y="1625"/>
                    <a:pt x="1678" y="1634"/>
                    <a:pt x="1678" y="1642"/>
                  </a:cubicBezTo>
                  <a:cubicBezTo>
                    <a:pt x="1546" y="1739"/>
                    <a:pt x="1572" y="1925"/>
                    <a:pt x="1396" y="1996"/>
                  </a:cubicBezTo>
                  <a:cubicBezTo>
                    <a:pt x="1422" y="1996"/>
                    <a:pt x="1422" y="2004"/>
                    <a:pt x="1414" y="2022"/>
                  </a:cubicBezTo>
                  <a:cubicBezTo>
                    <a:pt x="1415" y="2021"/>
                    <a:pt x="1416" y="2020"/>
                    <a:pt x="1418" y="2020"/>
                  </a:cubicBezTo>
                  <a:cubicBezTo>
                    <a:pt x="1427" y="2020"/>
                    <a:pt x="1443" y="2040"/>
                    <a:pt x="1458" y="2040"/>
                  </a:cubicBezTo>
                  <a:lnTo>
                    <a:pt x="1387" y="2075"/>
                  </a:lnTo>
                  <a:cubicBezTo>
                    <a:pt x="1422" y="2110"/>
                    <a:pt x="1352" y="2137"/>
                    <a:pt x="1387" y="2163"/>
                  </a:cubicBezTo>
                  <a:lnTo>
                    <a:pt x="1396" y="2146"/>
                  </a:lnTo>
                  <a:cubicBezTo>
                    <a:pt x="1431" y="2190"/>
                    <a:pt x="1519" y="2172"/>
                    <a:pt x="1581" y="2207"/>
                  </a:cubicBezTo>
                  <a:cubicBezTo>
                    <a:pt x="1537" y="2154"/>
                    <a:pt x="1696" y="2190"/>
                    <a:pt x="1643" y="2101"/>
                  </a:cubicBezTo>
                  <a:cubicBezTo>
                    <a:pt x="1661" y="2101"/>
                    <a:pt x="1661" y="2119"/>
                    <a:pt x="1678" y="2128"/>
                  </a:cubicBezTo>
                  <a:cubicBezTo>
                    <a:pt x="1661" y="2101"/>
                    <a:pt x="1661" y="2084"/>
                    <a:pt x="1687" y="2066"/>
                  </a:cubicBezTo>
                  <a:lnTo>
                    <a:pt x="1687" y="2075"/>
                  </a:lnTo>
                  <a:cubicBezTo>
                    <a:pt x="1723" y="2004"/>
                    <a:pt x="1767" y="1987"/>
                    <a:pt x="1829" y="1925"/>
                  </a:cubicBezTo>
                  <a:lnTo>
                    <a:pt x="1793" y="1916"/>
                  </a:lnTo>
                  <a:cubicBezTo>
                    <a:pt x="1802" y="1898"/>
                    <a:pt x="1820" y="1898"/>
                    <a:pt x="1829" y="1898"/>
                  </a:cubicBezTo>
                  <a:cubicBezTo>
                    <a:pt x="1821" y="1889"/>
                    <a:pt x="1816" y="1886"/>
                    <a:pt x="1811" y="1886"/>
                  </a:cubicBezTo>
                  <a:cubicBezTo>
                    <a:pt x="1799" y="1886"/>
                    <a:pt x="1795" y="1911"/>
                    <a:pt x="1780" y="1911"/>
                  </a:cubicBezTo>
                  <a:cubicBezTo>
                    <a:pt x="1774" y="1911"/>
                    <a:pt x="1767" y="1908"/>
                    <a:pt x="1758" y="1898"/>
                  </a:cubicBezTo>
                  <a:lnTo>
                    <a:pt x="1758" y="1898"/>
                  </a:lnTo>
                  <a:cubicBezTo>
                    <a:pt x="1760" y="1899"/>
                    <a:pt x="1763" y="1899"/>
                    <a:pt x="1765" y="1899"/>
                  </a:cubicBezTo>
                  <a:cubicBezTo>
                    <a:pt x="1822" y="1899"/>
                    <a:pt x="1830" y="1806"/>
                    <a:pt x="1887" y="1806"/>
                  </a:cubicBezTo>
                  <a:cubicBezTo>
                    <a:pt x="1893" y="1806"/>
                    <a:pt x="1900" y="1808"/>
                    <a:pt x="1908" y="1810"/>
                  </a:cubicBezTo>
                  <a:cubicBezTo>
                    <a:pt x="1917" y="1784"/>
                    <a:pt x="1864" y="1792"/>
                    <a:pt x="1881" y="1775"/>
                  </a:cubicBezTo>
                  <a:lnTo>
                    <a:pt x="1899" y="1775"/>
                  </a:lnTo>
                  <a:lnTo>
                    <a:pt x="1881" y="1757"/>
                  </a:lnTo>
                  <a:cubicBezTo>
                    <a:pt x="1889" y="1750"/>
                    <a:pt x="1898" y="1747"/>
                    <a:pt x="1907" y="1747"/>
                  </a:cubicBezTo>
                  <a:cubicBezTo>
                    <a:pt x="1920" y="1747"/>
                    <a:pt x="1933" y="1752"/>
                    <a:pt x="1943" y="1757"/>
                  </a:cubicBezTo>
                  <a:cubicBezTo>
                    <a:pt x="1934" y="1757"/>
                    <a:pt x="1934" y="1766"/>
                    <a:pt x="1934" y="1775"/>
                  </a:cubicBezTo>
                  <a:cubicBezTo>
                    <a:pt x="1968" y="1766"/>
                    <a:pt x="1962" y="1718"/>
                    <a:pt x="1976" y="1706"/>
                  </a:cubicBezTo>
                  <a:lnTo>
                    <a:pt x="1976" y="1706"/>
                  </a:lnTo>
                  <a:lnTo>
                    <a:pt x="1952" y="1722"/>
                  </a:lnTo>
                  <a:cubicBezTo>
                    <a:pt x="1970" y="1642"/>
                    <a:pt x="2040" y="1581"/>
                    <a:pt x="2040" y="1492"/>
                  </a:cubicBezTo>
                  <a:lnTo>
                    <a:pt x="2023" y="1483"/>
                  </a:lnTo>
                  <a:cubicBezTo>
                    <a:pt x="2032" y="1422"/>
                    <a:pt x="2067" y="1457"/>
                    <a:pt x="2085" y="1395"/>
                  </a:cubicBezTo>
                  <a:cubicBezTo>
                    <a:pt x="2076" y="1377"/>
                    <a:pt x="2076" y="1360"/>
                    <a:pt x="2093" y="1342"/>
                  </a:cubicBezTo>
                  <a:cubicBezTo>
                    <a:pt x="2098" y="1355"/>
                    <a:pt x="2109" y="1355"/>
                    <a:pt x="2120" y="1355"/>
                  </a:cubicBezTo>
                  <a:cubicBezTo>
                    <a:pt x="2131" y="1355"/>
                    <a:pt x="2142" y="1355"/>
                    <a:pt x="2146" y="1369"/>
                  </a:cubicBezTo>
                  <a:cubicBezTo>
                    <a:pt x="2146" y="1298"/>
                    <a:pt x="2138" y="1324"/>
                    <a:pt x="2102" y="1263"/>
                  </a:cubicBezTo>
                  <a:lnTo>
                    <a:pt x="2138" y="1263"/>
                  </a:lnTo>
                  <a:cubicBezTo>
                    <a:pt x="2120" y="1245"/>
                    <a:pt x="2111" y="1236"/>
                    <a:pt x="2120" y="1201"/>
                  </a:cubicBezTo>
                  <a:lnTo>
                    <a:pt x="2120" y="1201"/>
                  </a:lnTo>
                  <a:cubicBezTo>
                    <a:pt x="2129" y="1236"/>
                    <a:pt x="2164" y="1210"/>
                    <a:pt x="2182" y="1245"/>
                  </a:cubicBezTo>
                  <a:cubicBezTo>
                    <a:pt x="2254" y="1221"/>
                    <a:pt x="2187" y="1146"/>
                    <a:pt x="2248" y="1146"/>
                  </a:cubicBezTo>
                  <a:cubicBezTo>
                    <a:pt x="2254" y="1146"/>
                    <a:pt x="2261" y="1146"/>
                    <a:pt x="2270" y="1148"/>
                  </a:cubicBezTo>
                  <a:cubicBezTo>
                    <a:pt x="2256" y="1131"/>
                    <a:pt x="2244" y="1126"/>
                    <a:pt x="2235" y="1126"/>
                  </a:cubicBezTo>
                  <a:cubicBezTo>
                    <a:pt x="2212" y="1126"/>
                    <a:pt x="2202" y="1159"/>
                    <a:pt x="2200" y="1159"/>
                  </a:cubicBezTo>
                  <a:cubicBezTo>
                    <a:pt x="2200" y="1159"/>
                    <a:pt x="2199" y="1158"/>
                    <a:pt x="2199" y="1157"/>
                  </a:cubicBezTo>
                  <a:cubicBezTo>
                    <a:pt x="2164" y="1157"/>
                    <a:pt x="2155" y="1104"/>
                    <a:pt x="2173" y="1095"/>
                  </a:cubicBezTo>
                  <a:cubicBezTo>
                    <a:pt x="2177" y="1090"/>
                    <a:pt x="2186" y="1089"/>
                    <a:pt x="2197" y="1089"/>
                  </a:cubicBezTo>
                  <a:cubicBezTo>
                    <a:pt x="2208" y="1089"/>
                    <a:pt x="2222" y="1090"/>
                    <a:pt x="2236" y="1090"/>
                  </a:cubicBezTo>
                  <a:cubicBezTo>
                    <a:pt x="2261" y="1090"/>
                    <a:pt x="2287" y="1087"/>
                    <a:pt x="2301" y="1066"/>
                  </a:cubicBezTo>
                  <a:lnTo>
                    <a:pt x="2301" y="1066"/>
                  </a:lnTo>
                  <a:cubicBezTo>
                    <a:pt x="2301" y="1069"/>
                    <a:pt x="2305" y="1071"/>
                    <a:pt x="2305" y="1077"/>
                  </a:cubicBezTo>
                  <a:cubicBezTo>
                    <a:pt x="2332" y="1068"/>
                    <a:pt x="2296" y="1024"/>
                    <a:pt x="2341" y="1024"/>
                  </a:cubicBezTo>
                  <a:cubicBezTo>
                    <a:pt x="2305" y="989"/>
                    <a:pt x="2358" y="998"/>
                    <a:pt x="2305" y="962"/>
                  </a:cubicBezTo>
                  <a:lnTo>
                    <a:pt x="2296" y="1015"/>
                  </a:lnTo>
                  <a:cubicBezTo>
                    <a:pt x="2296" y="980"/>
                    <a:pt x="2252" y="927"/>
                    <a:pt x="2305" y="901"/>
                  </a:cubicBezTo>
                  <a:cubicBezTo>
                    <a:pt x="2314" y="909"/>
                    <a:pt x="2314" y="927"/>
                    <a:pt x="2323" y="945"/>
                  </a:cubicBezTo>
                  <a:cubicBezTo>
                    <a:pt x="2341" y="936"/>
                    <a:pt x="2323" y="918"/>
                    <a:pt x="2341" y="909"/>
                  </a:cubicBezTo>
                  <a:lnTo>
                    <a:pt x="2341" y="909"/>
                  </a:lnTo>
                  <a:cubicBezTo>
                    <a:pt x="2394" y="945"/>
                    <a:pt x="2323" y="971"/>
                    <a:pt x="2349" y="1015"/>
                  </a:cubicBezTo>
                  <a:cubicBezTo>
                    <a:pt x="2370" y="1015"/>
                    <a:pt x="2354" y="974"/>
                    <a:pt x="2365" y="974"/>
                  </a:cubicBezTo>
                  <a:lnTo>
                    <a:pt x="2365" y="974"/>
                  </a:lnTo>
                  <a:cubicBezTo>
                    <a:pt x="2368" y="974"/>
                    <a:pt x="2374" y="978"/>
                    <a:pt x="2385" y="989"/>
                  </a:cubicBezTo>
                  <a:cubicBezTo>
                    <a:pt x="2332" y="936"/>
                    <a:pt x="2420" y="954"/>
                    <a:pt x="2385" y="892"/>
                  </a:cubicBezTo>
                  <a:lnTo>
                    <a:pt x="2385" y="892"/>
                  </a:lnTo>
                  <a:lnTo>
                    <a:pt x="2420" y="909"/>
                  </a:lnTo>
                  <a:cubicBezTo>
                    <a:pt x="2420" y="901"/>
                    <a:pt x="2411" y="883"/>
                    <a:pt x="2411" y="874"/>
                  </a:cubicBezTo>
                  <a:lnTo>
                    <a:pt x="2411" y="874"/>
                  </a:lnTo>
                  <a:lnTo>
                    <a:pt x="2447" y="909"/>
                  </a:lnTo>
                  <a:cubicBezTo>
                    <a:pt x="2429" y="865"/>
                    <a:pt x="2500" y="883"/>
                    <a:pt x="2500" y="848"/>
                  </a:cubicBezTo>
                  <a:lnTo>
                    <a:pt x="2500" y="848"/>
                  </a:lnTo>
                  <a:cubicBezTo>
                    <a:pt x="2489" y="864"/>
                    <a:pt x="2480" y="869"/>
                    <a:pt x="2473" y="869"/>
                  </a:cubicBezTo>
                  <a:cubicBezTo>
                    <a:pt x="2458" y="869"/>
                    <a:pt x="2447" y="847"/>
                    <a:pt x="2427" y="847"/>
                  </a:cubicBezTo>
                  <a:cubicBezTo>
                    <a:pt x="2425" y="847"/>
                    <a:pt x="2423" y="847"/>
                    <a:pt x="2420" y="848"/>
                  </a:cubicBezTo>
                  <a:cubicBezTo>
                    <a:pt x="2420" y="817"/>
                    <a:pt x="2429" y="808"/>
                    <a:pt x="2445" y="808"/>
                  </a:cubicBezTo>
                  <a:cubicBezTo>
                    <a:pt x="2453" y="808"/>
                    <a:pt x="2462" y="810"/>
                    <a:pt x="2473" y="812"/>
                  </a:cubicBezTo>
                  <a:cubicBezTo>
                    <a:pt x="2482" y="812"/>
                    <a:pt x="2500" y="812"/>
                    <a:pt x="2517" y="804"/>
                  </a:cubicBezTo>
                  <a:cubicBezTo>
                    <a:pt x="2533" y="796"/>
                    <a:pt x="2542" y="780"/>
                    <a:pt x="2557" y="758"/>
                  </a:cubicBezTo>
                  <a:lnTo>
                    <a:pt x="2557" y="758"/>
                  </a:lnTo>
                  <a:cubicBezTo>
                    <a:pt x="2547" y="769"/>
                    <a:pt x="2530" y="783"/>
                    <a:pt x="2519" y="783"/>
                  </a:cubicBezTo>
                  <a:cubicBezTo>
                    <a:pt x="2513" y="783"/>
                    <a:pt x="2508" y="779"/>
                    <a:pt x="2508" y="768"/>
                  </a:cubicBezTo>
                  <a:cubicBezTo>
                    <a:pt x="2526" y="751"/>
                    <a:pt x="2553" y="724"/>
                    <a:pt x="2579" y="715"/>
                  </a:cubicBezTo>
                  <a:cubicBezTo>
                    <a:pt x="2595" y="686"/>
                    <a:pt x="2594" y="678"/>
                    <a:pt x="2585" y="678"/>
                  </a:cubicBezTo>
                  <a:cubicBezTo>
                    <a:pt x="2575" y="678"/>
                    <a:pt x="2556" y="690"/>
                    <a:pt x="2544" y="690"/>
                  </a:cubicBezTo>
                  <a:cubicBezTo>
                    <a:pt x="2539" y="690"/>
                    <a:pt x="2535" y="687"/>
                    <a:pt x="2535" y="680"/>
                  </a:cubicBezTo>
                  <a:cubicBezTo>
                    <a:pt x="2597" y="662"/>
                    <a:pt x="2535" y="636"/>
                    <a:pt x="2544" y="609"/>
                  </a:cubicBezTo>
                  <a:lnTo>
                    <a:pt x="2544" y="609"/>
                  </a:lnTo>
                  <a:lnTo>
                    <a:pt x="2579" y="618"/>
                  </a:lnTo>
                  <a:cubicBezTo>
                    <a:pt x="2650" y="530"/>
                    <a:pt x="2508" y="592"/>
                    <a:pt x="2579" y="521"/>
                  </a:cubicBezTo>
                  <a:lnTo>
                    <a:pt x="2579" y="521"/>
                  </a:lnTo>
                  <a:cubicBezTo>
                    <a:pt x="2588" y="530"/>
                    <a:pt x="2606" y="539"/>
                    <a:pt x="2623" y="547"/>
                  </a:cubicBezTo>
                  <a:lnTo>
                    <a:pt x="2623" y="512"/>
                  </a:lnTo>
                  <a:lnTo>
                    <a:pt x="2667" y="512"/>
                  </a:lnTo>
                  <a:cubicBezTo>
                    <a:pt x="2659" y="477"/>
                    <a:pt x="2676" y="459"/>
                    <a:pt x="2720" y="415"/>
                  </a:cubicBezTo>
                  <a:lnTo>
                    <a:pt x="2720" y="415"/>
                  </a:lnTo>
                  <a:cubicBezTo>
                    <a:pt x="2702" y="422"/>
                    <a:pt x="2684" y="427"/>
                    <a:pt x="2670" y="427"/>
                  </a:cubicBezTo>
                  <a:cubicBezTo>
                    <a:pt x="2650" y="427"/>
                    <a:pt x="2639" y="418"/>
                    <a:pt x="2650" y="397"/>
                  </a:cubicBezTo>
                  <a:cubicBezTo>
                    <a:pt x="2694" y="371"/>
                    <a:pt x="2685" y="397"/>
                    <a:pt x="2711" y="353"/>
                  </a:cubicBezTo>
                  <a:cubicBezTo>
                    <a:pt x="2738" y="353"/>
                    <a:pt x="2764" y="353"/>
                    <a:pt x="2711" y="389"/>
                  </a:cubicBezTo>
                  <a:cubicBezTo>
                    <a:pt x="2717" y="389"/>
                    <a:pt x="2723" y="392"/>
                    <a:pt x="2732" y="392"/>
                  </a:cubicBezTo>
                  <a:cubicBezTo>
                    <a:pt x="2736" y="392"/>
                    <a:pt x="2741" y="391"/>
                    <a:pt x="2747" y="389"/>
                  </a:cubicBezTo>
                  <a:cubicBezTo>
                    <a:pt x="2800" y="353"/>
                    <a:pt x="2800" y="318"/>
                    <a:pt x="2809" y="291"/>
                  </a:cubicBezTo>
                  <a:lnTo>
                    <a:pt x="2809" y="291"/>
                  </a:lnTo>
                  <a:cubicBezTo>
                    <a:pt x="2800" y="300"/>
                    <a:pt x="2791" y="318"/>
                    <a:pt x="2782" y="318"/>
                  </a:cubicBezTo>
                  <a:cubicBezTo>
                    <a:pt x="2773" y="300"/>
                    <a:pt x="2764" y="291"/>
                    <a:pt x="2756" y="274"/>
                  </a:cubicBezTo>
                  <a:cubicBezTo>
                    <a:pt x="2782" y="256"/>
                    <a:pt x="2791" y="256"/>
                    <a:pt x="2800" y="256"/>
                  </a:cubicBezTo>
                  <a:cubicBezTo>
                    <a:pt x="2809" y="247"/>
                    <a:pt x="2782" y="247"/>
                    <a:pt x="2791" y="230"/>
                  </a:cubicBezTo>
                  <a:cubicBezTo>
                    <a:pt x="2822" y="217"/>
                    <a:pt x="2857" y="201"/>
                    <a:pt x="2875" y="201"/>
                  </a:cubicBezTo>
                  <a:cubicBezTo>
                    <a:pt x="2883" y="201"/>
                    <a:pt x="2888" y="204"/>
                    <a:pt x="2888" y="212"/>
                  </a:cubicBezTo>
                  <a:lnTo>
                    <a:pt x="2888" y="212"/>
                  </a:lnTo>
                  <a:cubicBezTo>
                    <a:pt x="2888" y="194"/>
                    <a:pt x="2879" y="177"/>
                    <a:pt x="2879" y="159"/>
                  </a:cubicBezTo>
                  <a:cubicBezTo>
                    <a:pt x="2906" y="141"/>
                    <a:pt x="2959" y="88"/>
                    <a:pt x="2976" y="88"/>
                  </a:cubicBezTo>
                  <a:cubicBezTo>
                    <a:pt x="2994" y="71"/>
                    <a:pt x="2994" y="53"/>
                    <a:pt x="2994" y="44"/>
                  </a:cubicBezTo>
                  <a:lnTo>
                    <a:pt x="2994" y="44"/>
                  </a:lnTo>
                  <a:cubicBezTo>
                    <a:pt x="2937" y="58"/>
                    <a:pt x="2857" y="84"/>
                    <a:pt x="2814" y="84"/>
                  </a:cubicBezTo>
                  <a:cubicBezTo>
                    <a:pt x="2804" y="84"/>
                    <a:pt x="2796" y="83"/>
                    <a:pt x="2791" y="79"/>
                  </a:cubicBezTo>
                  <a:cubicBezTo>
                    <a:pt x="2782" y="79"/>
                    <a:pt x="2764" y="88"/>
                    <a:pt x="2747" y="97"/>
                  </a:cubicBezTo>
                  <a:cubicBezTo>
                    <a:pt x="2717" y="91"/>
                    <a:pt x="2699" y="73"/>
                    <a:pt x="2652" y="73"/>
                  </a:cubicBezTo>
                  <a:cubicBezTo>
                    <a:pt x="2630" y="73"/>
                    <a:pt x="2601" y="77"/>
                    <a:pt x="2561" y="88"/>
                  </a:cubicBezTo>
                  <a:cubicBezTo>
                    <a:pt x="2570" y="71"/>
                    <a:pt x="2570" y="53"/>
                    <a:pt x="2570" y="35"/>
                  </a:cubicBezTo>
                  <a:lnTo>
                    <a:pt x="2570" y="35"/>
                  </a:lnTo>
                  <a:cubicBezTo>
                    <a:pt x="2535" y="44"/>
                    <a:pt x="2535" y="62"/>
                    <a:pt x="2526" y="79"/>
                  </a:cubicBezTo>
                  <a:cubicBezTo>
                    <a:pt x="2526" y="97"/>
                    <a:pt x="2508" y="115"/>
                    <a:pt x="2455" y="124"/>
                  </a:cubicBezTo>
                  <a:cubicBezTo>
                    <a:pt x="2447" y="126"/>
                    <a:pt x="2440" y="127"/>
                    <a:pt x="2436" y="127"/>
                  </a:cubicBezTo>
                  <a:cubicBezTo>
                    <a:pt x="2405" y="127"/>
                    <a:pt x="2471" y="77"/>
                    <a:pt x="2455" y="62"/>
                  </a:cubicBezTo>
                  <a:lnTo>
                    <a:pt x="2455" y="62"/>
                  </a:lnTo>
                  <a:cubicBezTo>
                    <a:pt x="2429" y="79"/>
                    <a:pt x="2394" y="97"/>
                    <a:pt x="2358" y="106"/>
                  </a:cubicBezTo>
                  <a:cubicBezTo>
                    <a:pt x="2345" y="115"/>
                    <a:pt x="2332" y="119"/>
                    <a:pt x="2319" y="119"/>
                  </a:cubicBezTo>
                  <a:cubicBezTo>
                    <a:pt x="2305" y="119"/>
                    <a:pt x="2292" y="115"/>
                    <a:pt x="2279" y="106"/>
                  </a:cubicBezTo>
                  <a:cubicBezTo>
                    <a:pt x="2292" y="102"/>
                    <a:pt x="2303" y="102"/>
                    <a:pt x="2313" y="102"/>
                  </a:cubicBezTo>
                  <a:cubicBezTo>
                    <a:pt x="2323" y="102"/>
                    <a:pt x="2332" y="102"/>
                    <a:pt x="2341" y="97"/>
                  </a:cubicBezTo>
                  <a:cubicBezTo>
                    <a:pt x="2332" y="88"/>
                    <a:pt x="2323" y="79"/>
                    <a:pt x="2305" y="71"/>
                  </a:cubicBezTo>
                  <a:cubicBezTo>
                    <a:pt x="2385" y="26"/>
                    <a:pt x="2429" y="44"/>
                    <a:pt x="2402"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98" name="Google Shape;7398;p29"/>
            <p:cNvSpPr/>
            <p:nvPr/>
          </p:nvSpPr>
          <p:spPr>
            <a:xfrm>
              <a:off x="172292" y="-97967"/>
              <a:ext cx="135" cy="2926"/>
            </a:xfrm>
            <a:custGeom>
              <a:avLst/>
              <a:gdLst/>
              <a:ahLst/>
              <a:cxnLst/>
              <a:rect l="l" t="t" r="r" b="b"/>
              <a:pathLst>
                <a:path w="1" h="19" extrusionOk="0">
                  <a:moveTo>
                    <a:pt x="0" y="1"/>
                  </a:moveTo>
                  <a:cubicBezTo>
                    <a:pt x="0" y="10"/>
                    <a:pt x="0" y="19"/>
                    <a:pt x="0" y="19"/>
                  </a:cubicBezTo>
                  <a:cubicBezTo>
                    <a:pt x="0" y="19"/>
                    <a:pt x="0" y="10"/>
                    <a:pt x="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99" name="Google Shape;7399;p29"/>
            <p:cNvSpPr/>
            <p:nvPr/>
          </p:nvSpPr>
          <p:spPr>
            <a:xfrm>
              <a:off x="380379" y="-111520"/>
              <a:ext cx="1355" cy="1540"/>
            </a:xfrm>
            <a:custGeom>
              <a:avLst/>
              <a:gdLst/>
              <a:ahLst/>
              <a:cxnLst/>
              <a:rect l="l" t="t" r="r" b="b"/>
              <a:pathLst>
                <a:path w="10" h="10" extrusionOk="0">
                  <a:moveTo>
                    <a:pt x="10" y="1"/>
                  </a:moveTo>
                  <a:lnTo>
                    <a:pt x="1" y="9"/>
                  </a:lnTo>
                  <a:cubicBezTo>
                    <a:pt x="10" y="9"/>
                    <a:pt x="10" y="9"/>
                    <a:pt x="1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00" name="Google Shape;7400;p29"/>
            <p:cNvSpPr/>
            <p:nvPr/>
          </p:nvSpPr>
          <p:spPr>
            <a:xfrm>
              <a:off x="50230" y="-28511"/>
              <a:ext cx="1355" cy="4158"/>
            </a:xfrm>
            <a:custGeom>
              <a:avLst/>
              <a:gdLst/>
              <a:ahLst/>
              <a:cxnLst/>
              <a:rect l="l" t="t" r="r" b="b"/>
              <a:pathLst>
                <a:path w="10" h="27" extrusionOk="0">
                  <a:moveTo>
                    <a:pt x="10" y="0"/>
                  </a:moveTo>
                  <a:cubicBezTo>
                    <a:pt x="1" y="0"/>
                    <a:pt x="1" y="9"/>
                    <a:pt x="1" y="27"/>
                  </a:cubicBezTo>
                  <a:cubicBezTo>
                    <a:pt x="1" y="9"/>
                    <a:pt x="10" y="9"/>
                    <a:pt x="10"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01" name="Google Shape;7401;p29"/>
            <p:cNvSpPr/>
            <p:nvPr/>
          </p:nvSpPr>
          <p:spPr>
            <a:xfrm>
              <a:off x="148313" y="57116"/>
              <a:ext cx="2574" cy="4158"/>
            </a:xfrm>
            <a:custGeom>
              <a:avLst/>
              <a:gdLst/>
              <a:ahLst/>
              <a:cxnLst/>
              <a:rect l="l" t="t" r="r" b="b"/>
              <a:pathLst>
                <a:path w="19" h="27" extrusionOk="0">
                  <a:moveTo>
                    <a:pt x="1" y="1"/>
                  </a:moveTo>
                  <a:cubicBezTo>
                    <a:pt x="10" y="9"/>
                    <a:pt x="1" y="18"/>
                    <a:pt x="1" y="27"/>
                  </a:cubicBezTo>
                  <a:lnTo>
                    <a:pt x="1" y="27"/>
                  </a:lnTo>
                  <a:cubicBezTo>
                    <a:pt x="1" y="21"/>
                    <a:pt x="5" y="15"/>
                    <a:pt x="11" y="15"/>
                  </a:cubicBezTo>
                  <a:cubicBezTo>
                    <a:pt x="13" y="15"/>
                    <a:pt x="16" y="16"/>
                    <a:pt x="18" y="18"/>
                  </a:cubicBezTo>
                  <a:lnTo>
                    <a:pt x="1"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02" name="Google Shape;7402;p29"/>
            <p:cNvSpPr/>
            <p:nvPr/>
          </p:nvSpPr>
          <p:spPr>
            <a:xfrm>
              <a:off x="138830" y="102701"/>
              <a:ext cx="3658" cy="3542"/>
            </a:xfrm>
            <a:custGeom>
              <a:avLst/>
              <a:gdLst/>
              <a:ahLst/>
              <a:cxnLst/>
              <a:rect l="l" t="t" r="r" b="b"/>
              <a:pathLst>
                <a:path w="27" h="23" extrusionOk="0">
                  <a:moveTo>
                    <a:pt x="10" y="0"/>
                  </a:moveTo>
                  <a:cubicBezTo>
                    <a:pt x="5" y="0"/>
                    <a:pt x="0" y="5"/>
                    <a:pt x="0" y="14"/>
                  </a:cubicBezTo>
                  <a:cubicBezTo>
                    <a:pt x="9" y="14"/>
                    <a:pt x="0" y="22"/>
                    <a:pt x="9" y="22"/>
                  </a:cubicBezTo>
                  <a:lnTo>
                    <a:pt x="27" y="14"/>
                  </a:lnTo>
                  <a:cubicBezTo>
                    <a:pt x="22" y="5"/>
                    <a:pt x="16" y="0"/>
                    <a:pt x="10"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03" name="Google Shape;7403;p29"/>
            <p:cNvSpPr/>
            <p:nvPr/>
          </p:nvSpPr>
          <p:spPr>
            <a:xfrm>
              <a:off x="135172" y="72054"/>
              <a:ext cx="8535" cy="5544"/>
            </a:xfrm>
            <a:custGeom>
              <a:avLst/>
              <a:gdLst/>
              <a:ahLst/>
              <a:cxnLst/>
              <a:rect l="l" t="t" r="r" b="b"/>
              <a:pathLst>
                <a:path w="63" h="36" extrusionOk="0">
                  <a:moveTo>
                    <a:pt x="18" y="1"/>
                  </a:moveTo>
                  <a:lnTo>
                    <a:pt x="18" y="1"/>
                  </a:lnTo>
                  <a:cubicBezTo>
                    <a:pt x="1" y="18"/>
                    <a:pt x="10" y="18"/>
                    <a:pt x="27" y="36"/>
                  </a:cubicBezTo>
                  <a:cubicBezTo>
                    <a:pt x="62" y="18"/>
                    <a:pt x="45" y="9"/>
                    <a:pt x="18"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04" name="Google Shape;7404;p29"/>
            <p:cNvSpPr/>
            <p:nvPr/>
          </p:nvSpPr>
          <p:spPr>
            <a:xfrm>
              <a:off x="138830" y="77598"/>
              <a:ext cx="3658" cy="2772"/>
            </a:xfrm>
            <a:custGeom>
              <a:avLst/>
              <a:gdLst/>
              <a:ahLst/>
              <a:cxnLst/>
              <a:rect l="l" t="t" r="r" b="b"/>
              <a:pathLst>
                <a:path w="27" h="18" extrusionOk="0">
                  <a:moveTo>
                    <a:pt x="0" y="0"/>
                  </a:moveTo>
                  <a:lnTo>
                    <a:pt x="0" y="0"/>
                  </a:lnTo>
                  <a:cubicBezTo>
                    <a:pt x="9" y="9"/>
                    <a:pt x="9" y="9"/>
                    <a:pt x="9" y="18"/>
                  </a:cubicBezTo>
                  <a:cubicBezTo>
                    <a:pt x="27" y="9"/>
                    <a:pt x="9" y="9"/>
                    <a:pt x="0"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05" name="Google Shape;7405;p29"/>
            <p:cNvSpPr/>
            <p:nvPr/>
          </p:nvSpPr>
          <p:spPr>
            <a:xfrm>
              <a:off x="133004" y="39559"/>
              <a:ext cx="9212" cy="3080"/>
            </a:xfrm>
            <a:custGeom>
              <a:avLst/>
              <a:gdLst/>
              <a:ahLst/>
              <a:cxnLst/>
              <a:rect l="l" t="t" r="r" b="b"/>
              <a:pathLst>
                <a:path w="68" h="20" extrusionOk="0">
                  <a:moveTo>
                    <a:pt x="28" y="1"/>
                  </a:moveTo>
                  <a:cubicBezTo>
                    <a:pt x="14" y="1"/>
                    <a:pt x="1" y="5"/>
                    <a:pt x="17" y="17"/>
                  </a:cubicBezTo>
                  <a:cubicBezTo>
                    <a:pt x="17" y="19"/>
                    <a:pt x="17" y="19"/>
                    <a:pt x="19" y="19"/>
                  </a:cubicBezTo>
                  <a:cubicBezTo>
                    <a:pt x="24" y="19"/>
                    <a:pt x="37" y="11"/>
                    <a:pt x="42" y="11"/>
                  </a:cubicBezTo>
                  <a:cubicBezTo>
                    <a:pt x="45" y="11"/>
                    <a:pt x="45" y="13"/>
                    <a:pt x="43" y="17"/>
                  </a:cubicBezTo>
                  <a:cubicBezTo>
                    <a:pt x="67" y="8"/>
                    <a:pt x="46" y="1"/>
                    <a:pt x="28"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06" name="Google Shape;7406;p29"/>
            <p:cNvSpPr/>
            <p:nvPr/>
          </p:nvSpPr>
          <p:spPr>
            <a:xfrm>
              <a:off x="126772" y="77444"/>
              <a:ext cx="5012" cy="4312"/>
            </a:xfrm>
            <a:custGeom>
              <a:avLst/>
              <a:gdLst/>
              <a:ahLst/>
              <a:cxnLst/>
              <a:rect l="l" t="t" r="r" b="b"/>
              <a:pathLst>
                <a:path w="37" h="28" extrusionOk="0">
                  <a:moveTo>
                    <a:pt x="36" y="1"/>
                  </a:moveTo>
                  <a:lnTo>
                    <a:pt x="1" y="10"/>
                  </a:lnTo>
                  <a:lnTo>
                    <a:pt x="10" y="27"/>
                  </a:lnTo>
                  <a:lnTo>
                    <a:pt x="36"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07" name="Google Shape;7407;p29"/>
            <p:cNvSpPr/>
            <p:nvPr/>
          </p:nvSpPr>
          <p:spPr>
            <a:xfrm>
              <a:off x="122031" y="60966"/>
              <a:ext cx="2574" cy="4466"/>
            </a:xfrm>
            <a:custGeom>
              <a:avLst/>
              <a:gdLst/>
              <a:ahLst/>
              <a:cxnLst/>
              <a:rect l="l" t="t" r="r" b="b"/>
              <a:pathLst>
                <a:path w="19" h="29" extrusionOk="0">
                  <a:moveTo>
                    <a:pt x="4" y="0"/>
                  </a:moveTo>
                  <a:cubicBezTo>
                    <a:pt x="3" y="0"/>
                    <a:pt x="2" y="1"/>
                    <a:pt x="1" y="2"/>
                  </a:cubicBezTo>
                  <a:lnTo>
                    <a:pt x="1" y="29"/>
                  </a:lnTo>
                  <a:lnTo>
                    <a:pt x="18" y="29"/>
                  </a:lnTo>
                  <a:cubicBezTo>
                    <a:pt x="11" y="21"/>
                    <a:pt x="10" y="0"/>
                    <a:pt x="4"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08" name="Google Shape;7408;p29"/>
            <p:cNvSpPr/>
            <p:nvPr/>
          </p:nvSpPr>
          <p:spPr>
            <a:xfrm>
              <a:off x="124469" y="65278"/>
              <a:ext cx="2439" cy="2926"/>
            </a:xfrm>
            <a:custGeom>
              <a:avLst/>
              <a:gdLst/>
              <a:ahLst/>
              <a:cxnLst/>
              <a:rect l="l" t="t" r="r" b="b"/>
              <a:pathLst>
                <a:path w="18" h="19" extrusionOk="0">
                  <a:moveTo>
                    <a:pt x="0" y="1"/>
                  </a:moveTo>
                  <a:lnTo>
                    <a:pt x="0" y="1"/>
                  </a:lnTo>
                  <a:cubicBezTo>
                    <a:pt x="0" y="9"/>
                    <a:pt x="9" y="18"/>
                    <a:pt x="18" y="18"/>
                  </a:cubicBezTo>
                  <a:cubicBezTo>
                    <a:pt x="9" y="18"/>
                    <a:pt x="9" y="9"/>
                    <a:pt x="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09" name="Google Shape;7409;p29"/>
            <p:cNvSpPr/>
            <p:nvPr/>
          </p:nvSpPr>
          <p:spPr>
            <a:xfrm>
              <a:off x="123250" y="72054"/>
              <a:ext cx="1355" cy="5544"/>
            </a:xfrm>
            <a:custGeom>
              <a:avLst/>
              <a:gdLst/>
              <a:ahLst/>
              <a:cxnLst/>
              <a:rect l="l" t="t" r="r" b="b"/>
              <a:pathLst>
                <a:path w="10" h="36" extrusionOk="0">
                  <a:moveTo>
                    <a:pt x="0" y="1"/>
                  </a:moveTo>
                  <a:lnTo>
                    <a:pt x="0" y="36"/>
                  </a:lnTo>
                  <a:lnTo>
                    <a:pt x="9" y="27"/>
                  </a:lnTo>
                  <a:lnTo>
                    <a:pt x="0"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10" name="Google Shape;7410;p29"/>
            <p:cNvSpPr/>
            <p:nvPr/>
          </p:nvSpPr>
          <p:spPr>
            <a:xfrm>
              <a:off x="96968" y="19076"/>
              <a:ext cx="6096" cy="3850"/>
            </a:xfrm>
            <a:custGeom>
              <a:avLst/>
              <a:gdLst/>
              <a:ahLst/>
              <a:cxnLst/>
              <a:rect l="l" t="t" r="r" b="b"/>
              <a:pathLst>
                <a:path w="45" h="25" extrusionOk="0">
                  <a:moveTo>
                    <a:pt x="18" y="0"/>
                  </a:moveTo>
                  <a:cubicBezTo>
                    <a:pt x="9" y="0"/>
                    <a:pt x="0" y="18"/>
                    <a:pt x="18" y="18"/>
                  </a:cubicBezTo>
                  <a:cubicBezTo>
                    <a:pt x="22" y="22"/>
                    <a:pt x="27" y="25"/>
                    <a:pt x="31" y="25"/>
                  </a:cubicBezTo>
                  <a:cubicBezTo>
                    <a:pt x="35" y="25"/>
                    <a:pt x="40" y="22"/>
                    <a:pt x="44" y="18"/>
                  </a:cubicBezTo>
                  <a:lnTo>
                    <a:pt x="18"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11" name="Google Shape;7411;p29"/>
            <p:cNvSpPr/>
            <p:nvPr/>
          </p:nvSpPr>
          <p:spPr>
            <a:xfrm>
              <a:off x="93310" y="38019"/>
              <a:ext cx="6096" cy="4312"/>
            </a:xfrm>
            <a:custGeom>
              <a:avLst/>
              <a:gdLst/>
              <a:ahLst/>
              <a:cxnLst/>
              <a:rect l="l" t="t" r="r" b="b"/>
              <a:pathLst>
                <a:path w="45" h="28" extrusionOk="0">
                  <a:moveTo>
                    <a:pt x="45" y="1"/>
                  </a:moveTo>
                  <a:lnTo>
                    <a:pt x="1" y="19"/>
                  </a:lnTo>
                  <a:lnTo>
                    <a:pt x="27" y="27"/>
                  </a:lnTo>
                  <a:cubicBezTo>
                    <a:pt x="27" y="10"/>
                    <a:pt x="36" y="10"/>
                    <a:pt x="45"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12" name="Google Shape;7412;p29"/>
            <p:cNvSpPr/>
            <p:nvPr/>
          </p:nvSpPr>
          <p:spPr>
            <a:xfrm>
              <a:off x="83963" y="30473"/>
              <a:ext cx="6367" cy="3234"/>
            </a:xfrm>
            <a:custGeom>
              <a:avLst/>
              <a:gdLst/>
              <a:ahLst/>
              <a:cxnLst/>
              <a:rect l="l" t="t" r="r" b="b"/>
              <a:pathLst>
                <a:path w="47" h="21" extrusionOk="0">
                  <a:moveTo>
                    <a:pt x="12" y="0"/>
                  </a:moveTo>
                  <a:cubicBezTo>
                    <a:pt x="4" y="0"/>
                    <a:pt x="0" y="3"/>
                    <a:pt x="8" y="15"/>
                  </a:cubicBezTo>
                  <a:cubicBezTo>
                    <a:pt x="18" y="15"/>
                    <a:pt x="31" y="20"/>
                    <a:pt x="39" y="20"/>
                  </a:cubicBezTo>
                  <a:cubicBezTo>
                    <a:pt x="44" y="20"/>
                    <a:pt x="47" y="17"/>
                    <a:pt x="43" y="6"/>
                  </a:cubicBezTo>
                  <a:cubicBezTo>
                    <a:pt x="38" y="6"/>
                    <a:pt x="22" y="0"/>
                    <a:pt x="12"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13" name="Google Shape;7413;p29"/>
            <p:cNvSpPr/>
            <p:nvPr/>
          </p:nvSpPr>
          <p:spPr>
            <a:xfrm>
              <a:off x="65809" y="-34055"/>
              <a:ext cx="12057" cy="1540"/>
            </a:xfrm>
            <a:custGeom>
              <a:avLst/>
              <a:gdLst/>
              <a:ahLst/>
              <a:cxnLst/>
              <a:rect l="l" t="t" r="r" b="b"/>
              <a:pathLst>
                <a:path w="89" h="10" extrusionOk="0">
                  <a:moveTo>
                    <a:pt x="1" y="1"/>
                  </a:moveTo>
                  <a:lnTo>
                    <a:pt x="1" y="10"/>
                  </a:lnTo>
                  <a:lnTo>
                    <a:pt x="89"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14" name="Google Shape;7414;p29"/>
            <p:cNvSpPr/>
            <p:nvPr/>
          </p:nvSpPr>
          <p:spPr>
            <a:xfrm>
              <a:off x="6743" y="-109210"/>
              <a:ext cx="18560" cy="8778"/>
            </a:xfrm>
            <a:custGeom>
              <a:avLst/>
              <a:gdLst/>
              <a:ahLst/>
              <a:cxnLst/>
              <a:rect l="l" t="t" r="r" b="b"/>
              <a:pathLst>
                <a:path w="137" h="57" extrusionOk="0">
                  <a:moveTo>
                    <a:pt x="25" y="0"/>
                  </a:moveTo>
                  <a:cubicBezTo>
                    <a:pt x="1" y="0"/>
                    <a:pt x="61" y="28"/>
                    <a:pt x="49" y="28"/>
                  </a:cubicBezTo>
                  <a:cubicBezTo>
                    <a:pt x="46" y="28"/>
                    <a:pt x="38" y="26"/>
                    <a:pt x="22" y="21"/>
                  </a:cubicBezTo>
                  <a:lnTo>
                    <a:pt x="22" y="21"/>
                  </a:lnTo>
                  <a:cubicBezTo>
                    <a:pt x="39" y="39"/>
                    <a:pt x="92" y="47"/>
                    <a:pt x="101" y="56"/>
                  </a:cubicBezTo>
                  <a:cubicBezTo>
                    <a:pt x="101" y="39"/>
                    <a:pt x="136" y="47"/>
                    <a:pt x="48" y="3"/>
                  </a:cubicBezTo>
                  <a:cubicBezTo>
                    <a:pt x="37" y="1"/>
                    <a:pt x="29" y="0"/>
                    <a:pt x="25"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15" name="Google Shape;7415;p29"/>
            <p:cNvSpPr/>
            <p:nvPr/>
          </p:nvSpPr>
          <p:spPr>
            <a:xfrm>
              <a:off x="20426" y="-100585"/>
              <a:ext cx="1219" cy="1540"/>
            </a:xfrm>
            <a:custGeom>
              <a:avLst/>
              <a:gdLst/>
              <a:ahLst/>
              <a:cxnLst/>
              <a:rect l="l" t="t" r="r" b="b"/>
              <a:pathLst>
                <a:path w="9" h="10" extrusionOk="0">
                  <a:moveTo>
                    <a:pt x="0" y="0"/>
                  </a:moveTo>
                  <a:cubicBezTo>
                    <a:pt x="0" y="9"/>
                    <a:pt x="0" y="9"/>
                    <a:pt x="0" y="9"/>
                  </a:cubicBezTo>
                  <a:cubicBezTo>
                    <a:pt x="9" y="9"/>
                    <a:pt x="0" y="9"/>
                    <a:pt x="0"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16" name="Google Shape;7416;p29"/>
            <p:cNvSpPr/>
            <p:nvPr/>
          </p:nvSpPr>
          <p:spPr>
            <a:xfrm>
              <a:off x="178252" y="201264"/>
              <a:ext cx="4877" cy="1540"/>
            </a:xfrm>
            <a:custGeom>
              <a:avLst/>
              <a:gdLst/>
              <a:ahLst/>
              <a:cxnLst/>
              <a:rect l="l" t="t" r="r" b="b"/>
              <a:pathLst>
                <a:path w="36" h="10" extrusionOk="0">
                  <a:moveTo>
                    <a:pt x="27" y="0"/>
                  </a:moveTo>
                  <a:lnTo>
                    <a:pt x="1" y="9"/>
                  </a:lnTo>
                  <a:lnTo>
                    <a:pt x="36" y="9"/>
                  </a:lnTo>
                  <a:lnTo>
                    <a:pt x="27"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17" name="Google Shape;7417;p29"/>
            <p:cNvSpPr/>
            <p:nvPr/>
          </p:nvSpPr>
          <p:spPr>
            <a:xfrm>
              <a:off x="179472" y="208040"/>
              <a:ext cx="6096" cy="4312"/>
            </a:xfrm>
            <a:custGeom>
              <a:avLst/>
              <a:gdLst/>
              <a:ahLst/>
              <a:cxnLst/>
              <a:rect l="l" t="t" r="r" b="b"/>
              <a:pathLst>
                <a:path w="45" h="28" extrusionOk="0">
                  <a:moveTo>
                    <a:pt x="0" y="1"/>
                  </a:moveTo>
                  <a:lnTo>
                    <a:pt x="36" y="27"/>
                  </a:lnTo>
                  <a:cubicBezTo>
                    <a:pt x="36" y="27"/>
                    <a:pt x="36" y="18"/>
                    <a:pt x="45" y="18"/>
                  </a:cubicBezTo>
                  <a:lnTo>
                    <a:pt x="0"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18" name="Google Shape;7418;p29"/>
            <p:cNvSpPr/>
            <p:nvPr/>
          </p:nvSpPr>
          <p:spPr>
            <a:xfrm>
              <a:off x="239215" y="-118296"/>
              <a:ext cx="2574" cy="4158"/>
            </a:xfrm>
            <a:custGeom>
              <a:avLst/>
              <a:gdLst/>
              <a:ahLst/>
              <a:cxnLst/>
              <a:rect l="l" t="t" r="r" b="b"/>
              <a:pathLst>
                <a:path w="19" h="27" extrusionOk="0">
                  <a:moveTo>
                    <a:pt x="10" y="0"/>
                  </a:moveTo>
                  <a:lnTo>
                    <a:pt x="1" y="9"/>
                  </a:lnTo>
                  <a:cubicBezTo>
                    <a:pt x="10" y="27"/>
                    <a:pt x="10" y="27"/>
                    <a:pt x="19" y="27"/>
                  </a:cubicBezTo>
                  <a:lnTo>
                    <a:pt x="10"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19" name="Google Shape;7419;p29"/>
            <p:cNvSpPr/>
            <p:nvPr/>
          </p:nvSpPr>
          <p:spPr>
            <a:xfrm>
              <a:off x="281077" y="-112906"/>
              <a:ext cx="1355" cy="6930"/>
            </a:xfrm>
            <a:custGeom>
              <a:avLst/>
              <a:gdLst/>
              <a:ahLst/>
              <a:cxnLst/>
              <a:rect l="l" t="t" r="r" b="b"/>
              <a:pathLst>
                <a:path w="10" h="45" extrusionOk="0">
                  <a:moveTo>
                    <a:pt x="1" y="1"/>
                  </a:moveTo>
                  <a:lnTo>
                    <a:pt x="1" y="1"/>
                  </a:lnTo>
                  <a:lnTo>
                    <a:pt x="10" y="45"/>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20" name="Google Shape;7420;p29"/>
            <p:cNvSpPr/>
            <p:nvPr/>
          </p:nvSpPr>
          <p:spPr>
            <a:xfrm>
              <a:off x="336214" y="-121068"/>
              <a:ext cx="9619" cy="3850"/>
            </a:xfrm>
            <a:custGeom>
              <a:avLst/>
              <a:gdLst/>
              <a:ahLst/>
              <a:cxnLst/>
              <a:rect l="l" t="t" r="r" b="b"/>
              <a:pathLst>
                <a:path w="71" h="25" extrusionOk="0">
                  <a:moveTo>
                    <a:pt x="0" y="1"/>
                  </a:moveTo>
                  <a:cubicBezTo>
                    <a:pt x="6" y="4"/>
                    <a:pt x="14" y="5"/>
                    <a:pt x="22" y="5"/>
                  </a:cubicBezTo>
                  <a:lnTo>
                    <a:pt x="22" y="5"/>
                  </a:lnTo>
                  <a:cubicBezTo>
                    <a:pt x="16" y="2"/>
                    <a:pt x="9" y="1"/>
                    <a:pt x="0" y="1"/>
                  </a:cubicBezTo>
                  <a:close/>
                  <a:moveTo>
                    <a:pt x="71" y="1"/>
                  </a:moveTo>
                  <a:cubicBezTo>
                    <a:pt x="59" y="1"/>
                    <a:pt x="39" y="5"/>
                    <a:pt x="22" y="5"/>
                  </a:cubicBezTo>
                  <a:cubicBezTo>
                    <a:pt x="22" y="5"/>
                    <a:pt x="22" y="5"/>
                    <a:pt x="22" y="5"/>
                  </a:cubicBezTo>
                  <a:lnTo>
                    <a:pt x="22" y="5"/>
                  </a:lnTo>
                  <a:cubicBezTo>
                    <a:pt x="38" y="11"/>
                    <a:pt x="42" y="24"/>
                    <a:pt x="48" y="24"/>
                  </a:cubicBezTo>
                  <a:cubicBezTo>
                    <a:pt x="53" y="24"/>
                    <a:pt x="59" y="18"/>
                    <a:pt x="71"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21" name="Google Shape;7421;p29"/>
            <p:cNvSpPr/>
            <p:nvPr/>
          </p:nvSpPr>
          <p:spPr>
            <a:xfrm>
              <a:off x="582641" y="-78871"/>
              <a:ext cx="306303" cy="302004"/>
            </a:xfrm>
            <a:custGeom>
              <a:avLst/>
              <a:gdLst/>
              <a:ahLst/>
              <a:cxnLst/>
              <a:rect l="l" t="t" r="r" b="b"/>
              <a:pathLst>
                <a:path w="2261" h="1961" extrusionOk="0">
                  <a:moveTo>
                    <a:pt x="0" y="1"/>
                  </a:moveTo>
                  <a:lnTo>
                    <a:pt x="1130" y="1961"/>
                  </a:lnTo>
                  <a:lnTo>
                    <a:pt x="2260"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22" name="Google Shape;7422;p29"/>
            <p:cNvSpPr/>
            <p:nvPr/>
          </p:nvSpPr>
          <p:spPr>
            <a:xfrm>
              <a:off x="755099" y="205730"/>
              <a:ext cx="5825" cy="2926"/>
            </a:xfrm>
            <a:custGeom>
              <a:avLst/>
              <a:gdLst/>
              <a:ahLst/>
              <a:cxnLst/>
              <a:rect l="l" t="t" r="r" b="b"/>
              <a:pathLst>
                <a:path w="43" h="19" extrusionOk="0">
                  <a:moveTo>
                    <a:pt x="28" y="1"/>
                  </a:moveTo>
                  <a:cubicBezTo>
                    <a:pt x="14" y="1"/>
                    <a:pt x="1" y="16"/>
                    <a:pt x="7" y="16"/>
                  </a:cubicBezTo>
                  <a:cubicBezTo>
                    <a:pt x="7" y="17"/>
                    <a:pt x="8" y="18"/>
                    <a:pt x="10" y="18"/>
                  </a:cubicBezTo>
                  <a:cubicBezTo>
                    <a:pt x="17" y="18"/>
                    <a:pt x="36" y="7"/>
                    <a:pt x="43" y="7"/>
                  </a:cubicBezTo>
                  <a:cubicBezTo>
                    <a:pt x="38" y="2"/>
                    <a:pt x="33" y="1"/>
                    <a:pt x="28"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23" name="Google Shape;7423;p29"/>
            <p:cNvSpPr/>
            <p:nvPr/>
          </p:nvSpPr>
          <p:spPr>
            <a:xfrm>
              <a:off x="733287" y="190330"/>
              <a:ext cx="4877" cy="1540"/>
            </a:xfrm>
            <a:custGeom>
              <a:avLst/>
              <a:gdLst/>
              <a:ahLst/>
              <a:cxnLst/>
              <a:rect l="l" t="t" r="r" b="b"/>
              <a:pathLst>
                <a:path w="36" h="10" extrusionOk="0">
                  <a:moveTo>
                    <a:pt x="1" y="1"/>
                  </a:moveTo>
                  <a:lnTo>
                    <a:pt x="27" y="10"/>
                  </a:lnTo>
                  <a:lnTo>
                    <a:pt x="36"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24" name="Google Shape;7424;p29"/>
            <p:cNvSpPr/>
            <p:nvPr/>
          </p:nvSpPr>
          <p:spPr>
            <a:xfrm>
              <a:off x="721366" y="170001"/>
              <a:ext cx="14496" cy="13706"/>
            </a:xfrm>
            <a:custGeom>
              <a:avLst/>
              <a:gdLst/>
              <a:ahLst/>
              <a:cxnLst/>
              <a:rect l="l" t="t" r="r" b="b"/>
              <a:pathLst>
                <a:path w="107" h="89" extrusionOk="0">
                  <a:moveTo>
                    <a:pt x="36" y="0"/>
                  </a:moveTo>
                  <a:cubicBezTo>
                    <a:pt x="0" y="45"/>
                    <a:pt x="71" y="45"/>
                    <a:pt x="71" y="80"/>
                  </a:cubicBezTo>
                  <a:lnTo>
                    <a:pt x="62" y="89"/>
                  </a:lnTo>
                  <a:lnTo>
                    <a:pt x="106" y="80"/>
                  </a:lnTo>
                  <a:cubicBezTo>
                    <a:pt x="80" y="53"/>
                    <a:pt x="36" y="36"/>
                    <a:pt x="36"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25" name="Google Shape;7425;p29"/>
            <p:cNvSpPr/>
            <p:nvPr/>
          </p:nvSpPr>
          <p:spPr>
            <a:xfrm>
              <a:off x="732068" y="150904"/>
              <a:ext cx="2574" cy="2926"/>
            </a:xfrm>
            <a:custGeom>
              <a:avLst/>
              <a:gdLst/>
              <a:ahLst/>
              <a:cxnLst/>
              <a:rect l="l" t="t" r="r" b="b"/>
              <a:pathLst>
                <a:path w="19" h="19" extrusionOk="0">
                  <a:moveTo>
                    <a:pt x="10" y="1"/>
                  </a:moveTo>
                  <a:cubicBezTo>
                    <a:pt x="8" y="4"/>
                    <a:pt x="6" y="6"/>
                    <a:pt x="4" y="7"/>
                  </a:cubicBezTo>
                  <a:lnTo>
                    <a:pt x="4" y="7"/>
                  </a:lnTo>
                  <a:cubicBezTo>
                    <a:pt x="3" y="6"/>
                    <a:pt x="2" y="6"/>
                    <a:pt x="1" y="6"/>
                  </a:cubicBezTo>
                  <a:lnTo>
                    <a:pt x="1" y="6"/>
                  </a:lnTo>
                  <a:cubicBezTo>
                    <a:pt x="0" y="6"/>
                    <a:pt x="1" y="7"/>
                    <a:pt x="3" y="7"/>
                  </a:cubicBezTo>
                  <a:cubicBezTo>
                    <a:pt x="3" y="7"/>
                    <a:pt x="4" y="7"/>
                    <a:pt x="4" y="7"/>
                  </a:cubicBezTo>
                  <a:lnTo>
                    <a:pt x="4" y="7"/>
                  </a:lnTo>
                  <a:cubicBezTo>
                    <a:pt x="7" y="8"/>
                    <a:pt x="12" y="12"/>
                    <a:pt x="18" y="18"/>
                  </a:cubicBezTo>
                  <a:cubicBezTo>
                    <a:pt x="18" y="10"/>
                    <a:pt x="18" y="10"/>
                    <a:pt x="1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26" name="Google Shape;7426;p29"/>
            <p:cNvSpPr/>
            <p:nvPr/>
          </p:nvSpPr>
          <p:spPr>
            <a:xfrm>
              <a:off x="734507" y="152752"/>
              <a:ext cx="1084" cy="1386"/>
            </a:xfrm>
            <a:custGeom>
              <a:avLst/>
              <a:gdLst/>
              <a:ahLst/>
              <a:cxnLst/>
              <a:rect l="l" t="t" r="r" b="b"/>
              <a:pathLst>
                <a:path w="8" h="9" extrusionOk="0">
                  <a:moveTo>
                    <a:pt x="6" y="0"/>
                  </a:moveTo>
                  <a:cubicBezTo>
                    <a:pt x="4" y="0"/>
                    <a:pt x="3" y="2"/>
                    <a:pt x="0" y="6"/>
                  </a:cubicBezTo>
                  <a:cubicBezTo>
                    <a:pt x="2" y="8"/>
                    <a:pt x="3" y="8"/>
                    <a:pt x="4" y="8"/>
                  </a:cubicBezTo>
                  <a:cubicBezTo>
                    <a:pt x="7" y="8"/>
                    <a:pt x="8" y="0"/>
                    <a:pt x="6"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27" name="Google Shape;7427;p29"/>
            <p:cNvSpPr/>
            <p:nvPr/>
          </p:nvSpPr>
          <p:spPr>
            <a:xfrm>
              <a:off x="728546" y="139970"/>
              <a:ext cx="4877" cy="5698"/>
            </a:xfrm>
            <a:custGeom>
              <a:avLst/>
              <a:gdLst/>
              <a:ahLst/>
              <a:cxnLst/>
              <a:rect l="l" t="t" r="r" b="b"/>
              <a:pathLst>
                <a:path w="36" h="37" extrusionOk="0">
                  <a:moveTo>
                    <a:pt x="20" y="1"/>
                  </a:moveTo>
                  <a:cubicBezTo>
                    <a:pt x="12" y="1"/>
                    <a:pt x="6" y="11"/>
                    <a:pt x="0" y="28"/>
                  </a:cubicBezTo>
                  <a:lnTo>
                    <a:pt x="27" y="36"/>
                  </a:lnTo>
                  <a:cubicBezTo>
                    <a:pt x="36" y="28"/>
                    <a:pt x="27" y="10"/>
                    <a:pt x="36" y="10"/>
                  </a:cubicBezTo>
                  <a:cubicBezTo>
                    <a:pt x="29" y="4"/>
                    <a:pt x="24" y="1"/>
                    <a:pt x="2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28" name="Google Shape;7428;p29"/>
            <p:cNvSpPr/>
            <p:nvPr/>
          </p:nvSpPr>
          <p:spPr>
            <a:xfrm>
              <a:off x="722585" y="144128"/>
              <a:ext cx="2439" cy="1540"/>
            </a:xfrm>
            <a:custGeom>
              <a:avLst/>
              <a:gdLst/>
              <a:ahLst/>
              <a:cxnLst/>
              <a:rect l="l" t="t" r="r" b="b"/>
              <a:pathLst>
                <a:path w="18" h="10" extrusionOk="0">
                  <a:moveTo>
                    <a:pt x="0" y="1"/>
                  </a:moveTo>
                  <a:lnTo>
                    <a:pt x="9" y="9"/>
                  </a:lnTo>
                  <a:cubicBezTo>
                    <a:pt x="18" y="1"/>
                    <a:pt x="18" y="1"/>
                    <a:pt x="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29" name="Google Shape;7429;p29"/>
            <p:cNvSpPr/>
            <p:nvPr/>
          </p:nvSpPr>
          <p:spPr>
            <a:xfrm>
              <a:off x="722720" y="145514"/>
              <a:ext cx="4742" cy="1540"/>
            </a:xfrm>
            <a:custGeom>
              <a:avLst/>
              <a:gdLst/>
              <a:ahLst/>
              <a:cxnLst/>
              <a:rect l="l" t="t" r="r" b="b"/>
              <a:pathLst>
                <a:path w="35" h="10" extrusionOk="0">
                  <a:moveTo>
                    <a:pt x="8" y="0"/>
                  </a:moveTo>
                  <a:cubicBezTo>
                    <a:pt x="8" y="0"/>
                    <a:pt x="0" y="4"/>
                    <a:pt x="5" y="4"/>
                  </a:cubicBezTo>
                  <a:cubicBezTo>
                    <a:pt x="7" y="4"/>
                    <a:pt x="10" y="4"/>
                    <a:pt x="15" y="3"/>
                  </a:cubicBezTo>
                  <a:lnTo>
                    <a:pt x="15" y="3"/>
                  </a:lnTo>
                  <a:lnTo>
                    <a:pt x="19" y="4"/>
                  </a:lnTo>
                  <a:lnTo>
                    <a:pt x="19" y="4"/>
                  </a:lnTo>
                  <a:cubicBezTo>
                    <a:pt x="21" y="3"/>
                    <a:pt x="23" y="2"/>
                    <a:pt x="26" y="0"/>
                  </a:cubicBezTo>
                  <a:lnTo>
                    <a:pt x="26" y="0"/>
                  </a:lnTo>
                  <a:cubicBezTo>
                    <a:pt x="21" y="2"/>
                    <a:pt x="18" y="2"/>
                    <a:pt x="15" y="3"/>
                  </a:cubicBezTo>
                  <a:lnTo>
                    <a:pt x="15" y="3"/>
                  </a:lnTo>
                  <a:lnTo>
                    <a:pt x="8" y="0"/>
                  </a:lnTo>
                  <a:close/>
                  <a:moveTo>
                    <a:pt x="19" y="4"/>
                  </a:moveTo>
                  <a:cubicBezTo>
                    <a:pt x="14" y="9"/>
                    <a:pt x="27" y="9"/>
                    <a:pt x="34" y="9"/>
                  </a:cubicBezTo>
                  <a:lnTo>
                    <a:pt x="19" y="4"/>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30" name="Google Shape;7430;p29"/>
            <p:cNvSpPr/>
            <p:nvPr/>
          </p:nvSpPr>
          <p:spPr>
            <a:xfrm>
              <a:off x="723669" y="149518"/>
              <a:ext cx="6367" cy="6006"/>
            </a:xfrm>
            <a:custGeom>
              <a:avLst/>
              <a:gdLst/>
              <a:ahLst/>
              <a:cxnLst/>
              <a:rect l="l" t="t" r="r" b="b"/>
              <a:pathLst>
                <a:path w="47" h="39" extrusionOk="0">
                  <a:moveTo>
                    <a:pt x="27" y="1"/>
                  </a:moveTo>
                  <a:cubicBezTo>
                    <a:pt x="27" y="15"/>
                    <a:pt x="27" y="30"/>
                    <a:pt x="13" y="30"/>
                  </a:cubicBezTo>
                  <a:cubicBezTo>
                    <a:pt x="10" y="30"/>
                    <a:pt x="6" y="29"/>
                    <a:pt x="1" y="27"/>
                  </a:cubicBezTo>
                  <a:lnTo>
                    <a:pt x="1" y="27"/>
                  </a:lnTo>
                  <a:cubicBezTo>
                    <a:pt x="9" y="35"/>
                    <a:pt x="16" y="38"/>
                    <a:pt x="23" y="38"/>
                  </a:cubicBezTo>
                  <a:cubicBezTo>
                    <a:pt x="38" y="38"/>
                    <a:pt x="46" y="20"/>
                    <a:pt x="27"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31" name="Google Shape;7431;p29"/>
            <p:cNvSpPr/>
            <p:nvPr/>
          </p:nvSpPr>
          <p:spPr>
            <a:xfrm>
              <a:off x="717708" y="173851"/>
              <a:ext cx="3793" cy="4466"/>
            </a:xfrm>
            <a:custGeom>
              <a:avLst/>
              <a:gdLst/>
              <a:ahLst/>
              <a:cxnLst/>
              <a:rect l="l" t="t" r="r" b="b"/>
              <a:pathLst>
                <a:path w="28" h="29" extrusionOk="0">
                  <a:moveTo>
                    <a:pt x="16" y="0"/>
                  </a:moveTo>
                  <a:cubicBezTo>
                    <a:pt x="14" y="0"/>
                    <a:pt x="12" y="1"/>
                    <a:pt x="10" y="2"/>
                  </a:cubicBezTo>
                  <a:lnTo>
                    <a:pt x="1" y="20"/>
                  </a:lnTo>
                  <a:lnTo>
                    <a:pt x="27" y="28"/>
                  </a:lnTo>
                  <a:cubicBezTo>
                    <a:pt x="20" y="21"/>
                    <a:pt x="25" y="0"/>
                    <a:pt x="16"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32" name="Google Shape;7432;p29"/>
            <p:cNvSpPr/>
            <p:nvPr/>
          </p:nvSpPr>
          <p:spPr>
            <a:xfrm>
              <a:off x="717708" y="123800"/>
              <a:ext cx="5012" cy="5544"/>
            </a:xfrm>
            <a:custGeom>
              <a:avLst/>
              <a:gdLst/>
              <a:ahLst/>
              <a:cxnLst/>
              <a:rect l="l" t="t" r="r" b="b"/>
              <a:pathLst>
                <a:path w="37" h="36" extrusionOk="0">
                  <a:moveTo>
                    <a:pt x="36" y="0"/>
                  </a:moveTo>
                  <a:lnTo>
                    <a:pt x="36" y="0"/>
                  </a:lnTo>
                  <a:cubicBezTo>
                    <a:pt x="27" y="9"/>
                    <a:pt x="18" y="27"/>
                    <a:pt x="1" y="36"/>
                  </a:cubicBezTo>
                  <a:lnTo>
                    <a:pt x="18" y="36"/>
                  </a:lnTo>
                  <a:cubicBezTo>
                    <a:pt x="27" y="27"/>
                    <a:pt x="27" y="9"/>
                    <a:pt x="36"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33" name="Google Shape;7433;p29"/>
            <p:cNvSpPr/>
            <p:nvPr/>
          </p:nvSpPr>
          <p:spPr>
            <a:xfrm>
              <a:off x="714186" y="126418"/>
              <a:ext cx="3658" cy="3080"/>
            </a:xfrm>
            <a:custGeom>
              <a:avLst/>
              <a:gdLst/>
              <a:ahLst/>
              <a:cxnLst/>
              <a:rect l="l" t="t" r="r" b="b"/>
              <a:pathLst>
                <a:path w="27" h="20" extrusionOk="0">
                  <a:moveTo>
                    <a:pt x="0" y="1"/>
                  </a:moveTo>
                  <a:cubicBezTo>
                    <a:pt x="6" y="17"/>
                    <a:pt x="11" y="20"/>
                    <a:pt x="16" y="20"/>
                  </a:cubicBezTo>
                  <a:cubicBezTo>
                    <a:pt x="20" y="20"/>
                    <a:pt x="23" y="19"/>
                    <a:pt x="27" y="19"/>
                  </a:cubicBezTo>
                  <a:lnTo>
                    <a:pt x="0"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34" name="Google Shape;7434;p29"/>
            <p:cNvSpPr/>
            <p:nvPr/>
          </p:nvSpPr>
          <p:spPr>
            <a:xfrm>
              <a:off x="715405" y="146900"/>
              <a:ext cx="7316" cy="4158"/>
            </a:xfrm>
            <a:custGeom>
              <a:avLst/>
              <a:gdLst/>
              <a:ahLst/>
              <a:cxnLst/>
              <a:rect l="l" t="t" r="r" b="b"/>
              <a:pathLst>
                <a:path w="54" h="27" extrusionOk="0">
                  <a:moveTo>
                    <a:pt x="0" y="0"/>
                  </a:moveTo>
                  <a:lnTo>
                    <a:pt x="0" y="9"/>
                  </a:lnTo>
                  <a:lnTo>
                    <a:pt x="53" y="27"/>
                  </a:lnTo>
                  <a:lnTo>
                    <a:pt x="53" y="27"/>
                  </a:lnTo>
                  <a:lnTo>
                    <a:pt x="0"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35" name="Google Shape;7435;p29"/>
            <p:cNvSpPr/>
            <p:nvPr/>
          </p:nvSpPr>
          <p:spPr>
            <a:xfrm>
              <a:off x="714186" y="111479"/>
              <a:ext cx="6096" cy="154"/>
            </a:xfrm>
            <a:custGeom>
              <a:avLst/>
              <a:gdLst/>
              <a:ahLst/>
              <a:cxnLst/>
              <a:rect l="l" t="t" r="r" b="b"/>
              <a:pathLst>
                <a:path w="45" h="1" extrusionOk="0">
                  <a:moveTo>
                    <a:pt x="18" y="1"/>
                  </a:moveTo>
                  <a:lnTo>
                    <a:pt x="44" y="1"/>
                  </a:lnTo>
                  <a:lnTo>
                    <a:pt x="0"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36" name="Google Shape;7436;p29"/>
            <p:cNvSpPr/>
            <p:nvPr/>
          </p:nvSpPr>
          <p:spPr>
            <a:xfrm>
              <a:off x="710528" y="97927"/>
              <a:ext cx="7316" cy="6930"/>
            </a:xfrm>
            <a:custGeom>
              <a:avLst/>
              <a:gdLst/>
              <a:ahLst/>
              <a:cxnLst/>
              <a:rect l="l" t="t" r="r" b="b"/>
              <a:pathLst>
                <a:path w="54" h="45" extrusionOk="0">
                  <a:moveTo>
                    <a:pt x="1" y="0"/>
                  </a:moveTo>
                  <a:cubicBezTo>
                    <a:pt x="10" y="0"/>
                    <a:pt x="18" y="18"/>
                    <a:pt x="10" y="45"/>
                  </a:cubicBezTo>
                  <a:cubicBezTo>
                    <a:pt x="32" y="37"/>
                    <a:pt x="36" y="16"/>
                    <a:pt x="47" y="16"/>
                  </a:cubicBezTo>
                  <a:cubicBezTo>
                    <a:pt x="49" y="16"/>
                    <a:pt x="51" y="17"/>
                    <a:pt x="54" y="18"/>
                  </a:cubicBezTo>
                  <a:cubicBezTo>
                    <a:pt x="45" y="0"/>
                    <a:pt x="18" y="0"/>
                    <a:pt x="1"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37" name="Google Shape;7437;p29"/>
            <p:cNvSpPr/>
            <p:nvPr/>
          </p:nvSpPr>
          <p:spPr>
            <a:xfrm>
              <a:off x="705786" y="96541"/>
              <a:ext cx="4877" cy="154"/>
            </a:xfrm>
            <a:custGeom>
              <a:avLst/>
              <a:gdLst/>
              <a:ahLst/>
              <a:cxnLst/>
              <a:rect l="l" t="t" r="r" b="b"/>
              <a:pathLst>
                <a:path w="36" h="1" extrusionOk="0">
                  <a:moveTo>
                    <a:pt x="0" y="1"/>
                  </a:moveTo>
                  <a:cubicBezTo>
                    <a:pt x="9" y="1"/>
                    <a:pt x="18" y="1"/>
                    <a:pt x="36" y="1"/>
                  </a:cubicBezTo>
                  <a:cubicBezTo>
                    <a:pt x="27" y="1"/>
                    <a:pt x="18" y="1"/>
                    <a:pt x="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38" name="Google Shape;7438;p29"/>
            <p:cNvSpPr/>
            <p:nvPr/>
          </p:nvSpPr>
          <p:spPr>
            <a:xfrm>
              <a:off x="711747" y="115637"/>
              <a:ext cx="2574" cy="5544"/>
            </a:xfrm>
            <a:custGeom>
              <a:avLst/>
              <a:gdLst/>
              <a:ahLst/>
              <a:cxnLst/>
              <a:rect l="l" t="t" r="r" b="b"/>
              <a:pathLst>
                <a:path w="19" h="36" extrusionOk="0">
                  <a:moveTo>
                    <a:pt x="18" y="0"/>
                  </a:moveTo>
                  <a:lnTo>
                    <a:pt x="1" y="27"/>
                  </a:lnTo>
                  <a:cubicBezTo>
                    <a:pt x="1" y="27"/>
                    <a:pt x="1" y="36"/>
                    <a:pt x="1" y="36"/>
                  </a:cubicBezTo>
                  <a:cubicBezTo>
                    <a:pt x="9" y="27"/>
                    <a:pt x="18" y="18"/>
                    <a:pt x="18"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39" name="Google Shape;7439;p29"/>
            <p:cNvSpPr/>
            <p:nvPr/>
          </p:nvSpPr>
          <p:spPr>
            <a:xfrm>
              <a:off x="710528" y="117023"/>
              <a:ext cx="1355" cy="2772"/>
            </a:xfrm>
            <a:custGeom>
              <a:avLst/>
              <a:gdLst/>
              <a:ahLst/>
              <a:cxnLst/>
              <a:rect l="l" t="t" r="r" b="b"/>
              <a:pathLst>
                <a:path w="10" h="18" extrusionOk="0">
                  <a:moveTo>
                    <a:pt x="10" y="18"/>
                  </a:moveTo>
                  <a:lnTo>
                    <a:pt x="10" y="18"/>
                  </a:lnTo>
                  <a:cubicBezTo>
                    <a:pt x="1" y="9"/>
                    <a:pt x="1" y="0"/>
                    <a:pt x="1" y="0"/>
                  </a:cubicBezTo>
                  <a:cubicBezTo>
                    <a:pt x="1" y="0"/>
                    <a:pt x="1" y="9"/>
                    <a:pt x="10" y="18"/>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40" name="Google Shape;7440;p29"/>
            <p:cNvSpPr/>
            <p:nvPr/>
          </p:nvSpPr>
          <p:spPr>
            <a:xfrm>
              <a:off x="711747" y="121027"/>
              <a:ext cx="135" cy="154"/>
            </a:xfrm>
            <a:custGeom>
              <a:avLst/>
              <a:gdLst/>
              <a:ahLst/>
              <a:cxnLst/>
              <a:rect l="l" t="t" r="r" b="b"/>
              <a:pathLst>
                <a:path w="1" h="1" extrusionOk="0">
                  <a:moveTo>
                    <a:pt x="1" y="1"/>
                  </a:moveTo>
                  <a:lnTo>
                    <a:pt x="1" y="1"/>
                  </a:lnTo>
                  <a:cubicBezTo>
                    <a:pt x="1" y="1"/>
                    <a:pt x="1" y="1"/>
                    <a:pt x="1"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41" name="Google Shape;7441;p29"/>
            <p:cNvSpPr/>
            <p:nvPr/>
          </p:nvSpPr>
          <p:spPr>
            <a:xfrm>
              <a:off x="705786" y="136736"/>
              <a:ext cx="8535" cy="3542"/>
            </a:xfrm>
            <a:custGeom>
              <a:avLst/>
              <a:gdLst/>
              <a:ahLst/>
              <a:cxnLst/>
              <a:rect l="l" t="t" r="r" b="b"/>
              <a:pathLst>
                <a:path w="63" h="23" extrusionOk="0">
                  <a:moveTo>
                    <a:pt x="28" y="0"/>
                  </a:moveTo>
                  <a:cubicBezTo>
                    <a:pt x="16" y="0"/>
                    <a:pt x="5" y="4"/>
                    <a:pt x="0" y="22"/>
                  </a:cubicBezTo>
                  <a:cubicBezTo>
                    <a:pt x="27" y="22"/>
                    <a:pt x="36" y="4"/>
                    <a:pt x="62" y="4"/>
                  </a:cubicBezTo>
                  <a:cubicBezTo>
                    <a:pt x="53" y="4"/>
                    <a:pt x="40" y="0"/>
                    <a:pt x="28"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42" name="Google Shape;7442;p29"/>
            <p:cNvSpPr/>
            <p:nvPr/>
          </p:nvSpPr>
          <p:spPr>
            <a:xfrm>
              <a:off x="708225" y="126418"/>
              <a:ext cx="4877" cy="4312"/>
            </a:xfrm>
            <a:custGeom>
              <a:avLst/>
              <a:gdLst/>
              <a:ahLst/>
              <a:cxnLst/>
              <a:rect l="l" t="t" r="r" b="b"/>
              <a:pathLst>
                <a:path w="36" h="28" extrusionOk="0">
                  <a:moveTo>
                    <a:pt x="0" y="1"/>
                  </a:moveTo>
                  <a:lnTo>
                    <a:pt x="9" y="27"/>
                  </a:lnTo>
                  <a:cubicBezTo>
                    <a:pt x="18" y="19"/>
                    <a:pt x="18" y="10"/>
                    <a:pt x="35" y="10"/>
                  </a:cubicBezTo>
                  <a:lnTo>
                    <a:pt x="0"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43" name="Google Shape;7443;p29"/>
            <p:cNvSpPr/>
            <p:nvPr/>
          </p:nvSpPr>
          <p:spPr>
            <a:xfrm>
              <a:off x="705786" y="125186"/>
              <a:ext cx="2574" cy="1386"/>
            </a:xfrm>
            <a:custGeom>
              <a:avLst/>
              <a:gdLst/>
              <a:ahLst/>
              <a:cxnLst/>
              <a:rect l="l" t="t" r="r" b="b"/>
              <a:pathLst>
                <a:path w="19" h="9" extrusionOk="0">
                  <a:moveTo>
                    <a:pt x="0" y="0"/>
                  </a:moveTo>
                  <a:lnTo>
                    <a:pt x="18" y="9"/>
                  </a:lnTo>
                  <a:lnTo>
                    <a:pt x="18"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44" name="Google Shape;7444;p29"/>
            <p:cNvSpPr/>
            <p:nvPr/>
          </p:nvSpPr>
          <p:spPr>
            <a:xfrm>
              <a:off x="701045" y="100699"/>
              <a:ext cx="6096" cy="6930"/>
            </a:xfrm>
            <a:custGeom>
              <a:avLst/>
              <a:gdLst/>
              <a:ahLst/>
              <a:cxnLst/>
              <a:rect l="l" t="t" r="r" b="b"/>
              <a:pathLst>
                <a:path w="45" h="45" extrusionOk="0">
                  <a:moveTo>
                    <a:pt x="0" y="0"/>
                  </a:moveTo>
                  <a:cubicBezTo>
                    <a:pt x="0" y="18"/>
                    <a:pt x="9" y="35"/>
                    <a:pt x="9" y="44"/>
                  </a:cubicBezTo>
                  <a:cubicBezTo>
                    <a:pt x="18" y="44"/>
                    <a:pt x="44" y="35"/>
                    <a:pt x="35" y="27"/>
                  </a:cubicBezTo>
                  <a:cubicBezTo>
                    <a:pt x="18" y="27"/>
                    <a:pt x="9" y="9"/>
                    <a:pt x="0"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45" name="Google Shape;7445;p29"/>
            <p:cNvSpPr/>
            <p:nvPr/>
          </p:nvSpPr>
          <p:spPr>
            <a:xfrm>
              <a:off x="707005" y="111479"/>
              <a:ext cx="1355" cy="1232"/>
            </a:xfrm>
            <a:custGeom>
              <a:avLst/>
              <a:gdLst/>
              <a:ahLst/>
              <a:cxnLst/>
              <a:rect l="l" t="t" r="r" b="b"/>
              <a:pathLst>
                <a:path w="10" h="8" extrusionOk="0">
                  <a:moveTo>
                    <a:pt x="0" y="1"/>
                  </a:moveTo>
                  <a:cubicBezTo>
                    <a:pt x="0" y="5"/>
                    <a:pt x="0" y="7"/>
                    <a:pt x="1" y="7"/>
                  </a:cubicBezTo>
                  <a:cubicBezTo>
                    <a:pt x="3" y="7"/>
                    <a:pt x="5" y="5"/>
                    <a:pt x="9"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46" name="Google Shape;7446;p29"/>
            <p:cNvSpPr/>
            <p:nvPr/>
          </p:nvSpPr>
          <p:spPr>
            <a:xfrm>
              <a:off x="691426" y="82988"/>
              <a:ext cx="1355" cy="1540"/>
            </a:xfrm>
            <a:custGeom>
              <a:avLst/>
              <a:gdLst/>
              <a:ahLst/>
              <a:cxnLst/>
              <a:rect l="l" t="t" r="r" b="b"/>
              <a:pathLst>
                <a:path w="10" h="10" extrusionOk="0">
                  <a:moveTo>
                    <a:pt x="1" y="0"/>
                  </a:moveTo>
                  <a:cubicBezTo>
                    <a:pt x="1" y="0"/>
                    <a:pt x="1" y="9"/>
                    <a:pt x="1" y="9"/>
                  </a:cubicBezTo>
                  <a:lnTo>
                    <a:pt x="9"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47" name="Google Shape;7447;p29"/>
            <p:cNvSpPr/>
            <p:nvPr/>
          </p:nvSpPr>
          <p:spPr>
            <a:xfrm>
              <a:off x="702264" y="107475"/>
              <a:ext cx="2439" cy="2772"/>
            </a:xfrm>
            <a:custGeom>
              <a:avLst/>
              <a:gdLst/>
              <a:ahLst/>
              <a:cxnLst/>
              <a:rect l="l" t="t" r="r" b="b"/>
              <a:pathLst>
                <a:path w="18" h="18" extrusionOk="0">
                  <a:moveTo>
                    <a:pt x="9" y="0"/>
                  </a:moveTo>
                  <a:cubicBezTo>
                    <a:pt x="0" y="0"/>
                    <a:pt x="0" y="0"/>
                    <a:pt x="0" y="9"/>
                  </a:cubicBezTo>
                  <a:cubicBezTo>
                    <a:pt x="0" y="18"/>
                    <a:pt x="9" y="18"/>
                    <a:pt x="18" y="18"/>
                  </a:cubicBezTo>
                  <a:cubicBezTo>
                    <a:pt x="18" y="18"/>
                    <a:pt x="9" y="9"/>
                    <a:pt x="9"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48" name="Google Shape;7448;p29"/>
            <p:cNvSpPr/>
            <p:nvPr/>
          </p:nvSpPr>
          <p:spPr>
            <a:xfrm>
              <a:off x="701045" y="92537"/>
              <a:ext cx="2439" cy="4158"/>
            </a:xfrm>
            <a:custGeom>
              <a:avLst/>
              <a:gdLst/>
              <a:ahLst/>
              <a:cxnLst/>
              <a:rect l="l" t="t" r="r" b="b"/>
              <a:pathLst>
                <a:path w="18" h="27" extrusionOk="0">
                  <a:moveTo>
                    <a:pt x="9" y="0"/>
                  </a:moveTo>
                  <a:lnTo>
                    <a:pt x="9" y="0"/>
                  </a:lnTo>
                  <a:cubicBezTo>
                    <a:pt x="0" y="9"/>
                    <a:pt x="0" y="18"/>
                    <a:pt x="0" y="27"/>
                  </a:cubicBezTo>
                  <a:cubicBezTo>
                    <a:pt x="9" y="18"/>
                    <a:pt x="18" y="0"/>
                    <a:pt x="9"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49" name="Google Shape;7449;p29"/>
            <p:cNvSpPr/>
            <p:nvPr/>
          </p:nvSpPr>
          <p:spPr>
            <a:xfrm>
              <a:off x="708225" y="110093"/>
              <a:ext cx="1219" cy="1540"/>
            </a:xfrm>
            <a:custGeom>
              <a:avLst/>
              <a:gdLst/>
              <a:ahLst/>
              <a:cxnLst/>
              <a:rect l="l" t="t" r="r" b="b"/>
              <a:pathLst>
                <a:path w="9" h="10" extrusionOk="0">
                  <a:moveTo>
                    <a:pt x="0" y="10"/>
                  </a:moveTo>
                  <a:lnTo>
                    <a:pt x="0" y="10"/>
                  </a:lnTo>
                  <a:cubicBezTo>
                    <a:pt x="9" y="1"/>
                    <a:pt x="9" y="1"/>
                    <a:pt x="0" y="1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50" name="Google Shape;7450;p29"/>
            <p:cNvSpPr/>
            <p:nvPr/>
          </p:nvSpPr>
          <p:spPr>
            <a:xfrm>
              <a:off x="704567" y="110093"/>
              <a:ext cx="3793" cy="1540"/>
            </a:xfrm>
            <a:custGeom>
              <a:avLst/>
              <a:gdLst/>
              <a:ahLst/>
              <a:cxnLst/>
              <a:rect l="l" t="t" r="r" b="b"/>
              <a:pathLst>
                <a:path w="28" h="10" extrusionOk="0">
                  <a:moveTo>
                    <a:pt x="1" y="1"/>
                  </a:moveTo>
                  <a:cubicBezTo>
                    <a:pt x="9" y="10"/>
                    <a:pt x="18" y="10"/>
                    <a:pt x="18" y="10"/>
                  </a:cubicBezTo>
                  <a:lnTo>
                    <a:pt x="27" y="10"/>
                  </a:lnTo>
                  <a:cubicBezTo>
                    <a:pt x="18" y="1"/>
                    <a:pt x="9" y="1"/>
                    <a:pt x="1"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51" name="Google Shape;7451;p29"/>
            <p:cNvSpPr/>
            <p:nvPr/>
          </p:nvSpPr>
          <p:spPr>
            <a:xfrm>
              <a:off x="665144" y="84374"/>
              <a:ext cx="26417" cy="15246"/>
            </a:xfrm>
            <a:custGeom>
              <a:avLst/>
              <a:gdLst/>
              <a:ahLst/>
              <a:cxnLst/>
              <a:rect l="l" t="t" r="r" b="b"/>
              <a:pathLst>
                <a:path w="195" h="99" extrusionOk="0">
                  <a:moveTo>
                    <a:pt x="142" y="0"/>
                  </a:moveTo>
                  <a:cubicBezTo>
                    <a:pt x="133" y="9"/>
                    <a:pt x="142" y="62"/>
                    <a:pt x="106" y="62"/>
                  </a:cubicBezTo>
                  <a:cubicBezTo>
                    <a:pt x="80" y="35"/>
                    <a:pt x="106" y="27"/>
                    <a:pt x="106" y="9"/>
                  </a:cubicBezTo>
                  <a:lnTo>
                    <a:pt x="106" y="9"/>
                  </a:lnTo>
                  <a:cubicBezTo>
                    <a:pt x="97" y="18"/>
                    <a:pt x="88" y="20"/>
                    <a:pt x="77" y="20"/>
                  </a:cubicBezTo>
                  <a:cubicBezTo>
                    <a:pt x="68" y="20"/>
                    <a:pt x="59" y="18"/>
                    <a:pt x="49" y="18"/>
                  </a:cubicBezTo>
                  <a:cubicBezTo>
                    <a:pt x="34" y="18"/>
                    <a:pt x="18" y="21"/>
                    <a:pt x="0" y="35"/>
                  </a:cubicBezTo>
                  <a:lnTo>
                    <a:pt x="27" y="44"/>
                  </a:lnTo>
                  <a:cubicBezTo>
                    <a:pt x="18" y="53"/>
                    <a:pt x="0" y="53"/>
                    <a:pt x="0" y="62"/>
                  </a:cubicBezTo>
                  <a:cubicBezTo>
                    <a:pt x="7" y="57"/>
                    <a:pt x="15" y="55"/>
                    <a:pt x="22" y="55"/>
                  </a:cubicBezTo>
                  <a:cubicBezTo>
                    <a:pt x="43" y="55"/>
                    <a:pt x="60" y="71"/>
                    <a:pt x="53" y="97"/>
                  </a:cubicBezTo>
                  <a:cubicBezTo>
                    <a:pt x="55" y="98"/>
                    <a:pt x="57" y="98"/>
                    <a:pt x="59" y="98"/>
                  </a:cubicBezTo>
                  <a:cubicBezTo>
                    <a:pt x="90" y="98"/>
                    <a:pt x="162" y="41"/>
                    <a:pt x="195" y="0"/>
                  </a:cubicBezTo>
                  <a:lnTo>
                    <a:pt x="195" y="0"/>
                  </a:lnTo>
                  <a:cubicBezTo>
                    <a:pt x="189" y="0"/>
                    <a:pt x="183" y="4"/>
                    <a:pt x="169" y="4"/>
                  </a:cubicBezTo>
                  <a:cubicBezTo>
                    <a:pt x="162" y="4"/>
                    <a:pt x="153" y="3"/>
                    <a:pt x="142"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52" name="Google Shape;7452;p29"/>
            <p:cNvSpPr/>
            <p:nvPr/>
          </p:nvSpPr>
          <p:spPr>
            <a:xfrm>
              <a:off x="692645" y="82988"/>
              <a:ext cx="4877" cy="8316"/>
            </a:xfrm>
            <a:custGeom>
              <a:avLst/>
              <a:gdLst/>
              <a:ahLst/>
              <a:cxnLst/>
              <a:rect l="l" t="t" r="r" b="b"/>
              <a:pathLst>
                <a:path w="36" h="54" extrusionOk="0">
                  <a:moveTo>
                    <a:pt x="0" y="0"/>
                  </a:moveTo>
                  <a:lnTo>
                    <a:pt x="18" y="44"/>
                  </a:lnTo>
                  <a:lnTo>
                    <a:pt x="9" y="53"/>
                  </a:lnTo>
                  <a:lnTo>
                    <a:pt x="18" y="53"/>
                  </a:lnTo>
                  <a:cubicBezTo>
                    <a:pt x="18" y="44"/>
                    <a:pt x="27" y="27"/>
                    <a:pt x="36"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53" name="Google Shape;7453;p29"/>
            <p:cNvSpPr/>
            <p:nvPr/>
          </p:nvSpPr>
          <p:spPr>
            <a:xfrm>
              <a:off x="687904" y="91151"/>
              <a:ext cx="13276" cy="12936"/>
            </a:xfrm>
            <a:custGeom>
              <a:avLst/>
              <a:gdLst/>
              <a:ahLst/>
              <a:cxnLst/>
              <a:rect l="l" t="t" r="r" b="b"/>
              <a:pathLst>
                <a:path w="98" h="84" extrusionOk="0">
                  <a:moveTo>
                    <a:pt x="53" y="0"/>
                  </a:moveTo>
                  <a:cubicBezTo>
                    <a:pt x="53" y="18"/>
                    <a:pt x="62" y="27"/>
                    <a:pt x="80" y="44"/>
                  </a:cubicBezTo>
                  <a:cubicBezTo>
                    <a:pt x="80" y="36"/>
                    <a:pt x="82" y="33"/>
                    <a:pt x="84" y="33"/>
                  </a:cubicBezTo>
                  <a:cubicBezTo>
                    <a:pt x="86" y="33"/>
                    <a:pt x="88" y="36"/>
                    <a:pt x="88" y="36"/>
                  </a:cubicBezTo>
                  <a:lnTo>
                    <a:pt x="97" y="36"/>
                  </a:lnTo>
                  <a:lnTo>
                    <a:pt x="53" y="0"/>
                  </a:lnTo>
                  <a:close/>
                  <a:moveTo>
                    <a:pt x="88" y="36"/>
                  </a:moveTo>
                  <a:cubicBezTo>
                    <a:pt x="88" y="44"/>
                    <a:pt x="80" y="44"/>
                    <a:pt x="80" y="44"/>
                  </a:cubicBezTo>
                  <a:cubicBezTo>
                    <a:pt x="88" y="53"/>
                    <a:pt x="88" y="53"/>
                    <a:pt x="97" y="62"/>
                  </a:cubicBezTo>
                  <a:cubicBezTo>
                    <a:pt x="97" y="53"/>
                    <a:pt x="97" y="44"/>
                    <a:pt x="97" y="36"/>
                  </a:cubicBezTo>
                  <a:cubicBezTo>
                    <a:pt x="97" y="40"/>
                    <a:pt x="95" y="42"/>
                    <a:pt x="93" y="42"/>
                  </a:cubicBezTo>
                  <a:cubicBezTo>
                    <a:pt x="91" y="42"/>
                    <a:pt x="88" y="40"/>
                    <a:pt x="88" y="36"/>
                  </a:cubicBezTo>
                  <a:close/>
                  <a:moveTo>
                    <a:pt x="80" y="44"/>
                  </a:moveTo>
                  <a:cubicBezTo>
                    <a:pt x="68" y="47"/>
                    <a:pt x="57" y="47"/>
                    <a:pt x="47" y="47"/>
                  </a:cubicBezTo>
                  <a:lnTo>
                    <a:pt x="47" y="47"/>
                  </a:lnTo>
                  <a:cubicBezTo>
                    <a:pt x="28" y="47"/>
                    <a:pt x="12" y="47"/>
                    <a:pt x="0" y="71"/>
                  </a:cubicBezTo>
                  <a:cubicBezTo>
                    <a:pt x="6" y="80"/>
                    <a:pt x="13" y="83"/>
                    <a:pt x="19" y="83"/>
                  </a:cubicBezTo>
                  <a:cubicBezTo>
                    <a:pt x="28" y="83"/>
                    <a:pt x="36" y="78"/>
                    <a:pt x="45" y="78"/>
                  </a:cubicBezTo>
                  <a:cubicBezTo>
                    <a:pt x="48" y="78"/>
                    <a:pt x="50" y="78"/>
                    <a:pt x="53" y="80"/>
                  </a:cubicBezTo>
                  <a:cubicBezTo>
                    <a:pt x="44" y="67"/>
                    <a:pt x="44" y="65"/>
                    <a:pt x="49" y="65"/>
                  </a:cubicBezTo>
                  <a:cubicBezTo>
                    <a:pt x="52" y="65"/>
                    <a:pt x="57" y="66"/>
                    <a:pt x="62" y="66"/>
                  </a:cubicBezTo>
                  <a:cubicBezTo>
                    <a:pt x="71" y="66"/>
                    <a:pt x="80" y="62"/>
                    <a:pt x="80" y="44"/>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54" name="Google Shape;7454;p29"/>
            <p:cNvSpPr/>
            <p:nvPr/>
          </p:nvSpPr>
          <p:spPr>
            <a:xfrm>
              <a:off x="696168" y="141356"/>
              <a:ext cx="1355" cy="1540"/>
            </a:xfrm>
            <a:custGeom>
              <a:avLst/>
              <a:gdLst/>
              <a:ahLst/>
              <a:cxnLst/>
              <a:rect l="l" t="t" r="r" b="b"/>
              <a:pathLst>
                <a:path w="10" h="10" extrusionOk="0">
                  <a:moveTo>
                    <a:pt x="10" y="1"/>
                  </a:moveTo>
                  <a:cubicBezTo>
                    <a:pt x="1" y="1"/>
                    <a:pt x="1" y="1"/>
                    <a:pt x="1" y="10"/>
                  </a:cubicBezTo>
                  <a:lnTo>
                    <a:pt x="10"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55" name="Google Shape;7455;p29"/>
            <p:cNvSpPr/>
            <p:nvPr/>
          </p:nvSpPr>
          <p:spPr>
            <a:xfrm>
              <a:off x="697387" y="129190"/>
              <a:ext cx="7316" cy="13244"/>
            </a:xfrm>
            <a:custGeom>
              <a:avLst/>
              <a:gdLst/>
              <a:ahLst/>
              <a:cxnLst/>
              <a:rect l="l" t="t" r="r" b="b"/>
              <a:pathLst>
                <a:path w="54" h="86" extrusionOk="0">
                  <a:moveTo>
                    <a:pt x="54" y="1"/>
                  </a:moveTo>
                  <a:lnTo>
                    <a:pt x="54" y="1"/>
                  </a:lnTo>
                  <a:cubicBezTo>
                    <a:pt x="51" y="1"/>
                    <a:pt x="48" y="4"/>
                    <a:pt x="45" y="10"/>
                  </a:cubicBezTo>
                  <a:lnTo>
                    <a:pt x="45" y="10"/>
                  </a:lnTo>
                  <a:cubicBezTo>
                    <a:pt x="48" y="7"/>
                    <a:pt x="51" y="4"/>
                    <a:pt x="54" y="1"/>
                  </a:cubicBezTo>
                  <a:close/>
                  <a:moveTo>
                    <a:pt x="45" y="10"/>
                  </a:moveTo>
                  <a:cubicBezTo>
                    <a:pt x="30" y="25"/>
                    <a:pt x="15" y="40"/>
                    <a:pt x="1" y="62"/>
                  </a:cubicBezTo>
                  <a:cubicBezTo>
                    <a:pt x="1" y="62"/>
                    <a:pt x="5" y="60"/>
                    <a:pt x="10" y="60"/>
                  </a:cubicBezTo>
                  <a:cubicBezTo>
                    <a:pt x="14" y="60"/>
                    <a:pt x="18" y="62"/>
                    <a:pt x="18" y="71"/>
                  </a:cubicBezTo>
                  <a:cubicBezTo>
                    <a:pt x="18" y="80"/>
                    <a:pt x="10" y="80"/>
                    <a:pt x="1" y="80"/>
                  </a:cubicBezTo>
                  <a:cubicBezTo>
                    <a:pt x="4" y="83"/>
                    <a:pt x="8" y="85"/>
                    <a:pt x="13" y="85"/>
                  </a:cubicBezTo>
                  <a:cubicBezTo>
                    <a:pt x="20" y="85"/>
                    <a:pt x="27" y="79"/>
                    <a:pt x="27" y="62"/>
                  </a:cubicBezTo>
                  <a:cubicBezTo>
                    <a:pt x="27" y="50"/>
                    <a:pt x="36" y="24"/>
                    <a:pt x="45" y="1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56" name="Google Shape;7456;p29"/>
            <p:cNvSpPr/>
            <p:nvPr/>
          </p:nvSpPr>
          <p:spPr>
            <a:xfrm>
              <a:off x="690207" y="114251"/>
              <a:ext cx="6096" cy="5852"/>
            </a:xfrm>
            <a:custGeom>
              <a:avLst/>
              <a:gdLst/>
              <a:ahLst/>
              <a:cxnLst/>
              <a:rect l="l" t="t" r="r" b="b"/>
              <a:pathLst>
                <a:path w="45" h="38" extrusionOk="0">
                  <a:moveTo>
                    <a:pt x="18" y="0"/>
                  </a:moveTo>
                  <a:lnTo>
                    <a:pt x="1" y="36"/>
                  </a:lnTo>
                  <a:lnTo>
                    <a:pt x="18" y="27"/>
                  </a:lnTo>
                  <a:cubicBezTo>
                    <a:pt x="18" y="34"/>
                    <a:pt x="22" y="37"/>
                    <a:pt x="26" y="37"/>
                  </a:cubicBezTo>
                  <a:cubicBezTo>
                    <a:pt x="32" y="37"/>
                    <a:pt x="40" y="32"/>
                    <a:pt x="45" y="27"/>
                  </a:cubicBezTo>
                  <a:lnTo>
                    <a:pt x="18"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57" name="Google Shape;7457;p29"/>
            <p:cNvSpPr/>
            <p:nvPr/>
          </p:nvSpPr>
          <p:spPr>
            <a:xfrm>
              <a:off x="690207" y="78830"/>
              <a:ext cx="7316" cy="2926"/>
            </a:xfrm>
            <a:custGeom>
              <a:avLst/>
              <a:gdLst/>
              <a:ahLst/>
              <a:cxnLst/>
              <a:rect l="l" t="t" r="r" b="b"/>
              <a:pathLst>
                <a:path w="54" h="19" extrusionOk="0">
                  <a:moveTo>
                    <a:pt x="54" y="1"/>
                  </a:moveTo>
                  <a:lnTo>
                    <a:pt x="1" y="10"/>
                  </a:lnTo>
                  <a:lnTo>
                    <a:pt x="27" y="18"/>
                  </a:lnTo>
                  <a:lnTo>
                    <a:pt x="54"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58" name="Google Shape;7458;p29"/>
            <p:cNvSpPr/>
            <p:nvPr/>
          </p:nvSpPr>
          <p:spPr>
            <a:xfrm>
              <a:off x="688987" y="72054"/>
              <a:ext cx="3793" cy="2926"/>
            </a:xfrm>
            <a:custGeom>
              <a:avLst/>
              <a:gdLst/>
              <a:ahLst/>
              <a:cxnLst/>
              <a:rect l="l" t="t" r="r" b="b"/>
              <a:pathLst>
                <a:path w="28" h="19" extrusionOk="0">
                  <a:moveTo>
                    <a:pt x="10" y="1"/>
                  </a:moveTo>
                  <a:lnTo>
                    <a:pt x="1" y="18"/>
                  </a:lnTo>
                  <a:lnTo>
                    <a:pt x="1" y="18"/>
                  </a:lnTo>
                  <a:lnTo>
                    <a:pt x="27"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59" name="Google Shape;7459;p29"/>
            <p:cNvSpPr/>
            <p:nvPr/>
          </p:nvSpPr>
          <p:spPr>
            <a:xfrm>
              <a:off x="813488" y="-107362"/>
              <a:ext cx="1219" cy="1386"/>
            </a:xfrm>
            <a:custGeom>
              <a:avLst/>
              <a:gdLst/>
              <a:ahLst/>
              <a:cxnLst/>
              <a:rect l="l" t="t" r="r" b="b"/>
              <a:pathLst>
                <a:path w="9" h="9" extrusionOk="0">
                  <a:moveTo>
                    <a:pt x="9" y="0"/>
                  </a:moveTo>
                  <a:lnTo>
                    <a:pt x="0" y="9"/>
                  </a:lnTo>
                  <a:cubicBezTo>
                    <a:pt x="0" y="9"/>
                    <a:pt x="9" y="9"/>
                    <a:pt x="9"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60" name="Google Shape;7460;p29"/>
            <p:cNvSpPr/>
            <p:nvPr/>
          </p:nvSpPr>
          <p:spPr>
            <a:xfrm>
              <a:off x="801430" y="-106130"/>
              <a:ext cx="1355" cy="2926"/>
            </a:xfrm>
            <a:custGeom>
              <a:avLst/>
              <a:gdLst/>
              <a:ahLst/>
              <a:cxnLst/>
              <a:rect l="l" t="t" r="r" b="b"/>
              <a:pathLst>
                <a:path w="10" h="19" extrusionOk="0">
                  <a:moveTo>
                    <a:pt x="1" y="1"/>
                  </a:moveTo>
                  <a:lnTo>
                    <a:pt x="1" y="19"/>
                  </a:lnTo>
                  <a:cubicBezTo>
                    <a:pt x="1" y="10"/>
                    <a:pt x="10" y="1"/>
                    <a:pt x="1"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61" name="Google Shape;7461;p29"/>
            <p:cNvSpPr/>
            <p:nvPr/>
          </p:nvSpPr>
          <p:spPr>
            <a:xfrm>
              <a:off x="626805" y="-50380"/>
              <a:ext cx="12328" cy="8470"/>
            </a:xfrm>
            <a:custGeom>
              <a:avLst/>
              <a:gdLst/>
              <a:ahLst/>
              <a:cxnLst/>
              <a:rect l="l" t="t" r="r" b="b"/>
              <a:pathLst>
                <a:path w="91" h="55" extrusionOk="0">
                  <a:moveTo>
                    <a:pt x="1" y="1"/>
                  </a:moveTo>
                  <a:cubicBezTo>
                    <a:pt x="19" y="13"/>
                    <a:pt x="40" y="26"/>
                    <a:pt x="57" y="35"/>
                  </a:cubicBezTo>
                  <a:lnTo>
                    <a:pt x="57" y="35"/>
                  </a:lnTo>
                  <a:lnTo>
                    <a:pt x="18" y="10"/>
                  </a:lnTo>
                  <a:lnTo>
                    <a:pt x="18" y="10"/>
                  </a:lnTo>
                  <a:cubicBezTo>
                    <a:pt x="21" y="12"/>
                    <a:pt x="22" y="13"/>
                    <a:pt x="22" y="13"/>
                  </a:cubicBezTo>
                  <a:cubicBezTo>
                    <a:pt x="21" y="13"/>
                    <a:pt x="13" y="7"/>
                    <a:pt x="1" y="1"/>
                  </a:cubicBezTo>
                  <a:close/>
                  <a:moveTo>
                    <a:pt x="57" y="35"/>
                  </a:moveTo>
                  <a:lnTo>
                    <a:pt x="71" y="45"/>
                  </a:lnTo>
                  <a:cubicBezTo>
                    <a:pt x="84" y="52"/>
                    <a:pt x="90" y="54"/>
                    <a:pt x="90" y="54"/>
                  </a:cubicBezTo>
                  <a:cubicBezTo>
                    <a:pt x="91" y="54"/>
                    <a:pt x="76" y="47"/>
                    <a:pt x="57" y="35"/>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62" name="Google Shape;7462;p29"/>
            <p:cNvSpPr/>
            <p:nvPr/>
          </p:nvSpPr>
          <p:spPr>
            <a:xfrm>
              <a:off x="703348" y="-81643"/>
              <a:ext cx="2574" cy="5698"/>
            </a:xfrm>
            <a:custGeom>
              <a:avLst/>
              <a:gdLst/>
              <a:ahLst/>
              <a:cxnLst/>
              <a:rect l="l" t="t" r="r" b="b"/>
              <a:pathLst>
                <a:path w="19" h="37" extrusionOk="0">
                  <a:moveTo>
                    <a:pt x="18" y="1"/>
                  </a:moveTo>
                  <a:cubicBezTo>
                    <a:pt x="10" y="19"/>
                    <a:pt x="10" y="27"/>
                    <a:pt x="1" y="36"/>
                  </a:cubicBezTo>
                  <a:cubicBezTo>
                    <a:pt x="10" y="27"/>
                    <a:pt x="18" y="19"/>
                    <a:pt x="18" y="19"/>
                  </a:cubicBezTo>
                  <a:cubicBezTo>
                    <a:pt x="18" y="10"/>
                    <a:pt x="18" y="10"/>
                    <a:pt x="18"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63" name="Google Shape;7463;p29"/>
            <p:cNvSpPr/>
            <p:nvPr/>
          </p:nvSpPr>
          <p:spPr>
            <a:xfrm>
              <a:off x="708225" y="-100585"/>
              <a:ext cx="2439" cy="4158"/>
            </a:xfrm>
            <a:custGeom>
              <a:avLst/>
              <a:gdLst/>
              <a:ahLst/>
              <a:cxnLst/>
              <a:rect l="l" t="t" r="r" b="b"/>
              <a:pathLst>
                <a:path w="18" h="27" extrusionOk="0">
                  <a:moveTo>
                    <a:pt x="0" y="0"/>
                  </a:moveTo>
                  <a:lnTo>
                    <a:pt x="18" y="27"/>
                  </a:lnTo>
                  <a:cubicBezTo>
                    <a:pt x="18" y="18"/>
                    <a:pt x="9" y="9"/>
                    <a:pt x="0"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64" name="Google Shape;7464;p29"/>
            <p:cNvSpPr/>
            <p:nvPr/>
          </p:nvSpPr>
          <p:spPr>
            <a:xfrm>
              <a:off x="917531" y="-115524"/>
              <a:ext cx="10838" cy="5544"/>
            </a:xfrm>
            <a:custGeom>
              <a:avLst/>
              <a:gdLst/>
              <a:ahLst/>
              <a:cxnLst/>
              <a:rect l="l" t="t" r="r" b="b"/>
              <a:pathLst>
                <a:path w="80" h="36" extrusionOk="0">
                  <a:moveTo>
                    <a:pt x="80" y="0"/>
                  </a:moveTo>
                  <a:cubicBezTo>
                    <a:pt x="36" y="0"/>
                    <a:pt x="27" y="18"/>
                    <a:pt x="0" y="35"/>
                  </a:cubicBezTo>
                  <a:lnTo>
                    <a:pt x="80"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65" name="Google Shape;7465;p29"/>
            <p:cNvSpPr/>
            <p:nvPr/>
          </p:nvSpPr>
          <p:spPr>
            <a:xfrm>
              <a:off x="649023" y="-2638"/>
              <a:ext cx="3116" cy="7084"/>
            </a:xfrm>
            <a:custGeom>
              <a:avLst/>
              <a:gdLst/>
              <a:ahLst/>
              <a:cxnLst/>
              <a:rect l="l" t="t" r="r" b="b"/>
              <a:pathLst>
                <a:path w="23" h="46" extrusionOk="0">
                  <a:moveTo>
                    <a:pt x="13" y="0"/>
                  </a:moveTo>
                  <a:cubicBezTo>
                    <a:pt x="13" y="23"/>
                    <a:pt x="0" y="46"/>
                    <a:pt x="14" y="46"/>
                  </a:cubicBezTo>
                  <a:cubicBezTo>
                    <a:pt x="16" y="46"/>
                    <a:pt x="19" y="45"/>
                    <a:pt x="22" y="44"/>
                  </a:cubicBezTo>
                  <a:cubicBezTo>
                    <a:pt x="22" y="27"/>
                    <a:pt x="22" y="9"/>
                    <a:pt x="13"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66" name="Google Shape;7466;p29"/>
            <p:cNvSpPr/>
            <p:nvPr/>
          </p:nvSpPr>
          <p:spPr>
            <a:xfrm>
              <a:off x="808611" y="-55770"/>
              <a:ext cx="1355" cy="2926"/>
            </a:xfrm>
            <a:custGeom>
              <a:avLst/>
              <a:gdLst/>
              <a:ahLst/>
              <a:cxnLst/>
              <a:rect l="l" t="t" r="r" b="b"/>
              <a:pathLst>
                <a:path w="10" h="19" extrusionOk="0">
                  <a:moveTo>
                    <a:pt x="10" y="1"/>
                  </a:moveTo>
                  <a:cubicBezTo>
                    <a:pt x="1" y="9"/>
                    <a:pt x="1" y="9"/>
                    <a:pt x="1" y="18"/>
                  </a:cubicBezTo>
                  <a:cubicBezTo>
                    <a:pt x="10" y="18"/>
                    <a:pt x="10" y="9"/>
                    <a:pt x="1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67" name="Google Shape;7467;p29"/>
            <p:cNvSpPr/>
            <p:nvPr/>
          </p:nvSpPr>
          <p:spPr>
            <a:xfrm>
              <a:off x="648345" y="-8182"/>
              <a:ext cx="3793" cy="5698"/>
            </a:xfrm>
            <a:custGeom>
              <a:avLst/>
              <a:gdLst/>
              <a:ahLst/>
              <a:cxnLst/>
              <a:rect l="l" t="t" r="r" b="b"/>
              <a:pathLst>
                <a:path w="28" h="37" extrusionOk="0">
                  <a:moveTo>
                    <a:pt x="1" y="1"/>
                  </a:moveTo>
                  <a:cubicBezTo>
                    <a:pt x="1" y="1"/>
                    <a:pt x="1" y="10"/>
                    <a:pt x="1" y="10"/>
                  </a:cubicBezTo>
                  <a:cubicBezTo>
                    <a:pt x="9" y="18"/>
                    <a:pt x="18" y="27"/>
                    <a:pt x="27" y="36"/>
                  </a:cubicBezTo>
                  <a:cubicBezTo>
                    <a:pt x="27" y="18"/>
                    <a:pt x="27" y="1"/>
                    <a:pt x="1"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68" name="Google Shape;7468;p29"/>
            <p:cNvSpPr/>
            <p:nvPr/>
          </p:nvSpPr>
          <p:spPr>
            <a:xfrm>
              <a:off x="799127" y="152290"/>
              <a:ext cx="1355" cy="154"/>
            </a:xfrm>
            <a:custGeom>
              <a:avLst/>
              <a:gdLst/>
              <a:ahLst/>
              <a:cxnLst/>
              <a:rect l="l" t="t" r="r" b="b"/>
              <a:pathLst>
                <a:path w="10" h="1" extrusionOk="0">
                  <a:moveTo>
                    <a:pt x="9" y="1"/>
                  </a:moveTo>
                  <a:cubicBezTo>
                    <a:pt x="9" y="1"/>
                    <a:pt x="9" y="1"/>
                    <a:pt x="0" y="1"/>
                  </a:cubicBezTo>
                  <a:cubicBezTo>
                    <a:pt x="9" y="1"/>
                    <a:pt x="9" y="1"/>
                    <a:pt x="9"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69" name="Google Shape;7469;p29"/>
            <p:cNvSpPr/>
            <p:nvPr/>
          </p:nvSpPr>
          <p:spPr>
            <a:xfrm>
              <a:off x="728546" y="190330"/>
              <a:ext cx="1355" cy="2926"/>
            </a:xfrm>
            <a:custGeom>
              <a:avLst/>
              <a:gdLst/>
              <a:ahLst/>
              <a:cxnLst/>
              <a:rect l="l" t="t" r="r" b="b"/>
              <a:pathLst>
                <a:path w="10" h="19" extrusionOk="0">
                  <a:moveTo>
                    <a:pt x="9" y="1"/>
                  </a:moveTo>
                  <a:cubicBezTo>
                    <a:pt x="0" y="1"/>
                    <a:pt x="0" y="1"/>
                    <a:pt x="0" y="19"/>
                  </a:cubicBezTo>
                  <a:cubicBezTo>
                    <a:pt x="0" y="10"/>
                    <a:pt x="0" y="1"/>
                    <a:pt x="9"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70" name="Google Shape;7470;p29"/>
            <p:cNvSpPr/>
            <p:nvPr/>
          </p:nvSpPr>
          <p:spPr>
            <a:xfrm>
              <a:off x="677066" y="44949"/>
              <a:ext cx="1355" cy="1386"/>
            </a:xfrm>
            <a:custGeom>
              <a:avLst/>
              <a:gdLst/>
              <a:ahLst/>
              <a:cxnLst/>
              <a:rect l="l" t="t" r="r" b="b"/>
              <a:pathLst>
                <a:path w="10" h="9" extrusionOk="0">
                  <a:moveTo>
                    <a:pt x="1" y="0"/>
                  </a:moveTo>
                  <a:cubicBezTo>
                    <a:pt x="9" y="9"/>
                    <a:pt x="1" y="0"/>
                    <a:pt x="1"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71" name="Google Shape;7471;p29"/>
            <p:cNvSpPr/>
            <p:nvPr/>
          </p:nvSpPr>
          <p:spPr>
            <a:xfrm>
              <a:off x="663925" y="62506"/>
              <a:ext cx="1355" cy="154"/>
            </a:xfrm>
            <a:custGeom>
              <a:avLst/>
              <a:gdLst/>
              <a:ahLst/>
              <a:cxnLst/>
              <a:rect l="l" t="t" r="r" b="b"/>
              <a:pathLst>
                <a:path w="10" h="1" extrusionOk="0">
                  <a:moveTo>
                    <a:pt x="9" y="1"/>
                  </a:moveTo>
                  <a:cubicBezTo>
                    <a:pt x="9" y="1"/>
                    <a:pt x="0" y="1"/>
                    <a:pt x="0" y="1"/>
                  </a:cubicBezTo>
                  <a:cubicBezTo>
                    <a:pt x="0" y="1"/>
                    <a:pt x="9" y="1"/>
                    <a:pt x="9"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72" name="Google Shape;7472;p29"/>
            <p:cNvSpPr/>
            <p:nvPr/>
          </p:nvSpPr>
          <p:spPr>
            <a:xfrm>
              <a:off x="617322" y="-8182"/>
              <a:ext cx="135" cy="1540"/>
            </a:xfrm>
            <a:custGeom>
              <a:avLst/>
              <a:gdLst/>
              <a:ahLst/>
              <a:cxnLst/>
              <a:rect l="l" t="t" r="r" b="b"/>
              <a:pathLst>
                <a:path w="1" h="10" extrusionOk="0">
                  <a:moveTo>
                    <a:pt x="0" y="1"/>
                  </a:moveTo>
                  <a:cubicBezTo>
                    <a:pt x="0" y="1"/>
                    <a:pt x="0" y="1"/>
                    <a:pt x="0" y="1"/>
                  </a:cubicBezTo>
                  <a:cubicBezTo>
                    <a:pt x="0" y="10"/>
                    <a:pt x="0" y="10"/>
                    <a:pt x="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73" name="Google Shape;7473;p29"/>
            <p:cNvSpPr/>
            <p:nvPr/>
          </p:nvSpPr>
          <p:spPr>
            <a:xfrm>
              <a:off x="675847" y="46181"/>
              <a:ext cx="1355" cy="2926"/>
            </a:xfrm>
            <a:custGeom>
              <a:avLst/>
              <a:gdLst/>
              <a:ahLst/>
              <a:cxnLst/>
              <a:rect l="l" t="t" r="r" b="b"/>
              <a:pathLst>
                <a:path w="10" h="19" extrusionOk="0">
                  <a:moveTo>
                    <a:pt x="1" y="1"/>
                  </a:moveTo>
                  <a:cubicBezTo>
                    <a:pt x="1" y="1"/>
                    <a:pt x="1" y="10"/>
                    <a:pt x="1" y="19"/>
                  </a:cubicBezTo>
                  <a:cubicBezTo>
                    <a:pt x="1" y="10"/>
                    <a:pt x="10" y="10"/>
                    <a:pt x="1"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74" name="Google Shape;7474;p29"/>
            <p:cNvSpPr/>
            <p:nvPr/>
          </p:nvSpPr>
          <p:spPr>
            <a:xfrm>
              <a:off x="678285" y="47567"/>
              <a:ext cx="1355" cy="1540"/>
            </a:xfrm>
            <a:custGeom>
              <a:avLst/>
              <a:gdLst/>
              <a:ahLst/>
              <a:cxnLst/>
              <a:rect l="l" t="t" r="r" b="b"/>
              <a:pathLst>
                <a:path w="10" h="10" extrusionOk="0">
                  <a:moveTo>
                    <a:pt x="0" y="1"/>
                  </a:moveTo>
                  <a:cubicBezTo>
                    <a:pt x="0" y="1"/>
                    <a:pt x="0" y="10"/>
                    <a:pt x="0" y="10"/>
                  </a:cubicBezTo>
                  <a:cubicBezTo>
                    <a:pt x="9" y="10"/>
                    <a:pt x="9" y="1"/>
                    <a:pt x="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75" name="Google Shape;7475;p29"/>
            <p:cNvSpPr/>
            <p:nvPr/>
          </p:nvSpPr>
          <p:spPr>
            <a:xfrm>
              <a:off x="675847" y="43563"/>
              <a:ext cx="1355" cy="2772"/>
            </a:xfrm>
            <a:custGeom>
              <a:avLst/>
              <a:gdLst/>
              <a:ahLst/>
              <a:cxnLst/>
              <a:rect l="l" t="t" r="r" b="b"/>
              <a:pathLst>
                <a:path w="10" h="18" extrusionOk="0">
                  <a:moveTo>
                    <a:pt x="1" y="0"/>
                  </a:moveTo>
                  <a:cubicBezTo>
                    <a:pt x="1" y="9"/>
                    <a:pt x="1" y="9"/>
                    <a:pt x="10" y="18"/>
                  </a:cubicBezTo>
                  <a:cubicBezTo>
                    <a:pt x="10" y="9"/>
                    <a:pt x="1" y="9"/>
                    <a:pt x="1"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76" name="Google Shape;7476;p29"/>
            <p:cNvSpPr/>
            <p:nvPr/>
          </p:nvSpPr>
          <p:spPr>
            <a:xfrm>
              <a:off x="851691" y="23080"/>
              <a:ext cx="135" cy="2926"/>
            </a:xfrm>
            <a:custGeom>
              <a:avLst/>
              <a:gdLst/>
              <a:ahLst/>
              <a:cxnLst/>
              <a:rect l="l" t="t" r="r" b="b"/>
              <a:pathLst>
                <a:path w="1" h="19" extrusionOk="0">
                  <a:moveTo>
                    <a:pt x="1" y="1"/>
                  </a:moveTo>
                  <a:cubicBezTo>
                    <a:pt x="1" y="1"/>
                    <a:pt x="1" y="1"/>
                    <a:pt x="1" y="1"/>
                  </a:cubicBezTo>
                  <a:cubicBezTo>
                    <a:pt x="1" y="18"/>
                    <a:pt x="1" y="18"/>
                    <a:pt x="1"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77" name="Google Shape;7477;p29"/>
            <p:cNvSpPr/>
            <p:nvPr/>
          </p:nvSpPr>
          <p:spPr>
            <a:xfrm>
              <a:off x="613664" y="-101971"/>
              <a:ext cx="135" cy="1540"/>
            </a:xfrm>
            <a:custGeom>
              <a:avLst/>
              <a:gdLst/>
              <a:ahLst/>
              <a:cxnLst/>
              <a:rect l="l" t="t" r="r" b="b"/>
              <a:pathLst>
                <a:path w="1" h="10" extrusionOk="0">
                  <a:moveTo>
                    <a:pt x="1" y="0"/>
                  </a:moveTo>
                  <a:cubicBezTo>
                    <a:pt x="1" y="0"/>
                    <a:pt x="1" y="9"/>
                    <a:pt x="1" y="9"/>
                  </a:cubicBezTo>
                  <a:lnTo>
                    <a:pt x="1" y="9"/>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78" name="Google Shape;7478;p29"/>
            <p:cNvSpPr/>
            <p:nvPr/>
          </p:nvSpPr>
          <p:spPr>
            <a:xfrm>
              <a:off x="613664" y="-104743"/>
              <a:ext cx="9754" cy="17865"/>
            </a:xfrm>
            <a:custGeom>
              <a:avLst/>
              <a:gdLst/>
              <a:ahLst/>
              <a:cxnLst/>
              <a:rect l="l" t="t" r="r" b="b"/>
              <a:pathLst>
                <a:path w="72" h="116" extrusionOk="0">
                  <a:moveTo>
                    <a:pt x="54" y="1"/>
                  </a:moveTo>
                  <a:cubicBezTo>
                    <a:pt x="48" y="24"/>
                    <a:pt x="38" y="32"/>
                    <a:pt x="24" y="32"/>
                  </a:cubicBezTo>
                  <a:cubicBezTo>
                    <a:pt x="17" y="32"/>
                    <a:pt x="9" y="30"/>
                    <a:pt x="1" y="27"/>
                  </a:cubicBezTo>
                  <a:lnTo>
                    <a:pt x="1" y="27"/>
                  </a:lnTo>
                  <a:cubicBezTo>
                    <a:pt x="27" y="54"/>
                    <a:pt x="54" y="89"/>
                    <a:pt x="71" y="116"/>
                  </a:cubicBezTo>
                  <a:cubicBezTo>
                    <a:pt x="62" y="80"/>
                    <a:pt x="54" y="36"/>
                    <a:pt x="54"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79" name="Google Shape;7479;p29"/>
            <p:cNvSpPr/>
            <p:nvPr/>
          </p:nvSpPr>
          <p:spPr>
            <a:xfrm>
              <a:off x="538341" y="-122300"/>
              <a:ext cx="404385" cy="340043"/>
            </a:xfrm>
            <a:custGeom>
              <a:avLst/>
              <a:gdLst/>
              <a:ahLst/>
              <a:cxnLst/>
              <a:rect l="l" t="t" r="r" b="b"/>
              <a:pathLst>
                <a:path w="2985" h="2208" extrusionOk="0">
                  <a:moveTo>
                    <a:pt x="1996" y="115"/>
                  </a:moveTo>
                  <a:cubicBezTo>
                    <a:pt x="1995" y="115"/>
                    <a:pt x="1994" y="115"/>
                    <a:pt x="1994" y="115"/>
                  </a:cubicBezTo>
                  <a:lnTo>
                    <a:pt x="1994" y="115"/>
                  </a:lnTo>
                  <a:lnTo>
                    <a:pt x="1996" y="115"/>
                  </a:lnTo>
                  <a:close/>
                  <a:moveTo>
                    <a:pt x="1837" y="103"/>
                  </a:moveTo>
                  <a:cubicBezTo>
                    <a:pt x="1840" y="103"/>
                    <a:pt x="1843" y="106"/>
                    <a:pt x="1846" y="115"/>
                  </a:cubicBezTo>
                  <a:cubicBezTo>
                    <a:pt x="1842" y="134"/>
                    <a:pt x="1838" y="140"/>
                    <a:pt x="1834" y="140"/>
                  </a:cubicBezTo>
                  <a:cubicBezTo>
                    <a:pt x="1829" y="140"/>
                    <a:pt x="1824" y="129"/>
                    <a:pt x="1819" y="124"/>
                  </a:cubicBezTo>
                  <a:cubicBezTo>
                    <a:pt x="1825" y="118"/>
                    <a:pt x="1831" y="103"/>
                    <a:pt x="1837" y="103"/>
                  </a:cubicBezTo>
                  <a:close/>
                  <a:moveTo>
                    <a:pt x="380" y="141"/>
                  </a:moveTo>
                  <a:cubicBezTo>
                    <a:pt x="380" y="142"/>
                    <a:pt x="380" y="142"/>
                    <a:pt x="381" y="143"/>
                  </a:cubicBezTo>
                  <a:lnTo>
                    <a:pt x="381" y="143"/>
                  </a:lnTo>
                  <a:cubicBezTo>
                    <a:pt x="380" y="143"/>
                    <a:pt x="380" y="142"/>
                    <a:pt x="380" y="141"/>
                  </a:cubicBezTo>
                  <a:close/>
                  <a:moveTo>
                    <a:pt x="406" y="141"/>
                  </a:moveTo>
                  <a:lnTo>
                    <a:pt x="406" y="141"/>
                  </a:lnTo>
                  <a:cubicBezTo>
                    <a:pt x="410" y="144"/>
                    <a:pt x="414" y="146"/>
                    <a:pt x="417" y="148"/>
                  </a:cubicBezTo>
                  <a:lnTo>
                    <a:pt x="417" y="148"/>
                  </a:lnTo>
                  <a:cubicBezTo>
                    <a:pt x="413" y="145"/>
                    <a:pt x="410" y="142"/>
                    <a:pt x="406" y="141"/>
                  </a:cubicBezTo>
                  <a:close/>
                  <a:moveTo>
                    <a:pt x="1185" y="202"/>
                  </a:moveTo>
                  <a:cubicBezTo>
                    <a:pt x="1190" y="202"/>
                    <a:pt x="1196" y="210"/>
                    <a:pt x="1201" y="221"/>
                  </a:cubicBezTo>
                  <a:cubicBezTo>
                    <a:pt x="1201" y="221"/>
                    <a:pt x="1192" y="221"/>
                    <a:pt x="1175" y="212"/>
                  </a:cubicBezTo>
                  <a:cubicBezTo>
                    <a:pt x="1178" y="205"/>
                    <a:pt x="1181" y="202"/>
                    <a:pt x="1185" y="202"/>
                  </a:cubicBezTo>
                  <a:close/>
                  <a:moveTo>
                    <a:pt x="618" y="362"/>
                  </a:moveTo>
                  <a:cubicBezTo>
                    <a:pt x="623" y="367"/>
                    <a:pt x="626" y="369"/>
                    <a:pt x="627" y="372"/>
                  </a:cubicBezTo>
                  <a:lnTo>
                    <a:pt x="627" y="372"/>
                  </a:lnTo>
                  <a:cubicBezTo>
                    <a:pt x="624" y="369"/>
                    <a:pt x="621" y="366"/>
                    <a:pt x="618" y="362"/>
                  </a:cubicBezTo>
                  <a:close/>
                  <a:moveTo>
                    <a:pt x="618" y="450"/>
                  </a:moveTo>
                  <a:cubicBezTo>
                    <a:pt x="627" y="459"/>
                    <a:pt x="636" y="459"/>
                    <a:pt x="654" y="468"/>
                  </a:cubicBezTo>
                  <a:lnTo>
                    <a:pt x="618" y="450"/>
                  </a:lnTo>
                  <a:close/>
                  <a:moveTo>
                    <a:pt x="2552" y="751"/>
                  </a:moveTo>
                  <a:cubicBezTo>
                    <a:pt x="2551" y="754"/>
                    <a:pt x="2550" y="757"/>
                    <a:pt x="2548" y="760"/>
                  </a:cubicBezTo>
                  <a:lnTo>
                    <a:pt x="2548" y="760"/>
                  </a:lnTo>
                  <a:cubicBezTo>
                    <a:pt x="2551" y="757"/>
                    <a:pt x="2552" y="753"/>
                    <a:pt x="2552" y="751"/>
                  </a:cubicBezTo>
                  <a:close/>
                  <a:moveTo>
                    <a:pt x="2058" y="927"/>
                  </a:moveTo>
                  <a:cubicBezTo>
                    <a:pt x="2058" y="935"/>
                    <a:pt x="2056" y="937"/>
                    <a:pt x="2054" y="937"/>
                  </a:cubicBezTo>
                  <a:cubicBezTo>
                    <a:pt x="2052" y="937"/>
                    <a:pt x="2049" y="932"/>
                    <a:pt x="2049" y="927"/>
                  </a:cubicBezTo>
                  <a:close/>
                  <a:moveTo>
                    <a:pt x="751" y="1007"/>
                  </a:moveTo>
                  <a:lnTo>
                    <a:pt x="751" y="1007"/>
                  </a:lnTo>
                  <a:cubicBezTo>
                    <a:pt x="750" y="1007"/>
                    <a:pt x="750" y="1008"/>
                    <a:pt x="749" y="1009"/>
                  </a:cubicBezTo>
                  <a:lnTo>
                    <a:pt x="749" y="1009"/>
                  </a:lnTo>
                  <a:cubicBezTo>
                    <a:pt x="750" y="1008"/>
                    <a:pt x="750" y="1007"/>
                    <a:pt x="751" y="1007"/>
                  </a:cubicBezTo>
                  <a:close/>
                  <a:moveTo>
                    <a:pt x="1802" y="1298"/>
                  </a:moveTo>
                  <a:cubicBezTo>
                    <a:pt x="1806" y="1299"/>
                    <a:pt x="1810" y="1300"/>
                    <a:pt x="1813" y="1300"/>
                  </a:cubicBezTo>
                  <a:lnTo>
                    <a:pt x="1813" y="1300"/>
                  </a:lnTo>
                  <a:cubicBezTo>
                    <a:pt x="1810" y="1299"/>
                    <a:pt x="1806" y="1298"/>
                    <a:pt x="1802" y="1298"/>
                  </a:cubicBezTo>
                  <a:close/>
                  <a:moveTo>
                    <a:pt x="1969" y="1704"/>
                  </a:moveTo>
                  <a:lnTo>
                    <a:pt x="1969" y="1704"/>
                  </a:lnTo>
                  <a:cubicBezTo>
                    <a:pt x="1968" y="1705"/>
                    <a:pt x="1968" y="1705"/>
                    <a:pt x="1967" y="1706"/>
                  </a:cubicBezTo>
                  <a:lnTo>
                    <a:pt x="1967" y="1706"/>
                  </a:lnTo>
                  <a:lnTo>
                    <a:pt x="1969" y="1704"/>
                  </a:lnTo>
                  <a:close/>
                  <a:moveTo>
                    <a:pt x="2393" y="0"/>
                  </a:moveTo>
                  <a:lnTo>
                    <a:pt x="2393" y="0"/>
                  </a:lnTo>
                  <a:cubicBezTo>
                    <a:pt x="2358" y="53"/>
                    <a:pt x="2314" y="53"/>
                    <a:pt x="2261" y="53"/>
                  </a:cubicBezTo>
                  <a:cubicBezTo>
                    <a:pt x="2208" y="53"/>
                    <a:pt x="2164" y="62"/>
                    <a:pt x="2155" y="106"/>
                  </a:cubicBezTo>
                  <a:lnTo>
                    <a:pt x="2119" y="88"/>
                  </a:lnTo>
                  <a:lnTo>
                    <a:pt x="2146" y="88"/>
                  </a:lnTo>
                  <a:cubicBezTo>
                    <a:pt x="2133" y="79"/>
                    <a:pt x="2124" y="75"/>
                    <a:pt x="2116" y="75"/>
                  </a:cubicBezTo>
                  <a:cubicBezTo>
                    <a:pt x="2103" y="75"/>
                    <a:pt x="2095" y="86"/>
                    <a:pt x="2084" y="97"/>
                  </a:cubicBezTo>
                  <a:cubicBezTo>
                    <a:pt x="2077" y="120"/>
                    <a:pt x="2069" y="143"/>
                    <a:pt x="2055" y="143"/>
                  </a:cubicBezTo>
                  <a:cubicBezTo>
                    <a:pt x="2053" y="143"/>
                    <a:pt x="2051" y="142"/>
                    <a:pt x="2049" y="141"/>
                  </a:cubicBezTo>
                  <a:cubicBezTo>
                    <a:pt x="2031" y="132"/>
                    <a:pt x="2022" y="124"/>
                    <a:pt x="2031" y="106"/>
                  </a:cubicBezTo>
                  <a:lnTo>
                    <a:pt x="2031" y="106"/>
                  </a:lnTo>
                  <a:lnTo>
                    <a:pt x="1996" y="132"/>
                  </a:lnTo>
                  <a:cubicBezTo>
                    <a:pt x="1988" y="132"/>
                    <a:pt x="1987" y="118"/>
                    <a:pt x="1994" y="115"/>
                  </a:cubicBezTo>
                  <a:lnTo>
                    <a:pt x="1994" y="115"/>
                  </a:lnTo>
                  <a:lnTo>
                    <a:pt x="1943" y="124"/>
                  </a:lnTo>
                  <a:cubicBezTo>
                    <a:pt x="1934" y="132"/>
                    <a:pt x="1916" y="159"/>
                    <a:pt x="1908" y="168"/>
                  </a:cubicBezTo>
                  <a:cubicBezTo>
                    <a:pt x="1890" y="159"/>
                    <a:pt x="1916" y="159"/>
                    <a:pt x="1908" y="150"/>
                  </a:cubicBezTo>
                  <a:lnTo>
                    <a:pt x="1908" y="150"/>
                  </a:lnTo>
                  <a:lnTo>
                    <a:pt x="1881" y="177"/>
                  </a:lnTo>
                  <a:cubicBezTo>
                    <a:pt x="1863" y="150"/>
                    <a:pt x="1890" y="124"/>
                    <a:pt x="1916" y="124"/>
                  </a:cubicBezTo>
                  <a:cubicBezTo>
                    <a:pt x="1906" y="94"/>
                    <a:pt x="1899" y="85"/>
                    <a:pt x="1893" y="85"/>
                  </a:cubicBezTo>
                  <a:cubicBezTo>
                    <a:pt x="1884" y="85"/>
                    <a:pt x="1877" y="107"/>
                    <a:pt x="1860" y="107"/>
                  </a:cubicBezTo>
                  <a:cubicBezTo>
                    <a:pt x="1852" y="107"/>
                    <a:pt x="1842" y="102"/>
                    <a:pt x="1828" y="88"/>
                  </a:cubicBezTo>
                  <a:lnTo>
                    <a:pt x="1855" y="79"/>
                  </a:lnTo>
                  <a:cubicBezTo>
                    <a:pt x="1837" y="18"/>
                    <a:pt x="1810" y="44"/>
                    <a:pt x="1784" y="9"/>
                  </a:cubicBezTo>
                  <a:lnTo>
                    <a:pt x="1784" y="9"/>
                  </a:lnTo>
                  <a:cubicBezTo>
                    <a:pt x="1793" y="26"/>
                    <a:pt x="1846" y="97"/>
                    <a:pt x="1810" y="124"/>
                  </a:cubicBezTo>
                  <a:cubicBezTo>
                    <a:pt x="1807" y="120"/>
                    <a:pt x="1803" y="118"/>
                    <a:pt x="1799" y="118"/>
                  </a:cubicBezTo>
                  <a:cubicBezTo>
                    <a:pt x="1793" y="118"/>
                    <a:pt x="1785" y="122"/>
                    <a:pt x="1775" y="132"/>
                  </a:cubicBezTo>
                  <a:cubicBezTo>
                    <a:pt x="1775" y="109"/>
                    <a:pt x="1767" y="105"/>
                    <a:pt x="1754" y="105"/>
                  </a:cubicBezTo>
                  <a:cubicBezTo>
                    <a:pt x="1748" y="105"/>
                    <a:pt x="1740" y="106"/>
                    <a:pt x="1731" y="106"/>
                  </a:cubicBezTo>
                  <a:lnTo>
                    <a:pt x="1731" y="62"/>
                  </a:lnTo>
                  <a:cubicBezTo>
                    <a:pt x="1713" y="71"/>
                    <a:pt x="1713" y="97"/>
                    <a:pt x="1696" y="115"/>
                  </a:cubicBezTo>
                  <a:cubicBezTo>
                    <a:pt x="1669" y="115"/>
                    <a:pt x="1669" y="79"/>
                    <a:pt x="1660" y="44"/>
                  </a:cubicBezTo>
                  <a:cubicBezTo>
                    <a:pt x="1658" y="44"/>
                    <a:pt x="1656" y="43"/>
                    <a:pt x="1654" y="43"/>
                  </a:cubicBezTo>
                  <a:cubicBezTo>
                    <a:pt x="1624" y="43"/>
                    <a:pt x="1684" y="106"/>
                    <a:pt x="1643" y="115"/>
                  </a:cubicBezTo>
                  <a:cubicBezTo>
                    <a:pt x="1633" y="110"/>
                    <a:pt x="1624" y="108"/>
                    <a:pt x="1615" y="108"/>
                  </a:cubicBezTo>
                  <a:cubicBezTo>
                    <a:pt x="1591" y="108"/>
                    <a:pt x="1569" y="122"/>
                    <a:pt x="1537" y="141"/>
                  </a:cubicBezTo>
                  <a:cubicBezTo>
                    <a:pt x="1510" y="124"/>
                    <a:pt x="1546" y="115"/>
                    <a:pt x="1537" y="97"/>
                  </a:cubicBezTo>
                  <a:lnTo>
                    <a:pt x="1537" y="97"/>
                  </a:lnTo>
                  <a:lnTo>
                    <a:pt x="1510" y="141"/>
                  </a:lnTo>
                  <a:cubicBezTo>
                    <a:pt x="1510" y="132"/>
                    <a:pt x="1510" y="124"/>
                    <a:pt x="1510" y="115"/>
                  </a:cubicBezTo>
                  <a:cubicBezTo>
                    <a:pt x="1493" y="132"/>
                    <a:pt x="1510" y="168"/>
                    <a:pt x="1484" y="177"/>
                  </a:cubicBezTo>
                  <a:cubicBezTo>
                    <a:pt x="1482" y="186"/>
                    <a:pt x="1479" y="190"/>
                    <a:pt x="1475" y="190"/>
                  </a:cubicBezTo>
                  <a:cubicBezTo>
                    <a:pt x="1460" y="190"/>
                    <a:pt x="1433" y="145"/>
                    <a:pt x="1407" y="145"/>
                  </a:cubicBezTo>
                  <a:cubicBezTo>
                    <a:pt x="1400" y="145"/>
                    <a:pt x="1393" y="149"/>
                    <a:pt x="1387" y="159"/>
                  </a:cubicBezTo>
                  <a:cubicBezTo>
                    <a:pt x="1378" y="150"/>
                    <a:pt x="1387" y="132"/>
                    <a:pt x="1387" y="115"/>
                  </a:cubicBezTo>
                  <a:lnTo>
                    <a:pt x="1387" y="115"/>
                  </a:lnTo>
                  <a:cubicBezTo>
                    <a:pt x="1334" y="150"/>
                    <a:pt x="1342" y="141"/>
                    <a:pt x="1307" y="194"/>
                  </a:cubicBezTo>
                  <a:lnTo>
                    <a:pt x="1272" y="168"/>
                  </a:lnTo>
                  <a:lnTo>
                    <a:pt x="1272" y="168"/>
                  </a:lnTo>
                  <a:cubicBezTo>
                    <a:pt x="1298" y="203"/>
                    <a:pt x="1263" y="247"/>
                    <a:pt x="1236" y="274"/>
                  </a:cubicBezTo>
                  <a:cubicBezTo>
                    <a:pt x="1245" y="291"/>
                    <a:pt x="1254" y="309"/>
                    <a:pt x="1254" y="318"/>
                  </a:cubicBezTo>
                  <a:lnTo>
                    <a:pt x="1210" y="344"/>
                  </a:lnTo>
                  <a:cubicBezTo>
                    <a:pt x="1210" y="336"/>
                    <a:pt x="1210" y="318"/>
                    <a:pt x="1219" y="300"/>
                  </a:cubicBezTo>
                  <a:lnTo>
                    <a:pt x="1219" y="300"/>
                  </a:lnTo>
                  <a:cubicBezTo>
                    <a:pt x="1219" y="300"/>
                    <a:pt x="1210" y="309"/>
                    <a:pt x="1210" y="309"/>
                  </a:cubicBezTo>
                  <a:cubicBezTo>
                    <a:pt x="1192" y="291"/>
                    <a:pt x="1201" y="265"/>
                    <a:pt x="1219" y="238"/>
                  </a:cubicBezTo>
                  <a:lnTo>
                    <a:pt x="1228" y="265"/>
                  </a:lnTo>
                  <a:cubicBezTo>
                    <a:pt x="1245" y="238"/>
                    <a:pt x="1254" y="203"/>
                    <a:pt x="1254" y="177"/>
                  </a:cubicBezTo>
                  <a:lnTo>
                    <a:pt x="1254" y="177"/>
                  </a:lnTo>
                  <a:cubicBezTo>
                    <a:pt x="1245" y="185"/>
                    <a:pt x="1245" y="185"/>
                    <a:pt x="1236" y="194"/>
                  </a:cubicBezTo>
                  <a:cubicBezTo>
                    <a:pt x="1236" y="185"/>
                    <a:pt x="1236" y="177"/>
                    <a:pt x="1236" y="177"/>
                  </a:cubicBezTo>
                  <a:cubicBezTo>
                    <a:pt x="1236" y="174"/>
                    <a:pt x="1236" y="173"/>
                    <a:pt x="1236" y="173"/>
                  </a:cubicBezTo>
                  <a:cubicBezTo>
                    <a:pt x="1236" y="173"/>
                    <a:pt x="1234" y="181"/>
                    <a:pt x="1228" y="194"/>
                  </a:cubicBezTo>
                  <a:lnTo>
                    <a:pt x="1219" y="141"/>
                  </a:lnTo>
                  <a:lnTo>
                    <a:pt x="1210" y="159"/>
                  </a:lnTo>
                  <a:lnTo>
                    <a:pt x="1157" y="124"/>
                  </a:lnTo>
                  <a:cubicBezTo>
                    <a:pt x="1113" y="177"/>
                    <a:pt x="1078" y="256"/>
                    <a:pt x="1007" y="283"/>
                  </a:cubicBezTo>
                  <a:cubicBezTo>
                    <a:pt x="1025" y="238"/>
                    <a:pt x="1016" y="212"/>
                    <a:pt x="1016" y="168"/>
                  </a:cubicBezTo>
                  <a:lnTo>
                    <a:pt x="1016" y="168"/>
                  </a:lnTo>
                  <a:cubicBezTo>
                    <a:pt x="1021" y="182"/>
                    <a:pt x="1027" y="188"/>
                    <a:pt x="1034" y="188"/>
                  </a:cubicBezTo>
                  <a:cubicBezTo>
                    <a:pt x="1051" y="188"/>
                    <a:pt x="1074" y="158"/>
                    <a:pt x="1098" y="158"/>
                  </a:cubicBezTo>
                  <a:cubicBezTo>
                    <a:pt x="1100" y="158"/>
                    <a:pt x="1102" y="158"/>
                    <a:pt x="1104" y="159"/>
                  </a:cubicBezTo>
                  <a:cubicBezTo>
                    <a:pt x="1086" y="150"/>
                    <a:pt x="1086" y="132"/>
                    <a:pt x="1095" y="124"/>
                  </a:cubicBezTo>
                  <a:lnTo>
                    <a:pt x="1095" y="124"/>
                  </a:lnTo>
                  <a:lnTo>
                    <a:pt x="1033" y="168"/>
                  </a:lnTo>
                  <a:cubicBezTo>
                    <a:pt x="1033" y="132"/>
                    <a:pt x="1016" y="141"/>
                    <a:pt x="998" y="124"/>
                  </a:cubicBezTo>
                  <a:lnTo>
                    <a:pt x="998" y="124"/>
                  </a:lnTo>
                  <a:cubicBezTo>
                    <a:pt x="1016" y="194"/>
                    <a:pt x="954" y="177"/>
                    <a:pt x="927" y="194"/>
                  </a:cubicBezTo>
                  <a:cubicBezTo>
                    <a:pt x="927" y="168"/>
                    <a:pt x="936" y="150"/>
                    <a:pt x="963" y="150"/>
                  </a:cubicBezTo>
                  <a:cubicBezTo>
                    <a:pt x="958" y="142"/>
                    <a:pt x="954" y="138"/>
                    <a:pt x="951" y="138"/>
                  </a:cubicBezTo>
                  <a:cubicBezTo>
                    <a:pt x="934" y="138"/>
                    <a:pt x="920" y="203"/>
                    <a:pt x="903" y="203"/>
                  </a:cubicBezTo>
                  <a:cubicBezTo>
                    <a:pt x="899" y="203"/>
                    <a:pt x="896" y="200"/>
                    <a:pt x="892" y="194"/>
                  </a:cubicBezTo>
                  <a:cubicBezTo>
                    <a:pt x="901" y="194"/>
                    <a:pt x="901" y="194"/>
                    <a:pt x="901" y="185"/>
                  </a:cubicBezTo>
                  <a:lnTo>
                    <a:pt x="901" y="185"/>
                  </a:lnTo>
                  <a:cubicBezTo>
                    <a:pt x="896" y="191"/>
                    <a:pt x="889" y="193"/>
                    <a:pt x="882" y="193"/>
                  </a:cubicBezTo>
                  <a:cubicBezTo>
                    <a:pt x="866" y="193"/>
                    <a:pt x="851" y="180"/>
                    <a:pt x="857" y="168"/>
                  </a:cubicBezTo>
                  <a:lnTo>
                    <a:pt x="866" y="168"/>
                  </a:lnTo>
                  <a:cubicBezTo>
                    <a:pt x="848" y="168"/>
                    <a:pt x="839" y="159"/>
                    <a:pt x="813" y="159"/>
                  </a:cubicBezTo>
                  <a:cubicBezTo>
                    <a:pt x="795" y="159"/>
                    <a:pt x="769" y="168"/>
                    <a:pt x="742" y="168"/>
                  </a:cubicBezTo>
                  <a:cubicBezTo>
                    <a:pt x="703" y="176"/>
                    <a:pt x="677" y="191"/>
                    <a:pt x="679" y="219"/>
                  </a:cubicBezTo>
                  <a:lnTo>
                    <a:pt x="679" y="219"/>
                  </a:lnTo>
                  <a:cubicBezTo>
                    <a:pt x="674" y="196"/>
                    <a:pt x="663" y="148"/>
                    <a:pt x="663" y="141"/>
                  </a:cubicBezTo>
                  <a:lnTo>
                    <a:pt x="663" y="141"/>
                  </a:lnTo>
                  <a:cubicBezTo>
                    <a:pt x="645" y="212"/>
                    <a:pt x="645" y="283"/>
                    <a:pt x="671" y="353"/>
                  </a:cubicBezTo>
                  <a:cubicBezTo>
                    <a:pt x="654" y="327"/>
                    <a:pt x="618" y="283"/>
                    <a:pt x="592" y="238"/>
                  </a:cubicBezTo>
                  <a:cubicBezTo>
                    <a:pt x="557" y="194"/>
                    <a:pt x="530" y="150"/>
                    <a:pt x="557" y="141"/>
                  </a:cubicBezTo>
                  <a:cubicBezTo>
                    <a:pt x="541" y="136"/>
                    <a:pt x="526" y="131"/>
                    <a:pt x="511" y="131"/>
                  </a:cubicBezTo>
                  <a:cubicBezTo>
                    <a:pt x="500" y="131"/>
                    <a:pt x="488" y="134"/>
                    <a:pt x="477" y="141"/>
                  </a:cubicBezTo>
                  <a:cubicBezTo>
                    <a:pt x="495" y="150"/>
                    <a:pt x="565" y="221"/>
                    <a:pt x="557" y="221"/>
                  </a:cubicBezTo>
                  <a:cubicBezTo>
                    <a:pt x="512" y="194"/>
                    <a:pt x="495" y="185"/>
                    <a:pt x="486" y="177"/>
                  </a:cubicBezTo>
                  <a:cubicBezTo>
                    <a:pt x="470" y="169"/>
                    <a:pt x="454" y="168"/>
                    <a:pt x="417" y="148"/>
                  </a:cubicBezTo>
                  <a:lnTo>
                    <a:pt x="417" y="148"/>
                  </a:lnTo>
                  <a:cubicBezTo>
                    <a:pt x="445" y="169"/>
                    <a:pt x="487" y="230"/>
                    <a:pt x="471" y="230"/>
                  </a:cubicBezTo>
                  <a:cubicBezTo>
                    <a:pt x="471" y="230"/>
                    <a:pt x="470" y="230"/>
                    <a:pt x="468" y="230"/>
                  </a:cubicBezTo>
                  <a:cubicBezTo>
                    <a:pt x="460" y="221"/>
                    <a:pt x="388" y="157"/>
                    <a:pt x="381" y="143"/>
                  </a:cubicBezTo>
                  <a:lnTo>
                    <a:pt x="381" y="143"/>
                  </a:lnTo>
                  <a:cubicBezTo>
                    <a:pt x="389" y="168"/>
                    <a:pt x="397" y="194"/>
                    <a:pt x="406" y="219"/>
                  </a:cubicBezTo>
                  <a:lnTo>
                    <a:pt x="406" y="219"/>
                  </a:lnTo>
                  <a:cubicBezTo>
                    <a:pt x="399" y="205"/>
                    <a:pt x="333" y="149"/>
                    <a:pt x="283" y="132"/>
                  </a:cubicBezTo>
                  <a:lnTo>
                    <a:pt x="283" y="132"/>
                  </a:lnTo>
                  <a:cubicBezTo>
                    <a:pt x="292" y="138"/>
                    <a:pt x="288" y="140"/>
                    <a:pt x="278" y="140"/>
                  </a:cubicBezTo>
                  <a:cubicBezTo>
                    <a:pt x="259" y="140"/>
                    <a:pt x="218" y="132"/>
                    <a:pt x="212" y="132"/>
                  </a:cubicBezTo>
                  <a:lnTo>
                    <a:pt x="212" y="132"/>
                  </a:lnTo>
                  <a:lnTo>
                    <a:pt x="265" y="159"/>
                  </a:lnTo>
                  <a:cubicBezTo>
                    <a:pt x="259" y="158"/>
                    <a:pt x="254" y="157"/>
                    <a:pt x="250" y="157"/>
                  </a:cubicBezTo>
                  <a:cubicBezTo>
                    <a:pt x="193" y="157"/>
                    <a:pt x="348" y="265"/>
                    <a:pt x="314" y="265"/>
                  </a:cubicBezTo>
                  <a:cubicBezTo>
                    <a:pt x="313" y="265"/>
                    <a:pt x="311" y="265"/>
                    <a:pt x="309" y="265"/>
                  </a:cubicBezTo>
                  <a:cubicBezTo>
                    <a:pt x="283" y="247"/>
                    <a:pt x="150" y="159"/>
                    <a:pt x="89" y="150"/>
                  </a:cubicBezTo>
                  <a:lnTo>
                    <a:pt x="89" y="150"/>
                  </a:lnTo>
                  <a:cubicBezTo>
                    <a:pt x="133" y="185"/>
                    <a:pt x="230" y="247"/>
                    <a:pt x="327" y="309"/>
                  </a:cubicBezTo>
                  <a:cubicBezTo>
                    <a:pt x="415" y="371"/>
                    <a:pt x="504" y="424"/>
                    <a:pt x="539" y="441"/>
                  </a:cubicBezTo>
                  <a:lnTo>
                    <a:pt x="504" y="433"/>
                  </a:lnTo>
                  <a:lnTo>
                    <a:pt x="504" y="433"/>
                  </a:lnTo>
                  <a:cubicBezTo>
                    <a:pt x="521" y="450"/>
                    <a:pt x="539" y="459"/>
                    <a:pt x="557" y="468"/>
                  </a:cubicBezTo>
                  <a:cubicBezTo>
                    <a:pt x="504" y="450"/>
                    <a:pt x="424" y="406"/>
                    <a:pt x="336" y="344"/>
                  </a:cubicBezTo>
                  <a:cubicBezTo>
                    <a:pt x="248" y="291"/>
                    <a:pt x="150" y="221"/>
                    <a:pt x="97" y="177"/>
                  </a:cubicBezTo>
                  <a:cubicBezTo>
                    <a:pt x="95" y="178"/>
                    <a:pt x="91" y="179"/>
                    <a:pt x="88" y="179"/>
                  </a:cubicBezTo>
                  <a:cubicBezTo>
                    <a:pt x="82" y="179"/>
                    <a:pt x="76" y="177"/>
                    <a:pt x="72" y="177"/>
                  </a:cubicBezTo>
                  <a:cubicBezTo>
                    <a:pt x="67" y="177"/>
                    <a:pt x="67" y="181"/>
                    <a:pt x="80" y="203"/>
                  </a:cubicBezTo>
                  <a:cubicBezTo>
                    <a:pt x="44" y="194"/>
                    <a:pt x="9" y="150"/>
                    <a:pt x="0" y="132"/>
                  </a:cubicBezTo>
                  <a:lnTo>
                    <a:pt x="0" y="132"/>
                  </a:lnTo>
                  <a:lnTo>
                    <a:pt x="36" y="230"/>
                  </a:lnTo>
                  <a:cubicBezTo>
                    <a:pt x="106" y="256"/>
                    <a:pt x="150" y="336"/>
                    <a:pt x="212" y="353"/>
                  </a:cubicBezTo>
                  <a:cubicBezTo>
                    <a:pt x="168" y="309"/>
                    <a:pt x="124" y="265"/>
                    <a:pt x="80" y="221"/>
                  </a:cubicBezTo>
                  <a:lnTo>
                    <a:pt x="80" y="221"/>
                  </a:lnTo>
                  <a:cubicBezTo>
                    <a:pt x="115" y="238"/>
                    <a:pt x="177" y="274"/>
                    <a:pt x="239" y="318"/>
                  </a:cubicBezTo>
                  <a:cubicBezTo>
                    <a:pt x="292" y="353"/>
                    <a:pt x="336" y="389"/>
                    <a:pt x="345" y="415"/>
                  </a:cubicBezTo>
                  <a:cubicBezTo>
                    <a:pt x="318" y="415"/>
                    <a:pt x="212" y="362"/>
                    <a:pt x="186" y="353"/>
                  </a:cubicBezTo>
                  <a:lnTo>
                    <a:pt x="186" y="353"/>
                  </a:lnTo>
                  <a:cubicBezTo>
                    <a:pt x="212" y="371"/>
                    <a:pt x="265" y="424"/>
                    <a:pt x="248" y="424"/>
                  </a:cubicBezTo>
                  <a:lnTo>
                    <a:pt x="195" y="389"/>
                  </a:lnTo>
                  <a:lnTo>
                    <a:pt x="195" y="389"/>
                  </a:lnTo>
                  <a:cubicBezTo>
                    <a:pt x="195" y="406"/>
                    <a:pt x="230" y="424"/>
                    <a:pt x="256" y="441"/>
                  </a:cubicBezTo>
                  <a:cubicBezTo>
                    <a:pt x="283" y="468"/>
                    <a:pt x="301" y="477"/>
                    <a:pt x="283" y="494"/>
                  </a:cubicBezTo>
                  <a:cubicBezTo>
                    <a:pt x="283" y="512"/>
                    <a:pt x="230" y="539"/>
                    <a:pt x="265" y="539"/>
                  </a:cubicBezTo>
                  <a:cubicBezTo>
                    <a:pt x="281" y="533"/>
                    <a:pt x="311" y="531"/>
                    <a:pt x="347" y="531"/>
                  </a:cubicBezTo>
                  <a:cubicBezTo>
                    <a:pt x="433" y="531"/>
                    <a:pt x="554" y="544"/>
                    <a:pt x="592" y="556"/>
                  </a:cubicBezTo>
                  <a:cubicBezTo>
                    <a:pt x="592" y="556"/>
                    <a:pt x="548" y="583"/>
                    <a:pt x="530" y="600"/>
                  </a:cubicBezTo>
                  <a:cubicBezTo>
                    <a:pt x="520" y="611"/>
                    <a:pt x="503" y="615"/>
                    <a:pt x="484" y="615"/>
                  </a:cubicBezTo>
                  <a:cubicBezTo>
                    <a:pt x="471" y="615"/>
                    <a:pt x="456" y="613"/>
                    <a:pt x="442" y="609"/>
                  </a:cubicBezTo>
                  <a:cubicBezTo>
                    <a:pt x="429" y="605"/>
                    <a:pt x="413" y="603"/>
                    <a:pt x="399" y="603"/>
                  </a:cubicBezTo>
                  <a:cubicBezTo>
                    <a:pt x="384" y="603"/>
                    <a:pt x="371" y="605"/>
                    <a:pt x="362" y="609"/>
                  </a:cubicBezTo>
                  <a:cubicBezTo>
                    <a:pt x="380" y="609"/>
                    <a:pt x="406" y="618"/>
                    <a:pt x="415" y="618"/>
                  </a:cubicBezTo>
                  <a:cubicBezTo>
                    <a:pt x="406" y="636"/>
                    <a:pt x="362" y="618"/>
                    <a:pt x="389" y="653"/>
                  </a:cubicBezTo>
                  <a:cubicBezTo>
                    <a:pt x="392" y="653"/>
                    <a:pt x="395" y="653"/>
                    <a:pt x="398" y="653"/>
                  </a:cubicBezTo>
                  <a:cubicBezTo>
                    <a:pt x="427" y="653"/>
                    <a:pt x="429" y="682"/>
                    <a:pt x="433" y="682"/>
                  </a:cubicBezTo>
                  <a:cubicBezTo>
                    <a:pt x="435" y="682"/>
                    <a:pt x="437" y="677"/>
                    <a:pt x="442" y="662"/>
                  </a:cubicBezTo>
                  <a:cubicBezTo>
                    <a:pt x="468" y="680"/>
                    <a:pt x="451" y="689"/>
                    <a:pt x="468" y="724"/>
                  </a:cubicBezTo>
                  <a:cubicBezTo>
                    <a:pt x="486" y="715"/>
                    <a:pt x="512" y="715"/>
                    <a:pt x="539" y="706"/>
                  </a:cubicBezTo>
                  <a:cubicBezTo>
                    <a:pt x="574" y="706"/>
                    <a:pt x="601" y="706"/>
                    <a:pt x="610" y="715"/>
                  </a:cubicBezTo>
                  <a:cubicBezTo>
                    <a:pt x="601" y="724"/>
                    <a:pt x="583" y="733"/>
                    <a:pt x="583" y="742"/>
                  </a:cubicBezTo>
                  <a:cubicBezTo>
                    <a:pt x="601" y="786"/>
                    <a:pt x="601" y="821"/>
                    <a:pt x="618" y="865"/>
                  </a:cubicBezTo>
                  <a:cubicBezTo>
                    <a:pt x="610" y="874"/>
                    <a:pt x="610" y="901"/>
                    <a:pt x="592" y="909"/>
                  </a:cubicBezTo>
                  <a:cubicBezTo>
                    <a:pt x="601" y="909"/>
                    <a:pt x="618" y="909"/>
                    <a:pt x="627" y="918"/>
                  </a:cubicBezTo>
                  <a:cubicBezTo>
                    <a:pt x="620" y="930"/>
                    <a:pt x="615" y="933"/>
                    <a:pt x="611" y="933"/>
                  </a:cubicBezTo>
                  <a:cubicBezTo>
                    <a:pt x="603" y="933"/>
                    <a:pt x="597" y="921"/>
                    <a:pt x="587" y="921"/>
                  </a:cubicBezTo>
                  <a:cubicBezTo>
                    <a:pt x="581" y="921"/>
                    <a:pt x="575" y="924"/>
                    <a:pt x="565" y="936"/>
                  </a:cubicBezTo>
                  <a:cubicBezTo>
                    <a:pt x="569" y="935"/>
                    <a:pt x="573" y="934"/>
                    <a:pt x="577" y="934"/>
                  </a:cubicBezTo>
                  <a:cubicBezTo>
                    <a:pt x="602" y="934"/>
                    <a:pt x="631" y="955"/>
                    <a:pt x="654" y="962"/>
                  </a:cubicBezTo>
                  <a:cubicBezTo>
                    <a:pt x="689" y="936"/>
                    <a:pt x="636" y="909"/>
                    <a:pt x="610" y="901"/>
                  </a:cubicBezTo>
                  <a:cubicBezTo>
                    <a:pt x="636" y="887"/>
                    <a:pt x="667" y="881"/>
                    <a:pt x="698" y="881"/>
                  </a:cubicBezTo>
                  <a:cubicBezTo>
                    <a:pt x="729" y="881"/>
                    <a:pt x="760" y="887"/>
                    <a:pt x="786" y="901"/>
                  </a:cubicBezTo>
                  <a:cubicBezTo>
                    <a:pt x="821" y="927"/>
                    <a:pt x="760" y="936"/>
                    <a:pt x="769" y="936"/>
                  </a:cubicBezTo>
                  <a:cubicBezTo>
                    <a:pt x="804" y="1015"/>
                    <a:pt x="901" y="945"/>
                    <a:pt x="892" y="1015"/>
                  </a:cubicBezTo>
                  <a:cubicBezTo>
                    <a:pt x="866" y="1060"/>
                    <a:pt x="821" y="1060"/>
                    <a:pt x="795" y="1077"/>
                  </a:cubicBezTo>
                  <a:cubicBezTo>
                    <a:pt x="769" y="1060"/>
                    <a:pt x="795" y="1024"/>
                    <a:pt x="786" y="1007"/>
                  </a:cubicBezTo>
                  <a:lnTo>
                    <a:pt x="786" y="1007"/>
                  </a:lnTo>
                  <a:lnTo>
                    <a:pt x="777" y="1033"/>
                  </a:lnTo>
                  <a:cubicBezTo>
                    <a:pt x="769" y="1033"/>
                    <a:pt x="746" y="1018"/>
                    <a:pt x="749" y="1009"/>
                  </a:cubicBezTo>
                  <a:lnTo>
                    <a:pt x="749" y="1009"/>
                  </a:lnTo>
                  <a:cubicBezTo>
                    <a:pt x="728" y="1045"/>
                    <a:pt x="813" y="1123"/>
                    <a:pt x="813" y="1183"/>
                  </a:cubicBezTo>
                  <a:cubicBezTo>
                    <a:pt x="819" y="1183"/>
                    <a:pt x="832" y="1187"/>
                    <a:pt x="843" y="1187"/>
                  </a:cubicBezTo>
                  <a:cubicBezTo>
                    <a:pt x="849" y="1187"/>
                    <a:pt x="854" y="1186"/>
                    <a:pt x="857" y="1183"/>
                  </a:cubicBezTo>
                  <a:lnTo>
                    <a:pt x="839" y="1166"/>
                  </a:lnTo>
                  <a:cubicBezTo>
                    <a:pt x="845" y="1157"/>
                    <a:pt x="853" y="1155"/>
                    <a:pt x="861" y="1155"/>
                  </a:cubicBezTo>
                  <a:cubicBezTo>
                    <a:pt x="872" y="1155"/>
                    <a:pt x="882" y="1158"/>
                    <a:pt x="890" y="1158"/>
                  </a:cubicBezTo>
                  <a:cubicBezTo>
                    <a:pt x="897" y="1158"/>
                    <a:pt x="901" y="1156"/>
                    <a:pt x="901" y="1148"/>
                  </a:cubicBezTo>
                  <a:cubicBezTo>
                    <a:pt x="927" y="1157"/>
                    <a:pt x="972" y="1166"/>
                    <a:pt x="980" y="1201"/>
                  </a:cubicBezTo>
                  <a:lnTo>
                    <a:pt x="944" y="1230"/>
                  </a:lnTo>
                  <a:lnTo>
                    <a:pt x="944" y="1230"/>
                  </a:lnTo>
                  <a:cubicBezTo>
                    <a:pt x="953" y="1219"/>
                    <a:pt x="951" y="1201"/>
                    <a:pt x="936" y="1201"/>
                  </a:cubicBezTo>
                  <a:lnTo>
                    <a:pt x="936" y="1201"/>
                  </a:lnTo>
                  <a:cubicBezTo>
                    <a:pt x="949" y="1201"/>
                    <a:pt x="944" y="1217"/>
                    <a:pt x="941" y="1232"/>
                  </a:cubicBezTo>
                  <a:lnTo>
                    <a:pt x="941" y="1232"/>
                  </a:lnTo>
                  <a:lnTo>
                    <a:pt x="936" y="1236"/>
                  </a:lnTo>
                  <a:cubicBezTo>
                    <a:pt x="938" y="1235"/>
                    <a:pt x="940" y="1234"/>
                    <a:pt x="941" y="1233"/>
                  </a:cubicBezTo>
                  <a:lnTo>
                    <a:pt x="941" y="1233"/>
                  </a:lnTo>
                  <a:cubicBezTo>
                    <a:pt x="939" y="1248"/>
                    <a:pt x="939" y="1263"/>
                    <a:pt x="962" y="1263"/>
                  </a:cubicBezTo>
                  <a:cubicBezTo>
                    <a:pt x="965" y="1263"/>
                    <a:pt x="968" y="1263"/>
                    <a:pt x="972" y="1263"/>
                  </a:cubicBezTo>
                  <a:lnTo>
                    <a:pt x="989" y="1219"/>
                  </a:lnTo>
                  <a:cubicBezTo>
                    <a:pt x="1016" y="1227"/>
                    <a:pt x="1078" y="1236"/>
                    <a:pt x="1078" y="1271"/>
                  </a:cubicBezTo>
                  <a:cubicBezTo>
                    <a:pt x="1113" y="1236"/>
                    <a:pt x="1069" y="1263"/>
                    <a:pt x="1104" y="1219"/>
                  </a:cubicBezTo>
                  <a:lnTo>
                    <a:pt x="1104" y="1219"/>
                  </a:lnTo>
                  <a:cubicBezTo>
                    <a:pt x="1096" y="1228"/>
                    <a:pt x="1090" y="1232"/>
                    <a:pt x="1084" y="1232"/>
                  </a:cubicBezTo>
                  <a:cubicBezTo>
                    <a:pt x="1067" y="1232"/>
                    <a:pt x="1062" y="1192"/>
                    <a:pt x="1046" y="1192"/>
                  </a:cubicBezTo>
                  <a:cubicBezTo>
                    <a:pt x="1042" y="1192"/>
                    <a:pt x="1037" y="1195"/>
                    <a:pt x="1031" y="1201"/>
                  </a:cubicBezTo>
                  <a:lnTo>
                    <a:pt x="1031" y="1201"/>
                  </a:lnTo>
                  <a:cubicBezTo>
                    <a:pt x="1064" y="1158"/>
                    <a:pt x="1027" y="1163"/>
                    <a:pt x="1060" y="1113"/>
                  </a:cubicBezTo>
                  <a:lnTo>
                    <a:pt x="1060" y="1113"/>
                  </a:lnTo>
                  <a:cubicBezTo>
                    <a:pt x="1049" y="1118"/>
                    <a:pt x="1042" y="1127"/>
                    <a:pt x="1037" y="1127"/>
                  </a:cubicBezTo>
                  <a:cubicBezTo>
                    <a:pt x="1035" y="1127"/>
                    <a:pt x="1033" y="1123"/>
                    <a:pt x="1033" y="1113"/>
                  </a:cubicBezTo>
                  <a:lnTo>
                    <a:pt x="1016" y="1113"/>
                  </a:lnTo>
                  <a:cubicBezTo>
                    <a:pt x="1016" y="1121"/>
                    <a:pt x="1007" y="1130"/>
                    <a:pt x="998" y="1139"/>
                  </a:cubicBezTo>
                  <a:cubicBezTo>
                    <a:pt x="963" y="1139"/>
                    <a:pt x="945" y="1104"/>
                    <a:pt x="919" y="1104"/>
                  </a:cubicBezTo>
                  <a:cubicBezTo>
                    <a:pt x="919" y="1086"/>
                    <a:pt x="945" y="1095"/>
                    <a:pt x="954" y="1086"/>
                  </a:cubicBezTo>
                  <a:lnTo>
                    <a:pt x="919" y="1077"/>
                  </a:lnTo>
                  <a:cubicBezTo>
                    <a:pt x="934" y="1067"/>
                    <a:pt x="940" y="1048"/>
                    <a:pt x="950" y="1037"/>
                  </a:cubicBezTo>
                  <a:lnTo>
                    <a:pt x="950" y="1037"/>
                  </a:lnTo>
                  <a:cubicBezTo>
                    <a:pt x="951" y="1036"/>
                    <a:pt x="952" y="1035"/>
                    <a:pt x="953" y="1034"/>
                  </a:cubicBezTo>
                  <a:lnTo>
                    <a:pt x="953" y="1034"/>
                  </a:lnTo>
                  <a:cubicBezTo>
                    <a:pt x="956" y="1031"/>
                    <a:pt x="961" y="1029"/>
                    <a:pt x="966" y="1029"/>
                  </a:cubicBezTo>
                  <a:cubicBezTo>
                    <a:pt x="970" y="1029"/>
                    <a:pt x="975" y="1030"/>
                    <a:pt x="980" y="1033"/>
                  </a:cubicBezTo>
                  <a:lnTo>
                    <a:pt x="963" y="1007"/>
                  </a:lnTo>
                  <a:cubicBezTo>
                    <a:pt x="972" y="980"/>
                    <a:pt x="963" y="954"/>
                    <a:pt x="945" y="945"/>
                  </a:cubicBezTo>
                  <a:cubicBezTo>
                    <a:pt x="945" y="936"/>
                    <a:pt x="892" y="936"/>
                    <a:pt x="919" y="936"/>
                  </a:cubicBezTo>
                  <a:lnTo>
                    <a:pt x="874" y="901"/>
                  </a:lnTo>
                  <a:lnTo>
                    <a:pt x="883" y="892"/>
                  </a:lnTo>
                  <a:cubicBezTo>
                    <a:pt x="866" y="848"/>
                    <a:pt x="786" y="830"/>
                    <a:pt x="804" y="751"/>
                  </a:cubicBezTo>
                  <a:cubicBezTo>
                    <a:pt x="795" y="742"/>
                    <a:pt x="777" y="733"/>
                    <a:pt x="769" y="698"/>
                  </a:cubicBezTo>
                  <a:lnTo>
                    <a:pt x="786" y="680"/>
                  </a:lnTo>
                  <a:cubicBezTo>
                    <a:pt x="770" y="672"/>
                    <a:pt x="776" y="617"/>
                    <a:pt x="756" y="617"/>
                  </a:cubicBezTo>
                  <a:cubicBezTo>
                    <a:pt x="754" y="617"/>
                    <a:pt x="753" y="618"/>
                    <a:pt x="751" y="618"/>
                  </a:cubicBezTo>
                  <a:cubicBezTo>
                    <a:pt x="777" y="583"/>
                    <a:pt x="786" y="592"/>
                    <a:pt x="777" y="583"/>
                  </a:cubicBezTo>
                  <a:cubicBezTo>
                    <a:pt x="769" y="583"/>
                    <a:pt x="760" y="583"/>
                    <a:pt x="760" y="574"/>
                  </a:cubicBezTo>
                  <a:lnTo>
                    <a:pt x="716" y="574"/>
                  </a:lnTo>
                  <a:cubicBezTo>
                    <a:pt x="716" y="574"/>
                    <a:pt x="698" y="565"/>
                    <a:pt x="680" y="547"/>
                  </a:cubicBezTo>
                  <a:lnTo>
                    <a:pt x="636" y="547"/>
                  </a:lnTo>
                  <a:cubicBezTo>
                    <a:pt x="610" y="539"/>
                    <a:pt x="618" y="530"/>
                    <a:pt x="618" y="521"/>
                  </a:cubicBezTo>
                  <a:cubicBezTo>
                    <a:pt x="627" y="521"/>
                    <a:pt x="645" y="512"/>
                    <a:pt x="636" y="503"/>
                  </a:cubicBezTo>
                  <a:lnTo>
                    <a:pt x="636" y="503"/>
                  </a:lnTo>
                  <a:cubicBezTo>
                    <a:pt x="654" y="512"/>
                    <a:pt x="654" y="512"/>
                    <a:pt x="645" y="512"/>
                  </a:cubicBezTo>
                  <a:cubicBezTo>
                    <a:pt x="656" y="514"/>
                    <a:pt x="663" y="515"/>
                    <a:pt x="667" y="515"/>
                  </a:cubicBezTo>
                  <a:cubicBezTo>
                    <a:pt x="679" y="515"/>
                    <a:pt x="663" y="506"/>
                    <a:pt x="636" y="486"/>
                  </a:cubicBezTo>
                  <a:cubicBezTo>
                    <a:pt x="616" y="472"/>
                    <a:pt x="585" y="453"/>
                    <a:pt x="592" y="453"/>
                  </a:cubicBezTo>
                  <a:lnTo>
                    <a:pt x="592" y="453"/>
                  </a:lnTo>
                  <a:cubicBezTo>
                    <a:pt x="594" y="453"/>
                    <a:pt x="599" y="455"/>
                    <a:pt x="610" y="459"/>
                  </a:cubicBezTo>
                  <a:cubicBezTo>
                    <a:pt x="601" y="450"/>
                    <a:pt x="592" y="441"/>
                    <a:pt x="592" y="441"/>
                  </a:cubicBezTo>
                  <a:lnTo>
                    <a:pt x="592" y="441"/>
                  </a:lnTo>
                  <a:cubicBezTo>
                    <a:pt x="592" y="441"/>
                    <a:pt x="601" y="442"/>
                    <a:pt x="610" y="450"/>
                  </a:cubicBezTo>
                  <a:lnTo>
                    <a:pt x="618" y="450"/>
                  </a:lnTo>
                  <a:cubicBezTo>
                    <a:pt x="618" y="450"/>
                    <a:pt x="618" y="450"/>
                    <a:pt x="610" y="441"/>
                  </a:cubicBezTo>
                  <a:lnTo>
                    <a:pt x="610" y="441"/>
                  </a:lnTo>
                  <a:lnTo>
                    <a:pt x="671" y="477"/>
                  </a:lnTo>
                  <a:cubicBezTo>
                    <a:pt x="675" y="478"/>
                    <a:pt x="677" y="479"/>
                    <a:pt x="678" y="479"/>
                  </a:cubicBezTo>
                  <a:cubicBezTo>
                    <a:pt x="684" y="479"/>
                    <a:pt x="640" y="456"/>
                    <a:pt x="610" y="433"/>
                  </a:cubicBezTo>
                  <a:cubicBezTo>
                    <a:pt x="601" y="424"/>
                    <a:pt x="592" y="415"/>
                    <a:pt x="583" y="406"/>
                  </a:cubicBezTo>
                  <a:lnTo>
                    <a:pt x="583" y="406"/>
                  </a:lnTo>
                  <a:cubicBezTo>
                    <a:pt x="611" y="423"/>
                    <a:pt x="621" y="429"/>
                    <a:pt x="625" y="429"/>
                  </a:cubicBezTo>
                  <a:cubicBezTo>
                    <a:pt x="627" y="429"/>
                    <a:pt x="627" y="427"/>
                    <a:pt x="627" y="424"/>
                  </a:cubicBezTo>
                  <a:cubicBezTo>
                    <a:pt x="624" y="424"/>
                    <a:pt x="623" y="423"/>
                    <a:pt x="625" y="423"/>
                  </a:cubicBezTo>
                  <a:lnTo>
                    <a:pt x="625" y="423"/>
                  </a:lnTo>
                  <a:cubicBezTo>
                    <a:pt x="627" y="423"/>
                    <a:pt x="639" y="427"/>
                    <a:pt x="663" y="450"/>
                  </a:cubicBezTo>
                  <a:cubicBezTo>
                    <a:pt x="639" y="419"/>
                    <a:pt x="664" y="422"/>
                    <a:pt x="633" y="380"/>
                  </a:cubicBezTo>
                  <a:lnTo>
                    <a:pt x="633" y="380"/>
                  </a:lnTo>
                  <a:cubicBezTo>
                    <a:pt x="639" y="381"/>
                    <a:pt x="644" y="382"/>
                    <a:pt x="647" y="382"/>
                  </a:cubicBezTo>
                  <a:cubicBezTo>
                    <a:pt x="652" y="382"/>
                    <a:pt x="654" y="380"/>
                    <a:pt x="654" y="371"/>
                  </a:cubicBezTo>
                  <a:lnTo>
                    <a:pt x="689" y="415"/>
                  </a:lnTo>
                  <a:cubicBezTo>
                    <a:pt x="680" y="397"/>
                    <a:pt x="671" y="380"/>
                    <a:pt x="671" y="353"/>
                  </a:cubicBezTo>
                  <a:lnTo>
                    <a:pt x="671" y="353"/>
                  </a:lnTo>
                  <a:cubicBezTo>
                    <a:pt x="707" y="389"/>
                    <a:pt x="716" y="397"/>
                    <a:pt x="724" y="433"/>
                  </a:cubicBezTo>
                  <a:cubicBezTo>
                    <a:pt x="724" y="406"/>
                    <a:pt x="724" y="406"/>
                    <a:pt x="733" y="397"/>
                  </a:cubicBezTo>
                  <a:cubicBezTo>
                    <a:pt x="733" y="389"/>
                    <a:pt x="733" y="389"/>
                    <a:pt x="742" y="362"/>
                  </a:cubicBezTo>
                  <a:lnTo>
                    <a:pt x="751" y="389"/>
                  </a:lnTo>
                  <a:cubicBezTo>
                    <a:pt x="758" y="389"/>
                    <a:pt x="759" y="366"/>
                    <a:pt x="769" y="366"/>
                  </a:cubicBezTo>
                  <a:cubicBezTo>
                    <a:pt x="771" y="366"/>
                    <a:pt x="774" y="367"/>
                    <a:pt x="777" y="371"/>
                  </a:cubicBezTo>
                  <a:cubicBezTo>
                    <a:pt x="795" y="406"/>
                    <a:pt x="804" y="406"/>
                    <a:pt x="866" y="406"/>
                  </a:cubicBezTo>
                  <a:cubicBezTo>
                    <a:pt x="910" y="406"/>
                    <a:pt x="963" y="406"/>
                    <a:pt x="1007" y="433"/>
                  </a:cubicBezTo>
                  <a:cubicBezTo>
                    <a:pt x="1002" y="409"/>
                    <a:pt x="1003" y="401"/>
                    <a:pt x="1007" y="401"/>
                  </a:cubicBezTo>
                  <a:cubicBezTo>
                    <a:pt x="1015" y="401"/>
                    <a:pt x="1033" y="428"/>
                    <a:pt x="1043" y="428"/>
                  </a:cubicBezTo>
                  <a:cubicBezTo>
                    <a:pt x="1048" y="428"/>
                    <a:pt x="1051" y="422"/>
                    <a:pt x="1051" y="406"/>
                  </a:cubicBezTo>
                  <a:cubicBezTo>
                    <a:pt x="1060" y="424"/>
                    <a:pt x="1069" y="441"/>
                    <a:pt x="1051" y="459"/>
                  </a:cubicBezTo>
                  <a:cubicBezTo>
                    <a:pt x="1061" y="453"/>
                    <a:pt x="1070" y="451"/>
                    <a:pt x="1079" y="451"/>
                  </a:cubicBezTo>
                  <a:cubicBezTo>
                    <a:pt x="1094" y="451"/>
                    <a:pt x="1106" y="457"/>
                    <a:pt x="1118" y="457"/>
                  </a:cubicBezTo>
                  <a:cubicBezTo>
                    <a:pt x="1129" y="457"/>
                    <a:pt x="1138" y="452"/>
                    <a:pt x="1148" y="433"/>
                  </a:cubicBezTo>
                  <a:lnTo>
                    <a:pt x="1148" y="433"/>
                  </a:lnTo>
                  <a:cubicBezTo>
                    <a:pt x="1157" y="450"/>
                    <a:pt x="1139" y="459"/>
                    <a:pt x="1148" y="477"/>
                  </a:cubicBezTo>
                  <a:cubicBezTo>
                    <a:pt x="1148" y="471"/>
                    <a:pt x="1153" y="464"/>
                    <a:pt x="1158" y="464"/>
                  </a:cubicBezTo>
                  <a:cubicBezTo>
                    <a:pt x="1161" y="464"/>
                    <a:pt x="1163" y="465"/>
                    <a:pt x="1166" y="468"/>
                  </a:cubicBezTo>
                  <a:cubicBezTo>
                    <a:pt x="1166" y="477"/>
                    <a:pt x="1157" y="486"/>
                    <a:pt x="1148" y="494"/>
                  </a:cubicBezTo>
                  <a:cubicBezTo>
                    <a:pt x="1192" y="494"/>
                    <a:pt x="1201" y="424"/>
                    <a:pt x="1201" y="371"/>
                  </a:cubicBezTo>
                  <a:cubicBezTo>
                    <a:pt x="1212" y="381"/>
                    <a:pt x="1219" y="386"/>
                    <a:pt x="1226" y="386"/>
                  </a:cubicBezTo>
                  <a:cubicBezTo>
                    <a:pt x="1236" y="386"/>
                    <a:pt x="1243" y="375"/>
                    <a:pt x="1254" y="353"/>
                  </a:cubicBezTo>
                  <a:lnTo>
                    <a:pt x="1254" y="353"/>
                  </a:lnTo>
                  <a:cubicBezTo>
                    <a:pt x="1263" y="371"/>
                    <a:pt x="1272" y="397"/>
                    <a:pt x="1245" y="397"/>
                  </a:cubicBezTo>
                  <a:cubicBezTo>
                    <a:pt x="1255" y="402"/>
                    <a:pt x="1282" y="412"/>
                    <a:pt x="1305" y="412"/>
                  </a:cubicBezTo>
                  <a:cubicBezTo>
                    <a:pt x="1325" y="412"/>
                    <a:pt x="1342" y="404"/>
                    <a:pt x="1342" y="380"/>
                  </a:cubicBezTo>
                  <a:cubicBezTo>
                    <a:pt x="1346" y="387"/>
                    <a:pt x="1351" y="390"/>
                    <a:pt x="1356" y="390"/>
                  </a:cubicBezTo>
                  <a:cubicBezTo>
                    <a:pt x="1363" y="390"/>
                    <a:pt x="1369" y="385"/>
                    <a:pt x="1369" y="380"/>
                  </a:cubicBezTo>
                  <a:cubicBezTo>
                    <a:pt x="1392" y="380"/>
                    <a:pt x="1404" y="384"/>
                    <a:pt x="1420" y="384"/>
                  </a:cubicBezTo>
                  <a:cubicBezTo>
                    <a:pt x="1428" y="384"/>
                    <a:pt x="1437" y="383"/>
                    <a:pt x="1448" y="380"/>
                  </a:cubicBezTo>
                  <a:lnTo>
                    <a:pt x="1431" y="371"/>
                  </a:lnTo>
                  <a:cubicBezTo>
                    <a:pt x="1438" y="350"/>
                    <a:pt x="1445" y="344"/>
                    <a:pt x="1452" y="344"/>
                  </a:cubicBezTo>
                  <a:cubicBezTo>
                    <a:pt x="1462" y="344"/>
                    <a:pt x="1472" y="354"/>
                    <a:pt x="1485" y="354"/>
                  </a:cubicBezTo>
                  <a:cubicBezTo>
                    <a:pt x="1488" y="354"/>
                    <a:pt x="1490" y="354"/>
                    <a:pt x="1493" y="353"/>
                  </a:cubicBezTo>
                  <a:lnTo>
                    <a:pt x="1493" y="362"/>
                  </a:lnTo>
                  <a:cubicBezTo>
                    <a:pt x="1508" y="371"/>
                    <a:pt x="1517" y="374"/>
                    <a:pt x="1524" y="374"/>
                  </a:cubicBezTo>
                  <a:cubicBezTo>
                    <a:pt x="1534" y="374"/>
                    <a:pt x="1536" y="366"/>
                    <a:pt x="1544" y="366"/>
                  </a:cubicBezTo>
                  <a:cubicBezTo>
                    <a:pt x="1550" y="366"/>
                    <a:pt x="1560" y="371"/>
                    <a:pt x="1581" y="389"/>
                  </a:cubicBezTo>
                  <a:lnTo>
                    <a:pt x="1581" y="353"/>
                  </a:lnTo>
                  <a:cubicBezTo>
                    <a:pt x="1581" y="333"/>
                    <a:pt x="1584" y="326"/>
                    <a:pt x="1590" y="326"/>
                  </a:cubicBezTo>
                  <a:cubicBezTo>
                    <a:pt x="1604" y="326"/>
                    <a:pt x="1633" y="375"/>
                    <a:pt x="1658" y="375"/>
                  </a:cubicBezTo>
                  <a:cubicBezTo>
                    <a:pt x="1662" y="375"/>
                    <a:pt x="1666" y="374"/>
                    <a:pt x="1669" y="371"/>
                  </a:cubicBezTo>
                  <a:lnTo>
                    <a:pt x="1660" y="344"/>
                  </a:lnTo>
                  <a:cubicBezTo>
                    <a:pt x="1662" y="342"/>
                    <a:pt x="1664" y="341"/>
                    <a:pt x="1666" y="341"/>
                  </a:cubicBezTo>
                  <a:cubicBezTo>
                    <a:pt x="1684" y="341"/>
                    <a:pt x="1715" y="451"/>
                    <a:pt x="1731" y="459"/>
                  </a:cubicBezTo>
                  <a:cubicBezTo>
                    <a:pt x="1740" y="468"/>
                    <a:pt x="1722" y="468"/>
                    <a:pt x="1722" y="477"/>
                  </a:cubicBezTo>
                  <a:cubicBezTo>
                    <a:pt x="1733" y="485"/>
                    <a:pt x="1739" y="489"/>
                    <a:pt x="1743" y="489"/>
                  </a:cubicBezTo>
                  <a:cubicBezTo>
                    <a:pt x="1758" y="489"/>
                    <a:pt x="1731" y="429"/>
                    <a:pt x="1766" y="415"/>
                  </a:cubicBezTo>
                  <a:lnTo>
                    <a:pt x="1766" y="415"/>
                  </a:lnTo>
                  <a:cubicBezTo>
                    <a:pt x="1775" y="441"/>
                    <a:pt x="1757" y="486"/>
                    <a:pt x="1784" y="486"/>
                  </a:cubicBezTo>
                  <a:cubicBezTo>
                    <a:pt x="1785" y="487"/>
                    <a:pt x="1786" y="488"/>
                    <a:pt x="1787" y="488"/>
                  </a:cubicBezTo>
                  <a:cubicBezTo>
                    <a:pt x="1800" y="488"/>
                    <a:pt x="1837" y="439"/>
                    <a:pt x="1872" y="439"/>
                  </a:cubicBezTo>
                  <a:cubicBezTo>
                    <a:pt x="1881" y="439"/>
                    <a:pt x="1890" y="442"/>
                    <a:pt x="1899" y="450"/>
                  </a:cubicBezTo>
                  <a:cubicBezTo>
                    <a:pt x="1890" y="433"/>
                    <a:pt x="1881" y="415"/>
                    <a:pt x="1899" y="397"/>
                  </a:cubicBezTo>
                  <a:cubicBezTo>
                    <a:pt x="1918" y="397"/>
                    <a:pt x="1946" y="439"/>
                    <a:pt x="1970" y="439"/>
                  </a:cubicBezTo>
                  <a:cubicBezTo>
                    <a:pt x="1980" y="439"/>
                    <a:pt x="1988" y="432"/>
                    <a:pt x="1996" y="415"/>
                  </a:cubicBezTo>
                  <a:cubicBezTo>
                    <a:pt x="2005" y="415"/>
                    <a:pt x="2005" y="424"/>
                    <a:pt x="2005" y="433"/>
                  </a:cubicBezTo>
                  <a:cubicBezTo>
                    <a:pt x="2022" y="415"/>
                    <a:pt x="2075" y="406"/>
                    <a:pt x="2084" y="371"/>
                  </a:cubicBezTo>
                  <a:cubicBezTo>
                    <a:pt x="2089" y="404"/>
                    <a:pt x="2093" y="414"/>
                    <a:pt x="2101" y="414"/>
                  </a:cubicBezTo>
                  <a:cubicBezTo>
                    <a:pt x="2107" y="414"/>
                    <a:pt x="2116" y="406"/>
                    <a:pt x="2128" y="397"/>
                  </a:cubicBezTo>
                  <a:cubicBezTo>
                    <a:pt x="2136" y="390"/>
                    <a:pt x="2147" y="384"/>
                    <a:pt x="2155" y="384"/>
                  </a:cubicBezTo>
                  <a:cubicBezTo>
                    <a:pt x="2165" y="384"/>
                    <a:pt x="2170" y="394"/>
                    <a:pt x="2155" y="424"/>
                  </a:cubicBezTo>
                  <a:lnTo>
                    <a:pt x="2190" y="415"/>
                  </a:lnTo>
                  <a:lnTo>
                    <a:pt x="2181" y="433"/>
                  </a:lnTo>
                  <a:cubicBezTo>
                    <a:pt x="2190" y="433"/>
                    <a:pt x="2225" y="406"/>
                    <a:pt x="2261" y="380"/>
                  </a:cubicBezTo>
                  <a:lnTo>
                    <a:pt x="2261" y="380"/>
                  </a:lnTo>
                  <a:cubicBezTo>
                    <a:pt x="2261" y="389"/>
                    <a:pt x="2243" y="397"/>
                    <a:pt x="2234" y="406"/>
                  </a:cubicBezTo>
                  <a:cubicBezTo>
                    <a:pt x="2241" y="416"/>
                    <a:pt x="2244" y="421"/>
                    <a:pt x="2250" y="421"/>
                  </a:cubicBezTo>
                  <a:cubicBezTo>
                    <a:pt x="2262" y="421"/>
                    <a:pt x="2284" y="405"/>
                    <a:pt x="2358" y="371"/>
                  </a:cubicBezTo>
                  <a:lnTo>
                    <a:pt x="2358" y="371"/>
                  </a:lnTo>
                  <a:lnTo>
                    <a:pt x="2314" y="406"/>
                  </a:lnTo>
                  <a:cubicBezTo>
                    <a:pt x="2319" y="403"/>
                    <a:pt x="2322" y="401"/>
                    <a:pt x="2323" y="401"/>
                  </a:cubicBezTo>
                  <a:lnTo>
                    <a:pt x="2323" y="401"/>
                  </a:lnTo>
                  <a:cubicBezTo>
                    <a:pt x="2328" y="401"/>
                    <a:pt x="2308" y="426"/>
                    <a:pt x="2323" y="433"/>
                  </a:cubicBezTo>
                  <a:cubicBezTo>
                    <a:pt x="2314" y="441"/>
                    <a:pt x="2314" y="441"/>
                    <a:pt x="2331" y="441"/>
                  </a:cubicBezTo>
                  <a:cubicBezTo>
                    <a:pt x="2323" y="441"/>
                    <a:pt x="2314" y="450"/>
                    <a:pt x="2305" y="450"/>
                  </a:cubicBezTo>
                  <a:cubicBezTo>
                    <a:pt x="2331" y="450"/>
                    <a:pt x="2278" y="486"/>
                    <a:pt x="2252" y="503"/>
                  </a:cubicBezTo>
                  <a:cubicBezTo>
                    <a:pt x="2236" y="514"/>
                    <a:pt x="2226" y="522"/>
                    <a:pt x="2242" y="522"/>
                  </a:cubicBezTo>
                  <a:cubicBezTo>
                    <a:pt x="2252" y="522"/>
                    <a:pt x="2271" y="519"/>
                    <a:pt x="2305" y="512"/>
                  </a:cubicBezTo>
                  <a:cubicBezTo>
                    <a:pt x="2314" y="521"/>
                    <a:pt x="2323" y="530"/>
                    <a:pt x="2331" y="530"/>
                  </a:cubicBezTo>
                  <a:cubicBezTo>
                    <a:pt x="2349" y="512"/>
                    <a:pt x="2367" y="512"/>
                    <a:pt x="2384" y="512"/>
                  </a:cubicBezTo>
                  <a:cubicBezTo>
                    <a:pt x="2393" y="512"/>
                    <a:pt x="2402" y="514"/>
                    <a:pt x="2412" y="514"/>
                  </a:cubicBezTo>
                  <a:cubicBezTo>
                    <a:pt x="2422" y="514"/>
                    <a:pt x="2433" y="512"/>
                    <a:pt x="2446" y="503"/>
                  </a:cubicBezTo>
                  <a:lnTo>
                    <a:pt x="2446" y="503"/>
                  </a:lnTo>
                  <a:cubicBezTo>
                    <a:pt x="2439" y="518"/>
                    <a:pt x="2391" y="543"/>
                    <a:pt x="2374" y="543"/>
                  </a:cubicBezTo>
                  <a:cubicBezTo>
                    <a:pt x="2369" y="543"/>
                    <a:pt x="2367" y="542"/>
                    <a:pt x="2367" y="539"/>
                  </a:cubicBezTo>
                  <a:lnTo>
                    <a:pt x="2376" y="530"/>
                  </a:lnTo>
                  <a:lnTo>
                    <a:pt x="2376" y="530"/>
                  </a:lnTo>
                  <a:cubicBezTo>
                    <a:pt x="2303" y="538"/>
                    <a:pt x="2319" y="575"/>
                    <a:pt x="2282" y="575"/>
                  </a:cubicBezTo>
                  <a:cubicBezTo>
                    <a:pt x="2278" y="575"/>
                    <a:pt x="2274" y="575"/>
                    <a:pt x="2270" y="574"/>
                  </a:cubicBezTo>
                  <a:cubicBezTo>
                    <a:pt x="2261" y="592"/>
                    <a:pt x="2252" y="609"/>
                    <a:pt x="2243" y="618"/>
                  </a:cubicBezTo>
                  <a:cubicBezTo>
                    <a:pt x="2234" y="627"/>
                    <a:pt x="2225" y="627"/>
                    <a:pt x="2225" y="636"/>
                  </a:cubicBezTo>
                  <a:cubicBezTo>
                    <a:pt x="2217" y="636"/>
                    <a:pt x="2217" y="645"/>
                    <a:pt x="2217" y="645"/>
                  </a:cubicBezTo>
                  <a:lnTo>
                    <a:pt x="2199" y="662"/>
                  </a:lnTo>
                  <a:cubicBezTo>
                    <a:pt x="2164" y="706"/>
                    <a:pt x="2128" y="751"/>
                    <a:pt x="2102" y="795"/>
                  </a:cubicBezTo>
                  <a:lnTo>
                    <a:pt x="2155" y="812"/>
                  </a:lnTo>
                  <a:lnTo>
                    <a:pt x="2137" y="839"/>
                  </a:lnTo>
                  <a:cubicBezTo>
                    <a:pt x="2119" y="839"/>
                    <a:pt x="2093" y="830"/>
                    <a:pt x="2102" y="812"/>
                  </a:cubicBezTo>
                  <a:cubicBezTo>
                    <a:pt x="2100" y="812"/>
                    <a:pt x="2098" y="811"/>
                    <a:pt x="2097" y="811"/>
                  </a:cubicBezTo>
                  <a:cubicBezTo>
                    <a:pt x="2079" y="811"/>
                    <a:pt x="2102" y="857"/>
                    <a:pt x="2111" y="865"/>
                  </a:cubicBezTo>
                  <a:cubicBezTo>
                    <a:pt x="2103" y="871"/>
                    <a:pt x="2097" y="874"/>
                    <a:pt x="2092" y="874"/>
                  </a:cubicBezTo>
                  <a:cubicBezTo>
                    <a:pt x="2069" y="874"/>
                    <a:pt x="2066" y="828"/>
                    <a:pt x="2060" y="828"/>
                  </a:cubicBezTo>
                  <a:cubicBezTo>
                    <a:pt x="2059" y="828"/>
                    <a:pt x="2058" y="828"/>
                    <a:pt x="2058" y="830"/>
                  </a:cubicBezTo>
                  <a:lnTo>
                    <a:pt x="2049" y="848"/>
                  </a:lnTo>
                  <a:lnTo>
                    <a:pt x="2058" y="848"/>
                  </a:lnTo>
                  <a:cubicBezTo>
                    <a:pt x="2066" y="874"/>
                    <a:pt x="2093" y="892"/>
                    <a:pt x="2075" y="918"/>
                  </a:cubicBezTo>
                  <a:cubicBezTo>
                    <a:pt x="2070" y="920"/>
                    <a:pt x="2065" y="921"/>
                    <a:pt x="2061" y="921"/>
                  </a:cubicBezTo>
                  <a:cubicBezTo>
                    <a:pt x="2045" y="921"/>
                    <a:pt x="2038" y="909"/>
                    <a:pt x="2031" y="909"/>
                  </a:cubicBezTo>
                  <a:cubicBezTo>
                    <a:pt x="2031" y="909"/>
                    <a:pt x="2022" y="909"/>
                    <a:pt x="2022" y="918"/>
                  </a:cubicBezTo>
                  <a:lnTo>
                    <a:pt x="1996" y="962"/>
                  </a:lnTo>
                  <a:lnTo>
                    <a:pt x="2040" y="962"/>
                  </a:lnTo>
                  <a:cubicBezTo>
                    <a:pt x="2048" y="995"/>
                    <a:pt x="2026" y="1005"/>
                    <a:pt x="2064" y="1006"/>
                  </a:cubicBezTo>
                  <a:lnTo>
                    <a:pt x="2064" y="1006"/>
                  </a:lnTo>
                  <a:cubicBezTo>
                    <a:pt x="1992" y="1012"/>
                    <a:pt x="1959" y="1148"/>
                    <a:pt x="1934" y="1148"/>
                  </a:cubicBezTo>
                  <a:cubicBezTo>
                    <a:pt x="1943" y="1192"/>
                    <a:pt x="1934" y="1219"/>
                    <a:pt x="1908" y="1245"/>
                  </a:cubicBezTo>
                  <a:cubicBezTo>
                    <a:pt x="1925" y="1245"/>
                    <a:pt x="1969" y="1263"/>
                    <a:pt x="1943" y="1289"/>
                  </a:cubicBezTo>
                  <a:cubicBezTo>
                    <a:pt x="1922" y="1273"/>
                    <a:pt x="1907" y="1267"/>
                    <a:pt x="1896" y="1267"/>
                  </a:cubicBezTo>
                  <a:cubicBezTo>
                    <a:pt x="1870" y="1267"/>
                    <a:pt x="1862" y="1300"/>
                    <a:pt x="1822" y="1300"/>
                  </a:cubicBezTo>
                  <a:cubicBezTo>
                    <a:pt x="1819" y="1300"/>
                    <a:pt x="1816" y="1300"/>
                    <a:pt x="1813" y="1300"/>
                  </a:cubicBezTo>
                  <a:lnTo>
                    <a:pt x="1813" y="1300"/>
                  </a:lnTo>
                  <a:cubicBezTo>
                    <a:pt x="1841" y="1312"/>
                    <a:pt x="1782" y="1378"/>
                    <a:pt x="1846" y="1386"/>
                  </a:cubicBezTo>
                  <a:cubicBezTo>
                    <a:pt x="1842" y="1390"/>
                    <a:pt x="1839" y="1391"/>
                    <a:pt x="1835" y="1391"/>
                  </a:cubicBezTo>
                  <a:cubicBezTo>
                    <a:pt x="1821" y="1391"/>
                    <a:pt x="1805" y="1369"/>
                    <a:pt x="1784" y="1369"/>
                  </a:cubicBezTo>
                  <a:cubicBezTo>
                    <a:pt x="1784" y="1439"/>
                    <a:pt x="1696" y="1475"/>
                    <a:pt x="1669" y="1545"/>
                  </a:cubicBezTo>
                  <a:cubicBezTo>
                    <a:pt x="1678" y="1554"/>
                    <a:pt x="1704" y="1554"/>
                    <a:pt x="1713" y="1572"/>
                  </a:cubicBezTo>
                  <a:lnTo>
                    <a:pt x="1634" y="1572"/>
                  </a:lnTo>
                  <a:cubicBezTo>
                    <a:pt x="1634" y="1589"/>
                    <a:pt x="1696" y="1625"/>
                    <a:pt x="1643" y="1625"/>
                  </a:cubicBezTo>
                  <a:cubicBezTo>
                    <a:pt x="1651" y="1625"/>
                    <a:pt x="1669" y="1634"/>
                    <a:pt x="1669" y="1642"/>
                  </a:cubicBezTo>
                  <a:cubicBezTo>
                    <a:pt x="1537" y="1739"/>
                    <a:pt x="1563" y="1925"/>
                    <a:pt x="1387" y="1996"/>
                  </a:cubicBezTo>
                  <a:cubicBezTo>
                    <a:pt x="1422" y="1996"/>
                    <a:pt x="1413" y="2004"/>
                    <a:pt x="1404" y="2022"/>
                  </a:cubicBezTo>
                  <a:cubicBezTo>
                    <a:pt x="1406" y="2021"/>
                    <a:pt x="1407" y="2020"/>
                    <a:pt x="1409" y="2020"/>
                  </a:cubicBezTo>
                  <a:cubicBezTo>
                    <a:pt x="1418" y="2020"/>
                    <a:pt x="1433" y="2040"/>
                    <a:pt x="1448" y="2040"/>
                  </a:cubicBezTo>
                  <a:lnTo>
                    <a:pt x="1378" y="2075"/>
                  </a:lnTo>
                  <a:cubicBezTo>
                    <a:pt x="1413" y="2110"/>
                    <a:pt x="1342" y="2137"/>
                    <a:pt x="1387" y="2163"/>
                  </a:cubicBezTo>
                  <a:lnTo>
                    <a:pt x="1387" y="2146"/>
                  </a:lnTo>
                  <a:cubicBezTo>
                    <a:pt x="1422" y="2190"/>
                    <a:pt x="1510" y="2172"/>
                    <a:pt x="1572" y="2207"/>
                  </a:cubicBezTo>
                  <a:cubicBezTo>
                    <a:pt x="1528" y="2154"/>
                    <a:pt x="1687" y="2190"/>
                    <a:pt x="1634" y="2101"/>
                  </a:cubicBezTo>
                  <a:cubicBezTo>
                    <a:pt x="1651" y="2101"/>
                    <a:pt x="1651" y="2119"/>
                    <a:pt x="1669" y="2128"/>
                  </a:cubicBezTo>
                  <a:cubicBezTo>
                    <a:pt x="1651" y="2101"/>
                    <a:pt x="1651" y="2084"/>
                    <a:pt x="1678" y="2066"/>
                  </a:cubicBezTo>
                  <a:lnTo>
                    <a:pt x="1678" y="2075"/>
                  </a:lnTo>
                  <a:cubicBezTo>
                    <a:pt x="1713" y="2004"/>
                    <a:pt x="1757" y="1987"/>
                    <a:pt x="1819" y="1925"/>
                  </a:cubicBezTo>
                  <a:lnTo>
                    <a:pt x="1784" y="1916"/>
                  </a:lnTo>
                  <a:cubicBezTo>
                    <a:pt x="1793" y="1898"/>
                    <a:pt x="1810" y="1898"/>
                    <a:pt x="1819" y="1898"/>
                  </a:cubicBezTo>
                  <a:cubicBezTo>
                    <a:pt x="1812" y="1889"/>
                    <a:pt x="1806" y="1886"/>
                    <a:pt x="1802" y="1886"/>
                  </a:cubicBezTo>
                  <a:cubicBezTo>
                    <a:pt x="1790" y="1886"/>
                    <a:pt x="1785" y="1911"/>
                    <a:pt x="1770" y="1911"/>
                  </a:cubicBezTo>
                  <a:cubicBezTo>
                    <a:pt x="1765" y="1911"/>
                    <a:pt x="1758" y="1908"/>
                    <a:pt x="1749" y="1898"/>
                  </a:cubicBezTo>
                  <a:lnTo>
                    <a:pt x="1749" y="1898"/>
                  </a:lnTo>
                  <a:cubicBezTo>
                    <a:pt x="1751" y="1899"/>
                    <a:pt x="1754" y="1899"/>
                    <a:pt x="1757" y="1899"/>
                  </a:cubicBezTo>
                  <a:cubicBezTo>
                    <a:pt x="1820" y="1899"/>
                    <a:pt x="1822" y="1806"/>
                    <a:pt x="1878" y="1806"/>
                  </a:cubicBezTo>
                  <a:cubicBezTo>
                    <a:pt x="1884" y="1806"/>
                    <a:pt x="1891" y="1808"/>
                    <a:pt x="1899" y="1810"/>
                  </a:cubicBezTo>
                  <a:cubicBezTo>
                    <a:pt x="1908" y="1784"/>
                    <a:pt x="1855" y="1792"/>
                    <a:pt x="1872" y="1775"/>
                  </a:cubicBezTo>
                  <a:lnTo>
                    <a:pt x="1899" y="1775"/>
                  </a:lnTo>
                  <a:lnTo>
                    <a:pt x="1872" y="1757"/>
                  </a:lnTo>
                  <a:cubicBezTo>
                    <a:pt x="1880" y="1750"/>
                    <a:pt x="1889" y="1747"/>
                    <a:pt x="1898" y="1747"/>
                  </a:cubicBezTo>
                  <a:cubicBezTo>
                    <a:pt x="1911" y="1747"/>
                    <a:pt x="1924" y="1752"/>
                    <a:pt x="1934" y="1757"/>
                  </a:cubicBezTo>
                  <a:cubicBezTo>
                    <a:pt x="1925" y="1757"/>
                    <a:pt x="1934" y="1766"/>
                    <a:pt x="1925" y="1775"/>
                  </a:cubicBezTo>
                  <a:cubicBezTo>
                    <a:pt x="1959" y="1766"/>
                    <a:pt x="1952" y="1718"/>
                    <a:pt x="1967" y="1706"/>
                  </a:cubicBezTo>
                  <a:lnTo>
                    <a:pt x="1967" y="1706"/>
                  </a:lnTo>
                  <a:lnTo>
                    <a:pt x="1943" y="1722"/>
                  </a:lnTo>
                  <a:cubicBezTo>
                    <a:pt x="1961" y="1642"/>
                    <a:pt x="2040" y="1581"/>
                    <a:pt x="2031" y="1492"/>
                  </a:cubicBezTo>
                  <a:lnTo>
                    <a:pt x="2014" y="1483"/>
                  </a:lnTo>
                  <a:cubicBezTo>
                    <a:pt x="2022" y="1422"/>
                    <a:pt x="2058" y="1457"/>
                    <a:pt x="2075" y="1395"/>
                  </a:cubicBezTo>
                  <a:cubicBezTo>
                    <a:pt x="2066" y="1377"/>
                    <a:pt x="2075" y="1360"/>
                    <a:pt x="2084" y="1342"/>
                  </a:cubicBezTo>
                  <a:cubicBezTo>
                    <a:pt x="2089" y="1355"/>
                    <a:pt x="2100" y="1355"/>
                    <a:pt x="2111" y="1355"/>
                  </a:cubicBezTo>
                  <a:cubicBezTo>
                    <a:pt x="2122" y="1355"/>
                    <a:pt x="2133" y="1355"/>
                    <a:pt x="2137" y="1369"/>
                  </a:cubicBezTo>
                  <a:cubicBezTo>
                    <a:pt x="2137" y="1298"/>
                    <a:pt x="2128" y="1324"/>
                    <a:pt x="2102" y="1263"/>
                  </a:cubicBezTo>
                  <a:lnTo>
                    <a:pt x="2128" y="1263"/>
                  </a:lnTo>
                  <a:cubicBezTo>
                    <a:pt x="2111" y="1245"/>
                    <a:pt x="2102" y="1236"/>
                    <a:pt x="2111" y="1201"/>
                  </a:cubicBezTo>
                  <a:lnTo>
                    <a:pt x="2111" y="1201"/>
                  </a:lnTo>
                  <a:cubicBezTo>
                    <a:pt x="2119" y="1236"/>
                    <a:pt x="2155" y="1210"/>
                    <a:pt x="2172" y="1245"/>
                  </a:cubicBezTo>
                  <a:cubicBezTo>
                    <a:pt x="2245" y="1221"/>
                    <a:pt x="2178" y="1146"/>
                    <a:pt x="2239" y="1146"/>
                  </a:cubicBezTo>
                  <a:cubicBezTo>
                    <a:pt x="2245" y="1146"/>
                    <a:pt x="2252" y="1146"/>
                    <a:pt x="2261" y="1148"/>
                  </a:cubicBezTo>
                  <a:cubicBezTo>
                    <a:pt x="2247" y="1131"/>
                    <a:pt x="2235" y="1126"/>
                    <a:pt x="2226" y="1126"/>
                  </a:cubicBezTo>
                  <a:cubicBezTo>
                    <a:pt x="2203" y="1126"/>
                    <a:pt x="2193" y="1159"/>
                    <a:pt x="2191" y="1159"/>
                  </a:cubicBezTo>
                  <a:cubicBezTo>
                    <a:pt x="2190" y="1159"/>
                    <a:pt x="2190" y="1158"/>
                    <a:pt x="2190" y="1157"/>
                  </a:cubicBezTo>
                  <a:cubicBezTo>
                    <a:pt x="2155" y="1157"/>
                    <a:pt x="2155" y="1104"/>
                    <a:pt x="2164" y="1095"/>
                  </a:cubicBezTo>
                  <a:cubicBezTo>
                    <a:pt x="2168" y="1090"/>
                    <a:pt x="2177" y="1089"/>
                    <a:pt x="2188" y="1089"/>
                  </a:cubicBezTo>
                  <a:cubicBezTo>
                    <a:pt x="2199" y="1089"/>
                    <a:pt x="2213" y="1090"/>
                    <a:pt x="2227" y="1090"/>
                  </a:cubicBezTo>
                  <a:cubicBezTo>
                    <a:pt x="2254" y="1090"/>
                    <a:pt x="2283" y="1086"/>
                    <a:pt x="2296" y="1060"/>
                  </a:cubicBezTo>
                  <a:cubicBezTo>
                    <a:pt x="2296" y="1068"/>
                    <a:pt x="2296" y="1068"/>
                    <a:pt x="2296" y="1077"/>
                  </a:cubicBezTo>
                  <a:cubicBezTo>
                    <a:pt x="2323" y="1068"/>
                    <a:pt x="2287" y="1024"/>
                    <a:pt x="2331" y="1024"/>
                  </a:cubicBezTo>
                  <a:cubicBezTo>
                    <a:pt x="2296" y="989"/>
                    <a:pt x="2349" y="998"/>
                    <a:pt x="2296" y="962"/>
                  </a:cubicBezTo>
                  <a:lnTo>
                    <a:pt x="2287" y="1015"/>
                  </a:lnTo>
                  <a:cubicBezTo>
                    <a:pt x="2287" y="980"/>
                    <a:pt x="2243" y="927"/>
                    <a:pt x="2296" y="901"/>
                  </a:cubicBezTo>
                  <a:cubicBezTo>
                    <a:pt x="2305" y="909"/>
                    <a:pt x="2305" y="927"/>
                    <a:pt x="2314" y="945"/>
                  </a:cubicBezTo>
                  <a:cubicBezTo>
                    <a:pt x="2331" y="936"/>
                    <a:pt x="2314" y="918"/>
                    <a:pt x="2340" y="909"/>
                  </a:cubicBezTo>
                  <a:lnTo>
                    <a:pt x="2340" y="909"/>
                  </a:lnTo>
                  <a:cubicBezTo>
                    <a:pt x="2384" y="945"/>
                    <a:pt x="2314" y="971"/>
                    <a:pt x="2340" y="1015"/>
                  </a:cubicBezTo>
                  <a:cubicBezTo>
                    <a:pt x="2360" y="1015"/>
                    <a:pt x="2345" y="974"/>
                    <a:pt x="2360" y="974"/>
                  </a:cubicBezTo>
                  <a:cubicBezTo>
                    <a:pt x="2364" y="974"/>
                    <a:pt x="2372" y="978"/>
                    <a:pt x="2384" y="989"/>
                  </a:cubicBezTo>
                  <a:cubicBezTo>
                    <a:pt x="2323" y="936"/>
                    <a:pt x="2420" y="954"/>
                    <a:pt x="2384" y="892"/>
                  </a:cubicBezTo>
                  <a:lnTo>
                    <a:pt x="2384" y="892"/>
                  </a:lnTo>
                  <a:lnTo>
                    <a:pt x="2411" y="909"/>
                  </a:lnTo>
                  <a:cubicBezTo>
                    <a:pt x="2411" y="901"/>
                    <a:pt x="2402" y="883"/>
                    <a:pt x="2402" y="874"/>
                  </a:cubicBezTo>
                  <a:lnTo>
                    <a:pt x="2402" y="874"/>
                  </a:lnTo>
                  <a:lnTo>
                    <a:pt x="2437" y="909"/>
                  </a:lnTo>
                  <a:cubicBezTo>
                    <a:pt x="2420" y="865"/>
                    <a:pt x="2490" y="883"/>
                    <a:pt x="2490" y="848"/>
                  </a:cubicBezTo>
                  <a:lnTo>
                    <a:pt x="2490" y="848"/>
                  </a:lnTo>
                  <a:cubicBezTo>
                    <a:pt x="2482" y="864"/>
                    <a:pt x="2475" y="869"/>
                    <a:pt x="2468" y="869"/>
                  </a:cubicBezTo>
                  <a:cubicBezTo>
                    <a:pt x="2453" y="869"/>
                    <a:pt x="2439" y="847"/>
                    <a:pt x="2418" y="847"/>
                  </a:cubicBezTo>
                  <a:cubicBezTo>
                    <a:pt x="2416" y="847"/>
                    <a:pt x="2413" y="847"/>
                    <a:pt x="2411" y="848"/>
                  </a:cubicBezTo>
                  <a:cubicBezTo>
                    <a:pt x="2411" y="817"/>
                    <a:pt x="2424" y="808"/>
                    <a:pt x="2440" y="808"/>
                  </a:cubicBezTo>
                  <a:cubicBezTo>
                    <a:pt x="2447" y="808"/>
                    <a:pt x="2456" y="810"/>
                    <a:pt x="2464" y="812"/>
                  </a:cubicBezTo>
                  <a:cubicBezTo>
                    <a:pt x="2481" y="812"/>
                    <a:pt x="2490" y="812"/>
                    <a:pt x="2508" y="804"/>
                  </a:cubicBezTo>
                  <a:cubicBezTo>
                    <a:pt x="2523" y="796"/>
                    <a:pt x="2539" y="781"/>
                    <a:pt x="2548" y="760"/>
                  </a:cubicBezTo>
                  <a:lnTo>
                    <a:pt x="2548" y="760"/>
                  </a:lnTo>
                  <a:cubicBezTo>
                    <a:pt x="2541" y="771"/>
                    <a:pt x="2523" y="783"/>
                    <a:pt x="2511" y="783"/>
                  </a:cubicBezTo>
                  <a:cubicBezTo>
                    <a:pt x="2504" y="783"/>
                    <a:pt x="2499" y="779"/>
                    <a:pt x="2499" y="768"/>
                  </a:cubicBezTo>
                  <a:cubicBezTo>
                    <a:pt x="2517" y="751"/>
                    <a:pt x="2543" y="724"/>
                    <a:pt x="2570" y="715"/>
                  </a:cubicBezTo>
                  <a:cubicBezTo>
                    <a:pt x="2586" y="686"/>
                    <a:pt x="2586" y="678"/>
                    <a:pt x="2578" y="678"/>
                  </a:cubicBezTo>
                  <a:cubicBezTo>
                    <a:pt x="2570" y="678"/>
                    <a:pt x="2551" y="690"/>
                    <a:pt x="2538" y="690"/>
                  </a:cubicBezTo>
                  <a:cubicBezTo>
                    <a:pt x="2532" y="690"/>
                    <a:pt x="2527" y="687"/>
                    <a:pt x="2526" y="680"/>
                  </a:cubicBezTo>
                  <a:cubicBezTo>
                    <a:pt x="2587" y="662"/>
                    <a:pt x="2534" y="636"/>
                    <a:pt x="2534" y="609"/>
                  </a:cubicBezTo>
                  <a:lnTo>
                    <a:pt x="2534" y="609"/>
                  </a:lnTo>
                  <a:lnTo>
                    <a:pt x="2570" y="618"/>
                  </a:lnTo>
                  <a:cubicBezTo>
                    <a:pt x="2649" y="530"/>
                    <a:pt x="2499" y="592"/>
                    <a:pt x="2570" y="521"/>
                  </a:cubicBezTo>
                  <a:lnTo>
                    <a:pt x="2570" y="521"/>
                  </a:lnTo>
                  <a:cubicBezTo>
                    <a:pt x="2587" y="530"/>
                    <a:pt x="2596" y="539"/>
                    <a:pt x="2614" y="547"/>
                  </a:cubicBezTo>
                  <a:lnTo>
                    <a:pt x="2614" y="512"/>
                  </a:lnTo>
                  <a:lnTo>
                    <a:pt x="2667" y="512"/>
                  </a:lnTo>
                  <a:cubicBezTo>
                    <a:pt x="2649" y="477"/>
                    <a:pt x="2667" y="459"/>
                    <a:pt x="2711" y="415"/>
                  </a:cubicBezTo>
                  <a:lnTo>
                    <a:pt x="2711" y="415"/>
                  </a:lnTo>
                  <a:cubicBezTo>
                    <a:pt x="2693" y="422"/>
                    <a:pt x="2674" y="427"/>
                    <a:pt x="2661" y="427"/>
                  </a:cubicBezTo>
                  <a:cubicBezTo>
                    <a:pt x="2641" y="427"/>
                    <a:pt x="2630" y="418"/>
                    <a:pt x="2640" y="397"/>
                  </a:cubicBezTo>
                  <a:cubicBezTo>
                    <a:pt x="2685" y="371"/>
                    <a:pt x="2685" y="397"/>
                    <a:pt x="2702" y="353"/>
                  </a:cubicBezTo>
                  <a:cubicBezTo>
                    <a:pt x="2729" y="353"/>
                    <a:pt x="2764" y="353"/>
                    <a:pt x="2702" y="389"/>
                  </a:cubicBezTo>
                  <a:cubicBezTo>
                    <a:pt x="2714" y="389"/>
                    <a:pt x="2722" y="392"/>
                    <a:pt x="2728" y="392"/>
                  </a:cubicBezTo>
                  <a:cubicBezTo>
                    <a:pt x="2732" y="392"/>
                    <a:pt x="2735" y="391"/>
                    <a:pt x="2738" y="389"/>
                  </a:cubicBezTo>
                  <a:cubicBezTo>
                    <a:pt x="2791" y="353"/>
                    <a:pt x="2791" y="318"/>
                    <a:pt x="2799" y="291"/>
                  </a:cubicBezTo>
                  <a:lnTo>
                    <a:pt x="2799" y="291"/>
                  </a:lnTo>
                  <a:cubicBezTo>
                    <a:pt x="2791" y="300"/>
                    <a:pt x="2782" y="318"/>
                    <a:pt x="2773" y="318"/>
                  </a:cubicBezTo>
                  <a:cubicBezTo>
                    <a:pt x="2764" y="300"/>
                    <a:pt x="2755" y="291"/>
                    <a:pt x="2746" y="274"/>
                  </a:cubicBezTo>
                  <a:cubicBezTo>
                    <a:pt x="2773" y="256"/>
                    <a:pt x="2782" y="256"/>
                    <a:pt x="2791" y="256"/>
                  </a:cubicBezTo>
                  <a:cubicBezTo>
                    <a:pt x="2799" y="247"/>
                    <a:pt x="2782" y="247"/>
                    <a:pt x="2782" y="230"/>
                  </a:cubicBezTo>
                  <a:cubicBezTo>
                    <a:pt x="2812" y="217"/>
                    <a:pt x="2847" y="201"/>
                    <a:pt x="2866" y="201"/>
                  </a:cubicBezTo>
                  <a:cubicBezTo>
                    <a:pt x="2874" y="201"/>
                    <a:pt x="2879" y="204"/>
                    <a:pt x="2879" y="212"/>
                  </a:cubicBezTo>
                  <a:cubicBezTo>
                    <a:pt x="2879" y="194"/>
                    <a:pt x="2879" y="177"/>
                    <a:pt x="2870" y="159"/>
                  </a:cubicBezTo>
                  <a:cubicBezTo>
                    <a:pt x="2896" y="141"/>
                    <a:pt x="2958" y="88"/>
                    <a:pt x="2967" y="88"/>
                  </a:cubicBezTo>
                  <a:cubicBezTo>
                    <a:pt x="2985" y="71"/>
                    <a:pt x="2985" y="53"/>
                    <a:pt x="2985" y="44"/>
                  </a:cubicBezTo>
                  <a:lnTo>
                    <a:pt x="2985" y="44"/>
                  </a:lnTo>
                  <a:cubicBezTo>
                    <a:pt x="2928" y="58"/>
                    <a:pt x="2847" y="84"/>
                    <a:pt x="2809" y="84"/>
                  </a:cubicBezTo>
                  <a:cubicBezTo>
                    <a:pt x="2801" y="84"/>
                    <a:pt x="2794" y="83"/>
                    <a:pt x="2791" y="79"/>
                  </a:cubicBezTo>
                  <a:cubicBezTo>
                    <a:pt x="2773" y="79"/>
                    <a:pt x="2764" y="88"/>
                    <a:pt x="2738" y="97"/>
                  </a:cubicBezTo>
                  <a:cubicBezTo>
                    <a:pt x="2708" y="91"/>
                    <a:pt x="2690" y="73"/>
                    <a:pt x="2646" y="73"/>
                  </a:cubicBezTo>
                  <a:cubicBezTo>
                    <a:pt x="2625" y="73"/>
                    <a:pt x="2598" y="77"/>
                    <a:pt x="2561" y="88"/>
                  </a:cubicBezTo>
                  <a:cubicBezTo>
                    <a:pt x="2561" y="71"/>
                    <a:pt x="2561" y="53"/>
                    <a:pt x="2561" y="35"/>
                  </a:cubicBezTo>
                  <a:cubicBezTo>
                    <a:pt x="2526" y="44"/>
                    <a:pt x="2526" y="62"/>
                    <a:pt x="2526" y="79"/>
                  </a:cubicBezTo>
                  <a:cubicBezTo>
                    <a:pt x="2517" y="97"/>
                    <a:pt x="2499" y="115"/>
                    <a:pt x="2446" y="124"/>
                  </a:cubicBezTo>
                  <a:cubicBezTo>
                    <a:pt x="2437" y="126"/>
                    <a:pt x="2431" y="127"/>
                    <a:pt x="2427" y="127"/>
                  </a:cubicBezTo>
                  <a:cubicBezTo>
                    <a:pt x="2396" y="127"/>
                    <a:pt x="2462" y="77"/>
                    <a:pt x="2446" y="62"/>
                  </a:cubicBezTo>
                  <a:lnTo>
                    <a:pt x="2446" y="62"/>
                  </a:lnTo>
                  <a:cubicBezTo>
                    <a:pt x="2420" y="79"/>
                    <a:pt x="2384" y="97"/>
                    <a:pt x="2349" y="106"/>
                  </a:cubicBezTo>
                  <a:cubicBezTo>
                    <a:pt x="2336" y="115"/>
                    <a:pt x="2323" y="119"/>
                    <a:pt x="2309" y="119"/>
                  </a:cubicBezTo>
                  <a:cubicBezTo>
                    <a:pt x="2296" y="119"/>
                    <a:pt x="2283" y="115"/>
                    <a:pt x="2270" y="106"/>
                  </a:cubicBezTo>
                  <a:cubicBezTo>
                    <a:pt x="2283" y="102"/>
                    <a:pt x="2294" y="102"/>
                    <a:pt x="2304" y="102"/>
                  </a:cubicBezTo>
                  <a:cubicBezTo>
                    <a:pt x="2314" y="102"/>
                    <a:pt x="2323" y="102"/>
                    <a:pt x="2331" y="97"/>
                  </a:cubicBezTo>
                  <a:cubicBezTo>
                    <a:pt x="2323" y="88"/>
                    <a:pt x="2314" y="79"/>
                    <a:pt x="2296" y="71"/>
                  </a:cubicBezTo>
                  <a:cubicBezTo>
                    <a:pt x="2376" y="26"/>
                    <a:pt x="2420" y="44"/>
                    <a:pt x="2393"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80" name="Google Shape;7480;p29"/>
            <p:cNvSpPr/>
            <p:nvPr/>
          </p:nvSpPr>
          <p:spPr>
            <a:xfrm>
              <a:off x="708225" y="-97967"/>
              <a:ext cx="135" cy="2926"/>
            </a:xfrm>
            <a:custGeom>
              <a:avLst/>
              <a:gdLst/>
              <a:ahLst/>
              <a:cxnLst/>
              <a:rect l="l" t="t" r="r" b="b"/>
              <a:pathLst>
                <a:path w="1" h="19" extrusionOk="0">
                  <a:moveTo>
                    <a:pt x="0" y="1"/>
                  </a:moveTo>
                  <a:cubicBezTo>
                    <a:pt x="0" y="10"/>
                    <a:pt x="0" y="19"/>
                    <a:pt x="0" y="19"/>
                  </a:cubicBezTo>
                  <a:cubicBezTo>
                    <a:pt x="0" y="19"/>
                    <a:pt x="0" y="10"/>
                    <a:pt x="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81" name="Google Shape;7481;p29"/>
            <p:cNvSpPr/>
            <p:nvPr/>
          </p:nvSpPr>
          <p:spPr>
            <a:xfrm>
              <a:off x="916312" y="-111520"/>
              <a:ext cx="1355" cy="1540"/>
            </a:xfrm>
            <a:custGeom>
              <a:avLst/>
              <a:gdLst/>
              <a:ahLst/>
              <a:cxnLst/>
              <a:rect l="l" t="t" r="r" b="b"/>
              <a:pathLst>
                <a:path w="10" h="10" extrusionOk="0">
                  <a:moveTo>
                    <a:pt x="9" y="1"/>
                  </a:moveTo>
                  <a:lnTo>
                    <a:pt x="1" y="9"/>
                  </a:lnTo>
                  <a:cubicBezTo>
                    <a:pt x="9" y="9"/>
                    <a:pt x="9" y="9"/>
                    <a:pt x="9"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82" name="Google Shape;7482;p29"/>
            <p:cNvSpPr/>
            <p:nvPr/>
          </p:nvSpPr>
          <p:spPr>
            <a:xfrm>
              <a:off x="586163" y="-28511"/>
              <a:ext cx="1355" cy="4158"/>
            </a:xfrm>
            <a:custGeom>
              <a:avLst/>
              <a:gdLst/>
              <a:ahLst/>
              <a:cxnLst/>
              <a:rect l="l" t="t" r="r" b="b"/>
              <a:pathLst>
                <a:path w="10" h="27" extrusionOk="0">
                  <a:moveTo>
                    <a:pt x="9" y="0"/>
                  </a:moveTo>
                  <a:cubicBezTo>
                    <a:pt x="1" y="0"/>
                    <a:pt x="1" y="9"/>
                    <a:pt x="1" y="27"/>
                  </a:cubicBezTo>
                  <a:cubicBezTo>
                    <a:pt x="1" y="9"/>
                    <a:pt x="9" y="9"/>
                    <a:pt x="9"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83" name="Google Shape;7483;p29"/>
            <p:cNvSpPr/>
            <p:nvPr/>
          </p:nvSpPr>
          <p:spPr>
            <a:xfrm>
              <a:off x="684246" y="57116"/>
              <a:ext cx="2574" cy="4312"/>
            </a:xfrm>
            <a:custGeom>
              <a:avLst/>
              <a:gdLst/>
              <a:ahLst/>
              <a:cxnLst/>
              <a:rect l="l" t="t" r="r" b="b"/>
              <a:pathLst>
                <a:path w="19" h="28" extrusionOk="0">
                  <a:moveTo>
                    <a:pt x="1" y="1"/>
                  </a:moveTo>
                  <a:cubicBezTo>
                    <a:pt x="9" y="9"/>
                    <a:pt x="1" y="18"/>
                    <a:pt x="1" y="27"/>
                  </a:cubicBezTo>
                  <a:cubicBezTo>
                    <a:pt x="7" y="21"/>
                    <a:pt x="9" y="15"/>
                    <a:pt x="12" y="15"/>
                  </a:cubicBezTo>
                  <a:cubicBezTo>
                    <a:pt x="14" y="15"/>
                    <a:pt x="16" y="16"/>
                    <a:pt x="18" y="18"/>
                  </a:cubicBezTo>
                  <a:lnTo>
                    <a:pt x="1"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84" name="Google Shape;7484;p29"/>
            <p:cNvSpPr/>
            <p:nvPr/>
          </p:nvSpPr>
          <p:spPr>
            <a:xfrm>
              <a:off x="674627" y="102701"/>
              <a:ext cx="3793" cy="3542"/>
            </a:xfrm>
            <a:custGeom>
              <a:avLst/>
              <a:gdLst/>
              <a:ahLst/>
              <a:cxnLst/>
              <a:rect l="l" t="t" r="r" b="b"/>
              <a:pathLst>
                <a:path w="28" h="23" extrusionOk="0">
                  <a:moveTo>
                    <a:pt x="11" y="0"/>
                  </a:moveTo>
                  <a:cubicBezTo>
                    <a:pt x="5" y="0"/>
                    <a:pt x="1" y="5"/>
                    <a:pt x="1" y="14"/>
                  </a:cubicBezTo>
                  <a:cubicBezTo>
                    <a:pt x="10" y="14"/>
                    <a:pt x="10" y="22"/>
                    <a:pt x="10" y="22"/>
                  </a:cubicBezTo>
                  <a:lnTo>
                    <a:pt x="27" y="14"/>
                  </a:lnTo>
                  <a:cubicBezTo>
                    <a:pt x="23" y="5"/>
                    <a:pt x="16" y="0"/>
                    <a:pt x="11"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85" name="Google Shape;7485;p29"/>
            <p:cNvSpPr/>
            <p:nvPr/>
          </p:nvSpPr>
          <p:spPr>
            <a:xfrm>
              <a:off x="671105" y="72054"/>
              <a:ext cx="8535" cy="5544"/>
            </a:xfrm>
            <a:custGeom>
              <a:avLst/>
              <a:gdLst/>
              <a:ahLst/>
              <a:cxnLst/>
              <a:rect l="l" t="t" r="r" b="b"/>
              <a:pathLst>
                <a:path w="63" h="36" extrusionOk="0">
                  <a:moveTo>
                    <a:pt x="18" y="1"/>
                  </a:moveTo>
                  <a:lnTo>
                    <a:pt x="18" y="1"/>
                  </a:lnTo>
                  <a:cubicBezTo>
                    <a:pt x="0" y="18"/>
                    <a:pt x="18" y="18"/>
                    <a:pt x="27" y="36"/>
                  </a:cubicBezTo>
                  <a:cubicBezTo>
                    <a:pt x="62" y="18"/>
                    <a:pt x="45" y="9"/>
                    <a:pt x="18"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86" name="Google Shape;7486;p29"/>
            <p:cNvSpPr/>
            <p:nvPr/>
          </p:nvSpPr>
          <p:spPr>
            <a:xfrm>
              <a:off x="674627" y="77598"/>
              <a:ext cx="3793" cy="2772"/>
            </a:xfrm>
            <a:custGeom>
              <a:avLst/>
              <a:gdLst/>
              <a:ahLst/>
              <a:cxnLst/>
              <a:rect l="l" t="t" r="r" b="b"/>
              <a:pathLst>
                <a:path w="28" h="18" extrusionOk="0">
                  <a:moveTo>
                    <a:pt x="1" y="0"/>
                  </a:moveTo>
                  <a:cubicBezTo>
                    <a:pt x="10" y="9"/>
                    <a:pt x="10" y="9"/>
                    <a:pt x="10" y="18"/>
                  </a:cubicBezTo>
                  <a:cubicBezTo>
                    <a:pt x="27" y="9"/>
                    <a:pt x="10" y="9"/>
                    <a:pt x="1"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87" name="Google Shape;7487;p29"/>
            <p:cNvSpPr/>
            <p:nvPr/>
          </p:nvSpPr>
          <p:spPr>
            <a:xfrm>
              <a:off x="668937" y="39559"/>
              <a:ext cx="9212" cy="3080"/>
            </a:xfrm>
            <a:custGeom>
              <a:avLst/>
              <a:gdLst/>
              <a:ahLst/>
              <a:cxnLst/>
              <a:rect l="l" t="t" r="r" b="b"/>
              <a:pathLst>
                <a:path w="68" h="20" extrusionOk="0">
                  <a:moveTo>
                    <a:pt x="28" y="1"/>
                  </a:moveTo>
                  <a:cubicBezTo>
                    <a:pt x="13" y="1"/>
                    <a:pt x="0" y="5"/>
                    <a:pt x="16" y="17"/>
                  </a:cubicBezTo>
                  <a:cubicBezTo>
                    <a:pt x="16" y="19"/>
                    <a:pt x="17" y="19"/>
                    <a:pt x="19" y="19"/>
                  </a:cubicBezTo>
                  <a:cubicBezTo>
                    <a:pt x="24" y="19"/>
                    <a:pt x="37" y="11"/>
                    <a:pt x="42" y="11"/>
                  </a:cubicBezTo>
                  <a:cubicBezTo>
                    <a:pt x="45" y="11"/>
                    <a:pt x="45" y="13"/>
                    <a:pt x="43" y="17"/>
                  </a:cubicBezTo>
                  <a:cubicBezTo>
                    <a:pt x="67" y="8"/>
                    <a:pt x="46" y="1"/>
                    <a:pt x="28"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88" name="Google Shape;7488;p29"/>
            <p:cNvSpPr/>
            <p:nvPr/>
          </p:nvSpPr>
          <p:spPr>
            <a:xfrm>
              <a:off x="662706" y="77444"/>
              <a:ext cx="4877" cy="4312"/>
            </a:xfrm>
            <a:custGeom>
              <a:avLst/>
              <a:gdLst/>
              <a:ahLst/>
              <a:cxnLst/>
              <a:rect l="l" t="t" r="r" b="b"/>
              <a:pathLst>
                <a:path w="36" h="28" extrusionOk="0">
                  <a:moveTo>
                    <a:pt x="36" y="1"/>
                  </a:moveTo>
                  <a:lnTo>
                    <a:pt x="1" y="10"/>
                  </a:lnTo>
                  <a:lnTo>
                    <a:pt x="9" y="27"/>
                  </a:lnTo>
                  <a:lnTo>
                    <a:pt x="36"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89" name="Google Shape;7489;p29"/>
            <p:cNvSpPr/>
            <p:nvPr/>
          </p:nvSpPr>
          <p:spPr>
            <a:xfrm>
              <a:off x="657964" y="60966"/>
              <a:ext cx="2439" cy="4466"/>
            </a:xfrm>
            <a:custGeom>
              <a:avLst/>
              <a:gdLst/>
              <a:ahLst/>
              <a:cxnLst/>
              <a:rect l="l" t="t" r="r" b="b"/>
              <a:pathLst>
                <a:path w="18" h="29" extrusionOk="0">
                  <a:moveTo>
                    <a:pt x="4" y="0"/>
                  </a:moveTo>
                  <a:cubicBezTo>
                    <a:pt x="3" y="0"/>
                    <a:pt x="2" y="1"/>
                    <a:pt x="0" y="2"/>
                  </a:cubicBezTo>
                  <a:lnTo>
                    <a:pt x="0" y="29"/>
                  </a:lnTo>
                  <a:lnTo>
                    <a:pt x="18" y="29"/>
                  </a:lnTo>
                  <a:cubicBezTo>
                    <a:pt x="10" y="21"/>
                    <a:pt x="9" y="0"/>
                    <a:pt x="4"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90" name="Google Shape;7490;p29"/>
            <p:cNvSpPr/>
            <p:nvPr/>
          </p:nvSpPr>
          <p:spPr>
            <a:xfrm>
              <a:off x="660267" y="65278"/>
              <a:ext cx="2574" cy="2926"/>
            </a:xfrm>
            <a:custGeom>
              <a:avLst/>
              <a:gdLst/>
              <a:ahLst/>
              <a:cxnLst/>
              <a:rect l="l" t="t" r="r" b="b"/>
              <a:pathLst>
                <a:path w="19" h="19" extrusionOk="0">
                  <a:moveTo>
                    <a:pt x="1" y="1"/>
                  </a:moveTo>
                  <a:lnTo>
                    <a:pt x="1" y="1"/>
                  </a:lnTo>
                  <a:cubicBezTo>
                    <a:pt x="1" y="9"/>
                    <a:pt x="10" y="18"/>
                    <a:pt x="19" y="18"/>
                  </a:cubicBezTo>
                  <a:cubicBezTo>
                    <a:pt x="10" y="18"/>
                    <a:pt x="10" y="9"/>
                    <a:pt x="1"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91" name="Google Shape;7491;p29"/>
            <p:cNvSpPr/>
            <p:nvPr/>
          </p:nvSpPr>
          <p:spPr>
            <a:xfrm>
              <a:off x="659183" y="72054"/>
              <a:ext cx="1219" cy="5544"/>
            </a:xfrm>
            <a:custGeom>
              <a:avLst/>
              <a:gdLst/>
              <a:ahLst/>
              <a:cxnLst/>
              <a:rect l="l" t="t" r="r" b="b"/>
              <a:pathLst>
                <a:path w="9" h="36" extrusionOk="0">
                  <a:moveTo>
                    <a:pt x="0" y="1"/>
                  </a:moveTo>
                  <a:lnTo>
                    <a:pt x="0" y="36"/>
                  </a:lnTo>
                  <a:lnTo>
                    <a:pt x="9" y="27"/>
                  </a:lnTo>
                  <a:lnTo>
                    <a:pt x="0"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92" name="Google Shape;7492;p29"/>
            <p:cNvSpPr/>
            <p:nvPr/>
          </p:nvSpPr>
          <p:spPr>
            <a:xfrm>
              <a:off x="632766" y="19076"/>
              <a:ext cx="6232" cy="3850"/>
            </a:xfrm>
            <a:custGeom>
              <a:avLst/>
              <a:gdLst/>
              <a:ahLst/>
              <a:cxnLst/>
              <a:rect l="l" t="t" r="r" b="b"/>
              <a:pathLst>
                <a:path w="46" h="25" extrusionOk="0">
                  <a:moveTo>
                    <a:pt x="19" y="0"/>
                  </a:moveTo>
                  <a:cubicBezTo>
                    <a:pt x="10" y="0"/>
                    <a:pt x="1" y="18"/>
                    <a:pt x="19" y="18"/>
                  </a:cubicBezTo>
                  <a:cubicBezTo>
                    <a:pt x="23" y="22"/>
                    <a:pt x="27" y="25"/>
                    <a:pt x="32" y="25"/>
                  </a:cubicBezTo>
                  <a:cubicBezTo>
                    <a:pt x="36" y="25"/>
                    <a:pt x="41" y="22"/>
                    <a:pt x="45" y="18"/>
                  </a:cubicBezTo>
                  <a:lnTo>
                    <a:pt x="19"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93" name="Google Shape;7493;p29"/>
            <p:cNvSpPr/>
            <p:nvPr/>
          </p:nvSpPr>
          <p:spPr>
            <a:xfrm>
              <a:off x="629244" y="38019"/>
              <a:ext cx="6096" cy="4312"/>
            </a:xfrm>
            <a:custGeom>
              <a:avLst/>
              <a:gdLst/>
              <a:ahLst/>
              <a:cxnLst/>
              <a:rect l="l" t="t" r="r" b="b"/>
              <a:pathLst>
                <a:path w="45" h="28" extrusionOk="0">
                  <a:moveTo>
                    <a:pt x="45" y="1"/>
                  </a:moveTo>
                  <a:lnTo>
                    <a:pt x="0" y="19"/>
                  </a:lnTo>
                  <a:lnTo>
                    <a:pt x="27" y="27"/>
                  </a:lnTo>
                  <a:cubicBezTo>
                    <a:pt x="27" y="10"/>
                    <a:pt x="36" y="10"/>
                    <a:pt x="45"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94" name="Google Shape;7494;p29"/>
            <p:cNvSpPr/>
            <p:nvPr/>
          </p:nvSpPr>
          <p:spPr>
            <a:xfrm>
              <a:off x="619896" y="30473"/>
              <a:ext cx="6367" cy="3234"/>
            </a:xfrm>
            <a:custGeom>
              <a:avLst/>
              <a:gdLst/>
              <a:ahLst/>
              <a:cxnLst/>
              <a:rect l="l" t="t" r="r" b="b"/>
              <a:pathLst>
                <a:path w="47" h="21" extrusionOk="0">
                  <a:moveTo>
                    <a:pt x="11" y="0"/>
                  </a:moveTo>
                  <a:cubicBezTo>
                    <a:pt x="4" y="0"/>
                    <a:pt x="0" y="3"/>
                    <a:pt x="8" y="15"/>
                  </a:cubicBezTo>
                  <a:cubicBezTo>
                    <a:pt x="18" y="15"/>
                    <a:pt x="31" y="20"/>
                    <a:pt x="38" y="20"/>
                  </a:cubicBezTo>
                  <a:cubicBezTo>
                    <a:pt x="44" y="20"/>
                    <a:pt x="47" y="17"/>
                    <a:pt x="43" y="6"/>
                  </a:cubicBezTo>
                  <a:cubicBezTo>
                    <a:pt x="38" y="6"/>
                    <a:pt x="21" y="0"/>
                    <a:pt x="11"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95" name="Google Shape;7495;p29"/>
            <p:cNvSpPr/>
            <p:nvPr/>
          </p:nvSpPr>
          <p:spPr>
            <a:xfrm>
              <a:off x="601743" y="-34055"/>
              <a:ext cx="12057" cy="1540"/>
            </a:xfrm>
            <a:custGeom>
              <a:avLst/>
              <a:gdLst/>
              <a:ahLst/>
              <a:cxnLst/>
              <a:rect l="l" t="t" r="r" b="b"/>
              <a:pathLst>
                <a:path w="89" h="10" extrusionOk="0">
                  <a:moveTo>
                    <a:pt x="0" y="1"/>
                  </a:moveTo>
                  <a:lnTo>
                    <a:pt x="9" y="10"/>
                  </a:lnTo>
                  <a:lnTo>
                    <a:pt x="89"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96" name="Google Shape;7496;p29"/>
            <p:cNvSpPr/>
            <p:nvPr/>
          </p:nvSpPr>
          <p:spPr>
            <a:xfrm>
              <a:off x="542676" y="-109210"/>
              <a:ext cx="18560" cy="8778"/>
            </a:xfrm>
            <a:custGeom>
              <a:avLst/>
              <a:gdLst/>
              <a:ahLst/>
              <a:cxnLst/>
              <a:rect l="l" t="t" r="r" b="b"/>
              <a:pathLst>
                <a:path w="137" h="57" extrusionOk="0">
                  <a:moveTo>
                    <a:pt x="25" y="0"/>
                  </a:moveTo>
                  <a:cubicBezTo>
                    <a:pt x="0" y="0"/>
                    <a:pt x="61" y="28"/>
                    <a:pt x="49" y="28"/>
                  </a:cubicBezTo>
                  <a:cubicBezTo>
                    <a:pt x="45" y="28"/>
                    <a:pt x="37" y="26"/>
                    <a:pt x="21" y="21"/>
                  </a:cubicBezTo>
                  <a:lnTo>
                    <a:pt x="21" y="21"/>
                  </a:lnTo>
                  <a:cubicBezTo>
                    <a:pt x="39" y="39"/>
                    <a:pt x="92" y="47"/>
                    <a:pt x="101" y="56"/>
                  </a:cubicBezTo>
                  <a:cubicBezTo>
                    <a:pt x="101" y="39"/>
                    <a:pt x="136" y="47"/>
                    <a:pt x="48" y="3"/>
                  </a:cubicBezTo>
                  <a:cubicBezTo>
                    <a:pt x="36" y="1"/>
                    <a:pt x="29" y="0"/>
                    <a:pt x="25"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97" name="Google Shape;7497;p29"/>
            <p:cNvSpPr/>
            <p:nvPr/>
          </p:nvSpPr>
          <p:spPr>
            <a:xfrm>
              <a:off x="556223" y="-100585"/>
              <a:ext cx="1355" cy="1540"/>
            </a:xfrm>
            <a:custGeom>
              <a:avLst/>
              <a:gdLst/>
              <a:ahLst/>
              <a:cxnLst/>
              <a:rect l="l" t="t" r="r" b="b"/>
              <a:pathLst>
                <a:path w="10" h="10" extrusionOk="0">
                  <a:moveTo>
                    <a:pt x="1" y="0"/>
                  </a:moveTo>
                  <a:cubicBezTo>
                    <a:pt x="1" y="9"/>
                    <a:pt x="1" y="9"/>
                    <a:pt x="1" y="9"/>
                  </a:cubicBezTo>
                  <a:cubicBezTo>
                    <a:pt x="10" y="9"/>
                    <a:pt x="1" y="9"/>
                    <a:pt x="1"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98" name="Google Shape;7498;p29"/>
            <p:cNvSpPr/>
            <p:nvPr/>
          </p:nvSpPr>
          <p:spPr>
            <a:xfrm>
              <a:off x="714186" y="201264"/>
              <a:ext cx="4877" cy="1540"/>
            </a:xfrm>
            <a:custGeom>
              <a:avLst/>
              <a:gdLst/>
              <a:ahLst/>
              <a:cxnLst/>
              <a:rect l="l" t="t" r="r" b="b"/>
              <a:pathLst>
                <a:path w="36" h="10" extrusionOk="0">
                  <a:moveTo>
                    <a:pt x="27" y="0"/>
                  </a:moveTo>
                  <a:lnTo>
                    <a:pt x="0" y="9"/>
                  </a:lnTo>
                  <a:lnTo>
                    <a:pt x="36" y="9"/>
                  </a:lnTo>
                  <a:lnTo>
                    <a:pt x="27"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99" name="Google Shape;7499;p29"/>
            <p:cNvSpPr/>
            <p:nvPr/>
          </p:nvSpPr>
          <p:spPr>
            <a:xfrm>
              <a:off x="715405" y="208040"/>
              <a:ext cx="6096" cy="4312"/>
            </a:xfrm>
            <a:custGeom>
              <a:avLst/>
              <a:gdLst/>
              <a:ahLst/>
              <a:cxnLst/>
              <a:rect l="l" t="t" r="r" b="b"/>
              <a:pathLst>
                <a:path w="45" h="28" extrusionOk="0">
                  <a:moveTo>
                    <a:pt x="0" y="1"/>
                  </a:moveTo>
                  <a:lnTo>
                    <a:pt x="35" y="27"/>
                  </a:lnTo>
                  <a:cubicBezTo>
                    <a:pt x="35" y="27"/>
                    <a:pt x="35" y="18"/>
                    <a:pt x="44" y="18"/>
                  </a:cubicBezTo>
                  <a:lnTo>
                    <a:pt x="0"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00" name="Google Shape;7500;p29"/>
            <p:cNvSpPr/>
            <p:nvPr/>
          </p:nvSpPr>
          <p:spPr>
            <a:xfrm>
              <a:off x="775149" y="-118296"/>
              <a:ext cx="3793" cy="4158"/>
            </a:xfrm>
            <a:custGeom>
              <a:avLst/>
              <a:gdLst/>
              <a:ahLst/>
              <a:cxnLst/>
              <a:rect l="l" t="t" r="r" b="b"/>
              <a:pathLst>
                <a:path w="28" h="27" extrusionOk="0">
                  <a:moveTo>
                    <a:pt x="9" y="0"/>
                  </a:moveTo>
                  <a:lnTo>
                    <a:pt x="1" y="9"/>
                  </a:lnTo>
                  <a:cubicBezTo>
                    <a:pt x="9" y="27"/>
                    <a:pt x="9" y="27"/>
                    <a:pt x="27" y="27"/>
                  </a:cubicBezTo>
                  <a:lnTo>
                    <a:pt x="9"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01" name="Google Shape;7501;p29"/>
            <p:cNvSpPr/>
            <p:nvPr/>
          </p:nvSpPr>
          <p:spPr>
            <a:xfrm>
              <a:off x="817010" y="-112906"/>
              <a:ext cx="1355" cy="6930"/>
            </a:xfrm>
            <a:custGeom>
              <a:avLst/>
              <a:gdLst/>
              <a:ahLst/>
              <a:cxnLst/>
              <a:rect l="l" t="t" r="r" b="b"/>
              <a:pathLst>
                <a:path w="10" h="45" extrusionOk="0">
                  <a:moveTo>
                    <a:pt x="1" y="1"/>
                  </a:moveTo>
                  <a:lnTo>
                    <a:pt x="1" y="1"/>
                  </a:lnTo>
                  <a:lnTo>
                    <a:pt x="9" y="45"/>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02" name="Google Shape;7502;p29"/>
            <p:cNvSpPr/>
            <p:nvPr/>
          </p:nvSpPr>
          <p:spPr>
            <a:xfrm>
              <a:off x="872012" y="-121068"/>
              <a:ext cx="9754" cy="3850"/>
            </a:xfrm>
            <a:custGeom>
              <a:avLst/>
              <a:gdLst/>
              <a:ahLst/>
              <a:cxnLst/>
              <a:rect l="l" t="t" r="r" b="b"/>
              <a:pathLst>
                <a:path w="72" h="25" extrusionOk="0">
                  <a:moveTo>
                    <a:pt x="1" y="1"/>
                  </a:moveTo>
                  <a:cubicBezTo>
                    <a:pt x="7" y="4"/>
                    <a:pt x="14" y="5"/>
                    <a:pt x="23" y="5"/>
                  </a:cubicBezTo>
                  <a:lnTo>
                    <a:pt x="23" y="5"/>
                  </a:lnTo>
                  <a:cubicBezTo>
                    <a:pt x="17" y="2"/>
                    <a:pt x="10" y="1"/>
                    <a:pt x="1" y="1"/>
                  </a:cubicBezTo>
                  <a:close/>
                  <a:moveTo>
                    <a:pt x="71" y="1"/>
                  </a:moveTo>
                  <a:cubicBezTo>
                    <a:pt x="60" y="1"/>
                    <a:pt x="40" y="5"/>
                    <a:pt x="23" y="5"/>
                  </a:cubicBezTo>
                  <a:cubicBezTo>
                    <a:pt x="23" y="5"/>
                    <a:pt x="23" y="5"/>
                    <a:pt x="23" y="5"/>
                  </a:cubicBezTo>
                  <a:lnTo>
                    <a:pt x="23" y="5"/>
                  </a:lnTo>
                  <a:cubicBezTo>
                    <a:pt x="39" y="11"/>
                    <a:pt x="42" y="24"/>
                    <a:pt x="49" y="24"/>
                  </a:cubicBezTo>
                  <a:cubicBezTo>
                    <a:pt x="54" y="24"/>
                    <a:pt x="60" y="18"/>
                    <a:pt x="71"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03" name="Google Shape;7503;p29"/>
            <p:cNvSpPr/>
            <p:nvPr/>
          </p:nvSpPr>
          <p:spPr>
            <a:xfrm>
              <a:off x="1118438" y="-78871"/>
              <a:ext cx="306439" cy="302004"/>
            </a:xfrm>
            <a:custGeom>
              <a:avLst/>
              <a:gdLst/>
              <a:ahLst/>
              <a:cxnLst/>
              <a:rect l="l" t="t" r="r" b="b"/>
              <a:pathLst>
                <a:path w="2262" h="1961" extrusionOk="0">
                  <a:moveTo>
                    <a:pt x="1" y="1"/>
                  </a:moveTo>
                  <a:lnTo>
                    <a:pt x="1131" y="1961"/>
                  </a:lnTo>
                  <a:lnTo>
                    <a:pt x="2261"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04" name="Google Shape;7504;p29"/>
            <p:cNvSpPr/>
            <p:nvPr/>
          </p:nvSpPr>
          <p:spPr>
            <a:xfrm>
              <a:off x="1291032" y="205730"/>
              <a:ext cx="5825" cy="2926"/>
            </a:xfrm>
            <a:custGeom>
              <a:avLst/>
              <a:gdLst/>
              <a:ahLst/>
              <a:cxnLst/>
              <a:rect l="l" t="t" r="r" b="b"/>
              <a:pathLst>
                <a:path w="43" h="19" extrusionOk="0">
                  <a:moveTo>
                    <a:pt x="28" y="1"/>
                  </a:moveTo>
                  <a:cubicBezTo>
                    <a:pt x="14" y="1"/>
                    <a:pt x="0" y="16"/>
                    <a:pt x="7" y="16"/>
                  </a:cubicBezTo>
                  <a:cubicBezTo>
                    <a:pt x="7" y="17"/>
                    <a:pt x="8" y="18"/>
                    <a:pt x="10" y="18"/>
                  </a:cubicBezTo>
                  <a:cubicBezTo>
                    <a:pt x="17" y="18"/>
                    <a:pt x="35" y="7"/>
                    <a:pt x="42" y="7"/>
                  </a:cubicBezTo>
                  <a:cubicBezTo>
                    <a:pt x="38" y="2"/>
                    <a:pt x="33" y="1"/>
                    <a:pt x="28"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05" name="Google Shape;7505;p29"/>
            <p:cNvSpPr/>
            <p:nvPr/>
          </p:nvSpPr>
          <p:spPr>
            <a:xfrm>
              <a:off x="1269220" y="190330"/>
              <a:ext cx="4877" cy="1540"/>
            </a:xfrm>
            <a:custGeom>
              <a:avLst/>
              <a:gdLst/>
              <a:ahLst/>
              <a:cxnLst/>
              <a:rect l="l" t="t" r="r" b="b"/>
              <a:pathLst>
                <a:path w="36" h="10" extrusionOk="0">
                  <a:moveTo>
                    <a:pt x="0" y="1"/>
                  </a:moveTo>
                  <a:lnTo>
                    <a:pt x="27" y="10"/>
                  </a:lnTo>
                  <a:lnTo>
                    <a:pt x="36"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06" name="Google Shape;7506;p29"/>
            <p:cNvSpPr/>
            <p:nvPr/>
          </p:nvSpPr>
          <p:spPr>
            <a:xfrm>
              <a:off x="1257299" y="170001"/>
              <a:ext cx="14360" cy="13706"/>
            </a:xfrm>
            <a:custGeom>
              <a:avLst/>
              <a:gdLst/>
              <a:ahLst/>
              <a:cxnLst/>
              <a:rect l="l" t="t" r="r" b="b"/>
              <a:pathLst>
                <a:path w="106" h="89" extrusionOk="0">
                  <a:moveTo>
                    <a:pt x="35" y="0"/>
                  </a:moveTo>
                  <a:lnTo>
                    <a:pt x="35" y="0"/>
                  </a:lnTo>
                  <a:cubicBezTo>
                    <a:pt x="0" y="45"/>
                    <a:pt x="71" y="45"/>
                    <a:pt x="71" y="80"/>
                  </a:cubicBezTo>
                  <a:lnTo>
                    <a:pt x="62" y="89"/>
                  </a:lnTo>
                  <a:lnTo>
                    <a:pt x="106" y="80"/>
                  </a:lnTo>
                  <a:cubicBezTo>
                    <a:pt x="80" y="53"/>
                    <a:pt x="35" y="36"/>
                    <a:pt x="35"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07" name="Google Shape;7507;p29"/>
            <p:cNvSpPr/>
            <p:nvPr/>
          </p:nvSpPr>
          <p:spPr>
            <a:xfrm>
              <a:off x="1268001" y="150904"/>
              <a:ext cx="2574" cy="2926"/>
            </a:xfrm>
            <a:custGeom>
              <a:avLst/>
              <a:gdLst/>
              <a:ahLst/>
              <a:cxnLst/>
              <a:rect l="l" t="t" r="r" b="b"/>
              <a:pathLst>
                <a:path w="19" h="19" extrusionOk="0">
                  <a:moveTo>
                    <a:pt x="2" y="6"/>
                  </a:moveTo>
                  <a:cubicBezTo>
                    <a:pt x="1" y="6"/>
                    <a:pt x="2" y="7"/>
                    <a:pt x="5" y="7"/>
                  </a:cubicBezTo>
                  <a:lnTo>
                    <a:pt x="5" y="7"/>
                  </a:lnTo>
                  <a:cubicBezTo>
                    <a:pt x="3" y="6"/>
                    <a:pt x="2" y="6"/>
                    <a:pt x="2" y="6"/>
                  </a:cubicBezTo>
                  <a:close/>
                  <a:moveTo>
                    <a:pt x="18" y="1"/>
                  </a:moveTo>
                  <a:cubicBezTo>
                    <a:pt x="13" y="6"/>
                    <a:pt x="8" y="7"/>
                    <a:pt x="5" y="7"/>
                  </a:cubicBezTo>
                  <a:cubicBezTo>
                    <a:pt x="5" y="7"/>
                    <a:pt x="5" y="7"/>
                    <a:pt x="5" y="7"/>
                  </a:cubicBezTo>
                  <a:lnTo>
                    <a:pt x="5" y="7"/>
                  </a:lnTo>
                  <a:cubicBezTo>
                    <a:pt x="8" y="9"/>
                    <a:pt x="12" y="12"/>
                    <a:pt x="18" y="18"/>
                  </a:cubicBezTo>
                  <a:cubicBezTo>
                    <a:pt x="18" y="10"/>
                    <a:pt x="18" y="10"/>
                    <a:pt x="18"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08" name="Google Shape;7508;p29"/>
            <p:cNvSpPr/>
            <p:nvPr/>
          </p:nvSpPr>
          <p:spPr>
            <a:xfrm>
              <a:off x="1270440" y="152752"/>
              <a:ext cx="1084" cy="1386"/>
            </a:xfrm>
            <a:custGeom>
              <a:avLst/>
              <a:gdLst/>
              <a:ahLst/>
              <a:cxnLst/>
              <a:rect l="l" t="t" r="r" b="b"/>
              <a:pathLst>
                <a:path w="8" h="9" extrusionOk="0">
                  <a:moveTo>
                    <a:pt x="5" y="0"/>
                  </a:moveTo>
                  <a:cubicBezTo>
                    <a:pt x="4" y="0"/>
                    <a:pt x="2" y="2"/>
                    <a:pt x="0" y="6"/>
                  </a:cubicBezTo>
                  <a:cubicBezTo>
                    <a:pt x="1" y="8"/>
                    <a:pt x="3" y="8"/>
                    <a:pt x="4" y="8"/>
                  </a:cubicBezTo>
                  <a:cubicBezTo>
                    <a:pt x="7" y="8"/>
                    <a:pt x="8" y="0"/>
                    <a:pt x="5"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09" name="Google Shape;7509;p29"/>
            <p:cNvSpPr/>
            <p:nvPr/>
          </p:nvSpPr>
          <p:spPr>
            <a:xfrm>
              <a:off x="1264479" y="139970"/>
              <a:ext cx="4877" cy="5698"/>
            </a:xfrm>
            <a:custGeom>
              <a:avLst/>
              <a:gdLst/>
              <a:ahLst/>
              <a:cxnLst/>
              <a:rect l="l" t="t" r="r" b="b"/>
              <a:pathLst>
                <a:path w="36" h="37" extrusionOk="0">
                  <a:moveTo>
                    <a:pt x="19" y="1"/>
                  </a:moveTo>
                  <a:cubicBezTo>
                    <a:pt x="11" y="1"/>
                    <a:pt x="6" y="11"/>
                    <a:pt x="0" y="28"/>
                  </a:cubicBezTo>
                  <a:lnTo>
                    <a:pt x="27" y="36"/>
                  </a:lnTo>
                  <a:cubicBezTo>
                    <a:pt x="35" y="28"/>
                    <a:pt x="27" y="10"/>
                    <a:pt x="35" y="10"/>
                  </a:cubicBezTo>
                  <a:cubicBezTo>
                    <a:pt x="29" y="4"/>
                    <a:pt x="24" y="1"/>
                    <a:pt x="19"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10" name="Google Shape;7510;p29"/>
            <p:cNvSpPr/>
            <p:nvPr/>
          </p:nvSpPr>
          <p:spPr>
            <a:xfrm>
              <a:off x="1258383" y="144128"/>
              <a:ext cx="2574" cy="1540"/>
            </a:xfrm>
            <a:custGeom>
              <a:avLst/>
              <a:gdLst/>
              <a:ahLst/>
              <a:cxnLst/>
              <a:rect l="l" t="t" r="r" b="b"/>
              <a:pathLst>
                <a:path w="19" h="10" extrusionOk="0">
                  <a:moveTo>
                    <a:pt x="1" y="1"/>
                  </a:moveTo>
                  <a:lnTo>
                    <a:pt x="10" y="9"/>
                  </a:lnTo>
                  <a:cubicBezTo>
                    <a:pt x="19" y="1"/>
                    <a:pt x="19" y="1"/>
                    <a:pt x="1"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11" name="Google Shape;7511;p29"/>
            <p:cNvSpPr/>
            <p:nvPr/>
          </p:nvSpPr>
          <p:spPr>
            <a:xfrm>
              <a:off x="1258518" y="145514"/>
              <a:ext cx="4877" cy="1540"/>
            </a:xfrm>
            <a:custGeom>
              <a:avLst/>
              <a:gdLst/>
              <a:ahLst/>
              <a:cxnLst/>
              <a:rect l="l" t="t" r="r" b="b"/>
              <a:pathLst>
                <a:path w="36" h="10" extrusionOk="0">
                  <a:moveTo>
                    <a:pt x="9" y="0"/>
                  </a:moveTo>
                  <a:cubicBezTo>
                    <a:pt x="9" y="0"/>
                    <a:pt x="1" y="4"/>
                    <a:pt x="6" y="4"/>
                  </a:cubicBezTo>
                  <a:cubicBezTo>
                    <a:pt x="8" y="4"/>
                    <a:pt x="11" y="4"/>
                    <a:pt x="16" y="3"/>
                  </a:cubicBezTo>
                  <a:lnTo>
                    <a:pt x="16" y="3"/>
                  </a:lnTo>
                  <a:lnTo>
                    <a:pt x="20" y="4"/>
                  </a:lnTo>
                  <a:lnTo>
                    <a:pt x="20" y="4"/>
                  </a:lnTo>
                  <a:cubicBezTo>
                    <a:pt x="21" y="3"/>
                    <a:pt x="23" y="2"/>
                    <a:pt x="26" y="0"/>
                  </a:cubicBezTo>
                  <a:lnTo>
                    <a:pt x="26" y="0"/>
                  </a:lnTo>
                  <a:cubicBezTo>
                    <a:pt x="22" y="2"/>
                    <a:pt x="19" y="2"/>
                    <a:pt x="16" y="3"/>
                  </a:cubicBezTo>
                  <a:lnTo>
                    <a:pt x="16" y="3"/>
                  </a:lnTo>
                  <a:lnTo>
                    <a:pt x="9" y="0"/>
                  </a:lnTo>
                  <a:close/>
                  <a:moveTo>
                    <a:pt x="20" y="4"/>
                  </a:moveTo>
                  <a:cubicBezTo>
                    <a:pt x="15" y="9"/>
                    <a:pt x="28" y="9"/>
                    <a:pt x="35" y="9"/>
                  </a:cubicBezTo>
                  <a:lnTo>
                    <a:pt x="20" y="4"/>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12" name="Google Shape;7512;p29"/>
            <p:cNvSpPr/>
            <p:nvPr/>
          </p:nvSpPr>
          <p:spPr>
            <a:xfrm>
              <a:off x="1259602" y="149518"/>
              <a:ext cx="6232" cy="6006"/>
            </a:xfrm>
            <a:custGeom>
              <a:avLst/>
              <a:gdLst/>
              <a:ahLst/>
              <a:cxnLst/>
              <a:rect l="l" t="t" r="r" b="b"/>
              <a:pathLst>
                <a:path w="46" h="39" extrusionOk="0">
                  <a:moveTo>
                    <a:pt x="27" y="1"/>
                  </a:moveTo>
                  <a:cubicBezTo>
                    <a:pt x="27" y="15"/>
                    <a:pt x="27" y="30"/>
                    <a:pt x="13" y="30"/>
                  </a:cubicBezTo>
                  <a:cubicBezTo>
                    <a:pt x="10" y="30"/>
                    <a:pt x="6" y="29"/>
                    <a:pt x="1" y="27"/>
                  </a:cubicBezTo>
                  <a:lnTo>
                    <a:pt x="1" y="27"/>
                  </a:lnTo>
                  <a:cubicBezTo>
                    <a:pt x="8" y="35"/>
                    <a:pt x="16" y="38"/>
                    <a:pt x="23" y="38"/>
                  </a:cubicBezTo>
                  <a:cubicBezTo>
                    <a:pt x="38" y="38"/>
                    <a:pt x="46" y="20"/>
                    <a:pt x="27"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13" name="Google Shape;7513;p29"/>
            <p:cNvSpPr/>
            <p:nvPr/>
          </p:nvSpPr>
          <p:spPr>
            <a:xfrm>
              <a:off x="1254860" y="173851"/>
              <a:ext cx="2574" cy="4466"/>
            </a:xfrm>
            <a:custGeom>
              <a:avLst/>
              <a:gdLst/>
              <a:ahLst/>
              <a:cxnLst/>
              <a:rect l="l" t="t" r="r" b="b"/>
              <a:pathLst>
                <a:path w="19" h="29" extrusionOk="0">
                  <a:moveTo>
                    <a:pt x="6" y="0"/>
                  </a:moveTo>
                  <a:cubicBezTo>
                    <a:pt x="5" y="0"/>
                    <a:pt x="3" y="1"/>
                    <a:pt x="0" y="2"/>
                  </a:cubicBezTo>
                  <a:lnTo>
                    <a:pt x="0" y="20"/>
                  </a:lnTo>
                  <a:lnTo>
                    <a:pt x="18" y="28"/>
                  </a:lnTo>
                  <a:cubicBezTo>
                    <a:pt x="10" y="21"/>
                    <a:pt x="16" y="0"/>
                    <a:pt x="6"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14" name="Google Shape;7514;p29"/>
            <p:cNvSpPr/>
            <p:nvPr/>
          </p:nvSpPr>
          <p:spPr>
            <a:xfrm>
              <a:off x="1253641" y="123800"/>
              <a:ext cx="4877" cy="5544"/>
            </a:xfrm>
            <a:custGeom>
              <a:avLst/>
              <a:gdLst/>
              <a:ahLst/>
              <a:cxnLst/>
              <a:rect l="l" t="t" r="r" b="b"/>
              <a:pathLst>
                <a:path w="36" h="36" extrusionOk="0">
                  <a:moveTo>
                    <a:pt x="36" y="0"/>
                  </a:moveTo>
                  <a:cubicBezTo>
                    <a:pt x="29" y="4"/>
                    <a:pt x="26" y="9"/>
                    <a:pt x="24" y="14"/>
                  </a:cubicBezTo>
                  <a:lnTo>
                    <a:pt x="24" y="14"/>
                  </a:lnTo>
                  <a:cubicBezTo>
                    <a:pt x="29" y="9"/>
                    <a:pt x="32" y="4"/>
                    <a:pt x="36" y="0"/>
                  </a:cubicBezTo>
                  <a:close/>
                  <a:moveTo>
                    <a:pt x="24" y="14"/>
                  </a:moveTo>
                  <a:cubicBezTo>
                    <a:pt x="18" y="22"/>
                    <a:pt x="11" y="30"/>
                    <a:pt x="1" y="36"/>
                  </a:cubicBezTo>
                  <a:lnTo>
                    <a:pt x="18" y="36"/>
                  </a:lnTo>
                  <a:cubicBezTo>
                    <a:pt x="23" y="30"/>
                    <a:pt x="22" y="22"/>
                    <a:pt x="24" y="14"/>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15" name="Google Shape;7515;p29"/>
            <p:cNvSpPr/>
            <p:nvPr/>
          </p:nvSpPr>
          <p:spPr>
            <a:xfrm>
              <a:off x="1250119" y="126418"/>
              <a:ext cx="3658" cy="3080"/>
            </a:xfrm>
            <a:custGeom>
              <a:avLst/>
              <a:gdLst/>
              <a:ahLst/>
              <a:cxnLst/>
              <a:rect l="l" t="t" r="r" b="b"/>
              <a:pathLst>
                <a:path w="27" h="20" extrusionOk="0">
                  <a:moveTo>
                    <a:pt x="0" y="1"/>
                  </a:moveTo>
                  <a:lnTo>
                    <a:pt x="0" y="1"/>
                  </a:lnTo>
                  <a:cubicBezTo>
                    <a:pt x="5" y="17"/>
                    <a:pt x="11" y="20"/>
                    <a:pt x="16" y="20"/>
                  </a:cubicBezTo>
                  <a:cubicBezTo>
                    <a:pt x="19" y="20"/>
                    <a:pt x="23" y="19"/>
                    <a:pt x="27" y="19"/>
                  </a:cubicBezTo>
                  <a:lnTo>
                    <a:pt x="0"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16" name="Google Shape;7516;p29"/>
            <p:cNvSpPr/>
            <p:nvPr/>
          </p:nvSpPr>
          <p:spPr>
            <a:xfrm>
              <a:off x="1251202" y="146900"/>
              <a:ext cx="7316" cy="4158"/>
            </a:xfrm>
            <a:custGeom>
              <a:avLst/>
              <a:gdLst/>
              <a:ahLst/>
              <a:cxnLst/>
              <a:rect l="l" t="t" r="r" b="b"/>
              <a:pathLst>
                <a:path w="54" h="27" extrusionOk="0">
                  <a:moveTo>
                    <a:pt x="1" y="0"/>
                  </a:moveTo>
                  <a:lnTo>
                    <a:pt x="1" y="9"/>
                  </a:lnTo>
                  <a:lnTo>
                    <a:pt x="54" y="27"/>
                  </a:lnTo>
                  <a:lnTo>
                    <a:pt x="1"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17" name="Google Shape;7517;p29"/>
            <p:cNvSpPr/>
            <p:nvPr/>
          </p:nvSpPr>
          <p:spPr>
            <a:xfrm>
              <a:off x="1250119" y="111479"/>
              <a:ext cx="6096" cy="154"/>
            </a:xfrm>
            <a:custGeom>
              <a:avLst/>
              <a:gdLst/>
              <a:ahLst/>
              <a:cxnLst/>
              <a:rect l="l" t="t" r="r" b="b"/>
              <a:pathLst>
                <a:path w="45" h="1" extrusionOk="0">
                  <a:moveTo>
                    <a:pt x="18" y="1"/>
                  </a:moveTo>
                  <a:lnTo>
                    <a:pt x="44" y="1"/>
                  </a:lnTo>
                  <a:lnTo>
                    <a:pt x="0"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18" name="Google Shape;7518;p29"/>
            <p:cNvSpPr/>
            <p:nvPr/>
          </p:nvSpPr>
          <p:spPr>
            <a:xfrm>
              <a:off x="1246461" y="97927"/>
              <a:ext cx="7316" cy="6930"/>
            </a:xfrm>
            <a:custGeom>
              <a:avLst/>
              <a:gdLst/>
              <a:ahLst/>
              <a:cxnLst/>
              <a:rect l="l" t="t" r="r" b="b"/>
              <a:pathLst>
                <a:path w="54" h="45" extrusionOk="0">
                  <a:moveTo>
                    <a:pt x="1" y="0"/>
                  </a:moveTo>
                  <a:cubicBezTo>
                    <a:pt x="9" y="0"/>
                    <a:pt x="18" y="18"/>
                    <a:pt x="9" y="45"/>
                  </a:cubicBezTo>
                  <a:cubicBezTo>
                    <a:pt x="32" y="37"/>
                    <a:pt x="35" y="16"/>
                    <a:pt x="47" y="16"/>
                  </a:cubicBezTo>
                  <a:cubicBezTo>
                    <a:pt x="49" y="16"/>
                    <a:pt x="51" y="17"/>
                    <a:pt x="54" y="18"/>
                  </a:cubicBezTo>
                  <a:cubicBezTo>
                    <a:pt x="45" y="0"/>
                    <a:pt x="18" y="0"/>
                    <a:pt x="1"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19" name="Google Shape;7519;p29"/>
            <p:cNvSpPr/>
            <p:nvPr/>
          </p:nvSpPr>
          <p:spPr>
            <a:xfrm>
              <a:off x="1241719" y="96541"/>
              <a:ext cx="4877" cy="154"/>
            </a:xfrm>
            <a:custGeom>
              <a:avLst/>
              <a:gdLst/>
              <a:ahLst/>
              <a:cxnLst/>
              <a:rect l="l" t="t" r="r" b="b"/>
              <a:pathLst>
                <a:path w="36" h="1" extrusionOk="0">
                  <a:moveTo>
                    <a:pt x="0" y="1"/>
                  </a:moveTo>
                  <a:cubicBezTo>
                    <a:pt x="9" y="1"/>
                    <a:pt x="18" y="1"/>
                    <a:pt x="36" y="1"/>
                  </a:cubicBezTo>
                  <a:cubicBezTo>
                    <a:pt x="27" y="1"/>
                    <a:pt x="18" y="1"/>
                    <a:pt x="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20" name="Google Shape;7520;p29"/>
            <p:cNvSpPr/>
            <p:nvPr/>
          </p:nvSpPr>
          <p:spPr>
            <a:xfrm>
              <a:off x="1247680" y="115637"/>
              <a:ext cx="2574" cy="5544"/>
            </a:xfrm>
            <a:custGeom>
              <a:avLst/>
              <a:gdLst/>
              <a:ahLst/>
              <a:cxnLst/>
              <a:rect l="l" t="t" r="r" b="b"/>
              <a:pathLst>
                <a:path w="19" h="36" extrusionOk="0">
                  <a:moveTo>
                    <a:pt x="18" y="0"/>
                  </a:moveTo>
                  <a:lnTo>
                    <a:pt x="0" y="27"/>
                  </a:lnTo>
                  <a:cubicBezTo>
                    <a:pt x="0" y="27"/>
                    <a:pt x="0" y="36"/>
                    <a:pt x="0" y="36"/>
                  </a:cubicBezTo>
                  <a:cubicBezTo>
                    <a:pt x="9" y="27"/>
                    <a:pt x="18" y="18"/>
                    <a:pt x="18"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21" name="Google Shape;7521;p29"/>
            <p:cNvSpPr/>
            <p:nvPr/>
          </p:nvSpPr>
          <p:spPr>
            <a:xfrm>
              <a:off x="1246461" y="117023"/>
              <a:ext cx="1355" cy="2772"/>
            </a:xfrm>
            <a:custGeom>
              <a:avLst/>
              <a:gdLst/>
              <a:ahLst/>
              <a:cxnLst/>
              <a:rect l="l" t="t" r="r" b="b"/>
              <a:pathLst>
                <a:path w="10" h="18" extrusionOk="0">
                  <a:moveTo>
                    <a:pt x="9" y="18"/>
                  </a:moveTo>
                  <a:lnTo>
                    <a:pt x="9" y="18"/>
                  </a:lnTo>
                  <a:cubicBezTo>
                    <a:pt x="1" y="9"/>
                    <a:pt x="1" y="0"/>
                    <a:pt x="1" y="0"/>
                  </a:cubicBezTo>
                  <a:cubicBezTo>
                    <a:pt x="1" y="0"/>
                    <a:pt x="1" y="9"/>
                    <a:pt x="9" y="18"/>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22" name="Google Shape;7522;p29"/>
            <p:cNvSpPr/>
            <p:nvPr/>
          </p:nvSpPr>
          <p:spPr>
            <a:xfrm>
              <a:off x="1247680" y="121027"/>
              <a:ext cx="135" cy="154"/>
            </a:xfrm>
            <a:custGeom>
              <a:avLst/>
              <a:gdLst/>
              <a:ahLst/>
              <a:cxnLst/>
              <a:rect l="l" t="t" r="r" b="b"/>
              <a:pathLst>
                <a:path w="1" h="1" extrusionOk="0">
                  <a:moveTo>
                    <a:pt x="0" y="1"/>
                  </a:moveTo>
                  <a:lnTo>
                    <a:pt x="0" y="1"/>
                  </a:lnTo>
                  <a:cubicBezTo>
                    <a:pt x="0" y="1"/>
                    <a:pt x="0" y="1"/>
                    <a:pt x="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23" name="Google Shape;7523;p29"/>
            <p:cNvSpPr/>
            <p:nvPr/>
          </p:nvSpPr>
          <p:spPr>
            <a:xfrm>
              <a:off x="1241719" y="136736"/>
              <a:ext cx="8535" cy="3542"/>
            </a:xfrm>
            <a:custGeom>
              <a:avLst/>
              <a:gdLst/>
              <a:ahLst/>
              <a:cxnLst/>
              <a:rect l="l" t="t" r="r" b="b"/>
              <a:pathLst>
                <a:path w="63" h="23" extrusionOk="0">
                  <a:moveTo>
                    <a:pt x="28" y="0"/>
                  </a:moveTo>
                  <a:cubicBezTo>
                    <a:pt x="16" y="0"/>
                    <a:pt x="5" y="4"/>
                    <a:pt x="0" y="22"/>
                  </a:cubicBezTo>
                  <a:cubicBezTo>
                    <a:pt x="27" y="22"/>
                    <a:pt x="36" y="4"/>
                    <a:pt x="62" y="4"/>
                  </a:cubicBezTo>
                  <a:cubicBezTo>
                    <a:pt x="53" y="4"/>
                    <a:pt x="40" y="0"/>
                    <a:pt x="28"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24" name="Google Shape;7524;p29"/>
            <p:cNvSpPr/>
            <p:nvPr/>
          </p:nvSpPr>
          <p:spPr>
            <a:xfrm>
              <a:off x="1244022" y="126418"/>
              <a:ext cx="5012" cy="4312"/>
            </a:xfrm>
            <a:custGeom>
              <a:avLst/>
              <a:gdLst/>
              <a:ahLst/>
              <a:cxnLst/>
              <a:rect l="l" t="t" r="r" b="b"/>
              <a:pathLst>
                <a:path w="37" h="28" extrusionOk="0">
                  <a:moveTo>
                    <a:pt x="1" y="1"/>
                  </a:moveTo>
                  <a:lnTo>
                    <a:pt x="10" y="27"/>
                  </a:lnTo>
                  <a:cubicBezTo>
                    <a:pt x="19" y="19"/>
                    <a:pt x="27" y="10"/>
                    <a:pt x="36" y="10"/>
                  </a:cubicBezTo>
                  <a:lnTo>
                    <a:pt x="1"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25" name="Google Shape;7525;p29"/>
            <p:cNvSpPr/>
            <p:nvPr/>
          </p:nvSpPr>
          <p:spPr>
            <a:xfrm>
              <a:off x="1241719" y="125186"/>
              <a:ext cx="2439" cy="1386"/>
            </a:xfrm>
            <a:custGeom>
              <a:avLst/>
              <a:gdLst/>
              <a:ahLst/>
              <a:cxnLst/>
              <a:rect l="l" t="t" r="r" b="b"/>
              <a:pathLst>
                <a:path w="18" h="9" extrusionOk="0">
                  <a:moveTo>
                    <a:pt x="0" y="0"/>
                  </a:moveTo>
                  <a:lnTo>
                    <a:pt x="18" y="9"/>
                  </a:lnTo>
                  <a:lnTo>
                    <a:pt x="18"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26" name="Google Shape;7526;p29"/>
            <p:cNvSpPr/>
            <p:nvPr/>
          </p:nvSpPr>
          <p:spPr>
            <a:xfrm>
              <a:off x="1236842" y="100699"/>
              <a:ext cx="6232" cy="6930"/>
            </a:xfrm>
            <a:custGeom>
              <a:avLst/>
              <a:gdLst/>
              <a:ahLst/>
              <a:cxnLst/>
              <a:rect l="l" t="t" r="r" b="b"/>
              <a:pathLst>
                <a:path w="46" h="45" extrusionOk="0">
                  <a:moveTo>
                    <a:pt x="1" y="0"/>
                  </a:moveTo>
                  <a:cubicBezTo>
                    <a:pt x="1" y="18"/>
                    <a:pt x="10" y="35"/>
                    <a:pt x="10" y="44"/>
                  </a:cubicBezTo>
                  <a:cubicBezTo>
                    <a:pt x="27" y="44"/>
                    <a:pt x="45" y="35"/>
                    <a:pt x="36" y="27"/>
                  </a:cubicBezTo>
                  <a:cubicBezTo>
                    <a:pt x="19" y="27"/>
                    <a:pt x="10" y="9"/>
                    <a:pt x="1"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27" name="Google Shape;7527;p29"/>
            <p:cNvSpPr/>
            <p:nvPr/>
          </p:nvSpPr>
          <p:spPr>
            <a:xfrm>
              <a:off x="1242939" y="111479"/>
              <a:ext cx="1219" cy="1540"/>
            </a:xfrm>
            <a:custGeom>
              <a:avLst/>
              <a:gdLst/>
              <a:ahLst/>
              <a:cxnLst/>
              <a:rect l="l" t="t" r="r" b="b"/>
              <a:pathLst>
                <a:path w="9" h="10" extrusionOk="0">
                  <a:moveTo>
                    <a:pt x="9" y="1"/>
                  </a:moveTo>
                  <a:lnTo>
                    <a:pt x="9" y="1"/>
                  </a:lnTo>
                  <a:cubicBezTo>
                    <a:pt x="0" y="10"/>
                    <a:pt x="0" y="10"/>
                    <a:pt x="9"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28" name="Google Shape;7528;p29"/>
            <p:cNvSpPr/>
            <p:nvPr/>
          </p:nvSpPr>
          <p:spPr>
            <a:xfrm>
              <a:off x="1227359" y="82988"/>
              <a:ext cx="1355" cy="1540"/>
            </a:xfrm>
            <a:custGeom>
              <a:avLst/>
              <a:gdLst/>
              <a:ahLst/>
              <a:cxnLst/>
              <a:rect l="l" t="t" r="r" b="b"/>
              <a:pathLst>
                <a:path w="10" h="10" extrusionOk="0">
                  <a:moveTo>
                    <a:pt x="9" y="0"/>
                  </a:moveTo>
                  <a:cubicBezTo>
                    <a:pt x="0" y="0"/>
                    <a:pt x="0" y="9"/>
                    <a:pt x="0" y="9"/>
                  </a:cubicBezTo>
                  <a:lnTo>
                    <a:pt x="9"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29" name="Google Shape;7529;p29"/>
            <p:cNvSpPr/>
            <p:nvPr/>
          </p:nvSpPr>
          <p:spPr>
            <a:xfrm>
              <a:off x="1238062" y="107475"/>
              <a:ext cx="3793" cy="2772"/>
            </a:xfrm>
            <a:custGeom>
              <a:avLst/>
              <a:gdLst/>
              <a:ahLst/>
              <a:cxnLst/>
              <a:rect l="l" t="t" r="r" b="b"/>
              <a:pathLst>
                <a:path w="28" h="18" extrusionOk="0">
                  <a:moveTo>
                    <a:pt x="10" y="0"/>
                  </a:moveTo>
                  <a:cubicBezTo>
                    <a:pt x="1" y="0"/>
                    <a:pt x="1" y="0"/>
                    <a:pt x="1" y="9"/>
                  </a:cubicBezTo>
                  <a:cubicBezTo>
                    <a:pt x="1" y="18"/>
                    <a:pt x="10" y="18"/>
                    <a:pt x="27" y="18"/>
                  </a:cubicBezTo>
                  <a:cubicBezTo>
                    <a:pt x="18" y="18"/>
                    <a:pt x="10" y="9"/>
                    <a:pt x="10"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30" name="Google Shape;7530;p29"/>
            <p:cNvSpPr/>
            <p:nvPr/>
          </p:nvSpPr>
          <p:spPr>
            <a:xfrm>
              <a:off x="1236842" y="92537"/>
              <a:ext cx="2574" cy="4158"/>
            </a:xfrm>
            <a:custGeom>
              <a:avLst/>
              <a:gdLst/>
              <a:ahLst/>
              <a:cxnLst/>
              <a:rect l="l" t="t" r="r" b="b"/>
              <a:pathLst>
                <a:path w="19" h="27" extrusionOk="0">
                  <a:moveTo>
                    <a:pt x="10" y="0"/>
                  </a:moveTo>
                  <a:lnTo>
                    <a:pt x="10" y="0"/>
                  </a:lnTo>
                  <a:cubicBezTo>
                    <a:pt x="1" y="9"/>
                    <a:pt x="1" y="18"/>
                    <a:pt x="1" y="27"/>
                  </a:cubicBezTo>
                  <a:cubicBezTo>
                    <a:pt x="10" y="18"/>
                    <a:pt x="19" y="0"/>
                    <a:pt x="10"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31" name="Google Shape;7531;p29"/>
            <p:cNvSpPr/>
            <p:nvPr/>
          </p:nvSpPr>
          <p:spPr>
            <a:xfrm>
              <a:off x="1244022" y="110093"/>
              <a:ext cx="1355" cy="1540"/>
            </a:xfrm>
            <a:custGeom>
              <a:avLst/>
              <a:gdLst/>
              <a:ahLst/>
              <a:cxnLst/>
              <a:rect l="l" t="t" r="r" b="b"/>
              <a:pathLst>
                <a:path w="10" h="10" extrusionOk="0">
                  <a:moveTo>
                    <a:pt x="1" y="10"/>
                  </a:moveTo>
                  <a:lnTo>
                    <a:pt x="1" y="10"/>
                  </a:lnTo>
                  <a:cubicBezTo>
                    <a:pt x="10" y="1"/>
                    <a:pt x="10" y="1"/>
                    <a:pt x="1" y="1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32" name="Google Shape;7532;p29"/>
            <p:cNvSpPr/>
            <p:nvPr/>
          </p:nvSpPr>
          <p:spPr>
            <a:xfrm>
              <a:off x="1240500" y="110093"/>
              <a:ext cx="3658" cy="1540"/>
            </a:xfrm>
            <a:custGeom>
              <a:avLst/>
              <a:gdLst/>
              <a:ahLst/>
              <a:cxnLst/>
              <a:rect l="l" t="t" r="r" b="b"/>
              <a:pathLst>
                <a:path w="27" h="10" extrusionOk="0">
                  <a:moveTo>
                    <a:pt x="0" y="1"/>
                  </a:moveTo>
                  <a:cubicBezTo>
                    <a:pt x="9" y="10"/>
                    <a:pt x="18" y="10"/>
                    <a:pt x="27" y="10"/>
                  </a:cubicBezTo>
                  <a:cubicBezTo>
                    <a:pt x="18" y="1"/>
                    <a:pt x="9" y="1"/>
                    <a:pt x="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33" name="Google Shape;7533;p29"/>
            <p:cNvSpPr/>
            <p:nvPr/>
          </p:nvSpPr>
          <p:spPr>
            <a:xfrm>
              <a:off x="1201077" y="84374"/>
              <a:ext cx="26417" cy="15246"/>
            </a:xfrm>
            <a:custGeom>
              <a:avLst/>
              <a:gdLst/>
              <a:ahLst/>
              <a:cxnLst/>
              <a:rect l="l" t="t" r="r" b="b"/>
              <a:pathLst>
                <a:path w="195" h="99" extrusionOk="0">
                  <a:moveTo>
                    <a:pt x="150" y="0"/>
                  </a:moveTo>
                  <a:cubicBezTo>
                    <a:pt x="132" y="9"/>
                    <a:pt x="141" y="62"/>
                    <a:pt x="106" y="62"/>
                  </a:cubicBezTo>
                  <a:cubicBezTo>
                    <a:pt x="79" y="35"/>
                    <a:pt x="106" y="27"/>
                    <a:pt x="106" y="9"/>
                  </a:cubicBezTo>
                  <a:lnTo>
                    <a:pt x="106" y="9"/>
                  </a:lnTo>
                  <a:cubicBezTo>
                    <a:pt x="97" y="18"/>
                    <a:pt x="87" y="20"/>
                    <a:pt x="77" y="20"/>
                  </a:cubicBezTo>
                  <a:cubicBezTo>
                    <a:pt x="68" y="20"/>
                    <a:pt x="59" y="18"/>
                    <a:pt x="49" y="18"/>
                  </a:cubicBezTo>
                  <a:cubicBezTo>
                    <a:pt x="34" y="18"/>
                    <a:pt x="18" y="21"/>
                    <a:pt x="0" y="35"/>
                  </a:cubicBezTo>
                  <a:lnTo>
                    <a:pt x="27" y="44"/>
                  </a:lnTo>
                  <a:cubicBezTo>
                    <a:pt x="18" y="53"/>
                    <a:pt x="9" y="53"/>
                    <a:pt x="0" y="62"/>
                  </a:cubicBezTo>
                  <a:cubicBezTo>
                    <a:pt x="7" y="57"/>
                    <a:pt x="15" y="55"/>
                    <a:pt x="24" y="55"/>
                  </a:cubicBezTo>
                  <a:cubicBezTo>
                    <a:pt x="46" y="55"/>
                    <a:pt x="66" y="71"/>
                    <a:pt x="53" y="97"/>
                  </a:cubicBezTo>
                  <a:cubicBezTo>
                    <a:pt x="55" y="98"/>
                    <a:pt x="57" y="98"/>
                    <a:pt x="59" y="98"/>
                  </a:cubicBezTo>
                  <a:cubicBezTo>
                    <a:pt x="90" y="98"/>
                    <a:pt x="161" y="41"/>
                    <a:pt x="194" y="0"/>
                  </a:cubicBezTo>
                  <a:lnTo>
                    <a:pt x="194" y="0"/>
                  </a:lnTo>
                  <a:cubicBezTo>
                    <a:pt x="188" y="0"/>
                    <a:pt x="183" y="4"/>
                    <a:pt x="171" y="4"/>
                  </a:cubicBezTo>
                  <a:cubicBezTo>
                    <a:pt x="166" y="4"/>
                    <a:pt x="159" y="3"/>
                    <a:pt x="150"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34" name="Google Shape;7534;p29"/>
            <p:cNvSpPr/>
            <p:nvPr/>
          </p:nvSpPr>
          <p:spPr>
            <a:xfrm>
              <a:off x="1228578" y="82988"/>
              <a:ext cx="4877" cy="8316"/>
            </a:xfrm>
            <a:custGeom>
              <a:avLst/>
              <a:gdLst/>
              <a:ahLst/>
              <a:cxnLst/>
              <a:rect l="l" t="t" r="r" b="b"/>
              <a:pathLst>
                <a:path w="36" h="54" extrusionOk="0">
                  <a:moveTo>
                    <a:pt x="0" y="0"/>
                  </a:moveTo>
                  <a:lnTo>
                    <a:pt x="18" y="44"/>
                  </a:lnTo>
                  <a:lnTo>
                    <a:pt x="9" y="53"/>
                  </a:lnTo>
                  <a:lnTo>
                    <a:pt x="18" y="53"/>
                  </a:lnTo>
                  <a:cubicBezTo>
                    <a:pt x="18" y="44"/>
                    <a:pt x="27" y="27"/>
                    <a:pt x="35"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35" name="Google Shape;7535;p29"/>
            <p:cNvSpPr/>
            <p:nvPr/>
          </p:nvSpPr>
          <p:spPr>
            <a:xfrm>
              <a:off x="1223701" y="91151"/>
              <a:ext cx="13276" cy="12936"/>
            </a:xfrm>
            <a:custGeom>
              <a:avLst/>
              <a:gdLst/>
              <a:ahLst/>
              <a:cxnLst/>
              <a:rect l="l" t="t" r="r" b="b"/>
              <a:pathLst>
                <a:path w="98" h="84" extrusionOk="0">
                  <a:moveTo>
                    <a:pt x="98" y="36"/>
                  </a:moveTo>
                  <a:lnTo>
                    <a:pt x="98" y="36"/>
                  </a:lnTo>
                  <a:cubicBezTo>
                    <a:pt x="98" y="40"/>
                    <a:pt x="96" y="42"/>
                    <a:pt x="95" y="42"/>
                  </a:cubicBezTo>
                  <a:cubicBezTo>
                    <a:pt x="94" y="42"/>
                    <a:pt x="94" y="40"/>
                    <a:pt x="98" y="36"/>
                  </a:cubicBezTo>
                  <a:close/>
                  <a:moveTo>
                    <a:pt x="54" y="0"/>
                  </a:moveTo>
                  <a:cubicBezTo>
                    <a:pt x="63" y="18"/>
                    <a:pt x="63" y="27"/>
                    <a:pt x="80" y="44"/>
                  </a:cubicBezTo>
                  <a:cubicBezTo>
                    <a:pt x="80" y="36"/>
                    <a:pt x="82" y="33"/>
                    <a:pt x="85" y="33"/>
                  </a:cubicBezTo>
                  <a:cubicBezTo>
                    <a:pt x="87" y="33"/>
                    <a:pt x="89" y="36"/>
                    <a:pt x="89" y="36"/>
                  </a:cubicBezTo>
                  <a:cubicBezTo>
                    <a:pt x="89" y="44"/>
                    <a:pt x="80" y="44"/>
                    <a:pt x="80" y="44"/>
                  </a:cubicBezTo>
                  <a:cubicBezTo>
                    <a:pt x="89" y="53"/>
                    <a:pt x="89" y="53"/>
                    <a:pt x="98" y="62"/>
                  </a:cubicBezTo>
                  <a:cubicBezTo>
                    <a:pt x="98" y="53"/>
                    <a:pt x="98" y="44"/>
                    <a:pt x="98" y="36"/>
                  </a:cubicBezTo>
                  <a:lnTo>
                    <a:pt x="54" y="0"/>
                  </a:lnTo>
                  <a:close/>
                  <a:moveTo>
                    <a:pt x="80" y="44"/>
                  </a:moveTo>
                  <a:lnTo>
                    <a:pt x="80" y="44"/>
                  </a:lnTo>
                  <a:cubicBezTo>
                    <a:pt x="68" y="47"/>
                    <a:pt x="59" y="47"/>
                    <a:pt x="50" y="47"/>
                  </a:cubicBezTo>
                  <a:lnTo>
                    <a:pt x="50" y="47"/>
                  </a:lnTo>
                  <a:cubicBezTo>
                    <a:pt x="32" y="47"/>
                    <a:pt x="18" y="47"/>
                    <a:pt x="1" y="71"/>
                  </a:cubicBezTo>
                  <a:cubicBezTo>
                    <a:pt x="7" y="80"/>
                    <a:pt x="13" y="83"/>
                    <a:pt x="20" y="83"/>
                  </a:cubicBezTo>
                  <a:cubicBezTo>
                    <a:pt x="28" y="83"/>
                    <a:pt x="37" y="78"/>
                    <a:pt x="46" y="78"/>
                  </a:cubicBezTo>
                  <a:cubicBezTo>
                    <a:pt x="48" y="78"/>
                    <a:pt x="51" y="78"/>
                    <a:pt x="54" y="80"/>
                  </a:cubicBezTo>
                  <a:cubicBezTo>
                    <a:pt x="44" y="67"/>
                    <a:pt x="45" y="65"/>
                    <a:pt x="50" y="65"/>
                  </a:cubicBezTo>
                  <a:cubicBezTo>
                    <a:pt x="53" y="65"/>
                    <a:pt x="58" y="66"/>
                    <a:pt x="63" y="66"/>
                  </a:cubicBezTo>
                  <a:cubicBezTo>
                    <a:pt x="71" y="66"/>
                    <a:pt x="80" y="62"/>
                    <a:pt x="80" y="44"/>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36" name="Google Shape;7536;p29"/>
            <p:cNvSpPr/>
            <p:nvPr/>
          </p:nvSpPr>
          <p:spPr>
            <a:xfrm>
              <a:off x="1232101" y="141356"/>
              <a:ext cx="1355" cy="1540"/>
            </a:xfrm>
            <a:custGeom>
              <a:avLst/>
              <a:gdLst/>
              <a:ahLst/>
              <a:cxnLst/>
              <a:rect l="l" t="t" r="r" b="b"/>
              <a:pathLst>
                <a:path w="10" h="10" extrusionOk="0">
                  <a:moveTo>
                    <a:pt x="9" y="1"/>
                  </a:moveTo>
                  <a:cubicBezTo>
                    <a:pt x="1" y="1"/>
                    <a:pt x="1" y="1"/>
                    <a:pt x="1" y="10"/>
                  </a:cubicBezTo>
                  <a:lnTo>
                    <a:pt x="9"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37" name="Google Shape;7537;p29"/>
            <p:cNvSpPr/>
            <p:nvPr/>
          </p:nvSpPr>
          <p:spPr>
            <a:xfrm>
              <a:off x="1233320" y="129190"/>
              <a:ext cx="7316" cy="13244"/>
            </a:xfrm>
            <a:custGeom>
              <a:avLst/>
              <a:gdLst/>
              <a:ahLst/>
              <a:cxnLst/>
              <a:rect l="l" t="t" r="r" b="b"/>
              <a:pathLst>
                <a:path w="54" h="86" extrusionOk="0">
                  <a:moveTo>
                    <a:pt x="53" y="1"/>
                  </a:moveTo>
                  <a:lnTo>
                    <a:pt x="53" y="1"/>
                  </a:lnTo>
                  <a:cubicBezTo>
                    <a:pt x="51" y="1"/>
                    <a:pt x="48" y="4"/>
                    <a:pt x="44" y="10"/>
                  </a:cubicBezTo>
                  <a:lnTo>
                    <a:pt x="44" y="10"/>
                  </a:lnTo>
                  <a:cubicBezTo>
                    <a:pt x="47" y="7"/>
                    <a:pt x="50" y="4"/>
                    <a:pt x="53" y="1"/>
                  </a:cubicBezTo>
                  <a:close/>
                  <a:moveTo>
                    <a:pt x="44" y="10"/>
                  </a:moveTo>
                  <a:cubicBezTo>
                    <a:pt x="30" y="25"/>
                    <a:pt x="15" y="40"/>
                    <a:pt x="0" y="62"/>
                  </a:cubicBezTo>
                  <a:cubicBezTo>
                    <a:pt x="0" y="62"/>
                    <a:pt x="5" y="60"/>
                    <a:pt x="9" y="60"/>
                  </a:cubicBezTo>
                  <a:cubicBezTo>
                    <a:pt x="14" y="60"/>
                    <a:pt x="18" y="62"/>
                    <a:pt x="18" y="71"/>
                  </a:cubicBezTo>
                  <a:cubicBezTo>
                    <a:pt x="18" y="80"/>
                    <a:pt x="9" y="80"/>
                    <a:pt x="0" y="80"/>
                  </a:cubicBezTo>
                  <a:cubicBezTo>
                    <a:pt x="4" y="83"/>
                    <a:pt x="8" y="85"/>
                    <a:pt x="13" y="85"/>
                  </a:cubicBezTo>
                  <a:cubicBezTo>
                    <a:pt x="21" y="85"/>
                    <a:pt x="30" y="79"/>
                    <a:pt x="36" y="62"/>
                  </a:cubicBezTo>
                  <a:lnTo>
                    <a:pt x="27" y="62"/>
                  </a:lnTo>
                  <a:cubicBezTo>
                    <a:pt x="27" y="50"/>
                    <a:pt x="36" y="24"/>
                    <a:pt x="44" y="1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38" name="Google Shape;7538;p29"/>
            <p:cNvSpPr/>
            <p:nvPr/>
          </p:nvSpPr>
          <p:spPr>
            <a:xfrm>
              <a:off x="1226140" y="114251"/>
              <a:ext cx="7316" cy="5852"/>
            </a:xfrm>
            <a:custGeom>
              <a:avLst/>
              <a:gdLst/>
              <a:ahLst/>
              <a:cxnLst/>
              <a:rect l="l" t="t" r="r" b="b"/>
              <a:pathLst>
                <a:path w="54" h="38" extrusionOk="0">
                  <a:moveTo>
                    <a:pt x="18" y="0"/>
                  </a:moveTo>
                  <a:lnTo>
                    <a:pt x="0" y="36"/>
                  </a:lnTo>
                  <a:lnTo>
                    <a:pt x="18" y="27"/>
                  </a:lnTo>
                  <a:cubicBezTo>
                    <a:pt x="18" y="34"/>
                    <a:pt x="21" y="37"/>
                    <a:pt x="26" y="37"/>
                  </a:cubicBezTo>
                  <a:cubicBezTo>
                    <a:pt x="33" y="37"/>
                    <a:pt x="43" y="32"/>
                    <a:pt x="53" y="27"/>
                  </a:cubicBezTo>
                  <a:lnTo>
                    <a:pt x="18"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39" name="Google Shape;7539;p29"/>
            <p:cNvSpPr/>
            <p:nvPr/>
          </p:nvSpPr>
          <p:spPr>
            <a:xfrm>
              <a:off x="1226140" y="78830"/>
              <a:ext cx="7316" cy="2926"/>
            </a:xfrm>
            <a:custGeom>
              <a:avLst/>
              <a:gdLst/>
              <a:ahLst/>
              <a:cxnLst/>
              <a:rect l="l" t="t" r="r" b="b"/>
              <a:pathLst>
                <a:path w="54" h="19" extrusionOk="0">
                  <a:moveTo>
                    <a:pt x="53" y="1"/>
                  </a:moveTo>
                  <a:lnTo>
                    <a:pt x="0" y="10"/>
                  </a:lnTo>
                  <a:lnTo>
                    <a:pt x="27" y="18"/>
                  </a:lnTo>
                  <a:lnTo>
                    <a:pt x="53"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40" name="Google Shape;7540;p29"/>
            <p:cNvSpPr/>
            <p:nvPr/>
          </p:nvSpPr>
          <p:spPr>
            <a:xfrm>
              <a:off x="1224921" y="72054"/>
              <a:ext cx="3793" cy="2926"/>
            </a:xfrm>
            <a:custGeom>
              <a:avLst/>
              <a:gdLst/>
              <a:ahLst/>
              <a:cxnLst/>
              <a:rect l="l" t="t" r="r" b="b"/>
              <a:pathLst>
                <a:path w="28" h="19" extrusionOk="0">
                  <a:moveTo>
                    <a:pt x="9" y="1"/>
                  </a:moveTo>
                  <a:lnTo>
                    <a:pt x="1" y="18"/>
                  </a:lnTo>
                  <a:lnTo>
                    <a:pt x="1" y="18"/>
                  </a:lnTo>
                  <a:lnTo>
                    <a:pt x="27"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41" name="Google Shape;7541;p29"/>
            <p:cNvSpPr/>
            <p:nvPr/>
          </p:nvSpPr>
          <p:spPr>
            <a:xfrm>
              <a:off x="1349285" y="-107362"/>
              <a:ext cx="1355" cy="1386"/>
            </a:xfrm>
            <a:custGeom>
              <a:avLst/>
              <a:gdLst/>
              <a:ahLst/>
              <a:cxnLst/>
              <a:rect l="l" t="t" r="r" b="b"/>
              <a:pathLst>
                <a:path w="10" h="9" extrusionOk="0">
                  <a:moveTo>
                    <a:pt x="10" y="0"/>
                  </a:moveTo>
                  <a:lnTo>
                    <a:pt x="1" y="9"/>
                  </a:lnTo>
                  <a:cubicBezTo>
                    <a:pt x="1" y="9"/>
                    <a:pt x="10" y="9"/>
                    <a:pt x="10"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42" name="Google Shape;7542;p29"/>
            <p:cNvSpPr/>
            <p:nvPr/>
          </p:nvSpPr>
          <p:spPr>
            <a:xfrm>
              <a:off x="1337364" y="-106130"/>
              <a:ext cx="1355" cy="2926"/>
            </a:xfrm>
            <a:custGeom>
              <a:avLst/>
              <a:gdLst/>
              <a:ahLst/>
              <a:cxnLst/>
              <a:rect l="l" t="t" r="r" b="b"/>
              <a:pathLst>
                <a:path w="10" h="19" extrusionOk="0">
                  <a:moveTo>
                    <a:pt x="1" y="1"/>
                  </a:moveTo>
                  <a:lnTo>
                    <a:pt x="1" y="19"/>
                  </a:lnTo>
                  <a:cubicBezTo>
                    <a:pt x="1" y="10"/>
                    <a:pt x="9" y="1"/>
                    <a:pt x="1"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43" name="Google Shape;7543;p29"/>
            <p:cNvSpPr/>
            <p:nvPr/>
          </p:nvSpPr>
          <p:spPr>
            <a:xfrm>
              <a:off x="1162738" y="-50380"/>
              <a:ext cx="12328" cy="8470"/>
            </a:xfrm>
            <a:custGeom>
              <a:avLst/>
              <a:gdLst/>
              <a:ahLst/>
              <a:cxnLst/>
              <a:rect l="l" t="t" r="r" b="b"/>
              <a:pathLst>
                <a:path w="91" h="55" extrusionOk="0">
                  <a:moveTo>
                    <a:pt x="0" y="1"/>
                  </a:moveTo>
                  <a:cubicBezTo>
                    <a:pt x="19" y="13"/>
                    <a:pt x="40" y="26"/>
                    <a:pt x="57" y="35"/>
                  </a:cubicBezTo>
                  <a:lnTo>
                    <a:pt x="57" y="35"/>
                  </a:lnTo>
                  <a:lnTo>
                    <a:pt x="18" y="10"/>
                  </a:lnTo>
                  <a:lnTo>
                    <a:pt x="18" y="10"/>
                  </a:lnTo>
                  <a:cubicBezTo>
                    <a:pt x="21" y="12"/>
                    <a:pt x="22" y="13"/>
                    <a:pt x="22" y="13"/>
                  </a:cubicBezTo>
                  <a:cubicBezTo>
                    <a:pt x="21" y="13"/>
                    <a:pt x="13" y="7"/>
                    <a:pt x="0" y="1"/>
                  </a:cubicBezTo>
                  <a:close/>
                  <a:moveTo>
                    <a:pt x="57" y="35"/>
                  </a:moveTo>
                  <a:lnTo>
                    <a:pt x="71" y="45"/>
                  </a:lnTo>
                  <a:cubicBezTo>
                    <a:pt x="84" y="52"/>
                    <a:pt x="90" y="54"/>
                    <a:pt x="90" y="54"/>
                  </a:cubicBezTo>
                  <a:cubicBezTo>
                    <a:pt x="90" y="54"/>
                    <a:pt x="76" y="47"/>
                    <a:pt x="57" y="35"/>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44" name="Google Shape;7544;p29"/>
            <p:cNvSpPr/>
            <p:nvPr/>
          </p:nvSpPr>
          <p:spPr>
            <a:xfrm>
              <a:off x="1239281" y="-81643"/>
              <a:ext cx="2574" cy="5698"/>
            </a:xfrm>
            <a:custGeom>
              <a:avLst/>
              <a:gdLst/>
              <a:ahLst/>
              <a:cxnLst/>
              <a:rect l="l" t="t" r="r" b="b"/>
              <a:pathLst>
                <a:path w="19" h="37" extrusionOk="0">
                  <a:moveTo>
                    <a:pt x="18" y="1"/>
                  </a:moveTo>
                  <a:cubicBezTo>
                    <a:pt x="9" y="19"/>
                    <a:pt x="9" y="27"/>
                    <a:pt x="1" y="36"/>
                  </a:cubicBezTo>
                  <a:cubicBezTo>
                    <a:pt x="9" y="27"/>
                    <a:pt x="18" y="19"/>
                    <a:pt x="18" y="19"/>
                  </a:cubicBezTo>
                  <a:cubicBezTo>
                    <a:pt x="18" y="10"/>
                    <a:pt x="18" y="10"/>
                    <a:pt x="18"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45" name="Google Shape;7545;p29"/>
            <p:cNvSpPr/>
            <p:nvPr/>
          </p:nvSpPr>
          <p:spPr>
            <a:xfrm>
              <a:off x="1244022" y="-100585"/>
              <a:ext cx="3793" cy="4158"/>
            </a:xfrm>
            <a:custGeom>
              <a:avLst/>
              <a:gdLst/>
              <a:ahLst/>
              <a:cxnLst/>
              <a:rect l="l" t="t" r="r" b="b"/>
              <a:pathLst>
                <a:path w="28" h="27" extrusionOk="0">
                  <a:moveTo>
                    <a:pt x="1" y="0"/>
                  </a:moveTo>
                  <a:lnTo>
                    <a:pt x="27" y="27"/>
                  </a:lnTo>
                  <a:cubicBezTo>
                    <a:pt x="19" y="18"/>
                    <a:pt x="10" y="9"/>
                    <a:pt x="1"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46" name="Google Shape;7546;p29"/>
            <p:cNvSpPr/>
            <p:nvPr/>
          </p:nvSpPr>
          <p:spPr>
            <a:xfrm>
              <a:off x="1454548" y="-115524"/>
              <a:ext cx="9754" cy="5544"/>
            </a:xfrm>
            <a:custGeom>
              <a:avLst/>
              <a:gdLst/>
              <a:ahLst/>
              <a:cxnLst/>
              <a:rect l="l" t="t" r="r" b="b"/>
              <a:pathLst>
                <a:path w="72" h="36" extrusionOk="0">
                  <a:moveTo>
                    <a:pt x="72" y="0"/>
                  </a:moveTo>
                  <a:cubicBezTo>
                    <a:pt x="27" y="0"/>
                    <a:pt x="27" y="18"/>
                    <a:pt x="1" y="35"/>
                  </a:cubicBezTo>
                  <a:lnTo>
                    <a:pt x="72"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47" name="Google Shape;7547;p29"/>
            <p:cNvSpPr/>
            <p:nvPr/>
          </p:nvSpPr>
          <p:spPr>
            <a:xfrm>
              <a:off x="1184820" y="-2638"/>
              <a:ext cx="3116" cy="7084"/>
            </a:xfrm>
            <a:custGeom>
              <a:avLst/>
              <a:gdLst/>
              <a:ahLst/>
              <a:cxnLst/>
              <a:rect l="l" t="t" r="r" b="b"/>
              <a:pathLst>
                <a:path w="23" h="46" extrusionOk="0">
                  <a:moveTo>
                    <a:pt x="23" y="0"/>
                  </a:moveTo>
                  <a:cubicBezTo>
                    <a:pt x="15" y="23"/>
                    <a:pt x="1" y="46"/>
                    <a:pt x="15" y="46"/>
                  </a:cubicBezTo>
                  <a:cubicBezTo>
                    <a:pt x="17" y="46"/>
                    <a:pt x="19" y="45"/>
                    <a:pt x="23" y="44"/>
                  </a:cubicBezTo>
                  <a:cubicBezTo>
                    <a:pt x="23" y="27"/>
                    <a:pt x="23" y="9"/>
                    <a:pt x="23"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48" name="Google Shape;7548;p29"/>
            <p:cNvSpPr/>
            <p:nvPr/>
          </p:nvSpPr>
          <p:spPr>
            <a:xfrm>
              <a:off x="1344544" y="-55770"/>
              <a:ext cx="1355" cy="2926"/>
            </a:xfrm>
            <a:custGeom>
              <a:avLst/>
              <a:gdLst/>
              <a:ahLst/>
              <a:cxnLst/>
              <a:rect l="l" t="t" r="r" b="b"/>
              <a:pathLst>
                <a:path w="10" h="19" extrusionOk="0">
                  <a:moveTo>
                    <a:pt x="9" y="1"/>
                  </a:moveTo>
                  <a:lnTo>
                    <a:pt x="9" y="1"/>
                  </a:lnTo>
                  <a:cubicBezTo>
                    <a:pt x="1" y="9"/>
                    <a:pt x="1" y="9"/>
                    <a:pt x="1" y="18"/>
                  </a:cubicBezTo>
                  <a:cubicBezTo>
                    <a:pt x="9" y="18"/>
                    <a:pt x="9" y="9"/>
                    <a:pt x="9"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49" name="Google Shape;7549;p29"/>
            <p:cNvSpPr/>
            <p:nvPr/>
          </p:nvSpPr>
          <p:spPr>
            <a:xfrm>
              <a:off x="1184279" y="-8182"/>
              <a:ext cx="3658" cy="5698"/>
            </a:xfrm>
            <a:custGeom>
              <a:avLst/>
              <a:gdLst/>
              <a:ahLst/>
              <a:cxnLst/>
              <a:rect l="l" t="t" r="r" b="b"/>
              <a:pathLst>
                <a:path w="27" h="37" extrusionOk="0">
                  <a:moveTo>
                    <a:pt x="0" y="1"/>
                  </a:moveTo>
                  <a:cubicBezTo>
                    <a:pt x="0" y="1"/>
                    <a:pt x="0" y="10"/>
                    <a:pt x="0" y="10"/>
                  </a:cubicBezTo>
                  <a:cubicBezTo>
                    <a:pt x="9" y="18"/>
                    <a:pt x="18" y="27"/>
                    <a:pt x="27" y="36"/>
                  </a:cubicBezTo>
                  <a:cubicBezTo>
                    <a:pt x="27" y="18"/>
                    <a:pt x="27" y="1"/>
                    <a:pt x="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50" name="Google Shape;7550;p29"/>
            <p:cNvSpPr/>
            <p:nvPr/>
          </p:nvSpPr>
          <p:spPr>
            <a:xfrm>
              <a:off x="1334925" y="152290"/>
              <a:ext cx="1355" cy="154"/>
            </a:xfrm>
            <a:custGeom>
              <a:avLst/>
              <a:gdLst/>
              <a:ahLst/>
              <a:cxnLst/>
              <a:rect l="l" t="t" r="r" b="b"/>
              <a:pathLst>
                <a:path w="10" h="1" extrusionOk="0">
                  <a:moveTo>
                    <a:pt x="10" y="1"/>
                  </a:moveTo>
                  <a:cubicBezTo>
                    <a:pt x="10" y="1"/>
                    <a:pt x="10" y="1"/>
                    <a:pt x="1" y="1"/>
                  </a:cubicBezTo>
                  <a:cubicBezTo>
                    <a:pt x="10" y="1"/>
                    <a:pt x="10" y="1"/>
                    <a:pt x="1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51" name="Google Shape;7551;p29"/>
            <p:cNvSpPr/>
            <p:nvPr/>
          </p:nvSpPr>
          <p:spPr>
            <a:xfrm>
              <a:off x="1264479" y="190330"/>
              <a:ext cx="1219" cy="2926"/>
            </a:xfrm>
            <a:custGeom>
              <a:avLst/>
              <a:gdLst/>
              <a:ahLst/>
              <a:cxnLst/>
              <a:rect l="l" t="t" r="r" b="b"/>
              <a:pathLst>
                <a:path w="9" h="19" extrusionOk="0">
                  <a:moveTo>
                    <a:pt x="9" y="1"/>
                  </a:moveTo>
                  <a:cubicBezTo>
                    <a:pt x="0" y="1"/>
                    <a:pt x="0" y="1"/>
                    <a:pt x="0" y="19"/>
                  </a:cubicBezTo>
                  <a:cubicBezTo>
                    <a:pt x="0" y="10"/>
                    <a:pt x="0" y="1"/>
                    <a:pt x="9"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52" name="Google Shape;7552;p29"/>
            <p:cNvSpPr/>
            <p:nvPr/>
          </p:nvSpPr>
          <p:spPr>
            <a:xfrm>
              <a:off x="1212999" y="44949"/>
              <a:ext cx="1355" cy="1386"/>
            </a:xfrm>
            <a:custGeom>
              <a:avLst/>
              <a:gdLst/>
              <a:ahLst/>
              <a:cxnLst/>
              <a:rect l="l" t="t" r="r" b="b"/>
              <a:pathLst>
                <a:path w="10" h="9" extrusionOk="0">
                  <a:moveTo>
                    <a:pt x="0" y="0"/>
                  </a:moveTo>
                  <a:cubicBezTo>
                    <a:pt x="9" y="9"/>
                    <a:pt x="0" y="0"/>
                    <a:pt x="0"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53" name="Google Shape;7553;p29"/>
            <p:cNvSpPr/>
            <p:nvPr/>
          </p:nvSpPr>
          <p:spPr>
            <a:xfrm>
              <a:off x="1199858" y="62506"/>
              <a:ext cx="1355" cy="154"/>
            </a:xfrm>
            <a:custGeom>
              <a:avLst/>
              <a:gdLst/>
              <a:ahLst/>
              <a:cxnLst/>
              <a:rect l="l" t="t" r="r" b="b"/>
              <a:pathLst>
                <a:path w="10" h="1" extrusionOk="0">
                  <a:moveTo>
                    <a:pt x="9" y="1"/>
                  </a:moveTo>
                  <a:cubicBezTo>
                    <a:pt x="9" y="1"/>
                    <a:pt x="0" y="1"/>
                    <a:pt x="0" y="1"/>
                  </a:cubicBezTo>
                  <a:cubicBezTo>
                    <a:pt x="0" y="1"/>
                    <a:pt x="9" y="1"/>
                    <a:pt x="9"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54" name="Google Shape;7554;p29"/>
            <p:cNvSpPr/>
            <p:nvPr/>
          </p:nvSpPr>
          <p:spPr>
            <a:xfrm>
              <a:off x="1153120" y="-8182"/>
              <a:ext cx="135" cy="1540"/>
            </a:xfrm>
            <a:custGeom>
              <a:avLst/>
              <a:gdLst/>
              <a:ahLst/>
              <a:cxnLst/>
              <a:rect l="l" t="t" r="r" b="b"/>
              <a:pathLst>
                <a:path w="1" h="10" extrusionOk="0">
                  <a:moveTo>
                    <a:pt x="1" y="1"/>
                  </a:moveTo>
                  <a:cubicBezTo>
                    <a:pt x="1" y="1"/>
                    <a:pt x="1" y="1"/>
                    <a:pt x="1" y="1"/>
                  </a:cubicBezTo>
                  <a:cubicBezTo>
                    <a:pt x="1" y="10"/>
                    <a:pt x="1" y="10"/>
                    <a:pt x="1"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55" name="Google Shape;7555;p29"/>
            <p:cNvSpPr/>
            <p:nvPr/>
          </p:nvSpPr>
          <p:spPr>
            <a:xfrm>
              <a:off x="1211780" y="46181"/>
              <a:ext cx="1355" cy="2926"/>
            </a:xfrm>
            <a:custGeom>
              <a:avLst/>
              <a:gdLst/>
              <a:ahLst/>
              <a:cxnLst/>
              <a:rect l="l" t="t" r="r" b="b"/>
              <a:pathLst>
                <a:path w="10" h="19" extrusionOk="0">
                  <a:moveTo>
                    <a:pt x="9" y="1"/>
                  </a:moveTo>
                  <a:cubicBezTo>
                    <a:pt x="0" y="1"/>
                    <a:pt x="0" y="10"/>
                    <a:pt x="0" y="19"/>
                  </a:cubicBezTo>
                  <a:cubicBezTo>
                    <a:pt x="9" y="10"/>
                    <a:pt x="9" y="10"/>
                    <a:pt x="9"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56" name="Google Shape;7556;p29"/>
            <p:cNvSpPr/>
            <p:nvPr/>
          </p:nvSpPr>
          <p:spPr>
            <a:xfrm>
              <a:off x="1214218" y="47567"/>
              <a:ext cx="1219" cy="1540"/>
            </a:xfrm>
            <a:custGeom>
              <a:avLst/>
              <a:gdLst/>
              <a:ahLst/>
              <a:cxnLst/>
              <a:rect l="l" t="t" r="r" b="b"/>
              <a:pathLst>
                <a:path w="9" h="10" extrusionOk="0">
                  <a:moveTo>
                    <a:pt x="0" y="1"/>
                  </a:moveTo>
                  <a:cubicBezTo>
                    <a:pt x="0" y="1"/>
                    <a:pt x="0" y="10"/>
                    <a:pt x="0" y="10"/>
                  </a:cubicBezTo>
                  <a:cubicBezTo>
                    <a:pt x="9" y="10"/>
                    <a:pt x="9" y="1"/>
                    <a:pt x="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57" name="Google Shape;7557;p29"/>
            <p:cNvSpPr/>
            <p:nvPr/>
          </p:nvSpPr>
          <p:spPr>
            <a:xfrm>
              <a:off x="1211780" y="43563"/>
              <a:ext cx="1355" cy="2772"/>
            </a:xfrm>
            <a:custGeom>
              <a:avLst/>
              <a:gdLst/>
              <a:ahLst/>
              <a:cxnLst/>
              <a:rect l="l" t="t" r="r" b="b"/>
              <a:pathLst>
                <a:path w="10" h="18" extrusionOk="0">
                  <a:moveTo>
                    <a:pt x="0" y="0"/>
                  </a:moveTo>
                  <a:cubicBezTo>
                    <a:pt x="0" y="9"/>
                    <a:pt x="0" y="9"/>
                    <a:pt x="0" y="18"/>
                  </a:cubicBezTo>
                  <a:lnTo>
                    <a:pt x="9" y="18"/>
                  </a:lnTo>
                  <a:cubicBezTo>
                    <a:pt x="9" y="9"/>
                    <a:pt x="0" y="9"/>
                    <a:pt x="0"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58" name="Google Shape;7558;p29"/>
            <p:cNvSpPr/>
            <p:nvPr/>
          </p:nvSpPr>
          <p:spPr>
            <a:xfrm>
              <a:off x="1387624" y="23080"/>
              <a:ext cx="135" cy="2926"/>
            </a:xfrm>
            <a:custGeom>
              <a:avLst/>
              <a:gdLst/>
              <a:ahLst/>
              <a:cxnLst/>
              <a:rect l="l" t="t" r="r" b="b"/>
              <a:pathLst>
                <a:path w="1" h="19" extrusionOk="0">
                  <a:moveTo>
                    <a:pt x="0" y="1"/>
                  </a:moveTo>
                  <a:cubicBezTo>
                    <a:pt x="0" y="1"/>
                    <a:pt x="0" y="1"/>
                    <a:pt x="0" y="1"/>
                  </a:cubicBezTo>
                  <a:cubicBezTo>
                    <a:pt x="0" y="18"/>
                    <a:pt x="0" y="18"/>
                    <a:pt x="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59" name="Google Shape;7559;p29"/>
            <p:cNvSpPr/>
            <p:nvPr/>
          </p:nvSpPr>
          <p:spPr>
            <a:xfrm>
              <a:off x="1149597" y="-101971"/>
              <a:ext cx="135" cy="1540"/>
            </a:xfrm>
            <a:custGeom>
              <a:avLst/>
              <a:gdLst/>
              <a:ahLst/>
              <a:cxnLst/>
              <a:rect l="l" t="t" r="r" b="b"/>
              <a:pathLst>
                <a:path w="1" h="10" extrusionOk="0">
                  <a:moveTo>
                    <a:pt x="0" y="0"/>
                  </a:moveTo>
                  <a:cubicBezTo>
                    <a:pt x="0" y="0"/>
                    <a:pt x="0" y="9"/>
                    <a:pt x="0" y="9"/>
                  </a:cubicBezTo>
                  <a:lnTo>
                    <a:pt x="0" y="9"/>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60" name="Google Shape;7560;p29"/>
            <p:cNvSpPr/>
            <p:nvPr/>
          </p:nvSpPr>
          <p:spPr>
            <a:xfrm>
              <a:off x="1149597" y="-104743"/>
              <a:ext cx="9619" cy="17865"/>
            </a:xfrm>
            <a:custGeom>
              <a:avLst/>
              <a:gdLst/>
              <a:ahLst/>
              <a:cxnLst/>
              <a:rect l="l" t="t" r="r" b="b"/>
              <a:pathLst>
                <a:path w="71" h="116" extrusionOk="0">
                  <a:moveTo>
                    <a:pt x="53" y="1"/>
                  </a:moveTo>
                  <a:cubicBezTo>
                    <a:pt x="47" y="24"/>
                    <a:pt x="38" y="32"/>
                    <a:pt x="24" y="32"/>
                  </a:cubicBezTo>
                  <a:cubicBezTo>
                    <a:pt x="17" y="32"/>
                    <a:pt x="9" y="30"/>
                    <a:pt x="0" y="27"/>
                  </a:cubicBezTo>
                  <a:lnTo>
                    <a:pt x="0" y="27"/>
                  </a:lnTo>
                  <a:cubicBezTo>
                    <a:pt x="27" y="54"/>
                    <a:pt x="53" y="89"/>
                    <a:pt x="71" y="116"/>
                  </a:cubicBezTo>
                  <a:cubicBezTo>
                    <a:pt x="62" y="80"/>
                    <a:pt x="53" y="36"/>
                    <a:pt x="53"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61" name="Google Shape;7561;p29"/>
            <p:cNvSpPr/>
            <p:nvPr/>
          </p:nvSpPr>
          <p:spPr>
            <a:xfrm>
              <a:off x="1074274" y="-122300"/>
              <a:ext cx="404385" cy="340043"/>
            </a:xfrm>
            <a:custGeom>
              <a:avLst/>
              <a:gdLst/>
              <a:ahLst/>
              <a:cxnLst/>
              <a:rect l="l" t="t" r="r" b="b"/>
              <a:pathLst>
                <a:path w="2985" h="2208" extrusionOk="0">
                  <a:moveTo>
                    <a:pt x="1996" y="115"/>
                  </a:moveTo>
                  <a:cubicBezTo>
                    <a:pt x="1995" y="115"/>
                    <a:pt x="1994" y="115"/>
                    <a:pt x="1994" y="115"/>
                  </a:cubicBezTo>
                  <a:lnTo>
                    <a:pt x="1994" y="115"/>
                  </a:lnTo>
                  <a:lnTo>
                    <a:pt x="1996" y="115"/>
                  </a:lnTo>
                  <a:close/>
                  <a:moveTo>
                    <a:pt x="1837" y="103"/>
                  </a:moveTo>
                  <a:cubicBezTo>
                    <a:pt x="1840" y="103"/>
                    <a:pt x="1843" y="106"/>
                    <a:pt x="1846" y="115"/>
                  </a:cubicBezTo>
                  <a:cubicBezTo>
                    <a:pt x="1842" y="134"/>
                    <a:pt x="1838" y="140"/>
                    <a:pt x="1834" y="140"/>
                  </a:cubicBezTo>
                  <a:cubicBezTo>
                    <a:pt x="1829" y="140"/>
                    <a:pt x="1824" y="129"/>
                    <a:pt x="1819" y="124"/>
                  </a:cubicBezTo>
                  <a:cubicBezTo>
                    <a:pt x="1825" y="118"/>
                    <a:pt x="1831" y="103"/>
                    <a:pt x="1837" y="103"/>
                  </a:cubicBezTo>
                  <a:close/>
                  <a:moveTo>
                    <a:pt x="380" y="141"/>
                  </a:moveTo>
                  <a:cubicBezTo>
                    <a:pt x="380" y="142"/>
                    <a:pt x="380" y="142"/>
                    <a:pt x="380" y="143"/>
                  </a:cubicBezTo>
                  <a:lnTo>
                    <a:pt x="380" y="143"/>
                  </a:lnTo>
                  <a:cubicBezTo>
                    <a:pt x="380" y="143"/>
                    <a:pt x="380" y="142"/>
                    <a:pt x="380" y="141"/>
                  </a:cubicBezTo>
                  <a:close/>
                  <a:moveTo>
                    <a:pt x="406" y="141"/>
                  </a:moveTo>
                  <a:lnTo>
                    <a:pt x="406" y="141"/>
                  </a:lnTo>
                  <a:cubicBezTo>
                    <a:pt x="408" y="142"/>
                    <a:pt x="411" y="143"/>
                    <a:pt x="413" y="144"/>
                  </a:cubicBezTo>
                  <a:lnTo>
                    <a:pt x="413" y="144"/>
                  </a:lnTo>
                  <a:cubicBezTo>
                    <a:pt x="410" y="143"/>
                    <a:pt x="408" y="142"/>
                    <a:pt x="406" y="141"/>
                  </a:cubicBezTo>
                  <a:close/>
                  <a:moveTo>
                    <a:pt x="1185" y="202"/>
                  </a:moveTo>
                  <a:cubicBezTo>
                    <a:pt x="1190" y="202"/>
                    <a:pt x="1195" y="210"/>
                    <a:pt x="1201" y="221"/>
                  </a:cubicBezTo>
                  <a:cubicBezTo>
                    <a:pt x="1201" y="221"/>
                    <a:pt x="1192" y="221"/>
                    <a:pt x="1174" y="212"/>
                  </a:cubicBezTo>
                  <a:cubicBezTo>
                    <a:pt x="1178" y="205"/>
                    <a:pt x="1181" y="202"/>
                    <a:pt x="1185" y="202"/>
                  </a:cubicBezTo>
                  <a:close/>
                  <a:moveTo>
                    <a:pt x="2799" y="291"/>
                  </a:moveTo>
                  <a:cubicBezTo>
                    <a:pt x="2798" y="296"/>
                    <a:pt x="2796" y="300"/>
                    <a:pt x="2795" y="305"/>
                  </a:cubicBezTo>
                  <a:lnTo>
                    <a:pt x="2795" y="305"/>
                  </a:lnTo>
                  <a:cubicBezTo>
                    <a:pt x="2798" y="300"/>
                    <a:pt x="2799" y="295"/>
                    <a:pt x="2799" y="291"/>
                  </a:cubicBezTo>
                  <a:close/>
                  <a:moveTo>
                    <a:pt x="618" y="362"/>
                  </a:moveTo>
                  <a:cubicBezTo>
                    <a:pt x="623" y="367"/>
                    <a:pt x="625" y="369"/>
                    <a:pt x="626" y="372"/>
                  </a:cubicBezTo>
                  <a:lnTo>
                    <a:pt x="626" y="372"/>
                  </a:lnTo>
                  <a:cubicBezTo>
                    <a:pt x="624" y="369"/>
                    <a:pt x="621" y="366"/>
                    <a:pt x="618" y="362"/>
                  </a:cubicBezTo>
                  <a:close/>
                  <a:moveTo>
                    <a:pt x="618" y="450"/>
                  </a:moveTo>
                  <a:lnTo>
                    <a:pt x="618" y="450"/>
                  </a:lnTo>
                  <a:cubicBezTo>
                    <a:pt x="627" y="459"/>
                    <a:pt x="636" y="459"/>
                    <a:pt x="653" y="468"/>
                  </a:cubicBezTo>
                  <a:lnTo>
                    <a:pt x="618" y="450"/>
                  </a:lnTo>
                  <a:close/>
                  <a:moveTo>
                    <a:pt x="2552" y="751"/>
                  </a:moveTo>
                  <a:cubicBezTo>
                    <a:pt x="2551" y="754"/>
                    <a:pt x="2549" y="757"/>
                    <a:pt x="2548" y="760"/>
                  </a:cubicBezTo>
                  <a:lnTo>
                    <a:pt x="2548" y="760"/>
                  </a:lnTo>
                  <a:cubicBezTo>
                    <a:pt x="2550" y="757"/>
                    <a:pt x="2552" y="753"/>
                    <a:pt x="2552" y="751"/>
                  </a:cubicBezTo>
                  <a:close/>
                  <a:moveTo>
                    <a:pt x="2057" y="927"/>
                  </a:moveTo>
                  <a:cubicBezTo>
                    <a:pt x="2057" y="935"/>
                    <a:pt x="2057" y="937"/>
                    <a:pt x="2057" y="937"/>
                  </a:cubicBezTo>
                  <a:cubicBezTo>
                    <a:pt x="2056" y="937"/>
                    <a:pt x="2054" y="932"/>
                    <a:pt x="2049" y="927"/>
                  </a:cubicBezTo>
                  <a:close/>
                  <a:moveTo>
                    <a:pt x="751" y="1007"/>
                  </a:moveTo>
                  <a:lnTo>
                    <a:pt x="751" y="1007"/>
                  </a:lnTo>
                  <a:cubicBezTo>
                    <a:pt x="749" y="1008"/>
                    <a:pt x="749" y="1010"/>
                    <a:pt x="749" y="1011"/>
                  </a:cubicBezTo>
                  <a:lnTo>
                    <a:pt x="749" y="1011"/>
                  </a:lnTo>
                  <a:cubicBezTo>
                    <a:pt x="749" y="1010"/>
                    <a:pt x="750" y="1008"/>
                    <a:pt x="751" y="1007"/>
                  </a:cubicBezTo>
                  <a:close/>
                  <a:moveTo>
                    <a:pt x="786" y="1007"/>
                  </a:moveTo>
                  <a:lnTo>
                    <a:pt x="786" y="1033"/>
                  </a:lnTo>
                  <a:lnTo>
                    <a:pt x="786" y="1033"/>
                  </a:lnTo>
                  <a:cubicBezTo>
                    <a:pt x="787" y="1023"/>
                    <a:pt x="789" y="1013"/>
                    <a:pt x="786" y="1007"/>
                  </a:cubicBezTo>
                  <a:close/>
                  <a:moveTo>
                    <a:pt x="1810" y="1298"/>
                  </a:moveTo>
                  <a:cubicBezTo>
                    <a:pt x="1813" y="1299"/>
                    <a:pt x="1816" y="1299"/>
                    <a:pt x="1819" y="1300"/>
                  </a:cubicBezTo>
                  <a:lnTo>
                    <a:pt x="1819" y="1300"/>
                  </a:lnTo>
                  <a:cubicBezTo>
                    <a:pt x="1817" y="1299"/>
                    <a:pt x="1814" y="1298"/>
                    <a:pt x="1810" y="1298"/>
                  </a:cubicBezTo>
                  <a:close/>
                  <a:moveTo>
                    <a:pt x="2393" y="0"/>
                  </a:moveTo>
                  <a:lnTo>
                    <a:pt x="2393" y="0"/>
                  </a:lnTo>
                  <a:cubicBezTo>
                    <a:pt x="2366" y="53"/>
                    <a:pt x="2313" y="53"/>
                    <a:pt x="2261" y="53"/>
                  </a:cubicBezTo>
                  <a:cubicBezTo>
                    <a:pt x="2216" y="53"/>
                    <a:pt x="2163" y="62"/>
                    <a:pt x="2155" y="106"/>
                  </a:cubicBezTo>
                  <a:lnTo>
                    <a:pt x="2119" y="88"/>
                  </a:lnTo>
                  <a:lnTo>
                    <a:pt x="2146" y="88"/>
                  </a:lnTo>
                  <a:cubicBezTo>
                    <a:pt x="2133" y="79"/>
                    <a:pt x="2123" y="75"/>
                    <a:pt x="2116" y="75"/>
                  </a:cubicBezTo>
                  <a:cubicBezTo>
                    <a:pt x="2103" y="75"/>
                    <a:pt x="2095" y="86"/>
                    <a:pt x="2084" y="97"/>
                  </a:cubicBezTo>
                  <a:cubicBezTo>
                    <a:pt x="2076" y="120"/>
                    <a:pt x="2069" y="143"/>
                    <a:pt x="2055" y="143"/>
                  </a:cubicBezTo>
                  <a:cubicBezTo>
                    <a:pt x="2053" y="143"/>
                    <a:pt x="2051" y="142"/>
                    <a:pt x="2049" y="141"/>
                  </a:cubicBezTo>
                  <a:cubicBezTo>
                    <a:pt x="2031" y="132"/>
                    <a:pt x="2022" y="124"/>
                    <a:pt x="2031" y="106"/>
                  </a:cubicBezTo>
                  <a:lnTo>
                    <a:pt x="2031" y="106"/>
                  </a:lnTo>
                  <a:lnTo>
                    <a:pt x="1996" y="132"/>
                  </a:lnTo>
                  <a:cubicBezTo>
                    <a:pt x="1987" y="132"/>
                    <a:pt x="1987" y="118"/>
                    <a:pt x="1994" y="115"/>
                  </a:cubicBezTo>
                  <a:lnTo>
                    <a:pt x="1994" y="115"/>
                  </a:lnTo>
                  <a:lnTo>
                    <a:pt x="1943" y="124"/>
                  </a:lnTo>
                  <a:cubicBezTo>
                    <a:pt x="1934" y="132"/>
                    <a:pt x="1916" y="159"/>
                    <a:pt x="1907" y="168"/>
                  </a:cubicBezTo>
                  <a:cubicBezTo>
                    <a:pt x="1890" y="159"/>
                    <a:pt x="1916" y="159"/>
                    <a:pt x="1907" y="150"/>
                  </a:cubicBezTo>
                  <a:lnTo>
                    <a:pt x="1907" y="150"/>
                  </a:lnTo>
                  <a:lnTo>
                    <a:pt x="1881" y="177"/>
                  </a:lnTo>
                  <a:cubicBezTo>
                    <a:pt x="1863" y="150"/>
                    <a:pt x="1890" y="124"/>
                    <a:pt x="1916" y="124"/>
                  </a:cubicBezTo>
                  <a:cubicBezTo>
                    <a:pt x="1905" y="94"/>
                    <a:pt x="1899" y="85"/>
                    <a:pt x="1893" y="85"/>
                  </a:cubicBezTo>
                  <a:cubicBezTo>
                    <a:pt x="1884" y="85"/>
                    <a:pt x="1877" y="107"/>
                    <a:pt x="1860" y="107"/>
                  </a:cubicBezTo>
                  <a:cubicBezTo>
                    <a:pt x="1852" y="107"/>
                    <a:pt x="1841" y="102"/>
                    <a:pt x="1828" y="88"/>
                  </a:cubicBezTo>
                  <a:lnTo>
                    <a:pt x="1854" y="79"/>
                  </a:lnTo>
                  <a:cubicBezTo>
                    <a:pt x="1837" y="18"/>
                    <a:pt x="1819" y="44"/>
                    <a:pt x="1784" y="9"/>
                  </a:cubicBezTo>
                  <a:lnTo>
                    <a:pt x="1784" y="9"/>
                  </a:lnTo>
                  <a:cubicBezTo>
                    <a:pt x="1793" y="26"/>
                    <a:pt x="1846" y="97"/>
                    <a:pt x="1810" y="124"/>
                  </a:cubicBezTo>
                  <a:cubicBezTo>
                    <a:pt x="1807" y="120"/>
                    <a:pt x="1803" y="118"/>
                    <a:pt x="1799" y="118"/>
                  </a:cubicBezTo>
                  <a:cubicBezTo>
                    <a:pt x="1793" y="118"/>
                    <a:pt x="1785" y="122"/>
                    <a:pt x="1775" y="132"/>
                  </a:cubicBezTo>
                  <a:cubicBezTo>
                    <a:pt x="1775" y="109"/>
                    <a:pt x="1767" y="105"/>
                    <a:pt x="1754" y="105"/>
                  </a:cubicBezTo>
                  <a:cubicBezTo>
                    <a:pt x="1747" y="105"/>
                    <a:pt x="1740" y="106"/>
                    <a:pt x="1731" y="106"/>
                  </a:cubicBezTo>
                  <a:lnTo>
                    <a:pt x="1731" y="62"/>
                  </a:lnTo>
                  <a:cubicBezTo>
                    <a:pt x="1713" y="71"/>
                    <a:pt x="1713" y="97"/>
                    <a:pt x="1695" y="115"/>
                  </a:cubicBezTo>
                  <a:cubicBezTo>
                    <a:pt x="1678" y="115"/>
                    <a:pt x="1669" y="79"/>
                    <a:pt x="1660" y="44"/>
                  </a:cubicBezTo>
                  <a:cubicBezTo>
                    <a:pt x="1657" y="44"/>
                    <a:pt x="1655" y="43"/>
                    <a:pt x="1653" y="43"/>
                  </a:cubicBezTo>
                  <a:cubicBezTo>
                    <a:pt x="1624" y="43"/>
                    <a:pt x="1684" y="106"/>
                    <a:pt x="1642" y="115"/>
                  </a:cubicBezTo>
                  <a:cubicBezTo>
                    <a:pt x="1633" y="110"/>
                    <a:pt x="1623" y="108"/>
                    <a:pt x="1614" y="108"/>
                  </a:cubicBezTo>
                  <a:cubicBezTo>
                    <a:pt x="1591" y="108"/>
                    <a:pt x="1568" y="122"/>
                    <a:pt x="1536" y="141"/>
                  </a:cubicBezTo>
                  <a:cubicBezTo>
                    <a:pt x="1519" y="124"/>
                    <a:pt x="1545" y="115"/>
                    <a:pt x="1536" y="97"/>
                  </a:cubicBezTo>
                  <a:lnTo>
                    <a:pt x="1536" y="97"/>
                  </a:lnTo>
                  <a:lnTo>
                    <a:pt x="1510" y="141"/>
                  </a:lnTo>
                  <a:cubicBezTo>
                    <a:pt x="1510" y="132"/>
                    <a:pt x="1510" y="124"/>
                    <a:pt x="1510" y="115"/>
                  </a:cubicBezTo>
                  <a:cubicBezTo>
                    <a:pt x="1492" y="132"/>
                    <a:pt x="1510" y="168"/>
                    <a:pt x="1483" y="177"/>
                  </a:cubicBezTo>
                  <a:cubicBezTo>
                    <a:pt x="1482" y="186"/>
                    <a:pt x="1479" y="190"/>
                    <a:pt x="1475" y="190"/>
                  </a:cubicBezTo>
                  <a:cubicBezTo>
                    <a:pt x="1460" y="190"/>
                    <a:pt x="1432" y="145"/>
                    <a:pt x="1407" y="145"/>
                  </a:cubicBezTo>
                  <a:cubicBezTo>
                    <a:pt x="1400" y="145"/>
                    <a:pt x="1393" y="149"/>
                    <a:pt x="1386" y="159"/>
                  </a:cubicBezTo>
                  <a:cubicBezTo>
                    <a:pt x="1378" y="150"/>
                    <a:pt x="1386" y="132"/>
                    <a:pt x="1386" y="115"/>
                  </a:cubicBezTo>
                  <a:lnTo>
                    <a:pt x="1386" y="115"/>
                  </a:lnTo>
                  <a:cubicBezTo>
                    <a:pt x="1342" y="150"/>
                    <a:pt x="1342" y="141"/>
                    <a:pt x="1307" y="194"/>
                  </a:cubicBezTo>
                  <a:lnTo>
                    <a:pt x="1272" y="168"/>
                  </a:lnTo>
                  <a:lnTo>
                    <a:pt x="1272" y="168"/>
                  </a:lnTo>
                  <a:cubicBezTo>
                    <a:pt x="1298" y="203"/>
                    <a:pt x="1263" y="247"/>
                    <a:pt x="1236" y="274"/>
                  </a:cubicBezTo>
                  <a:cubicBezTo>
                    <a:pt x="1245" y="291"/>
                    <a:pt x="1254" y="309"/>
                    <a:pt x="1254" y="318"/>
                  </a:cubicBezTo>
                  <a:lnTo>
                    <a:pt x="1210" y="344"/>
                  </a:lnTo>
                  <a:cubicBezTo>
                    <a:pt x="1210" y="336"/>
                    <a:pt x="1210" y="318"/>
                    <a:pt x="1219" y="300"/>
                  </a:cubicBezTo>
                  <a:lnTo>
                    <a:pt x="1219" y="300"/>
                  </a:lnTo>
                  <a:cubicBezTo>
                    <a:pt x="1219" y="300"/>
                    <a:pt x="1210" y="309"/>
                    <a:pt x="1210" y="309"/>
                  </a:cubicBezTo>
                  <a:cubicBezTo>
                    <a:pt x="1192" y="291"/>
                    <a:pt x="1201" y="265"/>
                    <a:pt x="1219" y="238"/>
                  </a:cubicBezTo>
                  <a:lnTo>
                    <a:pt x="1236" y="265"/>
                  </a:lnTo>
                  <a:cubicBezTo>
                    <a:pt x="1245" y="238"/>
                    <a:pt x="1254" y="203"/>
                    <a:pt x="1254" y="177"/>
                  </a:cubicBezTo>
                  <a:lnTo>
                    <a:pt x="1254" y="177"/>
                  </a:lnTo>
                  <a:cubicBezTo>
                    <a:pt x="1245" y="185"/>
                    <a:pt x="1245" y="185"/>
                    <a:pt x="1236" y="194"/>
                  </a:cubicBezTo>
                  <a:cubicBezTo>
                    <a:pt x="1236" y="185"/>
                    <a:pt x="1236" y="177"/>
                    <a:pt x="1236" y="177"/>
                  </a:cubicBezTo>
                  <a:cubicBezTo>
                    <a:pt x="1236" y="174"/>
                    <a:pt x="1236" y="173"/>
                    <a:pt x="1236" y="173"/>
                  </a:cubicBezTo>
                  <a:cubicBezTo>
                    <a:pt x="1236" y="173"/>
                    <a:pt x="1234" y="181"/>
                    <a:pt x="1227" y="194"/>
                  </a:cubicBezTo>
                  <a:lnTo>
                    <a:pt x="1219" y="141"/>
                  </a:lnTo>
                  <a:lnTo>
                    <a:pt x="1219" y="159"/>
                  </a:lnTo>
                  <a:lnTo>
                    <a:pt x="1157" y="124"/>
                  </a:lnTo>
                  <a:cubicBezTo>
                    <a:pt x="1113" y="177"/>
                    <a:pt x="1077" y="256"/>
                    <a:pt x="1015" y="283"/>
                  </a:cubicBezTo>
                  <a:cubicBezTo>
                    <a:pt x="1024" y="238"/>
                    <a:pt x="1015" y="212"/>
                    <a:pt x="1015" y="168"/>
                  </a:cubicBezTo>
                  <a:lnTo>
                    <a:pt x="1015" y="168"/>
                  </a:lnTo>
                  <a:cubicBezTo>
                    <a:pt x="1020" y="182"/>
                    <a:pt x="1027" y="188"/>
                    <a:pt x="1034" y="188"/>
                  </a:cubicBezTo>
                  <a:cubicBezTo>
                    <a:pt x="1051" y="188"/>
                    <a:pt x="1074" y="158"/>
                    <a:pt x="1097" y="158"/>
                  </a:cubicBezTo>
                  <a:cubicBezTo>
                    <a:pt x="1100" y="158"/>
                    <a:pt x="1102" y="158"/>
                    <a:pt x="1104" y="159"/>
                  </a:cubicBezTo>
                  <a:cubicBezTo>
                    <a:pt x="1086" y="150"/>
                    <a:pt x="1086" y="132"/>
                    <a:pt x="1095" y="124"/>
                  </a:cubicBezTo>
                  <a:lnTo>
                    <a:pt x="1095" y="124"/>
                  </a:lnTo>
                  <a:lnTo>
                    <a:pt x="1033" y="168"/>
                  </a:lnTo>
                  <a:cubicBezTo>
                    <a:pt x="1033" y="132"/>
                    <a:pt x="1015" y="141"/>
                    <a:pt x="998" y="124"/>
                  </a:cubicBezTo>
                  <a:lnTo>
                    <a:pt x="998" y="124"/>
                  </a:lnTo>
                  <a:cubicBezTo>
                    <a:pt x="1015" y="194"/>
                    <a:pt x="954" y="177"/>
                    <a:pt x="927" y="194"/>
                  </a:cubicBezTo>
                  <a:cubicBezTo>
                    <a:pt x="927" y="168"/>
                    <a:pt x="936" y="150"/>
                    <a:pt x="963" y="150"/>
                  </a:cubicBezTo>
                  <a:cubicBezTo>
                    <a:pt x="958" y="142"/>
                    <a:pt x="954" y="138"/>
                    <a:pt x="951" y="138"/>
                  </a:cubicBezTo>
                  <a:cubicBezTo>
                    <a:pt x="936" y="138"/>
                    <a:pt x="925" y="203"/>
                    <a:pt x="905" y="203"/>
                  </a:cubicBezTo>
                  <a:cubicBezTo>
                    <a:pt x="901" y="203"/>
                    <a:pt x="897" y="200"/>
                    <a:pt x="892" y="194"/>
                  </a:cubicBezTo>
                  <a:cubicBezTo>
                    <a:pt x="901" y="194"/>
                    <a:pt x="901" y="194"/>
                    <a:pt x="901" y="185"/>
                  </a:cubicBezTo>
                  <a:lnTo>
                    <a:pt x="901" y="185"/>
                  </a:lnTo>
                  <a:cubicBezTo>
                    <a:pt x="896" y="191"/>
                    <a:pt x="889" y="193"/>
                    <a:pt x="882" y="193"/>
                  </a:cubicBezTo>
                  <a:cubicBezTo>
                    <a:pt x="866" y="193"/>
                    <a:pt x="850" y="180"/>
                    <a:pt x="857" y="168"/>
                  </a:cubicBezTo>
                  <a:lnTo>
                    <a:pt x="865" y="168"/>
                  </a:lnTo>
                  <a:cubicBezTo>
                    <a:pt x="848" y="168"/>
                    <a:pt x="839" y="159"/>
                    <a:pt x="821" y="159"/>
                  </a:cubicBezTo>
                  <a:cubicBezTo>
                    <a:pt x="795" y="159"/>
                    <a:pt x="768" y="168"/>
                    <a:pt x="751" y="168"/>
                  </a:cubicBezTo>
                  <a:cubicBezTo>
                    <a:pt x="710" y="176"/>
                    <a:pt x="678" y="191"/>
                    <a:pt x="679" y="220"/>
                  </a:cubicBezTo>
                  <a:lnTo>
                    <a:pt x="679" y="220"/>
                  </a:lnTo>
                  <a:cubicBezTo>
                    <a:pt x="675" y="199"/>
                    <a:pt x="662" y="149"/>
                    <a:pt x="662" y="141"/>
                  </a:cubicBezTo>
                  <a:lnTo>
                    <a:pt x="662" y="141"/>
                  </a:lnTo>
                  <a:cubicBezTo>
                    <a:pt x="645" y="212"/>
                    <a:pt x="645" y="283"/>
                    <a:pt x="671" y="353"/>
                  </a:cubicBezTo>
                  <a:cubicBezTo>
                    <a:pt x="653" y="327"/>
                    <a:pt x="618" y="283"/>
                    <a:pt x="592" y="238"/>
                  </a:cubicBezTo>
                  <a:cubicBezTo>
                    <a:pt x="556" y="194"/>
                    <a:pt x="530" y="150"/>
                    <a:pt x="556" y="141"/>
                  </a:cubicBezTo>
                  <a:cubicBezTo>
                    <a:pt x="541" y="136"/>
                    <a:pt x="526" y="131"/>
                    <a:pt x="510" y="131"/>
                  </a:cubicBezTo>
                  <a:cubicBezTo>
                    <a:pt x="499" y="131"/>
                    <a:pt x="488" y="134"/>
                    <a:pt x="477" y="141"/>
                  </a:cubicBezTo>
                  <a:cubicBezTo>
                    <a:pt x="495" y="150"/>
                    <a:pt x="565" y="221"/>
                    <a:pt x="556" y="221"/>
                  </a:cubicBezTo>
                  <a:cubicBezTo>
                    <a:pt x="512" y="194"/>
                    <a:pt x="503" y="185"/>
                    <a:pt x="486" y="177"/>
                  </a:cubicBezTo>
                  <a:cubicBezTo>
                    <a:pt x="469" y="168"/>
                    <a:pt x="460" y="168"/>
                    <a:pt x="413" y="144"/>
                  </a:cubicBezTo>
                  <a:lnTo>
                    <a:pt x="413" y="144"/>
                  </a:lnTo>
                  <a:cubicBezTo>
                    <a:pt x="440" y="162"/>
                    <a:pt x="487" y="230"/>
                    <a:pt x="471" y="230"/>
                  </a:cubicBezTo>
                  <a:cubicBezTo>
                    <a:pt x="470" y="230"/>
                    <a:pt x="469" y="230"/>
                    <a:pt x="468" y="230"/>
                  </a:cubicBezTo>
                  <a:cubicBezTo>
                    <a:pt x="460" y="221"/>
                    <a:pt x="388" y="157"/>
                    <a:pt x="380" y="143"/>
                  </a:cubicBezTo>
                  <a:lnTo>
                    <a:pt x="380" y="143"/>
                  </a:lnTo>
                  <a:cubicBezTo>
                    <a:pt x="389" y="169"/>
                    <a:pt x="398" y="195"/>
                    <a:pt x="415" y="221"/>
                  </a:cubicBezTo>
                  <a:cubicBezTo>
                    <a:pt x="406" y="212"/>
                    <a:pt x="336" y="150"/>
                    <a:pt x="283" y="132"/>
                  </a:cubicBezTo>
                  <a:lnTo>
                    <a:pt x="283" y="132"/>
                  </a:lnTo>
                  <a:cubicBezTo>
                    <a:pt x="294" y="138"/>
                    <a:pt x="291" y="140"/>
                    <a:pt x="282" y="140"/>
                  </a:cubicBezTo>
                  <a:cubicBezTo>
                    <a:pt x="263" y="140"/>
                    <a:pt x="218" y="132"/>
                    <a:pt x="212" y="132"/>
                  </a:cubicBezTo>
                  <a:lnTo>
                    <a:pt x="212" y="132"/>
                  </a:lnTo>
                  <a:lnTo>
                    <a:pt x="274" y="159"/>
                  </a:lnTo>
                  <a:cubicBezTo>
                    <a:pt x="267" y="158"/>
                    <a:pt x="262" y="157"/>
                    <a:pt x="257" y="157"/>
                  </a:cubicBezTo>
                  <a:cubicBezTo>
                    <a:pt x="194" y="157"/>
                    <a:pt x="355" y="265"/>
                    <a:pt x="314" y="265"/>
                  </a:cubicBezTo>
                  <a:cubicBezTo>
                    <a:pt x="313" y="265"/>
                    <a:pt x="311" y="265"/>
                    <a:pt x="309" y="265"/>
                  </a:cubicBezTo>
                  <a:cubicBezTo>
                    <a:pt x="283" y="247"/>
                    <a:pt x="150" y="159"/>
                    <a:pt x="97" y="150"/>
                  </a:cubicBezTo>
                  <a:lnTo>
                    <a:pt x="97" y="150"/>
                  </a:lnTo>
                  <a:cubicBezTo>
                    <a:pt x="133" y="185"/>
                    <a:pt x="230" y="247"/>
                    <a:pt x="327" y="309"/>
                  </a:cubicBezTo>
                  <a:cubicBezTo>
                    <a:pt x="424" y="371"/>
                    <a:pt x="503" y="424"/>
                    <a:pt x="539" y="441"/>
                  </a:cubicBezTo>
                  <a:lnTo>
                    <a:pt x="503" y="433"/>
                  </a:lnTo>
                  <a:lnTo>
                    <a:pt x="503" y="433"/>
                  </a:lnTo>
                  <a:cubicBezTo>
                    <a:pt x="521" y="450"/>
                    <a:pt x="539" y="459"/>
                    <a:pt x="556" y="468"/>
                  </a:cubicBezTo>
                  <a:cubicBezTo>
                    <a:pt x="503" y="450"/>
                    <a:pt x="424" y="406"/>
                    <a:pt x="336" y="344"/>
                  </a:cubicBezTo>
                  <a:cubicBezTo>
                    <a:pt x="247" y="291"/>
                    <a:pt x="150" y="221"/>
                    <a:pt x="97" y="177"/>
                  </a:cubicBezTo>
                  <a:cubicBezTo>
                    <a:pt x="94" y="178"/>
                    <a:pt x="91" y="179"/>
                    <a:pt x="88" y="179"/>
                  </a:cubicBezTo>
                  <a:cubicBezTo>
                    <a:pt x="82" y="179"/>
                    <a:pt x="75" y="177"/>
                    <a:pt x="72" y="177"/>
                  </a:cubicBezTo>
                  <a:cubicBezTo>
                    <a:pt x="66" y="177"/>
                    <a:pt x="66" y="181"/>
                    <a:pt x="80" y="203"/>
                  </a:cubicBezTo>
                  <a:cubicBezTo>
                    <a:pt x="53" y="194"/>
                    <a:pt x="9" y="150"/>
                    <a:pt x="0" y="132"/>
                  </a:cubicBezTo>
                  <a:lnTo>
                    <a:pt x="0" y="132"/>
                  </a:lnTo>
                  <a:lnTo>
                    <a:pt x="35" y="230"/>
                  </a:lnTo>
                  <a:cubicBezTo>
                    <a:pt x="106" y="256"/>
                    <a:pt x="159" y="336"/>
                    <a:pt x="212" y="353"/>
                  </a:cubicBezTo>
                  <a:cubicBezTo>
                    <a:pt x="168" y="309"/>
                    <a:pt x="124" y="265"/>
                    <a:pt x="80" y="221"/>
                  </a:cubicBezTo>
                  <a:lnTo>
                    <a:pt x="80" y="221"/>
                  </a:lnTo>
                  <a:cubicBezTo>
                    <a:pt x="115" y="238"/>
                    <a:pt x="177" y="274"/>
                    <a:pt x="238" y="318"/>
                  </a:cubicBezTo>
                  <a:cubicBezTo>
                    <a:pt x="291" y="353"/>
                    <a:pt x="336" y="389"/>
                    <a:pt x="344" y="415"/>
                  </a:cubicBezTo>
                  <a:cubicBezTo>
                    <a:pt x="327" y="415"/>
                    <a:pt x="212" y="362"/>
                    <a:pt x="185" y="353"/>
                  </a:cubicBezTo>
                  <a:lnTo>
                    <a:pt x="185" y="353"/>
                  </a:lnTo>
                  <a:cubicBezTo>
                    <a:pt x="212" y="371"/>
                    <a:pt x="265" y="424"/>
                    <a:pt x="256" y="424"/>
                  </a:cubicBezTo>
                  <a:lnTo>
                    <a:pt x="203" y="389"/>
                  </a:lnTo>
                  <a:lnTo>
                    <a:pt x="203" y="389"/>
                  </a:lnTo>
                  <a:cubicBezTo>
                    <a:pt x="194" y="406"/>
                    <a:pt x="230" y="424"/>
                    <a:pt x="256" y="441"/>
                  </a:cubicBezTo>
                  <a:cubicBezTo>
                    <a:pt x="283" y="468"/>
                    <a:pt x="300" y="477"/>
                    <a:pt x="283" y="494"/>
                  </a:cubicBezTo>
                  <a:cubicBezTo>
                    <a:pt x="291" y="512"/>
                    <a:pt x="230" y="539"/>
                    <a:pt x="274" y="539"/>
                  </a:cubicBezTo>
                  <a:cubicBezTo>
                    <a:pt x="287" y="533"/>
                    <a:pt x="315" y="531"/>
                    <a:pt x="349" y="531"/>
                  </a:cubicBezTo>
                  <a:cubicBezTo>
                    <a:pt x="433" y="531"/>
                    <a:pt x="554" y="544"/>
                    <a:pt x="592" y="556"/>
                  </a:cubicBezTo>
                  <a:cubicBezTo>
                    <a:pt x="592" y="556"/>
                    <a:pt x="556" y="583"/>
                    <a:pt x="530" y="600"/>
                  </a:cubicBezTo>
                  <a:cubicBezTo>
                    <a:pt x="520" y="611"/>
                    <a:pt x="503" y="615"/>
                    <a:pt x="486" y="615"/>
                  </a:cubicBezTo>
                  <a:cubicBezTo>
                    <a:pt x="474" y="615"/>
                    <a:pt x="461" y="613"/>
                    <a:pt x="450" y="609"/>
                  </a:cubicBezTo>
                  <a:cubicBezTo>
                    <a:pt x="433" y="605"/>
                    <a:pt x="415" y="603"/>
                    <a:pt x="400" y="603"/>
                  </a:cubicBezTo>
                  <a:cubicBezTo>
                    <a:pt x="384" y="603"/>
                    <a:pt x="371" y="605"/>
                    <a:pt x="362" y="609"/>
                  </a:cubicBezTo>
                  <a:cubicBezTo>
                    <a:pt x="380" y="609"/>
                    <a:pt x="406" y="618"/>
                    <a:pt x="415" y="618"/>
                  </a:cubicBezTo>
                  <a:cubicBezTo>
                    <a:pt x="406" y="636"/>
                    <a:pt x="362" y="618"/>
                    <a:pt x="389" y="653"/>
                  </a:cubicBezTo>
                  <a:cubicBezTo>
                    <a:pt x="392" y="653"/>
                    <a:pt x="396" y="653"/>
                    <a:pt x="399" y="653"/>
                  </a:cubicBezTo>
                  <a:cubicBezTo>
                    <a:pt x="433" y="653"/>
                    <a:pt x="432" y="682"/>
                    <a:pt x="434" y="682"/>
                  </a:cubicBezTo>
                  <a:cubicBezTo>
                    <a:pt x="435" y="682"/>
                    <a:pt x="437" y="677"/>
                    <a:pt x="442" y="662"/>
                  </a:cubicBezTo>
                  <a:cubicBezTo>
                    <a:pt x="477" y="680"/>
                    <a:pt x="450" y="689"/>
                    <a:pt x="477" y="724"/>
                  </a:cubicBezTo>
                  <a:cubicBezTo>
                    <a:pt x="486" y="715"/>
                    <a:pt x="512" y="715"/>
                    <a:pt x="548" y="706"/>
                  </a:cubicBezTo>
                  <a:cubicBezTo>
                    <a:pt x="574" y="706"/>
                    <a:pt x="600" y="706"/>
                    <a:pt x="609" y="715"/>
                  </a:cubicBezTo>
                  <a:cubicBezTo>
                    <a:pt x="600" y="724"/>
                    <a:pt x="592" y="733"/>
                    <a:pt x="583" y="742"/>
                  </a:cubicBezTo>
                  <a:cubicBezTo>
                    <a:pt x="600" y="786"/>
                    <a:pt x="600" y="821"/>
                    <a:pt x="627" y="865"/>
                  </a:cubicBezTo>
                  <a:cubicBezTo>
                    <a:pt x="618" y="874"/>
                    <a:pt x="609" y="901"/>
                    <a:pt x="592" y="909"/>
                  </a:cubicBezTo>
                  <a:cubicBezTo>
                    <a:pt x="600" y="909"/>
                    <a:pt x="618" y="909"/>
                    <a:pt x="627" y="918"/>
                  </a:cubicBezTo>
                  <a:cubicBezTo>
                    <a:pt x="620" y="930"/>
                    <a:pt x="615" y="933"/>
                    <a:pt x="611" y="933"/>
                  </a:cubicBezTo>
                  <a:cubicBezTo>
                    <a:pt x="603" y="933"/>
                    <a:pt x="598" y="921"/>
                    <a:pt x="590" y="921"/>
                  </a:cubicBezTo>
                  <a:cubicBezTo>
                    <a:pt x="586" y="921"/>
                    <a:pt x="581" y="924"/>
                    <a:pt x="574" y="936"/>
                  </a:cubicBezTo>
                  <a:cubicBezTo>
                    <a:pt x="576" y="935"/>
                    <a:pt x="579" y="934"/>
                    <a:pt x="582" y="934"/>
                  </a:cubicBezTo>
                  <a:cubicBezTo>
                    <a:pt x="601" y="934"/>
                    <a:pt x="631" y="955"/>
                    <a:pt x="653" y="962"/>
                  </a:cubicBezTo>
                  <a:cubicBezTo>
                    <a:pt x="689" y="936"/>
                    <a:pt x="636" y="909"/>
                    <a:pt x="609" y="901"/>
                  </a:cubicBezTo>
                  <a:cubicBezTo>
                    <a:pt x="636" y="887"/>
                    <a:pt x="667" y="881"/>
                    <a:pt x="698" y="881"/>
                  </a:cubicBezTo>
                  <a:cubicBezTo>
                    <a:pt x="729" y="881"/>
                    <a:pt x="759" y="887"/>
                    <a:pt x="786" y="901"/>
                  </a:cubicBezTo>
                  <a:cubicBezTo>
                    <a:pt x="821" y="927"/>
                    <a:pt x="759" y="936"/>
                    <a:pt x="768" y="936"/>
                  </a:cubicBezTo>
                  <a:cubicBezTo>
                    <a:pt x="804" y="1015"/>
                    <a:pt x="901" y="945"/>
                    <a:pt x="892" y="1015"/>
                  </a:cubicBezTo>
                  <a:cubicBezTo>
                    <a:pt x="865" y="1060"/>
                    <a:pt x="821" y="1060"/>
                    <a:pt x="804" y="1077"/>
                  </a:cubicBezTo>
                  <a:cubicBezTo>
                    <a:pt x="782" y="1066"/>
                    <a:pt x="784" y="1049"/>
                    <a:pt x="786" y="1033"/>
                  </a:cubicBezTo>
                  <a:lnTo>
                    <a:pt x="786" y="1033"/>
                  </a:lnTo>
                  <a:cubicBezTo>
                    <a:pt x="786" y="1033"/>
                    <a:pt x="786" y="1033"/>
                    <a:pt x="786" y="1033"/>
                  </a:cubicBezTo>
                  <a:lnTo>
                    <a:pt x="786" y="1033"/>
                  </a:lnTo>
                  <a:lnTo>
                    <a:pt x="786" y="1033"/>
                  </a:lnTo>
                  <a:cubicBezTo>
                    <a:pt x="786" y="1033"/>
                    <a:pt x="786" y="1033"/>
                    <a:pt x="786" y="1033"/>
                  </a:cubicBezTo>
                  <a:lnTo>
                    <a:pt x="786" y="1033"/>
                  </a:lnTo>
                  <a:cubicBezTo>
                    <a:pt x="771" y="1033"/>
                    <a:pt x="750" y="1021"/>
                    <a:pt x="749" y="1011"/>
                  </a:cubicBezTo>
                  <a:lnTo>
                    <a:pt x="749" y="1011"/>
                  </a:lnTo>
                  <a:cubicBezTo>
                    <a:pt x="739" y="1049"/>
                    <a:pt x="812" y="1124"/>
                    <a:pt x="812" y="1183"/>
                  </a:cubicBezTo>
                  <a:cubicBezTo>
                    <a:pt x="824" y="1183"/>
                    <a:pt x="836" y="1187"/>
                    <a:pt x="845" y="1187"/>
                  </a:cubicBezTo>
                  <a:cubicBezTo>
                    <a:pt x="850" y="1187"/>
                    <a:pt x="854" y="1186"/>
                    <a:pt x="857" y="1183"/>
                  </a:cubicBezTo>
                  <a:lnTo>
                    <a:pt x="839" y="1166"/>
                  </a:lnTo>
                  <a:cubicBezTo>
                    <a:pt x="847" y="1157"/>
                    <a:pt x="856" y="1155"/>
                    <a:pt x="865" y="1155"/>
                  </a:cubicBezTo>
                  <a:cubicBezTo>
                    <a:pt x="875" y="1155"/>
                    <a:pt x="885" y="1158"/>
                    <a:pt x="892" y="1158"/>
                  </a:cubicBezTo>
                  <a:cubicBezTo>
                    <a:pt x="897" y="1158"/>
                    <a:pt x="901" y="1156"/>
                    <a:pt x="901" y="1148"/>
                  </a:cubicBezTo>
                  <a:cubicBezTo>
                    <a:pt x="927" y="1157"/>
                    <a:pt x="980" y="1166"/>
                    <a:pt x="980" y="1201"/>
                  </a:cubicBezTo>
                  <a:lnTo>
                    <a:pt x="945" y="1236"/>
                  </a:lnTo>
                  <a:cubicBezTo>
                    <a:pt x="954" y="1227"/>
                    <a:pt x="954" y="1201"/>
                    <a:pt x="936" y="1201"/>
                  </a:cubicBezTo>
                  <a:lnTo>
                    <a:pt x="936" y="1201"/>
                  </a:lnTo>
                  <a:cubicBezTo>
                    <a:pt x="961" y="1201"/>
                    <a:pt x="916" y="1263"/>
                    <a:pt x="962" y="1263"/>
                  </a:cubicBezTo>
                  <a:cubicBezTo>
                    <a:pt x="964" y="1263"/>
                    <a:pt x="968" y="1263"/>
                    <a:pt x="971" y="1263"/>
                  </a:cubicBezTo>
                  <a:lnTo>
                    <a:pt x="989" y="1219"/>
                  </a:lnTo>
                  <a:cubicBezTo>
                    <a:pt x="1015" y="1227"/>
                    <a:pt x="1077" y="1236"/>
                    <a:pt x="1077" y="1271"/>
                  </a:cubicBezTo>
                  <a:cubicBezTo>
                    <a:pt x="1113" y="1236"/>
                    <a:pt x="1068" y="1263"/>
                    <a:pt x="1104" y="1219"/>
                  </a:cubicBezTo>
                  <a:lnTo>
                    <a:pt x="1104" y="1219"/>
                  </a:lnTo>
                  <a:cubicBezTo>
                    <a:pt x="1096" y="1228"/>
                    <a:pt x="1089" y="1232"/>
                    <a:pt x="1084" y="1232"/>
                  </a:cubicBezTo>
                  <a:cubicBezTo>
                    <a:pt x="1067" y="1232"/>
                    <a:pt x="1062" y="1192"/>
                    <a:pt x="1046" y="1192"/>
                  </a:cubicBezTo>
                  <a:cubicBezTo>
                    <a:pt x="1042" y="1192"/>
                    <a:pt x="1037" y="1195"/>
                    <a:pt x="1031" y="1201"/>
                  </a:cubicBezTo>
                  <a:lnTo>
                    <a:pt x="1031" y="1201"/>
                  </a:lnTo>
                  <a:cubicBezTo>
                    <a:pt x="1064" y="1158"/>
                    <a:pt x="1026" y="1163"/>
                    <a:pt x="1060" y="1113"/>
                  </a:cubicBezTo>
                  <a:lnTo>
                    <a:pt x="1060" y="1113"/>
                  </a:lnTo>
                  <a:cubicBezTo>
                    <a:pt x="1049" y="1118"/>
                    <a:pt x="1041" y="1127"/>
                    <a:pt x="1037" y="1127"/>
                  </a:cubicBezTo>
                  <a:cubicBezTo>
                    <a:pt x="1035" y="1127"/>
                    <a:pt x="1033" y="1123"/>
                    <a:pt x="1033" y="1113"/>
                  </a:cubicBezTo>
                  <a:lnTo>
                    <a:pt x="1015" y="1113"/>
                  </a:lnTo>
                  <a:cubicBezTo>
                    <a:pt x="1015" y="1121"/>
                    <a:pt x="1007" y="1130"/>
                    <a:pt x="998" y="1139"/>
                  </a:cubicBezTo>
                  <a:cubicBezTo>
                    <a:pt x="963" y="1139"/>
                    <a:pt x="945" y="1104"/>
                    <a:pt x="927" y="1104"/>
                  </a:cubicBezTo>
                  <a:cubicBezTo>
                    <a:pt x="918" y="1086"/>
                    <a:pt x="945" y="1095"/>
                    <a:pt x="954" y="1086"/>
                  </a:cubicBezTo>
                  <a:lnTo>
                    <a:pt x="918" y="1077"/>
                  </a:lnTo>
                  <a:cubicBezTo>
                    <a:pt x="934" y="1067"/>
                    <a:pt x="940" y="1048"/>
                    <a:pt x="950" y="1037"/>
                  </a:cubicBezTo>
                  <a:lnTo>
                    <a:pt x="950" y="1037"/>
                  </a:lnTo>
                  <a:cubicBezTo>
                    <a:pt x="951" y="1036"/>
                    <a:pt x="952" y="1035"/>
                    <a:pt x="953" y="1034"/>
                  </a:cubicBezTo>
                  <a:lnTo>
                    <a:pt x="953" y="1034"/>
                  </a:lnTo>
                  <a:cubicBezTo>
                    <a:pt x="956" y="1031"/>
                    <a:pt x="960" y="1029"/>
                    <a:pt x="966" y="1029"/>
                  </a:cubicBezTo>
                  <a:cubicBezTo>
                    <a:pt x="970" y="1029"/>
                    <a:pt x="974" y="1030"/>
                    <a:pt x="980" y="1033"/>
                  </a:cubicBezTo>
                  <a:lnTo>
                    <a:pt x="980" y="1033"/>
                  </a:lnTo>
                  <a:lnTo>
                    <a:pt x="963" y="1007"/>
                  </a:lnTo>
                  <a:cubicBezTo>
                    <a:pt x="971" y="980"/>
                    <a:pt x="963" y="954"/>
                    <a:pt x="945" y="945"/>
                  </a:cubicBezTo>
                  <a:cubicBezTo>
                    <a:pt x="945" y="936"/>
                    <a:pt x="892" y="936"/>
                    <a:pt x="918" y="936"/>
                  </a:cubicBezTo>
                  <a:lnTo>
                    <a:pt x="874" y="901"/>
                  </a:lnTo>
                  <a:lnTo>
                    <a:pt x="883" y="892"/>
                  </a:lnTo>
                  <a:cubicBezTo>
                    <a:pt x="865" y="848"/>
                    <a:pt x="786" y="830"/>
                    <a:pt x="804" y="751"/>
                  </a:cubicBezTo>
                  <a:cubicBezTo>
                    <a:pt x="795" y="742"/>
                    <a:pt x="777" y="733"/>
                    <a:pt x="768" y="698"/>
                  </a:cubicBezTo>
                  <a:lnTo>
                    <a:pt x="786" y="680"/>
                  </a:lnTo>
                  <a:cubicBezTo>
                    <a:pt x="769" y="672"/>
                    <a:pt x="784" y="617"/>
                    <a:pt x="757" y="617"/>
                  </a:cubicBezTo>
                  <a:cubicBezTo>
                    <a:pt x="755" y="617"/>
                    <a:pt x="753" y="618"/>
                    <a:pt x="751" y="618"/>
                  </a:cubicBezTo>
                  <a:cubicBezTo>
                    <a:pt x="777" y="583"/>
                    <a:pt x="786" y="592"/>
                    <a:pt x="777" y="583"/>
                  </a:cubicBezTo>
                  <a:cubicBezTo>
                    <a:pt x="768" y="583"/>
                    <a:pt x="759" y="583"/>
                    <a:pt x="759" y="574"/>
                  </a:cubicBezTo>
                  <a:lnTo>
                    <a:pt x="724" y="574"/>
                  </a:lnTo>
                  <a:cubicBezTo>
                    <a:pt x="715" y="574"/>
                    <a:pt x="706" y="565"/>
                    <a:pt x="680" y="547"/>
                  </a:cubicBezTo>
                  <a:lnTo>
                    <a:pt x="636" y="547"/>
                  </a:lnTo>
                  <a:cubicBezTo>
                    <a:pt x="618" y="539"/>
                    <a:pt x="618" y="530"/>
                    <a:pt x="627" y="521"/>
                  </a:cubicBezTo>
                  <a:cubicBezTo>
                    <a:pt x="627" y="521"/>
                    <a:pt x="645" y="512"/>
                    <a:pt x="636" y="503"/>
                  </a:cubicBezTo>
                  <a:lnTo>
                    <a:pt x="636" y="503"/>
                  </a:lnTo>
                  <a:cubicBezTo>
                    <a:pt x="653" y="512"/>
                    <a:pt x="653" y="512"/>
                    <a:pt x="645" y="512"/>
                  </a:cubicBezTo>
                  <a:cubicBezTo>
                    <a:pt x="656" y="514"/>
                    <a:pt x="663" y="515"/>
                    <a:pt x="667" y="515"/>
                  </a:cubicBezTo>
                  <a:cubicBezTo>
                    <a:pt x="679" y="515"/>
                    <a:pt x="662" y="506"/>
                    <a:pt x="636" y="486"/>
                  </a:cubicBezTo>
                  <a:cubicBezTo>
                    <a:pt x="615" y="472"/>
                    <a:pt x="585" y="453"/>
                    <a:pt x="592" y="453"/>
                  </a:cubicBezTo>
                  <a:lnTo>
                    <a:pt x="592" y="453"/>
                  </a:lnTo>
                  <a:cubicBezTo>
                    <a:pt x="594" y="453"/>
                    <a:pt x="599" y="455"/>
                    <a:pt x="609" y="459"/>
                  </a:cubicBezTo>
                  <a:cubicBezTo>
                    <a:pt x="600" y="450"/>
                    <a:pt x="592" y="441"/>
                    <a:pt x="592" y="441"/>
                  </a:cubicBezTo>
                  <a:lnTo>
                    <a:pt x="592" y="441"/>
                  </a:lnTo>
                  <a:cubicBezTo>
                    <a:pt x="592" y="441"/>
                    <a:pt x="601" y="442"/>
                    <a:pt x="609" y="450"/>
                  </a:cubicBezTo>
                  <a:lnTo>
                    <a:pt x="618" y="450"/>
                  </a:lnTo>
                  <a:cubicBezTo>
                    <a:pt x="618" y="450"/>
                    <a:pt x="618" y="450"/>
                    <a:pt x="609" y="441"/>
                  </a:cubicBezTo>
                  <a:lnTo>
                    <a:pt x="609" y="441"/>
                  </a:lnTo>
                  <a:lnTo>
                    <a:pt x="671" y="477"/>
                  </a:lnTo>
                  <a:cubicBezTo>
                    <a:pt x="675" y="478"/>
                    <a:pt x="677" y="479"/>
                    <a:pt x="678" y="479"/>
                  </a:cubicBezTo>
                  <a:cubicBezTo>
                    <a:pt x="684" y="479"/>
                    <a:pt x="640" y="456"/>
                    <a:pt x="609" y="433"/>
                  </a:cubicBezTo>
                  <a:cubicBezTo>
                    <a:pt x="600" y="424"/>
                    <a:pt x="592" y="415"/>
                    <a:pt x="583" y="406"/>
                  </a:cubicBezTo>
                  <a:lnTo>
                    <a:pt x="583" y="406"/>
                  </a:lnTo>
                  <a:cubicBezTo>
                    <a:pt x="611" y="423"/>
                    <a:pt x="621" y="429"/>
                    <a:pt x="625" y="429"/>
                  </a:cubicBezTo>
                  <a:cubicBezTo>
                    <a:pt x="627" y="429"/>
                    <a:pt x="627" y="427"/>
                    <a:pt x="627" y="424"/>
                  </a:cubicBezTo>
                  <a:cubicBezTo>
                    <a:pt x="627" y="424"/>
                    <a:pt x="627" y="423"/>
                    <a:pt x="628" y="423"/>
                  </a:cubicBezTo>
                  <a:cubicBezTo>
                    <a:pt x="631" y="423"/>
                    <a:pt x="639" y="427"/>
                    <a:pt x="662" y="450"/>
                  </a:cubicBezTo>
                  <a:cubicBezTo>
                    <a:pt x="639" y="419"/>
                    <a:pt x="664" y="422"/>
                    <a:pt x="633" y="380"/>
                  </a:cubicBezTo>
                  <a:lnTo>
                    <a:pt x="633" y="380"/>
                  </a:lnTo>
                  <a:cubicBezTo>
                    <a:pt x="639" y="381"/>
                    <a:pt x="646" y="382"/>
                    <a:pt x="650" y="382"/>
                  </a:cubicBezTo>
                  <a:cubicBezTo>
                    <a:pt x="656" y="382"/>
                    <a:pt x="658" y="380"/>
                    <a:pt x="653" y="371"/>
                  </a:cubicBezTo>
                  <a:lnTo>
                    <a:pt x="653" y="371"/>
                  </a:lnTo>
                  <a:lnTo>
                    <a:pt x="698" y="415"/>
                  </a:lnTo>
                  <a:cubicBezTo>
                    <a:pt x="680" y="397"/>
                    <a:pt x="671" y="380"/>
                    <a:pt x="671" y="353"/>
                  </a:cubicBezTo>
                  <a:lnTo>
                    <a:pt x="671" y="353"/>
                  </a:lnTo>
                  <a:cubicBezTo>
                    <a:pt x="706" y="389"/>
                    <a:pt x="715" y="397"/>
                    <a:pt x="724" y="433"/>
                  </a:cubicBezTo>
                  <a:cubicBezTo>
                    <a:pt x="724" y="406"/>
                    <a:pt x="724" y="406"/>
                    <a:pt x="733" y="397"/>
                  </a:cubicBezTo>
                  <a:cubicBezTo>
                    <a:pt x="733" y="389"/>
                    <a:pt x="733" y="389"/>
                    <a:pt x="742" y="362"/>
                  </a:cubicBezTo>
                  <a:lnTo>
                    <a:pt x="751" y="389"/>
                  </a:lnTo>
                  <a:cubicBezTo>
                    <a:pt x="758" y="389"/>
                    <a:pt x="759" y="366"/>
                    <a:pt x="768" y="366"/>
                  </a:cubicBezTo>
                  <a:cubicBezTo>
                    <a:pt x="771" y="366"/>
                    <a:pt x="774" y="367"/>
                    <a:pt x="777" y="371"/>
                  </a:cubicBezTo>
                  <a:cubicBezTo>
                    <a:pt x="795" y="406"/>
                    <a:pt x="804" y="406"/>
                    <a:pt x="865" y="406"/>
                  </a:cubicBezTo>
                  <a:cubicBezTo>
                    <a:pt x="910" y="406"/>
                    <a:pt x="963" y="406"/>
                    <a:pt x="1007" y="433"/>
                  </a:cubicBezTo>
                  <a:cubicBezTo>
                    <a:pt x="1002" y="409"/>
                    <a:pt x="1003" y="401"/>
                    <a:pt x="1007" y="401"/>
                  </a:cubicBezTo>
                  <a:cubicBezTo>
                    <a:pt x="1014" y="401"/>
                    <a:pt x="1032" y="428"/>
                    <a:pt x="1043" y="428"/>
                  </a:cubicBezTo>
                  <a:cubicBezTo>
                    <a:pt x="1048" y="428"/>
                    <a:pt x="1051" y="422"/>
                    <a:pt x="1051" y="406"/>
                  </a:cubicBezTo>
                  <a:cubicBezTo>
                    <a:pt x="1060" y="424"/>
                    <a:pt x="1068" y="441"/>
                    <a:pt x="1051" y="459"/>
                  </a:cubicBezTo>
                  <a:cubicBezTo>
                    <a:pt x="1061" y="453"/>
                    <a:pt x="1070" y="451"/>
                    <a:pt x="1078" y="451"/>
                  </a:cubicBezTo>
                  <a:cubicBezTo>
                    <a:pt x="1093" y="451"/>
                    <a:pt x="1106" y="457"/>
                    <a:pt x="1118" y="457"/>
                  </a:cubicBezTo>
                  <a:cubicBezTo>
                    <a:pt x="1128" y="457"/>
                    <a:pt x="1138" y="452"/>
                    <a:pt x="1148" y="433"/>
                  </a:cubicBezTo>
                  <a:lnTo>
                    <a:pt x="1148" y="433"/>
                  </a:lnTo>
                  <a:cubicBezTo>
                    <a:pt x="1157" y="450"/>
                    <a:pt x="1139" y="459"/>
                    <a:pt x="1148" y="477"/>
                  </a:cubicBezTo>
                  <a:cubicBezTo>
                    <a:pt x="1148" y="471"/>
                    <a:pt x="1152" y="464"/>
                    <a:pt x="1158" y="464"/>
                  </a:cubicBezTo>
                  <a:cubicBezTo>
                    <a:pt x="1160" y="464"/>
                    <a:pt x="1163" y="465"/>
                    <a:pt x="1166" y="468"/>
                  </a:cubicBezTo>
                  <a:cubicBezTo>
                    <a:pt x="1166" y="477"/>
                    <a:pt x="1157" y="486"/>
                    <a:pt x="1148" y="494"/>
                  </a:cubicBezTo>
                  <a:cubicBezTo>
                    <a:pt x="1201" y="494"/>
                    <a:pt x="1201" y="424"/>
                    <a:pt x="1201" y="371"/>
                  </a:cubicBezTo>
                  <a:cubicBezTo>
                    <a:pt x="1211" y="381"/>
                    <a:pt x="1219" y="386"/>
                    <a:pt x="1226" y="386"/>
                  </a:cubicBezTo>
                  <a:cubicBezTo>
                    <a:pt x="1236" y="386"/>
                    <a:pt x="1243" y="375"/>
                    <a:pt x="1254" y="353"/>
                  </a:cubicBezTo>
                  <a:lnTo>
                    <a:pt x="1254" y="353"/>
                  </a:lnTo>
                  <a:cubicBezTo>
                    <a:pt x="1263" y="371"/>
                    <a:pt x="1280" y="397"/>
                    <a:pt x="1245" y="397"/>
                  </a:cubicBezTo>
                  <a:cubicBezTo>
                    <a:pt x="1255" y="402"/>
                    <a:pt x="1282" y="412"/>
                    <a:pt x="1305" y="412"/>
                  </a:cubicBezTo>
                  <a:cubicBezTo>
                    <a:pt x="1325" y="412"/>
                    <a:pt x="1342" y="404"/>
                    <a:pt x="1342" y="380"/>
                  </a:cubicBezTo>
                  <a:cubicBezTo>
                    <a:pt x="1346" y="387"/>
                    <a:pt x="1351" y="390"/>
                    <a:pt x="1356" y="390"/>
                  </a:cubicBezTo>
                  <a:cubicBezTo>
                    <a:pt x="1363" y="390"/>
                    <a:pt x="1369" y="385"/>
                    <a:pt x="1369" y="380"/>
                  </a:cubicBezTo>
                  <a:cubicBezTo>
                    <a:pt x="1392" y="380"/>
                    <a:pt x="1404" y="384"/>
                    <a:pt x="1420" y="384"/>
                  </a:cubicBezTo>
                  <a:cubicBezTo>
                    <a:pt x="1428" y="384"/>
                    <a:pt x="1436" y="383"/>
                    <a:pt x="1448" y="380"/>
                  </a:cubicBezTo>
                  <a:lnTo>
                    <a:pt x="1439" y="371"/>
                  </a:lnTo>
                  <a:cubicBezTo>
                    <a:pt x="1443" y="350"/>
                    <a:pt x="1448" y="344"/>
                    <a:pt x="1454" y="344"/>
                  </a:cubicBezTo>
                  <a:cubicBezTo>
                    <a:pt x="1462" y="344"/>
                    <a:pt x="1472" y="354"/>
                    <a:pt x="1485" y="354"/>
                  </a:cubicBezTo>
                  <a:cubicBezTo>
                    <a:pt x="1487" y="354"/>
                    <a:pt x="1490" y="354"/>
                    <a:pt x="1492" y="353"/>
                  </a:cubicBezTo>
                  <a:lnTo>
                    <a:pt x="1492" y="362"/>
                  </a:lnTo>
                  <a:cubicBezTo>
                    <a:pt x="1508" y="371"/>
                    <a:pt x="1517" y="374"/>
                    <a:pt x="1523" y="374"/>
                  </a:cubicBezTo>
                  <a:cubicBezTo>
                    <a:pt x="1534" y="374"/>
                    <a:pt x="1536" y="366"/>
                    <a:pt x="1544" y="366"/>
                  </a:cubicBezTo>
                  <a:cubicBezTo>
                    <a:pt x="1550" y="366"/>
                    <a:pt x="1560" y="371"/>
                    <a:pt x="1581" y="389"/>
                  </a:cubicBezTo>
                  <a:lnTo>
                    <a:pt x="1581" y="353"/>
                  </a:lnTo>
                  <a:cubicBezTo>
                    <a:pt x="1581" y="333"/>
                    <a:pt x="1584" y="326"/>
                    <a:pt x="1589" y="326"/>
                  </a:cubicBezTo>
                  <a:cubicBezTo>
                    <a:pt x="1604" y="326"/>
                    <a:pt x="1633" y="375"/>
                    <a:pt x="1658" y="375"/>
                  </a:cubicBezTo>
                  <a:cubicBezTo>
                    <a:pt x="1662" y="375"/>
                    <a:pt x="1665" y="374"/>
                    <a:pt x="1669" y="371"/>
                  </a:cubicBezTo>
                  <a:lnTo>
                    <a:pt x="1660" y="344"/>
                  </a:lnTo>
                  <a:cubicBezTo>
                    <a:pt x="1662" y="342"/>
                    <a:pt x="1663" y="341"/>
                    <a:pt x="1665" y="341"/>
                  </a:cubicBezTo>
                  <a:cubicBezTo>
                    <a:pt x="1684" y="341"/>
                    <a:pt x="1715" y="451"/>
                    <a:pt x="1731" y="459"/>
                  </a:cubicBezTo>
                  <a:cubicBezTo>
                    <a:pt x="1740" y="468"/>
                    <a:pt x="1731" y="468"/>
                    <a:pt x="1722" y="477"/>
                  </a:cubicBezTo>
                  <a:cubicBezTo>
                    <a:pt x="1732" y="485"/>
                    <a:pt x="1739" y="489"/>
                    <a:pt x="1743" y="489"/>
                  </a:cubicBezTo>
                  <a:cubicBezTo>
                    <a:pt x="1761" y="489"/>
                    <a:pt x="1738" y="429"/>
                    <a:pt x="1766" y="415"/>
                  </a:cubicBezTo>
                  <a:lnTo>
                    <a:pt x="1766" y="415"/>
                  </a:lnTo>
                  <a:cubicBezTo>
                    <a:pt x="1775" y="441"/>
                    <a:pt x="1757" y="486"/>
                    <a:pt x="1784" y="486"/>
                  </a:cubicBezTo>
                  <a:cubicBezTo>
                    <a:pt x="1784" y="487"/>
                    <a:pt x="1786" y="488"/>
                    <a:pt x="1787" y="488"/>
                  </a:cubicBezTo>
                  <a:cubicBezTo>
                    <a:pt x="1801" y="488"/>
                    <a:pt x="1843" y="439"/>
                    <a:pt x="1875" y="439"/>
                  </a:cubicBezTo>
                  <a:cubicBezTo>
                    <a:pt x="1884" y="439"/>
                    <a:pt x="1892" y="442"/>
                    <a:pt x="1898" y="450"/>
                  </a:cubicBezTo>
                  <a:cubicBezTo>
                    <a:pt x="1890" y="433"/>
                    <a:pt x="1881" y="415"/>
                    <a:pt x="1898" y="397"/>
                  </a:cubicBezTo>
                  <a:cubicBezTo>
                    <a:pt x="1918" y="397"/>
                    <a:pt x="1946" y="439"/>
                    <a:pt x="1970" y="439"/>
                  </a:cubicBezTo>
                  <a:cubicBezTo>
                    <a:pt x="1979" y="439"/>
                    <a:pt x="1988" y="432"/>
                    <a:pt x="1996" y="415"/>
                  </a:cubicBezTo>
                  <a:cubicBezTo>
                    <a:pt x="2004" y="415"/>
                    <a:pt x="2004" y="424"/>
                    <a:pt x="2004" y="433"/>
                  </a:cubicBezTo>
                  <a:cubicBezTo>
                    <a:pt x="2022" y="415"/>
                    <a:pt x="2075" y="406"/>
                    <a:pt x="2084" y="371"/>
                  </a:cubicBezTo>
                  <a:cubicBezTo>
                    <a:pt x="2089" y="404"/>
                    <a:pt x="2093" y="414"/>
                    <a:pt x="2101" y="414"/>
                  </a:cubicBezTo>
                  <a:cubicBezTo>
                    <a:pt x="2107" y="414"/>
                    <a:pt x="2116" y="406"/>
                    <a:pt x="2128" y="397"/>
                  </a:cubicBezTo>
                  <a:cubicBezTo>
                    <a:pt x="2140" y="390"/>
                    <a:pt x="2151" y="384"/>
                    <a:pt x="2158" y="384"/>
                  </a:cubicBezTo>
                  <a:cubicBezTo>
                    <a:pt x="2168" y="384"/>
                    <a:pt x="2170" y="394"/>
                    <a:pt x="2155" y="424"/>
                  </a:cubicBezTo>
                  <a:lnTo>
                    <a:pt x="2190" y="415"/>
                  </a:lnTo>
                  <a:lnTo>
                    <a:pt x="2190" y="415"/>
                  </a:lnTo>
                  <a:lnTo>
                    <a:pt x="2181" y="433"/>
                  </a:lnTo>
                  <a:cubicBezTo>
                    <a:pt x="2199" y="433"/>
                    <a:pt x="2225" y="406"/>
                    <a:pt x="2261" y="380"/>
                  </a:cubicBezTo>
                  <a:lnTo>
                    <a:pt x="2261" y="380"/>
                  </a:lnTo>
                  <a:cubicBezTo>
                    <a:pt x="2261" y="389"/>
                    <a:pt x="2243" y="397"/>
                    <a:pt x="2234" y="406"/>
                  </a:cubicBezTo>
                  <a:cubicBezTo>
                    <a:pt x="2240" y="416"/>
                    <a:pt x="2244" y="421"/>
                    <a:pt x="2252" y="421"/>
                  </a:cubicBezTo>
                  <a:cubicBezTo>
                    <a:pt x="2265" y="421"/>
                    <a:pt x="2290" y="405"/>
                    <a:pt x="2358" y="371"/>
                  </a:cubicBezTo>
                  <a:lnTo>
                    <a:pt x="2358" y="371"/>
                  </a:lnTo>
                  <a:lnTo>
                    <a:pt x="2313" y="406"/>
                  </a:lnTo>
                  <a:cubicBezTo>
                    <a:pt x="2319" y="403"/>
                    <a:pt x="2321" y="401"/>
                    <a:pt x="2323" y="401"/>
                  </a:cubicBezTo>
                  <a:lnTo>
                    <a:pt x="2323" y="401"/>
                  </a:lnTo>
                  <a:cubicBezTo>
                    <a:pt x="2328" y="401"/>
                    <a:pt x="2308" y="426"/>
                    <a:pt x="2322" y="433"/>
                  </a:cubicBezTo>
                  <a:cubicBezTo>
                    <a:pt x="2313" y="441"/>
                    <a:pt x="2313" y="441"/>
                    <a:pt x="2331" y="441"/>
                  </a:cubicBezTo>
                  <a:cubicBezTo>
                    <a:pt x="2322" y="441"/>
                    <a:pt x="2313" y="450"/>
                    <a:pt x="2305" y="450"/>
                  </a:cubicBezTo>
                  <a:cubicBezTo>
                    <a:pt x="2331" y="450"/>
                    <a:pt x="2278" y="486"/>
                    <a:pt x="2252" y="503"/>
                  </a:cubicBezTo>
                  <a:cubicBezTo>
                    <a:pt x="2235" y="514"/>
                    <a:pt x="2226" y="522"/>
                    <a:pt x="2242" y="522"/>
                  </a:cubicBezTo>
                  <a:cubicBezTo>
                    <a:pt x="2251" y="522"/>
                    <a:pt x="2271" y="519"/>
                    <a:pt x="2305" y="512"/>
                  </a:cubicBezTo>
                  <a:cubicBezTo>
                    <a:pt x="2313" y="521"/>
                    <a:pt x="2322" y="530"/>
                    <a:pt x="2331" y="530"/>
                  </a:cubicBezTo>
                  <a:cubicBezTo>
                    <a:pt x="2349" y="512"/>
                    <a:pt x="2366" y="512"/>
                    <a:pt x="2384" y="512"/>
                  </a:cubicBezTo>
                  <a:cubicBezTo>
                    <a:pt x="2397" y="512"/>
                    <a:pt x="2406" y="514"/>
                    <a:pt x="2415" y="514"/>
                  </a:cubicBezTo>
                  <a:cubicBezTo>
                    <a:pt x="2424" y="514"/>
                    <a:pt x="2433" y="512"/>
                    <a:pt x="2446" y="503"/>
                  </a:cubicBezTo>
                  <a:lnTo>
                    <a:pt x="2446" y="503"/>
                  </a:lnTo>
                  <a:cubicBezTo>
                    <a:pt x="2439" y="518"/>
                    <a:pt x="2391" y="543"/>
                    <a:pt x="2373" y="543"/>
                  </a:cubicBezTo>
                  <a:cubicBezTo>
                    <a:pt x="2369" y="543"/>
                    <a:pt x="2366" y="542"/>
                    <a:pt x="2366" y="539"/>
                  </a:cubicBezTo>
                  <a:lnTo>
                    <a:pt x="2384" y="530"/>
                  </a:lnTo>
                  <a:lnTo>
                    <a:pt x="2384" y="530"/>
                  </a:lnTo>
                  <a:cubicBezTo>
                    <a:pt x="2304" y="538"/>
                    <a:pt x="2318" y="575"/>
                    <a:pt x="2282" y="575"/>
                  </a:cubicBezTo>
                  <a:cubicBezTo>
                    <a:pt x="2278" y="575"/>
                    <a:pt x="2274" y="575"/>
                    <a:pt x="2269" y="574"/>
                  </a:cubicBezTo>
                  <a:cubicBezTo>
                    <a:pt x="2261" y="592"/>
                    <a:pt x="2252" y="609"/>
                    <a:pt x="2243" y="618"/>
                  </a:cubicBezTo>
                  <a:cubicBezTo>
                    <a:pt x="2234" y="627"/>
                    <a:pt x="2234" y="627"/>
                    <a:pt x="2225" y="636"/>
                  </a:cubicBezTo>
                  <a:cubicBezTo>
                    <a:pt x="2225" y="636"/>
                    <a:pt x="2216" y="645"/>
                    <a:pt x="2216" y="645"/>
                  </a:cubicBezTo>
                  <a:lnTo>
                    <a:pt x="2199" y="662"/>
                  </a:lnTo>
                  <a:cubicBezTo>
                    <a:pt x="2163" y="706"/>
                    <a:pt x="2128" y="751"/>
                    <a:pt x="2102" y="795"/>
                  </a:cubicBezTo>
                  <a:lnTo>
                    <a:pt x="2155" y="812"/>
                  </a:lnTo>
                  <a:lnTo>
                    <a:pt x="2137" y="839"/>
                  </a:lnTo>
                  <a:cubicBezTo>
                    <a:pt x="2119" y="839"/>
                    <a:pt x="2093" y="830"/>
                    <a:pt x="2102" y="812"/>
                  </a:cubicBezTo>
                  <a:cubicBezTo>
                    <a:pt x="2100" y="812"/>
                    <a:pt x="2098" y="811"/>
                    <a:pt x="2096" y="811"/>
                  </a:cubicBezTo>
                  <a:cubicBezTo>
                    <a:pt x="2079" y="811"/>
                    <a:pt x="2103" y="857"/>
                    <a:pt x="2119" y="865"/>
                  </a:cubicBezTo>
                  <a:cubicBezTo>
                    <a:pt x="2110" y="871"/>
                    <a:pt x="2103" y="874"/>
                    <a:pt x="2097" y="874"/>
                  </a:cubicBezTo>
                  <a:cubicBezTo>
                    <a:pt x="2069" y="874"/>
                    <a:pt x="2065" y="828"/>
                    <a:pt x="2060" y="828"/>
                  </a:cubicBezTo>
                  <a:cubicBezTo>
                    <a:pt x="2059" y="828"/>
                    <a:pt x="2058" y="828"/>
                    <a:pt x="2057" y="830"/>
                  </a:cubicBezTo>
                  <a:lnTo>
                    <a:pt x="2057" y="848"/>
                  </a:lnTo>
                  <a:cubicBezTo>
                    <a:pt x="2075" y="874"/>
                    <a:pt x="2093" y="892"/>
                    <a:pt x="2075" y="918"/>
                  </a:cubicBezTo>
                  <a:cubicBezTo>
                    <a:pt x="2072" y="920"/>
                    <a:pt x="2068" y="921"/>
                    <a:pt x="2065" y="921"/>
                  </a:cubicBezTo>
                  <a:cubicBezTo>
                    <a:pt x="2051" y="921"/>
                    <a:pt x="2038" y="909"/>
                    <a:pt x="2031" y="909"/>
                  </a:cubicBezTo>
                  <a:cubicBezTo>
                    <a:pt x="2031" y="909"/>
                    <a:pt x="2031" y="909"/>
                    <a:pt x="2022" y="918"/>
                  </a:cubicBezTo>
                  <a:lnTo>
                    <a:pt x="1996" y="962"/>
                  </a:lnTo>
                  <a:lnTo>
                    <a:pt x="2049" y="962"/>
                  </a:lnTo>
                  <a:cubicBezTo>
                    <a:pt x="2049" y="995"/>
                    <a:pt x="2026" y="1005"/>
                    <a:pt x="2064" y="1006"/>
                  </a:cubicBezTo>
                  <a:lnTo>
                    <a:pt x="2064" y="1006"/>
                  </a:lnTo>
                  <a:cubicBezTo>
                    <a:pt x="1992" y="1012"/>
                    <a:pt x="1959" y="1148"/>
                    <a:pt x="1934" y="1148"/>
                  </a:cubicBezTo>
                  <a:cubicBezTo>
                    <a:pt x="1943" y="1192"/>
                    <a:pt x="1934" y="1219"/>
                    <a:pt x="1907" y="1245"/>
                  </a:cubicBezTo>
                  <a:cubicBezTo>
                    <a:pt x="1925" y="1245"/>
                    <a:pt x="1969" y="1263"/>
                    <a:pt x="1943" y="1289"/>
                  </a:cubicBezTo>
                  <a:cubicBezTo>
                    <a:pt x="1921" y="1273"/>
                    <a:pt x="1907" y="1267"/>
                    <a:pt x="1896" y="1267"/>
                  </a:cubicBezTo>
                  <a:cubicBezTo>
                    <a:pt x="1870" y="1267"/>
                    <a:pt x="1864" y="1300"/>
                    <a:pt x="1828" y="1300"/>
                  </a:cubicBezTo>
                  <a:cubicBezTo>
                    <a:pt x="1825" y="1300"/>
                    <a:pt x="1822" y="1300"/>
                    <a:pt x="1819" y="1300"/>
                  </a:cubicBezTo>
                  <a:lnTo>
                    <a:pt x="1819" y="1300"/>
                  </a:lnTo>
                  <a:cubicBezTo>
                    <a:pt x="1841" y="1311"/>
                    <a:pt x="1781" y="1378"/>
                    <a:pt x="1846" y="1386"/>
                  </a:cubicBezTo>
                  <a:cubicBezTo>
                    <a:pt x="1842" y="1390"/>
                    <a:pt x="1839" y="1391"/>
                    <a:pt x="1836" y="1391"/>
                  </a:cubicBezTo>
                  <a:cubicBezTo>
                    <a:pt x="1823" y="1391"/>
                    <a:pt x="1812" y="1369"/>
                    <a:pt x="1784" y="1369"/>
                  </a:cubicBezTo>
                  <a:cubicBezTo>
                    <a:pt x="1793" y="1439"/>
                    <a:pt x="1695" y="1475"/>
                    <a:pt x="1669" y="1545"/>
                  </a:cubicBezTo>
                  <a:cubicBezTo>
                    <a:pt x="1678" y="1554"/>
                    <a:pt x="1704" y="1554"/>
                    <a:pt x="1713" y="1572"/>
                  </a:cubicBezTo>
                  <a:lnTo>
                    <a:pt x="1634" y="1572"/>
                  </a:lnTo>
                  <a:cubicBezTo>
                    <a:pt x="1634" y="1589"/>
                    <a:pt x="1695" y="1625"/>
                    <a:pt x="1642" y="1625"/>
                  </a:cubicBezTo>
                  <a:cubicBezTo>
                    <a:pt x="1651" y="1625"/>
                    <a:pt x="1669" y="1634"/>
                    <a:pt x="1669" y="1642"/>
                  </a:cubicBezTo>
                  <a:cubicBezTo>
                    <a:pt x="1545" y="1739"/>
                    <a:pt x="1563" y="1925"/>
                    <a:pt x="1386" y="1996"/>
                  </a:cubicBezTo>
                  <a:cubicBezTo>
                    <a:pt x="1422" y="1996"/>
                    <a:pt x="1413" y="2004"/>
                    <a:pt x="1404" y="2022"/>
                  </a:cubicBezTo>
                  <a:cubicBezTo>
                    <a:pt x="1407" y="2021"/>
                    <a:pt x="1409" y="2020"/>
                    <a:pt x="1412" y="2020"/>
                  </a:cubicBezTo>
                  <a:cubicBezTo>
                    <a:pt x="1427" y="2020"/>
                    <a:pt x="1441" y="2040"/>
                    <a:pt x="1448" y="2040"/>
                  </a:cubicBezTo>
                  <a:lnTo>
                    <a:pt x="1378" y="2075"/>
                  </a:lnTo>
                  <a:cubicBezTo>
                    <a:pt x="1413" y="2110"/>
                    <a:pt x="1351" y="2137"/>
                    <a:pt x="1386" y="2163"/>
                  </a:cubicBezTo>
                  <a:lnTo>
                    <a:pt x="1386" y="2146"/>
                  </a:lnTo>
                  <a:cubicBezTo>
                    <a:pt x="1422" y="2190"/>
                    <a:pt x="1510" y="2172"/>
                    <a:pt x="1572" y="2207"/>
                  </a:cubicBezTo>
                  <a:cubicBezTo>
                    <a:pt x="1536" y="2154"/>
                    <a:pt x="1695" y="2190"/>
                    <a:pt x="1642" y="2101"/>
                  </a:cubicBezTo>
                  <a:cubicBezTo>
                    <a:pt x="1660" y="2101"/>
                    <a:pt x="1651" y="2119"/>
                    <a:pt x="1669" y="2128"/>
                  </a:cubicBezTo>
                  <a:cubicBezTo>
                    <a:pt x="1651" y="2101"/>
                    <a:pt x="1651" y="2084"/>
                    <a:pt x="1678" y="2066"/>
                  </a:cubicBezTo>
                  <a:lnTo>
                    <a:pt x="1687" y="2075"/>
                  </a:lnTo>
                  <a:cubicBezTo>
                    <a:pt x="1713" y="2004"/>
                    <a:pt x="1757" y="1987"/>
                    <a:pt x="1819" y="1925"/>
                  </a:cubicBezTo>
                  <a:lnTo>
                    <a:pt x="1784" y="1916"/>
                  </a:lnTo>
                  <a:cubicBezTo>
                    <a:pt x="1801" y="1898"/>
                    <a:pt x="1810" y="1898"/>
                    <a:pt x="1819" y="1898"/>
                  </a:cubicBezTo>
                  <a:cubicBezTo>
                    <a:pt x="1812" y="1889"/>
                    <a:pt x="1806" y="1886"/>
                    <a:pt x="1802" y="1886"/>
                  </a:cubicBezTo>
                  <a:cubicBezTo>
                    <a:pt x="1789" y="1886"/>
                    <a:pt x="1785" y="1911"/>
                    <a:pt x="1770" y="1911"/>
                  </a:cubicBezTo>
                  <a:cubicBezTo>
                    <a:pt x="1765" y="1911"/>
                    <a:pt x="1758" y="1908"/>
                    <a:pt x="1748" y="1898"/>
                  </a:cubicBezTo>
                  <a:lnTo>
                    <a:pt x="1748" y="1898"/>
                  </a:lnTo>
                  <a:cubicBezTo>
                    <a:pt x="1751" y="1899"/>
                    <a:pt x="1754" y="1899"/>
                    <a:pt x="1756" y="1899"/>
                  </a:cubicBezTo>
                  <a:cubicBezTo>
                    <a:pt x="1820" y="1899"/>
                    <a:pt x="1822" y="1806"/>
                    <a:pt x="1878" y="1806"/>
                  </a:cubicBezTo>
                  <a:cubicBezTo>
                    <a:pt x="1884" y="1806"/>
                    <a:pt x="1891" y="1808"/>
                    <a:pt x="1898" y="1810"/>
                  </a:cubicBezTo>
                  <a:cubicBezTo>
                    <a:pt x="1907" y="1784"/>
                    <a:pt x="1854" y="1792"/>
                    <a:pt x="1872" y="1775"/>
                  </a:cubicBezTo>
                  <a:lnTo>
                    <a:pt x="1898" y="1775"/>
                  </a:lnTo>
                  <a:lnTo>
                    <a:pt x="1872" y="1757"/>
                  </a:lnTo>
                  <a:cubicBezTo>
                    <a:pt x="1879" y="1750"/>
                    <a:pt x="1888" y="1747"/>
                    <a:pt x="1898" y="1747"/>
                  </a:cubicBezTo>
                  <a:cubicBezTo>
                    <a:pt x="1910" y="1747"/>
                    <a:pt x="1924" y="1752"/>
                    <a:pt x="1934" y="1757"/>
                  </a:cubicBezTo>
                  <a:cubicBezTo>
                    <a:pt x="1925" y="1757"/>
                    <a:pt x="1934" y="1766"/>
                    <a:pt x="1934" y="1775"/>
                  </a:cubicBezTo>
                  <a:cubicBezTo>
                    <a:pt x="1960" y="1766"/>
                    <a:pt x="1960" y="1713"/>
                    <a:pt x="1969" y="1704"/>
                  </a:cubicBezTo>
                  <a:lnTo>
                    <a:pt x="1969" y="1704"/>
                  </a:lnTo>
                  <a:lnTo>
                    <a:pt x="1943" y="1722"/>
                  </a:lnTo>
                  <a:cubicBezTo>
                    <a:pt x="1960" y="1642"/>
                    <a:pt x="2040" y="1581"/>
                    <a:pt x="2040" y="1492"/>
                  </a:cubicBezTo>
                  <a:lnTo>
                    <a:pt x="2022" y="1483"/>
                  </a:lnTo>
                  <a:cubicBezTo>
                    <a:pt x="2022" y="1422"/>
                    <a:pt x="2057" y="1457"/>
                    <a:pt x="2075" y="1395"/>
                  </a:cubicBezTo>
                  <a:cubicBezTo>
                    <a:pt x="2075" y="1377"/>
                    <a:pt x="2075" y="1360"/>
                    <a:pt x="2084" y="1342"/>
                  </a:cubicBezTo>
                  <a:cubicBezTo>
                    <a:pt x="2088" y="1355"/>
                    <a:pt x="2099" y="1355"/>
                    <a:pt x="2110" y="1355"/>
                  </a:cubicBezTo>
                  <a:cubicBezTo>
                    <a:pt x="2121" y="1355"/>
                    <a:pt x="2132" y="1355"/>
                    <a:pt x="2137" y="1369"/>
                  </a:cubicBezTo>
                  <a:cubicBezTo>
                    <a:pt x="2137" y="1298"/>
                    <a:pt x="2128" y="1324"/>
                    <a:pt x="2102" y="1263"/>
                  </a:cubicBezTo>
                  <a:lnTo>
                    <a:pt x="2128" y="1263"/>
                  </a:lnTo>
                  <a:cubicBezTo>
                    <a:pt x="2110" y="1245"/>
                    <a:pt x="2102" y="1236"/>
                    <a:pt x="2110" y="1201"/>
                  </a:cubicBezTo>
                  <a:lnTo>
                    <a:pt x="2110" y="1201"/>
                  </a:lnTo>
                  <a:cubicBezTo>
                    <a:pt x="2119" y="1236"/>
                    <a:pt x="2155" y="1210"/>
                    <a:pt x="2172" y="1245"/>
                  </a:cubicBezTo>
                  <a:cubicBezTo>
                    <a:pt x="2245" y="1221"/>
                    <a:pt x="2178" y="1146"/>
                    <a:pt x="2239" y="1146"/>
                  </a:cubicBezTo>
                  <a:cubicBezTo>
                    <a:pt x="2245" y="1146"/>
                    <a:pt x="2252" y="1146"/>
                    <a:pt x="2261" y="1148"/>
                  </a:cubicBezTo>
                  <a:cubicBezTo>
                    <a:pt x="2246" y="1131"/>
                    <a:pt x="2235" y="1126"/>
                    <a:pt x="2225" y="1126"/>
                  </a:cubicBezTo>
                  <a:cubicBezTo>
                    <a:pt x="2203" y="1126"/>
                    <a:pt x="2193" y="1159"/>
                    <a:pt x="2190" y="1159"/>
                  </a:cubicBezTo>
                  <a:cubicBezTo>
                    <a:pt x="2190" y="1159"/>
                    <a:pt x="2190" y="1158"/>
                    <a:pt x="2190" y="1157"/>
                  </a:cubicBezTo>
                  <a:cubicBezTo>
                    <a:pt x="2163" y="1157"/>
                    <a:pt x="2155" y="1104"/>
                    <a:pt x="2172" y="1095"/>
                  </a:cubicBezTo>
                  <a:cubicBezTo>
                    <a:pt x="2174" y="1090"/>
                    <a:pt x="2182" y="1089"/>
                    <a:pt x="2192" y="1089"/>
                  </a:cubicBezTo>
                  <a:cubicBezTo>
                    <a:pt x="2201" y="1089"/>
                    <a:pt x="2214" y="1090"/>
                    <a:pt x="2227" y="1090"/>
                  </a:cubicBezTo>
                  <a:cubicBezTo>
                    <a:pt x="2254" y="1090"/>
                    <a:pt x="2283" y="1086"/>
                    <a:pt x="2296" y="1060"/>
                  </a:cubicBezTo>
                  <a:cubicBezTo>
                    <a:pt x="2296" y="1068"/>
                    <a:pt x="2296" y="1068"/>
                    <a:pt x="2296" y="1077"/>
                  </a:cubicBezTo>
                  <a:cubicBezTo>
                    <a:pt x="2322" y="1068"/>
                    <a:pt x="2296" y="1024"/>
                    <a:pt x="2331" y="1024"/>
                  </a:cubicBezTo>
                  <a:cubicBezTo>
                    <a:pt x="2296" y="989"/>
                    <a:pt x="2349" y="998"/>
                    <a:pt x="2305" y="962"/>
                  </a:cubicBezTo>
                  <a:lnTo>
                    <a:pt x="2305" y="962"/>
                  </a:lnTo>
                  <a:lnTo>
                    <a:pt x="2287" y="1015"/>
                  </a:lnTo>
                  <a:cubicBezTo>
                    <a:pt x="2287" y="980"/>
                    <a:pt x="2243" y="927"/>
                    <a:pt x="2296" y="901"/>
                  </a:cubicBezTo>
                  <a:cubicBezTo>
                    <a:pt x="2305" y="909"/>
                    <a:pt x="2313" y="927"/>
                    <a:pt x="2313" y="945"/>
                  </a:cubicBezTo>
                  <a:cubicBezTo>
                    <a:pt x="2331" y="936"/>
                    <a:pt x="2313" y="918"/>
                    <a:pt x="2340" y="909"/>
                  </a:cubicBezTo>
                  <a:lnTo>
                    <a:pt x="2340" y="909"/>
                  </a:lnTo>
                  <a:cubicBezTo>
                    <a:pt x="2384" y="945"/>
                    <a:pt x="2322" y="971"/>
                    <a:pt x="2340" y="1015"/>
                  </a:cubicBezTo>
                  <a:cubicBezTo>
                    <a:pt x="2367" y="1015"/>
                    <a:pt x="2348" y="974"/>
                    <a:pt x="2360" y="974"/>
                  </a:cubicBezTo>
                  <a:cubicBezTo>
                    <a:pt x="2364" y="974"/>
                    <a:pt x="2372" y="978"/>
                    <a:pt x="2384" y="989"/>
                  </a:cubicBezTo>
                  <a:cubicBezTo>
                    <a:pt x="2322" y="936"/>
                    <a:pt x="2419" y="954"/>
                    <a:pt x="2384" y="892"/>
                  </a:cubicBezTo>
                  <a:lnTo>
                    <a:pt x="2384" y="892"/>
                  </a:lnTo>
                  <a:lnTo>
                    <a:pt x="2411" y="909"/>
                  </a:lnTo>
                  <a:cubicBezTo>
                    <a:pt x="2411" y="901"/>
                    <a:pt x="2402" y="883"/>
                    <a:pt x="2411" y="874"/>
                  </a:cubicBezTo>
                  <a:lnTo>
                    <a:pt x="2437" y="909"/>
                  </a:lnTo>
                  <a:cubicBezTo>
                    <a:pt x="2419" y="865"/>
                    <a:pt x="2490" y="883"/>
                    <a:pt x="2490" y="848"/>
                  </a:cubicBezTo>
                  <a:lnTo>
                    <a:pt x="2490" y="848"/>
                  </a:lnTo>
                  <a:cubicBezTo>
                    <a:pt x="2482" y="864"/>
                    <a:pt x="2475" y="869"/>
                    <a:pt x="2467" y="869"/>
                  </a:cubicBezTo>
                  <a:cubicBezTo>
                    <a:pt x="2453" y="869"/>
                    <a:pt x="2438" y="847"/>
                    <a:pt x="2418" y="847"/>
                  </a:cubicBezTo>
                  <a:cubicBezTo>
                    <a:pt x="2415" y="847"/>
                    <a:pt x="2413" y="847"/>
                    <a:pt x="2411" y="848"/>
                  </a:cubicBezTo>
                  <a:cubicBezTo>
                    <a:pt x="2411" y="817"/>
                    <a:pt x="2423" y="808"/>
                    <a:pt x="2440" y="808"/>
                  </a:cubicBezTo>
                  <a:cubicBezTo>
                    <a:pt x="2447" y="808"/>
                    <a:pt x="2455" y="810"/>
                    <a:pt x="2464" y="812"/>
                  </a:cubicBezTo>
                  <a:cubicBezTo>
                    <a:pt x="2481" y="812"/>
                    <a:pt x="2490" y="812"/>
                    <a:pt x="2508" y="804"/>
                  </a:cubicBezTo>
                  <a:cubicBezTo>
                    <a:pt x="2523" y="796"/>
                    <a:pt x="2539" y="781"/>
                    <a:pt x="2548" y="760"/>
                  </a:cubicBezTo>
                  <a:lnTo>
                    <a:pt x="2548" y="760"/>
                  </a:lnTo>
                  <a:cubicBezTo>
                    <a:pt x="2540" y="771"/>
                    <a:pt x="2523" y="783"/>
                    <a:pt x="2511" y="783"/>
                  </a:cubicBezTo>
                  <a:cubicBezTo>
                    <a:pt x="2504" y="783"/>
                    <a:pt x="2499" y="779"/>
                    <a:pt x="2499" y="768"/>
                  </a:cubicBezTo>
                  <a:cubicBezTo>
                    <a:pt x="2517" y="751"/>
                    <a:pt x="2552" y="724"/>
                    <a:pt x="2578" y="715"/>
                  </a:cubicBezTo>
                  <a:cubicBezTo>
                    <a:pt x="2591" y="686"/>
                    <a:pt x="2589" y="678"/>
                    <a:pt x="2580" y="678"/>
                  </a:cubicBezTo>
                  <a:cubicBezTo>
                    <a:pt x="2570" y="678"/>
                    <a:pt x="2551" y="690"/>
                    <a:pt x="2538" y="690"/>
                  </a:cubicBezTo>
                  <a:cubicBezTo>
                    <a:pt x="2532" y="690"/>
                    <a:pt x="2527" y="687"/>
                    <a:pt x="2525" y="680"/>
                  </a:cubicBezTo>
                  <a:cubicBezTo>
                    <a:pt x="2587" y="662"/>
                    <a:pt x="2534" y="636"/>
                    <a:pt x="2534" y="609"/>
                  </a:cubicBezTo>
                  <a:lnTo>
                    <a:pt x="2534" y="609"/>
                  </a:lnTo>
                  <a:lnTo>
                    <a:pt x="2570" y="618"/>
                  </a:lnTo>
                  <a:cubicBezTo>
                    <a:pt x="2649" y="530"/>
                    <a:pt x="2499" y="592"/>
                    <a:pt x="2570" y="521"/>
                  </a:cubicBezTo>
                  <a:lnTo>
                    <a:pt x="2570" y="521"/>
                  </a:lnTo>
                  <a:cubicBezTo>
                    <a:pt x="2587" y="530"/>
                    <a:pt x="2596" y="539"/>
                    <a:pt x="2614" y="547"/>
                  </a:cubicBezTo>
                  <a:lnTo>
                    <a:pt x="2623" y="512"/>
                  </a:lnTo>
                  <a:lnTo>
                    <a:pt x="2667" y="512"/>
                  </a:lnTo>
                  <a:cubicBezTo>
                    <a:pt x="2649" y="477"/>
                    <a:pt x="2667" y="459"/>
                    <a:pt x="2711" y="415"/>
                  </a:cubicBezTo>
                  <a:lnTo>
                    <a:pt x="2711" y="415"/>
                  </a:lnTo>
                  <a:cubicBezTo>
                    <a:pt x="2693" y="422"/>
                    <a:pt x="2674" y="427"/>
                    <a:pt x="2660" y="427"/>
                  </a:cubicBezTo>
                  <a:cubicBezTo>
                    <a:pt x="2641" y="427"/>
                    <a:pt x="2630" y="418"/>
                    <a:pt x="2640" y="397"/>
                  </a:cubicBezTo>
                  <a:cubicBezTo>
                    <a:pt x="2684" y="371"/>
                    <a:pt x="2684" y="397"/>
                    <a:pt x="2702" y="353"/>
                  </a:cubicBezTo>
                  <a:cubicBezTo>
                    <a:pt x="2728" y="353"/>
                    <a:pt x="2764" y="353"/>
                    <a:pt x="2702" y="389"/>
                  </a:cubicBezTo>
                  <a:cubicBezTo>
                    <a:pt x="2714" y="389"/>
                    <a:pt x="2722" y="392"/>
                    <a:pt x="2728" y="392"/>
                  </a:cubicBezTo>
                  <a:cubicBezTo>
                    <a:pt x="2731" y="392"/>
                    <a:pt x="2734" y="391"/>
                    <a:pt x="2737" y="389"/>
                  </a:cubicBezTo>
                  <a:cubicBezTo>
                    <a:pt x="2782" y="359"/>
                    <a:pt x="2789" y="329"/>
                    <a:pt x="2795" y="305"/>
                  </a:cubicBezTo>
                  <a:lnTo>
                    <a:pt x="2795" y="305"/>
                  </a:lnTo>
                  <a:cubicBezTo>
                    <a:pt x="2792" y="312"/>
                    <a:pt x="2787" y="318"/>
                    <a:pt x="2781" y="318"/>
                  </a:cubicBezTo>
                  <a:cubicBezTo>
                    <a:pt x="2773" y="300"/>
                    <a:pt x="2755" y="291"/>
                    <a:pt x="2746" y="274"/>
                  </a:cubicBezTo>
                  <a:cubicBezTo>
                    <a:pt x="2773" y="256"/>
                    <a:pt x="2790" y="256"/>
                    <a:pt x="2799" y="256"/>
                  </a:cubicBezTo>
                  <a:cubicBezTo>
                    <a:pt x="2799" y="247"/>
                    <a:pt x="2781" y="247"/>
                    <a:pt x="2790" y="230"/>
                  </a:cubicBezTo>
                  <a:cubicBezTo>
                    <a:pt x="2821" y="217"/>
                    <a:pt x="2852" y="201"/>
                    <a:pt x="2868" y="201"/>
                  </a:cubicBezTo>
                  <a:cubicBezTo>
                    <a:pt x="2875" y="201"/>
                    <a:pt x="2879" y="204"/>
                    <a:pt x="2879" y="212"/>
                  </a:cubicBezTo>
                  <a:cubicBezTo>
                    <a:pt x="2879" y="194"/>
                    <a:pt x="2879" y="177"/>
                    <a:pt x="2879" y="159"/>
                  </a:cubicBezTo>
                  <a:cubicBezTo>
                    <a:pt x="2896" y="141"/>
                    <a:pt x="2958" y="88"/>
                    <a:pt x="2967" y="88"/>
                  </a:cubicBezTo>
                  <a:cubicBezTo>
                    <a:pt x="2985" y="71"/>
                    <a:pt x="2985" y="53"/>
                    <a:pt x="2985" y="44"/>
                  </a:cubicBezTo>
                  <a:lnTo>
                    <a:pt x="2985" y="44"/>
                  </a:lnTo>
                  <a:cubicBezTo>
                    <a:pt x="2927" y="58"/>
                    <a:pt x="2847" y="84"/>
                    <a:pt x="2809" y="84"/>
                  </a:cubicBezTo>
                  <a:cubicBezTo>
                    <a:pt x="2800" y="84"/>
                    <a:pt x="2794" y="83"/>
                    <a:pt x="2790" y="79"/>
                  </a:cubicBezTo>
                  <a:cubicBezTo>
                    <a:pt x="2781" y="79"/>
                    <a:pt x="2764" y="88"/>
                    <a:pt x="2746" y="97"/>
                  </a:cubicBezTo>
                  <a:cubicBezTo>
                    <a:pt x="2710" y="91"/>
                    <a:pt x="2690" y="73"/>
                    <a:pt x="2646" y="73"/>
                  </a:cubicBezTo>
                  <a:cubicBezTo>
                    <a:pt x="2624" y="73"/>
                    <a:pt x="2598" y="77"/>
                    <a:pt x="2561" y="88"/>
                  </a:cubicBezTo>
                  <a:cubicBezTo>
                    <a:pt x="2561" y="71"/>
                    <a:pt x="2561" y="53"/>
                    <a:pt x="2570" y="35"/>
                  </a:cubicBezTo>
                  <a:lnTo>
                    <a:pt x="2570" y="35"/>
                  </a:lnTo>
                  <a:cubicBezTo>
                    <a:pt x="2525" y="44"/>
                    <a:pt x="2534" y="62"/>
                    <a:pt x="2525" y="79"/>
                  </a:cubicBezTo>
                  <a:cubicBezTo>
                    <a:pt x="2517" y="97"/>
                    <a:pt x="2508" y="115"/>
                    <a:pt x="2455" y="124"/>
                  </a:cubicBezTo>
                  <a:cubicBezTo>
                    <a:pt x="2445" y="126"/>
                    <a:pt x="2438" y="127"/>
                    <a:pt x="2433" y="127"/>
                  </a:cubicBezTo>
                  <a:cubicBezTo>
                    <a:pt x="2395" y="127"/>
                    <a:pt x="2461" y="77"/>
                    <a:pt x="2446" y="62"/>
                  </a:cubicBezTo>
                  <a:lnTo>
                    <a:pt x="2446" y="62"/>
                  </a:lnTo>
                  <a:cubicBezTo>
                    <a:pt x="2419" y="79"/>
                    <a:pt x="2384" y="97"/>
                    <a:pt x="2358" y="106"/>
                  </a:cubicBezTo>
                  <a:cubicBezTo>
                    <a:pt x="2340" y="115"/>
                    <a:pt x="2325" y="119"/>
                    <a:pt x="2311" y="119"/>
                  </a:cubicBezTo>
                  <a:cubicBezTo>
                    <a:pt x="2298" y="119"/>
                    <a:pt x="2287" y="115"/>
                    <a:pt x="2278" y="106"/>
                  </a:cubicBezTo>
                  <a:cubicBezTo>
                    <a:pt x="2291" y="102"/>
                    <a:pt x="2300" y="102"/>
                    <a:pt x="2308" y="102"/>
                  </a:cubicBezTo>
                  <a:cubicBezTo>
                    <a:pt x="2316" y="102"/>
                    <a:pt x="2322" y="102"/>
                    <a:pt x="2331" y="97"/>
                  </a:cubicBezTo>
                  <a:cubicBezTo>
                    <a:pt x="2322" y="88"/>
                    <a:pt x="2313" y="79"/>
                    <a:pt x="2296" y="71"/>
                  </a:cubicBezTo>
                  <a:cubicBezTo>
                    <a:pt x="2384" y="26"/>
                    <a:pt x="2428" y="44"/>
                    <a:pt x="2393"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62" name="Google Shape;7562;p29"/>
            <p:cNvSpPr/>
            <p:nvPr/>
          </p:nvSpPr>
          <p:spPr>
            <a:xfrm>
              <a:off x="1244022" y="-97967"/>
              <a:ext cx="135" cy="2926"/>
            </a:xfrm>
            <a:custGeom>
              <a:avLst/>
              <a:gdLst/>
              <a:ahLst/>
              <a:cxnLst/>
              <a:rect l="l" t="t" r="r" b="b"/>
              <a:pathLst>
                <a:path w="1" h="19" extrusionOk="0">
                  <a:moveTo>
                    <a:pt x="1" y="1"/>
                  </a:moveTo>
                  <a:cubicBezTo>
                    <a:pt x="1" y="10"/>
                    <a:pt x="1" y="19"/>
                    <a:pt x="1" y="19"/>
                  </a:cubicBezTo>
                  <a:cubicBezTo>
                    <a:pt x="1" y="19"/>
                    <a:pt x="1" y="10"/>
                    <a:pt x="1"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63" name="Google Shape;7563;p29"/>
            <p:cNvSpPr/>
            <p:nvPr/>
          </p:nvSpPr>
          <p:spPr>
            <a:xfrm>
              <a:off x="1452245" y="-111520"/>
              <a:ext cx="1355" cy="1540"/>
            </a:xfrm>
            <a:custGeom>
              <a:avLst/>
              <a:gdLst/>
              <a:ahLst/>
              <a:cxnLst/>
              <a:rect l="l" t="t" r="r" b="b"/>
              <a:pathLst>
                <a:path w="10" h="10" extrusionOk="0">
                  <a:moveTo>
                    <a:pt x="9" y="1"/>
                  </a:moveTo>
                  <a:lnTo>
                    <a:pt x="0" y="9"/>
                  </a:lnTo>
                  <a:cubicBezTo>
                    <a:pt x="9" y="9"/>
                    <a:pt x="9" y="9"/>
                    <a:pt x="9"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64" name="Google Shape;7564;p29"/>
            <p:cNvSpPr/>
            <p:nvPr/>
          </p:nvSpPr>
          <p:spPr>
            <a:xfrm>
              <a:off x="1122096" y="-28511"/>
              <a:ext cx="1355" cy="4158"/>
            </a:xfrm>
            <a:custGeom>
              <a:avLst/>
              <a:gdLst/>
              <a:ahLst/>
              <a:cxnLst/>
              <a:rect l="l" t="t" r="r" b="b"/>
              <a:pathLst>
                <a:path w="10" h="27" extrusionOk="0">
                  <a:moveTo>
                    <a:pt x="9" y="0"/>
                  </a:moveTo>
                  <a:cubicBezTo>
                    <a:pt x="0" y="0"/>
                    <a:pt x="0" y="9"/>
                    <a:pt x="0" y="27"/>
                  </a:cubicBezTo>
                  <a:cubicBezTo>
                    <a:pt x="0" y="9"/>
                    <a:pt x="9" y="9"/>
                    <a:pt x="9"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65" name="Google Shape;7565;p29"/>
            <p:cNvSpPr/>
            <p:nvPr/>
          </p:nvSpPr>
          <p:spPr>
            <a:xfrm>
              <a:off x="1220179" y="57116"/>
              <a:ext cx="2439" cy="4312"/>
            </a:xfrm>
            <a:custGeom>
              <a:avLst/>
              <a:gdLst/>
              <a:ahLst/>
              <a:cxnLst/>
              <a:rect l="l" t="t" r="r" b="b"/>
              <a:pathLst>
                <a:path w="18" h="28" extrusionOk="0">
                  <a:moveTo>
                    <a:pt x="0" y="1"/>
                  </a:moveTo>
                  <a:cubicBezTo>
                    <a:pt x="9" y="9"/>
                    <a:pt x="0" y="18"/>
                    <a:pt x="0" y="27"/>
                  </a:cubicBezTo>
                  <a:cubicBezTo>
                    <a:pt x="7" y="21"/>
                    <a:pt x="8" y="15"/>
                    <a:pt x="12" y="15"/>
                  </a:cubicBezTo>
                  <a:cubicBezTo>
                    <a:pt x="14" y="15"/>
                    <a:pt x="15" y="16"/>
                    <a:pt x="18" y="18"/>
                  </a:cubicBezTo>
                  <a:lnTo>
                    <a:pt x="0"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66" name="Google Shape;7566;p29"/>
            <p:cNvSpPr/>
            <p:nvPr/>
          </p:nvSpPr>
          <p:spPr>
            <a:xfrm>
              <a:off x="1210560" y="102701"/>
              <a:ext cx="3793" cy="3542"/>
            </a:xfrm>
            <a:custGeom>
              <a:avLst/>
              <a:gdLst/>
              <a:ahLst/>
              <a:cxnLst/>
              <a:rect l="l" t="t" r="r" b="b"/>
              <a:pathLst>
                <a:path w="28" h="23" extrusionOk="0">
                  <a:moveTo>
                    <a:pt x="11" y="0"/>
                  </a:moveTo>
                  <a:cubicBezTo>
                    <a:pt x="5" y="0"/>
                    <a:pt x="1" y="5"/>
                    <a:pt x="1" y="14"/>
                  </a:cubicBezTo>
                  <a:cubicBezTo>
                    <a:pt x="9" y="14"/>
                    <a:pt x="9" y="22"/>
                    <a:pt x="9" y="22"/>
                  </a:cubicBezTo>
                  <a:lnTo>
                    <a:pt x="27" y="14"/>
                  </a:lnTo>
                  <a:cubicBezTo>
                    <a:pt x="23" y="5"/>
                    <a:pt x="16" y="0"/>
                    <a:pt x="11"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67" name="Google Shape;7567;p29"/>
            <p:cNvSpPr/>
            <p:nvPr/>
          </p:nvSpPr>
          <p:spPr>
            <a:xfrm>
              <a:off x="1207038" y="72054"/>
              <a:ext cx="8399" cy="5544"/>
            </a:xfrm>
            <a:custGeom>
              <a:avLst/>
              <a:gdLst/>
              <a:ahLst/>
              <a:cxnLst/>
              <a:rect l="l" t="t" r="r" b="b"/>
              <a:pathLst>
                <a:path w="62" h="36" extrusionOk="0">
                  <a:moveTo>
                    <a:pt x="27" y="1"/>
                  </a:moveTo>
                  <a:cubicBezTo>
                    <a:pt x="0" y="18"/>
                    <a:pt x="18" y="18"/>
                    <a:pt x="27" y="36"/>
                  </a:cubicBezTo>
                  <a:cubicBezTo>
                    <a:pt x="62" y="18"/>
                    <a:pt x="44" y="9"/>
                    <a:pt x="27"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68" name="Google Shape;7568;p29"/>
            <p:cNvSpPr/>
            <p:nvPr/>
          </p:nvSpPr>
          <p:spPr>
            <a:xfrm>
              <a:off x="1210560" y="77598"/>
              <a:ext cx="3793" cy="2772"/>
            </a:xfrm>
            <a:custGeom>
              <a:avLst/>
              <a:gdLst/>
              <a:ahLst/>
              <a:cxnLst/>
              <a:rect l="l" t="t" r="r" b="b"/>
              <a:pathLst>
                <a:path w="28" h="18" extrusionOk="0">
                  <a:moveTo>
                    <a:pt x="1" y="0"/>
                  </a:moveTo>
                  <a:lnTo>
                    <a:pt x="1" y="0"/>
                  </a:lnTo>
                  <a:cubicBezTo>
                    <a:pt x="9" y="9"/>
                    <a:pt x="9" y="9"/>
                    <a:pt x="9" y="18"/>
                  </a:cubicBezTo>
                  <a:cubicBezTo>
                    <a:pt x="27" y="9"/>
                    <a:pt x="10" y="9"/>
                    <a:pt x="1"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69" name="Google Shape;7569;p29"/>
            <p:cNvSpPr/>
            <p:nvPr/>
          </p:nvSpPr>
          <p:spPr>
            <a:xfrm>
              <a:off x="1204871" y="39559"/>
              <a:ext cx="9077" cy="3080"/>
            </a:xfrm>
            <a:custGeom>
              <a:avLst/>
              <a:gdLst/>
              <a:ahLst/>
              <a:cxnLst/>
              <a:rect l="l" t="t" r="r" b="b"/>
              <a:pathLst>
                <a:path w="67" h="20" extrusionOk="0">
                  <a:moveTo>
                    <a:pt x="28" y="1"/>
                  </a:moveTo>
                  <a:cubicBezTo>
                    <a:pt x="13" y="1"/>
                    <a:pt x="0" y="5"/>
                    <a:pt x="16" y="17"/>
                  </a:cubicBezTo>
                  <a:cubicBezTo>
                    <a:pt x="16" y="19"/>
                    <a:pt x="17" y="19"/>
                    <a:pt x="18" y="19"/>
                  </a:cubicBezTo>
                  <a:cubicBezTo>
                    <a:pt x="24" y="19"/>
                    <a:pt x="37" y="11"/>
                    <a:pt x="42" y="11"/>
                  </a:cubicBezTo>
                  <a:cubicBezTo>
                    <a:pt x="44" y="11"/>
                    <a:pt x="45" y="13"/>
                    <a:pt x="43" y="17"/>
                  </a:cubicBezTo>
                  <a:cubicBezTo>
                    <a:pt x="67" y="8"/>
                    <a:pt x="46" y="1"/>
                    <a:pt x="28"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70" name="Google Shape;7570;p29"/>
            <p:cNvSpPr/>
            <p:nvPr/>
          </p:nvSpPr>
          <p:spPr>
            <a:xfrm>
              <a:off x="1198639" y="77444"/>
              <a:ext cx="4877" cy="4312"/>
            </a:xfrm>
            <a:custGeom>
              <a:avLst/>
              <a:gdLst/>
              <a:ahLst/>
              <a:cxnLst/>
              <a:rect l="l" t="t" r="r" b="b"/>
              <a:pathLst>
                <a:path w="36" h="28" extrusionOk="0">
                  <a:moveTo>
                    <a:pt x="36" y="1"/>
                  </a:moveTo>
                  <a:lnTo>
                    <a:pt x="0" y="10"/>
                  </a:lnTo>
                  <a:lnTo>
                    <a:pt x="9" y="27"/>
                  </a:lnTo>
                  <a:lnTo>
                    <a:pt x="36"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71" name="Google Shape;7571;p29"/>
            <p:cNvSpPr/>
            <p:nvPr/>
          </p:nvSpPr>
          <p:spPr>
            <a:xfrm>
              <a:off x="1193897" y="60966"/>
              <a:ext cx="2439" cy="4466"/>
            </a:xfrm>
            <a:custGeom>
              <a:avLst/>
              <a:gdLst/>
              <a:ahLst/>
              <a:cxnLst/>
              <a:rect l="l" t="t" r="r" b="b"/>
              <a:pathLst>
                <a:path w="18" h="29" extrusionOk="0">
                  <a:moveTo>
                    <a:pt x="3" y="0"/>
                  </a:moveTo>
                  <a:cubicBezTo>
                    <a:pt x="2" y="0"/>
                    <a:pt x="1" y="1"/>
                    <a:pt x="0" y="2"/>
                  </a:cubicBezTo>
                  <a:lnTo>
                    <a:pt x="0" y="29"/>
                  </a:lnTo>
                  <a:lnTo>
                    <a:pt x="18" y="29"/>
                  </a:lnTo>
                  <a:cubicBezTo>
                    <a:pt x="10" y="21"/>
                    <a:pt x="9" y="0"/>
                    <a:pt x="3"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72" name="Google Shape;7572;p29"/>
            <p:cNvSpPr/>
            <p:nvPr/>
          </p:nvSpPr>
          <p:spPr>
            <a:xfrm>
              <a:off x="1196200" y="65278"/>
              <a:ext cx="2574" cy="2926"/>
            </a:xfrm>
            <a:custGeom>
              <a:avLst/>
              <a:gdLst/>
              <a:ahLst/>
              <a:cxnLst/>
              <a:rect l="l" t="t" r="r" b="b"/>
              <a:pathLst>
                <a:path w="19" h="19" extrusionOk="0">
                  <a:moveTo>
                    <a:pt x="1" y="1"/>
                  </a:moveTo>
                  <a:lnTo>
                    <a:pt x="1" y="1"/>
                  </a:lnTo>
                  <a:cubicBezTo>
                    <a:pt x="1" y="9"/>
                    <a:pt x="10" y="18"/>
                    <a:pt x="18" y="18"/>
                  </a:cubicBezTo>
                  <a:cubicBezTo>
                    <a:pt x="10" y="18"/>
                    <a:pt x="10" y="9"/>
                    <a:pt x="1"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73" name="Google Shape;7573;p29"/>
            <p:cNvSpPr/>
            <p:nvPr/>
          </p:nvSpPr>
          <p:spPr>
            <a:xfrm>
              <a:off x="1194981" y="72054"/>
              <a:ext cx="1355" cy="5544"/>
            </a:xfrm>
            <a:custGeom>
              <a:avLst/>
              <a:gdLst/>
              <a:ahLst/>
              <a:cxnLst/>
              <a:rect l="l" t="t" r="r" b="b"/>
              <a:pathLst>
                <a:path w="10" h="36" extrusionOk="0">
                  <a:moveTo>
                    <a:pt x="1" y="1"/>
                  </a:moveTo>
                  <a:lnTo>
                    <a:pt x="1" y="36"/>
                  </a:lnTo>
                  <a:lnTo>
                    <a:pt x="10" y="27"/>
                  </a:lnTo>
                  <a:lnTo>
                    <a:pt x="1"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74" name="Google Shape;7574;p29"/>
            <p:cNvSpPr/>
            <p:nvPr/>
          </p:nvSpPr>
          <p:spPr>
            <a:xfrm>
              <a:off x="1168699" y="19076"/>
              <a:ext cx="6096" cy="3850"/>
            </a:xfrm>
            <a:custGeom>
              <a:avLst/>
              <a:gdLst/>
              <a:ahLst/>
              <a:cxnLst/>
              <a:rect l="l" t="t" r="r" b="b"/>
              <a:pathLst>
                <a:path w="45" h="25" extrusionOk="0">
                  <a:moveTo>
                    <a:pt x="18" y="0"/>
                  </a:moveTo>
                  <a:cubicBezTo>
                    <a:pt x="9" y="0"/>
                    <a:pt x="1" y="18"/>
                    <a:pt x="18" y="18"/>
                  </a:cubicBezTo>
                  <a:cubicBezTo>
                    <a:pt x="23" y="22"/>
                    <a:pt x="27" y="25"/>
                    <a:pt x="32" y="25"/>
                  </a:cubicBezTo>
                  <a:cubicBezTo>
                    <a:pt x="36" y="25"/>
                    <a:pt x="40" y="22"/>
                    <a:pt x="45" y="18"/>
                  </a:cubicBezTo>
                  <a:lnTo>
                    <a:pt x="18"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75" name="Google Shape;7575;p29"/>
            <p:cNvSpPr/>
            <p:nvPr/>
          </p:nvSpPr>
          <p:spPr>
            <a:xfrm>
              <a:off x="1165177" y="38019"/>
              <a:ext cx="6096" cy="4312"/>
            </a:xfrm>
            <a:custGeom>
              <a:avLst/>
              <a:gdLst/>
              <a:ahLst/>
              <a:cxnLst/>
              <a:rect l="l" t="t" r="r" b="b"/>
              <a:pathLst>
                <a:path w="45" h="28" extrusionOk="0">
                  <a:moveTo>
                    <a:pt x="44" y="1"/>
                  </a:moveTo>
                  <a:lnTo>
                    <a:pt x="0" y="19"/>
                  </a:lnTo>
                  <a:lnTo>
                    <a:pt x="27" y="27"/>
                  </a:lnTo>
                  <a:cubicBezTo>
                    <a:pt x="27" y="10"/>
                    <a:pt x="35" y="10"/>
                    <a:pt x="44"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76" name="Google Shape;7576;p29"/>
            <p:cNvSpPr/>
            <p:nvPr/>
          </p:nvSpPr>
          <p:spPr>
            <a:xfrm>
              <a:off x="1155694" y="30473"/>
              <a:ext cx="6503" cy="3234"/>
            </a:xfrm>
            <a:custGeom>
              <a:avLst/>
              <a:gdLst/>
              <a:ahLst/>
              <a:cxnLst/>
              <a:rect l="l" t="t" r="r" b="b"/>
              <a:pathLst>
                <a:path w="48" h="21" extrusionOk="0">
                  <a:moveTo>
                    <a:pt x="12" y="0"/>
                  </a:moveTo>
                  <a:cubicBezTo>
                    <a:pt x="5" y="0"/>
                    <a:pt x="1" y="3"/>
                    <a:pt x="8" y="15"/>
                  </a:cubicBezTo>
                  <a:cubicBezTo>
                    <a:pt x="18" y="15"/>
                    <a:pt x="31" y="20"/>
                    <a:pt x="39" y="20"/>
                  </a:cubicBezTo>
                  <a:cubicBezTo>
                    <a:pt x="45" y="20"/>
                    <a:pt x="47" y="17"/>
                    <a:pt x="44" y="6"/>
                  </a:cubicBezTo>
                  <a:cubicBezTo>
                    <a:pt x="39" y="6"/>
                    <a:pt x="22" y="0"/>
                    <a:pt x="12"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77" name="Google Shape;7577;p29"/>
            <p:cNvSpPr/>
            <p:nvPr/>
          </p:nvSpPr>
          <p:spPr>
            <a:xfrm>
              <a:off x="1137676" y="-34055"/>
              <a:ext cx="12057" cy="1540"/>
            </a:xfrm>
            <a:custGeom>
              <a:avLst/>
              <a:gdLst/>
              <a:ahLst/>
              <a:cxnLst/>
              <a:rect l="l" t="t" r="r" b="b"/>
              <a:pathLst>
                <a:path w="89" h="10" extrusionOk="0">
                  <a:moveTo>
                    <a:pt x="0" y="1"/>
                  </a:moveTo>
                  <a:lnTo>
                    <a:pt x="9" y="10"/>
                  </a:lnTo>
                  <a:lnTo>
                    <a:pt x="88"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78" name="Google Shape;7578;p29"/>
            <p:cNvSpPr/>
            <p:nvPr/>
          </p:nvSpPr>
          <p:spPr>
            <a:xfrm>
              <a:off x="1078609" y="-109210"/>
              <a:ext cx="18424" cy="8778"/>
            </a:xfrm>
            <a:custGeom>
              <a:avLst/>
              <a:gdLst/>
              <a:ahLst/>
              <a:cxnLst/>
              <a:rect l="l" t="t" r="r" b="b"/>
              <a:pathLst>
                <a:path w="136" h="57" extrusionOk="0">
                  <a:moveTo>
                    <a:pt x="24" y="0"/>
                  </a:moveTo>
                  <a:cubicBezTo>
                    <a:pt x="0" y="0"/>
                    <a:pt x="61" y="28"/>
                    <a:pt x="48" y="28"/>
                  </a:cubicBezTo>
                  <a:cubicBezTo>
                    <a:pt x="45" y="28"/>
                    <a:pt x="37" y="26"/>
                    <a:pt x="21" y="21"/>
                  </a:cubicBezTo>
                  <a:lnTo>
                    <a:pt x="21" y="21"/>
                  </a:lnTo>
                  <a:cubicBezTo>
                    <a:pt x="39" y="39"/>
                    <a:pt x="92" y="47"/>
                    <a:pt x="101" y="56"/>
                  </a:cubicBezTo>
                  <a:cubicBezTo>
                    <a:pt x="101" y="39"/>
                    <a:pt x="136" y="47"/>
                    <a:pt x="48" y="3"/>
                  </a:cubicBezTo>
                  <a:cubicBezTo>
                    <a:pt x="36" y="1"/>
                    <a:pt x="29" y="0"/>
                    <a:pt x="24"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79" name="Google Shape;7579;p29"/>
            <p:cNvSpPr/>
            <p:nvPr/>
          </p:nvSpPr>
          <p:spPr>
            <a:xfrm>
              <a:off x="1092157" y="-100585"/>
              <a:ext cx="135" cy="1540"/>
            </a:xfrm>
            <a:custGeom>
              <a:avLst/>
              <a:gdLst/>
              <a:ahLst/>
              <a:cxnLst/>
              <a:rect l="l" t="t" r="r" b="b"/>
              <a:pathLst>
                <a:path w="1" h="10" extrusionOk="0">
                  <a:moveTo>
                    <a:pt x="1" y="0"/>
                  </a:moveTo>
                  <a:cubicBezTo>
                    <a:pt x="1" y="9"/>
                    <a:pt x="1" y="9"/>
                    <a:pt x="1" y="9"/>
                  </a:cubicBezTo>
                  <a:cubicBezTo>
                    <a:pt x="1" y="9"/>
                    <a:pt x="1" y="9"/>
                    <a:pt x="1"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80" name="Google Shape;7580;p29"/>
            <p:cNvSpPr/>
            <p:nvPr/>
          </p:nvSpPr>
          <p:spPr>
            <a:xfrm>
              <a:off x="1251202" y="201264"/>
              <a:ext cx="3793" cy="1540"/>
            </a:xfrm>
            <a:custGeom>
              <a:avLst/>
              <a:gdLst/>
              <a:ahLst/>
              <a:cxnLst/>
              <a:rect l="l" t="t" r="r" b="b"/>
              <a:pathLst>
                <a:path w="28" h="10" extrusionOk="0">
                  <a:moveTo>
                    <a:pt x="19" y="0"/>
                  </a:moveTo>
                  <a:lnTo>
                    <a:pt x="1" y="9"/>
                  </a:lnTo>
                  <a:lnTo>
                    <a:pt x="27" y="9"/>
                  </a:lnTo>
                  <a:lnTo>
                    <a:pt x="19"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81" name="Google Shape;7581;p29"/>
            <p:cNvSpPr/>
            <p:nvPr/>
          </p:nvSpPr>
          <p:spPr>
            <a:xfrm>
              <a:off x="1251202" y="208040"/>
              <a:ext cx="6232" cy="4312"/>
            </a:xfrm>
            <a:custGeom>
              <a:avLst/>
              <a:gdLst/>
              <a:ahLst/>
              <a:cxnLst/>
              <a:rect l="l" t="t" r="r" b="b"/>
              <a:pathLst>
                <a:path w="46" h="28" extrusionOk="0">
                  <a:moveTo>
                    <a:pt x="1" y="1"/>
                  </a:moveTo>
                  <a:lnTo>
                    <a:pt x="36" y="27"/>
                  </a:lnTo>
                  <a:cubicBezTo>
                    <a:pt x="36" y="27"/>
                    <a:pt x="36" y="18"/>
                    <a:pt x="45" y="18"/>
                  </a:cubicBezTo>
                  <a:lnTo>
                    <a:pt x="1"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82" name="Google Shape;7582;p29"/>
            <p:cNvSpPr/>
            <p:nvPr/>
          </p:nvSpPr>
          <p:spPr>
            <a:xfrm>
              <a:off x="1311082" y="-118296"/>
              <a:ext cx="3658" cy="4158"/>
            </a:xfrm>
            <a:custGeom>
              <a:avLst/>
              <a:gdLst/>
              <a:ahLst/>
              <a:cxnLst/>
              <a:rect l="l" t="t" r="r" b="b"/>
              <a:pathLst>
                <a:path w="27" h="27" extrusionOk="0">
                  <a:moveTo>
                    <a:pt x="9" y="0"/>
                  </a:moveTo>
                  <a:lnTo>
                    <a:pt x="0" y="9"/>
                  </a:lnTo>
                  <a:cubicBezTo>
                    <a:pt x="9" y="27"/>
                    <a:pt x="9" y="27"/>
                    <a:pt x="27" y="27"/>
                  </a:cubicBezTo>
                  <a:lnTo>
                    <a:pt x="9"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83" name="Google Shape;7583;p29"/>
            <p:cNvSpPr/>
            <p:nvPr/>
          </p:nvSpPr>
          <p:spPr>
            <a:xfrm>
              <a:off x="1352943" y="-112906"/>
              <a:ext cx="1355" cy="6930"/>
            </a:xfrm>
            <a:custGeom>
              <a:avLst/>
              <a:gdLst/>
              <a:ahLst/>
              <a:cxnLst/>
              <a:rect l="l" t="t" r="r" b="b"/>
              <a:pathLst>
                <a:path w="10" h="45" extrusionOk="0">
                  <a:moveTo>
                    <a:pt x="0" y="1"/>
                  </a:moveTo>
                  <a:lnTo>
                    <a:pt x="0" y="1"/>
                  </a:lnTo>
                  <a:lnTo>
                    <a:pt x="9" y="45"/>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84" name="Google Shape;7584;p29"/>
            <p:cNvSpPr/>
            <p:nvPr/>
          </p:nvSpPr>
          <p:spPr>
            <a:xfrm>
              <a:off x="1407945" y="-121068"/>
              <a:ext cx="9754" cy="2002"/>
            </a:xfrm>
            <a:custGeom>
              <a:avLst/>
              <a:gdLst/>
              <a:ahLst/>
              <a:cxnLst/>
              <a:rect l="l" t="t" r="r" b="b"/>
              <a:pathLst>
                <a:path w="72" h="13" extrusionOk="0">
                  <a:moveTo>
                    <a:pt x="1" y="1"/>
                  </a:moveTo>
                  <a:cubicBezTo>
                    <a:pt x="36" y="1"/>
                    <a:pt x="40" y="13"/>
                    <a:pt x="49" y="13"/>
                  </a:cubicBezTo>
                  <a:cubicBezTo>
                    <a:pt x="54" y="13"/>
                    <a:pt x="59" y="10"/>
                    <a:pt x="71"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85" name="Google Shape;7585;p29"/>
            <p:cNvSpPr/>
            <p:nvPr/>
          </p:nvSpPr>
          <p:spPr>
            <a:xfrm>
              <a:off x="-119654" y="375289"/>
              <a:ext cx="305220" cy="300772"/>
            </a:xfrm>
            <a:custGeom>
              <a:avLst/>
              <a:gdLst/>
              <a:ahLst/>
              <a:cxnLst/>
              <a:rect l="l" t="t" r="r" b="b"/>
              <a:pathLst>
                <a:path w="2253" h="1953" extrusionOk="0">
                  <a:moveTo>
                    <a:pt x="1" y="1"/>
                  </a:moveTo>
                  <a:lnTo>
                    <a:pt x="1122" y="1952"/>
                  </a:lnTo>
                  <a:lnTo>
                    <a:pt x="2253"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86" name="Google Shape;7586;p29"/>
            <p:cNvSpPr/>
            <p:nvPr/>
          </p:nvSpPr>
          <p:spPr>
            <a:xfrm>
              <a:off x="53617" y="659274"/>
              <a:ext cx="3929" cy="2156"/>
            </a:xfrm>
            <a:custGeom>
              <a:avLst/>
              <a:gdLst/>
              <a:ahLst/>
              <a:cxnLst/>
              <a:rect l="l" t="t" r="r" b="b"/>
              <a:pathLst>
                <a:path w="29" h="14" extrusionOk="0">
                  <a:moveTo>
                    <a:pt x="24" y="0"/>
                  </a:moveTo>
                  <a:cubicBezTo>
                    <a:pt x="17" y="0"/>
                    <a:pt x="6" y="8"/>
                    <a:pt x="2" y="11"/>
                  </a:cubicBezTo>
                  <a:lnTo>
                    <a:pt x="2" y="11"/>
                  </a:lnTo>
                  <a:cubicBezTo>
                    <a:pt x="2" y="11"/>
                    <a:pt x="2" y="11"/>
                    <a:pt x="2" y="11"/>
                  </a:cubicBezTo>
                  <a:cubicBezTo>
                    <a:pt x="1" y="12"/>
                    <a:pt x="0" y="13"/>
                    <a:pt x="0" y="13"/>
                  </a:cubicBezTo>
                  <a:cubicBezTo>
                    <a:pt x="1" y="13"/>
                    <a:pt x="1" y="12"/>
                    <a:pt x="2" y="11"/>
                  </a:cubicBezTo>
                  <a:lnTo>
                    <a:pt x="2" y="11"/>
                  </a:lnTo>
                  <a:cubicBezTo>
                    <a:pt x="2" y="13"/>
                    <a:pt x="3" y="13"/>
                    <a:pt x="5" y="13"/>
                  </a:cubicBezTo>
                  <a:cubicBezTo>
                    <a:pt x="12" y="13"/>
                    <a:pt x="29" y="2"/>
                    <a:pt x="29" y="2"/>
                  </a:cubicBezTo>
                  <a:cubicBezTo>
                    <a:pt x="27" y="1"/>
                    <a:pt x="26" y="0"/>
                    <a:pt x="24"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87" name="Google Shape;7587;p29"/>
            <p:cNvSpPr/>
            <p:nvPr/>
          </p:nvSpPr>
          <p:spPr>
            <a:xfrm>
              <a:off x="29909" y="643258"/>
              <a:ext cx="6096" cy="1386"/>
            </a:xfrm>
            <a:custGeom>
              <a:avLst/>
              <a:gdLst/>
              <a:ahLst/>
              <a:cxnLst/>
              <a:rect l="l" t="t" r="r" b="b"/>
              <a:pathLst>
                <a:path w="45" h="9" extrusionOk="0">
                  <a:moveTo>
                    <a:pt x="1" y="0"/>
                  </a:moveTo>
                  <a:lnTo>
                    <a:pt x="27" y="9"/>
                  </a:lnTo>
                  <a:lnTo>
                    <a:pt x="45"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88" name="Google Shape;7588;p29"/>
            <p:cNvSpPr/>
            <p:nvPr/>
          </p:nvSpPr>
          <p:spPr>
            <a:xfrm>
              <a:off x="17987" y="624161"/>
              <a:ext cx="15715" cy="13706"/>
            </a:xfrm>
            <a:custGeom>
              <a:avLst/>
              <a:gdLst/>
              <a:ahLst/>
              <a:cxnLst/>
              <a:rect l="l" t="t" r="r" b="b"/>
              <a:pathLst>
                <a:path w="116" h="89" extrusionOk="0">
                  <a:moveTo>
                    <a:pt x="45" y="1"/>
                  </a:moveTo>
                  <a:lnTo>
                    <a:pt x="45" y="1"/>
                  </a:lnTo>
                  <a:cubicBezTo>
                    <a:pt x="0" y="36"/>
                    <a:pt x="80" y="45"/>
                    <a:pt x="80" y="71"/>
                  </a:cubicBezTo>
                  <a:lnTo>
                    <a:pt x="71" y="89"/>
                  </a:lnTo>
                  <a:lnTo>
                    <a:pt x="115" y="71"/>
                  </a:lnTo>
                  <a:cubicBezTo>
                    <a:pt x="89" y="45"/>
                    <a:pt x="45" y="27"/>
                    <a:pt x="45"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89" name="Google Shape;7589;p29"/>
            <p:cNvSpPr/>
            <p:nvPr/>
          </p:nvSpPr>
          <p:spPr>
            <a:xfrm>
              <a:off x="29773" y="603832"/>
              <a:ext cx="2709" cy="2772"/>
            </a:xfrm>
            <a:custGeom>
              <a:avLst/>
              <a:gdLst/>
              <a:ahLst/>
              <a:cxnLst/>
              <a:rect l="l" t="t" r="r" b="b"/>
              <a:pathLst>
                <a:path w="20" h="18" extrusionOk="0">
                  <a:moveTo>
                    <a:pt x="10" y="0"/>
                  </a:moveTo>
                  <a:cubicBezTo>
                    <a:pt x="9" y="4"/>
                    <a:pt x="7" y="5"/>
                    <a:pt x="5" y="6"/>
                  </a:cubicBezTo>
                  <a:lnTo>
                    <a:pt x="5" y="6"/>
                  </a:lnTo>
                  <a:cubicBezTo>
                    <a:pt x="4" y="5"/>
                    <a:pt x="3" y="5"/>
                    <a:pt x="2" y="5"/>
                  </a:cubicBezTo>
                  <a:lnTo>
                    <a:pt x="2" y="5"/>
                  </a:lnTo>
                  <a:cubicBezTo>
                    <a:pt x="1" y="5"/>
                    <a:pt x="2" y="7"/>
                    <a:pt x="4" y="7"/>
                  </a:cubicBezTo>
                  <a:cubicBezTo>
                    <a:pt x="4" y="7"/>
                    <a:pt x="5" y="7"/>
                    <a:pt x="5" y="6"/>
                  </a:cubicBezTo>
                  <a:lnTo>
                    <a:pt x="5" y="6"/>
                  </a:lnTo>
                  <a:cubicBezTo>
                    <a:pt x="8" y="8"/>
                    <a:pt x="13" y="11"/>
                    <a:pt x="19" y="18"/>
                  </a:cubicBezTo>
                  <a:cubicBezTo>
                    <a:pt x="19" y="9"/>
                    <a:pt x="19" y="9"/>
                    <a:pt x="10"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90" name="Google Shape;7590;p29"/>
            <p:cNvSpPr/>
            <p:nvPr/>
          </p:nvSpPr>
          <p:spPr>
            <a:xfrm>
              <a:off x="32347" y="605526"/>
              <a:ext cx="1084" cy="1386"/>
            </a:xfrm>
            <a:custGeom>
              <a:avLst/>
              <a:gdLst/>
              <a:ahLst/>
              <a:cxnLst/>
              <a:rect l="l" t="t" r="r" b="b"/>
              <a:pathLst>
                <a:path w="8" h="9" extrusionOk="0">
                  <a:moveTo>
                    <a:pt x="5" y="1"/>
                  </a:moveTo>
                  <a:cubicBezTo>
                    <a:pt x="4" y="1"/>
                    <a:pt x="3" y="2"/>
                    <a:pt x="0" y="7"/>
                  </a:cubicBezTo>
                  <a:cubicBezTo>
                    <a:pt x="2" y="8"/>
                    <a:pt x="3" y="9"/>
                    <a:pt x="4" y="9"/>
                  </a:cubicBezTo>
                  <a:cubicBezTo>
                    <a:pt x="7" y="9"/>
                    <a:pt x="8" y="1"/>
                    <a:pt x="5"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91" name="Google Shape;7591;p29"/>
            <p:cNvSpPr/>
            <p:nvPr/>
          </p:nvSpPr>
          <p:spPr>
            <a:xfrm>
              <a:off x="26387" y="593668"/>
              <a:ext cx="4877" cy="4774"/>
            </a:xfrm>
            <a:custGeom>
              <a:avLst/>
              <a:gdLst/>
              <a:ahLst/>
              <a:cxnLst/>
              <a:rect l="l" t="t" r="r" b="b"/>
              <a:pathLst>
                <a:path w="36" h="31" extrusionOk="0">
                  <a:moveTo>
                    <a:pt x="23" y="1"/>
                  </a:moveTo>
                  <a:cubicBezTo>
                    <a:pt x="13" y="1"/>
                    <a:pt x="7" y="9"/>
                    <a:pt x="0" y="22"/>
                  </a:cubicBezTo>
                  <a:lnTo>
                    <a:pt x="27" y="31"/>
                  </a:lnTo>
                  <a:cubicBezTo>
                    <a:pt x="35" y="22"/>
                    <a:pt x="27" y="4"/>
                    <a:pt x="35" y="4"/>
                  </a:cubicBezTo>
                  <a:cubicBezTo>
                    <a:pt x="31" y="2"/>
                    <a:pt x="27" y="1"/>
                    <a:pt x="23"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92" name="Google Shape;7592;p29"/>
            <p:cNvSpPr/>
            <p:nvPr/>
          </p:nvSpPr>
          <p:spPr>
            <a:xfrm>
              <a:off x="20426" y="596902"/>
              <a:ext cx="2439" cy="1540"/>
            </a:xfrm>
            <a:custGeom>
              <a:avLst/>
              <a:gdLst/>
              <a:ahLst/>
              <a:cxnLst/>
              <a:rect l="l" t="t" r="r" b="b"/>
              <a:pathLst>
                <a:path w="18" h="10" extrusionOk="0">
                  <a:moveTo>
                    <a:pt x="0" y="1"/>
                  </a:moveTo>
                  <a:lnTo>
                    <a:pt x="9" y="10"/>
                  </a:lnTo>
                  <a:cubicBezTo>
                    <a:pt x="18" y="1"/>
                    <a:pt x="18" y="1"/>
                    <a:pt x="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93" name="Google Shape;7593;p29"/>
            <p:cNvSpPr/>
            <p:nvPr/>
          </p:nvSpPr>
          <p:spPr>
            <a:xfrm>
              <a:off x="20019" y="598288"/>
              <a:ext cx="5283" cy="1540"/>
            </a:xfrm>
            <a:custGeom>
              <a:avLst/>
              <a:gdLst/>
              <a:ahLst/>
              <a:cxnLst/>
              <a:rect l="l" t="t" r="r" b="b"/>
              <a:pathLst>
                <a:path w="39" h="10" extrusionOk="0">
                  <a:moveTo>
                    <a:pt x="12" y="1"/>
                  </a:moveTo>
                  <a:cubicBezTo>
                    <a:pt x="6" y="1"/>
                    <a:pt x="0" y="9"/>
                    <a:pt x="5" y="9"/>
                  </a:cubicBezTo>
                  <a:cubicBezTo>
                    <a:pt x="7" y="9"/>
                    <a:pt x="11" y="7"/>
                    <a:pt x="18" y="3"/>
                  </a:cubicBezTo>
                  <a:lnTo>
                    <a:pt x="18" y="3"/>
                  </a:lnTo>
                  <a:lnTo>
                    <a:pt x="19" y="3"/>
                  </a:lnTo>
                  <a:lnTo>
                    <a:pt x="19" y="3"/>
                  </a:lnTo>
                  <a:cubicBezTo>
                    <a:pt x="19" y="2"/>
                    <a:pt x="20" y="2"/>
                    <a:pt x="21" y="1"/>
                  </a:cubicBezTo>
                  <a:lnTo>
                    <a:pt x="21" y="1"/>
                  </a:lnTo>
                  <a:cubicBezTo>
                    <a:pt x="20" y="1"/>
                    <a:pt x="19" y="2"/>
                    <a:pt x="18" y="3"/>
                  </a:cubicBezTo>
                  <a:lnTo>
                    <a:pt x="18" y="3"/>
                  </a:lnTo>
                  <a:lnTo>
                    <a:pt x="12" y="1"/>
                  </a:lnTo>
                  <a:close/>
                  <a:moveTo>
                    <a:pt x="19" y="3"/>
                  </a:moveTo>
                  <a:lnTo>
                    <a:pt x="19" y="3"/>
                  </a:lnTo>
                  <a:cubicBezTo>
                    <a:pt x="14" y="10"/>
                    <a:pt x="22" y="10"/>
                    <a:pt x="38" y="10"/>
                  </a:cubicBezTo>
                  <a:lnTo>
                    <a:pt x="19" y="3"/>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94" name="Google Shape;7594;p29"/>
            <p:cNvSpPr/>
            <p:nvPr/>
          </p:nvSpPr>
          <p:spPr>
            <a:xfrm>
              <a:off x="21510" y="602446"/>
              <a:ext cx="6096" cy="6160"/>
            </a:xfrm>
            <a:custGeom>
              <a:avLst/>
              <a:gdLst/>
              <a:ahLst/>
              <a:cxnLst/>
              <a:rect l="l" t="t" r="r" b="b"/>
              <a:pathLst>
                <a:path w="45" h="40" extrusionOk="0">
                  <a:moveTo>
                    <a:pt x="27" y="0"/>
                  </a:moveTo>
                  <a:cubicBezTo>
                    <a:pt x="27" y="15"/>
                    <a:pt x="27" y="29"/>
                    <a:pt x="13" y="29"/>
                  </a:cubicBezTo>
                  <a:cubicBezTo>
                    <a:pt x="10" y="29"/>
                    <a:pt x="6" y="28"/>
                    <a:pt x="1" y="27"/>
                  </a:cubicBezTo>
                  <a:lnTo>
                    <a:pt x="1" y="27"/>
                  </a:lnTo>
                  <a:cubicBezTo>
                    <a:pt x="10" y="36"/>
                    <a:pt x="19" y="40"/>
                    <a:pt x="25" y="40"/>
                  </a:cubicBezTo>
                  <a:cubicBezTo>
                    <a:pt x="39" y="40"/>
                    <a:pt x="45" y="24"/>
                    <a:pt x="27"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95" name="Google Shape;7595;p29"/>
            <p:cNvSpPr/>
            <p:nvPr/>
          </p:nvSpPr>
          <p:spPr>
            <a:xfrm>
              <a:off x="15549" y="626625"/>
              <a:ext cx="3793" cy="4466"/>
            </a:xfrm>
            <a:custGeom>
              <a:avLst/>
              <a:gdLst/>
              <a:ahLst/>
              <a:cxnLst/>
              <a:rect l="l" t="t" r="r" b="b"/>
              <a:pathLst>
                <a:path w="28" h="29" extrusionOk="0">
                  <a:moveTo>
                    <a:pt x="12" y="1"/>
                  </a:moveTo>
                  <a:cubicBezTo>
                    <a:pt x="11" y="1"/>
                    <a:pt x="11" y="1"/>
                    <a:pt x="10" y="2"/>
                  </a:cubicBezTo>
                  <a:lnTo>
                    <a:pt x="1" y="20"/>
                  </a:lnTo>
                  <a:lnTo>
                    <a:pt x="25" y="28"/>
                  </a:lnTo>
                  <a:lnTo>
                    <a:pt x="25" y="28"/>
                  </a:lnTo>
                  <a:cubicBezTo>
                    <a:pt x="19" y="24"/>
                    <a:pt x="18" y="1"/>
                    <a:pt x="12" y="1"/>
                  </a:cubicBezTo>
                  <a:close/>
                  <a:moveTo>
                    <a:pt x="25" y="28"/>
                  </a:moveTo>
                  <a:cubicBezTo>
                    <a:pt x="26" y="28"/>
                    <a:pt x="26" y="29"/>
                    <a:pt x="27" y="29"/>
                  </a:cubicBezTo>
                  <a:lnTo>
                    <a:pt x="25" y="28"/>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96" name="Google Shape;7596;p29"/>
            <p:cNvSpPr/>
            <p:nvPr/>
          </p:nvSpPr>
          <p:spPr>
            <a:xfrm>
              <a:off x="15549" y="576574"/>
              <a:ext cx="5012" cy="6930"/>
            </a:xfrm>
            <a:custGeom>
              <a:avLst/>
              <a:gdLst/>
              <a:ahLst/>
              <a:cxnLst/>
              <a:rect l="l" t="t" r="r" b="b"/>
              <a:pathLst>
                <a:path w="37" h="45" extrusionOk="0">
                  <a:moveTo>
                    <a:pt x="36" y="1"/>
                  </a:moveTo>
                  <a:cubicBezTo>
                    <a:pt x="29" y="4"/>
                    <a:pt x="25" y="9"/>
                    <a:pt x="23" y="14"/>
                  </a:cubicBezTo>
                  <a:lnTo>
                    <a:pt x="23" y="14"/>
                  </a:lnTo>
                  <a:cubicBezTo>
                    <a:pt x="28" y="9"/>
                    <a:pt x="33" y="4"/>
                    <a:pt x="36" y="1"/>
                  </a:cubicBezTo>
                  <a:close/>
                  <a:moveTo>
                    <a:pt x="23" y="14"/>
                  </a:moveTo>
                  <a:lnTo>
                    <a:pt x="23" y="14"/>
                  </a:lnTo>
                  <a:cubicBezTo>
                    <a:pt x="15" y="22"/>
                    <a:pt x="6" y="30"/>
                    <a:pt x="1" y="36"/>
                  </a:cubicBezTo>
                  <a:lnTo>
                    <a:pt x="18" y="45"/>
                  </a:lnTo>
                  <a:cubicBezTo>
                    <a:pt x="18" y="34"/>
                    <a:pt x="18" y="23"/>
                    <a:pt x="23" y="14"/>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97" name="Google Shape;7597;p29"/>
            <p:cNvSpPr/>
            <p:nvPr/>
          </p:nvSpPr>
          <p:spPr>
            <a:xfrm>
              <a:off x="12026" y="580578"/>
              <a:ext cx="3658" cy="2464"/>
            </a:xfrm>
            <a:custGeom>
              <a:avLst/>
              <a:gdLst/>
              <a:ahLst/>
              <a:cxnLst/>
              <a:rect l="l" t="t" r="r" b="b"/>
              <a:pathLst>
                <a:path w="27" h="16" extrusionOk="0">
                  <a:moveTo>
                    <a:pt x="0" y="1"/>
                  </a:moveTo>
                  <a:lnTo>
                    <a:pt x="0" y="1"/>
                  </a:lnTo>
                  <a:cubicBezTo>
                    <a:pt x="5" y="11"/>
                    <a:pt x="11" y="16"/>
                    <a:pt x="16" y="16"/>
                  </a:cubicBezTo>
                  <a:cubicBezTo>
                    <a:pt x="19" y="16"/>
                    <a:pt x="23" y="13"/>
                    <a:pt x="27" y="10"/>
                  </a:cubicBezTo>
                  <a:lnTo>
                    <a:pt x="0"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98" name="Google Shape;7598;p29"/>
            <p:cNvSpPr/>
            <p:nvPr/>
          </p:nvSpPr>
          <p:spPr>
            <a:xfrm>
              <a:off x="12026" y="599674"/>
              <a:ext cx="8535" cy="4312"/>
            </a:xfrm>
            <a:custGeom>
              <a:avLst/>
              <a:gdLst/>
              <a:ahLst/>
              <a:cxnLst/>
              <a:rect l="l" t="t" r="r" b="b"/>
              <a:pathLst>
                <a:path w="63" h="28" extrusionOk="0">
                  <a:moveTo>
                    <a:pt x="0" y="1"/>
                  </a:moveTo>
                  <a:lnTo>
                    <a:pt x="9" y="9"/>
                  </a:lnTo>
                  <a:lnTo>
                    <a:pt x="62" y="27"/>
                  </a:lnTo>
                  <a:lnTo>
                    <a:pt x="62" y="27"/>
                  </a:lnTo>
                  <a:lnTo>
                    <a:pt x="0"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99" name="Google Shape;7599;p29"/>
            <p:cNvSpPr/>
            <p:nvPr/>
          </p:nvSpPr>
          <p:spPr>
            <a:xfrm>
              <a:off x="12026" y="564407"/>
              <a:ext cx="6096" cy="154"/>
            </a:xfrm>
            <a:custGeom>
              <a:avLst/>
              <a:gdLst/>
              <a:ahLst/>
              <a:cxnLst/>
              <a:rect l="l" t="t" r="r" b="b"/>
              <a:pathLst>
                <a:path w="45" h="1" extrusionOk="0">
                  <a:moveTo>
                    <a:pt x="18" y="0"/>
                  </a:moveTo>
                  <a:lnTo>
                    <a:pt x="44" y="0"/>
                  </a:lnTo>
                  <a:lnTo>
                    <a:pt x="0"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00" name="Google Shape;7600;p29"/>
            <p:cNvSpPr/>
            <p:nvPr/>
          </p:nvSpPr>
          <p:spPr>
            <a:xfrm>
              <a:off x="8369" y="550701"/>
              <a:ext cx="7316" cy="6930"/>
            </a:xfrm>
            <a:custGeom>
              <a:avLst/>
              <a:gdLst/>
              <a:ahLst/>
              <a:cxnLst/>
              <a:rect l="l" t="t" r="r" b="b"/>
              <a:pathLst>
                <a:path w="54" h="45" extrusionOk="0">
                  <a:moveTo>
                    <a:pt x="1" y="1"/>
                  </a:moveTo>
                  <a:cubicBezTo>
                    <a:pt x="10" y="1"/>
                    <a:pt x="18" y="18"/>
                    <a:pt x="10" y="45"/>
                  </a:cubicBezTo>
                  <a:cubicBezTo>
                    <a:pt x="33" y="45"/>
                    <a:pt x="36" y="17"/>
                    <a:pt x="48" y="17"/>
                  </a:cubicBezTo>
                  <a:cubicBezTo>
                    <a:pt x="50" y="17"/>
                    <a:pt x="52" y="17"/>
                    <a:pt x="54" y="18"/>
                  </a:cubicBezTo>
                  <a:cubicBezTo>
                    <a:pt x="45" y="1"/>
                    <a:pt x="18" y="1"/>
                    <a:pt x="1"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01" name="Google Shape;7601;p29"/>
            <p:cNvSpPr/>
            <p:nvPr/>
          </p:nvSpPr>
          <p:spPr>
            <a:xfrm>
              <a:off x="3627" y="549315"/>
              <a:ext cx="4877" cy="1540"/>
            </a:xfrm>
            <a:custGeom>
              <a:avLst/>
              <a:gdLst/>
              <a:ahLst/>
              <a:cxnLst/>
              <a:rect l="l" t="t" r="r" b="b"/>
              <a:pathLst>
                <a:path w="36" h="10" extrusionOk="0">
                  <a:moveTo>
                    <a:pt x="0" y="1"/>
                  </a:moveTo>
                  <a:lnTo>
                    <a:pt x="0" y="1"/>
                  </a:lnTo>
                  <a:cubicBezTo>
                    <a:pt x="9" y="1"/>
                    <a:pt x="18" y="1"/>
                    <a:pt x="36" y="10"/>
                  </a:cubicBezTo>
                  <a:cubicBezTo>
                    <a:pt x="27" y="1"/>
                    <a:pt x="9" y="1"/>
                    <a:pt x="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02" name="Google Shape;7602;p29"/>
            <p:cNvSpPr/>
            <p:nvPr/>
          </p:nvSpPr>
          <p:spPr>
            <a:xfrm>
              <a:off x="8369" y="569797"/>
              <a:ext cx="3793" cy="4158"/>
            </a:xfrm>
            <a:custGeom>
              <a:avLst/>
              <a:gdLst/>
              <a:ahLst/>
              <a:cxnLst/>
              <a:rect l="l" t="t" r="r" b="b"/>
              <a:pathLst>
                <a:path w="28" h="27" extrusionOk="0">
                  <a:moveTo>
                    <a:pt x="27" y="0"/>
                  </a:moveTo>
                  <a:lnTo>
                    <a:pt x="1" y="18"/>
                  </a:lnTo>
                  <a:cubicBezTo>
                    <a:pt x="10" y="27"/>
                    <a:pt x="10" y="27"/>
                    <a:pt x="10" y="27"/>
                  </a:cubicBezTo>
                  <a:cubicBezTo>
                    <a:pt x="18" y="27"/>
                    <a:pt x="27" y="9"/>
                    <a:pt x="27"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03" name="Google Shape;7603;p29"/>
            <p:cNvSpPr/>
            <p:nvPr/>
          </p:nvSpPr>
          <p:spPr>
            <a:xfrm>
              <a:off x="8369" y="569797"/>
              <a:ext cx="135" cy="2926"/>
            </a:xfrm>
            <a:custGeom>
              <a:avLst/>
              <a:gdLst/>
              <a:ahLst/>
              <a:cxnLst/>
              <a:rect l="l" t="t" r="r" b="b"/>
              <a:pathLst>
                <a:path w="1" h="19" extrusionOk="0">
                  <a:moveTo>
                    <a:pt x="1" y="18"/>
                  </a:moveTo>
                  <a:lnTo>
                    <a:pt x="1" y="18"/>
                  </a:lnTo>
                  <a:cubicBezTo>
                    <a:pt x="1" y="9"/>
                    <a:pt x="1" y="9"/>
                    <a:pt x="1" y="0"/>
                  </a:cubicBezTo>
                  <a:cubicBezTo>
                    <a:pt x="1" y="9"/>
                    <a:pt x="1" y="9"/>
                    <a:pt x="1" y="18"/>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04" name="Google Shape;7604;p29"/>
            <p:cNvSpPr/>
            <p:nvPr/>
          </p:nvSpPr>
          <p:spPr>
            <a:xfrm>
              <a:off x="9588" y="573801"/>
              <a:ext cx="135" cy="1540"/>
            </a:xfrm>
            <a:custGeom>
              <a:avLst/>
              <a:gdLst/>
              <a:ahLst/>
              <a:cxnLst/>
              <a:rect l="l" t="t" r="r" b="b"/>
              <a:pathLst>
                <a:path w="1" h="10" extrusionOk="0">
                  <a:moveTo>
                    <a:pt x="1" y="1"/>
                  </a:moveTo>
                  <a:lnTo>
                    <a:pt x="1" y="1"/>
                  </a:lnTo>
                  <a:cubicBezTo>
                    <a:pt x="1" y="10"/>
                    <a:pt x="1" y="10"/>
                    <a:pt x="1"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05" name="Google Shape;7605;p29"/>
            <p:cNvSpPr/>
            <p:nvPr/>
          </p:nvSpPr>
          <p:spPr>
            <a:xfrm>
              <a:off x="3627" y="589664"/>
              <a:ext cx="8535" cy="4774"/>
            </a:xfrm>
            <a:custGeom>
              <a:avLst/>
              <a:gdLst/>
              <a:ahLst/>
              <a:cxnLst/>
              <a:rect l="l" t="t" r="r" b="b"/>
              <a:pathLst>
                <a:path w="63" h="31" extrusionOk="0">
                  <a:moveTo>
                    <a:pt x="32" y="0"/>
                  </a:moveTo>
                  <a:cubicBezTo>
                    <a:pt x="18" y="0"/>
                    <a:pt x="5" y="6"/>
                    <a:pt x="0" y="30"/>
                  </a:cubicBezTo>
                  <a:cubicBezTo>
                    <a:pt x="27" y="21"/>
                    <a:pt x="27" y="4"/>
                    <a:pt x="62" y="4"/>
                  </a:cubicBezTo>
                  <a:cubicBezTo>
                    <a:pt x="54" y="4"/>
                    <a:pt x="43" y="0"/>
                    <a:pt x="32"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06" name="Google Shape;7606;p29"/>
            <p:cNvSpPr/>
            <p:nvPr/>
          </p:nvSpPr>
          <p:spPr>
            <a:xfrm>
              <a:off x="6066" y="579346"/>
              <a:ext cx="4877" cy="4158"/>
            </a:xfrm>
            <a:custGeom>
              <a:avLst/>
              <a:gdLst/>
              <a:ahLst/>
              <a:cxnLst/>
              <a:rect l="l" t="t" r="r" b="b"/>
              <a:pathLst>
                <a:path w="36" h="27" extrusionOk="0">
                  <a:moveTo>
                    <a:pt x="0" y="0"/>
                  </a:moveTo>
                  <a:lnTo>
                    <a:pt x="9" y="27"/>
                  </a:lnTo>
                  <a:cubicBezTo>
                    <a:pt x="9" y="18"/>
                    <a:pt x="18" y="9"/>
                    <a:pt x="35" y="9"/>
                  </a:cubicBezTo>
                  <a:lnTo>
                    <a:pt x="0"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07" name="Google Shape;7607;p29"/>
            <p:cNvSpPr/>
            <p:nvPr/>
          </p:nvSpPr>
          <p:spPr>
            <a:xfrm>
              <a:off x="3627" y="577960"/>
              <a:ext cx="2574" cy="1540"/>
            </a:xfrm>
            <a:custGeom>
              <a:avLst/>
              <a:gdLst/>
              <a:ahLst/>
              <a:cxnLst/>
              <a:rect l="l" t="t" r="r" b="b"/>
              <a:pathLst>
                <a:path w="19" h="10" extrusionOk="0">
                  <a:moveTo>
                    <a:pt x="0" y="0"/>
                  </a:moveTo>
                  <a:lnTo>
                    <a:pt x="18" y="9"/>
                  </a:lnTo>
                  <a:lnTo>
                    <a:pt x="18"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08" name="Google Shape;7608;p29"/>
            <p:cNvSpPr/>
            <p:nvPr/>
          </p:nvSpPr>
          <p:spPr>
            <a:xfrm>
              <a:off x="-1115" y="553473"/>
              <a:ext cx="4877" cy="6930"/>
            </a:xfrm>
            <a:custGeom>
              <a:avLst/>
              <a:gdLst/>
              <a:ahLst/>
              <a:cxnLst/>
              <a:rect l="l" t="t" r="r" b="b"/>
              <a:pathLst>
                <a:path w="36" h="45" extrusionOk="0">
                  <a:moveTo>
                    <a:pt x="0" y="0"/>
                  </a:moveTo>
                  <a:cubicBezTo>
                    <a:pt x="0" y="18"/>
                    <a:pt x="0" y="36"/>
                    <a:pt x="9" y="45"/>
                  </a:cubicBezTo>
                  <a:cubicBezTo>
                    <a:pt x="18" y="45"/>
                    <a:pt x="35" y="36"/>
                    <a:pt x="27" y="27"/>
                  </a:cubicBezTo>
                  <a:cubicBezTo>
                    <a:pt x="9" y="27"/>
                    <a:pt x="9" y="18"/>
                    <a:pt x="0"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09" name="Google Shape;7609;p29"/>
            <p:cNvSpPr/>
            <p:nvPr/>
          </p:nvSpPr>
          <p:spPr>
            <a:xfrm>
              <a:off x="4846" y="565639"/>
              <a:ext cx="1355" cy="154"/>
            </a:xfrm>
            <a:custGeom>
              <a:avLst/>
              <a:gdLst/>
              <a:ahLst/>
              <a:cxnLst/>
              <a:rect l="l" t="t" r="r" b="b"/>
              <a:pathLst>
                <a:path w="10" h="1" extrusionOk="0">
                  <a:moveTo>
                    <a:pt x="9" y="1"/>
                  </a:moveTo>
                  <a:lnTo>
                    <a:pt x="0" y="1"/>
                  </a:lnTo>
                  <a:cubicBezTo>
                    <a:pt x="0" y="1"/>
                    <a:pt x="0" y="1"/>
                    <a:pt x="9"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10" name="Google Shape;7610;p29"/>
            <p:cNvSpPr/>
            <p:nvPr/>
          </p:nvSpPr>
          <p:spPr>
            <a:xfrm>
              <a:off x="-10733" y="535762"/>
              <a:ext cx="135" cy="1540"/>
            </a:xfrm>
            <a:custGeom>
              <a:avLst/>
              <a:gdLst/>
              <a:ahLst/>
              <a:cxnLst/>
              <a:rect l="l" t="t" r="r" b="b"/>
              <a:pathLst>
                <a:path w="1" h="10" extrusionOk="0">
                  <a:moveTo>
                    <a:pt x="0" y="1"/>
                  </a:moveTo>
                  <a:cubicBezTo>
                    <a:pt x="0" y="1"/>
                    <a:pt x="0" y="9"/>
                    <a:pt x="0" y="9"/>
                  </a:cubicBezTo>
                  <a:lnTo>
                    <a:pt x="0" y="9"/>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11" name="Google Shape;7611;p29"/>
            <p:cNvSpPr/>
            <p:nvPr/>
          </p:nvSpPr>
          <p:spPr>
            <a:xfrm>
              <a:off x="-1115" y="560249"/>
              <a:ext cx="3658" cy="2926"/>
            </a:xfrm>
            <a:custGeom>
              <a:avLst/>
              <a:gdLst/>
              <a:ahLst/>
              <a:cxnLst/>
              <a:rect l="l" t="t" r="r" b="b"/>
              <a:pathLst>
                <a:path w="27" h="19" extrusionOk="0">
                  <a:moveTo>
                    <a:pt x="9" y="1"/>
                  </a:moveTo>
                  <a:cubicBezTo>
                    <a:pt x="9" y="1"/>
                    <a:pt x="0" y="1"/>
                    <a:pt x="9" y="9"/>
                  </a:cubicBezTo>
                  <a:cubicBezTo>
                    <a:pt x="9" y="18"/>
                    <a:pt x="18" y="18"/>
                    <a:pt x="27" y="18"/>
                  </a:cubicBezTo>
                  <a:cubicBezTo>
                    <a:pt x="27" y="18"/>
                    <a:pt x="18" y="9"/>
                    <a:pt x="9"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12" name="Google Shape;7612;p29"/>
            <p:cNvSpPr/>
            <p:nvPr/>
          </p:nvSpPr>
          <p:spPr>
            <a:xfrm>
              <a:off x="-1115" y="545311"/>
              <a:ext cx="1219" cy="4158"/>
            </a:xfrm>
            <a:custGeom>
              <a:avLst/>
              <a:gdLst/>
              <a:ahLst/>
              <a:cxnLst/>
              <a:rect l="l" t="t" r="r" b="b"/>
              <a:pathLst>
                <a:path w="9" h="27" extrusionOk="0">
                  <a:moveTo>
                    <a:pt x="0" y="0"/>
                  </a:moveTo>
                  <a:cubicBezTo>
                    <a:pt x="0" y="9"/>
                    <a:pt x="0" y="18"/>
                    <a:pt x="0" y="27"/>
                  </a:cubicBezTo>
                  <a:cubicBezTo>
                    <a:pt x="0" y="18"/>
                    <a:pt x="9" y="0"/>
                    <a:pt x="0"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13" name="Google Shape;7613;p29"/>
            <p:cNvSpPr/>
            <p:nvPr/>
          </p:nvSpPr>
          <p:spPr>
            <a:xfrm>
              <a:off x="6066" y="563329"/>
              <a:ext cx="677" cy="1232"/>
            </a:xfrm>
            <a:custGeom>
              <a:avLst/>
              <a:gdLst/>
              <a:ahLst/>
              <a:cxnLst/>
              <a:rect l="l" t="t" r="r" b="b"/>
              <a:pathLst>
                <a:path w="5" h="8" extrusionOk="0">
                  <a:moveTo>
                    <a:pt x="3" y="0"/>
                  </a:moveTo>
                  <a:cubicBezTo>
                    <a:pt x="2" y="0"/>
                    <a:pt x="0" y="3"/>
                    <a:pt x="0" y="7"/>
                  </a:cubicBezTo>
                  <a:cubicBezTo>
                    <a:pt x="4" y="3"/>
                    <a:pt x="4" y="0"/>
                    <a:pt x="3"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14" name="Google Shape;7614;p29"/>
            <p:cNvSpPr/>
            <p:nvPr/>
          </p:nvSpPr>
          <p:spPr>
            <a:xfrm>
              <a:off x="2408" y="563021"/>
              <a:ext cx="3793" cy="2772"/>
            </a:xfrm>
            <a:custGeom>
              <a:avLst/>
              <a:gdLst/>
              <a:ahLst/>
              <a:cxnLst/>
              <a:rect l="l" t="t" r="r" b="b"/>
              <a:pathLst>
                <a:path w="28" h="18" extrusionOk="0">
                  <a:moveTo>
                    <a:pt x="1" y="0"/>
                  </a:moveTo>
                  <a:cubicBezTo>
                    <a:pt x="9" y="9"/>
                    <a:pt x="9" y="9"/>
                    <a:pt x="18" y="18"/>
                  </a:cubicBezTo>
                  <a:cubicBezTo>
                    <a:pt x="18" y="9"/>
                    <a:pt x="27" y="9"/>
                    <a:pt x="27" y="9"/>
                  </a:cubicBezTo>
                  <a:cubicBezTo>
                    <a:pt x="18" y="0"/>
                    <a:pt x="9" y="0"/>
                    <a:pt x="1"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15" name="Google Shape;7615;p29"/>
            <p:cNvSpPr/>
            <p:nvPr/>
          </p:nvSpPr>
          <p:spPr>
            <a:xfrm>
              <a:off x="-38234" y="537148"/>
              <a:ext cx="27636" cy="15246"/>
            </a:xfrm>
            <a:custGeom>
              <a:avLst/>
              <a:gdLst/>
              <a:ahLst/>
              <a:cxnLst/>
              <a:rect l="l" t="t" r="r" b="b"/>
              <a:pathLst>
                <a:path w="204" h="99" extrusionOk="0">
                  <a:moveTo>
                    <a:pt x="150" y="0"/>
                  </a:moveTo>
                  <a:cubicBezTo>
                    <a:pt x="142" y="18"/>
                    <a:pt x="150" y="62"/>
                    <a:pt x="115" y="62"/>
                  </a:cubicBezTo>
                  <a:cubicBezTo>
                    <a:pt x="80" y="36"/>
                    <a:pt x="106" y="36"/>
                    <a:pt x="115" y="9"/>
                  </a:cubicBezTo>
                  <a:lnTo>
                    <a:pt x="115" y="9"/>
                  </a:lnTo>
                  <a:cubicBezTo>
                    <a:pt x="106" y="21"/>
                    <a:pt x="96" y="24"/>
                    <a:pt x="83" y="24"/>
                  </a:cubicBezTo>
                  <a:cubicBezTo>
                    <a:pt x="71" y="24"/>
                    <a:pt x="58" y="21"/>
                    <a:pt x="44" y="21"/>
                  </a:cubicBezTo>
                  <a:cubicBezTo>
                    <a:pt x="30" y="21"/>
                    <a:pt x="15" y="24"/>
                    <a:pt x="0" y="36"/>
                  </a:cubicBezTo>
                  <a:lnTo>
                    <a:pt x="36" y="53"/>
                  </a:lnTo>
                  <a:cubicBezTo>
                    <a:pt x="27" y="53"/>
                    <a:pt x="9" y="53"/>
                    <a:pt x="9" y="62"/>
                  </a:cubicBezTo>
                  <a:cubicBezTo>
                    <a:pt x="16" y="58"/>
                    <a:pt x="24" y="55"/>
                    <a:pt x="31" y="55"/>
                  </a:cubicBezTo>
                  <a:cubicBezTo>
                    <a:pt x="51" y="55"/>
                    <a:pt x="69" y="72"/>
                    <a:pt x="62" y="98"/>
                  </a:cubicBezTo>
                  <a:cubicBezTo>
                    <a:pt x="64" y="98"/>
                    <a:pt x="66" y="98"/>
                    <a:pt x="68" y="98"/>
                  </a:cubicBezTo>
                  <a:cubicBezTo>
                    <a:pt x="99" y="98"/>
                    <a:pt x="170" y="42"/>
                    <a:pt x="203" y="0"/>
                  </a:cubicBezTo>
                  <a:lnTo>
                    <a:pt x="203" y="0"/>
                  </a:lnTo>
                  <a:cubicBezTo>
                    <a:pt x="199" y="5"/>
                    <a:pt x="192" y="7"/>
                    <a:pt x="184" y="7"/>
                  </a:cubicBezTo>
                  <a:cubicBezTo>
                    <a:pt x="175" y="7"/>
                    <a:pt x="164" y="5"/>
                    <a:pt x="150"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16" name="Google Shape;7616;p29"/>
            <p:cNvSpPr/>
            <p:nvPr/>
          </p:nvSpPr>
          <p:spPr>
            <a:xfrm>
              <a:off x="-10733" y="536070"/>
              <a:ext cx="6096" cy="8008"/>
            </a:xfrm>
            <a:custGeom>
              <a:avLst/>
              <a:gdLst/>
              <a:ahLst/>
              <a:cxnLst/>
              <a:rect l="l" t="t" r="r" b="b"/>
              <a:pathLst>
                <a:path w="45" h="52" extrusionOk="0">
                  <a:moveTo>
                    <a:pt x="19" y="1"/>
                  </a:moveTo>
                  <a:cubicBezTo>
                    <a:pt x="11" y="1"/>
                    <a:pt x="5" y="3"/>
                    <a:pt x="0" y="7"/>
                  </a:cubicBezTo>
                  <a:lnTo>
                    <a:pt x="27" y="52"/>
                  </a:lnTo>
                  <a:cubicBezTo>
                    <a:pt x="27" y="43"/>
                    <a:pt x="36" y="34"/>
                    <a:pt x="45" y="7"/>
                  </a:cubicBezTo>
                  <a:cubicBezTo>
                    <a:pt x="36" y="3"/>
                    <a:pt x="27" y="1"/>
                    <a:pt x="19"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17" name="Google Shape;7617;p29"/>
            <p:cNvSpPr/>
            <p:nvPr/>
          </p:nvSpPr>
          <p:spPr>
            <a:xfrm>
              <a:off x="-14391" y="545311"/>
              <a:ext cx="13412" cy="11550"/>
            </a:xfrm>
            <a:custGeom>
              <a:avLst/>
              <a:gdLst/>
              <a:ahLst/>
              <a:cxnLst/>
              <a:rect l="l" t="t" r="r" b="b"/>
              <a:pathLst>
                <a:path w="99" h="75" extrusionOk="0">
                  <a:moveTo>
                    <a:pt x="54" y="0"/>
                  </a:moveTo>
                  <a:cubicBezTo>
                    <a:pt x="54" y="9"/>
                    <a:pt x="63" y="18"/>
                    <a:pt x="80" y="36"/>
                  </a:cubicBezTo>
                  <a:cubicBezTo>
                    <a:pt x="80" y="28"/>
                    <a:pt x="80" y="26"/>
                    <a:pt x="81" y="26"/>
                  </a:cubicBezTo>
                  <a:cubicBezTo>
                    <a:pt x="82" y="26"/>
                    <a:pt x="84" y="31"/>
                    <a:pt x="89" y="36"/>
                  </a:cubicBezTo>
                  <a:lnTo>
                    <a:pt x="80" y="36"/>
                  </a:lnTo>
                  <a:cubicBezTo>
                    <a:pt x="78" y="36"/>
                    <a:pt x="76" y="37"/>
                    <a:pt x="74" y="37"/>
                  </a:cubicBezTo>
                  <a:lnTo>
                    <a:pt x="74" y="37"/>
                  </a:lnTo>
                  <a:cubicBezTo>
                    <a:pt x="73" y="37"/>
                    <a:pt x="72" y="36"/>
                    <a:pt x="72" y="36"/>
                  </a:cubicBezTo>
                  <a:lnTo>
                    <a:pt x="72" y="36"/>
                  </a:lnTo>
                  <a:cubicBezTo>
                    <a:pt x="72" y="36"/>
                    <a:pt x="72" y="37"/>
                    <a:pt x="72" y="37"/>
                  </a:cubicBezTo>
                  <a:lnTo>
                    <a:pt x="72" y="37"/>
                  </a:lnTo>
                  <a:cubicBezTo>
                    <a:pt x="73" y="37"/>
                    <a:pt x="73" y="37"/>
                    <a:pt x="74" y="37"/>
                  </a:cubicBezTo>
                  <a:lnTo>
                    <a:pt x="74" y="37"/>
                  </a:lnTo>
                  <a:cubicBezTo>
                    <a:pt x="89" y="45"/>
                    <a:pt x="90" y="53"/>
                    <a:pt x="98" y="53"/>
                  </a:cubicBezTo>
                  <a:cubicBezTo>
                    <a:pt x="98" y="45"/>
                    <a:pt x="98" y="36"/>
                    <a:pt x="98" y="27"/>
                  </a:cubicBezTo>
                  <a:lnTo>
                    <a:pt x="54" y="0"/>
                  </a:lnTo>
                  <a:close/>
                  <a:moveTo>
                    <a:pt x="72" y="37"/>
                  </a:moveTo>
                  <a:cubicBezTo>
                    <a:pt x="41" y="42"/>
                    <a:pt x="17" y="30"/>
                    <a:pt x="1" y="62"/>
                  </a:cubicBezTo>
                  <a:cubicBezTo>
                    <a:pt x="7" y="72"/>
                    <a:pt x="13" y="74"/>
                    <a:pt x="20" y="74"/>
                  </a:cubicBezTo>
                  <a:cubicBezTo>
                    <a:pt x="28" y="74"/>
                    <a:pt x="37" y="69"/>
                    <a:pt x="46" y="69"/>
                  </a:cubicBezTo>
                  <a:cubicBezTo>
                    <a:pt x="48" y="69"/>
                    <a:pt x="51" y="70"/>
                    <a:pt x="54" y="71"/>
                  </a:cubicBezTo>
                  <a:cubicBezTo>
                    <a:pt x="45" y="58"/>
                    <a:pt x="45" y="56"/>
                    <a:pt x="49" y="56"/>
                  </a:cubicBezTo>
                  <a:cubicBezTo>
                    <a:pt x="52" y="56"/>
                    <a:pt x="57" y="57"/>
                    <a:pt x="61" y="57"/>
                  </a:cubicBezTo>
                  <a:cubicBezTo>
                    <a:pt x="68" y="57"/>
                    <a:pt x="75" y="54"/>
                    <a:pt x="72" y="37"/>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18" name="Google Shape;7618;p29"/>
            <p:cNvSpPr/>
            <p:nvPr/>
          </p:nvSpPr>
          <p:spPr>
            <a:xfrm>
              <a:off x="-7211" y="594284"/>
              <a:ext cx="1355" cy="1540"/>
            </a:xfrm>
            <a:custGeom>
              <a:avLst/>
              <a:gdLst/>
              <a:ahLst/>
              <a:cxnLst/>
              <a:rect l="l" t="t" r="r" b="b"/>
              <a:pathLst>
                <a:path w="10" h="10" extrusionOk="0">
                  <a:moveTo>
                    <a:pt x="10" y="0"/>
                  </a:moveTo>
                  <a:cubicBezTo>
                    <a:pt x="10" y="0"/>
                    <a:pt x="1" y="0"/>
                    <a:pt x="10" y="9"/>
                  </a:cubicBezTo>
                  <a:lnTo>
                    <a:pt x="10"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19" name="Google Shape;7619;p29"/>
            <p:cNvSpPr/>
            <p:nvPr/>
          </p:nvSpPr>
          <p:spPr>
            <a:xfrm>
              <a:off x="-5992" y="581964"/>
              <a:ext cx="8535" cy="13860"/>
            </a:xfrm>
            <a:custGeom>
              <a:avLst/>
              <a:gdLst/>
              <a:ahLst/>
              <a:cxnLst/>
              <a:rect l="l" t="t" r="r" b="b"/>
              <a:pathLst>
                <a:path w="63" h="90" extrusionOk="0">
                  <a:moveTo>
                    <a:pt x="63" y="1"/>
                  </a:moveTo>
                  <a:cubicBezTo>
                    <a:pt x="61" y="1"/>
                    <a:pt x="59" y="2"/>
                    <a:pt x="57" y="5"/>
                  </a:cubicBezTo>
                  <a:lnTo>
                    <a:pt x="57" y="5"/>
                  </a:lnTo>
                  <a:cubicBezTo>
                    <a:pt x="59" y="3"/>
                    <a:pt x="61" y="2"/>
                    <a:pt x="63" y="1"/>
                  </a:cubicBezTo>
                  <a:close/>
                  <a:moveTo>
                    <a:pt x="57" y="5"/>
                  </a:moveTo>
                  <a:cubicBezTo>
                    <a:pt x="35" y="21"/>
                    <a:pt x="26" y="38"/>
                    <a:pt x="10" y="63"/>
                  </a:cubicBezTo>
                  <a:cubicBezTo>
                    <a:pt x="10" y="63"/>
                    <a:pt x="27" y="63"/>
                    <a:pt x="27" y="71"/>
                  </a:cubicBezTo>
                  <a:cubicBezTo>
                    <a:pt x="27" y="80"/>
                    <a:pt x="10" y="80"/>
                    <a:pt x="1" y="80"/>
                  </a:cubicBezTo>
                  <a:cubicBezTo>
                    <a:pt x="10" y="85"/>
                    <a:pt x="18" y="89"/>
                    <a:pt x="25" y="89"/>
                  </a:cubicBezTo>
                  <a:cubicBezTo>
                    <a:pt x="32" y="89"/>
                    <a:pt x="36" y="85"/>
                    <a:pt x="36" y="71"/>
                  </a:cubicBezTo>
                  <a:lnTo>
                    <a:pt x="36" y="63"/>
                  </a:lnTo>
                  <a:cubicBezTo>
                    <a:pt x="36" y="48"/>
                    <a:pt x="48" y="16"/>
                    <a:pt x="57" y="5"/>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20" name="Google Shape;7620;p29"/>
            <p:cNvSpPr/>
            <p:nvPr/>
          </p:nvSpPr>
          <p:spPr>
            <a:xfrm>
              <a:off x="-11952" y="567025"/>
              <a:ext cx="6096" cy="5852"/>
            </a:xfrm>
            <a:custGeom>
              <a:avLst/>
              <a:gdLst/>
              <a:ahLst/>
              <a:cxnLst/>
              <a:rect l="l" t="t" r="r" b="b"/>
              <a:pathLst>
                <a:path w="45" h="38" extrusionOk="0">
                  <a:moveTo>
                    <a:pt x="9" y="1"/>
                  </a:moveTo>
                  <a:lnTo>
                    <a:pt x="1" y="36"/>
                  </a:lnTo>
                  <a:lnTo>
                    <a:pt x="9" y="27"/>
                  </a:lnTo>
                  <a:cubicBezTo>
                    <a:pt x="13" y="35"/>
                    <a:pt x="18" y="37"/>
                    <a:pt x="24" y="37"/>
                  </a:cubicBezTo>
                  <a:cubicBezTo>
                    <a:pt x="32" y="37"/>
                    <a:pt x="40" y="32"/>
                    <a:pt x="45" y="27"/>
                  </a:cubicBezTo>
                  <a:lnTo>
                    <a:pt x="9"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21" name="Google Shape;7621;p29"/>
            <p:cNvSpPr/>
            <p:nvPr/>
          </p:nvSpPr>
          <p:spPr>
            <a:xfrm>
              <a:off x="-11952" y="532990"/>
              <a:ext cx="7316" cy="1540"/>
            </a:xfrm>
            <a:custGeom>
              <a:avLst/>
              <a:gdLst/>
              <a:ahLst/>
              <a:cxnLst/>
              <a:rect l="l" t="t" r="r" b="b"/>
              <a:pathLst>
                <a:path w="54" h="10" extrusionOk="0">
                  <a:moveTo>
                    <a:pt x="1" y="1"/>
                  </a:moveTo>
                  <a:lnTo>
                    <a:pt x="27" y="10"/>
                  </a:lnTo>
                  <a:lnTo>
                    <a:pt x="54"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22" name="Google Shape;7622;p29"/>
            <p:cNvSpPr/>
            <p:nvPr/>
          </p:nvSpPr>
          <p:spPr>
            <a:xfrm>
              <a:off x="-13172" y="524828"/>
              <a:ext cx="3793" cy="2926"/>
            </a:xfrm>
            <a:custGeom>
              <a:avLst/>
              <a:gdLst/>
              <a:ahLst/>
              <a:cxnLst/>
              <a:rect l="l" t="t" r="r" b="b"/>
              <a:pathLst>
                <a:path w="28" h="19" extrusionOk="0">
                  <a:moveTo>
                    <a:pt x="10" y="1"/>
                  </a:moveTo>
                  <a:lnTo>
                    <a:pt x="1" y="19"/>
                  </a:lnTo>
                  <a:lnTo>
                    <a:pt x="27" y="10"/>
                  </a:lnTo>
                  <a:lnTo>
                    <a:pt x="10"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23" name="Google Shape;7623;p29"/>
            <p:cNvSpPr/>
            <p:nvPr/>
          </p:nvSpPr>
          <p:spPr>
            <a:xfrm>
              <a:off x="111328" y="345412"/>
              <a:ext cx="1219" cy="2926"/>
            </a:xfrm>
            <a:custGeom>
              <a:avLst/>
              <a:gdLst/>
              <a:ahLst/>
              <a:cxnLst/>
              <a:rect l="l" t="t" r="r" b="b"/>
              <a:pathLst>
                <a:path w="9" h="19" extrusionOk="0">
                  <a:moveTo>
                    <a:pt x="9" y="0"/>
                  </a:moveTo>
                  <a:lnTo>
                    <a:pt x="9" y="0"/>
                  </a:lnTo>
                  <a:cubicBezTo>
                    <a:pt x="0" y="9"/>
                    <a:pt x="0" y="9"/>
                    <a:pt x="0" y="18"/>
                  </a:cubicBezTo>
                  <a:lnTo>
                    <a:pt x="9"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24" name="Google Shape;7624;p29"/>
            <p:cNvSpPr/>
            <p:nvPr/>
          </p:nvSpPr>
          <p:spPr>
            <a:xfrm>
              <a:off x="99271" y="346798"/>
              <a:ext cx="135" cy="2772"/>
            </a:xfrm>
            <a:custGeom>
              <a:avLst/>
              <a:gdLst/>
              <a:ahLst/>
              <a:cxnLst/>
              <a:rect l="l" t="t" r="r" b="b"/>
              <a:pathLst>
                <a:path w="1" h="18" extrusionOk="0">
                  <a:moveTo>
                    <a:pt x="1" y="0"/>
                  </a:moveTo>
                  <a:lnTo>
                    <a:pt x="1" y="18"/>
                  </a:lnTo>
                  <a:cubicBezTo>
                    <a:pt x="1" y="9"/>
                    <a:pt x="1" y="0"/>
                    <a:pt x="1"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25" name="Google Shape;7625;p29"/>
            <p:cNvSpPr/>
            <p:nvPr/>
          </p:nvSpPr>
          <p:spPr>
            <a:xfrm>
              <a:off x="-75354" y="403934"/>
              <a:ext cx="11786" cy="6930"/>
            </a:xfrm>
            <a:custGeom>
              <a:avLst/>
              <a:gdLst/>
              <a:ahLst/>
              <a:cxnLst/>
              <a:rect l="l" t="t" r="r" b="b"/>
              <a:pathLst>
                <a:path w="87" h="45" extrusionOk="0">
                  <a:moveTo>
                    <a:pt x="1" y="0"/>
                  </a:moveTo>
                  <a:cubicBezTo>
                    <a:pt x="40" y="20"/>
                    <a:pt x="85" y="45"/>
                    <a:pt x="86" y="45"/>
                  </a:cubicBezTo>
                  <a:cubicBezTo>
                    <a:pt x="87" y="45"/>
                    <a:pt x="82" y="42"/>
                    <a:pt x="71" y="35"/>
                  </a:cubicBezTo>
                  <a:lnTo>
                    <a:pt x="18" y="0"/>
                  </a:lnTo>
                  <a:lnTo>
                    <a:pt x="18" y="0"/>
                  </a:lnTo>
                  <a:cubicBezTo>
                    <a:pt x="21" y="3"/>
                    <a:pt x="22" y="4"/>
                    <a:pt x="22" y="4"/>
                  </a:cubicBezTo>
                  <a:cubicBezTo>
                    <a:pt x="20" y="4"/>
                    <a:pt x="12" y="0"/>
                    <a:pt x="1"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26" name="Google Shape;7626;p29"/>
            <p:cNvSpPr/>
            <p:nvPr/>
          </p:nvSpPr>
          <p:spPr>
            <a:xfrm>
              <a:off x="1188" y="372671"/>
              <a:ext cx="2574" cy="4158"/>
            </a:xfrm>
            <a:custGeom>
              <a:avLst/>
              <a:gdLst/>
              <a:ahLst/>
              <a:cxnLst/>
              <a:rect l="l" t="t" r="r" b="b"/>
              <a:pathLst>
                <a:path w="19" h="27" extrusionOk="0">
                  <a:moveTo>
                    <a:pt x="18" y="0"/>
                  </a:moveTo>
                  <a:cubicBezTo>
                    <a:pt x="10" y="9"/>
                    <a:pt x="10" y="18"/>
                    <a:pt x="1" y="27"/>
                  </a:cubicBezTo>
                  <a:cubicBezTo>
                    <a:pt x="10" y="18"/>
                    <a:pt x="18" y="18"/>
                    <a:pt x="18" y="9"/>
                  </a:cubicBezTo>
                  <a:cubicBezTo>
                    <a:pt x="18" y="0"/>
                    <a:pt x="18" y="0"/>
                    <a:pt x="18"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27" name="Google Shape;7627;p29"/>
            <p:cNvSpPr/>
            <p:nvPr/>
          </p:nvSpPr>
          <p:spPr>
            <a:xfrm>
              <a:off x="6066" y="353575"/>
              <a:ext cx="2439" cy="2926"/>
            </a:xfrm>
            <a:custGeom>
              <a:avLst/>
              <a:gdLst/>
              <a:ahLst/>
              <a:cxnLst/>
              <a:rect l="l" t="t" r="r" b="b"/>
              <a:pathLst>
                <a:path w="18" h="19" extrusionOk="0">
                  <a:moveTo>
                    <a:pt x="0" y="0"/>
                  </a:moveTo>
                  <a:lnTo>
                    <a:pt x="18" y="18"/>
                  </a:lnTo>
                  <a:cubicBezTo>
                    <a:pt x="18" y="9"/>
                    <a:pt x="9" y="0"/>
                    <a:pt x="0"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28" name="Google Shape;7628;p29"/>
            <p:cNvSpPr/>
            <p:nvPr/>
          </p:nvSpPr>
          <p:spPr>
            <a:xfrm>
              <a:off x="215372" y="337250"/>
              <a:ext cx="9619" cy="5544"/>
            </a:xfrm>
            <a:custGeom>
              <a:avLst/>
              <a:gdLst/>
              <a:ahLst/>
              <a:cxnLst/>
              <a:rect l="l" t="t" r="r" b="b"/>
              <a:pathLst>
                <a:path w="71" h="36" extrusionOk="0">
                  <a:moveTo>
                    <a:pt x="71" y="0"/>
                  </a:moveTo>
                  <a:cubicBezTo>
                    <a:pt x="36" y="0"/>
                    <a:pt x="27" y="18"/>
                    <a:pt x="0" y="36"/>
                  </a:cubicBezTo>
                  <a:lnTo>
                    <a:pt x="71"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29" name="Google Shape;7629;p29"/>
            <p:cNvSpPr/>
            <p:nvPr/>
          </p:nvSpPr>
          <p:spPr>
            <a:xfrm>
              <a:off x="-53272" y="450136"/>
              <a:ext cx="3251" cy="7238"/>
            </a:xfrm>
            <a:custGeom>
              <a:avLst/>
              <a:gdLst/>
              <a:ahLst/>
              <a:cxnLst/>
              <a:rect l="l" t="t" r="r" b="b"/>
              <a:pathLst>
                <a:path w="24" h="47" extrusionOk="0">
                  <a:moveTo>
                    <a:pt x="14" y="0"/>
                  </a:moveTo>
                  <a:cubicBezTo>
                    <a:pt x="14" y="23"/>
                    <a:pt x="1" y="46"/>
                    <a:pt x="15" y="46"/>
                  </a:cubicBezTo>
                  <a:cubicBezTo>
                    <a:pt x="17" y="46"/>
                    <a:pt x="20" y="46"/>
                    <a:pt x="23" y="44"/>
                  </a:cubicBezTo>
                  <a:cubicBezTo>
                    <a:pt x="23" y="27"/>
                    <a:pt x="23" y="9"/>
                    <a:pt x="14"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30" name="Google Shape;7630;p29"/>
            <p:cNvSpPr/>
            <p:nvPr/>
          </p:nvSpPr>
          <p:spPr>
            <a:xfrm>
              <a:off x="106451" y="397004"/>
              <a:ext cx="1355" cy="2926"/>
            </a:xfrm>
            <a:custGeom>
              <a:avLst/>
              <a:gdLst/>
              <a:ahLst/>
              <a:cxnLst/>
              <a:rect l="l" t="t" r="r" b="b"/>
              <a:pathLst>
                <a:path w="10" h="19" extrusionOk="0">
                  <a:moveTo>
                    <a:pt x="10" y="1"/>
                  </a:moveTo>
                  <a:lnTo>
                    <a:pt x="10" y="1"/>
                  </a:lnTo>
                  <a:cubicBezTo>
                    <a:pt x="1" y="10"/>
                    <a:pt x="1" y="10"/>
                    <a:pt x="1" y="19"/>
                  </a:cubicBezTo>
                  <a:cubicBezTo>
                    <a:pt x="10" y="19"/>
                    <a:pt x="10" y="10"/>
                    <a:pt x="1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31" name="Google Shape;7631;p29"/>
            <p:cNvSpPr/>
            <p:nvPr/>
          </p:nvSpPr>
          <p:spPr>
            <a:xfrm>
              <a:off x="-53814" y="444745"/>
              <a:ext cx="3793" cy="5544"/>
            </a:xfrm>
            <a:custGeom>
              <a:avLst/>
              <a:gdLst/>
              <a:ahLst/>
              <a:cxnLst/>
              <a:rect l="l" t="t" r="r" b="b"/>
              <a:pathLst>
                <a:path w="28" h="36" extrusionOk="0">
                  <a:moveTo>
                    <a:pt x="1" y="0"/>
                  </a:moveTo>
                  <a:cubicBezTo>
                    <a:pt x="1" y="9"/>
                    <a:pt x="1" y="9"/>
                    <a:pt x="1" y="9"/>
                  </a:cubicBezTo>
                  <a:cubicBezTo>
                    <a:pt x="9" y="18"/>
                    <a:pt x="18" y="27"/>
                    <a:pt x="18" y="35"/>
                  </a:cubicBezTo>
                  <a:cubicBezTo>
                    <a:pt x="27" y="18"/>
                    <a:pt x="27" y="0"/>
                    <a:pt x="1"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32" name="Google Shape;7632;p29"/>
            <p:cNvSpPr/>
            <p:nvPr/>
          </p:nvSpPr>
          <p:spPr>
            <a:xfrm>
              <a:off x="96968" y="605064"/>
              <a:ext cx="1219" cy="154"/>
            </a:xfrm>
            <a:custGeom>
              <a:avLst/>
              <a:gdLst/>
              <a:ahLst/>
              <a:cxnLst/>
              <a:rect l="l" t="t" r="r" b="b"/>
              <a:pathLst>
                <a:path w="9" h="1" extrusionOk="0">
                  <a:moveTo>
                    <a:pt x="9" y="1"/>
                  </a:moveTo>
                  <a:cubicBezTo>
                    <a:pt x="0" y="1"/>
                    <a:pt x="0" y="1"/>
                    <a:pt x="0" y="1"/>
                  </a:cubicBezTo>
                  <a:cubicBezTo>
                    <a:pt x="9" y="1"/>
                    <a:pt x="9" y="1"/>
                    <a:pt x="9"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33" name="Google Shape;7633;p29"/>
            <p:cNvSpPr/>
            <p:nvPr/>
          </p:nvSpPr>
          <p:spPr>
            <a:xfrm>
              <a:off x="26387" y="643258"/>
              <a:ext cx="1219" cy="2772"/>
            </a:xfrm>
            <a:custGeom>
              <a:avLst/>
              <a:gdLst/>
              <a:ahLst/>
              <a:cxnLst/>
              <a:rect l="l" t="t" r="r" b="b"/>
              <a:pathLst>
                <a:path w="9" h="18" extrusionOk="0">
                  <a:moveTo>
                    <a:pt x="9" y="0"/>
                  </a:moveTo>
                  <a:lnTo>
                    <a:pt x="9" y="0"/>
                  </a:lnTo>
                  <a:cubicBezTo>
                    <a:pt x="0" y="0"/>
                    <a:pt x="0" y="9"/>
                    <a:pt x="0" y="18"/>
                  </a:cubicBezTo>
                  <a:cubicBezTo>
                    <a:pt x="0" y="9"/>
                    <a:pt x="0" y="9"/>
                    <a:pt x="9"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34" name="Google Shape;7634;p29"/>
            <p:cNvSpPr/>
            <p:nvPr/>
          </p:nvSpPr>
          <p:spPr>
            <a:xfrm>
              <a:off x="-25093" y="499109"/>
              <a:ext cx="135" cy="1540"/>
            </a:xfrm>
            <a:custGeom>
              <a:avLst/>
              <a:gdLst/>
              <a:ahLst/>
              <a:cxnLst/>
              <a:rect l="l" t="t" r="r" b="b"/>
              <a:pathLst>
                <a:path w="1" h="10" extrusionOk="0">
                  <a:moveTo>
                    <a:pt x="0" y="0"/>
                  </a:moveTo>
                  <a:cubicBezTo>
                    <a:pt x="0" y="9"/>
                    <a:pt x="0" y="0"/>
                    <a:pt x="0"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35" name="Google Shape;7635;p29"/>
            <p:cNvSpPr/>
            <p:nvPr/>
          </p:nvSpPr>
          <p:spPr>
            <a:xfrm>
              <a:off x="-39454" y="515434"/>
              <a:ext cx="2574" cy="154"/>
            </a:xfrm>
            <a:custGeom>
              <a:avLst/>
              <a:gdLst/>
              <a:ahLst/>
              <a:cxnLst/>
              <a:rect l="l" t="t" r="r" b="b"/>
              <a:pathLst>
                <a:path w="19" h="1" extrusionOk="0">
                  <a:moveTo>
                    <a:pt x="18" y="0"/>
                  </a:moveTo>
                  <a:cubicBezTo>
                    <a:pt x="18" y="0"/>
                    <a:pt x="9" y="0"/>
                    <a:pt x="1" y="0"/>
                  </a:cubicBezTo>
                  <a:cubicBezTo>
                    <a:pt x="9" y="0"/>
                    <a:pt x="18" y="0"/>
                    <a:pt x="18"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36" name="Google Shape;7636;p29"/>
            <p:cNvSpPr/>
            <p:nvPr/>
          </p:nvSpPr>
          <p:spPr>
            <a:xfrm>
              <a:off x="-86056" y="445978"/>
              <a:ext cx="1219" cy="154"/>
            </a:xfrm>
            <a:custGeom>
              <a:avLst/>
              <a:gdLst/>
              <a:ahLst/>
              <a:cxnLst/>
              <a:rect l="l" t="t" r="r" b="b"/>
              <a:pathLst>
                <a:path w="9" h="1" extrusionOk="0">
                  <a:moveTo>
                    <a:pt x="9" y="1"/>
                  </a:moveTo>
                  <a:lnTo>
                    <a:pt x="9" y="1"/>
                  </a:lnTo>
                  <a:cubicBezTo>
                    <a:pt x="0" y="1"/>
                    <a:pt x="9" y="1"/>
                    <a:pt x="9"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37" name="Google Shape;7637;p29"/>
            <p:cNvSpPr/>
            <p:nvPr/>
          </p:nvSpPr>
          <p:spPr>
            <a:xfrm>
              <a:off x="-26313" y="499109"/>
              <a:ext cx="135" cy="2772"/>
            </a:xfrm>
            <a:custGeom>
              <a:avLst/>
              <a:gdLst/>
              <a:ahLst/>
              <a:cxnLst/>
              <a:rect l="l" t="t" r="r" b="b"/>
              <a:pathLst>
                <a:path w="1" h="18" extrusionOk="0">
                  <a:moveTo>
                    <a:pt x="1" y="18"/>
                  </a:moveTo>
                  <a:cubicBezTo>
                    <a:pt x="1" y="9"/>
                    <a:pt x="1" y="9"/>
                    <a:pt x="1" y="0"/>
                  </a:cubicBezTo>
                  <a:cubicBezTo>
                    <a:pt x="1" y="0"/>
                    <a:pt x="1" y="9"/>
                    <a:pt x="1" y="18"/>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38" name="Google Shape;7638;p29"/>
            <p:cNvSpPr/>
            <p:nvPr/>
          </p:nvSpPr>
          <p:spPr>
            <a:xfrm>
              <a:off x="-25093" y="500495"/>
              <a:ext cx="2032" cy="1386"/>
            </a:xfrm>
            <a:custGeom>
              <a:avLst/>
              <a:gdLst/>
              <a:ahLst/>
              <a:cxnLst/>
              <a:rect l="l" t="t" r="r" b="b"/>
              <a:pathLst>
                <a:path w="15" h="9" extrusionOk="0">
                  <a:moveTo>
                    <a:pt x="0" y="0"/>
                  </a:moveTo>
                  <a:lnTo>
                    <a:pt x="0" y="0"/>
                  </a:lnTo>
                  <a:cubicBezTo>
                    <a:pt x="4" y="2"/>
                    <a:pt x="6" y="3"/>
                    <a:pt x="8" y="4"/>
                  </a:cubicBezTo>
                  <a:lnTo>
                    <a:pt x="8" y="4"/>
                  </a:lnTo>
                  <a:cubicBezTo>
                    <a:pt x="7" y="2"/>
                    <a:pt x="5" y="0"/>
                    <a:pt x="0" y="0"/>
                  </a:cubicBezTo>
                  <a:close/>
                  <a:moveTo>
                    <a:pt x="8" y="4"/>
                  </a:moveTo>
                  <a:cubicBezTo>
                    <a:pt x="9" y="7"/>
                    <a:pt x="9" y="9"/>
                    <a:pt x="9" y="9"/>
                  </a:cubicBezTo>
                  <a:cubicBezTo>
                    <a:pt x="9" y="9"/>
                    <a:pt x="15" y="9"/>
                    <a:pt x="8" y="4"/>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39" name="Google Shape;7639;p29"/>
            <p:cNvSpPr/>
            <p:nvPr/>
          </p:nvSpPr>
          <p:spPr>
            <a:xfrm>
              <a:off x="-26313" y="496337"/>
              <a:ext cx="1355" cy="2926"/>
            </a:xfrm>
            <a:custGeom>
              <a:avLst/>
              <a:gdLst/>
              <a:ahLst/>
              <a:cxnLst/>
              <a:rect l="l" t="t" r="r" b="b"/>
              <a:pathLst>
                <a:path w="10" h="19" extrusionOk="0">
                  <a:moveTo>
                    <a:pt x="1" y="1"/>
                  </a:moveTo>
                  <a:cubicBezTo>
                    <a:pt x="1" y="9"/>
                    <a:pt x="1" y="9"/>
                    <a:pt x="1" y="18"/>
                  </a:cubicBezTo>
                  <a:lnTo>
                    <a:pt x="9" y="18"/>
                  </a:lnTo>
                  <a:cubicBezTo>
                    <a:pt x="1" y="9"/>
                    <a:pt x="1" y="9"/>
                    <a:pt x="1"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40" name="Google Shape;7640;p29"/>
            <p:cNvSpPr/>
            <p:nvPr/>
          </p:nvSpPr>
          <p:spPr>
            <a:xfrm>
              <a:off x="148313" y="476008"/>
              <a:ext cx="1355" cy="2310"/>
            </a:xfrm>
            <a:custGeom>
              <a:avLst/>
              <a:gdLst/>
              <a:ahLst/>
              <a:cxnLst/>
              <a:rect l="l" t="t" r="r" b="b"/>
              <a:pathLst>
                <a:path w="10" h="15" extrusionOk="0">
                  <a:moveTo>
                    <a:pt x="10" y="0"/>
                  </a:moveTo>
                  <a:cubicBezTo>
                    <a:pt x="10" y="0"/>
                    <a:pt x="10" y="9"/>
                    <a:pt x="1" y="9"/>
                  </a:cubicBezTo>
                  <a:cubicBezTo>
                    <a:pt x="4" y="13"/>
                    <a:pt x="7" y="15"/>
                    <a:pt x="8" y="15"/>
                  </a:cubicBezTo>
                  <a:cubicBezTo>
                    <a:pt x="10" y="15"/>
                    <a:pt x="10" y="10"/>
                    <a:pt x="10"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41" name="Google Shape;7641;p29"/>
            <p:cNvSpPr/>
            <p:nvPr/>
          </p:nvSpPr>
          <p:spPr>
            <a:xfrm>
              <a:off x="-88495" y="352189"/>
              <a:ext cx="135" cy="154"/>
            </a:xfrm>
            <a:custGeom>
              <a:avLst/>
              <a:gdLst/>
              <a:ahLst/>
              <a:cxnLst/>
              <a:rect l="l" t="t" r="r" b="b"/>
              <a:pathLst>
                <a:path w="1" h="1" extrusionOk="0">
                  <a:moveTo>
                    <a:pt x="1" y="1"/>
                  </a:moveTo>
                  <a:cubicBezTo>
                    <a:pt x="1" y="1"/>
                    <a:pt x="1" y="1"/>
                    <a:pt x="1" y="1"/>
                  </a:cubicBezTo>
                  <a:lnTo>
                    <a:pt x="1"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42" name="Google Shape;7642;p29"/>
            <p:cNvSpPr/>
            <p:nvPr/>
          </p:nvSpPr>
          <p:spPr>
            <a:xfrm>
              <a:off x="-88495" y="348184"/>
              <a:ext cx="9754" cy="17711"/>
            </a:xfrm>
            <a:custGeom>
              <a:avLst/>
              <a:gdLst/>
              <a:ahLst/>
              <a:cxnLst/>
              <a:rect l="l" t="t" r="r" b="b"/>
              <a:pathLst>
                <a:path w="72" h="115" extrusionOk="0">
                  <a:moveTo>
                    <a:pt x="45" y="0"/>
                  </a:moveTo>
                  <a:cubicBezTo>
                    <a:pt x="45" y="24"/>
                    <a:pt x="37" y="32"/>
                    <a:pt x="24" y="32"/>
                  </a:cubicBezTo>
                  <a:cubicBezTo>
                    <a:pt x="17" y="32"/>
                    <a:pt x="9" y="30"/>
                    <a:pt x="1" y="27"/>
                  </a:cubicBezTo>
                  <a:lnTo>
                    <a:pt x="1" y="27"/>
                  </a:lnTo>
                  <a:cubicBezTo>
                    <a:pt x="27" y="53"/>
                    <a:pt x="53" y="88"/>
                    <a:pt x="71" y="115"/>
                  </a:cubicBezTo>
                  <a:cubicBezTo>
                    <a:pt x="62" y="80"/>
                    <a:pt x="53" y="35"/>
                    <a:pt x="45"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43" name="Google Shape;7643;p29"/>
            <p:cNvSpPr/>
            <p:nvPr/>
          </p:nvSpPr>
          <p:spPr>
            <a:xfrm>
              <a:off x="-165037" y="330474"/>
              <a:ext cx="405605" cy="340043"/>
            </a:xfrm>
            <a:custGeom>
              <a:avLst/>
              <a:gdLst/>
              <a:ahLst/>
              <a:cxnLst/>
              <a:rect l="l" t="t" r="r" b="b"/>
              <a:pathLst>
                <a:path w="2994" h="2208" extrusionOk="0">
                  <a:moveTo>
                    <a:pt x="2005" y="115"/>
                  </a:moveTo>
                  <a:lnTo>
                    <a:pt x="2005" y="115"/>
                  </a:lnTo>
                  <a:cubicBezTo>
                    <a:pt x="2004" y="115"/>
                    <a:pt x="2003" y="115"/>
                    <a:pt x="2003" y="115"/>
                  </a:cubicBezTo>
                  <a:lnTo>
                    <a:pt x="2003" y="115"/>
                  </a:lnTo>
                  <a:lnTo>
                    <a:pt x="2005" y="115"/>
                  </a:lnTo>
                  <a:close/>
                  <a:moveTo>
                    <a:pt x="1825" y="119"/>
                  </a:moveTo>
                  <a:lnTo>
                    <a:pt x="1825" y="119"/>
                  </a:lnTo>
                  <a:cubicBezTo>
                    <a:pt x="1823" y="121"/>
                    <a:pt x="1821" y="122"/>
                    <a:pt x="1819" y="124"/>
                  </a:cubicBezTo>
                  <a:cubicBezTo>
                    <a:pt x="1821" y="122"/>
                    <a:pt x="1823" y="121"/>
                    <a:pt x="1825" y="119"/>
                  </a:cubicBezTo>
                  <a:close/>
                  <a:moveTo>
                    <a:pt x="407" y="142"/>
                  </a:moveTo>
                  <a:cubicBezTo>
                    <a:pt x="413" y="145"/>
                    <a:pt x="418" y="147"/>
                    <a:pt x="423" y="150"/>
                  </a:cubicBezTo>
                  <a:lnTo>
                    <a:pt x="423" y="150"/>
                  </a:lnTo>
                  <a:cubicBezTo>
                    <a:pt x="417" y="146"/>
                    <a:pt x="412" y="143"/>
                    <a:pt x="407" y="142"/>
                  </a:cubicBezTo>
                  <a:close/>
                  <a:moveTo>
                    <a:pt x="1100" y="158"/>
                  </a:moveTo>
                  <a:lnTo>
                    <a:pt x="1100" y="158"/>
                  </a:lnTo>
                  <a:cubicBezTo>
                    <a:pt x="1101" y="159"/>
                    <a:pt x="1102" y="159"/>
                    <a:pt x="1104" y="159"/>
                  </a:cubicBezTo>
                  <a:cubicBezTo>
                    <a:pt x="1103" y="159"/>
                    <a:pt x="1101" y="159"/>
                    <a:pt x="1100" y="158"/>
                  </a:cubicBezTo>
                  <a:close/>
                  <a:moveTo>
                    <a:pt x="2884" y="203"/>
                  </a:moveTo>
                  <a:cubicBezTo>
                    <a:pt x="2885" y="206"/>
                    <a:pt x="2886" y="209"/>
                    <a:pt x="2888" y="212"/>
                  </a:cubicBezTo>
                  <a:cubicBezTo>
                    <a:pt x="2888" y="208"/>
                    <a:pt x="2886" y="205"/>
                    <a:pt x="2884" y="203"/>
                  </a:cubicBezTo>
                  <a:close/>
                  <a:moveTo>
                    <a:pt x="1195" y="206"/>
                  </a:moveTo>
                  <a:cubicBezTo>
                    <a:pt x="1200" y="206"/>
                    <a:pt x="1205" y="211"/>
                    <a:pt x="1210" y="221"/>
                  </a:cubicBezTo>
                  <a:cubicBezTo>
                    <a:pt x="1201" y="221"/>
                    <a:pt x="1192" y="221"/>
                    <a:pt x="1184" y="212"/>
                  </a:cubicBezTo>
                  <a:cubicBezTo>
                    <a:pt x="1187" y="209"/>
                    <a:pt x="1191" y="206"/>
                    <a:pt x="1195" y="206"/>
                  </a:cubicBezTo>
                  <a:close/>
                  <a:moveTo>
                    <a:pt x="618" y="362"/>
                  </a:moveTo>
                  <a:lnTo>
                    <a:pt x="618" y="362"/>
                  </a:lnTo>
                  <a:cubicBezTo>
                    <a:pt x="625" y="369"/>
                    <a:pt x="631" y="375"/>
                    <a:pt x="631" y="378"/>
                  </a:cubicBezTo>
                  <a:lnTo>
                    <a:pt x="631" y="378"/>
                  </a:lnTo>
                  <a:cubicBezTo>
                    <a:pt x="627" y="373"/>
                    <a:pt x="623" y="368"/>
                    <a:pt x="618" y="362"/>
                  </a:cubicBezTo>
                  <a:close/>
                  <a:moveTo>
                    <a:pt x="667" y="447"/>
                  </a:moveTo>
                  <a:lnTo>
                    <a:pt x="667" y="447"/>
                  </a:lnTo>
                  <a:cubicBezTo>
                    <a:pt x="668" y="448"/>
                    <a:pt x="670" y="449"/>
                    <a:pt x="671" y="451"/>
                  </a:cubicBezTo>
                  <a:cubicBezTo>
                    <a:pt x="670" y="449"/>
                    <a:pt x="668" y="448"/>
                    <a:pt x="667" y="447"/>
                  </a:cubicBezTo>
                  <a:close/>
                  <a:moveTo>
                    <a:pt x="618" y="451"/>
                  </a:moveTo>
                  <a:cubicBezTo>
                    <a:pt x="623" y="455"/>
                    <a:pt x="630" y="457"/>
                    <a:pt x="636" y="459"/>
                  </a:cubicBezTo>
                  <a:lnTo>
                    <a:pt x="618" y="451"/>
                  </a:lnTo>
                  <a:close/>
                  <a:moveTo>
                    <a:pt x="636" y="459"/>
                  </a:moveTo>
                  <a:lnTo>
                    <a:pt x="654" y="468"/>
                  </a:lnTo>
                  <a:cubicBezTo>
                    <a:pt x="649" y="464"/>
                    <a:pt x="643" y="462"/>
                    <a:pt x="636" y="459"/>
                  </a:cubicBezTo>
                  <a:close/>
                  <a:moveTo>
                    <a:pt x="2561" y="751"/>
                  </a:moveTo>
                  <a:lnTo>
                    <a:pt x="2561" y="751"/>
                  </a:lnTo>
                  <a:cubicBezTo>
                    <a:pt x="2559" y="754"/>
                    <a:pt x="2557" y="757"/>
                    <a:pt x="2555" y="760"/>
                  </a:cubicBezTo>
                  <a:lnTo>
                    <a:pt x="2555" y="760"/>
                  </a:lnTo>
                  <a:cubicBezTo>
                    <a:pt x="2557" y="757"/>
                    <a:pt x="2560" y="754"/>
                    <a:pt x="2561" y="751"/>
                  </a:cubicBezTo>
                  <a:close/>
                  <a:moveTo>
                    <a:pt x="613" y="911"/>
                  </a:moveTo>
                  <a:cubicBezTo>
                    <a:pt x="617" y="912"/>
                    <a:pt x="621" y="914"/>
                    <a:pt x="626" y="915"/>
                  </a:cubicBezTo>
                  <a:lnTo>
                    <a:pt x="626" y="915"/>
                  </a:lnTo>
                  <a:cubicBezTo>
                    <a:pt x="624" y="913"/>
                    <a:pt x="619" y="912"/>
                    <a:pt x="613" y="911"/>
                  </a:cubicBezTo>
                  <a:close/>
                  <a:moveTo>
                    <a:pt x="2067" y="927"/>
                  </a:moveTo>
                  <a:cubicBezTo>
                    <a:pt x="2067" y="935"/>
                    <a:pt x="2065" y="938"/>
                    <a:pt x="2063" y="938"/>
                  </a:cubicBezTo>
                  <a:cubicBezTo>
                    <a:pt x="2059" y="938"/>
                    <a:pt x="2054" y="933"/>
                    <a:pt x="2049" y="927"/>
                  </a:cubicBezTo>
                  <a:close/>
                  <a:moveTo>
                    <a:pt x="626" y="915"/>
                  </a:moveTo>
                  <a:cubicBezTo>
                    <a:pt x="627" y="916"/>
                    <a:pt x="627" y="917"/>
                    <a:pt x="627" y="919"/>
                  </a:cubicBezTo>
                  <a:cubicBezTo>
                    <a:pt x="623" y="930"/>
                    <a:pt x="619" y="934"/>
                    <a:pt x="616" y="934"/>
                  </a:cubicBezTo>
                  <a:cubicBezTo>
                    <a:pt x="610" y="934"/>
                    <a:pt x="606" y="921"/>
                    <a:pt x="596" y="921"/>
                  </a:cubicBezTo>
                  <a:cubicBezTo>
                    <a:pt x="590" y="921"/>
                    <a:pt x="584" y="925"/>
                    <a:pt x="574" y="936"/>
                  </a:cubicBezTo>
                  <a:cubicBezTo>
                    <a:pt x="578" y="935"/>
                    <a:pt x="582" y="934"/>
                    <a:pt x="585" y="934"/>
                  </a:cubicBezTo>
                  <a:cubicBezTo>
                    <a:pt x="608" y="934"/>
                    <a:pt x="631" y="955"/>
                    <a:pt x="654" y="963"/>
                  </a:cubicBezTo>
                  <a:cubicBezTo>
                    <a:pt x="683" y="941"/>
                    <a:pt x="652" y="925"/>
                    <a:pt x="626" y="915"/>
                  </a:cubicBezTo>
                  <a:close/>
                  <a:moveTo>
                    <a:pt x="2375" y="981"/>
                  </a:moveTo>
                  <a:cubicBezTo>
                    <a:pt x="2378" y="983"/>
                    <a:pt x="2381" y="986"/>
                    <a:pt x="2384" y="989"/>
                  </a:cubicBezTo>
                  <a:cubicBezTo>
                    <a:pt x="2381" y="986"/>
                    <a:pt x="2378" y="983"/>
                    <a:pt x="2375" y="981"/>
                  </a:cubicBezTo>
                  <a:close/>
                  <a:moveTo>
                    <a:pt x="945" y="1201"/>
                  </a:moveTo>
                  <a:lnTo>
                    <a:pt x="945" y="1201"/>
                  </a:lnTo>
                  <a:cubicBezTo>
                    <a:pt x="947" y="1201"/>
                    <a:pt x="948" y="1202"/>
                    <a:pt x="949" y="1203"/>
                  </a:cubicBezTo>
                  <a:lnTo>
                    <a:pt x="949" y="1203"/>
                  </a:lnTo>
                  <a:cubicBezTo>
                    <a:pt x="948" y="1202"/>
                    <a:pt x="947" y="1201"/>
                    <a:pt x="945" y="1201"/>
                  </a:cubicBezTo>
                  <a:close/>
                  <a:moveTo>
                    <a:pt x="1811" y="1298"/>
                  </a:moveTo>
                  <a:cubicBezTo>
                    <a:pt x="1814" y="1299"/>
                    <a:pt x="1818" y="1300"/>
                    <a:pt x="1822" y="1300"/>
                  </a:cubicBezTo>
                  <a:lnTo>
                    <a:pt x="1822" y="1300"/>
                  </a:lnTo>
                  <a:cubicBezTo>
                    <a:pt x="1819" y="1299"/>
                    <a:pt x="1815" y="1298"/>
                    <a:pt x="1811" y="1298"/>
                  </a:cubicBezTo>
                  <a:close/>
                  <a:moveTo>
                    <a:pt x="2402" y="0"/>
                  </a:moveTo>
                  <a:lnTo>
                    <a:pt x="2402" y="0"/>
                  </a:lnTo>
                  <a:cubicBezTo>
                    <a:pt x="2367" y="53"/>
                    <a:pt x="2323" y="53"/>
                    <a:pt x="2270" y="53"/>
                  </a:cubicBezTo>
                  <a:cubicBezTo>
                    <a:pt x="2217" y="62"/>
                    <a:pt x="2164" y="62"/>
                    <a:pt x="2155" y="115"/>
                  </a:cubicBezTo>
                  <a:lnTo>
                    <a:pt x="2128" y="89"/>
                  </a:lnTo>
                  <a:lnTo>
                    <a:pt x="2146" y="89"/>
                  </a:lnTo>
                  <a:cubicBezTo>
                    <a:pt x="2137" y="79"/>
                    <a:pt x="2129" y="76"/>
                    <a:pt x="2122" y="76"/>
                  </a:cubicBezTo>
                  <a:cubicBezTo>
                    <a:pt x="2108" y="76"/>
                    <a:pt x="2099" y="89"/>
                    <a:pt x="2093" y="106"/>
                  </a:cubicBezTo>
                  <a:cubicBezTo>
                    <a:pt x="2085" y="122"/>
                    <a:pt x="2078" y="143"/>
                    <a:pt x="2059" y="143"/>
                  </a:cubicBezTo>
                  <a:cubicBezTo>
                    <a:pt x="2056" y="143"/>
                    <a:pt x="2053" y="143"/>
                    <a:pt x="2049" y="142"/>
                  </a:cubicBezTo>
                  <a:cubicBezTo>
                    <a:pt x="2040" y="142"/>
                    <a:pt x="2022" y="124"/>
                    <a:pt x="2040" y="115"/>
                  </a:cubicBezTo>
                  <a:lnTo>
                    <a:pt x="2040" y="115"/>
                  </a:lnTo>
                  <a:lnTo>
                    <a:pt x="1996" y="133"/>
                  </a:lnTo>
                  <a:cubicBezTo>
                    <a:pt x="1988" y="133"/>
                    <a:pt x="1995" y="118"/>
                    <a:pt x="2003" y="115"/>
                  </a:cubicBezTo>
                  <a:lnTo>
                    <a:pt x="2003" y="115"/>
                  </a:lnTo>
                  <a:lnTo>
                    <a:pt x="1943" y="124"/>
                  </a:lnTo>
                  <a:cubicBezTo>
                    <a:pt x="1943" y="142"/>
                    <a:pt x="1925" y="159"/>
                    <a:pt x="1916" y="177"/>
                  </a:cubicBezTo>
                  <a:cubicBezTo>
                    <a:pt x="1899" y="159"/>
                    <a:pt x="1916" y="159"/>
                    <a:pt x="1916" y="150"/>
                  </a:cubicBezTo>
                  <a:lnTo>
                    <a:pt x="1916" y="150"/>
                  </a:lnTo>
                  <a:lnTo>
                    <a:pt x="1881" y="177"/>
                  </a:lnTo>
                  <a:cubicBezTo>
                    <a:pt x="1872" y="150"/>
                    <a:pt x="1899" y="124"/>
                    <a:pt x="1916" y="124"/>
                  </a:cubicBezTo>
                  <a:cubicBezTo>
                    <a:pt x="1908" y="95"/>
                    <a:pt x="1903" y="85"/>
                    <a:pt x="1898" y="85"/>
                  </a:cubicBezTo>
                  <a:cubicBezTo>
                    <a:pt x="1889" y="85"/>
                    <a:pt x="1880" y="111"/>
                    <a:pt x="1862" y="111"/>
                  </a:cubicBezTo>
                  <a:cubicBezTo>
                    <a:pt x="1855" y="111"/>
                    <a:pt x="1847" y="108"/>
                    <a:pt x="1837" y="97"/>
                  </a:cubicBezTo>
                  <a:lnTo>
                    <a:pt x="1863" y="80"/>
                  </a:lnTo>
                  <a:cubicBezTo>
                    <a:pt x="1846" y="27"/>
                    <a:pt x="1819" y="44"/>
                    <a:pt x="1784" y="9"/>
                  </a:cubicBezTo>
                  <a:lnTo>
                    <a:pt x="1784" y="9"/>
                  </a:lnTo>
                  <a:cubicBezTo>
                    <a:pt x="1792" y="26"/>
                    <a:pt x="1848" y="89"/>
                    <a:pt x="1825" y="119"/>
                  </a:cubicBezTo>
                  <a:lnTo>
                    <a:pt x="1825" y="119"/>
                  </a:lnTo>
                  <a:cubicBezTo>
                    <a:pt x="1830" y="113"/>
                    <a:pt x="1838" y="108"/>
                    <a:pt x="1844" y="108"/>
                  </a:cubicBezTo>
                  <a:cubicBezTo>
                    <a:pt x="1848" y="108"/>
                    <a:pt x="1852" y="110"/>
                    <a:pt x="1855" y="115"/>
                  </a:cubicBezTo>
                  <a:cubicBezTo>
                    <a:pt x="1851" y="134"/>
                    <a:pt x="1847" y="140"/>
                    <a:pt x="1843" y="140"/>
                  </a:cubicBezTo>
                  <a:cubicBezTo>
                    <a:pt x="1837" y="140"/>
                    <a:pt x="1829" y="129"/>
                    <a:pt x="1819" y="124"/>
                  </a:cubicBezTo>
                  <a:cubicBezTo>
                    <a:pt x="1816" y="120"/>
                    <a:pt x="1812" y="118"/>
                    <a:pt x="1808" y="118"/>
                  </a:cubicBezTo>
                  <a:cubicBezTo>
                    <a:pt x="1802" y="118"/>
                    <a:pt x="1794" y="122"/>
                    <a:pt x="1784" y="133"/>
                  </a:cubicBezTo>
                  <a:cubicBezTo>
                    <a:pt x="1784" y="109"/>
                    <a:pt x="1776" y="105"/>
                    <a:pt x="1763" y="105"/>
                  </a:cubicBezTo>
                  <a:cubicBezTo>
                    <a:pt x="1757" y="105"/>
                    <a:pt x="1749" y="106"/>
                    <a:pt x="1740" y="106"/>
                  </a:cubicBezTo>
                  <a:lnTo>
                    <a:pt x="1740" y="62"/>
                  </a:lnTo>
                  <a:cubicBezTo>
                    <a:pt x="1722" y="71"/>
                    <a:pt x="1722" y="97"/>
                    <a:pt x="1705" y="124"/>
                  </a:cubicBezTo>
                  <a:cubicBezTo>
                    <a:pt x="1678" y="115"/>
                    <a:pt x="1678" y="80"/>
                    <a:pt x="1669" y="44"/>
                  </a:cubicBezTo>
                  <a:cubicBezTo>
                    <a:pt x="1667" y="44"/>
                    <a:pt x="1664" y="44"/>
                    <a:pt x="1663" y="44"/>
                  </a:cubicBezTo>
                  <a:cubicBezTo>
                    <a:pt x="1633" y="44"/>
                    <a:pt x="1693" y="107"/>
                    <a:pt x="1652" y="115"/>
                  </a:cubicBezTo>
                  <a:cubicBezTo>
                    <a:pt x="1642" y="110"/>
                    <a:pt x="1633" y="108"/>
                    <a:pt x="1623" y="108"/>
                  </a:cubicBezTo>
                  <a:cubicBezTo>
                    <a:pt x="1600" y="108"/>
                    <a:pt x="1577" y="123"/>
                    <a:pt x="1546" y="142"/>
                  </a:cubicBezTo>
                  <a:cubicBezTo>
                    <a:pt x="1519" y="133"/>
                    <a:pt x="1554" y="115"/>
                    <a:pt x="1546" y="106"/>
                  </a:cubicBezTo>
                  <a:lnTo>
                    <a:pt x="1546" y="106"/>
                  </a:lnTo>
                  <a:lnTo>
                    <a:pt x="1519" y="142"/>
                  </a:lnTo>
                  <a:cubicBezTo>
                    <a:pt x="1510" y="142"/>
                    <a:pt x="1519" y="124"/>
                    <a:pt x="1519" y="124"/>
                  </a:cubicBezTo>
                  <a:lnTo>
                    <a:pt x="1519" y="124"/>
                  </a:lnTo>
                  <a:cubicBezTo>
                    <a:pt x="1501" y="133"/>
                    <a:pt x="1519" y="168"/>
                    <a:pt x="1484" y="186"/>
                  </a:cubicBezTo>
                  <a:cubicBezTo>
                    <a:pt x="1484" y="193"/>
                    <a:pt x="1482" y="195"/>
                    <a:pt x="1480" y="195"/>
                  </a:cubicBezTo>
                  <a:cubicBezTo>
                    <a:pt x="1471" y="195"/>
                    <a:pt x="1444" y="150"/>
                    <a:pt x="1419" y="150"/>
                  </a:cubicBezTo>
                  <a:cubicBezTo>
                    <a:pt x="1411" y="150"/>
                    <a:pt x="1403" y="155"/>
                    <a:pt x="1396" y="168"/>
                  </a:cubicBezTo>
                  <a:cubicBezTo>
                    <a:pt x="1387" y="150"/>
                    <a:pt x="1396" y="133"/>
                    <a:pt x="1396" y="115"/>
                  </a:cubicBezTo>
                  <a:lnTo>
                    <a:pt x="1396" y="115"/>
                  </a:lnTo>
                  <a:cubicBezTo>
                    <a:pt x="1343" y="159"/>
                    <a:pt x="1351" y="150"/>
                    <a:pt x="1316" y="195"/>
                  </a:cubicBezTo>
                  <a:lnTo>
                    <a:pt x="1281" y="168"/>
                  </a:lnTo>
                  <a:lnTo>
                    <a:pt x="1281" y="168"/>
                  </a:lnTo>
                  <a:cubicBezTo>
                    <a:pt x="1307" y="203"/>
                    <a:pt x="1272" y="248"/>
                    <a:pt x="1245" y="283"/>
                  </a:cubicBezTo>
                  <a:cubicBezTo>
                    <a:pt x="1254" y="301"/>
                    <a:pt x="1263" y="309"/>
                    <a:pt x="1263" y="318"/>
                  </a:cubicBezTo>
                  <a:lnTo>
                    <a:pt x="1219" y="345"/>
                  </a:lnTo>
                  <a:cubicBezTo>
                    <a:pt x="1210" y="336"/>
                    <a:pt x="1219" y="318"/>
                    <a:pt x="1228" y="301"/>
                  </a:cubicBezTo>
                  <a:lnTo>
                    <a:pt x="1228" y="301"/>
                  </a:lnTo>
                  <a:cubicBezTo>
                    <a:pt x="1219" y="309"/>
                    <a:pt x="1219" y="309"/>
                    <a:pt x="1219" y="309"/>
                  </a:cubicBezTo>
                  <a:cubicBezTo>
                    <a:pt x="1201" y="292"/>
                    <a:pt x="1210" y="265"/>
                    <a:pt x="1219" y="239"/>
                  </a:cubicBezTo>
                  <a:lnTo>
                    <a:pt x="1237" y="274"/>
                  </a:lnTo>
                  <a:cubicBezTo>
                    <a:pt x="1245" y="239"/>
                    <a:pt x="1263" y="212"/>
                    <a:pt x="1254" y="186"/>
                  </a:cubicBezTo>
                  <a:lnTo>
                    <a:pt x="1254" y="186"/>
                  </a:lnTo>
                  <a:cubicBezTo>
                    <a:pt x="1254" y="186"/>
                    <a:pt x="1245" y="195"/>
                    <a:pt x="1245" y="195"/>
                  </a:cubicBezTo>
                  <a:cubicBezTo>
                    <a:pt x="1245" y="186"/>
                    <a:pt x="1245" y="177"/>
                    <a:pt x="1245" y="177"/>
                  </a:cubicBezTo>
                  <a:cubicBezTo>
                    <a:pt x="1245" y="175"/>
                    <a:pt x="1245" y="173"/>
                    <a:pt x="1244" y="173"/>
                  </a:cubicBezTo>
                  <a:cubicBezTo>
                    <a:pt x="1241" y="173"/>
                    <a:pt x="1237" y="182"/>
                    <a:pt x="1237" y="195"/>
                  </a:cubicBezTo>
                  <a:lnTo>
                    <a:pt x="1219" y="142"/>
                  </a:lnTo>
                  <a:lnTo>
                    <a:pt x="1219" y="159"/>
                  </a:lnTo>
                  <a:lnTo>
                    <a:pt x="1166" y="124"/>
                  </a:lnTo>
                  <a:cubicBezTo>
                    <a:pt x="1122" y="177"/>
                    <a:pt x="1086" y="256"/>
                    <a:pt x="1016" y="283"/>
                  </a:cubicBezTo>
                  <a:cubicBezTo>
                    <a:pt x="1033" y="239"/>
                    <a:pt x="1025" y="221"/>
                    <a:pt x="1025" y="168"/>
                  </a:cubicBezTo>
                  <a:lnTo>
                    <a:pt x="1025" y="168"/>
                  </a:lnTo>
                  <a:cubicBezTo>
                    <a:pt x="1030" y="183"/>
                    <a:pt x="1036" y="188"/>
                    <a:pt x="1043" y="188"/>
                  </a:cubicBezTo>
                  <a:cubicBezTo>
                    <a:pt x="1060" y="188"/>
                    <a:pt x="1081" y="158"/>
                    <a:pt x="1099" y="158"/>
                  </a:cubicBezTo>
                  <a:cubicBezTo>
                    <a:pt x="1099" y="158"/>
                    <a:pt x="1099" y="158"/>
                    <a:pt x="1100" y="158"/>
                  </a:cubicBezTo>
                  <a:lnTo>
                    <a:pt x="1100" y="158"/>
                  </a:lnTo>
                  <a:cubicBezTo>
                    <a:pt x="1088" y="154"/>
                    <a:pt x="1095" y="132"/>
                    <a:pt x="1095" y="124"/>
                  </a:cubicBezTo>
                  <a:lnTo>
                    <a:pt x="1095" y="124"/>
                  </a:lnTo>
                  <a:lnTo>
                    <a:pt x="1033" y="168"/>
                  </a:lnTo>
                  <a:cubicBezTo>
                    <a:pt x="1033" y="133"/>
                    <a:pt x="1025" y="142"/>
                    <a:pt x="1007" y="124"/>
                  </a:cubicBezTo>
                  <a:lnTo>
                    <a:pt x="1007" y="124"/>
                  </a:lnTo>
                  <a:cubicBezTo>
                    <a:pt x="1016" y="203"/>
                    <a:pt x="963" y="177"/>
                    <a:pt x="936" y="203"/>
                  </a:cubicBezTo>
                  <a:cubicBezTo>
                    <a:pt x="936" y="180"/>
                    <a:pt x="943" y="158"/>
                    <a:pt x="962" y="158"/>
                  </a:cubicBezTo>
                  <a:cubicBezTo>
                    <a:pt x="965" y="158"/>
                    <a:pt x="968" y="158"/>
                    <a:pt x="972" y="159"/>
                  </a:cubicBezTo>
                  <a:cubicBezTo>
                    <a:pt x="965" y="148"/>
                    <a:pt x="960" y="143"/>
                    <a:pt x="954" y="143"/>
                  </a:cubicBezTo>
                  <a:cubicBezTo>
                    <a:pt x="936" y="143"/>
                    <a:pt x="925" y="203"/>
                    <a:pt x="906" y="203"/>
                  </a:cubicBezTo>
                  <a:cubicBezTo>
                    <a:pt x="902" y="203"/>
                    <a:pt x="897" y="201"/>
                    <a:pt x="892" y="195"/>
                  </a:cubicBezTo>
                  <a:cubicBezTo>
                    <a:pt x="901" y="195"/>
                    <a:pt x="910" y="195"/>
                    <a:pt x="910" y="186"/>
                  </a:cubicBezTo>
                  <a:lnTo>
                    <a:pt x="910" y="186"/>
                  </a:lnTo>
                  <a:cubicBezTo>
                    <a:pt x="905" y="191"/>
                    <a:pt x="897" y="193"/>
                    <a:pt x="890" y="193"/>
                  </a:cubicBezTo>
                  <a:cubicBezTo>
                    <a:pt x="871" y="193"/>
                    <a:pt x="851" y="181"/>
                    <a:pt x="857" y="168"/>
                  </a:cubicBezTo>
                  <a:lnTo>
                    <a:pt x="751" y="168"/>
                  </a:lnTo>
                  <a:cubicBezTo>
                    <a:pt x="707" y="177"/>
                    <a:pt x="680" y="195"/>
                    <a:pt x="689" y="230"/>
                  </a:cubicBezTo>
                  <a:cubicBezTo>
                    <a:pt x="680" y="221"/>
                    <a:pt x="663" y="150"/>
                    <a:pt x="663" y="142"/>
                  </a:cubicBezTo>
                  <a:lnTo>
                    <a:pt x="663" y="142"/>
                  </a:lnTo>
                  <a:cubicBezTo>
                    <a:pt x="645" y="212"/>
                    <a:pt x="654" y="283"/>
                    <a:pt x="680" y="354"/>
                  </a:cubicBezTo>
                  <a:cubicBezTo>
                    <a:pt x="663" y="327"/>
                    <a:pt x="627" y="283"/>
                    <a:pt x="592" y="239"/>
                  </a:cubicBezTo>
                  <a:cubicBezTo>
                    <a:pt x="566" y="195"/>
                    <a:pt x="539" y="150"/>
                    <a:pt x="557" y="142"/>
                  </a:cubicBezTo>
                  <a:cubicBezTo>
                    <a:pt x="546" y="136"/>
                    <a:pt x="530" y="131"/>
                    <a:pt x="515" y="131"/>
                  </a:cubicBezTo>
                  <a:cubicBezTo>
                    <a:pt x="504" y="131"/>
                    <a:pt x="494" y="134"/>
                    <a:pt x="486" y="142"/>
                  </a:cubicBezTo>
                  <a:cubicBezTo>
                    <a:pt x="504" y="150"/>
                    <a:pt x="574" y="221"/>
                    <a:pt x="566" y="221"/>
                  </a:cubicBezTo>
                  <a:cubicBezTo>
                    <a:pt x="521" y="195"/>
                    <a:pt x="504" y="186"/>
                    <a:pt x="495" y="177"/>
                  </a:cubicBezTo>
                  <a:cubicBezTo>
                    <a:pt x="479" y="177"/>
                    <a:pt x="464" y="170"/>
                    <a:pt x="423" y="150"/>
                  </a:cubicBezTo>
                  <a:lnTo>
                    <a:pt x="423" y="150"/>
                  </a:lnTo>
                  <a:cubicBezTo>
                    <a:pt x="458" y="174"/>
                    <a:pt x="500" y="239"/>
                    <a:pt x="477" y="239"/>
                  </a:cubicBezTo>
                  <a:cubicBezTo>
                    <a:pt x="468" y="221"/>
                    <a:pt x="389" y="150"/>
                    <a:pt x="389" y="142"/>
                  </a:cubicBezTo>
                  <a:lnTo>
                    <a:pt x="389" y="142"/>
                  </a:lnTo>
                  <a:cubicBezTo>
                    <a:pt x="389" y="166"/>
                    <a:pt x="396" y="189"/>
                    <a:pt x="411" y="220"/>
                  </a:cubicBezTo>
                  <a:lnTo>
                    <a:pt x="411" y="220"/>
                  </a:lnTo>
                  <a:cubicBezTo>
                    <a:pt x="393" y="197"/>
                    <a:pt x="329" y="155"/>
                    <a:pt x="292" y="133"/>
                  </a:cubicBezTo>
                  <a:lnTo>
                    <a:pt x="292" y="133"/>
                  </a:lnTo>
                  <a:cubicBezTo>
                    <a:pt x="302" y="139"/>
                    <a:pt x="296" y="141"/>
                    <a:pt x="284" y="141"/>
                  </a:cubicBezTo>
                  <a:cubicBezTo>
                    <a:pt x="271" y="141"/>
                    <a:pt x="251" y="139"/>
                    <a:pt x="237" y="139"/>
                  </a:cubicBezTo>
                  <a:cubicBezTo>
                    <a:pt x="229" y="139"/>
                    <a:pt x="223" y="140"/>
                    <a:pt x="221" y="142"/>
                  </a:cubicBezTo>
                  <a:lnTo>
                    <a:pt x="274" y="159"/>
                  </a:lnTo>
                  <a:cubicBezTo>
                    <a:pt x="268" y="158"/>
                    <a:pt x="263" y="158"/>
                    <a:pt x="259" y="158"/>
                  </a:cubicBezTo>
                  <a:cubicBezTo>
                    <a:pt x="200" y="158"/>
                    <a:pt x="367" y="274"/>
                    <a:pt x="309" y="274"/>
                  </a:cubicBezTo>
                  <a:cubicBezTo>
                    <a:pt x="283" y="256"/>
                    <a:pt x="151" y="168"/>
                    <a:pt x="98" y="150"/>
                  </a:cubicBezTo>
                  <a:lnTo>
                    <a:pt x="98" y="150"/>
                  </a:lnTo>
                  <a:cubicBezTo>
                    <a:pt x="142" y="186"/>
                    <a:pt x="239" y="248"/>
                    <a:pt x="327" y="309"/>
                  </a:cubicBezTo>
                  <a:cubicBezTo>
                    <a:pt x="424" y="371"/>
                    <a:pt x="513" y="424"/>
                    <a:pt x="539" y="451"/>
                  </a:cubicBezTo>
                  <a:lnTo>
                    <a:pt x="504" y="433"/>
                  </a:lnTo>
                  <a:lnTo>
                    <a:pt x="504" y="433"/>
                  </a:lnTo>
                  <a:cubicBezTo>
                    <a:pt x="530" y="451"/>
                    <a:pt x="548" y="459"/>
                    <a:pt x="566" y="477"/>
                  </a:cubicBezTo>
                  <a:cubicBezTo>
                    <a:pt x="513" y="451"/>
                    <a:pt x="424" y="406"/>
                    <a:pt x="336" y="345"/>
                  </a:cubicBezTo>
                  <a:cubicBezTo>
                    <a:pt x="248" y="292"/>
                    <a:pt x="159" y="221"/>
                    <a:pt x="98" y="177"/>
                  </a:cubicBezTo>
                  <a:cubicBezTo>
                    <a:pt x="95" y="178"/>
                    <a:pt x="91" y="179"/>
                    <a:pt x="88" y="179"/>
                  </a:cubicBezTo>
                  <a:cubicBezTo>
                    <a:pt x="82" y="179"/>
                    <a:pt x="76" y="177"/>
                    <a:pt x="72" y="177"/>
                  </a:cubicBezTo>
                  <a:cubicBezTo>
                    <a:pt x="67" y="177"/>
                    <a:pt x="67" y="181"/>
                    <a:pt x="80" y="203"/>
                  </a:cubicBezTo>
                  <a:cubicBezTo>
                    <a:pt x="53" y="195"/>
                    <a:pt x="9" y="150"/>
                    <a:pt x="0" y="133"/>
                  </a:cubicBezTo>
                  <a:lnTo>
                    <a:pt x="0" y="133"/>
                  </a:lnTo>
                  <a:lnTo>
                    <a:pt x="36" y="230"/>
                  </a:lnTo>
                  <a:cubicBezTo>
                    <a:pt x="115" y="256"/>
                    <a:pt x="159" y="336"/>
                    <a:pt x="221" y="354"/>
                  </a:cubicBezTo>
                  <a:cubicBezTo>
                    <a:pt x="177" y="309"/>
                    <a:pt x="124" y="265"/>
                    <a:pt x="80" y="221"/>
                  </a:cubicBezTo>
                  <a:lnTo>
                    <a:pt x="80" y="221"/>
                  </a:lnTo>
                  <a:cubicBezTo>
                    <a:pt x="115" y="239"/>
                    <a:pt x="186" y="274"/>
                    <a:pt x="239" y="318"/>
                  </a:cubicBezTo>
                  <a:cubicBezTo>
                    <a:pt x="292" y="354"/>
                    <a:pt x="336" y="389"/>
                    <a:pt x="345" y="415"/>
                  </a:cubicBezTo>
                  <a:cubicBezTo>
                    <a:pt x="327" y="415"/>
                    <a:pt x="212" y="362"/>
                    <a:pt x="186" y="354"/>
                  </a:cubicBezTo>
                  <a:lnTo>
                    <a:pt x="186" y="354"/>
                  </a:lnTo>
                  <a:cubicBezTo>
                    <a:pt x="221" y="371"/>
                    <a:pt x="274" y="424"/>
                    <a:pt x="256" y="424"/>
                  </a:cubicBezTo>
                  <a:lnTo>
                    <a:pt x="203" y="389"/>
                  </a:lnTo>
                  <a:lnTo>
                    <a:pt x="203" y="389"/>
                  </a:lnTo>
                  <a:cubicBezTo>
                    <a:pt x="203" y="406"/>
                    <a:pt x="230" y="424"/>
                    <a:pt x="256" y="442"/>
                  </a:cubicBezTo>
                  <a:cubicBezTo>
                    <a:pt x="283" y="468"/>
                    <a:pt x="309" y="477"/>
                    <a:pt x="292" y="495"/>
                  </a:cubicBezTo>
                  <a:cubicBezTo>
                    <a:pt x="292" y="512"/>
                    <a:pt x="239" y="539"/>
                    <a:pt x="274" y="539"/>
                  </a:cubicBezTo>
                  <a:cubicBezTo>
                    <a:pt x="287" y="535"/>
                    <a:pt x="309" y="533"/>
                    <a:pt x="337" y="533"/>
                  </a:cubicBezTo>
                  <a:cubicBezTo>
                    <a:pt x="424" y="533"/>
                    <a:pt x="561" y="550"/>
                    <a:pt x="601" y="557"/>
                  </a:cubicBezTo>
                  <a:cubicBezTo>
                    <a:pt x="592" y="557"/>
                    <a:pt x="557" y="592"/>
                    <a:pt x="530" y="610"/>
                  </a:cubicBezTo>
                  <a:cubicBezTo>
                    <a:pt x="521" y="614"/>
                    <a:pt x="510" y="616"/>
                    <a:pt x="497" y="616"/>
                  </a:cubicBezTo>
                  <a:cubicBezTo>
                    <a:pt x="484" y="616"/>
                    <a:pt x="468" y="614"/>
                    <a:pt x="451" y="610"/>
                  </a:cubicBezTo>
                  <a:cubicBezTo>
                    <a:pt x="427" y="610"/>
                    <a:pt x="404" y="606"/>
                    <a:pt x="388" y="606"/>
                  </a:cubicBezTo>
                  <a:cubicBezTo>
                    <a:pt x="380" y="606"/>
                    <a:pt x="374" y="607"/>
                    <a:pt x="371" y="610"/>
                  </a:cubicBezTo>
                  <a:cubicBezTo>
                    <a:pt x="380" y="610"/>
                    <a:pt x="407" y="618"/>
                    <a:pt x="415" y="627"/>
                  </a:cubicBezTo>
                  <a:cubicBezTo>
                    <a:pt x="415" y="636"/>
                    <a:pt x="371" y="627"/>
                    <a:pt x="398" y="654"/>
                  </a:cubicBezTo>
                  <a:cubicBezTo>
                    <a:pt x="435" y="654"/>
                    <a:pt x="433" y="684"/>
                    <a:pt x="438" y="684"/>
                  </a:cubicBezTo>
                  <a:cubicBezTo>
                    <a:pt x="440" y="684"/>
                    <a:pt x="443" y="678"/>
                    <a:pt x="451" y="663"/>
                  </a:cubicBezTo>
                  <a:cubicBezTo>
                    <a:pt x="477" y="689"/>
                    <a:pt x="451" y="698"/>
                    <a:pt x="477" y="724"/>
                  </a:cubicBezTo>
                  <a:cubicBezTo>
                    <a:pt x="486" y="716"/>
                    <a:pt x="521" y="716"/>
                    <a:pt x="548" y="716"/>
                  </a:cubicBezTo>
                  <a:cubicBezTo>
                    <a:pt x="561" y="711"/>
                    <a:pt x="574" y="709"/>
                    <a:pt x="586" y="709"/>
                  </a:cubicBezTo>
                  <a:cubicBezTo>
                    <a:pt x="599" y="709"/>
                    <a:pt x="610" y="711"/>
                    <a:pt x="618" y="716"/>
                  </a:cubicBezTo>
                  <a:cubicBezTo>
                    <a:pt x="601" y="724"/>
                    <a:pt x="592" y="733"/>
                    <a:pt x="583" y="742"/>
                  </a:cubicBezTo>
                  <a:cubicBezTo>
                    <a:pt x="610" y="786"/>
                    <a:pt x="601" y="821"/>
                    <a:pt x="627" y="866"/>
                  </a:cubicBezTo>
                  <a:cubicBezTo>
                    <a:pt x="618" y="874"/>
                    <a:pt x="618" y="910"/>
                    <a:pt x="592" y="910"/>
                  </a:cubicBezTo>
                  <a:cubicBezTo>
                    <a:pt x="596" y="910"/>
                    <a:pt x="605" y="910"/>
                    <a:pt x="613" y="911"/>
                  </a:cubicBezTo>
                  <a:lnTo>
                    <a:pt x="613" y="911"/>
                  </a:lnTo>
                  <a:cubicBezTo>
                    <a:pt x="612" y="911"/>
                    <a:pt x="611" y="910"/>
                    <a:pt x="610" y="910"/>
                  </a:cubicBezTo>
                  <a:cubicBezTo>
                    <a:pt x="638" y="891"/>
                    <a:pt x="674" y="882"/>
                    <a:pt x="709" y="882"/>
                  </a:cubicBezTo>
                  <a:cubicBezTo>
                    <a:pt x="740" y="882"/>
                    <a:pt x="770" y="889"/>
                    <a:pt x="795" y="901"/>
                  </a:cubicBezTo>
                  <a:cubicBezTo>
                    <a:pt x="822" y="927"/>
                    <a:pt x="769" y="936"/>
                    <a:pt x="777" y="945"/>
                  </a:cubicBezTo>
                  <a:cubicBezTo>
                    <a:pt x="791" y="980"/>
                    <a:pt x="822" y="980"/>
                    <a:pt x="848" y="980"/>
                  </a:cubicBezTo>
                  <a:cubicBezTo>
                    <a:pt x="875" y="980"/>
                    <a:pt x="897" y="980"/>
                    <a:pt x="892" y="1016"/>
                  </a:cubicBezTo>
                  <a:cubicBezTo>
                    <a:pt x="875" y="1060"/>
                    <a:pt x="830" y="1060"/>
                    <a:pt x="804" y="1078"/>
                  </a:cubicBezTo>
                  <a:cubicBezTo>
                    <a:pt x="777" y="1060"/>
                    <a:pt x="804" y="1025"/>
                    <a:pt x="786" y="1007"/>
                  </a:cubicBezTo>
                  <a:lnTo>
                    <a:pt x="786" y="1007"/>
                  </a:lnTo>
                  <a:lnTo>
                    <a:pt x="786" y="1033"/>
                  </a:lnTo>
                  <a:cubicBezTo>
                    <a:pt x="769" y="1033"/>
                    <a:pt x="751" y="1025"/>
                    <a:pt x="751" y="1007"/>
                  </a:cubicBezTo>
                  <a:lnTo>
                    <a:pt x="751" y="1007"/>
                  </a:lnTo>
                  <a:cubicBezTo>
                    <a:pt x="733" y="1042"/>
                    <a:pt x="813" y="1122"/>
                    <a:pt x="813" y="1184"/>
                  </a:cubicBezTo>
                  <a:cubicBezTo>
                    <a:pt x="823" y="1189"/>
                    <a:pt x="833" y="1194"/>
                    <a:pt x="842" y="1194"/>
                  </a:cubicBezTo>
                  <a:cubicBezTo>
                    <a:pt x="848" y="1194"/>
                    <a:pt x="853" y="1191"/>
                    <a:pt x="857" y="1184"/>
                  </a:cubicBezTo>
                  <a:lnTo>
                    <a:pt x="848" y="1166"/>
                  </a:lnTo>
                  <a:cubicBezTo>
                    <a:pt x="854" y="1158"/>
                    <a:pt x="861" y="1155"/>
                    <a:pt x="868" y="1155"/>
                  </a:cubicBezTo>
                  <a:cubicBezTo>
                    <a:pt x="877" y="1155"/>
                    <a:pt x="886" y="1159"/>
                    <a:pt x="892" y="1159"/>
                  </a:cubicBezTo>
                  <a:cubicBezTo>
                    <a:pt x="898" y="1159"/>
                    <a:pt x="901" y="1156"/>
                    <a:pt x="901" y="1148"/>
                  </a:cubicBezTo>
                  <a:cubicBezTo>
                    <a:pt x="936" y="1157"/>
                    <a:pt x="981" y="1166"/>
                    <a:pt x="981" y="1201"/>
                  </a:cubicBezTo>
                  <a:lnTo>
                    <a:pt x="945" y="1236"/>
                  </a:lnTo>
                  <a:cubicBezTo>
                    <a:pt x="953" y="1229"/>
                    <a:pt x="954" y="1209"/>
                    <a:pt x="949" y="1203"/>
                  </a:cubicBezTo>
                  <a:lnTo>
                    <a:pt x="949" y="1203"/>
                  </a:lnTo>
                  <a:cubicBezTo>
                    <a:pt x="955" y="1213"/>
                    <a:pt x="928" y="1264"/>
                    <a:pt x="963" y="1264"/>
                  </a:cubicBezTo>
                  <a:cubicBezTo>
                    <a:pt x="966" y="1264"/>
                    <a:pt x="969" y="1263"/>
                    <a:pt x="972" y="1263"/>
                  </a:cubicBezTo>
                  <a:lnTo>
                    <a:pt x="989" y="1219"/>
                  </a:lnTo>
                  <a:cubicBezTo>
                    <a:pt x="1025" y="1236"/>
                    <a:pt x="1078" y="1236"/>
                    <a:pt x="1086" y="1272"/>
                  </a:cubicBezTo>
                  <a:cubicBezTo>
                    <a:pt x="1113" y="1236"/>
                    <a:pt x="1078" y="1263"/>
                    <a:pt x="1113" y="1219"/>
                  </a:cubicBezTo>
                  <a:lnTo>
                    <a:pt x="1113" y="1219"/>
                  </a:lnTo>
                  <a:cubicBezTo>
                    <a:pt x="1103" y="1229"/>
                    <a:pt x="1095" y="1232"/>
                    <a:pt x="1089" y="1232"/>
                  </a:cubicBezTo>
                  <a:cubicBezTo>
                    <a:pt x="1069" y="1232"/>
                    <a:pt x="1063" y="1192"/>
                    <a:pt x="1046" y="1192"/>
                  </a:cubicBezTo>
                  <a:cubicBezTo>
                    <a:pt x="1044" y="1192"/>
                    <a:pt x="1041" y="1193"/>
                    <a:pt x="1037" y="1196"/>
                  </a:cubicBezTo>
                  <a:lnTo>
                    <a:pt x="1037" y="1196"/>
                  </a:lnTo>
                  <a:cubicBezTo>
                    <a:pt x="1061" y="1165"/>
                    <a:pt x="1037" y="1160"/>
                    <a:pt x="1060" y="1113"/>
                  </a:cubicBezTo>
                  <a:lnTo>
                    <a:pt x="1060" y="1113"/>
                  </a:lnTo>
                  <a:cubicBezTo>
                    <a:pt x="1055" y="1118"/>
                    <a:pt x="1049" y="1127"/>
                    <a:pt x="1044" y="1127"/>
                  </a:cubicBezTo>
                  <a:cubicBezTo>
                    <a:pt x="1040" y="1127"/>
                    <a:pt x="1037" y="1123"/>
                    <a:pt x="1033" y="1113"/>
                  </a:cubicBezTo>
                  <a:lnTo>
                    <a:pt x="1016" y="1113"/>
                  </a:lnTo>
                  <a:cubicBezTo>
                    <a:pt x="1016" y="1122"/>
                    <a:pt x="1016" y="1131"/>
                    <a:pt x="1007" y="1139"/>
                  </a:cubicBezTo>
                  <a:cubicBezTo>
                    <a:pt x="972" y="1139"/>
                    <a:pt x="945" y="1104"/>
                    <a:pt x="928" y="1104"/>
                  </a:cubicBezTo>
                  <a:cubicBezTo>
                    <a:pt x="928" y="1095"/>
                    <a:pt x="932" y="1095"/>
                    <a:pt x="937" y="1095"/>
                  </a:cubicBezTo>
                  <a:cubicBezTo>
                    <a:pt x="943" y="1095"/>
                    <a:pt x="950" y="1095"/>
                    <a:pt x="954" y="1086"/>
                  </a:cubicBezTo>
                  <a:lnTo>
                    <a:pt x="919" y="1078"/>
                  </a:lnTo>
                  <a:cubicBezTo>
                    <a:pt x="932" y="1068"/>
                    <a:pt x="939" y="1052"/>
                    <a:pt x="947" y="1042"/>
                  </a:cubicBezTo>
                  <a:lnTo>
                    <a:pt x="947" y="1042"/>
                  </a:lnTo>
                  <a:cubicBezTo>
                    <a:pt x="955" y="1042"/>
                    <a:pt x="962" y="1042"/>
                    <a:pt x="963" y="1034"/>
                  </a:cubicBezTo>
                  <a:lnTo>
                    <a:pt x="963" y="1034"/>
                  </a:lnTo>
                  <a:cubicBezTo>
                    <a:pt x="968" y="1034"/>
                    <a:pt x="973" y="1037"/>
                    <a:pt x="981" y="1042"/>
                  </a:cubicBezTo>
                  <a:lnTo>
                    <a:pt x="972" y="1007"/>
                  </a:lnTo>
                  <a:cubicBezTo>
                    <a:pt x="972" y="980"/>
                    <a:pt x="972" y="954"/>
                    <a:pt x="945" y="954"/>
                  </a:cubicBezTo>
                  <a:cubicBezTo>
                    <a:pt x="945" y="936"/>
                    <a:pt x="892" y="936"/>
                    <a:pt x="928" y="936"/>
                  </a:cubicBezTo>
                  <a:lnTo>
                    <a:pt x="883" y="901"/>
                  </a:lnTo>
                  <a:lnTo>
                    <a:pt x="892" y="892"/>
                  </a:lnTo>
                  <a:cubicBezTo>
                    <a:pt x="866" y="848"/>
                    <a:pt x="786" y="830"/>
                    <a:pt x="813" y="751"/>
                  </a:cubicBezTo>
                  <a:cubicBezTo>
                    <a:pt x="795" y="742"/>
                    <a:pt x="777" y="733"/>
                    <a:pt x="769" y="698"/>
                  </a:cubicBezTo>
                  <a:lnTo>
                    <a:pt x="795" y="680"/>
                  </a:lnTo>
                  <a:cubicBezTo>
                    <a:pt x="779" y="672"/>
                    <a:pt x="785" y="618"/>
                    <a:pt x="757" y="618"/>
                  </a:cubicBezTo>
                  <a:cubicBezTo>
                    <a:pt x="755" y="618"/>
                    <a:pt x="753" y="618"/>
                    <a:pt x="751" y="618"/>
                  </a:cubicBezTo>
                  <a:cubicBezTo>
                    <a:pt x="786" y="592"/>
                    <a:pt x="786" y="592"/>
                    <a:pt x="777" y="583"/>
                  </a:cubicBezTo>
                  <a:cubicBezTo>
                    <a:pt x="777" y="583"/>
                    <a:pt x="760" y="583"/>
                    <a:pt x="769" y="574"/>
                  </a:cubicBezTo>
                  <a:lnTo>
                    <a:pt x="769" y="574"/>
                  </a:lnTo>
                  <a:lnTo>
                    <a:pt x="724" y="583"/>
                  </a:lnTo>
                  <a:cubicBezTo>
                    <a:pt x="724" y="574"/>
                    <a:pt x="707" y="565"/>
                    <a:pt x="680" y="557"/>
                  </a:cubicBezTo>
                  <a:lnTo>
                    <a:pt x="636" y="548"/>
                  </a:lnTo>
                  <a:cubicBezTo>
                    <a:pt x="618" y="539"/>
                    <a:pt x="618" y="530"/>
                    <a:pt x="627" y="521"/>
                  </a:cubicBezTo>
                  <a:cubicBezTo>
                    <a:pt x="636" y="521"/>
                    <a:pt x="645" y="512"/>
                    <a:pt x="636" y="504"/>
                  </a:cubicBezTo>
                  <a:lnTo>
                    <a:pt x="636" y="504"/>
                  </a:lnTo>
                  <a:cubicBezTo>
                    <a:pt x="648" y="508"/>
                    <a:pt x="653" y="511"/>
                    <a:pt x="654" y="514"/>
                  </a:cubicBezTo>
                  <a:lnTo>
                    <a:pt x="654" y="514"/>
                  </a:lnTo>
                  <a:cubicBezTo>
                    <a:pt x="651" y="513"/>
                    <a:pt x="648" y="513"/>
                    <a:pt x="645" y="512"/>
                  </a:cubicBezTo>
                  <a:lnTo>
                    <a:pt x="645" y="512"/>
                  </a:lnTo>
                  <a:cubicBezTo>
                    <a:pt x="648" y="515"/>
                    <a:pt x="650" y="516"/>
                    <a:pt x="652" y="516"/>
                  </a:cubicBezTo>
                  <a:cubicBezTo>
                    <a:pt x="653" y="516"/>
                    <a:pt x="654" y="515"/>
                    <a:pt x="654" y="514"/>
                  </a:cubicBezTo>
                  <a:lnTo>
                    <a:pt x="654" y="514"/>
                  </a:lnTo>
                  <a:cubicBezTo>
                    <a:pt x="663" y="515"/>
                    <a:pt x="669" y="516"/>
                    <a:pt x="672" y="516"/>
                  </a:cubicBezTo>
                  <a:cubicBezTo>
                    <a:pt x="684" y="516"/>
                    <a:pt x="664" y="508"/>
                    <a:pt x="645" y="495"/>
                  </a:cubicBezTo>
                  <a:cubicBezTo>
                    <a:pt x="618" y="474"/>
                    <a:pt x="590" y="454"/>
                    <a:pt x="596" y="454"/>
                  </a:cubicBezTo>
                  <a:lnTo>
                    <a:pt x="596" y="454"/>
                  </a:lnTo>
                  <a:cubicBezTo>
                    <a:pt x="597" y="454"/>
                    <a:pt x="602" y="455"/>
                    <a:pt x="610" y="459"/>
                  </a:cubicBezTo>
                  <a:cubicBezTo>
                    <a:pt x="601" y="451"/>
                    <a:pt x="601" y="442"/>
                    <a:pt x="592" y="442"/>
                  </a:cubicBezTo>
                  <a:lnTo>
                    <a:pt x="592" y="442"/>
                  </a:lnTo>
                  <a:cubicBezTo>
                    <a:pt x="601" y="442"/>
                    <a:pt x="610" y="451"/>
                    <a:pt x="618" y="451"/>
                  </a:cubicBezTo>
                  <a:cubicBezTo>
                    <a:pt x="627" y="451"/>
                    <a:pt x="627" y="451"/>
                    <a:pt x="618" y="442"/>
                  </a:cubicBezTo>
                  <a:lnTo>
                    <a:pt x="618" y="442"/>
                  </a:lnTo>
                  <a:lnTo>
                    <a:pt x="671" y="477"/>
                  </a:lnTo>
                  <a:cubicBezTo>
                    <a:pt x="675" y="478"/>
                    <a:pt x="677" y="479"/>
                    <a:pt x="678" y="479"/>
                  </a:cubicBezTo>
                  <a:cubicBezTo>
                    <a:pt x="686" y="479"/>
                    <a:pt x="648" y="456"/>
                    <a:pt x="610" y="433"/>
                  </a:cubicBezTo>
                  <a:cubicBezTo>
                    <a:pt x="601" y="424"/>
                    <a:pt x="601" y="415"/>
                    <a:pt x="592" y="406"/>
                  </a:cubicBezTo>
                  <a:lnTo>
                    <a:pt x="592" y="406"/>
                  </a:lnTo>
                  <a:cubicBezTo>
                    <a:pt x="620" y="423"/>
                    <a:pt x="627" y="429"/>
                    <a:pt x="628" y="429"/>
                  </a:cubicBezTo>
                  <a:cubicBezTo>
                    <a:pt x="628" y="429"/>
                    <a:pt x="627" y="427"/>
                    <a:pt x="627" y="424"/>
                  </a:cubicBezTo>
                  <a:cubicBezTo>
                    <a:pt x="627" y="424"/>
                    <a:pt x="627" y="423"/>
                    <a:pt x="629" y="423"/>
                  </a:cubicBezTo>
                  <a:cubicBezTo>
                    <a:pt x="632" y="423"/>
                    <a:pt x="641" y="427"/>
                    <a:pt x="667" y="447"/>
                  </a:cubicBezTo>
                  <a:lnTo>
                    <a:pt x="667" y="447"/>
                  </a:lnTo>
                  <a:cubicBezTo>
                    <a:pt x="643" y="427"/>
                    <a:pt x="662" y="422"/>
                    <a:pt x="635" y="383"/>
                  </a:cubicBezTo>
                  <a:lnTo>
                    <a:pt x="635" y="383"/>
                  </a:lnTo>
                  <a:cubicBezTo>
                    <a:pt x="639" y="385"/>
                    <a:pt x="644" y="386"/>
                    <a:pt x="647" y="386"/>
                  </a:cubicBezTo>
                  <a:cubicBezTo>
                    <a:pt x="655" y="386"/>
                    <a:pt x="659" y="382"/>
                    <a:pt x="654" y="371"/>
                  </a:cubicBezTo>
                  <a:lnTo>
                    <a:pt x="654" y="371"/>
                  </a:lnTo>
                  <a:lnTo>
                    <a:pt x="698" y="415"/>
                  </a:lnTo>
                  <a:cubicBezTo>
                    <a:pt x="689" y="398"/>
                    <a:pt x="680" y="380"/>
                    <a:pt x="671" y="362"/>
                  </a:cubicBezTo>
                  <a:lnTo>
                    <a:pt x="671" y="362"/>
                  </a:lnTo>
                  <a:cubicBezTo>
                    <a:pt x="707" y="389"/>
                    <a:pt x="716" y="406"/>
                    <a:pt x="733" y="433"/>
                  </a:cubicBezTo>
                  <a:cubicBezTo>
                    <a:pt x="724" y="406"/>
                    <a:pt x="733" y="406"/>
                    <a:pt x="733" y="398"/>
                  </a:cubicBezTo>
                  <a:cubicBezTo>
                    <a:pt x="733" y="398"/>
                    <a:pt x="742" y="389"/>
                    <a:pt x="742" y="362"/>
                  </a:cubicBezTo>
                  <a:lnTo>
                    <a:pt x="751" y="389"/>
                  </a:lnTo>
                  <a:cubicBezTo>
                    <a:pt x="757" y="389"/>
                    <a:pt x="764" y="370"/>
                    <a:pt x="770" y="370"/>
                  </a:cubicBezTo>
                  <a:cubicBezTo>
                    <a:pt x="773" y="370"/>
                    <a:pt x="775" y="373"/>
                    <a:pt x="777" y="380"/>
                  </a:cubicBezTo>
                  <a:cubicBezTo>
                    <a:pt x="795" y="406"/>
                    <a:pt x="813" y="406"/>
                    <a:pt x="866" y="406"/>
                  </a:cubicBezTo>
                  <a:cubicBezTo>
                    <a:pt x="919" y="406"/>
                    <a:pt x="972" y="406"/>
                    <a:pt x="1016" y="433"/>
                  </a:cubicBezTo>
                  <a:cubicBezTo>
                    <a:pt x="1011" y="412"/>
                    <a:pt x="1011" y="405"/>
                    <a:pt x="1014" y="405"/>
                  </a:cubicBezTo>
                  <a:lnTo>
                    <a:pt x="1014" y="405"/>
                  </a:lnTo>
                  <a:cubicBezTo>
                    <a:pt x="1020" y="405"/>
                    <a:pt x="1035" y="429"/>
                    <a:pt x="1044" y="429"/>
                  </a:cubicBezTo>
                  <a:cubicBezTo>
                    <a:pt x="1048" y="429"/>
                    <a:pt x="1051" y="424"/>
                    <a:pt x="1051" y="406"/>
                  </a:cubicBezTo>
                  <a:cubicBezTo>
                    <a:pt x="1060" y="424"/>
                    <a:pt x="1069" y="442"/>
                    <a:pt x="1060" y="459"/>
                  </a:cubicBezTo>
                  <a:cubicBezTo>
                    <a:pt x="1070" y="453"/>
                    <a:pt x="1079" y="452"/>
                    <a:pt x="1086" y="452"/>
                  </a:cubicBezTo>
                  <a:cubicBezTo>
                    <a:pt x="1100" y="452"/>
                    <a:pt x="1112" y="458"/>
                    <a:pt x="1123" y="458"/>
                  </a:cubicBezTo>
                  <a:cubicBezTo>
                    <a:pt x="1133" y="458"/>
                    <a:pt x="1144" y="453"/>
                    <a:pt x="1157" y="433"/>
                  </a:cubicBezTo>
                  <a:lnTo>
                    <a:pt x="1157" y="433"/>
                  </a:lnTo>
                  <a:cubicBezTo>
                    <a:pt x="1157" y="451"/>
                    <a:pt x="1148" y="459"/>
                    <a:pt x="1148" y="477"/>
                  </a:cubicBezTo>
                  <a:cubicBezTo>
                    <a:pt x="1155" y="471"/>
                    <a:pt x="1161" y="465"/>
                    <a:pt x="1164" y="465"/>
                  </a:cubicBezTo>
                  <a:cubicBezTo>
                    <a:pt x="1165" y="465"/>
                    <a:pt x="1166" y="466"/>
                    <a:pt x="1166" y="468"/>
                  </a:cubicBezTo>
                  <a:cubicBezTo>
                    <a:pt x="1175" y="477"/>
                    <a:pt x="1166" y="486"/>
                    <a:pt x="1157" y="495"/>
                  </a:cubicBezTo>
                  <a:cubicBezTo>
                    <a:pt x="1201" y="495"/>
                    <a:pt x="1201" y="433"/>
                    <a:pt x="1210" y="371"/>
                  </a:cubicBezTo>
                  <a:cubicBezTo>
                    <a:pt x="1218" y="383"/>
                    <a:pt x="1225" y="389"/>
                    <a:pt x="1233" y="389"/>
                  </a:cubicBezTo>
                  <a:cubicBezTo>
                    <a:pt x="1243" y="389"/>
                    <a:pt x="1253" y="378"/>
                    <a:pt x="1263" y="354"/>
                  </a:cubicBezTo>
                  <a:lnTo>
                    <a:pt x="1263" y="354"/>
                  </a:lnTo>
                  <a:cubicBezTo>
                    <a:pt x="1263" y="371"/>
                    <a:pt x="1281" y="398"/>
                    <a:pt x="1254" y="398"/>
                  </a:cubicBezTo>
                  <a:cubicBezTo>
                    <a:pt x="1264" y="402"/>
                    <a:pt x="1291" y="412"/>
                    <a:pt x="1314" y="412"/>
                  </a:cubicBezTo>
                  <a:cubicBezTo>
                    <a:pt x="1334" y="412"/>
                    <a:pt x="1351" y="405"/>
                    <a:pt x="1351" y="380"/>
                  </a:cubicBezTo>
                  <a:cubicBezTo>
                    <a:pt x="1351" y="387"/>
                    <a:pt x="1355" y="390"/>
                    <a:pt x="1359" y="390"/>
                  </a:cubicBezTo>
                  <a:cubicBezTo>
                    <a:pt x="1365" y="390"/>
                    <a:pt x="1373" y="385"/>
                    <a:pt x="1378" y="380"/>
                  </a:cubicBezTo>
                  <a:cubicBezTo>
                    <a:pt x="1401" y="380"/>
                    <a:pt x="1409" y="384"/>
                    <a:pt x="1422" y="384"/>
                  </a:cubicBezTo>
                  <a:cubicBezTo>
                    <a:pt x="1429" y="384"/>
                    <a:pt x="1437" y="383"/>
                    <a:pt x="1448" y="380"/>
                  </a:cubicBezTo>
                  <a:lnTo>
                    <a:pt x="1440" y="371"/>
                  </a:lnTo>
                  <a:cubicBezTo>
                    <a:pt x="1443" y="350"/>
                    <a:pt x="1448" y="345"/>
                    <a:pt x="1454" y="345"/>
                  </a:cubicBezTo>
                  <a:cubicBezTo>
                    <a:pt x="1462" y="345"/>
                    <a:pt x="1473" y="355"/>
                    <a:pt x="1485" y="355"/>
                  </a:cubicBezTo>
                  <a:cubicBezTo>
                    <a:pt x="1488" y="355"/>
                    <a:pt x="1490" y="354"/>
                    <a:pt x="1493" y="354"/>
                  </a:cubicBezTo>
                  <a:lnTo>
                    <a:pt x="1493" y="362"/>
                  </a:lnTo>
                  <a:cubicBezTo>
                    <a:pt x="1511" y="375"/>
                    <a:pt x="1521" y="379"/>
                    <a:pt x="1527" y="379"/>
                  </a:cubicBezTo>
                  <a:cubicBezTo>
                    <a:pt x="1536" y="379"/>
                    <a:pt x="1538" y="372"/>
                    <a:pt x="1547" y="372"/>
                  </a:cubicBezTo>
                  <a:cubicBezTo>
                    <a:pt x="1553" y="372"/>
                    <a:pt x="1563" y="376"/>
                    <a:pt x="1581" y="389"/>
                  </a:cubicBezTo>
                  <a:lnTo>
                    <a:pt x="1581" y="354"/>
                  </a:lnTo>
                  <a:cubicBezTo>
                    <a:pt x="1583" y="334"/>
                    <a:pt x="1588" y="326"/>
                    <a:pt x="1594" y="326"/>
                  </a:cubicBezTo>
                  <a:cubicBezTo>
                    <a:pt x="1609" y="326"/>
                    <a:pt x="1636" y="375"/>
                    <a:pt x="1665" y="375"/>
                  </a:cubicBezTo>
                  <a:cubicBezTo>
                    <a:pt x="1669" y="375"/>
                    <a:pt x="1674" y="374"/>
                    <a:pt x="1678" y="371"/>
                  </a:cubicBezTo>
                  <a:lnTo>
                    <a:pt x="1660" y="345"/>
                  </a:lnTo>
                  <a:cubicBezTo>
                    <a:pt x="1662" y="342"/>
                    <a:pt x="1664" y="341"/>
                    <a:pt x="1666" y="341"/>
                  </a:cubicBezTo>
                  <a:cubicBezTo>
                    <a:pt x="1684" y="341"/>
                    <a:pt x="1716" y="451"/>
                    <a:pt x="1740" y="459"/>
                  </a:cubicBezTo>
                  <a:cubicBezTo>
                    <a:pt x="1740" y="468"/>
                    <a:pt x="1731" y="477"/>
                    <a:pt x="1722" y="477"/>
                  </a:cubicBezTo>
                  <a:cubicBezTo>
                    <a:pt x="1733" y="486"/>
                    <a:pt x="1739" y="489"/>
                    <a:pt x="1744" y="489"/>
                  </a:cubicBezTo>
                  <a:cubicBezTo>
                    <a:pt x="1761" y="489"/>
                    <a:pt x="1738" y="431"/>
                    <a:pt x="1766" y="424"/>
                  </a:cubicBezTo>
                  <a:lnTo>
                    <a:pt x="1766" y="424"/>
                  </a:lnTo>
                  <a:cubicBezTo>
                    <a:pt x="1775" y="442"/>
                    <a:pt x="1758" y="486"/>
                    <a:pt x="1784" y="486"/>
                  </a:cubicBezTo>
                  <a:cubicBezTo>
                    <a:pt x="1786" y="489"/>
                    <a:pt x="1789" y="490"/>
                    <a:pt x="1792" y="490"/>
                  </a:cubicBezTo>
                  <a:cubicBezTo>
                    <a:pt x="1810" y="490"/>
                    <a:pt x="1845" y="444"/>
                    <a:pt x="1874" y="444"/>
                  </a:cubicBezTo>
                  <a:cubicBezTo>
                    <a:pt x="1883" y="444"/>
                    <a:pt x="1892" y="449"/>
                    <a:pt x="1899" y="459"/>
                  </a:cubicBezTo>
                  <a:cubicBezTo>
                    <a:pt x="1890" y="433"/>
                    <a:pt x="1881" y="415"/>
                    <a:pt x="1899" y="406"/>
                  </a:cubicBezTo>
                  <a:cubicBezTo>
                    <a:pt x="1900" y="406"/>
                    <a:pt x="1902" y="406"/>
                    <a:pt x="1903" y="406"/>
                  </a:cubicBezTo>
                  <a:cubicBezTo>
                    <a:pt x="1923" y="406"/>
                    <a:pt x="1952" y="439"/>
                    <a:pt x="1977" y="439"/>
                  </a:cubicBezTo>
                  <a:cubicBezTo>
                    <a:pt x="1988" y="439"/>
                    <a:pt x="1997" y="433"/>
                    <a:pt x="2005" y="415"/>
                  </a:cubicBezTo>
                  <a:cubicBezTo>
                    <a:pt x="2005" y="424"/>
                    <a:pt x="2005" y="424"/>
                    <a:pt x="2005" y="433"/>
                  </a:cubicBezTo>
                  <a:cubicBezTo>
                    <a:pt x="2031" y="415"/>
                    <a:pt x="2075" y="406"/>
                    <a:pt x="2093" y="371"/>
                  </a:cubicBezTo>
                  <a:cubicBezTo>
                    <a:pt x="2093" y="404"/>
                    <a:pt x="2098" y="414"/>
                    <a:pt x="2105" y="414"/>
                  </a:cubicBezTo>
                  <a:cubicBezTo>
                    <a:pt x="2112" y="414"/>
                    <a:pt x="2120" y="406"/>
                    <a:pt x="2128" y="398"/>
                  </a:cubicBezTo>
                  <a:cubicBezTo>
                    <a:pt x="2141" y="394"/>
                    <a:pt x="2153" y="388"/>
                    <a:pt x="2160" y="388"/>
                  </a:cubicBezTo>
                  <a:cubicBezTo>
                    <a:pt x="2168" y="388"/>
                    <a:pt x="2169" y="396"/>
                    <a:pt x="2155" y="424"/>
                  </a:cubicBezTo>
                  <a:lnTo>
                    <a:pt x="2190" y="415"/>
                  </a:lnTo>
                  <a:lnTo>
                    <a:pt x="2181" y="433"/>
                  </a:lnTo>
                  <a:cubicBezTo>
                    <a:pt x="2199" y="433"/>
                    <a:pt x="2226" y="406"/>
                    <a:pt x="2261" y="380"/>
                  </a:cubicBezTo>
                  <a:lnTo>
                    <a:pt x="2261" y="380"/>
                  </a:lnTo>
                  <a:cubicBezTo>
                    <a:pt x="2261" y="389"/>
                    <a:pt x="2252" y="398"/>
                    <a:pt x="2243" y="406"/>
                  </a:cubicBezTo>
                  <a:cubicBezTo>
                    <a:pt x="2246" y="416"/>
                    <a:pt x="2248" y="421"/>
                    <a:pt x="2255" y="421"/>
                  </a:cubicBezTo>
                  <a:cubicBezTo>
                    <a:pt x="2266" y="421"/>
                    <a:pt x="2290" y="405"/>
                    <a:pt x="2358" y="371"/>
                  </a:cubicBezTo>
                  <a:lnTo>
                    <a:pt x="2358" y="371"/>
                  </a:lnTo>
                  <a:lnTo>
                    <a:pt x="2314" y="406"/>
                  </a:lnTo>
                  <a:cubicBezTo>
                    <a:pt x="2319" y="403"/>
                    <a:pt x="2322" y="402"/>
                    <a:pt x="2324" y="402"/>
                  </a:cubicBezTo>
                  <a:lnTo>
                    <a:pt x="2324" y="402"/>
                  </a:lnTo>
                  <a:cubicBezTo>
                    <a:pt x="2331" y="402"/>
                    <a:pt x="2316" y="426"/>
                    <a:pt x="2323" y="433"/>
                  </a:cubicBezTo>
                  <a:cubicBezTo>
                    <a:pt x="2323" y="442"/>
                    <a:pt x="2323" y="442"/>
                    <a:pt x="2331" y="442"/>
                  </a:cubicBezTo>
                  <a:cubicBezTo>
                    <a:pt x="2331" y="442"/>
                    <a:pt x="2314" y="451"/>
                    <a:pt x="2314" y="451"/>
                  </a:cubicBezTo>
                  <a:cubicBezTo>
                    <a:pt x="2340" y="451"/>
                    <a:pt x="2287" y="486"/>
                    <a:pt x="2261" y="504"/>
                  </a:cubicBezTo>
                  <a:cubicBezTo>
                    <a:pt x="2244" y="515"/>
                    <a:pt x="2235" y="522"/>
                    <a:pt x="2251" y="522"/>
                  </a:cubicBezTo>
                  <a:cubicBezTo>
                    <a:pt x="2261" y="522"/>
                    <a:pt x="2280" y="519"/>
                    <a:pt x="2314" y="512"/>
                  </a:cubicBezTo>
                  <a:cubicBezTo>
                    <a:pt x="2323" y="521"/>
                    <a:pt x="2331" y="530"/>
                    <a:pt x="2340" y="530"/>
                  </a:cubicBezTo>
                  <a:cubicBezTo>
                    <a:pt x="2358" y="512"/>
                    <a:pt x="2376" y="512"/>
                    <a:pt x="2393" y="512"/>
                  </a:cubicBezTo>
                  <a:cubicBezTo>
                    <a:pt x="2402" y="512"/>
                    <a:pt x="2411" y="515"/>
                    <a:pt x="2420" y="515"/>
                  </a:cubicBezTo>
                  <a:cubicBezTo>
                    <a:pt x="2429" y="515"/>
                    <a:pt x="2437" y="512"/>
                    <a:pt x="2446" y="504"/>
                  </a:cubicBezTo>
                  <a:lnTo>
                    <a:pt x="2446" y="504"/>
                  </a:lnTo>
                  <a:cubicBezTo>
                    <a:pt x="2446" y="518"/>
                    <a:pt x="2394" y="544"/>
                    <a:pt x="2379" y="544"/>
                  </a:cubicBezTo>
                  <a:cubicBezTo>
                    <a:pt x="2375" y="544"/>
                    <a:pt x="2374" y="542"/>
                    <a:pt x="2376" y="539"/>
                  </a:cubicBezTo>
                  <a:lnTo>
                    <a:pt x="2384" y="530"/>
                  </a:lnTo>
                  <a:lnTo>
                    <a:pt x="2384" y="530"/>
                  </a:lnTo>
                  <a:cubicBezTo>
                    <a:pt x="2312" y="538"/>
                    <a:pt x="2328" y="575"/>
                    <a:pt x="2284" y="575"/>
                  </a:cubicBezTo>
                  <a:cubicBezTo>
                    <a:pt x="2280" y="575"/>
                    <a:pt x="2275" y="575"/>
                    <a:pt x="2270" y="574"/>
                  </a:cubicBezTo>
                  <a:cubicBezTo>
                    <a:pt x="2270" y="592"/>
                    <a:pt x="2252" y="610"/>
                    <a:pt x="2243" y="618"/>
                  </a:cubicBezTo>
                  <a:cubicBezTo>
                    <a:pt x="2243" y="627"/>
                    <a:pt x="2234" y="627"/>
                    <a:pt x="2226" y="636"/>
                  </a:cubicBezTo>
                  <a:cubicBezTo>
                    <a:pt x="2226" y="636"/>
                    <a:pt x="2226" y="645"/>
                    <a:pt x="2217" y="645"/>
                  </a:cubicBezTo>
                  <a:lnTo>
                    <a:pt x="2208" y="663"/>
                  </a:lnTo>
                  <a:cubicBezTo>
                    <a:pt x="2173" y="707"/>
                    <a:pt x="2137" y="751"/>
                    <a:pt x="2111" y="795"/>
                  </a:cubicBezTo>
                  <a:lnTo>
                    <a:pt x="2164" y="813"/>
                  </a:lnTo>
                  <a:lnTo>
                    <a:pt x="2137" y="839"/>
                  </a:lnTo>
                  <a:cubicBezTo>
                    <a:pt x="2120" y="839"/>
                    <a:pt x="2093" y="830"/>
                    <a:pt x="2111" y="813"/>
                  </a:cubicBezTo>
                  <a:cubicBezTo>
                    <a:pt x="2108" y="812"/>
                    <a:pt x="2106" y="812"/>
                    <a:pt x="2104" y="812"/>
                  </a:cubicBezTo>
                  <a:cubicBezTo>
                    <a:pt x="2081" y="812"/>
                    <a:pt x="2111" y="857"/>
                    <a:pt x="2120" y="866"/>
                  </a:cubicBezTo>
                  <a:cubicBezTo>
                    <a:pt x="2112" y="872"/>
                    <a:pt x="2106" y="874"/>
                    <a:pt x="2101" y="874"/>
                  </a:cubicBezTo>
                  <a:cubicBezTo>
                    <a:pt x="2078" y="874"/>
                    <a:pt x="2074" y="828"/>
                    <a:pt x="2069" y="828"/>
                  </a:cubicBezTo>
                  <a:cubicBezTo>
                    <a:pt x="2068" y="828"/>
                    <a:pt x="2067" y="829"/>
                    <a:pt x="2067" y="830"/>
                  </a:cubicBezTo>
                  <a:lnTo>
                    <a:pt x="2058" y="848"/>
                  </a:lnTo>
                  <a:lnTo>
                    <a:pt x="2067" y="848"/>
                  </a:lnTo>
                  <a:cubicBezTo>
                    <a:pt x="2075" y="874"/>
                    <a:pt x="2093" y="892"/>
                    <a:pt x="2075" y="919"/>
                  </a:cubicBezTo>
                  <a:cubicBezTo>
                    <a:pt x="2072" y="920"/>
                    <a:pt x="2068" y="921"/>
                    <a:pt x="2065" y="921"/>
                  </a:cubicBezTo>
                  <a:cubicBezTo>
                    <a:pt x="2051" y="921"/>
                    <a:pt x="2040" y="910"/>
                    <a:pt x="2040" y="910"/>
                  </a:cubicBezTo>
                  <a:cubicBezTo>
                    <a:pt x="2031" y="910"/>
                    <a:pt x="2031" y="910"/>
                    <a:pt x="2031" y="919"/>
                  </a:cubicBezTo>
                  <a:lnTo>
                    <a:pt x="2005" y="963"/>
                  </a:lnTo>
                  <a:lnTo>
                    <a:pt x="2049" y="963"/>
                  </a:lnTo>
                  <a:cubicBezTo>
                    <a:pt x="2057" y="995"/>
                    <a:pt x="2028" y="1005"/>
                    <a:pt x="2064" y="1007"/>
                  </a:cubicBezTo>
                  <a:lnTo>
                    <a:pt x="2064" y="1007"/>
                  </a:lnTo>
                  <a:cubicBezTo>
                    <a:pt x="1993" y="1012"/>
                    <a:pt x="1968" y="1148"/>
                    <a:pt x="1934" y="1148"/>
                  </a:cubicBezTo>
                  <a:cubicBezTo>
                    <a:pt x="1952" y="1192"/>
                    <a:pt x="1934" y="1219"/>
                    <a:pt x="1916" y="1245"/>
                  </a:cubicBezTo>
                  <a:cubicBezTo>
                    <a:pt x="1925" y="1245"/>
                    <a:pt x="1969" y="1263"/>
                    <a:pt x="1952" y="1289"/>
                  </a:cubicBezTo>
                  <a:cubicBezTo>
                    <a:pt x="1931" y="1273"/>
                    <a:pt x="1916" y="1267"/>
                    <a:pt x="1905" y="1267"/>
                  </a:cubicBezTo>
                  <a:cubicBezTo>
                    <a:pt x="1879" y="1267"/>
                    <a:pt x="1871" y="1301"/>
                    <a:pt x="1831" y="1301"/>
                  </a:cubicBezTo>
                  <a:cubicBezTo>
                    <a:pt x="1828" y="1301"/>
                    <a:pt x="1825" y="1301"/>
                    <a:pt x="1822" y="1300"/>
                  </a:cubicBezTo>
                  <a:lnTo>
                    <a:pt x="1822" y="1300"/>
                  </a:lnTo>
                  <a:cubicBezTo>
                    <a:pt x="1849" y="1312"/>
                    <a:pt x="1782" y="1379"/>
                    <a:pt x="1855" y="1387"/>
                  </a:cubicBezTo>
                  <a:cubicBezTo>
                    <a:pt x="1851" y="1390"/>
                    <a:pt x="1848" y="1392"/>
                    <a:pt x="1844" y="1392"/>
                  </a:cubicBezTo>
                  <a:cubicBezTo>
                    <a:pt x="1830" y="1392"/>
                    <a:pt x="1814" y="1369"/>
                    <a:pt x="1793" y="1369"/>
                  </a:cubicBezTo>
                  <a:cubicBezTo>
                    <a:pt x="1793" y="1440"/>
                    <a:pt x="1705" y="1475"/>
                    <a:pt x="1678" y="1546"/>
                  </a:cubicBezTo>
                  <a:cubicBezTo>
                    <a:pt x="1687" y="1554"/>
                    <a:pt x="1713" y="1554"/>
                    <a:pt x="1722" y="1572"/>
                  </a:cubicBezTo>
                  <a:lnTo>
                    <a:pt x="1643" y="1572"/>
                  </a:lnTo>
                  <a:cubicBezTo>
                    <a:pt x="1643" y="1590"/>
                    <a:pt x="1705" y="1625"/>
                    <a:pt x="1652" y="1625"/>
                  </a:cubicBezTo>
                  <a:cubicBezTo>
                    <a:pt x="1660" y="1625"/>
                    <a:pt x="1678" y="1634"/>
                    <a:pt x="1678" y="1643"/>
                  </a:cubicBezTo>
                  <a:cubicBezTo>
                    <a:pt x="1546" y="1740"/>
                    <a:pt x="1572" y="1925"/>
                    <a:pt x="1396" y="1996"/>
                  </a:cubicBezTo>
                  <a:cubicBezTo>
                    <a:pt x="1422" y="1996"/>
                    <a:pt x="1422" y="2005"/>
                    <a:pt x="1413" y="2022"/>
                  </a:cubicBezTo>
                  <a:cubicBezTo>
                    <a:pt x="1414" y="2021"/>
                    <a:pt x="1416" y="2021"/>
                    <a:pt x="1417" y="2021"/>
                  </a:cubicBezTo>
                  <a:cubicBezTo>
                    <a:pt x="1427" y="2021"/>
                    <a:pt x="1442" y="2040"/>
                    <a:pt x="1457" y="2040"/>
                  </a:cubicBezTo>
                  <a:lnTo>
                    <a:pt x="1387" y="2075"/>
                  </a:lnTo>
                  <a:cubicBezTo>
                    <a:pt x="1422" y="2111"/>
                    <a:pt x="1351" y="2137"/>
                    <a:pt x="1387" y="2164"/>
                  </a:cubicBezTo>
                  <a:lnTo>
                    <a:pt x="1396" y="2146"/>
                  </a:lnTo>
                  <a:cubicBezTo>
                    <a:pt x="1431" y="2190"/>
                    <a:pt x="1519" y="2172"/>
                    <a:pt x="1581" y="2208"/>
                  </a:cubicBezTo>
                  <a:cubicBezTo>
                    <a:pt x="1537" y="2155"/>
                    <a:pt x="1696" y="2190"/>
                    <a:pt x="1643" y="2102"/>
                  </a:cubicBezTo>
                  <a:cubicBezTo>
                    <a:pt x="1660" y="2102"/>
                    <a:pt x="1660" y="2119"/>
                    <a:pt x="1678" y="2128"/>
                  </a:cubicBezTo>
                  <a:cubicBezTo>
                    <a:pt x="1652" y="2102"/>
                    <a:pt x="1660" y="2084"/>
                    <a:pt x="1678" y="2066"/>
                  </a:cubicBezTo>
                  <a:lnTo>
                    <a:pt x="1687" y="2075"/>
                  </a:lnTo>
                  <a:cubicBezTo>
                    <a:pt x="1722" y="2005"/>
                    <a:pt x="1766" y="1987"/>
                    <a:pt x="1819" y="1925"/>
                  </a:cubicBezTo>
                  <a:lnTo>
                    <a:pt x="1793" y="1916"/>
                  </a:lnTo>
                  <a:cubicBezTo>
                    <a:pt x="1802" y="1899"/>
                    <a:pt x="1811" y="1899"/>
                    <a:pt x="1828" y="1899"/>
                  </a:cubicBezTo>
                  <a:cubicBezTo>
                    <a:pt x="1821" y="1889"/>
                    <a:pt x="1815" y="1886"/>
                    <a:pt x="1810" y="1886"/>
                  </a:cubicBezTo>
                  <a:cubicBezTo>
                    <a:pt x="1796" y="1886"/>
                    <a:pt x="1789" y="1911"/>
                    <a:pt x="1776" y="1911"/>
                  </a:cubicBezTo>
                  <a:cubicBezTo>
                    <a:pt x="1771" y="1911"/>
                    <a:pt x="1765" y="1908"/>
                    <a:pt x="1758" y="1899"/>
                  </a:cubicBezTo>
                  <a:lnTo>
                    <a:pt x="1758" y="1899"/>
                  </a:lnTo>
                  <a:cubicBezTo>
                    <a:pt x="1760" y="1899"/>
                    <a:pt x="1762" y="1899"/>
                    <a:pt x="1765" y="1899"/>
                  </a:cubicBezTo>
                  <a:cubicBezTo>
                    <a:pt x="1821" y="1899"/>
                    <a:pt x="1823" y="1807"/>
                    <a:pt x="1878" y="1807"/>
                  </a:cubicBezTo>
                  <a:cubicBezTo>
                    <a:pt x="1884" y="1807"/>
                    <a:pt x="1891" y="1808"/>
                    <a:pt x="1899" y="1810"/>
                  </a:cubicBezTo>
                  <a:cubicBezTo>
                    <a:pt x="1916" y="1784"/>
                    <a:pt x="1863" y="1793"/>
                    <a:pt x="1881" y="1775"/>
                  </a:cubicBezTo>
                  <a:lnTo>
                    <a:pt x="1899" y="1775"/>
                  </a:lnTo>
                  <a:lnTo>
                    <a:pt x="1881" y="1757"/>
                  </a:lnTo>
                  <a:cubicBezTo>
                    <a:pt x="1885" y="1750"/>
                    <a:pt x="1893" y="1747"/>
                    <a:pt x="1903" y="1747"/>
                  </a:cubicBezTo>
                  <a:cubicBezTo>
                    <a:pt x="1915" y="1747"/>
                    <a:pt x="1929" y="1752"/>
                    <a:pt x="1934" y="1757"/>
                  </a:cubicBezTo>
                  <a:cubicBezTo>
                    <a:pt x="1934" y="1757"/>
                    <a:pt x="1934" y="1766"/>
                    <a:pt x="1934" y="1775"/>
                  </a:cubicBezTo>
                  <a:cubicBezTo>
                    <a:pt x="1969" y="1766"/>
                    <a:pt x="1961" y="1713"/>
                    <a:pt x="1969" y="1704"/>
                  </a:cubicBezTo>
                  <a:lnTo>
                    <a:pt x="1969" y="1704"/>
                  </a:lnTo>
                  <a:lnTo>
                    <a:pt x="1952" y="1722"/>
                  </a:lnTo>
                  <a:cubicBezTo>
                    <a:pt x="1969" y="1643"/>
                    <a:pt x="2040" y="1581"/>
                    <a:pt x="2040" y="1493"/>
                  </a:cubicBezTo>
                  <a:lnTo>
                    <a:pt x="2022" y="1484"/>
                  </a:lnTo>
                  <a:cubicBezTo>
                    <a:pt x="2022" y="1422"/>
                    <a:pt x="2058" y="1457"/>
                    <a:pt x="2084" y="1395"/>
                  </a:cubicBezTo>
                  <a:cubicBezTo>
                    <a:pt x="2075" y="1378"/>
                    <a:pt x="2075" y="1360"/>
                    <a:pt x="2084" y="1342"/>
                  </a:cubicBezTo>
                  <a:cubicBezTo>
                    <a:pt x="2089" y="1356"/>
                    <a:pt x="2102" y="1356"/>
                    <a:pt x="2115" y="1356"/>
                  </a:cubicBezTo>
                  <a:cubicBezTo>
                    <a:pt x="2128" y="1356"/>
                    <a:pt x="2142" y="1356"/>
                    <a:pt x="2146" y="1369"/>
                  </a:cubicBezTo>
                  <a:cubicBezTo>
                    <a:pt x="2146" y="1298"/>
                    <a:pt x="2137" y="1325"/>
                    <a:pt x="2102" y="1263"/>
                  </a:cubicBezTo>
                  <a:lnTo>
                    <a:pt x="2128" y="1263"/>
                  </a:lnTo>
                  <a:cubicBezTo>
                    <a:pt x="2120" y="1245"/>
                    <a:pt x="2111" y="1236"/>
                    <a:pt x="2120" y="1201"/>
                  </a:cubicBezTo>
                  <a:lnTo>
                    <a:pt x="2120" y="1201"/>
                  </a:lnTo>
                  <a:cubicBezTo>
                    <a:pt x="2128" y="1236"/>
                    <a:pt x="2164" y="1210"/>
                    <a:pt x="2173" y="1245"/>
                  </a:cubicBezTo>
                  <a:cubicBezTo>
                    <a:pt x="2253" y="1221"/>
                    <a:pt x="2187" y="1146"/>
                    <a:pt x="2241" y="1146"/>
                  </a:cubicBezTo>
                  <a:cubicBezTo>
                    <a:pt x="2246" y="1146"/>
                    <a:pt x="2253" y="1147"/>
                    <a:pt x="2261" y="1148"/>
                  </a:cubicBezTo>
                  <a:cubicBezTo>
                    <a:pt x="2249" y="1132"/>
                    <a:pt x="2239" y="1126"/>
                    <a:pt x="2231" y="1126"/>
                  </a:cubicBezTo>
                  <a:cubicBezTo>
                    <a:pt x="2211" y="1126"/>
                    <a:pt x="2200" y="1159"/>
                    <a:pt x="2193" y="1159"/>
                  </a:cubicBezTo>
                  <a:cubicBezTo>
                    <a:pt x="2192" y="1159"/>
                    <a:pt x="2191" y="1159"/>
                    <a:pt x="2190" y="1157"/>
                  </a:cubicBezTo>
                  <a:cubicBezTo>
                    <a:pt x="2164" y="1157"/>
                    <a:pt x="2155" y="1104"/>
                    <a:pt x="2173" y="1095"/>
                  </a:cubicBezTo>
                  <a:cubicBezTo>
                    <a:pt x="2175" y="1091"/>
                    <a:pt x="2182" y="1090"/>
                    <a:pt x="2193" y="1090"/>
                  </a:cubicBezTo>
                  <a:cubicBezTo>
                    <a:pt x="2204" y="1090"/>
                    <a:pt x="2218" y="1091"/>
                    <a:pt x="2232" y="1091"/>
                  </a:cubicBezTo>
                  <a:cubicBezTo>
                    <a:pt x="2258" y="1091"/>
                    <a:pt x="2286" y="1087"/>
                    <a:pt x="2301" y="1067"/>
                  </a:cubicBezTo>
                  <a:lnTo>
                    <a:pt x="2301" y="1067"/>
                  </a:lnTo>
                  <a:cubicBezTo>
                    <a:pt x="2300" y="1070"/>
                    <a:pt x="2302" y="1072"/>
                    <a:pt x="2296" y="1078"/>
                  </a:cubicBezTo>
                  <a:cubicBezTo>
                    <a:pt x="2323" y="1069"/>
                    <a:pt x="2296" y="1025"/>
                    <a:pt x="2340" y="1025"/>
                  </a:cubicBezTo>
                  <a:cubicBezTo>
                    <a:pt x="2305" y="989"/>
                    <a:pt x="2358" y="998"/>
                    <a:pt x="2305" y="963"/>
                  </a:cubicBezTo>
                  <a:lnTo>
                    <a:pt x="2296" y="1016"/>
                  </a:lnTo>
                  <a:cubicBezTo>
                    <a:pt x="2296" y="980"/>
                    <a:pt x="2243" y="927"/>
                    <a:pt x="2296" y="901"/>
                  </a:cubicBezTo>
                  <a:cubicBezTo>
                    <a:pt x="2305" y="910"/>
                    <a:pt x="2314" y="927"/>
                    <a:pt x="2314" y="945"/>
                  </a:cubicBezTo>
                  <a:cubicBezTo>
                    <a:pt x="2340" y="936"/>
                    <a:pt x="2323" y="919"/>
                    <a:pt x="2340" y="910"/>
                  </a:cubicBezTo>
                  <a:lnTo>
                    <a:pt x="2340" y="910"/>
                  </a:lnTo>
                  <a:cubicBezTo>
                    <a:pt x="2393" y="945"/>
                    <a:pt x="2323" y="972"/>
                    <a:pt x="2349" y="1016"/>
                  </a:cubicBezTo>
                  <a:cubicBezTo>
                    <a:pt x="2369" y="1016"/>
                    <a:pt x="2354" y="975"/>
                    <a:pt x="2365" y="975"/>
                  </a:cubicBezTo>
                  <a:lnTo>
                    <a:pt x="2365" y="975"/>
                  </a:lnTo>
                  <a:cubicBezTo>
                    <a:pt x="2367" y="975"/>
                    <a:pt x="2370" y="976"/>
                    <a:pt x="2375" y="981"/>
                  </a:cubicBezTo>
                  <a:lnTo>
                    <a:pt x="2375" y="981"/>
                  </a:lnTo>
                  <a:cubicBezTo>
                    <a:pt x="2334" y="938"/>
                    <a:pt x="2418" y="950"/>
                    <a:pt x="2384" y="892"/>
                  </a:cubicBezTo>
                  <a:lnTo>
                    <a:pt x="2384" y="892"/>
                  </a:lnTo>
                  <a:lnTo>
                    <a:pt x="2420" y="910"/>
                  </a:lnTo>
                  <a:cubicBezTo>
                    <a:pt x="2411" y="901"/>
                    <a:pt x="2402" y="883"/>
                    <a:pt x="2411" y="874"/>
                  </a:cubicBezTo>
                  <a:lnTo>
                    <a:pt x="2411" y="874"/>
                  </a:lnTo>
                  <a:lnTo>
                    <a:pt x="2437" y="910"/>
                  </a:lnTo>
                  <a:cubicBezTo>
                    <a:pt x="2420" y="866"/>
                    <a:pt x="2499" y="883"/>
                    <a:pt x="2490" y="848"/>
                  </a:cubicBezTo>
                  <a:lnTo>
                    <a:pt x="2490" y="848"/>
                  </a:lnTo>
                  <a:cubicBezTo>
                    <a:pt x="2482" y="864"/>
                    <a:pt x="2476" y="870"/>
                    <a:pt x="2470" y="870"/>
                  </a:cubicBezTo>
                  <a:cubicBezTo>
                    <a:pt x="2457" y="870"/>
                    <a:pt x="2447" y="847"/>
                    <a:pt x="2427" y="847"/>
                  </a:cubicBezTo>
                  <a:cubicBezTo>
                    <a:pt x="2424" y="847"/>
                    <a:pt x="2422" y="847"/>
                    <a:pt x="2420" y="848"/>
                  </a:cubicBezTo>
                  <a:cubicBezTo>
                    <a:pt x="2414" y="817"/>
                    <a:pt x="2424" y="808"/>
                    <a:pt x="2440" y="808"/>
                  </a:cubicBezTo>
                  <a:cubicBezTo>
                    <a:pt x="2448" y="808"/>
                    <a:pt x="2456" y="810"/>
                    <a:pt x="2464" y="813"/>
                  </a:cubicBezTo>
                  <a:cubicBezTo>
                    <a:pt x="2482" y="813"/>
                    <a:pt x="2499" y="813"/>
                    <a:pt x="2508" y="804"/>
                  </a:cubicBezTo>
                  <a:cubicBezTo>
                    <a:pt x="2524" y="796"/>
                    <a:pt x="2539" y="781"/>
                    <a:pt x="2555" y="760"/>
                  </a:cubicBezTo>
                  <a:lnTo>
                    <a:pt x="2555" y="760"/>
                  </a:lnTo>
                  <a:cubicBezTo>
                    <a:pt x="2545" y="771"/>
                    <a:pt x="2529" y="784"/>
                    <a:pt x="2518" y="784"/>
                  </a:cubicBezTo>
                  <a:cubicBezTo>
                    <a:pt x="2512" y="784"/>
                    <a:pt x="2508" y="779"/>
                    <a:pt x="2508" y="769"/>
                  </a:cubicBezTo>
                  <a:cubicBezTo>
                    <a:pt x="2526" y="751"/>
                    <a:pt x="2552" y="724"/>
                    <a:pt x="2579" y="716"/>
                  </a:cubicBezTo>
                  <a:cubicBezTo>
                    <a:pt x="2592" y="687"/>
                    <a:pt x="2589" y="679"/>
                    <a:pt x="2581" y="679"/>
                  </a:cubicBezTo>
                  <a:cubicBezTo>
                    <a:pt x="2571" y="679"/>
                    <a:pt x="2553" y="690"/>
                    <a:pt x="2543" y="690"/>
                  </a:cubicBezTo>
                  <a:cubicBezTo>
                    <a:pt x="2538" y="690"/>
                    <a:pt x="2535" y="687"/>
                    <a:pt x="2535" y="680"/>
                  </a:cubicBezTo>
                  <a:cubicBezTo>
                    <a:pt x="2588" y="663"/>
                    <a:pt x="2535" y="636"/>
                    <a:pt x="2535" y="610"/>
                  </a:cubicBezTo>
                  <a:lnTo>
                    <a:pt x="2535" y="610"/>
                  </a:lnTo>
                  <a:lnTo>
                    <a:pt x="2579" y="618"/>
                  </a:lnTo>
                  <a:cubicBezTo>
                    <a:pt x="2649" y="530"/>
                    <a:pt x="2508" y="592"/>
                    <a:pt x="2579" y="521"/>
                  </a:cubicBezTo>
                  <a:lnTo>
                    <a:pt x="2579" y="521"/>
                  </a:lnTo>
                  <a:cubicBezTo>
                    <a:pt x="2588" y="530"/>
                    <a:pt x="2605" y="539"/>
                    <a:pt x="2614" y="548"/>
                  </a:cubicBezTo>
                  <a:lnTo>
                    <a:pt x="2623" y="512"/>
                  </a:lnTo>
                  <a:lnTo>
                    <a:pt x="2667" y="512"/>
                  </a:lnTo>
                  <a:cubicBezTo>
                    <a:pt x="2658" y="477"/>
                    <a:pt x="2676" y="459"/>
                    <a:pt x="2711" y="415"/>
                  </a:cubicBezTo>
                  <a:lnTo>
                    <a:pt x="2711" y="415"/>
                  </a:lnTo>
                  <a:cubicBezTo>
                    <a:pt x="2697" y="423"/>
                    <a:pt x="2680" y="427"/>
                    <a:pt x="2668" y="427"/>
                  </a:cubicBezTo>
                  <a:cubicBezTo>
                    <a:pt x="2650" y="427"/>
                    <a:pt x="2639" y="418"/>
                    <a:pt x="2649" y="398"/>
                  </a:cubicBezTo>
                  <a:cubicBezTo>
                    <a:pt x="2693" y="371"/>
                    <a:pt x="2685" y="398"/>
                    <a:pt x="2711" y="354"/>
                  </a:cubicBezTo>
                  <a:cubicBezTo>
                    <a:pt x="2738" y="354"/>
                    <a:pt x="2764" y="354"/>
                    <a:pt x="2702" y="389"/>
                  </a:cubicBezTo>
                  <a:lnTo>
                    <a:pt x="2746" y="389"/>
                  </a:lnTo>
                  <a:cubicBezTo>
                    <a:pt x="2799" y="354"/>
                    <a:pt x="2799" y="318"/>
                    <a:pt x="2808" y="292"/>
                  </a:cubicBezTo>
                  <a:lnTo>
                    <a:pt x="2808" y="292"/>
                  </a:lnTo>
                  <a:cubicBezTo>
                    <a:pt x="2799" y="301"/>
                    <a:pt x="2791" y="309"/>
                    <a:pt x="2782" y="318"/>
                  </a:cubicBezTo>
                  <a:cubicBezTo>
                    <a:pt x="2773" y="301"/>
                    <a:pt x="2764" y="292"/>
                    <a:pt x="2746" y="274"/>
                  </a:cubicBezTo>
                  <a:cubicBezTo>
                    <a:pt x="2782" y="256"/>
                    <a:pt x="2791" y="256"/>
                    <a:pt x="2799" y="256"/>
                  </a:cubicBezTo>
                  <a:cubicBezTo>
                    <a:pt x="2799" y="248"/>
                    <a:pt x="2782" y="248"/>
                    <a:pt x="2791" y="230"/>
                  </a:cubicBezTo>
                  <a:cubicBezTo>
                    <a:pt x="2821" y="218"/>
                    <a:pt x="2856" y="201"/>
                    <a:pt x="2875" y="201"/>
                  </a:cubicBezTo>
                  <a:cubicBezTo>
                    <a:pt x="2879" y="201"/>
                    <a:pt x="2882" y="202"/>
                    <a:pt x="2884" y="203"/>
                  </a:cubicBezTo>
                  <a:lnTo>
                    <a:pt x="2884" y="203"/>
                  </a:lnTo>
                  <a:cubicBezTo>
                    <a:pt x="2879" y="189"/>
                    <a:pt x="2879" y="174"/>
                    <a:pt x="2879" y="159"/>
                  </a:cubicBezTo>
                  <a:cubicBezTo>
                    <a:pt x="2905" y="142"/>
                    <a:pt x="2958" y="89"/>
                    <a:pt x="2976" y="89"/>
                  </a:cubicBezTo>
                  <a:cubicBezTo>
                    <a:pt x="2985" y="71"/>
                    <a:pt x="2994" y="53"/>
                    <a:pt x="2994" y="44"/>
                  </a:cubicBezTo>
                  <a:lnTo>
                    <a:pt x="2994" y="44"/>
                  </a:lnTo>
                  <a:cubicBezTo>
                    <a:pt x="2937" y="59"/>
                    <a:pt x="2856" y="85"/>
                    <a:pt x="2814" y="85"/>
                  </a:cubicBezTo>
                  <a:cubicBezTo>
                    <a:pt x="2804" y="85"/>
                    <a:pt x="2796" y="83"/>
                    <a:pt x="2791" y="80"/>
                  </a:cubicBezTo>
                  <a:cubicBezTo>
                    <a:pt x="2782" y="80"/>
                    <a:pt x="2764" y="89"/>
                    <a:pt x="2746" y="89"/>
                  </a:cubicBezTo>
                  <a:cubicBezTo>
                    <a:pt x="2717" y="89"/>
                    <a:pt x="2695" y="73"/>
                    <a:pt x="2650" y="73"/>
                  </a:cubicBezTo>
                  <a:cubicBezTo>
                    <a:pt x="2628" y="73"/>
                    <a:pt x="2599" y="77"/>
                    <a:pt x="2561" y="89"/>
                  </a:cubicBezTo>
                  <a:cubicBezTo>
                    <a:pt x="2570" y="71"/>
                    <a:pt x="2570" y="53"/>
                    <a:pt x="2570" y="36"/>
                  </a:cubicBezTo>
                  <a:lnTo>
                    <a:pt x="2570" y="36"/>
                  </a:lnTo>
                  <a:cubicBezTo>
                    <a:pt x="2535" y="44"/>
                    <a:pt x="2535" y="62"/>
                    <a:pt x="2526" y="80"/>
                  </a:cubicBezTo>
                  <a:cubicBezTo>
                    <a:pt x="2526" y="97"/>
                    <a:pt x="2508" y="115"/>
                    <a:pt x="2455" y="124"/>
                  </a:cubicBezTo>
                  <a:cubicBezTo>
                    <a:pt x="2446" y="126"/>
                    <a:pt x="2440" y="127"/>
                    <a:pt x="2435" y="127"/>
                  </a:cubicBezTo>
                  <a:cubicBezTo>
                    <a:pt x="2403" y="127"/>
                    <a:pt x="2463" y="78"/>
                    <a:pt x="2455" y="62"/>
                  </a:cubicBezTo>
                  <a:lnTo>
                    <a:pt x="2455" y="62"/>
                  </a:lnTo>
                  <a:cubicBezTo>
                    <a:pt x="2429" y="80"/>
                    <a:pt x="2393" y="97"/>
                    <a:pt x="2358" y="106"/>
                  </a:cubicBezTo>
                  <a:cubicBezTo>
                    <a:pt x="2340" y="111"/>
                    <a:pt x="2325" y="115"/>
                    <a:pt x="2312" y="115"/>
                  </a:cubicBezTo>
                  <a:cubicBezTo>
                    <a:pt x="2298" y="115"/>
                    <a:pt x="2287" y="111"/>
                    <a:pt x="2278" y="97"/>
                  </a:cubicBezTo>
                  <a:cubicBezTo>
                    <a:pt x="2305" y="97"/>
                    <a:pt x="2323" y="106"/>
                    <a:pt x="2340" y="106"/>
                  </a:cubicBezTo>
                  <a:cubicBezTo>
                    <a:pt x="2331" y="89"/>
                    <a:pt x="2314" y="80"/>
                    <a:pt x="2305" y="71"/>
                  </a:cubicBezTo>
                  <a:cubicBezTo>
                    <a:pt x="2384" y="27"/>
                    <a:pt x="2429" y="44"/>
                    <a:pt x="2402"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44" name="Google Shape;7644;p29"/>
            <p:cNvSpPr/>
            <p:nvPr/>
          </p:nvSpPr>
          <p:spPr>
            <a:xfrm>
              <a:off x="4846" y="354961"/>
              <a:ext cx="1355" cy="4158"/>
            </a:xfrm>
            <a:custGeom>
              <a:avLst/>
              <a:gdLst/>
              <a:ahLst/>
              <a:cxnLst/>
              <a:rect l="l" t="t" r="r" b="b"/>
              <a:pathLst>
                <a:path w="10" h="27" extrusionOk="0">
                  <a:moveTo>
                    <a:pt x="0" y="0"/>
                  </a:moveTo>
                  <a:cubicBezTo>
                    <a:pt x="9" y="9"/>
                    <a:pt x="9" y="18"/>
                    <a:pt x="9" y="27"/>
                  </a:cubicBezTo>
                  <a:cubicBezTo>
                    <a:pt x="9" y="18"/>
                    <a:pt x="9" y="9"/>
                    <a:pt x="0"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45" name="Google Shape;7645;p29"/>
            <p:cNvSpPr/>
            <p:nvPr/>
          </p:nvSpPr>
          <p:spPr>
            <a:xfrm>
              <a:off x="214153" y="342640"/>
              <a:ext cx="1355" cy="154"/>
            </a:xfrm>
            <a:custGeom>
              <a:avLst/>
              <a:gdLst/>
              <a:ahLst/>
              <a:cxnLst/>
              <a:rect l="l" t="t" r="r" b="b"/>
              <a:pathLst>
                <a:path w="10" h="1" extrusionOk="0">
                  <a:moveTo>
                    <a:pt x="0" y="1"/>
                  </a:moveTo>
                  <a:lnTo>
                    <a:pt x="0" y="1"/>
                  </a:lnTo>
                  <a:cubicBezTo>
                    <a:pt x="0" y="1"/>
                    <a:pt x="9" y="1"/>
                    <a:pt x="9"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46" name="Google Shape;7646;p29"/>
            <p:cNvSpPr/>
            <p:nvPr/>
          </p:nvSpPr>
          <p:spPr>
            <a:xfrm>
              <a:off x="-117215" y="424263"/>
              <a:ext cx="2574" cy="4312"/>
            </a:xfrm>
            <a:custGeom>
              <a:avLst/>
              <a:gdLst/>
              <a:ahLst/>
              <a:cxnLst/>
              <a:rect l="l" t="t" r="r" b="b"/>
              <a:pathLst>
                <a:path w="19" h="28" extrusionOk="0">
                  <a:moveTo>
                    <a:pt x="18" y="1"/>
                  </a:moveTo>
                  <a:cubicBezTo>
                    <a:pt x="9" y="9"/>
                    <a:pt x="1" y="9"/>
                    <a:pt x="9" y="27"/>
                  </a:cubicBezTo>
                  <a:cubicBezTo>
                    <a:pt x="9" y="18"/>
                    <a:pt x="18" y="9"/>
                    <a:pt x="18"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47" name="Google Shape;7647;p29"/>
            <p:cNvSpPr/>
            <p:nvPr/>
          </p:nvSpPr>
          <p:spPr>
            <a:xfrm>
              <a:off x="-19133" y="509889"/>
              <a:ext cx="3793" cy="4312"/>
            </a:xfrm>
            <a:custGeom>
              <a:avLst/>
              <a:gdLst/>
              <a:ahLst/>
              <a:cxnLst/>
              <a:rect l="l" t="t" r="r" b="b"/>
              <a:pathLst>
                <a:path w="28" h="28" extrusionOk="0">
                  <a:moveTo>
                    <a:pt x="22" y="15"/>
                  </a:moveTo>
                  <a:lnTo>
                    <a:pt x="27" y="19"/>
                  </a:lnTo>
                  <a:cubicBezTo>
                    <a:pt x="26" y="17"/>
                    <a:pt x="24" y="16"/>
                    <a:pt x="22" y="15"/>
                  </a:cubicBezTo>
                  <a:close/>
                  <a:moveTo>
                    <a:pt x="1" y="1"/>
                  </a:moveTo>
                  <a:lnTo>
                    <a:pt x="1" y="1"/>
                  </a:lnTo>
                  <a:cubicBezTo>
                    <a:pt x="9" y="10"/>
                    <a:pt x="9" y="19"/>
                    <a:pt x="1" y="27"/>
                  </a:cubicBezTo>
                  <a:cubicBezTo>
                    <a:pt x="7" y="21"/>
                    <a:pt x="13" y="15"/>
                    <a:pt x="19" y="15"/>
                  </a:cubicBezTo>
                  <a:cubicBezTo>
                    <a:pt x="20" y="15"/>
                    <a:pt x="21" y="15"/>
                    <a:pt x="22" y="15"/>
                  </a:cubicBezTo>
                  <a:lnTo>
                    <a:pt x="22" y="15"/>
                  </a:lnTo>
                  <a:lnTo>
                    <a:pt x="1"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48" name="Google Shape;7648;p29"/>
            <p:cNvSpPr/>
            <p:nvPr/>
          </p:nvSpPr>
          <p:spPr>
            <a:xfrm>
              <a:off x="-27532" y="555475"/>
              <a:ext cx="3793" cy="3542"/>
            </a:xfrm>
            <a:custGeom>
              <a:avLst/>
              <a:gdLst/>
              <a:ahLst/>
              <a:cxnLst/>
              <a:rect l="l" t="t" r="r" b="b"/>
              <a:pathLst>
                <a:path w="28" h="23" extrusionOk="0">
                  <a:moveTo>
                    <a:pt x="11" y="1"/>
                  </a:moveTo>
                  <a:cubicBezTo>
                    <a:pt x="5" y="1"/>
                    <a:pt x="1" y="5"/>
                    <a:pt x="1" y="14"/>
                  </a:cubicBezTo>
                  <a:cubicBezTo>
                    <a:pt x="1" y="14"/>
                    <a:pt x="1" y="23"/>
                    <a:pt x="10" y="23"/>
                  </a:cubicBezTo>
                  <a:lnTo>
                    <a:pt x="27" y="14"/>
                  </a:lnTo>
                  <a:cubicBezTo>
                    <a:pt x="23" y="5"/>
                    <a:pt x="16" y="1"/>
                    <a:pt x="11"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49" name="Google Shape;7649;p29"/>
            <p:cNvSpPr/>
            <p:nvPr/>
          </p:nvSpPr>
          <p:spPr>
            <a:xfrm>
              <a:off x="-32273" y="524828"/>
              <a:ext cx="9754" cy="5698"/>
            </a:xfrm>
            <a:custGeom>
              <a:avLst/>
              <a:gdLst/>
              <a:ahLst/>
              <a:cxnLst/>
              <a:rect l="l" t="t" r="r" b="b"/>
              <a:pathLst>
                <a:path w="72" h="37" extrusionOk="0">
                  <a:moveTo>
                    <a:pt x="27" y="1"/>
                  </a:moveTo>
                  <a:lnTo>
                    <a:pt x="27" y="1"/>
                  </a:lnTo>
                  <a:cubicBezTo>
                    <a:pt x="1" y="19"/>
                    <a:pt x="18" y="27"/>
                    <a:pt x="36" y="36"/>
                  </a:cubicBezTo>
                  <a:cubicBezTo>
                    <a:pt x="71" y="19"/>
                    <a:pt x="53" y="10"/>
                    <a:pt x="27"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50" name="Google Shape;7650;p29"/>
            <p:cNvSpPr/>
            <p:nvPr/>
          </p:nvSpPr>
          <p:spPr>
            <a:xfrm>
              <a:off x="-27532" y="530372"/>
              <a:ext cx="3793" cy="2772"/>
            </a:xfrm>
            <a:custGeom>
              <a:avLst/>
              <a:gdLst/>
              <a:ahLst/>
              <a:cxnLst/>
              <a:rect l="l" t="t" r="r" b="b"/>
              <a:pathLst>
                <a:path w="28" h="18" extrusionOk="0">
                  <a:moveTo>
                    <a:pt x="1" y="0"/>
                  </a:moveTo>
                  <a:lnTo>
                    <a:pt x="1" y="0"/>
                  </a:lnTo>
                  <a:cubicBezTo>
                    <a:pt x="1" y="9"/>
                    <a:pt x="10" y="9"/>
                    <a:pt x="10" y="18"/>
                  </a:cubicBezTo>
                  <a:cubicBezTo>
                    <a:pt x="27" y="9"/>
                    <a:pt x="10" y="9"/>
                    <a:pt x="1"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51" name="Google Shape;7651;p29"/>
            <p:cNvSpPr/>
            <p:nvPr/>
          </p:nvSpPr>
          <p:spPr>
            <a:xfrm>
              <a:off x="-32951" y="492795"/>
              <a:ext cx="8535" cy="3234"/>
            </a:xfrm>
            <a:custGeom>
              <a:avLst/>
              <a:gdLst/>
              <a:ahLst/>
              <a:cxnLst/>
              <a:rect l="l" t="t" r="r" b="b"/>
              <a:pathLst>
                <a:path w="63" h="21" extrusionOk="0">
                  <a:moveTo>
                    <a:pt x="18" y="1"/>
                  </a:moveTo>
                  <a:cubicBezTo>
                    <a:pt x="7" y="1"/>
                    <a:pt x="0" y="4"/>
                    <a:pt x="14" y="15"/>
                  </a:cubicBezTo>
                  <a:cubicBezTo>
                    <a:pt x="14" y="19"/>
                    <a:pt x="17" y="21"/>
                    <a:pt x="20" y="21"/>
                  </a:cubicBezTo>
                  <a:cubicBezTo>
                    <a:pt x="28" y="21"/>
                    <a:pt x="41" y="13"/>
                    <a:pt x="42" y="13"/>
                  </a:cubicBezTo>
                  <a:lnTo>
                    <a:pt x="42" y="13"/>
                  </a:lnTo>
                  <a:cubicBezTo>
                    <a:pt x="42" y="13"/>
                    <a:pt x="42" y="13"/>
                    <a:pt x="41" y="15"/>
                  </a:cubicBezTo>
                  <a:cubicBezTo>
                    <a:pt x="62" y="9"/>
                    <a:pt x="35" y="1"/>
                    <a:pt x="18"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52" name="Google Shape;7652;p29"/>
            <p:cNvSpPr/>
            <p:nvPr/>
          </p:nvSpPr>
          <p:spPr>
            <a:xfrm>
              <a:off x="-39454" y="530372"/>
              <a:ext cx="4877" cy="4158"/>
            </a:xfrm>
            <a:custGeom>
              <a:avLst/>
              <a:gdLst/>
              <a:ahLst/>
              <a:cxnLst/>
              <a:rect l="l" t="t" r="r" b="b"/>
              <a:pathLst>
                <a:path w="36" h="27" extrusionOk="0">
                  <a:moveTo>
                    <a:pt x="36" y="0"/>
                  </a:moveTo>
                  <a:lnTo>
                    <a:pt x="1" y="9"/>
                  </a:lnTo>
                  <a:lnTo>
                    <a:pt x="1" y="27"/>
                  </a:lnTo>
                  <a:lnTo>
                    <a:pt x="36"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53" name="Google Shape;7653;p29"/>
            <p:cNvSpPr/>
            <p:nvPr/>
          </p:nvSpPr>
          <p:spPr>
            <a:xfrm>
              <a:off x="-45414" y="514048"/>
              <a:ext cx="3658" cy="4158"/>
            </a:xfrm>
            <a:custGeom>
              <a:avLst/>
              <a:gdLst/>
              <a:ahLst/>
              <a:cxnLst/>
              <a:rect l="l" t="t" r="r" b="b"/>
              <a:pathLst>
                <a:path w="27" h="27" extrusionOk="0">
                  <a:moveTo>
                    <a:pt x="0" y="0"/>
                  </a:moveTo>
                  <a:lnTo>
                    <a:pt x="9" y="27"/>
                  </a:lnTo>
                  <a:lnTo>
                    <a:pt x="27" y="27"/>
                  </a:lnTo>
                  <a:cubicBezTo>
                    <a:pt x="18" y="18"/>
                    <a:pt x="9" y="0"/>
                    <a:pt x="0"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54" name="Google Shape;7654;p29"/>
            <p:cNvSpPr/>
            <p:nvPr/>
          </p:nvSpPr>
          <p:spPr>
            <a:xfrm>
              <a:off x="-41892" y="518052"/>
              <a:ext cx="1355" cy="2926"/>
            </a:xfrm>
            <a:custGeom>
              <a:avLst/>
              <a:gdLst/>
              <a:ahLst/>
              <a:cxnLst/>
              <a:rect l="l" t="t" r="r" b="b"/>
              <a:pathLst>
                <a:path w="10" h="19" extrusionOk="0">
                  <a:moveTo>
                    <a:pt x="1" y="1"/>
                  </a:moveTo>
                  <a:cubicBezTo>
                    <a:pt x="1" y="10"/>
                    <a:pt x="10" y="18"/>
                    <a:pt x="10" y="18"/>
                  </a:cubicBezTo>
                  <a:cubicBezTo>
                    <a:pt x="10" y="18"/>
                    <a:pt x="1" y="10"/>
                    <a:pt x="1"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55" name="Google Shape;7655;p29"/>
            <p:cNvSpPr/>
            <p:nvPr/>
          </p:nvSpPr>
          <p:spPr>
            <a:xfrm>
              <a:off x="-42976" y="526214"/>
              <a:ext cx="135" cy="4312"/>
            </a:xfrm>
            <a:custGeom>
              <a:avLst/>
              <a:gdLst/>
              <a:ahLst/>
              <a:cxnLst/>
              <a:rect l="l" t="t" r="r" b="b"/>
              <a:pathLst>
                <a:path w="1" h="28" extrusionOk="0">
                  <a:moveTo>
                    <a:pt x="0" y="27"/>
                  </a:moveTo>
                  <a:lnTo>
                    <a:pt x="0" y="18"/>
                  </a:lnTo>
                  <a:lnTo>
                    <a:pt x="0"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56" name="Google Shape;7656;p29"/>
            <p:cNvSpPr/>
            <p:nvPr/>
          </p:nvSpPr>
          <p:spPr>
            <a:xfrm>
              <a:off x="-69393" y="471850"/>
              <a:ext cx="6096" cy="4620"/>
            </a:xfrm>
            <a:custGeom>
              <a:avLst/>
              <a:gdLst/>
              <a:ahLst/>
              <a:cxnLst/>
              <a:rect l="l" t="t" r="r" b="b"/>
              <a:pathLst>
                <a:path w="45" h="30" extrusionOk="0">
                  <a:moveTo>
                    <a:pt x="18" y="1"/>
                  </a:moveTo>
                  <a:cubicBezTo>
                    <a:pt x="10" y="9"/>
                    <a:pt x="1" y="18"/>
                    <a:pt x="10" y="27"/>
                  </a:cubicBezTo>
                  <a:cubicBezTo>
                    <a:pt x="18" y="27"/>
                    <a:pt x="25" y="29"/>
                    <a:pt x="31" y="29"/>
                  </a:cubicBezTo>
                  <a:cubicBezTo>
                    <a:pt x="36" y="29"/>
                    <a:pt x="41" y="27"/>
                    <a:pt x="45" y="18"/>
                  </a:cubicBezTo>
                  <a:lnTo>
                    <a:pt x="18"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57" name="Google Shape;7657;p29"/>
            <p:cNvSpPr/>
            <p:nvPr/>
          </p:nvSpPr>
          <p:spPr>
            <a:xfrm>
              <a:off x="-72916" y="490947"/>
              <a:ext cx="6096" cy="4158"/>
            </a:xfrm>
            <a:custGeom>
              <a:avLst/>
              <a:gdLst/>
              <a:ahLst/>
              <a:cxnLst/>
              <a:rect l="l" t="t" r="r" b="b"/>
              <a:pathLst>
                <a:path w="45" h="27" extrusionOk="0">
                  <a:moveTo>
                    <a:pt x="44" y="0"/>
                  </a:moveTo>
                  <a:lnTo>
                    <a:pt x="0" y="27"/>
                  </a:lnTo>
                  <a:lnTo>
                    <a:pt x="27" y="27"/>
                  </a:lnTo>
                  <a:cubicBezTo>
                    <a:pt x="27" y="18"/>
                    <a:pt x="36" y="9"/>
                    <a:pt x="44"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58" name="Google Shape;7658;p29"/>
            <p:cNvSpPr/>
            <p:nvPr/>
          </p:nvSpPr>
          <p:spPr>
            <a:xfrm>
              <a:off x="-82128" y="483555"/>
              <a:ext cx="5690" cy="2926"/>
            </a:xfrm>
            <a:custGeom>
              <a:avLst/>
              <a:gdLst/>
              <a:ahLst/>
              <a:cxnLst/>
              <a:rect l="l" t="t" r="r" b="b"/>
              <a:pathLst>
                <a:path w="42" h="19" extrusionOk="0">
                  <a:moveTo>
                    <a:pt x="5" y="1"/>
                  </a:moveTo>
                  <a:cubicBezTo>
                    <a:pt x="1" y="1"/>
                    <a:pt x="0" y="4"/>
                    <a:pt x="6" y="13"/>
                  </a:cubicBezTo>
                  <a:cubicBezTo>
                    <a:pt x="17" y="13"/>
                    <a:pt x="27" y="19"/>
                    <a:pt x="33" y="19"/>
                  </a:cubicBezTo>
                  <a:cubicBezTo>
                    <a:pt x="39" y="19"/>
                    <a:pt x="42" y="15"/>
                    <a:pt x="42" y="4"/>
                  </a:cubicBezTo>
                  <a:lnTo>
                    <a:pt x="42" y="4"/>
                  </a:lnTo>
                  <a:cubicBezTo>
                    <a:pt x="39" y="5"/>
                    <a:pt x="36" y="6"/>
                    <a:pt x="33" y="6"/>
                  </a:cubicBezTo>
                  <a:cubicBezTo>
                    <a:pt x="22" y="6"/>
                    <a:pt x="10" y="1"/>
                    <a:pt x="5"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59" name="Google Shape;7659;p29"/>
            <p:cNvSpPr/>
            <p:nvPr/>
          </p:nvSpPr>
          <p:spPr>
            <a:xfrm>
              <a:off x="-100417" y="418873"/>
              <a:ext cx="12057" cy="1540"/>
            </a:xfrm>
            <a:custGeom>
              <a:avLst/>
              <a:gdLst/>
              <a:ahLst/>
              <a:cxnLst/>
              <a:rect l="l" t="t" r="r" b="b"/>
              <a:pathLst>
                <a:path w="89" h="10" extrusionOk="0">
                  <a:moveTo>
                    <a:pt x="0" y="0"/>
                  </a:moveTo>
                  <a:lnTo>
                    <a:pt x="0" y="9"/>
                  </a:lnTo>
                  <a:lnTo>
                    <a:pt x="89" y="9"/>
                  </a:lnTo>
                  <a:lnTo>
                    <a:pt x="0"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60" name="Google Shape;7660;p29"/>
            <p:cNvSpPr/>
            <p:nvPr/>
          </p:nvSpPr>
          <p:spPr>
            <a:xfrm>
              <a:off x="-160025" y="343564"/>
              <a:ext cx="18966" cy="8778"/>
            </a:xfrm>
            <a:custGeom>
              <a:avLst/>
              <a:gdLst/>
              <a:ahLst/>
              <a:cxnLst/>
              <a:rect l="l" t="t" r="r" b="b"/>
              <a:pathLst>
                <a:path w="140" h="57" extrusionOk="0">
                  <a:moveTo>
                    <a:pt x="28" y="0"/>
                  </a:moveTo>
                  <a:cubicBezTo>
                    <a:pt x="1" y="0"/>
                    <a:pt x="69" y="33"/>
                    <a:pt x="46" y="33"/>
                  </a:cubicBezTo>
                  <a:cubicBezTo>
                    <a:pt x="42" y="33"/>
                    <a:pt x="35" y="32"/>
                    <a:pt x="25" y="30"/>
                  </a:cubicBezTo>
                  <a:lnTo>
                    <a:pt x="25" y="30"/>
                  </a:lnTo>
                  <a:cubicBezTo>
                    <a:pt x="43" y="48"/>
                    <a:pt x="96" y="48"/>
                    <a:pt x="105" y="57"/>
                  </a:cubicBezTo>
                  <a:cubicBezTo>
                    <a:pt x="105" y="39"/>
                    <a:pt x="140" y="48"/>
                    <a:pt x="52" y="4"/>
                  </a:cubicBezTo>
                  <a:cubicBezTo>
                    <a:pt x="40" y="1"/>
                    <a:pt x="33" y="0"/>
                    <a:pt x="28"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61" name="Google Shape;7661;p29"/>
            <p:cNvSpPr/>
            <p:nvPr/>
          </p:nvSpPr>
          <p:spPr>
            <a:xfrm>
              <a:off x="-145936" y="352189"/>
              <a:ext cx="135" cy="2926"/>
            </a:xfrm>
            <a:custGeom>
              <a:avLst/>
              <a:gdLst/>
              <a:ahLst/>
              <a:cxnLst/>
              <a:rect l="l" t="t" r="r" b="b"/>
              <a:pathLst>
                <a:path w="1" h="19" extrusionOk="0">
                  <a:moveTo>
                    <a:pt x="1" y="1"/>
                  </a:moveTo>
                  <a:cubicBezTo>
                    <a:pt x="1" y="9"/>
                    <a:pt x="1" y="9"/>
                    <a:pt x="1" y="18"/>
                  </a:cubicBezTo>
                  <a:cubicBezTo>
                    <a:pt x="1" y="9"/>
                    <a:pt x="1" y="9"/>
                    <a:pt x="1"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62" name="Google Shape;7662;p29"/>
            <p:cNvSpPr/>
            <p:nvPr/>
          </p:nvSpPr>
          <p:spPr>
            <a:xfrm>
              <a:off x="12026" y="654038"/>
              <a:ext cx="4877" cy="1540"/>
            </a:xfrm>
            <a:custGeom>
              <a:avLst/>
              <a:gdLst/>
              <a:ahLst/>
              <a:cxnLst/>
              <a:rect l="l" t="t" r="r" b="b"/>
              <a:pathLst>
                <a:path w="36" h="10" extrusionOk="0">
                  <a:moveTo>
                    <a:pt x="27" y="1"/>
                  </a:moveTo>
                  <a:lnTo>
                    <a:pt x="0" y="10"/>
                  </a:lnTo>
                  <a:lnTo>
                    <a:pt x="36" y="10"/>
                  </a:lnTo>
                  <a:lnTo>
                    <a:pt x="27"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63" name="Google Shape;7663;p29"/>
            <p:cNvSpPr/>
            <p:nvPr/>
          </p:nvSpPr>
          <p:spPr>
            <a:xfrm>
              <a:off x="13246" y="660814"/>
              <a:ext cx="6096" cy="5698"/>
            </a:xfrm>
            <a:custGeom>
              <a:avLst/>
              <a:gdLst/>
              <a:ahLst/>
              <a:cxnLst/>
              <a:rect l="l" t="t" r="r" b="b"/>
              <a:pathLst>
                <a:path w="45" h="37" extrusionOk="0">
                  <a:moveTo>
                    <a:pt x="0" y="1"/>
                  </a:moveTo>
                  <a:lnTo>
                    <a:pt x="35" y="36"/>
                  </a:lnTo>
                  <a:cubicBezTo>
                    <a:pt x="35" y="27"/>
                    <a:pt x="35" y="19"/>
                    <a:pt x="44" y="19"/>
                  </a:cubicBezTo>
                  <a:lnTo>
                    <a:pt x="0"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64" name="Google Shape;7664;p29"/>
            <p:cNvSpPr/>
            <p:nvPr/>
          </p:nvSpPr>
          <p:spPr>
            <a:xfrm>
              <a:off x="72989" y="334478"/>
              <a:ext cx="2574" cy="4312"/>
            </a:xfrm>
            <a:custGeom>
              <a:avLst/>
              <a:gdLst/>
              <a:ahLst/>
              <a:cxnLst/>
              <a:rect l="l" t="t" r="r" b="b"/>
              <a:pathLst>
                <a:path w="19" h="28" extrusionOk="0">
                  <a:moveTo>
                    <a:pt x="1" y="1"/>
                  </a:moveTo>
                  <a:lnTo>
                    <a:pt x="1" y="18"/>
                  </a:lnTo>
                  <a:cubicBezTo>
                    <a:pt x="9" y="27"/>
                    <a:pt x="9" y="27"/>
                    <a:pt x="18" y="27"/>
                  </a:cubicBezTo>
                  <a:lnTo>
                    <a:pt x="1"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65" name="Google Shape;7665;p29"/>
            <p:cNvSpPr/>
            <p:nvPr/>
          </p:nvSpPr>
          <p:spPr>
            <a:xfrm>
              <a:off x="113631" y="340022"/>
              <a:ext cx="1355" cy="6930"/>
            </a:xfrm>
            <a:custGeom>
              <a:avLst/>
              <a:gdLst/>
              <a:ahLst/>
              <a:cxnLst/>
              <a:rect l="l" t="t" r="r" b="b"/>
              <a:pathLst>
                <a:path w="10" h="45" extrusionOk="0">
                  <a:moveTo>
                    <a:pt x="1" y="0"/>
                  </a:moveTo>
                  <a:lnTo>
                    <a:pt x="10" y="44"/>
                  </a:lnTo>
                  <a:lnTo>
                    <a:pt x="10"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66" name="Google Shape;7666;p29"/>
            <p:cNvSpPr/>
            <p:nvPr/>
          </p:nvSpPr>
          <p:spPr>
            <a:xfrm>
              <a:off x="169853" y="331860"/>
              <a:ext cx="9754" cy="3850"/>
            </a:xfrm>
            <a:custGeom>
              <a:avLst/>
              <a:gdLst/>
              <a:ahLst/>
              <a:cxnLst/>
              <a:rect l="l" t="t" r="r" b="b"/>
              <a:pathLst>
                <a:path w="72" h="25" extrusionOk="0">
                  <a:moveTo>
                    <a:pt x="12" y="8"/>
                  </a:moveTo>
                  <a:cubicBezTo>
                    <a:pt x="9" y="8"/>
                    <a:pt x="5" y="8"/>
                    <a:pt x="1" y="9"/>
                  </a:cubicBezTo>
                  <a:cubicBezTo>
                    <a:pt x="4" y="9"/>
                    <a:pt x="9" y="9"/>
                    <a:pt x="14" y="8"/>
                  </a:cubicBezTo>
                  <a:lnTo>
                    <a:pt x="14" y="8"/>
                  </a:lnTo>
                  <a:cubicBezTo>
                    <a:pt x="13" y="8"/>
                    <a:pt x="13" y="8"/>
                    <a:pt x="12" y="8"/>
                  </a:cubicBezTo>
                  <a:close/>
                  <a:moveTo>
                    <a:pt x="71" y="0"/>
                  </a:moveTo>
                  <a:cubicBezTo>
                    <a:pt x="57" y="0"/>
                    <a:pt x="32" y="6"/>
                    <a:pt x="14" y="8"/>
                  </a:cubicBezTo>
                  <a:lnTo>
                    <a:pt x="14" y="8"/>
                  </a:lnTo>
                  <a:cubicBezTo>
                    <a:pt x="37" y="9"/>
                    <a:pt x="41" y="24"/>
                    <a:pt x="49" y="24"/>
                  </a:cubicBezTo>
                  <a:cubicBezTo>
                    <a:pt x="53" y="24"/>
                    <a:pt x="59" y="18"/>
                    <a:pt x="71"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67" name="Google Shape;7667;p29"/>
            <p:cNvSpPr/>
            <p:nvPr/>
          </p:nvSpPr>
          <p:spPr>
            <a:xfrm>
              <a:off x="416279" y="375289"/>
              <a:ext cx="305220" cy="300772"/>
            </a:xfrm>
            <a:custGeom>
              <a:avLst/>
              <a:gdLst/>
              <a:ahLst/>
              <a:cxnLst/>
              <a:rect l="l" t="t" r="r" b="b"/>
              <a:pathLst>
                <a:path w="2253" h="1953" extrusionOk="0">
                  <a:moveTo>
                    <a:pt x="1" y="1"/>
                  </a:moveTo>
                  <a:lnTo>
                    <a:pt x="1122" y="1952"/>
                  </a:lnTo>
                  <a:lnTo>
                    <a:pt x="2252"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68" name="Google Shape;7668;p29"/>
            <p:cNvSpPr/>
            <p:nvPr/>
          </p:nvSpPr>
          <p:spPr>
            <a:xfrm>
              <a:off x="589550" y="659274"/>
              <a:ext cx="5148" cy="2156"/>
            </a:xfrm>
            <a:custGeom>
              <a:avLst/>
              <a:gdLst/>
              <a:ahLst/>
              <a:cxnLst/>
              <a:rect l="l" t="t" r="r" b="b"/>
              <a:pathLst>
                <a:path w="38" h="14" extrusionOk="0">
                  <a:moveTo>
                    <a:pt x="29" y="0"/>
                  </a:moveTo>
                  <a:cubicBezTo>
                    <a:pt x="18" y="0"/>
                    <a:pt x="6" y="8"/>
                    <a:pt x="2" y="12"/>
                  </a:cubicBezTo>
                  <a:lnTo>
                    <a:pt x="2" y="12"/>
                  </a:lnTo>
                  <a:cubicBezTo>
                    <a:pt x="2" y="11"/>
                    <a:pt x="2" y="11"/>
                    <a:pt x="2" y="11"/>
                  </a:cubicBezTo>
                  <a:cubicBezTo>
                    <a:pt x="1" y="12"/>
                    <a:pt x="0" y="13"/>
                    <a:pt x="0" y="13"/>
                  </a:cubicBezTo>
                  <a:cubicBezTo>
                    <a:pt x="0" y="13"/>
                    <a:pt x="1" y="12"/>
                    <a:pt x="2" y="12"/>
                  </a:cubicBezTo>
                  <a:lnTo>
                    <a:pt x="2" y="12"/>
                  </a:lnTo>
                  <a:cubicBezTo>
                    <a:pt x="2" y="13"/>
                    <a:pt x="3" y="13"/>
                    <a:pt x="5" y="13"/>
                  </a:cubicBezTo>
                  <a:cubicBezTo>
                    <a:pt x="12" y="13"/>
                    <a:pt x="30" y="2"/>
                    <a:pt x="37" y="2"/>
                  </a:cubicBezTo>
                  <a:cubicBezTo>
                    <a:pt x="35" y="1"/>
                    <a:pt x="32" y="0"/>
                    <a:pt x="29"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69" name="Google Shape;7669;p29"/>
            <p:cNvSpPr/>
            <p:nvPr/>
          </p:nvSpPr>
          <p:spPr>
            <a:xfrm>
              <a:off x="565842" y="643258"/>
              <a:ext cx="6096" cy="1386"/>
            </a:xfrm>
            <a:custGeom>
              <a:avLst/>
              <a:gdLst/>
              <a:ahLst/>
              <a:cxnLst/>
              <a:rect l="l" t="t" r="r" b="b"/>
              <a:pathLst>
                <a:path w="45" h="9" extrusionOk="0">
                  <a:moveTo>
                    <a:pt x="0" y="0"/>
                  </a:moveTo>
                  <a:lnTo>
                    <a:pt x="27" y="9"/>
                  </a:lnTo>
                  <a:lnTo>
                    <a:pt x="45"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70" name="Google Shape;7670;p29"/>
            <p:cNvSpPr/>
            <p:nvPr/>
          </p:nvSpPr>
          <p:spPr>
            <a:xfrm>
              <a:off x="553920" y="624161"/>
              <a:ext cx="15579" cy="13706"/>
            </a:xfrm>
            <a:custGeom>
              <a:avLst/>
              <a:gdLst/>
              <a:ahLst/>
              <a:cxnLst/>
              <a:rect l="l" t="t" r="r" b="b"/>
              <a:pathLst>
                <a:path w="115" h="89" extrusionOk="0">
                  <a:moveTo>
                    <a:pt x="44" y="1"/>
                  </a:moveTo>
                  <a:lnTo>
                    <a:pt x="44" y="1"/>
                  </a:lnTo>
                  <a:cubicBezTo>
                    <a:pt x="0" y="36"/>
                    <a:pt x="80" y="45"/>
                    <a:pt x="80" y="71"/>
                  </a:cubicBezTo>
                  <a:lnTo>
                    <a:pt x="71" y="89"/>
                  </a:lnTo>
                  <a:lnTo>
                    <a:pt x="115" y="71"/>
                  </a:lnTo>
                  <a:cubicBezTo>
                    <a:pt x="88" y="45"/>
                    <a:pt x="44" y="27"/>
                    <a:pt x="44"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71" name="Google Shape;7671;p29"/>
            <p:cNvSpPr/>
            <p:nvPr/>
          </p:nvSpPr>
          <p:spPr>
            <a:xfrm>
              <a:off x="565707" y="603832"/>
              <a:ext cx="2709" cy="2772"/>
            </a:xfrm>
            <a:custGeom>
              <a:avLst/>
              <a:gdLst/>
              <a:ahLst/>
              <a:cxnLst/>
              <a:rect l="l" t="t" r="r" b="b"/>
              <a:pathLst>
                <a:path w="20" h="18" extrusionOk="0">
                  <a:moveTo>
                    <a:pt x="10" y="0"/>
                  </a:moveTo>
                  <a:cubicBezTo>
                    <a:pt x="8" y="4"/>
                    <a:pt x="7" y="5"/>
                    <a:pt x="5" y="6"/>
                  </a:cubicBezTo>
                  <a:lnTo>
                    <a:pt x="5" y="6"/>
                  </a:lnTo>
                  <a:cubicBezTo>
                    <a:pt x="4" y="5"/>
                    <a:pt x="3" y="5"/>
                    <a:pt x="2" y="5"/>
                  </a:cubicBezTo>
                  <a:lnTo>
                    <a:pt x="2" y="5"/>
                  </a:lnTo>
                  <a:cubicBezTo>
                    <a:pt x="1" y="5"/>
                    <a:pt x="1" y="7"/>
                    <a:pt x="3" y="7"/>
                  </a:cubicBezTo>
                  <a:cubicBezTo>
                    <a:pt x="4" y="7"/>
                    <a:pt x="4" y="7"/>
                    <a:pt x="5" y="6"/>
                  </a:cubicBezTo>
                  <a:lnTo>
                    <a:pt x="5" y="6"/>
                  </a:lnTo>
                  <a:cubicBezTo>
                    <a:pt x="8" y="8"/>
                    <a:pt x="12" y="11"/>
                    <a:pt x="19" y="18"/>
                  </a:cubicBezTo>
                  <a:cubicBezTo>
                    <a:pt x="19" y="9"/>
                    <a:pt x="19" y="9"/>
                    <a:pt x="10"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72" name="Google Shape;7672;p29"/>
            <p:cNvSpPr/>
            <p:nvPr/>
          </p:nvSpPr>
          <p:spPr>
            <a:xfrm>
              <a:off x="568281" y="605526"/>
              <a:ext cx="1084" cy="1386"/>
            </a:xfrm>
            <a:custGeom>
              <a:avLst/>
              <a:gdLst/>
              <a:ahLst/>
              <a:cxnLst/>
              <a:rect l="l" t="t" r="r" b="b"/>
              <a:pathLst>
                <a:path w="8" h="9" extrusionOk="0">
                  <a:moveTo>
                    <a:pt x="5" y="1"/>
                  </a:moveTo>
                  <a:cubicBezTo>
                    <a:pt x="4" y="1"/>
                    <a:pt x="2" y="2"/>
                    <a:pt x="0" y="7"/>
                  </a:cubicBezTo>
                  <a:cubicBezTo>
                    <a:pt x="1" y="8"/>
                    <a:pt x="3" y="9"/>
                    <a:pt x="3" y="9"/>
                  </a:cubicBezTo>
                  <a:cubicBezTo>
                    <a:pt x="7" y="9"/>
                    <a:pt x="8" y="1"/>
                    <a:pt x="5"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73" name="Google Shape;7673;p29"/>
            <p:cNvSpPr/>
            <p:nvPr/>
          </p:nvSpPr>
          <p:spPr>
            <a:xfrm>
              <a:off x="562184" y="593668"/>
              <a:ext cx="5012" cy="4774"/>
            </a:xfrm>
            <a:custGeom>
              <a:avLst/>
              <a:gdLst/>
              <a:ahLst/>
              <a:cxnLst/>
              <a:rect l="l" t="t" r="r" b="b"/>
              <a:pathLst>
                <a:path w="37" h="31" extrusionOk="0">
                  <a:moveTo>
                    <a:pt x="24" y="1"/>
                  </a:moveTo>
                  <a:cubicBezTo>
                    <a:pt x="14" y="1"/>
                    <a:pt x="7" y="9"/>
                    <a:pt x="1" y="22"/>
                  </a:cubicBezTo>
                  <a:lnTo>
                    <a:pt x="27" y="31"/>
                  </a:lnTo>
                  <a:cubicBezTo>
                    <a:pt x="36" y="22"/>
                    <a:pt x="27" y="4"/>
                    <a:pt x="36" y="4"/>
                  </a:cubicBezTo>
                  <a:cubicBezTo>
                    <a:pt x="32" y="2"/>
                    <a:pt x="27" y="1"/>
                    <a:pt x="24"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74" name="Google Shape;7674;p29"/>
            <p:cNvSpPr/>
            <p:nvPr/>
          </p:nvSpPr>
          <p:spPr>
            <a:xfrm>
              <a:off x="556223" y="596902"/>
              <a:ext cx="2574" cy="1540"/>
            </a:xfrm>
            <a:custGeom>
              <a:avLst/>
              <a:gdLst/>
              <a:ahLst/>
              <a:cxnLst/>
              <a:rect l="l" t="t" r="r" b="b"/>
              <a:pathLst>
                <a:path w="19" h="10" extrusionOk="0">
                  <a:moveTo>
                    <a:pt x="1" y="1"/>
                  </a:moveTo>
                  <a:lnTo>
                    <a:pt x="10" y="10"/>
                  </a:lnTo>
                  <a:cubicBezTo>
                    <a:pt x="18" y="1"/>
                    <a:pt x="18" y="1"/>
                    <a:pt x="1"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75" name="Google Shape;7675;p29"/>
            <p:cNvSpPr/>
            <p:nvPr/>
          </p:nvSpPr>
          <p:spPr>
            <a:xfrm>
              <a:off x="556359" y="598288"/>
              <a:ext cx="4877" cy="1540"/>
            </a:xfrm>
            <a:custGeom>
              <a:avLst/>
              <a:gdLst/>
              <a:ahLst/>
              <a:cxnLst/>
              <a:rect l="l" t="t" r="r" b="b"/>
              <a:pathLst>
                <a:path w="36" h="10" extrusionOk="0">
                  <a:moveTo>
                    <a:pt x="9" y="1"/>
                  </a:moveTo>
                  <a:cubicBezTo>
                    <a:pt x="9" y="1"/>
                    <a:pt x="1" y="9"/>
                    <a:pt x="3" y="9"/>
                  </a:cubicBezTo>
                  <a:cubicBezTo>
                    <a:pt x="5" y="9"/>
                    <a:pt x="8" y="7"/>
                    <a:pt x="14" y="3"/>
                  </a:cubicBezTo>
                  <a:lnTo>
                    <a:pt x="14" y="3"/>
                  </a:lnTo>
                  <a:lnTo>
                    <a:pt x="15" y="3"/>
                  </a:lnTo>
                  <a:lnTo>
                    <a:pt x="15" y="3"/>
                  </a:lnTo>
                  <a:cubicBezTo>
                    <a:pt x="16" y="2"/>
                    <a:pt x="17" y="2"/>
                    <a:pt x="17" y="1"/>
                  </a:cubicBezTo>
                  <a:lnTo>
                    <a:pt x="17" y="1"/>
                  </a:lnTo>
                  <a:cubicBezTo>
                    <a:pt x="16" y="1"/>
                    <a:pt x="15" y="2"/>
                    <a:pt x="14" y="3"/>
                  </a:cubicBezTo>
                  <a:lnTo>
                    <a:pt x="14" y="3"/>
                  </a:lnTo>
                  <a:lnTo>
                    <a:pt x="9" y="1"/>
                  </a:lnTo>
                  <a:close/>
                  <a:moveTo>
                    <a:pt x="15" y="3"/>
                  </a:moveTo>
                  <a:cubicBezTo>
                    <a:pt x="10" y="10"/>
                    <a:pt x="19" y="10"/>
                    <a:pt x="35" y="10"/>
                  </a:cubicBezTo>
                  <a:lnTo>
                    <a:pt x="15" y="3"/>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76" name="Google Shape;7676;p29"/>
            <p:cNvSpPr/>
            <p:nvPr/>
          </p:nvSpPr>
          <p:spPr>
            <a:xfrm>
              <a:off x="557443" y="602446"/>
              <a:ext cx="6096" cy="6160"/>
            </a:xfrm>
            <a:custGeom>
              <a:avLst/>
              <a:gdLst/>
              <a:ahLst/>
              <a:cxnLst/>
              <a:rect l="l" t="t" r="r" b="b"/>
              <a:pathLst>
                <a:path w="45" h="40" extrusionOk="0">
                  <a:moveTo>
                    <a:pt x="27" y="0"/>
                  </a:moveTo>
                  <a:cubicBezTo>
                    <a:pt x="27" y="15"/>
                    <a:pt x="27" y="29"/>
                    <a:pt x="13" y="29"/>
                  </a:cubicBezTo>
                  <a:cubicBezTo>
                    <a:pt x="9" y="29"/>
                    <a:pt x="5" y="28"/>
                    <a:pt x="1" y="27"/>
                  </a:cubicBezTo>
                  <a:lnTo>
                    <a:pt x="1" y="27"/>
                  </a:lnTo>
                  <a:cubicBezTo>
                    <a:pt x="9" y="36"/>
                    <a:pt x="18" y="40"/>
                    <a:pt x="25" y="40"/>
                  </a:cubicBezTo>
                  <a:cubicBezTo>
                    <a:pt x="39" y="40"/>
                    <a:pt x="45" y="24"/>
                    <a:pt x="27"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77" name="Google Shape;7677;p29"/>
            <p:cNvSpPr/>
            <p:nvPr/>
          </p:nvSpPr>
          <p:spPr>
            <a:xfrm>
              <a:off x="551482" y="626625"/>
              <a:ext cx="3658" cy="4466"/>
            </a:xfrm>
            <a:custGeom>
              <a:avLst/>
              <a:gdLst/>
              <a:ahLst/>
              <a:cxnLst/>
              <a:rect l="l" t="t" r="r" b="b"/>
              <a:pathLst>
                <a:path w="27" h="29" extrusionOk="0">
                  <a:moveTo>
                    <a:pt x="14" y="1"/>
                  </a:moveTo>
                  <a:cubicBezTo>
                    <a:pt x="13" y="1"/>
                    <a:pt x="11" y="1"/>
                    <a:pt x="9" y="2"/>
                  </a:cubicBezTo>
                  <a:lnTo>
                    <a:pt x="0" y="20"/>
                  </a:lnTo>
                  <a:lnTo>
                    <a:pt x="25" y="28"/>
                  </a:lnTo>
                  <a:lnTo>
                    <a:pt x="25" y="28"/>
                  </a:lnTo>
                  <a:cubicBezTo>
                    <a:pt x="20" y="24"/>
                    <a:pt x="24" y="1"/>
                    <a:pt x="14" y="1"/>
                  </a:cubicBezTo>
                  <a:close/>
                  <a:moveTo>
                    <a:pt x="25" y="28"/>
                  </a:moveTo>
                  <a:cubicBezTo>
                    <a:pt x="26" y="28"/>
                    <a:pt x="26" y="29"/>
                    <a:pt x="27" y="29"/>
                  </a:cubicBezTo>
                  <a:lnTo>
                    <a:pt x="25" y="28"/>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78" name="Google Shape;7678;p29"/>
            <p:cNvSpPr/>
            <p:nvPr/>
          </p:nvSpPr>
          <p:spPr>
            <a:xfrm>
              <a:off x="551482" y="576574"/>
              <a:ext cx="4877" cy="6930"/>
            </a:xfrm>
            <a:custGeom>
              <a:avLst/>
              <a:gdLst/>
              <a:ahLst/>
              <a:cxnLst/>
              <a:rect l="l" t="t" r="r" b="b"/>
              <a:pathLst>
                <a:path w="36" h="45" extrusionOk="0">
                  <a:moveTo>
                    <a:pt x="36" y="1"/>
                  </a:moveTo>
                  <a:lnTo>
                    <a:pt x="36" y="1"/>
                  </a:lnTo>
                  <a:cubicBezTo>
                    <a:pt x="29" y="4"/>
                    <a:pt x="25" y="9"/>
                    <a:pt x="22" y="14"/>
                  </a:cubicBezTo>
                  <a:lnTo>
                    <a:pt x="22" y="14"/>
                  </a:lnTo>
                  <a:cubicBezTo>
                    <a:pt x="27" y="9"/>
                    <a:pt x="32" y="4"/>
                    <a:pt x="36" y="1"/>
                  </a:cubicBezTo>
                  <a:close/>
                  <a:moveTo>
                    <a:pt x="22" y="14"/>
                  </a:moveTo>
                  <a:lnTo>
                    <a:pt x="22" y="14"/>
                  </a:lnTo>
                  <a:cubicBezTo>
                    <a:pt x="14" y="22"/>
                    <a:pt x="6" y="30"/>
                    <a:pt x="0" y="36"/>
                  </a:cubicBezTo>
                  <a:lnTo>
                    <a:pt x="18" y="45"/>
                  </a:lnTo>
                  <a:cubicBezTo>
                    <a:pt x="18" y="34"/>
                    <a:pt x="18" y="23"/>
                    <a:pt x="22" y="14"/>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79" name="Google Shape;7679;p29"/>
            <p:cNvSpPr/>
            <p:nvPr/>
          </p:nvSpPr>
          <p:spPr>
            <a:xfrm>
              <a:off x="547824" y="580578"/>
              <a:ext cx="3793" cy="2464"/>
            </a:xfrm>
            <a:custGeom>
              <a:avLst/>
              <a:gdLst/>
              <a:ahLst/>
              <a:cxnLst/>
              <a:rect l="l" t="t" r="r" b="b"/>
              <a:pathLst>
                <a:path w="28" h="16" extrusionOk="0">
                  <a:moveTo>
                    <a:pt x="1" y="1"/>
                  </a:moveTo>
                  <a:cubicBezTo>
                    <a:pt x="6" y="11"/>
                    <a:pt x="11" y="16"/>
                    <a:pt x="16" y="16"/>
                  </a:cubicBezTo>
                  <a:cubicBezTo>
                    <a:pt x="20" y="16"/>
                    <a:pt x="24" y="13"/>
                    <a:pt x="27" y="10"/>
                  </a:cubicBezTo>
                  <a:lnTo>
                    <a:pt x="1"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80" name="Google Shape;7680;p29"/>
            <p:cNvSpPr/>
            <p:nvPr/>
          </p:nvSpPr>
          <p:spPr>
            <a:xfrm>
              <a:off x="547824" y="599674"/>
              <a:ext cx="8535" cy="4312"/>
            </a:xfrm>
            <a:custGeom>
              <a:avLst/>
              <a:gdLst/>
              <a:ahLst/>
              <a:cxnLst/>
              <a:rect l="l" t="t" r="r" b="b"/>
              <a:pathLst>
                <a:path w="63" h="28" extrusionOk="0">
                  <a:moveTo>
                    <a:pt x="1" y="1"/>
                  </a:moveTo>
                  <a:lnTo>
                    <a:pt x="10" y="9"/>
                  </a:lnTo>
                  <a:lnTo>
                    <a:pt x="63" y="27"/>
                  </a:lnTo>
                  <a:lnTo>
                    <a:pt x="63" y="27"/>
                  </a:lnTo>
                  <a:lnTo>
                    <a:pt x="1"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81" name="Google Shape;7681;p29"/>
            <p:cNvSpPr/>
            <p:nvPr/>
          </p:nvSpPr>
          <p:spPr>
            <a:xfrm>
              <a:off x="547824" y="564407"/>
              <a:ext cx="6232" cy="154"/>
            </a:xfrm>
            <a:custGeom>
              <a:avLst/>
              <a:gdLst/>
              <a:ahLst/>
              <a:cxnLst/>
              <a:rect l="l" t="t" r="r" b="b"/>
              <a:pathLst>
                <a:path w="46" h="1" extrusionOk="0">
                  <a:moveTo>
                    <a:pt x="19" y="0"/>
                  </a:moveTo>
                  <a:lnTo>
                    <a:pt x="45" y="0"/>
                  </a:lnTo>
                  <a:lnTo>
                    <a:pt x="1"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82" name="Google Shape;7682;p29"/>
            <p:cNvSpPr/>
            <p:nvPr/>
          </p:nvSpPr>
          <p:spPr>
            <a:xfrm>
              <a:off x="544302" y="550701"/>
              <a:ext cx="7316" cy="6930"/>
            </a:xfrm>
            <a:custGeom>
              <a:avLst/>
              <a:gdLst/>
              <a:ahLst/>
              <a:cxnLst/>
              <a:rect l="l" t="t" r="r" b="b"/>
              <a:pathLst>
                <a:path w="54" h="45" extrusionOk="0">
                  <a:moveTo>
                    <a:pt x="0" y="1"/>
                  </a:moveTo>
                  <a:cubicBezTo>
                    <a:pt x="9" y="1"/>
                    <a:pt x="18" y="18"/>
                    <a:pt x="9" y="45"/>
                  </a:cubicBezTo>
                  <a:cubicBezTo>
                    <a:pt x="33" y="45"/>
                    <a:pt x="35" y="17"/>
                    <a:pt x="48" y="17"/>
                  </a:cubicBezTo>
                  <a:cubicBezTo>
                    <a:pt x="50" y="17"/>
                    <a:pt x="51" y="17"/>
                    <a:pt x="53" y="18"/>
                  </a:cubicBezTo>
                  <a:cubicBezTo>
                    <a:pt x="45" y="1"/>
                    <a:pt x="18" y="1"/>
                    <a:pt x="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83" name="Google Shape;7683;p29"/>
            <p:cNvSpPr/>
            <p:nvPr/>
          </p:nvSpPr>
          <p:spPr>
            <a:xfrm>
              <a:off x="539560" y="549315"/>
              <a:ext cx="4877" cy="1540"/>
            </a:xfrm>
            <a:custGeom>
              <a:avLst/>
              <a:gdLst/>
              <a:ahLst/>
              <a:cxnLst/>
              <a:rect l="l" t="t" r="r" b="b"/>
              <a:pathLst>
                <a:path w="36" h="10" extrusionOk="0">
                  <a:moveTo>
                    <a:pt x="0" y="1"/>
                  </a:moveTo>
                  <a:cubicBezTo>
                    <a:pt x="9" y="1"/>
                    <a:pt x="18" y="1"/>
                    <a:pt x="35" y="10"/>
                  </a:cubicBezTo>
                  <a:cubicBezTo>
                    <a:pt x="27" y="1"/>
                    <a:pt x="18" y="1"/>
                    <a:pt x="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84" name="Google Shape;7684;p29"/>
            <p:cNvSpPr/>
            <p:nvPr/>
          </p:nvSpPr>
          <p:spPr>
            <a:xfrm>
              <a:off x="545521" y="569797"/>
              <a:ext cx="2439" cy="4158"/>
            </a:xfrm>
            <a:custGeom>
              <a:avLst/>
              <a:gdLst/>
              <a:ahLst/>
              <a:cxnLst/>
              <a:rect l="l" t="t" r="r" b="b"/>
              <a:pathLst>
                <a:path w="18" h="27" extrusionOk="0">
                  <a:moveTo>
                    <a:pt x="18" y="0"/>
                  </a:moveTo>
                  <a:lnTo>
                    <a:pt x="0" y="18"/>
                  </a:lnTo>
                  <a:cubicBezTo>
                    <a:pt x="0" y="27"/>
                    <a:pt x="0" y="27"/>
                    <a:pt x="0" y="27"/>
                  </a:cubicBezTo>
                  <a:cubicBezTo>
                    <a:pt x="9" y="27"/>
                    <a:pt x="18" y="9"/>
                    <a:pt x="18"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85" name="Google Shape;7685;p29"/>
            <p:cNvSpPr/>
            <p:nvPr/>
          </p:nvSpPr>
          <p:spPr>
            <a:xfrm>
              <a:off x="544302" y="569797"/>
              <a:ext cx="135" cy="2926"/>
            </a:xfrm>
            <a:custGeom>
              <a:avLst/>
              <a:gdLst/>
              <a:ahLst/>
              <a:cxnLst/>
              <a:rect l="l" t="t" r="r" b="b"/>
              <a:pathLst>
                <a:path w="1" h="19" extrusionOk="0">
                  <a:moveTo>
                    <a:pt x="0" y="18"/>
                  </a:moveTo>
                  <a:lnTo>
                    <a:pt x="0" y="18"/>
                  </a:lnTo>
                  <a:cubicBezTo>
                    <a:pt x="0" y="9"/>
                    <a:pt x="0" y="9"/>
                    <a:pt x="0" y="0"/>
                  </a:cubicBezTo>
                  <a:cubicBezTo>
                    <a:pt x="0" y="9"/>
                    <a:pt x="0" y="9"/>
                    <a:pt x="0" y="18"/>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86" name="Google Shape;7686;p29"/>
            <p:cNvSpPr/>
            <p:nvPr/>
          </p:nvSpPr>
          <p:spPr>
            <a:xfrm>
              <a:off x="545521" y="573801"/>
              <a:ext cx="135" cy="1540"/>
            </a:xfrm>
            <a:custGeom>
              <a:avLst/>
              <a:gdLst/>
              <a:ahLst/>
              <a:cxnLst/>
              <a:rect l="l" t="t" r="r" b="b"/>
              <a:pathLst>
                <a:path w="1" h="10" extrusionOk="0">
                  <a:moveTo>
                    <a:pt x="0" y="1"/>
                  </a:moveTo>
                  <a:lnTo>
                    <a:pt x="0" y="1"/>
                  </a:lnTo>
                  <a:cubicBezTo>
                    <a:pt x="0" y="10"/>
                    <a:pt x="0" y="10"/>
                    <a:pt x="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87" name="Google Shape;7687;p29"/>
            <p:cNvSpPr/>
            <p:nvPr/>
          </p:nvSpPr>
          <p:spPr>
            <a:xfrm>
              <a:off x="539560" y="589664"/>
              <a:ext cx="8399" cy="4774"/>
            </a:xfrm>
            <a:custGeom>
              <a:avLst/>
              <a:gdLst/>
              <a:ahLst/>
              <a:cxnLst/>
              <a:rect l="l" t="t" r="r" b="b"/>
              <a:pathLst>
                <a:path w="62" h="31" extrusionOk="0">
                  <a:moveTo>
                    <a:pt x="32" y="0"/>
                  </a:moveTo>
                  <a:cubicBezTo>
                    <a:pt x="18" y="0"/>
                    <a:pt x="5" y="6"/>
                    <a:pt x="0" y="30"/>
                  </a:cubicBezTo>
                  <a:cubicBezTo>
                    <a:pt x="27" y="21"/>
                    <a:pt x="27" y="4"/>
                    <a:pt x="62" y="4"/>
                  </a:cubicBezTo>
                  <a:cubicBezTo>
                    <a:pt x="54" y="4"/>
                    <a:pt x="43" y="0"/>
                    <a:pt x="32"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88" name="Google Shape;7688;p29"/>
            <p:cNvSpPr/>
            <p:nvPr/>
          </p:nvSpPr>
          <p:spPr>
            <a:xfrm>
              <a:off x="541863" y="579346"/>
              <a:ext cx="5012" cy="4158"/>
            </a:xfrm>
            <a:custGeom>
              <a:avLst/>
              <a:gdLst/>
              <a:ahLst/>
              <a:cxnLst/>
              <a:rect l="l" t="t" r="r" b="b"/>
              <a:pathLst>
                <a:path w="37" h="27" extrusionOk="0">
                  <a:moveTo>
                    <a:pt x="1" y="0"/>
                  </a:moveTo>
                  <a:lnTo>
                    <a:pt x="10" y="27"/>
                  </a:lnTo>
                  <a:cubicBezTo>
                    <a:pt x="10" y="18"/>
                    <a:pt x="18" y="9"/>
                    <a:pt x="36" y="9"/>
                  </a:cubicBezTo>
                  <a:lnTo>
                    <a:pt x="1"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89" name="Google Shape;7689;p29"/>
            <p:cNvSpPr/>
            <p:nvPr/>
          </p:nvSpPr>
          <p:spPr>
            <a:xfrm>
              <a:off x="539560" y="577960"/>
              <a:ext cx="2439" cy="1540"/>
            </a:xfrm>
            <a:custGeom>
              <a:avLst/>
              <a:gdLst/>
              <a:ahLst/>
              <a:cxnLst/>
              <a:rect l="l" t="t" r="r" b="b"/>
              <a:pathLst>
                <a:path w="18" h="10" extrusionOk="0">
                  <a:moveTo>
                    <a:pt x="0" y="0"/>
                  </a:moveTo>
                  <a:lnTo>
                    <a:pt x="18" y="9"/>
                  </a:lnTo>
                  <a:lnTo>
                    <a:pt x="18"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90" name="Google Shape;7690;p29"/>
            <p:cNvSpPr/>
            <p:nvPr/>
          </p:nvSpPr>
          <p:spPr>
            <a:xfrm>
              <a:off x="534683" y="553473"/>
              <a:ext cx="5012" cy="6930"/>
            </a:xfrm>
            <a:custGeom>
              <a:avLst/>
              <a:gdLst/>
              <a:ahLst/>
              <a:cxnLst/>
              <a:rect l="l" t="t" r="r" b="b"/>
              <a:pathLst>
                <a:path w="37" h="45" extrusionOk="0">
                  <a:moveTo>
                    <a:pt x="1" y="0"/>
                  </a:moveTo>
                  <a:cubicBezTo>
                    <a:pt x="1" y="18"/>
                    <a:pt x="1" y="36"/>
                    <a:pt x="10" y="45"/>
                  </a:cubicBezTo>
                  <a:cubicBezTo>
                    <a:pt x="18" y="45"/>
                    <a:pt x="36" y="36"/>
                    <a:pt x="27" y="27"/>
                  </a:cubicBezTo>
                  <a:cubicBezTo>
                    <a:pt x="10" y="27"/>
                    <a:pt x="10" y="18"/>
                    <a:pt x="1"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91" name="Google Shape;7691;p29"/>
            <p:cNvSpPr/>
            <p:nvPr/>
          </p:nvSpPr>
          <p:spPr>
            <a:xfrm>
              <a:off x="540644" y="565639"/>
              <a:ext cx="1355" cy="154"/>
            </a:xfrm>
            <a:custGeom>
              <a:avLst/>
              <a:gdLst/>
              <a:ahLst/>
              <a:cxnLst/>
              <a:rect l="l" t="t" r="r" b="b"/>
              <a:pathLst>
                <a:path w="10" h="1" extrusionOk="0">
                  <a:moveTo>
                    <a:pt x="10" y="1"/>
                  </a:moveTo>
                  <a:lnTo>
                    <a:pt x="1" y="1"/>
                  </a:lnTo>
                  <a:cubicBezTo>
                    <a:pt x="1" y="1"/>
                    <a:pt x="1" y="1"/>
                    <a:pt x="1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92" name="Google Shape;7692;p29"/>
            <p:cNvSpPr/>
            <p:nvPr/>
          </p:nvSpPr>
          <p:spPr>
            <a:xfrm>
              <a:off x="525200" y="535762"/>
              <a:ext cx="135" cy="1540"/>
            </a:xfrm>
            <a:custGeom>
              <a:avLst/>
              <a:gdLst/>
              <a:ahLst/>
              <a:cxnLst/>
              <a:rect l="l" t="t" r="r" b="b"/>
              <a:pathLst>
                <a:path w="1" h="10" extrusionOk="0">
                  <a:moveTo>
                    <a:pt x="0" y="1"/>
                  </a:moveTo>
                  <a:cubicBezTo>
                    <a:pt x="0" y="1"/>
                    <a:pt x="0" y="9"/>
                    <a:pt x="0" y="9"/>
                  </a:cubicBezTo>
                  <a:lnTo>
                    <a:pt x="0" y="9"/>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93" name="Google Shape;7693;p29"/>
            <p:cNvSpPr/>
            <p:nvPr/>
          </p:nvSpPr>
          <p:spPr>
            <a:xfrm>
              <a:off x="534683" y="560249"/>
              <a:ext cx="3793" cy="2926"/>
            </a:xfrm>
            <a:custGeom>
              <a:avLst/>
              <a:gdLst/>
              <a:ahLst/>
              <a:cxnLst/>
              <a:rect l="l" t="t" r="r" b="b"/>
              <a:pathLst>
                <a:path w="28" h="19" extrusionOk="0">
                  <a:moveTo>
                    <a:pt x="10" y="1"/>
                  </a:moveTo>
                  <a:cubicBezTo>
                    <a:pt x="10" y="1"/>
                    <a:pt x="1" y="1"/>
                    <a:pt x="10" y="9"/>
                  </a:cubicBezTo>
                  <a:cubicBezTo>
                    <a:pt x="10" y="18"/>
                    <a:pt x="18" y="18"/>
                    <a:pt x="27" y="18"/>
                  </a:cubicBezTo>
                  <a:cubicBezTo>
                    <a:pt x="27" y="18"/>
                    <a:pt x="18" y="9"/>
                    <a:pt x="1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94" name="Google Shape;7694;p29"/>
            <p:cNvSpPr/>
            <p:nvPr/>
          </p:nvSpPr>
          <p:spPr>
            <a:xfrm>
              <a:off x="534683" y="545311"/>
              <a:ext cx="1355" cy="4158"/>
            </a:xfrm>
            <a:custGeom>
              <a:avLst/>
              <a:gdLst/>
              <a:ahLst/>
              <a:cxnLst/>
              <a:rect l="l" t="t" r="r" b="b"/>
              <a:pathLst>
                <a:path w="10" h="27" extrusionOk="0">
                  <a:moveTo>
                    <a:pt x="1" y="0"/>
                  </a:moveTo>
                  <a:cubicBezTo>
                    <a:pt x="1" y="9"/>
                    <a:pt x="1" y="18"/>
                    <a:pt x="1" y="27"/>
                  </a:cubicBezTo>
                  <a:cubicBezTo>
                    <a:pt x="1" y="18"/>
                    <a:pt x="10" y="0"/>
                    <a:pt x="1"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95" name="Google Shape;7695;p29"/>
            <p:cNvSpPr/>
            <p:nvPr/>
          </p:nvSpPr>
          <p:spPr>
            <a:xfrm>
              <a:off x="541863" y="563329"/>
              <a:ext cx="813" cy="1232"/>
            </a:xfrm>
            <a:custGeom>
              <a:avLst/>
              <a:gdLst/>
              <a:ahLst/>
              <a:cxnLst/>
              <a:rect l="l" t="t" r="r" b="b"/>
              <a:pathLst>
                <a:path w="6" h="8" extrusionOk="0">
                  <a:moveTo>
                    <a:pt x="4" y="0"/>
                  </a:moveTo>
                  <a:cubicBezTo>
                    <a:pt x="3" y="0"/>
                    <a:pt x="1" y="3"/>
                    <a:pt x="1" y="7"/>
                  </a:cubicBezTo>
                  <a:cubicBezTo>
                    <a:pt x="5" y="3"/>
                    <a:pt x="5" y="0"/>
                    <a:pt x="4"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96" name="Google Shape;7696;p29"/>
            <p:cNvSpPr/>
            <p:nvPr/>
          </p:nvSpPr>
          <p:spPr>
            <a:xfrm>
              <a:off x="538341" y="563021"/>
              <a:ext cx="3658" cy="2772"/>
            </a:xfrm>
            <a:custGeom>
              <a:avLst/>
              <a:gdLst/>
              <a:ahLst/>
              <a:cxnLst/>
              <a:rect l="l" t="t" r="r" b="b"/>
              <a:pathLst>
                <a:path w="27" h="18" extrusionOk="0">
                  <a:moveTo>
                    <a:pt x="0" y="0"/>
                  </a:moveTo>
                  <a:cubicBezTo>
                    <a:pt x="9" y="9"/>
                    <a:pt x="9" y="9"/>
                    <a:pt x="18" y="18"/>
                  </a:cubicBezTo>
                  <a:cubicBezTo>
                    <a:pt x="18" y="9"/>
                    <a:pt x="27" y="9"/>
                    <a:pt x="27" y="9"/>
                  </a:cubicBezTo>
                  <a:cubicBezTo>
                    <a:pt x="18" y="0"/>
                    <a:pt x="9" y="0"/>
                    <a:pt x="0"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97" name="Google Shape;7697;p29"/>
            <p:cNvSpPr/>
            <p:nvPr/>
          </p:nvSpPr>
          <p:spPr>
            <a:xfrm>
              <a:off x="498783" y="537148"/>
              <a:ext cx="26553" cy="15246"/>
            </a:xfrm>
            <a:custGeom>
              <a:avLst/>
              <a:gdLst/>
              <a:ahLst/>
              <a:cxnLst/>
              <a:rect l="l" t="t" r="r" b="b"/>
              <a:pathLst>
                <a:path w="196" h="99" extrusionOk="0">
                  <a:moveTo>
                    <a:pt x="142" y="0"/>
                  </a:moveTo>
                  <a:cubicBezTo>
                    <a:pt x="133" y="18"/>
                    <a:pt x="142" y="62"/>
                    <a:pt x="107" y="62"/>
                  </a:cubicBezTo>
                  <a:cubicBezTo>
                    <a:pt x="80" y="36"/>
                    <a:pt x="98" y="36"/>
                    <a:pt x="107" y="9"/>
                  </a:cubicBezTo>
                  <a:lnTo>
                    <a:pt x="107" y="9"/>
                  </a:lnTo>
                  <a:cubicBezTo>
                    <a:pt x="98" y="21"/>
                    <a:pt x="87" y="24"/>
                    <a:pt x="76" y="24"/>
                  </a:cubicBezTo>
                  <a:cubicBezTo>
                    <a:pt x="64" y="24"/>
                    <a:pt x="51" y="21"/>
                    <a:pt x="38" y="21"/>
                  </a:cubicBezTo>
                  <a:cubicBezTo>
                    <a:pt x="25" y="21"/>
                    <a:pt x="13" y="24"/>
                    <a:pt x="1" y="36"/>
                  </a:cubicBezTo>
                  <a:lnTo>
                    <a:pt x="27" y="53"/>
                  </a:lnTo>
                  <a:cubicBezTo>
                    <a:pt x="19" y="53"/>
                    <a:pt x="1" y="53"/>
                    <a:pt x="1" y="62"/>
                  </a:cubicBezTo>
                  <a:cubicBezTo>
                    <a:pt x="8" y="58"/>
                    <a:pt x="16" y="55"/>
                    <a:pt x="23" y="55"/>
                  </a:cubicBezTo>
                  <a:cubicBezTo>
                    <a:pt x="43" y="55"/>
                    <a:pt x="60" y="72"/>
                    <a:pt x="54" y="98"/>
                  </a:cubicBezTo>
                  <a:cubicBezTo>
                    <a:pt x="56" y="98"/>
                    <a:pt x="58" y="98"/>
                    <a:pt x="60" y="98"/>
                  </a:cubicBezTo>
                  <a:cubicBezTo>
                    <a:pt x="91" y="98"/>
                    <a:pt x="162" y="42"/>
                    <a:pt x="195" y="0"/>
                  </a:cubicBezTo>
                  <a:lnTo>
                    <a:pt x="195" y="0"/>
                  </a:lnTo>
                  <a:cubicBezTo>
                    <a:pt x="191" y="5"/>
                    <a:pt x="184" y="7"/>
                    <a:pt x="175" y="7"/>
                  </a:cubicBezTo>
                  <a:cubicBezTo>
                    <a:pt x="166" y="7"/>
                    <a:pt x="155" y="5"/>
                    <a:pt x="142"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98" name="Google Shape;7698;p29"/>
            <p:cNvSpPr/>
            <p:nvPr/>
          </p:nvSpPr>
          <p:spPr>
            <a:xfrm>
              <a:off x="525200" y="536070"/>
              <a:ext cx="6096" cy="8008"/>
            </a:xfrm>
            <a:custGeom>
              <a:avLst/>
              <a:gdLst/>
              <a:ahLst/>
              <a:cxnLst/>
              <a:rect l="l" t="t" r="r" b="b"/>
              <a:pathLst>
                <a:path w="45" h="52" extrusionOk="0">
                  <a:moveTo>
                    <a:pt x="19" y="1"/>
                  </a:moveTo>
                  <a:cubicBezTo>
                    <a:pt x="11" y="1"/>
                    <a:pt x="5" y="3"/>
                    <a:pt x="0" y="7"/>
                  </a:cubicBezTo>
                  <a:lnTo>
                    <a:pt x="27" y="52"/>
                  </a:lnTo>
                  <a:cubicBezTo>
                    <a:pt x="27" y="43"/>
                    <a:pt x="36" y="34"/>
                    <a:pt x="44" y="7"/>
                  </a:cubicBezTo>
                  <a:cubicBezTo>
                    <a:pt x="36" y="3"/>
                    <a:pt x="27" y="1"/>
                    <a:pt x="19"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99" name="Google Shape;7699;p29"/>
            <p:cNvSpPr/>
            <p:nvPr/>
          </p:nvSpPr>
          <p:spPr>
            <a:xfrm>
              <a:off x="521542" y="545311"/>
              <a:ext cx="13276" cy="11550"/>
            </a:xfrm>
            <a:custGeom>
              <a:avLst/>
              <a:gdLst/>
              <a:ahLst/>
              <a:cxnLst/>
              <a:rect l="l" t="t" r="r" b="b"/>
              <a:pathLst>
                <a:path w="98" h="75" extrusionOk="0">
                  <a:moveTo>
                    <a:pt x="54" y="0"/>
                  </a:moveTo>
                  <a:cubicBezTo>
                    <a:pt x="54" y="9"/>
                    <a:pt x="63" y="18"/>
                    <a:pt x="80" y="36"/>
                  </a:cubicBezTo>
                  <a:cubicBezTo>
                    <a:pt x="80" y="28"/>
                    <a:pt x="82" y="26"/>
                    <a:pt x="84" y="26"/>
                  </a:cubicBezTo>
                  <a:cubicBezTo>
                    <a:pt x="86" y="26"/>
                    <a:pt x="89" y="31"/>
                    <a:pt x="89" y="36"/>
                  </a:cubicBezTo>
                  <a:lnTo>
                    <a:pt x="98" y="27"/>
                  </a:lnTo>
                  <a:lnTo>
                    <a:pt x="98" y="27"/>
                  </a:lnTo>
                  <a:cubicBezTo>
                    <a:pt x="98" y="36"/>
                    <a:pt x="89" y="36"/>
                    <a:pt x="89" y="36"/>
                  </a:cubicBezTo>
                  <a:lnTo>
                    <a:pt x="80" y="36"/>
                  </a:lnTo>
                  <a:cubicBezTo>
                    <a:pt x="89" y="45"/>
                    <a:pt x="89" y="53"/>
                    <a:pt x="98" y="53"/>
                  </a:cubicBezTo>
                  <a:cubicBezTo>
                    <a:pt x="98" y="45"/>
                    <a:pt x="98" y="36"/>
                    <a:pt x="98" y="27"/>
                  </a:cubicBezTo>
                  <a:lnTo>
                    <a:pt x="54" y="0"/>
                  </a:lnTo>
                  <a:close/>
                  <a:moveTo>
                    <a:pt x="80" y="36"/>
                  </a:moveTo>
                  <a:lnTo>
                    <a:pt x="80" y="36"/>
                  </a:lnTo>
                  <a:cubicBezTo>
                    <a:pt x="45" y="45"/>
                    <a:pt x="18" y="27"/>
                    <a:pt x="1" y="62"/>
                  </a:cubicBezTo>
                  <a:cubicBezTo>
                    <a:pt x="7" y="72"/>
                    <a:pt x="13" y="74"/>
                    <a:pt x="20" y="74"/>
                  </a:cubicBezTo>
                  <a:cubicBezTo>
                    <a:pt x="28" y="74"/>
                    <a:pt x="37" y="69"/>
                    <a:pt x="45" y="69"/>
                  </a:cubicBezTo>
                  <a:cubicBezTo>
                    <a:pt x="48" y="69"/>
                    <a:pt x="51" y="70"/>
                    <a:pt x="54" y="71"/>
                  </a:cubicBezTo>
                  <a:cubicBezTo>
                    <a:pt x="44" y="58"/>
                    <a:pt x="45" y="56"/>
                    <a:pt x="50" y="56"/>
                  </a:cubicBezTo>
                  <a:cubicBezTo>
                    <a:pt x="53" y="56"/>
                    <a:pt x="58" y="57"/>
                    <a:pt x="63" y="57"/>
                  </a:cubicBezTo>
                  <a:cubicBezTo>
                    <a:pt x="71" y="57"/>
                    <a:pt x="80" y="54"/>
                    <a:pt x="80" y="36"/>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00" name="Google Shape;7700;p29"/>
            <p:cNvSpPr/>
            <p:nvPr/>
          </p:nvSpPr>
          <p:spPr>
            <a:xfrm>
              <a:off x="529942" y="594284"/>
              <a:ext cx="135" cy="1540"/>
            </a:xfrm>
            <a:custGeom>
              <a:avLst/>
              <a:gdLst/>
              <a:ahLst/>
              <a:cxnLst/>
              <a:rect l="l" t="t" r="r" b="b"/>
              <a:pathLst>
                <a:path w="1" h="10" extrusionOk="0">
                  <a:moveTo>
                    <a:pt x="1" y="9"/>
                  </a:moveTo>
                  <a:lnTo>
                    <a:pt x="1" y="0"/>
                  </a:lnTo>
                  <a:cubicBezTo>
                    <a:pt x="1" y="0"/>
                    <a:pt x="1" y="0"/>
                    <a:pt x="1" y="9"/>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01" name="Google Shape;7701;p29"/>
            <p:cNvSpPr/>
            <p:nvPr/>
          </p:nvSpPr>
          <p:spPr>
            <a:xfrm>
              <a:off x="529942" y="581964"/>
              <a:ext cx="8535" cy="13860"/>
            </a:xfrm>
            <a:custGeom>
              <a:avLst/>
              <a:gdLst/>
              <a:ahLst/>
              <a:cxnLst/>
              <a:rect l="l" t="t" r="r" b="b"/>
              <a:pathLst>
                <a:path w="63" h="90" extrusionOk="0">
                  <a:moveTo>
                    <a:pt x="62" y="1"/>
                  </a:moveTo>
                  <a:lnTo>
                    <a:pt x="62" y="1"/>
                  </a:lnTo>
                  <a:cubicBezTo>
                    <a:pt x="61" y="1"/>
                    <a:pt x="59" y="2"/>
                    <a:pt x="57" y="5"/>
                  </a:cubicBezTo>
                  <a:lnTo>
                    <a:pt x="57" y="5"/>
                  </a:lnTo>
                  <a:cubicBezTo>
                    <a:pt x="59" y="3"/>
                    <a:pt x="60" y="2"/>
                    <a:pt x="62" y="1"/>
                  </a:cubicBezTo>
                  <a:close/>
                  <a:moveTo>
                    <a:pt x="57" y="5"/>
                  </a:moveTo>
                  <a:cubicBezTo>
                    <a:pt x="35" y="21"/>
                    <a:pt x="26" y="38"/>
                    <a:pt x="9" y="63"/>
                  </a:cubicBezTo>
                  <a:cubicBezTo>
                    <a:pt x="9" y="63"/>
                    <a:pt x="27" y="63"/>
                    <a:pt x="27" y="71"/>
                  </a:cubicBezTo>
                  <a:cubicBezTo>
                    <a:pt x="27" y="80"/>
                    <a:pt x="9" y="80"/>
                    <a:pt x="1" y="80"/>
                  </a:cubicBezTo>
                  <a:cubicBezTo>
                    <a:pt x="9" y="85"/>
                    <a:pt x="18" y="89"/>
                    <a:pt x="25" y="89"/>
                  </a:cubicBezTo>
                  <a:cubicBezTo>
                    <a:pt x="31" y="89"/>
                    <a:pt x="36" y="85"/>
                    <a:pt x="36" y="71"/>
                  </a:cubicBezTo>
                  <a:lnTo>
                    <a:pt x="36" y="63"/>
                  </a:lnTo>
                  <a:cubicBezTo>
                    <a:pt x="36" y="48"/>
                    <a:pt x="48" y="16"/>
                    <a:pt x="57" y="5"/>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02" name="Google Shape;7702;p29"/>
            <p:cNvSpPr/>
            <p:nvPr/>
          </p:nvSpPr>
          <p:spPr>
            <a:xfrm>
              <a:off x="523981" y="567025"/>
              <a:ext cx="6096" cy="5852"/>
            </a:xfrm>
            <a:custGeom>
              <a:avLst/>
              <a:gdLst/>
              <a:ahLst/>
              <a:cxnLst/>
              <a:rect l="l" t="t" r="r" b="b"/>
              <a:pathLst>
                <a:path w="45" h="38" extrusionOk="0">
                  <a:moveTo>
                    <a:pt x="9" y="1"/>
                  </a:moveTo>
                  <a:lnTo>
                    <a:pt x="0" y="36"/>
                  </a:lnTo>
                  <a:lnTo>
                    <a:pt x="0" y="36"/>
                  </a:lnTo>
                  <a:lnTo>
                    <a:pt x="18" y="27"/>
                  </a:lnTo>
                  <a:cubicBezTo>
                    <a:pt x="18" y="35"/>
                    <a:pt x="21" y="37"/>
                    <a:pt x="25" y="37"/>
                  </a:cubicBezTo>
                  <a:cubicBezTo>
                    <a:pt x="31" y="37"/>
                    <a:pt x="39" y="32"/>
                    <a:pt x="45" y="27"/>
                  </a:cubicBezTo>
                  <a:lnTo>
                    <a:pt x="9"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03" name="Google Shape;7703;p29"/>
            <p:cNvSpPr/>
            <p:nvPr/>
          </p:nvSpPr>
          <p:spPr>
            <a:xfrm>
              <a:off x="523981" y="532990"/>
              <a:ext cx="7316" cy="1540"/>
            </a:xfrm>
            <a:custGeom>
              <a:avLst/>
              <a:gdLst/>
              <a:ahLst/>
              <a:cxnLst/>
              <a:rect l="l" t="t" r="r" b="b"/>
              <a:pathLst>
                <a:path w="54" h="10" extrusionOk="0">
                  <a:moveTo>
                    <a:pt x="0" y="1"/>
                  </a:moveTo>
                  <a:lnTo>
                    <a:pt x="27" y="10"/>
                  </a:lnTo>
                  <a:lnTo>
                    <a:pt x="53"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04" name="Google Shape;7704;p29"/>
            <p:cNvSpPr/>
            <p:nvPr/>
          </p:nvSpPr>
          <p:spPr>
            <a:xfrm>
              <a:off x="522761" y="524828"/>
              <a:ext cx="3793" cy="2926"/>
            </a:xfrm>
            <a:custGeom>
              <a:avLst/>
              <a:gdLst/>
              <a:ahLst/>
              <a:cxnLst/>
              <a:rect l="l" t="t" r="r" b="b"/>
              <a:pathLst>
                <a:path w="28" h="19" extrusionOk="0">
                  <a:moveTo>
                    <a:pt x="9" y="1"/>
                  </a:moveTo>
                  <a:lnTo>
                    <a:pt x="1" y="19"/>
                  </a:lnTo>
                  <a:lnTo>
                    <a:pt x="27" y="10"/>
                  </a:lnTo>
                  <a:lnTo>
                    <a:pt x="9"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05" name="Google Shape;7705;p29"/>
            <p:cNvSpPr/>
            <p:nvPr/>
          </p:nvSpPr>
          <p:spPr>
            <a:xfrm>
              <a:off x="647126" y="345412"/>
              <a:ext cx="1355" cy="2926"/>
            </a:xfrm>
            <a:custGeom>
              <a:avLst/>
              <a:gdLst/>
              <a:ahLst/>
              <a:cxnLst/>
              <a:rect l="l" t="t" r="r" b="b"/>
              <a:pathLst>
                <a:path w="10" h="19" extrusionOk="0">
                  <a:moveTo>
                    <a:pt x="10" y="0"/>
                  </a:moveTo>
                  <a:lnTo>
                    <a:pt x="10" y="0"/>
                  </a:lnTo>
                  <a:cubicBezTo>
                    <a:pt x="1" y="9"/>
                    <a:pt x="1" y="9"/>
                    <a:pt x="1" y="18"/>
                  </a:cubicBezTo>
                  <a:lnTo>
                    <a:pt x="10"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06" name="Google Shape;7706;p29"/>
            <p:cNvSpPr/>
            <p:nvPr/>
          </p:nvSpPr>
          <p:spPr>
            <a:xfrm>
              <a:off x="635204" y="346798"/>
              <a:ext cx="135" cy="2772"/>
            </a:xfrm>
            <a:custGeom>
              <a:avLst/>
              <a:gdLst/>
              <a:ahLst/>
              <a:cxnLst/>
              <a:rect l="l" t="t" r="r" b="b"/>
              <a:pathLst>
                <a:path w="1" h="18" extrusionOk="0">
                  <a:moveTo>
                    <a:pt x="1" y="0"/>
                  </a:moveTo>
                  <a:lnTo>
                    <a:pt x="1" y="18"/>
                  </a:lnTo>
                  <a:cubicBezTo>
                    <a:pt x="1" y="9"/>
                    <a:pt x="1" y="0"/>
                    <a:pt x="1"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07" name="Google Shape;7707;p29"/>
            <p:cNvSpPr/>
            <p:nvPr/>
          </p:nvSpPr>
          <p:spPr>
            <a:xfrm>
              <a:off x="460579" y="403934"/>
              <a:ext cx="11786" cy="6930"/>
            </a:xfrm>
            <a:custGeom>
              <a:avLst/>
              <a:gdLst/>
              <a:ahLst/>
              <a:cxnLst/>
              <a:rect l="l" t="t" r="r" b="b"/>
              <a:pathLst>
                <a:path w="87" h="45" extrusionOk="0">
                  <a:moveTo>
                    <a:pt x="0" y="0"/>
                  </a:moveTo>
                  <a:cubicBezTo>
                    <a:pt x="40" y="20"/>
                    <a:pt x="85" y="45"/>
                    <a:pt x="86" y="45"/>
                  </a:cubicBezTo>
                  <a:cubicBezTo>
                    <a:pt x="86" y="45"/>
                    <a:pt x="82" y="42"/>
                    <a:pt x="71" y="35"/>
                  </a:cubicBezTo>
                  <a:lnTo>
                    <a:pt x="18" y="0"/>
                  </a:lnTo>
                  <a:lnTo>
                    <a:pt x="18" y="0"/>
                  </a:lnTo>
                  <a:cubicBezTo>
                    <a:pt x="21" y="3"/>
                    <a:pt x="22" y="4"/>
                    <a:pt x="21" y="4"/>
                  </a:cubicBezTo>
                  <a:cubicBezTo>
                    <a:pt x="20" y="4"/>
                    <a:pt x="12" y="0"/>
                    <a:pt x="0"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08" name="Google Shape;7708;p29"/>
            <p:cNvSpPr/>
            <p:nvPr/>
          </p:nvSpPr>
          <p:spPr>
            <a:xfrm>
              <a:off x="537122" y="372671"/>
              <a:ext cx="2574" cy="4158"/>
            </a:xfrm>
            <a:custGeom>
              <a:avLst/>
              <a:gdLst/>
              <a:ahLst/>
              <a:cxnLst/>
              <a:rect l="l" t="t" r="r" b="b"/>
              <a:pathLst>
                <a:path w="19" h="27" extrusionOk="0">
                  <a:moveTo>
                    <a:pt x="18" y="0"/>
                  </a:moveTo>
                  <a:cubicBezTo>
                    <a:pt x="9" y="9"/>
                    <a:pt x="9" y="18"/>
                    <a:pt x="0" y="27"/>
                  </a:cubicBezTo>
                  <a:cubicBezTo>
                    <a:pt x="9" y="18"/>
                    <a:pt x="18" y="18"/>
                    <a:pt x="18" y="9"/>
                  </a:cubicBezTo>
                  <a:cubicBezTo>
                    <a:pt x="18" y="0"/>
                    <a:pt x="18" y="0"/>
                    <a:pt x="18"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09" name="Google Shape;7709;p29"/>
            <p:cNvSpPr/>
            <p:nvPr/>
          </p:nvSpPr>
          <p:spPr>
            <a:xfrm>
              <a:off x="541863" y="353575"/>
              <a:ext cx="2574" cy="2926"/>
            </a:xfrm>
            <a:custGeom>
              <a:avLst/>
              <a:gdLst/>
              <a:ahLst/>
              <a:cxnLst/>
              <a:rect l="l" t="t" r="r" b="b"/>
              <a:pathLst>
                <a:path w="19" h="19" extrusionOk="0">
                  <a:moveTo>
                    <a:pt x="1" y="0"/>
                  </a:moveTo>
                  <a:lnTo>
                    <a:pt x="18" y="18"/>
                  </a:lnTo>
                  <a:cubicBezTo>
                    <a:pt x="18" y="9"/>
                    <a:pt x="10" y="0"/>
                    <a:pt x="1"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10" name="Google Shape;7710;p29"/>
            <p:cNvSpPr/>
            <p:nvPr/>
          </p:nvSpPr>
          <p:spPr>
            <a:xfrm>
              <a:off x="751305" y="337250"/>
              <a:ext cx="10838" cy="5544"/>
            </a:xfrm>
            <a:custGeom>
              <a:avLst/>
              <a:gdLst/>
              <a:ahLst/>
              <a:cxnLst/>
              <a:rect l="l" t="t" r="r" b="b"/>
              <a:pathLst>
                <a:path w="80" h="36" extrusionOk="0">
                  <a:moveTo>
                    <a:pt x="79" y="0"/>
                  </a:moveTo>
                  <a:cubicBezTo>
                    <a:pt x="35" y="0"/>
                    <a:pt x="27" y="18"/>
                    <a:pt x="0" y="36"/>
                  </a:cubicBezTo>
                  <a:lnTo>
                    <a:pt x="79"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11" name="Google Shape;7711;p29"/>
            <p:cNvSpPr/>
            <p:nvPr/>
          </p:nvSpPr>
          <p:spPr>
            <a:xfrm>
              <a:off x="482661" y="450136"/>
              <a:ext cx="3116" cy="7238"/>
            </a:xfrm>
            <a:custGeom>
              <a:avLst/>
              <a:gdLst/>
              <a:ahLst/>
              <a:cxnLst/>
              <a:rect l="l" t="t" r="r" b="b"/>
              <a:pathLst>
                <a:path w="23" h="47" extrusionOk="0">
                  <a:moveTo>
                    <a:pt x="14" y="0"/>
                  </a:moveTo>
                  <a:cubicBezTo>
                    <a:pt x="14" y="23"/>
                    <a:pt x="1" y="46"/>
                    <a:pt x="14" y="46"/>
                  </a:cubicBezTo>
                  <a:cubicBezTo>
                    <a:pt x="17" y="46"/>
                    <a:pt x="19" y="46"/>
                    <a:pt x="23" y="44"/>
                  </a:cubicBezTo>
                  <a:cubicBezTo>
                    <a:pt x="23" y="27"/>
                    <a:pt x="23" y="9"/>
                    <a:pt x="14"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12" name="Google Shape;7712;p29"/>
            <p:cNvSpPr/>
            <p:nvPr/>
          </p:nvSpPr>
          <p:spPr>
            <a:xfrm>
              <a:off x="642385" y="397004"/>
              <a:ext cx="1355" cy="2926"/>
            </a:xfrm>
            <a:custGeom>
              <a:avLst/>
              <a:gdLst/>
              <a:ahLst/>
              <a:cxnLst/>
              <a:rect l="l" t="t" r="r" b="b"/>
              <a:pathLst>
                <a:path w="10" h="19" extrusionOk="0">
                  <a:moveTo>
                    <a:pt x="9" y="1"/>
                  </a:moveTo>
                  <a:cubicBezTo>
                    <a:pt x="1" y="10"/>
                    <a:pt x="1" y="10"/>
                    <a:pt x="1" y="19"/>
                  </a:cubicBezTo>
                  <a:cubicBezTo>
                    <a:pt x="9" y="19"/>
                    <a:pt x="9" y="10"/>
                    <a:pt x="9"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13" name="Google Shape;7713;p29"/>
            <p:cNvSpPr/>
            <p:nvPr/>
          </p:nvSpPr>
          <p:spPr>
            <a:xfrm>
              <a:off x="482119" y="444745"/>
              <a:ext cx="3658" cy="5544"/>
            </a:xfrm>
            <a:custGeom>
              <a:avLst/>
              <a:gdLst/>
              <a:ahLst/>
              <a:cxnLst/>
              <a:rect l="l" t="t" r="r" b="b"/>
              <a:pathLst>
                <a:path w="27" h="36" extrusionOk="0">
                  <a:moveTo>
                    <a:pt x="0" y="0"/>
                  </a:moveTo>
                  <a:cubicBezTo>
                    <a:pt x="0" y="9"/>
                    <a:pt x="0" y="9"/>
                    <a:pt x="0" y="9"/>
                  </a:cubicBezTo>
                  <a:cubicBezTo>
                    <a:pt x="9" y="18"/>
                    <a:pt x="18" y="27"/>
                    <a:pt x="18" y="35"/>
                  </a:cubicBezTo>
                  <a:cubicBezTo>
                    <a:pt x="27" y="18"/>
                    <a:pt x="27" y="0"/>
                    <a:pt x="0"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14" name="Google Shape;7714;p29"/>
            <p:cNvSpPr/>
            <p:nvPr/>
          </p:nvSpPr>
          <p:spPr>
            <a:xfrm>
              <a:off x="632766" y="605064"/>
              <a:ext cx="1355" cy="154"/>
            </a:xfrm>
            <a:custGeom>
              <a:avLst/>
              <a:gdLst/>
              <a:ahLst/>
              <a:cxnLst/>
              <a:rect l="l" t="t" r="r" b="b"/>
              <a:pathLst>
                <a:path w="10" h="1" extrusionOk="0">
                  <a:moveTo>
                    <a:pt x="10" y="1"/>
                  </a:moveTo>
                  <a:cubicBezTo>
                    <a:pt x="1" y="1"/>
                    <a:pt x="1" y="1"/>
                    <a:pt x="1" y="1"/>
                  </a:cubicBezTo>
                  <a:cubicBezTo>
                    <a:pt x="10" y="1"/>
                    <a:pt x="10" y="1"/>
                    <a:pt x="1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15" name="Google Shape;7715;p29"/>
            <p:cNvSpPr/>
            <p:nvPr/>
          </p:nvSpPr>
          <p:spPr>
            <a:xfrm>
              <a:off x="562184" y="643258"/>
              <a:ext cx="1355" cy="2772"/>
            </a:xfrm>
            <a:custGeom>
              <a:avLst/>
              <a:gdLst/>
              <a:ahLst/>
              <a:cxnLst/>
              <a:rect l="l" t="t" r="r" b="b"/>
              <a:pathLst>
                <a:path w="10" h="18" extrusionOk="0">
                  <a:moveTo>
                    <a:pt x="10" y="0"/>
                  </a:moveTo>
                  <a:lnTo>
                    <a:pt x="10" y="0"/>
                  </a:lnTo>
                  <a:cubicBezTo>
                    <a:pt x="1" y="0"/>
                    <a:pt x="1" y="9"/>
                    <a:pt x="1" y="18"/>
                  </a:cubicBezTo>
                  <a:cubicBezTo>
                    <a:pt x="1" y="9"/>
                    <a:pt x="1" y="9"/>
                    <a:pt x="10"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16" name="Google Shape;7716;p29"/>
            <p:cNvSpPr/>
            <p:nvPr/>
          </p:nvSpPr>
          <p:spPr>
            <a:xfrm>
              <a:off x="510840" y="499109"/>
              <a:ext cx="135" cy="1540"/>
            </a:xfrm>
            <a:custGeom>
              <a:avLst/>
              <a:gdLst/>
              <a:ahLst/>
              <a:cxnLst/>
              <a:rect l="l" t="t" r="r" b="b"/>
              <a:pathLst>
                <a:path w="1" h="10" extrusionOk="0">
                  <a:moveTo>
                    <a:pt x="0" y="0"/>
                  </a:moveTo>
                  <a:cubicBezTo>
                    <a:pt x="0" y="9"/>
                    <a:pt x="0" y="0"/>
                    <a:pt x="0"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17" name="Google Shape;7717;p29"/>
            <p:cNvSpPr/>
            <p:nvPr/>
          </p:nvSpPr>
          <p:spPr>
            <a:xfrm>
              <a:off x="496480" y="515434"/>
              <a:ext cx="2439" cy="154"/>
            </a:xfrm>
            <a:custGeom>
              <a:avLst/>
              <a:gdLst/>
              <a:ahLst/>
              <a:cxnLst/>
              <a:rect l="l" t="t" r="r" b="b"/>
              <a:pathLst>
                <a:path w="18" h="1" extrusionOk="0">
                  <a:moveTo>
                    <a:pt x="18" y="0"/>
                  </a:moveTo>
                  <a:cubicBezTo>
                    <a:pt x="18" y="0"/>
                    <a:pt x="9" y="0"/>
                    <a:pt x="0" y="0"/>
                  </a:cubicBezTo>
                  <a:cubicBezTo>
                    <a:pt x="9" y="0"/>
                    <a:pt x="18" y="0"/>
                    <a:pt x="18"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18" name="Google Shape;7718;p29"/>
            <p:cNvSpPr/>
            <p:nvPr/>
          </p:nvSpPr>
          <p:spPr>
            <a:xfrm>
              <a:off x="450961" y="445978"/>
              <a:ext cx="135" cy="154"/>
            </a:xfrm>
            <a:custGeom>
              <a:avLst/>
              <a:gdLst/>
              <a:ahLst/>
              <a:cxnLst/>
              <a:rect l="l" t="t" r="r" b="b"/>
              <a:pathLst>
                <a:path w="1" h="1" extrusionOk="0">
                  <a:moveTo>
                    <a:pt x="1" y="1"/>
                  </a:moveTo>
                  <a:lnTo>
                    <a:pt x="1" y="1"/>
                  </a:lnTo>
                  <a:cubicBezTo>
                    <a:pt x="1" y="1"/>
                    <a:pt x="1" y="1"/>
                    <a:pt x="1"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19" name="Google Shape;7719;p29"/>
            <p:cNvSpPr/>
            <p:nvPr/>
          </p:nvSpPr>
          <p:spPr>
            <a:xfrm>
              <a:off x="509621" y="499109"/>
              <a:ext cx="135" cy="2772"/>
            </a:xfrm>
            <a:custGeom>
              <a:avLst/>
              <a:gdLst/>
              <a:ahLst/>
              <a:cxnLst/>
              <a:rect l="l" t="t" r="r" b="b"/>
              <a:pathLst>
                <a:path w="1" h="18" extrusionOk="0">
                  <a:moveTo>
                    <a:pt x="0" y="18"/>
                  </a:moveTo>
                  <a:cubicBezTo>
                    <a:pt x="0" y="9"/>
                    <a:pt x="0" y="9"/>
                    <a:pt x="0" y="0"/>
                  </a:cubicBezTo>
                  <a:cubicBezTo>
                    <a:pt x="0" y="0"/>
                    <a:pt x="0" y="9"/>
                    <a:pt x="0" y="18"/>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20" name="Google Shape;7720;p29"/>
            <p:cNvSpPr/>
            <p:nvPr/>
          </p:nvSpPr>
          <p:spPr>
            <a:xfrm>
              <a:off x="512059" y="500495"/>
              <a:ext cx="1219" cy="1386"/>
            </a:xfrm>
            <a:custGeom>
              <a:avLst/>
              <a:gdLst/>
              <a:ahLst/>
              <a:cxnLst/>
              <a:rect l="l" t="t" r="r" b="b"/>
              <a:pathLst>
                <a:path w="9" h="9" extrusionOk="0">
                  <a:moveTo>
                    <a:pt x="0" y="0"/>
                  </a:moveTo>
                  <a:cubicBezTo>
                    <a:pt x="0" y="0"/>
                    <a:pt x="0" y="9"/>
                    <a:pt x="0" y="9"/>
                  </a:cubicBezTo>
                  <a:cubicBezTo>
                    <a:pt x="0" y="9"/>
                    <a:pt x="9" y="9"/>
                    <a:pt x="0"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21" name="Google Shape;7721;p29"/>
            <p:cNvSpPr/>
            <p:nvPr/>
          </p:nvSpPr>
          <p:spPr>
            <a:xfrm>
              <a:off x="509621" y="496337"/>
              <a:ext cx="1355" cy="2926"/>
            </a:xfrm>
            <a:custGeom>
              <a:avLst/>
              <a:gdLst/>
              <a:ahLst/>
              <a:cxnLst/>
              <a:rect l="l" t="t" r="r" b="b"/>
              <a:pathLst>
                <a:path w="10" h="19" extrusionOk="0">
                  <a:moveTo>
                    <a:pt x="0" y="1"/>
                  </a:moveTo>
                  <a:cubicBezTo>
                    <a:pt x="0" y="9"/>
                    <a:pt x="0" y="9"/>
                    <a:pt x="0" y="18"/>
                  </a:cubicBezTo>
                  <a:lnTo>
                    <a:pt x="9" y="18"/>
                  </a:lnTo>
                  <a:cubicBezTo>
                    <a:pt x="0" y="9"/>
                    <a:pt x="0" y="9"/>
                    <a:pt x="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22" name="Google Shape;7722;p29"/>
            <p:cNvSpPr/>
            <p:nvPr/>
          </p:nvSpPr>
          <p:spPr>
            <a:xfrm>
              <a:off x="684246" y="476008"/>
              <a:ext cx="1355" cy="2310"/>
            </a:xfrm>
            <a:custGeom>
              <a:avLst/>
              <a:gdLst/>
              <a:ahLst/>
              <a:cxnLst/>
              <a:rect l="l" t="t" r="r" b="b"/>
              <a:pathLst>
                <a:path w="10" h="15" extrusionOk="0">
                  <a:moveTo>
                    <a:pt x="9" y="0"/>
                  </a:moveTo>
                  <a:cubicBezTo>
                    <a:pt x="9" y="0"/>
                    <a:pt x="9" y="9"/>
                    <a:pt x="1" y="9"/>
                  </a:cubicBezTo>
                  <a:cubicBezTo>
                    <a:pt x="4" y="13"/>
                    <a:pt x="6" y="15"/>
                    <a:pt x="8" y="15"/>
                  </a:cubicBezTo>
                  <a:cubicBezTo>
                    <a:pt x="9" y="15"/>
                    <a:pt x="9" y="10"/>
                    <a:pt x="9"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23" name="Google Shape;7723;p29"/>
            <p:cNvSpPr/>
            <p:nvPr/>
          </p:nvSpPr>
          <p:spPr>
            <a:xfrm>
              <a:off x="447438" y="352189"/>
              <a:ext cx="135" cy="154"/>
            </a:xfrm>
            <a:custGeom>
              <a:avLst/>
              <a:gdLst/>
              <a:ahLst/>
              <a:cxnLst/>
              <a:rect l="l" t="t" r="r" b="b"/>
              <a:pathLst>
                <a:path w="1" h="1" extrusionOk="0">
                  <a:moveTo>
                    <a:pt x="0" y="1"/>
                  </a:moveTo>
                  <a:cubicBezTo>
                    <a:pt x="0" y="1"/>
                    <a:pt x="0" y="1"/>
                    <a:pt x="0" y="1"/>
                  </a:cubicBezTo>
                  <a:lnTo>
                    <a:pt x="0"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24" name="Google Shape;7724;p29"/>
            <p:cNvSpPr/>
            <p:nvPr/>
          </p:nvSpPr>
          <p:spPr>
            <a:xfrm>
              <a:off x="447438" y="348184"/>
              <a:ext cx="9619" cy="17711"/>
            </a:xfrm>
            <a:custGeom>
              <a:avLst/>
              <a:gdLst/>
              <a:ahLst/>
              <a:cxnLst/>
              <a:rect l="l" t="t" r="r" b="b"/>
              <a:pathLst>
                <a:path w="71" h="115" extrusionOk="0">
                  <a:moveTo>
                    <a:pt x="44" y="0"/>
                  </a:moveTo>
                  <a:cubicBezTo>
                    <a:pt x="44" y="24"/>
                    <a:pt x="37" y="32"/>
                    <a:pt x="23" y="32"/>
                  </a:cubicBezTo>
                  <a:cubicBezTo>
                    <a:pt x="17" y="32"/>
                    <a:pt x="9" y="30"/>
                    <a:pt x="0" y="27"/>
                  </a:cubicBezTo>
                  <a:lnTo>
                    <a:pt x="0" y="27"/>
                  </a:lnTo>
                  <a:cubicBezTo>
                    <a:pt x="27" y="53"/>
                    <a:pt x="53" y="88"/>
                    <a:pt x="71" y="115"/>
                  </a:cubicBezTo>
                  <a:cubicBezTo>
                    <a:pt x="62" y="80"/>
                    <a:pt x="53" y="35"/>
                    <a:pt x="44"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25" name="Google Shape;7725;p29"/>
            <p:cNvSpPr/>
            <p:nvPr/>
          </p:nvSpPr>
          <p:spPr>
            <a:xfrm>
              <a:off x="370896" y="330474"/>
              <a:ext cx="405605" cy="340043"/>
            </a:xfrm>
            <a:custGeom>
              <a:avLst/>
              <a:gdLst/>
              <a:ahLst/>
              <a:cxnLst/>
              <a:rect l="l" t="t" r="r" b="b"/>
              <a:pathLst>
                <a:path w="2994" h="2208" extrusionOk="0">
                  <a:moveTo>
                    <a:pt x="2005" y="115"/>
                  </a:moveTo>
                  <a:lnTo>
                    <a:pt x="2005" y="115"/>
                  </a:lnTo>
                  <a:cubicBezTo>
                    <a:pt x="2004" y="115"/>
                    <a:pt x="2003" y="115"/>
                    <a:pt x="2002" y="115"/>
                  </a:cubicBezTo>
                  <a:lnTo>
                    <a:pt x="2002" y="115"/>
                  </a:lnTo>
                  <a:lnTo>
                    <a:pt x="2005" y="115"/>
                  </a:lnTo>
                  <a:close/>
                  <a:moveTo>
                    <a:pt x="1844" y="108"/>
                  </a:moveTo>
                  <a:cubicBezTo>
                    <a:pt x="1848" y="108"/>
                    <a:pt x="1852" y="110"/>
                    <a:pt x="1854" y="115"/>
                  </a:cubicBezTo>
                  <a:cubicBezTo>
                    <a:pt x="1851" y="134"/>
                    <a:pt x="1847" y="140"/>
                    <a:pt x="1843" y="140"/>
                  </a:cubicBezTo>
                  <a:cubicBezTo>
                    <a:pt x="1838" y="140"/>
                    <a:pt x="1833" y="129"/>
                    <a:pt x="1828" y="124"/>
                  </a:cubicBezTo>
                  <a:cubicBezTo>
                    <a:pt x="1828" y="118"/>
                    <a:pt x="1836" y="108"/>
                    <a:pt x="1844" y="108"/>
                  </a:cubicBezTo>
                  <a:close/>
                  <a:moveTo>
                    <a:pt x="389" y="142"/>
                  </a:moveTo>
                  <a:lnTo>
                    <a:pt x="389" y="142"/>
                  </a:lnTo>
                  <a:cubicBezTo>
                    <a:pt x="389" y="142"/>
                    <a:pt x="389" y="143"/>
                    <a:pt x="389" y="143"/>
                  </a:cubicBezTo>
                  <a:lnTo>
                    <a:pt x="389" y="143"/>
                  </a:lnTo>
                  <a:cubicBezTo>
                    <a:pt x="389" y="143"/>
                    <a:pt x="389" y="142"/>
                    <a:pt x="389" y="142"/>
                  </a:cubicBezTo>
                  <a:close/>
                  <a:moveTo>
                    <a:pt x="415" y="142"/>
                  </a:moveTo>
                  <a:lnTo>
                    <a:pt x="415" y="142"/>
                  </a:lnTo>
                  <a:cubicBezTo>
                    <a:pt x="419" y="144"/>
                    <a:pt x="423" y="146"/>
                    <a:pt x="427" y="149"/>
                  </a:cubicBezTo>
                  <a:lnTo>
                    <a:pt x="427" y="149"/>
                  </a:lnTo>
                  <a:cubicBezTo>
                    <a:pt x="422" y="145"/>
                    <a:pt x="419" y="143"/>
                    <a:pt x="415" y="142"/>
                  </a:cubicBezTo>
                  <a:close/>
                  <a:moveTo>
                    <a:pt x="1108" y="159"/>
                  </a:moveTo>
                  <a:cubicBezTo>
                    <a:pt x="1109" y="159"/>
                    <a:pt x="1111" y="159"/>
                    <a:pt x="1113" y="159"/>
                  </a:cubicBezTo>
                  <a:cubicBezTo>
                    <a:pt x="1111" y="159"/>
                    <a:pt x="1110" y="159"/>
                    <a:pt x="1108" y="159"/>
                  </a:cubicBezTo>
                  <a:close/>
                  <a:moveTo>
                    <a:pt x="1194" y="206"/>
                  </a:moveTo>
                  <a:cubicBezTo>
                    <a:pt x="1199" y="206"/>
                    <a:pt x="1205" y="211"/>
                    <a:pt x="1210" y="221"/>
                  </a:cubicBezTo>
                  <a:cubicBezTo>
                    <a:pt x="1201" y="221"/>
                    <a:pt x="1192" y="221"/>
                    <a:pt x="1183" y="212"/>
                  </a:cubicBezTo>
                  <a:cubicBezTo>
                    <a:pt x="1187" y="209"/>
                    <a:pt x="1191" y="206"/>
                    <a:pt x="1194" y="206"/>
                  </a:cubicBezTo>
                  <a:close/>
                  <a:moveTo>
                    <a:pt x="1227" y="301"/>
                  </a:moveTo>
                  <a:cubicBezTo>
                    <a:pt x="1226" y="303"/>
                    <a:pt x="1225" y="305"/>
                    <a:pt x="1224" y="307"/>
                  </a:cubicBezTo>
                  <a:lnTo>
                    <a:pt x="1224" y="307"/>
                  </a:lnTo>
                  <a:cubicBezTo>
                    <a:pt x="1226" y="306"/>
                    <a:pt x="1227" y="304"/>
                    <a:pt x="1227" y="301"/>
                  </a:cubicBezTo>
                  <a:close/>
                  <a:moveTo>
                    <a:pt x="618" y="362"/>
                  </a:moveTo>
                  <a:lnTo>
                    <a:pt x="618" y="362"/>
                  </a:lnTo>
                  <a:cubicBezTo>
                    <a:pt x="621" y="365"/>
                    <a:pt x="624" y="368"/>
                    <a:pt x="626" y="370"/>
                  </a:cubicBezTo>
                  <a:lnTo>
                    <a:pt x="626" y="370"/>
                  </a:lnTo>
                  <a:cubicBezTo>
                    <a:pt x="623" y="368"/>
                    <a:pt x="621" y="365"/>
                    <a:pt x="618" y="362"/>
                  </a:cubicBezTo>
                  <a:close/>
                  <a:moveTo>
                    <a:pt x="667" y="447"/>
                  </a:moveTo>
                  <a:cubicBezTo>
                    <a:pt x="668" y="448"/>
                    <a:pt x="670" y="449"/>
                    <a:pt x="671" y="451"/>
                  </a:cubicBezTo>
                  <a:cubicBezTo>
                    <a:pt x="670" y="449"/>
                    <a:pt x="668" y="448"/>
                    <a:pt x="667" y="447"/>
                  </a:cubicBezTo>
                  <a:close/>
                  <a:moveTo>
                    <a:pt x="627" y="451"/>
                  </a:moveTo>
                  <a:cubicBezTo>
                    <a:pt x="627" y="459"/>
                    <a:pt x="645" y="459"/>
                    <a:pt x="662" y="468"/>
                  </a:cubicBezTo>
                  <a:lnTo>
                    <a:pt x="627" y="451"/>
                  </a:lnTo>
                  <a:close/>
                  <a:moveTo>
                    <a:pt x="2561" y="751"/>
                  </a:moveTo>
                  <a:cubicBezTo>
                    <a:pt x="2559" y="753"/>
                    <a:pt x="2558" y="756"/>
                    <a:pt x="2556" y="758"/>
                  </a:cubicBezTo>
                  <a:lnTo>
                    <a:pt x="2556" y="758"/>
                  </a:lnTo>
                  <a:cubicBezTo>
                    <a:pt x="2558" y="755"/>
                    <a:pt x="2560" y="753"/>
                    <a:pt x="2561" y="751"/>
                  </a:cubicBezTo>
                  <a:close/>
                  <a:moveTo>
                    <a:pt x="611" y="910"/>
                  </a:moveTo>
                  <a:lnTo>
                    <a:pt x="611" y="910"/>
                  </a:lnTo>
                  <a:cubicBezTo>
                    <a:pt x="618" y="913"/>
                    <a:pt x="627" y="915"/>
                    <a:pt x="636" y="919"/>
                  </a:cubicBezTo>
                  <a:lnTo>
                    <a:pt x="636" y="919"/>
                  </a:lnTo>
                  <a:cubicBezTo>
                    <a:pt x="636" y="919"/>
                    <a:pt x="636" y="919"/>
                    <a:pt x="636" y="919"/>
                  </a:cubicBezTo>
                  <a:cubicBezTo>
                    <a:pt x="630" y="913"/>
                    <a:pt x="621" y="911"/>
                    <a:pt x="611" y="910"/>
                  </a:cubicBezTo>
                  <a:close/>
                  <a:moveTo>
                    <a:pt x="2066" y="927"/>
                  </a:moveTo>
                  <a:cubicBezTo>
                    <a:pt x="2066" y="935"/>
                    <a:pt x="2065" y="938"/>
                    <a:pt x="2063" y="938"/>
                  </a:cubicBezTo>
                  <a:cubicBezTo>
                    <a:pt x="2060" y="938"/>
                    <a:pt x="2057" y="933"/>
                    <a:pt x="2057" y="927"/>
                  </a:cubicBezTo>
                  <a:close/>
                  <a:moveTo>
                    <a:pt x="636" y="919"/>
                  </a:moveTo>
                  <a:lnTo>
                    <a:pt x="636" y="919"/>
                  </a:lnTo>
                  <a:cubicBezTo>
                    <a:pt x="629" y="930"/>
                    <a:pt x="624" y="934"/>
                    <a:pt x="620" y="934"/>
                  </a:cubicBezTo>
                  <a:cubicBezTo>
                    <a:pt x="611" y="934"/>
                    <a:pt x="606" y="921"/>
                    <a:pt x="596" y="921"/>
                  </a:cubicBezTo>
                  <a:cubicBezTo>
                    <a:pt x="590" y="921"/>
                    <a:pt x="583" y="925"/>
                    <a:pt x="574" y="936"/>
                  </a:cubicBezTo>
                  <a:cubicBezTo>
                    <a:pt x="578" y="935"/>
                    <a:pt x="581" y="934"/>
                    <a:pt x="585" y="934"/>
                  </a:cubicBezTo>
                  <a:cubicBezTo>
                    <a:pt x="608" y="934"/>
                    <a:pt x="631" y="955"/>
                    <a:pt x="654" y="963"/>
                  </a:cubicBezTo>
                  <a:cubicBezTo>
                    <a:pt x="686" y="943"/>
                    <a:pt x="662" y="929"/>
                    <a:pt x="636" y="919"/>
                  </a:cubicBezTo>
                  <a:close/>
                  <a:moveTo>
                    <a:pt x="1810" y="1298"/>
                  </a:moveTo>
                  <a:cubicBezTo>
                    <a:pt x="1814" y="1299"/>
                    <a:pt x="1818" y="1300"/>
                    <a:pt x="1822" y="1300"/>
                  </a:cubicBezTo>
                  <a:lnTo>
                    <a:pt x="1822" y="1300"/>
                  </a:lnTo>
                  <a:cubicBezTo>
                    <a:pt x="1819" y="1299"/>
                    <a:pt x="1815" y="1298"/>
                    <a:pt x="1810" y="1298"/>
                  </a:cubicBezTo>
                  <a:close/>
                  <a:moveTo>
                    <a:pt x="1978" y="1704"/>
                  </a:moveTo>
                  <a:lnTo>
                    <a:pt x="1978" y="1704"/>
                  </a:lnTo>
                  <a:cubicBezTo>
                    <a:pt x="1977" y="1705"/>
                    <a:pt x="1976" y="1705"/>
                    <a:pt x="1976" y="1706"/>
                  </a:cubicBezTo>
                  <a:lnTo>
                    <a:pt x="1976" y="1706"/>
                  </a:lnTo>
                  <a:lnTo>
                    <a:pt x="1978" y="1704"/>
                  </a:lnTo>
                  <a:close/>
                  <a:moveTo>
                    <a:pt x="2402" y="0"/>
                  </a:moveTo>
                  <a:cubicBezTo>
                    <a:pt x="2367" y="53"/>
                    <a:pt x="2322" y="53"/>
                    <a:pt x="2269" y="53"/>
                  </a:cubicBezTo>
                  <a:cubicBezTo>
                    <a:pt x="2216" y="62"/>
                    <a:pt x="2172" y="62"/>
                    <a:pt x="2155" y="115"/>
                  </a:cubicBezTo>
                  <a:lnTo>
                    <a:pt x="2128" y="89"/>
                  </a:lnTo>
                  <a:lnTo>
                    <a:pt x="2146" y="89"/>
                  </a:lnTo>
                  <a:cubicBezTo>
                    <a:pt x="2137" y="79"/>
                    <a:pt x="2129" y="76"/>
                    <a:pt x="2123" y="76"/>
                  </a:cubicBezTo>
                  <a:cubicBezTo>
                    <a:pt x="2112" y="76"/>
                    <a:pt x="2104" y="89"/>
                    <a:pt x="2093" y="106"/>
                  </a:cubicBezTo>
                  <a:cubicBezTo>
                    <a:pt x="2085" y="122"/>
                    <a:pt x="2078" y="143"/>
                    <a:pt x="2064" y="143"/>
                  </a:cubicBezTo>
                  <a:cubicBezTo>
                    <a:pt x="2062" y="143"/>
                    <a:pt x="2060" y="143"/>
                    <a:pt x="2057" y="142"/>
                  </a:cubicBezTo>
                  <a:cubicBezTo>
                    <a:pt x="2040" y="142"/>
                    <a:pt x="2022" y="124"/>
                    <a:pt x="2040" y="115"/>
                  </a:cubicBezTo>
                  <a:lnTo>
                    <a:pt x="2040" y="115"/>
                  </a:lnTo>
                  <a:lnTo>
                    <a:pt x="2005" y="133"/>
                  </a:lnTo>
                  <a:cubicBezTo>
                    <a:pt x="1988" y="133"/>
                    <a:pt x="1994" y="118"/>
                    <a:pt x="2002" y="115"/>
                  </a:cubicBezTo>
                  <a:lnTo>
                    <a:pt x="2002" y="115"/>
                  </a:lnTo>
                  <a:lnTo>
                    <a:pt x="1952" y="124"/>
                  </a:lnTo>
                  <a:cubicBezTo>
                    <a:pt x="1943" y="142"/>
                    <a:pt x="1925" y="159"/>
                    <a:pt x="1916" y="177"/>
                  </a:cubicBezTo>
                  <a:cubicBezTo>
                    <a:pt x="1899" y="159"/>
                    <a:pt x="1916" y="159"/>
                    <a:pt x="1916" y="150"/>
                  </a:cubicBezTo>
                  <a:lnTo>
                    <a:pt x="1916" y="150"/>
                  </a:lnTo>
                  <a:lnTo>
                    <a:pt x="1890" y="177"/>
                  </a:lnTo>
                  <a:cubicBezTo>
                    <a:pt x="1872" y="150"/>
                    <a:pt x="1899" y="124"/>
                    <a:pt x="1916" y="124"/>
                  </a:cubicBezTo>
                  <a:cubicBezTo>
                    <a:pt x="1908" y="95"/>
                    <a:pt x="1903" y="85"/>
                    <a:pt x="1899" y="85"/>
                  </a:cubicBezTo>
                  <a:cubicBezTo>
                    <a:pt x="1891" y="85"/>
                    <a:pt x="1885" y="111"/>
                    <a:pt x="1865" y="111"/>
                  </a:cubicBezTo>
                  <a:cubicBezTo>
                    <a:pt x="1858" y="111"/>
                    <a:pt x="1849" y="108"/>
                    <a:pt x="1837" y="97"/>
                  </a:cubicBezTo>
                  <a:lnTo>
                    <a:pt x="1863" y="80"/>
                  </a:lnTo>
                  <a:cubicBezTo>
                    <a:pt x="1846" y="27"/>
                    <a:pt x="1819" y="44"/>
                    <a:pt x="1793" y="9"/>
                  </a:cubicBezTo>
                  <a:lnTo>
                    <a:pt x="1793" y="9"/>
                  </a:lnTo>
                  <a:cubicBezTo>
                    <a:pt x="1793" y="27"/>
                    <a:pt x="1854" y="97"/>
                    <a:pt x="1819" y="124"/>
                  </a:cubicBezTo>
                  <a:cubicBezTo>
                    <a:pt x="1815" y="120"/>
                    <a:pt x="1812" y="118"/>
                    <a:pt x="1807" y="118"/>
                  </a:cubicBezTo>
                  <a:cubicBezTo>
                    <a:pt x="1801" y="118"/>
                    <a:pt x="1794" y="122"/>
                    <a:pt x="1784" y="133"/>
                  </a:cubicBezTo>
                  <a:cubicBezTo>
                    <a:pt x="1784" y="109"/>
                    <a:pt x="1776" y="105"/>
                    <a:pt x="1763" y="105"/>
                  </a:cubicBezTo>
                  <a:cubicBezTo>
                    <a:pt x="1756" y="105"/>
                    <a:pt x="1748" y="106"/>
                    <a:pt x="1740" y="106"/>
                  </a:cubicBezTo>
                  <a:lnTo>
                    <a:pt x="1740" y="62"/>
                  </a:lnTo>
                  <a:cubicBezTo>
                    <a:pt x="1722" y="71"/>
                    <a:pt x="1722" y="97"/>
                    <a:pt x="1704" y="124"/>
                  </a:cubicBezTo>
                  <a:cubicBezTo>
                    <a:pt x="1678" y="115"/>
                    <a:pt x="1678" y="80"/>
                    <a:pt x="1669" y="44"/>
                  </a:cubicBezTo>
                  <a:cubicBezTo>
                    <a:pt x="1666" y="44"/>
                    <a:pt x="1664" y="44"/>
                    <a:pt x="1662" y="44"/>
                  </a:cubicBezTo>
                  <a:cubicBezTo>
                    <a:pt x="1633" y="44"/>
                    <a:pt x="1693" y="107"/>
                    <a:pt x="1651" y="115"/>
                  </a:cubicBezTo>
                  <a:cubicBezTo>
                    <a:pt x="1641" y="110"/>
                    <a:pt x="1632" y="108"/>
                    <a:pt x="1623" y="108"/>
                  </a:cubicBezTo>
                  <a:cubicBezTo>
                    <a:pt x="1600" y="108"/>
                    <a:pt x="1577" y="123"/>
                    <a:pt x="1545" y="142"/>
                  </a:cubicBezTo>
                  <a:cubicBezTo>
                    <a:pt x="1519" y="133"/>
                    <a:pt x="1554" y="115"/>
                    <a:pt x="1545" y="106"/>
                  </a:cubicBezTo>
                  <a:lnTo>
                    <a:pt x="1545" y="106"/>
                  </a:lnTo>
                  <a:lnTo>
                    <a:pt x="1519" y="142"/>
                  </a:lnTo>
                  <a:cubicBezTo>
                    <a:pt x="1519" y="142"/>
                    <a:pt x="1519" y="124"/>
                    <a:pt x="1519" y="124"/>
                  </a:cubicBezTo>
                  <a:cubicBezTo>
                    <a:pt x="1501" y="133"/>
                    <a:pt x="1519" y="168"/>
                    <a:pt x="1492" y="186"/>
                  </a:cubicBezTo>
                  <a:cubicBezTo>
                    <a:pt x="1491" y="193"/>
                    <a:pt x="1489" y="195"/>
                    <a:pt x="1485" y="195"/>
                  </a:cubicBezTo>
                  <a:cubicBezTo>
                    <a:pt x="1472" y="195"/>
                    <a:pt x="1444" y="150"/>
                    <a:pt x="1419" y="150"/>
                  </a:cubicBezTo>
                  <a:cubicBezTo>
                    <a:pt x="1411" y="150"/>
                    <a:pt x="1403" y="155"/>
                    <a:pt x="1395" y="168"/>
                  </a:cubicBezTo>
                  <a:cubicBezTo>
                    <a:pt x="1386" y="150"/>
                    <a:pt x="1395" y="133"/>
                    <a:pt x="1395" y="115"/>
                  </a:cubicBezTo>
                  <a:lnTo>
                    <a:pt x="1395" y="115"/>
                  </a:lnTo>
                  <a:cubicBezTo>
                    <a:pt x="1342" y="159"/>
                    <a:pt x="1351" y="150"/>
                    <a:pt x="1316" y="195"/>
                  </a:cubicBezTo>
                  <a:lnTo>
                    <a:pt x="1280" y="168"/>
                  </a:lnTo>
                  <a:lnTo>
                    <a:pt x="1280" y="168"/>
                  </a:lnTo>
                  <a:cubicBezTo>
                    <a:pt x="1307" y="203"/>
                    <a:pt x="1272" y="248"/>
                    <a:pt x="1245" y="283"/>
                  </a:cubicBezTo>
                  <a:cubicBezTo>
                    <a:pt x="1254" y="301"/>
                    <a:pt x="1263" y="309"/>
                    <a:pt x="1263" y="318"/>
                  </a:cubicBezTo>
                  <a:lnTo>
                    <a:pt x="1219" y="345"/>
                  </a:lnTo>
                  <a:cubicBezTo>
                    <a:pt x="1219" y="337"/>
                    <a:pt x="1219" y="323"/>
                    <a:pt x="1224" y="307"/>
                  </a:cubicBezTo>
                  <a:lnTo>
                    <a:pt x="1224" y="307"/>
                  </a:lnTo>
                  <a:cubicBezTo>
                    <a:pt x="1222" y="309"/>
                    <a:pt x="1219" y="309"/>
                    <a:pt x="1219" y="309"/>
                  </a:cubicBezTo>
                  <a:cubicBezTo>
                    <a:pt x="1201" y="292"/>
                    <a:pt x="1210" y="265"/>
                    <a:pt x="1219" y="239"/>
                  </a:cubicBezTo>
                  <a:lnTo>
                    <a:pt x="1236" y="274"/>
                  </a:lnTo>
                  <a:cubicBezTo>
                    <a:pt x="1254" y="239"/>
                    <a:pt x="1263" y="212"/>
                    <a:pt x="1254" y="186"/>
                  </a:cubicBezTo>
                  <a:lnTo>
                    <a:pt x="1254" y="186"/>
                  </a:lnTo>
                  <a:cubicBezTo>
                    <a:pt x="1254" y="186"/>
                    <a:pt x="1245" y="195"/>
                    <a:pt x="1245" y="195"/>
                  </a:cubicBezTo>
                  <a:cubicBezTo>
                    <a:pt x="1245" y="186"/>
                    <a:pt x="1245" y="177"/>
                    <a:pt x="1245" y="177"/>
                  </a:cubicBezTo>
                  <a:cubicBezTo>
                    <a:pt x="1245" y="175"/>
                    <a:pt x="1245" y="173"/>
                    <a:pt x="1244" y="173"/>
                  </a:cubicBezTo>
                  <a:cubicBezTo>
                    <a:pt x="1241" y="173"/>
                    <a:pt x="1236" y="182"/>
                    <a:pt x="1236" y="195"/>
                  </a:cubicBezTo>
                  <a:lnTo>
                    <a:pt x="1227" y="142"/>
                  </a:lnTo>
                  <a:lnTo>
                    <a:pt x="1219" y="159"/>
                  </a:lnTo>
                  <a:lnTo>
                    <a:pt x="1166" y="124"/>
                  </a:lnTo>
                  <a:cubicBezTo>
                    <a:pt x="1122" y="177"/>
                    <a:pt x="1086" y="256"/>
                    <a:pt x="1016" y="283"/>
                  </a:cubicBezTo>
                  <a:cubicBezTo>
                    <a:pt x="1033" y="239"/>
                    <a:pt x="1024" y="221"/>
                    <a:pt x="1024" y="168"/>
                  </a:cubicBezTo>
                  <a:lnTo>
                    <a:pt x="1024" y="168"/>
                  </a:lnTo>
                  <a:cubicBezTo>
                    <a:pt x="1029" y="183"/>
                    <a:pt x="1036" y="188"/>
                    <a:pt x="1043" y="188"/>
                  </a:cubicBezTo>
                  <a:cubicBezTo>
                    <a:pt x="1060" y="188"/>
                    <a:pt x="1083" y="158"/>
                    <a:pt x="1106" y="158"/>
                  </a:cubicBezTo>
                  <a:cubicBezTo>
                    <a:pt x="1107" y="158"/>
                    <a:pt x="1107" y="158"/>
                    <a:pt x="1108" y="159"/>
                  </a:cubicBezTo>
                  <a:lnTo>
                    <a:pt x="1108" y="159"/>
                  </a:lnTo>
                  <a:cubicBezTo>
                    <a:pt x="1095" y="154"/>
                    <a:pt x="1095" y="132"/>
                    <a:pt x="1095" y="124"/>
                  </a:cubicBezTo>
                  <a:lnTo>
                    <a:pt x="1033" y="168"/>
                  </a:lnTo>
                  <a:cubicBezTo>
                    <a:pt x="1042" y="133"/>
                    <a:pt x="1024" y="142"/>
                    <a:pt x="1007" y="124"/>
                  </a:cubicBezTo>
                  <a:lnTo>
                    <a:pt x="1007" y="124"/>
                  </a:lnTo>
                  <a:cubicBezTo>
                    <a:pt x="1024" y="203"/>
                    <a:pt x="963" y="177"/>
                    <a:pt x="936" y="203"/>
                  </a:cubicBezTo>
                  <a:cubicBezTo>
                    <a:pt x="936" y="180"/>
                    <a:pt x="943" y="158"/>
                    <a:pt x="962" y="158"/>
                  </a:cubicBezTo>
                  <a:cubicBezTo>
                    <a:pt x="965" y="158"/>
                    <a:pt x="968" y="158"/>
                    <a:pt x="971" y="159"/>
                  </a:cubicBezTo>
                  <a:cubicBezTo>
                    <a:pt x="965" y="148"/>
                    <a:pt x="959" y="143"/>
                    <a:pt x="954" y="143"/>
                  </a:cubicBezTo>
                  <a:cubicBezTo>
                    <a:pt x="936" y="143"/>
                    <a:pt x="926" y="203"/>
                    <a:pt x="911" y="203"/>
                  </a:cubicBezTo>
                  <a:cubicBezTo>
                    <a:pt x="908" y="203"/>
                    <a:pt x="904" y="201"/>
                    <a:pt x="901" y="195"/>
                  </a:cubicBezTo>
                  <a:cubicBezTo>
                    <a:pt x="901" y="195"/>
                    <a:pt x="910" y="195"/>
                    <a:pt x="910" y="186"/>
                  </a:cubicBezTo>
                  <a:lnTo>
                    <a:pt x="910" y="186"/>
                  </a:lnTo>
                  <a:cubicBezTo>
                    <a:pt x="904" y="191"/>
                    <a:pt x="897" y="193"/>
                    <a:pt x="890" y="193"/>
                  </a:cubicBezTo>
                  <a:cubicBezTo>
                    <a:pt x="871" y="193"/>
                    <a:pt x="853" y="181"/>
                    <a:pt x="865" y="168"/>
                  </a:cubicBezTo>
                  <a:lnTo>
                    <a:pt x="751" y="168"/>
                  </a:lnTo>
                  <a:cubicBezTo>
                    <a:pt x="707" y="177"/>
                    <a:pt x="680" y="195"/>
                    <a:pt x="689" y="230"/>
                  </a:cubicBezTo>
                  <a:cubicBezTo>
                    <a:pt x="680" y="221"/>
                    <a:pt x="662" y="150"/>
                    <a:pt x="662" y="142"/>
                  </a:cubicBezTo>
                  <a:lnTo>
                    <a:pt x="662" y="142"/>
                  </a:lnTo>
                  <a:cubicBezTo>
                    <a:pt x="645" y="212"/>
                    <a:pt x="654" y="283"/>
                    <a:pt x="680" y="354"/>
                  </a:cubicBezTo>
                  <a:cubicBezTo>
                    <a:pt x="662" y="327"/>
                    <a:pt x="627" y="283"/>
                    <a:pt x="592" y="239"/>
                  </a:cubicBezTo>
                  <a:cubicBezTo>
                    <a:pt x="565" y="195"/>
                    <a:pt x="539" y="150"/>
                    <a:pt x="565" y="142"/>
                  </a:cubicBezTo>
                  <a:cubicBezTo>
                    <a:pt x="550" y="136"/>
                    <a:pt x="535" y="131"/>
                    <a:pt x="519" y="131"/>
                  </a:cubicBezTo>
                  <a:cubicBezTo>
                    <a:pt x="508" y="131"/>
                    <a:pt x="497" y="134"/>
                    <a:pt x="486" y="142"/>
                  </a:cubicBezTo>
                  <a:cubicBezTo>
                    <a:pt x="503" y="150"/>
                    <a:pt x="574" y="221"/>
                    <a:pt x="565" y="221"/>
                  </a:cubicBezTo>
                  <a:cubicBezTo>
                    <a:pt x="521" y="195"/>
                    <a:pt x="503" y="186"/>
                    <a:pt x="495" y="177"/>
                  </a:cubicBezTo>
                  <a:cubicBezTo>
                    <a:pt x="479" y="177"/>
                    <a:pt x="463" y="170"/>
                    <a:pt x="427" y="149"/>
                  </a:cubicBezTo>
                  <a:lnTo>
                    <a:pt x="427" y="149"/>
                  </a:lnTo>
                  <a:cubicBezTo>
                    <a:pt x="456" y="172"/>
                    <a:pt x="500" y="239"/>
                    <a:pt x="477" y="239"/>
                  </a:cubicBezTo>
                  <a:cubicBezTo>
                    <a:pt x="469" y="222"/>
                    <a:pt x="397" y="158"/>
                    <a:pt x="389" y="143"/>
                  </a:cubicBezTo>
                  <a:lnTo>
                    <a:pt x="389" y="143"/>
                  </a:lnTo>
                  <a:cubicBezTo>
                    <a:pt x="398" y="168"/>
                    <a:pt x="406" y="193"/>
                    <a:pt x="414" y="226"/>
                  </a:cubicBezTo>
                  <a:lnTo>
                    <a:pt x="414" y="226"/>
                  </a:lnTo>
                  <a:cubicBezTo>
                    <a:pt x="405" y="205"/>
                    <a:pt x="333" y="158"/>
                    <a:pt x="292" y="133"/>
                  </a:cubicBezTo>
                  <a:lnTo>
                    <a:pt x="292" y="133"/>
                  </a:lnTo>
                  <a:cubicBezTo>
                    <a:pt x="301" y="139"/>
                    <a:pt x="295" y="141"/>
                    <a:pt x="284" y="141"/>
                  </a:cubicBezTo>
                  <a:cubicBezTo>
                    <a:pt x="271" y="141"/>
                    <a:pt x="251" y="139"/>
                    <a:pt x="237" y="139"/>
                  </a:cubicBezTo>
                  <a:cubicBezTo>
                    <a:pt x="229" y="139"/>
                    <a:pt x="223" y="140"/>
                    <a:pt x="221" y="142"/>
                  </a:cubicBezTo>
                  <a:lnTo>
                    <a:pt x="274" y="159"/>
                  </a:lnTo>
                  <a:cubicBezTo>
                    <a:pt x="268" y="158"/>
                    <a:pt x="263" y="158"/>
                    <a:pt x="259" y="158"/>
                  </a:cubicBezTo>
                  <a:cubicBezTo>
                    <a:pt x="200" y="158"/>
                    <a:pt x="367" y="274"/>
                    <a:pt x="309" y="274"/>
                  </a:cubicBezTo>
                  <a:cubicBezTo>
                    <a:pt x="292" y="256"/>
                    <a:pt x="159" y="168"/>
                    <a:pt x="97" y="150"/>
                  </a:cubicBezTo>
                  <a:lnTo>
                    <a:pt x="97" y="150"/>
                  </a:lnTo>
                  <a:cubicBezTo>
                    <a:pt x="141" y="186"/>
                    <a:pt x="239" y="248"/>
                    <a:pt x="327" y="309"/>
                  </a:cubicBezTo>
                  <a:cubicBezTo>
                    <a:pt x="424" y="371"/>
                    <a:pt x="512" y="424"/>
                    <a:pt x="548" y="451"/>
                  </a:cubicBezTo>
                  <a:lnTo>
                    <a:pt x="512" y="433"/>
                  </a:lnTo>
                  <a:lnTo>
                    <a:pt x="512" y="433"/>
                  </a:lnTo>
                  <a:cubicBezTo>
                    <a:pt x="530" y="451"/>
                    <a:pt x="548" y="459"/>
                    <a:pt x="565" y="477"/>
                  </a:cubicBezTo>
                  <a:cubicBezTo>
                    <a:pt x="512" y="451"/>
                    <a:pt x="433" y="406"/>
                    <a:pt x="336" y="345"/>
                  </a:cubicBezTo>
                  <a:cubicBezTo>
                    <a:pt x="247" y="292"/>
                    <a:pt x="159" y="221"/>
                    <a:pt x="97" y="177"/>
                  </a:cubicBezTo>
                  <a:cubicBezTo>
                    <a:pt x="94" y="178"/>
                    <a:pt x="91" y="179"/>
                    <a:pt x="88" y="179"/>
                  </a:cubicBezTo>
                  <a:cubicBezTo>
                    <a:pt x="82" y="179"/>
                    <a:pt x="76" y="177"/>
                    <a:pt x="72" y="177"/>
                  </a:cubicBezTo>
                  <a:cubicBezTo>
                    <a:pt x="66" y="177"/>
                    <a:pt x="66" y="181"/>
                    <a:pt x="80" y="203"/>
                  </a:cubicBezTo>
                  <a:cubicBezTo>
                    <a:pt x="53" y="195"/>
                    <a:pt x="9" y="150"/>
                    <a:pt x="0" y="133"/>
                  </a:cubicBezTo>
                  <a:lnTo>
                    <a:pt x="0" y="133"/>
                  </a:lnTo>
                  <a:lnTo>
                    <a:pt x="44" y="230"/>
                  </a:lnTo>
                  <a:cubicBezTo>
                    <a:pt x="115" y="256"/>
                    <a:pt x="159" y="336"/>
                    <a:pt x="221" y="354"/>
                  </a:cubicBezTo>
                  <a:cubicBezTo>
                    <a:pt x="177" y="309"/>
                    <a:pt x="133" y="265"/>
                    <a:pt x="80" y="221"/>
                  </a:cubicBezTo>
                  <a:lnTo>
                    <a:pt x="80" y="221"/>
                  </a:lnTo>
                  <a:cubicBezTo>
                    <a:pt x="124" y="239"/>
                    <a:pt x="186" y="274"/>
                    <a:pt x="239" y="318"/>
                  </a:cubicBezTo>
                  <a:cubicBezTo>
                    <a:pt x="300" y="354"/>
                    <a:pt x="345" y="389"/>
                    <a:pt x="345" y="415"/>
                  </a:cubicBezTo>
                  <a:cubicBezTo>
                    <a:pt x="327" y="415"/>
                    <a:pt x="212" y="362"/>
                    <a:pt x="194" y="354"/>
                  </a:cubicBezTo>
                  <a:lnTo>
                    <a:pt x="194" y="354"/>
                  </a:lnTo>
                  <a:cubicBezTo>
                    <a:pt x="221" y="371"/>
                    <a:pt x="274" y="424"/>
                    <a:pt x="256" y="424"/>
                  </a:cubicBezTo>
                  <a:lnTo>
                    <a:pt x="203" y="389"/>
                  </a:lnTo>
                  <a:lnTo>
                    <a:pt x="203" y="389"/>
                  </a:lnTo>
                  <a:cubicBezTo>
                    <a:pt x="203" y="406"/>
                    <a:pt x="239" y="424"/>
                    <a:pt x="265" y="442"/>
                  </a:cubicBezTo>
                  <a:cubicBezTo>
                    <a:pt x="292" y="468"/>
                    <a:pt x="309" y="477"/>
                    <a:pt x="292" y="495"/>
                  </a:cubicBezTo>
                  <a:cubicBezTo>
                    <a:pt x="292" y="512"/>
                    <a:pt x="239" y="539"/>
                    <a:pt x="274" y="539"/>
                  </a:cubicBezTo>
                  <a:cubicBezTo>
                    <a:pt x="287" y="535"/>
                    <a:pt x="309" y="533"/>
                    <a:pt x="337" y="533"/>
                  </a:cubicBezTo>
                  <a:cubicBezTo>
                    <a:pt x="423" y="533"/>
                    <a:pt x="560" y="550"/>
                    <a:pt x="601" y="557"/>
                  </a:cubicBezTo>
                  <a:cubicBezTo>
                    <a:pt x="601" y="557"/>
                    <a:pt x="556" y="592"/>
                    <a:pt x="539" y="610"/>
                  </a:cubicBezTo>
                  <a:cubicBezTo>
                    <a:pt x="526" y="614"/>
                    <a:pt x="512" y="616"/>
                    <a:pt x="498" y="616"/>
                  </a:cubicBezTo>
                  <a:cubicBezTo>
                    <a:pt x="484" y="616"/>
                    <a:pt x="468" y="614"/>
                    <a:pt x="450" y="610"/>
                  </a:cubicBezTo>
                  <a:cubicBezTo>
                    <a:pt x="433" y="610"/>
                    <a:pt x="411" y="606"/>
                    <a:pt x="394" y="606"/>
                  </a:cubicBezTo>
                  <a:cubicBezTo>
                    <a:pt x="385" y="606"/>
                    <a:pt x="377" y="607"/>
                    <a:pt x="371" y="610"/>
                  </a:cubicBezTo>
                  <a:cubicBezTo>
                    <a:pt x="389" y="610"/>
                    <a:pt x="415" y="618"/>
                    <a:pt x="424" y="627"/>
                  </a:cubicBezTo>
                  <a:cubicBezTo>
                    <a:pt x="415" y="636"/>
                    <a:pt x="371" y="627"/>
                    <a:pt x="397" y="654"/>
                  </a:cubicBezTo>
                  <a:cubicBezTo>
                    <a:pt x="435" y="654"/>
                    <a:pt x="437" y="684"/>
                    <a:pt x="441" y="684"/>
                  </a:cubicBezTo>
                  <a:cubicBezTo>
                    <a:pt x="443" y="684"/>
                    <a:pt x="445" y="678"/>
                    <a:pt x="450" y="663"/>
                  </a:cubicBezTo>
                  <a:cubicBezTo>
                    <a:pt x="477" y="689"/>
                    <a:pt x="459" y="698"/>
                    <a:pt x="477" y="724"/>
                  </a:cubicBezTo>
                  <a:cubicBezTo>
                    <a:pt x="495" y="716"/>
                    <a:pt x="521" y="716"/>
                    <a:pt x="548" y="716"/>
                  </a:cubicBezTo>
                  <a:cubicBezTo>
                    <a:pt x="561" y="711"/>
                    <a:pt x="576" y="709"/>
                    <a:pt x="590" y="709"/>
                  </a:cubicBezTo>
                  <a:cubicBezTo>
                    <a:pt x="603" y="709"/>
                    <a:pt x="614" y="711"/>
                    <a:pt x="618" y="716"/>
                  </a:cubicBezTo>
                  <a:cubicBezTo>
                    <a:pt x="609" y="724"/>
                    <a:pt x="592" y="733"/>
                    <a:pt x="592" y="742"/>
                  </a:cubicBezTo>
                  <a:cubicBezTo>
                    <a:pt x="609" y="786"/>
                    <a:pt x="609" y="821"/>
                    <a:pt x="627" y="866"/>
                  </a:cubicBezTo>
                  <a:cubicBezTo>
                    <a:pt x="618" y="874"/>
                    <a:pt x="618" y="910"/>
                    <a:pt x="592" y="910"/>
                  </a:cubicBezTo>
                  <a:cubicBezTo>
                    <a:pt x="598" y="910"/>
                    <a:pt x="605" y="910"/>
                    <a:pt x="611" y="910"/>
                  </a:cubicBezTo>
                  <a:lnTo>
                    <a:pt x="611" y="910"/>
                  </a:lnTo>
                  <a:cubicBezTo>
                    <a:pt x="610" y="910"/>
                    <a:pt x="610" y="910"/>
                    <a:pt x="609" y="910"/>
                  </a:cubicBezTo>
                  <a:cubicBezTo>
                    <a:pt x="643" y="891"/>
                    <a:pt x="678" y="882"/>
                    <a:pt x="712" y="882"/>
                  </a:cubicBezTo>
                  <a:cubicBezTo>
                    <a:pt x="742" y="882"/>
                    <a:pt x="770" y="889"/>
                    <a:pt x="795" y="901"/>
                  </a:cubicBezTo>
                  <a:cubicBezTo>
                    <a:pt x="830" y="927"/>
                    <a:pt x="768" y="936"/>
                    <a:pt x="777" y="945"/>
                  </a:cubicBezTo>
                  <a:cubicBezTo>
                    <a:pt x="790" y="980"/>
                    <a:pt x="821" y="980"/>
                    <a:pt x="849" y="980"/>
                  </a:cubicBezTo>
                  <a:cubicBezTo>
                    <a:pt x="877" y="980"/>
                    <a:pt x="901" y="980"/>
                    <a:pt x="901" y="1016"/>
                  </a:cubicBezTo>
                  <a:cubicBezTo>
                    <a:pt x="874" y="1060"/>
                    <a:pt x="830" y="1060"/>
                    <a:pt x="804" y="1078"/>
                  </a:cubicBezTo>
                  <a:cubicBezTo>
                    <a:pt x="777" y="1060"/>
                    <a:pt x="804" y="1025"/>
                    <a:pt x="795" y="1007"/>
                  </a:cubicBezTo>
                  <a:lnTo>
                    <a:pt x="795" y="1007"/>
                  </a:lnTo>
                  <a:lnTo>
                    <a:pt x="786" y="1033"/>
                  </a:lnTo>
                  <a:cubicBezTo>
                    <a:pt x="768" y="1033"/>
                    <a:pt x="751" y="1025"/>
                    <a:pt x="760" y="1007"/>
                  </a:cubicBezTo>
                  <a:lnTo>
                    <a:pt x="760" y="1007"/>
                  </a:lnTo>
                  <a:cubicBezTo>
                    <a:pt x="733" y="1042"/>
                    <a:pt x="812" y="1122"/>
                    <a:pt x="812" y="1184"/>
                  </a:cubicBezTo>
                  <a:cubicBezTo>
                    <a:pt x="823" y="1189"/>
                    <a:pt x="836" y="1194"/>
                    <a:pt x="847" y="1194"/>
                  </a:cubicBezTo>
                  <a:cubicBezTo>
                    <a:pt x="855" y="1194"/>
                    <a:pt x="862" y="1191"/>
                    <a:pt x="865" y="1184"/>
                  </a:cubicBezTo>
                  <a:lnTo>
                    <a:pt x="848" y="1166"/>
                  </a:lnTo>
                  <a:cubicBezTo>
                    <a:pt x="853" y="1158"/>
                    <a:pt x="861" y="1155"/>
                    <a:pt x="868" y="1155"/>
                  </a:cubicBezTo>
                  <a:cubicBezTo>
                    <a:pt x="877" y="1155"/>
                    <a:pt x="887" y="1159"/>
                    <a:pt x="895" y="1159"/>
                  </a:cubicBezTo>
                  <a:cubicBezTo>
                    <a:pt x="902" y="1159"/>
                    <a:pt x="907" y="1156"/>
                    <a:pt x="910" y="1148"/>
                  </a:cubicBezTo>
                  <a:cubicBezTo>
                    <a:pt x="936" y="1157"/>
                    <a:pt x="980" y="1166"/>
                    <a:pt x="980" y="1201"/>
                  </a:cubicBezTo>
                  <a:lnTo>
                    <a:pt x="956" y="1226"/>
                  </a:lnTo>
                  <a:lnTo>
                    <a:pt x="956" y="1226"/>
                  </a:lnTo>
                  <a:cubicBezTo>
                    <a:pt x="961" y="1215"/>
                    <a:pt x="958" y="1201"/>
                    <a:pt x="945" y="1201"/>
                  </a:cubicBezTo>
                  <a:lnTo>
                    <a:pt x="945" y="1201"/>
                  </a:lnTo>
                  <a:cubicBezTo>
                    <a:pt x="957" y="1201"/>
                    <a:pt x="952" y="1216"/>
                    <a:pt x="950" y="1231"/>
                  </a:cubicBezTo>
                  <a:lnTo>
                    <a:pt x="950" y="1231"/>
                  </a:lnTo>
                  <a:lnTo>
                    <a:pt x="945" y="1236"/>
                  </a:lnTo>
                  <a:cubicBezTo>
                    <a:pt x="947" y="1236"/>
                    <a:pt x="948" y="1235"/>
                    <a:pt x="950" y="1233"/>
                  </a:cubicBezTo>
                  <a:lnTo>
                    <a:pt x="950" y="1233"/>
                  </a:lnTo>
                  <a:cubicBezTo>
                    <a:pt x="947" y="1249"/>
                    <a:pt x="948" y="1264"/>
                    <a:pt x="971" y="1264"/>
                  </a:cubicBezTo>
                  <a:cubicBezTo>
                    <a:pt x="973" y="1264"/>
                    <a:pt x="977" y="1263"/>
                    <a:pt x="980" y="1263"/>
                  </a:cubicBezTo>
                  <a:lnTo>
                    <a:pt x="989" y="1219"/>
                  </a:lnTo>
                  <a:cubicBezTo>
                    <a:pt x="1024" y="1236"/>
                    <a:pt x="1077" y="1236"/>
                    <a:pt x="1086" y="1272"/>
                  </a:cubicBezTo>
                  <a:cubicBezTo>
                    <a:pt x="1113" y="1236"/>
                    <a:pt x="1077" y="1263"/>
                    <a:pt x="1113" y="1219"/>
                  </a:cubicBezTo>
                  <a:lnTo>
                    <a:pt x="1113" y="1219"/>
                  </a:lnTo>
                  <a:cubicBezTo>
                    <a:pt x="1103" y="1229"/>
                    <a:pt x="1096" y="1232"/>
                    <a:pt x="1090" y="1232"/>
                  </a:cubicBezTo>
                  <a:cubicBezTo>
                    <a:pt x="1071" y="1232"/>
                    <a:pt x="1069" y="1192"/>
                    <a:pt x="1054" y="1192"/>
                  </a:cubicBezTo>
                  <a:cubicBezTo>
                    <a:pt x="1050" y="1192"/>
                    <a:pt x="1045" y="1196"/>
                    <a:pt x="1038" y="1204"/>
                  </a:cubicBezTo>
                  <a:lnTo>
                    <a:pt x="1038" y="1204"/>
                  </a:lnTo>
                  <a:cubicBezTo>
                    <a:pt x="1065" y="1166"/>
                    <a:pt x="1035" y="1163"/>
                    <a:pt x="1060" y="1113"/>
                  </a:cubicBezTo>
                  <a:lnTo>
                    <a:pt x="1060" y="1113"/>
                  </a:lnTo>
                  <a:cubicBezTo>
                    <a:pt x="1054" y="1118"/>
                    <a:pt x="1049" y="1127"/>
                    <a:pt x="1044" y="1127"/>
                  </a:cubicBezTo>
                  <a:cubicBezTo>
                    <a:pt x="1040" y="1127"/>
                    <a:pt x="1037" y="1123"/>
                    <a:pt x="1033" y="1113"/>
                  </a:cubicBezTo>
                  <a:lnTo>
                    <a:pt x="1024" y="1113"/>
                  </a:lnTo>
                  <a:cubicBezTo>
                    <a:pt x="1016" y="1122"/>
                    <a:pt x="1016" y="1131"/>
                    <a:pt x="1007" y="1139"/>
                  </a:cubicBezTo>
                  <a:cubicBezTo>
                    <a:pt x="971" y="1139"/>
                    <a:pt x="954" y="1104"/>
                    <a:pt x="927" y="1104"/>
                  </a:cubicBezTo>
                  <a:cubicBezTo>
                    <a:pt x="927" y="1095"/>
                    <a:pt x="932" y="1095"/>
                    <a:pt x="937" y="1095"/>
                  </a:cubicBezTo>
                  <a:cubicBezTo>
                    <a:pt x="943" y="1095"/>
                    <a:pt x="949" y="1095"/>
                    <a:pt x="954" y="1086"/>
                  </a:cubicBezTo>
                  <a:lnTo>
                    <a:pt x="927" y="1078"/>
                  </a:lnTo>
                  <a:cubicBezTo>
                    <a:pt x="941" y="1068"/>
                    <a:pt x="948" y="1051"/>
                    <a:pt x="957" y="1041"/>
                  </a:cubicBezTo>
                  <a:lnTo>
                    <a:pt x="957" y="1041"/>
                  </a:lnTo>
                  <a:cubicBezTo>
                    <a:pt x="959" y="1040"/>
                    <a:pt x="961" y="1039"/>
                    <a:pt x="962" y="1036"/>
                  </a:cubicBezTo>
                  <a:lnTo>
                    <a:pt x="962" y="1036"/>
                  </a:lnTo>
                  <a:cubicBezTo>
                    <a:pt x="965" y="1035"/>
                    <a:pt x="967" y="1034"/>
                    <a:pt x="970" y="1034"/>
                  </a:cubicBezTo>
                  <a:cubicBezTo>
                    <a:pt x="975" y="1034"/>
                    <a:pt x="981" y="1036"/>
                    <a:pt x="989" y="1042"/>
                  </a:cubicBezTo>
                  <a:lnTo>
                    <a:pt x="971" y="1007"/>
                  </a:lnTo>
                  <a:cubicBezTo>
                    <a:pt x="980" y="980"/>
                    <a:pt x="971" y="954"/>
                    <a:pt x="954" y="954"/>
                  </a:cubicBezTo>
                  <a:cubicBezTo>
                    <a:pt x="945" y="936"/>
                    <a:pt x="901" y="936"/>
                    <a:pt x="927" y="936"/>
                  </a:cubicBezTo>
                  <a:lnTo>
                    <a:pt x="883" y="901"/>
                  </a:lnTo>
                  <a:lnTo>
                    <a:pt x="892" y="892"/>
                  </a:lnTo>
                  <a:cubicBezTo>
                    <a:pt x="865" y="848"/>
                    <a:pt x="786" y="830"/>
                    <a:pt x="812" y="751"/>
                  </a:cubicBezTo>
                  <a:cubicBezTo>
                    <a:pt x="795" y="742"/>
                    <a:pt x="777" y="733"/>
                    <a:pt x="777" y="698"/>
                  </a:cubicBezTo>
                  <a:lnTo>
                    <a:pt x="795" y="680"/>
                  </a:lnTo>
                  <a:cubicBezTo>
                    <a:pt x="778" y="672"/>
                    <a:pt x="785" y="618"/>
                    <a:pt x="764" y="618"/>
                  </a:cubicBezTo>
                  <a:cubicBezTo>
                    <a:pt x="763" y="618"/>
                    <a:pt x="761" y="618"/>
                    <a:pt x="760" y="618"/>
                  </a:cubicBezTo>
                  <a:cubicBezTo>
                    <a:pt x="786" y="592"/>
                    <a:pt x="786" y="592"/>
                    <a:pt x="786" y="583"/>
                  </a:cubicBezTo>
                  <a:cubicBezTo>
                    <a:pt x="777" y="583"/>
                    <a:pt x="760" y="583"/>
                    <a:pt x="768" y="574"/>
                  </a:cubicBezTo>
                  <a:lnTo>
                    <a:pt x="768" y="574"/>
                  </a:lnTo>
                  <a:lnTo>
                    <a:pt x="724" y="583"/>
                  </a:lnTo>
                  <a:cubicBezTo>
                    <a:pt x="724" y="574"/>
                    <a:pt x="707" y="565"/>
                    <a:pt x="680" y="557"/>
                  </a:cubicBezTo>
                  <a:lnTo>
                    <a:pt x="645" y="548"/>
                  </a:lnTo>
                  <a:cubicBezTo>
                    <a:pt x="618" y="539"/>
                    <a:pt x="618" y="530"/>
                    <a:pt x="627" y="521"/>
                  </a:cubicBezTo>
                  <a:cubicBezTo>
                    <a:pt x="636" y="521"/>
                    <a:pt x="645" y="512"/>
                    <a:pt x="645" y="504"/>
                  </a:cubicBezTo>
                  <a:cubicBezTo>
                    <a:pt x="653" y="508"/>
                    <a:pt x="655" y="512"/>
                    <a:pt x="655" y="514"/>
                  </a:cubicBezTo>
                  <a:lnTo>
                    <a:pt x="655" y="514"/>
                  </a:lnTo>
                  <a:cubicBezTo>
                    <a:pt x="652" y="514"/>
                    <a:pt x="648" y="513"/>
                    <a:pt x="645" y="512"/>
                  </a:cubicBezTo>
                  <a:lnTo>
                    <a:pt x="645" y="512"/>
                  </a:lnTo>
                  <a:cubicBezTo>
                    <a:pt x="647" y="515"/>
                    <a:pt x="650" y="516"/>
                    <a:pt x="652" y="516"/>
                  </a:cubicBezTo>
                  <a:cubicBezTo>
                    <a:pt x="653" y="516"/>
                    <a:pt x="655" y="515"/>
                    <a:pt x="655" y="514"/>
                  </a:cubicBezTo>
                  <a:lnTo>
                    <a:pt x="655" y="514"/>
                  </a:lnTo>
                  <a:cubicBezTo>
                    <a:pt x="663" y="515"/>
                    <a:pt x="669" y="516"/>
                    <a:pt x="672" y="516"/>
                  </a:cubicBezTo>
                  <a:cubicBezTo>
                    <a:pt x="684" y="516"/>
                    <a:pt x="664" y="508"/>
                    <a:pt x="645" y="495"/>
                  </a:cubicBezTo>
                  <a:cubicBezTo>
                    <a:pt x="617" y="474"/>
                    <a:pt x="590" y="454"/>
                    <a:pt x="600" y="454"/>
                  </a:cubicBezTo>
                  <a:cubicBezTo>
                    <a:pt x="602" y="454"/>
                    <a:pt x="608" y="455"/>
                    <a:pt x="618" y="459"/>
                  </a:cubicBezTo>
                  <a:cubicBezTo>
                    <a:pt x="601" y="451"/>
                    <a:pt x="601" y="442"/>
                    <a:pt x="601" y="442"/>
                  </a:cubicBezTo>
                  <a:lnTo>
                    <a:pt x="601" y="442"/>
                  </a:lnTo>
                  <a:cubicBezTo>
                    <a:pt x="601" y="442"/>
                    <a:pt x="609" y="451"/>
                    <a:pt x="618" y="451"/>
                  </a:cubicBezTo>
                  <a:lnTo>
                    <a:pt x="627" y="451"/>
                  </a:lnTo>
                  <a:cubicBezTo>
                    <a:pt x="627" y="451"/>
                    <a:pt x="627" y="451"/>
                    <a:pt x="618" y="442"/>
                  </a:cubicBezTo>
                  <a:lnTo>
                    <a:pt x="618" y="442"/>
                  </a:lnTo>
                  <a:lnTo>
                    <a:pt x="680" y="477"/>
                  </a:lnTo>
                  <a:cubicBezTo>
                    <a:pt x="682" y="478"/>
                    <a:pt x="684" y="479"/>
                    <a:pt x="684" y="479"/>
                  </a:cubicBezTo>
                  <a:cubicBezTo>
                    <a:pt x="686" y="479"/>
                    <a:pt x="648" y="456"/>
                    <a:pt x="609" y="433"/>
                  </a:cubicBezTo>
                  <a:cubicBezTo>
                    <a:pt x="609" y="424"/>
                    <a:pt x="601" y="415"/>
                    <a:pt x="592" y="406"/>
                  </a:cubicBezTo>
                  <a:lnTo>
                    <a:pt x="592" y="406"/>
                  </a:lnTo>
                  <a:cubicBezTo>
                    <a:pt x="620" y="423"/>
                    <a:pt x="626" y="429"/>
                    <a:pt x="628" y="429"/>
                  </a:cubicBezTo>
                  <a:cubicBezTo>
                    <a:pt x="628" y="429"/>
                    <a:pt x="627" y="427"/>
                    <a:pt x="627" y="424"/>
                  </a:cubicBezTo>
                  <a:cubicBezTo>
                    <a:pt x="627" y="424"/>
                    <a:pt x="627" y="423"/>
                    <a:pt x="629" y="423"/>
                  </a:cubicBezTo>
                  <a:cubicBezTo>
                    <a:pt x="632" y="423"/>
                    <a:pt x="641" y="427"/>
                    <a:pt x="667" y="447"/>
                  </a:cubicBezTo>
                  <a:lnTo>
                    <a:pt x="667" y="447"/>
                  </a:lnTo>
                  <a:cubicBezTo>
                    <a:pt x="643" y="427"/>
                    <a:pt x="668" y="423"/>
                    <a:pt x="638" y="384"/>
                  </a:cubicBezTo>
                  <a:lnTo>
                    <a:pt x="638" y="384"/>
                  </a:lnTo>
                  <a:cubicBezTo>
                    <a:pt x="641" y="385"/>
                    <a:pt x="645" y="386"/>
                    <a:pt x="648" y="386"/>
                  </a:cubicBezTo>
                  <a:cubicBezTo>
                    <a:pt x="656" y="386"/>
                    <a:pt x="662" y="382"/>
                    <a:pt x="662" y="371"/>
                  </a:cubicBezTo>
                  <a:lnTo>
                    <a:pt x="698" y="415"/>
                  </a:lnTo>
                  <a:cubicBezTo>
                    <a:pt x="689" y="398"/>
                    <a:pt x="680" y="380"/>
                    <a:pt x="671" y="362"/>
                  </a:cubicBezTo>
                  <a:lnTo>
                    <a:pt x="671" y="362"/>
                  </a:lnTo>
                  <a:cubicBezTo>
                    <a:pt x="707" y="389"/>
                    <a:pt x="724" y="406"/>
                    <a:pt x="733" y="433"/>
                  </a:cubicBezTo>
                  <a:cubicBezTo>
                    <a:pt x="724" y="406"/>
                    <a:pt x="733" y="406"/>
                    <a:pt x="733" y="398"/>
                  </a:cubicBezTo>
                  <a:cubicBezTo>
                    <a:pt x="742" y="398"/>
                    <a:pt x="742" y="389"/>
                    <a:pt x="742" y="362"/>
                  </a:cubicBezTo>
                  <a:lnTo>
                    <a:pt x="751" y="389"/>
                  </a:lnTo>
                  <a:cubicBezTo>
                    <a:pt x="757" y="389"/>
                    <a:pt x="764" y="370"/>
                    <a:pt x="770" y="370"/>
                  </a:cubicBezTo>
                  <a:cubicBezTo>
                    <a:pt x="772" y="370"/>
                    <a:pt x="775" y="373"/>
                    <a:pt x="777" y="380"/>
                  </a:cubicBezTo>
                  <a:cubicBezTo>
                    <a:pt x="804" y="406"/>
                    <a:pt x="812" y="406"/>
                    <a:pt x="865" y="406"/>
                  </a:cubicBezTo>
                  <a:cubicBezTo>
                    <a:pt x="918" y="406"/>
                    <a:pt x="971" y="406"/>
                    <a:pt x="1016" y="433"/>
                  </a:cubicBezTo>
                  <a:cubicBezTo>
                    <a:pt x="1011" y="412"/>
                    <a:pt x="1011" y="405"/>
                    <a:pt x="1014" y="405"/>
                  </a:cubicBezTo>
                  <a:lnTo>
                    <a:pt x="1014" y="405"/>
                  </a:lnTo>
                  <a:cubicBezTo>
                    <a:pt x="1020" y="405"/>
                    <a:pt x="1036" y="429"/>
                    <a:pt x="1047" y="429"/>
                  </a:cubicBezTo>
                  <a:cubicBezTo>
                    <a:pt x="1053" y="429"/>
                    <a:pt x="1058" y="424"/>
                    <a:pt x="1060" y="406"/>
                  </a:cubicBezTo>
                  <a:cubicBezTo>
                    <a:pt x="1060" y="424"/>
                    <a:pt x="1077" y="442"/>
                    <a:pt x="1060" y="459"/>
                  </a:cubicBezTo>
                  <a:cubicBezTo>
                    <a:pt x="1070" y="453"/>
                    <a:pt x="1079" y="452"/>
                    <a:pt x="1087" y="452"/>
                  </a:cubicBezTo>
                  <a:cubicBezTo>
                    <a:pt x="1102" y="452"/>
                    <a:pt x="1115" y="458"/>
                    <a:pt x="1127" y="458"/>
                  </a:cubicBezTo>
                  <a:cubicBezTo>
                    <a:pt x="1137" y="458"/>
                    <a:pt x="1147" y="453"/>
                    <a:pt x="1157" y="433"/>
                  </a:cubicBezTo>
                  <a:lnTo>
                    <a:pt x="1157" y="433"/>
                  </a:lnTo>
                  <a:cubicBezTo>
                    <a:pt x="1166" y="451"/>
                    <a:pt x="1148" y="459"/>
                    <a:pt x="1148" y="477"/>
                  </a:cubicBezTo>
                  <a:cubicBezTo>
                    <a:pt x="1154" y="471"/>
                    <a:pt x="1161" y="465"/>
                    <a:pt x="1167" y="465"/>
                  </a:cubicBezTo>
                  <a:cubicBezTo>
                    <a:pt x="1169" y="465"/>
                    <a:pt x="1172" y="466"/>
                    <a:pt x="1175" y="468"/>
                  </a:cubicBezTo>
                  <a:cubicBezTo>
                    <a:pt x="1175" y="477"/>
                    <a:pt x="1166" y="486"/>
                    <a:pt x="1157" y="495"/>
                  </a:cubicBezTo>
                  <a:cubicBezTo>
                    <a:pt x="1201" y="495"/>
                    <a:pt x="1210" y="433"/>
                    <a:pt x="1210" y="371"/>
                  </a:cubicBezTo>
                  <a:cubicBezTo>
                    <a:pt x="1221" y="383"/>
                    <a:pt x="1230" y="389"/>
                    <a:pt x="1237" y="389"/>
                  </a:cubicBezTo>
                  <a:cubicBezTo>
                    <a:pt x="1246" y="389"/>
                    <a:pt x="1253" y="378"/>
                    <a:pt x="1263" y="354"/>
                  </a:cubicBezTo>
                  <a:lnTo>
                    <a:pt x="1263" y="354"/>
                  </a:lnTo>
                  <a:cubicBezTo>
                    <a:pt x="1272" y="371"/>
                    <a:pt x="1280" y="398"/>
                    <a:pt x="1254" y="398"/>
                  </a:cubicBezTo>
                  <a:cubicBezTo>
                    <a:pt x="1263" y="402"/>
                    <a:pt x="1290" y="412"/>
                    <a:pt x="1314" y="412"/>
                  </a:cubicBezTo>
                  <a:cubicBezTo>
                    <a:pt x="1334" y="412"/>
                    <a:pt x="1351" y="405"/>
                    <a:pt x="1351" y="380"/>
                  </a:cubicBezTo>
                  <a:cubicBezTo>
                    <a:pt x="1355" y="387"/>
                    <a:pt x="1360" y="390"/>
                    <a:pt x="1365" y="390"/>
                  </a:cubicBezTo>
                  <a:cubicBezTo>
                    <a:pt x="1372" y="390"/>
                    <a:pt x="1378" y="385"/>
                    <a:pt x="1378" y="380"/>
                  </a:cubicBezTo>
                  <a:cubicBezTo>
                    <a:pt x="1401" y="380"/>
                    <a:pt x="1409" y="384"/>
                    <a:pt x="1422" y="384"/>
                  </a:cubicBezTo>
                  <a:cubicBezTo>
                    <a:pt x="1429" y="384"/>
                    <a:pt x="1436" y="383"/>
                    <a:pt x="1448" y="380"/>
                  </a:cubicBezTo>
                  <a:lnTo>
                    <a:pt x="1439" y="371"/>
                  </a:lnTo>
                  <a:cubicBezTo>
                    <a:pt x="1446" y="350"/>
                    <a:pt x="1452" y="345"/>
                    <a:pt x="1458" y="345"/>
                  </a:cubicBezTo>
                  <a:cubicBezTo>
                    <a:pt x="1466" y="345"/>
                    <a:pt x="1476" y="355"/>
                    <a:pt x="1492" y="355"/>
                  </a:cubicBezTo>
                  <a:cubicBezTo>
                    <a:pt x="1495" y="355"/>
                    <a:pt x="1498" y="354"/>
                    <a:pt x="1501" y="354"/>
                  </a:cubicBezTo>
                  <a:lnTo>
                    <a:pt x="1501" y="354"/>
                  </a:lnTo>
                  <a:lnTo>
                    <a:pt x="1492" y="362"/>
                  </a:lnTo>
                  <a:cubicBezTo>
                    <a:pt x="1513" y="375"/>
                    <a:pt x="1525" y="379"/>
                    <a:pt x="1533" y="379"/>
                  </a:cubicBezTo>
                  <a:cubicBezTo>
                    <a:pt x="1543" y="379"/>
                    <a:pt x="1546" y="372"/>
                    <a:pt x="1555" y="372"/>
                  </a:cubicBezTo>
                  <a:cubicBezTo>
                    <a:pt x="1561" y="372"/>
                    <a:pt x="1571" y="376"/>
                    <a:pt x="1590" y="389"/>
                  </a:cubicBezTo>
                  <a:lnTo>
                    <a:pt x="1581" y="354"/>
                  </a:lnTo>
                  <a:cubicBezTo>
                    <a:pt x="1583" y="334"/>
                    <a:pt x="1588" y="326"/>
                    <a:pt x="1595" y="326"/>
                  </a:cubicBezTo>
                  <a:cubicBezTo>
                    <a:pt x="1612" y="326"/>
                    <a:pt x="1642" y="375"/>
                    <a:pt x="1667" y="375"/>
                  </a:cubicBezTo>
                  <a:cubicBezTo>
                    <a:pt x="1671" y="375"/>
                    <a:pt x="1674" y="374"/>
                    <a:pt x="1678" y="371"/>
                  </a:cubicBezTo>
                  <a:lnTo>
                    <a:pt x="1660" y="345"/>
                  </a:lnTo>
                  <a:cubicBezTo>
                    <a:pt x="1663" y="342"/>
                    <a:pt x="1665" y="341"/>
                    <a:pt x="1668" y="341"/>
                  </a:cubicBezTo>
                  <a:cubicBezTo>
                    <a:pt x="1693" y="341"/>
                    <a:pt x="1724" y="451"/>
                    <a:pt x="1740" y="459"/>
                  </a:cubicBezTo>
                  <a:cubicBezTo>
                    <a:pt x="1740" y="468"/>
                    <a:pt x="1731" y="477"/>
                    <a:pt x="1722" y="477"/>
                  </a:cubicBezTo>
                  <a:cubicBezTo>
                    <a:pt x="1732" y="486"/>
                    <a:pt x="1739" y="489"/>
                    <a:pt x="1743" y="489"/>
                  </a:cubicBezTo>
                  <a:cubicBezTo>
                    <a:pt x="1761" y="489"/>
                    <a:pt x="1740" y="431"/>
                    <a:pt x="1775" y="424"/>
                  </a:cubicBezTo>
                  <a:lnTo>
                    <a:pt x="1775" y="424"/>
                  </a:lnTo>
                  <a:cubicBezTo>
                    <a:pt x="1784" y="442"/>
                    <a:pt x="1766" y="486"/>
                    <a:pt x="1793" y="486"/>
                  </a:cubicBezTo>
                  <a:cubicBezTo>
                    <a:pt x="1794" y="489"/>
                    <a:pt x="1795" y="490"/>
                    <a:pt x="1798" y="490"/>
                  </a:cubicBezTo>
                  <a:cubicBezTo>
                    <a:pt x="1811" y="490"/>
                    <a:pt x="1845" y="444"/>
                    <a:pt x="1874" y="444"/>
                  </a:cubicBezTo>
                  <a:cubicBezTo>
                    <a:pt x="1883" y="444"/>
                    <a:pt x="1891" y="449"/>
                    <a:pt x="1899" y="459"/>
                  </a:cubicBezTo>
                  <a:cubicBezTo>
                    <a:pt x="1890" y="433"/>
                    <a:pt x="1890" y="415"/>
                    <a:pt x="1907" y="406"/>
                  </a:cubicBezTo>
                  <a:cubicBezTo>
                    <a:pt x="1909" y="406"/>
                    <a:pt x="1910" y="406"/>
                    <a:pt x="1912" y="406"/>
                  </a:cubicBezTo>
                  <a:cubicBezTo>
                    <a:pt x="1931" y="406"/>
                    <a:pt x="1956" y="439"/>
                    <a:pt x="1978" y="439"/>
                  </a:cubicBezTo>
                  <a:cubicBezTo>
                    <a:pt x="1988" y="439"/>
                    <a:pt x="1997" y="433"/>
                    <a:pt x="2005" y="415"/>
                  </a:cubicBezTo>
                  <a:cubicBezTo>
                    <a:pt x="2005" y="424"/>
                    <a:pt x="2005" y="424"/>
                    <a:pt x="2013" y="433"/>
                  </a:cubicBezTo>
                  <a:cubicBezTo>
                    <a:pt x="2031" y="415"/>
                    <a:pt x="2075" y="406"/>
                    <a:pt x="2093" y="371"/>
                  </a:cubicBezTo>
                  <a:cubicBezTo>
                    <a:pt x="2097" y="404"/>
                    <a:pt x="2102" y="414"/>
                    <a:pt x="2109" y="414"/>
                  </a:cubicBezTo>
                  <a:cubicBezTo>
                    <a:pt x="2116" y="414"/>
                    <a:pt x="2124" y="406"/>
                    <a:pt x="2137" y="398"/>
                  </a:cubicBezTo>
                  <a:cubicBezTo>
                    <a:pt x="2145" y="394"/>
                    <a:pt x="2157" y="388"/>
                    <a:pt x="2164" y="388"/>
                  </a:cubicBezTo>
                  <a:cubicBezTo>
                    <a:pt x="2172" y="388"/>
                    <a:pt x="2174" y="396"/>
                    <a:pt x="2155" y="424"/>
                  </a:cubicBezTo>
                  <a:lnTo>
                    <a:pt x="2199" y="415"/>
                  </a:lnTo>
                  <a:lnTo>
                    <a:pt x="2190" y="433"/>
                  </a:lnTo>
                  <a:cubicBezTo>
                    <a:pt x="2199" y="433"/>
                    <a:pt x="2225" y="406"/>
                    <a:pt x="2269" y="380"/>
                  </a:cubicBezTo>
                  <a:lnTo>
                    <a:pt x="2269" y="380"/>
                  </a:lnTo>
                  <a:cubicBezTo>
                    <a:pt x="2261" y="389"/>
                    <a:pt x="2252" y="398"/>
                    <a:pt x="2243" y="406"/>
                  </a:cubicBezTo>
                  <a:cubicBezTo>
                    <a:pt x="2249" y="416"/>
                    <a:pt x="2252" y="421"/>
                    <a:pt x="2259" y="421"/>
                  </a:cubicBezTo>
                  <a:cubicBezTo>
                    <a:pt x="2270" y="421"/>
                    <a:pt x="2293" y="405"/>
                    <a:pt x="2367" y="371"/>
                  </a:cubicBezTo>
                  <a:lnTo>
                    <a:pt x="2367" y="371"/>
                  </a:lnTo>
                  <a:lnTo>
                    <a:pt x="2314" y="406"/>
                  </a:lnTo>
                  <a:cubicBezTo>
                    <a:pt x="2320" y="403"/>
                    <a:pt x="2325" y="402"/>
                    <a:pt x="2327" y="402"/>
                  </a:cubicBezTo>
                  <a:cubicBezTo>
                    <a:pt x="2337" y="402"/>
                    <a:pt x="2317" y="426"/>
                    <a:pt x="2331" y="433"/>
                  </a:cubicBezTo>
                  <a:cubicBezTo>
                    <a:pt x="2322" y="442"/>
                    <a:pt x="2322" y="442"/>
                    <a:pt x="2340" y="442"/>
                  </a:cubicBezTo>
                  <a:cubicBezTo>
                    <a:pt x="2331" y="442"/>
                    <a:pt x="2322" y="451"/>
                    <a:pt x="2314" y="451"/>
                  </a:cubicBezTo>
                  <a:cubicBezTo>
                    <a:pt x="2340" y="451"/>
                    <a:pt x="2287" y="486"/>
                    <a:pt x="2261" y="504"/>
                  </a:cubicBezTo>
                  <a:cubicBezTo>
                    <a:pt x="2244" y="515"/>
                    <a:pt x="2235" y="522"/>
                    <a:pt x="2250" y="522"/>
                  </a:cubicBezTo>
                  <a:cubicBezTo>
                    <a:pt x="2260" y="522"/>
                    <a:pt x="2280" y="519"/>
                    <a:pt x="2314" y="512"/>
                  </a:cubicBezTo>
                  <a:cubicBezTo>
                    <a:pt x="2322" y="521"/>
                    <a:pt x="2331" y="530"/>
                    <a:pt x="2340" y="530"/>
                  </a:cubicBezTo>
                  <a:cubicBezTo>
                    <a:pt x="2358" y="512"/>
                    <a:pt x="2375" y="512"/>
                    <a:pt x="2393" y="512"/>
                  </a:cubicBezTo>
                  <a:cubicBezTo>
                    <a:pt x="2402" y="512"/>
                    <a:pt x="2411" y="515"/>
                    <a:pt x="2420" y="515"/>
                  </a:cubicBezTo>
                  <a:cubicBezTo>
                    <a:pt x="2428" y="515"/>
                    <a:pt x="2437" y="512"/>
                    <a:pt x="2446" y="504"/>
                  </a:cubicBezTo>
                  <a:lnTo>
                    <a:pt x="2446" y="504"/>
                  </a:lnTo>
                  <a:cubicBezTo>
                    <a:pt x="2446" y="518"/>
                    <a:pt x="2400" y="544"/>
                    <a:pt x="2382" y="544"/>
                  </a:cubicBezTo>
                  <a:cubicBezTo>
                    <a:pt x="2378" y="544"/>
                    <a:pt x="2375" y="542"/>
                    <a:pt x="2375" y="539"/>
                  </a:cubicBezTo>
                  <a:lnTo>
                    <a:pt x="2384" y="530"/>
                  </a:lnTo>
                  <a:lnTo>
                    <a:pt x="2384" y="530"/>
                  </a:lnTo>
                  <a:cubicBezTo>
                    <a:pt x="2312" y="538"/>
                    <a:pt x="2327" y="575"/>
                    <a:pt x="2291" y="575"/>
                  </a:cubicBezTo>
                  <a:cubicBezTo>
                    <a:pt x="2287" y="575"/>
                    <a:pt x="2283" y="575"/>
                    <a:pt x="2278" y="574"/>
                  </a:cubicBezTo>
                  <a:cubicBezTo>
                    <a:pt x="2269" y="592"/>
                    <a:pt x="2261" y="610"/>
                    <a:pt x="2243" y="618"/>
                  </a:cubicBezTo>
                  <a:cubicBezTo>
                    <a:pt x="2243" y="627"/>
                    <a:pt x="2234" y="627"/>
                    <a:pt x="2234" y="636"/>
                  </a:cubicBezTo>
                  <a:cubicBezTo>
                    <a:pt x="2225" y="636"/>
                    <a:pt x="2225" y="645"/>
                    <a:pt x="2225" y="645"/>
                  </a:cubicBezTo>
                  <a:lnTo>
                    <a:pt x="2208" y="663"/>
                  </a:lnTo>
                  <a:cubicBezTo>
                    <a:pt x="2172" y="707"/>
                    <a:pt x="2137" y="751"/>
                    <a:pt x="2110" y="795"/>
                  </a:cubicBezTo>
                  <a:lnTo>
                    <a:pt x="2163" y="813"/>
                  </a:lnTo>
                  <a:lnTo>
                    <a:pt x="2137" y="839"/>
                  </a:lnTo>
                  <a:cubicBezTo>
                    <a:pt x="2128" y="839"/>
                    <a:pt x="2093" y="830"/>
                    <a:pt x="2110" y="813"/>
                  </a:cubicBezTo>
                  <a:cubicBezTo>
                    <a:pt x="2108" y="812"/>
                    <a:pt x="2105" y="812"/>
                    <a:pt x="2104" y="812"/>
                  </a:cubicBezTo>
                  <a:cubicBezTo>
                    <a:pt x="2080" y="812"/>
                    <a:pt x="2111" y="857"/>
                    <a:pt x="2119" y="866"/>
                  </a:cubicBezTo>
                  <a:cubicBezTo>
                    <a:pt x="2112" y="872"/>
                    <a:pt x="2106" y="874"/>
                    <a:pt x="2100" y="874"/>
                  </a:cubicBezTo>
                  <a:cubicBezTo>
                    <a:pt x="2078" y="874"/>
                    <a:pt x="2074" y="828"/>
                    <a:pt x="2069" y="828"/>
                  </a:cubicBezTo>
                  <a:cubicBezTo>
                    <a:pt x="2068" y="828"/>
                    <a:pt x="2067" y="829"/>
                    <a:pt x="2066" y="830"/>
                  </a:cubicBezTo>
                  <a:lnTo>
                    <a:pt x="2057" y="848"/>
                  </a:lnTo>
                  <a:lnTo>
                    <a:pt x="2066" y="848"/>
                  </a:lnTo>
                  <a:cubicBezTo>
                    <a:pt x="2075" y="874"/>
                    <a:pt x="2093" y="892"/>
                    <a:pt x="2075" y="919"/>
                  </a:cubicBezTo>
                  <a:cubicBezTo>
                    <a:pt x="2072" y="920"/>
                    <a:pt x="2068" y="921"/>
                    <a:pt x="2066" y="921"/>
                  </a:cubicBezTo>
                  <a:cubicBezTo>
                    <a:pt x="2054" y="921"/>
                    <a:pt x="2047" y="910"/>
                    <a:pt x="2040" y="910"/>
                  </a:cubicBezTo>
                  <a:cubicBezTo>
                    <a:pt x="2040" y="910"/>
                    <a:pt x="2031" y="910"/>
                    <a:pt x="2031" y="919"/>
                  </a:cubicBezTo>
                  <a:lnTo>
                    <a:pt x="2005" y="963"/>
                  </a:lnTo>
                  <a:lnTo>
                    <a:pt x="2049" y="963"/>
                  </a:lnTo>
                  <a:cubicBezTo>
                    <a:pt x="2057" y="995"/>
                    <a:pt x="2028" y="1005"/>
                    <a:pt x="2064" y="1007"/>
                  </a:cubicBezTo>
                  <a:lnTo>
                    <a:pt x="2064" y="1007"/>
                  </a:lnTo>
                  <a:cubicBezTo>
                    <a:pt x="1993" y="1012"/>
                    <a:pt x="1968" y="1148"/>
                    <a:pt x="1943" y="1148"/>
                  </a:cubicBezTo>
                  <a:cubicBezTo>
                    <a:pt x="1952" y="1192"/>
                    <a:pt x="1934" y="1219"/>
                    <a:pt x="1916" y="1245"/>
                  </a:cubicBezTo>
                  <a:cubicBezTo>
                    <a:pt x="1925" y="1245"/>
                    <a:pt x="1969" y="1263"/>
                    <a:pt x="1952" y="1289"/>
                  </a:cubicBezTo>
                  <a:cubicBezTo>
                    <a:pt x="1930" y="1273"/>
                    <a:pt x="1916" y="1267"/>
                    <a:pt x="1905" y="1267"/>
                  </a:cubicBezTo>
                  <a:cubicBezTo>
                    <a:pt x="1878" y="1267"/>
                    <a:pt x="1871" y="1301"/>
                    <a:pt x="1830" y="1301"/>
                  </a:cubicBezTo>
                  <a:cubicBezTo>
                    <a:pt x="1827" y="1301"/>
                    <a:pt x="1825" y="1301"/>
                    <a:pt x="1822" y="1300"/>
                  </a:cubicBezTo>
                  <a:lnTo>
                    <a:pt x="1822" y="1300"/>
                  </a:lnTo>
                  <a:cubicBezTo>
                    <a:pt x="1848" y="1312"/>
                    <a:pt x="1782" y="1379"/>
                    <a:pt x="1854" y="1387"/>
                  </a:cubicBezTo>
                  <a:cubicBezTo>
                    <a:pt x="1851" y="1390"/>
                    <a:pt x="1847" y="1392"/>
                    <a:pt x="1844" y="1392"/>
                  </a:cubicBezTo>
                  <a:cubicBezTo>
                    <a:pt x="1829" y="1392"/>
                    <a:pt x="1814" y="1369"/>
                    <a:pt x="1793" y="1369"/>
                  </a:cubicBezTo>
                  <a:cubicBezTo>
                    <a:pt x="1793" y="1440"/>
                    <a:pt x="1704" y="1475"/>
                    <a:pt x="1678" y="1546"/>
                  </a:cubicBezTo>
                  <a:cubicBezTo>
                    <a:pt x="1687" y="1554"/>
                    <a:pt x="1713" y="1554"/>
                    <a:pt x="1722" y="1572"/>
                  </a:cubicBezTo>
                  <a:lnTo>
                    <a:pt x="1642" y="1572"/>
                  </a:lnTo>
                  <a:cubicBezTo>
                    <a:pt x="1642" y="1590"/>
                    <a:pt x="1704" y="1625"/>
                    <a:pt x="1651" y="1625"/>
                  </a:cubicBezTo>
                  <a:cubicBezTo>
                    <a:pt x="1660" y="1625"/>
                    <a:pt x="1678" y="1634"/>
                    <a:pt x="1678" y="1643"/>
                  </a:cubicBezTo>
                  <a:cubicBezTo>
                    <a:pt x="1545" y="1740"/>
                    <a:pt x="1572" y="1925"/>
                    <a:pt x="1395" y="1996"/>
                  </a:cubicBezTo>
                  <a:cubicBezTo>
                    <a:pt x="1422" y="1996"/>
                    <a:pt x="1422" y="2005"/>
                    <a:pt x="1413" y="2022"/>
                  </a:cubicBezTo>
                  <a:cubicBezTo>
                    <a:pt x="1414" y="2021"/>
                    <a:pt x="1416" y="2021"/>
                    <a:pt x="1417" y="2021"/>
                  </a:cubicBezTo>
                  <a:cubicBezTo>
                    <a:pt x="1427" y="2021"/>
                    <a:pt x="1442" y="2040"/>
                    <a:pt x="1457" y="2040"/>
                  </a:cubicBezTo>
                  <a:lnTo>
                    <a:pt x="1386" y="2075"/>
                  </a:lnTo>
                  <a:cubicBezTo>
                    <a:pt x="1422" y="2111"/>
                    <a:pt x="1351" y="2137"/>
                    <a:pt x="1395" y="2164"/>
                  </a:cubicBezTo>
                  <a:lnTo>
                    <a:pt x="1395" y="2146"/>
                  </a:lnTo>
                  <a:cubicBezTo>
                    <a:pt x="1431" y="2190"/>
                    <a:pt x="1519" y="2172"/>
                    <a:pt x="1581" y="2208"/>
                  </a:cubicBezTo>
                  <a:cubicBezTo>
                    <a:pt x="1537" y="2155"/>
                    <a:pt x="1695" y="2190"/>
                    <a:pt x="1642" y="2102"/>
                  </a:cubicBezTo>
                  <a:cubicBezTo>
                    <a:pt x="1660" y="2102"/>
                    <a:pt x="1660" y="2119"/>
                    <a:pt x="1678" y="2128"/>
                  </a:cubicBezTo>
                  <a:cubicBezTo>
                    <a:pt x="1660" y="2102"/>
                    <a:pt x="1660" y="2084"/>
                    <a:pt x="1687" y="2066"/>
                  </a:cubicBezTo>
                  <a:lnTo>
                    <a:pt x="1687" y="2075"/>
                  </a:lnTo>
                  <a:cubicBezTo>
                    <a:pt x="1722" y="2005"/>
                    <a:pt x="1766" y="1987"/>
                    <a:pt x="1828" y="1925"/>
                  </a:cubicBezTo>
                  <a:lnTo>
                    <a:pt x="1793" y="1916"/>
                  </a:lnTo>
                  <a:cubicBezTo>
                    <a:pt x="1801" y="1899"/>
                    <a:pt x="1819" y="1899"/>
                    <a:pt x="1828" y="1899"/>
                  </a:cubicBezTo>
                  <a:cubicBezTo>
                    <a:pt x="1820" y="1889"/>
                    <a:pt x="1815" y="1886"/>
                    <a:pt x="1811" y="1886"/>
                  </a:cubicBezTo>
                  <a:cubicBezTo>
                    <a:pt x="1798" y="1886"/>
                    <a:pt x="1794" y="1911"/>
                    <a:pt x="1779" y="1911"/>
                  </a:cubicBezTo>
                  <a:cubicBezTo>
                    <a:pt x="1774" y="1911"/>
                    <a:pt x="1767" y="1908"/>
                    <a:pt x="1757" y="1899"/>
                  </a:cubicBezTo>
                  <a:lnTo>
                    <a:pt x="1757" y="1899"/>
                  </a:lnTo>
                  <a:cubicBezTo>
                    <a:pt x="1760" y="1899"/>
                    <a:pt x="1762" y="1899"/>
                    <a:pt x="1764" y="1899"/>
                  </a:cubicBezTo>
                  <a:cubicBezTo>
                    <a:pt x="1821" y="1899"/>
                    <a:pt x="1822" y="1807"/>
                    <a:pt x="1878" y="1807"/>
                  </a:cubicBezTo>
                  <a:cubicBezTo>
                    <a:pt x="1884" y="1807"/>
                    <a:pt x="1891" y="1808"/>
                    <a:pt x="1899" y="1810"/>
                  </a:cubicBezTo>
                  <a:cubicBezTo>
                    <a:pt x="1916" y="1784"/>
                    <a:pt x="1863" y="1793"/>
                    <a:pt x="1881" y="1775"/>
                  </a:cubicBezTo>
                  <a:lnTo>
                    <a:pt x="1899" y="1775"/>
                  </a:lnTo>
                  <a:lnTo>
                    <a:pt x="1881" y="1757"/>
                  </a:lnTo>
                  <a:cubicBezTo>
                    <a:pt x="1885" y="1750"/>
                    <a:pt x="1893" y="1747"/>
                    <a:pt x="1903" y="1747"/>
                  </a:cubicBezTo>
                  <a:cubicBezTo>
                    <a:pt x="1916" y="1747"/>
                    <a:pt x="1933" y="1752"/>
                    <a:pt x="1943" y="1757"/>
                  </a:cubicBezTo>
                  <a:cubicBezTo>
                    <a:pt x="1934" y="1757"/>
                    <a:pt x="1934" y="1766"/>
                    <a:pt x="1934" y="1775"/>
                  </a:cubicBezTo>
                  <a:cubicBezTo>
                    <a:pt x="1967" y="1767"/>
                    <a:pt x="1961" y="1718"/>
                    <a:pt x="1976" y="1706"/>
                  </a:cubicBezTo>
                  <a:lnTo>
                    <a:pt x="1976" y="1706"/>
                  </a:lnTo>
                  <a:lnTo>
                    <a:pt x="1952" y="1722"/>
                  </a:lnTo>
                  <a:cubicBezTo>
                    <a:pt x="1969" y="1643"/>
                    <a:pt x="2040" y="1581"/>
                    <a:pt x="2040" y="1493"/>
                  </a:cubicBezTo>
                  <a:lnTo>
                    <a:pt x="2022" y="1484"/>
                  </a:lnTo>
                  <a:cubicBezTo>
                    <a:pt x="2022" y="1422"/>
                    <a:pt x="2066" y="1457"/>
                    <a:pt x="2084" y="1395"/>
                  </a:cubicBezTo>
                  <a:cubicBezTo>
                    <a:pt x="2075" y="1378"/>
                    <a:pt x="2075" y="1360"/>
                    <a:pt x="2093" y="1342"/>
                  </a:cubicBezTo>
                  <a:cubicBezTo>
                    <a:pt x="2097" y="1356"/>
                    <a:pt x="2108" y="1356"/>
                    <a:pt x="2119" y="1356"/>
                  </a:cubicBezTo>
                  <a:cubicBezTo>
                    <a:pt x="2130" y="1356"/>
                    <a:pt x="2141" y="1356"/>
                    <a:pt x="2146" y="1369"/>
                  </a:cubicBezTo>
                  <a:cubicBezTo>
                    <a:pt x="2146" y="1298"/>
                    <a:pt x="2137" y="1325"/>
                    <a:pt x="2102" y="1263"/>
                  </a:cubicBezTo>
                  <a:lnTo>
                    <a:pt x="2137" y="1263"/>
                  </a:lnTo>
                  <a:cubicBezTo>
                    <a:pt x="2119" y="1245"/>
                    <a:pt x="2110" y="1236"/>
                    <a:pt x="2119" y="1201"/>
                  </a:cubicBezTo>
                  <a:lnTo>
                    <a:pt x="2119" y="1201"/>
                  </a:lnTo>
                  <a:cubicBezTo>
                    <a:pt x="2128" y="1236"/>
                    <a:pt x="2163" y="1210"/>
                    <a:pt x="2181" y="1245"/>
                  </a:cubicBezTo>
                  <a:cubicBezTo>
                    <a:pt x="2253" y="1221"/>
                    <a:pt x="2187" y="1146"/>
                    <a:pt x="2247" y="1146"/>
                  </a:cubicBezTo>
                  <a:cubicBezTo>
                    <a:pt x="2253" y="1146"/>
                    <a:pt x="2261" y="1147"/>
                    <a:pt x="2269" y="1148"/>
                  </a:cubicBezTo>
                  <a:cubicBezTo>
                    <a:pt x="2255" y="1132"/>
                    <a:pt x="2244" y="1126"/>
                    <a:pt x="2234" y="1126"/>
                  </a:cubicBezTo>
                  <a:cubicBezTo>
                    <a:pt x="2212" y="1126"/>
                    <a:pt x="2201" y="1159"/>
                    <a:pt x="2199" y="1159"/>
                  </a:cubicBezTo>
                  <a:cubicBezTo>
                    <a:pt x="2199" y="1159"/>
                    <a:pt x="2199" y="1159"/>
                    <a:pt x="2199" y="1157"/>
                  </a:cubicBezTo>
                  <a:cubicBezTo>
                    <a:pt x="2163" y="1157"/>
                    <a:pt x="2155" y="1104"/>
                    <a:pt x="2172" y="1095"/>
                  </a:cubicBezTo>
                  <a:cubicBezTo>
                    <a:pt x="2177" y="1091"/>
                    <a:pt x="2186" y="1090"/>
                    <a:pt x="2197" y="1090"/>
                  </a:cubicBezTo>
                  <a:cubicBezTo>
                    <a:pt x="2208" y="1090"/>
                    <a:pt x="2221" y="1091"/>
                    <a:pt x="2235" y="1091"/>
                  </a:cubicBezTo>
                  <a:cubicBezTo>
                    <a:pt x="2260" y="1091"/>
                    <a:pt x="2286" y="1087"/>
                    <a:pt x="2301" y="1066"/>
                  </a:cubicBezTo>
                  <a:lnTo>
                    <a:pt x="2301" y="1066"/>
                  </a:lnTo>
                  <a:cubicBezTo>
                    <a:pt x="2301" y="1070"/>
                    <a:pt x="2305" y="1072"/>
                    <a:pt x="2305" y="1078"/>
                  </a:cubicBezTo>
                  <a:cubicBezTo>
                    <a:pt x="2331" y="1069"/>
                    <a:pt x="2296" y="1025"/>
                    <a:pt x="2340" y="1025"/>
                  </a:cubicBezTo>
                  <a:cubicBezTo>
                    <a:pt x="2305" y="989"/>
                    <a:pt x="2358" y="998"/>
                    <a:pt x="2305" y="963"/>
                  </a:cubicBezTo>
                  <a:lnTo>
                    <a:pt x="2296" y="1016"/>
                  </a:lnTo>
                  <a:cubicBezTo>
                    <a:pt x="2296" y="980"/>
                    <a:pt x="2252" y="927"/>
                    <a:pt x="2305" y="901"/>
                  </a:cubicBezTo>
                  <a:cubicBezTo>
                    <a:pt x="2314" y="910"/>
                    <a:pt x="2314" y="927"/>
                    <a:pt x="2322" y="945"/>
                  </a:cubicBezTo>
                  <a:cubicBezTo>
                    <a:pt x="2340" y="936"/>
                    <a:pt x="2322" y="919"/>
                    <a:pt x="2340" y="910"/>
                  </a:cubicBezTo>
                  <a:lnTo>
                    <a:pt x="2340" y="910"/>
                  </a:lnTo>
                  <a:cubicBezTo>
                    <a:pt x="2393" y="945"/>
                    <a:pt x="2322" y="972"/>
                    <a:pt x="2349" y="1016"/>
                  </a:cubicBezTo>
                  <a:cubicBezTo>
                    <a:pt x="2369" y="1016"/>
                    <a:pt x="2353" y="975"/>
                    <a:pt x="2364" y="975"/>
                  </a:cubicBezTo>
                  <a:lnTo>
                    <a:pt x="2364" y="975"/>
                  </a:lnTo>
                  <a:cubicBezTo>
                    <a:pt x="2368" y="975"/>
                    <a:pt x="2374" y="979"/>
                    <a:pt x="2384" y="989"/>
                  </a:cubicBezTo>
                  <a:cubicBezTo>
                    <a:pt x="2331" y="936"/>
                    <a:pt x="2420" y="954"/>
                    <a:pt x="2384" y="892"/>
                  </a:cubicBezTo>
                  <a:lnTo>
                    <a:pt x="2384" y="892"/>
                  </a:lnTo>
                  <a:lnTo>
                    <a:pt x="2420" y="910"/>
                  </a:lnTo>
                  <a:cubicBezTo>
                    <a:pt x="2420" y="901"/>
                    <a:pt x="2411" y="883"/>
                    <a:pt x="2411" y="874"/>
                  </a:cubicBezTo>
                  <a:lnTo>
                    <a:pt x="2411" y="874"/>
                  </a:lnTo>
                  <a:lnTo>
                    <a:pt x="2446" y="910"/>
                  </a:lnTo>
                  <a:cubicBezTo>
                    <a:pt x="2428" y="866"/>
                    <a:pt x="2499" y="883"/>
                    <a:pt x="2499" y="848"/>
                  </a:cubicBezTo>
                  <a:lnTo>
                    <a:pt x="2499" y="848"/>
                  </a:lnTo>
                  <a:cubicBezTo>
                    <a:pt x="2488" y="864"/>
                    <a:pt x="2480" y="870"/>
                    <a:pt x="2472" y="870"/>
                  </a:cubicBezTo>
                  <a:cubicBezTo>
                    <a:pt x="2457" y="870"/>
                    <a:pt x="2446" y="847"/>
                    <a:pt x="2426" y="847"/>
                  </a:cubicBezTo>
                  <a:cubicBezTo>
                    <a:pt x="2424" y="847"/>
                    <a:pt x="2422" y="847"/>
                    <a:pt x="2420" y="848"/>
                  </a:cubicBezTo>
                  <a:cubicBezTo>
                    <a:pt x="2420" y="817"/>
                    <a:pt x="2428" y="808"/>
                    <a:pt x="2445" y="808"/>
                  </a:cubicBezTo>
                  <a:cubicBezTo>
                    <a:pt x="2452" y="808"/>
                    <a:pt x="2462" y="810"/>
                    <a:pt x="2472" y="813"/>
                  </a:cubicBezTo>
                  <a:cubicBezTo>
                    <a:pt x="2481" y="813"/>
                    <a:pt x="2499" y="813"/>
                    <a:pt x="2517" y="804"/>
                  </a:cubicBezTo>
                  <a:cubicBezTo>
                    <a:pt x="2533" y="796"/>
                    <a:pt x="2541" y="781"/>
                    <a:pt x="2556" y="758"/>
                  </a:cubicBezTo>
                  <a:lnTo>
                    <a:pt x="2556" y="758"/>
                  </a:lnTo>
                  <a:cubicBezTo>
                    <a:pt x="2547" y="770"/>
                    <a:pt x="2529" y="784"/>
                    <a:pt x="2518" y="784"/>
                  </a:cubicBezTo>
                  <a:cubicBezTo>
                    <a:pt x="2512" y="784"/>
                    <a:pt x="2508" y="779"/>
                    <a:pt x="2508" y="769"/>
                  </a:cubicBezTo>
                  <a:cubicBezTo>
                    <a:pt x="2525" y="751"/>
                    <a:pt x="2552" y="724"/>
                    <a:pt x="2578" y="716"/>
                  </a:cubicBezTo>
                  <a:cubicBezTo>
                    <a:pt x="2595" y="687"/>
                    <a:pt x="2593" y="679"/>
                    <a:pt x="2585" y="679"/>
                  </a:cubicBezTo>
                  <a:cubicBezTo>
                    <a:pt x="2575" y="679"/>
                    <a:pt x="2555" y="690"/>
                    <a:pt x="2543" y="690"/>
                  </a:cubicBezTo>
                  <a:cubicBezTo>
                    <a:pt x="2538" y="690"/>
                    <a:pt x="2534" y="687"/>
                    <a:pt x="2534" y="680"/>
                  </a:cubicBezTo>
                  <a:cubicBezTo>
                    <a:pt x="2596" y="663"/>
                    <a:pt x="2534" y="636"/>
                    <a:pt x="2543" y="610"/>
                  </a:cubicBezTo>
                  <a:lnTo>
                    <a:pt x="2543" y="610"/>
                  </a:lnTo>
                  <a:lnTo>
                    <a:pt x="2578" y="618"/>
                  </a:lnTo>
                  <a:cubicBezTo>
                    <a:pt x="2649" y="530"/>
                    <a:pt x="2508" y="592"/>
                    <a:pt x="2578" y="521"/>
                  </a:cubicBezTo>
                  <a:lnTo>
                    <a:pt x="2578" y="521"/>
                  </a:lnTo>
                  <a:cubicBezTo>
                    <a:pt x="2587" y="530"/>
                    <a:pt x="2605" y="539"/>
                    <a:pt x="2623" y="548"/>
                  </a:cubicBezTo>
                  <a:lnTo>
                    <a:pt x="2623" y="512"/>
                  </a:lnTo>
                  <a:lnTo>
                    <a:pt x="2667" y="512"/>
                  </a:lnTo>
                  <a:cubicBezTo>
                    <a:pt x="2658" y="477"/>
                    <a:pt x="2676" y="459"/>
                    <a:pt x="2720" y="415"/>
                  </a:cubicBezTo>
                  <a:lnTo>
                    <a:pt x="2720" y="415"/>
                  </a:lnTo>
                  <a:cubicBezTo>
                    <a:pt x="2701" y="423"/>
                    <a:pt x="2683" y="427"/>
                    <a:pt x="2669" y="427"/>
                  </a:cubicBezTo>
                  <a:cubicBezTo>
                    <a:pt x="2650" y="427"/>
                    <a:pt x="2639" y="418"/>
                    <a:pt x="2649" y="398"/>
                  </a:cubicBezTo>
                  <a:cubicBezTo>
                    <a:pt x="2693" y="371"/>
                    <a:pt x="2684" y="398"/>
                    <a:pt x="2711" y="354"/>
                  </a:cubicBezTo>
                  <a:cubicBezTo>
                    <a:pt x="2737" y="354"/>
                    <a:pt x="2764" y="354"/>
                    <a:pt x="2711" y="389"/>
                  </a:cubicBezTo>
                  <a:lnTo>
                    <a:pt x="2746" y="389"/>
                  </a:lnTo>
                  <a:cubicBezTo>
                    <a:pt x="2799" y="354"/>
                    <a:pt x="2799" y="318"/>
                    <a:pt x="2808" y="292"/>
                  </a:cubicBezTo>
                  <a:lnTo>
                    <a:pt x="2808" y="292"/>
                  </a:lnTo>
                  <a:cubicBezTo>
                    <a:pt x="2799" y="301"/>
                    <a:pt x="2790" y="309"/>
                    <a:pt x="2782" y="318"/>
                  </a:cubicBezTo>
                  <a:cubicBezTo>
                    <a:pt x="2773" y="301"/>
                    <a:pt x="2764" y="292"/>
                    <a:pt x="2755" y="274"/>
                  </a:cubicBezTo>
                  <a:cubicBezTo>
                    <a:pt x="2782" y="256"/>
                    <a:pt x="2790" y="256"/>
                    <a:pt x="2799" y="256"/>
                  </a:cubicBezTo>
                  <a:cubicBezTo>
                    <a:pt x="2808" y="248"/>
                    <a:pt x="2782" y="248"/>
                    <a:pt x="2790" y="230"/>
                  </a:cubicBezTo>
                  <a:cubicBezTo>
                    <a:pt x="2821" y="218"/>
                    <a:pt x="2856" y="201"/>
                    <a:pt x="2875" y="201"/>
                  </a:cubicBezTo>
                  <a:cubicBezTo>
                    <a:pt x="2883" y="201"/>
                    <a:pt x="2887" y="204"/>
                    <a:pt x="2887" y="212"/>
                  </a:cubicBezTo>
                  <a:cubicBezTo>
                    <a:pt x="2887" y="195"/>
                    <a:pt x="2879" y="177"/>
                    <a:pt x="2879" y="159"/>
                  </a:cubicBezTo>
                  <a:cubicBezTo>
                    <a:pt x="2905" y="142"/>
                    <a:pt x="2958" y="89"/>
                    <a:pt x="2976" y="89"/>
                  </a:cubicBezTo>
                  <a:cubicBezTo>
                    <a:pt x="2993" y="71"/>
                    <a:pt x="2993" y="53"/>
                    <a:pt x="2993" y="44"/>
                  </a:cubicBezTo>
                  <a:lnTo>
                    <a:pt x="2993" y="44"/>
                  </a:lnTo>
                  <a:cubicBezTo>
                    <a:pt x="2936" y="59"/>
                    <a:pt x="2856" y="85"/>
                    <a:pt x="2813" y="85"/>
                  </a:cubicBezTo>
                  <a:cubicBezTo>
                    <a:pt x="2803" y="85"/>
                    <a:pt x="2795" y="83"/>
                    <a:pt x="2790" y="80"/>
                  </a:cubicBezTo>
                  <a:cubicBezTo>
                    <a:pt x="2782" y="80"/>
                    <a:pt x="2764" y="89"/>
                    <a:pt x="2746" y="89"/>
                  </a:cubicBezTo>
                  <a:cubicBezTo>
                    <a:pt x="2717" y="89"/>
                    <a:pt x="2699" y="73"/>
                    <a:pt x="2654" y="73"/>
                  </a:cubicBezTo>
                  <a:cubicBezTo>
                    <a:pt x="2631" y="73"/>
                    <a:pt x="2602" y="77"/>
                    <a:pt x="2561" y="89"/>
                  </a:cubicBezTo>
                  <a:cubicBezTo>
                    <a:pt x="2570" y="71"/>
                    <a:pt x="2570" y="53"/>
                    <a:pt x="2570" y="36"/>
                  </a:cubicBezTo>
                  <a:lnTo>
                    <a:pt x="2570" y="36"/>
                  </a:lnTo>
                  <a:cubicBezTo>
                    <a:pt x="2534" y="44"/>
                    <a:pt x="2534" y="62"/>
                    <a:pt x="2525" y="80"/>
                  </a:cubicBezTo>
                  <a:cubicBezTo>
                    <a:pt x="2525" y="97"/>
                    <a:pt x="2508" y="115"/>
                    <a:pt x="2455" y="124"/>
                  </a:cubicBezTo>
                  <a:cubicBezTo>
                    <a:pt x="2446" y="126"/>
                    <a:pt x="2440" y="127"/>
                    <a:pt x="2436" y="127"/>
                  </a:cubicBezTo>
                  <a:cubicBezTo>
                    <a:pt x="2404" y="127"/>
                    <a:pt x="2470" y="78"/>
                    <a:pt x="2455" y="62"/>
                  </a:cubicBezTo>
                  <a:lnTo>
                    <a:pt x="2455" y="62"/>
                  </a:lnTo>
                  <a:cubicBezTo>
                    <a:pt x="2428" y="80"/>
                    <a:pt x="2393" y="97"/>
                    <a:pt x="2358" y="106"/>
                  </a:cubicBezTo>
                  <a:cubicBezTo>
                    <a:pt x="2344" y="111"/>
                    <a:pt x="2331" y="115"/>
                    <a:pt x="2318" y="115"/>
                  </a:cubicBezTo>
                  <a:cubicBezTo>
                    <a:pt x="2305" y="115"/>
                    <a:pt x="2291" y="111"/>
                    <a:pt x="2278" y="97"/>
                  </a:cubicBezTo>
                  <a:cubicBezTo>
                    <a:pt x="2305" y="97"/>
                    <a:pt x="2322" y="106"/>
                    <a:pt x="2340" y="106"/>
                  </a:cubicBezTo>
                  <a:cubicBezTo>
                    <a:pt x="2331" y="89"/>
                    <a:pt x="2322" y="80"/>
                    <a:pt x="2305" y="71"/>
                  </a:cubicBezTo>
                  <a:cubicBezTo>
                    <a:pt x="2384" y="27"/>
                    <a:pt x="2428" y="44"/>
                    <a:pt x="2402"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26" name="Google Shape;7726;p29"/>
            <p:cNvSpPr/>
            <p:nvPr/>
          </p:nvSpPr>
          <p:spPr>
            <a:xfrm>
              <a:off x="540644" y="354961"/>
              <a:ext cx="1355" cy="4158"/>
            </a:xfrm>
            <a:custGeom>
              <a:avLst/>
              <a:gdLst/>
              <a:ahLst/>
              <a:cxnLst/>
              <a:rect l="l" t="t" r="r" b="b"/>
              <a:pathLst>
                <a:path w="10" h="27" extrusionOk="0">
                  <a:moveTo>
                    <a:pt x="1" y="0"/>
                  </a:moveTo>
                  <a:cubicBezTo>
                    <a:pt x="10" y="9"/>
                    <a:pt x="10" y="18"/>
                    <a:pt x="10" y="27"/>
                  </a:cubicBezTo>
                  <a:cubicBezTo>
                    <a:pt x="10" y="18"/>
                    <a:pt x="10" y="9"/>
                    <a:pt x="1"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27" name="Google Shape;7727;p29"/>
            <p:cNvSpPr/>
            <p:nvPr/>
          </p:nvSpPr>
          <p:spPr>
            <a:xfrm>
              <a:off x="750086" y="342640"/>
              <a:ext cx="1355" cy="154"/>
            </a:xfrm>
            <a:custGeom>
              <a:avLst/>
              <a:gdLst/>
              <a:ahLst/>
              <a:cxnLst/>
              <a:rect l="l" t="t" r="r" b="b"/>
              <a:pathLst>
                <a:path w="10" h="1" extrusionOk="0">
                  <a:moveTo>
                    <a:pt x="0" y="1"/>
                  </a:moveTo>
                  <a:lnTo>
                    <a:pt x="0" y="1"/>
                  </a:lnTo>
                  <a:cubicBezTo>
                    <a:pt x="0" y="1"/>
                    <a:pt x="9" y="1"/>
                    <a:pt x="9"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28" name="Google Shape;7728;p29"/>
            <p:cNvSpPr/>
            <p:nvPr/>
          </p:nvSpPr>
          <p:spPr>
            <a:xfrm>
              <a:off x="418718" y="424263"/>
              <a:ext cx="2439" cy="4312"/>
            </a:xfrm>
            <a:custGeom>
              <a:avLst/>
              <a:gdLst/>
              <a:ahLst/>
              <a:cxnLst/>
              <a:rect l="l" t="t" r="r" b="b"/>
              <a:pathLst>
                <a:path w="18" h="28" extrusionOk="0">
                  <a:moveTo>
                    <a:pt x="18" y="1"/>
                  </a:moveTo>
                  <a:lnTo>
                    <a:pt x="18" y="1"/>
                  </a:lnTo>
                  <a:cubicBezTo>
                    <a:pt x="9" y="9"/>
                    <a:pt x="0" y="9"/>
                    <a:pt x="9" y="27"/>
                  </a:cubicBezTo>
                  <a:cubicBezTo>
                    <a:pt x="9" y="18"/>
                    <a:pt x="18" y="9"/>
                    <a:pt x="18"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29" name="Google Shape;7729;p29"/>
            <p:cNvSpPr/>
            <p:nvPr/>
          </p:nvSpPr>
          <p:spPr>
            <a:xfrm>
              <a:off x="516801" y="509889"/>
              <a:ext cx="3658" cy="4312"/>
            </a:xfrm>
            <a:custGeom>
              <a:avLst/>
              <a:gdLst/>
              <a:ahLst/>
              <a:cxnLst/>
              <a:rect l="l" t="t" r="r" b="b"/>
              <a:pathLst>
                <a:path w="27" h="28" extrusionOk="0">
                  <a:moveTo>
                    <a:pt x="22" y="15"/>
                  </a:moveTo>
                  <a:lnTo>
                    <a:pt x="27" y="19"/>
                  </a:lnTo>
                  <a:cubicBezTo>
                    <a:pt x="25" y="17"/>
                    <a:pt x="24" y="16"/>
                    <a:pt x="22" y="15"/>
                  </a:cubicBezTo>
                  <a:close/>
                  <a:moveTo>
                    <a:pt x="0" y="1"/>
                  </a:moveTo>
                  <a:lnTo>
                    <a:pt x="0" y="1"/>
                  </a:lnTo>
                  <a:cubicBezTo>
                    <a:pt x="9" y="10"/>
                    <a:pt x="9" y="19"/>
                    <a:pt x="9" y="27"/>
                  </a:cubicBezTo>
                  <a:cubicBezTo>
                    <a:pt x="9" y="21"/>
                    <a:pt x="14" y="15"/>
                    <a:pt x="19" y="15"/>
                  </a:cubicBezTo>
                  <a:cubicBezTo>
                    <a:pt x="20" y="15"/>
                    <a:pt x="21" y="15"/>
                    <a:pt x="22" y="15"/>
                  </a:cubicBezTo>
                  <a:lnTo>
                    <a:pt x="22" y="15"/>
                  </a:lnTo>
                  <a:lnTo>
                    <a:pt x="0"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30" name="Google Shape;7730;p29"/>
            <p:cNvSpPr/>
            <p:nvPr/>
          </p:nvSpPr>
          <p:spPr>
            <a:xfrm>
              <a:off x="508401" y="555475"/>
              <a:ext cx="3793" cy="3542"/>
            </a:xfrm>
            <a:custGeom>
              <a:avLst/>
              <a:gdLst/>
              <a:ahLst/>
              <a:cxnLst/>
              <a:rect l="l" t="t" r="r" b="b"/>
              <a:pathLst>
                <a:path w="28" h="23" extrusionOk="0">
                  <a:moveTo>
                    <a:pt x="11" y="1"/>
                  </a:moveTo>
                  <a:cubicBezTo>
                    <a:pt x="5" y="1"/>
                    <a:pt x="1" y="5"/>
                    <a:pt x="1" y="14"/>
                  </a:cubicBezTo>
                  <a:cubicBezTo>
                    <a:pt x="1" y="14"/>
                    <a:pt x="1" y="23"/>
                    <a:pt x="9" y="23"/>
                  </a:cubicBezTo>
                  <a:lnTo>
                    <a:pt x="27" y="14"/>
                  </a:lnTo>
                  <a:cubicBezTo>
                    <a:pt x="23" y="5"/>
                    <a:pt x="16" y="1"/>
                    <a:pt x="11"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31" name="Google Shape;7731;p29"/>
            <p:cNvSpPr/>
            <p:nvPr/>
          </p:nvSpPr>
          <p:spPr>
            <a:xfrm>
              <a:off x="503660" y="524828"/>
              <a:ext cx="9619" cy="5698"/>
            </a:xfrm>
            <a:custGeom>
              <a:avLst/>
              <a:gdLst/>
              <a:ahLst/>
              <a:cxnLst/>
              <a:rect l="l" t="t" r="r" b="b"/>
              <a:pathLst>
                <a:path w="71" h="37" extrusionOk="0">
                  <a:moveTo>
                    <a:pt x="27" y="1"/>
                  </a:moveTo>
                  <a:cubicBezTo>
                    <a:pt x="0" y="19"/>
                    <a:pt x="18" y="27"/>
                    <a:pt x="36" y="36"/>
                  </a:cubicBezTo>
                  <a:cubicBezTo>
                    <a:pt x="71" y="19"/>
                    <a:pt x="53" y="10"/>
                    <a:pt x="27"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32" name="Google Shape;7732;p29"/>
            <p:cNvSpPr/>
            <p:nvPr/>
          </p:nvSpPr>
          <p:spPr>
            <a:xfrm>
              <a:off x="508401" y="530372"/>
              <a:ext cx="3793" cy="2772"/>
            </a:xfrm>
            <a:custGeom>
              <a:avLst/>
              <a:gdLst/>
              <a:ahLst/>
              <a:cxnLst/>
              <a:rect l="l" t="t" r="r" b="b"/>
              <a:pathLst>
                <a:path w="28" h="18" extrusionOk="0">
                  <a:moveTo>
                    <a:pt x="1" y="0"/>
                  </a:moveTo>
                  <a:cubicBezTo>
                    <a:pt x="9" y="9"/>
                    <a:pt x="9" y="9"/>
                    <a:pt x="9" y="18"/>
                  </a:cubicBezTo>
                  <a:cubicBezTo>
                    <a:pt x="27" y="9"/>
                    <a:pt x="9" y="9"/>
                    <a:pt x="1"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33" name="Google Shape;7733;p29"/>
            <p:cNvSpPr/>
            <p:nvPr/>
          </p:nvSpPr>
          <p:spPr>
            <a:xfrm>
              <a:off x="502982" y="492795"/>
              <a:ext cx="9212" cy="3234"/>
            </a:xfrm>
            <a:custGeom>
              <a:avLst/>
              <a:gdLst/>
              <a:ahLst/>
              <a:cxnLst/>
              <a:rect l="l" t="t" r="r" b="b"/>
              <a:pathLst>
                <a:path w="68" h="21" extrusionOk="0">
                  <a:moveTo>
                    <a:pt x="20" y="1"/>
                  </a:moveTo>
                  <a:cubicBezTo>
                    <a:pt x="8" y="1"/>
                    <a:pt x="0" y="4"/>
                    <a:pt x="14" y="15"/>
                  </a:cubicBezTo>
                  <a:cubicBezTo>
                    <a:pt x="14" y="19"/>
                    <a:pt x="17" y="21"/>
                    <a:pt x="20" y="21"/>
                  </a:cubicBezTo>
                  <a:cubicBezTo>
                    <a:pt x="28" y="21"/>
                    <a:pt x="40" y="13"/>
                    <a:pt x="42" y="13"/>
                  </a:cubicBezTo>
                  <a:lnTo>
                    <a:pt x="42" y="13"/>
                  </a:lnTo>
                  <a:cubicBezTo>
                    <a:pt x="42" y="13"/>
                    <a:pt x="42" y="13"/>
                    <a:pt x="41" y="15"/>
                  </a:cubicBezTo>
                  <a:cubicBezTo>
                    <a:pt x="67" y="9"/>
                    <a:pt x="39" y="1"/>
                    <a:pt x="2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34" name="Google Shape;7734;p29"/>
            <p:cNvSpPr/>
            <p:nvPr/>
          </p:nvSpPr>
          <p:spPr>
            <a:xfrm>
              <a:off x="496480" y="530372"/>
              <a:ext cx="4877" cy="4158"/>
            </a:xfrm>
            <a:custGeom>
              <a:avLst/>
              <a:gdLst/>
              <a:ahLst/>
              <a:cxnLst/>
              <a:rect l="l" t="t" r="r" b="b"/>
              <a:pathLst>
                <a:path w="36" h="27" extrusionOk="0">
                  <a:moveTo>
                    <a:pt x="36" y="0"/>
                  </a:moveTo>
                  <a:lnTo>
                    <a:pt x="0" y="9"/>
                  </a:lnTo>
                  <a:lnTo>
                    <a:pt x="0" y="27"/>
                  </a:lnTo>
                  <a:lnTo>
                    <a:pt x="36"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35" name="Google Shape;7735;p29"/>
            <p:cNvSpPr/>
            <p:nvPr/>
          </p:nvSpPr>
          <p:spPr>
            <a:xfrm>
              <a:off x="490519" y="514048"/>
              <a:ext cx="3658" cy="4158"/>
            </a:xfrm>
            <a:custGeom>
              <a:avLst/>
              <a:gdLst/>
              <a:ahLst/>
              <a:cxnLst/>
              <a:rect l="l" t="t" r="r" b="b"/>
              <a:pathLst>
                <a:path w="27" h="27" extrusionOk="0">
                  <a:moveTo>
                    <a:pt x="0" y="0"/>
                  </a:moveTo>
                  <a:lnTo>
                    <a:pt x="9" y="27"/>
                  </a:lnTo>
                  <a:lnTo>
                    <a:pt x="27" y="27"/>
                  </a:lnTo>
                  <a:cubicBezTo>
                    <a:pt x="18" y="18"/>
                    <a:pt x="18" y="0"/>
                    <a:pt x="0"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36" name="Google Shape;7736;p29"/>
            <p:cNvSpPr/>
            <p:nvPr/>
          </p:nvSpPr>
          <p:spPr>
            <a:xfrm>
              <a:off x="494041" y="518052"/>
              <a:ext cx="2574" cy="2926"/>
            </a:xfrm>
            <a:custGeom>
              <a:avLst/>
              <a:gdLst/>
              <a:ahLst/>
              <a:cxnLst/>
              <a:rect l="l" t="t" r="r" b="b"/>
              <a:pathLst>
                <a:path w="19" h="19" extrusionOk="0">
                  <a:moveTo>
                    <a:pt x="1" y="1"/>
                  </a:moveTo>
                  <a:cubicBezTo>
                    <a:pt x="1" y="10"/>
                    <a:pt x="9" y="18"/>
                    <a:pt x="18" y="18"/>
                  </a:cubicBezTo>
                  <a:cubicBezTo>
                    <a:pt x="9" y="18"/>
                    <a:pt x="1" y="10"/>
                    <a:pt x="1"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37" name="Google Shape;7737;p29"/>
            <p:cNvSpPr/>
            <p:nvPr/>
          </p:nvSpPr>
          <p:spPr>
            <a:xfrm>
              <a:off x="492822" y="526214"/>
              <a:ext cx="135" cy="4312"/>
            </a:xfrm>
            <a:custGeom>
              <a:avLst/>
              <a:gdLst/>
              <a:ahLst/>
              <a:cxnLst/>
              <a:rect l="l" t="t" r="r" b="b"/>
              <a:pathLst>
                <a:path w="1" h="28" extrusionOk="0">
                  <a:moveTo>
                    <a:pt x="1" y="27"/>
                  </a:moveTo>
                  <a:lnTo>
                    <a:pt x="1" y="18"/>
                  </a:lnTo>
                  <a:lnTo>
                    <a:pt x="1"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38" name="Google Shape;7738;p29"/>
            <p:cNvSpPr/>
            <p:nvPr/>
          </p:nvSpPr>
          <p:spPr>
            <a:xfrm>
              <a:off x="466540" y="471850"/>
              <a:ext cx="6096" cy="4620"/>
            </a:xfrm>
            <a:custGeom>
              <a:avLst/>
              <a:gdLst/>
              <a:ahLst/>
              <a:cxnLst/>
              <a:rect l="l" t="t" r="r" b="b"/>
              <a:pathLst>
                <a:path w="45" h="30" extrusionOk="0">
                  <a:moveTo>
                    <a:pt x="18" y="1"/>
                  </a:moveTo>
                  <a:cubicBezTo>
                    <a:pt x="9" y="9"/>
                    <a:pt x="1" y="18"/>
                    <a:pt x="9" y="27"/>
                  </a:cubicBezTo>
                  <a:cubicBezTo>
                    <a:pt x="18" y="27"/>
                    <a:pt x="25" y="29"/>
                    <a:pt x="30" y="29"/>
                  </a:cubicBezTo>
                  <a:cubicBezTo>
                    <a:pt x="36" y="29"/>
                    <a:pt x="40" y="27"/>
                    <a:pt x="45" y="18"/>
                  </a:cubicBezTo>
                  <a:lnTo>
                    <a:pt x="18"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39" name="Google Shape;7739;p29"/>
            <p:cNvSpPr/>
            <p:nvPr/>
          </p:nvSpPr>
          <p:spPr>
            <a:xfrm>
              <a:off x="463018" y="490947"/>
              <a:ext cx="6096" cy="4158"/>
            </a:xfrm>
            <a:custGeom>
              <a:avLst/>
              <a:gdLst/>
              <a:ahLst/>
              <a:cxnLst/>
              <a:rect l="l" t="t" r="r" b="b"/>
              <a:pathLst>
                <a:path w="45" h="27" extrusionOk="0">
                  <a:moveTo>
                    <a:pt x="44" y="0"/>
                  </a:moveTo>
                  <a:lnTo>
                    <a:pt x="0" y="27"/>
                  </a:lnTo>
                  <a:lnTo>
                    <a:pt x="27" y="27"/>
                  </a:lnTo>
                  <a:cubicBezTo>
                    <a:pt x="27" y="18"/>
                    <a:pt x="35" y="9"/>
                    <a:pt x="44"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40" name="Google Shape;7740;p29"/>
            <p:cNvSpPr/>
            <p:nvPr/>
          </p:nvSpPr>
          <p:spPr>
            <a:xfrm>
              <a:off x="453670" y="483555"/>
              <a:ext cx="5825" cy="2926"/>
            </a:xfrm>
            <a:custGeom>
              <a:avLst/>
              <a:gdLst/>
              <a:ahLst/>
              <a:cxnLst/>
              <a:rect l="l" t="t" r="r" b="b"/>
              <a:pathLst>
                <a:path w="43" h="19" extrusionOk="0">
                  <a:moveTo>
                    <a:pt x="5" y="1"/>
                  </a:moveTo>
                  <a:cubicBezTo>
                    <a:pt x="1" y="1"/>
                    <a:pt x="1" y="4"/>
                    <a:pt x="7" y="13"/>
                  </a:cubicBezTo>
                  <a:cubicBezTo>
                    <a:pt x="17" y="13"/>
                    <a:pt x="27" y="19"/>
                    <a:pt x="34" y="19"/>
                  </a:cubicBezTo>
                  <a:cubicBezTo>
                    <a:pt x="39" y="19"/>
                    <a:pt x="43" y="15"/>
                    <a:pt x="43" y="4"/>
                  </a:cubicBezTo>
                  <a:lnTo>
                    <a:pt x="43" y="4"/>
                  </a:lnTo>
                  <a:cubicBezTo>
                    <a:pt x="40" y="5"/>
                    <a:pt x="37" y="6"/>
                    <a:pt x="33" y="6"/>
                  </a:cubicBezTo>
                  <a:cubicBezTo>
                    <a:pt x="23" y="6"/>
                    <a:pt x="11" y="1"/>
                    <a:pt x="5"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41" name="Google Shape;7741;p29"/>
            <p:cNvSpPr/>
            <p:nvPr/>
          </p:nvSpPr>
          <p:spPr>
            <a:xfrm>
              <a:off x="435381" y="418873"/>
              <a:ext cx="12193" cy="1540"/>
            </a:xfrm>
            <a:custGeom>
              <a:avLst/>
              <a:gdLst/>
              <a:ahLst/>
              <a:cxnLst/>
              <a:rect l="l" t="t" r="r" b="b"/>
              <a:pathLst>
                <a:path w="90" h="10" extrusionOk="0">
                  <a:moveTo>
                    <a:pt x="1" y="0"/>
                  </a:moveTo>
                  <a:lnTo>
                    <a:pt x="1" y="9"/>
                  </a:lnTo>
                  <a:lnTo>
                    <a:pt x="89" y="9"/>
                  </a:lnTo>
                  <a:lnTo>
                    <a:pt x="1"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42" name="Google Shape;7742;p29"/>
            <p:cNvSpPr/>
            <p:nvPr/>
          </p:nvSpPr>
          <p:spPr>
            <a:xfrm>
              <a:off x="375908" y="343564"/>
              <a:ext cx="18966" cy="8778"/>
            </a:xfrm>
            <a:custGeom>
              <a:avLst/>
              <a:gdLst/>
              <a:ahLst/>
              <a:cxnLst/>
              <a:rect l="l" t="t" r="r" b="b"/>
              <a:pathLst>
                <a:path w="140" h="57" extrusionOk="0">
                  <a:moveTo>
                    <a:pt x="28" y="0"/>
                  </a:moveTo>
                  <a:cubicBezTo>
                    <a:pt x="0" y="0"/>
                    <a:pt x="68" y="33"/>
                    <a:pt x="46" y="33"/>
                  </a:cubicBezTo>
                  <a:cubicBezTo>
                    <a:pt x="42" y="33"/>
                    <a:pt x="35" y="32"/>
                    <a:pt x="25" y="30"/>
                  </a:cubicBezTo>
                  <a:lnTo>
                    <a:pt x="25" y="30"/>
                  </a:lnTo>
                  <a:cubicBezTo>
                    <a:pt x="43" y="48"/>
                    <a:pt x="96" y="48"/>
                    <a:pt x="104" y="57"/>
                  </a:cubicBezTo>
                  <a:cubicBezTo>
                    <a:pt x="104" y="39"/>
                    <a:pt x="140" y="48"/>
                    <a:pt x="51" y="4"/>
                  </a:cubicBezTo>
                  <a:cubicBezTo>
                    <a:pt x="40" y="1"/>
                    <a:pt x="33" y="0"/>
                    <a:pt x="28"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43" name="Google Shape;7743;p29"/>
            <p:cNvSpPr/>
            <p:nvPr/>
          </p:nvSpPr>
          <p:spPr>
            <a:xfrm>
              <a:off x="389997" y="352189"/>
              <a:ext cx="135" cy="2926"/>
            </a:xfrm>
            <a:custGeom>
              <a:avLst/>
              <a:gdLst/>
              <a:ahLst/>
              <a:cxnLst/>
              <a:rect l="l" t="t" r="r" b="b"/>
              <a:pathLst>
                <a:path w="1" h="19" extrusionOk="0">
                  <a:moveTo>
                    <a:pt x="0" y="1"/>
                  </a:moveTo>
                  <a:cubicBezTo>
                    <a:pt x="0" y="9"/>
                    <a:pt x="0" y="9"/>
                    <a:pt x="0" y="18"/>
                  </a:cubicBezTo>
                  <a:cubicBezTo>
                    <a:pt x="0" y="9"/>
                    <a:pt x="0" y="9"/>
                    <a:pt x="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44" name="Google Shape;7744;p29"/>
            <p:cNvSpPr/>
            <p:nvPr/>
          </p:nvSpPr>
          <p:spPr>
            <a:xfrm>
              <a:off x="547824" y="654038"/>
              <a:ext cx="5012" cy="1540"/>
            </a:xfrm>
            <a:custGeom>
              <a:avLst/>
              <a:gdLst/>
              <a:ahLst/>
              <a:cxnLst/>
              <a:rect l="l" t="t" r="r" b="b"/>
              <a:pathLst>
                <a:path w="37" h="10" extrusionOk="0">
                  <a:moveTo>
                    <a:pt x="27" y="1"/>
                  </a:moveTo>
                  <a:lnTo>
                    <a:pt x="1" y="10"/>
                  </a:lnTo>
                  <a:lnTo>
                    <a:pt x="36" y="10"/>
                  </a:lnTo>
                  <a:lnTo>
                    <a:pt x="27"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45" name="Google Shape;7745;p29"/>
            <p:cNvSpPr/>
            <p:nvPr/>
          </p:nvSpPr>
          <p:spPr>
            <a:xfrm>
              <a:off x="549043" y="660814"/>
              <a:ext cx="6096" cy="5698"/>
            </a:xfrm>
            <a:custGeom>
              <a:avLst/>
              <a:gdLst/>
              <a:ahLst/>
              <a:cxnLst/>
              <a:rect l="l" t="t" r="r" b="b"/>
              <a:pathLst>
                <a:path w="45" h="37" extrusionOk="0">
                  <a:moveTo>
                    <a:pt x="1" y="1"/>
                  </a:moveTo>
                  <a:lnTo>
                    <a:pt x="36" y="36"/>
                  </a:lnTo>
                  <a:cubicBezTo>
                    <a:pt x="36" y="27"/>
                    <a:pt x="36" y="19"/>
                    <a:pt x="45" y="19"/>
                  </a:cubicBezTo>
                  <a:lnTo>
                    <a:pt x="1"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46" name="Google Shape;7746;p29"/>
            <p:cNvSpPr/>
            <p:nvPr/>
          </p:nvSpPr>
          <p:spPr>
            <a:xfrm>
              <a:off x="608923" y="334478"/>
              <a:ext cx="2439" cy="4312"/>
            </a:xfrm>
            <a:custGeom>
              <a:avLst/>
              <a:gdLst/>
              <a:ahLst/>
              <a:cxnLst/>
              <a:rect l="l" t="t" r="r" b="b"/>
              <a:pathLst>
                <a:path w="18" h="28" extrusionOk="0">
                  <a:moveTo>
                    <a:pt x="0" y="1"/>
                  </a:moveTo>
                  <a:lnTo>
                    <a:pt x="0" y="18"/>
                  </a:lnTo>
                  <a:cubicBezTo>
                    <a:pt x="9" y="27"/>
                    <a:pt x="9" y="27"/>
                    <a:pt x="18" y="27"/>
                  </a:cubicBezTo>
                  <a:lnTo>
                    <a:pt x="0"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47" name="Google Shape;7747;p29"/>
            <p:cNvSpPr/>
            <p:nvPr/>
          </p:nvSpPr>
          <p:spPr>
            <a:xfrm>
              <a:off x="649565" y="340022"/>
              <a:ext cx="1355" cy="6930"/>
            </a:xfrm>
            <a:custGeom>
              <a:avLst/>
              <a:gdLst/>
              <a:ahLst/>
              <a:cxnLst/>
              <a:rect l="l" t="t" r="r" b="b"/>
              <a:pathLst>
                <a:path w="10" h="45" extrusionOk="0">
                  <a:moveTo>
                    <a:pt x="0" y="0"/>
                  </a:moveTo>
                  <a:lnTo>
                    <a:pt x="9" y="44"/>
                  </a:lnTo>
                  <a:lnTo>
                    <a:pt x="9"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48" name="Google Shape;7748;p29"/>
            <p:cNvSpPr/>
            <p:nvPr/>
          </p:nvSpPr>
          <p:spPr>
            <a:xfrm>
              <a:off x="705786" y="331860"/>
              <a:ext cx="9754" cy="3850"/>
            </a:xfrm>
            <a:custGeom>
              <a:avLst/>
              <a:gdLst/>
              <a:ahLst/>
              <a:cxnLst/>
              <a:rect l="l" t="t" r="r" b="b"/>
              <a:pathLst>
                <a:path w="72" h="25" extrusionOk="0">
                  <a:moveTo>
                    <a:pt x="12" y="8"/>
                  </a:moveTo>
                  <a:cubicBezTo>
                    <a:pt x="9" y="8"/>
                    <a:pt x="5" y="8"/>
                    <a:pt x="0" y="9"/>
                  </a:cubicBezTo>
                  <a:cubicBezTo>
                    <a:pt x="4" y="9"/>
                    <a:pt x="9" y="9"/>
                    <a:pt x="14" y="8"/>
                  </a:cubicBezTo>
                  <a:lnTo>
                    <a:pt x="14" y="8"/>
                  </a:lnTo>
                  <a:cubicBezTo>
                    <a:pt x="13" y="8"/>
                    <a:pt x="12" y="8"/>
                    <a:pt x="12" y="8"/>
                  </a:cubicBezTo>
                  <a:close/>
                  <a:moveTo>
                    <a:pt x="71" y="0"/>
                  </a:moveTo>
                  <a:cubicBezTo>
                    <a:pt x="57" y="0"/>
                    <a:pt x="32" y="6"/>
                    <a:pt x="14" y="8"/>
                  </a:cubicBezTo>
                  <a:lnTo>
                    <a:pt x="14" y="8"/>
                  </a:lnTo>
                  <a:cubicBezTo>
                    <a:pt x="37" y="9"/>
                    <a:pt x="41" y="24"/>
                    <a:pt x="48" y="24"/>
                  </a:cubicBezTo>
                  <a:cubicBezTo>
                    <a:pt x="53" y="24"/>
                    <a:pt x="59" y="18"/>
                    <a:pt x="71"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49" name="Google Shape;7749;p29"/>
            <p:cNvSpPr/>
            <p:nvPr/>
          </p:nvSpPr>
          <p:spPr>
            <a:xfrm>
              <a:off x="665144" y="776472"/>
              <a:ext cx="306303" cy="302004"/>
            </a:xfrm>
            <a:custGeom>
              <a:avLst/>
              <a:gdLst/>
              <a:ahLst/>
              <a:cxnLst/>
              <a:rect l="l" t="t" r="r" b="b"/>
              <a:pathLst>
                <a:path w="2261" h="1961" extrusionOk="0">
                  <a:moveTo>
                    <a:pt x="0" y="0"/>
                  </a:moveTo>
                  <a:lnTo>
                    <a:pt x="1130" y="1961"/>
                  </a:lnTo>
                  <a:lnTo>
                    <a:pt x="2261"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50" name="Google Shape;7750;p29"/>
            <p:cNvSpPr/>
            <p:nvPr/>
          </p:nvSpPr>
          <p:spPr>
            <a:xfrm>
              <a:off x="837602" y="1061072"/>
              <a:ext cx="5825" cy="2926"/>
            </a:xfrm>
            <a:custGeom>
              <a:avLst/>
              <a:gdLst/>
              <a:ahLst/>
              <a:cxnLst/>
              <a:rect l="l" t="t" r="r" b="b"/>
              <a:pathLst>
                <a:path w="43" h="19" extrusionOk="0">
                  <a:moveTo>
                    <a:pt x="29" y="1"/>
                  </a:moveTo>
                  <a:cubicBezTo>
                    <a:pt x="14" y="1"/>
                    <a:pt x="1" y="16"/>
                    <a:pt x="8" y="16"/>
                  </a:cubicBezTo>
                  <a:cubicBezTo>
                    <a:pt x="9" y="17"/>
                    <a:pt x="11" y="18"/>
                    <a:pt x="14" y="18"/>
                  </a:cubicBezTo>
                  <a:cubicBezTo>
                    <a:pt x="23" y="18"/>
                    <a:pt x="36" y="7"/>
                    <a:pt x="43" y="7"/>
                  </a:cubicBezTo>
                  <a:cubicBezTo>
                    <a:pt x="39" y="2"/>
                    <a:pt x="34" y="1"/>
                    <a:pt x="29"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51" name="Google Shape;7751;p29"/>
            <p:cNvSpPr/>
            <p:nvPr/>
          </p:nvSpPr>
          <p:spPr>
            <a:xfrm>
              <a:off x="815791" y="1044286"/>
              <a:ext cx="5012" cy="1540"/>
            </a:xfrm>
            <a:custGeom>
              <a:avLst/>
              <a:gdLst/>
              <a:ahLst/>
              <a:cxnLst/>
              <a:rect l="l" t="t" r="r" b="b"/>
              <a:pathLst>
                <a:path w="37" h="10" extrusionOk="0">
                  <a:moveTo>
                    <a:pt x="1" y="1"/>
                  </a:moveTo>
                  <a:lnTo>
                    <a:pt x="27" y="10"/>
                  </a:lnTo>
                  <a:lnTo>
                    <a:pt x="36" y="10"/>
                  </a:lnTo>
                  <a:lnTo>
                    <a:pt x="1"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52" name="Google Shape;7752;p29"/>
            <p:cNvSpPr/>
            <p:nvPr/>
          </p:nvSpPr>
          <p:spPr>
            <a:xfrm>
              <a:off x="803869" y="1025343"/>
              <a:ext cx="14496" cy="13706"/>
            </a:xfrm>
            <a:custGeom>
              <a:avLst/>
              <a:gdLst/>
              <a:ahLst/>
              <a:cxnLst/>
              <a:rect l="l" t="t" r="r" b="b"/>
              <a:pathLst>
                <a:path w="107" h="89" extrusionOk="0">
                  <a:moveTo>
                    <a:pt x="36" y="0"/>
                  </a:moveTo>
                  <a:cubicBezTo>
                    <a:pt x="1" y="44"/>
                    <a:pt x="71" y="44"/>
                    <a:pt x="71" y="80"/>
                  </a:cubicBezTo>
                  <a:lnTo>
                    <a:pt x="62" y="89"/>
                  </a:lnTo>
                  <a:lnTo>
                    <a:pt x="106" y="80"/>
                  </a:lnTo>
                  <a:cubicBezTo>
                    <a:pt x="80" y="53"/>
                    <a:pt x="36" y="27"/>
                    <a:pt x="36"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53" name="Google Shape;7753;p29"/>
            <p:cNvSpPr/>
            <p:nvPr/>
          </p:nvSpPr>
          <p:spPr>
            <a:xfrm>
              <a:off x="814707" y="1006247"/>
              <a:ext cx="3658" cy="2926"/>
            </a:xfrm>
            <a:custGeom>
              <a:avLst/>
              <a:gdLst/>
              <a:ahLst/>
              <a:cxnLst/>
              <a:rect l="l" t="t" r="r" b="b"/>
              <a:pathLst>
                <a:path w="27" h="19" extrusionOk="0">
                  <a:moveTo>
                    <a:pt x="18" y="1"/>
                  </a:moveTo>
                  <a:cubicBezTo>
                    <a:pt x="13" y="3"/>
                    <a:pt x="9" y="3"/>
                    <a:pt x="6" y="3"/>
                  </a:cubicBezTo>
                  <a:cubicBezTo>
                    <a:pt x="4" y="3"/>
                    <a:pt x="2" y="3"/>
                    <a:pt x="1" y="3"/>
                  </a:cubicBezTo>
                  <a:lnTo>
                    <a:pt x="1" y="3"/>
                  </a:lnTo>
                  <a:cubicBezTo>
                    <a:pt x="0" y="3"/>
                    <a:pt x="4" y="5"/>
                    <a:pt x="18" y="18"/>
                  </a:cubicBezTo>
                  <a:cubicBezTo>
                    <a:pt x="26" y="18"/>
                    <a:pt x="26" y="18"/>
                    <a:pt x="26" y="10"/>
                  </a:cubicBezTo>
                  <a:cubicBezTo>
                    <a:pt x="18" y="10"/>
                    <a:pt x="18" y="10"/>
                    <a:pt x="18"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54" name="Google Shape;7754;p29"/>
            <p:cNvSpPr/>
            <p:nvPr/>
          </p:nvSpPr>
          <p:spPr>
            <a:xfrm>
              <a:off x="818229" y="1006863"/>
              <a:ext cx="1084" cy="1694"/>
            </a:xfrm>
            <a:custGeom>
              <a:avLst/>
              <a:gdLst/>
              <a:ahLst/>
              <a:cxnLst/>
              <a:rect l="l" t="t" r="r" b="b"/>
              <a:pathLst>
                <a:path w="8" h="11" extrusionOk="0">
                  <a:moveTo>
                    <a:pt x="5" y="0"/>
                  </a:moveTo>
                  <a:cubicBezTo>
                    <a:pt x="4" y="0"/>
                    <a:pt x="2" y="2"/>
                    <a:pt x="0" y="6"/>
                  </a:cubicBezTo>
                  <a:cubicBezTo>
                    <a:pt x="2" y="9"/>
                    <a:pt x="4" y="11"/>
                    <a:pt x="5" y="11"/>
                  </a:cubicBezTo>
                  <a:cubicBezTo>
                    <a:pt x="8" y="11"/>
                    <a:pt x="8" y="0"/>
                    <a:pt x="5"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55" name="Google Shape;7755;p29"/>
            <p:cNvSpPr/>
            <p:nvPr/>
          </p:nvSpPr>
          <p:spPr>
            <a:xfrm>
              <a:off x="811049" y="995312"/>
              <a:ext cx="4877" cy="5698"/>
            </a:xfrm>
            <a:custGeom>
              <a:avLst/>
              <a:gdLst/>
              <a:ahLst/>
              <a:cxnLst/>
              <a:rect l="l" t="t" r="r" b="b"/>
              <a:pathLst>
                <a:path w="36" h="37" extrusionOk="0">
                  <a:moveTo>
                    <a:pt x="20" y="1"/>
                  </a:moveTo>
                  <a:cubicBezTo>
                    <a:pt x="12" y="1"/>
                    <a:pt x="6" y="10"/>
                    <a:pt x="1" y="28"/>
                  </a:cubicBezTo>
                  <a:lnTo>
                    <a:pt x="27" y="36"/>
                  </a:lnTo>
                  <a:cubicBezTo>
                    <a:pt x="36" y="28"/>
                    <a:pt x="27" y="10"/>
                    <a:pt x="36" y="10"/>
                  </a:cubicBezTo>
                  <a:cubicBezTo>
                    <a:pt x="30" y="4"/>
                    <a:pt x="24" y="1"/>
                    <a:pt x="2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56" name="Google Shape;7756;p29"/>
            <p:cNvSpPr/>
            <p:nvPr/>
          </p:nvSpPr>
          <p:spPr>
            <a:xfrm>
              <a:off x="805088" y="999471"/>
              <a:ext cx="2574" cy="154"/>
            </a:xfrm>
            <a:custGeom>
              <a:avLst/>
              <a:gdLst/>
              <a:ahLst/>
              <a:cxnLst/>
              <a:rect l="l" t="t" r="r" b="b"/>
              <a:pathLst>
                <a:path w="19" h="1" extrusionOk="0">
                  <a:moveTo>
                    <a:pt x="0" y="1"/>
                  </a:moveTo>
                  <a:lnTo>
                    <a:pt x="18" y="1"/>
                  </a:lnTo>
                  <a:cubicBezTo>
                    <a:pt x="18" y="1"/>
                    <a:pt x="18" y="1"/>
                    <a:pt x="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57" name="Google Shape;7757;p29"/>
            <p:cNvSpPr/>
            <p:nvPr/>
          </p:nvSpPr>
          <p:spPr>
            <a:xfrm>
              <a:off x="805359" y="1000857"/>
              <a:ext cx="5825" cy="1540"/>
            </a:xfrm>
            <a:custGeom>
              <a:avLst/>
              <a:gdLst/>
              <a:ahLst/>
              <a:cxnLst/>
              <a:rect l="l" t="t" r="r" b="b"/>
              <a:pathLst>
                <a:path w="43" h="10" extrusionOk="0">
                  <a:moveTo>
                    <a:pt x="16" y="0"/>
                  </a:moveTo>
                  <a:cubicBezTo>
                    <a:pt x="10" y="0"/>
                    <a:pt x="0" y="4"/>
                    <a:pt x="5" y="4"/>
                  </a:cubicBezTo>
                  <a:cubicBezTo>
                    <a:pt x="7" y="4"/>
                    <a:pt x="11" y="4"/>
                    <a:pt x="20" y="2"/>
                  </a:cubicBezTo>
                  <a:lnTo>
                    <a:pt x="20" y="2"/>
                  </a:lnTo>
                  <a:lnTo>
                    <a:pt x="21" y="2"/>
                  </a:lnTo>
                  <a:lnTo>
                    <a:pt x="21" y="2"/>
                  </a:lnTo>
                  <a:cubicBezTo>
                    <a:pt x="22" y="2"/>
                    <a:pt x="24" y="1"/>
                    <a:pt x="25" y="0"/>
                  </a:cubicBezTo>
                  <a:lnTo>
                    <a:pt x="25" y="0"/>
                  </a:lnTo>
                  <a:cubicBezTo>
                    <a:pt x="23" y="1"/>
                    <a:pt x="21" y="1"/>
                    <a:pt x="20" y="2"/>
                  </a:cubicBezTo>
                  <a:lnTo>
                    <a:pt x="20" y="2"/>
                  </a:lnTo>
                  <a:lnTo>
                    <a:pt x="16" y="0"/>
                  </a:lnTo>
                  <a:close/>
                  <a:moveTo>
                    <a:pt x="21" y="2"/>
                  </a:moveTo>
                  <a:cubicBezTo>
                    <a:pt x="10" y="9"/>
                    <a:pt x="26" y="9"/>
                    <a:pt x="43" y="9"/>
                  </a:cubicBezTo>
                  <a:lnTo>
                    <a:pt x="21" y="2"/>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58" name="Google Shape;7758;p29"/>
            <p:cNvSpPr/>
            <p:nvPr/>
          </p:nvSpPr>
          <p:spPr>
            <a:xfrm>
              <a:off x="806308" y="1004861"/>
              <a:ext cx="7180" cy="5544"/>
            </a:xfrm>
            <a:custGeom>
              <a:avLst/>
              <a:gdLst/>
              <a:ahLst/>
              <a:cxnLst/>
              <a:rect l="l" t="t" r="r" b="b"/>
              <a:pathLst>
                <a:path w="53" h="36" extrusionOk="0">
                  <a:moveTo>
                    <a:pt x="36" y="1"/>
                  </a:moveTo>
                  <a:lnTo>
                    <a:pt x="36" y="1"/>
                  </a:lnTo>
                  <a:cubicBezTo>
                    <a:pt x="29" y="14"/>
                    <a:pt x="27" y="22"/>
                    <a:pt x="16" y="22"/>
                  </a:cubicBezTo>
                  <a:cubicBezTo>
                    <a:pt x="12" y="22"/>
                    <a:pt x="7" y="21"/>
                    <a:pt x="0" y="19"/>
                  </a:cubicBezTo>
                  <a:lnTo>
                    <a:pt x="0" y="19"/>
                  </a:lnTo>
                  <a:cubicBezTo>
                    <a:pt x="9" y="31"/>
                    <a:pt x="20" y="36"/>
                    <a:pt x="28" y="36"/>
                  </a:cubicBezTo>
                  <a:cubicBezTo>
                    <a:pt x="44" y="36"/>
                    <a:pt x="53" y="18"/>
                    <a:pt x="36"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59" name="Google Shape;7759;p29"/>
            <p:cNvSpPr/>
            <p:nvPr/>
          </p:nvSpPr>
          <p:spPr>
            <a:xfrm>
              <a:off x="801430" y="1029193"/>
              <a:ext cx="2574" cy="4466"/>
            </a:xfrm>
            <a:custGeom>
              <a:avLst/>
              <a:gdLst/>
              <a:ahLst/>
              <a:cxnLst/>
              <a:rect l="l" t="t" r="r" b="b"/>
              <a:pathLst>
                <a:path w="19" h="29" extrusionOk="0">
                  <a:moveTo>
                    <a:pt x="7" y="0"/>
                  </a:moveTo>
                  <a:cubicBezTo>
                    <a:pt x="5" y="0"/>
                    <a:pt x="3" y="1"/>
                    <a:pt x="1" y="2"/>
                  </a:cubicBezTo>
                  <a:lnTo>
                    <a:pt x="1" y="19"/>
                  </a:lnTo>
                  <a:lnTo>
                    <a:pt x="19" y="28"/>
                  </a:lnTo>
                  <a:cubicBezTo>
                    <a:pt x="11" y="21"/>
                    <a:pt x="16" y="0"/>
                    <a:pt x="7"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60" name="Google Shape;7760;p29"/>
            <p:cNvSpPr/>
            <p:nvPr/>
          </p:nvSpPr>
          <p:spPr>
            <a:xfrm>
              <a:off x="801430" y="979142"/>
              <a:ext cx="3793" cy="5544"/>
            </a:xfrm>
            <a:custGeom>
              <a:avLst/>
              <a:gdLst/>
              <a:ahLst/>
              <a:cxnLst/>
              <a:rect l="l" t="t" r="r" b="b"/>
              <a:pathLst>
                <a:path w="28" h="36" extrusionOk="0">
                  <a:moveTo>
                    <a:pt x="27" y="0"/>
                  </a:moveTo>
                  <a:lnTo>
                    <a:pt x="27" y="0"/>
                  </a:lnTo>
                  <a:cubicBezTo>
                    <a:pt x="19" y="9"/>
                    <a:pt x="10" y="18"/>
                    <a:pt x="1" y="27"/>
                  </a:cubicBezTo>
                  <a:lnTo>
                    <a:pt x="19" y="35"/>
                  </a:lnTo>
                  <a:cubicBezTo>
                    <a:pt x="19" y="27"/>
                    <a:pt x="19" y="9"/>
                    <a:pt x="27"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61" name="Google Shape;7761;p29"/>
            <p:cNvSpPr/>
            <p:nvPr/>
          </p:nvSpPr>
          <p:spPr>
            <a:xfrm>
              <a:off x="796689" y="981760"/>
              <a:ext cx="3793" cy="2464"/>
            </a:xfrm>
            <a:custGeom>
              <a:avLst/>
              <a:gdLst/>
              <a:ahLst/>
              <a:cxnLst/>
              <a:rect l="l" t="t" r="r" b="b"/>
              <a:pathLst>
                <a:path w="28" h="16" extrusionOk="0">
                  <a:moveTo>
                    <a:pt x="1" y="1"/>
                  </a:moveTo>
                  <a:lnTo>
                    <a:pt x="1" y="1"/>
                  </a:lnTo>
                  <a:cubicBezTo>
                    <a:pt x="6" y="11"/>
                    <a:pt x="11" y="15"/>
                    <a:pt x="16" y="15"/>
                  </a:cubicBezTo>
                  <a:cubicBezTo>
                    <a:pt x="20" y="15"/>
                    <a:pt x="23" y="13"/>
                    <a:pt x="27" y="10"/>
                  </a:cubicBezTo>
                  <a:lnTo>
                    <a:pt x="1"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62" name="Google Shape;7762;p29"/>
            <p:cNvSpPr/>
            <p:nvPr/>
          </p:nvSpPr>
          <p:spPr>
            <a:xfrm>
              <a:off x="797908" y="1002243"/>
              <a:ext cx="7316" cy="2772"/>
            </a:xfrm>
            <a:custGeom>
              <a:avLst/>
              <a:gdLst/>
              <a:ahLst/>
              <a:cxnLst/>
              <a:rect l="l" t="t" r="r" b="b"/>
              <a:pathLst>
                <a:path w="54" h="18" extrusionOk="0">
                  <a:moveTo>
                    <a:pt x="0" y="0"/>
                  </a:moveTo>
                  <a:lnTo>
                    <a:pt x="0" y="9"/>
                  </a:lnTo>
                  <a:lnTo>
                    <a:pt x="53" y="18"/>
                  </a:lnTo>
                  <a:lnTo>
                    <a:pt x="0"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63" name="Google Shape;7763;p29"/>
            <p:cNvSpPr/>
            <p:nvPr/>
          </p:nvSpPr>
          <p:spPr>
            <a:xfrm>
              <a:off x="796689" y="966822"/>
              <a:ext cx="7316" cy="154"/>
            </a:xfrm>
            <a:custGeom>
              <a:avLst/>
              <a:gdLst/>
              <a:ahLst/>
              <a:cxnLst/>
              <a:rect l="l" t="t" r="r" b="b"/>
              <a:pathLst>
                <a:path w="54" h="1" extrusionOk="0">
                  <a:moveTo>
                    <a:pt x="18" y="1"/>
                  </a:moveTo>
                  <a:lnTo>
                    <a:pt x="54" y="1"/>
                  </a:lnTo>
                  <a:lnTo>
                    <a:pt x="1"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64" name="Google Shape;7764;p29"/>
            <p:cNvSpPr/>
            <p:nvPr/>
          </p:nvSpPr>
          <p:spPr>
            <a:xfrm>
              <a:off x="793167" y="951883"/>
              <a:ext cx="7316" cy="6930"/>
            </a:xfrm>
            <a:custGeom>
              <a:avLst/>
              <a:gdLst/>
              <a:ahLst/>
              <a:cxnLst/>
              <a:rect l="l" t="t" r="r" b="b"/>
              <a:pathLst>
                <a:path w="54" h="45" extrusionOk="0">
                  <a:moveTo>
                    <a:pt x="0" y="1"/>
                  </a:moveTo>
                  <a:lnTo>
                    <a:pt x="0" y="1"/>
                  </a:lnTo>
                  <a:cubicBezTo>
                    <a:pt x="18" y="9"/>
                    <a:pt x="18" y="27"/>
                    <a:pt x="18" y="45"/>
                  </a:cubicBezTo>
                  <a:cubicBezTo>
                    <a:pt x="35" y="45"/>
                    <a:pt x="35" y="18"/>
                    <a:pt x="53" y="18"/>
                  </a:cubicBezTo>
                  <a:cubicBezTo>
                    <a:pt x="44" y="9"/>
                    <a:pt x="18" y="9"/>
                    <a:pt x="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65" name="Google Shape;7765;p29"/>
            <p:cNvSpPr/>
            <p:nvPr/>
          </p:nvSpPr>
          <p:spPr>
            <a:xfrm>
              <a:off x="788290" y="951883"/>
              <a:ext cx="5012" cy="154"/>
            </a:xfrm>
            <a:custGeom>
              <a:avLst/>
              <a:gdLst/>
              <a:ahLst/>
              <a:cxnLst/>
              <a:rect l="l" t="t" r="r" b="b"/>
              <a:pathLst>
                <a:path w="37" h="1" extrusionOk="0">
                  <a:moveTo>
                    <a:pt x="1" y="1"/>
                  </a:moveTo>
                  <a:cubicBezTo>
                    <a:pt x="10" y="1"/>
                    <a:pt x="27" y="1"/>
                    <a:pt x="36" y="1"/>
                  </a:cubicBezTo>
                  <a:cubicBezTo>
                    <a:pt x="27" y="1"/>
                    <a:pt x="18" y="1"/>
                    <a:pt x="1"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66" name="Google Shape;7766;p29"/>
            <p:cNvSpPr/>
            <p:nvPr/>
          </p:nvSpPr>
          <p:spPr>
            <a:xfrm>
              <a:off x="794250" y="970980"/>
              <a:ext cx="3793" cy="5544"/>
            </a:xfrm>
            <a:custGeom>
              <a:avLst/>
              <a:gdLst/>
              <a:ahLst/>
              <a:cxnLst/>
              <a:rect l="l" t="t" r="r" b="b"/>
              <a:pathLst>
                <a:path w="28" h="36" extrusionOk="0">
                  <a:moveTo>
                    <a:pt x="27" y="0"/>
                  </a:moveTo>
                  <a:lnTo>
                    <a:pt x="1" y="27"/>
                  </a:lnTo>
                  <a:cubicBezTo>
                    <a:pt x="1" y="27"/>
                    <a:pt x="1" y="35"/>
                    <a:pt x="10" y="35"/>
                  </a:cubicBezTo>
                  <a:cubicBezTo>
                    <a:pt x="10" y="27"/>
                    <a:pt x="27" y="18"/>
                    <a:pt x="27"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67" name="Google Shape;7767;p29"/>
            <p:cNvSpPr/>
            <p:nvPr/>
          </p:nvSpPr>
          <p:spPr>
            <a:xfrm>
              <a:off x="793167" y="972212"/>
              <a:ext cx="1219" cy="2926"/>
            </a:xfrm>
            <a:custGeom>
              <a:avLst/>
              <a:gdLst/>
              <a:ahLst/>
              <a:cxnLst/>
              <a:rect l="l" t="t" r="r" b="b"/>
              <a:pathLst>
                <a:path w="9" h="19" extrusionOk="0">
                  <a:moveTo>
                    <a:pt x="9" y="19"/>
                  </a:moveTo>
                  <a:lnTo>
                    <a:pt x="9" y="19"/>
                  </a:lnTo>
                  <a:cubicBezTo>
                    <a:pt x="0" y="10"/>
                    <a:pt x="0" y="1"/>
                    <a:pt x="0" y="1"/>
                  </a:cubicBezTo>
                  <a:cubicBezTo>
                    <a:pt x="0" y="1"/>
                    <a:pt x="0" y="10"/>
                    <a:pt x="9" y="19"/>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68" name="Google Shape;7768;p29"/>
            <p:cNvSpPr/>
            <p:nvPr/>
          </p:nvSpPr>
          <p:spPr>
            <a:xfrm>
              <a:off x="794250" y="976370"/>
              <a:ext cx="1355" cy="154"/>
            </a:xfrm>
            <a:custGeom>
              <a:avLst/>
              <a:gdLst/>
              <a:ahLst/>
              <a:cxnLst/>
              <a:rect l="l" t="t" r="r" b="b"/>
              <a:pathLst>
                <a:path w="10" h="1" extrusionOk="0">
                  <a:moveTo>
                    <a:pt x="10" y="0"/>
                  </a:moveTo>
                  <a:lnTo>
                    <a:pt x="1" y="0"/>
                  </a:lnTo>
                  <a:cubicBezTo>
                    <a:pt x="1" y="0"/>
                    <a:pt x="1" y="0"/>
                    <a:pt x="10"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69" name="Google Shape;7769;p29"/>
            <p:cNvSpPr/>
            <p:nvPr/>
          </p:nvSpPr>
          <p:spPr>
            <a:xfrm>
              <a:off x="788290" y="991924"/>
              <a:ext cx="9754" cy="3696"/>
            </a:xfrm>
            <a:custGeom>
              <a:avLst/>
              <a:gdLst/>
              <a:ahLst/>
              <a:cxnLst/>
              <a:rect l="l" t="t" r="r" b="b"/>
              <a:pathLst>
                <a:path w="72" h="24" extrusionOk="0">
                  <a:moveTo>
                    <a:pt x="33" y="1"/>
                  </a:moveTo>
                  <a:cubicBezTo>
                    <a:pt x="21" y="1"/>
                    <a:pt x="10" y="5"/>
                    <a:pt x="1" y="23"/>
                  </a:cubicBezTo>
                  <a:cubicBezTo>
                    <a:pt x="27" y="23"/>
                    <a:pt x="36" y="5"/>
                    <a:pt x="71" y="5"/>
                  </a:cubicBezTo>
                  <a:cubicBezTo>
                    <a:pt x="58" y="5"/>
                    <a:pt x="45" y="1"/>
                    <a:pt x="33"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70" name="Google Shape;7770;p29"/>
            <p:cNvSpPr/>
            <p:nvPr/>
          </p:nvSpPr>
          <p:spPr>
            <a:xfrm>
              <a:off x="790728" y="981760"/>
              <a:ext cx="4877" cy="2926"/>
            </a:xfrm>
            <a:custGeom>
              <a:avLst/>
              <a:gdLst/>
              <a:ahLst/>
              <a:cxnLst/>
              <a:rect l="l" t="t" r="r" b="b"/>
              <a:pathLst>
                <a:path w="36" h="19" extrusionOk="0">
                  <a:moveTo>
                    <a:pt x="0" y="1"/>
                  </a:moveTo>
                  <a:lnTo>
                    <a:pt x="9" y="18"/>
                  </a:lnTo>
                  <a:cubicBezTo>
                    <a:pt x="18" y="18"/>
                    <a:pt x="27" y="10"/>
                    <a:pt x="36" y="10"/>
                  </a:cubicBezTo>
                  <a:lnTo>
                    <a:pt x="0"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71" name="Google Shape;7771;p29"/>
            <p:cNvSpPr/>
            <p:nvPr/>
          </p:nvSpPr>
          <p:spPr>
            <a:xfrm>
              <a:off x="789509" y="979142"/>
              <a:ext cx="1355" cy="2772"/>
            </a:xfrm>
            <a:custGeom>
              <a:avLst/>
              <a:gdLst/>
              <a:ahLst/>
              <a:cxnLst/>
              <a:rect l="l" t="t" r="r" b="b"/>
              <a:pathLst>
                <a:path w="10" h="18" extrusionOk="0">
                  <a:moveTo>
                    <a:pt x="9" y="0"/>
                  </a:moveTo>
                  <a:lnTo>
                    <a:pt x="1" y="9"/>
                  </a:lnTo>
                  <a:lnTo>
                    <a:pt x="9" y="18"/>
                  </a:lnTo>
                  <a:lnTo>
                    <a:pt x="9"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72" name="Google Shape;7772;p29"/>
            <p:cNvSpPr/>
            <p:nvPr/>
          </p:nvSpPr>
          <p:spPr>
            <a:xfrm>
              <a:off x="783548" y="956041"/>
              <a:ext cx="6096" cy="6930"/>
            </a:xfrm>
            <a:custGeom>
              <a:avLst/>
              <a:gdLst/>
              <a:ahLst/>
              <a:cxnLst/>
              <a:rect l="l" t="t" r="r" b="b"/>
              <a:pathLst>
                <a:path w="45" h="45" extrusionOk="0">
                  <a:moveTo>
                    <a:pt x="0" y="0"/>
                  </a:moveTo>
                  <a:cubicBezTo>
                    <a:pt x="0" y="18"/>
                    <a:pt x="9" y="26"/>
                    <a:pt x="18" y="44"/>
                  </a:cubicBezTo>
                  <a:cubicBezTo>
                    <a:pt x="27" y="35"/>
                    <a:pt x="45" y="35"/>
                    <a:pt x="36" y="26"/>
                  </a:cubicBezTo>
                  <a:cubicBezTo>
                    <a:pt x="18" y="18"/>
                    <a:pt x="9" y="9"/>
                    <a:pt x="0"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73" name="Google Shape;7773;p29"/>
            <p:cNvSpPr/>
            <p:nvPr/>
          </p:nvSpPr>
          <p:spPr>
            <a:xfrm>
              <a:off x="790728" y="966822"/>
              <a:ext cx="135" cy="1540"/>
            </a:xfrm>
            <a:custGeom>
              <a:avLst/>
              <a:gdLst/>
              <a:ahLst/>
              <a:cxnLst/>
              <a:rect l="l" t="t" r="r" b="b"/>
              <a:pathLst>
                <a:path w="1" h="10" extrusionOk="0">
                  <a:moveTo>
                    <a:pt x="0" y="1"/>
                  </a:moveTo>
                  <a:lnTo>
                    <a:pt x="0" y="1"/>
                  </a:lnTo>
                  <a:cubicBezTo>
                    <a:pt x="0" y="1"/>
                    <a:pt x="0" y="9"/>
                    <a:pt x="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74" name="Google Shape;7774;p29"/>
            <p:cNvSpPr/>
            <p:nvPr/>
          </p:nvSpPr>
          <p:spPr>
            <a:xfrm>
              <a:off x="773929" y="938331"/>
              <a:ext cx="1355" cy="154"/>
            </a:xfrm>
            <a:custGeom>
              <a:avLst/>
              <a:gdLst/>
              <a:ahLst/>
              <a:cxnLst/>
              <a:rect l="l" t="t" r="r" b="b"/>
              <a:pathLst>
                <a:path w="10" h="1" extrusionOk="0">
                  <a:moveTo>
                    <a:pt x="10" y="0"/>
                  </a:moveTo>
                  <a:cubicBezTo>
                    <a:pt x="10" y="0"/>
                    <a:pt x="10" y="0"/>
                    <a:pt x="1" y="0"/>
                  </a:cubicBezTo>
                  <a:lnTo>
                    <a:pt x="10"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75" name="Google Shape;7775;p29"/>
            <p:cNvSpPr/>
            <p:nvPr/>
          </p:nvSpPr>
          <p:spPr>
            <a:xfrm>
              <a:off x="784767" y="962817"/>
              <a:ext cx="3658" cy="2772"/>
            </a:xfrm>
            <a:custGeom>
              <a:avLst/>
              <a:gdLst/>
              <a:ahLst/>
              <a:cxnLst/>
              <a:rect l="l" t="t" r="r" b="b"/>
              <a:pathLst>
                <a:path w="27" h="18" extrusionOk="0">
                  <a:moveTo>
                    <a:pt x="0" y="0"/>
                  </a:moveTo>
                  <a:cubicBezTo>
                    <a:pt x="0" y="18"/>
                    <a:pt x="9" y="18"/>
                    <a:pt x="27" y="18"/>
                  </a:cubicBezTo>
                  <a:cubicBezTo>
                    <a:pt x="18" y="9"/>
                    <a:pt x="9" y="9"/>
                    <a:pt x="9"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76" name="Google Shape;7776;p29"/>
            <p:cNvSpPr/>
            <p:nvPr/>
          </p:nvSpPr>
          <p:spPr>
            <a:xfrm>
              <a:off x="783548" y="947879"/>
              <a:ext cx="2574" cy="4158"/>
            </a:xfrm>
            <a:custGeom>
              <a:avLst/>
              <a:gdLst/>
              <a:ahLst/>
              <a:cxnLst/>
              <a:rect l="l" t="t" r="r" b="b"/>
              <a:pathLst>
                <a:path w="19" h="27" extrusionOk="0">
                  <a:moveTo>
                    <a:pt x="9" y="0"/>
                  </a:moveTo>
                  <a:cubicBezTo>
                    <a:pt x="9" y="9"/>
                    <a:pt x="0" y="18"/>
                    <a:pt x="0" y="27"/>
                  </a:cubicBezTo>
                  <a:cubicBezTo>
                    <a:pt x="9" y="18"/>
                    <a:pt x="18" y="0"/>
                    <a:pt x="9"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77" name="Google Shape;7777;p29"/>
            <p:cNvSpPr/>
            <p:nvPr/>
          </p:nvSpPr>
          <p:spPr>
            <a:xfrm>
              <a:off x="790728" y="965436"/>
              <a:ext cx="1355" cy="154"/>
            </a:xfrm>
            <a:custGeom>
              <a:avLst/>
              <a:gdLst/>
              <a:ahLst/>
              <a:cxnLst/>
              <a:rect l="l" t="t" r="r" b="b"/>
              <a:pathLst>
                <a:path w="10" h="1" extrusionOk="0">
                  <a:moveTo>
                    <a:pt x="0" y="1"/>
                  </a:moveTo>
                  <a:lnTo>
                    <a:pt x="9" y="1"/>
                  </a:lnTo>
                  <a:cubicBezTo>
                    <a:pt x="9" y="1"/>
                    <a:pt x="9" y="1"/>
                    <a:pt x="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78" name="Google Shape;7778;p29"/>
            <p:cNvSpPr/>
            <p:nvPr/>
          </p:nvSpPr>
          <p:spPr>
            <a:xfrm>
              <a:off x="788290" y="965436"/>
              <a:ext cx="2574" cy="1540"/>
            </a:xfrm>
            <a:custGeom>
              <a:avLst/>
              <a:gdLst/>
              <a:ahLst/>
              <a:cxnLst/>
              <a:rect l="l" t="t" r="r" b="b"/>
              <a:pathLst>
                <a:path w="19" h="10" extrusionOk="0">
                  <a:moveTo>
                    <a:pt x="1" y="1"/>
                  </a:moveTo>
                  <a:cubicBezTo>
                    <a:pt x="1" y="10"/>
                    <a:pt x="10" y="10"/>
                    <a:pt x="18" y="10"/>
                  </a:cubicBezTo>
                  <a:cubicBezTo>
                    <a:pt x="18" y="10"/>
                    <a:pt x="18" y="10"/>
                    <a:pt x="18"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79" name="Google Shape;7779;p29"/>
            <p:cNvSpPr/>
            <p:nvPr/>
          </p:nvSpPr>
          <p:spPr>
            <a:xfrm>
              <a:off x="747647" y="939717"/>
              <a:ext cx="26417" cy="15246"/>
            </a:xfrm>
            <a:custGeom>
              <a:avLst/>
              <a:gdLst/>
              <a:ahLst/>
              <a:cxnLst/>
              <a:rect l="l" t="t" r="r" b="b"/>
              <a:pathLst>
                <a:path w="195" h="99" extrusionOk="0">
                  <a:moveTo>
                    <a:pt x="151" y="0"/>
                  </a:moveTo>
                  <a:cubicBezTo>
                    <a:pt x="142" y="9"/>
                    <a:pt x="142" y="62"/>
                    <a:pt x="106" y="62"/>
                  </a:cubicBezTo>
                  <a:cubicBezTo>
                    <a:pt x="80" y="35"/>
                    <a:pt x="106" y="27"/>
                    <a:pt x="115" y="9"/>
                  </a:cubicBezTo>
                  <a:lnTo>
                    <a:pt x="115" y="9"/>
                  </a:lnTo>
                  <a:cubicBezTo>
                    <a:pt x="106" y="18"/>
                    <a:pt x="96" y="20"/>
                    <a:pt x="84" y="20"/>
                  </a:cubicBezTo>
                  <a:cubicBezTo>
                    <a:pt x="74" y="20"/>
                    <a:pt x="63" y="18"/>
                    <a:pt x="52" y="18"/>
                  </a:cubicBezTo>
                  <a:cubicBezTo>
                    <a:pt x="36" y="18"/>
                    <a:pt x="18" y="21"/>
                    <a:pt x="1" y="35"/>
                  </a:cubicBezTo>
                  <a:lnTo>
                    <a:pt x="36" y="44"/>
                  </a:lnTo>
                  <a:cubicBezTo>
                    <a:pt x="27" y="53"/>
                    <a:pt x="9" y="44"/>
                    <a:pt x="1" y="62"/>
                  </a:cubicBezTo>
                  <a:cubicBezTo>
                    <a:pt x="9" y="56"/>
                    <a:pt x="19" y="53"/>
                    <a:pt x="28" y="53"/>
                  </a:cubicBezTo>
                  <a:cubicBezTo>
                    <a:pt x="49" y="53"/>
                    <a:pt x="66" y="67"/>
                    <a:pt x="54" y="97"/>
                  </a:cubicBezTo>
                  <a:cubicBezTo>
                    <a:pt x="56" y="98"/>
                    <a:pt x="58" y="98"/>
                    <a:pt x="61" y="98"/>
                  </a:cubicBezTo>
                  <a:cubicBezTo>
                    <a:pt x="98" y="98"/>
                    <a:pt x="162" y="41"/>
                    <a:pt x="195" y="0"/>
                  </a:cubicBezTo>
                  <a:lnTo>
                    <a:pt x="195" y="0"/>
                  </a:lnTo>
                  <a:cubicBezTo>
                    <a:pt x="189" y="0"/>
                    <a:pt x="183" y="4"/>
                    <a:pt x="172" y="4"/>
                  </a:cubicBezTo>
                  <a:cubicBezTo>
                    <a:pt x="166" y="4"/>
                    <a:pt x="159" y="3"/>
                    <a:pt x="151"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80" name="Google Shape;7780;p29"/>
            <p:cNvSpPr/>
            <p:nvPr/>
          </p:nvSpPr>
          <p:spPr>
            <a:xfrm>
              <a:off x="775149" y="937715"/>
              <a:ext cx="4877" cy="8932"/>
            </a:xfrm>
            <a:custGeom>
              <a:avLst/>
              <a:gdLst/>
              <a:ahLst/>
              <a:cxnLst/>
              <a:rect l="l" t="t" r="r" b="b"/>
              <a:pathLst>
                <a:path w="36" h="58" extrusionOk="0">
                  <a:moveTo>
                    <a:pt x="21" y="0"/>
                  </a:moveTo>
                  <a:cubicBezTo>
                    <a:pt x="12" y="0"/>
                    <a:pt x="7" y="4"/>
                    <a:pt x="1" y="4"/>
                  </a:cubicBezTo>
                  <a:lnTo>
                    <a:pt x="18" y="48"/>
                  </a:lnTo>
                  <a:lnTo>
                    <a:pt x="27" y="57"/>
                  </a:lnTo>
                  <a:cubicBezTo>
                    <a:pt x="18" y="48"/>
                    <a:pt x="27" y="31"/>
                    <a:pt x="36" y="4"/>
                  </a:cubicBezTo>
                  <a:cubicBezTo>
                    <a:pt x="30" y="1"/>
                    <a:pt x="25" y="0"/>
                    <a:pt x="21"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81" name="Google Shape;7781;p29"/>
            <p:cNvSpPr/>
            <p:nvPr/>
          </p:nvSpPr>
          <p:spPr>
            <a:xfrm>
              <a:off x="770407" y="946493"/>
              <a:ext cx="13276" cy="12320"/>
            </a:xfrm>
            <a:custGeom>
              <a:avLst/>
              <a:gdLst/>
              <a:ahLst/>
              <a:cxnLst/>
              <a:rect l="l" t="t" r="r" b="b"/>
              <a:pathLst>
                <a:path w="98" h="80" extrusionOk="0">
                  <a:moveTo>
                    <a:pt x="62" y="0"/>
                  </a:moveTo>
                  <a:lnTo>
                    <a:pt x="62" y="0"/>
                  </a:lnTo>
                  <a:cubicBezTo>
                    <a:pt x="62" y="9"/>
                    <a:pt x="71" y="27"/>
                    <a:pt x="80" y="44"/>
                  </a:cubicBezTo>
                  <a:cubicBezTo>
                    <a:pt x="80" y="36"/>
                    <a:pt x="82" y="33"/>
                    <a:pt x="85" y="33"/>
                  </a:cubicBezTo>
                  <a:cubicBezTo>
                    <a:pt x="89" y="33"/>
                    <a:pt x="93" y="36"/>
                    <a:pt x="97" y="36"/>
                  </a:cubicBezTo>
                  <a:lnTo>
                    <a:pt x="62" y="0"/>
                  </a:lnTo>
                  <a:close/>
                  <a:moveTo>
                    <a:pt x="97" y="36"/>
                  </a:moveTo>
                  <a:cubicBezTo>
                    <a:pt x="89" y="36"/>
                    <a:pt x="89" y="44"/>
                    <a:pt x="80" y="44"/>
                  </a:cubicBezTo>
                  <a:cubicBezTo>
                    <a:pt x="89" y="44"/>
                    <a:pt x="97" y="53"/>
                    <a:pt x="97" y="62"/>
                  </a:cubicBezTo>
                  <a:cubicBezTo>
                    <a:pt x="97" y="53"/>
                    <a:pt x="97" y="44"/>
                    <a:pt x="97" y="36"/>
                  </a:cubicBezTo>
                  <a:close/>
                  <a:moveTo>
                    <a:pt x="80" y="44"/>
                  </a:moveTo>
                  <a:cubicBezTo>
                    <a:pt x="71" y="47"/>
                    <a:pt x="62" y="47"/>
                    <a:pt x="53" y="47"/>
                  </a:cubicBezTo>
                  <a:lnTo>
                    <a:pt x="53" y="47"/>
                  </a:lnTo>
                  <a:cubicBezTo>
                    <a:pt x="36" y="47"/>
                    <a:pt x="18" y="47"/>
                    <a:pt x="0" y="71"/>
                  </a:cubicBezTo>
                  <a:cubicBezTo>
                    <a:pt x="7" y="77"/>
                    <a:pt x="13" y="79"/>
                    <a:pt x="20" y="79"/>
                  </a:cubicBezTo>
                  <a:cubicBezTo>
                    <a:pt x="28" y="79"/>
                    <a:pt x="36" y="77"/>
                    <a:pt x="45" y="77"/>
                  </a:cubicBezTo>
                  <a:cubicBezTo>
                    <a:pt x="51" y="77"/>
                    <a:pt x="56" y="78"/>
                    <a:pt x="62" y="80"/>
                  </a:cubicBezTo>
                  <a:cubicBezTo>
                    <a:pt x="44" y="62"/>
                    <a:pt x="49" y="62"/>
                    <a:pt x="58" y="62"/>
                  </a:cubicBezTo>
                  <a:cubicBezTo>
                    <a:pt x="67" y="62"/>
                    <a:pt x="80" y="62"/>
                    <a:pt x="80" y="44"/>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82" name="Google Shape;7782;p29"/>
            <p:cNvSpPr/>
            <p:nvPr/>
          </p:nvSpPr>
          <p:spPr>
            <a:xfrm>
              <a:off x="778806" y="996698"/>
              <a:ext cx="1219" cy="1540"/>
            </a:xfrm>
            <a:custGeom>
              <a:avLst/>
              <a:gdLst/>
              <a:ahLst/>
              <a:cxnLst/>
              <a:rect l="l" t="t" r="r" b="b"/>
              <a:pathLst>
                <a:path w="9" h="10" extrusionOk="0">
                  <a:moveTo>
                    <a:pt x="9" y="1"/>
                  </a:moveTo>
                  <a:cubicBezTo>
                    <a:pt x="0" y="1"/>
                    <a:pt x="0" y="1"/>
                    <a:pt x="0" y="10"/>
                  </a:cubicBezTo>
                  <a:lnTo>
                    <a:pt x="9"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83" name="Google Shape;7783;p29"/>
            <p:cNvSpPr/>
            <p:nvPr/>
          </p:nvSpPr>
          <p:spPr>
            <a:xfrm>
              <a:off x="779890" y="984532"/>
              <a:ext cx="7316" cy="12628"/>
            </a:xfrm>
            <a:custGeom>
              <a:avLst/>
              <a:gdLst/>
              <a:ahLst/>
              <a:cxnLst/>
              <a:rect l="l" t="t" r="r" b="b"/>
              <a:pathLst>
                <a:path w="54" h="82" extrusionOk="0">
                  <a:moveTo>
                    <a:pt x="54" y="0"/>
                  </a:moveTo>
                  <a:cubicBezTo>
                    <a:pt x="36" y="18"/>
                    <a:pt x="19" y="36"/>
                    <a:pt x="1" y="62"/>
                  </a:cubicBezTo>
                  <a:cubicBezTo>
                    <a:pt x="5" y="62"/>
                    <a:pt x="10" y="60"/>
                    <a:pt x="13" y="60"/>
                  </a:cubicBezTo>
                  <a:cubicBezTo>
                    <a:pt x="16" y="60"/>
                    <a:pt x="19" y="62"/>
                    <a:pt x="19" y="71"/>
                  </a:cubicBezTo>
                  <a:cubicBezTo>
                    <a:pt x="19" y="75"/>
                    <a:pt x="16" y="75"/>
                    <a:pt x="13" y="75"/>
                  </a:cubicBezTo>
                  <a:cubicBezTo>
                    <a:pt x="10" y="75"/>
                    <a:pt x="5" y="75"/>
                    <a:pt x="1" y="80"/>
                  </a:cubicBezTo>
                  <a:cubicBezTo>
                    <a:pt x="4" y="80"/>
                    <a:pt x="11" y="81"/>
                    <a:pt x="17" y="81"/>
                  </a:cubicBezTo>
                  <a:cubicBezTo>
                    <a:pt x="27" y="81"/>
                    <a:pt x="36" y="78"/>
                    <a:pt x="36" y="62"/>
                  </a:cubicBezTo>
                  <a:lnTo>
                    <a:pt x="27" y="62"/>
                  </a:lnTo>
                  <a:cubicBezTo>
                    <a:pt x="27" y="45"/>
                    <a:pt x="54" y="0"/>
                    <a:pt x="54"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84" name="Google Shape;7784;p29"/>
            <p:cNvSpPr/>
            <p:nvPr/>
          </p:nvSpPr>
          <p:spPr>
            <a:xfrm>
              <a:off x="772710" y="969594"/>
              <a:ext cx="7316" cy="5082"/>
            </a:xfrm>
            <a:custGeom>
              <a:avLst/>
              <a:gdLst/>
              <a:ahLst/>
              <a:cxnLst/>
              <a:rect l="l" t="t" r="r" b="b"/>
              <a:pathLst>
                <a:path w="54" h="33" extrusionOk="0">
                  <a:moveTo>
                    <a:pt x="19" y="0"/>
                  </a:moveTo>
                  <a:lnTo>
                    <a:pt x="1" y="27"/>
                  </a:lnTo>
                  <a:lnTo>
                    <a:pt x="19" y="18"/>
                  </a:lnTo>
                  <a:cubicBezTo>
                    <a:pt x="22" y="29"/>
                    <a:pt x="26" y="33"/>
                    <a:pt x="31" y="33"/>
                  </a:cubicBezTo>
                  <a:cubicBezTo>
                    <a:pt x="37" y="33"/>
                    <a:pt x="44" y="27"/>
                    <a:pt x="54" y="27"/>
                  </a:cubicBezTo>
                  <a:lnTo>
                    <a:pt x="19"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85" name="Google Shape;7785;p29"/>
            <p:cNvSpPr/>
            <p:nvPr/>
          </p:nvSpPr>
          <p:spPr>
            <a:xfrm>
              <a:off x="773929" y="934173"/>
              <a:ext cx="7316" cy="2926"/>
            </a:xfrm>
            <a:custGeom>
              <a:avLst/>
              <a:gdLst/>
              <a:ahLst/>
              <a:cxnLst/>
              <a:rect l="l" t="t" r="r" b="b"/>
              <a:pathLst>
                <a:path w="54" h="19" extrusionOk="0">
                  <a:moveTo>
                    <a:pt x="54" y="1"/>
                  </a:moveTo>
                  <a:lnTo>
                    <a:pt x="1" y="10"/>
                  </a:lnTo>
                  <a:lnTo>
                    <a:pt x="18" y="18"/>
                  </a:lnTo>
                  <a:lnTo>
                    <a:pt x="54"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86" name="Google Shape;7786;p29"/>
            <p:cNvSpPr/>
            <p:nvPr/>
          </p:nvSpPr>
          <p:spPr>
            <a:xfrm>
              <a:off x="772710" y="927396"/>
              <a:ext cx="3793" cy="2926"/>
            </a:xfrm>
            <a:custGeom>
              <a:avLst/>
              <a:gdLst/>
              <a:ahLst/>
              <a:cxnLst/>
              <a:rect l="l" t="t" r="r" b="b"/>
              <a:pathLst>
                <a:path w="28" h="19" extrusionOk="0">
                  <a:moveTo>
                    <a:pt x="1" y="1"/>
                  </a:moveTo>
                  <a:lnTo>
                    <a:pt x="1" y="18"/>
                  </a:lnTo>
                  <a:lnTo>
                    <a:pt x="27"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87" name="Google Shape;7787;p29"/>
            <p:cNvSpPr/>
            <p:nvPr/>
          </p:nvSpPr>
          <p:spPr>
            <a:xfrm>
              <a:off x="895991" y="747981"/>
              <a:ext cx="2574" cy="1386"/>
            </a:xfrm>
            <a:custGeom>
              <a:avLst/>
              <a:gdLst/>
              <a:ahLst/>
              <a:cxnLst/>
              <a:rect l="l" t="t" r="r" b="b"/>
              <a:pathLst>
                <a:path w="19" h="9" extrusionOk="0">
                  <a:moveTo>
                    <a:pt x="18" y="0"/>
                  </a:moveTo>
                  <a:lnTo>
                    <a:pt x="0" y="9"/>
                  </a:lnTo>
                  <a:cubicBezTo>
                    <a:pt x="9" y="9"/>
                    <a:pt x="9" y="9"/>
                    <a:pt x="18"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88" name="Google Shape;7788;p29"/>
            <p:cNvSpPr/>
            <p:nvPr/>
          </p:nvSpPr>
          <p:spPr>
            <a:xfrm>
              <a:off x="884069" y="749213"/>
              <a:ext cx="1219" cy="2926"/>
            </a:xfrm>
            <a:custGeom>
              <a:avLst/>
              <a:gdLst/>
              <a:ahLst/>
              <a:cxnLst/>
              <a:rect l="l" t="t" r="r" b="b"/>
              <a:pathLst>
                <a:path w="9" h="19" extrusionOk="0">
                  <a:moveTo>
                    <a:pt x="9" y="1"/>
                  </a:moveTo>
                  <a:lnTo>
                    <a:pt x="0" y="19"/>
                  </a:lnTo>
                  <a:cubicBezTo>
                    <a:pt x="9" y="10"/>
                    <a:pt x="9" y="1"/>
                    <a:pt x="9"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89" name="Google Shape;7789;p29"/>
            <p:cNvSpPr/>
            <p:nvPr/>
          </p:nvSpPr>
          <p:spPr>
            <a:xfrm>
              <a:off x="710528" y="804963"/>
              <a:ext cx="11380" cy="7700"/>
            </a:xfrm>
            <a:custGeom>
              <a:avLst/>
              <a:gdLst/>
              <a:ahLst/>
              <a:cxnLst/>
              <a:rect l="l" t="t" r="r" b="b"/>
              <a:pathLst>
                <a:path w="84" h="50" extrusionOk="0">
                  <a:moveTo>
                    <a:pt x="1" y="1"/>
                  </a:moveTo>
                  <a:lnTo>
                    <a:pt x="1" y="1"/>
                  </a:lnTo>
                  <a:cubicBezTo>
                    <a:pt x="8" y="8"/>
                    <a:pt x="15" y="9"/>
                    <a:pt x="18" y="10"/>
                  </a:cubicBezTo>
                  <a:lnTo>
                    <a:pt x="18" y="10"/>
                  </a:lnTo>
                  <a:cubicBezTo>
                    <a:pt x="12" y="7"/>
                    <a:pt x="6" y="4"/>
                    <a:pt x="1" y="1"/>
                  </a:cubicBezTo>
                  <a:close/>
                  <a:moveTo>
                    <a:pt x="18" y="10"/>
                  </a:moveTo>
                  <a:cubicBezTo>
                    <a:pt x="21" y="12"/>
                    <a:pt x="25" y="14"/>
                    <a:pt x="29" y="16"/>
                  </a:cubicBezTo>
                  <a:lnTo>
                    <a:pt x="29" y="16"/>
                  </a:lnTo>
                  <a:lnTo>
                    <a:pt x="18" y="10"/>
                  </a:lnTo>
                  <a:cubicBezTo>
                    <a:pt x="18" y="10"/>
                    <a:pt x="18" y="10"/>
                    <a:pt x="18" y="10"/>
                  </a:cubicBezTo>
                  <a:close/>
                  <a:moveTo>
                    <a:pt x="29" y="16"/>
                  </a:moveTo>
                  <a:lnTo>
                    <a:pt x="63" y="36"/>
                  </a:lnTo>
                  <a:cubicBezTo>
                    <a:pt x="77" y="46"/>
                    <a:pt x="83" y="49"/>
                    <a:pt x="83" y="49"/>
                  </a:cubicBezTo>
                  <a:cubicBezTo>
                    <a:pt x="83" y="49"/>
                    <a:pt x="58" y="33"/>
                    <a:pt x="29" y="16"/>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90" name="Google Shape;7790;p29"/>
            <p:cNvSpPr/>
            <p:nvPr/>
          </p:nvSpPr>
          <p:spPr>
            <a:xfrm>
              <a:off x="787070" y="773700"/>
              <a:ext cx="2574" cy="5544"/>
            </a:xfrm>
            <a:custGeom>
              <a:avLst/>
              <a:gdLst/>
              <a:ahLst/>
              <a:cxnLst/>
              <a:rect l="l" t="t" r="r" b="b"/>
              <a:pathLst>
                <a:path w="19" h="36" extrusionOk="0">
                  <a:moveTo>
                    <a:pt x="10" y="1"/>
                  </a:moveTo>
                  <a:cubicBezTo>
                    <a:pt x="10" y="18"/>
                    <a:pt x="1" y="27"/>
                    <a:pt x="1" y="36"/>
                  </a:cubicBezTo>
                  <a:lnTo>
                    <a:pt x="1" y="36"/>
                  </a:lnTo>
                  <a:cubicBezTo>
                    <a:pt x="1" y="27"/>
                    <a:pt x="10" y="18"/>
                    <a:pt x="19" y="10"/>
                  </a:cubicBezTo>
                  <a:cubicBezTo>
                    <a:pt x="19" y="10"/>
                    <a:pt x="10" y="10"/>
                    <a:pt x="1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91" name="Google Shape;7791;p29"/>
            <p:cNvSpPr/>
            <p:nvPr/>
          </p:nvSpPr>
          <p:spPr>
            <a:xfrm>
              <a:off x="790728" y="754757"/>
              <a:ext cx="3658" cy="4158"/>
            </a:xfrm>
            <a:custGeom>
              <a:avLst/>
              <a:gdLst/>
              <a:ahLst/>
              <a:cxnLst/>
              <a:rect l="l" t="t" r="r" b="b"/>
              <a:pathLst>
                <a:path w="27" h="27" extrusionOk="0">
                  <a:moveTo>
                    <a:pt x="0" y="0"/>
                  </a:moveTo>
                  <a:lnTo>
                    <a:pt x="27" y="27"/>
                  </a:lnTo>
                  <a:cubicBezTo>
                    <a:pt x="18" y="18"/>
                    <a:pt x="9" y="9"/>
                    <a:pt x="0"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92" name="Google Shape;7792;p29"/>
            <p:cNvSpPr/>
            <p:nvPr/>
          </p:nvSpPr>
          <p:spPr>
            <a:xfrm>
              <a:off x="1001254" y="739819"/>
              <a:ext cx="9754" cy="4158"/>
            </a:xfrm>
            <a:custGeom>
              <a:avLst/>
              <a:gdLst/>
              <a:ahLst/>
              <a:cxnLst/>
              <a:rect l="l" t="t" r="r" b="b"/>
              <a:pathLst>
                <a:path w="72" h="27" extrusionOk="0">
                  <a:moveTo>
                    <a:pt x="71" y="0"/>
                  </a:moveTo>
                  <a:cubicBezTo>
                    <a:pt x="30" y="0"/>
                    <a:pt x="27" y="16"/>
                    <a:pt x="5" y="25"/>
                  </a:cubicBezTo>
                  <a:lnTo>
                    <a:pt x="71" y="0"/>
                  </a:lnTo>
                  <a:close/>
                  <a:moveTo>
                    <a:pt x="5" y="25"/>
                  </a:moveTo>
                  <a:lnTo>
                    <a:pt x="0" y="27"/>
                  </a:lnTo>
                  <a:cubicBezTo>
                    <a:pt x="2" y="26"/>
                    <a:pt x="4" y="25"/>
                    <a:pt x="5" y="25"/>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93" name="Google Shape;7793;p29"/>
            <p:cNvSpPr/>
            <p:nvPr/>
          </p:nvSpPr>
          <p:spPr>
            <a:xfrm>
              <a:off x="731526" y="852550"/>
              <a:ext cx="3116" cy="7238"/>
            </a:xfrm>
            <a:custGeom>
              <a:avLst/>
              <a:gdLst/>
              <a:ahLst/>
              <a:cxnLst/>
              <a:rect l="l" t="t" r="r" b="b"/>
              <a:pathLst>
                <a:path w="23" h="47" extrusionOk="0">
                  <a:moveTo>
                    <a:pt x="22" y="1"/>
                  </a:moveTo>
                  <a:cubicBezTo>
                    <a:pt x="15" y="24"/>
                    <a:pt x="0" y="47"/>
                    <a:pt x="14" y="47"/>
                  </a:cubicBezTo>
                  <a:cubicBezTo>
                    <a:pt x="16" y="47"/>
                    <a:pt x="19" y="46"/>
                    <a:pt x="22" y="45"/>
                  </a:cubicBezTo>
                  <a:cubicBezTo>
                    <a:pt x="22" y="27"/>
                    <a:pt x="22" y="10"/>
                    <a:pt x="22"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94" name="Google Shape;7794;p29"/>
            <p:cNvSpPr/>
            <p:nvPr/>
          </p:nvSpPr>
          <p:spPr>
            <a:xfrm>
              <a:off x="891249" y="799572"/>
              <a:ext cx="2439" cy="2926"/>
            </a:xfrm>
            <a:custGeom>
              <a:avLst/>
              <a:gdLst/>
              <a:ahLst/>
              <a:cxnLst/>
              <a:rect l="l" t="t" r="r" b="b"/>
              <a:pathLst>
                <a:path w="18" h="19" extrusionOk="0">
                  <a:moveTo>
                    <a:pt x="18" y="1"/>
                  </a:moveTo>
                  <a:lnTo>
                    <a:pt x="18" y="1"/>
                  </a:lnTo>
                  <a:cubicBezTo>
                    <a:pt x="9" y="1"/>
                    <a:pt x="0" y="9"/>
                    <a:pt x="0" y="18"/>
                  </a:cubicBezTo>
                  <a:cubicBezTo>
                    <a:pt x="9" y="9"/>
                    <a:pt x="18" y="9"/>
                    <a:pt x="18"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95" name="Google Shape;7795;p29"/>
            <p:cNvSpPr/>
            <p:nvPr/>
          </p:nvSpPr>
          <p:spPr>
            <a:xfrm>
              <a:off x="730849" y="847160"/>
              <a:ext cx="3793" cy="5544"/>
            </a:xfrm>
            <a:custGeom>
              <a:avLst/>
              <a:gdLst/>
              <a:ahLst/>
              <a:cxnLst/>
              <a:rect l="l" t="t" r="r" b="b"/>
              <a:pathLst>
                <a:path w="28" h="36" extrusionOk="0">
                  <a:moveTo>
                    <a:pt x="1" y="1"/>
                  </a:moveTo>
                  <a:cubicBezTo>
                    <a:pt x="1" y="1"/>
                    <a:pt x="1" y="1"/>
                    <a:pt x="1" y="9"/>
                  </a:cubicBezTo>
                  <a:cubicBezTo>
                    <a:pt x="10" y="18"/>
                    <a:pt x="19" y="27"/>
                    <a:pt x="27" y="36"/>
                  </a:cubicBezTo>
                  <a:cubicBezTo>
                    <a:pt x="27" y="18"/>
                    <a:pt x="27" y="1"/>
                    <a:pt x="1"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96" name="Google Shape;7796;p29"/>
            <p:cNvSpPr/>
            <p:nvPr/>
          </p:nvSpPr>
          <p:spPr>
            <a:xfrm>
              <a:off x="882850" y="1006247"/>
              <a:ext cx="135" cy="1540"/>
            </a:xfrm>
            <a:custGeom>
              <a:avLst/>
              <a:gdLst/>
              <a:ahLst/>
              <a:cxnLst/>
              <a:rect l="l" t="t" r="r" b="b"/>
              <a:pathLst>
                <a:path w="1" h="10" extrusionOk="0">
                  <a:moveTo>
                    <a:pt x="0" y="1"/>
                  </a:moveTo>
                  <a:cubicBezTo>
                    <a:pt x="0" y="1"/>
                    <a:pt x="0" y="1"/>
                    <a:pt x="0" y="1"/>
                  </a:cubicBezTo>
                  <a:cubicBezTo>
                    <a:pt x="0" y="10"/>
                    <a:pt x="0" y="10"/>
                    <a:pt x="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97" name="Google Shape;7797;p29"/>
            <p:cNvSpPr/>
            <p:nvPr/>
          </p:nvSpPr>
          <p:spPr>
            <a:xfrm>
              <a:off x="811049" y="1044440"/>
              <a:ext cx="1355" cy="4158"/>
            </a:xfrm>
            <a:custGeom>
              <a:avLst/>
              <a:gdLst/>
              <a:ahLst/>
              <a:cxnLst/>
              <a:rect l="l" t="t" r="r" b="b"/>
              <a:pathLst>
                <a:path w="10" h="27" extrusionOk="0">
                  <a:moveTo>
                    <a:pt x="9" y="0"/>
                  </a:moveTo>
                  <a:cubicBezTo>
                    <a:pt x="9" y="9"/>
                    <a:pt x="1" y="9"/>
                    <a:pt x="1" y="26"/>
                  </a:cubicBezTo>
                  <a:cubicBezTo>
                    <a:pt x="1" y="18"/>
                    <a:pt x="9" y="9"/>
                    <a:pt x="9"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98" name="Google Shape;7798;p29"/>
            <p:cNvSpPr/>
            <p:nvPr/>
          </p:nvSpPr>
          <p:spPr>
            <a:xfrm>
              <a:off x="759569" y="900138"/>
              <a:ext cx="1219" cy="770"/>
            </a:xfrm>
            <a:custGeom>
              <a:avLst/>
              <a:gdLst/>
              <a:ahLst/>
              <a:cxnLst/>
              <a:rect l="l" t="t" r="r" b="b"/>
              <a:pathLst>
                <a:path w="9" h="5" extrusionOk="0">
                  <a:moveTo>
                    <a:pt x="1" y="1"/>
                  </a:moveTo>
                  <a:lnTo>
                    <a:pt x="1" y="1"/>
                  </a:lnTo>
                  <a:cubicBezTo>
                    <a:pt x="4" y="4"/>
                    <a:pt x="6" y="5"/>
                    <a:pt x="7" y="5"/>
                  </a:cubicBezTo>
                  <a:cubicBezTo>
                    <a:pt x="9" y="5"/>
                    <a:pt x="7" y="1"/>
                    <a:pt x="1"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99" name="Google Shape;7799;p29"/>
            <p:cNvSpPr/>
            <p:nvPr/>
          </p:nvSpPr>
          <p:spPr>
            <a:xfrm>
              <a:off x="746428" y="917848"/>
              <a:ext cx="2574" cy="154"/>
            </a:xfrm>
            <a:custGeom>
              <a:avLst/>
              <a:gdLst/>
              <a:ahLst/>
              <a:cxnLst/>
              <a:rect l="l" t="t" r="r" b="b"/>
              <a:pathLst>
                <a:path w="19" h="1" extrusionOk="0">
                  <a:moveTo>
                    <a:pt x="18" y="1"/>
                  </a:moveTo>
                  <a:cubicBezTo>
                    <a:pt x="10" y="1"/>
                    <a:pt x="10" y="1"/>
                    <a:pt x="1" y="1"/>
                  </a:cubicBezTo>
                  <a:cubicBezTo>
                    <a:pt x="10" y="1"/>
                    <a:pt x="10" y="1"/>
                    <a:pt x="18"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00" name="Google Shape;7800;p29"/>
            <p:cNvSpPr/>
            <p:nvPr/>
          </p:nvSpPr>
          <p:spPr>
            <a:xfrm>
              <a:off x="699825" y="847160"/>
              <a:ext cx="135" cy="1540"/>
            </a:xfrm>
            <a:custGeom>
              <a:avLst/>
              <a:gdLst/>
              <a:ahLst/>
              <a:cxnLst/>
              <a:rect l="l" t="t" r="r" b="b"/>
              <a:pathLst>
                <a:path w="1" h="10" extrusionOk="0">
                  <a:moveTo>
                    <a:pt x="0" y="1"/>
                  </a:moveTo>
                  <a:lnTo>
                    <a:pt x="0" y="1"/>
                  </a:lnTo>
                  <a:cubicBezTo>
                    <a:pt x="0" y="9"/>
                    <a:pt x="0" y="9"/>
                    <a:pt x="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01" name="Google Shape;7801;p29"/>
            <p:cNvSpPr/>
            <p:nvPr/>
          </p:nvSpPr>
          <p:spPr>
            <a:xfrm>
              <a:off x="759569" y="901524"/>
              <a:ext cx="135" cy="2926"/>
            </a:xfrm>
            <a:custGeom>
              <a:avLst/>
              <a:gdLst/>
              <a:ahLst/>
              <a:cxnLst/>
              <a:rect l="l" t="t" r="r" b="b"/>
              <a:pathLst>
                <a:path w="1" h="19" extrusionOk="0">
                  <a:moveTo>
                    <a:pt x="1" y="18"/>
                  </a:moveTo>
                  <a:cubicBezTo>
                    <a:pt x="1" y="10"/>
                    <a:pt x="1" y="1"/>
                    <a:pt x="1" y="1"/>
                  </a:cubicBezTo>
                  <a:cubicBezTo>
                    <a:pt x="1" y="1"/>
                    <a:pt x="1" y="10"/>
                    <a:pt x="1" y="18"/>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02" name="Google Shape;7802;p29"/>
            <p:cNvSpPr/>
            <p:nvPr/>
          </p:nvSpPr>
          <p:spPr>
            <a:xfrm>
              <a:off x="760788" y="902910"/>
              <a:ext cx="1355" cy="1540"/>
            </a:xfrm>
            <a:custGeom>
              <a:avLst/>
              <a:gdLst/>
              <a:ahLst/>
              <a:cxnLst/>
              <a:rect l="l" t="t" r="r" b="b"/>
              <a:pathLst>
                <a:path w="10" h="10" extrusionOk="0">
                  <a:moveTo>
                    <a:pt x="1" y="1"/>
                  </a:moveTo>
                  <a:cubicBezTo>
                    <a:pt x="1" y="1"/>
                    <a:pt x="1" y="1"/>
                    <a:pt x="1" y="9"/>
                  </a:cubicBezTo>
                  <a:cubicBezTo>
                    <a:pt x="9" y="9"/>
                    <a:pt x="9" y="1"/>
                    <a:pt x="1"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03" name="Google Shape;7803;p29"/>
            <p:cNvSpPr/>
            <p:nvPr/>
          </p:nvSpPr>
          <p:spPr>
            <a:xfrm>
              <a:off x="758485" y="898905"/>
              <a:ext cx="1219" cy="2772"/>
            </a:xfrm>
            <a:custGeom>
              <a:avLst/>
              <a:gdLst/>
              <a:ahLst/>
              <a:cxnLst/>
              <a:rect l="l" t="t" r="r" b="b"/>
              <a:pathLst>
                <a:path w="9" h="18" extrusionOk="0">
                  <a:moveTo>
                    <a:pt x="0" y="0"/>
                  </a:moveTo>
                  <a:cubicBezTo>
                    <a:pt x="0" y="0"/>
                    <a:pt x="9" y="9"/>
                    <a:pt x="9" y="18"/>
                  </a:cubicBezTo>
                  <a:cubicBezTo>
                    <a:pt x="9" y="9"/>
                    <a:pt x="9" y="9"/>
                    <a:pt x="9" y="9"/>
                  </a:cubicBezTo>
                  <a:cubicBezTo>
                    <a:pt x="9" y="9"/>
                    <a:pt x="9" y="9"/>
                    <a:pt x="0"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04" name="Google Shape;7804;p29"/>
            <p:cNvSpPr/>
            <p:nvPr/>
          </p:nvSpPr>
          <p:spPr>
            <a:xfrm>
              <a:off x="934194" y="878423"/>
              <a:ext cx="1219" cy="1694"/>
            </a:xfrm>
            <a:custGeom>
              <a:avLst/>
              <a:gdLst/>
              <a:ahLst/>
              <a:cxnLst/>
              <a:rect l="l" t="t" r="r" b="b"/>
              <a:pathLst>
                <a:path w="9" h="11" extrusionOk="0">
                  <a:moveTo>
                    <a:pt x="1" y="1"/>
                  </a:moveTo>
                  <a:lnTo>
                    <a:pt x="1" y="1"/>
                  </a:lnTo>
                  <a:cubicBezTo>
                    <a:pt x="5" y="8"/>
                    <a:pt x="7" y="11"/>
                    <a:pt x="7" y="11"/>
                  </a:cubicBezTo>
                  <a:cubicBezTo>
                    <a:pt x="8" y="11"/>
                    <a:pt x="6" y="6"/>
                    <a:pt x="1"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05" name="Google Shape;7805;p29"/>
            <p:cNvSpPr/>
            <p:nvPr/>
          </p:nvSpPr>
          <p:spPr>
            <a:xfrm>
              <a:off x="696168" y="753371"/>
              <a:ext cx="135" cy="1540"/>
            </a:xfrm>
            <a:custGeom>
              <a:avLst/>
              <a:gdLst/>
              <a:ahLst/>
              <a:cxnLst/>
              <a:rect l="l" t="t" r="r" b="b"/>
              <a:pathLst>
                <a:path w="1" h="10" extrusionOk="0">
                  <a:moveTo>
                    <a:pt x="1" y="0"/>
                  </a:moveTo>
                  <a:cubicBezTo>
                    <a:pt x="1" y="0"/>
                    <a:pt x="1" y="0"/>
                    <a:pt x="1" y="0"/>
                  </a:cubicBezTo>
                  <a:lnTo>
                    <a:pt x="1" y="9"/>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06" name="Google Shape;7806;p29"/>
            <p:cNvSpPr/>
            <p:nvPr/>
          </p:nvSpPr>
          <p:spPr>
            <a:xfrm>
              <a:off x="697387" y="750599"/>
              <a:ext cx="9754" cy="17865"/>
            </a:xfrm>
            <a:custGeom>
              <a:avLst/>
              <a:gdLst/>
              <a:ahLst/>
              <a:cxnLst/>
              <a:rect l="l" t="t" r="r" b="b"/>
              <a:pathLst>
                <a:path w="72" h="116" extrusionOk="0">
                  <a:moveTo>
                    <a:pt x="45" y="1"/>
                  </a:moveTo>
                  <a:cubicBezTo>
                    <a:pt x="39" y="24"/>
                    <a:pt x="29" y="32"/>
                    <a:pt x="18" y="32"/>
                  </a:cubicBezTo>
                  <a:cubicBezTo>
                    <a:pt x="12" y="32"/>
                    <a:pt x="7" y="30"/>
                    <a:pt x="1" y="27"/>
                  </a:cubicBezTo>
                  <a:lnTo>
                    <a:pt x="1" y="27"/>
                  </a:lnTo>
                  <a:cubicBezTo>
                    <a:pt x="18" y="54"/>
                    <a:pt x="45" y="89"/>
                    <a:pt x="71" y="116"/>
                  </a:cubicBezTo>
                  <a:cubicBezTo>
                    <a:pt x="54" y="80"/>
                    <a:pt x="45" y="36"/>
                    <a:pt x="45"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07" name="Google Shape;7807;p29"/>
            <p:cNvSpPr/>
            <p:nvPr/>
          </p:nvSpPr>
          <p:spPr>
            <a:xfrm>
              <a:off x="620844" y="732888"/>
              <a:ext cx="405605" cy="340197"/>
            </a:xfrm>
            <a:custGeom>
              <a:avLst/>
              <a:gdLst/>
              <a:ahLst/>
              <a:cxnLst/>
              <a:rect l="l" t="t" r="r" b="b"/>
              <a:pathLst>
                <a:path w="2994" h="2209" extrusionOk="0">
                  <a:moveTo>
                    <a:pt x="1996" y="116"/>
                  </a:moveTo>
                  <a:cubicBezTo>
                    <a:pt x="1995" y="116"/>
                    <a:pt x="1995" y="116"/>
                    <a:pt x="1994" y="116"/>
                  </a:cubicBezTo>
                  <a:lnTo>
                    <a:pt x="1994" y="116"/>
                  </a:lnTo>
                  <a:lnTo>
                    <a:pt x="1996" y="116"/>
                  </a:lnTo>
                  <a:close/>
                  <a:moveTo>
                    <a:pt x="389" y="142"/>
                  </a:moveTo>
                  <a:cubicBezTo>
                    <a:pt x="388" y="143"/>
                    <a:pt x="388" y="145"/>
                    <a:pt x="389" y="147"/>
                  </a:cubicBezTo>
                  <a:lnTo>
                    <a:pt x="389" y="147"/>
                  </a:lnTo>
                  <a:cubicBezTo>
                    <a:pt x="389" y="145"/>
                    <a:pt x="389" y="144"/>
                    <a:pt x="389" y="142"/>
                  </a:cubicBezTo>
                  <a:close/>
                  <a:moveTo>
                    <a:pt x="1191" y="203"/>
                  </a:moveTo>
                  <a:cubicBezTo>
                    <a:pt x="1197" y="203"/>
                    <a:pt x="1205" y="208"/>
                    <a:pt x="1210" y="213"/>
                  </a:cubicBezTo>
                  <a:cubicBezTo>
                    <a:pt x="1206" y="217"/>
                    <a:pt x="1201" y="219"/>
                    <a:pt x="1197" y="219"/>
                  </a:cubicBezTo>
                  <a:cubicBezTo>
                    <a:pt x="1193" y="219"/>
                    <a:pt x="1188" y="217"/>
                    <a:pt x="1184" y="213"/>
                  </a:cubicBezTo>
                  <a:cubicBezTo>
                    <a:pt x="1184" y="205"/>
                    <a:pt x="1187" y="203"/>
                    <a:pt x="1191" y="203"/>
                  </a:cubicBezTo>
                  <a:close/>
                  <a:moveTo>
                    <a:pt x="2800" y="292"/>
                  </a:moveTo>
                  <a:cubicBezTo>
                    <a:pt x="2798" y="296"/>
                    <a:pt x="2797" y="299"/>
                    <a:pt x="2795" y="304"/>
                  </a:cubicBezTo>
                  <a:lnTo>
                    <a:pt x="2795" y="304"/>
                  </a:lnTo>
                  <a:cubicBezTo>
                    <a:pt x="2798" y="300"/>
                    <a:pt x="2800" y="296"/>
                    <a:pt x="2800" y="292"/>
                  </a:cubicBezTo>
                  <a:close/>
                  <a:moveTo>
                    <a:pt x="1219" y="301"/>
                  </a:moveTo>
                  <a:cubicBezTo>
                    <a:pt x="1218" y="303"/>
                    <a:pt x="1217" y="306"/>
                    <a:pt x="1216" y="308"/>
                  </a:cubicBezTo>
                  <a:lnTo>
                    <a:pt x="1216" y="308"/>
                  </a:lnTo>
                  <a:cubicBezTo>
                    <a:pt x="1219" y="305"/>
                    <a:pt x="1219" y="301"/>
                    <a:pt x="1219" y="301"/>
                  </a:cubicBezTo>
                  <a:close/>
                  <a:moveTo>
                    <a:pt x="619" y="451"/>
                  </a:moveTo>
                  <a:lnTo>
                    <a:pt x="654" y="469"/>
                  </a:lnTo>
                  <a:cubicBezTo>
                    <a:pt x="636" y="460"/>
                    <a:pt x="627" y="451"/>
                    <a:pt x="619" y="451"/>
                  </a:cubicBezTo>
                  <a:close/>
                  <a:moveTo>
                    <a:pt x="2376" y="531"/>
                  </a:moveTo>
                  <a:cubicBezTo>
                    <a:pt x="2376" y="531"/>
                    <a:pt x="2376" y="531"/>
                    <a:pt x="2376" y="531"/>
                  </a:cubicBezTo>
                  <a:lnTo>
                    <a:pt x="2376" y="531"/>
                  </a:lnTo>
                  <a:cubicBezTo>
                    <a:pt x="2379" y="531"/>
                    <a:pt x="2382" y="531"/>
                    <a:pt x="2385" y="531"/>
                  </a:cubicBezTo>
                  <a:close/>
                  <a:moveTo>
                    <a:pt x="2058" y="928"/>
                  </a:moveTo>
                  <a:cubicBezTo>
                    <a:pt x="2058" y="936"/>
                    <a:pt x="2058" y="938"/>
                    <a:pt x="2057" y="938"/>
                  </a:cubicBezTo>
                  <a:cubicBezTo>
                    <a:pt x="2056" y="938"/>
                    <a:pt x="2054" y="933"/>
                    <a:pt x="2049" y="928"/>
                  </a:cubicBezTo>
                  <a:close/>
                  <a:moveTo>
                    <a:pt x="786" y="999"/>
                  </a:moveTo>
                  <a:lnTo>
                    <a:pt x="786" y="1026"/>
                  </a:lnTo>
                  <a:lnTo>
                    <a:pt x="786" y="1026"/>
                  </a:lnTo>
                  <a:cubicBezTo>
                    <a:pt x="788" y="1015"/>
                    <a:pt x="790" y="1006"/>
                    <a:pt x="786" y="999"/>
                  </a:cubicBezTo>
                  <a:close/>
                  <a:moveTo>
                    <a:pt x="2300" y="1068"/>
                  </a:moveTo>
                  <a:lnTo>
                    <a:pt x="2300" y="1068"/>
                  </a:lnTo>
                  <a:cubicBezTo>
                    <a:pt x="2299" y="1068"/>
                    <a:pt x="2298" y="1069"/>
                    <a:pt x="2296" y="1069"/>
                  </a:cubicBezTo>
                  <a:cubicBezTo>
                    <a:pt x="2299" y="1069"/>
                    <a:pt x="2300" y="1069"/>
                    <a:pt x="2300" y="1068"/>
                  </a:cubicBezTo>
                  <a:close/>
                  <a:moveTo>
                    <a:pt x="937" y="1193"/>
                  </a:moveTo>
                  <a:lnTo>
                    <a:pt x="937" y="1193"/>
                  </a:lnTo>
                  <a:cubicBezTo>
                    <a:pt x="938" y="1194"/>
                    <a:pt x="940" y="1195"/>
                    <a:pt x="941" y="1196"/>
                  </a:cubicBezTo>
                  <a:lnTo>
                    <a:pt x="941" y="1196"/>
                  </a:lnTo>
                  <a:cubicBezTo>
                    <a:pt x="940" y="1194"/>
                    <a:pt x="938" y="1194"/>
                    <a:pt x="937" y="1193"/>
                  </a:cubicBezTo>
                  <a:close/>
                  <a:moveTo>
                    <a:pt x="1811" y="1299"/>
                  </a:moveTo>
                  <a:cubicBezTo>
                    <a:pt x="1813" y="1299"/>
                    <a:pt x="1815" y="1299"/>
                    <a:pt x="1818" y="1299"/>
                  </a:cubicBezTo>
                  <a:lnTo>
                    <a:pt x="1818" y="1299"/>
                  </a:lnTo>
                  <a:cubicBezTo>
                    <a:pt x="1816" y="1299"/>
                    <a:pt x="1813" y="1299"/>
                    <a:pt x="1811" y="1299"/>
                  </a:cubicBezTo>
                  <a:close/>
                  <a:moveTo>
                    <a:pt x="1970" y="1705"/>
                  </a:moveTo>
                  <a:cubicBezTo>
                    <a:pt x="1969" y="1705"/>
                    <a:pt x="1968" y="1706"/>
                    <a:pt x="1968" y="1706"/>
                  </a:cubicBezTo>
                  <a:lnTo>
                    <a:pt x="1968" y="1706"/>
                  </a:lnTo>
                  <a:lnTo>
                    <a:pt x="1970" y="1705"/>
                  </a:lnTo>
                  <a:close/>
                  <a:moveTo>
                    <a:pt x="2393" y="1"/>
                  </a:moveTo>
                  <a:cubicBezTo>
                    <a:pt x="2367" y="54"/>
                    <a:pt x="2314" y="54"/>
                    <a:pt x="2261" y="54"/>
                  </a:cubicBezTo>
                  <a:cubicBezTo>
                    <a:pt x="2217" y="54"/>
                    <a:pt x="2164" y="63"/>
                    <a:pt x="2155" y="107"/>
                  </a:cubicBezTo>
                  <a:lnTo>
                    <a:pt x="2129" y="89"/>
                  </a:lnTo>
                  <a:cubicBezTo>
                    <a:pt x="2137" y="89"/>
                    <a:pt x="2137" y="80"/>
                    <a:pt x="2146" y="80"/>
                  </a:cubicBezTo>
                  <a:cubicBezTo>
                    <a:pt x="2138" y="75"/>
                    <a:pt x="2131" y="73"/>
                    <a:pt x="2125" y="73"/>
                  </a:cubicBezTo>
                  <a:cubicBezTo>
                    <a:pt x="2110" y="73"/>
                    <a:pt x="2099" y="86"/>
                    <a:pt x="2093" y="98"/>
                  </a:cubicBezTo>
                  <a:cubicBezTo>
                    <a:pt x="2086" y="121"/>
                    <a:pt x="2078" y="144"/>
                    <a:pt x="2059" y="144"/>
                  </a:cubicBezTo>
                  <a:cubicBezTo>
                    <a:pt x="2056" y="144"/>
                    <a:pt x="2053" y="143"/>
                    <a:pt x="2049" y="142"/>
                  </a:cubicBezTo>
                  <a:cubicBezTo>
                    <a:pt x="2031" y="133"/>
                    <a:pt x="2023" y="125"/>
                    <a:pt x="2031" y="107"/>
                  </a:cubicBezTo>
                  <a:lnTo>
                    <a:pt x="2031" y="107"/>
                  </a:lnTo>
                  <a:lnTo>
                    <a:pt x="1996" y="133"/>
                  </a:lnTo>
                  <a:cubicBezTo>
                    <a:pt x="1988" y="133"/>
                    <a:pt x="1987" y="118"/>
                    <a:pt x="1994" y="116"/>
                  </a:cubicBezTo>
                  <a:lnTo>
                    <a:pt x="1994" y="116"/>
                  </a:lnTo>
                  <a:lnTo>
                    <a:pt x="1943" y="125"/>
                  </a:lnTo>
                  <a:cubicBezTo>
                    <a:pt x="1934" y="133"/>
                    <a:pt x="1917" y="160"/>
                    <a:pt x="1908" y="169"/>
                  </a:cubicBezTo>
                  <a:cubicBezTo>
                    <a:pt x="1899" y="160"/>
                    <a:pt x="1917" y="160"/>
                    <a:pt x="1917" y="151"/>
                  </a:cubicBezTo>
                  <a:lnTo>
                    <a:pt x="1917" y="151"/>
                  </a:lnTo>
                  <a:lnTo>
                    <a:pt x="1881" y="169"/>
                  </a:lnTo>
                  <a:cubicBezTo>
                    <a:pt x="1872" y="142"/>
                    <a:pt x="1899" y="125"/>
                    <a:pt x="1917" y="125"/>
                  </a:cubicBezTo>
                  <a:cubicBezTo>
                    <a:pt x="1909" y="95"/>
                    <a:pt x="1903" y="86"/>
                    <a:pt x="1897" y="86"/>
                  </a:cubicBezTo>
                  <a:cubicBezTo>
                    <a:pt x="1888" y="86"/>
                    <a:pt x="1880" y="107"/>
                    <a:pt x="1861" y="107"/>
                  </a:cubicBezTo>
                  <a:cubicBezTo>
                    <a:pt x="1852" y="107"/>
                    <a:pt x="1842" y="103"/>
                    <a:pt x="1828" y="89"/>
                  </a:cubicBezTo>
                  <a:lnTo>
                    <a:pt x="1855" y="80"/>
                  </a:lnTo>
                  <a:cubicBezTo>
                    <a:pt x="1837" y="19"/>
                    <a:pt x="1820" y="45"/>
                    <a:pt x="1784" y="10"/>
                  </a:cubicBezTo>
                  <a:lnTo>
                    <a:pt x="1784" y="10"/>
                  </a:lnTo>
                  <a:cubicBezTo>
                    <a:pt x="1793" y="27"/>
                    <a:pt x="1846" y="98"/>
                    <a:pt x="1820" y="125"/>
                  </a:cubicBezTo>
                  <a:cubicBezTo>
                    <a:pt x="1826" y="119"/>
                    <a:pt x="1836" y="104"/>
                    <a:pt x="1842" y="104"/>
                  </a:cubicBezTo>
                  <a:cubicBezTo>
                    <a:pt x="1844" y="104"/>
                    <a:pt x="1846" y="107"/>
                    <a:pt x="1846" y="116"/>
                  </a:cubicBezTo>
                  <a:cubicBezTo>
                    <a:pt x="1842" y="132"/>
                    <a:pt x="1840" y="137"/>
                    <a:pt x="1837" y="137"/>
                  </a:cubicBezTo>
                  <a:cubicBezTo>
                    <a:pt x="1834" y="137"/>
                    <a:pt x="1829" y="129"/>
                    <a:pt x="1820" y="125"/>
                  </a:cubicBezTo>
                  <a:cubicBezTo>
                    <a:pt x="1815" y="120"/>
                    <a:pt x="1808" y="116"/>
                    <a:pt x="1801" y="116"/>
                  </a:cubicBezTo>
                  <a:cubicBezTo>
                    <a:pt x="1793" y="116"/>
                    <a:pt x="1784" y="120"/>
                    <a:pt x="1775" y="133"/>
                  </a:cubicBezTo>
                  <a:cubicBezTo>
                    <a:pt x="1775" y="110"/>
                    <a:pt x="1768" y="106"/>
                    <a:pt x="1757" y="106"/>
                  </a:cubicBezTo>
                  <a:cubicBezTo>
                    <a:pt x="1752" y="106"/>
                    <a:pt x="1746" y="107"/>
                    <a:pt x="1740" y="107"/>
                  </a:cubicBezTo>
                  <a:lnTo>
                    <a:pt x="1740" y="54"/>
                  </a:lnTo>
                  <a:cubicBezTo>
                    <a:pt x="1714" y="72"/>
                    <a:pt x="1714" y="98"/>
                    <a:pt x="1705" y="116"/>
                  </a:cubicBezTo>
                  <a:cubicBezTo>
                    <a:pt x="1678" y="116"/>
                    <a:pt x="1669" y="72"/>
                    <a:pt x="1661" y="45"/>
                  </a:cubicBezTo>
                  <a:cubicBezTo>
                    <a:pt x="1659" y="45"/>
                    <a:pt x="1657" y="44"/>
                    <a:pt x="1655" y="44"/>
                  </a:cubicBezTo>
                  <a:cubicBezTo>
                    <a:pt x="1633" y="44"/>
                    <a:pt x="1693" y="107"/>
                    <a:pt x="1643" y="116"/>
                  </a:cubicBezTo>
                  <a:cubicBezTo>
                    <a:pt x="1633" y="111"/>
                    <a:pt x="1624" y="109"/>
                    <a:pt x="1615" y="109"/>
                  </a:cubicBezTo>
                  <a:cubicBezTo>
                    <a:pt x="1592" y="109"/>
                    <a:pt x="1571" y="123"/>
                    <a:pt x="1546" y="142"/>
                  </a:cubicBezTo>
                  <a:cubicBezTo>
                    <a:pt x="1519" y="125"/>
                    <a:pt x="1546" y="116"/>
                    <a:pt x="1537" y="98"/>
                  </a:cubicBezTo>
                  <a:lnTo>
                    <a:pt x="1537" y="98"/>
                  </a:lnTo>
                  <a:lnTo>
                    <a:pt x="1519" y="133"/>
                  </a:lnTo>
                  <a:cubicBezTo>
                    <a:pt x="1510" y="133"/>
                    <a:pt x="1510" y="125"/>
                    <a:pt x="1510" y="116"/>
                  </a:cubicBezTo>
                  <a:cubicBezTo>
                    <a:pt x="1493" y="133"/>
                    <a:pt x="1510" y="169"/>
                    <a:pt x="1484" y="178"/>
                  </a:cubicBezTo>
                  <a:cubicBezTo>
                    <a:pt x="1482" y="187"/>
                    <a:pt x="1479" y="191"/>
                    <a:pt x="1475" y="191"/>
                  </a:cubicBezTo>
                  <a:cubicBezTo>
                    <a:pt x="1461" y="191"/>
                    <a:pt x="1433" y="146"/>
                    <a:pt x="1408" y="146"/>
                  </a:cubicBezTo>
                  <a:cubicBezTo>
                    <a:pt x="1400" y="146"/>
                    <a:pt x="1393" y="150"/>
                    <a:pt x="1387" y="160"/>
                  </a:cubicBezTo>
                  <a:cubicBezTo>
                    <a:pt x="1378" y="151"/>
                    <a:pt x="1396" y="133"/>
                    <a:pt x="1387" y="116"/>
                  </a:cubicBezTo>
                  <a:lnTo>
                    <a:pt x="1387" y="116"/>
                  </a:lnTo>
                  <a:cubicBezTo>
                    <a:pt x="1343" y="151"/>
                    <a:pt x="1352" y="142"/>
                    <a:pt x="1307" y="195"/>
                  </a:cubicBezTo>
                  <a:lnTo>
                    <a:pt x="1272" y="169"/>
                  </a:lnTo>
                  <a:lnTo>
                    <a:pt x="1272" y="169"/>
                  </a:lnTo>
                  <a:cubicBezTo>
                    <a:pt x="1299" y="204"/>
                    <a:pt x="1272" y="239"/>
                    <a:pt x="1237" y="275"/>
                  </a:cubicBezTo>
                  <a:cubicBezTo>
                    <a:pt x="1246" y="292"/>
                    <a:pt x="1254" y="310"/>
                    <a:pt x="1263" y="319"/>
                  </a:cubicBezTo>
                  <a:lnTo>
                    <a:pt x="1219" y="345"/>
                  </a:lnTo>
                  <a:cubicBezTo>
                    <a:pt x="1211" y="338"/>
                    <a:pt x="1210" y="323"/>
                    <a:pt x="1216" y="308"/>
                  </a:cubicBezTo>
                  <a:lnTo>
                    <a:pt x="1216" y="308"/>
                  </a:lnTo>
                  <a:cubicBezTo>
                    <a:pt x="1215" y="309"/>
                    <a:pt x="1213" y="310"/>
                    <a:pt x="1210" y="310"/>
                  </a:cubicBezTo>
                  <a:cubicBezTo>
                    <a:pt x="1201" y="292"/>
                    <a:pt x="1210" y="266"/>
                    <a:pt x="1219" y="239"/>
                  </a:cubicBezTo>
                  <a:lnTo>
                    <a:pt x="1237" y="266"/>
                  </a:lnTo>
                  <a:cubicBezTo>
                    <a:pt x="1246" y="239"/>
                    <a:pt x="1254" y="204"/>
                    <a:pt x="1254" y="178"/>
                  </a:cubicBezTo>
                  <a:lnTo>
                    <a:pt x="1254" y="178"/>
                  </a:lnTo>
                  <a:cubicBezTo>
                    <a:pt x="1254" y="186"/>
                    <a:pt x="1246" y="186"/>
                    <a:pt x="1237" y="195"/>
                  </a:cubicBezTo>
                  <a:cubicBezTo>
                    <a:pt x="1246" y="186"/>
                    <a:pt x="1246" y="178"/>
                    <a:pt x="1246" y="169"/>
                  </a:cubicBezTo>
                  <a:lnTo>
                    <a:pt x="1246" y="169"/>
                  </a:lnTo>
                  <a:cubicBezTo>
                    <a:pt x="1246" y="169"/>
                    <a:pt x="1237" y="178"/>
                    <a:pt x="1228" y="186"/>
                  </a:cubicBezTo>
                  <a:lnTo>
                    <a:pt x="1219" y="133"/>
                  </a:lnTo>
                  <a:lnTo>
                    <a:pt x="1219" y="160"/>
                  </a:lnTo>
                  <a:lnTo>
                    <a:pt x="1157" y="125"/>
                  </a:lnTo>
                  <a:cubicBezTo>
                    <a:pt x="1113" y="178"/>
                    <a:pt x="1078" y="257"/>
                    <a:pt x="1016" y="275"/>
                  </a:cubicBezTo>
                  <a:cubicBezTo>
                    <a:pt x="1034" y="239"/>
                    <a:pt x="1016" y="213"/>
                    <a:pt x="1016" y="169"/>
                  </a:cubicBezTo>
                  <a:lnTo>
                    <a:pt x="1016" y="169"/>
                  </a:lnTo>
                  <a:cubicBezTo>
                    <a:pt x="1021" y="183"/>
                    <a:pt x="1027" y="189"/>
                    <a:pt x="1034" y="189"/>
                  </a:cubicBezTo>
                  <a:cubicBezTo>
                    <a:pt x="1052" y="189"/>
                    <a:pt x="1075" y="159"/>
                    <a:pt x="1098" y="159"/>
                  </a:cubicBezTo>
                  <a:cubicBezTo>
                    <a:pt x="1100" y="159"/>
                    <a:pt x="1102" y="159"/>
                    <a:pt x="1104" y="160"/>
                  </a:cubicBezTo>
                  <a:cubicBezTo>
                    <a:pt x="1087" y="151"/>
                    <a:pt x="1087" y="133"/>
                    <a:pt x="1095" y="125"/>
                  </a:cubicBezTo>
                  <a:lnTo>
                    <a:pt x="1095" y="125"/>
                  </a:lnTo>
                  <a:lnTo>
                    <a:pt x="1034" y="169"/>
                  </a:lnTo>
                  <a:cubicBezTo>
                    <a:pt x="1034" y="133"/>
                    <a:pt x="1016" y="142"/>
                    <a:pt x="1007" y="125"/>
                  </a:cubicBezTo>
                  <a:lnTo>
                    <a:pt x="1007" y="125"/>
                  </a:lnTo>
                  <a:cubicBezTo>
                    <a:pt x="1016" y="195"/>
                    <a:pt x="963" y="178"/>
                    <a:pt x="937" y="195"/>
                  </a:cubicBezTo>
                  <a:cubicBezTo>
                    <a:pt x="937" y="172"/>
                    <a:pt x="937" y="149"/>
                    <a:pt x="959" y="149"/>
                  </a:cubicBezTo>
                  <a:cubicBezTo>
                    <a:pt x="963" y="149"/>
                    <a:pt x="967" y="150"/>
                    <a:pt x="972" y="151"/>
                  </a:cubicBezTo>
                  <a:cubicBezTo>
                    <a:pt x="966" y="142"/>
                    <a:pt x="961" y="139"/>
                    <a:pt x="957" y="139"/>
                  </a:cubicBezTo>
                  <a:cubicBezTo>
                    <a:pt x="937" y="139"/>
                    <a:pt x="926" y="204"/>
                    <a:pt x="906" y="204"/>
                  </a:cubicBezTo>
                  <a:cubicBezTo>
                    <a:pt x="902" y="204"/>
                    <a:pt x="897" y="201"/>
                    <a:pt x="892" y="195"/>
                  </a:cubicBezTo>
                  <a:cubicBezTo>
                    <a:pt x="901" y="195"/>
                    <a:pt x="901" y="195"/>
                    <a:pt x="910" y="186"/>
                  </a:cubicBezTo>
                  <a:lnTo>
                    <a:pt x="910" y="186"/>
                  </a:lnTo>
                  <a:cubicBezTo>
                    <a:pt x="905" y="192"/>
                    <a:pt x="897" y="194"/>
                    <a:pt x="890" y="194"/>
                  </a:cubicBezTo>
                  <a:cubicBezTo>
                    <a:pt x="871" y="194"/>
                    <a:pt x="851" y="181"/>
                    <a:pt x="857" y="169"/>
                  </a:cubicBezTo>
                  <a:lnTo>
                    <a:pt x="866" y="169"/>
                  </a:lnTo>
                  <a:cubicBezTo>
                    <a:pt x="848" y="160"/>
                    <a:pt x="839" y="160"/>
                    <a:pt x="822" y="160"/>
                  </a:cubicBezTo>
                  <a:cubicBezTo>
                    <a:pt x="795" y="160"/>
                    <a:pt x="769" y="160"/>
                    <a:pt x="751" y="169"/>
                  </a:cubicBezTo>
                  <a:cubicBezTo>
                    <a:pt x="711" y="177"/>
                    <a:pt x="678" y="192"/>
                    <a:pt x="679" y="221"/>
                  </a:cubicBezTo>
                  <a:lnTo>
                    <a:pt x="679" y="221"/>
                  </a:lnTo>
                  <a:cubicBezTo>
                    <a:pt x="675" y="199"/>
                    <a:pt x="663" y="148"/>
                    <a:pt x="663" y="133"/>
                  </a:cubicBezTo>
                  <a:lnTo>
                    <a:pt x="663" y="133"/>
                  </a:lnTo>
                  <a:cubicBezTo>
                    <a:pt x="645" y="204"/>
                    <a:pt x="645" y="275"/>
                    <a:pt x="672" y="354"/>
                  </a:cubicBezTo>
                  <a:cubicBezTo>
                    <a:pt x="654" y="319"/>
                    <a:pt x="619" y="275"/>
                    <a:pt x="592" y="231"/>
                  </a:cubicBezTo>
                  <a:cubicBezTo>
                    <a:pt x="557" y="195"/>
                    <a:pt x="539" y="151"/>
                    <a:pt x="557" y="133"/>
                  </a:cubicBezTo>
                  <a:cubicBezTo>
                    <a:pt x="548" y="129"/>
                    <a:pt x="535" y="125"/>
                    <a:pt x="520" y="125"/>
                  </a:cubicBezTo>
                  <a:cubicBezTo>
                    <a:pt x="506" y="125"/>
                    <a:pt x="491" y="129"/>
                    <a:pt x="477" y="142"/>
                  </a:cubicBezTo>
                  <a:cubicBezTo>
                    <a:pt x="504" y="142"/>
                    <a:pt x="566" y="213"/>
                    <a:pt x="557" y="222"/>
                  </a:cubicBezTo>
                  <a:cubicBezTo>
                    <a:pt x="513" y="195"/>
                    <a:pt x="504" y="186"/>
                    <a:pt x="486" y="178"/>
                  </a:cubicBezTo>
                  <a:cubicBezTo>
                    <a:pt x="469" y="169"/>
                    <a:pt x="460" y="160"/>
                    <a:pt x="407" y="142"/>
                  </a:cubicBezTo>
                  <a:lnTo>
                    <a:pt x="407" y="142"/>
                  </a:lnTo>
                  <a:cubicBezTo>
                    <a:pt x="432" y="151"/>
                    <a:pt x="489" y="231"/>
                    <a:pt x="479" y="231"/>
                  </a:cubicBezTo>
                  <a:cubicBezTo>
                    <a:pt x="479" y="231"/>
                    <a:pt x="478" y="231"/>
                    <a:pt x="477" y="231"/>
                  </a:cubicBezTo>
                  <a:cubicBezTo>
                    <a:pt x="469" y="223"/>
                    <a:pt x="397" y="165"/>
                    <a:pt x="389" y="147"/>
                  </a:cubicBezTo>
                  <a:lnTo>
                    <a:pt x="389" y="147"/>
                  </a:lnTo>
                  <a:cubicBezTo>
                    <a:pt x="390" y="170"/>
                    <a:pt x="398" y="194"/>
                    <a:pt x="413" y="217"/>
                  </a:cubicBezTo>
                  <a:lnTo>
                    <a:pt x="413" y="217"/>
                  </a:lnTo>
                  <a:cubicBezTo>
                    <a:pt x="397" y="197"/>
                    <a:pt x="333" y="149"/>
                    <a:pt x="292" y="125"/>
                  </a:cubicBezTo>
                  <a:lnTo>
                    <a:pt x="292" y="125"/>
                  </a:lnTo>
                  <a:cubicBezTo>
                    <a:pt x="302" y="131"/>
                    <a:pt x="295" y="133"/>
                    <a:pt x="281" y="133"/>
                  </a:cubicBezTo>
                  <a:cubicBezTo>
                    <a:pt x="267" y="133"/>
                    <a:pt x="245" y="131"/>
                    <a:pt x="230" y="131"/>
                  </a:cubicBezTo>
                  <a:cubicBezTo>
                    <a:pt x="221" y="131"/>
                    <a:pt x="214" y="131"/>
                    <a:pt x="212" y="133"/>
                  </a:cubicBezTo>
                  <a:lnTo>
                    <a:pt x="274" y="151"/>
                  </a:lnTo>
                  <a:cubicBezTo>
                    <a:pt x="271" y="151"/>
                    <a:pt x="268" y="151"/>
                    <a:pt x="266" y="151"/>
                  </a:cubicBezTo>
                  <a:cubicBezTo>
                    <a:pt x="192" y="151"/>
                    <a:pt x="358" y="266"/>
                    <a:pt x="315" y="266"/>
                  </a:cubicBezTo>
                  <a:cubicBezTo>
                    <a:pt x="313" y="266"/>
                    <a:pt x="312" y="266"/>
                    <a:pt x="310" y="266"/>
                  </a:cubicBezTo>
                  <a:cubicBezTo>
                    <a:pt x="283" y="248"/>
                    <a:pt x="151" y="160"/>
                    <a:pt x="98" y="151"/>
                  </a:cubicBezTo>
                  <a:lnTo>
                    <a:pt x="98" y="151"/>
                  </a:lnTo>
                  <a:cubicBezTo>
                    <a:pt x="142" y="178"/>
                    <a:pt x="239" y="248"/>
                    <a:pt x="327" y="310"/>
                  </a:cubicBezTo>
                  <a:cubicBezTo>
                    <a:pt x="424" y="372"/>
                    <a:pt x="513" y="425"/>
                    <a:pt x="539" y="442"/>
                  </a:cubicBezTo>
                  <a:lnTo>
                    <a:pt x="504" y="434"/>
                  </a:lnTo>
                  <a:lnTo>
                    <a:pt x="504" y="434"/>
                  </a:lnTo>
                  <a:cubicBezTo>
                    <a:pt x="522" y="442"/>
                    <a:pt x="539" y="460"/>
                    <a:pt x="557" y="469"/>
                  </a:cubicBezTo>
                  <a:cubicBezTo>
                    <a:pt x="513" y="451"/>
                    <a:pt x="424" y="407"/>
                    <a:pt x="336" y="345"/>
                  </a:cubicBezTo>
                  <a:cubicBezTo>
                    <a:pt x="248" y="292"/>
                    <a:pt x="160" y="222"/>
                    <a:pt x="98" y="178"/>
                  </a:cubicBezTo>
                  <a:cubicBezTo>
                    <a:pt x="96" y="179"/>
                    <a:pt x="93" y="179"/>
                    <a:pt x="91" y="179"/>
                  </a:cubicBezTo>
                  <a:cubicBezTo>
                    <a:pt x="82" y="179"/>
                    <a:pt x="73" y="172"/>
                    <a:pt x="70" y="172"/>
                  </a:cubicBezTo>
                  <a:lnTo>
                    <a:pt x="70" y="172"/>
                  </a:lnTo>
                  <a:cubicBezTo>
                    <a:pt x="67" y="172"/>
                    <a:pt x="69" y="177"/>
                    <a:pt x="80" y="195"/>
                  </a:cubicBezTo>
                  <a:cubicBezTo>
                    <a:pt x="54" y="195"/>
                    <a:pt x="9" y="142"/>
                    <a:pt x="1" y="133"/>
                  </a:cubicBezTo>
                  <a:lnTo>
                    <a:pt x="1" y="133"/>
                  </a:lnTo>
                  <a:lnTo>
                    <a:pt x="36" y="222"/>
                  </a:lnTo>
                  <a:cubicBezTo>
                    <a:pt x="115" y="257"/>
                    <a:pt x="160" y="336"/>
                    <a:pt x="212" y="354"/>
                  </a:cubicBezTo>
                  <a:cubicBezTo>
                    <a:pt x="177" y="310"/>
                    <a:pt x="124" y="266"/>
                    <a:pt x="80" y="213"/>
                  </a:cubicBezTo>
                  <a:lnTo>
                    <a:pt x="80" y="213"/>
                  </a:lnTo>
                  <a:cubicBezTo>
                    <a:pt x="115" y="231"/>
                    <a:pt x="186" y="275"/>
                    <a:pt x="239" y="310"/>
                  </a:cubicBezTo>
                  <a:cubicBezTo>
                    <a:pt x="292" y="354"/>
                    <a:pt x="336" y="389"/>
                    <a:pt x="345" y="407"/>
                  </a:cubicBezTo>
                  <a:cubicBezTo>
                    <a:pt x="344" y="408"/>
                    <a:pt x="342" y="408"/>
                    <a:pt x="339" y="408"/>
                  </a:cubicBezTo>
                  <a:cubicBezTo>
                    <a:pt x="310" y="408"/>
                    <a:pt x="210" y="362"/>
                    <a:pt x="186" y="354"/>
                  </a:cubicBezTo>
                  <a:lnTo>
                    <a:pt x="186" y="354"/>
                  </a:lnTo>
                  <a:cubicBezTo>
                    <a:pt x="221" y="372"/>
                    <a:pt x="265" y="425"/>
                    <a:pt x="257" y="425"/>
                  </a:cubicBezTo>
                  <a:lnTo>
                    <a:pt x="204" y="389"/>
                  </a:lnTo>
                  <a:lnTo>
                    <a:pt x="204" y="389"/>
                  </a:lnTo>
                  <a:cubicBezTo>
                    <a:pt x="204" y="407"/>
                    <a:pt x="230" y="425"/>
                    <a:pt x="257" y="442"/>
                  </a:cubicBezTo>
                  <a:cubicBezTo>
                    <a:pt x="283" y="460"/>
                    <a:pt x="301" y="478"/>
                    <a:pt x="283" y="495"/>
                  </a:cubicBezTo>
                  <a:cubicBezTo>
                    <a:pt x="292" y="504"/>
                    <a:pt x="239" y="531"/>
                    <a:pt x="274" y="540"/>
                  </a:cubicBezTo>
                  <a:cubicBezTo>
                    <a:pt x="291" y="531"/>
                    <a:pt x="324" y="528"/>
                    <a:pt x="363" y="528"/>
                  </a:cubicBezTo>
                  <a:cubicBezTo>
                    <a:pt x="447" y="528"/>
                    <a:pt x="559" y="542"/>
                    <a:pt x="601" y="548"/>
                  </a:cubicBezTo>
                  <a:cubicBezTo>
                    <a:pt x="592" y="548"/>
                    <a:pt x="557" y="584"/>
                    <a:pt x="530" y="601"/>
                  </a:cubicBezTo>
                  <a:cubicBezTo>
                    <a:pt x="513" y="610"/>
                    <a:pt x="486" y="610"/>
                    <a:pt x="451" y="610"/>
                  </a:cubicBezTo>
                  <a:cubicBezTo>
                    <a:pt x="431" y="605"/>
                    <a:pt x="410" y="600"/>
                    <a:pt x="395" y="600"/>
                  </a:cubicBezTo>
                  <a:cubicBezTo>
                    <a:pt x="384" y="600"/>
                    <a:pt x="375" y="603"/>
                    <a:pt x="371" y="610"/>
                  </a:cubicBezTo>
                  <a:cubicBezTo>
                    <a:pt x="380" y="610"/>
                    <a:pt x="407" y="619"/>
                    <a:pt x="416" y="619"/>
                  </a:cubicBezTo>
                  <a:cubicBezTo>
                    <a:pt x="416" y="637"/>
                    <a:pt x="371" y="619"/>
                    <a:pt x="398" y="654"/>
                  </a:cubicBezTo>
                  <a:cubicBezTo>
                    <a:pt x="401" y="654"/>
                    <a:pt x="404" y="654"/>
                    <a:pt x="407" y="654"/>
                  </a:cubicBezTo>
                  <a:cubicBezTo>
                    <a:pt x="434" y="654"/>
                    <a:pt x="433" y="680"/>
                    <a:pt x="435" y="680"/>
                  </a:cubicBezTo>
                  <a:cubicBezTo>
                    <a:pt x="435" y="680"/>
                    <a:pt x="437" y="674"/>
                    <a:pt x="442" y="654"/>
                  </a:cubicBezTo>
                  <a:cubicBezTo>
                    <a:pt x="477" y="681"/>
                    <a:pt x="451" y="690"/>
                    <a:pt x="477" y="725"/>
                  </a:cubicBezTo>
                  <a:cubicBezTo>
                    <a:pt x="486" y="716"/>
                    <a:pt x="522" y="707"/>
                    <a:pt x="548" y="707"/>
                  </a:cubicBezTo>
                  <a:cubicBezTo>
                    <a:pt x="575" y="707"/>
                    <a:pt x="601" y="707"/>
                    <a:pt x="619" y="716"/>
                  </a:cubicBezTo>
                  <a:cubicBezTo>
                    <a:pt x="601" y="725"/>
                    <a:pt x="592" y="734"/>
                    <a:pt x="583" y="743"/>
                  </a:cubicBezTo>
                  <a:cubicBezTo>
                    <a:pt x="610" y="787"/>
                    <a:pt x="601" y="822"/>
                    <a:pt x="627" y="866"/>
                  </a:cubicBezTo>
                  <a:cubicBezTo>
                    <a:pt x="619" y="875"/>
                    <a:pt x="619" y="902"/>
                    <a:pt x="592" y="902"/>
                  </a:cubicBezTo>
                  <a:cubicBezTo>
                    <a:pt x="601" y="910"/>
                    <a:pt x="619" y="902"/>
                    <a:pt x="627" y="919"/>
                  </a:cubicBezTo>
                  <a:cubicBezTo>
                    <a:pt x="623" y="931"/>
                    <a:pt x="620" y="934"/>
                    <a:pt x="616" y="934"/>
                  </a:cubicBezTo>
                  <a:cubicBezTo>
                    <a:pt x="611" y="934"/>
                    <a:pt x="606" y="922"/>
                    <a:pt x="596" y="922"/>
                  </a:cubicBezTo>
                  <a:cubicBezTo>
                    <a:pt x="590" y="922"/>
                    <a:pt x="584" y="925"/>
                    <a:pt x="575" y="937"/>
                  </a:cubicBezTo>
                  <a:cubicBezTo>
                    <a:pt x="581" y="933"/>
                    <a:pt x="587" y="931"/>
                    <a:pt x="593" y="931"/>
                  </a:cubicBezTo>
                  <a:cubicBezTo>
                    <a:pt x="613" y="931"/>
                    <a:pt x="634" y="950"/>
                    <a:pt x="654" y="963"/>
                  </a:cubicBezTo>
                  <a:cubicBezTo>
                    <a:pt x="689" y="928"/>
                    <a:pt x="636" y="910"/>
                    <a:pt x="610" y="902"/>
                  </a:cubicBezTo>
                  <a:cubicBezTo>
                    <a:pt x="636" y="888"/>
                    <a:pt x="669" y="882"/>
                    <a:pt x="701" y="882"/>
                  </a:cubicBezTo>
                  <a:cubicBezTo>
                    <a:pt x="733" y="882"/>
                    <a:pt x="764" y="888"/>
                    <a:pt x="786" y="902"/>
                  </a:cubicBezTo>
                  <a:cubicBezTo>
                    <a:pt x="822" y="928"/>
                    <a:pt x="760" y="937"/>
                    <a:pt x="778" y="937"/>
                  </a:cubicBezTo>
                  <a:cubicBezTo>
                    <a:pt x="804" y="1008"/>
                    <a:pt x="901" y="937"/>
                    <a:pt x="892" y="1016"/>
                  </a:cubicBezTo>
                  <a:cubicBezTo>
                    <a:pt x="875" y="1060"/>
                    <a:pt x="822" y="1060"/>
                    <a:pt x="804" y="1078"/>
                  </a:cubicBezTo>
                  <a:cubicBezTo>
                    <a:pt x="786" y="1065"/>
                    <a:pt x="784" y="1049"/>
                    <a:pt x="785" y="1034"/>
                  </a:cubicBezTo>
                  <a:lnTo>
                    <a:pt x="785" y="1034"/>
                  </a:lnTo>
                  <a:cubicBezTo>
                    <a:pt x="786" y="1034"/>
                    <a:pt x="786" y="1034"/>
                    <a:pt x="786" y="1034"/>
                  </a:cubicBezTo>
                  <a:lnTo>
                    <a:pt x="786" y="1026"/>
                  </a:lnTo>
                  <a:lnTo>
                    <a:pt x="786" y="1026"/>
                  </a:lnTo>
                  <a:cubicBezTo>
                    <a:pt x="786" y="1028"/>
                    <a:pt x="786" y="1031"/>
                    <a:pt x="785" y="1034"/>
                  </a:cubicBezTo>
                  <a:lnTo>
                    <a:pt x="785" y="1034"/>
                  </a:lnTo>
                  <a:cubicBezTo>
                    <a:pt x="768" y="1033"/>
                    <a:pt x="751" y="1016"/>
                    <a:pt x="751" y="999"/>
                  </a:cubicBezTo>
                  <a:lnTo>
                    <a:pt x="751" y="999"/>
                  </a:lnTo>
                  <a:cubicBezTo>
                    <a:pt x="733" y="1034"/>
                    <a:pt x="813" y="1113"/>
                    <a:pt x="813" y="1184"/>
                  </a:cubicBezTo>
                  <a:cubicBezTo>
                    <a:pt x="822" y="1184"/>
                    <a:pt x="831" y="1186"/>
                    <a:pt x="838" y="1186"/>
                  </a:cubicBezTo>
                  <a:cubicBezTo>
                    <a:pt x="846" y="1186"/>
                    <a:pt x="853" y="1184"/>
                    <a:pt x="857" y="1175"/>
                  </a:cubicBezTo>
                  <a:lnTo>
                    <a:pt x="848" y="1166"/>
                  </a:lnTo>
                  <a:cubicBezTo>
                    <a:pt x="854" y="1155"/>
                    <a:pt x="861" y="1152"/>
                    <a:pt x="869" y="1152"/>
                  </a:cubicBezTo>
                  <a:cubicBezTo>
                    <a:pt x="879" y="1152"/>
                    <a:pt x="889" y="1158"/>
                    <a:pt x="895" y="1158"/>
                  </a:cubicBezTo>
                  <a:cubicBezTo>
                    <a:pt x="899" y="1158"/>
                    <a:pt x="901" y="1156"/>
                    <a:pt x="901" y="1149"/>
                  </a:cubicBezTo>
                  <a:cubicBezTo>
                    <a:pt x="937" y="1158"/>
                    <a:pt x="981" y="1166"/>
                    <a:pt x="981" y="1202"/>
                  </a:cubicBezTo>
                  <a:lnTo>
                    <a:pt x="945" y="1228"/>
                  </a:lnTo>
                  <a:cubicBezTo>
                    <a:pt x="953" y="1220"/>
                    <a:pt x="954" y="1205"/>
                    <a:pt x="941" y="1196"/>
                  </a:cubicBezTo>
                  <a:lnTo>
                    <a:pt x="941" y="1196"/>
                  </a:lnTo>
                  <a:cubicBezTo>
                    <a:pt x="955" y="1209"/>
                    <a:pt x="923" y="1258"/>
                    <a:pt x="955" y="1258"/>
                  </a:cubicBezTo>
                  <a:cubicBezTo>
                    <a:pt x="960" y="1258"/>
                    <a:pt x="965" y="1257"/>
                    <a:pt x="972" y="1255"/>
                  </a:cubicBezTo>
                  <a:lnTo>
                    <a:pt x="990" y="1219"/>
                  </a:lnTo>
                  <a:cubicBezTo>
                    <a:pt x="1025" y="1228"/>
                    <a:pt x="1078" y="1237"/>
                    <a:pt x="1078" y="1264"/>
                  </a:cubicBezTo>
                  <a:cubicBezTo>
                    <a:pt x="1113" y="1228"/>
                    <a:pt x="1078" y="1264"/>
                    <a:pt x="1104" y="1219"/>
                  </a:cubicBezTo>
                  <a:lnTo>
                    <a:pt x="1104" y="1219"/>
                  </a:lnTo>
                  <a:cubicBezTo>
                    <a:pt x="1097" y="1227"/>
                    <a:pt x="1091" y="1230"/>
                    <a:pt x="1086" y="1230"/>
                  </a:cubicBezTo>
                  <a:cubicBezTo>
                    <a:pt x="1068" y="1230"/>
                    <a:pt x="1063" y="1192"/>
                    <a:pt x="1048" y="1192"/>
                  </a:cubicBezTo>
                  <a:cubicBezTo>
                    <a:pt x="1043" y="1192"/>
                    <a:pt x="1038" y="1195"/>
                    <a:pt x="1032" y="1201"/>
                  </a:cubicBezTo>
                  <a:lnTo>
                    <a:pt x="1032" y="1201"/>
                  </a:lnTo>
                  <a:cubicBezTo>
                    <a:pt x="1065" y="1159"/>
                    <a:pt x="1035" y="1163"/>
                    <a:pt x="1060" y="1113"/>
                  </a:cubicBezTo>
                  <a:lnTo>
                    <a:pt x="1060" y="1113"/>
                  </a:lnTo>
                  <a:cubicBezTo>
                    <a:pt x="1056" y="1118"/>
                    <a:pt x="1051" y="1122"/>
                    <a:pt x="1047" y="1122"/>
                  </a:cubicBezTo>
                  <a:cubicBezTo>
                    <a:pt x="1042" y="1122"/>
                    <a:pt x="1038" y="1118"/>
                    <a:pt x="1034" y="1105"/>
                  </a:cubicBezTo>
                  <a:cubicBezTo>
                    <a:pt x="1025" y="1105"/>
                    <a:pt x="1025" y="1105"/>
                    <a:pt x="1016" y="1113"/>
                  </a:cubicBezTo>
                  <a:cubicBezTo>
                    <a:pt x="1016" y="1122"/>
                    <a:pt x="1007" y="1131"/>
                    <a:pt x="1007" y="1131"/>
                  </a:cubicBezTo>
                  <a:cubicBezTo>
                    <a:pt x="1003" y="1132"/>
                    <a:pt x="999" y="1133"/>
                    <a:pt x="996" y="1133"/>
                  </a:cubicBezTo>
                  <a:cubicBezTo>
                    <a:pt x="966" y="1133"/>
                    <a:pt x="943" y="1105"/>
                    <a:pt x="928" y="1105"/>
                  </a:cubicBezTo>
                  <a:cubicBezTo>
                    <a:pt x="928" y="1087"/>
                    <a:pt x="945" y="1096"/>
                    <a:pt x="954" y="1078"/>
                  </a:cubicBezTo>
                  <a:lnTo>
                    <a:pt x="919" y="1078"/>
                  </a:lnTo>
                  <a:cubicBezTo>
                    <a:pt x="932" y="1069"/>
                    <a:pt x="939" y="1054"/>
                    <a:pt x="947" y="1043"/>
                  </a:cubicBezTo>
                  <a:lnTo>
                    <a:pt x="947" y="1043"/>
                  </a:lnTo>
                  <a:cubicBezTo>
                    <a:pt x="954" y="1042"/>
                    <a:pt x="955" y="1034"/>
                    <a:pt x="963" y="1034"/>
                  </a:cubicBezTo>
                  <a:cubicBezTo>
                    <a:pt x="961" y="1034"/>
                    <a:pt x="959" y="1033"/>
                    <a:pt x="957" y="1033"/>
                  </a:cubicBezTo>
                  <a:lnTo>
                    <a:pt x="957" y="1033"/>
                  </a:lnTo>
                  <a:cubicBezTo>
                    <a:pt x="959" y="1031"/>
                    <a:pt x="962" y="1030"/>
                    <a:pt x="966" y="1030"/>
                  </a:cubicBezTo>
                  <a:cubicBezTo>
                    <a:pt x="970" y="1030"/>
                    <a:pt x="975" y="1031"/>
                    <a:pt x="981" y="1034"/>
                  </a:cubicBezTo>
                  <a:lnTo>
                    <a:pt x="972" y="1008"/>
                  </a:lnTo>
                  <a:cubicBezTo>
                    <a:pt x="972" y="981"/>
                    <a:pt x="972" y="955"/>
                    <a:pt x="945" y="946"/>
                  </a:cubicBezTo>
                  <a:cubicBezTo>
                    <a:pt x="945" y="928"/>
                    <a:pt x="892" y="928"/>
                    <a:pt x="928" y="928"/>
                  </a:cubicBezTo>
                  <a:lnTo>
                    <a:pt x="884" y="893"/>
                  </a:lnTo>
                  <a:cubicBezTo>
                    <a:pt x="866" y="849"/>
                    <a:pt x="786" y="831"/>
                    <a:pt x="813" y="751"/>
                  </a:cubicBezTo>
                  <a:cubicBezTo>
                    <a:pt x="795" y="734"/>
                    <a:pt x="778" y="725"/>
                    <a:pt x="769" y="698"/>
                  </a:cubicBezTo>
                  <a:lnTo>
                    <a:pt x="795" y="681"/>
                  </a:lnTo>
                  <a:cubicBezTo>
                    <a:pt x="771" y="665"/>
                    <a:pt x="784" y="618"/>
                    <a:pt x="758" y="618"/>
                  </a:cubicBezTo>
                  <a:cubicBezTo>
                    <a:pt x="756" y="618"/>
                    <a:pt x="754" y="618"/>
                    <a:pt x="751" y="619"/>
                  </a:cubicBezTo>
                  <a:cubicBezTo>
                    <a:pt x="778" y="584"/>
                    <a:pt x="786" y="584"/>
                    <a:pt x="778" y="584"/>
                  </a:cubicBezTo>
                  <a:cubicBezTo>
                    <a:pt x="778" y="584"/>
                    <a:pt x="760" y="575"/>
                    <a:pt x="769" y="575"/>
                  </a:cubicBezTo>
                  <a:lnTo>
                    <a:pt x="725" y="575"/>
                  </a:lnTo>
                  <a:cubicBezTo>
                    <a:pt x="725" y="566"/>
                    <a:pt x="707" y="566"/>
                    <a:pt x="680" y="548"/>
                  </a:cubicBezTo>
                  <a:lnTo>
                    <a:pt x="636" y="548"/>
                  </a:lnTo>
                  <a:cubicBezTo>
                    <a:pt x="619" y="540"/>
                    <a:pt x="619" y="531"/>
                    <a:pt x="627" y="522"/>
                  </a:cubicBezTo>
                  <a:cubicBezTo>
                    <a:pt x="636" y="513"/>
                    <a:pt x="645" y="513"/>
                    <a:pt x="636" y="504"/>
                  </a:cubicBezTo>
                  <a:lnTo>
                    <a:pt x="636" y="504"/>
                  </a:lnTo>
                  <a:cubicBezTo>
                    <a:pt x="654" y="513"/>
                    <a:pt x="654" y="513"/>
                    <a:pt x="645" y="513"/>
                  </a:cubicBezTo>
                  <a:cubicBezTo>
                    <a:pt x="658" y="515"/>
                    <a:pt x="667" y="516"/>
                    <a:pt x="671" y="516"/>
                  </a:cubicBezTo>
                  <a:cubicBezTo>
                    <a:pt x="684" y="516"/>
                    <a:pt x="663" y="506"/>
                    <a:pt x="636" y="487"/>
                  </a:cubicBezTo>
                  <a:cubicBezTo>
                    <a:pt x="615" y="472"/>
                    <a:pt x="588" y="446"/>
                    <a:pt x="597" y="446"/>
                  </a:cubicBezTo>
                  <a:cubicBezTo>
                    <a:pt x="599" y="446"/>
                    <a:pt x="603" y="448"/>
                    <a:pt x="610" y="451"/>
                  </a:cubicBezTo>
                  <a:cubicBezTo>
                    <a:pt x="601" y="442"/>
                    <a:pt x="592" y="442"/>
                    <a:pt x="592" y="442"/>
                  </a:cubicBezTo>
                  <a:cubicBezTo>
                    <a:pt x="601" y="442"/>
                    <a:pt x="601" y="442"/>
                    <a:pt x="610" y="451"/>
                  </a:cubicBezTo>
                  <a:lnTo>
                    <a:pt x="619" y="451"/>
                  </a:lnTo>
                  <a:cubicBezTo>
                    <a:pt x="627" y="451"/>
                    <a:pt x="619" y="442"/>
                    <a:pt x="619" y="434"/>
                  </a:cubicBezTo>
                  <a:lnTo>
                    <a:pt x="619" y="434"/>
                  </a:lnTo>
                  <a:lnTo>
                    <a:pt x="672" y="469"/>
                  </a:lnTo>
                  <a:cubicBezTo>
                    <a:pt x="677" y="472"/>
                    <a:pt x="679" y="474"/>
                    <a:pt x="680" y="474"/>
                  </a:cubicBezTo>
                  <a:cubicBezTo>
                    <a:pt x="682" y="474"/>
                    <a:pt x="646" y="446"/>
                    <a:pt x="610" y="425"/>
                  </a:cubicBezTo>
                  <a:cubicBezTo>
                    <a:pt x="603" y="425"/>
                    <a:pt x="601" y="419"/>
                    <a:pt x="592" y="412"/>
                  </a:cubicBezTo>
                  <a:lnTo>
                    <a:pt x="592" y="412"/>
                  </a:lnTo>
                  <a:cubicBezTo>
                    <a:pt x="613" y="425"/>
                    <a:pt x="622" y="430"/>
                    <a:pt x="625" y="430"/>
                  </a:cubicBezTo>
                  <a:cubicBezTo>
                    <a:pt x="627" y="430"/>
                    <a:pt x="627" y="428"/>
                    <a:pt x="627" y="425"/>
                  </a:cubicBezTo>
                  <a:cubicBezTo>
                    <a:pt x="627" y="425"/>
                    <a:pt x="627" y="424"/>
                    <a:pt x="629" y="424"/>
                  </a:cubicBezTo>
                  <a:cubicBezTo>
                    <a:pt x="632" y="424"/>
                    <a:pt x="642" y="428"/>
                    <a:pt x="672" y="451"/>
                  </a:cubicBezTo>
                  <a:cubicBezTo>
                    <a:pt x="636" y="416"/>
                    <a:pt x="672" y="425"/>
                    <a:pt x="619" y="363"/>
                  </a:cubicBezTo>
                  <a:lnTo>
                    <a:pt x="619" y="363"/>
                  </a:lnTo>
                  <a:cubicBezTo>
                    <a:pt x="627" y="372"/>
                    <a:pt x="636" y="372"/>
                    <a:pt x="627" y="372"/>
                  </a:cubicBezTo>
                  <a:cubicBezTo>
                    <a:pt x="638" y="377"/>
                    <a:pt x="648" y="382"/>
                    <a:pt x="653" y="382"/>
                  </a:cubicBezTo>
                  <a:cubicBezTo>
                    <a:pt x="657" y="382"/>
                    <a:pt x="658" y="379"/>
                    <a:pt x="654" y="372"/>
                  </a:cubicBezTo>
                  <a:lnTo>
                    <a:pt x="654" y="372"/>
                  </a:lnTo>
                  <a:lnTo>
                    <a:pt x="698" y="416"/>
                  </a:lnTo>
                  <a:cubicBezTo>
                    <a:pt x="689" y="398"/>
                    <a:pt x="680" y="372"/>
                    <a:pt x="672" y="354"/>
                  </a:cubicBezTo>
                  <a:lnTo>
                    <a:pt x="672" y="354"/>
                  </a:lnTo>
                  <a:cubicBezTo>
                    <a:pt x="707" y="381"/>
                    <a:pt x="716" y="398"/>
                    <a:pt x="733" y="434"/>
                  </a:cubicBezTo>
                  <a:cubicBezTo>
                    <a:pt x="725" y="407"/>
                    <a:pt x="733" y="398"/>
                    <a:pt x="733" y="398"/>
                  </a:cubicBezTo>
                  <a:cubicBezTo>
                    <a:pt x="733" y="389"/>
                    <a:pt x="733" y="389"/>
                    <a:pt x="742" y="363"/>
                  </a:cubicBezTo>
                  <a:lnTo>
                    <a:pt x="751" y="389"/>
                  </a:lnTo>
                  <a:cubicBezTo>
                    <a:pt x="758" y="389"/>
                    <a:pt x="765" y="363"/>
                    <a:pt x="771" y="363"/>
                  </a:cubicBezTo>
                  <a:cubicBezTo>
                    <a:pt x="774" y="363"/>
                    <a:pt x="776" y="366"/>
                    <a:pt x="778" y="372"/>
                  </a:cubicBezTo>
                  <a:cubicBezTo>
                    <a:pt x="795" y="398"/>
                    <a:pt x="813" y="407"/>
                    <a:pt x="866" y="407"/>
                  </a:cubicBezTo>
                  <a:cubicBezTo>
                    <a:pt x="910" y="407"/>
                    <a:pt x="972" y="407"/>
                    <a:pt x="1007" y="434"/>
                  </a:cubicBezTo>
                  <a:cubicBezTo>
                    <a:pt x="1005" y="409"/>
                    <a:pt x="1007" y="401"/>
                    <a:pt x="1012" y="401"/>
                  </a:cubicBezTo>
                  <a:cubicBezTo>
                    <a:pt x="1020" y="401"/>
                    <a:pt x="1036" y="425"/>
                    <a:pt x="1045" y="425"/>
                  </a:cubicBezTo>
                  <a:cubicBezTo>
                    <a:pt x="1049" y="425"/>
                    <a:pt x="1051" y="421"/>
                    <a:pt x="1051" y="407"/>
                  </a:cubicBezTo>
                  <a:cubicBezTo>
                    <a:pt x="1060" y="425"/>
                    <a:pt x="1069" y="434"/>
                    <a:pt x="1060" y="451"/>
                  </a:cubicBezTo>
                  <a:cubicBezTo>
                    <a:pt x="1067" y="449"/>
                    <a:pt x="1073" y="447"/>
                    <a:pt x="1079" y="447"/>
                  </a:cubicBezTo>
                  <a:cubicBezTo>
                    <a:pt x="1097" y="447"/>
                    <a:pt x="1110" y="458"/>
                    <a:pt x="1124" y="458"/>
                  </a:cubicBezTo>
                  <a:cubicBezTo>
                    <a:pt x="1134" y="458"/>
                    <a:pt x="1145" y="452"/>
                    <a:pt x="1157" y="434"/>
                  </a:cubicBezTo>
                  <a:lnTo>
                    <a:pt x="1157" y="434"/>
                  </a:lnTo>
                  <a:cubicBezTo>
                    <a:pt x="1157" y="451"/>
                    <a:pt x="1140" y="460"/>
                    <a:pt x="1148" y="469"/>
                  </a:cubicBezTo>
                  <a:cubicBezTo>
                    <a:pt x="1148" y="469"/>
                    <a:pt x="1156" y="461"/>
                    <a:pt x="1162" y="461"/>
                  </a:cubicBezTo>
                  <a:cubicBezTo>
                    <a:pt x="1164" y="461"/>
                    <a:pt x="1166" y="463"/>
                    <a:pt x="1166" y="469"/>
                  </a:cubicBezTo>
                  <a:cubicBezTo>
                    <a:pt x="1175" y="478"/>
                    <a:pt x="1157" y="487"/>
                    <a:pt x="1157" y="495"/>
                  </a:cubicBezTo>
                  <a:cubicBezTo>
                    <a:pt x="1201" y="487"/>
                    <a:pt x="1201" y="425"/>
                    <a:pt x="1210" y="363"/>
                  </a:cubicBezTo>
                  <a:cubicBezTo>
                    <a:pt x="1218" y="378"/>
                    <a:pt x="1226" y="385"/>
                    <a:pt x="1233" y="385"/>
                  </a:cubicBezTo>
                  <a:cubicBezTo>
                    <a:pt x="1242" y="385"/>
                    <a:pt x="1249" y="374"/>
                    <a:pt x="1254" y="354"/>
                  </a:cubicBezTo>
                  <a:cubicBezTo>
                    <a:pt x="1263" y="372"/>
                    <a:pt x="1281" y="389"/>
                    <a:pt x="1254" y="398"/>
                  </a:cubicBezTo>
                  <a:cubicBezTo>
                    <a:pt x="1259" y="398"/>
                    <a:pt x="1288" y="406"/>
                    <a:pt x="1313" y="406"/>
                  </a:cubicBezTo>
                  <a:cubicBezTo>
                    <a:pt x="1333" y="406"/>
                    <a:pt x="1352" y="401"/>
                    <a:pt x="1352" y="381"/>
                  </a:cubicBezTo>
                  <a:cubicBezTo>
                    <a:pt x="1352" y="384"/>
                    <a:pt x="1354" y="385"/>
                    <a:pt x="1356" y="385"/>
                  </a:cubicBezTo>
                  <a:cubicBezTo>
                    <a:pt x="1362" y="385"/>
                    <a:pt x="1372" y="381"/>
                    <a:pt x="1378" y="381"/>
                  </a:cubicBezTo>
                  <a:lnTo>
                    <a:pt x="1449" y="381"/>
                  </a:lnTo>
                  <a:lnTo>
                    <a:pt x="1440" y="372"/>
                  </a:lnTo>
                  <a:cubicBezTo>
                    <a:pt x="1443" y="351"/>
                    <a:pt x="1448" y="345"/>
                    <a:pt x="1454" y="345"/>
                  </a:cubicBezTo>
                  <a:cubicBezTo>
                    <a:pt x="1462" y="345"/>
                    <a:pt x="1473" y="355"/>
                    <a:pt x="1485" y="355"/>
                  </a:cubicBezTo>
                  <a:cubicBezTo>
                    <a:pt x="1488" y="355"/>
                    <a:pt x="1490" y="355"/>
                    <a:pt x="1493" y="354"/>
                  </a:cubicBezTo>
                  <a:cubicBezTo>
                    <a:pt x="1512" y="368"/>
                    <a:pt x="1522" y="371"/>
                    <a:pt x="1528" y="371"/>
                  </a:cubicBezTo>
                  <a:cubicBezTo>
                    <a:pt x="1535" y="371"/>
                    <a:pt x="1538" y="367"/>
                    <a:pt x="1544" y="367"/>
                  </a:cubicBezTo>
                  <a:cubicBezTo>
                    <a:pt x="1550" y="367"/>
                    <a:pt x="1560" y="371"/>
                    <a:pt x="1581" y="389"/>
                  </a:cubicBezTo>
                  <a:lnTo>
                    <a:pt x="1581" y="354"/>
                  </a:lnTo>
                  <a:cubicBezTo>
                    <a:pt x="1583" y="334"/>
                    <a:pt x="1588" y="327"/>
                    <a:pt x="1594" y="327"/>
                  </a:cubicBezTo>
                  <a:cubicBezTo>
                    <a:pt x="1609" y="327"/>
                    <a:pt x="1632" y="369"/>
                    <a:pt x="1655" y="369"/>
                  </a:cubicBezTo>
                  <a:cubicBezTo>
                    <a:pt x="1660" y="369"/>
                    <a:pt x="1665" y="368"/>
                    <a:pt x="1669" y="363"/>
                  </a:cubicBezTo>
                  <a:lnTo>
                    <a:pt x="1661" y="345"/>
                  </a:lnTo>
                  <a:cubicBezTo>
                    <a:pt x="1662" y="343"/>
                    <a:pt x="1664" y="342"/>
                    <a:pt x="1666" y="342"/>
                  </a:cubicBezTo>
                  <a:cubicBezTo>
                    <a:pt x="1685" y="342"/>
                    <a:pt x="1716" y="452"/>
                    <a:pt x="1740" y="460"/>
                  </a:cubicBezTo>
                  <a:cubicBezTo>
                    <a:pt x="1740" y="469"/>
                    <a:pt x="1731" y="469"/>
                    <a:pt x="1722" y="478"/>
                  </a:cubicBezTo>
                  <a:cubicBezTo>
                    <a:pt x="1732" y="486"/>
                    <a:pt x="1739" y="489"/>
                    <a:pt x="1743" y="489"/>
                  </a:cubicBezTo>
                  <a:cubicBezTo>
                    <a:pt x="1762" y="489"/>
                    <a:pt x="1738" y="423"/>
                    <a:pt x="1767" y="416"/>
                  </a:cubicBezTo>
                  <a:lnTo>
                    <a:pt x="1767" y="416"/>
                  </a:lnTo>
                  <a:cubicBezTo>
                    <a:pt x="1775" y="442"/>
                    <a:pt x="1758" y="478"/>
                    <a:pt x="1784" y="487"/>
                  </a:cubicBezTo>
                  <a:cubicBezTo>
                    <a:pt x="1786" y="488"/>
                    <a:pt x="1788" y="489"/>
                    <a:pt x="1790" y="489"/>
                  </a:cubicBezTo>
                  <a:cubicBezTo>
                    <a:pt x="1808" y="489"/>
                    <a:pt x="1846" y="440"/>
                    <a:pt x="1877" y="440"/>
                  </a:cubicBezTo>
                  <a:cubicBezTo>
                    <a:pt x="1885" y="440"/>
                    <a:pt x="1892" y="443"/>
                    <a:pt x="1899" y="451"/>
                  </a:cubicBezTo>
                  <a:cubicBezTo>
                    <a:pt x="1890" y="434"/>
                    <a:pt x="1881" y="416"/>
                    <a:pt x="1899" y="398"/>
                  </a:cubicBezTo>
                  <a:cubicBezTo>
                    <a:pt x="1900" y="398"/>
                    <a:pt x="1902" y="398"/>
                    <a:pt x="1903" y="398"/>
                  </a:cubicBezTo>
                  <a:cubicBezTo>
                    <a:pt x="1924" y="398"/>
                    <a:pt x="1955" y="434"/>
                    <a:pt x="1981" y="434"/>
                  </a:cubicBezTo>
                  <a:cubicBezTo>
                    <a:pt x="1990" y="434"/>
                    <a:pt x="1998" y="429"/>
                    <a:pt x="2005" y="416"/>
                  </a:cubicBezTo>
                  <a:cubicBezTo>
                    <a:pt x="2005" y="416"/>
                    <a:pt x="2005" y="425"/>
                    <a:pt x="2005" y="425"/>
                  </a:cubicBezTo>
                  <a:cubicBezTo>
                    <a:pt x="2031" y="416"/>
                    <a:pt x="2076" y="398"/>
                    <a:pt x="2084" y="372"/>
                  </a:cubicBezTo>
                  <a:cubicBezTo>
                    <a:pt x="2089" y="404"/>
                    <a:pt x="2096" y="415"/>
                    <a:pt x="2105" y="415"/>
                  </a:cubicBezTo>
                  <a:cubicBezTo>
                    <a:pt x="2112" y="415"/>
                    <a:pt x="2120" y="407"/>
                    <a:pt x="2129" y="398"/>
                  </a:cubicBezTo>
                  <a:cubicBezTo>
                    <a:pt x="2141" y="390"/>
                    <a:pt x="2154" y="382"/>
                    <a:pt x="2160" y="382"/>
                  </a:cubicBezTo>
                  <a:cubicBezTo>
                    <a:pt x="2168" y="382"/>
                    <a:pt x="2169" y="392"/>
                    <a:pt x="2155" y="425"/>
                  </a:cubicBezTo>
                  <a:lnTo>
                    <a:pt x="2190" y="416"/>
                  </a:lnTo>
                  <a:lnTo>
                    <a:pt x="2190" y="416"/>
                  </a:lnTo>
                  <a:lnTo>
                    <a:pt x="2182" y="425"/>
                  </a:lnTo>
                  <a:cubicBezTo>
                    <a:pt x="2184" y="426"/>
                    <a:pt x="2186" y="426"/>
                    <a:pt x="2189" y="426"/>
                  </a:cubicBezTo>
                  <a:cubicBezTo>
                    <a:pt x="2206" y="426"/>
                    <a:pt x="2230" y="404"/>
                    <a:pt x="2261" y="381"/>
                  </a:cubicBezTo>
                  <a:lnTo>
                    <a:pt x="2261" y="381"/>
                  </a:lnTo>
                  <a:cubicBezTo>
                    <a:pt x="2261" y="389"/>
                    <a:pt x="2243" y="398"/>
                    <a:pt x="2243" y="407"/>
                  </a:cubicBezTo>
                  <a:cubicBezTo>
                    <a:pt x="2246" y="413"/>
                    <a:pt x="2248" y="417"/>
                    <a:pt x="2254" y="417"/>
                  </a:cubicBezTo>
                  <a:cubicBezTo>
                    <a:pt x="2265" y="417"/>
                    <a:pt x="2289" y="403"/>
                    <a:pt x="2358" y="363"/>
                  </a:cubicBezTo>
                  <a:lnTo>
                    <a:pt x="2358" y="363"/>
                  </a:lnTo>
                  <a:lnTo>
                    <a:pt x="2314" y="398"/>
                  </a:lnTo>
                  <a:cubicBezTo>
                    <a:pt x="2317" y="397"/>
                    <a:pt x="2319" y="397"/>
                    <a:pt x="2321" y="397"/>
                  </a:cubicBezTo>
                  <a:cubicBezTo>
                    <a:pt x="2335" y="397"/>
                    <a:pt x="2315" y="425"/>
                    <a:pt x="2323" y="425"/>
                  </a:cubicBezTo>
                  <a:cubicBezTo>
                    <a:pt x="2323" y="431"/>
                    <a:pt x="2323" y="437"/>
                    <a:pt x="2326" y="437"/>
                  </a:cubicBezTo>
                  <a:cubicBezTo>
                    <a:pt x="2327" y="437"/>
                    <a:pt x="2329" y="436"/>
                    <a:pt x="2332" y="434"/>
                  </a:cubicBezTo>
                  <a:lnTo>
                    <a:pt x="2332" y="434"/>
                  </a:lnTo>
                  <a:cubicBezTo>
                    <a:pt x="2332" y="442"/>
                    <a:pt x="2314" y="442"/>
                    <a:pt x="2305" y="451"/>
                  </a:cubicBezTo>
                  <a:cubicBezTo>
                    <a:pt x="2308" y="450"/>
                    <a:pt x="2311" y="450"/>
                    <a:pt x="2313" y="450"/>
                  </a:cubicBezTo>
                  <a:cubicBezTo>
                    <a:pt x="2331" y="450"/>
                    <a:pt x="2285" y="488"/>
                    <a:pt x="2261" y="504"/>
                  </a:cubicBezTo>
                  <a:cubicBezTo>
                    <a:pt x="2239" y="515"/>
                    <a:pt x="2231" y="523"/>
                    <a:pt x="2246" y="523"/>
                  </a:cubicBezTo>
                  <a:cubicBezTo>
                    <a:pt x="2256" y="523"/>
                    <a:pt x="2275" y="520"/>
                    <a:pt x="2305" y="513"/>
                  </a:cubicBezTo>
                  <a:cubicBezTo>
                    <a:pt x="2323" y="522"/>
                    <a:pt x="2332" y="522"/>
                    <a:pt x="2340" y="531"/>
                  </a:cubicBezTo>
                  <a:cubicBezTo>
                    <a:pt x="2353" y="518"/>
                    <a:pt x="2366" y="510"/>
                    <a:pt x="2379" y="510"/>
                  </a:cubicBezTo>
                  <a:cubicBezTo>
                    <a:pt x="2384" y="510"/>
                    <a:pt x="2389" y="511"/>
                    <a:pt x="2393" y="513"/>
                  </a:cubicBezTo>
                  <a:cubicBezTo>
                    <a:pt x="2411" y="513"/>
                    <a:pt x="2429" y="513"/>
                    <a:pt x="2446" y="504"/>
                  </a:cubicBezTo>
                  <a:lnTo>
                    <a:pt x="2446" y="504"/>
                  </a:lnTo>
                  <a:cubicBezTo>
                    <a:pt x="2446" y="517"/>
                    <a:pt x="2403" y="540"/>
                    <a:pt x="2384" y="540"/>
                  </a:cubicBezTo>
                  <a:cubicBezTo>
                    <a:pt x="2377" y="540"/>
                    <a:pt x="2374" y="538"/>
                    <a:pt x="2376" y="531"/>
                  </a:cubicBezTo>
                  <a:lnTo>
                    <a:pt x="2376" y="531"/>
                  </a:lnTo>
                  <a:cubicBezTo>
                    <a:pt x="2298" y="534"/>
                    <a:pt x="2321" y="575"/>
                    <a:pt x="2270" y="575"/>
                  </a:cubicBezTo>
                  <a:cubicBezTo>
                    <a:pt x="2261" y="593"/>
                    <a:pt x="2252" y="601"/>
                    <a:pt x="2243" y="619"/>
                  </a:cubicBezTo>
                  <a:cubicBezTo>
                    <a:pt x="2235" y="619"/>
                    <a:pt x="2235" y="628"/>
                    <a:pt x="2226" y="637"/>
                  </a:cubicBezTo>
                  <a:cubicBezTo>
                    <a:pt x="2226" y="637"/>
                    <a:pt x="2226" y="637"/>
                    <a:pt x="2217" y="645"/>
                  </a:cubicBezTo>
                  <a:lnTo>
                    <a:pt x="2208" y="663"/>
                  </a:lnTo>
                  <a:cubicBezTo>
                    <a:pt x="2173" y="707"/>
                    <a:pt x="2137" y="743"/>
                    <a:pt x="2102" y="787"/>
                  </a:cubicBezTo>
                  <a:lnTo>
                    <a:pt x="2155" y="804"/>
                  </a:lnTo>
                  <a:lnTo>
                    <a:pt x="2137" y="840"/>
                  </a:lnTo>
                  <a:cubicBezTo>
                    <a:pt x="2120" y="840"/>
                    <a:pt x="2093" y="831"/>
                    <a:pt x="2111" y="804"/>
                  </a:cubicBezTo>
                  <a:cubicBezTo>
                    <a:pt x="2076" y="804"/>
                    <a:pt x="2111" y="857"/>
                    <a:pt x="2120" y="866"/>
                  </a:cubicBezTo>
                  <a:cubicBezTo>
                    <a:pt x="2112" y="872"/>
                    <a:pt x="2106" y="875"/>
                    <a:pt x="2101" y="875"/>
                  </a:cubicBezTo>
                  <a:cubicBezTo>
                    <a:pt x="2078" y="875"/>
                    <a:pt x="2075" y="829"/>
                    <a:pt x="2069" y="829"/>
                  </a:cubicBezTo>
                  <a:cubicBezTo>
                    <a:pt x="2068" y="829"/>
                    <a:pt x="2068" y="829"/>
                    <a:pt x="2067" y="831"/>
                  </a:cubicBezTo>
                  <a:lnTo>
                    <a:pt x="2058" y="849"/>
                  </a:lnTo>
                  <a:lnTo>
                    <a:pt x="2067" y="849"/>
                  </a:lnTo>
                  <a:cubicBezTo>
                    <a:pt x="2076" y="875"/>
                    <a:pt x="2093" y="884"/>
                    <a:pt x="2076" y="910"/>
                  </a:cubicBezTo>
                  <a:cubicBezTo>
                    <a:pt x="2071" y="915"/>
                    <a:pt x="2066" y="917"/>
                    <a:pt x="2062" y="917"/>
                  </a:cubicBezTo>
                  <a:cubicBezTo>
                    <a:pt x="2052" y="917"/>
                    <a:pt x="2044" y="909"/>
                    <a:pt x="2041" y="909"/>
                  </a:cubicBezTo>
                  <a:cubicBezTo>
                    <a:pt x="2041" y="909"/>
                    <a:pt x="2040" y="909"/>
                    <a:pt x="2040" y="910"/>
                  </a:cubicBezTo>
                  <a:cubicBezTo>
                    <a:pt x="2031" y="910"/>
                    <a:pt x="2031" y="910"/>
                    <a:pt x="2031" y="919"/>
                  </a:cubicBezTo>
                  <a:lnTo>
                    <a:pt x="2005" y="955"/>
                  </a:lnTo>
                  <a:lnTo>
                    <a:pt x="2049" y="963"/>
                  </a:lnTo>
                  <a:cubicBezTo>
                    <a:pt x="2058" y="990"/>
                    <a:pt x="2023" y="999"/>
                    <a:pt x="2076" y="1008"/>
                  </a:cubicBezTo>
                  <a:cubicBezTo>
                    <a:pt x="2073" y="1007"/>
                    <a:pt x="2071" y="1007"/>
                    <a:pt x="2069" y="1007"/>
                  </a:cubicBezTo>
                  <a:cubicBezTo>
                    <a:pt x="1995" y="1007"/>
                    <a:pt x="1969" y="1140"/>
                    <a:pt x="1934" y="1149"/>
                  </a:cubicBezTo>
                  <a:cubicBezTo>
                    <a:pt x="1952" y="1193"/>
                    <a:pt x="1934" y="1211"/>
                    <a:pt x="1917" y="1246"/>
                  </a:cubicBezTo>
                  <a:cubicBezTo>
                    <a:pt x="1918" y="1245"/>
                    <a:pt x="1920" y="1244"/>
                    <a:pt x="1922" y="1244"/>
                  </a:cubicBezTo>
                  <a:cubicBezTo>
                    <a:pt x="1936" y="1244"/>
                    <a:pt x="1967" y="1266"/>
                    <a:pt x="1952" y="1281"/>
                  </a:cubicBezTo>
                  <a:cubicBezTo>
                    <a:pt x="1931" y="1265"/>
                    <a:pt x="1916" y="1259"/>
                    <a:pt x="1905" y="1259"/>
                  </a:cubicBezTo>
                  <a:cubicBezTo>
                    <a:pt x="1874" y="1259"/>
                    <a:pt x="1864" y="1300"/>
                    <a:pt x="1820" y="1300"/>
                  </a:cubicBezTo>
                  <a:cubicBezTo>
                    <a:pt x="1819" y="1300"/>
                    <a:pt x="1819" y="1300"/>
                    <a:pt x="1818" y="1299"/>
                  </a:cubicBezTo>
                  <a:lnTo>
                    <a:pt x="1818" y="1299"/>
                  </a:lnTo>
                  <a:cubicBezTo>
                    <a:pt x="1855" y="1307"/>
                    <a:pt x="1779" y="1378"/>
                    <a:pt x="1855" y="1378"/>
                  </a:cubicBezTo>
                  <a:cubicBezTo>
                    <a:pt x="1849" y="1382"/>
                    <a:pt x="1845" y="1383"/>
                    <a:pt x="1840" y="1383"/>
                  </a:cubicBezTo>
                  <a:cubicBezTo>
                    <a:pt x="1826" y="1383"/>
                    <a:pt x="1816" y="1368"/>
                    <a:pt x="1795" y="1368"/>
                  </a:cubicBezTo>
                  <a:cubicBezTo>
                    <a:pt x="1792" y="1368"/>
                    <a:pt x="1788" y="1369"/>
                    <a:pt x="1784" y="1370"/>
                  </a:cubicBezTo>
                  <a:cubicBezTo>
                    <a:pt x="1793" y="1440"/>
                    <a:pt x="1696" y="1475"/>
                    <a:pt x="1669" y="1546"/>
                  </a:cubicBezTo>
                  <a:cubicBezTo>
                    <a:pt x="1687" y="1546"/>
                    <a:pt x="1705" y="1546"/>
                    <a:pt x="1714" y="1573"/>
                  </a:cubicBezTo>
                  <a:lnTo>
                    <a:pt x="1643" y="1573"/>
                  </a:lnTo>
                  <a:cubicBezTo>
                    <a:pt x="1634" y="1590"/>
                    <a:pt x="1696" y="1626"/>
                    <a:pt x="1643" y="1626"/>
                  </a:cubicBezTo>
                  <a:cubicBezTo>
                    <a:pt x="1661" y="1626"/>
                    <a:pt x="1678" y="1626"/>
                    <a:pt x="1669" y="1643"/>
                  </a:cubicBezTo>
                  <a:cubicBezTo>
                    <a:pt x="1546" y="1740"/>
                    <a:pt x="1572" y="1926"/>
                    <a:pt x="1387" y="1996"/>
                  </a:cubicBezTo>
                  <a:cubicBezTo>
                    <a:pt x="1394" y="1995"/>
                    <a:pt x="1399" y="1994"/>
                    <a:pt x="1403" y="1994"/>
                  </a:cubicBezTo>
                  <a:cubicBezTo>
                    <a:pt x="1419" y="1994"/>
                    <a:pt x="1413" y="2007"/>
                    <a:pt x="1413" y="2014"/>
                  </a:cubicBezTo>
                  <a:cubicBezTo>
                    <a:pt x="1422" y="2014"/>
                    <a:pt x="1440" y="2032"/>
                    <a:pt x="1457" y="2041"/>
                  </a:cubicBezTo>
                  <a:lnTo>
                    <a:pt x="1378" y="2067"/>
                  </a:lnTo>
                  <a:cubicBezTo>
                    <a:pt x="1413" y="2102"/>
                    <a:pt x="1352" y="2129"/>
                    <a:pt x="1387" y="2164"/>
                  </a:cubicBezTo>
                  <a:lnTo>
                    <a:pt x="1387" y="2138"/>
                  </a:lnTo>
                  <a:cubicBezTo>
                    <a:pt x="1422" y="2191"/>
                    <a:pt x="1510" y="2173"/>
                    <a:pt x="1572" y="2208"/>
                  </a:cubicBezTo>
                  <a:cubicBezTo>
                    <a:pt x="1537" y="2147"/>
                    <a:pt x="1696" y="2191"/>
                    <a:pt x="1643" y="2102"/>
                  </a:cubicBezTo>
                  <a:cubicBezTo>
                    <a:pt x="1645" y="2101"/>
                    <a:pt x="1648" y="2101"/>
                    <a:pt x="1649" y="2101"/>
                  </a:cubicBezTo>
                  <a:cubicBezTo>
                    <a:pt x="1661" y="2101"/>
                    <a:pt x="1662" y="2120"/>
                    <a:pt x="1669" y="2120"/>
                  </a:cubicBezTo>
                  <a:cubicBezTo>
                    <a:pt x="1652" y="2094"/>
                    <a:pt x="1652" y="2085"/>
                    <a:pt x="1678" y="2067"/>
                  </a:cubicBezTo>
                  <a:lnTo>
                    <a:pt x="1687" y="2067"/>
                  </a:lnTo>
                  <a:cubicBezTo>
                    <a:pt x="1714" y="1996"/>
                    <a:pt x="1758" y="1988"/>
                    <a:pt x="1820" y="1926"/>
                  </a:cubicBezTo>
                  <a:lnTo>
                    <a:pt x="1784" y="1908"/>
                  </a:lnTo>
                  <a:cubicBezTo>
                    <a:pt x="1802" y="1899"/>
                    <a:pt x="1811" y="1899"/>
                    <a:pt x="1820" y="1899"/>
                  </a:cubicBezTo>
                  <a:cubicBezTo>
                    <a:pt x="1811" y="1887"/>
                    <a:pt x="1806" y="1883"/>
                    <a:pt x="1801" y="1883"/>
                  </a:cubicBezTo>
                  <a:cubicBezTo>
                    <a:pt x="1790" y="1883"/>
                    <a:pt x="1787" y="1907"/>
                    <a:pt x="1776" y="1907"/>
                  </a:cubicBezTo>
                  <a:cubicBezTo>
                    <a:pt x="1772" y="1907"/>
                    <a:pt x="1766" y="1903"/>
                    <a:pt x="1758" y="1890"/>
                  </a:cubicBezTo>
                  <a:lnTo>
                    <a:pt x="1758" y="1890"/>
                  </a:lnTo>
                  <a:cubicBezTo>
                    <a:pt x="1762" y="1892"/>
                    <a:pt x="1767" y="1892"/>
                    <a:pt x="1771" y="1892"/>
                  </a:cubicBezTo>
                  <a:cubicBezTo>
                    <a:pt x="1823" y="1892"/>
                    <a:pt x="1825" y="1800"/>
                    <a:pt x="1884" y="1800"/>
                  </a:cubicBezTo>
                  <a:cubicBezTo>
                    <a:pt x="1889" y="1800"/>
                    <a:pt x="1894" y="1801"/>
                    <a:pt x="1899" y="1802"/>
                  </a:cubicBezTo>
                  <a:cubicBezTo>
                    <a:pt x="1917" y="1785"/>
                    <a:pt x="1864" y="1793"/>
                    <a:pt x="1872" y="1767"/>
                  </a:cubicBezTo>
                  <a:lnTo>
                    <a:pt x="1872" y="1767"/>
                  </a:lnTo>
                  <a:lnTo>
                    <a:pt x="1899" y="1776"/>
                  </a:lnTo>
                  <a:lnTo>
                    <a:pt x="1881" y="1749"/>
                  </a:lnTo>
                  <a:cubicBezTo>
                    <a:pt x="1886" y="1745"/>
                    <a:pt x="1895" y="1743"/>
                    <a:pt x="1905" y="1743"/>
                  </a:cubicBezTo>
                  <a:cubicBezTo>
                    <a:pt x="1914" y="1743"/>
                    <a:pt x="1925" y="1745"/>
                    <a:pt x="1934" y="1749"/>
                  </a:cubicBezTo>
                  <a:cubicBezTo>
                    <a:pt x="1934" y="1758"/>
                    <a:pt x="1934" y="1767"/>
                    <a:pt x="1934" y="1767"/>
                  </a:cubicBezTo>
                  <a:cubicBezTo>
                    <a:pt x="1967" y="1767"/>
                    <a:pt x="1962" y="1715"/>
                    <a:pt x="1968" y="1706"/>
                  </a:cubicBezTo>
                  <a:lnTo>
                    <a:pt x="1968" y="1706"/>
                  </a:lnTo>
                  <a:lnTo>
                    <a:pt x="1943" y="1723"/>
                  </a:lnTo>
                  <a:cubicBezTo>
                    <a:pt x="1970" y="1643"/>
                    <a:pt x="2040" y="1573"/>
                    <a:pt x="2040" y="1484"/>
                  </a:cubicBezTo>
                  <a:lnTo>
                    <a:pt x="2023" y="1484"/>
                  </a:lnTo>
                  <a:cubicBezTo>
                    <a:pt x="2023" y="1414"/>
                    <a:pt x="2058" y="1449"/>
                    <a:pt x="2076" y="1387"/>
                  </a:cubicBezTo>
                  <a:lnTo>
                    <a:pt x="2084" y="1396"/>
                  </a:lnTo>
                  <a:cubicBezTo>
                    <a:pt x="2076" y="1378"/>
                    <a:pt x="2076" y="1361"/>
                    <a:pt x="2084" y="1343"/>
                  </a:cubicBezTo>
                  <a:cubicBezTo>
                    <a:pt x="2087" y="1351"/>
                    <a:pt x="2092" y="1354"/>
                    <a:pt x="2099" y="1354"/>
                  </a:cubicBezTo>
                  <a:cubicBezTo>
                    <a:pt x="2106" y="1354"/>
                    <a:pt x="2115" y="1350"/>
                    <a:pt x="2123" y="1350"/>
                  </a:cubicBezTo>
                  <a:cubicBezTo>
                    <a:pt x="2129" y="1350"/>
                    <a:pt x="2135" y="1352"/>
                    <a:pt x="2137" y="1361"/>
                  </a:cubicBezTo>
                  <a:cubicBezTo>
                    <a:pt x="2146" y="1290"/>
                    <a:pt x="2137" y="1325"/>
                    <a:pt x="2102" y="1255"/>
                  </a:cubicBezTo>
                  <a:lnTo>
                    <a:pt x="2102" y="1255"/>
                  </a:lnTo>
                  <a:lnTo>
                    <a:pt x="2129" y="1264"/>
                  </a:lnTo>
                  <a:cubicBezTo>
                    <a:pt x="2120" y="1237"/>
                    <a:pt x="2102" y="1228"/>
                    <a:pt x="2111" y="1202"/>
                  </a:cubicBezTo>
                  <a:lnTo>
                    <a:pt x="2111" y="1202"/>
                  </a:lnTo>
                  <a:cubicBezTo>
                    <a:pt x="2120" y="1237"/>
                    <a:pt x="2164" y="1202"/>
                    <a:pt x="2173" y="1246"/>
                  </a:cubicBezTo>
                  <a:cubicBezTo>
                    <a:pt x="2253" y="1222"/>
                    <a:pt x="2187" y="1146"/>
                    <a:pt x="2241" y="1146"/>
                  </a:cubicBezTo>
                  <a:cubicBezTo>
                    <a:pt x="2247" y="1146"/>
                    <a:pt x="2253" y="1147"/>
                    <a:pt x="2261" y="1149"/>
                  </a:cubicBezTo>
                  <a:cubicBezTo>
                    <a:pt x="2247" y="1132"/>
                    <a:pt x="2236" y="1126"/>
                    <a:pt x="2227" y="1126"/>
                  </a:cubicBezTo>
                  <a:cubicBezTo>
                    <a:pt x="2208" y="1126"/>
                    <a:pt x="2200" y="1154"/>
                    <a:pt x="2194" y="1154"/>
                  </a:cubicBezTo>
                  <a:cubicBezTo>
                    <a:pt x="2193" y="1154"/>
                    <a:pt x="2192" y="1152"/>
                    <a:pt x="2190" y="1149"/>
                  </a:cubicBezTo>
                  <a:cubicBezTo>
                    <a:pt x="2164" y="1149"/>
                    <a:pt x="2155" y="1105"/>
                    <a:pt x="2173" y="1087"/>
                  </a:cubicBezTo>
                  <a:cubicBezTo>
                    <a:pt x="2175" y="1083"/>
                    <a:pt x="2181" y="1082"/>
                    <a:pt x="2190" y="1082"/>
                  </a:cubicBezTo>
                  <a:cubicBezTo>
                    <a:pt x="2203" y="1082"/>
                    <a:pt x="2221" y="1084"/>
                    <a:pt x="2238" y="1084"/>
                  </a:cubicBezTo>
                  <a:cubicBezTo>
                    <a:pt x="2261" y="1084"/>
                    <a:pt x="2285" y="1080"/>
                    <a:pt x="2296" y="1060"/>
                  </a:cubicBezTo>
                  <a:cubicBezTo>
                    <a:pt x="2296" y="1060"/>
                    <a:pt x="2301" y="1065"/>
                    <a:pt x="2300" y="1068"/>
                  </a:cubicBezTo>
                  <a:lnTo>
                    <a:pt x="2300" y="1068"/>
                  </a:lnTo>
                  <a:cubicBezTo>
                    <a:pt x="2320" y="1057"/>
                    <a:pt x="2298" y="1025"/>
                    <a:pt x="2332" y="1016"/>
                  </a:cubicBezTo>
                  <a:cubicBezTo>
                    <a:pt x="2305" y="981"/>
                    <a:pt x="2349" y="990"/>
                    <a:pt x="2305" y="963"/>
                  </a:cubicBezTo>
                  <a:lnTo>
                    <a:pt x="2287" y="1008"/>
                  </a:lnTo>
                  <a:cubicBezTo>
                    <a:pt x="2287" y="981"/>
                    <a:pt x="2243" y="919"/>
                    <a:pt x="2296" y="902"/>
                  </a:cubicBezTo>
                  <a:cubicBezTo>
                    <a:pt x="2305" y="910"/>
                    <a:pt x="2314" y="928"/>
                    <a:pt x="2314" y="937"/>
                  </a:cubicBezTo>
                  <a:cubicBezTo>
                    <a:pt x="2340" y="937"/>
                    <a:pt x="2314" y="910"/>
                    <a:pt x="2340" y="910"/>
                  </a:cubicBezTo>
                  <a:cubicBezTo>
                    <a:pt x="2385" y="946"/>
                    <a:pt x="2323" y="963"/>
                    <a:pt x="2349" y="1016"/>
                  </a:cubicBezTo>
                  <a:cubicBezTo>
                    <a:pt x="2369" y="1016"/>
                    <a:pt x="2354" y="975"/>
                    <a:pt x="2365" y="975"/>
                  </a:cubicBezTo>
                  <a:lnTo>
                    <a:pt x="2365" y="975"/>
                  </a:lnTo>
                  <a:cubicBezTo>
                    <a:pt x="2368" y="975"/>
                    <a:pt x="2374" y="979"/>
                    <a:pt x="2385" y="990"/>
                  </a:cubicBezTo>
                  <a:cubicBezTo>
                    <a:pt x="2323" y="928"/>
                    <a:pt x="2420" y="946"/>
                    <a:pt x="2385" y="884"/>
                  </a:cubicBezTo>
                  <a:lnTo>
                    <a:pt x="2385" y="884"/>
                  </a:lnTo>
                  <a:lnTo>
                    <a:pt x="2411" y="910"/>
                  </a:lnTo>
                  <a:cubicBezTo>
                    <a:pt x="2411" y="902"/>
                    <a:pt x="2402" y="884"/>
                    <a:pt x="2411" y="875"/>
                  </a:cubicBezTo>
                  <a:lnTo>
                    <a:pt x="2438" y="910"/>
                  </a:lnTo>
                  <a:cubicBezTo>
                    <a:pt x="2420" y="866"/>
                    <a:pt x="2499" y="875"/>
                    <a:pt x="2491" y="849"/>
                  </a:cubicBezTo>
                  <a:lnTo>
                    <a:pt x="2491" y="849"/>
                  </a:lnTo>
                  <a:cubicBezTo>
                    <a:pt x="2483" y="860"/>
                    <a:pt x="2477" y="865"/>
                    <a:pt x="2471" y="865"/>
                  </a:cubicBezTo>
                  <a:cubicBezTo>
                    <a:pt x="2455" y="865"/>
                    <a:pt x="2440" y="839"/>
                    <a:pt x="2418" y="839"/>
                  </a:cubicBezTo>
                  <a:cubicBezTo>
                    <a:pt x="2416" y="839"/>
                    <a:pt x="2414" y="839"/>
                    <a:pt x="2411" y="840"/>
                  </a:cubicBezTo>
                  <a:cubicBezTo>
                    <a:pt x="2411" y="804"/>
                    <a:pt x="2438" y="804"/>
                    <a:pt x="2464" y="804"/>
                  </a:cubicBezTo>
                  <a:cubicBezTo>
                    <a:pt x="2476" y="804"/>
                    <a:pt x="2484" y="808"/>
                    <a:pt x="2493" y="808"/>
                  </a:cubicBezTo>
                  <a:cubicBezTo>
                    <a:pt x="2497" y="808"/>
                    <a:pt x="2502" y="807"/>
                    <a:pt x="2508" y="804"/>
                  </a:cubicBezTo>
                  <a:cubicBezTo>
                    <a:pt x="2526" y="796"/>
                    <a:pt x="2544" y="778"/>
                    <a:pt x="2561" y="743"/>
                  </a:cubicBezTo>
                  <a:lnTo>
                    <a:pt x="2561" y="743"/>
                  </a:lnTo>
                  <a:cubicBezTo>
                    <a:pt x="2555" y="756"/>
                    <a:pt x="2524" y="779"/>
                    <a:pt x="2508" y="779"/>
                  </a:cubicBezTo>
                  <a:cubicBezTo>
                    <a:pt x="2503" y="779"/>
                    <a:pt x="2499" y="776"/>
                    <a:pt x="2499" y="769"/>
                  </a:cubicBezTo>
                  <a:cubicBezTo>
                    <a:pt x="2517" y="751"/>
                    <a:pt x="2552" y="725"/>
                    <a:pt x="2579" y="716"/>
                  </a:cubicBezTo>
                  <a:cubicBezTo>
                    <a:pt x="2592" y="687"/>
                    <a:pt x="2589" y="679"/>
                    <a:pt x="2581" y="679"/>
                  </a:cubicBezTo>
                  <a:cubicBezTo>
                    <a:pt x="2571" y="679"/>
                    <a:pt x="2553" y="690"/>
                    <a:pt x="2543" y="690"/>
                  </a:cubicBezTo>
                  <a:cubicBezTo>
                    <a:pt x="2538" y="690"/>
                    <a:pt x="2535" y="688"/>
                    <a:pt x="2535" y="681"/>
                  </a:cubicBezTo>
                  <a:cubicBezTo>
                    <a:pt x="2588" y="663"/>
                    <a:pt x="2535" y="637"/>
                    <a:pt x="2535" y="610"/>
                  </a:cubicBezTo>
                  <a:lnTo>
                    <a:pt x="2579" y="610"/>
                  </a:lnTo>
                  <a:cubicBezTo>
                    <a:pt x="2650" y="531"/>
                    <a:pt x="2499" y="593"/>
                    <a:pt x="2570" y="522"/>
                  </a:cubicBezTo>
                  <a:lnTo>
                    <a:pt x="2570" y="522"/>
                  </a:lnTo>
                  <a:cubicBezTo>
                    <a:pt x="2588" y="531"/>
                    <a:pt x="2605" y="540"/>
                    <a:pt x="2614" y="548"/>
                  </a:cubicBezTo>
                  <a:lnTo>
                    <a:pt x="2623" y="513"/>
                  </a:lnTo>
                  <a:lnTo>
                    <a:pt x="2667" y="513"/>
                  </a:lnTo>
                  <a:cubicBezTo>
                    <a:pt x="2658" y="469"/>
                    <a:pt x="2667" y="460"/>
                    <a:pt x="2711" y="416"/>
                  </a:cubicBezTo>
                  <a:lnTo>
                    <a:pt x="2711" y="416"/>
                  </a:lnTo>
                  <a:cubicBezTo>
                    <a:pt x="2699" y="422"/>
                    <a:pt x="2685" y="425"/>
                    <a:pt x="2673" y="425"/>
                  </a:cubicBezTo>
                  <a:cubicBezTo>
                    <a:pt x="2651" y="425"/>
                    <a:pt x="2635" y="415"/>
                    <a:pt x="2641" y="398"/>
                  </a:cubicBezTo>
                  <a:cubicBezTo>
                    <a:pt x="2685" y="363"/>
                    <a:pt x="2685" y="398"/>
                    <a:pt x="2702" y="345"/>
                  </a:cubicBezTo>
                  <a:cubicBezTo>
                    <a:pt x="2729" y="345"/>
                    <a:pt x="2764" y="354"/>
                    <a:pt x="2702" y="389"/>
                  </a:cubicBezTo>
                  <a:cubicBezTo>
                    <a:pt x="2708" y="386"/>
                    <a:pt x="2713" y="386"/>
                    <a:pt x="2718" y="386"/>
                  </a:cubicBezTo>
                  <a:cubicBezTo>
                    <a:pt x="2727" y="386"/>
                    <a:pt x="2735" y="389"/>
                    <a:pt x="2747" y="389"/>
                  </a:cubicBezTo>
                  <a:cubicBezTo>
                    <a:pt x="2783" y="353"/>
                    <a:pt x="2789" y="323"/>
                    <a:pt x="2795" y="304"/>
                  </a:cubicBezTo>
                  <a:lnTo>
                    <a:pt x="2795" y="304"/>
                  </a:lnTo>
                  <a:cubicBezTo>
                    <a:pt x="2792" y="309"/>
                    <a:pt x="2787" y="314"/>
                    <a:pt x="2782" y="319"/>
                  </a:cubicBezTo>
                  <a:cubicBezTo>
                    <a:pt x="2773" y="301"/>
                    <a:pt x="2764" y="283"/>
                    <a:pt x="2747" y="275"/>
                  </a:cubicBezTo>
                  <a:cubicBezTo>
                    <a:pt x="2763" y="258"/>
                    <a:pt x="2777" y="252"/>
                    <a:pt x="2786" y="252"/>
                  </a:cubicBezTo>
                  <a:cubicBezTo>
                    <a:pt x="2792" y="252"/>
                    <a:pt x="2796" y="254"/>
                    <a:pt x="2800" y="257"/>
                  </a:cubicBezTo>
                  <a:cubicBezTo>
                    <a:pt x="2800" y="239"/>
                    <a:pt x="2782" y="239"/>
                    <a:pt x="2791" y="222"/>
                  </a:cubicBezTo>
                  <a:cubicBezTo>
                    <a:pt x="2822" y="209"/>
                    <a:pt x="2852" y="193"/>
                    <a:pt x="2868" y="193"/>
                  </a:cubicBezTo>
                  <a:cubicBezTo>
                    <a:pt x="2875" y="193"/>
                    <a:pt x="2879" y="196"/>
                    <a:pt x="2879" y="204"/>
                  </a:cubicBezTo>
                  <a:cubicBezTo>
                    <a:pt x="2879" y="186"/>
                    <a:pt x="2879" y="169"/>
                    <a:pt x="2879" y="151"/>
                  </a:cubicBezTo>
                  <a:cubicBezTo>
                    <a:pt x="2897" y="142"/>
                    <a:pt x="2959" y="80"/>
                    <a:pt x="2967" y="80"/>
                  </a:cubicBezTo>
                  <a:cubicBezTo>
                    <a:pt x="2985" y="63"/>
                    <a:pt x="2994" y="54"/>
                    <a:pt x="2994" y="45"/>
                  </a:cubicBezTo>
                  <a:lnTo>
                    <a:pt x="2994" y="45"/>
                  </a:lnTo>
                  <a:cubicBezTo>
                    <a:pt x="2930" y="52"/>
                    <a:pt x="2855" y="76"/>
                    <a:pt x="2814" y="76"/>
                  </a:cubicBezTo>
                  <a:cubicBezTo>
                    <a:pt x="2804" y="76"/>
                    <a:pt x="2796" y="75"/>
                    <a:pt x="2791" y="72"/>
                  </a:cubicBezTo>
                  <a:cubicBezTo>
                    <a:pt x="2782" y="80"/>
                    <a:pt x="2764" y="89"/>
                    <a:pt x="2747" y="89"/>
                  </a:cubicBezTo>
                  <a:cubicBezTo>
                    <a:pt x="2713" y="84"/>
                    <a:pt x="2694" y="67"/>
                    <a:pt x="2655" y="67"/>
                  </a:cubicBezTo>
                  <a:cubicBezTo>
                    <a:pt x="2633" y="67"/>
                    <a:pt x="2603" y="73"/>
                    <a:pt x="2561" y="89"/>
                  </a:cubicBezTo>
                  <a:cubicBezTo>
                    <a:pt x="2561" y="72"/>
                    <a:pt x="2570" y="54"/>
                    <a:pt x="2570" y="36"/>
                  </a:cubicBezTo>
                  <a:lnTo>
                    <a:pt x="2570" y="36"/>
                  </a:lnTo>
                  <a:cubicBezTo>
                    <a:pt x="2535" y="45"/>
                    <a:pt x="2535" y="54"/>
                    <a:pt x="2526" y="72"/>
                  </a:cubicBezTo>
                  <a:cubicBezTo>
                    <a:pt x="2517" y="89"/>
                    <a:pt x="2508" y="107"/>
                    <a:pt x="2455" y="125"/>
                  </a:cubicBezTo>
                  <a:cubicBezTo>
                    <a:pt x="2449" y="125"/>
                    <a:pt x="2444" y="126"/>
                    <a:pt x="2440" y="126"/>
                  </a:cubicBezTo>
                  <a:cubicBezTo>
                    <a:pt x="2389" y="126"/>
                    <a:pt x="2463" y="79"/>
                    <a:pt x="2455" y="63"/>
                  </a:cubicBezTo>
                  <a:lnTo>
                    <a:pt x="2455" y="63"/>
                  </a:lnTo>
                  <a:cubicBezTo>
                    <a:pt x="2420" y="72"/>
                    <a:pt x="2385" y="98"/>
                    <a:pt x="2358" y="107"/>
                  </a:cubicBezTo>
                  <a:cubicBezTo>
                    <a:pt x="2344" y="111"/>
                    <a:pt x="2330" y="113"/>
                    <a:pt x="2319" y="113"/>
                  </a:cubicBezTo>
                  <a:cubicBezTo>
                    <a:pt x="2302" y="113"/>
                    <a:pt x="2289" y="108"/>
                    <a:pt x="2279" y="98"/>
                  </a:cubicBezTo>
                  <a:cubicBezTo>
                    <a:pt x="2296" y="98"/>
                    <a:pt x="2306" y="102"/>
                    <a:pt x="2319" y="102"/>
                  </a:cubicBezTo>
                  <a:cubicBezTo>
                    <a:pt x="2325" y="102"/>
                    <a:pt x="2332" y="101"/>
                    <a:pt x="2340" y="98"/>
                  </a:cubicBezTo>
                  <a:cubicBezTo>
                    <a:pt x="2323" y="89"/>
                    <a:pt x="2314" y="80"/>
                    <a:pt x="2305" y="72"/>
                  </a:cubicBezTo>
                  <a:cubicBezTo>
                    <a:pt x="2385" y="27"/>
                    <a:pt x="2429" y="36"/>
                    <a:pt x="2393"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08" name="Google Shape;7808;p29"/>
            <p:cNvSpPr/>
            <p:nvPr/>
          </p:nvSpPr>
          <p:spPr>
            <a:xfrm>
              <a:off x="790728" y="757375"/>
              <a:ext cx="1355" cy="2926"/>
            </a:xfrm>
            <a:custGeom>
              <a:avLst/>
              <a:gdLst/>
              <a:ahLst/>
              <a:cxnLst/>
              <a:rect l="l" t="t" r="r" b="b"/>
              <a:pathLst>
                <a:path w="10" h="19" extrusionOk="0">
                  <a:moveTo>
                    <a:pt x="0" y="1"/>
                  </a:moveTo>
                  <a:cubicBezTo>
                    <a:pt x="0" y="10"/>
                    <a:pt x="0" y="19"/>
                    <a:pt x="0" y="19"/>
                  </a:cubicBezTo>
                  <a:cubicBezTo>
                    <a:pt x="9" y="19"/>
                    <a:pt x="9" y="10"/>
                    <a:pt x="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09" name="Google Shape;7809;p29"/>
            <p:cNvSpPr/>
            <p:nvPr/>
          </p:nvSpPr>
          <p:spPr>
            <a:xfrm>
              <a:off x="998815" y="743823"/>
              <a:ext cx="2574" cy="1540"/>
            </a:xfrm>
            <a:custGeom>
              <a:avLst/>
              <a:gdLst/>
              <a:ahLst/>
              <a:cxnLst/>
              <a:rect l="l" t="t" r="r" b="b"/>
              <a:pathLst>
                <a:path w="19" h="10" extrusionOk="0">
                  <a:moveTo>
                    <a:pt x="18" y="1"/>
                  </a:moveTo>
                  <a:lnTo>
                    <a:pt x="1" y="9"/>
                  </a:lnTo>
                  <a:cubicBezTo>
                    <a:pt x="10" y="9"/>
                    <a:pt x="10" y="9"/>
                    <a:pt x="18"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10" name="Google Shape;7810;p29"/>
            <p:cNvSpPr/>
            <p:nvPr/>
          </p:nvSpPr>
          <p:spPr>
            <a:xfrm>
              <a:off x="668666" y="826831"/>
              <a:ext cx="2574" cy="4158"/>
            </a:xfrm>
            <a:custGeom>
              <a:avLst/>
              <a:gdLst/>
              <a:ahLst/>
              <a:cxnLst/>
              <a:rect l="l" t="t" r="r" b="b"/>
              <a:pathLst>
                <a:path w="19" h="27" extrusionOk="0">
                  <a:moveTo>
                    <a:pt x="18" y="0"/>
                  </a:moveTo>
                  <a:lnTo>
                    <a:pt x="18" y="0"/>
                  </a:lnTo>
                  <a:cubicBezTo>
                    <a:pt x="10" y="0"/>
                    <a:pt x="1" y="9"/>
                    <a:pt x="10" y="27"/>
                  </a:cubicBezTo>
                  <a:cubicBezTo>
                    <a:pt x="10" y="9"/>
                    <a:pt x="10" y="9"/>
                    <a:pt x="18"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11" name="Google Shape;7811;p29"/>
            <p:cNvSpPr/>
            <p:nvPr/>
          </p:nvSpPr>
          <p:spPr>
            <a:xfrm>
              <a:off x="766749" y="912458"/>
              <a:ext cx="2574" cy="2926"/>
            </a:xfrm>
            <a:custGeom>
              <a:avLst/>
              <a:gdLst/>
              <a:ahLst/>
              <a:cxnLst/>
              <a:rect l="l" t="t" r="r" b="b"/>
              <a:pathLst>
                <a:path w="19" h="19" extrusionOk="0">
                  <a:moveTo>
                    <a:pt x="1" y="0"/>
                  </a:moveTo>
                  <a:cubicBezTo>
                    <a:pt x="10" y="9"/>
                    <a:pt x="1" y="18"/>
                    <a:pt x="1" y="18"/>
                  </a:cubicBezTo>
                  <a:cubicBezTo>
                    <a:pt x="6" y="18"/>
                    <a:pt x="11" y="15"/>
                    <a:pt x="15" y="14"/>
                  </a:cubicBezTo>
                  <a:lnTo>
                    <a:pt x="15" y="14"/>
                  </a:lnTo>
                  <a:lnTo>
                    <a:pt x="18" y="18"/>
                  </a:lnTo>
                  <a:cubicBezTo>
                    <a:pt x="18" y="15"/>
                    <a:pt x="17" y="14"/>
                    <a:pt x="16" y="14"/>
                  </a:cubicBezTo>
                  <a:cubicBezTo>
                    <a:pt x="15" y="14"/>
                    <a:pt x="15" y="14"/>
                    <a:pt x="15" y="14"/>
                  </a:cubicBezTo>
                  <a:lnTo>
                    <a:pt x="15" y="14"/>
                  </a:lnTo>
                  <a:lnTo>
                    <a:pt x="1"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12" name="Google Shape;7812;p29"/>
            <p:cNvSpPr/>
            <p:nvPr/>
          </p:nvSpPr>
          <p:spPr>
            <a:xfrm>
              <a:off x="757266" y="957735"/>
              <a:ext cx="3658" cy="2464"/>
            </a:xfrm>
            <a:custGeom>
              <a:avLst/>
              <a:gdLst/>
              <a:ahLst/>
              <a:cxnLst/>
              <a:rect l="l" t="t" r="r" b="b"/>
              <a:pathLst>
                <a:path w="27" h="16" extrusionOk="0">
                  <a:moveTo>
                    <a:pt x="13" y="1"/>
                  </a:moveTo>
                  <a:cubicBezTo>
                    <a:pt x="6" y="1"/>
                    <a:pt x="0" y="5"/>
                    <a:pt x="0" y="15"/>
                  </a:cubicBezTo>
                  <a:lnTo>
                    <a:pt x="9" y="15"/>
                  </a:lnTo>
                  <a:lnTo>
                    <a:pt x="27" y="7"/>
                  </a:lnTo>
                  <a:cubicBezTo>
                    <a:pt x="23" y="3"/>
                    <a:pt x="18" y="1"/>
                    <a:pt x="13"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13" name="Google Shape;7813;p29"/>
            <p:cNvSpPr/>
            <p:nvPr/>
          </p:nvSpPr>
          <p:spPr>
            <a:xfrm>
              <a:off x="753608" y="927396"/>
              <a:ext cx="9754" cy="5544"/>
            </a:xfrm>
            <a:custGeom>
              <a:avLst/>
              <a:gdLst/>
              <a:ahLst/>
              <a:cxnLst/>
              <a:rect l="l" t="t" r="r" b="b"/>
              <a:pathLst>
                <a:path w="72" h="36" extrusionOk="0">
                  <a:moveTo>
                    <a:pt x="27" y="1"/>
                  </a:moveTo>
                  <a:cubicBezTo>
                    <a:pt x="1" y="9"/>
                    <a:pt x="18" y="18"/>
                    <a:pt x="27" y="36"/>
                  </a:cubicBezTo>
                  <a:cubicBezTo>
                    <a:pt x="27" y="36"/>
                    <a:pt x="27" y="36"/>
                    <a:pt x="27" y="27"/>
                  </a:cubicBezTo>
                  <a:cubicBezTo>
                    <a:pt x="71" y="18"/>
                    <a:pt x="45" y="9"/>
                    <a:pt x="27"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14" name="Google Shape;7814;p29"/>
            <p:cNvSpPr/>
            <p:nvPr/>
          </p:nvSpPr>
          <p:spPr>
            <a:xfrm>
              <a:off x="758485" y="932787"/>
              <a:ext cx="2439" cy="2926"/>
            </a:xfrm>
            <a:custGeom>
              <a:avLst/>
              <a:gdLst/>
              <a:ahLst/>
              <a:cxnLst/>
              <a:rect l="l" t="t" r="r" b="b"/>
              <a:pathLst>
                <a:path w="18" h="19" extrusionOk="0">
                  <a:moveTo>
                    <a:pt x="0" y="1"/>
                  </a:moveTo>
                  <a:cubicBezTo>
                    <a:pt x="0" y="1"/>
                    <a:pt x="0" y="10"/>
                    <a:pt x="9" y="19"/>
                  </a:cubicBezTo>
                  <a:cubicBezTo>
                    <a:pt x="18" y="10"/>
                    <a:pt x="9" y="10"/>
                    <a:pt x="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15" name="Google Shape;7815;p29"/>
            <p:cNvSpPr/>
            <p:nvPr/>
          </p:nvSpPr>
          <p:spPr>
            <a:xfrm>
              <a:off x="752118" y="894901"/>
              <a:ext cx="9077" cy="3080"/>
            </a:xfrm>
            <a:custGeom>
              <a:avLst/>
              <a:gdLst/>
              <a:ahLst/>
              <a:cxnLst/>
              <a:rect l="l" t="t" r="r" b="b"/>
              <a:pathLst>
                <a:path w="67" h="20" extrusionOk="0">
                  <a:moveTo>
                    <a:pt x="26" y="1"/>
                  </a:moveTo>
                  <a:cubicBezTo>
                    <a:pt x="11" y="1"/>
                    <a:pt x="1" y="5"/>
                    <a:pt x="21" y="17"/>
                  </a:cubicBezTo>
                  <a:cubicBezTo>
                    <a:pt x="19" y="19"/>
                    <a:pt x="19" y="19"/>
                    <a:pt x="20" y="19"/>
                  </a:cubicBezTo>
                  <a:cubicBezTo>
                    <a:pt x="23" y="19"/>
                    <a:pt x="38" y="11"/>
                    <a:pt x="45" y="11"/>
                  </a:cubicBezTo>
                  <a:cubicBezTo>
                    <a:pt x="48" y="11"/>
                    <a:pt x="49" y="13"/>
                    <a:pt x="47" y="17"/>
                  </a:cubicBezTo>
                  <a:cubicBezTo>
                    <a:pt x="66" y="8"/>
                    <a:pt x="43" y="1"/>
                    <a:pt x="26"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16" name="Google Shape;7816;p29"/>
            <p:cNvSpPr/>
            <p:nvPr/>
          </p:nvSpPr>
          <p:spPr>
            <a:xfrm>
              <a:off x="746428" y="932787"/>
              <a:ext cx="3793" cy="4312"/>
            </a:xfrm>
            <a:custGeom>
              <a:avLst/>
              <a:gdLst/>
              <a:ahLst/>
              <a:cxnLst/>
              <a:rect l="l" t="t" r="r" b="b"/>
              <a:pathLst>
                <a:path w="28" h="28" extrusionOk="0">
                  <a:moveTo>
                    <a:pt x="27" y="1"/>
                  </a:moveTo>
                  <a:lnTo>
                    <a:pt x="1" y="10"/>
                  </a:lnTo>
                  <a:lnTo>
                    <a:pt x="1" y="27"/>
                  </a:lnTo>
                  <a:lnTo>
                    <a:pt x="27"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17" name="Google Shape;7817;p29"/>
            <p:cNvSpPr/>
            <p:nvPr/>
          </p:nvSpPr>
          <p:spPr>
            <a:xfrm>
              <a:off x="740467" y="916154"/>
              <a:ext cx="2574" cy="4620"/>
            </a:xfrm>
            <a:custGeom>
              <a:avLst/>
              <a:gdLst/>
              <a:ahLst/>
              <a:cxnLst/>
              <a:rect l="l" t="t" r="r" b="b"/>
              <a:pathLst>
                <a:path w="19" h="30" extrusionOk="0">
                  <a:moveTo>
                    <a:pt x="5" y="1"/>
                  </a:moveTo>
                  <a:cubicBezTo>
                    <a:pt x="4" y="1"/>
                    <a:pt x="2" y="1"/>
                    <a:pt x="1" y="3"/>
                  </a:cubicBezTo>
                  <a:lnTo>
                    <a:pt x="1" y="29"/>
                  </a:lnTo>
                  <a:lnTo>
                    <a:pt x="18" y="29"/>
                  </a:lnTo>
                  <a:cubicBezTo>
                    <a:pt x="11" y="15"/>
                    <a:pt x="10" y="1"/>
                    <a:pt x="5"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18" name="Google Shape;7818;p29"/>
            <p:cNvSpPr/>
            <p:nvPr/>
          </p:nvSpPr>
          <p:spPr>
            <a:xfrm>
              <a:off x="742906" y="920620"/>
              <a:ext cx="2439" cy="2926"/>
            </a:xfrm>
            <a:custGeom>
              <a:avLst/>
              <a:gdLst/>
              <a:ahLst/>
              <a:cxnLst/>
              <a:rect l="l" t="t" r="r" b="b"/>
              <a:pathLst>
                <a:path w="18" h="19" extrusionOk="0">
                  <a:moveTo>
                    <a:pt x="0" y="0"/>
                  </a:moveTo>
                  <a:cubicBezTo>
                    <a:pt x="9" y="9"/>
                    <a:pt x="9" y="18"/>
                    <a:pt x="18" y="18"/>
                  </a:cubicBezTo>
                  <a:cubicBezTo>
                    <a:pt x="18" y="9"/>
                    <a:pt x="9" y="9"/>
                    <a:pt x="0"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19" name="Google Shape;7819;p29"/>
            <p:cNvSpPr/>
            <p:nvPr/>
          </p:nvSpPr>
          <p:spPr>
            <a:xfrm>
              <a:off x="741687" y="927396"/>
              <a:ext cx="1355" cy="5544"/>
            </a:xfrm>
            <a:custGeom>
              <a:avLst/>
              <a:gdLst/>
              <a:ahLst/>
              <a:cxnLst/>
              <a:rect l="l" t="t" r="r" b="b"/>
              <a:pathLst>
                <a:path w="10" h="36" extrusionOk="0">
                  <a:moveTo>
                    <a:pt x="0" y="1"/>
                  </a:moveTo>
                  <a:lnTo>
                    <a:pt x="9" y="36"/>
                  </a:lnTo>
                  <a:lnTo>
                    <a:pt x="9" y="18"/>
                  </a:lnTo>
                  <a:lnTo>
                    <a:pt x="0"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20" name="Google Shape;7820;p29"/>
            <p:cNvSpPr/>
            <p:nvPr/>
          </p:nvSpPr>
          <p:spPr>
            <a:xfrm>
              <a:off x="716489" y="874419"/>
              <a:ext cx="5012" cy="3388"/>
            </a:xfrm>
            <a:custGeom>
              <a:avLst/>
              <a:gdLst/>
              <a:ahLst/>
              <a:cxnLst/>
              <a:rect l="l" t="t" r="r" b="b"/>
              <a:pathLst>
                <a:path w="37" h="22" extrusionOk="0">
                  <a:moveTo>
                    <a:pt x="10" y="0"/>
                  </a:moveTo>
                  <a:cubicBezTo>
                    <a:pt x="1" y="0"/>
                    <a:pt x="1" y="9"/>
                    <a:pt x="10" y="18"/>
                  </a:cubicBezTo>
                  <a:cubicBezTo>
                    <a:pt x="16" y="18"/>
                    <a:pt x="22" y="22"/>
                    <a:pt x="27" y="22"/>
                  </a:cubicBezTo>
                  <a:cubicBezTo>
                    <a:pt x="30" y="22"/>
                    <a:pt x="33" y="21"/>
                    <a:pt x="36" y="18"/>
                  </a:cubicBezTo>
                  <a:lnTo>
                    <a:pt x="10"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21" name="Google Shape;7821;p29"/>
            <p:cNvSpPr/>
            <p:nvPr/>
          </p:nvSpPr>
          <p:spPr>
            <a:xfrm>
              <a:off x="712966" y="893361"/>
              <a:ext cx="4877" cy="4312"/>
            </a:xfrm>
            <a:custGeom>
              <a:avLst/>
              <a:gdLst/>
              <a:ahLst/>
              <a:cxnLst/>
              <a:rect l="l" t="t" r="r" b="b"/>
              <a:pathLst>
                <a:path w="36" h="28" extrusionOk="0">
                  <a:moveTo>
                    <a:pt x="36" y="1"/>
                  </a:moveTo>
                  <a:lnTo>
                    <a:pt x="0" y="18"/>
                  </a:lnTo>
                  <a:lnTo>
                    <a:pt x="18" y="27"/>
                  </a:lnTo>
                  <a:cubicBezTo>
                    <a:pt x="27" y="10"/>
                    <a:pt x="27" y="10"/>
                    <a:pt x="36"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22" name="Google Shape;7822;p29"/>
            <p:cNvSpPr/>
            <p:nvPr/>
          </p:nvSpPr>
          <p:spPr>
            <a:xfrm>
              <a:off x="703077" y="885661"/>
              <a:ext cx="5690" cy="3388"/>
            </a:xfrm>
            <a:custGeom>
              <a:avLst/>
              <a:gdLst/>
              <a:ahLst/>
              <a:cxnLst/>
              <a:rect l="l" t="t" r="r" b="b"/>
              <a:pathLst>
                <a:path w="42" h="22" extrusionOk="0">
                  <a:moveTo>
                    <a:pt x="8" y="1"/>
                  </a:moveTo>
                  <a:cubicBezTo>
                    <a:pt x="2" y="1"/>
                    <a:pt x="0" y="4"/>
                    <a:pt x="12" y="16"/>
                  </a:cubicBezTo>
                  <a:cubicBezTo>
                    <a:pt x="17" y="16"/>
                    <a:pt x="28" y="21"/>
                    <a:pt x="34" y="21"/>
                  </a:cubicBezTo>
                  <a:cubicBezTo>
                    <a:pt x="39" y="21"/>
                    <a:pt x="42" y="18"/>
                    <a:pt x="38" y="7"/>
                  </a:cubicBezTo>
                  <a:cubicBezTo>
                    <a:pt x="33" y="7"/>
                    <a:pt x="17" y="1"/>
                    <a:pt x="8"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23" name="Google Shape;7823;p29"/>
            <p:cNvSpPr/>
            <p:nvPr/>
          </p:nvSpPr>
          <p:spPr>
            <a:xfrm>
              <a:off x="684246" y="821287"/>
              <a:ext cx="13276" cy="1540"/>
            </a:xfrm>
            <a:custGeom>
              <a:avLst/>
              <a:gdLst/>
              <a:ahLst/>
              <a:cxnLst/>
              <a:rect l="l" t="t" r="r" b="b"/>
              <a:pathLst>
                <a:path w="98" h="10" extrusionOk="0">
                  <a:moveTo>
                    <a:pt x="1" y="1"/>
                  </a:moveTo>
                  <a:lnTo>
                    <a:pt x="9" y="10"/>
                  </a:lnTo>
                  <a:lnTo>
                    <a:pt x="98"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24" name="Google Shape;7824;p29"/>
            <p:cNvSpPr/>
            <p:nvPr/>
          </p:nvSpPr>
          <p:spPr>
            <a:xfrm>
              <a:off x="624773" y="744747"/>
              <a:ext cx="18966" cy="10164"/>
            </a:xfrm>
            <a:custGeom>
              <a:avLst/>
              <a:gdLst/>
              <a:ahLst/>
              <a:cxnLst/>
              <a:rect l="l" t="t" r="r" b="b"/>
              <a:pathLst>
                <a:path w="140" h="66" extrusionOk="0">
                  <a:moveTo>
                    <a:pt x="29" y="1"/>
                  </a:moveTo>
                  <a:cubicBezTo>
                    <a:pt x="0" y="1"/>
                    <a:pt x="68" y="36"/>
                    <a:pt x="51" y="36"/>
                  </a:cubicBezTo>
                  <a:cubicBezTo>
                    <a:pt x="47" y="36"/>
                    <a:pt x="39" y="34"/>
                    <a:pt x="25" y="30"/>
                  </a:cubicBezTo>
                  <a:lnTo>
                    <a:pt x="25" y="30"/>
                  </a:lnTo>
                  <a:cubicBezTo>
                    <a:pt x="42" y="48"/>
                    <a:pt x="95" y="48"/>
                    <a:pt x="104" y="65"/>
                  </a:cubicBezTo>
                  <a:cubicBezTo>
                    <a:pt x="113" y="48"/>
                    <a:pt x="139" y="56"/>
                    <a:pt x="51" y="3"/>
                  </a:cubicBezTo>
                  <a:cubicBezTo>
                    <a:pt x="41" y="1"/>
                    <a:pt x="34" y="1"/>
                    <a:pt x="29"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25" name="Google Shape;7825;p29"/>
            <p:cNvSpPr/>
            <p:nvPr/>
          </p:nvSpPr>
          <p:spPr>
            <a:xfrm>
              <a:off x="638862" y="754757"/>
              <a:ext cx="1219" cy="1540"/>
            </a:xfrm>
            <a:custGeom>
              <a:avLst/>
              <a:gdLst/>
              <a:ahLst/>
              <a:cxnLst/>
              <a:rect l="l" t="t" r="r" b="b"/>
              <a:pathLst>
                <a:path w="9" h="10" extrusionOk="0">
                  <a:moveTo>
                    <a:pt x="0" y="0"/>
                  </a:moveTo>
                  <a:cubicBezTo>
                    <a:pt x="0" y="0"/>
                    <a:pt x="0" y="9"/>
                    <a:pt x="9" y="9"/>
                  </a:cubicBezTo>
                  <a:cubicBezTo>
                    <a:pt x="9" y="9"/>
                    <a:pt x="9" y="0"/>
                    <a:pt x="0"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26" name="Google Shape;7826;p29"/>
            <p:cNvSpPr/>
            <p:nvPr/>
          </p:nvSpPr>
          <p:spPr>
            <a:xfrm>
              <a:off x="797908" y="1055220"/>
              <a:ext cx="3658" cy="2926"/>
            </a:xfrm>
            <a:custGeom>
              <a:avLst/>
              <a:gdLst/>
              <a:ahLst/>
              <a:cxnLst/>
              <a:rect l="l" t="t" r="r" b="b"/>
              <a:pathLst>
                <a:path w="27" h="19" extrusionOk="0">
                  <a:moveTo>
                    <a:pt x="18" y="1"/>
                  </a:moveTo>
                  <a:lnTo>
                    <a:pt x="0" y="18"/>
                  </a:lnTo>
                  <a:lnTo>
                    <a:pt x="27" y="18"/>
                  </a:lnTo>
                  <a:lnTo>
                    <a:pt x="18"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27" name="Google Shape;7827;p29"/>
            <p:cNvSpPr/>
            <p:nvPr/>
          </p:nvSpPr>
          <p:spPr>
            <a:xfrm>
              <a:off x="799127" y="1061996"/>
              <a:ext cx="6096" cy="5698"/>
            </a:xfrm>
            <a:custGeom>
              <a:avLst/>
              <a:gdLst/>
              <a:ahLst/>
              <a:cxnLst/>
              <a:rect l="l" t="t" r="r" b="b"/>
              <a:pathLst>
                <a:path w="45" h="37" extrusionOk="0">
                  <a:moveTo>
                    <a:pt x="0" y="1"/>
                  </a:moveTo>
                  <a:lnTo>
                    <a:pt x="27" y="36"/>
                  </a:lnTo>
                  <a:cubicBezTo>
                    <a:pt x="27" y="36"/>
                    <a:pt x="27" y="25"/>
                    <a:pt x="36" y="25"/>
                  </a:cubicBezTo>
                  <a:cubicBezTo>
                    <a:pt x="38" y="25"/>
                    <a:pt x="41" y="25"/>
                    <a:pt x="44" y="27"/>
                  </a:cubicBezTo>
                  <a:lnTo>
                    <a:pt x="0"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28" name="Google Shape;7828;p29"/>
            <p:cNvSpPr/>
            <p:nvPr/>
          </p:nvSpPr>
          <p:spPr>
            <a:xfrm>
              <a:off x="858871" y="737046"/>
              <a:ext cx="2574" cy="4158"/>
            </a:xfrm>
            <a:custGeom>
              <a:avLst/>
              <a:gdLst/>
              <a:ahLst/>
              <a:cxnLst/>
              <a:rect l="l" t="t" r="r" b="b"/>
              <a:pathLst>
                <a:path w="19" h="27" extrusionOk="0">
                  <a:moveTo>
                    <a:pt x="1" y="0"/>
                  </a:moveTo>
                  <a:lnTo>
                    <a:pt x="1" y="9"/>
                  </a:lnTo>
                  <a:cubicBezTo>
                    <a:pt x="1" y="27"/>
                    <a:pt x="10" y="27"/>
                    <a:pt x="18" y="27"/>
                  </a:cubicBezTo>
                  <a:lnTo>
                    <a:pt x="1"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29" name="Google Shape;7829;p29"/>
            <p:cNvSpPr/>
            <p:nvPr/>
          </p:nvSpPr>
          <p:spPr>
            <a:xfrm>
              <a:off x="899513" y="742437"/>
              <a:ext cx="1355" cy="6930"/>
            </a:xfrm>
            <a:custGeom>
              <a:avLst/>
              <a:gdLst/>
              <a:ahLst/>
              <a:cxnLst/>
              <a:rect l="l" t="t" r="r" b="b"/>
              <a:pathLst>
                <a:path w="10" h="45" extrusionOk="0">
                  <a:moveTo>
                    <a:pt x="1" y="1"/>
                  </a:moveTo>
                  <a:lnTo>
                    <a:pt x="1" y="1"/>
                  </a:lnTo>
                  <a:lnTo>
                    <a:pt x="10" y="45"/>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30" name="Google Shape;7830;p29"/>
            <p:cNvSpPr/>
            <p:nvPr/>
          </p:nvSpPr>
          <p:spPr>
            <a:xfrm>
              <a:off x="955735" y="733658"/>
              <a:ext cx="8535" cy="4158"/>
            </a:xfrm>
            <a:custGeom>
              <a:avLst/>
              <a:gdLst/>
              <a:ahLst/>
              <a:cxnLst/>
              <a:rect l="l" t="t" r="r" b="b"/>
              <a:pathLst>
                <a:path w="63" h="27" extrusionOk="0">
                  <a:moveTo>
                    <a:pt x="9" y="4"/>
                  </a:moveTo>
                  <a:cubicBezTo>
                    <a:pt x="7" y="4"/>
                    <a:pt x="4" y="4"/>
                    <a:pt x="1" y="5"/>
                  </a:cubicBezTo>
                  <a:cubicBezTo>
                    <a:pt x="4" y="5"/>
                    <a:pt x="8" y="4"/>
                    <a:pt x="12" y="4"/>
                  </a:cubicBezTo>
                  <a:lnTo>
                    <a:pt x="12" y="4"/>
                  </a:lnTo>
                  <a:cubicBezTo>
                    <a:pt x="11" y="4"/>
                    <a:pt x="10" y="4"/>
                    <a:pt x="9" y="4"/>
                  </a:cubicBezTo>
                  <a:close/>
                  <a:moveTo>
                    <a:pt x="43" y="1"/>
                  </a:moveTo>
                  <a:cubicBezTo>
                    <a:pt x="32" y="1"/>
                    <a:pt x="22" y="3"/>
                    <a:pt x="12" y="4"/>
                  </a:cubicBezTo>
                  <a:lnTo>
                    <a:pt x="12" y="4"/>
                  </a:lnTo>
                  <a:cubicBezTo>
                    <a:pt x="32" y="6"/>
                    <a:pt x="34" y="26"/>
                    <a:pt x="42" y="26"/>
                  </a:cubicBezTo>
                  <a:cubicBezTo>
                    <a:pt x="46" y="26"/>
                    <a:pt x="52" y="21"/>
                    <a:pt x="63" y="5"/>
                  </a:cubicBezTo>
                  <a:cubicBezTo>
                    <a:pt x="57" y="2"/>
                    <a:pt x="50" y="1"/>
                    <a:pt x="43"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31" name="Google Shape;7831;p29"/>
            <p:cNvSpPr/>
            <p:nvPr/>
          </p:nvSpPr>
          <p:spPr>
            <a:xfrm>
              <a:off x="952212" y="375289"/>
              <a:ext cx="305220" cy="300772"/>
            </a:xfrm>
            <a:custGeom>
              <a:avLst/>
              <a:gdLst/>
              <a:ahLst/>
              <a:cxnLst/>
              <a:rect l="l" t="t" r="r" b="b"/>
              <a:pathLst>
                <a:path w="2253" h="1953" extrusionOk="0">
                  <a:moveTo>
                    <a:pt x="0" y="1"/>
                  </a:moveTo>
                  <a:lnTo>
                    <a:pt x="1131" y="1952"/>
                  </a:lnTo>
                  <a:lnTo>
                    <a:pt x="2252"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32" name="Google Shape;7832;p29"/>
            <p:cNvSpPr/>
            <p:nvPr/>
          </p:nvSpPr>
          <p:spPr>
            <a:xfrm>
              <a:off x="1125348" y="659274"/>
              <a:ext cx="5283" cy="2156"/>
            </a:xfrm>
            <a:custGeom>
              <a:avLst/>
              <a:gdLst/>
              <a:ahLst/>
              <a:cxnLst/>
              <a:rect l="l" t="t" r="r" b="b"/>
              <a:pathLst>
                <a:path w="39" h="14" extrusionOk="0">
                  <a:moveTo>
                    <a:pt x="30" y="0"/>
                  </a:moveTo>
                  <a:cubicBezTo>
                    <a:pt x="19" y="0"/>
                    <a:pt x="7" y="8"/>
                    <a:pt x="3" y="12"/>
                  </a:cubicBezTo>
                  <a:lnTo>
                    <a:pt x="3" y="12"/>
                  </a:lnTo>
                  <a:cubicBezTo>
                    <a:pt x="3" y="11"/>
                    <a:pt x="3" y="11"/>
                    <a:pt x="3" y="11"/>
                  </a:cubicBezTo>
                  <a:cubicBezTo>
                    <a:pt x="1" y="12"/>
                    <a:pt x="1" y="13"/>
                    <a:pt x="1" y="13"/>
                  </a:cubicBezTo>
                  <a:cubicBezTo>
                    <a:pt x="1" y="13"/>
                    <a:pt x="2" y="12"/>
                    <a:pt x="3" y="12"/>
                  </a:cubicBezTo>
                  <a:lnTo>
                    <a:pt x="3" y="12"/>
                  </a:lnTo>
                  <a:cubicBezTo>
                    <a:pt x="3" y="13"/>
                    <a:pt x="4" y="13"/>
                    <a:pt x="6" y="13"/>
                  </a:cubicBezTo>
                  <a:cubicBezTo>
                    <a:pt x="13" y="13"/>
                    <a:pt x="31" y="2"/>
                    <a:pt x="38" y="2"/>
                  </a:cubicBezTo>
                  <a:cubicBezTo>
                    <a:pt x="35" y="1"/>
                    <a:pt x="33" y="0"/>
                    <a:pt x="30"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33" name="Google Shape;7833;p29"/>
            <p:cNvSpPr/>
            <p:nvPr/>
          </p:nvSpPr>
          <p:spPr>
            <a:xfrm>
              <a:off x="1102859" y="643258"/>
              <a:ext cx="5012" cy="1386"/>
            </a:xfrm>
            <a:custGeom>
              <a:avLst/>
              <a:gdLst/>
              <a:ahLst/>
              <a:cxnLst/>
              <a:rect l="l" t="t" r="r" b="b"/>
              <a:pathLst>
                <a:path w="37" h="9" extrusionOk="0">
                  <a:moveTo>
                    <a:pt x="1" y="0"/>
                  </a:moveTo>
                  <a:lnTo>
                    <a:pt x="27" y="9"/>
                  </a:lnTo>
                  <a:lnTo>
                    <a:pt x="36"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34" name="Google Shape;7834;p29"/>
            <p:cNvSpPr/>
            <p:nvPr/>
          </p:nvSpPr>
          <p:spPr>
            <a:xfrm>
              <a:off x="1089718" y="624161"/>
              <a:ext cx="15715" cy="13706"/>
            </a:xfrm>
            <a:custGeom>
              <a:avLst/>
              <a:gdLst/>
              <a:ahLst/>
              <a:cxnLst/>
              <a:rect l="l" t="t" r="r" b="b"/>
              <a:pathLst>
                <a:path w="116" h="89" extrusionOk="0">
                  <a:moveTo>
                    <a:pt x="45" y="1"/>
                  </a:moveTo>
                  <a:cubicBezTo>
                    <a:pt x="1" y="36"/>
                    <a:pt x="80" y="45"/>
                    <a:pt x="80" y="71"/>
                  </a:cubicBezTo>
                  <a:lnTo>
                    <a:pt x="71" y="89"/>
                  </a:lnTo>
                  <a:lnTo>
                    <a:pt x="116" y="71"/>
                  </a:lnTo>
                  <a:cubicBezTo>
                    <a:pt x="89" y="45"/>
                    <a:pt x="45" y="27"/>
                    <a:pt x="45"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35" name="Google Shape;7835;p29"/>
            <p:cNvSpPr/>
            <p:nvPr/>
          </p:nvSpPr>
          <p:spPr>
            <a:xfrm>
              <a:off x="1101640" y="603832"/>
              <a:ext cx="2574" cy="2772"/>
            </a:xfrm>
            <a:custGeom>
              <a:avLst/>
              <a:gdLst/>
              <a:ahLst/>
              <a:cxnLst/>
              <a:rect l="l" t="t" r="r" b="b"/>
              <a:pathLst>
                <a:path w="19" h="18" extrusionOk="0">
                  <a:moveTo>
                    <a:pt x="10" y="0"/>
                  </a:moveTo>
                  <a:cubicBezTo>
                    <a:pt x="8" y="4"/>
                    <a:pt x="6" y="5"/>
                    <a:pt x="5" y="6"/>
                  </a:cubicBezTo>
                  <a:lnTo>
                    <a:pt x="5" y="6"/>
                  </a:lnTo>
                  <a:cubicBezTo>
                    <a:pt x="3" y="5"/>
                    <a:pt x="2" y="5"/>
                    <a:pt x="2" y="5"/>
                  </a:cubicBezTo>
                  <a:lnTo>
                    <a:pt x="2" y="5"/>
                  </a:lnTo>
                  <a:cubicBezTo>
                    <a:pt x="0" y="5"/>
                    <a:pt x="1" y="7"/>
                    <a:pt x="3" y="7"/>
                  </a:cubicBezTo>
                  <a:cubicBezTo>
                    <a:pt x="4" y="7"/>
                    <a:pt x="4" y="7"/>
                    <a:pt x="5" y="6"/>
                  </a:cubicBezTo>
                  <a:lnTo>
                    <a:pt x="5" y="6"/>
                  </a:lnTo>
                  <a:cubicBezTo>
                    <a:pt x="8" y="8"/>
                    <a:pt x="12" y="11"/>
                    <a:pt x="19" y="18"/>
                  </a:cubicBezTo>
                  <a:cubicBezTo>
                    <a:pt x="19" y="9"/>
                    <a:pt x="19" y="9"/>
                    <a:pt x="10"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36" name="Google Shape;7836;p29"/>
            <p:cNvSpPr/>
            <p:nvPr/>
          </p:nvSpPr>
          <p:spPr>
            <a:xfrm>
              <a:off x="1104078" y="605526"/>
              <a:ext cx="1219" cy="1386"/>
            </a:xfrm>
            <a:custGeom>
              <a:avLst/>
              <a:gdLst/>
              <a:ahLst/>
              <a:cxnLst/>
              <a:rect l="l" t="t" r="r" b="b"/>
              <a:pathLst>
                <a:path w="9" h="9" extrusionOk="0">
                  <a:moveTo>
                    <a:pt x="6" y="1"/>
                  </a:moveTo>
                  <a:cubicBezTo>
                    <a:pt x="5" y="1"/>
                    <a:pt x="3" y="2"/>
                    <a:pt x="1" y="7"/>
                  </a:cubicBezTo>
                  <a:cubicBezTo>
                    <a:pt x="2" y="8"/>
                    <a:pt x="3" y="9"/>
                    <a:pt x="4" y="9"/>
                  </a:cubicBezTo>
                  <a:cubicBezTo>
                    <a:pt x="8" y="9"/>
                    <a:pt x="8" y="1"/>
                    <a:pt x="6"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37" name="Google Shape;7837;p29"/>
            <p:cNvSpPr/>
            <p:nvPr/>
          </p:nvSpPr>
          <p:spPr>
            <a:xfrm>
              <a:off x="1098117" y="593668"/>
              <a:ext cx="4877" cy="4774"/>
            </a:xfrm>
            <a:custGeom>
              <a:avLst/>
              <a:gdLst/>
              <a:ahLst/>
              <a:cxnLst/>
              <a:rect l="l" t="t" r="r" b="b"/>
              <a:pathLst>
                <a:path w="36" h="31" extrusionOk="0">
                  <a:moveTo>
                    <a:pt x="24" y="1"/>
                  </a:moveTo>
                  <a:cubicBezTo>
                    <a:pt x="14" y="1"/>
                    <a:pt x="7" y="9"/>
                    <a:pt x="1" y="22"/>
                  </a:cubicBezTo>
                  <a:lnTo>
                    <a:pt x="27" y="31"/>
                  </a:lnTo>
                  <a:cubicBezTo>
                    <a:pt x="36" y="22"/>
                    <a:pt x="27" y="4"/>
                    <a:pt x="36" y="4"/>
                  </a:cubicBezTo>
                  <a:cubicBezTo>
                    <a:pt x="31" y="2"/>
                    <a:pt x="27" y="1"/>
                    <a:pt x="24"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38" name="Google Shape;7838;p29"/>
            <p:cNvSpPr/>
            <p:nvPr/>
          </p:nvSpPr>
          <p:spPr>
            <a:xfrm>
              <a:off x="1092157" y="596902"/>
              <a:ext cx="2574" cy="1540"/>
            </a:xfrm>
            <a:custGeom>
              <a:avLst/>
              <a:gdLst/>
              <a:ahLst/>
              <a:cxnLst/>
              <a:rect l="l" t="t" r="r" b="b"/>
              <a:pathLst>
                <a:path w="19" h="10" extrusionOk="0">
                  <a:moveTo>
                    <a:pt x="1" y="1"/>
                  </a:moveTo>
                  <a:lnTo>
                    <a:pt x="9" y="10"/>
                  </a:lnTo>
                  <a:cubicBezTo>
                    <a:pt x="18" y="1"/>
                    <a:pt x="18" y="1"/>
                    <a:pt x="1"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39" name="Google Shape;7839;p29"/>
            <p:cNvSpPr/>
            <p:nvPr/>
          </p:nvSpPr>
          <p:spPr>
            <a:xfrm>
              <a:off x="1092292" y="598288"/>
              <a:ext cx="4742" cy="1540"/>
            </a:xfrm>
            <a:custGeom>
              <a:avLst/>
              <a:gdLst/>
              <a:ahLst/>
              <a:cxnLst/>
              <a:rect l="l" t="t" r="r" b="b"/>
              <a:pathLst>
                <a:path w="35" h="10" extrusionOk="0">
                  <a:moveTo>
                    <a:pt x="8" y="1"/>
                  </a:moveTo>
                  <a:cubicBezTo>
                    <a:pt x="8" y="1"/>
                    <a:pt x="1" y="9"/>
                    <a:pt x="3" y="9"/>
                  </a:cubicBezTo>
                  <a:cubicBezTo>
                    <a:pt x="4" y="9"/>
                    <a:pt x="7" y="7"/>
                    <a:pt x="14" y="3"/>
                  </a:cubicBezTo>
                  <a:lnTo>
                    <a:pt x="14" y="3"/>
                  </a:lnTo>
                  <a:lnTo>
                    <a:pt x="15" y="3"/>
                  </a:lnTo>
                  <a:lnTo>
                    <a:pt x="15" y="3"/>
                  </a:lnTo>
                  <a:cubicBezTo>
                    <a:pt x="16" y="2"/>
                    <a:pt x="16" y="2"/>
                    <a:pt x="17" y="1"/>
                  </a:cubicBezTo>
                  <a:lnTo>
                    <a:pt x="17" y="1"/>
                  </a:lnTo>
                  <a:cubicBezTo>
                    <a:pt x="16" y="1"/>
                    <a:pt x="15" y="2"/>
                    <a:pt x="14" y="3"/>
                  </a:cubicBezTo>
                  <a:lnTo>
                    <a:pt x="14" y="3"/>
                  </a:lnTo>
                  <a:lnTo>
                    <a:pt x="8" y="1"/>
                  </a:lnTo>
                  <a:close/>
                  <a:moveTo>
                    <a:pt x="15" y="3"/>
                  </a:moveTo>
                  <a:lnTo>
                    <a:pt x="15" y="3"/>
                  </a:lnTo>
                  <a:cubicBezTo>
                    <a:pt x="12" y="10"/>
                    <a:pt x="27" y="10"/>
                    <a:pt x="35" y="10"/>
                  </a:cubicBezTo>
                  <a:lnTo>
                    <a:pt x="15" y="3"/>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40" name="Google Shape;7840;p29"/>
            <p:cNvSpPr/>
            <p:nvPr/>
          </p:nvSpPr>
          <p:spPr>
            <a:xfrm>
              <a:off x="1093376" y="602446"/>
              <a:ext cx="6096" cy="6160"/>
            </a:xfrm>
            <a:custGeom>
              <a:avLst/>
              <a:gdLst/>
              <a:ahLst/>
              <a:cxnLst/>
              <a:rect l="l" t="t" r="r" b="b"/>
              <a:pathLst>
                <a:path w="45" h="40" extrusionOk="0">
                  <a:moveTo>
                    <a:pt x="27" y="0"/>
                  </a:moveTo>
                  <a:cubicBezTo>
                    <a:pt x="27" y="15"/>
                    <a:pt x="27" y="29"/>
                    <a:pt x="12" y="29"/>
                  </a:cubicBezTo>
                  <a:cubicBezTo>
                    <a:pt x="9" y="29"/>
                    <a:pt x="5" y="28"/>
                    <a:pt x="0" y="27"/>
                  </a:cubicBezTo>
                  <a:lnTo>
                    <a:pt x="0" y="27"/>
                  </a:lnTo>
                  <a:cubicBezTo>
                    <a:pt x="9" y="36"/>
                    <a:pt x="18" y="40"/>
                    <a:pt x="25" y="40"/>
                  </a:cubicBezTo>
                  <a:cubicBezTo>
                    <a:pt x="39" y="40"/>
                    <a:pt x="44" y="24"/>
                    <a:pt x="27"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41" name="Google Shape;7841;p29"/>
            <p:cNvSpPr/>
            <p:nvPr/>
          </p:nvSpPr>
          <p:spPr>
            <a:xfrm>
              <a:off x="1087415" y="626625"/>
              <a:ext cx="3658" cy="4466"/>
            </a:xfrm>
            <a:custGeom>
              <a:avLst/>
              <a:gdLst/>
              <a:ahLst/>
              <a:cxnLst/>
              <a:rect l="l" t="t" r="r" b="b"/>
              <a:pathLst>
                <a:path w="27" h="29" extrusionOk="0">
                  <a:moveTo>
                    <a:pt x="14" y="1"/>
                  </a:moveTo>
                  <a:cubicBezTo>
                    <a:pt x="13" y="1"/>
                    <a:pt x="11" y="1"/>
                    <a:pt x="9" y="2"/>
                  </a:cubicBezTo>
                  <a:lnTo>
                    <a:pt x="0" y="20"/>
                  </a:lnTo>
                  <a:lnTo>
                    <a:pt x="25" y="28"/>
                  </a:lnTo>
                  <a:lnTo>
                    <a:pt x="25" y="28"/>
                  </a:lnTo>
                  <a:cubicBezTo>
                    <a:pt x="20" y="24"/>
                    <a:pt x="24" y="1"/>
                    <a:pt x="14" y="1"/>
                  </a:cubicBezTo>
                  <a:close/>
                  <a:moveTo>
                    <a:pt x="25" y="28"/>
                  </a:moveTo>
                  <a:lnTo>
                    <a:pt x="25" y="28"/>
                  </a:lnTo>
                  <a:cubicBezTo>
                    <a:pt x="25" y="28"/>
                    <a:pt x="26" y="29"/>
                    <a:pt x="27" y="29"/>
                  </a:cubicBezTo>
                  <a:lnTo>
                    <a:pt x="25" y="28"/>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42" name="Google Shape;7842;p29"/>
            <p:cNvSpPr/>
            <p:nvPr/>
          </p:nvSpPr>
          <p:spPr>
            <a:xfrm>
              <a:off x="1087415" y="576574"/>
              <a:ext cx="4877" cy="6930"/>
            </a:xfrm>
            <a:custGeom>
              <a:avLst/>
              <a:gdLst/>
              <a:ahLst/>
              <a:cxnLst/>
              <a:rect l="l" t="t" r="r" b="b"/>
              <a:pathLst>
                <a:path w="36" h="45" extrusionOk="0">
                  <a:moveTo>
                    <a:pt x="36" y="1"/>
                  </a:moveTo>
                  <a:cubicBezTo>
                    <a:pt x="30" y="3"/>
                    <a:pt x="27" y="6"/>
                    <a:pt x="26" y="10"/>
                  </a:cubicBezTo>
                  <a:lnTo>
                    <a:pt x="26" y="10"/>
                  </a:lnTo>
                  <a:cubicBezTo>
                    <a:pt x="29" y="7"/>
                    <a:pt x="33" y="3"/>
                    <a:pt x="36" y="1"/>
                  </a:cubicBezTo>
                  <a:close/>
                  <a:moveTo>
                    <a:pt x="26" y="10"/>
                  </a:moveTo>
                  <a:lnTo>
                    <a:pt x="26" y="10"/>
                  </a:lnTo>
                  <a:cubicBezTo>
                    <a:pt x="17" y="19"/>
                    <a:pt x="6" y="30"/>
                    <a:pt x="0" y="36"/>
                  </a:cubicBezTo>
                  <a:lnTo>
                    <a:pt x="18" y="45"/>
                  </a:lnTo>
                  <a:cubicBezTo>
                    <a:pt x="24" y="32"/>
                    <a:pt x="22" y="20"/>
                    <a:pt x="26" y="1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43" name="Google Shape;7843;p29"/>
            <p:cNvSpPr/>
            <p:nvPr/>
          </p:nvSpPr>
          <p:spPr>
            <a:xfrm>
              <a:off x="1083757" y="580578"/>
              <a:ext cx="3793" cy="2464"/>
            </a:xfrm>
            <a:custGeom>
              <a:avLst/>
              <a:gdLst/>
              <a:ahLst/>
              <a:cxnLst/>
              <a:rect l="l" t="t" r="r" b="b"/>
              <a:pathLst>
                <a:path w="28" h="16" extrusionOk="0">
                  <a:moveTo>
                    <a:pt x="1" y="1"/>
                  </a:moveTo>
                  <a:cubicBezTo>
                    <a:pt x="6" y="11"/>
                    <a:pt x="11" y="16"/>
                    <a:pt x="16" y="16"/>
                  </a:cubicBezTo>
                  <a:cubicBezTo>
                    <a:pt x="20" y="16"/>
                    <a:pt x="24" y="13"/>
                    <a:pt x="27" y="10"/>
                  </a:cubicBezTo>
                  <a:lnTo>
                    <a:pt x="1"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44" name="Google Shape;7844;p29"/>
            <p:cNvSpPr/>
            <p:nvPr/>
          </p:nvSpPr>
          <p:spPr>
            <a:xfrm>
              <a:off x="1083757" y="599674"/>
              <a:ext cx="8535" cy="4312"/>
            </a:xfrm>
            <a:custGeom>
              <a:avLst/>
              <a:gdLst/>
              <a:ahLst/>
              <a:cxnLst/>
              <a:rect l="l" t="t" r="r" b="b"/>
              <a:pathLst>
                <a:path w="63" h="28" extrusionOk="0">
                  <a:moveTo>
                    <a:pt x="1" y="1"/>
                  </a:moveTo>
                  <a:lnTo>
                    <a:pt x="10" y="9"/>
                  </a:lnTo>
                  <a:lnTo>
                    <a:pt x="63" y="27"/>
                  </a:lnTo>
                  <a:lnTo>
                    <a:pt x="1"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45" name="Google Shape;7845;p29"/>
            <p:cNvSpPr/>
            <p:nvPr/>
          </p:nvSpPr>
          <p:spPr>
            <a:xfrm>
              <a:off x="1083757" y="564407"/>
              <a:ext cx="6096" cy="154"/>
            </a:xfrm>
            <a:custGeom>
              <a:avLst/>
              <a:gdLst/>
              <a:ahLst/>
              <a:cxnLst/>
              <a:rect l="l" t="t" r="r" b="b"/>
              <a:pathLst>
                <a:path w="45" h="1" extrusionOk="0">
                  <a:moveTo>
                    <a:pt x="18" y="0"/>
                  </a:moveTo>
                  <a:lnTo>
                    <a:pt x="45" y="0"/>
                  </a:lnTo>
                  <a:lnTo>
                    <a:pt x="1"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46" name="Google Shape;7846;p29"/>
            <p:cNvSpPr/>
            <p:nvPr/>
          </p:nvSpPr>
          <p:spPr>
            <a:xfrm>
              <a:off x="1080235" y="550701"/>
              <a:ext cx="7316" cy="6930"/>
            </a:xfrm>
            <a:custGeom>
              <a:avLst/>
              <a:gdLst/>
              <a:ahLst/>
              <a:cxnLst/>
              <a:rect l="l" t="t" r="r" b="b"/>
              <a:pathLst>
                <a:path w="54" h="45" extrusionOk="0">
                  <a:moveTo>
                    <a:pt x="0" y="1"/>
                  </a:moveTo>
                  <a:cubicBezTo>
                    <a:pt x="9" y="1"/>
                    <a:pt x="18" y="18"/>
                    <a:pt x="9" y="45"/>
                  </a:cubicBezTo>
                  <a:cubicBezTo>
                    <a:pt x="33" y="45"/>
                    <a:pt x="35" y="17"/>
                    <a:pt x="48" y="17"/>
                  </a:cubicBezTo>
                  <a:cubicBezTo>
                    <a:pt x="49" y="17"/>
                    <a:pt x="51" y="17"/>
                    <a:pt x="53" y="18"/>
                  </a:cubicBezTo>
                  <a:cubicBezTo>
                    <a:pt x="44" y="1"/>
                    <a:pt x="18" y="1"/>
                    <a:pt x="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47" name="Google Shape;7847;p29"/>
            <p:cNvSpPr/>
            <p:nvPr/>
          </p:nvSpPr>
          <p:spPr>
            <a:xfrm>
              <a:off x="1075358" y="549315"/>
              <a:ext cx="5012" cy="1540"/>
            </a:xfrm>
            <a:custGeom>
              <a:avLst/>
              <a:gdLst/>
              <a:ahLst/>
              <a:cxnLst/>
              <a:rect l="l" t="t" r="r" b="b"/>
              <a:pathLst>
                <a:path w="37" h="10" extrusionOk="0">
                  <a:moveTo>
                    <a:pt x="1" y="1"/>
                  </a:moveTo>
                  <a:cubicBezTo>
                    <a:pt x="10" y="1"/>
                    <a:pt x="19" y="1"/>
                    <a:pt x="36" y="10"/>
                  </a:cubicBezTo>
                  <a:cubicBezTo>
                    <a:pt x="27" y="1"/>
                    <a:pt x="10" y="1"/>
                    <a:pt x="1"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48" name="Google Shape;7848;p29"/>
            <p:cNvSpPr/>
            <p:nvPr/>
          </p:nvSpPr>
          <p:spPr>
            <a:xfrm>
              <a:off x="1081454" y="569797"/>
              <a:ext cx="2439" cy="4158"/>
            </a:xfrm>
            <a:custGeom>
              <a:avLst/>
              <a:gdLst/>
              <a:ahLst/>
              <a:cxnLst/>
              <a:rect l="l" t="t" r="r" b="b"/>
              <a:pathLst>
                <a:path w="18" h="27" extrusionOk="0">
                  <a:moveTo>
                    <a:pt x="18" y="0"/>
                  </a:moveTo>
                  <a:lnTo>
                    <a:pt x="0" y="18"/>
                  </a:lnTo>
                  <a:cubicBezTo>
                    <a:pt x="0" y="27"/>
                    <a:pt x="0" y="27"/>
                    <a:pt x="0" y="27"/>
                  </a:cubicBezTo>
                  <a:cubicBezTo>
                    <a:pt x="9" y="27"/>
                    <a:pt x="18" y="9"/>
                    <a:pt x="18"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49" name="Google Shape;7849;p29"/>
            <p:cNvSpPr/>
            <p:nvPr/>
          </p:nvSpPr>
          <p:spPr>
            <a:xfrm>
              <a:off x="1080235" y="569797"/>
              <a:ext cx="1355" cy="2926"/>
            </a:xfrm>
            <a:custGeom>
              <a:avLst/>
              <a:gdLst/>
              <a:ahLst/>
              <a:cxnLst/>
              <a:rect l="l" t="t" r="r" b="b"/>
              <a:pathLst>
                <a:path w="10" h="19" extrusionOk="0">
                  <a:moveTo>
                    <a:pt x="9" y="18"/>
                  </a:moveTo>
                  <a:lnTo>
                    <a:pt x="9" y="18"/>
                  </a:lnTo>
                  <a:cubicBezTo>
                    <a:pt x="0" y="9"/>
                    <a:pt x="0" y="9"/>
                    <a:pt x="0" y="0"/>
                  </a:cubicBezTo>
                  <a:cubicBezTo>
                    <a:pt x="0" y="9"/>
                    <a:pt x="0" y="9"/>
                    <a:pt x="9" y="18"/>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50" name="Google Shape;7850;p29"/>
            <p:cNvSpPr/>
            <p:nvPr/>
          </p:nvSpPr>
          <p:spPr>
            <a:xfrm>
              <a:off x="1081454" y="573801"/>
              <a:ext cx="135" cy="1540"/>
            </a:xfrm>
            <a:custGeom>
              <a:avLst/>
              <a:gdLst/>
              <a:ahLst/>
              <a:cxnLst/>
              <a:rect l="l" t="t" r="r" b="b"/>
              <a:pathLst>
                <a:path w="1" h="10" extrusionOk="0">
                  <a:moveTo>
                    <a:pt x="0" y="1"/>
                  </a:moveTo>
                  <a:lnTo>
                    <a:pt x="0" y="1"/>
                  </a:lnTo>
                  <a:cubicBezTo>
                    <a:pt x="0" y="10"/>
                    <a:pt x="0" y="10"/>
                    <a:pt x="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51" name="Google Shape;7851;p29"/>
            <p:cNvSpPr/>
            <p:nvPr/>
          </p:nvSpPr>
          <p:spPr>
            <a:xfrm>
              <a:off x="1075358" y="589664"/>
              <a:ext cx="8535" cy="4774"/>
            </a:xfrm>
            <a:custGeom>
              <a:avLst/>
              <a:gdLst/>
              <a:ahLst/>
              <a:cxnLst/>
              <a:rect l="l" t="t" r="r" b="b"/>
              <a:pathLst>
                <a:path w="63" h="31" extrusionOk="0">
                  <a:moveTo>
                    <a:pt x="33" y="0"/>
                  </a:moveTo>
                  <a:cubicBezTo>
                    <a:pt x="19" y="0"/>
                    <a:pt x="6" y="6"/>
                    <a:pt x="1" y="30"/>
                  </a:cubicBezTo>
                  <a:cubicBezTo>
                    <a:pt x="27" y="21"/>
                    <a:pt x="27" y="4"/>
                    <a:pt x="63" y="4"/>
                  </a:cubicBezTo>
                  <a:cubicBezTo>
                    <a:pt x="55" y="4"/>
                    <a:pt x="44" y="0"/>
                    <a:pt x="33"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52" name="Google Shape;7852;p29"/>
            <p:cNvSpPr/>
            <p:nvPr/>
          </p:nvSpPr>
          <p:spPr>
            <a:xfrm>
              <a:off x="1077796" y="579346"/>
              <a:ext cx="4877" cy="4158"/>
            </a:xfrm>
            <a:custGeom>
              <a:avLst/>
              <a:gdLst/>
              <a:ahLst/>
              <a:cxnLst/>
              <a:rect l="l" t="t" r="r" b="b"/>
              <a:pathLst>
                <a:path w="36" h="27" extrusionOk="0">
                  <a:moveTo>
                    <a:pt x="1" y="0"/>
                  </a:moveTo>
                  <a:lnTo>
                    <a:pt x="9" y="27"/>
                  </a:lnTo>
                  <a:cubicBezTo>
                    <a:pt x="9" y="18"/>
                    <a:pt x="18" y="9"/>
                    <a:pt x="36" y="9"/>
                  </a:cubicBezTo>
                  <a:lnTo>
                    <a:pt x="1"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53" name="Google Shape;7853;p29"/>
            <p:cNvSpPr/>
            <p:nvPr/>
          </p:nvSpPr>
          <p:spPr>
            <a:xfrm>
              <a:off x="1075358" y="577960"/>
              <a:ext cx="2574" cy="1540"/>
            </a:xfrm>
            <a:custGeom>
              <a:avLst/>
              <a:gdLst/>
              <a:ahLst/>
              <a:cxnLst/>
              <a:rect l="l" t="t" r="r" b="b"/>
              <a:pathLst>
                <a:path w="19" h="10" extrusionOk="0">
                  <a:moveTo>
                    <a:pt x="1" y="0"/>
                  </a:moveTo>
                  <a:lnTo>
                    <a:pt x="19" y="9"/>
                  </a:lnTo>
                  <a:lnTo>
                    <a:pt x="19"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54" name="Google Shape;7854;p29"/>
            <p:cNvSpPr/>
            <p:nvPr/>
          </p:nvSpPr>
          <p:spPr>
            <a:xfrm>
              <a:off x="1070616" y="553473"/>
              <a:ext cx="4877" cy="6930"/>
            </a:xfrm>
            <a:custGeom>
              <a:avLst/>
              <a:gdLst/>
              <a:ahLst/>
              <a:cxnLst/>
              <a:rect l="l" t="t" r="r" b="b"/>
              <a:pathLst>
                <a:path w="36" h="45" extrusionOk="0">
                  <a:moveTo>
                    <a:pt x="1" y="0"/>
                  </a:moveTo>
                  <a:cubicBezTo>
                    <a:pt x="1" y="18"/>
                    <a:pt x="1" y="36"/>
                    <a:pt x="9" y="45"/>
                  </a:cubicBezTo>
                  <a:cubicBezTo>
                    <a:pt x="18" y="45"/>
                    <a:pt x="36" y="36"/>
                    <a:pt x="36" y="27"/>
                  </a:cubicBezTo>
                  <a:cubicBezTo>
                    <a:pt x="18" y="27"/>
                    <a:pt x="9" y="18"/>
                    <a:pt x="1"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55" name="Google Shape;7855;p29"/>
            <p:cNvSpPr/>
            <p:nvPr/>
          </p:nvSpPr>
          <p:spPr>
            <a:xfrm>
              <a:off x="1076577" y="565639"/>
              <a:ext cx="1355" cy="154"/>
            </a:xfrm>
            <a:custGeom>
              <a:avLst/>
              <a:gdLst/>
              <a:ahLst/>
              <a:cxnLst/>
              <a:rect l="l" t="t" r="r" b="b"/>
              <a:pathLst>
                <a:path w="10" h="1" extrusionOk="0">
                  <a:moveTo>
                    <a:pt x="10" y="1"/>
                  </a:moveTo>
                  <a:lnTo>
                    <a:pt x="1" y="1"/>
                  </a:lnTo>
                  <a:cubicBezTo>
                    <a:pt x="1" y="1"/>
                    <a:pt x="1" y="1"/>
                    <a:pt x="1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56" name="Google Shape;7856;p29"/>
            <p:cNvSpPr/>
            <p:nvPr/>
          </p:nvSpPr>
          <p:spPr>
            <a:xfrm>
              <a:off x="1060998" y="535762"/>
              <a:ext cx="135" cy="1540"/>
            </a:xfrm>
            <a:custGeom>
              <a:avLst/>
              <a:gdLst/>
              <a:ahLst/>
              <a:cxnLst/>
              <a:rect l="l" t="t" r="r" b="b"/>
              <a:pathLst>
                <a:path w="1" h="10" extrusionOk="0">
                  <a:moveTo>
                    <a:pt x="1" y="1"/>
                  </a:moveTo>
                  <a:cubicBezTo>
                    <a:pt x="1" y="1"/>
                    <a:pt x="1" y="9"/>
                    <a:pt x="1" y="9"/>
                  </a:cubicBezTo>
                  <a:lnTo>
                    <a:pt x="1" y="9"/>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57" name="Google Shape;7857;p29"/>
            <p:cNvSpPr/>
            <p:nvPr/>
          </p:nvSpPr>
          <p:spPr>
            <a:xfrm>
              <a:off x="1071836" y="560249"/>
              <a:ext cx="2574" cy="2926"/>
            </a:xfrm>
            <a:custGeom>
              <a:avLst/>
              <a:gdLst/>
              <a:ahLst/>
              <a:cxnLst/>
              <a:rect l="l" t="t" r="r" b="b"/>
              <a:pathLst>
                <a:path w="19" h="19" extrusionOk="0">
                  <a:moveTo>
                    <a:pt x="0" y="1"/>
                  </a:moveTo>
                  <a:cubicBezTo>
                    <a:pt x="0" y="1"/>
                    <a:pt x="0" y="1"/>
                    <a:pt x="0" y="9"/>
                  </a:cubicBezTo>
                  <a:cubicBezTo>
                    <a:pt x="0" y="18"/>
                    <a:pt x="9" y="18"/>
                    <a:pt x="18" y="18"/>
                  </a:cubicBezTo>
                  <a:cubicBezTo>
                    <a:pt x="18" y="18"/>
                    <a:pt x="9" y="9"/>
                    <a:pt x="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58" name="Google Shape;7858;p29"/>
            <p:cNvSpPr/>
            <p:nvPr/>
          </p:nvSpPr>
          <p:spPr>
            <a:xfrm>
              <a:off x="1070616" y="545311"/>
              <a:ext cx="1355" cy="4158"/>
            </a:xfrm>
            <a:custGeom>
              <a:avLst/>
              <a:gdLst/>
              <a:ahLst/>
              <a:cxnLst/>
              <a:rect l="l" t="t" r="r" b="b"/>
              <a:pathLst>
                <a:path w="10" h="27" extrusionOk="0">
                  <a:moveTo>
                    <a:pt x="1" y="0"/>
                  </a:moveTo>
                  <a:cubicBezTo>
                    <a:pt x="1" y="9"/>
                    <a:pt x="1" y="18"/>
                    <a:pt x="1" y="27"/>
                  </a:cubicBezTo>
                  <a:cubicBezTo>
                    <a:pt x="1" y="18"/>
                    <a:pt x="9" y="0"/>
                    <a:pt x="1"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59" name="Google Shape;7859;p29"/>
            <p:cNvSpPr/>
            <p:nvPr/>
          </p:nvSpPr>
          <p:spPr>
            <a:xfrm>
              <a:off x="1077796" y="563329"/>
              <a:ext cx="677" cy="1232"/>
            </a:xfrm>
            <a:custGeom>
              <a:avLst/>
              <a:gdLst/>
              <a:ahLst/>
              <a:cxnLst/>
              <a:rect l="l" t="t" r="r" b="b"/>
              <a:pathLst>
                <a:path w="5" h="8" extrusionOk="0">
                  <a:moveTo>
                    <a:pt x="4" y="0"/>
                  </a:moveTo>
                  <a:cubicBezTo>
                    <a:pt x="3" y="0"/>
                    <a:pt x="1" y="3"/>
                    <a:pt x="1" y="7"/>
                  </a:cubicBezTo>
                  <a:cubicBezTo>
                    <a:pt x="5" y="3"/>
                    <a:pt x="5" y="0"/>
                    <a:pt x="4"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60" name="Google Shape;7860;p29"/>
            <p:cNvSpPr/>
            <p:nvPr/>
          </p:nvSpPr>
          <p:spPr>
            <a:xfrm>
              <a:off x="1074274" y="563021"/>
              <a:ext cx="3658" cy="2772"/>
            </a:xfrm>
            <a:custGeom>
              <a:avLst/>
              <a:gdLst/>
              <a:ahLst/>
              <a:cxnLst/>
              <a:rect l="l" t="t" r="r" b="b"/>
              <a:pathLst>
                <a:path w="27" h="18" extrusionOk="0">
                  <a:moveTo>
                    <a:pt x="0" y="0"/>
                  </a:moveTo>
                  <a:cubicBezTo>
                    <a:pt x="9" y="9"/>
                    <a:pt x="18" y="9"/>
                    <a:pt x="18" y="18"/>
                  </a:cubicBezTo>
                  <a:cubicBezTo>
                    <a:pt x="18" y="9"/>
                    <a:pt x="27" y="9"/>
                    <a:pt x="27" y="9"/>
                  </a:cubicBezTo>
                  <a:cubicBezTo>
                    <a:pt x="18" y="0"/>
                    <a:pt x="9" y="0"/>
                    <a:pt x="0"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61" name="Google Shape;7861;p29"/>
            <p:cNvSpPr/>
            <p:nvPr/>
          </p:nvSpPr>
          <p:spPr>
            <a:xfrm>
              <a:off x="1034716" y="537148"/>
              <a:ext cx="26417" cy="15246"/>
            </a:xfrm>
            <a:custGeom>
              <a:avLst/>
              <a:gdLst/>
              <a:ahLst/>
              <a:cxnLst/>
              <a:rect l="l" t="t" r="r" b="b"/>
              <a:pathLst>
                <a:path w="195" h="99" extrusionOk="0">
                  <a:moveTo>
                    <a:pt x="142" y="0"/>
                  </a:moveTo>
                  <a:cubicBezTo>
                    <a:pt x="133" y="18"/>
                    <a:pt x="142" y="62"/>
                    <a:pt x="107" y="62"/>
                  </a:cubicBezTo>
                  <a:cubicBezTo>
                    <a:pt x="80" y="36"/>
                    <a:pt x="98" y="36"/>
                    <a:pt x="107" y="9"/>
                  </a:cubicBezTo>
                  <a:lnTo>
                    <a:pt x="107" y="9"/>
                  </a:lnTo>
                  <a:cubicBezTo>
                    <a:pt x="98" y="21"/>
                    <a:pt x="87" y="24"/>
                    <a:pt x="75" y="24"/>
                  </a:cubicBezTo>
                  <a:cubicBezTo>
                    <a:pt x="63" y="24"/>
                    <a:pt x="51" y="21"/>
                    <a:pt x="38" y="21"/>
                  </a:cubicBezTo>
                  <a:cubicBezTo>
                    <a:pt x="25" y="21"/>
                    <a:pt x="12" y="24"/>
                    <a:pt x="1" y="36"/>
                  </a:cubicBezTo>
                  <a:lnTo>
                    <a:pt x="27" y="53"/>
                  </a:lnTo>
                  <a:cubicBezTo>
                    <a:pt x="18" y="53"/>
                    <a:pt x="1" y="53"/>
                    <a:pt x="1" y="62"/>
                  </a:cubicBezTo>
                  <a:cubicBezTo>
                    <a:pt x="8" y="58"/>
                    <a:pt x="16" y="55"/>
                    <a:pt x="23" y="55"/>
                  </a:cubicBezTo>
                  <a:cubicBezTo>
                    <a:pt x="43" y="55"/>
                    <a:pt x="60" y="72"/>
                    <a:pt x="54" y="98"/>
                  </a:cubicBezTo>
                  <a:cubicBezTo>
                    <a:pt x="55" y="98"/>
                    <a:pt x="57" y="98"/>
                    <a:pt x="59" y="98"/>
                  </a:cubicBezTo>
                  <a:cubicBezTo>
                    <a:pt x="90" y="98"/>
                    <a:pt x="162" y="42"/>
                    <a:pt x="195" y="0"/>
                  </a:cubicBezTo>
                  <a:lnTo>
                    <a:pt x="195" y="0"/>
                  </a:lnTo>
                  <a:cubicBezTo>
                    <a:pt x="191" y="5"/>
                    <a:pt x="184" y="7"/>
                    <a:pt x="175" y="7"/>
                  </a:cubicBezTo>
                  <a:cubicBezTo>
                    <a:pt x="166" y="7"/>
                    <a:pt x="155" y="5"/>
                    <a:pt x="142"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62" name="Google Shape;7862;p29"/>
            <p:cNvSpPr/>
            <p:nvPr/>
          </p:nvSpPr>
          <p:spPr>
            <a:xfrm>
              <a:off x="1060998" y="536070"/>
              <a:ext cx="6232" cy="8008"/>
            </a:xfrm>
            <a:custGeom>
              <a:avLst/>
              <a:gdLst/>
              <a:ahLst/>
              <a:cxnLst/>
              <a:rect l="l" t="t" r="r" b="b"/>
              <a:pathLst>
                <a:path w="46" h="52" extrusionOk="0">
                  <a:moveTo>
                    <a:pt x="20" y="1"/>
                  </a:moveTo>
                  <a:cubicBezTo>
                    <a:pt x="12" y="1"/>
                    <a:pt x="5" y="3"/>
                    <a:pt x="1" y="7"/>
                  </a:cubicBezTo>
                  <a:lnTo>
                    <a:pt x="27" y="52"/>
                  </a:lnTo>
                  <a:cubicBezTo>
                    <a:pt x="27" y="43"/>
                    <a:pt x="36" y="34"/>
                    <a:pt x="45" y="7"/>
                  </a:cubicBezTo>
                  <a:cubicBezTo>
                    <a:pt x="36" y="3"/>
                    <a:pt x="27" y="1"/>
                    <a:pt x="2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63" name="Google Shape;7863;p29"/>
            <p:cNvSpPr/>
            <p:nvPr/>
          </p:nvSpPr>
          <p:spPr>
            <a:xfrm>
              <a:off x="1057475" y="545311"/>
              <a:ext cx="13276" cy="11550"/>
            </a:xfrm>
            <a:custGeom>
              <a:avLst/>
              <a:gdLst/>
              <a:ahLst/>
              <a:cxnLst/>
              <a:rect l="l" t="t" r="r" b="b"/>
              <a:pathLst>
                <a:path w="98" h="75" extrusionOk="0">
                  <a:moveTo>
                    <a:pt x="53" y="0"/>
                  </a:moveTo>
                  <a:cubicBezTo>
                    <a:pt x="53" y="9"/>
                    <a:pt x="62" y="18"/>
                    <a:pt x="80" y="36"/>
                  </a:cubicBezTo>
                  <a:cubicBezTo>
                    <a:pt x="80" y="28"/>
                    <a:pt x="82" y="26"/>
                    <a:pt x="83" y="26"/>
                  </a:cubicBezTo>
                  <a:cubicBezTo>
                    <a:pt x="86" y="26"/>
                    <a:pt x="89" y="31"/>
                    <a:pt x="89" y="36"/>
                  </a:cubicBezTo>
                  <a:lnTo>
                    <a:pt x="80" y="36"/>
                  </a:lnTo>
                  <a:cubicBezTo>
                    <a:pt x="89" y="45"/>
                    <a:pt x="89" y="53"/>
                    <a:pt x="98" y="53"/>
                  </a:cubicBezTo>
                  <a:cubicBezTo>
                    <a:pt x="98" y="45"/>
                    <a:pt x="98" y="36"/>
                    <a:pt x="98" y="27"/>
                  </a:cubicBezTo>
                  <a:lnTo>
                    <a:pt x="53" y="0"/>
                  </a:lnTo>
                  <a:close/>
                  <a:moveTo>
                    <a:pt x="80" y="36"/>
                  </a:moveTo>
                  <a:lnTo>
                    <a:pt x="80" y="36"/>
                  </a:lnTo>
                  <a:cubicBezTo>
                    <a:pt x="45" y="45"/>
                    <a:pt x="18" y="27"/>
                    <a:pt x="0" y="62"/>
                  </a:cubicBezTo>
                  <a:cubicBezTo>
                    <a:pt x="7" y="72"/>
                    <a:pt x="13" y="74"/>
                    <a:pt x="19" y="74"/>
                  </a:cubicBezTo>
                  <a:cubicBezTo>
                    <a:pt x="28" y="74"/>
                    <a:pt x="37" y="69"/>
                    <a:pt x="45" y="69"/>
                  </a:cubicBezTo>
                  <a:cubicBezTo>
                    <a:pt x="48" y="69"/>
                    <a:pt x="51" y="70"/>
                    <a:pt x="53" y="71"/>
                  </a:cubicBezTo>
                  <a:cubicBezTo>
                    <a:pt x="44" y="58"/>
                    <a:pt x="45" y="56"/>
                    <a:pt x="49" y="56"/>
                  </a:cubicBezTo>
                  <a:cubicBezTo>
                    <a:pt x="53" y="56"/>
                    <a:pt x="57" y="57"/>
                    <a:pt x="62" y="57"/>
                  </a:cubicBezTo>
                  <a:cubicBezTo>
                    <a:pt x="71" y="57"/>
                    <a:pt x="80" y="54"/>
                    <a:pt x="80" y="36"/>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64" name="Google Shape;7864;p29"/>
            <p:cNvSpPr/>
            <p:nvPr/>
          </p:nvSpPr>
          <p:spPr>
            <a:xfrm>
              <a:off x="1065875" y="594284"/>
              <a:ext cx="135" cy="1540"/>
            </a:xfrm>
            <a:custGeom>
              <a:avLst/>
              <a:gdLst/>
              <a:ahLst/>
              <a:cxnLst/>
              <a:rect l="l" t="t" r="r" b="b"/>
              <a:pathLst>
                <a:path w="1" h="10" extrusionOk="0">
                  <a:moveTo>
                    <a:pt x="0" y="9"/>
                  </a:moveTo>
                  <a:lnTo>
                    <a:pt x="0" y="0"/>
                  </a:lnTo>
                  <a:cubicBezTo>
                    <a:pt x="0" y="0"/>
                    <a:pt x="0" y="0"/>
                    <a:pt x="0" y="9"/>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65" name="Google Shape;7865;p29"/>
            <p:cNvSpPr/>
            <p:nvPr/>
          </p:nvSpPr>
          <p:spPr>
            <a:xfrm>
              <a:off x="1065875" y="581964"/>
              <a:ext cx="8535" cy="13860"/>
            </a:xfrm>
            <a:custGeom>
              <a:avLst/>
              <a:gdLst/>
              <a:ahLst/>
              <a:cxnLst/>
              <a:rect l="l" t="t" r="r" b="b"/>
              <a:pathLst>
                <a:path w="63" h="90" extrusionOk="0">
                  <a:moveTo>
                    <a:pt x="62" y="1"/>
                  </a:moveTo>
                  <a:lnTo>
                    <a:pt x="62" y="1"/>
                  </a:lnTo>
                  <a:cubicBezTo>
                    <a:pt x="61" y="1"/>
                    <a:pt x="59" y="2"/>
                    <a:pt x="57" y="5"/>
                  </a:cubicBezTo>
                  <a:lnTo>
                    <a:pt x="57" y="5"/>
                  </a:lnTo>
                  <a:cubicBezTo>
                    <a:pt x="58" y="3"/>
                    <a:pt x="60" y="2"/>
                    <a:pt x="62" y="1"/>
                  </a:cubicBezTo>
                  <a:close/>
                  <a:moveTo>
                    <a:pt x="57" y="5"/>
                  </a:moveTo>
                  <a:cubicBezTo>
                    <a:pt x="34" y="21"/>
                    <a:pt x="26" y="38"/>
                    <a:pt x="9" y="63"/>
                  </a:cubicBezTo>
                  <a:cubicBezTo>
                    <a:pt x="9" y="63"/>
                    <a:pt x="27" y="63"/>
                    <a:pt x="27" y="71"/>
                  </a:cubicBezTo>
                  <a:cubicBezTo>
                    <a:pt x="27" y="80"/>
                    <a:pt x="9" y="80"/>
                    <a:pt x="0" y="80"/>
                  </a:cubicBezTo>
                  <a:cubicBezTo>
                    <a:pt x="9" y="85"/>
                    <a:pt x="18" y="89"/>
                    <a:pt x="25" y="89"/>
                  </a:cubicBezTo>
                  <a:cubicBezTo>
                    <a:pt x="31" y="89"/>
                    <a:pt x="36" y="85"/>
                    <a:pt x="36" y="71"/>
                  </a:cubicBezTo>
                  <a:lnTo>
                    <a:pt x="36" y="63"/>
                  </a:lnTo>
                  <a:cubicBezTo>
                    <a:pt x="36" y="48"/>
                    <a:pt x="48" y="16"/>
                    <a:pt x="57" y="5"/>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66" name="Google Shape;7866;p29"/>
            <p:cNvSpPr/>
            <p:nvPr/>
          </p:nvSpPr>
          <p:spPr>
            <a:xfrm>
              <a:off x="1059914" y="567025"/>
              <a:ext cx="6096" cy="5852"/>
            </a:xfrm>
            <a:custGeom>
              <a:avLst/>
              <a:gdLst/>
              <a:ahLst/>
              <a:cxnLst/>
              <a:rect l="l" t="t" r="r" b="b"/>
              <a:pathLst>
                <a:path w="45" h="38" extrusionOk="0">
                  <a:moveTo>
                    <a:pt x="9" y="1"/>
                  </a:moveTo>
                  <a:lnTo>
                    <a:pt x="0" y="36"/>
                  </a:lnTo>
                  <a:lnTo>
                    <a:pt x="0" y="36"/>
                  </a:lnTo>
                  <a:lnTo>
                    <a:pt x="18" y="27"/>
                  </a:lnTo>
                  <a:cubicBezTo>
                    <a:pt x="18" y="35"/>
                    <a:pt x="21" y="37"/>
                    <a:pt x="25" y="37"/>
                  </a:cubicBezTo>
                  <a:cubicBezTo>
                    <a:pt x="31" y="37"/>
                    <a:pt x="39" y="32"/>
                    <a:pt x="44" y="27"/>
                  </a:cubicBezTo>
                  <a:lnTo>
                    <a:pt x="9"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67" name="Google Shape;7867;p29"/>
            <p:cNvSpPr/>
            <p:nvPr/>
          </p:nvSpPr>
          <p:spPr>
            <a:xfrm>
              <a:off x="1059914" y="532990"/>
              <a:ext cx="7316" cy="1540"/>
            </a:xfrm>
            <a:custGeom>
              <a:avLst/>
              <a:gdLst/>
              <a:ahLst/>
              <a:cxnLst/>
              <a:rect l="l" t="t" r="r" b="b"/>
              <a:pathLst>
                <a:path w="54" h="10" extrusionOk="0">
                  <a:moveTo>
                    <a:pt x="0" y="1"/>
                  </a:moveTo>
                  <a:lnTo>
                    <a:pt x="18" y="10"/>
                  </a:lnTo>
                  <a:lnTo>
                    <a:pt x="53"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68" name="Google Shape;7868;p29"/>
            <p:cNvSpPr/>
            <p:nvPr/>
          </p:nvSpPr>
          <p:spPr>
            <a:xfrm>
              <a:off x="1058695" y="524828"/>
              <a:ext cx="3658" cy="2926"/>
            </a:xfrm>
            <a:custGeom>
              <a:avLst/>
              <a:gdLst/>
              <a:ahLst/>
              <a:cxnLst/>
              <a:rect l="l" t="t" r="r" b="b"/>
              <a:pathLst>
                <a:path w="27" h="19" extrusionOk="0">
                  <a:moveTo>
                    <a:pt x="9" y="1"/>
                  </a:moveTo>
                  <a:lnTo>
                    <a:pt x="0" y="19"/>
                  </a:lnTo>
                  <a:lnTo>
                    <a:pt x="27" y="10"/>
                  </a:lnTo>
                  <a:lnTo>
                    <a:pt x="9"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69" name="Google Shape;7869;p29"/>
            <p:cNvSpPr/>
            <p:nvPr/>
          </p:nvSpPr>
          <p:spPr>
            <a:xfrm>
              <a:off x="1183059" y="345412"/>
              <a:ext cx="1355" cy="2926"/>
            </a:xfrm>
            <a:custGeom>
              <a:avLst/>
              <a:gdLst/>
              <a:ahLst/>
              <a:cxnLst/>
              <a:rect l="l" t="t" r="r" b="b"/>
              <a:pathLst>
                <a:path w="10" h="19" extrusionOk="0">
                  <a:moveTo>
                    <a:pt x="9" y="0"/>
                  </a:moveTo>
                  <a:lnTo>
                    <a:pt x="9" y="0"/>
                  </a:lnTo>
                  <a:cubicBezTo>
                    <a:pt x="1" y="9"/>
                    <a:pt x="1" y="9"/>
                    <a:pt x="1" y="18"/>
                  </a:cubicBezTo>
                  <a:lnTo>
                    <a:pt x="9"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70" name="Google Shape;7870;p29"/>
            <p:cNvSpPr/>
            <p:nvPr/>
          </p:nvSpPr>
          <p:spPr>
            <a:xfrm>
              <a:off x="1171138" y="346798"/>
              <a:ext cx="135" cy="2772"/>
            </a:xfrm>
            <a:custGeom>
              <a:avLst/>
              <a:gdLst/>
              <a:ahLst/>
              <a:cxnLst/>
              <a:rect l="l" t="t" r="r" b="b"/>
              <a:pathLst>
                <a:path w="1" h="18" extrusionOk="0">
                  <a:moveTo>
                    <a:pt x="0" y="0"/>
                  </a:moveTo>
                  <a:lnTo>
                    <a:pt x="0" y="18"/>
                  </a:lnTo>
                  <a:cubicBezTo>
                    <a:pt x="0" y="9"/>
                    <a:pt x="0" y="0"/>
                    <a:pt x="0"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71" name="Google Shape;7871;p29"/>
            <p:cNvSpPr/>
            <p:nvPr/>
          </p:nvSpPr>
          <p:spPr>
            <a:xfrm>
              <a:off x="996512" y="403934"/>
              <a:ext cx="9619" cy="5544"/>
            </a:xfrm>
            <a:custGeom>
              <a:avLst/>
              <a:gdLst/>
              <a:ahLst/>
              <a:cxnLst/>
              <a:rect l="l" t="t" r="r" b="b"/>
              <a:pathLst>
                <a:path w="71" h="36" extrusionOk="0">
                  <a:moveTo>
                    <a:pt x="0" y="0"/>
                  </a:moveTo>
                  <a:cubicBezTo>
                    <a:pt x="25" y="12"/>
                    <a:pt x="53" y="26"/>
                    <a:pt x="71" y="35"/>
                  </a:cubicBezTo>
                  <a:lnTo>
                    <a:pt x="71" y="35"/>
                  </a:lnTo>
                  <a:lnTo>
                    <a:pt x="18" y="0"/>
                  </a:lnTo>
                  <a:lnTo>
                    <a:pt x="18" y="0"/>
                  </a:lnTo>
                  <a:cubicBezTo>
                    <a:pt x="21" y="3"/>
                    <a:pt x="22" y="4"/>
                    <a:pt x="21" y="4"/>
                  </a:cubicBezTo>
                  <a:cubicBezTo>
                    <a:pt x="20" y="4"/>
                    <a:pt x="12" y="0"/>
                    <a:pt x="0"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72" name="Google Shape;7872;p29"/>
            <p:cNvSpPr/>
            <p:nvPr/>
          </p:nvSpPr>
          <p:spPr>
            <a:xfrm>
              <a:off x="1073055" y="372671"/>
              <a:ext cx="2439" cy="4158"/>
            </a:xfrm>
            <a:custGeom>
              <a:avLst/>
              <a:gdLst/>
              <a:ahLst/>
              <a:cxnLst/>
              <a:rect l="l" t="t" r="r" b="b"/>
              <a:pathLst>
                <a:path w="18" h="27" extrusionOk="0">
                  <a:moveTo>
                    <a:pt x="18" y="0"/>
                  </a:moveTo>
                  <a:cubicBezTo>
                    <a:pt x="9" y="9"/>
                    <a:pt x="9" y="18"/>
                    <a:pt x="0" y="27"/>
                  </a:cubicBezTo>
                  <a:cubicBezTo>
                    <a:pt x="9" y="18"/>
                    <a:pt x="18" y="18"/>
                    <a:pt x="18" y="9"/>
                  </a:cubicBezTo>
                  <a:cubicBezTo>
                    <a:pt x="18" y="0"/>
                    <a:pt x="18" y="0"/>
                    <a:pt x="18"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73" name="Google Shape;7873;p29"/>
            <p:cNvSpPr/>
            <p:nvPr/>
          </p:nvSpPr>
          <p:spPr>
            <a:xfrm>
              <a:off x="1077796" y="353575"/>
              <a:ext cx="2574" cy="2926"/>
            </a:xfrm>
            <a:custGeom>
              <a:avLst/>
              <a:gdLst/>
              <a:ahLst/>
              <a:cxnLst/>
              <a:rect l="l" t="t" r="r" b="b"/>
              <a:pathLst>
                <a:path w="19" h="19" extrusionOk="0">
                  <a:moveTo>
                    <a:pt x="1" y="0"/>
                  </a:moveTo>
                  <a:lnTo>
                    <a:pt x="18" y="18"/>
                  </a:lnTo>
                  <a:cubicBezTo>
                    <a:pt x="18" y="9"/>
                    <a:pt x="9" y="0"/>
                    <a:pt x="1"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74" name="Google Shape;7874;p29"/>
            <p:cNvSpPr/>
            <p:nvPr/>
          </p:nvSpPr>
          <p:spPr>
            <a:xfrm>
              <a:off x="1287103" y="337250"/>
              <a:ext cx="10973" cy="5544"/>
            </a:xfrm>
            <a:custGeom>
              <a:avLst/>
              <a:gdLst/>
              <a:ahLst/>
              <a:cxnLst/>
              <a:rect l="l" t="t" r="r" b="b"/>
              <a:pathLst>
                <a:path w="81" h="36" extrusionOk="0">
                  <a:moveTo>
                    <a:pt x="80" y="0"/>
                  </a:moveTo>
                  <a:cubicBezTo>
                    <a:pt x="36" y="0"/>
                    <a:pt x="27" y="18"/>
                    <a:pt x="1" y="36"/>
                  </a:cubicBezTo>
                  <a:lnTo>
                    <a:pt x="80"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75" name="Google Shape;7875;p29"/>
            <p:cNvSpPr/>
            <p:nvPr/>
          </p:nvSpPr>
          <p:spPr>
            <a:xfrm>
              <a:off x="1018594" y="450136"/>
              <a:ext cx="3116" cy="7238"/>
            </a:xfrm>
            <a:custGeom>
              <a:avLst/>
              <a:gdLst/>
              <a:ahLst/>
              <a:cxnLst/>
              <a:rect l="l" t="t" r="r" b="b"/>
              <a:pathLst>
                <a:path w="23" h="47" extrusionOk="0">
                  <a:moveTo>
                    <a:pt x="14" y="0"/>
                  </a:moveTo>
                  <a:cubicBezTo>
                    <a:pt x="14" y="23"/>
                    <a:pt x="0" y="46"/>
                    <a:pt x="14" y="46"/>
                  </a:cubicBezTo>
                  <a:cubicBezTo>
                    <a:pt x="16" y="46"/>
                    <a:pt x="19" y="46"/>
                    <a:pt x="23" y="44"/>
                  </a:cubicBezTo>
                  <a:cubicBezTo>
                    <a:pt x="23" y="27"/>
                    <a:pt x="23" y="9"/>
                    <a:pt x="14"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76" name="Google Shape;7876;p29"/>
            <p:cNvSpPr/>
            <p:nvPr/>
          </p:nvSpPr>
          <p:spPr>
            <a:xfrm>
              <a:off x="1178318" y="397004"/>
              <a:ext cx="1355" cy="2926"/>
            </a:xfrm>
            <a:custGeom>
              <a:avLst/>
              <a:gdLst/>
              <a:ahLst/>
              <a:cxnLst/>
              <a:rect l="l" t="t" r="r" b="b"/>
              <a:pathLst>
                <a:path w="10" h="19" extrusionOk="0">
                  <a:moveTo>
                    <a:pt x="9" y="1"/>
                  </a:moveTo>
                  <a:cubicBezTo>
                    <a:pt x="0" y="10"/>
                    <a:pt x="0" y="10"/>
                    <a:pt x="0" y="19"/>
                  </a:cubicBezTo>
                  <a:cubicBezTo>
                    <a:pt x="9" y="19"/>
                    <a:pt x="9" y="10"/>
                    <a:pt x="9"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77" name="Google Shape;7877;p29"/>
            <p:cNvSpPr/>
            <p:nvPr/>
          </p:nvSpPr>
          <p:spPr>
            <a:xfrm>
              <a:off x="1018053" y="444745"/>
              <a:ext cx="3658" cy="5544"/>
            </a:xfrm>
            <a:custGeom>
              <a:avLst/>
              <a:gdLst/>
              <a:ahLst/>
              <a:cxnLst/>
              <a:rect l="l" t="t" r="r" b="b"/>
              <a:pathLst>
                <a:path w="27" h="36" extrusionOk="0">
                  <a:moveTo>
                    <a:pt x="0" y="0"/>
                  </a:moveTo>
                  <a:cubicBezTo>
                    <a:pt x="0" y="9"/>
                    <a:pt x="0" y="9"/>
                    <a:pt x="0" y="9"/>
                  </a:cubicBezTo>
                  <a:cubicBezTo>
                    <a:pt x="9" y="18"/>
                    <a:pt x="18" y="27"/>
                    <a:pt x="18" y="35"/>
                  </a:cubicBezTo>
                  <a:cubicBezTo>
                    <a:pt x="27" y="18"/>
                    <a:pt x="27" y="0"/>
                    <a:pt x="0"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78" name="Google Shape;7878;p29"/>
            <p:cNvSpPr/>
            <p:nvPr/>
          </p:nvSpPr>
          <p:spPr>
            <a:xfrm>
              <a:off x="1168699" y="605064"/>
              <a:ext cx="1355" cy="154"/>
            </a:xfrm>
            <a:custGeom>
              <a:avLst/>
              <a:gdLst/>
              <a:ahLst/>
              <a:cxnLst/>
              <a:rect l="l" t="t" r="r" b="b"/>
              <a:pathLst>
                <a:path w="10" h="1" extrusionOk="0">
                  <a:moveTo>
                    <a:pt x="9" y="1"/>
                  </a:moveTo>
                  <a:cubicBezTo>
                    <a:pt x="9" y="1"/>
                    <a:pt x="1" y="1"/>
                    <a:pt x="1" y="1"/>
                  </a:cubicBezTo>
                  <a:cubicBezTo>
                    <a:pt x="9" y="1"/>
                    <a:pt x="9" y="1"/>
                    <a:pt x="9"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79" name="Google Shape;7879;p29"/>
            <p:cNvSpPr/>
            <p:nvPr/>
          </p:nvSpPr>
          <p:spPr>
            <a:xfrm>
              <a:off x="1098117" y="643258"/>
              <a:ext cx="1355" cy="2772"/>
            </a:xfrm>
            <a:custGeom>
              <a:avLst/>
              <a:gdLst/>
              <a:ahLst/>
              <a:cxnLst/>
              <a:rect l="l" t="t" r="r" b="b"/>
              <a:pathLst>
                <a:path w="10" h="18" extrusionOk="0">
                  <a:moveTo>
                    <a:pt x="9" y="0"/>
                  </a:moveTo>
                  <a:lnTo>
                    <a:pt x="9" y="0"/>
                  </a:lnTo>
                  <a:cubicBezTo>
                    <a:pt x="1" y="0"/>
                    <a:pt x="1" y="9"/>
                    <a:pt x="1" y="18"/>
                  </a:cubicBezTo>
                  <a:cubicBezTo>
                    <a:pt x="1" y="9"/>
                    <a:pt x="1" y="9"/>
                    <a:pt x="9"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80" name="Google Shape;7880;p29"/>
            <p:cNvSpPr/>
            <p:nvPr/>
          </p:nvSpPr>
          <p:spPr>
            <a:xfrm>
              <a:off x="1046638" y="499109"/>
              <a:ext cx="135" cy="1540"/>
            </a:xfrm>
            <a:custGeom>
              <a:avLst/>
              <a:gdLst/>
              <a:ahLst/>
              <a:cxnLst/>
              <a:rect l="l" t="t" r="r" b="b"/>
              <a:pathLst>
                <a:path w="1" h="10" extrusionOk="0">
                  <a:moveTo>
                    <a:pt x="1" y="0"/>
                  </a:moveTo>
                  <a:cubicBezTo>
                    <a:pt x="1" y="9"/>
                    <a:pt x="1" y="0"/>
                    <a:pt x="1"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81" name="Google Shape;7881;p29"/>
            <p:cNvSpPr/>
            <p:nvPr/>
          </p:nvSpPr>
          <p:spPr>
            <a:xfrm>
              <a:off x="1032413" y="515434"/>
              <a:ext cx="2439" cy="154"/>
            </a:xfrm>
            <a:custGeom>
              <a:avLst/>
              <a:gdLst/>
              <a:ahLst/>
              <a:cxnLst/>
              <a:rect l="l" t="t" r="r" b="b"/>
              <a:pathLst>
                <a:path w="18" h="1" extrusionOk="0">
                  <a:moveTo>
                    <a:pt x="18" y="0"/>
                  </a:moveTo>
                  <a:cubicBezTo>
                    <a:pt x="18" y="0"/>
                    <a:pt x="9" y="0"/>
                    <a:pt x="0" y="0"/>
                  </a:cubicBezTo>
                  <a:cubicBezTo>
                    <a:pt x="9" y="0"/>
                    <a:pt x="18" y="0"/>
                    <a:pt x="18"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82" name="Google Shape;7882;p29"/>
            <p:cNvSpPr/>
            <p:nvPr/>
          </p:nvSpPr>
          <p:spPr>
            <a:xfrm>
              <a:off x="986894" y="445978"/>
              <a:ext cx="135" cy="154"/>
            </a:xfrm>
            <a:custGeom>
              <a:avLst/>
              <a:gdLst/>
              <a:ahLst/>
              <a:cxnLst/>
              <a:rect l="l" t="t" r="r" b="b"/>
              <a:pathLst>
                <a:path w="1" h="1" extrusionOk="0">
                  <a:moveTo>
                    <a:pt x="0" y="1"/>
                  </a:moveTo>
                  <a:lnTo>
                    <a:pt x="0" y="1"/>
                  </a:lnTo>
                  <a:cubicBezTo>
                    <a:pt x="0" y="1"/>
                    <a:pt x="0" y="1"/>
                    <a:pt x="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83" name="Google Shape;7883;p29"/>
            <p:cNvSpPr/>
            <p:nvPr/>
          </p:nvSpPr>
          <p:spPr>
            <a:xfrm>
              <a:off x="1045554" y="499109"/>
              <a:ext cx="135" cy="2772"/>
            </a:xfrm>
            <a:custGeom>
              <a:avLst/>
              <a:gdLst/>
              <a:ahLst/>
              <a:cxnLst/>
              <a:rect l="l" t="t" r="r" b="b"/>
              <a:pathLst>
                <a:path w="1" h="18" extrusionOk="0">
                  <a:moveTo>
                    <a:pt x="0" y="18"/>
                  </a:moveTo>
                  <a:cubicBezTo>
                    <a:pt x="0" y="9"/>
                    <a:pt x="0" y="9"/>
                    <a:pt x="0" y="0"/>
                  </a:cubicBezTo>
                  <a:cubicBezTo>
                    <a:pt x="0" y="0"/>
                    <a:pt x="0" y="9"/>
                    <a:pt x="0" y="18"/>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84" name="Google Shape;7884;p29"/>
            <p:cNvSpPr/>
            <p:nvPr/>
          </p:nvSpPr>
          <p:spPr>
            <a:xfrm>
              <a:off x="1046638" y="500495"/>
              <a:ext cx="2168" cy="1386"/>
            </a:xfrm>
            <a:custGeom>
              <a:avLst/>
              <a:gdLst/>
              <a:ahLst/>
              <a:cxnLst/>
              <a:rect l="l" t="t" r="r" b="b"/>
              <a:pathLst>
                <a:path w="16" h="9" extrusionOk="0">
                  <a:moveTo>
                    <a:pt x="1" y="0"/>
                  </a:moveTo>
                  <a:lnTo>
                    <a:pt x="1" y="0"/>
                  </a:lnTo>
                  <a:cubicBezTo>
                    <a:pt x="4" y="2"/>
                    <a:pt x="7" y="3"/>
                    <a:pt x="9" y="4"/>
                  </a:cubicBezTo>
                  <a:lnTo>
                    <a:pt x="9" y="4"/>
                  </a:lnTo>
                  <a:cubicBezTo>
                    <a:pt x="8" y="2"/>
                    <a:pt x="5" y="0"/>
                    <a:pt x="1" y="0"/>
                  </a:cubicBezTo>
                  <a:close/>
                  <a:moveTo>
                    <a:pt x="9" y="4"/>
                  </a:moveTo>
                  <a:cubicBezTo>
                    <a:pt x="10" y="7"/>
                    <a:pt x="10" y="9"/>
                    <a:pt x="10" y="9"/>
                  </a:cubicBezTo>
                  <a:cubicBezTo>
                    <a:pt x="10" y="9"/>
                    <a:pt x="15" y="9"/>
                    <a:pt x="9" y="4"/>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85" name="Google Shape;7885;p29"/>
            <p:cNvSpPr/>
            <p:nvPr/>
          </p:nvSpPr>
          <p:spPr>
            <a:xfrm>
              <a:off x="1045554" y="496337"/>
              <a:ext cx="1219" cy="2926"/>
            </a:xfrm>
            <a:custGeom>
              <a:avLst/>
              <a:gdLst/>
              <a:ahLst/>
              <a:cxnLst/>
              <a:rect l="l" t="t" r="r" b="b"/>
              <a:pathLst>
                <a:path w="9" h="19" extrusionOk="0">
                  <a:moveTo>
                    <a:pt x="0" y="1"/>
                  </a:moveTo>
                  <a:cubicBezTo>
                    <a:pt x="0" y="9"/>
                    <a:pt x="0" y="9"/>
                    <a:pt x="0" y="18"/>
                  </a:cubicBezTo>
                  <a:lnTo>
                    <a:pt x="9" y="18"/>
                  </a:lnTo>
                  <a:cubicBezTo>
                    <a:pt x="0" y="9"/>
                    <a:pt x="0" y="9"/>
                    <a:pt x="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86" name="Google Shape;7886;p29"/>
            <p:cNvSpPr/>
            <p:nvPr/>
          </p:nvSpPr>
          <p:spPr>
            <a:xfrm>
              <a:off x="1220179" y="476008"/>
              <a:ext cx="1355" cy="2310"/>
            </a:xfrm>
            <a:custGeom>
              <a:avLst/>
              <a:gdLst/>
              <a:ahLst/>
              <a:cxnLst/>
              <a:rect l="l" t="t" r="r" b="b"/>
              <a:pathLst>
                <a:path w="10" h="15" extrusionOk="0">
                  <a:moveTo>
                    <a:pt x="9" y="0"/>
                  </a:moveTo>
                  <a:lnTo>
                    <a:pt x="9" y="0"/>
                  </a:lnTo>
                  <a:cubicBezTo>
                    <a:pt x="9" y="0"/>
                    <a:pt x="9" y="9"/>
                    <a:pt x="0" y="9"/>
                  </a:cubicBezTo>
                  <a:cubicBezTo>
                    <a:pt x="4" y="13"/>
                    <a:pt x="6" y="15"/>
                    <a:pt x="7" y="15"/>
                  </a:cubicBezTo>
                  <a:cubicBezTo>
                    <a:pt x="9" y="15"/>
                    <a:pt x="9" y="10"/>
                    <a:pt x="9"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87" name="Google Shape;7887;p29"/>
            <p:cNvSpPr/>
            <p:nvPr/>
          </p:nvSpPr>
          <p:spPr>
            <a:xfrm>
              <a:off x="983371" y="352189"/>
              <a:ext cx="0" cy="154"/>
            </a:xfrm>
            <a:custGeom>
              <a:avLst/>
              <a:gdLst/>
              <a:ahLst/>
              <a:cxnLst/>
              <a:rect l="l" t="t" r="r" b="b"/>
              <a:pathLst>
                <a:path h="1" extrusionOk="0">
                  <a:moveTo>
                    <a:pt x="0" y="1"/>
                  </a:moveTo>
                  <a:cubicBezTo>
                    <a:pt x="0" y="1"/>
                    <a:pt x="0" y="1"/>
                    <a:pt x="0" y="1"/>
                  </a:cubicBezTo>
                  <a:lnTo>
                    <a:pt x="0"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88" name="Google Shape;7888;p29"/>
            <p:cNvSpPr/>
            <p:nvPr/>
          </p:nvSpPr>
          <p:spPr>
            <a:xfrm>
              <a:off x="983371" y="348184"/>
              <a:ext cx="9619" cy="17711"/>
            </a:xfrm>
            <a:custGeom>
              <a:avLst/>
              <a:gdLst/>
              <a:ahLst/>
              <a:cxnLst/>
              <a:rect l="l" t="t" r="r" b="b"/>
              <a:pathLst>
                <a:path w="71" h="115" extrusionOk="0">
                  <a:moveTo>
                    <a:pt x="44" y="0"/>
                  </a:moveTo>
                  <a:cubicBezTo>
                    <a:pt x="38" y="24"/>
                    <a:pt x="32" y="32"/>
                    <a:pt x="21" y="32"/>
                  </a:cubicBezTo>
                  <a:cubicBezTo>
                    <a:pt x="16" y="32"/>
                    <a:pt x="9" y="30"/>
                    <a:pt x="0" y="27"/>
                  </a:cubicBezTo>
                  <a:lnTo>
                    <a:pt x="0" y="27"/>
                  </a:lnTo>
                  <a:cubicBezTo>
                    <a:pt x="26" y="53"/>
                    <a:pt x="53" y="88"/>
                    <a:pt x="71" y="115"/>
                  </a:cubicBezTo>
                  <a:cubicBezTo>
                    <a:pt x="62" y="80"/>
                    <a:pt x="53" y="35"/>
                    <a:pt x="44"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89" name="Google Shape;7889;p29"/>
            <p:cNvSpPr/>
            <p:nvPr/>
          </p:nvSpPr>
          <p:spPr>
            <a:xfrm>
              <a:off x="906693" y="330474"/>
              <a:ext cx="405740" cy="340043"/>
            </a:xfrm>
            <a:custGeom>
              <a:avLst/>
              <a:gdLst/>
              <a:ahLst/>
              <a:cxnLst/>
              <a:rect l="l" t="t" r="r" b="b"/>
              <a:pathLst>
                <a:path w="2995" h="2208" extrusionOk="0">
                  <a:moveTo>
                    <a:pt x="2005" y="115"/>
                  </a:moveTo>
                  <a:lnTo>
                    <a:pt x="2005" y="115"/>
                  </a:lnTo>
                  <a:cubicBezTo>
                    <a:pt x="2004" y="115"/>
                    <a:pt x="2004" y="115"/>
                    <a:pt x="2003" y="115"/>
                  </a:cubicBezTo>
                  <a:lnTo>
                    <a:pt x="2003" y="115"/>
                  </a:lnTo>
                  <a:lnTo>
                    <a:pt x="2005" y="115"/>
                  </a:lnTo>
                  <a:close/>
                  <a:moveTo>
                    <a:pt x="1845" y="108"/>
                  </a:moveTo>
                  <a:cubicBezTo>
                    <a:pt x="1849" y="108"/>
                    <a:pt x="1852" y="110"/>
                    <a:pt x="1855" y="115"/>
                  </a:cubicBezTo>
                  <a:cubicBezTo>
                    <a:pt x="1851" y="134"/>
                    <a:pt x="1848" y="140"/>
                    <a:pt x="1844" y="140"/>
                  </a:cubicBezTo>
                  <a:cubicBezTo>
                    <a:pt x="1839" y="140"/>
                    <a:pt x="1834" y="129"/>
                    <a:pt x="1829" y="124"/>
                  </a:cubicBezTo>
                  <a:cubicBezTo>
                    <a:pt x="1829" y="118"/>
                    <a:pt x="1837" y="108"/>
                    <a:pt x="1845" y="108"/>
                  </a:cubicBezTo>
                  <a:close/>
                  <a:moveTo>
                    <a:pt x="389" y="142"/>
                  </a:moveTo>
                  <a:cubicBezTo>
                    <a:pt x="389" y="142"/>
                    <a:pt x="390" y="143"/>
                    <a:pt x="390" y="143"/>
                  </a:cubicBezTo>
                  <a:lnTo>
                    <a:pt x="390" y="143"/>
                  </a:lnTo>
                  <a:cubicBezTo>
                    <a:pt x="390" y="143"/>
                    <a:pt x="390" y="142"/>
                    <a:pt x="389" y="142"/>
                  </a:cubicBezTo>
                  <a:close/>
                  <a:moveTo>
                    <a:pt x="416" y="142"/>
                  </a:moveTo>
                  <a:cubicBezTo>
                    <a:pt x="420" y="144"/>
                    <a:pt x="424" y="146"/>
                    <a:pt x="428" y="149"/>
                  </a:cubicBezTo>
                  <a:lnTo>
                    <a:pt x="428" y="149"/>
                  </a:lnTo>
                  <a:cubicBezTo>
                    <a:pt x="423" y="145"/>
                    <a:pt x="419" y="143"/>
                    <a:pt x="416" y="142"/>
                  </a:cubicBezTo>
                  <a:close/>
                  <a:moveTo>
                    <a:pt x="1109" y="159"/>
                  </a:moveTo>
                  <a:cubicBezTo>
                    <a:pt x="1110" y="159"/>
                    <a:pt x="1112" y="159"/>
                    <a:pt x="1113" y="159"/>
                  </a:cubicBezTo>
                  <a:cubicBezTo>
                    <a:pt x="1112" y="159"/>
                    <a:pt x="1110" y="159"/>
                    <a:pt x="1109" y="159"/>
                  </a:cubicBezTo>
                  <a:close/>
                  <a:moveTo>
                    <a:pt x="1195" y="206"/>
                  </a:moveTo>
                  <a:cubicBezTo>
                    <a:pt x="1200" y="206"/>
                    <a:pt x="1205" y="211"/>
                    <a:pt x="1211" y="221"/>
                  </a:cubicBezTo>
                  <a:cubicBezTo>
                    <a:pt x="1202" y="221"/>
                    <a:pt x="1193" y="221"/>
                    <a:pt x="1184" y="212"/>
                  </a:cubicBezTo>
                  <a:cubicBezTo>
                    <a:pt x="1188" y="209"/>
                    <a:pt x="1191" y="206"/>
                    <a:pt x="1195" y="206"/>
                  </a:cubicBezTo>
                  <a:close/>
                  <a:moveTo>
                    <a:pt x="1228" y="301"/>
                  </a:moveTo>
                  <a:lnTo>
                    <a:pt x="1228" y="301"/>
                  </a:lnTo>
                  <a:cubicBezTo>
                    <a:pt x="1227" y="303"/>
                    <a:pt x="1226" y="305"/>
                    <a:pt x="1225" y="307"/>
                  </a:cubicBezTo>
                  <a:lnTo>
                    <a:pt x="1225" y="307"/>
                  </a:lnTo>
                  <a:cubicBezTo>
                    <a:pt x="1227" y="306"/>
                    <a:pt x="1228" y="304"/>
                    <a:pt x="1228" y="301"/>
                  </a:cubicBezTo>
                  <a:close/>
                  <a:moveTo>
                    <a:pt x="668" y="447"/>
                  </a:moveTo>
                  <a:lnTo>
                    <a:pt x="668" y="447"/>
                  </a:lnTo>
                  <a:cubicBezTo>
                    <a:pt x="669" y="448"/>
                    <a:pt x="670" y="449"/>
                    <a:pt x="672" y="451"/>
                  </a:cubicBezTo>
                  <a:cubicBezTo>
                    <a:pt x="671" y="449"/>
                    <a:pt x="669" y="448"/>
                    <a:pt x="668" y="447"/>
                  </a:cubicBezTo>
                  <a:close/>
                  <a:moveTo>
                    <a:pt x="628" y="451"/>
                  </a:moveTo>
                  <a:lnTo>
                    <a:pt x="628" y="451"/>
                  </a:lnTo>
                  <a:cubicBezTo>
                    <a:pt x="637" y="459"/>
                    <a:pt x="645" y="459"/>
                    <a:pt x="663" y="468"/>
                  </a:cubicBezTo>
                  <a:lnTo>
                    <a:pt x="628" y="451"/>
                  </a:lnTo>
                  <a:close/>
                  <a:moveTo>
                    <a:pt x="2562" y="751"/>
                  </a:moveTo>
                  <a:cubicBezTo>
                    <a:pt x="2560" y="754"/>
                    <a:pt x="2559" y="757"/>
                    <a:pt x="2558" y="761"/>
                  </a:cubicBezTo>
                  <a:lnTo>
                    <a:pt x="2558" y="761"/>
                  </a:lnTo>
                  <a:cubicBezTo>
                    <a:pt x="2560" y="757"/>
                    <a:pt x="2562" y="754"/>
                    <a:pt x="2562" y="751"/>
                  </a:cubicBezTo>
                  <a:close/>
                  <a:moveTo>
                    <a:pt x="612" y="910"/>
                  </a:moveTo>
                  <a:cubicBezTo>
                    <a:pt x="619" y="912"/>
                    <a:pt x="627" y="914"/>
                    <a:pt x="635" y="917"/>
                  </a:cubicBezTo>
                  <a:lnTo>
                    <a:pt x="635" y="917"/>
                  </a:lnTo>
                  <a:cubicBezTo>
                    <a:pt x="629" y="913"/>
                    <a:pt x="621" y="911"/>
                    <a:pt x="612" y="910"/>
                  </a:cubicBezTo>
                  <a:close/>
                  <a:moveTo>
                    <a:pt x="2067" y="927"/>
                  </a:moveTo>
                  <a:cubicBezTo>
                    <a:pt x="2067" y="935"/>
                    <a:pt x="2065" y="938"/>
                    <a:pt x="2064" y="938"/>
                  </a:cubicBezTo>
                  <a:cubicBezTo>
                    <a:pt x="2061" y="938"/>
                    <a:pt x="2058" y="933"/>
                    <a:pt x="2058" y="927"/>
                  </a:cubicBezTo>
                  <a:close/>
                  <a:moveTo>
                    <a:pt x="635" y="917"/>
                  </a:moveTo>
                  <a:cubicBezTo>
                    <a:pt x="635" y="917"/>
                    <a:pt x="636" y="918"/>
                    <a:pt x="637" y="919"/>
                  </a:cubicBezTo>
                  <a:cubicBezTo>
                    <a:pt x="630" y="930"/>
                    <a:pt x="625" y="934"/>
                    <a:pt x="620" y="934"/>
                  </a:cubicBezTo>
                  <a:cubicBezTo>
                    <a:pt x="612" y="934"/>
                    <a:pt x="606" y="921"/>
                    <a:pt x="596" y="921"/>
                  </a:cubicBezTo>
                  <a:cubicBezTo>
                    <a:pt x="591" y="921"/>
                    <a:pt x="584" y="925"/>
                    <a:pt x="575" y="936"/>
                  </a:cubicBezTo>
                  <a:cubicBezTo>
                    <a:pt x="579" y="935"/>
                    <a:pt x="582" y="934"/>
                    <a:pt x="586" y="934"/>
                  </a:cubicBezTo>
                  <a:cubicBezTo>
                    <a:pt x="611" y="934"/>
                    <a:pt x="639" y="955"/>
                    <a:pt x="654" y="963"/>
                  </a:cubicBezTo>
                  <a:cubicBezTo>
                    <a:pt x="689" y="942"/>
                    <a:pt x="664" y="927"/>
                    <a:pt x="635" y="917"/>
                  </a:cubicBezTo>
                  <a:close/>
                  <a:moveTo>
                    <a:pt x="1811" y="1298"/>
                  </a:moveTo>
                  <a:cubicBezTo>
                    <a:pt x="1815" y="1299"/>
                    <a:pt x="1819" y="1300"/>
                    <a:pt x="1823" y="1300"/>
                  </a:cubicBezTo>
                  <a:lnTo>
                    <a:pt x="1823" y="1300"/>
                  </a:lnTo>
                  <a:cubicBezTo>
                    <a:pt x="1820" y="1299"/>
                    <a:pt x="1816" y="1298"/>
                    <a:pt x="1811" y="1298"/>
                  </a:cubicBezTo>
                  <a:close/>
                  <a:moveTo>
                    <a:pt x="1979" y="1704"/>
                  </a:moveTo>
                  <a:lnTo>
                    <a:pt x="1979" y="1704"/>
                  </a:lnTo>
                  <a:cubicBezTo>
                    <a:pt x="1978" y="1705"/>
                    <a:pt x="1977" y="1705"/>
                    <a:pt x="1976" y="1706"/>
                  </a:cubicBezTo>
                  <a:lnTo>
                    <a:pt x="1976" y="1706"/>
                  </a:lnTo>
                  <a:lnTo>
                    <a:pt x="1979" y="1704"/>
                  </a:lnTo>
                  <a:close/>
                  <a:moveTo>
                    <a:pt x="2403" y="0"/>
                  </a:moveTo>
                  <a:lnTo>
                    <a:pt x="2403" y="0"/>
                  </a:lnTo>
                  <a:cubicBezTo>
                    <a:pt x="2367" y="53"/>
                    <a:pt x="2323" y="53"/>
                    <a:pt x="2270" y="53"/>
                  </a:cubicBezTo>
                  <a:cubicBezTo>
                    <a:pt x="2217" y="62"/>
                    <a:pt x="2173" y="62"/>
                    <a:pt x="2155" y="115"/>
                  </a:cubicBezTo>
                  <a:lnTo>
                    <a:pt x="2129" y="89"/>
                  </a:lnTo>
                  <a:lnTo>
                    <a:pt x="2147" y="89"/>
                  </a:lnTo>
                  <a:cubicBezTo>
                    <a:pt x="2137" y="79"/>
                    <a:pt x="2130" y="76"/>
                    <a:pt x="2124" y="76"/>
                  </a:cubicBezTo>
                  <a:cubicBezTo>
                    <a:pt x="2113" y="76"/>
                    <a:pt x="2105" y="89"/>
                    <a:pt x="2094" y="106"/>
                  </a:cubicBezTo>
                  <a:cubicBezTo>
                    <a:pt x="2086" y="122"/>
                    <a:pt x="2078" y="143"/>
                    <a:pt x="2065" y="143"/>
                  </a:cubicBezTo>
                  <a:cubicBezTo>
                    <a:pt x="2063" y="143"/>
                    <a:pt x="2061" y="143"/>
                    <a:pt x="2058" y="142"/>
                  </a:cubicBezTo>
                  <a:cubicBezTo>
                    <a:pt x="2041" y="142"/>
                    <a:pt x="2023" y="124"/>
                    <a:pt x="2041" y="115"/>
                  </a:cubicBezTo>
                  <a:lnTo>
                    <a:pt x="2041" y="115"/>
                  </a:lnTo>
                  <a:lnTo>
                    <a:pt x="2005" y="133"/>
                  </a:lnTo>
                  <a:cubicBezTo>
                    <a:pt x="1989" y="133"/>
                    <a:pt x="1995" y="118"/>
                    <a:pt x="2003" y="115"/>
                  </a:cubicBezTo>
                  <a:lnTo>
                    <a:pt x="2003" y="115"/>
                  </a:lnTo>
                  <a:lnTo>
                    <a:pt x="1952" y="124"/>
                  </a:lnTo>
                  <a:cubicBezTo>
                    <a:pt x="1943" y="142"/>
                    <a:pt x="1926" y="159"/>
                    <a:pt x="1917" y="177"/>
                  </a:cubicBezTo>
                  <a:cubicBezTo>
                    <a:pt x="1899" y="159"/>
                    <a:pt x="1917" y="159"/>
                    <a:pt x="1917" y="150"/>
                  </a:cubicBezTo>
                  <a:lnTo>
                    <a:pt x="1917" y="150"/>
                  </a:lnTo>
                  <a:lnTo>
                    <a:pt x="1890" y="177"/>
                  </a:lnTo>
                  <a:cubicBezTo>
                    <a:pt x="1873" y="150"/>
                    <a:pt x="1899" y="124"/>
                    <a:pt x="1917" y="124"/>
                  </a:cubicBezTo>
                  <a:cubicBezTo>
                    <a:pt x="1909" y="95"/>
                    <a:pt x="1904" y="85"/>
                    <a:pt x="1900" y="85"/>
                  </a:cubicBezTo>
                  <a:cubicBezTo>
                    <a:pt x="1892" y="85"/>
                    <a:pt x="1886" y="111"/>
                    <a:pt x="1866" y="111"/>
                  </a:cubicBezTo>
                  <a:cubicBezTo>
                    <a:pt x="1859" y="111"/>
                    <a:pt x="1849" y="108"/>
                    <a:pt x="1837" y="97"/>
                  </a:cubicBezTo>
                  <a:lnTo>
                    <a:pt x="1864" y="80"/>
                  </a:lnTo>
                  <a:cubicBezTo>
                    <a:pt x="1846" y="27"/>
                    <a:pt x="1820" y="44"/>
                    <a:pt x="1793" y="9"/>
                  </a:cubicBezTo>
                  <a:lnTo>
                    <a:pt x="1793" y="9"/>
                  </a:lnTo>
                  <a:cubicBezTo>
                    <a:pt x="1802" y="27"/>
                    <a:pt x="1855" y="97"/>
                    <a:pt x="1820" y="124"/>
                  </a:cubicBezTo>
                  <a:cubicBezTo>
                    <a:pt x="1816" y="120"/>
                    <a:pt x="1813" y="118"/>
                    <a:pt x="1808" y="118"/>
                  </a:cubicBezTo>
                  <a:cubicBezTo>
                    <a:pt x="1802" y="118"/>
                    <a:pt x="1795" y="122"/>
                    <a:pt x="1785" y="133"/>
                  </a:cubicBezTo>
                  <a:cubicBezTo>
                    <a:pt x="1785" y="109"/>
                    <a:pt x="1777" y="105"/>
                    <a:pt x="1764" y="105"/>
                  </a:cubicBezTo>
                  <a:cubicBezTo>
                    <a:pt x="1757" y="105"/>
                    <a:pt x="1749" y="106"/>
                    <a:pt x="1740" y="106"/>
                  </a:cubicBezTo>
                  <a:lnTo>
                    <a:pt x="1740" y="62"/>
                  </a:lnTo>
                  <a:cubicBezTo>
                    <a:pt x="1723" y="71"/>
                    <a:pt x="1723" y="97"/>
                    <a:pt x="1705" y="124"/>
                  </a:cubicBezTo>
                  <a:cubicBezTo>
                    <a:pt x="1679" y="115"/>
                    <a:pt x="1679" y="80"/>
                    <a:pt x="1670" y="44"/>
                  </a:cubicBezTo>
                  <a:cubicBezTo>
                    <a:pt x="1667" y="44"/>
                    <a:pt x="1665" y="44"/>
                    <a:pt x="1663" y="44"/>
                  </a:cubicBezTo>
                  <a:cubicBezTo>
                    <a:pt x="1633" y="44"/>
                    <a:pt x="1694" y="107"/>
                    <a:pt x="1652" y="115"/>
                  </a:cubicBezTo>
                  <a:cubicBezTo>
                    <a:pt x="1642" y="110"/>
                    <a:pt x="1633" y="108"/>
                    <a:pt x="1624" y="108"/>
                  </a:cubicBezTo>
                  <a:cubicBezTo>
                    <a:pt x="1601" y="108"/>
                    <a:pt x="1578" y="123"/>
                    <a:pt x="1546" y="142"/>
                  </a:cubicBezTo>
                  <a:cubicBezTo>
                    <a:pt x="1528" y="133"/>
                    <a:pt x="1555" y="115"/>
                    <a:pt x="1546" y="106"/>
                  </a:cubicBezTo>
                  <a:lnTo>
                    <a:pt x="1546" y="106"/>
                  </a:lnTo>
                  <a:lnTo>
                    <a:pt x="1520" y="142"/>
                  </a:lnTo>
                  <a:cubicBezTo>
                    <a:pt x="1520" y="142"/>
                    <a:pt x="1520" y="124"/>
                    <a:pt x="1520" y="124"/>
                  </a:cubicBezTo>
                  <a:cubicBezTo>
                    <a:pt x="1502" y="133"/>
                    <a:pt x="1520" y="168"/>
                    <a:pt x="1493" y="186"/>
                  </a:cubicBezTo>
                  <a:cubicBezTo>
                    <a:pt x="1492" y="193"/>
                    <a:pt x="1489" y="195"/>
                    <a:pt x="1486" y="195"/>
                  </a:cubicBezTo>
                  <a:cubicBezTo>
                    <a:pt x="1472" y="195"/>
                    <a:pt x="1445" y="150"/>
                    <a:pt x="1420" y="150"/>
                  </a:cubicBezTo>
                  <a:cubicBezTo>
                    <a:pt x="1411" y="150"/>
                    <a:pt x="1403" y="155"/>
                    <a:pt x="1396" y="168"/>
                  </a:cubicBezTo>
                  <a:cubicBezTo>
                    <a:pt x="1387" y="150"/>
                    <a:pt x="1396" y="133"/>
                    <a:pt x="1396" y="115"/>
                  </a:cubicBezTo>
                  <a:lnTo>
                    <a:pt x="1396" y="115"/>
                  </a:lnTo>
                  <a:cubicBezTo>
                    <a:pt x="1352" y="159"/>
                    <a:pt x="1352" y="150"/>
                    <a:pt x="1317" y="195"/>
                  </a:cubicBezTo>
                  <a:lnTo>
                    <a:pt x="1281" y="168"/>
                  </a:lnTo>
                  <a:lnTo>
                    <a:pt x="1281" y="168"/>
                  </a:lnTo>
                  <a:cubicBezTo>
                    <a:pt x="1308" y="203"/>
                    <a:pt x="1272" y="248"/>
                    <a:pt x="1246" y="283"/>
                  </a:cubicBezTo>
                  <a:cubicBezTo>
                    <a:pt x="1255" y="301"/>
                    <a:pt x="1264" y="309"/>
                    <a:pt x="1264" y="318"/>
                  </a:cubicBezTo>
                  <a:lnTo>
                    <a:pt x="1219" y="345"/>
                  </a:lnTo>
                  <a:cubicBezTo>
                    <a:pt x="1219" y="337"/>
                    <a:pt x="1219" y="323"/>
                    <a:pt x="1225" y="307"/>
                  </a:cubicBezTo>
                  <a:lnTo>
                    <a:pt x="1225" y="307"/>
                  </a:lnTo>
                  <a:cubicBezTo>
                    <a:pt x="1223" y="309"/>
                    <a:pt x="1219" y="309"/>
                    <a:pt x="1219" y="309"/>
                  </a:cubicBezTo>
                  <a:cubicBezTo>
                    <a:pt x="1202" y="292"/>
                    <a:pt x="1211" y="265"/>
                    <a:pt x="1228" y="239"/>
                  </a:cubicBezTo>
                  <a:lnTo>
                    <a:pt x="1237" y="274"/>
                  </a:lnTo>
                  <a:cubicBezTo>
                    <a:pt x="1255" y="239"/>
                    <a:pt x="1264" y="212"/>
                    <a:pt x="1264" y="186"/>
                  </a:cubicBezTo>
                  <a:lnTo>
                    <a:pt x="1264" y="186"/>
                  </a:lnTo>
                  <a:cubicBezTo>
                    <a:pt x="1255" y="186"/>
                    <a:pt x="1255" y="195"/>
                    <a:pt x="1246" y="195"/>
                  </a:cubicBezTo>
                  <a:cubicBezTo>
                    <a:pt x="1246" y="186"/>
                    <a:pt x="1246" y="177"/>
                    <a:pt x="1246" y="177"/>
                  </a:cubicBezTo>
                  <a:cubicBezTo>
                    <a:pt x="1246" y="175"/>
                    <a:pt x="1246" y="173"/>
                    <a:pt x="1246" y="173"/>
                  </a:cubicBezTo>
                  <a:cubicBezTo>
                    <a:pt x="1245" y="173"/>
                    <a:pt x="1244" y="182"/>
                    <a:pt x="1237" y="195"/>
                  </a:cubicBezTo>
                  <a:lnTo>
                    <a:pt x="1228" y="142"/>
                  </a:lnTo>
                  <a:lnTo>
                    <a:pt x="1219" y="159"/>
                  </a:lnTo>
                  <a:lnTo>
                    <a:pt x="1166" y="124"/>
                  </a:lnTo>
                  <a:cubicBezTo>
                    <a:pt x="1122" y="177"/>
                    <a:pt x="1087" y="256"/>
                    <a:pt x="1016" y="283"/>
                  </a:cubicBezTo>
                  <a:cubicBezTo>
                    <a:pt x="1034" y="239"/>
                    <a:pt x="1025" y="221"/>
                    <a:pt x="1025" y="168"/>
                  </a:cubicBezTo>
                  <a:lnTo>
                    <a:pt x="1025" y="168"/>
                  </a:lnTo>
                  <a:cubicBezTo>
                    <a:pt x="1030" y="183"/>
                    <a:pt x="1036" y="188"/>
                    <a:pt x="1044" y="188"/>
                  </a:cubicBezTo>
                  <a:cubicBezTo>
                    <a:pt x="1061" y="188"/>
                    <a:pt x="1084" y="158"/>
                    <a:pt x="1107" y="158"/>
                  </a:cubicBezTo>
                  <a:cubicBezTo>
                    <a:pt x="1108" y="158"/>
                    <a:pt x="1108" y="158"/>
                    <a:pt x="1109" y="159"/>
                  </a:cubicBezTo>
                  <a:lnTo>
                    <a:pt x="1109" y="159"/>
                  </a:lnTo>
                  <a:cubicBezTo>
                    <a:pt x="1096" y="154"/>
                    <a:pt x="1097" y="132"/>
                    <a:pt x="1105" y="124"/>
                  </a:cubicBezTo>
                  <a:lnTo>
                    <a:pt x="1105" y="124"/>
                  </a:lnTo>
                  <a:lnTo>
                    <a:pt x="1043" y="168"/>
                  </a:lnTo>
                  <a:cubicBezTo>
                    <a:pt x="1043" y="133"/>
                    <a:pt x="1025" y="142"/>
                    <a:pt x="1007" y="124"/>
                  </a:cubicBezTo>
                  <a:lnTo>
                    <a:pt x="1007" y="124"/>
                  </a:lnTo>
                  <a:cubicBezTo>
                    <a:pt x="1025" y="203"/>
                    <a:pt x="963" y="177"/>
                    <a:pt x="937" y="203"/>
                  </a:cubicBezTo>
                  <a:cubicBezTo>
                    <a:pt x="937" y="180"/>
                    <a:pt x="943" y="158"/>
                    <a:pt x="962" y="158"/>
                  </a:cubicBezTo>
                  <a:cubicBezTo>
                    <a:pt x="965" y="158"/>
                    <a:pt x="969" y="158"/>
                    <a:pt x="972" y="159"/>
                  </a:cubicBezTo>
                  <a:cubicBezTo>
                    <a:pt x="967" y="148"/>
                    <a:pt x="963" y="143"/>
                    <a:pt x="958" y="143"/>
                  </a:cubicBezTo>
                  <a:cubicBezTo>
                    <a:pt x="942" y="143"/>
                    <a:pt x="929" y="203"/>
                    <a:pt x="912" y="203"/>
                  </a:cubicBezTo>
                  <a:cubicBezTo>
                    <a:pt x="909" y="203"/>
                    <a:pt x="905" y="201"/>
                    <a:pt x="902" y="195"/>
                  </a:cubicBezTo>
                  <a:cubicBezTo>
                    <a:pt x="910" y="195"/>
                    <a:pt x="910" y="195"/>
                    <a:pt x="910" y="186"/>
                  </a:cubicBezTo>
                  <a:lnTo>
                    <a:pt x="910" y="186"/>
                  </a:lnTo>
                  <a:cubicBezTo>
                    <a:pt x="905" y="191"/>
                    <a:pt x="899" y="193"/>
                    <a:pt x="892" y="193"/>
                  </a:cubicBezTo>
                  <a:cubicBezTo>
                    <a:pt x="876" y="193"/>
                    <a:pt x="860" y="181"/>
                    <a:pt x="866" y="168"/>
                  </a:cubicBezTo>
                  <a:lnTo>
                    <a:pt x="751" y="168"/>
                  </a:lnTo>
                  <a:cubicBezTo>
                    <a:pt x="712" y="176"/>
                    <a:pt x="687" y="191"/>
                    <a:pt x="688" y="219"/>
                  </a:cubicBezTo>
                  <a:lnTo>
                    <a:pt x="688" y="219"/>
                  </a:lnTo>
                  <a:cubicBezTo>
                    <a:pt x="684" y="197"/>
                    <a:pt x="672" y="149"/>
                    <a:pt x="672" y="142"/>
                  </a:cubicBezTo>
                  <a:lnTo>
                    <a:pt x="672" y="142"/>
                  </a:lnTo>
                  <a:cubicBezTo>
                    <a:pt x="654" y="212"/>
                    <a:pt x="654" y="283"/>
                    <a:pt x="681" y="354"/>
                  </a:cubicBezTo>
                  <a:cubicBezTo>
                    <a:pt x="663" y="327"/>
                    <a:pt x="628" y="283"/>
                    <a:pt x="601" y="239"/>
                  </a:cubicBezTo>
                  <a:cubicBezTo>
                    <a:pt x="566" y="195"/>
                    <a:pt x="540" y="150"/>
                    <a:pt x="566" y="142"/>
                  </a:cubicBezTo>
                  <a:cubicBezTo>
                    <a:pt x="551" y="136"/>
                    <a:pt x="535" y="131"/>
                    <a:pt x="520" y="131"/>
                  </a:cubicBezTo>
                  <a:cubicBezTo>
                    <a:pt x="509" y="131"/>
                    <a:pt x="498" y="134"/>
                    <a:pt x="487" y="142"/>
                  </a:cubicBezTo>
                  <a:cubicBezTo>
                    <a:pt x="504" y="150"/>
                    <a:pt x="575" y="221"/>
                    <a:pt x="566" y="221"/>
                  </a:cubicBezTo>
                  <a:cubicBezTo>
                    <a:pt x="522" y="195"/>
                    <a:pt x="504" y="186"/>
                    <a:pt x="495" y="177"/>
                  </a:cubicBezTo>
                  <a:cubicBezTo>
                    <a:pt x="479" y="177"/>
                    <a:pt x="463" y="170"/>
                    <a:pt x="428" y="149"/>
                  </a:cubicBezTo>
                  <a:lnTo>
                    <a:pt x="428" y="149"/>
                  </a:lnTo>
                  <a:cubicBezTo>
                    <a:pt x="457" y="172"/>
                    <a:pt x="501" y="239"/>
                    <a:pt x="478" y="239"/>
                  </a:cubicBezTo>
                  <a:cubicBezTo>
                    <a:pt x="469" y="222"/>
                    <a:pt x="397" y="158"/>
                    <a:pt x="390" y="143"/>
                  </a:cubicBezTo>
                  <a:lnTo>
                    <a:pt x="390" y="143"/>
                  </a:lnTo>
                  <a:cubicBezTo>
                    <a:pt x="398" y="168"/>
                    <a:pt x="407" y="193"/>
                    <a:pt x="415" y="226"/>
                  </a:cubicBezTo>
                  <a:lnTo>
                    <a:pt x="415" y="226"/>
                  </a:lnTo>
                  <a:cubicBezTo>
                    <a:pt x="406" y="205"/>
                    <a:pt x="334" y="158"/>
                    <a:pt x="292" y="133"/>
                  </a:cubicBezTo>
                  <a:lnTo>
                    <a:pt x="292" y="133"/>
                  </a:lnTo>
                  <a:cubicBezTo>
                    <a:pt x="302" y="139"/>
                    <a:pt x="296" y="141"/>
                    <a:pt x="284" y="141"/>
                  </a:cubicBezTo>
                  <a:cubicBezTo>
                    <a:pt x="272" y="141"/>
                    <a:pt x="252" y="139"/>
                    <a:pt x="238" y="139"/>
                  </a:cubicBezTo>
                  <a:cubicBezTo>
                    <a:pt x="230" y="139"/>
                    <a:pt x="224" y="140"/>
                    <a:pt x="222" y="142"/>
                  </a:cubicBezTo>
                  <a:lnTo>
                    <a:pt x="275" y="159"/>
                  </a:lnTo>
                  <a:cubicBezTo>
                    <a:pt x="269" y="158"/>
                    <a:pt x="264" y="158"/>
                    <a:pt x="260" y="158"/>
                  </a:cubicBezTo>
                  <a:cubicBezTo>
                    <a:pt x="201" y="158"/>
                    <a:pt x="368" y="274"/>
                    <a:pt x="319" y="274"/>
                  </a:cubicBezTo>
                  <a:cubicBezTo>
                    <a:pt x="292" y="256"/>
                    <a:pt x="160" y="168"/>
                    <a:pt x="98" y="150"/>
                  </a:cubicBezTo>
                  <a:lnTo>
                    <a:pt x="98" y="150"/>
                  </a:lnTo>
                  <a:cubicBezTo>
                    <a:pt x="142" y="186"/>
                    <a:pt x="239" y="248"/>
                    <a:pt x="336" y="309"/>
                  </a:cubicBezTo>
                  <a:cubicBezTo>
                    <a:pt x="425" y="371"/>
                    <a:pt x="513" y="424"/>
                    <a:pt x="548" y="451"/>
                  </a:cubicBezTo>
                  <a:lnTo>
                    <a:pt x="513" y="433"/>
                  </a:lnTo>
                  <a:lnTo>
                    <a:pt x="513" y="433"/>
                  </a:lnTo>
                  <a:cubicBezTo>
                    <a:pt x="531" y="451"/>
                    <a:pt x="548" y="459"/>
                    <a:pt x="566" y="477"/>
                  </a:cubicBezTo>
                  <a:cubicBezTo>
                    <a:pt x="513" y="451"/>
                    <a:pt x="434" y="406"/>
                    <a:pt x="345" y="345"/>
                  </a:cubicBezTo>
                  <a:cubicBezTo>
                    <a:pt x="257" y="292"/>
                    <a:pt x="160" y="221"/>
                    <a:pt x="98" y="177"/>
                  </a:cubicBezTo>
                  <a:cubicBezTo>
                    <a:pt x="95" y="178"/>
                    <a:pt x="92" y="179"/>
                    <a:pt x="89" y="179"/>
                  </a:cubicBezTo>
                  <a:cubicBezTo>
                    <a:pt x="83" y="179"/>
                    <a:pt x="77" y="177"/>
                    <a:pt x="74" y="177"/>
                  </a:cubicBezTo>
                  <a:cubicBezTo>
                    <a:pt x="69" y="177"/>
                    <a:pt x="72" y="181"/>
                    <a:pt x="89" y="203"/>
                  </a:cubicBezTo>
                  <a:cubicBezTo>
                    <a:pt x="54" y="195"/>
                    <a:pt x="19" y="150"/>
                    <a:pt x="1" y="133"/>
                  </a:cubicBezTo>
                  <a:lnTo>
                    <a:pt x="1" y="133"/>
                  </a:lnTo>
                  <a:lnTo>
                    <a:pt x="45" y="230"/>
                  </a:lnTo>
                  <a:cubicBezTo>
                    <a:pt x="116" y="256"/>
                    <a:pt x="160" y="336"/>
                    <a:pt x="222" y="354"/>
                  </a:cubicBezTo>
                  <a:cubicBezTo>
                    <a:pt x="177" y="309"/>
                    <a:pt x="133" y="265"/>
                    <a:pt x="80" y="221"/>
                  </a:cubicBezTo>
                  <a:lnTo>
                    <a:pt x="80" y="221"/>
                  </a:lnTo>
                  <a:cubicBezTo>
                    <a:pt x="125" y="239"/>
                    <a:pt x="186" y="274"/>
                    <a:pt x="239" y="318"/>
                  </a:cubicBezTo>
                  <a:cubicBezTo>
                    <a:pt x="301" y="354"/>
                    <a:pt x="345" y="389"/>
                    <a:pt x="354" y="415"/>
                  </a:cubicBezTo>
                  <a:cubicBezTo>
                    <a:pt x="328" y="415"/>
                    <a:pt x="222" y="362"/>
                    <a:pt x="195" y="354"/>
                  </a:cubicBezTo>
                  <a:lnTo>
                    <a:pt x="195" y="354"/>
                  </a:lnTo>
                  <a:cubicBezTo>
                    <a:pt x="222" y="371"/>
                    <a:pt x="275" y="424"/>
                    <a:pt x="257" y="424"/>
                  </a:cubicBezTo>
                  <a:lnTo>
                    <a:pt x="204" y="389"/>
                  </a:lnTo>
                  <a:lnTo>
                    <a:pt x="204" y="389"/>
                  </a:lnTo>
                  <a:cubicBezTo>
                    <a:pt x="204" y="406"/>
                    <a:pt x="239" y="424"/>
                    <a:pt x="266" y="442"/>
                  </a:cubicBezTo>
                  <a:cubicBezTo>
                    <a:pt x="292" y="468"/>
                    <a:pt x="310" y="477"/>
                    <a:pt x="292" y="495"/>
                  </a:cubicBezTo>
                  <a:cubicBezTo>
                    <a:pt x="292" y="512"/>
                    <a:pt x="239" y="539"/>
                    <a:pt x="275" y="539"/>
                  </a:cubicBezTo>
                  <a:cubicBezTo>
                    <a:pt x="287" y="535"/>
                    <a:pt x="310" y="533"/>
                    <a:pt x="337" y="533"/>
                  </a:cubicBezTo>
                  <a:cubicBezTo>
                    <a:pt x="424" y="533"/>
                    <a:pt x="561" y="550"/>
                    <a:pt x="601" y="557"/>
                  </a:cubicBezTo>
                  <a:cubicBezTo>
                    <a:pt x="601" y="557"/>
                    <a:pt x="557" y="592"/>
                    <a:pt x="540" y="610"/>
                  </a:cubicBezTo>
                  <a:cubicBezTo>
                    <a:pt x="531" y="614"/>
                    <a:pt x="517" y="616"/>
                    <a:pt x="502" y="616"/>
                  </a:cubicBezTo>
                  <a:cubicBezTo>
                    <a:pt x="487" y="616"/>
                    <a:pt x="469" y="614"/>
                    <a:pt x="451" y="610"/>
                  </a:cubicBezTo>
                  <a:cubicBezTo>
                    <a:pt x="434" y="610"/>
                    <a:pt x="412" y="606"/>
                    <a:pt x="394" y="606"/>
                  </a:cubicBezTo>
                  <a:cubicBezTo>
                    <a:pt x="385" y="606"/>
                    <a:pt x="378" y="607"/>
                    <a:pt x="372" y="610"/>
                  </a:cubicBezTo>
                  <a:cubicBezTo>
                    <a:pt x="389" y="610"/>
                    <a:pt x="416" y="618"/>
                    <a:pt x="425" y="627"/>
                  </a:cubicBezTo>
                  <a:cubicBezTo>
                    <a:pt x="416" y="636"/>
                    <a:pt x="372" y="627"/>
                    <a:pt x="398" y="654"/>
                  </a:cubicBezTo>
                  <a:cubicBezTo>
                    <a:pt x="435" y="654"/>
                    <a:pt x="438" y="684"/>
                    <a:pt x="442" y="684"/>
                  </a:cubicBezTo>
                  <a:cubicBezTo>
                    <a:pt x="444" y="684"/>
                    <a:pt x="446" y="678"/>
                    <a:pt x="451" y="663"/>
                  </a:cubicBezTo>
                  <a:cubicBezTo>
                    <a:pt x="478" y="689"/>
                    <a:pt x="460" y="698"/>
                    <a:pt x="478" y="724"/>
                  </a:cubicBezTo>
                  <a:cubicBezTo>
                    <a:pt x="495" y="716"/>
                    <a:pt x="522" y="716"/>
                    <a:pt x="548" y="716"/>
                  </a:cubicBezTo>
                  <a:cubicBezTo>
                    <a:pt x="566" y="711"/>
                    <a:pt x="581" y="709"/>
                    <a:pt x="594" y="709"/>
                  </a:cubicBezTo>
                  <a:cubicBezTo>
                    <a:pt x="606" y="709"/>
                    <a:pt x="615" y="711"/>
                    <a:pt x="619" y="716"/>
                  </a:cubicBezTo>
                  <a:cubicBezTo>
                    <a:pt x="610" y="724"/>
                    <a:pt x="592" y="733"/>
                    <a:pt x="592" y="742"/>
                  </a:cubicBezTo>
                  <a:cubicBezTo>
                    <a:pt x="610" y="786"/>
                    <a:pt x="610" y="821"/>
                    <a:pt x="628" y="866"/>
                  </a:cubicBezTo>
                  <a:cubicBezTo>
                    <a:pt x="619" y="874"/>
                    <a:pt x="619" y="910"/>
                    <a:pt x="592" y="910"/>
                  </a:cubicBezTo>
                  <a:cubicBezTo>
                    <a:pt x="599" y="910"/>
                    <a:pt x="606" y="910"/>
                    <a:pt x="612" y="910"/>
                  </a:cubicBezTo>
                  <a:lnTo>
                    <a:pt x="612" y="910"/>
                  </a:lnTo>
                  <a:cubicBezTo>
                    <a:pt x="611" y="910"/>
                    <a:pt x="611" y="910"/>
                    <a:pt x="610" y="910"/>
                  </a:cubicBezTo>
                  <a:cubicBezTo>
                    <a:pt x="643" y="891"/>
                    <a:pt x="679" y="882"/>
                    <a:pt x="713" y="882"/>
                  </a:cubicBezTo>
                  <a:cubicBezTo>
                    <a:pt x="743" y="882"/>
                    <a:pt x="771" y="889"/>
                    <a:pt x="796" y="901"/>
                  </a:cubicBezTo>
                  <a:cubicBezTo>
                    <a:pt x="831" y="927"/>
                    <a:pt x="769" y="936"/>
                    <a:pt x="778" y="945"/>
                  </a:cubicBezTo>
                  <a:cubicBezTo>
                    <a:pt x="791" y="980"/>
                    <a:pt x="824" y="980"/>
                    <a:pt x="853" y="980"/>
                  </a:cubicBezTo>
                  <a:cubicBezTo>
                    <a:pt x="882" y="980"/>
                    <a:pt x="906" y="980"/>
                    <a:pt x="902" y="1016"/>
                  </a:cubicBezTo>
                  <a:cubicBezTo>
                    <a:pt x="875" y="1060"/>
                    <a:pt x="831" y="1060"/>
                    <a:pt x="804" y="1078"/>
                  </a:cubicBezTo>
                  <a:cubicBezTo>
                    <a:pt x="778" y="1060"/>
                    <a:pt x="804" y="1025"/>
                    <a:pt x="796" y="1007"/>
                  </a:cubicBezTo>
                  <a:lnTo>
                    <a:pt x="796" y="1007"/>
                  </a:lnTo>
                  <a:lnTo>
                    <a:pt x="787" y="1033"/>
                  </a:lnTo>
                  <a:cubicBezTo>
                    <a:pt x="769" y="1033"/>
                    <a:pt x="751" y="1025"/>
                    <a:pt x="760" y="1007"/>
                  </a:cubicBezTo>
                  <a:lnTo>
                    <a:pt x="760" y="1007"/>
                  </a:lnTo>
                  <a:cubicBezTo>
                    <a:pt x="734" y="1042"/>
                    <a:pt x="813" y="1122"/>
                    <a:pt x="813" y="1184"/>
                  </a:cubicBezTo>
                  <a:cubicBezTo>
                    <a:pt x="823" y="1189"/>
                    <a:pt x="837" y="1194"/>
                    <a:pt x="848" y="1194"/>
                  </a:cubicBezTo>
                  <a:cubicBezTo>
                    <a:pt x="856" y="1194"/>
                    <a:pt x="862" y="1191"/>
                    <a:pt x="866" y="1184"/>
                  </a:cubicBezTo>
                  <a:lnTo>
                    <a:pt x="849" y="1166"/>
                  </a:lnTo>
                  <a:cubicBezTo>
                    <a:pt x="854" y="1158"/>
                    <a:pt x="862" y="1155"/>
                    <a:pt x="871" y="1155"/>
                  </a:cubicBezTo>
                  <a:cubicBezTo>
                    <a:pt x="881" y="1155"/>
                    <a:pt x="892" y="1159"/>
                    <a:pt x="900" y="1159"/>
                  </a:cubicBezTo>
                  <a:cubicBezTo>
                    <a:pt x="906" y="1159"/>
                    <a:pt x="910" y="1156"/>
                    <a:pt x="910" y="1148"/>
                  </a:cubicBezTo>
                  <a:cubicBezTo>
                    <a:pt x="937" y="1157"/>
                    <a:pt x="981" y="1166"/>
                    <a:pt x="981" y="1201"/>
                  </a:cubicBezTo>
                  <a:lnTo>
                    <a:pt x="956" y="1226"/>
                  </a:lnTo>
                  <a:lnTo>
                    <a:pt x="956" y="1226"/>
                  </a:lnTo>
                  <a:cubicBezTo>
                    <a:pt x="962" y="1215"/>
                    <a:pt x="958" y="1201"/>
                    <a:pt x="946" y="1201"/>
                  </a:cubicBezTo>
                  <a:lnTo>
                    <a:pt x="946" y="1201"/>
                  </a:lnTo>
                  <a:cubicBezTo>
                    <a:pt x="958" y="1201"/>
                    <a:pt x="953" y="1216"/>
                    <a:pt x="951" y="1231"/>
                  </a:cubicBezTo>
                  <a:lnTo>
                    <a:pt x="951" y="1231"/>
                  </a:lnTo>
                  <a:lnTo>
                    <a:pt x="946" y="1236"/>
                  </a:lnTo>
                  <a:cubicBezTo>
                    <a:pt x="947" y="1236"/>
                    <a:pt x="949" y="1235"/>
                    <a:pt x="950" y="1233"/>
                  </a:cubicBezTo>
                  <a:lnTo>
                    <a:pt x="950" y="1233"/>
                  </a:lnTo>
                  <a:cubicBezTo>
                    <a:pt x="948" y="1249"/>
                    <a:pt x="949" y="1264"/>
                    <a:pt x="971" y="1264"/>
                  </a:cubicBezTo>
                  <a:cubicBezTo>
                    <a:pt x="974" y="1264"/>
                    <a:pt x="977" y="1263"/>
                    <a:pt x="981" y="1263"/>
                  </a:cubicBezTo>
                  <a:lnTo>
                    <a:pt x="990" y="1219"/>
                  </a:lnTo>
                  <a:cubicBezTo>
                    <a:pt x="1025" y="1236"/>
                    <a:pt x="1087" y="1236"/>
                    <a:pt x="1087" y="1272"/>
                  </a:cubicBezTo>
                  <a:cubicBezTo>
                    <a:pt x="1122" y="1236"/>
                    <a:pt x="1078" y="1263"/>
                    <a:pt x="1113" y="1219"/>
                  </a:cubicBezTo>
                  <a:lnTo>
                    <a:pt x="1113" y="1219"/>
                  </a:lnTo>
                  <a:cubicBezTo>
                    <a:pt x="1105" y="1229"/>
                    <a:pt x="1099" y="1232"/>
                    <a:pt x="1094" y="1232"/>
                  </a:cubicBezTo>
                  <a:cubicBezTo>
                    <a:pt x="1077" y="1232"/>
                    <a:pt x="1072" y="1192"/>
                    <a:pt x="1056" y="1192"/>
                  </a:cubicBezTo>
                  <a:cubicBezTo>
                    <a:pt x="1051" y="1192"/>
                    <a:pt x="1045" y="1196"/>
                    <a:pt x="1038" y="1204"/>
                  </a:cubicBezTo>
                  <a:lnTo>
                    <a:pt x="1038" y="1204"/>
                  </a:lnTo>
                  <a:cubicBezTo>
                    <a:pt x="1066" y="1166"/>
                    <a:pt x="1035" y="1163"/>
                    <a:pt x="1060" y="1113"/>
                  </a:cubicBezTo>
                  <a:lnTo>
                    <a:pt x="1060" y="1113"/>
                  </a:lnTo>
                  <a:cubicBezTo>
                    <a:pt x="1055" y="1118"/>
                    <a:pt x="1050" y="1127"/>
                    <a:pt x="1044" y="1127"/>
                  </a:cubicBezTo>
                  <a:cubicBezTo>
                    <a:pt x="1041" y="1127"/>
                    <a:pt x="1037" y="1123"/>
                    <a:pt x="1034" y="1113"/>
                  </a:cubicBezTo>
                  <a:lnTo>
                    <a:pt x="1025" y="1113"/>
                  </a:lnTo>
                  <a:cubicBezTo>
                    <a:pt x="1016" y="1122"/>
                    <a:pt x="1016" y="1131"/>
                    <a:pt x="1007" y="1139"/>
                  </a:cubicBezTo>
                  <a:cubicBezTo>
                    <a:pt x="972" y="1139"/>
                    <a:pt x="955" y="1104"/>
                    <a:pt x="928" y="1104"/>
                  </a:cubicBezTo>
                  <a:cubicBezTo>
                    <a:pt x="928" y="1095"/>
                    <a:pt x="932" y="1095"/>
                    <a:pt x="938" y="1095"/>
                  </a:cubicBezTo>
                  <a:cubicBezTo>
                    <a:pt x="943" y="1095"/>
                    <a:pt x="950" y="1095"/>
                    <a:pt x="955" y="1086"/>
                  </a:cubicBezTo>
                  <a:lnTo>
                    <a:pt x="928" y="1078"/>
                  </a:lnTo>
                  <a:cubicBezTo>
                    <a:pt x="942" y="1068"/>
                    <a:pt x="949" y="1052"/>
                    <a:pt x="957" y="1042"/>
                  </a:cubicBezTo>
                  <a:lnTo>
                    <a:pt x="957" y="1042"/>
                  </a:lnTo>
                  <a:cubicBezTo>
                    <a:pt x="959" y="1041"/>
                    <a:pt x="962" y="1040"/>
                    <a:pt x="963" y="1036"/>
                  </a:cubicBezTo>
                  <a:lnTo>
                    <a:pt x="963" y="1036"/>
                  </a:lnTo>
                  <a:cubicBezTo>
                    <a:pt x="965" y="1035"/>
                    <a:pt x="968" y="1034"/>
                    <a:pt x="971" y="1034"/>
                  </a:cubicBezTo>
                  <a:cubicBezTo>
                    <a:pt x="976" y="1034"/>
                    <a:pt x="982" y="1036"/>
                    <a:pt x="990" y="1042"/>
                  </a:cubicBezTo>
                  <a:lnTo>
                    <a:pt x="972" y="1007"/>
                  </a:lnTo>
                  <a:cubicBezTo>
                    <a:pt x="981" y="980"/>
                    <a:pt x="972" y="954"/>
                    <a:pt x="955" y="954"/>
                  </a:cubicBezTo>
                  <a:cubicBezTo>
                    <a:pt x="955" y="936"/>
                    <a:pt x="902" y="936"/>
                    <a:pt x="928" y="936"/>
                  </a:cubicBezTo>
                  <a:lnTo>
                    <a:pt x="884" y="901"/>
                  </a:lnTo>
                  <a:lnTo>
                    <a:pt x="893" y="892"/>
                  </a:lnTo>
                  <a:cubicBezTo>
                    <a:pt x="866" y="848"/>
                    <a:pt x="796" y="830"/>
                    <a:pt x="813" y="751"/>
                  </a:cubicBezTo>
                  <a:cubicBezTo>
                    <a:pt x="796" y="742"/>
                    <a:pt x="778" y="733"/>
                    <a:pt x="778" y="698"/>
                  </a:cubicBezTo>
                  <a:lnTo>
                    <a:pt x="796" y="680"/>
                  </a:lnTo>
                  <a:cubicBezTo>
                    <a:pt x="779" y="672"/>
                    <a:pt x="786" y="618"/>
                    <a:pt x="765" y="618"/>
                  </a:cubicBezTo>
                  <a:cubicBezTo>
                    <a:pt x="764" y="618"/>
                    <a:pt x="762" y="618"/>
                    <a:pt x="760" y="618"/>
                  </a:cubicBezTo>
                  <a:cubicBezTo>
                    <a:pt x="787" y="592"/>
                    <a:pt x="796" y="592"/>
                    <a:pt x="787" y="583"/>
                  </a:cubicBezTo>
                  <a:cubicBezTo>
                    <a:pt x="778" y="583"/>
                    <a:pt x="760" y="583"/>
                    <a:pt x="769" y="574"/>
                  </a:cubicBezTo>
                  <a:lnTo>
                    <a:pt x="769" y="574"/>
                  </a:lnTo>
                  <a:lnTo>
                    <a:pt x="725" y="583"/>
                  </a:lnTo>
                  <a:cubicBezTo>
                    <a:pt x="725" y="574"/>
                    <a:pt x="707" y="565"/>
                    <a:pt x="681" y="557"/>
                  </a:cubicBezTo>
                  <a:lnTo>
                    <a:pt x="645" y="548"/>
                  </a:lnTo>
                  <a:cubicBezTo>
                    <a:pt x="619" y="539"/>
                    <a:pt x="628" y="530"/>
                    <a:pt x="628" y="521"/>
                  </a:cubicBezTo>
                  <a:cubicBezTo>
                    <a:pt x="637" y="521"/>
                    <a:pt x="645" y="512"/>
                    <a:pt x="645" y="504"/>
                  </a:cubicBezTo>
                  <a:cubicBezTo>
                    <a:pt x="653" y="507"/>
                    <a:pt x="657" y="511"/>
                    <a:pt x="659" y="513"/>
                  </a:cubicBezTo>
                  <a:lnTo>
                    <a:pt x="659" y="513"/>
                  </a:lnTo>
                  <a:cubicBezTo>
                    <a:pt x="658" y="513"/>
                    <a:pt x="656" y="513"/>
                    <a:pt x="654" y="512"/>
                  </a:cubicBezTo>
                  <a:lnTo>
                    <a:pt x="654" y="512"/>
                  </a:lnTo>
                  <a:cubicBezTo>
                    <a:pt x="657" y="515"/>
                    <a:pt x="659" y="516"/>
                    <a:pt x="660" y="516"/>
                  </a:cubicBezTo>
                  <a:cubicBezTo>
                    <a:pt x="660" y="516"/>
                    <a:pt x="660" y="515"/>
                    <a:pt x="659" y="513"/>
                  </a:cubicBezTo>
                  <a:lnTo>
                    <a:pt x="659" y="513"/>
                  </a:lnTo>
                  <a:cubicBezTo>
                    <a:pt x="668" y="515"/>
                    <a:pt x="674" y="516"/>
                    <a:pt x="677" y="516"/>
                  </a:cubicBezTo>
                  <a:cubicBezTo>
                    <a:pt x="688" y="516"/>
                    <a:pt x="671" y="508"/>
                    <a:pt x="645" y="495"/>
                  </a:cubicBezTo>
                  <a:cubicBezTo>
                    <a:pt x="618" y="474"/>
                    <a:pt x="591" y="454"/>
                    <a:pt x="600" y="454"/>
                  </a:cubicBezTo>
                  <a:cubicBezTo>
                    <a:pt x="603" y="454"/>
                    <a:pt x="609" y="455"/>
                    <a:pt x="619" y="459"/>
                  </a:cubicBezTo>
                  <a:cubicBezTo>
                    <a:pt x="601" y="451"/>
                    <a:pt x="601" y="442"/>
                    <a:pt x="601" y="442"/>
                  </a:cubicBezTo>
                  <a:lnTo>
                    <a:pt x="601" y="442"/>
                  </a:lnTo>
                  <a:cubicBezTo>
                    <a:pt x="601" y="442"/>
                    <a:pt x="610" y="451"/>
                    <a:pt x="619" y="451"/>
                  </a:cubicBezTo>
                  <a:lnTo>
                    <a:pt x="628" y="451"/>
                  </a:lnTo>
                  <a:cubicBezTo>
                    <a:pt x="628" y="451"/>
                    <a:pt x="628" y="451"/>
                    <a:pt x="619" y="442"/>
                  </a:cubicBezTo>
                  <a:lnTo>
                    <a:pt x="619" y="442"/>
                  </a:lnTo>
                  <a:lnTo>
                    <a:pt x="681" y="477"/>
                  </a:lnTo>
                  <a:cubicBezTo>
                    <a:pt x="683" y="478"/>
                    <a:pt x="684" y="479"/>
                    <a:pt x="685" y="479"/>
                  </a:cubicBezTo>
                  <a:cubicBezTo>
                    <a:pt x="687" y="479"/>
                    <a:pt x="648" y="456"/>
                    <a:pt x="610" y="433"/>
                  </a:cubicBezTo>
                  <a:cubicBezTo>
                    <a:pt x="610" y="424"/>
                    <a:pt x="601" y="415"/>
                    <a:pt x="592" y="406"/>
                  </a:cubicBezTo>
                  <a:lnTo>
                    <a:pt x="592" y="406"/>
                  </a:lnTo>
                  <a:cubicBezTo>
                    <a:pt x="620" y="423"/>
                    <a:pt x="631" y="429"/>
                    <a:pt x="632" y="429"/>
                  </a:cubicBezTo>
                  <a:cubicBezTo>
                    <a:pt x="633" y="429"/>
                    <a:pt x="631" y="427"/>
                    <a:pt x="628" y="424"/>
                  </a:cubicBezTo>
                  <a:cubicBezTo>
                    <a:pt x="628" y="424"/>
                    <a:pt x="628" y="423"/>
                    <a:pt x="629" y="423"/>
                  </a:cubicBezTo>
                  <a:cubicBezTo>
                    <a:pt x="633" y="423"/>
                    <a:pt x="642" y="427"/>
                    <a:pt x="668" y="447"/>
                  </a:cubicBezTo>
                  <a:lnTo>
                    <a:pt x="668" y="447"/>
                  </a:lnTo>
                  <a:cubicBezTo>
                    <a:pt x="640" y="424"/>
                    <a:pt x="678" y="421"/>
                    <a:pt x="619" y="362"/>
                  </a:cubicBezTo>
                  <a:lnTo>
                    <a:pt x="619" y="362"/>
                  </a:lnTo>
                  <a:cubicBezTo>
                    <a:pt x="628" y="371"/>
                    <a:pt x="637" y="380"/>
                    <a:pt x="637" y="380"/>
                  </a:cubicBezTo>
                  <a:cubicBezTo>
                    <a:pt x="644" y="384"/>
                    <a:pt x="650" y="386"/>
                    <a:pt x="654" y="386"/>
                  </a:cubicBezTo>
                  <a:cubicBezTo>
                    <a:pt x="660" y="386"/>
                    <a:pt x="663" y="382"/>
                    <a:pt x="663" y="371"/>
                  </a:cubicBezTo>
                  <a:lnTo>
                    <a:pt x="698" y="415"/>
                  </a:lnTo>
                  <a:cubicBezTo>
                    <a:pt x="690" y="398"/>
                    <a:pt x="681" y="380"/>
                    <a:pt x="681" y="362"/>
                  </a:cubicBezTo>
                  <a:lnTo>
                    <a:pt x="681" y="362"/>
                  </a:lnTo>
                  <a:cubicBezTo>
                    <a:pt x="707" y="389"/>
                    <a:pt x="725" y="406"/>
                    <a:pt x="734" y="433"/>
                  </a:cubicBezTo>
                  <a:cubicBezTo>
                    <a:pt x="734" y="406"/>
                    <a:pt x="734" y="406"/>
                    <a:pt x="734" y="398"/>
                  </a:cubicBezTo>
                  <a:cubicBezTo>
                    <a:pt x="743" y="398"/>
                    <a:pt x="743" y="389"/>
                    <a:pt x="743" y="362"/>
                  </a:cubicBezTo>
                  <a:lnTo>
                    <a:pt x="760" y="389"/>
                  </a:lnTo>
                  <a:cubicBezTo>
                    <a:pt x="760" y="389"/>
                    <a:pt x="765" y="370"/>
                    <a:pt x="774" y="370"/>
                  </a:cubicBezTo>
                  <a:cubicBezTo>
                    <a:pt x="778" y="370"/>
                    <a:pt x="782" y="373"/>
                    <a:pt x="787" y="380"/>
                  </a:cubicBezTo>
                  <a:cubicBezTo>
                    <a:pt x="804" y="406"/>
                    <a:pt x="813" y="406"/>
                    <a:pt x="866" y="406"/>
                  </a:cubicBezTo>
                  <a:cubicBezTo>
                    <a:pt x="919" y="406"/>
                    <a:pt x="972" y="406"/>
                    <a:pt x="1016" y="433"/>
                  </a:cubicBezTo>
                  <a:cubicBezTo>
                    <a:pt x="1012" y="412"/>
                    <a:pt x="1012" y="405"/>
                    <a:pt x="1015" y="405"/>
                  </a:cubicBezTo>
                  <a:lnTo>
                    <a:pt x="1015" y="405"/>
                  </a:lnTo>
                  <a:cubicBezTo>
                    <a:pt x="1021" y="405"/>
                    <a:pt x="1036" y="429"/>
                    <a:pt x="1048" y="429"/>
                  </a:cubicBezTo>
                  <a:cubicBezTo>
                    <a:pt x="1054" y="429"/>
                    <a:pt x="1058" y="424"/>
                    <a:pt x="1060" y="406"/>
                  </a:cubicBezTo>
                  <a:cubicBezTo>
                    <a:pt x="1060" y="424"/>
                    <a:pt x="1078" y="442"/>
                    <a:pt x="1060" y="459"/>
                  </a:cubicBezTo>
                  <a:cubicBezTo>
                    <a:pt x="1070" y="453"/>
                    <a:pt x="1080" y="452"/>
                    <a:pt x="1088" y="452"/>
                  </a:cubicBezTo>
                  <a:cubicBezTo>
                    <a:pt x="1103" y="452"/>
                    <a:pt x="1116" y="458"/>
                    <a:pt x="1127" y="458"/>
                  </a:cubicBezTo>
                  <a:cubicBezTo>
                    <a:pt x="1138" y="458"/>
                    <a:pt x="1148" y="453"/>
                    <a:pt x="1158" y="433"/>
                  </a:cubicBezTo>
                  <a:lnTo>
                    <a:pt x="1158" y="433"/>
                  </a:lnTo>
                  <a:cubicBezTo>
                    <a:pt x="1166" y="451"/>
                    <a:pt x="1149" y="459"/>
                    <a:pt x="1158" y="477"/>
                  </a:cubicBezTo>
                  <a:cubicBezTo>
                    <a:pt x="1158" y="471"/>
                    <a:pt x="1162" y="465"/>
                    <a:pt x="1168" y="465"/>
                  </a:cubicBezTo>
                  <a:cubicBezTo>
                    <a:pt x="1170" y="465"/>
                    <a:pt x="1173" y="466"/>
                    <a:pt x="1175" y="468"/>
                  </a:cubicBezTo>
                  <a:cubicBezTo>
                    <a:pt x="1175" y="477"/>
                    <a:pt x="1166" y="486"/>
                    <a:pt x="1158" y="495"/>
                  </a:cubicBezTo>
                  <a:cubicBezTo>
                    <a:pt x="1202" y="495"/>
                    <a:pt x="1211" y="433"/>
                    <a:pt x="1211" y="371"/>
                  </a:cubicBezTo>
                  <a:cubicBezTo>
                    <a:pt x="1222" y="383"/>
                    <a:pt x="1230" y="389"/>
                    <a:pt x="1237" y="389"/>
                  </a:cubicBezTo>
                  <a:cubicBezTo>
                    <a:pt x="1246" y="389"/>
                    <a:pt x="1254" y="378"/>
                    <a:pt x="1264" y="354"/>
                  </a:cubicBezTo>
                  <a:lnTo>
                    <a:pt x="1264" y="354"/>
                  </a:lnTo>
                  <a:cubicBezTo>
                    <a:pt x="1272" y="371"/>
                    <a:pt x="1281" y="398"/>
                    <a:pt x="1255" y="398"/>
                  </a:cubicBezTo>
                  <a:cubicBezTo>
                    <a:pt x="1264" y="402"/>
                    <a:pt x="1291" y="412"/>
                    <a:pt x="1314" y="412"/>
                  </a:cubicBezTo>
                  <a:cubicBezTo>
                    <a:pt x="1335" y="412"/>
                    <a:pt x="1352" y="405"/>
                    <a:pt x="1352" y="380"/>
                  </a:cubicBezTo>
                  <a:cubicBezTo>
                    <a:pt x="1356" y="387"/>
                    <a:pt x="1361" y="390"/>
                    <a:pt x="1366" y="390"/>
                  </a:cubicBezTo>
                  <a:cubicBezTo>
                    <a:pt x="1372" y="390"/>
                    <a:pt x="1378" y="385"/>
                    <a:pt x="1378" y="380"/>
                  </a:cubicBezTo>
                  <a:cubicBezTo>
                    <a:pt x="1402" y="380"/>
                    <a:pt x="1414" y="384"/>
                    <a:pt x="1427" y="384"/>
                  </a:cubicBezTo>
                  <a:cubicBezTo>
                    <a:pt x="1433" y="384"/>
                    <a:pt x="1440" y="383"/>
                    <a:pt x="1449" y="380"/>
                  </a:cubicBezTo>
                  <a:lnTo>
                    <a:pt x="1440" y="371"/>
                  </a:lnTo>
                  <a:cubicBezTo>
                    <a:pt x="1447" y="350"/>
                    <a:pt x="1454" y="345"/>
                    <a:pt x="1461" y="345"/>
                  </a:cubicBezTo>
                  <a:cubicBezTo>
                    <a:pt x="1471" y="345"/>
                    <a:pt x="1482" y="355"/>
                    <a:pt x="1495" y="355"/>
                  </a:cubicBezTo>
                  <a:cubicBezTo>
                    <a:pt x="1497" y="355"/>
                    <a:pt x="1499" y="354"/>
                    <a:pt x="1502" y="354"/>
                  </a:cubicBezTo>
                  <a:lnTo>
                    <a:pt x="1502" y="362"/>
                  </a:lnTo>
                  <a:cubicBezTo>
                    <a:pt x="1520" y="375"/>
                    <a:pt x="1530" y="379"/>
                    <a:pt x="1536" y="379"/>
                  </a:cubicBezTo>
                  <a:cubicBezTo>
                    <a:pt x="1545" y="379"/>
                    <a:pt x="1547" y="372"/>
                    <a:pt x="1556" y="372"/>
                  </a:cubicBezTo>
                  <a:cubicBezTo>
                    <a:pt x="1562" y="372"/>
                    <a:pt x="1572" y="376"/>
                    <a:pt x="1590" y="389"/>
                  </a:cubicBezTo>
                  <a:lnTo>
                    <a:pt x="1581" y="354"/>
                  </a:lnTo>
                  <a:cubicBezTo>
                    <a:pt x="1584" y="334"/>
                    <a:pt x="1589" y="326"/>
                    <a:pt x="1595" y="326"/>
                  </a:cubicBezTo>
                  <a:cubicBezTo>
                    <a:pt x="1613" y="326"/>
                    <a:pt x="1643" y="375"/>
                    <a:pt x="1667" y="375"/>
                  </a:cubicBezTo>
                  <a:cubicBezTo>
                    <a:pt x="1671" y="375"/>
                    <a:pt x="1675" y="374"/>
                    <a:pt x="1679" y="371"/>
                  </a:cubicBezTo>
                  <a:lnTo>
                    <a:pt x="1661" y="345"/>
                  </a:lnTo>
                  <a:cubicBezTo>
                    <a:pt x="1663" y="342"/>
                    <a:pt x="1666" y="341"/>
                    <a:pt x="1668" y="341"/>
                  </a:cubicBezTo>
                  <a:cubicBezTo>
                    <a:pt x="1694" y="341"/>
                    <a:pt x="1724" y="451"/>
                    <a:pt x="1740" y="459"/>
                  </a:cubicBezTo>
                  <a:cubicBezTo>
                    <a:pt x="1749" y="468"/>
                    <a:pt x="1732" y="477"/>
                    <a:pt x="1732" y="477"/>
                  </a:cubicBezTo>
                  <a:cubicBezTo>
                    <a:pt x="1742" y="486"/>
                    <a:pt x="1748" y="489"/>
                    <a:pt x="1752" y="489"/>
                  </a:cubicBezTo>
                  <a:cubicBezTo>
                    <a:pt x="1767" y="489"/>
                    <a:pt x="1740" y="431"/>
                    <a:pt x="1776" y="424"/>
                  </a:cubicBezTo>
                  <a:lnTo>
                    <a:pt x="1776" y="424"/>
                  </a:lnTo>
                  <a:cubicBezTo>
                    <a:pt x="1785" y="442"/>
                    <a:pt x="1767" y="486"/>
                    <a:pt x="1793" y="486"/>
                  </a:cubicBezTo>
                  <a:cubicBezTo>
                    <a:pt x="1794" y="489"/>
                    <a:pt x="1796" y="490"/>
                    <a:pt x="1798" y="490"/>
                  </a:cubicBezTo>
                  <a:cubicBezTo>
                    <a:pt x="1812" y="490"/>
                    <a:pt x="1846" y="444"/>
                    <a:pt x="1875" y="444"/>
                  </a:cubicBezTo>
                  <a:cubicBezTo>
                    <a:pt x="1884" y="444"/>
                    <a:pt x="1892" y="449"/>
                    <a:pt x="1899" y="459"/>
                  </a:cubicBezTo>
                  <a:cubicBezTo>
                    <a:pt x="1899" y="433"/>
                    <a:pt x="1890" y="415"/>
                    <a:pt x="1908" y="406"/>
                  </a:cubicBezTo>
                  <a:cubicBezTo>
                    <a:pt x="1910" y="406"/>
                    <a:pt x="1911" y="406"/>
                    <a:pt x="1913" y="406"/>
                  </a:cubicBezTo>
                  <a:cubicBezTo>
                    <a:pt x="1931" y="406"/>
                    <a:pt x="1957" y="439"/>
                    <a:pt x="1979" y="439"/>
                  </a:cubicBezTo>
                  <a:cubicBezTo>
                    <a:pt x="1989" y="439"/>
                    <a:pt x="1998" y="433"/>
                    <a:pt x="2005" y="415"/>
                  </a:cubicBezTo>
                  <a:cubicBezTo>
                    <a:pt x="2005" y="424"/>
                    <a:pt x="2014" y="424"/>
                    <a:pt x="2014" y="433"/>
                  </a:cubicBezTo>
                  <a:cubicBezTo>
                    <a:pt x="2032" y="415"/>
                    <a:pt x="2085" y="406"/>
                    <a:pt x="2094" y="371"/>
                  </a:cubicBezTo>
                  <a:cubicBezTo>
                    <a:pt x="2098" y="404"/>
                    <a:pt x="2103" y="414"/>
                    <a:pt x="2110" y="414"/>
                  </a:cubicBezTo>
                  <a:cubicBezTo>
                    <a:pt x="2117" y="414"/>
                    <a:pt x="2125" y="406"/>
                    <a:pt x="2138" y="398"/>
                  </a:cubicBezTo>
                  <a:cubicBezTo>
                    <a:pt x="2146" y="394"/>
                    <a:pt x="2158" y="388"/>
                    <a:pt x="2165" y="388"/>
                  </a:cubicBezTo>
                  <a:cubicBezTo>
                    <a:pt x="2173" y="388"/>
                    <a:pt x="2174" y="396"/>
                    <a:pt x="2155" y="424"/>
                  </a:cubicBezTo>
                  <a:lnTo>
                    <a:pt x="2200" y="415"/>
                  </a:lnTo>
                  <a:lnTo>
                    <a:pt x="2191" y="433"/>
                  </a:lnTo>
                  <a:cubicBezTo>
                    <a:pt x="2200" y="433"/>
                    <a:pt x="2235" y="406"/>
                    <a:pt x="2270" y="380"/>
                  </a:cubicBezTo>
                  <a:lnTo>
                    <a:pt x="2270" y="380"/>
                  </a:lnTo>
                  <a:cubicBezTo>
                    <a:pt x="2270" y="389"/>
                    <a:pt x="2252" y="398"/>
                    <a:pt x="2244" y="406"/>
                  </a:cubicBezTo>
                  <a:cubicBezTo>
                    <a:pt x="2250" y="416"/>
                    <a:pt x="2253" y="421"/>
                    <a:pt x="2259" y="421"/>
                  </a:cubicBezTo>
                  <a:cubicBezTo>
                    <a:pt x="2271" y="421"/>
                    <a:pt x="2294" y="405"/>
                    <a:pt x="2367" y="371"/>
                  </a:cubicBezTo>
                  <a:lnTo>
                    <a:pt x="2367" y="371"/>
                  </a:lnTo>
                  <a:lnTo>
                    <a:pt x="2314" y="406"/>
                  </a:lnTo>
                  <a:cubicBezTo>
                    <a:pt x="2321" y="403"/>
                    <a:pt x="2325" y="402"/>
                    <a:pt x="2328" y="402"/>
                  </a:cubicBezTo>
                  <a:cubicBezTo>
                    <a:pt x="2338" y="402"/>
                    <a:pt x="2318" y="426"/>
                    <a:pt x="2332" y="433"/>
                  </a:cubicBezTo>
                  <a:cubicBezTo>
                    <a:pt x="2323" y="442"/>
                    <a:pt x="2323" y="442"/>
                    <a:pt x="2341" y="442"/>
                  </a:cubicBezTo>
                  <a:cubicBezTo>
                    <a:pt x="2332" y="442"/>
                    <a:pt x="2323" y="451"/>
                    <a:pt x="2314" y="451"/>
                  </a:cubicBezTo>
                  <a:cubicBezTo>
                    <a:pt x="2341" y="451"/>
                    <a:pt x="2288" y="486"/>
                    <a:pt x="2261" y="504"/>
                  </a:cubicBezTo>
                  <a:cubicBezTo>
                    <a:pt x="2245" y="515"/>
                    <a:pt x="2235" y="522"/>
                    <a:pt x="2251" y="522"/>
                  </a:cubicBezTo>
                  <a:cubicBezTo>
                    <a:pt x="2261" y="522"/>
                    <a:pt x="2281" y="519"/>
                    <a:pt x="2314" y="512"/>
                  </a:cubicBezTo>
                  <a:cubicBezTo>
                    <a:pt x="2323" y="521"/>
                    <a:pt x="2332" y="530"/>
                    <a:pt x="2341" y="530"/>
                  </a:cubicBezTo>
                  <a:cubicBezTo>
                    <a:pt x="2358" y="512"/>
                    <a:pt x="2376" y="512"/>
                    <a:pt x="2394" y="512"/>
                  </a:cubicBezTo>
                  <a:cubicBezTo>
                    <a:pt x="2403" y="512"/>
                    <a:pt x="2411" y="515"/>
                    <a:pt x="2420" y="515"/>
                  </a:cubicBezTo>
                  <a:cubicBezTo>
                    <a:pt x="2429" y="515"/>
                    <a:pt x="2438" y="512"/>
                    <a:pt x="2447" y="504"/>
                  </a:cubicBezTo>
                  <a:lnTo>
                    <a:pt x="2447" y="504"/>
                  </a:lnTo>
                  <a:cubicBezTo>
                    <a:pt x="2447" y="518"/>
                    <a:pt x="2401" y="544"/>
                    <a:pt x="2383" y="544"/>
                  </a:cubicBezTo>
                  <a:cubicBezTo>
                    <a:pt x="2379" y="544"/>
                    <a:pt x="2376" y="542"/>
                    <a:pt x="2376" y="539"/>
                  </a:cubicBezTo>
                  <a:lnTo>
                    <a:pt x="2385" y="530"/>
                  </a:lnTo>
                  <a:lnTo>
                    <a:pt x="2385" y="530"/>
                  </a:lnTo>
                  <a:cubicBezTo>
                    <a:pt x="2313" y="538"/>
                    <a:pt x="2328" y="575"/>
                    <a:pt x="2292" y="575"/>
                  </a:cubicBezTo>
                  <a:cubicBezTo>
                    <a:pt x="2288" y="575"/>
                    <a:pt x="2284" y="575"/>
                    <a:pt x="2279" y="574"/>
                  </a:cubicBezTo>
                  <a:cubicBezTo>
                    <a:pt x="2270" y="592"/>
                    <a:pt x="2261" y="610"/>
                    <a:pt x="2252" y="618"/>
                  </a:cubicBezTo>
                  <a:cubicBezTo>
                    <a:pt x="2244" y="627"/>
                    <a:pt x="2235" y="627"/>
                    <a:pt x="2235" y="636"/>
                  </a:cubicBezTo>
                  <a:cubicBezTo>
                    <a:pt x="2226" y="636"/>
                    <a:pt x="2226" y="645"/>
                    <a:pt x="2226" y="645"/>
                  </a:cubicBezTo>
                  <a:lnTo>
                    <a:pt x="2208" y="663"/>
                  </a:lnTo>
                  <a:cubicBezTo>
                    <a:pt x="2173" y="707"/>
                    <a:pt x="2138" y="751"/>
                    <a:pt x="2111" y="795"/>
                  </a:cubicBezTo>
                  <a:lnTo>
                    <a:pt x="2164" y="813"/>
                  </a:lnTo>
                  <a:lnTo>
                    <a:pt x="2138" y="839"/>
                  </a:lnTo>
                  <a:cubicBezTo>
                    <a:pt x="2129" y="839"/>
                    <a:pt x="2102" y="830"/>
                    <a:pt x="2111" y="813"/>
                  </a:cubicBezTo>
                  <a:cubicBezTo>
                    <a:pt x="2109" y="812"/>
                    <a:pt x="2106" y="812"/>
                    <a:pt x="2104" y="812"/>
                  </a:cubicBezTo>
                  <a:cubicBezTo>
                    <a:pt x="2081" y="812"/>
                    <a:pt x="2112" y="857"/>
                    <a:pt x="2120" y="866"/>
                  </a:cubicBezTo>
                  <a:cubicBezTo>
                    <a:pt x="2113" y="872"/>
                    <a:pt x="2106" y="874"/>
                    <a:pt x="2101" y="874"/>
                  </a:cubicBezTo>
                  <a:cubicBezTo>
                    <a:pt x="2078" y="874"/>
                    <a:pt x="2075" y="828"/>
                    <a:pt x="2069" y="828"/>
                  </a:cubicBezTo>
                  <a:cubicBezTo>
                    <a:pt x="2069" y="828"/>
                    <a:pt x="2068" y="829"/>
                    <a:pt x="2067" y="830"/>
                  </a:cubicBezTo>
                  <a:lnTo>
                    <a:pt x="2058" y="848"/>
                  </a:lnTo>
                  <a:lnTo>
                    <a:pt x="2067" y="848"/>
                  </a:lnTo>
                  <a:cubicBezTo>
                    <a:pt x="2076" y="874"/>
                    <a:pt x="2102" y="892"/>
                    <a:pt x="2085" y="919"/>
                  </a:cubicBezTo>
                  <a:cubicBezTo>
                    <a:pt x="2079" y="920"/>
                    <a:pt x="2075" y="921"/>
                    <a:pt x="2071" y="921"/>
                  </a:cubicBezTo>
                  <a:cubicBezTo>
                    <a:pt x="2055" y="921"/>
                    <a:pt x="2048" y="910"/>
                    <a:pt x="2041" y="910"/>
                  </a:cubicBezTo>
                  <a:cubicBezTo>
                    <a:pt x="2041" y="910"/>
                    <a:pt x="2032" y="910"/>
                    <a:pt x="2032" y="919"/>
                  </a:cubicBezTo>
                  <a:lnTo>
                    <a:pt x="2005" y="963"/>
                  </a:lnTo>
                  <a:lnTo>
                    <a:pt x="2049" y="963"/>
                  </a:lnTo>
                  <a:cubicBezTo>
                    <a:pt x="2057" y="995"/>
                    <a:pt x="2036" y="1005"/>
                    <a:pt x="2073" y="1007"/>
                  </a:cubicBezTo>
                  <a:lnTo>
                    <a:pt x="2073" y="1007"/>
                  </a:lnTo>
                  <a:cubicBezTo>
                    <a:pt x="1994" y="1012"/>
                    <a:pt x="1969" y="1148"/>
                    <a:pt x="1943" y="1148"/>
                  </a:cubicBezTo>
                  <a:cubicBezTo>
                    <a:pt x="1952" y="1192"/>
                    <a:pt x="1935" y="1219"/>
                    <a:pt x="1917" y="1245"/>
                  </a:cubicBezTo>
                  <a:cubicBezTo>
                    <a:pt x="1926" y="1245"/>
                    <a:pt x="1970" y="1263"/>
                    <a:pt x="1952" y="1289"/>
                  </a:cubicBezTo>
                  <a:cubicBezTo>
                    <a:pt x="1931" y="1273"/>
                    <a:pt x="1917" y="1267"/>
                    <a:pt x="1906" y="1267"/>
                  </a:cubicBezTo>
                  <a:cubicBezTo>
                    <a:pt x="1879" y="1267"/>
                    <a:pt x="1871" y="1301"/>
                    <a:pt x="1831" y="1301"/>
                  </a:cubicBezTo>
                  <a:cubicBezTo>
                    <a:pt x="1828" y="1301"/>
                    <a:pt x="1826" y="1301"/>
                    <a:pt x="1823" y="1300"/>
                  </a:cubicBezTo>
                  <a:lnTo>
                    <a:pt x="1823" y="1300"/>
                  </a:lnTo>
                  <a:cubicBezTo>
                    <a:pt x="1851" y="1312"/>
                    <a:pt x="1791" y="1379"/>
                    <a:pt x="1855" y="1387"/>
                  </a:cubicBezTo>
                  <a:cubicBezTo>
                    <a:pt x="1852" y="1390"/>
                    <a:pt x="1848" y="1392"/>
                    <a:pt x="1844" y="1392"/>
                  </a:cubicBezTo>
                  <a:cubicBezTo>
                    <a:pt x="1830" y="1392"/>
                    <a:pt x="1815" y="1369"/>
                    <a:pt x="1793" y="1369"/>
                  </a:cubicBezTo>
                  <a:cubicBezTo>
                    <a:pt x="1793" y="1440"/>
                    <a:pt x="1705" y="1475"/>
                    <a:pt x="1679" y="1546"/>
                  </a:cubicBezTo>
                  <a:cubicBezTo>
                    <a:pt x="1687" y="1554"/>
                    <a:pt x="1714" y="1554"/>
                    <a:pt x="1723" y="1572"/>
                  </a:cubicBezTo>
                  <a:lnTo>
                    <a:pt x="1643" y="1572"/>
                  </a:lnTo>
                  <a:cubicBezTo>
                    <a:pt x="1643" y="1590"/>
                    <a:pt x="1705" y="1625"/>
                    <a:pt x="1652" y="1625"/>
                  </a:cubicBezTo>
                  <a:cubicBezTo>
                    <a:pt x="1661" y="1625"/>
                    <a:pt x="1679" y="1634"/>
                    <a:pt x="1679" y="1643"/>
                  </a:cubicBezTo>
                  <a:cubicBezTo>
                    <a:pt x="1546" y="1740"/>
                    <a:pt x="1573" y="1925"/>
                    <a:pt x="1396" y="1996"/>
                  </a:cubicBezTo>
                  <a:cubicBezTo>
                    <a:pt x="1422" y="1996"/>
                    <a:pt x="1422" y="2005"/>
                    <a:pt x="1414" y="2022"/>
                  </a:cubicBezTo>
                  <a:cubicBezTo>
                    <a:pt x="1415" y="2021"/>
                    <a:pt x="1416" y="2021"/>
                    <a:pt x="1418" y="2021"/>
                  </a:cubicBezTo>
                  <a:cubicBezTo>
                    <a:pt x="1428" y="2021"/>
                    <a:pt x="1443" y="2040"/>
                    <a:pt x="1458" y="2040"/>
                  </a:cubicBezTo>
                  <a:lnTo>
                    <a:pt x="1387" y="2075"/>
                  </a:lnTo>
                  <a:cubicBezTo>
                    <a:pt x="1422" y="2111"/>
                    <a:pt x="1352" y="2137"/>
                    <a:pt x="1396" y="2164"/>
                  </a:cubicBezTo>
                  <a:lnTo>
                    <a:pt x="1396" y="2146"/>
                  </a:lnTo>
                  <a:cubicBezTo>
                    <a:pt x="1431" y="2190"/>
                    <a:pt x="1520" y="2172"/>
                    <a:pt x="1581" y="2208"/>
                  </a:cubicBezTo>
                  <a:cubicBezTo>
                    <a:pt x="1537" y="2155"/>
                    <a:pt x="1696" y="2190"/>
                    <a:pt x="1643" y="2102"/>
                  </a:cubicBezTo>
                  <a:cubicBezTo>
                    <a:pt x="1661" y="2102"/>
                    <a:pt x="1661" y="2119"/>
                    <a:pt x="1679" y="2128"/>
                  </a:cubicBezTo>
                  <a:cubicBezTo>
                    <a:pt x="1661" y="2102"/>
                    <a:pt x="1661" y="2084"/>
                    <a:pt x="1687" y="2066"/>
                  </a:cubicBezTo>
                  <a:lnTo>
                    <a:pt x="1687" y="2075"/>
                  </a:lnTo>
                  <a:cubicBezTo>
                    <a:pt x="1723" y="2005"/>
                    <a:pt x="1767" y="1987"/>
                    <a:pt x="1829" y="1925"/>
                  </a:cubicBezTo>
                  <a:lnTo>
                    <a:pt x="1793" y="1916"/>
                  </a:lnTo>
                  <a:cubicBezTo>
                    <a:pt x="1802" y="1899"/>
                    <a:pt x="1820" y="1899"/>
                    <a:pt x="1829" y="1899"/>
                  </a:cubicBezTo>
                  <a:cubicBezTo>
                    <a:pt x="1821" y="1889"/>
                    <a:pt x="1816" y="1886"/>
                    <a:pt x="1811" y="1886"/>
                  </a:cubicBezTo>
                  <a:cubicBezTo>
                    <a:pt x="1799" y="1886"/>
                    <a:pt x="1795" y="1911"/>
                    <a:pt x="1780" y="1911"/>
                  </a:cubicBezTo>
                  <a:cubicBezTo>
                    <a:pt x="1774" y="1911"/>
                    <a:pt x="1767" y="1908"/>
                    <a:pt x="1758" y="1899"/>
                  </a:cubicBezTo>
                  <a:lnTo>
                    <a:pt x="1758" y="1899"/>
                  </a:lnTo>
                  <a:cubicBezTo>
                    <a:pt x="1761" y="1899"/>
                    <a:pt x="1763" y="1899"/>
                    <a:pt x="1766" y="1899"/>
                  </a:cubicBezTo>
                  <a:cubicBezTo>
                    <a:pt x="1830" y="1899"/>
                    <a:pt x="1832" y="1807"/>
                    <a:pt x="1887" y="1807"/>
                  </a:cubicBezTo>
                  <a:cubicBezTo>
                    <a:pt x="1894" y="1807"/>
                    <a:pt x="1900" y="1808"/>
                    <a:pt x="1908" y="1810"/>
                  </a:cubicBezTo>
                  <a:cubicBezTo>
                    <a:pt x="1917" y="1784"/>
                    <a:pt x="1864" y="1793"/>
                    <a:pt x="1882" y="1775"/>
                  </a:cubicBezTo>
                  <a:lnTo>
                    <a:pt x="1908" y="1775"/>
                  </a:lnTo>
                  <a:lnTo>
                    <a:pt x="1882" y="1757"/>
                  </a:lnTo>
                  <a:cubicBezTo>
                    <a:pt x="1889" y="1750"/>
                    <a:pt x="1898" y="1747"/>
                    <a:pt x="1907" y="1747"/>
                  </a:cubicBezTo>
                  <a:cubicBezTo>
                    <a:pt x="1920" y="1747"/>
                    <a:pt x="1933" y="1752"/>
                    <a:pt x="1943" y="1757"/>
                  </a:cubicBezTo>
                  <a:cubicBezTo>
                    <a:pt x="1935" y="1757"/>
                    <a:pt x="1943" y="1766"/>
                    <a:pt x="1935" y="1775"/>
                  </a:cubicBezTo>
                  <a:cubicBezTo>
                    <a:pt x="1968" y="1767"/>
                    <a:pt x="1962" y="1718"/>
                    <a:pt x="1976" y="1706"/>
                  </a:cubicBezTo>
                  <a:lnTo>
                    <a:pt x="1976" y="1706"/>
                  </a:lnTo>
                  <a:lnTo>
                    <a:pt x="1952" y="1722"/>
                  </a:lnTo>
                  <a:cubicBezTo>
                    <a:pt x="1970" y="1643"/>
                    <a:pt x="2049" y="1581"/>
                    <a:pt x="2041" y="1493"/>
                  </a:cubicBezTo>
                  <a:lnTo>
                    <a:pt x="2023" y="1484"/>
                  </a:lnTo>
                  <a:cubicBezTo>
                    <a:pt x="2032" y="1422"/>
                    <a:pt x="2067" y="1457"/>
                    <a:pt x="2085" y="1395"/>
                  </a:cubicBezTo>
                  <a:cubicBezTo>
                    <a:pt x="2076" y="1378"/>
                    <a:pt x="2085" y="1360"/>
                    <a:pt x="2094" y="1342"/>
                  </a:cubicBezTo>
                  <a:cubicBezTo>
                    <a:pt x="2098" y="1356"/>
                    <a:pt x="2109" y="1356"/>
                    <a:pt x="2120" y="1356"/>
                  </a:cubicBezTo>
                  <a:cubicBezTo>
                    <a:pt x="2131" y="1356"/>
                    <a:pt x="2142" y="1356"/>
                    <a:pt x="2147" y="1369"/>
                  </a:cubicBezTo>
                  <a:cubicBezTo>
                    <a:pt x="2147" y="1298"/>
                    <a:pt x="2138" y="1325"/>
                    <a:pt x="2111" y="1263"/>
                  </a:cubicBezTo>
                  <a:lnTo>
                    <a:pt x="2138" y="1263"/>
                  </a:lnTo>
                  <a:cubicBezTo>
                    <a:pt x="2120" y="1245"/>
                    <a:pt x="2111" y="1236"/>
                    <a:pt x="2120" y="1201"/>
                  </a:cubicBezTo>
                  <a:lnTo>
                    <a:pt x="2120" y="1201"/>
                  </a:lnTo>
                  <a:cubicBezTo>
                    <a:pt x="2129" y="1236"/>
                    <a:pt x="2164" y="1210"/>
                    <a:pt x="2182" y="1245"/>
                  </a:cubicBezTo>
                  <a:cubicBezTo>
                    <a:pt x="2254" y="1221"/>
                    <a:pt x="2188" y="1146"/>
                    <a:pt x="2248" y="1146"/>
                  </a:cubicBezTo>
                  <a:cubicBezTo>
                    <a:pt x="2254" y="1146"/>
                    <a:pt x="2261" y="1147"/>
                    <a:pt x="2270" y="1148"/>
                  </a:cubicBezTo>
                  <a:cubicBezTo>
                    <a:pt x="2256" y="1132"/>
                    <a:pt x="2244" y="1126"/>
                    <a:pt x="2235" y="1126"/>
                  </a:cubicBezTo>
                  <a:cubicBezTo>
                    <a:pt x="2212" y="1126"/>
                    <a:pt x="2202" y="1159"/>
                    <a:pt x="2200" y="1159"/>
                  </a:cubicBezTo>
                  <a:cubicBezTo>
                    <a:pt x="2200" y="1159"/>
                    <a:pt x="2200" y="1159"/>
                    <a:pt x="2200" y="1157"/>
                  </a:cubicBezTo>
                  <a:cubicBezTo>
                    <a:pt x="2164" y="1157"/>
                    <a:pt x="2164" y="1104"/>
                    <a:pt x="2173" y="1095"/>
                  </a:cubicBezTo>
                  <a:cubicBezTo>
                    <a:pt x="2177" y="1091"/>
                    <a:pt x="2186" y="1090"/>
                    <a:pt x="2197" y="1090"/>
                  </a:cubicBezTo>
                  <a:cubicBezTo>
                    <a:pt x="2209" y="1090"/>
                    <a:pt x="2222" y="1091"/>
                    <a:pt x="2236" y="1091"/>
                  </a:cubicBezTo>
                  <a:cubicBezTo>
                    <a:pt x="2264" y="1091"/>
                    <a:pt x="2292" y="1086"/>
                    <a:pt x="2305" y="1060"/>
                  </a:cubicBezTo>
                  <a:cubicBezTo>
                    <a:pt x="2305" y="1069"/>
                    <a:pt x="2305" y="1069"/>
                    <a:pt x="2305" y="1078"/>
                  </a:cubicBezTo>
                  <a:cubicBezTo>
                    <a:pt x="2332" y="1069"/>
                    <a:pt x="2297" y="1025"/>
                    <a:pt x="2341" y="1025"/>
                  </a:cubicBezTo>
                  <a:cubicBezTo>
                    <a:pt x="2305" y="989"/>
                    <a:pt x="2358" y="998"/>
                    <a:pt x="2305" y="963"/>
                  </a:cubicBezTo>
                  <a:lnTo>
                    <a:pt x="2297" y="1016"/>
                  </a:lnTo>
                  <a:cubicBezTo>
                    <a:pt x="2297" y="980"/>
                    <a:pt x="2252" y="927"/>
                    <a:pt x="2305" y="901"/>
                  </a:cubicBezTo>
                  <a:cubicBezTo>
                    <a:pt x="2314" y="910"/>
                    <a:pt x="2314" y="927"/>
                    <a:pt x="2323" y="945"/>
                  </a:cubicBezTo>
                  <a:cubicBezTo>
                    <a:pt x="2341" y="936"/>
                    <a:pt x="2323" y="919"/>
                    <a:pt x="2350" y="910"/>
                  </a:cubicBezTo>
                  <a:lnTo>
                    <a:pt x="2350" y="910"/>
                  </a:lnTo>
                  <a:cubicBezTo>
                    <a:pt x="2394" y="945"/>
                    <a:pt x="2323" y="972"/>
                    <a:pt x="2350" y="1016"/>
                  </a:cubicBezTo>
                  <a:cubicBezTo>
                    <a:pt x="2370" y="1016"/>
                    <a:pt x="2354" y="975"/>
                    <a:pt x="2369" y="975"/>
                  </a:cubicBezTo>
                  <a:cubicBezTo>
                    <a:pt x="2374" y="975"/>
                    <a:pt x="2381" y="979"/>
                    <a:pt x="2394" y="989"/>
                  </a:cubicBezTo>
                  <a:cubicBezTo>
                    <a:pt x="2332" y="936"/>
                    <a:pt x="2429" y="954"/>
                    <a:pt x="2394" y="892"/>
                  </a:cubicBezTo>
                  <a:lnTo>
                    <a:pt x="2394" y="892"/>
                  </a:lnTo>
                  <a:lnTo>
                    <a:pt x="2420" y="910"/>
                  </a:lnTo>
                  <a:cubicBezTo>
                    <a:pt x="2420" y="901"/>
                    <a:pt x="2411" y="883"/>
                    <a:pt x="2411" y="874"/>
                  </a:cubicBezTo>
                  <a:lnTo>
                    <a:pt x="2411" y="874"/>
                  </a:lnTo>
                  <a:lnTo>
                    <a:pt x="2447" y="910"/>
                  </a:lnTo>
                  <a:cubicBezTo>
                    <a:pt x="2429" y="866"/>
                    <a:pt x="2500" y="883"/>
                    <a:pt x="2500" y="848"/>
                  </a:cubicBezTo>
                  <a:lnTo>
                    <a:pt x="2500" y="848"/>
                  </a:lnTo>
                  <a:cubicBezTo>
                    <a:pt x="2492" y="864"/>
                    <a:pt x="2484" y="870"/>
                    <a:pt x="2477" y="870"/>
                  </a:cubicBezTo>
                  <a:cubicBezTo>
                    <a:pt x="2462" y="870"/>
                    <a:pt x="2448" y="847"/>
                    <a:pt x="2427" y="847"/>
                  </a:cubicBezTo>
                  <a:cubicBezTo>
                    <a:pt x="2425" y="847"/>
                    <a:pt x="2423" y="847"/>
                    <a:pt x="2420" y="848"/>
                  </a:cubicBezTo>
                  <a:cubicBezTo>
                    <a:pt x="2420" y="817"/>
                    <a:pt x="2433" y="808"/>
                    <a:pt x="2449" y="808"/>
                  </a:cubicBezTo>
                  <a:cubicBezTo>
                    <a:pt x="2457" y="808"/>
                    <a:pt x="2465" y="810"/>
                    <a:pt x="2473" y="813"/>
                  </a:cubicBezTo>
                  <a:cubicBezTo>
                    <a:pt x="2491" y="813"/>
                    <a:pt x="2500" y="813"/>
                    <a:pt x="2517" y="804"/>
                  </a:cubicBezTo>
                  <a:cubicBezTo>
                    <a:pt x="2533" y="796"/>
                    <a:pt x="2548" y="782"/>
                    <a:pt x="2558" y="761"/>
                  </a:cubicBezTo>
                  <a:lnTo>
                    <a:pt x="2558" y="761"/>
                  </a:lnTo>
                  <a:cubicBezTo>
                    <a:pt x="2550" y="772"/>
                    <a:pt x="2533" y="784"/>
                    <a:pt x="2521" y="784"/>
                  </a:cubicBezTo>
                  <a:cubicBezTo>
                    <a:pt x="2514" y="784"/>
                    <a:pt x="2509" y="779"/>
                    <a:pt x="2509" y="769"/>
                  </a:cubicBezTo>
                  <a:cubicBezTo>
                    <a:pt x="2526" y="751"/>
                    <a:pt x="2553" y="724"/>
                    <a:pt x="2579" y="716"/>
                  </a:cubicBezTo>
                  <a:cubicBezTo>
                    <a:pt x="2595" y="687"/>
                    <a:pt x="2595" y="679"/>
                    <a:pt x="2588" y="679"/>
                  </a:cubicBezTo>
                  <a:cubicBezTo>
                    <a:pt x="2579" y="679"/>
                    <a:pt x="2560" y="690"/>
                    <a:pt x="2548" y="690"/>
                  </a:cubicBezTo>
                  <a:cubicBezTo>
                    <a:pt x="2542" y="690"/>
                    <a:pt x="2537" y="687"/>
                    <a:pt x="2535" y="680"/>
                  </a:cubicBezTo>
                  <a:cubicBezTo>
                    <a:pt x="2597" y="663"/>
                    <a:pt x="2544" y="636"/>
                    <a:pt x="2544" y="610"/>
                  </a:cubicBezTo>
                  <a:lnTo>
                    <a:pt x="2544" y="610"/>
                  </a:lnTo>
                  <a:lnTo>
                    <a:pt x="2579" y="618"/>
                  </a:lnTo>
                  <a:cubicBezTo>
                    <a:pt x="2659" y="530"/>
                    <a:pt x="2509" y="592"/>
                    <a:pt x="2579" y="521"/>
                  </a:cubicBezTo>
                  <a:lnTo>
                    <a:pt x="2579" y="521"/>
                  </a:lnTo>
                  <a:cubicBezTo>
                    <a:pt x="2597" y="530"/>
                    <a:pt x="2606" y="539"/>
                    <a:pt x="2623" y="548"/>
                  </a:cubicBezTo>
                  <a:lnTo>
                    <a:pt x="2623" y="512"/>
                  </a:lnTo>
                  <a:lnTo>
                    <a:pt x="2676" y="512"/>
                  </a:lnTo>
                  <a:cubicBezTo>
                    <a:pt x="2659" y="477"/>
                    <a:pt x="2676" y="459"/>
                    <a:pt x="2720" y="415"/>
                  </a:cubicBezTo>
                  <a:lnTo>
                    <a:pt x="2720" y="415"/>
                  </a:lnTo>
                  <a:cubicBezTo>
                    <a:pt x="2702" y="423"/>
                    <a:pt x="2684" y="427"/>
                    <a:pt x="2670" y="427"/>
                  </a:cubicBezTo>
                  <a:cubicBezTo>
                    <a:pt x="2650" y="427"/>
                    <a:pt x="2639" y="418"/>
                    <a:pt x="2650" y="398"/>
                  </a:cubicBezTo>
                  <a:cubicBezTo>
                    <a:pt x="2694" y="371"/>
                    <a:pt x="2694" y="398"/>
                    <a:pt x="2712" y="354"/>
                  </a:cubicBezTo>
                  <a:cubicBezTo>
                    <a:pt x="2738" y="354"/>
                    <a:pt x="2773" y="354"/>
                    <a:pt x="2712" y="389"/>
                  </a:cubicBezTo>
                  <a:lnTo>
                    <a:pt x="2747" y="389"/>
                  </a:lnTo>
                  <a:cubicBezTo>
                    <a:pt x="2800" y="354"/>
                    <a:pt x="2800" y="318"/>
                    <a:pt x="2809" y="292"/>
                  </a:cubicBezTo>
                  <a:lnTo>
                    <a:pt x="2809" y="292"/>
                  </a:lnTo>
                  <a:cubicBezTo>
                    <a:pt x="2800" y="301"/>
                    <a:pt x="2800" y="309"/>
                    <a:pt x="2782" y="318"/>
                  </a:cubicBezTo>
                  <a:cubicBezTo>
                    <a:pt x="2773" y="301"/>
                    <a:pt x="2765" y="292"/>
                    <a:pt x="2756" y="274"/>
                  </a:cubicBezTo>
                  <a:cubicBezTo>
                    <a:pt x="2782" y="256"/>
                    <a:pt x="2791" y="256"/>
                    <a:pt x="2809" y="256"/>
                  </a:cubicBezTo>
                  <a:cubicBezTo>
                    <a:pt x="2809" y="248"/>
                    <a:pt x="2791" y="248"/>
                    <a:pt x="2800" y="230"/>
                  </a:cubicBezTo>
                  <a:cubicBezTo>
                    <a:pt x="2825" y="218"/>
                    <a:pt x="2858" y="201"/>
                    <a:pt x="2876" y="201"/>
                  </a:cubicBezTo>
                  <a:cubicBezTo>
                    <a:pt x="2883" y="201"/>
                    <a:pt x="2888" y="204"/>
                    <a:pt x="2888" y="212"/>
                  </a:cubicBezTo>
                  <a:cubicBezTo>
                    <a:pt x="2888" y="195"/>
                    <a:pt x="2888" y="177"/>
                    <a:pt x="2879" y="159"/>
                  </a:cubicBezTo>
                  <a:cubicBezTo>
                    <a:pt x="2906" y="142"/>
                    <a:pt x="2968" y="89"/>
                    <a:pt x="2977" y="89"/>
                  </a:cubicBezTo>
                  <a:cubicBezTo>
                    <a:pt x="2994" y="71"/>
                    <a:pt x="2994" y="53"/>
                    <a:pt x="2994" y="44"/>
                  </a:cubicBezTo>
                  <a:lnTo>
                    <a:pt x="2994" y="44"/>
                  </a:lnTo>
                  <a:cubicBezTo>
                    <a:pt x="2937" y="59"/>
                    <a:pt x="2857" y="85"/>
                    <a:pt x="2819" y="85"/>
                  </a:cubicBezTo>
                  <a:cubicBezTo>
                    <a:pt x="2810" y="85"/>
                    <a:pt x="2803" y="83"/>
                    <a:pt x="2800" y="80"/>
                  </a:cubicBezTo>
                  <a:cubicBezTo>
                    <a:pt x="2782" y="80"/>
                    <a:pt x="2773" y="89"/>
                    <a:pt x="2756" y="89"/>
                  </a:cubicBezTo>
                  <a:cubicBezTo>
                    <a:pt x="2720" y="89"/>
                    <a:pt x="2701" y="73"/>
                    <a:pt x="2658" y="73"/>
                  </a:cubicBezTo>
                  <a:cubicBezTo>
                    <a:pt x="2636" y="73"/>
                    <a:pt x="2609" y="77"/>
                    <a:pt x="2570" y="89"/>
                  </a:cubicBezTo>
                  <a:cubicBezTo>
                    <a:pt x="2570" y="71"/>
                    <a:pt x="2570" y="53"/>
                    <a:pt x="2570" y="36"/>
                  </a:cubicBezTo>
                  <a:cubicBezTo>
                    <a:pt x="2535" y="44"/>
                    <a:pt x="2535" y="62"/>
                    <a:pt x="2535" y="80"/>
                  </a:cubicBezTo>
                  <a:cubicBezTo>
                    <a:pt x="2526" y="97"/>
                    <a:pt x="2509" y="115"/>
                    <a:pt x="2464" y="124"/>
                  </a:cubicBezTo>
                  <a:cubicBezTo>
                    <a:pt x="2455" y="126"/>
                    <a:pt x="2447" y="127"/>
                    <a:pt x="2442" y="127"/>
                  </a:cubicBezTo>
                  <a:cubicBezTo>
                    <a:pt x="2405" y="127"/>
                    <a:pt x="2471" y="78"/>
                    <a:pt x="2456" y="62"/>
                  </a:cubicBezTo>
                  <a:lnTo>
                    <a:pt x="2456" y="62"/>
                  </a:lnTo>
                  <a:cubicBezTo>
                    <a:pt x="2429" y="80"/>
                    <a:pt x="2394" y="97"/>
                    <a:pt x="2367" y="106"/>
                  </a:cubicBezTo>
                  <a:cubicBezTo>
                    <a:pt x="2350" y="111"/>
                    <a:pt x="2334" y="115"/>
                    <a:pt x="2320" y="115"/>
                  </a:cubicBezTo>
                  <a:cubicBezTo>
                    <a:pt x="2305" y="115"/>
                    <a:pt x="2292" y="111"/>
                    <a:pt x="2279" y="97"/>
                  </a:cubicBezTo>
                  <a:cubicBezTo>
                    <a:pt x="2305" y="97"/>
                    <a:pt x="2323" y="106"/>
                    <a:pt x="2341" y="106"/>
                  </a:cubicBezTo>
                  <a:cubicBezTo>
                    <a:pt x="2332" y="89"/>
                    <a:pt x="2323" y="80"/>
                    <a:pt x="2305" y="71"/>
                  </a:cubicBezTo>
                  <a:cubicBezTo>
                    <a:pt x="2385" y="27"/>
                    <a:pt x="2429" y="44"/>
                    <a:pt x="2403"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90" name="Google Shape;7890;p29"/>
            <p:cNvSpPr/>
            <p:nvPr/>
          </p:nvSpPr>
          <p:spPr>
            <a:xfrm>
              <a:off x="1076577" y="354961"/>
              <a:ext cx="1355" cy="4158"/>
            </a:xfrm>
            <a:custGeom>
              <a:avLst/>
              <a:gdLst/>
              <a:ahLst/>
              <a:cxnLst/>
              <a:rect l="l" t="t" r="r" b="b"/>
              <a:pathLst>
                <a:path w="10" h="27" extrusionOk="0">
                  <a:moveTo>
                    <a:pt x="1" y="0"/>
                  </a:moveTo>
                  <a:cubicBezTo>
                    <a:pt x="10" y="9"/>
                    <a:pt x="10" y="18"/>
                    <a:pt x="10" y="27"/>
                  </a:cubicBezTo>
                  <a:cubicBezTo>
                    <a:pt x="10" y="18"/>
                    <a:pt x="10" y="9"/>
                    <a:pt x="1"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91" name="Google Shape;7891;p29"/>
            <p:cNvSpPr/>
            <p:nvPr/>
          </p:nvSpPr>
          <p:spPr>
            <a:xfrm>
              <a:off x="1285884" y="342640"/>
              <a:ext cx="1355" cy="154"/>
            </a:xfrm>
            <a:custGeom>
              <a:avLst/>
              <a:gdLst/>
              <a:ahLst/>
              <a:cxnLst/>
              <a:rect l="l" t="t" r="r" b="b"/>
              <a:pathLst>
                <a:path w="10" h="1" extrusionOk="0">
                  <a:moveTo>
                    <a:pt x="1" y="1"/>
                  </a:moveTo>
                  <a:lnTo>
                    <a:pt x="1" y="1"/>
                  </a:lnTo>
                  <a:cubicBezTo>
                    <a:pt x="1" y="1"/>
                    <a:pt x="10" y="1"/>
                    <a:pt x="1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92" name="Google Shape;7892;p29"/>
            <p:cNvSpPr/>
            <p:nvPr/>
          </p:nvSpPr>
          <p:spPr>
            <a:xfrm>
              <a:off x="954651" y="424263"/>
              <a:ext cx="2439" cy="4312"/>
            </a:xfrm>
            <a:custGeom>
              <a:avLst/>
              <a:gdLst/>
              <a:ahLst/>
              <a:cxnLst/>
              <a:rect l="l" t="t" r="r" b="b"/>
              <a:pathLst>
                <a:path w="18" h="28" extrusionOk="0">
                  <a:moveTo>
                    <a:pt x="18" y="1"/>
                  </a:moveTo>
                  <a:cubicBezTo>
                    <a:pt x="9" y="9"/>
                    <a:pt x="0" y="9"/>
                    <a:pt x="9" y="27"/>
                  </a:cubicBezTo>
                  <a:cubicBezTo>
                    <a:pt x="9" y="18"/>
                    <a:pt x="18" y="9"/>
                    <a:pt x="18"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93" name="Google Shape;7893;p29"/>
            <p:cNvSpPr/>
            <p:nvPr/>
          </p:nvSpPr>
          <p:spPr>
            <a:xfrm>
              <a:off x="1053818" y="509889"/>
              <a:ext cx="2574" cy="4312"/>
            </a:xfrm>
            <a:custGeom>
              <a:avLst/>
              <a:gdLst/>
              <a:ahLst/>
              <a:cxnLst/>
              <a:rect l="l" t="t" r="r" b="b"/>
              <a:pathLst>
                <a:path w="19" h="28" extrusionOk="0">
                  <a:moveTo>
                    <a:pt x="1" y="1"/>
                  </a:moveTo>
                  <a:cubicBezTo>
                    <a:pt x="1" y="10"/>
                    <a:pt x="1" y="19"/>
                    <a:pt x="1" y="27"/>
                  </a:cubicBezTo>
                  <a:cubicBezTo>
                    <a:pt x="1" y="21"/>
                    <a:pt x="5" y="15"/>
                    <a:pt x="11" y="15"/>
                  </a:cubicBezTo>
                  <a:cubicBezTo>
                    <a:pt x="13" y="15"/>
                    <a:pt x="16" y="16"/>
                    <a:pt x="19" y="19"/>
                  </a:cubicBezTo>
                  <a:lnTo>
                    <a:pt x="1"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94" name="Google Shape;7894;p29"/>
            <p:cNvSpPr/>
            <p:nvPr/>
          </p:nvSpPr>
          <p:spPr>
            <a:xfrm>
              <a:off x="1044334" y="555475"/>
              <a:ext cx="3658" cy="3542"/>
            </a:xfrm>
            <a:custGeom>
              <a:avLst/>
              <a:gdLst/>
              <a:ahLst/>
              <a:cxnLst/>
              <a:rect l="l" t="t" r="r" b="b"/>
              <a:pathLst>
                <a:path w="27" h="23" extrusionOk="0">
                  <a:moveTo>
                    <a:pt x="10" y="1"/>
                  </a:moveTo>
                  <a:cubicBezTo>
                    <a:pt x="5" y="1"/>
                    <a:pt x="0" y="5"/>
                    <a:pt x="0" y="14"/>
                  </a:cubicBezTo>
                  <a:cubicBezTo>
                    <a:pt x="9" y="14"/>
                    <a:pt x="0" y="23"/>
                    <a:pt x="9" y="23"/>
                  </a:cubicBezTo>
                  <a:lnTo>
                    <a:pt x="27" y="14"/>
                  </a:lnTo>
                  <a:cubicBezTo>
                    <a:pt x="22" y="5"/>
                    <a:pt x="16" y="1"/>
                    <a:pt x="1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95" name="Google Shape;7895;p29"/>
            <p:cNvSpPr/>
            <p:nvPr/>
          </p:nvSpPr>
          <p:spPr>
            <a:xfrm>
              <a:off x="1039593" y="524828"/>
              <a:ext cx="9619" cy="5698"/>
            </a:xfrm>
            <a:custGeom>
              <a:avLst/>
              <a:gdLst/>
              <a:ahLst/>
              <a:cxnLst/>
              <a:rect l="l" t="t" r="r" b="b"/>
              <a:pathLst>
                <a:path w="71" h="37" extrusionOk="0">
                  <a:moveTo>
                    <a:pt x="26" y="1"/>
                  </a:moveTo>
                  <a:lnTo>
                    <a:pt x="26" y="1"/>
                  </a:lnTo>
                  <a:cubicBezTo>
                    <a:pt x="0" y="19"/>
                    <a:pt x="18" y="27"/>
                    <a:pt x="35" y="36"/>
                  </a:cubicBezTo>
                  <a:cubicBezTo>
                    <a:pt x="71" y="19"/>
                    <a:pt x="53" y="10"/>
                    <a:pt x="26"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96" name="Google Shape;7896;p29"/>
            <p:cNvSpPr/>
            <p:nvPr/>
          </p:nvSpPr>
          <p:spPr>
            <a:xfrm>
              <a:off x="1044334" y="530372"/>
              <a:ext cx="3658" cy="2772"/>
            </a:xfrm>
            <a:custGeom>
              <a:avLst/>
              <a:gdLst/>
              <a:ahLst/>
              <a:cxnLst/>
              <a:rect l="l" t="t" r="r" b="b"/>
              <a:pathLst>
                <a:path w="27" h="18" extrusionOk="0">
                  <a:moveTo>
                    <a:pt x="0" y="0"/>
                  </a:moveTo>
                  <a:cubicBezTo>
                    <a:pt x="9" y="9"/>
                    <a:pt x="9" y="9"/>
                    <a:pt x="9" y="18"/>
                  </a:cubicBezTo>
                  <a:cubicBezTo>
                    <a:pt x="27" y="9"/>
                    <a:pt x="9" y="9"/>
                    <a:pt x="0"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97" name="Google Shape;7897;p29"/>
            <p:cNvSpPr/>
            <p:nvPr/>
          </p:nvSpPr>
          <p:spPr>
            <a:xfrm>
              <a:off x="1038780" y="492795"/>
              <a:ext cx="9348" cy="3234"/>
            </a:xfrm>
            <a:custGeom>
              <a:avLst/>
              <a:gdLst/>
              <a:ahLst/>
              <a:cxnLst/>
              <a:rect l="l" t="t" r="r" b="b"/>
              <a:pathLst>
                <a:path w="69" h="21" extrusionOk="0">
                  <a:moveTo>
                    <a:pt x="21" y="1"/>
                  </a:moveTo>
                  <a:cubicBezTo>
                    <a:pt x="9" y="1"/>
                    <a:pt x="1" y="4"/>
                    <a:pt x="15" y="15"/>
                  </a:cubicBezTo>
                  <a:cubicBezTo>
                    <a:pt x="15" y="19"/>
                    <a:pt x="17" y="21"/>
                    <a:pt x="21" y="21"/>
                  </a:cubicBezTo>
                  <a:cubicBezTo>
                    <a:pt x="28" y="21"/>
                    <a:pt x="41" y="13"/>
                    <a:pt x="43" y="13"/>
                  </a:cubicBezTo>
                  <a:lnTo>
                    <a:pt x="43" y="13"/>
                  </a:lnTo>
                  <a:cubicBezTo>
                    <a:pt x="43" y="13"/>
                    <a:pt x="43" y="13"/>
                    <a:pt x="41" y="15"/>
                  </a:cubicBezTo>
                  <a:cubicBezTo>
                    <a:pt x="68" y="9"/>
                    <a:pt x="40" y="1"/>
                    <a:pt x="21"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98" name="Google Shape;7898;p29"/>
            <p:cNvSpPr/>
            <p:nvPr/>
          </p:nvSpPr>
          <p:spPr>
            <a:xfrm>
              <a:off x="1032413" y="530372"/>
              <a:ext cx="4877" cy="4158"/>
            </a:xfrm>
            <a:custGeom>
              <a:avLst/>
              <a:gdLst/>
              <a:ahLst/>
              <a:cxnLst/>
              <a:rect l="l" t="t" r="r" b="b"/>
              <a:pathLst>
                <a:path w="36" h="27" extrusionOk="0">
                  <a:moveTo>
                    <a:pt x="35" y="0"/>
                  </a:moveTo>
                  <a:lnTo>
                    <a:pt x="0" y="9"/>
                  </a:lnTo>
                  <a:lnTo>
                    <a:pt x="0" y="27"/>
                  </a:lnTo>
                  <a:lnTo>
                    <a:pt x="35"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99" name="Google Shape;7899;p29"/>
            <p:cNvSpPr/>
            <p:nvPr/>
          </p:nvSpPr>
          <p:spPr>
            <a:xfrm>
              <a:off x="1027536" y="514048"/>
              <a:ext cx="2574" cy="4158"/>
            </a:xfrm>
            <a:custGeom>
              <a:avLst/>
              <a:gdLst/>
              <a:ahLst/>
              <a:cxnLst/>
              <a:rect l="l" t="t" r="r" b="b"/>
              <a:pathLst>
                <a:path w="19" h="27" extrusionOk="0">
                  <a:moveTo>
                    <a:pt x="1" y="0"/>
                  </a:moveTo>
                  <a:lnTo>
                    <a:pt x="1" y="27"/>
                  </a:lnTo>
                  <a:lnTo>
                    <a:pt x="18" y="27"/>
                  </a:lnTo>
                  <a:cubicBezTo>
                    <a:pt x="10" y="18"/>
                    <a:pt x="10" y="0"/>
                    <a:pt x="1"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900" name="Google Shape;7900;p29"/>
            <p:cNvSpPr/>
            <p:nvPr/>
          </p:nvSpPr>
          <p:spPr>
            <a:xfrm>
              <a:off x="1029974" y="518052"/>
              <a:ext cx="2574" cy="2926"/>
            </a:xfrm>
            <a:custGeom>
              <a:avLst/>
              <a:gdLst/>
              <a:ahLst/>
              <a:cxnLst/>
              <a:rect l="l" t="t" r="r" b="b"/>
              <a:pathLst>
                <a:path w="19" h="19" extrusionOk="0">
                  <a:moveTo>
                    <a:pt x="0" y="1"/>
                  </a:moveTo>
                  <a:lnTo>
                    <a:pt x="0" y="1"/>
                  </a:lnTo>
                  <a:cubicBezTo>
                    <a:pt x="0" y="10"/>
                    <a:pt x="9" y="18"/>
                    <a:pt x="18" y="18"/>
                  </a:cubicBezTo>
                  <a:cubicBezTo>
                    <a:pt x="9" y="18"/>
                    <a:pt x="9" y="10"/>
                    <a:pt x="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901" name="Google Shape;7901;p29"/>
            <p:cNvSpPr/>
            <p:nvPr/>
          </p:nvSpPr>
          <p:spPr>
            <a:xfrm>
              <a:off x="1028755" y="526214"/>
              <a:ext cx="1355" cy="4312"/>
            </a:xfrm>
            <a:custGeom>
              <a:avLst/>
              <a:gdLst/>
              <a:ahLst/>
              <a:cxnLst/>
              <a:rect l="l" t="t" r="r" b="b"/>
              <a:pathLst>
                <a:path w="10" h="28" extrusionOk="0">
                  <a:moveTo>
                    <a:pt x="1" y="1"/>
                  </a:moveTo>
                  <a:lnTo>
                    <a:pt x="1" y="27"/>
                  </a:lnTo>
                  <a:lnTo>
                    <a:pt x="9" y="18"/>
                  </a:lnTo>
                  <a:lnTo>
                    <a:pt x="1"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902" name="Google Shape;7902;p29"/>
            <p:cNvSpPr/>
            <p:nvPr/>
          </p:nvSpPr>
          <p:spPr>
            <a:xfrm>
              <a:off x="1002473" y="471850"/>
              <a:ext cx="6096" cy="4620"/>
            </a:xfrm>
            <a:custGeom>
              <a:avLst/>
              <a:gdLst/>
              <a:ahLst/>
              <a:cxnLst/>
              <a:rect l="l" t="t" r="r" b="b"/>
              <a:pathLst>
                <a:path w="45" h="30" extrusionOk="0">
                  <a:moveTo>
                    <a:pt x="18" y="1"/>
                  </a:moveTo>
                  <a:cubicBezTo>
                    <a:pt x="9" y="9"/>
                    <a:pt x="0" y="18"/>
                    <a:pt x="9" y="27"/>
                  </a:cubicBezTo>
                  <a:cubicBezTo>
                    <a:pt x="18" y="27"/>
                    <a:pt x="25" y="29"/>
                    <a:pt x="30" y="29"/>
                  </a:cubicBezTo>
                  <a:cubicBezTo>
                    <a:pt x="36" y="29"/>
                    <a:pt x="40" y="27"/>
                    <a:pt x="44" y="18"/>
                  </a:cubicBezTo>
                  <a:lnTo>
                    <a:pt x="18"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903" name="Google Shape;7903;p29"/>
            <p:cNvSpPr/>
            <p:nvPr/>
          </p:nvSpPr>
          <p:spPr>
            <a:xfrm>
              <a:off x="998815" y="490947"/>
              <a:ext cx="6096" cy="4158"/>
            </a:xfrm>
            <a:custGeom>
              <a:avLst/>
              <a:gdLst/>
              <a:ahLst/>
              <a:cxnLst/>
              <a:rect l="l" t="t" r="r" b="b"/>
              <a:pathLst>
                <a:path w="45" h="27" extrusionOk="0">
                  <a:moveTo>
                    <a:pt x="45" y="0"/>
                  </a:moveTo>
                  <a:lnTo>
                    <a:pt x="1" y="27"/>
                  </a:lnTo>
                  <a:lnTo>
                    <a:pt x="27" y="27"/>
                  </a:lnTo>
                  <a:cubicBezTo>
                    <a:pt x="27" y="18"/>
                    <a:pt x="36" y="9"/>
                    <a:pt x="45"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904" name="Google Shape;7904;p29"/>
            <p:cNvSpPr/>
            <p:nvPr/>
          </p:nvSpPr>
          <p:spPr>
            <a:xfrm>
              <a:off x="989603" y="483555"/>
              <a:ext cx="5825" cy="2926"/>
            </a:xfrm>
            <a:custGeom>
              <a:avLst/>
              <a:gdLst/>
              <a:ahLst/>
              <a:cxnLst/>
              <a:rect l="l" t="t" r="r" b="b"/>
              <a:pathLst>
                <a:path w="43" h="19" extrusionOk="0">
                  <a:moveTo>
                    <a:pt x="7" y="1"/>
                  </a:moveTo>
                  <a:cubicBezTo>
                    <a:pt x="2" y="1"/>
                    <a:pt x="1" y="4"/>
                    <a:pt x="7" y="13"/>
                  </a:cubicBezTo>
                  <a:cubicBezTo>
                    <a:pt x="17" y="13"/>
                    <a:pt x="27" y="19"/>
                    <a:pt x="34" y="19"/>
                  </a:cubicBezTo>
                  <a:cubicBezTo>
                    <a:pt x="39" y="19"/>
                    <a:pt x="42" y="15"/>
                    <a:pt x="42" y="4"/>
                  </a:cubicBezTo>
                  <a:lnTo>
                    <a:pt x="42" y="4"/>
                  </a:lnTo>
                  <a:cubicBezTo>
                    <a:pt x="41" y="5"/>
                    <a:pt x="39" y="6"/>
                    <a:pt x="36" y="6"/>
                  </a:cubicBezTo>
                  <a:cubicBezTo>
                    <a:pt x="27" y="6"/>
                    <a:pt x="14" y="1"/>
                    <a:pt x="7"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905" name="Google Shape;7905;p29"/>
            <p:cNvSpPr/>
            <p:nvPr/>
          </p:nvSpPr>
          <p:spPr>
            <a:xfrm>
              <a:off x="971314" y="418873"/>
              <a:ext cx="12057" cy="1540"/>
            </a:xfrm>
            <a:custGeom>
              <a:avLst/>
              <a:gdLst/>
              <a:ahLst/>
              <a:cxnLst/>
              <a:rect l="l" t="t" r="r" b="b"/>
              <a:pathLst>
                <a:path w="89" h="10" extrusionOk="0">
                  <a:moveTo>
                    <a:pt x="1" y="0"/>
                  </a:moveTo>
                  <a:lnTo>
                    <a:pt x="1" y="9"/>
                  </a:lnTo>
                  <a:lnTo>
                    <a:pt x="89" y="9"/>
                  </a:lnTo>
                  <a:lnTo>
                    <a:pt x="1"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906" name="Google Shape;7906;p29"/>
            <p:cNvSpPr/>
            <p:nvPr/>
          </p:nvSpPr>
          <p:spPr>
            <a:xfrm>
              <a:off x="911841" y="343564"/>
              <a:ext cx="18966" cy="8778"/>
            </a:xfrm>
            <a:custGeom>
              <a:avLst/>
              <a:gdLst/>
              <a:ahLst/>
              <a:cxnLst/>
              <a:rect l="l" t="t" r="r" b="b"/>
              <a:pathLst>
                <a:path w="140" h="57" extrusionOk="0">
                  <a:moveTo>
                    <a:pt x="28" y="0"/>
                  </a:moveTo>
                  <a:cubicBezTo>
                    <a:pt x="0" y="0"/>
                    <a:pt x="68" y="33"/>
                    <a:pt x="45" y="33"/>
                  </a:cubicBezTo>
                  <a:cubicBezTo>
                    <a:pt x="41" y="33"/>
                    <a:pt x="35" y="32"/>
                    <a:pt x="25" y="30"/>
                  </a:cubicBezTo>
                  <a:lnTo>
                    <a:pt x="25" y="30"/>
                  </a:lnTo>
                  <a:cubicBezTo>
                    <a:pt x="42" y="48"/>
                    <a:pt x="95" y="48"/>
                    <a:pt x="104" y="57"/>
                  </a:cubicBezTo>
                  <a:cubicBezTo>
                    <a:pt x="104" y="39"/>
                    <a:pt x="139" y="48"/>
                    <a:pt x="51" y="4"/>
                  </a:cubicBezTo>
                  <a:cubicBezTo>
                    <a:pt x="40" y="1"/>
                    <a:pt x="32" y="0"/>
                    <a:pt x="28"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907" name="Google Shape;7907;p29"/>
            <p:cNvSpPr/>
            <p:nvPr/>
          </p:nvSpPr>
          <p:spPr>
            <a:xfrm>
              <a:off x="925931" y="352189"/>
              <a:ext cx="135" cy="2926"/>
            </a:xfrm>
            <a:custGeom>
              <a:avLst/>
              <a:gdLst/>
              <a:ahLst/>
              <a:cxnLst/>
              <a:rect l="l" t="t" r="r" b="b"/>
              <a:pathLst>
                <a:path w="1" h="19" extrusionOk="0">
                  <a:moveTo>
                    <a:pt x="0" y="1"/>
                  </a:moveTo>
                  <a:cubicBezTo>
                    <a:pt x="0" y="9"/>
                    <a:pt x="0" y="9"/>
                    <a:pt x="0" y="18"/>
                  </a:cubicBezTo>
                  <a:cubicBezTo>
                    <a:pt x="0" y="9"/>
                    <a:pt x="0" y="9"/>
                    <a:pt x="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908" name="Google Shape;7908;p29"/>
            <p:cNvSpPr/>
            <p:nvPr/>
          </p:nvSpPr>
          <p:spPr>
            <a:xfrm>
              <a:off x="1083757" y="654038"/>
              <a:ext cx="5012" cy="1540"/>
            </a:xfrm>
            <a:custGeom>
              <a:avLst/>
              <a:gdLst/>
              <a:ahLst/>
              <a:cxnLst/>
              <a:rect l="l" t="t" r="r" b="b"/>
              <a:pathLst>
                <a:path w="37" h="10" extrusionOk="0">
                  <a:moveTo>
                    <a:pt x="27" y="1"/>
                  </a:moveTo>
                  <a:lnTo>
                    <a:pt x="1" y="10"/>
                  </a:lnTo>
                  <a:lnTo>
                    <a:pt x="36" y="10"/>
                  </a:lnTo>
                  <a:lnTo>
                    <a:pt x="27"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909" name="Google Shape;7909;p29"/>
            <p:cNvSpPr/>
            <p:nvPr/>
          </p:nvSpPr>
          <p:spPr>
            <a:xfrm>
              <a:off x="1084977" y="660814"/>
              <a:ext cx="6096" cy="5698"/>
            </a:xfrm>
            <a:custGeom>
              <a:avLst/>
              <a:gdLst/>
              <a:ahLst/>
              <a:cxnLst/>
              <a:rect l="l" t="t" r="r" b="b"/>
              <a:pathLst>
                <a:path w="45" h="37" extrusionOk="0">
                  <a:moveTo>
                    <a:pt x="1" y="1"/>
                  </a:moveTo>
                  <a:lnTo>
                    <a:pt x="36" y="36"/>
                  </a:lnTo>
                  <a:cubicBezTo>
                    <a:pt x="36" y="27"/>
                    <a:pt x="36" y="19"/>
                    <a:pt x="45" y="19"/>
                  </a:cubicBezTo>
                  <a:lnTo>
                    <a:pt x="1"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910" name="Google Shape;7910;p29"/>
            <p:cNvSpPr/>
            <p:nvPr/>
          </p:nvSpPr>
          <p:spPr>
            <a:xfrm>
              <a:off x="1144856" y="334478"/>
              <a:ext cx="2439" cy="4312"/>
            </a:xfrm>
            <a:custGeom>
              <a:avLst/>
              <a:gdLst/>
              <a:ahLst/>
              <a:cxnLst/>
              <a:rect l="l" t="t" r="r" b="b"/>
              <a:pathLst>
                <a:path w="18" h="28" extrusionOk="0">
                  <a:moveTo>
                    <a:pt x="9" y="1"/>
                  </a:moveTo>
                  <a:lnTo>
                    <a:pt x="0" y="18"/>
                  </a:lnTo>
                  <a:cubicBezTo>
                    <a:pt x="9" y="27"/>
                    <a:pt x="9" y="27"/>
                    <a:pt x="18" y="27"/>
                  </a:cubicBezTo>
                  <a:lnTo>
                    <a:pt x="9"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911" name="Google Shape;7911;p29"/>
            <p:cNvSpPr/>
            <p:nvPr/>
          </p:nvSpPr>
          <p:spPr>
            <a:xfrm>
              <a:off x="1185498" y="340022"/>
              <a:ext cx="2439" cy="6930"/>
            </a:xfrm>
            <a:custGeom>
              <a:avLst/>
              <a:gdLst/>
              <a:ahLst/>
              <a:cxnLst/>
              <a:rect l="l" t="t" r="r" b="b"/>
              <a:pathLst>
                <a:path w="18" h="45" extrusionOk="0">
                  <a:moveTo>
                    <a:pt x="0" y="0"/>
                  </a:moveTo>
                  <a:lnTo>
                    <a:pt x="18" y="44"/>
                  </a:lnTo>
                  <a:lnTo>
                    <a:pt x="9"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912" name="Google Shape;7912;p29"/>
            <p:cNvSpPr/>
            <p:nvPr/>
          </p:nvSpPr>
          <p:spPr>
            <a:xfrm>
              <a:off x="1241719" y="331860"/>
              <a:ext cx="9619" cy="3850"/>
            </a:xfrm>
            <a:custGeom>
              <a:avLst/>
              <a:gdLst/>
              <a:ahLst/>
              <a:cxnLst/>
              <a:rect l="l" t="t" r="r" b="b"/>
              <a:pathLst>
                <a:path w="71" h="25" extrusionOk="0">
                  <a:moveTo>
                    <a:pt x="12" y="8"/>
                  </a:moveTo>
                  <a:cubicBezTo>
                    <a:pt x="8" y="8"/>
                    <a:pt x="4" y="8"/>
                    <a:pt x="0" y="9"/>
                  </a:cubicBezTo>
                  <a:cubicBezTo>
                    <a:pt x="4" y="9"/>
                    <a:pt x="8" y="9"/>
                    <a:pt x="13" y="8"/>
                  </a:cubicBezTo>
                  <a:lnTo>
                    <a:pt x="13" y="8"/>
                  </a:lnTo>
                  <a:cubicBezTo>
                    <a:pt x="13" y="8"/>
                    <a:pt x="12" y="8"/>
                    <a:pt x="12" y="8"/>
                  </a:cubicBezTo>
                  <a:close/>
                  <a:moveTo>
                    <a:pt x="71" y="0"/>
                  </a:moveTo>
                  <a:cubicBezTo>
                    <a:pt x="57" y="0"/>
                    <a:pt x="32" y="6"/>
                    <a:pt x="13" y="8"/>
                  </a:cubicBezTo>
                  <a:lnTo>
                    <a:pt x="13" y="8"/>
                  </a:lnTo>
                  <a:cubicBezTo>
                    <a:pt x="36" y="9"/>
                    <a:pt x="41" y="24"/>
                    <a:pt x="48" y="24"/>
                  </a:cubicBezTo>
                  <a:cubicBezTo>
                    <a:pt x="53" y="24"/>
                    <a:pt x="59" y="18"/>
                    <a:pt x="71"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grpSp>
    </p:spTree>
    <p:extLst>
      <p:ext uri="{BB962C8B-B14F-4D97-AF65-F5344CB8AC3E}">
        <p14:creationId xmlns:p14="http://schemas.microsoft.com/office/powerpoint/2010/main" val="304140707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20"/>
        <p:cNvGrpSpPr/>
        <p:nvPr/>
      </p:nvGrpSpPr>
      <p:grpSpPr>
        <a:xfrm>
          <a:off x="0" y="0"/>
          <a:ext cx="0" cy="0"/>
          <a:chOff x="0" y="0"/>
          <a:chExt cx="0" cy="0"/>
        </a:xfrm>
      </p:grpSpPr>
      <p:sp>
        <p:nvSpPr>
          <p:cNvPr id="21" name="Google Shape;21;p17"/>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22" name="Google Shape;22;p17"/>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23" name="Google Shape;23;p17"/>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extLst>
    <p:ext uri="{DCECCB84-F9BA-43D5-87BE-67443E8EF086}">
      <p15:sldGuideLst xmlns:p15="http://schemas.microsoft.com/office/powerpoint/2012/main">
        <p15:guide id="1" orient="horz" pos="4320" userDrawn="1">
          <p15:clr>
            <a:srgbClr val="FBAE40"/>
          </p15:clr>
        </p15:guide>
        <p15:guide id="2" pos="7680" userDrawn="1">
          <p15:clr>
            <a:srgbClr val="FBAE40"/>
          </p15:clr>
        </p15:guide>
      </p15:sldGuideLst>
    </p:ext>
  </p:extLst>
</p:sldLayout>
</file>

<file path=ppt/slideLayouts/slideLayout20.xml><?xml version="1.0" encoding="utf-8"?>
<p:sldLayout xmlns:a="http://schemas.openxmlformats.org/drawingml/2006/main" xmlns:r="http://schemas.openxmlformats.org/officeDocument/2006/relationships" xmlns:p="http://schemas.openxmlformats.org/presentationml/2006/main" matchingName="Title only" type="titleOnly">
  <p:cSld name="Title only">
    <p:spTree>
      <p:nvGrpSpPr>
        <p:cNvPr id="1" name="Shape 23"/>
        <p:cNvGrpSpPr/>
        <p:nvPr/>
      </p:nvGrpSpPr>
      <p:grpSpPr>
        <a:xfrm>
          <a:off x="0" y="0"/>
          <a:ext cx="0" cy="0"/>
          <a:chOff x="0" y="0"/>
          <a:chExt cx="0" cy="0"/>
        </a:xfrm>
      </p:grpSpPr>
      <p:sp>
        <p:nvSpPr>
          <p:cNvPr id="24" name="Google Shape;24;p6"/>
          <p:cNvSpPr txBox="1">
            <a:spLocks noGrp="1"/>
          </p:cNvSpPr>
          <p:nvPr>
            <p:ph type="title"/>
          </p:nvPr>
        </p:nvSpPr>
        <p:spPr>
          <a:xfrm>
            <a:off x="1894190" y="1431231"/>
            <a:ext cx="20597341" cy="1283349"/>
          </a:xfrm>
          <a:prstGeom prst="rect">
            <a:avLst/>
          </a:prstGeom>
        </p:spPr>
        <p:txBody>
          <a:bodyPr spcFirstLastPara="1" wrap="square" lIns="91425" tIns="91425" rIns="91425" bIns="91425" anchor="ctr" anchorCtr="0">
            <a:noAutofit/>
          </a:bodyPr>
          <a:lstStyle>
            <a:lvl1pPr lvl="0">
              <a:spcBef>
                <a:spcPts val="0"/>
              </a:spcBef>
              <a:spcAft>
                <a:spcPts val="0"/>
              </a:spcAft>
              <a:buSzPts val="2800"/>
              <a:buNone/>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spTree>
    <p:extLst>
      <p:ext uri="{BB962C8B-B14F-4D97-AF65-F5344CB8AC3E}">
        <p14:creationId xmlns:p14="http://schemas.microsoft.com/office/powerpoint/2010/main" val="315132129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matchingName="20_Blank">
  <p:cSld name="20_Blank">
    <p:spTree>
      <p:nvGrpSpPr>
        <p:cNvPr id="1" name="Shape 15"/>
        <p:cNvGrpSpPr/>
        <p:nvPr/>
      </p:nvGrpSpPr>
      <p:grpSpPr>
        <a:xfrm>
          <a:off x="0" y="0"/>
          <a:ext cx="0" cy="0"/>
          <a:chOff x="0" y="0"/>
          <a:chExt cx="0" cy="0"/>
        </a:xfrm>
      </p:grpSpPr>
      <p:sp>
        <p:nvSpPr>
          <p:cNvPr id="16" name="Google Shape;16;p2"/>
          <p:cNvSpPr>
            <a:spLocks noGrp="1"/>
          </p:cNvSpPr>
          <p:nvPr>
            <p:ph type="pic" idx="2"/>
          </p:nvPr>
        </p:nvSpPr>
        <p:spPr>
          <a:xfrm>
            <a:off x="819203" y="2667309"/>
            <a:ext cx="9119194" cy="8382970"/>
          </a:xfrm>
          <a:prstGeom prst="rect">
            <a:avLst/>
          </a:prstGeom>
          <a:noFill/>
          <a:ln>
            <a:noFill/>
          </a:ln>
        </p:spPr>
        <p:txBody>
          <a:bodyPr spcFirstLastPara="1" wrap="square" lIns="91418" tIns="45698" rIns="91418" bIns="45698" anchor="t" anchorCtr="0">
            <a:noAutofit/>
          </a:bodyPr>
          <a:lstStyle>
            <a:lvl1pPr marR="0" lvl="0" algn="l" rtl="0">
              <a:lnSpc>
                <a:spcPct val="90000"/>
              </a:lnSpc>
              <a:spcBef>
                <a:spcPts val="2000"/>
              </a:spcBef>
              <a:spcAft>
                <a:spcPts val="0"/>
              </a:spcAft>
              <a:buClr>
                <a:schemeClr val="dk1"/>
              </a:buClr>
              <a:buSzPts val="2800"/>
              <a:buFont typeface="Arial"/>
              <a:buChar char="•"/>
              <a:defRPr sz="5600" b="0" i="0" u="none" strike="noStrike" cap="none">
                <a:solidFill>
                  <a:schemeClr val="dk1"/>
                </a:solidFill>
                <a:latin typeface="Calibri"/>
                <a:ea typeface="Calibri"/>
                <a:cs typeface="Calibri"/>
                <a:sym typeface="Calibri"/>
              </a:defRPr>
            </a:lvl1pPr>
            <a:lvl2pPr marR="0" lvl="1" algn="l" rtl="0">
              <a:lnSpc>
                <a:spcPct val="90000"/>
              </a:lnSpc>
              <a:spcBef>
                <a:spcPts val="1000"/>
              </a:spcBef>
              <a:spcAft>
                <a:spcPts val="0"/>
              </a:spcAft>
              <a:buClr>
                <a:schemeClr val="dk1"/>
              </a:buClr>
              <a:buSzPts val="2400"/>
              <a:buFont typeface="Arial"/>
              <a:buChar char="•"/>
              <a:defRPr sz="4800" b="0" i="0" u="none" strike="noStrike" cap="none">
                <a:solidFill>
                  <a:schemeClr val="dk1"/>
                </a:solidFill>
                <a:latin typeface="Calibri"/>
                <a:ea typeface="Calibri"/>
                <a:cs typeface="Calibri"/>
                <a:sym typeface="Calibri"/>
              </a:defRPr>
            </a:lvl2pPr>
            <a:lvl3pPr marR="0" lvl="2" algn="l" rtl="0">
              <a:lnSpc>
                <a:spcPct val="90000"/>
              </a:lnSpc>
              <a:spcBef>
                <a:spcPts val="1000"/>
              </a:spcBef>
              <a:spcAft>
                <a:spcPts val="0"/>
              </a:spcAft>
              <a:buClr>
                <a:schemeClr val="dk1"/>
              </a:buClr>
              <a:buSzPts val="2000"/>
              <a:buFont typeface="Arial"/>
              <a:buChar char="•"/>
              <a:defRPr sz="4000" b="0" i="0" u="none" strike="noStrike" cap="none">
                <a:solidFill>
                  <a:schemeClr val="dk1"/>
                </a:solidFill>
                <a:latin typeface="Calibri"/>
                <a:ea typeface="Calibri"/>
                <a:cs typeface="Calibri"/>
                <a:sym typeface="Calibri"/>
              </a:defRPr>
            </a:lvl3pPr>
            <a:lvl4pPr marR="0" lvl="3" algn="l" rtl="0">
              <a:lnSpc>
                <a:spcPct val="90000"/>
              </a:lnSpc>
              <a:spcBef>
                <a:spcPts val="1000"/>
              </a:spcBef>
              <a:spcAft>
                <a:spcPts val="0"/>
              </a:spcAft>
              <a:buClr>
                <a:schemeClr val="dk1"/>
              </a:buClr>
              <a:buSzPts val="1800"/>
              <a:buFont typeface="Arial"/>
              <a:buChar char="•"/>
              <a:defRPr sz="3800" b="0" i="0" u="none" strike="noStrike" cap="none">
                <a:solidFill>
                  <a:schemeClr val="dk1"/>
                </a:solidFill>
                <a:latin typeface="Calibri"/>
                <a:ea typeface="Calibri"/>
                <a:cs typeface="Calibri"/>
                <a:sym typeface="Calibri"/>
              </a:defRPr>
            </a:lvl4pPr>
            <a:lvl5pPr marR="0" lvl="4" algn="l" rtl="0">
              <a:lnSpc>
                <a:spcPct val="90000"/>
              </a:lnSpc>
              <a:spcBef>
                <a:spcPts val="1000"/>
              </a:spcBef>
              <a:spcAft>
                <a:spcPts val="0"/>
              </a:spcAft>
              <a:buClr>
                <a:schemeClr val="dk1"/>
              </a:buClr>
              <a:buSzPts val="1800"/>
              <a:buFont typeface="Arial"/>
              <a:buChar char="•"/>
              <a:defRPr sz="3800" b="0" i="0" u="none" strike="noStrike" cap="none">
                <a:solidFill>
                  <a:schemeClr val="dk1"/>
                </a:solidFill>
                <a:latin typeface="Calibri"/>
                <a:ea typeface="Calibri"/>
                <a:cs typeface="Calibri"/>
                <a:sym typeface="Calibri"/>
              </a:defRPr>
            </a:lvl5pPr>
            <a:lvl6pPr marR="0" lvl="5" algn="l" rtl="0">
              <a:lnSpc>
                <a:spcPct val="90000"/>
              </a:lnSpc>
              <a:spcBef>
                <a:spcPts val="1000"/>
              </a:spcBef>
              <a:spcAft>
                <a:spcPts val="0"/>
              </a:spcAft>
              <a:buClr>
                <a:schemeClr val="dk1"/>
              </a:buClr>
              <a:buSzPts val="1800"/>
              <a:buFont typeface="Arial"/>
              <a:buChar char="•"/>
              <a:defRPr sz="3800" b="0" i="0" u="none" strike="noStrike" cap="none">
                <a:solidFill>
                  <a:schemeClr val="dk1"/>
                </a:solidFill>
                <a:latin typeface="Calibri"/>
                <a:ea typeface="Calibri"/>
                <a:cs typeface="Calibri"/>
                <a:sym typeface="Calibri"/>
              </a:defRPr>
            </a:lvl6pPr>
            <a:lvl7pPr marR="0" lvl="6" algn="l" rtl="0">
              <a:lnSpc>
                <a:spcPct val="90000"/>
              </a:lnSpc>
              <a:spcBef>
                <a:spcPts val="1000"/>
              </a:spcBef>
              <a:spcAft>
                <a:spcPts val="0"/>
              </a:spcAft>
              <a:buClr>
                <a:schemeClr val="dk1"/>
              </a:buClr>
              <a:buSzPts val="1800"/>
              <a:buFont typeface="Arial"/>
              <a:buChar char="•"/>
              <a:defRPr sz="3800" b="0" i="0" u="none" strike="noStrike" cap="none">
                <a:solidFill>
                  <a:schemeClr val="dk1"/>
                </a:solidFill>
                <a:latin typeface="Calibri"/>
                <a:ea typeface="Calibri"/>
                <a:cs typeface="Calibri"/>
                <a:sym typeface="Calibri"/>
              </a:defRPr>
            </a:lvl7pPr>
            <a:lvl8pPr marR="0" lvl="7" algn="l" rtl="0">
              <a:lnSpc>
                <a:spcPct val="90000"/>
              </a:lnSpc>
              <a:spcBef>
                <a:spcPts val="1000"/>
              </a:spcBef>
              <a:spcAft>
                <a:spcPts val="0"/>
              </a:spcAft>
              <a:buClr>
                <a:schemeClr val="dk1"/>
              </a:buClr>
              <a:buSzPts val="1800"/>
              <a:buFont typeface="Arial"/>
              <a:buChar char="•"/>
              <a:defRPr sz="3800" b="0" i="0" u="none" strike="noStrike" cap="none">
                <a:solidFill>
                  <a:schemeClr val="dk1"/>
                </a:solidFill>
                <a:latin typeface="Calibri"/>
                <a:ea typeface="Calibri"/>
                <a:cs typeface="Calibri"/>
                <a:sym typeface="Calibri"/>
              </a:defRPr>
            </a:lvl8pPr>
            <a:lvl9pPr marR="0" lvl="8" algn="l" rtl="0">
              <a:lnSpc>
                <a:spcPct val="90000"/>
              </a:lnSpc>
              <a:spcBef>
                <a:spcPts val="1000"/>
              </a:spcBef>
              <a:spcAft>
                <a:spcPts val="0"/>
              </a:spcAft>
              <a:buClr>
                <a:schemeClr val="dk1"/>
              </a:buClr>
              <a:buSzPts val="1800"/>
              <a:buFont typeface="Arial"/>
              <a:buChar char="•"/>
              <a:defRPr sz="3800" b="0" i="0" u="none" strike="noStrike" cap="none">
                <a:solidFill>
                  <a:schemeClr val="dk1"/>
                </a:solidFill>
                <a:latin typeface="Calibri"/>
                <a:ea typeface="Calibri"/>
                <a:cs typeface="Calibri"/>
                <a:sym typeface="Calibri"/>
              </a:defRPr>
            </a:lvl9pPr>
          </a:lstStyle>
          <a:p>
            <a:endParaRPr/>
          </a:p>
        </p:txBody>
      </p:sp>
    </p:spTree>
    <p:extLst>
      <p:ext uri="{BB962C8B-B14F-4D97-AF65-F5344CB8AC3E}">
        <p14:creationId xmlns:p14="http://schemas.microsoft.com/office/powerpoint/2010/main" val="210252548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defTabSz="1828891">
              <a:buClrTx/>
              <a:defRPr/>
            </a:pPr>
            <a:endParaRPr lang="en-US" sz="3600" kern="1200">
              <a:latin typeface="Trebuchet MS" panose="020B0603020202020204"/>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defTabSz="1828891">
              <a:buClrTx/>
              <a:defRPr/>
            </a:pPr>
            <a:endParaRPr lang="en-US" sz="3600" kern="1200">
              <a:latin typeface="Trebuchet MS" panose="020B0603020202020204"/>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defTabSz="1828891">
              <a:buClrTx/>
              <a:defRPr/>
            </a:pPr>
            <a:fld id="{6BC36AAF-F6A7-43BB-A757-6E409DDAD42C}" type="slidenum">
              <a:rPr lang="en-US" sz="3600" kern="1200" smtClean="0">
                <a:latin typeface="Trebuchet MS" panose="020B0603020202020204"/>
                <a:ea typeface="+mn-ea"/>
                <a:cs typeface="+mn-cs"/>
              </a:rPr>
              <a:pPr defTabSz="1828891">
                <a:buClrTx/>
                <a:defRPr/>
              </a:pPr>
              <a:t>‹#›</a:t>
            </a:fld>
            <a:endParaRPr lang="en-US" sz="3600" kern="1200">
              <a:latin typeface="Trebuchet MS" panose="020B0603020202020204"/>
              <a:ea typeface="+mn-ea"/>
              <a:cs typeface="+mn-cs"/>
            </a:endParaRPr>
          </a:p>
        </p:txBody>
      </p:sp>
    </p:spTree>
    <p:extLst>
      <p:ext uri="{BB962C8B-B14F-4D97-AF65-F5344CB8AC3E}">
        <p14:creationId xmlns:p14="http://schemas.microsoft.com/office/powerpoint/2010/main" val="48894633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828919" y="4261347"/>
            <a:ext cx="20727750" cy="2940390"/>
          </a:xfrm>
        </p:spPr>
        <p:txBody>
          <a:bodyPr/>
          <a:lstStyle/>
          <a:p>
            <a:r>
              <a:rPr lang="en-US"/>
              <a:t>Click to edit Master title style</a:t>
            </a:r>
          </a:p>
        </p:txBody>
      </p:sp>
      <p:sp>
        <p:nvSpPr>
          <p:cNvPr id="3" name="Subtitle 2"/>
          <p:cNvSpPr>
            <a:spLocks noGrp="1"/>
          </p:cNvSpPr>
          <p:nvPr>
            <p:ph type="subTitle" idx="1"/>
          </p:nvPr>
        </p:nvSpPr>
        <p:spPr>
          <a:xfrm>
            <a:off x="3657838" y="7773300"/>
            <a:ext cx="17069912" cy="3505606"/>
          </a:xfrm>
        </p:spPr>
        <p:txBody>
          <a:bodyPr/>
          <a:lstStyle>
            <a:lvl1pPr marL="0" indent="0" algn="ctr">
              <a:buNone/>
              <a:defRPr>
                <a:solidFill>
                  <a:schemeClr val="tx1">
                    <a:tint val="75000"/>
                  </a:schemeClr>
                </a:solidFill>
              </a:defRPr>
            </a:lvl1pPr>
            <a:lvl2pPr marL="914446" indent="0" algn="ctr">
              <a:buNone/>
              <a:defRPr>
                <a:solidFill>
                  <a:schemeClr val="tx1">
                    <a:tint val="75000"/>
                  </a:schemeClr>
                </a:solidFill>
              </a:defRPr>
            </a:lvl2pPr>
            <a:lvl3pPr marL="1828891" indent="0" algn="ctr">
              <a:buNone/>
              <a:defRPr>
                <a:solidFill>
                  <a:schemeClr val="tx1">
                    <a:tint val="75000"/>
                  </a:schemeClr>
                </a:solidFill>
              </a:defRPr>
            </a:lvl3pPr>
            <a:lvl4pPr marL="2743337" indent="0" algn="ctr">
              <a:buNone/>
              <a:defRPr>
                <a:solidFill>
                  <a:schemeClr val="tx1">
                    <a:tint val="75000"/>
                  </a:schemeClr>
                </a:solidFill>
              </a:defRPr>
            </a:lvl4pPr>
            <a:lvl5pPr marL="3657783" indent="0" algn="ctr">
              <a:buNone/>
              <a:defRPr>
                <a:solidFill>
                  <a:schemeClr val="tx1">
                    <a:tint val="75000"/>
                  </a:schemeClr>
                </a:solidFill>
              </a:defRPr>
            </a:lvl5pPr>
            <a:lvl6pPr marL="4572229" indent="0" algn="ctr">
              <a:buNone/>
              <a:defRPr>
                <a:solidFill>
                  <a:schemeClr val="tx1">
                    <a:tint val="75000"/>
                  </a:schemeClr>
                </a:solidFill>
              </a:defRPr>
            </a:lvl6pPr>
            <a:lvl7pPr marL="5486674" indent="0" algn="ctr">
              <a:buNone/>
              <a:defRPr>
                <a:solidFill>
                  <a:schemeClr val="tx1">
                    <a:tint val="75000"/>
                  </a:schemeClr>
                </a:solidFill>
              </a:defRPr>
            </a:lvl7pPr>
            <a:lvl8pPr marL="6401120" indent="0" algn="ctr">
              <a:buNone/>
              <a:defRPr>
                <a:solidFill>
                  <a:schemeClr val="tx1">
                    <a:tint val="75000"/>
                  </a:schemeClr>
                </a:solidFill>
              </a:defRPr>
            </a:lvl8pPr>
            <a:lvl9pPr marL="7315566"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defTabSz="1828891">
              <a:buClrTx/>
              <a:defRPr/>
            </a:pPr>
            <a:fld id="{AA26065C-44B6-4EC5-878A-4C642B847BAA}" type="datetimeFigureOut">
              <a:rPr lang="en-US" kern="1200" smtClean="0">
                <a:ea typeface="+mn-ea"/>
              </a:rPr>
              <a:pPr defTabSz="1828891">
                <a:buClrTx/>
                <a:defRPr/>
              </a:pPr>
              <a:t>8/27/2023</a:t>
            </a:fld>
            <a:endParaRPr lang="en-US" kern="1200">
              <a:ea typeface="+mn-ea"/>
            </a:endParaRPr>
          </a:p>
        </p:txBody>
      </p:sp>
      <p:sp>
        <p:nvSpPr>
          <p:cNvPr id="5" name="Footer Placeholder 4"/>
          <p:cNvSpPr>
            <a:spLocks noGrp="1"/>
          </p:cNvSpPr>
          <p:nvPr>
            <p:ph type="ftr" sz="quarter" idx="11"/>
          </p:nvPr>
        </p:nvSpPr>
        <p:spPr/>
        <p:txBody>
          <a:bodyPr/>
          <a:lstStyle>
            <a:lvl1pPr>
              <a:defRPr/>
            </a:lvl1pPr>
          </a:lstStyle>
          <a:p>
            <a:pPr defTabSz="1828891">
              <a:buClrTx/>
              <a:defRPr/>
            </a:pPr>
            <a:endParaRPr lang="en-US" kern="1200">
              <a:ea typeface="+mn-ea"/>
            </a:endParaRPr>
          </a:p>
        </p:txBody>
      </p:sp>
      <p:sp>
        <p:nvSpPr>
          <p:cNvPr id="6" name="Slide Number Placeholder 5"/>
          <p:cNvSpPr>
            <a:spLocks noGrp="1"/>
          </p:cNvSpPr>
          <p:nvPr>
            <p:ph type="sldNum" sz="quarter" idx="12"/>
          </p:nvPr>
        </p:nvSpPr>
        <p:spPr/>
        <p:txBody>
          <a:bodyPr/>
          <a:lstStyle>
            <a:lvl1pPr>
              <a:defRPr/>
            </a:lvl1pPr>
          </a:lstStyle>
          <a:p>
            <a:pPr defTabSz="1828891" fontAlgn="base">
              <a:spcBef>
                <a:spcPct val="0"/>
              </a:spcBef>
              <a:spcAft>
                <a:spcPct val="0"/>
              </a:spcAft>
              <a:buClrTx/>
              <a:defRPr/>
            </a:pPr>
            <a:fld id="{BF76512C-DC7B-435F-BE4B-591578E7E212}" type="slidenum">
              <a:rPr lang="en-US" altLang="en-US" kern="1200" smtClean="0">
                <a:ea typeface="+mn-ea"/>
                <a:cs typeface="Arial" panose="020B0604020202020204" pitchFamily="34" charset="0"/>
              </a:rPr>
              <a:pPr defTabSz="1828891" fontAlgn="base">
                <a:spcBef>
                  <a:spcPct val="0"/>
                </a:spcBef>
                <a:spcAft>
                  <a:spcPct val="0"/>
                </a:spcAft>
                <a:buClrTx/>
                <a:defRPr/>
              </a:pPr>
              <a:t>‹#›</a:t>
            </a:fld>
            <a:endParaRPr lang="en-US" altLang="en-US" kern="1200">
              <a:ea typeface="+mn-ea"/>
              <a:cs typeface="Arial" panose="020B0604020202020204" pitchFamily="34" charset="0"/>
            </a:endParaRPr>
          </a:p>
        </p:txBody>
      </p:sp>
    </p:spTree>
    <p:extLst>
      <p:ext uri="{BB962C8B-B14F-4D97-AF65-F5344CB8AC3E}">
        <p14:creationId xmlns:p14="http://schemas.microsoft.com/office/powerpoint/2010/main" val="97872749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defTabSz="1828891">
              <a:buClrTx/>
              <a:defRPr/>
            </a:pPr>
            <a:fld id="{538A69A2-3225-417E-9C9C-67B769DDE24D}" type="datetimeFigureOut">
              <a:rPr lang="en-US" kern="1200" smtClean="0">
                <a:ea typeface="+mn-ea"/>
              </a:rPr>
              <a:pPr defTabSz="1828891">
                <a:buClrTx/>
                <a:defRPr/>
              </a:pPr>
              <a:t>8/27/2023</a:t>
            </a:fld>
            <a:endParaRPr lang="en-US" kern="1200">
              <a:ea typeface="+mn-ea"/>
            </a:endParaRPr>
          </a:p>
        </p:txBody>
      </p:sp>
      <p:sp>
        <p:nvSpPr>
          <p:cNvPr id="5" name="Footer Placeholder 4"/>
          <p:cNvSpPr>
            <a:spLocks noGrp="1"/>
          </p:cNvSpPr>
          <p:nvPr>
            <p:ph type="ftr" sz="quarter" idx="11"/>
          </p:nvPr>
        </p:nvSpPr>
        <p:spPr/>
        <p:txBody>
          <a:bodyPr/>
          <a:lstStyle>
            <a:lvl1pPr>
              <a:defRPr/>
            </a:lvl1pPr>
          </a:lstStyle>
          <a:p>
            <a:pPr defTabSz="1828891">
              <a:buClrTx/>
              <a:defRPr/>
            </a:pPr>
            <a:endParaRPr lang="en-US" kern="1200">
              <a:ea typeface="+mn-ea"/>
            </a:endParaRPr>
          </a:p>
        </p:txBody>
      </p:sp>
      <p:sp>
        <p:nvSpPr>
          <p:cNvPr id="6" name="Slide Number Placeholder 5"/>
          <p:cNvSpPr>
            <a:spLocks noGrp="1"/>
          </p:cNvSpPr>
          <p:nvPr>
            <p:ph type="sldNum" sz="quarter" idx="12"/>
          </p:nvPr>
        </p:nvSpPr>
        <p:spPr/>
        <p:txBody>
          <a:bodyPr/>
          <a:lstStyle>
            <a:lvl1pPr>
              <a:defRPr/>
            </a:lvl1pPr>
          </a:lstStyle>
          <a:p>
            <a:pPr defTabSz="1828891" fontAlgn="base">
              <a:spcBef>
                <a:spcPct val="0"/>
              </a:spcBef>
              <a:spcAft>
                <a:spcPct val="0"/>
              </a:spcAft>
              <a:buClrTx/>
              <a:defRPr/>
            </a:pPr>
            <a:fld id="{672AC1BF-7628-4510-ADEF-D10E14E5B102}" type="slidenum">
              <a:rPr lang="en-US" altLang="en-US" kern="1200" smtClean="0">
                <a:ea typeface="+mn-ea"/>
                <a:cs typeface="Arial" panose="020B0604020202020204" pitchFamily="34" charset="0"/>
              </a:rPr>
              <a:pPr defTabSz="1828891" fontAlgn="base">
                <a:spcBef>
                  <a:spcPct val="0"/>
                </a:spcBef>
                <a:spcAft>
                  <a:spcPct val="0"/>
                </a:spcAft>
                <a:buClrTx/>
                <a:defRPr/>
              </a:pPr>
              <a:t>‹#›</a:t>
            </a:fld>
            <a:endParaRPr lang="en-US" altLang="en-US" kern="1200">
              <a:ea typeface="+mn-ea"/>
              <a:cs typeface="Arial" panose="020B0604020202020204" pitchFamily="34" charset="0"/>
            </a:endParaRPr>
          </a:p>
        </p:txBody>
      </p:sp>
    </p:spTree>
    <p:extLst>
      <p:ext uri="{BB962C8B-B14F-4D97-AF65-F5344CB8AC3E}">
        <p14:creationId xmlns:p14="http://schemas.microsoft.com/office/powerpoint/2010/main" val="310361952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926293" y="8814824"/>
            <a:ext cx="20727750" cy="2724465"/>
          </a:xfrm>
        </p:spPr>
        <p:txBody>
          <a:bodyPr anchor="t"/>
          <a:lstStyle>
            <a:lvl1pPr algn="l">
              <a:defRPr sz="8000" b="1" cap="all"/>
            </a:lvl1pPr>
          </a:lstStyle>
          <a:p>
            <a:r>
              <a:rPr lang="en-US"/>
              <a:t>Click to edit Master title style</a:t>
            </a:r>
          </a:p>
        </p:txBody>
      </p:sp>
      <p:sp>
        <p:nvSpPr>
          <p:cNvPr id="3" name="Text Placeholder 2"/>
          <p:cNvSpPr>
            <a:spLocks noGrp="1"/>
          </p:cNvSpPr>
          <p:nvPr>
            <p:ph type="body" idx="1"/>
          </p:nvPr>
        </p:nvSpPr>
        <p:spPr>
          <a:xfrm>
            <a:off x="1926293" y="5814100"/>
            <a:ext cx="20727750" cy="3000721"/>
          </a:xfrm>
        </p:spPr>
        <p:txBody>
          <a:bodyPr anchor="b"/>
          <a:lstStyle>
            <a:lvl1pPr marL="0" indent="0">
              <a:buNone/>
              <a:defRPr sz="4000">
                <a:solidFill>
                  <a:schemeClr val="tx1">
                    <a:tint val="75000"/>
                  </a:schemeClr>
                </a:solidFill>
              </a:defRPr>
            </a:lvl1pPr>
            <a:lvl2pPr marL="914446" indent="0">
              <a:buNone/>
              <a:defRPr sz="3600">
                <a:solidFill>
                  <a:schemeClr val="tx1">
                    <a:tint val="75000"/>
                  </a:schemeClr>
                </a:solidFill>
              </a:defRPr>
            </a:lvl2pPr>
            <a:lvl3pPr marL="1828891" indent="0">
              <a:buNone/>
              <a:defRPr sz="3200">
                <a:solidFill>
                  <a:schemeClr val="tx1">
                    <a:tint val="75000"/>
                  </a:schemeClr>
                </a:solidFill>
              </a:defRPr>
            </a:lvl3pPr>
            <a:lvl4pPr marL="2743337" indent="0">
              <a:buNone/>
              <a:defRPr sz="2800">
                <a:solidFill>
                  <a:schemeClr val="tx1">
                    <a:tint val="75000"/>
                  </a:schemeClr>
                </a:solidFill>
              </a:defRPr>
            </a:lvl4pPr>
            <a:lvl5pPr marL="3657783" indent="0">
              <a:buNone/>
              <a:defRPr sz="2800">
                <a:solidFill>
                  <a:schemeClr val="tx1">
                    <a:tint val="75000"/>
                  </a:schemeClr>
                </a:solidFill>
              </a:defRPr>
            </a:lvl5pPr>
            <a:lvl6pPr marL="4572229" indent="0">
              <a:buNone/>
              <a:defRPr sz="2800">
                <a:solidFill>
                  <a:schemeClr val="tx1">
                    <a:tint val="75000"/>
                  </a:schemeClr>
                </a:solidFill>
              </a:defRPr>
            </a:lvl6pPr>
            <a:lvl7pPr marL="5486674" indent="0">
              <a:buNone/>
              <a:defRPr sz="2800">
                <a:solidFill>
                  <a:schemeClr val="tx1">
                    <a:tint val="75000"/>
                  </a:schemeClr>
                </a:solidFill>
              </a:defRPr>
            </a:lvl7pPr>
            <a:lvl8pPr marL="6401120" indent="0">
              <a:buNone/>
              <a:defRPr sz="2800">
                <a:solidFill>
                  <a:schemeClr val="tx1">
                    <a:tint val="75000"/>
                  </a:schemeClr>
                </a:solidFill>
              </a:defRPr>
            </a:lvl8pPr>
            <a:lvl9pPr marL="7315566" indent="0">
              <a:buNone/>
              <a:defRPr sz="28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defTabSz="1828891">
              <a:buClrTx/>
              <a:defRPr/>
            </a:pPr>
            <a:fld id="{926BE608-2ECB-4528-928A-BD5F27BDA98D}" type="datetimeFigureOut">
              <a:rPr lang="en-US" kern="1200" smtClean="0">
                <a:ea typeface="+mn-ea"/>
              </a:rPr>
              <a:pPr defTabSz="1828891">
                <a:buClrTx/>
                <a:defRPr/>
              </a:pPr>
              <a:t>8/27/2023</a:t>
            </a:fld>
            <a:endParaRPr lang="en-US" kern="1200">
              <a:ea typeface="+mn-ea"/>
            </a:endParaRPr>
          </a:p>
        </p:txBody>
      </p:sp>
      <p:sp>
        <p:nvSpPr>
          <p:cNvPr id="5" name="Footer Placeholder 4"/>
          <p:cNvSpPr>
            <a:spLocks noGrp="1"/>
          </p:cNvSpPr>
          <p:nvPr>
            <p:ph type="ftr" sz="quarter" idx="11"/>
          </p:nvPr>
        </p:nvSpPr>
        <p:spPr/>
        <p:txBody>
          <a:bodyPr/>
          <a:lstStyle>
            <a:lvl1pPr>
              <a:defRPr/>
            </a:lvl1pPr>
          </a:lstStyle>
          <a:p>
            <a:pPr defTabSz="1828891">
              <a:buClrTx/>
              <a:defRPr/>
            </a:pPr>
            <a:endParaRPr lang="en-US" kern="1200">
              <a:ea typeface="+mn-ea"/>
            </a:endParaRPr>
          </a:p>
        </p:txBody>
      </p:sp>
      <p:sp>
        <p:nvSpPr>
          <p:cNvPr id="6" name="Slide Number Placeholder 5"/>
          <p:cNvSpPr>
            <a:spLocks noGrp="1"/>
          </p:cNvSpPr>
          <p:nvPr>
            <p:ph type="sldNum" sz="quarter" idx="12"/>
          </p:nvPr>
        </p:nvSpPr>
        <p:spPr/>
        <p:txBody>
          <a:bodyPr/>
          <a:lstStyle>
            <a:lvl1pPr>
              <a:defRPr/>
            </a:lvl1pPr>
          </a:lstStyle>
          <a:p>
            <a:pPr defTabSz="1828891" fontAlgn="base">
              <a:spcBef>
                <a:spcPct val="0"/>
              </a:spcBef>
              <a:spcAft>
                <a:spcPct val="0"/>
              </a:spcAft>
              <a:buClrTx/>
              <a:defRPr/>
            </a:pPr>
            <a:fld id="{C1FA6709-7F64-4F30-8B79-3AE8302897F2}" type="slidenum">
              <a:rPr lang="en-US" altLang="en-US" kern="1200" smtClean="0">
                <a:ea typeface="+mn-ea"/>
                <a:cs typeface="Arial" panose="020B0604020202020204" pitchFamily="34" charset="0"/>
              </a:rPr>
              <a:pPr defTabSz="1828891" fontAlgn="base">
                <a:spcBef>
                  <a:spcPct val="0"/>
                </a:spcBef>
                <a:spcAft>
                  <a:spcPct val="0"/>
                </a:spcAft>
                <a:buClrTx/>
                <a:defRPr/>
              </a:pPr>
              <a:t>‹#›</a:t>
            </a:fld>
            <a:endParaRPr lang="en-US" altLang="en-US" kern="1200">
              <a:ea typeface="+mn-ea"/>
              <a:cs typeface="Arial" panose="020B0604020202020204" pitchFamily="34" charset="0"/>
            </a:endParaRPr>
          </a:p>
        </p:txBody>
      </p:sp>
    </p:spTree>
    <p:extLst>
      <p:ext uri="{BB962C8B-B14F-4D97-AF65-F5344CB8AC3E}">
        <p14:creationId xmlns:p14="http://schemas.microsoft.com/office/powerpoint/2010/main" val="666433138"/>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219280" y="3200774"/>
            <a:ext cx="10770301" cy="9052974"/>
          </a:xfrm>
        </p:spPr>
        <p:txBody>
          <a:bodyPr/>
          <a:lstStyle>
            <a:lvl1pPr>
              <a:defRPr sz="5600"/>
            </a:lvl1pPr>
            <a:lvl2pPr>
              <a:defRPr sz="4800"/>
            </a:lvl2pPr>
            <a:lvl3pPr>
              <a:defRPr sz="4000"/>
            </a:lvl3pPr>
            <a:lvl4pPr>
              <a:defRPr sz="3600"/>
            </a:lvl4pPr>
            <a:lvl5pPr>
              <a:defRPr sz="3600"/>
            </a:lvl5pPr>
            <a:lvl6pPr>
              <a:defRPr sz="3600"/>
            </a:lvl6pPr>
            <a:lvl7pPr>
              <a:defRPr sz="3600"/>
            </a:lvl7pPr>
            <a:lvl8pPr>
              <a:defRPr sz="3600"/>
            </a:lvl8pPr>
            <a:lvl9pPr>
              <a:defRPr sz="3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396007" y="3200774"/>
            <a:ext cx="10770301" cy="9052974"/>
          </a:xfrm>
        </p:spPr>
        <p:txBody>
          <a:bodyPr/>
          <a:lstStyle>
            <a:lvl1pPr>
              <a:defRPr sz="5600"/>
            </a:lvl1pPr>
            <a:lvl2pPr>
              <a:defRPr sz="4800"/>
            </a:lvl2pPr>
            <a:lvl3pPr>
              <a:defRPr sz="4000"/>
            </a:lvl3pPr>
            <a:lvl4pPr>
              <a:defRPr sz="3600"/>
            </a:lvl4pPr>
            <a:lvl5pPr>
              <a:defRPr sz="3600"/>
            </a:lvl5pPr>
            <a:lvl6pPr>
              <a:defRPr sz="3600"/>
            </a:lvl6pPr>
            <a:lvl7pPr>
              <a:defRPr sz="3600"/>
            </a:lvl7pPr>
            <a:lvl8pPr>
              <a:defRPr sz="3600"/>
            </a:lvl8pPr>
            <a:lvl9pPr>
              <a:defRPr sz="3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defTabSz="1828891">
              <a:buClrTx/>
              <a:defRPr/>
            </a:pPr>
            <a:fld id="{D3610B16-B346-4062-BB45-C24D19E758EE}" type="datetimeFigureOut">
              <a:rPr lang="en-US" kern="1200" smtClean="0">
                <a:ea typeface="+mn-ea"/>
              </a:rPr>
              <a:pPr defTabSz="1828891">
                <a:buClrTx/>
                <a:defRPr/>
              </a:pPr>
              <a:t>8/27/2023</a:t>
            </a:fld>
            <a:endParaRPr lang="en-US" kern="1200">
              <a:ea typeface="+mn-ea"/>
            </a:endParaRPr>
          </a:p>
        </p:txBody>
      </p:sp>
      <p:sp>
        <p:nvSpPr>
          <p:cNvPr id="6" name="Footer Placeholder 4"/>
          <p:cNvSpPr>
            <a:spLocks noGrp="1"/>
          </p:cNvSpPr>
          <p:nvPr>
            <p:ph type="ftr" sz="quarter" idx="11"/>
          </p:nvPr>
        </p:nvSpPr>
        <p:spPr/>
        <p:txBody>
          <a:bodyPr/>
          <a:lstStyle>
            <a:lvl1pPr>
              <a:defRPr/>
            </a:lvl1pPr>
          </a:lstStyle>
          <a:p>
            <a:pPr defTabSz="1828891">
              <a:buClrTx/>
              <a:defRPr/>
            </a:pPr>
            <a:endParaRPr lang="en-US" kern="1200">
              <a:ea typeface="+mn-ea"/>
            </a:endParaRPr>
          </a:p>
        </p:txBody>
      </p:sp>
      <p:sp>
        <p:nvSpPr>
          <p:cNvPr id="7" name="Slide Number Placeholder 5"/>
          <p:cNvSpPr>
            <a:spLocks noGrp="1"/>
          </p:cNvSpPr>
          <p:nvPr>
            <p:ph type="sldNum" sz="quarter" idx="12"/>
          </p:nvPr>
        </p:nvSpPr>
        <p:spPr/>
        <p:txBody>
          <a:bodyPr/>
          <a:lstStyle>
            <a:lvl1pPr>
              <a:defRPr/>
            </a:lvl1pPr>
          </a:lstStyle>
          <a:p>
            <a:pPr defTabSz="1828891" fontAlgn="base">
              <a:spcBef>
                <a:spcPct val="0"/>
              </a:spcBef>
              <a:spcAft>
                <a:spcPct val="0"/>
              </a:spcAft>
              <a:buClrTx/>
              <a:defRPr/>
            </a:pPr>
            <a:fld id="{D867AA9B-5F91-422B-BDF4-F479C31A0499}" type="slidenum">
              <a:rPr lang="en-US" altLang="en-US" kern="1200" smtClean="0">
                <a:ea typeface="+mn-ea"/>
                <a:cs typeface="Arial" panose="020B0604020202020204" pitchFamily="34" charset="0"/>
              </a:rPr>
              <a:pPr defTabSz="1828891" fontAlgn="base">
                <a:spcBef>
                  <a:spcPct val="0"/>
                </a:spcBef>
                <a:spcAft>
                  <a:spcPct val="0"/>
                </a:spcAft>
                <a:buClrTx/>
                <a:defRPr/>
              </a:pPr>
              <a:t>‹#›</a:t>
            </a:fld>
            <a:endParaRPr lang="en-US" altLang="en-US" kern="1200">
              <a:ea typeface="+mn-ea"/>
              <a:cs typeface="Arial" panose="020B0604020202020204" pitchFamily="34" charset="0"/>
            </a:endParaRPr>
          </a:p>
        </p:txBody>
      </p:sp>
    </p:spTree>
    <p:extLst>
      <p:ext uri="{BB962C8B-B14F-4D97-AF65-F5344CB8AC3E}">
        <p14:creationId xmlns:p14="http://schemas.microsoft.com/office/powerpoint/2010/main" val="15961598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1219280" y="3070582"/>
            <a:ext cx="10774536" cy="1279672"/>
          </a:xfrm>
        </p:spPr>
        <p:txBody>
          <a:bodyPr anchor="b"/>
          <a:lstStyle>
            <a:lvl1pPr marL="0" indent="0">
              <a:buNone/>
              <a:defRPr sz="4800" b="1"/>
            </a:lvl1pPr>
            <a:lvl2pPr marL="914446" indent="0">
              <a:buNone/>
              <a:defRPr sz="4000" b="1"/>
            </a:lvl2pPr>
            <a:lvl3pPr marL="1828891" indent="0">
              <a:buNone/>
              <a:defRPr sz="3600" b="1"/>
            </a:lvl3pPr>
            <a:lvl4pPr marL="2743337" indent="0">
              <a:buNone/>
              <a:defRPr sz="3200" b="1"/>
            </a:lvl4pPr>
            <a:lvl5pPr marL="3657783" indent="0">
              <a:buNone/>
              <a:defRPr sz="3200" b="1"/>
            </a:lvl5pPr>
            <a:lvl6pPr marL="4572229" indent="0">
              <a:buNone/>
              <a:defRPr sz="3200" b="1"/>
            </a:lvl6pPr>
            <a:lvl7pPr marL="5486674" indent="0">
              <a:buNone/>
              <a:defRPr sz="3200" b="1"/>
            </a:lvl7pPr>
            <a:lvl8pPr marL="6401120" indent="0">
              <a:buNone/>
              <a:defRPr sz="3200" b="1"/>
            </a:lvl8pPr>
            <a:lvl9pPr marL="7315566" indent="0">
              <a:buNone/>
              <a:defRPr sz="3200" b="1"/>
            </a:lvl9pPr>
          </a:lstStyle>
          <a:p>
            <a:pPr lvl="0"/>
            <a:r>
              <a:rPr lang="en-US"/>
              <a:t>Click to edit Master text styles</a:t>
            </a:r>
          </a:p>
        </p:txBody>
      </p:sp>
      <p:sp>
        <p:nvSpPr>
          <p:cNvPr id="4" name="Content Placeholder 3"/>
          <p:cNvSpPr>
            <a:spLocks noGrp="1"/>
          </p:cNvSpPr>
          <p:nvPr>
            <p:ph sz="half" idx="2"/>
          </p:nvPr>
        </p:nvSpPr>
        <p:spPr>
          <a:xfrm>
            <a:off x="1219280" y="4350254"/>
            <a:ext cx="10774536" cy="7903491"/>
          </a:xfrm>
        </p:spPr>
        <p:txBody>
          <a:bodyPr/>
          <a:lstStyle>
            <a:lvl1pPr>
              <a:defRPr sz="4800"/>
            </a:lvl1pPr>
            <a:lvl2pPr>
              <a:defRPr sz="4000"/>
            </a:lvl2pPr>
            <a:lvl3pPr>
              <a:defRPr sz="3600"/>
            </a:lvl3pPr>
            <a:lvl4pPr>
              <a:defRPr sz="3200"/>
            </a:lvl4pPr>
            <a:lvl5pPr>
              <a:defRPr sz="3200"/>
            </a:lvl5pPr>
            <a:lvl6pPr>
              <a:defRPr sz="3200"/>
            </a:lvl6pPr>
            <a:lvl7pPr>
              <a:defRPr sz="3200"/>
            </a:lvl7pPr>
            <a:lvl8pPr>
              <a:defRPr sz="3200"/>
            </a:lvl8pPr>
            <a:lvl9pPr>
              <a:defRPr sz="3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87544" y="3070582"/>
            <a:ext cx="10778768" cy="1279672"/>
          </a:xfrm>
        </p:spPr>
        <p:txBody>
          <a:bodyPr anchor="b"/>
          <a:lstStyle>
            <a:lvl1pPr marL="0" indent="0">
              <a:buNone/>
              <a:defRPr sz="4800" b="1"/>
            </a:lvl1pPr>
            <a:lvl2pPr marL="914446" indent="0">
              <a:buNone/>
              <a:defRPr sz="4000" b="1"/>
            </a:lvl2pPr>
            <a:lvl3pPr marL="1828891" indent="0">
              <a:buNone/>
              <a:defRPr sz="3600" b="1"/>
            </a:lvl3pPr>
            <a:lvl4pPr marL="2743337" indent="0">
              <a:buNone/>
              <a:defRPr sz="3200" b="1"/>
            </a:lvl4pPr>
            <a:lvl5pPr marL="3657783" indent="0">
              <a:buNone/>
              <a:defRPr sz="3200" b="1"/>
            </a:lvl5pPr>
            <a:lvl6pPr marL="4572229" indent="0">
              <a:buNone/>
              <a:defRPr sz="3200" b="1"/>
            </a:lvl6pPr>
            <a:lvl7pPr marL="5486674" indent="0">
              <a:buNone/>
              <a:defRPr sz="3200" b="1"/>
            </a:lvl7pPr>
            <a:lvl8pPr marL="6401120" indent="0">
              <a:buNone/>
              <a:defRPr sz="3200" b="1"/>
            </a:lvl8pPr>
            <a:lvl9pPr marL="7315566" indent="0">
              <a:buNone/>
              <a:defRPr sz="3200" b="1"/>
            </a:lvl9pPr>
          </a:lstStyle>
          <a:p>
            <a:pPr lvl="0"/>
            <a:r>
              <a:rPr lang="en-US"/>
              <a:t>Click to edit Master text styles</a:t>
            </a:r>
          </a:p>
        </p:txBody>
      </p:sp>
      <p:sp>
        <p:nvSpPr>
          <p:cNvPr id="6" name="Content Placeholder 5"/>
          <p:cNvSpPr>
            <a:spLocks noGrp="1"/>
          </p:cNvSpPr>
          <p:nvPr>
            <p:ph sz="quarter" idx="4"/>
          </p:nvPr>
        </p:nvSpPr>
        <p:spPr>
          <a:xfrm>
            <a:off x="12387544" y="4350254"/>
            <a:ext cx="10778768" cy="7903491"/>
          </a:xfrm>
        </p:spPr>
        <p:txBody>
          <a:bodyPr/>
          <a:lstStyle>
            <a:lvl1pPr>
              <a:defRPr sz="4800"/>
            </a:lvl1pPr>
            <a:lvl2pPr>
              <a:defRPr sz="4000"/>
            </a:lvl2pPr>
            <a:lvl3pPr>
              <a:defRPr sz="3600"/>
            </a:lvl3pPr>
            <a:lvl4pPr>
              <a:defRPr sz="3200"/>
            </a:lvl4pPr>
            <a:lvl5pPr>
              <a:defRPr sz="3200"/>
            </a:lvl5pPr>
            <a:lvl6pPr>
              <a:defRPr sz="3200"/>
            </a:lvl6pPr>
            <a:lvl7pPr>
              <a:defRPr sz="3200"/>
            </a:lvl7pPr>
            <a:lvl8pPr>
              <a:defRPr sz="3200"/>
            </a:lvl8pPr>
            <a:lvl9pPr>
              <a:defRPr sz="3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defTabSz="1828891">
              <a:buClrTx/>
              <a:defRPr/>
            </a:pPr>
            <a:fld id="{8CCF8415-D8E6-4B8A-BC11-5A0C0EAE7FC5}" type="datetimeFigureOut">
              <a:rPr lang="en-US" kern="1200" smtClean="0">
                <a:ea typeface="+mn-ea"/>
              </a:rPr>
              <a:pPr defTabSz="1828891">
                <a:buClrTx/>
                <a:defRPr/>
              </a:pPr>
              <a:t>8/27/2023</a:t>
            </a:fld>
            <a:endParaRPr lang="en-US" kern="1200">
              <a:ea typeface="+mn-ea"/>
            </a:endParaRPr>
          </a:p>
        </p:txBody>
      </p:sp>
      <p:sp>
        <p:nvSpPr>
          <p:cNvPr id="8" name="Footer Placeholder 4"/>
          <p:cNvSpPr>
            <a:spLocks noGrp="1"/>
          </p:cNvSpPr>
          <p:nvPr>
            <p:ph type="ftr" sz="quarter" idx="11"/>
          </p:nvPr>
        </p:nvSpPr>
        <p:spPr/>
        <p:txBody>
          <a:bodyPr/>
          <a:lstStyle>
            <a:lvl1pPr>
              <a:defRPr/>
            </a:lvl1pPr>
          </a:lstStyle>
          <a:p>
            <a:pPr defTabSz="1828891">
              <a:buClrTx/>
              <a:defRPr/>
            </a:pPr>
            <a:endParaRPr lang="en-US" kern="1200">
              <a:ea typeface="+mn-ea"/>
            </a:endParaRPr>
          </a:p>
        </p:txBody>
      </p:sp>
      <p:sp>
        <p:nvSpPr>
          <p:cNvPr id="9" name="Slide Number Placeholder 5"/>
          <p:cNvSpPr>
            <a:spLocks noGrp="1"/>
          </p:cNvSpPr>
          <p:nvPr>
            <p:ph type="sldNum" sz="quarter" idx="12"/>
          </p:nvPr>
        </p:nvSpPr>
        <p:spPr/>
        <p:txBody>
          <a:bodyPr/>
          <a:lstStyle>
            <a:lvl1pPr>
              <a:defRPr/>
            </a:lvl1pPr>
          </a:lstStyle>
          <a:p>
            <a:pPr defTabSz="1828891" fontAlgn="base">
              <a:spcBef>
                <a:spcPct val="0"/>
              </a:spcBef>
              <a:spcAft>
                <a:spcPct val="0"/>
              </a:spcAft>
              <a:buClrTx/>
              <a:defRPr/>
            </a:pPr>
            <a:fld id="{E5019546-BD3F-4F40-A36C-E1A0D376B28B}" type="slidenum">
              <a:rPr lang="en-US" altLang="en-US" kern="1200" smtClean="0">
                <a:ea typeface="+mn-ea"/>
                <a:cs typeface="Arial" panose="020B0604020202020204" pitchFamily="34" charset="0"/>
              </a:rPr>
              <a:pPr defTabSz="1828891" fontAlgn="base">
                <a:spcBef>
                  <a:spcPct val="0"/>
                </a:spcBef>
                <a:spcAft>
                  <a:spcPct val="0"/>
                </a:spcAft>
                <a:buClrTx/>
                <a:defRPr/>
              </a:pPr>
              <a:t>‹#›</a:t>
            </a:fld>
            <a:endParaRPr lang="en-US" altLang="en-US" kern="1200">
              <a:ea typeface="+mn-ea"/>
              <a:cs typeface="Arial" panose="020B0604020202020204" pitchFamily="34" charset="0"/>
            </a:endParaRPr>
          </a:p>
        </p:txBody>
      </p:sp>
    </p:spTree>
    <p:extLst>
      <p:ext uri="{BB962C8B-B14F-4D97-AF65-F5344CB8AC3E}">
        <p14:creationId xmlns:p14="http://schemas.microsoft.com/office/powerpoint/2010/main" val="3138042883"/>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defTabSz="1828891">
              <a:buClrTx/>
              <a:defRPr/>
            </a:pPr>
            <a:fld id="{A594A07C-82D4-40A9-BFA8-0E105BA9C080}" type="datetimeFigureOut">
              <a:rPr lang="en-US" kern="1200" smtClean="0">
                <a:ea typeface="+mn-ea"/>
              </a:rPr>
              <a:pPr defTabSz="1828891">
                <a:buClrTx/>
                <a:defRPr/>
              </a:pPr>
              <a:t>8/27/2023</a:t>
            </a:fld>
            <a:endParaRPr lang="en-US" kern="1200">
              <a:ea typeface="+mn-ea"/>
            </a:endParaRPr>
          </a:p>
        </p:txBody>
      </p:sp>
      <p:sp>
        <p:nvSpPr>
          <p:cNvPr id="4" name="Footer Placeholder 4"/>
          <p:cNvSpPr>
            <a:spLocks noGrp="1"/>
          </p:cNvSpPr>
          <p:nvPr>
            <p:ph type="ftr" sz="quarter" idx="11"/>
          </p:nvPr>
        </p:nvSpPr>
        <p:spPr/>
        <p:txBody>
          <a:bodyPr/>
          <a:lstStyle>
            <a:lvl1pPr>
              <a:defRPr/>
            </a:lvl1pPr>
          </a:lstStyle>
          <a:p>
            <a:pPr defTabSz="1828891">
              <a:buClrTx/>
              <a:defRPr/>
            </a:pPr>
            <a:endParaRPr lang="en-US" kern="1200">
              <a:ea typeface="+mn-ea"/>
            </a:endParaRPr>
          </a:p>
        </p:txBody>
      </p:sp>
      <p:sp>
        <p:nvSpPr>
          <p:cNvPr id="5" name="Slide Number Placeholder 5"/>
          <p:cNvSpPr>
            <a:spLocks noGrp="1"/>
          </p:cNvSpPr>
          <p:nvPr>
            <p:ph type="sldNum" sz="quarter" idx="12"/>
          </p:nvPr>
        </p:nvSpPr>
        <p:spPr/>
        <p:txBody>
          <a:bodyPr/>
          <a:lstStyle>
            <a:lvl1pPr>
              <a:defRPr/>
            </a:lvl1pPr>
          </a:lstStyle>
          <a:p>
            <a:pPr defTabSz="1828891" fontAlgn="base">
              <a:spcBef>
                <a:spcPct val="0"/>
              </a:spcBef>
              <a:spcAft>
                <a:spcPct val="0"/>
              </a:spcAft>
              <a:buClrTx/>
              <a:defRPr/>
            </a:pPr>
            <a:fld id="{7185CE8A-F057-4771-819B-5B3737E69D5A}" type="slidenum">
              <a:rPr lang="en-US" altLang="en-US" kern="1200" smtClean="0">
                <a:ea typeface="+mn-ea"/>
                <a:cs typeface="Arial" panose="020B0604020202020204" pitchFamily="34" charset="0"/>
              </a:rPr>
              <a:pPr defTabSz="1828891" fontAlgn="base">
                <a:spcBef>
                  <a:spcPct val="0"/>
                </a:spcBef>
                <a:spcAft>
                  <a:spcPct val="0"/>
                </a:spcAft>
                <a:buClrTx/>
                <a:defRPr/>
              </a:pPr>
              <a:t>‹#›</a:t>
            </a:fld>
            <a:endParaRPr lang="en-US" altLang="en-US" kern="1200">
              <a:ea typeface="+mn-ea"/>
              <a:cs typeface="Arial" panose="020B0604020202020204" pitchFamily="34" charset="0"/>
            </a:endParaRPr>
          </a:p>
        </p:txBody>
      </p:sp>
    </p:spTree>
    <p:extLst>
      <p:ext uri="{BB962C8B-B14F-4D97-AF65-F5344CB8AC3E}">
        <p14:creationId xmlns:p14="http://schemas.microsoft.com/office/powerpoint/2010/main" val="1747814579"/>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defTabSz="1828891">
              <a:buClrTx/>
              <a:defRPr/>
            </a:pPr>
            <a:fld id="{3D30827B-7F3F-47ED-A537-4E19C2769A48}" type="datetimeFigureOut">
              <a:rPr lang="en-US" kern="1200" smtClean="0">
                <a:ea typeface="+mn-ea"/>
              </a:rPr>
              <a:pPr defTabSz="1828891">
                <a:buClrTx/>
                <a:defRPr/>
              </a:pPr>
              <a:t>8/27/2023</a:t>
            </a:fld>
            <a:endParaRPr lang="en-US" kern="1200">
              <a:ea typeface="+mn-ea"/>
            </a:endParaRPr>
          </a:p>
        </p:txBody>
      </p:sp>
      <p:sp>
        <p:nvSpPr>
          <p:cNvPr id="3" name="Footer Placeholder 4"/>
          <p:cNvSpPr>
            <a:spLocks noGrp="1"/>
          </p:cNvSpPr>
          <p:nvPr>
            <p:ph type="ftr" sz="quarter" idx="11"/>
          </p:nvPr>
        </p:nvSpPr>
        <p:spPr/>
        <p:txBody>
          <a:bodyPr/>
          <a:lstStyle>
            <a:lvl1pPr>
              <a:defRPr/>
            </a:lvl1pPr>
          </a:lstStyle>
          <a:p>
            <a:pPr defTabSz="1828891">
              <a:buClrTx/>
              <a:defRPr/>
            </a:pPr>
            <a:endParaRPr lang="en-US" kern="1200">
              <a:ea typeface="+mn-ea"/>
            </a:endParaRPr>
          </a:p>
        </p:txBody>
      </p:sp>
      <p:sp>
        <p:nvSpPr>
          <p:cNvPr id="4" name="Slide Number Placeholder 5"/>
          <p:cNvSpPr>
            <a:spLocks noGrp="1"/>
          </p:cNvSpPr>
          <p:nvPr>
            <p:ph type="sldNum" sz="quarter" idx="12"/>
          </p:nvPr>
        </p:nvSpPr>
        <p:spPr/>
        <p:txBody>
          <a:bodyPr/>
          <a:lstStyle>
            <a:lvl1pPr>
              <a:defRPr/>
            </a:lvl1pPr>
          </a:lstStyle>
          <a:p>
            <a:pPr defTabSz="1828891" fontAlgn="base">
              <a:spcBef>
                <a:spcPct val="0"/>
              </a:spcBef>
              <a:spcAft>
                <a:spcPct val="0"/>
              </a:spcAft>
              <a:buClrTx/>
              <a:defRPr/>
            </a:pPr>
            <a:fld id="{8185AD93-011B-4D1B-B0BE-7D8393ADF9E1}" type="slidenum">
              <a:rPr lang="en-US" altLang="en-US" kern="1200" smtClean="0">
                <a:ea typeface="+mn-ea"/>
                <a:cs typeface="Arial" panose="020B0604020202020204" pitchFamily="34" charset="0"/>
              </a:rPr>
              <a:pPr defTabSz="1828891" fontAlgn="base">
                <a:spcBef>
                  <a:spcPct val="0"/>
                </a:spcBef>
                <a:spcAft>
                  <a:spcPct val="0"/>
                </a:spcAft>
                <a:buClrTx/>
                <a:defRPr/>
              </a:pPr>
              <a:t>‹#›</a:t>
            </a:fld>
            <a:endParaRPr lang="en-US" altLang="en-US" kern="1200">
              <a:ea typeface="+mn-ea"/>
              <a:cs typeface="Arial" panose="020B0604020202020204" pitchFamily="34" charset="0"/>
            </a:endParaRPr>
          </a:p>
        </p:txBody>
      </p:sp>
    </p:spTree>
    <p:extLst>
      <p:ext uri="{BB962C8B-B14F-4D97-AF65-F5344CB8AC3E}">
        <p14:creationId xmlns:p14="http://schemas.microsoft.com/office/powerpoint/2010/main" val="130217227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Slide" type="title">
  <p:cSld name="TITLE">
    <p:spTree>
      <p:nvGrpSpPr>
        <p:cNvPr id="1" name="Shape 24"/>
        <p:cNvGrpSpPr/>
        <p:nvPr/>
      </p:nvGrpSpPr>
      <p:grpSpPr>
        <a:xfrm>
          <a:off x="0" y="0"/>
          <a:ext cx="0" cy="0"/>
          <a:chOff x="0" y="0"/>
          <a:chExt cx="0" cy="0"/>
        </a:xfrm>
      </p:grpSpPr>
      <p:sp>
        <p:nvSpPr>
          <p:cNvPr id="25" name="Google Shape;25;p18"/>
          <p:cNvSpPr txBox="1">
            <a:spLocks noGrp="1"/>
          </p:cNvSpPr>
          <p:nvPr>
            <p:ph type="ctrTitle"/>
          </p:nvPr>
        </p:nvSpPr>
        <p:spPr>
          <a:xfrm>
            <a:off x="1828919" y="4261345"/>
            <a:ext cx="20727749" cy="2940390"/>
          </a:xfrm>
          <a:prstGeom prst="rect">
            <a:avLst/>
          </a:prstGeom>
          <a:noFill/>
          <a:ln>
            <a:noFill/>
          </a:ln>
        </p:spPr>
        <p:txBody>
          <a:bodyPr spcFirstLastPara="1" wrap="square" lIns="91425" tIns="45700" rIns="91425" bIns="45700" anchor="t" anchorCtr="0">
            <a:noAutofit/>
          </a:bodyPr>
          <a:lstStyle>
            <a:lvl1pPr marR="0" lvl="0" algn="ctr" rtl="0">
              <a:spcBef>
                <a:spcPts val="0"/>
              </a:spcBef>
              <a:spcAft>
                <a:spcPts val="0"/>
              </a:spcAft>
              <a:buClr>
                <a:schemeClr val="dk1"/>
              </a:buClr>
              <a:buSzPts val="10500"/>
              <a:buFont typeface="Calibri"/>
              <a:buNone/>
              <a:defRPr sz="105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26" name="Google Shape;26;p18"/>
          <p:cNvSpPr txBox="1">
            <a:spLocks noGrp="1"/>
          </p:cNvSpPr>
          <p:nvPr>
            <p:ph type="subTitle" idx="1"/>
          </p:nvPr>
        </p:nvSpPr>
        <p:spPr>
          <a:xfrm>
            <a:off x="3657838" y="7773300"/>
            <a:ext cx="17069911" cy="3505606"/>
          </a:xfrm>
          <a:prstGeom prst="rect">
            <a:avLst/>
          </a:prstGeom>
          <a:noFill/>
          <a:ln>
            <a:noFill/>
          </a:ln>
        </p:spPr>
        <p:txBody>
          <a:bodyPr spcFirstLastPara="1" wrap="square" lIns="91425" tIns="45700" rIns="91425" bIns="45700" anchor="t" anchorCtr="0">
            <a:noAutofit/>
          </a:bodyPr>
          <a:lstStyle>
            <a:lvl1pPr marR="0" lvl="0" algn="ctr" rtl="0">
              <a:spcBef>
                <a:spcPts val="1520"/>
              </a:spcBef>
              <a:spcAft>
                <a:spcPts val="0"/>
              </a:spcAft>
              <a:buClr>
                <a:srgbClr val="888888"/>
              </a:buClr>
              <a:buSzPts val="7600"/>
              <a:buFont typeface="Arial"/>
              <a:buNone/>
              <a:defRPr sz="7600" b="0" i="0" u="none" strike="noStrike" cap="none">
                <a:solidFill>
                  <a:srgbClr val="888888"/>
                </a:solidFill>
                <a:latin typeface="Calibri"/>
                <a:ea typeface="Calibri"/>
                <a:cs typeface="Calibri"/>
                <a:sym typeface="Calibri"/>
              </a:defRPr>
            </a:lvl1pPr>
            <a:lvl2pPr marR="0" lvl="1" algn="ctr" rtl="0">
              <a:spcBef>
                <a:spcPts val="1340"/>
              </a:spcBef>
              <a:spcAft>
                <a:spcPts val="0"/>
              </a:spcAft>
              <a:buClr>
                <a:srgbClr val="888888"/>
              </a:buClr>
              <a:buSzPts val="6700"/>
              <a:buFont typeface="Arial"/>
              <a:buNone/>
              <a:defRPr sz="6700" b="0" i="0" u="none" strike="noStrike" cap="none">
                <a:solidFill>
                  <a:srgbClr val="888888"/>
                </a:solidFill>
                <a:latin typeface="Calibri"/>
                <a:ea typeface="Calibri"/>
                <a:cs typeface="Calibri"/>
                <a:sym typeface="Calibri"/>
              </a:defRPr>
            </a:lvl2pPr>
            <a:lvl3pPr marR="0" lvl="2" algn="ctr" rtl="0">
              <a:spcBef>
                <a:spcPts val="1140"/>
              </a:spcBef>
              <a:spcAft>
                <a:spcPts val="0"/>
              </a:spcAft>
              <a:buClr>
                <a:srgbClr val="888888"/>
              </a:buClr>
              <a:buSzPts val="5700"/>
              <a:buFont typeface="Arial"/>
              <a:buNone/>
              <a:defRPr sz="5700" b="0" i="0" u="none" strike="noStrike" cap="none">
                <a:solidFill>
                  <a:srgbClr val="888888"/>
                </a:solidFill>
                <a:latin typeface="Calibri"/>
                <a:ea typeface="Calibri"/>
                <a:cs typeface="Calibri"/>
                <a:sym typeface="Calibri"/>
              </a:defRPr>
            </a:lvl3pPr>
            <a:lvl4pPr marR="0" lvl="3" algn="ctr" rtl="0">
              <a:spcBef>
                <a:spcPts val="960"/>
              </a:spcBef>
              <a:spcAft>
                <a:spcPts val="0"/>
              </a:spcAft>
              <a:buClr>
                <a:srgbClr val="888888"/>
              </a:buClr>
              <a:buSzPts val="4800"/>
              <a:buFont typeface="Arial"/>
              <a:buNone/>
              <a:defRPr sz="4800" b="0" i="0" u="none" strike="noStrike" cap="none">
                <a:solidFill>
                  <a:srgbClr val="888888"/>
                </a:solidFill>
                <a:latin typeface="Calibri"/>
                <a:ea typeface="Calibri"/>
                <a:cs typeface="Calibri"/>
                <a:sym typeface="Calibri"/>
              </a:defRPr>
            </a:lvl4pPr>
            <a:lvl5pPr marR="0" lvl="4" algn="ctr" rtl="0">
              <a:spcBef>
                <a:spcPts val="960"/>
              </a:spcBef>
              <a:spcAft>
                <a:spcPts val="0"/>
              </a:spcAft>
              <a:buClr>
                <a:srgbClr val="888888"/>
              </a:buClr>
              <a:buSzPts val="4800"/>
              <a:buFont typeface="Arial"/>
              <a:buNone/>
              <a:defRPr sz="4800" b="0" i="0" u="none" strike="noStrike" cap="none">
                <a:solidFill>
                  <a:srgbClr val="888888"/>
                </a:solidFill>
                <a:latin typeface="Calibri"/>
                <a:ea typeface="Calibri"/>
                <a:cs typeface="Calibri"/>
                <a:sym typeface="Calibri"/>
              </a:defRPr>
            </a:lvl5pPr>
            <a:lvl6pPr marR="0" lvl="5" algn="ctr" rtl="0">
              <a:spcBef>
                <a:spcPts val="960"/>
              </a:spcBef>
              <a:spcAft>
                <a:spcPts val="0"/>
              </a:spcAft>
              <a:buClr>
                <a:srgbClr val="888888"/>
              </a:buClr>
              <a:buSzPts val="4800"/>
              <a:buFont typeface="Arial"/>
              <a:buNone/>
              <a:defRPr sz="4800" b="0" i="0" u="none" strike="noStrike" cap="none">
                <a:solidFill>
                  <a:srgbClr val="888888"/>
                </a:solidFill>
                <a:latin typeface="Calibri"/>
                <a:ea typeface="Calibri"/>
                <a:cs typeface="Calibri"/>
                <a:sym typeface="Calibri"/>
              </a:defRPr>
            </a:lvl6pPr>
            <a:lvl7pPr marR="0" lvl="6" algn="ctr" rtl="0">
              <a:spcBef>
                <a:spcPts val="960"/>
              </a:spcBef>
              <a:spcAft>
                <a:spcPts val="0"/>
              </a:spcAft>
              <a:buClr>
                <a:srgbClr val="888888"/>
              </a:buClr>
              <a:buSzPts val="4800"/>
              <a:buFont typeface="Arial"/>
              <a:buNone/>
              <a:defRPr sz="4800" b="0" i="0" u="none" strike="noStrike" cap="none">
                <a:solidFill>
                  <a:srgbClr val="888888"/>
                </a:solidFill>
                <a:latin typeface="Calibri"/>
                <a:ea typeface="Calibri"/>
                <a:cs typeface="Calibri"/>
                <a:sym typeface="Calibri"/>
              </a:defRPr>
            </a:lvl7pPr>
            <a:lvl8pPr marR="0" lvl="7" algn="ctr" rtl="0">
              <a:spcBef>
                <a:spcPts val="960"/>
              </a:spcBef>
              <a:spcAft>
                <a:spcPts val="0"/>
              </a:spcAft>
              <a:buClr>
                <a:srgbClr val="888888"/>
              </a:buClr>
              <a:buSzPts val="4800"/>
              <a:buFont typeface="Arial"/>
              <a:buNone/>
              <a:defRPr sz="4800" b="0" i="0" u="none" strike="noStrike" cap="none">
                <a:solidFill>
                  <a:srgbClr val="888888"/>
                </a:solidFill>
                <a:latin typeface="Calibri"/>
                <a:ea typeface="Calibri"/>
                <a:cs typeface="Calibri"/>
                <a:sym typeface="Calibri"/>
              </a:defRPr>
            </a:lvl8pPr>
            <a:lvl9pPr marR="0" lvl="8" algn="ctr" rtl="0">
              <a:spcBef>
                <a:spcPts val="960"/>
              </a:spcBef>
              <a:spcAft>
                <a:spcPts val="0"/>
              </a:spcAft>
              <a:buClr>
                <a:srgbClr val="888888"/>
              </a:buClr>
              <a:buSzPts val="4800"/>
              <a:buFont typeface="Arial"/>
              <a:buNone/>
              <a:defRPr sz="4800" b="0" i="0" u="none" strike="noStrike" cap="none">
                <a:solidFill>
                  <a:srgbClr val="888888"/>
                </a:solidFill>
                <a:latin typeface="Calibri"/>
                <a:ea typeface="Calibri"/>
                <a:cs typeface="Calibri"/>
                <a:sym typeface="Calibri"/>
              </a:defRPr>
            </a:lvl9pPr>
          </a:lstStyle>
          <a:p>
            <a:endParaRPr/>
          </a:p>
        </p:txBody>
      </p:sp>
      <p:sp>
        <p:nvSpPr>
          <p:cNvPr id="27" name="Google Shape;27;p18"/>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28" name="Google Shape;28;p18"/>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29" name="Google Shape;29;p18"/>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19282" y="546163"/>
            <a:ext cx="8022690" cy="2324369"/>
          </a:xfrm>
        </p:spPr>
        <p:txBody>
          <a:bodyPr anchor="b"/>
          <a:lstStyle>
            <a:lvl1pPr algn="l">
              <a:defRPr sz="4000" b="1"/>
            </a:lvl1pPr>
          </a:lstStyle>
          <a:p>
            <a:r>
              <a:rPr lang="en-US"/>
              <a:t>Click to edit Master title style</a:t>
            </a:r>
          </a:p>
        </p:txBody>
      </p:sp>
      <p:sp>
        <p:nvSpPr>
          <p:cNvPr id="3" name="Content Placeholder 2"/>
          <p:cNvSpPr>
            <a:spLocks noGrp="1"/>
          </p:cNvSpPr>
          <p:nvPr>
            <p:ph idx="1"/>
          </p:nvPr>
        </p:nvSpPr>
        <p:spPr>
          <a:xfrm>
            <a:off x="9534088" y="546166"/>
            <a:ext cx="13632222" cy="11707581"/>
          </a:xfrm>
        </p:spPr>
        <p:txBody>
          <a:bodyPr/>
          <a:lstStyle>
            <a:lvl1pPr>
              <a:defRPr sz="6400"/>
            </a:lvl1pPr>
            <a:lvl2pPr>
              <a:defRPr sz="5600"/>
            </a:lvl2pPr>
            <a:lvl3pPr>
              <a:defRPr sz="4800"/>
            </a:lvl3pPr>
            <a:lvl4pPr>
              <a:defRPr sz="4000"/>
            </a:lvl4pPr>
            <a:lvl5pPr>
              <a:defRPr sz="4000"/>
            </a:lvl5pPr>
            <a:lvl6pPr>
              <a:defRPr sz="4000"/>
            </a:lvl6pPr>
            <a:lvl7pPr>
              <a:defRPr sz="4000"/>
            </a:lvl7pPr>
            <a:lvl8pPr>
              <a:defRPr sz="4000"/>
            </a:lvl8pPr>
            <a:lvl9pPr>
              <a:defRPr sz="4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219282" y="2870535"/>
            <a:ext cx="8022690" cy="9383212"/>
          </a:xfrm>
        </p:spPr>
        <p:txBody>
          <a:bodyPr/>
          <a:lstStyle>
            <a:lvl1pPr marL="0" indent="0">
              <a:buNone/>
              <a:defRPr sz="2800"/>
            </a:lvl1pPr>
            <a:lvl2pPr marL="914446" indent="0">
              <a:buNone/>
              <a:defRPr sz="2400"/>
            </a:lvl2pPr>
            <a:lvl3pPr marL="1828891" indent="0">
              <a:buNone/>
              <a:defRPr sz="2000"/>
            </a:lvl3pPr>
            <a:lvl4pPr marL="2743337" indent="0">
              <a:buNone/>
              <a:defRPr sz="1800"/>
            </a:lvl4pPr>
            <a:lvl5pPr marL="3657783" indent="0">
              <a:buNone/>
              <a:defRPr sz="1800"/>
            </a:lvl5pPr>
            <a:lvl6pPr marL="4572229" indent="0">
              <a:buNone/>
              <a:defRPr sz="1800"/>
            </a:lvl6pPr>
            <a:lvl7pPr marL="5486674" indent="0">
              <a:buNone/>
              <a:defRPr sz="1800"/>
            </a:lvl7pPr>
            <a:lvl8pPr marL="6401120" indent="0">
              <a:buNone/>
              <a:defRPr sz="1800"/>
            </a:lvl8pPr>
            <a:lvl9pPr marL="7315566" indent="0">
              <a:buNone/>
              <a:defRPr sz="18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defTabSz="1828891">
              <a:buClrTx/>
              <a:defRPr/>
            </a:pPr>
            <a:fld id="{38B11304-853B-4F0E-939A-05A2D1BE7DFC}" type="datetimeFigureOut">
              <a:rPr lang="en-US" kern="1200" smtClean="0">
                <a:ea typeface="+mn-ea"/>
              </a:rPr>
              <a:pPr defTabSz="1828891">
                <a:buClrTx/>
                <a:defRPr/>
              </a:pPr>
              <a:t>8/27/2023</a:t>
            </a:fld>
            <a:endParaRPr lang="en-US" kern="1200">
              <a:ea typeface="+mn-ea"/>
            </a:endParaRPr>
          </a:p>
        </p:txBody>
      </p:sp>
      <p:sp>
        <p:nvSpPr>
          <p:cNvPr id="6" name="Footer Placeholder 4"/>
          <p:cNvSpPr>
            <a:spLocks noGrp="1"/>
          </p:cNvSpPr>
          <p:nvPr>
            <p:ph type="ftr" sz="quarter" idx="11"/>
          </p:nvPr>
        </p:nvSpPr>
        <p:spPr/>
        <p:txBody>
          <a:bodyPr/>
          <a:lstStyle>
            <a:lvl1pPr>
              <a:defRPr/>
            </a:lvl1pPr>
          </a:lstStyle>
          <a:p>
            <a:pPr defTabSz="1828891">
              <a:buClrTx/>
              <a:defRPr/>
            </a:pPr>
            <a:endParaRPr lang="en-US" kern="1200">
              <a:ea typeface="+mn-ea"/>
            </a:endParaRPr>
          </a:p>
        </p:txBody>
      </p:sp>
      <p:sp>
        <p:nvSpPr>
          <p:cNvPr id="7" name="Slide Number Placeholder 5"/>
          <p:cNvSpPr>
            <a:spLocks noGrp="1"/>
          </p:cNvSpPr>
          <p:nvPr>
            <p:ph type="sldNum" sz="quarter" idx="12"/>
          </p:nvPr>
        </p:nvSpPr>
        <p:spPr/>
        <p:txBody>
          <a:bodyPr/>
          <a:lstStyle>
            <a:lvl1pPr>
              <a:defRPr/>
            </a:lvl1pPr>
          </a:lstStyle>
          <a:p>
            <a:pPr defTabSz="1828891" fontAlgn="base">
              <a:spcBef>
                <a:spcPct val="0"/>
              </a:spcBef>
              <a:spcAft>
                <a:spcPct val="0"/>
              </a:spcAft>
              <a:buClrTx/>
              <a:defRPr/>
            </a:pPr>
            <a:fld id="{F2738E1A-544D-4985-A549-AE5F77CC5B3F}" type="slidenum">
              <a:rPr lang="en-US" altLang="en-US" kern="1200" smtClean="0">
                <a:ea typeface="+mn-ea"/>
                <a:cs typeface="Arial" panose="020B0604020202020204" pitchFamily="34" charset="0"/>
              </a:rPr>
              <a:pPr defTabSz="1828891" fontAlgn="base">
                <a:spcBef>
                  <a:spcPct val="0"/>
                </a:spcBef>
                <a:spcAft>
                  <a:spcPct val="0"/>
                </a:spcAft>
                <a:buClrTx/>
                <a:defRPr/>
              </a:pPr>
              <a:t>‹#›</a:t>
            </a:fld>
            <a:endParaRPr lang="en-US" altLang="en-US" kern="1200">
              <a:ea typeface="+mn-ea"/>
              <a:cs typeface="Arial" panose="020B0604020202020204" pitchFamily="34" charset="0"/>
            </a:endParaRPr>
          </a:p>
        </p:txBody>
      </p:sp>
    </p:spTree>
    <p:extLst>
      <p:ext uri="{BB962C8B-B14F-4D97-AF65-F5344CB8AC3E}">
        <p14:creationId xmlns:p14="http://schemas.microsoft.com/office/powerpoint/2010/main" val="273950943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779745" y="9602312"/>
            <a:ext cx="14631353" cy="1133607"/>
          </a:xfrm>
        </p:spPr>
        <p:txBody>
          <a:bodyPr anchor="b"/>
          <a:lstStyle>
            <a:lvl1pPr algn="l">
              <a:defRPr sz="4000" b="1"/>
            </a:lvl1pPr>
          </a:lstStyle>
          <a:p>
            <a:r>
              <a:rPr lang="en-US"/>
              <a:t>Click to edit Master title style</a:t>
            </a:r>
          </a:p>
        </p:txBody>
      </p:sp>
      <p:sp>
        <p:nvSpPr>
          <p:cNvPr id="3" name="Picture Placeholder 2"/>
          <p:cNvSpPr>
            <a:spLocks noGrp="1"/>
          </p:cNvSpPr>
          <p:nvPr>
            <p:ph type="pic" idx="1"/>
          </p:nvPr>
        </p:nvSpPr>
        <p:spPr>
          <a:xfrm>
            <a:off x="4779745" y="1225692"/>
            <a:ext cx="14631353" cy="8230553"/>
          </a:xfrm>
        </p:spPr>
        <p:txBody>
          <a:bodyPr rtlCol="0">
            <a:normAutofit/>
          </a:bodyPr>
          <a:lstStyle>
            <a:lvl1pPr marL="0" indent="0">
              <a:buNone/>
              <a:defRPr sz="6400"/>
            </a:lvl1pPr>
            <a:lvl2pPr marL="914446" indent="0">
              <a:buNone/>
              <a:defRPr sz="5600"/>
            </a:lvl2pPr>
            <a:lvl3pPr marL="1828891" indent="0">
              <a:buNone/>
              <a:defRPr sz="4800"/>
            </a:lvl3pPr>
            <a:lvl4pPr marL="2743337" indent="0">
              <a:buNone/>
              <a:defRPr sz="4000"/>
            </a:lvl4pPr>
            <a:lvl5pPr marL="3657783" indent="0">
              <a:buNone/>
              <a:defRPr sz="4000"/>
            </a:lvl5pPr>
            <a:lvl6pPr marL="4572229" indent="0">
              <a:buNone/>
              <a:defRPr sz="4000"/>
            </a:lvl6pPr>
            <a:lvl7pPr marL="5486674" indent="0">
              <a:buNone/>
              <a:defRPr sz="4000"/>
            </a:lvl7pPr>
            <a:lvl8pPr marL="6401120" indent="0">
              <a:buNone/>
              <a:defRPr sz="4000"/>
            </a:lvl8pPr>
            <a:lvl9pPr marL="7315566" indent="0">
              <a:buNone/>
              <a:defRPr sz="4000"/>
            </a:lvl9pPr>
          </a:lstStyle>
          <a:p>
            <a:pPr lvl="0"/>
            <a:endParaRPr lang="en-US" noProof="0"/>
          </a:p>
        </p:txBody>
      </p:sp>
      <p:sp>
        <p:nvSpPr>
          <p:cNvPr id="4" name="Text Placeholder 3"/>
          <p:cNvSpPr>
            <a:spLocks noGrp="1"/>
          </p:cNvSpPr>
          <p:nvPr>
            <p:ph type="body" sz="half" idx="2"/>
          </p:nvPr>
        </p:nvSpPr>
        <p:spPr>
          <a:xfrm>
            <a:off x="4779745" y="10735919"/>
            <a:ext cx="14631353" cy="1609910"/>
          </a:xfrm>
        </p:spPr>
        <p:txBody>
          <a:bodyPr/>
          <a:lstStyle>
            <a:lvl1pPr marL="0" indent="0">
              <a:buNone/>
              <a:defRPr sz="2800"/>
            </a:lvl1pPr>
            <a:lvl2pPr marL="914446" indent="0">
              <a:buNone/>
              <a:defRPr sz="2400"/>
            </a:lvl2pPr>
            <a:lvl3pPr marL="1828891" indent="0">
              <a:buNone/>
              <a:defRPr sz="2000"/>
            </a:lvl3pPr>
            <a:lvl4pPr marL="2743337" indent="0">
              <a:buNone/>
              <a:defRPr sz="1800"/>
            </a:lvl4pPr>
            <a:lvl5pPr marL="3657783" indent="0">
              <a:buNone/>
              <a:defRPr sz="1800"/>
            </a:lvl5pPr>
            <a:lvl6pPr marL="4572229" indent="0">
              <a:buNone/>
              <a:defRPr sz="1800"/>
            </a:lvl6pPr>
            <a:lvl7pPr marL="5486674" indent="0">
              <a:buNone/>
              <a:defRPr sz="1800"/>
            </a:lvl7pPr>
            <a:lvl8pPr marL="6401120" indent="0">
              <a:buNone/>
              <a:defRPr sz="1800"/>
            </a:lvl8pPr>
            <a:lvl9pPr marL="7315566" indent="0">
              <a:buNone/>
              <a:defRPr sz="18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defTabSz="1828891">
              <a:buClrTx/>
              <a:defRPr/>
            </a:pPr>
            <a:fld id="{373A623E-EE61-40E2-97AF-C7C2585441FF}" type="datetimeFigureOut">
              <a:rPr lang="en-US" kern="1200" smtClean="0">
                <a:ea typeface="+mn-ea"/>
              </a:rPr>
              <a:pPr defTabSz="1828891">
                <a:buClrTx/>
                <a:defRPr/>
              </a:pPr>
              <a:t>8/27/2023</a:t>
            </a:fld>
            <a:endParaRPr lang="en-US" kern="1200">
              <a:ea typeface="+mn-ea"/>
            </a:endParaRPr>
          </a:p>
        </p:txBody>
      </p:sp>
      <p:sp>
        <p:nvSpPr>
          <p:cNvPr id="6" name="Footer Placeholder 4"/>
          <p:cNvSpPr>
            <a:spLocks noGrp="1"/>
          </p:cNvSpPr>
          <p:nvPr>
            <p:ph type="ftr" sz="quarter" idx="11"/>
          </p:nvPr>
        </p:nvSpPr>
        <p:spPr/>
        <p:txBody>
          <a:bodyPr/>
          <a:lstStyle>
            <a:lvl1pPr>
              <a:defRPr/>
            </a:lvl1pPr>
          </a:lstStyle>
          <a:p>
            <a:pPr defTabSz="1828891">
              <a:buClrTx/>
              <a:defRPr/>
            </a:pPr>
            <a:endParaRPr lang="en-US" kern="1200">
              <a:ea typeface="+mn-ea"/>
            </a:endParaRPr>
          </a:p>
        </p:txBody>
      </p:sp>
      <p:sp>
        <p:nvSpPr>
          <p:cNvPr id="7" name="Slide Number Placeholder 5"/>
          <p:cNvSpPr>
            <a:spLocks noGrp="1"/>
          </p:cNvSpPr>
          <p:nvPr>
            <p:ph type="sldNum" sz="quarter" idx="12"/>
          </p:nvPr>
        </p:nvSpPr>
        <p:spPr/>
        <p:txBody>
          <a:bodyPr/>
          <a:lstStyle>
            <a:lvl1pPr>
              <a:defRPr/>
            </a:lvl1pPr>
          </a:lstStyle>
          <a:p>
            <a:pPr defTabSz="1828891" fontAlgn="base">
              <a:spcBef>
                <a:spcPct val="0"/>
              </a:spcBef>
              <a:spcAft>
                <a:spcPct val="0"/>
              </a:spcAft>
              <a:buClrTx/>
              <a:defRPr/>
            </a:pPr>
            <a:fld id="{E2DA5A21-B5FE-4593-9882-E2008F082612}" type="slidenum">
              <a:rPr lang="en-US" altLang="en-US" kern="1200" smtClean="0">
                <a:ea typeface="+mn-ea"/>
                <a:cs typeface="Arial" panose="020B0604020202020204" pitchFamily="34" charset="0"/>
              </a:rPr>
              <a:pPr defTabSz="1828891" fontAlgn="base">
                <a:spcBef>
                  <a:spcPct val="0"/>
                </a:spcBef>
                <a:spcAft>
                  <a:spcPct val="0"/>
                </a:spcAft>
                <a:buClrTx/>
                <a:defRPr/>
              </a:pPr>
              <a:t>‹#›</a:t>
            </a:fld>
            <a:endParaRPr lang="en-US" altLang="en-US" kern="1200">
              <a:ea typeface="+mn-ea"/>
              <a:cs typeface="Arial" panose="020B0604020202020204" pitchFamily="34" charset="0"/>
            </a:endParaRPr>
          </a:p>
        </p:txBody>
      </p:sp>
    </p:spTree>
    <p:extLst>
      <p:ext uri="{BB962C8B-B14F-4D97-AF65-F5344CB8AC3E}">
        <p14:creationId xmlns:p14="http://schemas.microsoft.com/office/powerpoint/2010/main" val="374245721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defTabSz="1828891">
              <a:buClrTx/>
              <a:defRPr/>
            </a:pPr>
            <a:fld id="{8A0756D0-92BC-444C-8FFD-CBCE8B14010B}" type="datetimeFigureOut">
              <a:rPr lang="en-US" kern="1200" smtClean="0">
                <a:ea typeface="+mn-ea"/>
              </a:rPr>
              <a:pPr defTabSz="1828891">
                <a:buClrTx/>
                <a:defRPr/>
              </a:pPr>
              <a:t>8/27/2023</a:t>
            </a:fld>
            <a:endParaRPr lang="en-US" kern="1200">
              <a:ea typeface="+mn-ea"/>
            </a:endParaRPr>
          </a:p>
        </p:txBody>
      </p:sp>
      <p:sp>
        <p:nvSpPr>
          <p:cNvPr id="5" name="Footer Placeholder 4"/>
          <p:cNvSpPr>
            <a:spLocks noGrp="1"/>
          </p:cNvSpPr>
          <p:nvPr>
            <p:ph type="ftr" sz="quarter" idx="11"/>
          </p:nvPr>
        </p:nvSpPr>
        <p:spPr/>
        <p:txBody>
          <a:bodyPr/>
          <a:lstStyle>
            <a:lvl1pPr>
              <a:defRPr/>
            </a:lvl1pPr>
          </a:lstStyle>
          <a:p>
            <a:pPr defTabSz="1828891">
              <a:buClrTx/>
              <a:defRPr/>
            </a:pPr>
            <a:endParaRPr lang="en-US" kern="1200">
              <a:ea typeface="+mn-ea"/>
            </a:endParaRPr>
          </a:p>
        </p:txBody>
      </p:sp>
      <p:sp>
        <p:nvSpPr>
          <p:cNvPr id="6" name="Slide Number Placeholder 5"/>
          <p:cNvSpPr>
            <a:spLocks noGrp="1"/>
          </p:cNvSpPr>
          <p:nvPr>
            <p:ph type="sldNum" sz="quarter" idx="12"/>
          </p:nvPr>
        </p:nvSpPr>
        <p:spPr/>
        <p:txBody>
          <a:bodyPr/>
          <a:lstStyle>
            <a:lvl1pPr>
              <a:defRPr/>
            </a:lvl1pPr>
          </a:lstStyle>
          <a:p>
            <a:pPr defTabSz="1828891" fontAlgn="base">
              <a:spcBef>
                <a:spcPct val="0"/>
              </a:spcBef>
              <a:spcAft>
                <a:spcPct val="0"/>
              </a:spcAft>
              <a:buClrTx/>
              <a:defRPr/>
            </a:pPr>
            <a:fld id="{E2E111D7-4D91-4EF4-ABE1-3031A8D69FAF}" type="slidenum">
              <a:rPr lang="en-US" altLang="en-US" kern="1200" smtClean="0">
                <a:ea typeface="+mn-ea"/>
                <a:cs typeface="Arial" panose="020B0604020202020204" pitchFamily="34" charset="0"/>
              </a:rPr>
              <a:pPr defTabSz="1828891" fontAlgn="base">
                <a:spcBef>
                  <a:spcPct val="0"/>
                </a:spcBef>
                <a:spcAft>
                  <a:spcPct val="0"/>
                </a:spcAft>
                <a:buClrTx/>
                <a:defRPr/>
              </a:pPr>
              <a:t>‹#›</a:t>
            </a:fld>
            <a:endParaRPr lang="en-US" altLang="en-US" kern="1200">
              <a:ea typeface="+mn-ea"/>
              <a:cs typeface="Arial" panose="020B0604020202020204" pitchFamily="34" charset="0"/>
            </a:endParaRPr>
          </a:p>
        </p:txBody>
      </p:sp>
    </p:spTree>
    <p:extLst>
      <p:ext uri="{BB962C8B-B14F-4D97-AF65-F5344CB8AC3E}">
        <p14:creationId xmlns:p14="http://schemas.microsoft.com/office/powerpoint/2010/main" val="1059281428"/>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679551" y="549343"/>
            <a:ext cx="5486757" cy="1170440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219280" y="549343"/>
            <a:ext cx="16053845" cy="1170440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defTabSz="1828891">
              <a:buClrTx/>
              <a:defRPr/>
            </a:pPr>
            <a:fld id="{06C24AE1-DCF2-4ADD-A667-0CAC54817608}" type="datetimeFigureOut">
              <a:rPr lang="en-US" kern="1200" smtClean="0">
                <a:ea typeface="+mn-ea"/>
              </a:rPr>
              <a:pPr defTabSz="1828891">
                <a:buClrTx/>
                <a:defRPr/>
              </a:pPr>
              <a:t>8/27/2023</a:t>
            </a:fld>
            <a:endParaRPr lang="en-US" kern="1200">
              <a:ea typeface="+mn-ea"/>
            </a:endParaRPr>
          </a:p>
        </p:txBody>
      </p:sp>
      <p:sp>
        <p:nvSpPr>
          <p:cNvPr id="5" name="Footer Placeholder 4"/>
          <p:cNvSpPr>
            <a:spLocks noGrp="1"/>
          </p:cNvSpPr>
          <p:nvPr>
            <p:ph type="ftr" sz="quarter" idx="11"/>
          </p:nvPr>
        </p:nvSpPr>
        <p:spPr/>
        <p:txBody>
          <a:bodyPr/>
          <a:lstStyle>
            <a:lvl1pPr>
              <a:defRPr/>
            </a:lvl1pPr>
          </a:lstStyle>
          <a:p>
            <a:pPr defTabSz="1828891">
              <a:buClrTx/>
              <a:defRPr/>
            </a:pPr>
            <a:endParaRPr lang="en-US" kern="1200">
              <a:ea typeface="+mn-ea"/>
            </a:endParaRPr>
          </a:p>
        </p:txBody>
      </p:sp>
      <p:sp>
        <p:nvSpPr>
          <p:cNvPr id="6" name="Slide Number Placeholder 5"/>
          <p:cNvSpPr>
            <a:spLocks noGrp="1"/>
          </p:cNvSpPr>
          <p:nvPr>
            <p:ph type="sldNum" sz="quarter" idx="12"/>
          </p:nvPr>
        </p:nvSpPr>
        <p:spPr/>
        <p:txBody>
          <a:bodyPr/>
          <a:lstStyle>
            <a:lvl1pPr>
              <a:defRPr/>
            </a:lvl1pPr>
          </a:lstStyle>
          <a:p>
            <a:pPr defTabSz="1828891" fontAlgn="base">
              <a:spcBef>
                <a:spcPct val="0"/>
              </a:spcBef>
              <a:spcAft>
                <a:spcPct val="0"/>
              </a:spcAft>
              <a:buClrTx/>
              <a:defRPr/>
            </a:pPr>
            <a:fld id="{AA4E38BA-0FF4-4D03-8CB6-02BBE7D0D904}" type="slidenum">
              <a:rPr lang="en-US" altLang="en-US" kern="1200" smtClean="0">
                <a:ea typeface="+mn-ea"/>
                <a:cs typeface="Arial" panose="020B0604020202020204" pitchFamily="34" charset="0"/>
              </a:rPr>
              <a:pPr defTabSz="1828891" fontAlgn="base">
                <a:spcBef>
                  <a:spcPct val="0"/>
                </a:spcBef>
                <a:spcAft>
                  <a:spcPct val="0"/>
                </a:spcAft>
                <a:buClrTx/>
                <a:defRPr/>
              </a:pPr>
              <a:t>‹#›</a:t>
            </a:fld>
            <a:endParaRPr lang="en-US" altLang="en-US" kern="1200">
              <a:ea typeface="+mn-ea"/>
              <a:cs typeface="Arial" panose="020B0604020202020204" pitchFamily="34" charset="0"/>
            </a:endParaRPr>
          </a:p>
        </p:txBody>
      </p:sp>
    </p:spTree>
    <p:extLst>
      <p:ext uri="{BB962C8B-B14F-4D97-AF65-F5344CB8AC3E}">
        <p14:creationId xmlns:p14="http://schemas.microsoft.com/office/powerpoint/2010/main" val="2994344608"/>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1828919" y="1219341"/>
            <a:ext cx="20727750" cy="1097407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13"/>
          <p:cNvSpPr>
            <a:spLocks noGrp="1"/>
          </p:cNvSpPr>
          <p:nvPr>
            <p:ph type="dt" sz="half" idx="10"/>
          </p:nvPr>
        </p:nvSpPr>
        <p:spPr/>
        <p:txBody>
          <a:bodyPr/>
          <a:lstStyle>
            <a:lvl1pPr>
              <a:defRPr/>
            </a:lvl1pPr>
          </a:lstStyle>
          <a:p>
            <a:pPr defTabSz="1828891">
              <a:buClrTx/>
              <a:defRPr/>
            </a:pPr>
            <a:endParaRPr lang="en-US" kern="1200">
              <a:ea typeface="+mn-ea"/>
            </a:endParaRPr>
          </a:p>
        </p:txBody>
      </p:sp>
      <p:sp>
        <p:nvSpPr>
          <p:cNvPr id="4" name="Footer Placeholder 2"/>
          <p:cNvSpPr>
            <a:spLocks noGrp="1"/>
          </p:cNvSpPr>
          <p:nvPr>
            <p:ph type="ftr" sz="quarter" idx="11"/>
          </p:nvPr>
        </p:nvSpPr>
        <p:spPr/>
        <p:txBody>
          <a:bodyPr/>
          <a:lstStyle>
            <a:lvl1pPr>
              <a:defRPr/>
            </a:lvl1pPr>
          </a:lstStyle>
          <a:p>
            <a:pPr defTabSz="1828891">
              <a:buClrTx/>
              <a:defRPr/>
            </a:pPr>
            <a:endParaRPr lang="en-US" kern="1200">
              <a:ea typeface="+mn-ea"/>
            </a:endParaRPr>
          </a:p>
        </p:txBody>
      </p:sp>
      <p:sp>
        <p:nvSpPr>
          <p:cNvPr id="5" name="Slide Number Placeholder 22"/>
          <p:cNvSpPr>
            <a:spLocks noGrp="1"/>
          </p:cNvSpPr>
          <p:nvPr>
            <p:ph type="sldNum" sz="quarter" idx="12"/>
          </p:nvPr>
        </p:nvSpPr>
        <p:spPr/>
        <p:txBody>
          <a:bodyPr/>
          <a:lstStyle>
            <a:lvl1pPr>
              <a:defRPr/>
            </a:lvl1pPr>
          </a:lstStyle>
          <a:p>
            <a:pPr defTabSz="1828891" fontAlgn="base">
              <a:spcBef>
                <a:spcPct val="0"/>
              </a:spcBef>
              <a:spcAft>
                <a:spcPct val="0"/>
              </a:spcAft>
              <a:buClrTx/>
              <a:defRPr/>
            </a:pPr>
            <a:fld id="{F0D66915-90AF-42A3-B2FE-0A455EDF0763}" type="slidenum">
              <a:rPr lang="en-US" altLang="en-US" kern="1200" smtClean="0">
                <a:ea typeface="+mn-ea"/>
                <a:cs typeface="Arial" panose="020B0604020202020204" pitchFamily="34" charset="0"/>
              </a:rPr>
              <a:pPr defTabSz="1828891" fontAlgn="base">
                <a:spcBef>
                  <a:spcPct val="0"/>
                </a:spcBef>
                <a:spcAft>
                  <a:spcPct val="0"/>
                </a:spcAft>
                <a:buClrTx/>
                <a:defRPr/>
              </a:pPr>
              <a:t>‹#›</a:t>
            </a:fld>
            <a:endParaRPr lang="en-US" altLang="en-US" kern="1200">
              <a:ea typeface="+mn-ea"/>
              <a:cs typeface="Arial" panose="020B0604020202020204" pitchFamily="34" charset="0"/>
            </a:endParaRPr>
          </a:p>
        </p:txBody>
      </p:sp>
    </p:spTree>
    <p:extLst>
      <p:ext uri="{BB962C8B-B14F-4D97-AF65-F5344CB8AC3E}">
        <p14:creationId xmlns:p14="http://schemas.microsoft.com/office/powerpoint/2010/main" val="2668038055"/>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matchingName="1_Title and Content">
  <p:cSld name="1_Title and Content">
    <p:spTree>
      <p:nvGrpSpPr>
        <p:cNvPr id="1" name="Shape 16"/>
        <p:cNvGrpSpPr/>
        <p:nvPr/>
      </p:nvGrpSpPr>
      <p:grpSpPr>
        <a:xfrm>
          <a:off x="0" y="0"/>
          <a:ext cx="0" cy="0"/>
          <a:chOff x="0" y="0"/>
          <a:chExt cx="0" cy="0"/>
        </a:xfrm>
      </p:grpSpPr>
      <p:sp>
        <p:nvSpPr>
          <p:cNvPr id="17" name="Google Shape;17;p16"/>
          <p:cNvSpPr txBox="1">
            <a:spLocks noGrp="1"/>
          </p:cNvSpPr>
          <p:nvPr>
            <p:ph type="dt" idx="10"/>
          </p:nvPr>
        </p:nvSpPr>
        <p:spPr>
          <a:xfrm>
            <a:off x="1219280"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4300" b="0" i="0" u="none" strike="noStrike" kern="0" cap="none" spc="0" normalizeH="0" baseline="0" noProof="0">
              <a:ln>
                <a:noFill/>
              </a:ln>
              <a:solidFill>
                <a:srgbClr val="000000"/>
              </a:solidFill>
              <a:effectLst/>
              <a:uLnTx/>
              <a:uFillTx/>
              <a:latin typeface="Calibri"/>
              <a:cs typeface="Calibri"/>
              <a:sym typeface="Calibri"/>
            </a:endParaRPr>
          </a:p>
        </p:txBody>
      </p:sp>
      <p:sp>
        <p:nvSpPr>
          <p:cNvPr id="18" name="Google Shape;18;p16"/>
          <p:cNvSpPr txBox="1">
            <a:spLocks noGrp="1"/>
          </p:cNvSpPr>
          <p:nvPr>
            <p:ph type="ftr" idx="11"/>
          </p:nvPr>
        </p:nvSpPr>
        <p:spPr>
          <a:xfrm>
            <a:off x="8331743" y="12714173"/>
            <a:ext cx="7722102"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4300" b="0" i="0" u="none" strike="noStrike" kern="0" cap="none" spc="0" normalizeH="0" baseline="0" noProof="0">
              <a:ln>
                <a:noFill/>
              </a:ln>
              <a:solidFill>
                <a:srgbClr val="000000"/>
              </a:solidFill>
              <a:effectLst/>
              <a:uLnTx/>
              <a:uFillTx/>
              <a:latin typeface="Calibri"/>
              <a:cs typeface="Calibri"/>
              <a:sym typeface="Calibri"/>
            </a:endParaRPr>
          </a:p>
        </p:txBody>
      </p:sp>
      <p:sp>
        <p:nvSpPr>
          <p:cNvPr id="19" name="Google Shape;19;p16"/>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b="0" i="0" u="none" strike="noStrike" cap="none">
                <a:solidFill>
                  <a:schemeClr val="dk1"/>
                </a:solidFill>
                <a:latin typeface="Calibri"/>
                <a:ea typeface="Calibri"/>
                <a:cs typeface="Calibri"/>
                <a:sym typeface="Calibri"/>
              </a:defRPr>
            </a:lvl1pPr>
            <a:lvl2pPr marL="0" marR="0" lvl="1" indent="0" algn="l" rtl="0">
              <a:spcBef>
                <a:spcPts val="0"/>
              </a:spcBef>
              <a:buNone/>
              <a:defRPr sz="4300" b="0" i="0" u="none" strike="noStrike" cap="none">
                <a:solidFill>
                  <a:schemeClr val="dk1"/>
                </a:solidFill>
                <a:latin typeface="Calibri"/>
                <a:ea typeface="Calibri"/>
                <a:cs typeface="Calibri"/>
                <a:sym typeface="Calibri"/>
              </a:defRPr>
            </a:lvl2pPr>
            <a:lvl3pPr marL="0" marR="0" lvl="2" indent="0" algn="l" rtl="0">
              <a:spcBef>
                <a:spcPts val="0"/>
              </a:spcBef>
              <a:buNone/>
              <a:defRPr sz="4300" b="0" i="0" u="none" strike="noStrike" cap="none">
                <a:solidFill>
                  <a:schemeClr val="dk1"/>
                </a:solidFill>
                <a:latin typeface="Calibri"/>
                <a:ea typeface="Calibri"/>
                <a:cs typeface="Calibri"/>
                <a:sym typeface="Calibri"/>
              </a:defRPr>
            </a:lvl3pPr>
            <a:lvl4pPr marL="0" marR="0" lvl="3" indent="0" algn="l" rtl="0">
              <a:spcBef>
                <a:spcPts val="0"/>
              </a:spcBef>
              <a:buNone/>
              <a:defRPr sz="4300" b="0" i="0" u="none" strike="noStrike" cap="none">
                <a:solidFill>
                  <a:schemeClr val="dk1"/>
                </a:solidFill>
                <a:latin typeface="Calibri"/>
                <a:ea typeface="Calibri"/>
                <a:cs typeface="Calibri"/>
                <a:sym typeface="Calibri"/>
              </a:defRPr>
            </a:lvl4pPr>
            <a:lvl5pPr marL="0" marR="0" lvl="4" indent="0" algn="l" rtl="0">
              <a:spcBef>
                <a:spcPts val="0"/>
              </a:spcBef>
              <a:buNone/>
              <a:defRPr sz="4300" b="0" i="0" u="none" strike="noStrike" cap="none">
                <a:solidFill>
                  <a:schemeClr val="dk1"/>
                </a:solidFill>
                <a:latin typeface="Calibri"/>
                <a:ea typeface="Calibri"/>
                <a:cs typeface="Calibri"/>
                <a:sym typeface="Calibri"/>
              </a:defRPr>
            </a:lvl5pPr>
            <a:lvl6pPr marL="0" marR="0" lvl="5" indent="0" algn="l" rtl="0">
              <a:spcBef>
                <a:spcPts val="0"/>
              </a:spcBef>
              <a:buNone/>
              <a:defRPr sz="4300" b="0" i="0" u="none" strike="noStrike" cap="none">
                <a:solidFill>
                  <a:schemeClr val="dk1"/>
                </a:solidFill>
                <a:latin typeface="Calibri"/>
                <a:ea typeface="Calibri"/>
                <a:cs typeface="Calibri"/>
                <a:sym typeface="Calibri"/>
              </a:defRPr>
            </a:lvl6pPr>
            <a:lvl7pPr marL="0" marR="0" lvl="6" indent="0" algn="l" rtl="0">
              <a:spcBef>
                <a:spcPts val="0"/>
              </a:spcBef>
              <a:buNone/>
              <a:defRPr sz="4300" b="0" i="0" u="none" strike="noStrike" cap="none">
                <a:solidFill>
                  <a:schemeClr val="dk1"/>
                </a:solidFill>
                <a:latin typeface="Calibri"/>
                <a:ea typeface="Calibri"/>
                <a:cs typeface="Calibri"/>
                <a:sym typeface="Calibri"/>
              </a:defRPr>
            </a:lvl7pPr>
            <a:lvl8pPr marL="0" marR="0" lvl="7" indent="0" algn="l" rtl="0">
              <a:spcBef>
                <a:spcPts val="0"/>
              </a:spcBef>
              <a:buNone/>
              <a:defRPr sz="4300" b="0" i="0" u="none" strike="noStrike" cap="none">
                <a:solidFill>
                  <a:schemeClr val="dk1"/>
                </a:solidFill>
                <a:latin typeface="Calibri"/>
                <a:ea typeface="Calibri"/>
                <a:cs typeface="Calibri"/>
                <a:sym typeface="Calibri"/>
              </a:defRPr>
            </a:lvl8pPr>
            <a:lvl9pPr marL="0" marR="0" lvl="8" indent="0" algn="l" rtl="0">
              <a:spcBef>
                <a:spcPts val="0"/>
              </a:spcBef>
              <a:buNone/>
              <a:defRPr sz="4300" b="0" i="0" u="none" strike="noStrike" cap="none">
                <a:solidFill>
                  <a:schemeClr val="dk1"/>
                </a:solidFill>
                <a:latin typeface="Calibri"/>
                <a:ea typeface="Calibri"/>
                <a:cs typeface="Calibri"/>
                <a:sym typeface="Calibri"/>
              </a:defRPr>
            </a:lvl9p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US" sz="4300" b="0" i="0" u="none" strike="noStrike" kern="0" cap="none" spc="0" normalizeH="0" baseline="0" noProof="0">
                <a:ln>
                  <a:noFill/>
                </a:ln>
                <a:solidFill>
                  <a:srgbClr val="000000"/>
                </a:solidFill>
                <a:effectLst/>
                <a:uLnTx/>
                <a:uFillTx/>
                <a:latin typeface="Calibri"/>
                <a:cs typeface="Calibri"/>
                <a:sym typeface="Calibri"/>
              </a:rPr>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t>‹#›</a:t>
            </a:fld>
            <a:endParaRPr kumimoji="0" sz="4300" b="0" i="0" u="none" strike="noStrike" kern="0" cap="none" spc="0" normalizeH="0" baseline="0" noProof="0">
              <a:ln>
                <a:noFill/>
              </a:ln>
              <a:solidFill>
                <a:srgbClr val="000000"/>
              </a:solidFill>
              <a:effectLst/>
              <a:uLnTx/>
              <a:uFillTx/>
              <a:latin typeface="Calibri"/>
              <a:cs typeface="Calibri"/>
              <a:sym typeface="Calibri"/>
            </a:endParaRPr>
          </a:p>
        </p:txBody>
      </p:sp>
    </p:spTree>
    <p:extLst>
      <p:ext uri="{BB962C8B-B14F-4D97-AF65-F5344CB8AC3E}">
        <p14:creationId xmlns:p14="http://schemas.microsoft.com/office/powerpoint/2010/main" val="2919646577"/>
      </p:ext>
    </p:extLst>
  </p:cSld>
  <p:clrMapOvr>
    <a:masterClrMapping/>
  </p:clrMapOvr>
  <p:extLst>
    <p:ext uri="{DCECCB84-F9BA-43D5-87BE-67443E8EF086}">
      <p15:sldGuideLst xmlns:p15="http://schemas.microsoft.com/office/powerpoint/2012/main">
        <p15:guide id="1" orient="horz" pos="4320">
          <p15:clr>
            <a:srgbClr val="FBAE40"/>
          </p15:clr>
        </p15:guide>
        <p15:guide id="2" pos="7680">
          <p15:clr>
            <a:srgbClr val="FBAE40"/>
          </p15:clr>
        </p15:guide>
      </p15:sldGuideLst>
    </p:ext>
  </p:extLst>
</p:sldLayout>
</file>

<file path=ppt/slideLayouts/slideLayout36.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20"/>
        <p:cNvGrpSpPr/>
        <p:nvPr/>
      </p:nvGrpSpPr>
      <p:grpSpPr>
        <a:xfrm>
          <a:off x="0" y="0"/>
          <a:ext cx="0" cy="0"/>
          <a:chOff x="0" y="0"/>
          <a:chExt cx="0" cy="0"/>
        </a:xfrm>
      </p:grpSpPr>
      <p:sp>
        <p:nvSpPr>
          <p:cNvPr id="21" name="Google Shape;21;p17"/>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4300" b="0" i="0" u="none" strike="noStrike" kern="0" cap="none" spc="0" normalizeH="0" baseline="0" noProof="0">
              <a:ln>
                <a:noFill/>
              </a:ln>
              <a:solidFill>
                <a:srgbClr val="000000"/>
              </a:solidFill>
              <a:effectLst/>
              <a:uLnTx/>
              <a:uFillTx/>
              <a:latin typeface="Calibri"/>
              <a:cs typeface="Calibri"/>
              <a:sym typeface="Calibri"/>
            </a:endParaRPr>
          </a:p>
        </p:txBody>
      </p:sp>
      <p:sp>
        <p:nvSpPr>
          <p:cNvPr id="22" name="Google Shape;22;p17"/>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4300" b="0" i="0" u="none" strike="noStrike" kern="0" cap="none" spc="0" normalizeH="0" baseline="0" noProof="0">
              <a:ln>
                <a:noFill/>
              </a:ln>
              <a:solidFill>
                <a:srgbClr val="000000"/>
              </a:solidFill>
              <a:effectLst/>
              <a:uLnTx/>
              <a:uFillTx/>
              <a:latin typeface="Calibri"/>
              <a:cs typeface="Calibri"/>
              <a:sym typeface="Calibri"/>
            </a:endParaRPr>
          </a:p>
        </p:txBody>
      </p:sp>
      <p:sp>
        <p:nvSpPr>
          <p:cNvPr id="23" name="Google Shape;23;p17"/>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US" sz="4300" b="0" i="0" u="none" strike="noStrike" kern="0" cap="none" spc="0" normalizeH="0" baseline="0" noProof="0">
                <a:ln>
                  <a:noFill/>
                </a:ln>
                <a:solidFill>
                  <a:srgbClr val="000000"/>
                </a:solidFill>
                <a:effectLst/>
                <a:uLnTx/>
                <a:uFillTx/>
                <a:latin typeface="Calibri"/>
                <a:cs typeface="Calibri"/>
                <a:sym typeface="Calibri"/>
              </a:rPr>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t>‹#›</a:t>
            </a:fld>
            <a:endParaRPr kumimoji="0" sz="4300" b="0" i="0" u="none" strike="noStrike" kern="0" cap="none" spc="0" normalizeH="0" baseline="0" noProof="0">
              <a:ln>
                <a:noFill/>
              </a:ln>
              <a:solidFill>
                <a:srgbClr val="000000"/>
              </a:solidFill>
              <a:effectLst/>
              <a:uLnTx/>
              <a:uFillTx/>
              <a:latin typeface="Calibri"/>
              <a:cs typeface="Calibri"/>
              <a:sym typeface="Calibri"/>
            </a:endParaRPr>
          </a:p>
        </p:txBody>
      </p:sp>
    </p:spTree>
    <p:extLst>
      <p:ext uri="{BB962C8B-B14F-4D97-AF65-F5344CB8AC3E}">
        <p14:creationId xmlns:p14="http://schemas.microsoft.com/office/powerpoint/2010/main" val="814202638"/>
      </p:ext>
    </p:extLst>
  </p:cSld>
  <p:clrMapOvr>
    <a:masterClrMapping/>
  </p:clrMapOvr>
  <p:extLst>
    <p:ext uri="{DCECCB84-F9BA-43D5-87BE-67443E8EF086}">
      <p15:sldGuideLst xmlns:p15="http://schemas.microsoft.com/office/powerpoint/2012/main">
        <p15:guide id="1" orient="horz" pos="4320">
          <p15:clr>
            <a:srgbClr val="FBAE40"/>
          </p15:clr>
        </p15:guide>
        <p15:guide id="2" pos="7680">
          <p15:clr>
            <a:srgbClr val="FBAE40"/>
          </p15:clr>
        </p15:guide>
      </p15:sldGuideLst>
    </p:ext>
  </p:extLst>
</p:sldLayout>
</file>

<file path=ppt/slideLayouts/slideLayout37.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24"/>
        <p:cNvGrpSpPr/>
        <p:nvPr/>
      </p:nvGrpSpPr>
      <p:grpSpPr>
        <a:xfrm>
          <a:off x="0" y="0"/>
          <a:ext cx="0" cy="0"/>
          <a:chOff x="0" y="0"/>
          <a:chExt cx="0" cy="0"/>
        </a:xfrm>
      </p:grpSpPr>
      <p:sp>
        <p:nvSpPr>
          <p:cNvPr id="25" name="Google Shape;25;p18"/>
          <p:cNvSpPr txBox="1">
            <a:spLocks noGrp="1"/>
          </p:cNvSpPr>
          <p:nvPr>
            <p:ph type="ctrTitle"/>
          </p:nvPr>
        </p:nvSpPr>
        <p:spPr>
          <a:xfrm>
            <a:off x="1828919" y="4261345"/>
            <a:ext cx="20727749" cy="2940390"/>
          </a:xfrm>
          <a:prstGeom prst="rect">
            <a:avLst/>
          </a:prstGeom>
          <a:noFill/>
          <a:ln>
            <a:noFill/>
          </a:ln>
        </p:spPr>
        <p:txBody>
          <a:bodyPr spcFirstLastPara="1" wrap="square" lIns="91425" tIns="45700" rIns="91425" bIns="45700" anchor="t" anchorCtr="0">
            <a:noAutofit/>
          </a:bodyPr>
          <a:lstStyle>
            <a:lvl1pPr marR="0" lvl="0" algn="ctr" rtl="0">
              <a:spcBef>
                <a:spcPts val="0"/>
              </a:spcBef>
              <a:spcAft>
                <a:spcPts val="0"/>
              </a:spcAft>
              <a:buClr>
                <a:schemeClr val="dk1"/>
              </a:buClr>
              <a:buSzPts val="10500"/>
              <a:buFont typeface="Calibri"/>
              <a:buNone/>
              <a:defRPr sz="105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26" name="Google Shape;26;p18"/>
          <p:cNvSpPr txBox="1">
            <a:spLocks noGrp="1"/>
          </p:cNvSpPr>
          <p:nvPr>
            <p:ph type="subTitle" idx="1"/>
          </p:nvPr>
        </p:nvSpPr>
        <p:spPr>
          <a:xfrm>
            <a:off x="3657838" y="7773300"/>
            <a:ext cx="17069911" cy="3505606"/>
          </a:xfrm>
          <a:prstGeom prst="rect">
            <a:avLst/>
          </a:prstGeom>
          <a:noFill/>
          <a:ln>
            <a:noFill/>
          </a:ln>
        </p:spPr>
        <p:txBody>
          <a:bodyPr spcFirstLastPara="1" wrap="square" lIns="91425" tIns="45700" rIns="91425" bIns="45700" anchor="t" anchorCtr="0">
            <a:noAutofit/>
          </a:bodyPr>
          <a:lstStyle>
            <a:lvl1pPr marR="0" lvl="0" algn="ctr" rtl="0">
              <a:spcBef>
                <a:spcPts val="1520"/>
              </a:spcBef>
              <a:spcAft>
                <a:spcPts val="0"/>
              </a:spcAft>
              <a:buClr>
                <a:srgbClr val="888888"/>
              </a:buClr>
              <a:buSzPts val="7600"/>
              <a:buFont typeface="Arial"/>
              <a:buNone/>
              <a:defRPr sz="7600" b="0" i="0" u="none" strike="noStrike" cap="none">
                <a:solidFill>
                  <a:srgbClr val="888888"/>
                </a:solidFill>
                <a:latin typeface="Calibri"/>
                <a:ea typeface="Calibri"/>
                <a:cs typeface="Calibri"/>
                <a:sym typeface="Calibri"/>
              </a:defRPr>
            </a:lvl1pPr>
            <a:lvl2pPr marR="0" lvl="1" algn="ctr" rtl="0">
              <a:spcBef>
                <a:spcPts val="1340"/>
              </a:spcBef>
              <a:spcAft>
                <a:spcPts val="0"/>
              </a:spcAft>
              <a:buClr>
                <a:srgbClr val="888888"/>
              </a:buClr>
              <a:buSzPts val="6700"/>
              <a:buFont typeface="Arial"/>
              <a:buNone/>
              <a:defRPr sz="6700" b="0" i="0" u="none" strike="noStrike" cap="none">
                <a:solidFill>
                  <a:srgbClr val="888888"/>
                </a:solidFill>
                <a:latin typeface="Calibri"/>
                <a:ea typeface="Calibri"/>
                <a:cs typeface="Calibri"/>
                <a:sym typeface="Calibri"/>
              </a:defRPr>
            </a:lvl2pPr>
            <a:lvl3pPr marR="0" lvl="2" algn="ctr" rtl="0">
              <a:spcBef>
                <a:spcPts val="1140"/>
              </a:spcBef>
              <a:spcAft>
                <a:spcPts val="0"/>
              </a:spcAft>
              <a:buClr>
                <a:srgbClr val="888888"/>
              </a:buClr>
              <a:buSzPts val="5700"/>
              <a:buFont typeface="Arial"/>
              <a:buNone/>
              <a:defRPr sz="5700" b="0" i="0" u="none" strike="noStrike" cap="none">
                <a:solidFill>
                  <a:srgbClr val="888888"/>
                </a:solidFill>
                <a:latin typeface="Calibri"/>
                <a:ea typeface="Calibri"/>
                <a:cs typeface="Calibri"/>
                <a:sym typeface="Calibri"/>
              </a:defRPr>
            </a:lvl3pPr>
            <a:lvl4pPr marR="0" lvl="3" algn="ctr" rtl="0">
              <a:spcBef>
                <a:spcPts val="960"/>
              </a:spcBef>
              <a:spcAft>
                <a:spcPts val="0"/>
              </a:spcAft>
              <a:buClr>
                <a:srgbClr val="888888"/>
              </a:buClr>
              <a:buSzPts val="4800"/>
              <a:buFont typeface="Arial"/>
              <a:buNone/>
              <a:defRPr sz="4800" b="0" i="0" u="none" strike="noStrike" cap="none">
                <a:solidFill>
                  <a:srgbClr val="888888"/>
                </a:solidFill>
                <a:latin typeface="Calibri"/>
                <a:ea typeface="Calibri"/>
                <a:cs typeface="Calibri"/>
                <a:sym typeface="Calibri"/>
              </a:defRPr>
            </a:lvl4pPr>
            <a:lvl5pPr marR="0" lvl="4" algn="ctr" rtl="0">
              <a:spcBef>
                <a:spcPts val="960"/>
              </a:spcBef>
              <a:spcAft>
                <a:spcPts val="0"/>
              </a:spcAft>
              <a:buClr>
                <a:srgbClr val="888888"/>
              </a:buClr>
              <a:buSzPts val="4800"/>
              <a:buFont typeface="Arial"/>
              <a:buNone/>
              <a:defRPr sz="4800" b="0" i="0" u="none" strike="noStrike" cap="none">
                <a:solidFill>
                  <a:srgbClr val="888888"/>
                </a:solidFill>
                <a:latin typeface="Calibri"/>
                <a:ea typeface="Calibri"/>
                <a:cs typeface="Calibri"/>
                <a:sym typeface="Calibri"/>
              </a:defRPr>
            </a:lvl5pPr>
            <a:lvl6pPr marR="0" lvl="5" algn="ctr" rtl="0">
              <a:spcBef>
                <a:spcPts val="960"/>
              </a:spcBef>
              <a:spcAft>
                <a:spcPts val="0"/>
              </a:spcAft>
              <a:buClr>
                <a:srgbClr val="888888"/>
              </a:buClr>
              <a:buSzPts val="4800"/>
              <a:buFont typeface="Arial"/>
              <a:buNone/>
              <a:defRPr sz="4800" b="0" i="0" u="none" strike="noStrike" cap="none">
                <a:solidFill>
                  <a:srgbClr val="888888"/>
                </a:solidFill>
                <a:latin typeface="Calibri"/>
                <a:ea typeface="Calibri"/>
                <a:cs typeface="Calibri"/>
                <a:sym typeface="Calibri"/>
              </a:defRPr>
            </a:lvl6pPr>
            <a:lvl7pPr marR="0" lvl="6" algn="ctr" rtl="0">
              <a:spcBef>
                <a:spcPts val="960"/>
              </a:spcBef>
              <a:spcAft>
                <a:spcPts val="0"/>
              </a:spcAft>
              <a:buClr>
                <a:srgbClr val="888888"/>
              </a:buClr>
              <a:buSzPts val="4800"/>
              <a:buFont typeface="Arial"/>
              <a:buNone/>
              <a:defRPr sz="4800" b="0" i="0" u="none" strike="noStrike" cap="none">
                <a:solidFill>
                  <a:srgbClr val="888888"/>
                </a:solidFill>
                <a:latin typeface="Calibri"/>
                <a:ea typeface="Calibri"/>
                <a:cs typeface="Calibri"/>
                <a:sym typeface="Calibri"/>
              </a:defRPr>
            </a:lvl7pPr>
            <a:lvl8pPr marR="0" lvl="7" algn="ctr" rtl="0">
              <a:spcBef>
                <a:spcPts val="960"/>
              </a:spcBef>
              <a:spcAft>
                <a:spcPts val="0"/>
              </a:spcAft>
              <a:buClr>
                <a:srgbClr val="888888"/>
              </a:buClr>
              <a:buSzPts val="4800"/>
              <a:buFont typeface="Arial"/>
              <a:buNone/>
              <a:defRPr sz="4800" b="0" i="0" u="none" strike="noStrike" cap="none">
                <a:solidFill>
                  <a:srgbClr val="888888"/>
                </a:solidFill>
                <a:latin typeface="Calibri"/>
                <a:ea typeface="Calibri"/>
                <a:cs typeface="Calibri"/>
                <a:sym typeface="Calibri"/>
              </a:defRPr>
            </a:lvl8pPr>
            <a:lvl9pPr marR="0" lvl="8" algn="ctr" rtl="0">
              <a:spcBef>
                <a:spcPts val="960"/>
              </a:spcBef>
              <a:spcAft>
                <a:spcPts val="0"/>
              </a:spcAft>
              <a:buClr>
                <a:srgbClr val="888888"/>
              </a:buClr>
              <a:buSzPts val="4800"/>
              <a:buFont typeface="Arial"/>
              <a:buNone/>
              <a:defRPr sz="4800" b="0" i="0" u="none" strike="noStrike" cap="none">
                <a:solidFill>
                  <a:srgbClr val="888888"/>
                </a:solidFill>
                <a:latin typeface="Calibri"/>
                <a:ea typeface="Calibri"/>
                <a:cs typeface="Calibri"/>
                <a:sym typeface="Calibri"/>
              </a:defRPr>
            </a:lvl9pPr>
          </a:lstStyle>
          <a:p>
            <a:endParaRPr/>
          </a:p>
        </p:txBody>
      </p:sp>
      <p:sp>
        <p:nvSpPr>
          <p:cNvPr id="27" name="Google Shape;27;p18"/>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4300" b="0" i="0" u="none" strike="noStrike" kern="0" cap="none" spc="0" normalizeH="0" baseline="0" noProof="0">
              <a:ln>
                <a:noFill/>
              </a:ln>
              <a:solidFill>
                <a:srgbClr val="000000"/>
              </a:solidFill>
              <a:effectLst/>
              <a:uLnTx/>
              <a:uFillTx/>
              <a:latin typeface="Calibri"/>
              <a:cs typeface="Calibri"/>
              <a:sym typeface="Calibri"/>
            </a:endParaRPr>
          </a:p>
        </p:txBody>
      </p:sp>
      <p:sp>
        <p:nvSpPr>
          <p:cNvPr id="28" name="Google Shape;28;p18"/>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4300" b="0" i="0" u="none" strike="noStrike" kern="0" cap="none" spc="0" normalizeH="0" baseline="0" noProof="0">
              <a:ln>
                <a:noFill/>
              </a:ln>
              <a:solidFill>
                <a:srgbClr val="000000"/>
              </a:solidFill>
              <a:effectLst/>
              <a:uLnTx/>
              <a:uFillTx/>
              <a:latin typeface="Calibri"/>
              <a:cs typeface="Calibri"/>
              <a:sym typeface="Calibri"/>
            </a:endParaRPr>
          </a:p>
        </p:txBody>
      </p:sp>
      <p:sp>
        <p:nvSpPr>
          <p:cNvPr id="29" name="Google Shape;29;p18"/>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US" sz="4300" b="0" i="0" u="none" strike="noStrike" kern="0" cap="none" spc="0" normalizeH="0" baseline="0" noProof="0">
                <a:ln>
                  <a:noFill/>
                </a:ln>
                <a:solidFill>
                  <a:srgbClr val="000000"/>
                </a:solidFill>
                <a:effectLst/>
                <a:uLnTx/>
                <a:uFillTx/>
                <a:latin typeface="Calibri"/>
                <a:cs typeface="Calibri"/>
                <a:sym typeface="Calibri"/>
              </a:rPr>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t>‹#›</a:t>
            </a:fld>
            <a:endParaRPr kumimoji="0" sz="4300" b="0" i="0" u="none" strike="noStrike" kern="0" cap="none" spc="0" normalizeH="0" baseline="0" noProof="0">
              <a:ln>
                <a:noFill/>
              </a:ln>
              <a:solidFill>
                <a:srgbClr val="000000"/>
              </a:solidFill>
              <a:effectLst/>
              <a:uLnTx/>
              <a:uFillTx/>
              <a:latin typeface="Calibri"/>
              <a:cs typeface="Calibri"/>
              <a:sym typeface="Calibri"/>
            </a:endParaRPr>
          </a:p>
        </p:txBody>
      </p:sp>
    </p:spTree>
    <p:extLst>
      <p:ext uri="{BB962C8B-B14F-4D97-AF65-F5344CB8AC3E}">
        <p14:creationId xmlns:p14="http://schemas.microsoft.com/office/powerpoint/2010/main" val="3164197187"/>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matchingName="Title and Content" type="obj">
  <p:cSld name="Title and Content">
    <p:spTree>
      <p:nvGrpSpPr>
        <p:cNvPr id="1" name="Shape 30"/>
        <p:cNvGrpSpPr/>
        <p:nvPr/>
      </p:nvGrpSpPr>
      <p:grpSpPr>
        <a:xfrm>
          <a:off x="0" y="0"/>
          <a:ext cx="0" cy="0"/>
          <a:chOff x="0" y="0"/>
          <a:chExt cx="0" cy="0"/>
        </a:xfrm>
      </p:grpSpPr>
      <p:sp>
        <p:nvSpPr>
          <p:cNvPr id="31" name="Google Shape;31;p19"/>
          <p:cNvSpPr txBox="1">
            <a:spLocks noGrp="1"/>
          </p:cNvSpPr>
          <p:nvPr>
            <p:ph type="title"/>
          </p:nvPr>
        </p:nvSpPr>
        <p:spPr>
          <a:xfrm>
            <a:off x="1219280" y="549339"/>
            <a:ext cx="21947029" cy="2286265"/>
          </a:xfrm>
          <a:prstGeom prst="rect">
            <a:avLst/>
          </a:prstGeom>
          <a:noFill/>
          <a:ln>
            <a:noFill/>
          </a:ln>
        </p:spPr>
        <p:txBody>
          <a:bodyPr spcFirstLastPara="1" wrap="square" lIns="91425" tIns="45700" rIns="91425" bIns="45700" anchor="t" anchorCtr="0">
            <a:noAutofit/>
          </a:bodyPr>
          <a:lstStyle>
            <a:lvl1pPr marR="0" lvl="0" algn="ctr" rtl="0">
              <a:spcBef>
                <a:spcPts val="0"/>
              </a:spcBef>
              <a:spcAft>
                <a:spcPts val="0"/>
              </a:spcAft>
              <a:buClr>
                <a:schemeClr val="dk1"/>
              </a:buClr>
              <a:buSzPts val="10500"/>
              <a:buFont typeface="Calibri"/>
              <a:buNone/>
              <a:defRPr sz="105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32" name="Google Shape;32;p19"/>
          <p:cNvSpPr txBox="1">
            <a:spLocks noGrp="1"/>
          </p:cNvSpPr>
          <p:nvPr>
            <p:ph type="body" idx="1"/>
          </p:nvPr>
        </p:nvSpPr>
        <p:spPr>
          <a:xfrm>
            <a:off x="1219280" y="3200772"/>
            <a:ext cx="21947029" cy="9052974"/>
          </a:xfrm>
          <a:prstGeom prst="rect">
            <a:avLst/>
          </a:prstGeom>
          <a:noFill/>
          <a:ln>
            <a:noFill/>
          </a:ln>
        </p:spPr>
        <p:txBody>
          <a:bodyPr spcFirstLastPara="1" wrap="square" lIns="91425" tIns="45700" rIns="91425" bIns="45700" anchor="t" anchorCtr="0">
            <a:noAutofit/>
          </a:bodyPr>
          <a:lstStyle>
            <a:lvl1pPr marL="457200" marR="0" lvl="0" indent="-711200" algn="l" rtl="0">
              <a:spcBef>
                <a:spcPts val="1520"/>
              </a:spcBef>
              <a:spcAft>
                <a:spcPts val="0"/>
              </a:spcAft>
              <a:buClr>
                <a:schemeClr val="dk1"/>
              </a:buClr>
              <a:buSzPts val="7600"/>
              <a:buFont typeface="Arial"/>
              <a:buChar char="•"/>
              <a:defRPr sz="7600" b="0" i="0" u="none" strike="noStrike" cap="none">
                <a:solidFill>
                  <a:schemeClr val="dk1"/>
                </a:solidFill>
                <a:latin typeface="Calibri"/>
                <a:ea typeface="Calibri"/>
                <a:cs typeface="Calibri"/>
                <a:sym typeface="Calibri"/>
              </a:defRPr>
            </a:lvl1pPr>
            <a:lvl2pPr marL="914400" marR="0" lvl="1" indent="-654050" algn="l" rtl="0">
              <a:spcBef>
                <a:spcPts val="1340"/>
              </a:spcBef>
              <a:spcAft>
                <a:spcPts val="0"/>
              </a:spcAft>
              <a:buClr>
                <a:schemeClr val="dk1"/>
              </a:buClr>
              <a:buSzPts val="6700"/>
              <a:buFont typeface="Arial"/>
              <a:buChar char="–"/>
              <a:defRPr sz="6700" b="0" i="0" u="none" strike="noStrike" cap="none">
                <a:solidFill>
                  <a:schemeClr val="dk1"/>
                </a:solidFill>
                <a:latin typeface="Calibri"/>
                <a:ea typeface="Calibri"/>
                <a:cs typeface="Calibri"/>
                <a:sym typeface="Calibri"/>
              </a:defRPr>
            </a:lvl2pPr>
            <a:lvl3pPr marL="1371600" marR="0" lvl="2" indent="-590550" algn="l" rtl="0">
              <a:spcBef>
                <a:spcPts val="1140"/>
              </a:spcBef>
              <a:spcAft>
                <a:spcPts val="0"/>
              </a:spcAft>
              <a:buClr>
                <a:schemeClr val="dk1"/>
              </a:buClr>
              <a:buSzPts val="5700"/>
              <a:buFont typeface="Arial"/>
              <a:buChar char="•"/>
              <a:defRPr sz="5700" b="0" i="0" u="none" strike="noStrike" cap="none">
                <a:solidFill>
                  <a:schemeClr val="dk1"/>
                </a:solidFill>
                <a:latin typeface="Calibri"/>
                <a:ea typeface="Calibri"/>
                <a:cs typeface="Calibri"/>
                <a:sym typeface="Calibri"/>
              </a:defRPr>
            </a:lvl3pPr>
            <a:lvl4pPr marL="1828800" marR="0" lvl="3"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4pPr>
            <a:lvl5pPr marL="2286000" marR="0" lvl="4"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5pPr>
            <a:lvl6pPr marL="2743200" marR="0" lvl="5"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6pPr>
            <a:lvl7pPr marL="3200400" marR="0" lvl="6"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7pPr>
            <a:lvl8pPr marL="3657600" marR="0" lvl="7"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8pPr>
            <a:lvl9pPr marL="4114800" marR="0" lvl="8"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9pPr>
          </a:lstStyle>
          <a:p>
            <a:endParaRPr/>
          </a:p>
        </p:txBody>
      </p:sp>
      <p:sp>
        <p:nvSpPr>
          <p:cNvPr id="33" name="Google Shape;33;p19"/>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4300" b="0" i="0" u="none" strike="noStrike" kern="0" cap="none" spc="0" normalizeH="0" baseline="0" noProof="0">
              <a:ln>
                <a:noFill/>
              </a:ln>
              <a:solidFill>
                <a:srgbClr val="000000"/>
              </a:solidFill>
              <a:effectLst/>
              <a:uLnTx/>
              <a:uFillTx/>
              <a:latin typeface="Calibri"/>
              <a:cs typeface="Calibri"/>
              <a:sym typeface="Calibri"/>
            </a:endParaRPr>
          </a:p>
        </p:txBody>
      </p:sp>
      <p:sp>
        <p:nvSpPr>
          <p:cNvPr id="34" name="Google Shape;34;p19"/>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4300" b="0" i="0" u="none" strike="noStrike" kern="0" cap="none" spc="0" normalizeH="0" baseline="0" noProof="0">
              <a:ln>
                <a:noFill/>
              </a:ln>
              <a:solidFill>
                <a:srgbClr val="000000"/>
              </a:solidFill>
              <a:effectLst/>
              <a:uLnTx/>
              <a:uFillTx/>
              <a:latin typeface="Calibri"/>
              <a:cs typeface="Calibri"/>
              <a:sym typeface="Calibri"/>
            </a:endParaRPr>
          </a:p>
        </p:txBody>
      </p:sp>
      <p:sp>
        <p:nvSpPr>
          <p:cNvPr id="35" name="Google Shape;35;p19"/>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US" sz="4300" b="0" i="0" u="none" strike="noStrike" kern="0" cap="none" spc="0" normalizeH="0" baseline="0" noProof="0">
                <a:ln>
                  <a:noFill/>
                </a:ln>
                <a:solidFill>
                  <a:srgbClr val="000000"/>
                </a:solidFill>
                <a:effectLst/>
                <a:uLnTx/>
                <a:uFillTx/>
                <a:latin typeface="Calibri"/>
                <a:cs typeface="Calibri"/>
                <a:sym typeface="Calibri"/>
              </a:rPr>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t>‹#›</a:t>
            </a:fld>
            <a:endParaRPr kumimoji="0" sz="4300" b="0" i="0" u="none" strike="noStrike" kern="0" cap="none" spc="0" normalizeH="0" baseline="0" noProof="0">
              <a:ln>
                <a:noFill/>
              </a:ln>
              <a:solidFill>
                <a:srgbClr val="000000"/>
              </a:solidFill>
              <a:effectLst/>
              <a:uLnTx/>
              <a:uFillTx/>
              <a:latin typeface="Calibri"/>
              <a:cs typeface="Calibri"/>
              <a:sym typeface="Calibri"/>
            </a:endParaRPr>
          </a:p>
        </p:txBody>
      </p:sp>
    </p:spTree>
    <p:extLst>
      <p:ext uri="{BB962C8B-B14F-4D97-AF65-F5344CB8AC3E}">
        <p14:creationId xmlns:p14="http://schemas.microsoft.com/office/powerpoint/2010/main" val="3472011175"/>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36"/>
        <p:cNvGrpSpPr/>
        <p:nvPr/>
      </p:nvGrpSpPr>
      <p:grpSpPr>
        <a:xfrm>
          <a:off x="0" y="0"/>
          <a:ext cx="0" cy="0"/>
          <a:chOff x="0" y="0"/>
          <a:chExt cx="0" cy="0"/>
        </a:xfrm>
      </p:grpSpPr>
      <p:sp>
        <p:nvSpPr>
          <p:cNvPr id="37" name="Google Shape;37;p20"/>
          <p:cNvSpPr txBox="1">
            <a:spLocks noGrp="1"/>
          </p:cNvSpPr>
          <p:nvPr>
            <p:ph type="title"/>
          </p:nvPr>
        </p:nvSpPr>
        <p:spPr>
          <a:xfrm>
            <a:off x="1926293" y="8814822"/>
            <a:ext cx="20727749" cy="272446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Clr>
                <a:schemeClr val="dk1"/>
              </a:buClr>
              <a:buSzPts val="9500"/>
              <a:buFont typeface="Calibri"/>
              <a:buNone/>
              <a:defRPr sz="9500" b="1"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38" name="Google Shape;38;p20"/>
          <p:cNvSpPr txBox="1">
            <a:spLocks noGrp="1"/>
          </p:cNvSpPr>
          <p:nvPr>
            <p:ph type="body" idx="1"/>
          </p:nvPr>
        </p:nvSpPr>
        <p:spPr>
          <a:xfrm>
            <a:off x="1926293" y="5814100"/>
            <a:ext cx="20727749" cy="3000721"/>
          </a:xfrm>
          <a:prstGeom prst="rect">
            <a:avLst/>
          </a:prstGeom>
          <a:noFill/>
          <a:ln>
            <a:noFill/>
          </a:ln>
        </p:spPr>
        <p:txBody>
          <a:bodyPr spcFirstLastPara="1" wrap="square" lIns="91425" tIns="45700" rIns="91425" bIns="45700" anchor="b" anchorCtr="0">
            <a:noAutofit/>
          </a:bodyPr>
          <a:lstStyle>
            <a:lvl1pPr marL="457200" marR="0" lvl="0" indent="-228600" algn="l" rtl="0">
              <a:spcBef>
                <a:spcPts val="960"/>
              </a:spcBef>
              <a:spcAft>
                <a:spcPts val="0"/>
              </a:spcAft>
              <a:buClr>
                <a:srgbClr val="888888"/>
              </a:buClr>
              <a:buSzPts val="4800"/>
              <a:buFont typeface="Arial"/>
              <a:buNone/>
              <a:defRPr sz="4800" b="0" i="0" u="none" strike="noStrike" cap="none">
                <a:solidFill>
                  <a:srgbClr val="888888"/>
                </a:solidFill>
                <a:latin typeface="Calibri"/>
                <a:ea typeface="Calibri"/>
                <a:cs typeface="Calibri"/>
                <a:sym typeface="Calibri"/>
              </a:defRPr>
            </a:lvl1pPr>
            <a:lvl2pPr marL="914400" marR="0" lvl="1" indent="-228600" algn="l" rtl="0">
              <a:spcBef>
                <a:spcPts val="860"/>
              </a:spcBef>
              <a:spcAft>
                <a:spcPts val="0"/>
              </a:spcAft>
              <a:buClr>
                <a:srgbClr val="888888"/>
              </a:buClr>
              <a:buSzPts val="4300"/>
              <a:buFont typeface="Arial"/>
              <a:buNone/>
              <a:defRPr sz="4300" b="0" i="0" u="none" strike="noStrike" cap="none">
                <a:solidFill>
                  <a:srgbClr val="888888"/>
                </a:solidFill>
                <a:latin typeface="Calibri"/>
                <a:ea typeface="Calibri"/>
                <a:cs typeface="Calibri"/>
                <a:sym typeface="Calibri"/>
              </a:defRPr>
            </a:lvl2pPr>
            <a:lvl3pPr marL="1371600" marR="0" lvl="2" indent="-228600" algn="l" rtl="0">
              <a:spcBef>
                <a:spcPts val="760"/>
              </a:spcBef>
              <a:spcAft>
                <a:spcPts val="0"/>
              </a:spcAft>
              <a:buClr>
                <a:srgbClr val="888888"/>
              </a:buClr>
              <a:buSzPts val="3800"/>
              <a:buFont typeface="Arial"/>
              <a:buNone/>
              <a:defRPr sz="3800" b="0" i="0" u="none" strike="noStrike" cap="none">
                <a:solidFill>
                  <a:srgbClr val="888888"/>
                </a:solidFill>
                <a:latin typeface="Calibri"/>
                <a:ea typeface="Calibri"/>
                <a:cs typeface="Calibri"/>
                <a:sym typeface="Calibri"/>
              </a:defRPr>
            </a:lvl3pPr>
            <a:lvl4pPr marL="1828800" marR="0" lvl="3" indent="-228600" algn="l" rtl="0">
              <a:spcBef>
                <a:spcPts val="660"/>
              </a:spcBef>
              <a:spcAft>
                <a:spcPts val="0"/>
              </a:spcAft>
              <a:buClr>
                <a:srgbClr val="888888"/>
              </a:buClr>
              <a:buSzPts val="3300"/>
              <a:buFont typeface="Arial"/>
              <a:buNone/>
              <a:defRPr sz="3300" b="0" i="0" u="none" strike="noStrike" cap="none">
                <a:solidFill>
                  <a:srgbClr val="888888"/>
                </a:solidFill>
                <a:latin typeface="Calibri"/>
                <a:ea typeface="Calibri"/>
                <a:cs typeface="Calibri"/>
                <a:sym typeface="Calibri"/>
              </a:defRPr>
            </a:lvl4pPr>
            <a:lvl5pPr marL="2286000" marR="0" lvl="4" indent="-228600" algn="l" rtl="0">
              <a:spcBef>
                <a:spcPts val="660"/>
              </a:spcBef>
              <a:spcAft>
                <a:spcPts val="0"/>
              </a:spcAft>
              <a:buClr>
                <a:srgbClr val="888888"/>
              </a:buClr>
              <a:buSzPts val="3300"/>
              <a:buFont typeface="Arial"/>
              <a:buNone/>
              <a:defRPr sz="3300" b="0" i="0" u="none" strike="noStrike" cap="none">
                <a:solidFill>
                  <a:srgbClr val="888888"/>
                </a:solidFill>
                <a:latin typeface="Calibri"/>
                <a:ea typeface="Calibri"/>
                <a:cs typeface="Calibri"/>
                <a:sym typeface="Calibri"/>
              </a:defRPr>
            </a:lvl5pPr>
            <a:lvl6pPr marL="2743200" marR="0" lvl="5" indent="-228600" algn="l" rtl="0">
              <a:spcBef>
                <a:spcPts val="660"/>
              </a:spcBef>
              <a:spcAft>
                <a:spcPts val="0"/>
              </a:spcAft>
              <a:buClr>
                <a:srgbClr val="888888"/>
              </a:buClr>
              <a:buSzPts val="3300"/>
              <a:buFont typeface="Arial"/>
              <a:buNone/>
              <a:defRPr sz="3300" b="0" i="0" u="none" strike="noStrike" cap="none">
                <a:solidFill>
                  <a:srgbClr val="888888"/>
                </a:solidFill>
                <a:latin typeface="Calibri"/>
                <a:ea typeface="Calibri"/>
                <a:cs typeface="Calibri"/>
                <a:sym typeface="Calibri"/>
              </a:defRPr>
            </a:lvl6pPr>
            <a:lvl7pPr marL="3200400" marR="0" lvl="6" indent="-228600" algn="l" rtl="0">
              <a:spcBef>
                <a:spcPts val="660"/>
              </a:spcBef>
              <a:spcAft>
                <a:spcPts val="0"/>
              </a:spcAft>
              <a:buClr>
                <a:srgbClr val="888888"/>
              </a:buClr>
              <a:buSzPts val="3300"/>
              <a:buFont typeface="Arial"/>
              <a:buNone/>
              <a:defRPr sz="3300" b="0" i="0" u="none" strike="noStrike" cap="none">
                <a:solidFill>
                  <a:srgbClr val="888888"/>
                </a:solidFill>
                <a:latin typeface="Calibri"/>
                <a:ea typeface="Calibri"/>
                <a:cs typeface="Calibri"/>
                <a:sym typeface="Calibri"/>
              </a:defRPr>
            </a:lvl7pPr>
            <a:lvl8pPr marL="3657600" marR="0" lvl="7" indent="-228600" algn="l" rtl="0">
              <a:spcBef>
                <a:spcPts val="660"/>
              </a:spcBef>
              <a:spcAft>
                <a:spcPts val="0"/>
              </a:spcAft>
              <a:buClr>
                <a:srgbClr val="888888"/>
              </a:buClr>
              <a:buSzPts val="3300"/>
              <a:buFont typeface="Arial"/>
              <a:buNone/>
              <a:defRPr sz="3300" b="0" i="0" u="none" strike="noStrike" cap="none">
                <a:solidFill>
                  <a:srgbClr val="888888"/>
                </a:solidFill>
                <a:latin typeface="Calibri"/>
                <a:ea typeface="Calibri"/>
                <a:cs typeface="Calibri"/>
                <a:sym typeface="Calibri"/>
              </a:defRPr>
            </a:lvl8pPr>
            <a:lvl9pPr marL="4114800" marR="0" lvl="8" indent="-228600" algn="l" rtl="0">
              <a:spcBef>
                <a:spcPts val="660"/>
              </a:spcBef>
              <a:spcAft>
                <a:spcPts val="0"/>
              </a:spcAft>
              <a:buClr>
                <a:srgbClr val="888888"/>
              </a:buClr>
              <a:buSzPts val="3300"/>
              <a:buFont typeface="Arial"/>
              <a:buNone/>
              <a:defRPr sz="3300" b="0" i="0" u="none" strike="noStrike" cap="none">
                <a:solidFill>
                  <a:srgbClr val="888888"/>
                </a:solidFill>
                <a:latin typeface="Calibri"/>
                <a:ea typeface="Calibri"/>
                <a:cs typeface="Calibri"/>
                <a:sym typeface="Calibri"/>
              </a:defRPr>
            </a:lvl9pPr>
          </a:lstStyle>
          <a:p>
            <a:endParaRPr/>
          </a:p>
        </p:txBody>
      </p:sp>
      <p:sp>
        <p:nvSpPr>
          <p:cNvPr id="39" name="Google Shape;39;p20"/>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4300" b="0" i="0" u="none" strike="noStrike" kern="0" cap="none" spc="0" normalizeH="0" baseline="0" noProof="0">
              <a:ln>
                <a:noFill/>
              </a:ln>
              <a:solidFill>
                <a:srgbClr val="000000"/>
              </a:solidFill>
              <a:effectLst/>
              <a:uLnTx/>
              <a:uFillTx/>
              <a:latin typeface="Calibri"/>
              <a:cs typeface="Calibri"/>
              <a:sym typeface="Calibri"/>
            </a:endParaRPr>
          </a:p>
        </p:txBody>
      </p:sp>
      <p:sp>
        <p:nvSpPr>
          <p:cNvPr id="40" name="Google Shape;40;p20"/>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4300" b="0" i="0" u="none" strike="noStrike" kern="0" cap="none" spc="0" normalizeH="0" baseline="0" noProof="0">
              <a:ln>
                <a:noFill/>
              </a:ln>
              <a:solidFill>
                <a:srgbClr val="000000"/>
              </a:solidFill>
              <a:effectLst/>
              <a:uLnTx/>
              <a:uFillTx/>
              <a:latin typeface="Calibri"/>
              <a:cs typeface="Calibri"/>
              <a:sym typeface="Calibri"/>
            </a:endParaRPr>
          </a:p>
        </p:txBody>
      </p:sp>
      <p:sp>
        <p:nvSpPr>
          <p:cNvPr id="41" name="Google Shape;41;p20"/>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US" sz="4300" b="0" i="0" u="none" strike="noStrike" kern="0" cap="none" spc="0" normalizeH="0" baseline="0" noProof="0">
                <a:ln>
                  <a:noFill/>
                </a:ln>
                <a:solidFill>
                  <a:srgbClr val="000000"/>
                </a:solidFill>
                <a:effectLst/>
                <a:uLnTx/>
                <a:uFillTx/>
                <a:latin typeface="Calibri"/>
                <a:cs typeface="Calibri"/>
                <a:sym typeface="Calibri"/>
              </a:rPr>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t>‹#›</a:t>
            </a:fld>
            <a:endParaRPr kumimoji="0" sz="4300" b="0" i="0" u="none" strike="noStrike" kern="0" cap="none" spc="0" normalizeH="0" baseline="0" noProof="0">
              <a:ln>
                <a:noFill/>
              </a:ln>
              <a:solidFill>
                <a:srgbClr val="000000"/>
              </a:solidFill>
              <a:effectLst/>
              <a:uLnTx/>
              <a:uFillTx/>
              <a:latin typeface="Calibri"/>
              <a:cs typeface="Calibri"/>
              <a:sym typeface="Calibri"/>
            </a:endParaRPr>
          </a:p>
        </p:txBody>
      </p:sp>
    </p:spTree>
    <p:extLst>
      <p:ext uri="{BB962C8B-B14F-4D97-AF65-F5344CB8AC3E}">
        <p14:creationId xmlns:p14="http://schemas.microsoft.com/office/powerpoint/2010/main" val="352468358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itle and Content" type="obj">
  <p:cSld name="OBJECT">
    <p:spTree>
      <p:nvGrpSpPr>
        <p:cNvPr id="1" name="Shape 30"/>
        <p:cNvGrpSpPr/>
        <p:nvPr/>
      </p:nvGrpSpPr>
      <p:grpSpPr>
        <a:xfrm>
          <a:off x="0" y="0"/>
          <a:ext cx="0" cy="0"/>
          <a:chOff x="0" y="0"/>
          <a:chExt cx="0" cy="0"/>
        </a:xfrm>
      </p:grpSpPr>
      <p:sp>
        <p:nvSpPr>
          <p:cNvPr id="31" name="Google Shape;31;p19"/>
          <p:cNvSpPr txBox="1">
            <a:spLocks noGrp="1"/>
          </p:cNvSpPr>
          <p:nvPr>
            <p:ph type="title"/>
          </p:nvPr>
        </p:nvSpPr>
        <p:spPr>
          <a:xfrm>
            <a:off x="1219280" y="549339"/>
            <a:ext cx="21947029" cy="2286265"/>
          </a:xfrm>
          <a:prstGeom prst="rect">
            <a:avLst/>
          </a:prstGeom>
          <a:noFill/>
          <a:ln>
            <a:noFill/>
          </a:ln>
        </p:spPr>
        <p:txBody>
          <a:bodyPr spcFirstLastPara="1" wrap="square" lIns="91425" tIns="45700" rIns="91425" bIns="45700" anchor="t" anchorCtr="0">
            <a:noAutofit/>
          </a:bodyPr>
          <a:lstStyle>
            <a:lvl1pPr marR="0" lvl="0" algn="ctr" rtl="0">
              <a:spcBef>
                <a:spcPts val="0"/>
              </a:spcBef>
              <a:spcAft>
                <a:spcPts val="0"/>
              </a:spcAft>
              <a:buClr>
                <a:schemeClr val="dk1"/>
              </a:buClr>
              <a:buSzPts val="10500"/>
              <a:buFont typeface="Calibri"/>
              <a:buNone/>
              <a:defRPr sz="105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32" name="Google Shape;32;p19"/>
          <p:cNvSpPr txBox="1">
            <a:spLocks noGrp="1"/>
          </p:cNvSpPr>
          <p:nvPr>
            <p:ph type="body" idx="1"/>
          </p:nvPr>
        </p:nvSpPr>
        <p:spPr>
          <a:xfrm>
            <a:off x="1219280" y="3200772"/>
            <a:ext cx="21947029" cy="9052974"/>
          </a:xfrm>
          <a:prstGeom prst="rect">
            <a:avLst/>
          </a:prstGeom>
          <a:noFill/>
          <a:ln>
            <a:noFill/>
          </a:ln>
        </p:spPr>
        <p:txBody>
          <a:bodyPr spcFirstLastPara="1" wrap="square" lIns="91425" tIns="45700" rIns="91425" bIns="45700" anchor="t" anchorCtr="0">
            <a:noAutofit/>
          </a:bodyPr>
          <a:lstStyle>
            <a:lvl1pPr marL="457200" marR="0" lvl="0" indent="-711200" algn="l" rtl="0">
              <a:spcBef>
                <a:spcPts val="1520"/>
              </a:spcBef>
              <a:spcAft>
                <a:spcPts val="0"/>
              </a:spcAft>
              <a:buClr>
                <a:schemeClr val="dk1"/>
              </a:buClr>
              <a:buSzPts val="7600"/>
              <a:buFont typeface="Arial"/>
              <a:buChar char="•"/>
              <a:defRPr sz="7600" b="0" i="0" u="none" strike="noStrike" cap="none">
                <a:solidFill>
                  <a:schemeClr val="dk1"/>
                </a:solidFill>
                <a:latin typeface="Calibri"/>
                <a:ea typeface="Calibri"/>
                <a:cs typeface="Calibri"/>
                <a:sym typeface="Calibri"/>
              </a:defRPr>
            </a:lvl1pPr>
            <a:lvl2pPr marL="914400" marR="0" lvl="1" indent="-654050" algn="l" rtl="0">
              <a:spcBef>
                <a:spcPts val="1340"/>
              </a:spcBef>
              <a:spcAft>
                <a:spcPts val="0"/>
              </a:spcAft>
              <a:buClr>
                <a:schemeClr val="dk1"/>
              </a:buClr>
              <a:buSzPts val="6700"/>
              <a:buFont typeface="Arial"/>
              <a:buChar char="–"/>
              <a:defRPr sz="6700" b="0" i="0" u="none" strike="noStrike" cap="none">
                <a:solidFill>
                  <a:schemeClr val="dk1"/>
                </a:solidFill>
                <a:latin typeface="Calibri"/>
                <a:ea typeface="Calibri"/>
                <a:cs typeface="Calibri"/>
                <a:sym typeface="Calibri"/>
              </a:defRPr>
            </a:lvl2pPr>
            <a:lvl3pPr marL="1371600" marR="0" lvl="2" indent="-590550" algn="l" rtl="0">
              <a:spcBef>
                <a:spcPts val="1140"/>
              </a:spcBef>
              <a:spcAft>
                <a:spcPts val="0"/>
              </a:spcAft>
              <a:buClr>
                <a:schemeClr val="dk1"/>
              </a:buClr>
              <a:buSzPts val="5700"/>
              <a:buFont typeface="Arial"/>
              <a:buChar char="•"/>
              <a:defRPr sz="5700" b="0" i="0" u="none" strike="noStrike" cap="none">
                <a:solidFill>
                  <a:schemeClr val="dk1"/>
                </a:solidFill>
                <a:latin typeface="Calibri"/>
                <a:ea typeface="Calibri"/>
                <a:cs typeface="Calibri"/>
                <a:sym typeface="Calibri"/>
              </a:defRPr>
            </a:lvl3pPr>
            <a:lvl4pPr marL="1828800" marR="0" lvl="3"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4pPr>
            <a:lvl5pPr marL="2286000" marR="0" lvl="4"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5pPr>
            <a:lvl6pPr marL="2743200" marR="0" lvl="5"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6pPr>
            <a:lvl7pPr marL="3200400" marR="0" lvl="6"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7pPr>
            <a:lvl8pPr marL="3657600" marR="0" lvl="7"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8pPr>
            <a:lvl9pPr marL="4114800" marR="0" lvl="8"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9pPr>
          </a:lstStyle>
          <a:p>
            <a:endParaRPr/>
          </a:p>
        </p:txBody>
      </p:sp>
      <p:sp>
        <p:nvSpPr>
          <p:cNvPr id="33" name="Google Shape;33;p19"/>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34" name="Google Shape;34;p19"/>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35" name="Google Shape;35;p19"/>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matchingName="Two Content" type="twoObj">
  <p:cSld name="Two Content">
    <p:spTree>
      <p:nvGrpSpPr>
        <p:cNvPr id="1" name="Shape 42"/>
        <p:cNvGrpSpPr/>
        <p:nvPr/>
      </p:nvGrpSpPr>
      <p:grpSpPr>
        <a:xfrm>
          <a:off x="0" y="0"/>
          <a:ext cx="0" cy="0"/>
          <a:chOff x="0" y="0"/>
          <a:chExt cx="0" cy="0"/>
        </a:xfrm>
      </p:grpSpPr>
      <p:sp>
        <p:nvSpPr>
          <p:cNvPr id="43" name="Google Shape;43;p21"/>
          <p:cNvSpPr txBox="1">
            <a:spLocks noGrp="1"/>
          </p:cNvSpPr>
          <p:nvPr>
            <p:ph type="title"/>
          </p:nvPr>
        </p:nvSpPr>
        <p:spPr>
          <a:xfrm>
            <a:off x="1219280" y="549339"/>
            <a:ext cx="21947029" cy="2286265"/>
          </a:xfrm>
          <a:prstGeom prst="rect">
            <a:avLst/>
          </a:prstGeom>
          <a:noFill/>
          <a:ln>
            <a:noFill/>
          </a:ln>
        </p:spPr>
        <p:txBody>
          <a:bodyPr spcFirstLastPara="1" wrap="square" lIns="91425" tIns="45700" rIns="91425" bIns="45700" anchor="t" anchorCtr="0">
            <a:noAutofit/>
          </a:bodyPr>
          <a:lstStyle>
            <a:lvl1pPr marR="0" lvl="0" algn="ctr" rtl="0">
              <a:spcBef>
                <a:spcPts val="0"/>
              </a:spcBef>
              <a:spcAft>
                <a:spcPts val="0"/>
              </a:spcAft>
              <a:buClr>
                <a:schemeClr val="dk1"/>
              </a:buClr>
              <a:buSzPts val="10500"/>
              <a:buFont typeface="Calibri"/>
              <a:buNone/>
              <a:defRPr sz="105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44" name="Google Shape;44;p21"/>
          <p:cNvSpPr txBox="1">
            <a:spLocks noGrp="1"/>
          </p:cNvSpPr>
          <p:nvPr>
            <p:ph type="body" idx="1"/>
          </p:nvPr>
        </p:nvSpPr>
        <p:spPr>
          <a:xfrm>
            <a:off x="3251412" y="6401542"/>
            <a:ext cx="29059493" cy="18109122"/>
          </a:xfrm>
          <a:prstGeom prst="rect">
            <a:avLst/>
          </a:prstGeom>
          <a:noFill/>
          <a:ln>
            <a:noFill/>
          </a:ln>
        </p:spPr>
        <p:txBody>
          <a:bodyPr spcFirstLastPara="1" wrap="square" lIns="91425" tIns="45700" rIns="91425" bIns="45700" anchor="t" anchorCtr="0">
            <a:noAutofit/>
          </a:bodyPr>
          <a:lstStyle>
            <a:lvl1pPr marL="457200" marR="0" lvl="0" indent="-654050" algn="l" rtl="0">
              <a:spcBef>
                <a:spcPts val="1340"/>
              </a:spcBef>
              <a:spcAft>
                <a:spcPts val="0"/>
              </a:spcAft>
              <a:buClr>
                <a:schemeClr val="dk1"/>
              </a:buClr>
              <a:buSzPts val="6700"/>
              <a:buFont typeface="Arial"/>
              <a:buChar char="•"/>
              <a:defRPr sz="6700" b="0" i="0" u="none" strike="noStrike" cap="none">
                <a:solidFill>
                  <a:schemeClr val="dk1"/>
                </a:solidFill>
                <a:latin typeface="Calibri"/>
                <a:ea typeface="Calibri"/>
                <a:cs typeface="Calibri"/>
                <a:sym typeface="Calibri"/>
              </a:defRPr>
            </a:lvl1pPr>
            <a:lvl2pPr marL="914400" marR="0" lvl="1" indent="-590550" algn="l" rtl="0">
              <a:spcBef>
                <a:spcPts val="1140"/>
              </a:spcBef>
              <a:spcAft>
                <a:spcPts val="0"/>
              </a:spcAft>
              <a:buClr>
                <a:schemeClr val="dk1"/>
              </a:buClr>
              <a:buSzPts val="5700"/>
              <a:buFont typeface="Arial"/>
              <a:buChar char="–"/>
              <a:defRPr sz="5700" b="0" i="0" u="none" strike="noStrike" cap="none">
                <a:solidFill>
                  <a:schemeClr val="dk1"/>
                </a:solidFill>
                <a:latin typeface="Calibri"/>
                <a:ea typeface="Calibri"/>
                <a:cs typeface="Calibri"/>
                <a:sym typeface="Calibri"/>
              </a:defRPr>
            </a:lvl2pPr>
            <a:lvl3pPr marL="1371600" marR="0" lvl="2"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3pPr>
            <a:lvl4pPr marL="1828800" marR="0" lvl="3"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4pPr>
            <a:lvl5pPr marL="2286000" marR="0" lvl="4"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5pPr>
            <a:lvl6pPr marL="2743200" marR="0" lvl="5"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6pPr>
            <a:lvl7pPr marL="3200400" marR="0" lvl="6"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7pPr>
            <a:lvl8pPr marL="3657600" marR="0" lvl="7"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8pPr>
            <a:lvl9pPr marL="4114800" marR="0" lvl="8"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9pPr>
          </a:lstStyle>
          <a:p>
            <a:endParaRPr/>
          </a:p>
        </p:txBody>
      </p:sp>
      <p:sp>
        <p:nvSpPr>
          <p:cNvPr id="45" name="Google Shape;45;p21"/>
          <p:cNvSpPr txBox="1">
            <a:spLocks noGrp="1"/>
          </p:cNvSpPr>
          <p:nvPr>
            <p:ph type="body" idx="2"/>
          </p:nvPr>
        </p:nvSpPr>
        <p:spPr>
          <a:xfrm>
            <a:off x="32717331" y="6401542"/>
            <a:ext cx="29063727" cy="18109122"/>
          </a:xfrm>
          <a:prstGeom prst="rect">
            <a:avLst/>
          </a:prstGeom>
          <a:noFill/>
          <a:ln>
            <a:noFill/>
          </a:ln>
        </p:spPr>
        <p:txBody>
          <a:bodyPr spcFirstLastPara="1" wrap="square" lIns="91425" tIns="45700" rIns="91425" bIns="45700" anchor="t" anchorCtr="0">
            <a:noAutofit/>
          </a:bodyPr>
          <a:lstStyle>
            <a:lvl1pPr marL="457200" marR="0" lvl="0" indent="-654050" algn="l" rtl="0">
              <a:spcBef>
                <a:spcPts val="1340"/>
              </a:spcBef>
              <a:spcAft>
                <a:spcPts val="0"/>
              </a:spcAft>
              <a:buClr>
                <a:schemeClr val="dk1"/>
              </a:buClr>
              <a:buSzPts val="6700"/>
              <a:buFont typeface="Arial"/>
              <a:buChar char="•"/>
              <a:defRPr sz="6700" b="0" i="0" u="none" strike="noStrike" cap="none">
                <a:solidFill>
                  <a:schemeClr val="dk1"/>
                </a:solidFill>
                <a:latin typeface="Calibri"/>
                <a:ea typeface="Calibri"/>
                <a:cs typeface="Calibri"/>
                <a:sym typeface="Calibri"/>
              </a:defRPr>
            </a:lvl1pPr>
            <a:lvl2pPr marL="914400" marR="0" lvl="1" indent="-590550" algn="l" rtl="0">
              <a:spcBef>
                <a:spcPts val="1140"/>
              </a:spcBef>
              <a:spcAft>
                <a:spcPts val="0"/>
              </a:spcAft>
              <a:buClr>
                <a:schemeClr val="dk1"/>
              </a:buClr>
              <a:buSzPts val="5700"/>
              <a:buFont typeface="Arial"/>
              <a:buChar char="–"/>
              <a:defRPr sz="5700" b="0" i="0" u="none" strike="noStrike" cap="none">
                <a:solidFill>
                  <a:schemeClr val="dk1"/>
                </a:solidFill>
                <a:latin typeface="Calibri"/>
                <a:ea typeface="Calibri"/>
                <a:cs typeface="Calibri"/>
                <a:sym typeface="Calibri"/>
              </a:defRPr>
            </a:lvl2pPr>
            <a:lvl3pPr marL="1371600" marR="0" lvl="2"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3pPr>
            <a:lvl4pPr marL="1828800" marR="0" lvl="3"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4pPr>
            <a:lvl5pPr marL="2286000" marR="0" lvl="4"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5pPr>
            <a:lvl6pPr marL="2743200" marR="0" lvl="5"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6pPr>
            <a:lvl7pPr marL="3200400" marR="0" lvl="6"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7pPr>
            <a:lvl8pPr marL="3657600" marR="0" lvl="7"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8pPr>
            <a:lvl9pPr marL="4114800" marR="0" lvl="8"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9pPr>
          </a:lstStyle>
          <a:p>
            <a:endParaRPr/>
          </a:p>
        </p:txBody>
      </p:sp>
      <p:sp>
        <p:nvSpPr>
          <p:cNvPr id="46" name="Google Shape;46;p21"/>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4300" b="0" i="0" u="none" strike="noStrike" kern="0" cap="none" spc="0" normalizeH="0" baseline="0" noProof="0">
              <a:ln>
                <a:noFill/>
              </a:ln>
              <a:solidFill>
                <a:srgbClr val="000000"/>
              </a:solidFill>
              <a:effectLst/>
              <a:uLnTx/>
              <a:uFillTx/>
              <a:latin typeface="Calibri"/>
              <a:cs typeface="Calibri"/>
              <a:sym typeface="Calibri"/>
            </a:endParaRPr>
          </a:p>
        </p:txBody>
      </p:sp>
      <p:sp>
        <p:nvSpPr>
          <p:cNvPr id="47" name="Google Shape;47;p21"/>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4300" b="0" i="0" u="none" strike="noStrike" kern="0" cap="none" spc="0" normalizeH="0" baseline="0" noProof="0">
              <a:ln>
                <a:noFill/>
              </a:ln>
              <a:solidFill>
                <a:srgbClr val="000000"/>
              </a:solidFill>
              <a:effectLst/>
              <a:uLnTx/>
              <a:uFillTx/>
              <a:latin typeface="Calibri"/>
              <a:cs typeface="Calibri"/>
              <a:sym typeface="Calibri"/>
            </a:endParaRPr>
          </a:p>
        </p:txBody>
      </p:sp>
      <p:sp>
        <p:nvSpPr>
          <p:cNvPr id="48" name="Google Shape;48;p21"/>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US" sz="4300" b="0" i="0" u="none" strike="noStrike" kern="0" cap="none" spc="0" normalizeH="0" baseline="0" noProof="0">
                <a:ln>
                  <a:noFill/>
                </a:ln>
                <a:solidFill>
                  <a:srgbClr val="000000"/>
                </a:solidFill>
                <a:effectLst/>
                <a:uLnTx/>
                <a:uFillTx/>
                <a:latin typeface="Calibri"/>
                <a:cs typeface="Calibri"/>
                <a:sym typeface="Calibri"/>
              </a:rPr>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t>‹#›</a:t>
            </a:fld>
            <a:endParaRPr kumimoji="0" sz="4300" b="0" i="0" u="none" strike="noStrike" kern="0" cap="none" spc="0" normalizeH="0" baseline="0" noProof="0">
              <a:ln>
                <a:noFill/>
              </a:ln>
              <a:solidFill>
                <a:srgbClr val="000000"/>
              </a:solidFill>
              <a:effectLst/>
              <a:uLnTx/>
              <a:uFillTx/>
              <a:latin typeface="Calibri"/>
              <a:cs typeface="Calibri"/>
              <a:sym typeface="Calibri"/>
            </a:endParaRPr>
          </a:p>
        </p:txBody>
      </p:sp>
    </p:spTree>
    <p:extLst>
      <p:ext uri="{BB962C8B-B14F-4D97-AF65-F5344CB8AC3E}">
        <p14:creationId xmlns:p14="http://schemas.microsoft.com/office/powerpoint/2010/main" val="277006467"/>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matchingName="Comparison" type="twoTxTwoObj">
  <p:cSld name="Comparison">
    <p:spTree>
      <p:nvGrpSpPr>
        <p:cNvPr id="1" name="Shape 49"/>
        <p:cNvGrpSpPr/>
        <p:nvPr/>
      </p:nvGrpSpPr>
      <p:grpSpPr>
        <a:xfrm>
          <a:off x="0" y="0"/>
          <a:ext cx="0" cy="0"/>
          <a:chOff x="0" y="0"/>
          <a:chExt cx="0" cy="0"/>
        </a:xfrm>
      </p:grpSpPr>
      <p:sp>
        <p:nvSpPr>
          <p:cNvPr id="50" name="Google Shape;50;p22"/>
          <p:cNvSpPr txBox="1">
            <a:spLocks noGrp="1"/>
          </p:cNvSpPr>
          <p:nvPr>
            <p:ph type="title"/>
          </p:nvPr>
        </p:nvSpPr>
        <p:spPr>
          <a:xfrm>
            <a:off x="1219280" y="549339"/>
            <a:ext cx="21947029" cy="2286265"/>
          </a:xfrm>
          <a:prstGeom prst="rect">
            <a:avLst/>
          </a:prstGeom>
          <a:noFill/>
          <a:ln>
            <a:noFill/>
          </a:ln>
        </p:spPr>
        <p:txBody>
          <a:bodyPr spcFirstLastPara="1" wrap="square" lIns="91425" tIns="45700" rIns="91425" bIns="45700" anchor="t" anchorCtr="0">
            <a:noAutofit/>
          </a:bodyPr>
          <a:lstStyle>
            <a:lvl1pPr marR="0" lvl="0" algn="ctr" rtl="0">
              <a:spcBef>
                <a:spcPts val="0"/>
              </a:spcBef>
              <a:spcAft>
                <a:spcPts val="0"/>
              </a:spcAft>
              <a:buClr>
                <a:schemeClr val="dk1"/>
              </a:buClr>
              <a:buSzPts val="10500"/>
              <a:buFont typeface="Calibri"/>
              <a:buNone/>
              <a:defRPr sz="105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51" name="Google Shape;51;p22"/>
          <p:cNvSpPr txBox="1">
            <a:spLocks noGrp="1"/>
          </p:cNvSpPr>
          <p:nvPr>
            <p:ph type="body" idx="1"/>
          </p:nvPr>
        </p:nvSpPr>
        <p:spPr>
          <a:xfrm>
            <a:off x="1219280" y="3070582"/>
            <a:ext cx="10774536" cy="1279672"/>
          </a:xfrm>
          <a:prstGeom prst="rect">
            <a:avLst/>
          </a:prstGeom>
          <a:noFill/>
          <a:ln>
            <a:noFill/>
          </a:ln>
        </p:spPr>
        <p:txBody>
          <a:bodyPr spcFirstLastPara="1" wrap="square" lIns="91425" tIns="45700" rIns="91425" bIns="45700" anchor="b" anchorCtr="0">
            <a:noAutofit/>
          </a:bodyPr>
          <a:lstStyle>
            <a:lvl1pPr marL="457200" marR="0" lvl="0" indent="-228600" algn="l" rtl="0">
              <a:spcBef>
                <a:spcPts val="1140"/>
              </a:spcBef>
              <a:spcAft>
                <a:spcPts val="0"/>
              </a:spcAft>
              <a:buClr>
                <a:schemeClr val="dk1"/>
              </a:buClr>
              <a:buSzPts val="5700"/>
              <a:buFont typeface="Arial"/>
              <a:buNone/>
              <a:defRPr sz="5700" b="1" i="0" u="none" strike="noStrike" cap="none">
                <a:solidFill>
                  <a:schemeClr val="dk1"/>
                </a:solidFill>
                <a:latin typeface="Calibri"/>
                <a:ea typeface="Calibri"/>
                <a:cs typeface="Calibri"/>
                <a:sym typeface="Calibri"/>
              </a:defRPr>
            </a:lvl1pPr>
            <a:lvl2pPr marL="914400" marR="0" lvl="1" indent="-228600" algn="l" rtl="0">
              <a:spcBef>
                <a:spcPts val="960"/>
              </a:spcBef>
              <a:spcAft>
                <a:spcPts val="0"/>
              </a:spcAft>
              <a:buClr>
                <a:schemeClr val="dk1"/>
              </a:buClr>
              <a:buSzPts val="4800"/>
              <a:buFont typeface="Arial"/>
              <a:buNone/>
              <a:defRPr sz="4800" b="1" i="0" u="none" strike="noStrike" cap="none">
                <a:solidFill>
                  <a:schemeClr val="dk1"/>
                </a:solidFill>
                <a:latin typeface="Calibri"/>
                <a:ea typeface="Calibri"/>
                <a:cs typeface="Calibri"/>
                <a:sym typeface="Calibri"/>
              </a:defRPr>
            </a:lvl2pPr>
            <a:lvl3pPr marL="1371600" marR="0" lvl="2" indent="-228600" algn="l" rtl="0">
              <a:spcBef>
                <a:spcPts val="860"/>
              </a:spcBef>
              <a:spcAft>
                <a:spcPts val="0"/>
              </a:spcAft>
              <a:buClr>
                <a:schemeClr val="dk1"/>
              </a:buClr>
              <a:buSzPts val="4300"/>
              <a:buFont typeface="Arial"/>
              <a:buNone/>
              <a:defRPr sz="4300" b="1" i="0" u="none" strike="noStrike" cap="none">
                <a:solidFill>
                  <a:schemeClr val="dk1"/>
                </a:solidFill>
                <a:latin typeface="Calibri"/>
                <a:ea typeface="Calibri"/>
                <a:cs typeface="Calibri"/>
                <a:sym typeface="Calibri"/>
              </a:defRPr>
            </a:lvl3pPr>
            <a:lvl4pPr marL="1828800" marR="0" lvl="3"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4pPr>
            <a:lvl5pPr marL="2286000" marR="0" lvl="4"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5pPr>
            <a:lvl6pPr marL="2743200" marR="0" lvl="5"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6pPr>
            <a:lvl7pPr marL="3200400" marR="0" lvl="6"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7pPr>
            <a:lvl8pPr marL="3657600" marR="0" lvl="7"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8pPr>
            <a:lvl9pPr marL="4114800" marR="0" lvl="8"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9pPr>
          </a:lstStyle>
          <a:p>
            <a:endParaRPr/>
          </a:p>
        </p:txBody>
      </p:sp>
      <p:sp>
        <p:nvSpPr>
          <p:cNvPr id="52" name="Google Shape;52;p22"/>
          <p:cNvSpPr txBox="1">
            <a:spLocks noGrp="1"/>
          </p:cNvSpPr>
          <p:nvPr>
            <p:ph type="body" idx="2"/>
          </p:nvPr>
        </p:nvSpPr>
        <p:spPr>
          <a:xfrm>
            <a:off x="1219280" y="4350254"/>
            <a:ext cx="10774536" cy="7903491"/>
          </a:xfrm>
          <a:prstGeom prst="rect">
            <a:avLst/>
          </a:prstGeom>
          <a:noFill/>
          <a:ln>
            <a:noFill/>
          </a:ln>
        </p:spPr>
        <p:txBody>
          <a:bodyPr spcFirstLastPara="1" wrap="square" lIns="91425" tIns="45700" rIns="91425" bIns="45700" anchor="t" anchorCtr="0">
            <a:noAutofit/>
          </a:bodyPr>
          <a:lstStyle>
            <a:lvl1pPr marL="457200" marR="0" lvl="0" indent="-590550" algn="l" rtl="0">
              <a:spcBef>
                <a:spcPts val="1140"/>
              </a:spcBef>
              <a:spcAft>
                <a:spcPts val="0"/>
              </a:spcAft>
              <a:buClr>
                <a:schemeClr val="dk1"/>
              </a:buClr>
              <a:buSzPts val="5700"/>
              <a:buFont typeface="Arial"/>
              <a:buChar char="•"/>
              <a:defRPr sz="5700" b="0" i="0" u="none" strike="noStrike" cap="none">
                <a:solidFill>
                  <a:schemeClr val="dk1"/>
                </a:solidFill>
                <a:latin typeface="Calibri"/>
                <a:ea typeface="Calibri"/>
                <a:cs typeface="Calibri"/>
                <a:sym typeface="Calibri"/>
              </a:defRPr>
            </a:lvl1pPr>
            <a:lvl2pPr marL="914400" marR="0" lvl="1"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2pPr>
            <a:lvl3pPr marL="1371600" marR="0" lvl="2"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3pPr>
            <a:lvl4pPr marL="1828800" marR="0" lvl="3"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4pPr>
            <a:lvl5pPr marL="2286000" marR="0" lvl="4"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5pPr>
            <a:lvl6pPr marL="2743200" marR="0" lvl="5"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6pPr>
            <a:lvl7pPr marL="3200400" marR="0" lvl="6"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7pPr>
            <a:lvl8pPr marL="3657600" marR="0" lvl="7"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8pPr>
            <a:lvl9pPr marL="4114800" marR="0" lvl="8"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9pPr>
          </a:lstStyle>
          <a:p>
            <a:endParaRPr/>
          </a:p>
        </p:txBody>
      </p:sp>
      <p:sp>
        <p:nvSpPr>
          <p:cNvPr id="53" name="Google Shape;53;p22"/>
          <p:cNvSpPr txBox="1">
            <a:spLocks noGrp="1"/>
          </p:cNvSpPr>
          <p:nvPr>
            <p:ph type="body" idx="3"/>
          </p:nvPr>
        </p:nvSpPr>
        <p:spPr>
          <a:xfrm>
            <a:off x="12387541" y="3070582"/>
            <a:ext cx="10778769" cy="1279672"/>
          </a:xfrm>
          <a:prstGeom prst="rect">
            <a:avLst/>
          </a:prstGeom>
          <a:noFill/>
          <a:ln>
            <a:noFill/>
          </a:ln>
        </p:spPr>
        <p:txBody>
          <a:bodyPr spcFirstLastPara="1" wrap="square" lIns="91425" tIns="45700" rIns="91425" bIns="45700" anchor="b" anchorCtr="0">
            <a:noAutofit/>
          </a:bodyPr>
          <a:lstStyle>
            <a:lvl1pPr marL="457200" marR="0" lvl="0" indent="-228600" algn="l" rtl="0">
              <a:spcBef>
                <a:spcPts val="1140"/>
              </a:spcBef>
              <a:spcAft>
                <a:spcPts val="0"/>
              </a:spcAft>
              <a:buClr>
                <a:schemeClr val="dk1"/>
              </a:buClr>
              <a:buSzPts val="5700"/>
              <a:buFont typeface="Arial"/>
              <a:buNone/>
              <a:defRPr sz="5700" b="1" i="0" u="none" strike="noStrike" cap="none">
                <a:solidFill>
                  <a:schemeClr val="dk1"/>
                </a:solidFill>
                <a:latin typeface="Calibri"/>
                <a:ea typeface="Calibri"/>
                <a:cs typeface="Calibri"/>
                <a:sym typeface="Calibri"/>
              </a:defRPr>
            </a:lvl1pPr>
            <a:lvl2pPr marL="914400" marR="0" lvl="1" indent="-228600" algn="l" rtl="0">
              <a:spcBef>
                <a:spcPts val="960"/>
              </a:spcBef>
              <a:spcAft>
                <a:spcPts val="0"/>
              </a:spcAft>
              <a:buClr>
                <a:schemeClr val="dk1"/>
              </a:buClr>
              <a:buSzPts val="4800"/>
              <a:buFont typeface="Arial"/>
              <a:buNone/>
              <a:defRPr sz="4800" b="1" i="0" u="none" strike="noStrike" cap="none">
                <a:solidFill>
                  <a:schemeClr val="dk1"/>
                </a:solidFill>
                <a:latin typeface="Calibri"/>
                <a:ea typeface="Calibri"/>
                <a:cs typeface="Calibri"/>
                <a:sym typeface="Calibri"/>
              </a:defRPr>
            </a:lvl2pPr>
            <a:lvl3pPr marL="1371600" marR="0" lvl="2" indent="-228600" algn="l" rtl="0">
              <a:spcBef>
                <a:spcPts val="860"/>
              </a:spcBef>
              <a:spcAft>
                <a:spcPts val="0"/>
              </a:spcAft>
              <a:buClr>
                <a:schemeClr val="dk1"/>
              </a:buClr>
              <a:buSzPts val="4300"/>
              <a:buFont typeface="Arial"/>
              <a:buNone/>
              <a:defRPr sz="4300" b="1" i="0" u="none" strike="noStrike" cap="none">
                <a:solidFill>
                  <a:schemeClr val="dk1"/>
                </a:solidFill>
                <a:latin typeface="Calibri"/>
                <a:ea typeface="Calibri"/>
                <a:cs typeface="Calibri"/>
                <a:sym typeface="Calibri"/>
              </a:defRPr>
            </a:lvl3pPr>
            <a:lvl4pPr marL="1828800" marR="0" lvl="3"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4pPr>
            <a:lvl5pPr marL="2286000" marR="0" lvl="4"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5pPr>
            <a:lvl6pPr marL="2743200" marR="0" lvl="5"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6pPr>
            <a:lvl7pPr marL="3200400" marR="0" lvl="6"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7pPr>
            <a:lvl8pPr marL="3657600" marR="0" lvl="7"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8pPr>
            <a:lvl9pPr marL="4114800" marR="0" lvl="8"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9pPr>
          </a:lstStyle>
          <a:p>
            <a:endParaRPr/>
          </a:p>
        </p:txBody>
      </p:sp>
      <p:sp>
        <p:nvSpPr>
          <p:cNvPr id="54" name="Google Shape;54;p22"/>
          <p:cNvSpPr txBox="1">
            <a:spLocks noGrp="1"/>
          </p:cNvSpPr>
          <p:nvPr>
            <p:ph type="body" idx="4"/>
          </p:nvPr>
        </p:nvSpPr>
        <p:spPr>
          <a:xfrm>
            <a:off x="12387541" y="4350254"/>
            <a:ext cx="10778769" cy="7903491"/>
          </a:xfrm>
          <a:prstGeom prst="rect">
            <a:avLst/>
          </a:prstGeom>
          <a:noFill/>
          <a:ln>
            <a:noFill/>
          </a:ln>
        </p:spPr>
        <p:txBody>
          <a:bodyPr spcFirstLastPara="1" wrap="square" lIns="91425" tIns="45700" rIns="91425" bIns="45700" anchor="t" anchorCtr="0">
            <a:noAutofit/>
          </a:bodyPr>
          <a:lstStyle>
            <a:lvl1pPr marL="457200" marR="0" lvl="0" indent="-590550" algn="l" rtl="0">
              <a:spcBef>
                <a:spcPts val="1140"/>
              </a:spcBef>
              <a:spcAft>
                <a:spcPts val="0"/>
              </a:spcAft>
              <a:buClr>
                <a:schemeClr val="dk1"/>
              </a:buClr>
              <a:buSzPts val="5700"/>
              <a:buFont typeface="Arial"/>
              <a:buChar char="•"/>
              <a:defRPr sz="5700" b="0" i="0" u="none" strike="noStrike" cap="none">
                <a:solidFill>
                  <a:schemeClr val="dk1"/>
                </a:solidFill>
                <a:latin typeface="Calibri"/>
                <a:ea typeface="Calibri"/>
                <a:cs typeface="Calibri"/>
                <a:sym typeface="Calibri"/>
              </a:defRPr>
            </a:lvl1pPr>
            <a:lvl2pPr marL="914400" marR="0" lvl="1"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2pPr>
            <a:lvl3pPr marL="1371600" marR="0" lvl="2"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3pPr>
            <a:lvl4pPr marL="1828800" marR="0" lvl="3"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4pPr>
            <a:lvl5pPr marL="2286000" marR="0" lvl="4"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5pPr>
            <a:lvl6pPr marL="2743200" marR="0" lvl="5"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6pPr>
            <a:lvl7pPr marL="3200400" marR="0" lvl="6"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7pPr>
            <a:lvl8pPr marL="3657600" marR="0" lvl="7"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8pPr>
            <a:lvl9pPr marL="4114800" marR="0" lvl="8"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9pPr>
          </a:lstStyle>
          <a:p>
            <a:endParaRPr/>
          </a:p>
        </p:txBody>
      </p:sp>
      <p:sp>
        <p:nvSpPr>
          <p:cNvPr id="55" name="Google Shape;55;p22"/>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4300" b="0" i="0" u="none" strike="noStrike" kern="0" cap="none" spc="0" normalizeH="0" baseline="0" noProof="0">
              <a:ln>
                <a:noFill/>
              </a:ln>
              <a:solidFill>
                <a:srgbClr val="000000"/>
              </a:solidFill>
              <a:effectLst/>
              <a:uLnTx/>
              <a:uFillTx/>
              <a:latin typeface="Calibri"/>
              <a:cs typeface="Calibri"/>
              <a:sym typeface="Calibri"/>
            </a:endParaRPr>
          </a:p>
        </p:txBody>
      </p:sp>
      <p:sp>
        <p:nvSpPr>
          <p:cNvPr id="56" name="Google Shape;56;p22"/>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4300" b="0" i="0" u="none" strike="noStrike" kern="0" cap="none" spc="0" normalizeH="0" baseline="0" noProof="0">
              <a:ln>
                <a:noFill/>
              </a:ln>
              <a:solidFill>
                <a:srgbClr val="000000"/>
              </a:solidFill>
              <a:effectLst/>
              <a:uLnTx/>
              <a:uFillTx/>
              <a:latin typeface="Calibri"/>
              <a:cs typeface="Calibri"/>
              <a:sym typeface="Calibri"/>
            </a:endParaRPr>
          </a:p>
        </p:txBody>
      </p:sp>
      <p:sp>
        <p:nvSpPr>
          <p:cNvPr id="57" name="Google Shape;57;p22"/>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US" sz="4300" b="0" i="0" u="none" strike="noStrike" kern="0" cap="none" spc="0" normalizeH="0" baseline="0" noProof="0">
                <a:ln>
                  <a:noFill/>
                </a:ln>
                <a:solidFill>
                  <a:srgbClr val="000000"/>
                </a:solidFill>
                <a:effectLst/>
                <a:uLnTx/>
                <a:uFillTx/>
                <a:latin typeface="Calibri"/>
                <a:cs typeface="Calibri"/>
                <a:sym typeface="Calibri"/>
              </a:rPr>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t>‹#›</a:t>
            </a:fld>
            <a:endParaRPr kumimoji="0" sz="4300" b="0" i="0" u="none" strike="noStrike" kern="0" cap="none" spc="0" normalizeH="0" baseline="0" noProof="0">
              <a:ln>
                <a:noFill/>
              </a:ln>
              <a:solidFill>
                <a:srgbClr val="000000"/>
              </a:solidFill>
              <a:effectLst/>
              <a:uLnTx/>
              <a:uFillTx/>
              <a:latin typeface="Calibri"/>
              <a:cs typeface="Calibri"/>
              <a:sym typeface="Calibri"/>
            </a:endParaRPr>
          </a:p>
        </p:txBody>
      </p:sp>
    </p:spTree>
    <p:extLst>
      <p:ext uri="{BB962C8B-B14F-4D97-AF65-F5344CB8AC3E}">
        <p14:creationId xmlns:p14="http://schemas.microsoft.com/office/powerpoint/2010/main" val="1378565970"/>
      </p:ext>
    </p:extLst>
  </p:cSld>
  <p:clrMapOvr>
    <a:masterClrMapping/>
  </p:clrMapOvr>
  <p:extLst>
    <p:ext uri="{DCECCB84-F9BA-43D5-87BE-67443E8EF086}">
      <p15:sldGuideLst xmlns:p15="http://schemas.microsoft.com/office/powerpoint/2012/main">
        <p15:guide id="1" orient="horz" pos="4320">
          <p15:clr>
            <a:srgbClr val="FBAE40"/>
          </p15:clr>
        </p15:guide>
        <p15:guide id="2" pos="7680">
          <p15:clr>
            <a:srgbClr val="FBAE40"/>
          </p15:clr>
        </p15:guide>
      </p15:sldGuideLst>
    </p:ext>
  </p:extLst>
</p:sldLayout>
</file>

<file path=ppt/slideLayouts/slideLayout42.xml><?xml version="1.0" encoding="utf-8"?>
<p:sldLayout xmlns:a="http://schemas.openxmlformats.org/drawingml/2006/main" xmlns:r="http://schemas.openxmlformats.org/officeDocument/2006/relationships" xmlns:p="http://schemas.openxmlformats.org/presentationml/2006/main" matchingName="Title Only" type="titleOnly">
  <p:cSld name="Title Only">
    <p:spTree>
      <p:nvGrpSpPr>
        <p:cNvPr id="1" name="Shape 58"/>
        <p:cNvGrpSpPr/>
        <p:nvPr/>
      </p:nvGrpSpPr>
      <p:grpSpPr>
        <a:xfrm>
          <a:off x="0" y="0"/>
          <a:ext cx="0" cy="0"/>
          <a:chOff x="0" y="0"/>
          <a:chExt cx="0" cy="0"/>
        </a:xfrm>
      </p:grpSpPr>
      <p:sp>
        <p:nvSpPr>
          <p:cNvPr id="59" name="Google Shape;59;p23"/>
          <p:cNvSpPr txBox="1">
            <a:spLocks noGrp="1"/>
          </p:cNvSpPr>
          <p:nvPr>
            <p:ph type="title"/>
          </p:nvPr>
        </p:nvSpPr>
        <p:spPr>
          <a:xfrm>
            <a:off x="1219280" y="549339"/>
            <a:ext cx="21947029" cy="2286265"/>
          </a:xfrm>
          <a:prstGeom prst="rect">
            <a:avLst/>
          </a:prstGeom>
          <a:noFill/>
          <a:ln>
            <a:noFill/>
          </a:ln>
        </p:spPr>
        <p:txBody>
          <a:bodyPr spcFirstLastPara="1" wrap="square" lIns="91425" tIns="45700" rIns="91425" bIns="45700" anchor="t" anchorCtr="0">
            <a:noAutofit/>
          </a:bodyPr>
          <a:lstStyle>
            <a:lvl1pPr marR="0" lvl="0" algn="ctr" rtl="0">
              <a:spcBef>
                <a:spcPts val="0"/>
              </a:spcBef>
              <a:spcAft>
                <a:spcPts val="0"/>
              </a:spcAft>
              <a:buClr>
                <a:schemeClr val="dk1"/>
              </a:buClr>
              <a:buSzPts val="10500"/>
              <a:buFont typeface="Calibri"/>
              <a:buNone/>
              <a:defRPr sz="105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60" name="Google Shape;60;p23"/>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4300" b="0" i="0" u="none" strike="noStrike" kern="0" cap="none" spc="0" normalizeH="0" baseline="0" noProof="0">
              <a:ln>
                <a:noFill/>
              </a:ln>
              <a:solidFill>
                <a:srgbClr val="000000"/>
              </a:solidFill>
              <a:effectLst/>
              <a:uLnTx/>
              <a:uFillTx/>
              <a:latin typeface="Calibri"/>
              <a:cs typeface="Calibri"/>
              <a:sym typeface="Calibri"/>
            </a:endParaRPr>
          </a:p>
        </p:txBody>
      </p:sp>
      <p:sp>
        <p:nvSpPr>
          <p:cNvPr id="61" name="Google Shape;61;p23"/>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4300" b="0" i="0" u="none" strike="noStrike" kern="0" cap="none" spc="0" normalizeH="0" baseline="0" noProof="0">
              <a:ln>
                <a:noFill/>
              </a:ln>
              <a:solidFill>
                <a:srgbClr val="000000"/>
              </a:solidFill>
              <a:effectLst/>
              <a:uLnTx/>
              <a:uFillTx/>
              <a:latin typeface="Calibri"/>
              <a:cs typeface="Calibri"/>
              <a:sym typeface="Calibri"/>
            </a:endParaRPr>
          </a:p>
        </p:txBody>
      </p:sp>
      <p:sp>
        <p:nvSpPr>
          <p:cNvPr id="62" name="Google Shape;62;p23"/>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US" sz="4300" b="0" i="0" u="none" strike="noStrike" kern="0" cap="none" spc="0" normalizeH="0" baseline="0" noProof="0">
                <a:ln>
                  <a:noFill/>
                </a:ln>
                <a:solidFill>
                  <a:srgbClr val="000000"/>
                </a:solidFill>
                <a:effectLst/>
                <a:uLnTx/>
                <a:uFillTx/>
                <a:latin typeface="Calibri"/>
                <a:cs typeface="Calibri"/>
                <a:sym typeface="Calibri"/>
              </a:rPr>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t>‹#›</a:t>
            </a:fld>
            <a:endParaRPr kumimoji="0" sz="4300" b="0" i="0" u="none" strike="noStrike" kern="0" cap="none" spc="0" normalizeH="0" baseline="0" noProof="0">
              <a:ln>
                <a:noFill/>
              </a:ln>
              <a:solidFill>
                <a:srgbClr val="000000"/>
              </a:solidFill>
              <a:effectLst/>
              <a:uLnTx/>
              <a:uFillTx/>
              <a:latin typeface="Calibri"/>
              <a:cs typeface="Calibri"/>
              <a:sym typeface="Calibri"/>
            </a:endParaRPr>
          </a:p>
        </p:txBody>
      </p:sp>
    </p:spTree>
    <p:extLst>
      <p:ext uri="{BB962C8B-B14F-4D97-AF65-F5344CB8AC3E}">
        <p14:creationId xmlns:p14="http://schemas.microsoft.com/office/powerpoint/2010/main" val="2462702467"/>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matchingName="Content with Caption" type="objTx">
  <p:cSld name="Content with Caption">
    <p:spTree>
      <p:nvGrpSpPr>
        <p:cNvPr id="1" name="Shape 63"/>
        <p:cNvGrpSpPr/>
        <p:nvPr/>
      </p:nvGrpSpPr>
      <p:grpSpPr>
        <a:xfrm>
          <a:off x="0" y="0"/>
          <a:ext cx="0" cy="0"/>
          <a:chOff x="0" y="0"/>
          <a:chExt cx="0" cy="0"/>
        </a:xfrm>
      </p:grpSpPr>
      <p:sp>
        <p:nvSpPr>
          <p:cNvPr id="64" name="Google Shape;64;p24"/>
          <p:cNvSpPr txBox="1">
            <a:spLocks noGrp="1"/>
          </p:cNvSpPr>
          <p:nvPr>
            <p:ph type="title"/>
          </p:nvPr>
        </p:nvSpPr>
        <p:spPr>
          <a:xfrm>
            <a:off x="1219281" y="546163"/>
            <a:ext cx="8022690" cy="2324369"/>
          </a:xfrm>
          <a:prstGeom prst="rect">
            <a:avLst/>
          </a:prstGeom>
          <a:noFill/>
          <a:ln>
            <a:noFill/>
          </a:ln>
        </p:spPr>
        <p:txBody>
          <a:bodyPr spcFirstLastPara="1" wrap="square" lIns="91425" tIns="45700" rIns="91425" bIns="45700" anchor="b" anchorCtr="0">
            <a:noAutofit/>
          </a:bodyPr>
          <a:lstStyle>
            <a:lvl1pPr marR="0" lvl="0" algn="l" rtl="0">
              <a:spcBef>
                <a:spcPts val="0"/>
              </a:spcBef>
              <a:spcAft>
                <a:spcPts val="0"/>
              </a:spcAft>
              <a:buClr>
                <a:schemeClr val="dk1"/>
              </a:buClr>
              <a:buSzPts val="4800"/>
              <a:buFont typeface="Calibri"/>
              <a:buNone/>
              <a:defRPr sz="4800" b="1"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65" name="Google Shape;65;p24"/>
          <p:cNvSpPr txBox="1">
            <a:spLocks noGrp="1"/>
          </p:cNvSpPr>
          <p:nvPr>
            <p:ph type="body" idx="1"/>
          </p:nvPr>
        </p:nvSpPr>
        <p:spPr>
          <a:xfrm>
            <a:off x="9534088" y="546164"/>
            <a:ext cx="13632221" cy="11707581"/>
          </a:xfrm>
          <a:prstGeom prst="rect">
            <a:avLst/>
          </a:prstGeom>
          <a:noFill/>
          <a:ln>
            <a:noFill/>
          </a:ln>
        </p:spPr>
        <p:txBody>
          <a:bodyPr spcFirstLastPara="1" wrap="square" lIns="91425" tIns="45700" rIns="91425" bIns="45700" anchor="t" anchorCtr="0">
            <a:noAutofit/>
          </a:bodyPr>
          <a:lstStyle>
            <a:lvl1pPr marL="457200" marR="0" lvl="0" indent="-711200" algn="l" rtl="0">
              <a:spcBef>
                <a:spcPts val="1520"/>
              </a:spcBef>
              <a:spcAft>
                <a:spcPts val="0"/>
              </a:spcAft>
              <a:buClr>
                <a:schemeClr val="dk1"/>
              </a:buClr>
              <a:buSzPts val="7600"/>
              <a:buFont typeface="Arial"/>
              <a:buChar char="•"/>
              <a:defRPr sz="7600" b="0" i="0" u="none" strike="noStrike" cap="none">
                <a:solidFill>
                  <a:schemeClr val="dk1"/>
                </a:solidFill>
                <a:latin typeface="Calibri"/>
                <a:ea typeface="Calibri"/>
                <a:cs typeface="Calibri"/>
                <a:sym typeface="Calibri"/>
              </a:defRPr>
            </a:lvl1pPr>
            <a:lvl2pPr marL="914400" marR="0" lvl="1" indent="-654050" algn="l" rtl="0">
              <a:spcBef>
                <a:spcPts val="1340"/>
              </a:spcBef>
              <a:spcAft>
                <a:spcPts val="0"/>
              </a:spcAft>
              <a:buClr>
                <a:schemeClr val="dk1"/>
              </a:buClr>
              <a:buSzPts val="6700"/>
              <a:buFont typeface="Arial"/>
              <a:buChar char="–"/>
              <a:defRPr sz="6700" b="0" i="0" u="none" strike="noStrike" cap="none">
                <a:solidFill>
                  <a:schemeClr val="dk1"/>
                </a:solidFill>
                <a:latin typeface="Calibri"/>
                <a:ea typeface="Calibri"/>
                <a:cs typeface="Calibri"/>
                <a:sym typeface="Calibri"/>
              </a:defRPr>
            </a:lvl2pPr>
            <a:lvl3pPr marL="1371600" marR="0" lvl="2" indent="-590550" algn="l" rtl="0">
              <a:spcBef>
                <a:spcPts val="1140"/>
              </a:spcBef>
              <a:spcAft>
                <a:spcPts val="0"/>
              </a:spcAft>
              <a:buClr>
                <a:schemeClr val="dk1"/>
              </a:buClr>
              <a:buSzPts val="5700"/>
              <a:buFont typeface="Arial"/>
              <a:buChar char="•"/>
              <a:defRPr sz="5700" b="0" i="0" u="none" strike="noStrike" cap="none">
                <a:solidFill>
                  <a:schemeClr val="dk1"/>
                </a:solidFill>
                <a:latin typeface="Calibri"/>
                <a:ea typeface="Calibri"/>
                <a:cs typeface="Calibri"/>
                <a:sym typeface="Calibri"/>
              </a:defRPr>
            </a:lvl3pPr>
            <a:lvl4pPr marL="1828800" marR="0" lvl="3"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4pPr>
            <a:lvl5pPr marL="2286000" marR="0" lvl="4"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5pPr>
            <a:lvl6pPr marL="2743200" marR="0" lvl="5"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6pPr>
            <a:lvl7pPr marL="3200400" marR="0" lvl="6"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7pPr>
            <a:lvl8pPr marL="3657600" marR="0" lvl="7"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8pPr>
            <a:lvl9pPr marL="4114800" marR="0" lvl="8"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9pPr>
          </a:lstStyle>
          <a:p>
            <a:endParaRPr/>
          </a:p>
        </p:txBody>
      </p:sp>
      <p:sp>
        <p:nvSpPr>
          <p:cNvPr id="66" name="Google Shape;66;p24"/>
          <p:cNvSpPr txBox="1">
            <a:spLocks noGrp="1"/>
          </p:cNvSpPr>
          <p:nvPr>
            <p:ph type="body" idx="2"/>
          </p:nvPr>
        </p:nvSpPr>
        <p:spPr>
          <a:xfrm>
            <a:off x="1219281" y="2870533"/>
            <a:ext cx="8022690" cy="9383212"/>
          </a:xfrm>
          <a:prstGeom prst="rect">
            <a:avLst/>
          </a:prstGeom>
          <a:noFill/>
          <a:ln>
            <a:noFill/>
          </a:ln>
        </p:spPr>
        <p:txBody>
          <a:bodyPr spcFirstLastPara="1" wrap="square" lIns="91425" tIns="45700" rIns="91425" bIns="45700" anchor="t" anchorCtr="0">
            <a:noAutofit/>
          </a:bodyPr>
          <a:lstStyle>
            <a:lvl1pPr marL="457200" marR="0" lvl="0" indent="-228600" algn="l" rtl="0">
              <a:spcBef>
                <a:spcPts val="660"/>
              </a:spcBef>
              <a:spcAft>
                <a:spcPts val="0"/>
              </a:spcAft>
              <a:buClr>
                <a:schemeClr val="dk1"/>
              </a:buClr>
              <a:buSzPts val="3300"/>
              <a:buFont typeface="Arial"/>
              <a:buNone/>
              <a:defRPr sz="3300" b="0" i="0" u="none" strike="noStrike" cap="none">
                <a:solidFill>
                  <a:schemeClr val="dk1"/>
                </a:solidFill>
                <a:latin typeface="Calibri"/>
                <a:ea typeface="Calibri"/>
                <a:cs typeface="Calibri"/>
                <a:sym typeface="Calibri"/>
              </a:defRPr>
            </a:lvl1pPr>
            <a:lvl2pPr marL="914400" marR="0" lvl="1" indent="-228600" algn="l" rtl="0">
              <a:spcBef>
                <a:spcPts val="580"/>
              </a:spcBef>
              <a:spcAft>
                <a:spcPts val="0"/>
              </a:spcAft>
              <a:buClr>
                <a:schemeClr val="dk1"/>
              </a:buClr>
              <a:buSzPts val="2900"/>
              <a:buFont typeface="Arial"/>
              <a:buNone/>
              <a:defRPr sz="2900" b="0" i="0" u="none" strike="noStrike" cap="none">
                <a:solidFill>
                  <a:schemeClr val="dk1"/>
                </a:solidFill>
                <a:latin typeface="Calibri"/>
                <a:ea typeface="Calibri"/>
                <a:cs typeface="Calibri"/>
                <a:sym typeface="Calibri"/>
              </a:defRPr>
            </a:lvl2pPr>
            <a:lvl3pPr marL="1371600" marR="0" lvl="2" indent="-228600" algn="l" rtl="0">
              <a:spcBef>
                <a:spcPts val="480"/>
              </a:spcBef>
              <a:spcAft>
                <a:spcPts val="0"/>
              </a:spcAft>
              <a:buClr>
                <a:schemeClr val="dk1"/>
              </a:buClr>
              <a:buSzPts val="2400"/>
              <a:buFont typeface="Arial"/>
              <a:buNone/>
              <a:defRPr sz="2400" b="0" i="0" u="none" strike="noStrike" cap="none">
                <a:solidFill>
                  <a:schemeClr val="dk1"/>
                </a:solidFill>
                <a:latin typeface="Calibri"/>
                <a:ea typeface="Calibri"/>
                <a:cs typeface="Calibri"/>
                <a:sym typeface="Calibri"/>
              </a:defRPr>
            </a:lvl3pPr>
            <a:lvl4pPr marL="1828800" marR="0" lvl="3"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4pPr>
            <a:lvl5pPr marL="2286000" marR="0" lvl="4"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5pPr>
            <a:lvl6pPr marL="2743200" marR="0" lvl="5"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6pPr>
            <a:lvl7pPr marL="3200400" marR="0" lvl="6"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7pPr>
            <a:lvl8pPr marL="3657600" marR="0" lvl="7"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8pPr>
            <a:lvl9pPr marL="4114800" marR="0" lvl="8"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9pPr>
          </a:lstStyle>
          <a:p>
            <a:endParaRPr/>
          </a:p>
        </p:txBody>
      </p:sp>
      <p:sp>
        <p:nvSpPr>
          <p:cNvPr id="67" name="Google Shape;67;p24"/>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4300" b="0" i="0" u="none" strike="noStrike" kern="0" cap="none" spc="0" normalizeH="0" baseline="0" noProof="0">
              <a:ln>
                <a:noFill/>
              </a:ln>
              <a:solidFill>
                <a:srgbClr val="000000"/>
              </a:solidFill>
              <a:effectLst/>
              <a:uLnTx/>
              <a:uFillTx/>
              <a:latin typeface="Calibri"/>
              <a:cs typeface="Calibri"/>
              <a:sym typeface="Calibri"/>
            </a:endParaRPr>
          </a:p>
        </p:txBody>
      </p:sp>
      <p:sp>
        <p:nvSpPr>
          <p:cNvPr id="68" name="Google Shape;68;p24"/>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4300" b="0" i="0" u="none" strike="noStrike" kern="0" cap="none" spc="0" normalizeH="0" baseline="0" noProof="0">
              <a:ln>
                <a:noFill/>
              </a:ln>
              <a:solidFill>
                <a:srgbClr val="000000"/>
              </a:solidFill>
              <a:effectLst/>
              <a:uLnTx/>
              <a:uFillTx/>
              <a:latin typeface="Calibri"/>
              <a:cs typeface="Calibri"/>
              <a:sym typeface="Calibri"/>
            </a:endParaRPr>
          </a:p>
        </p:txBody>
      </p:sp>
      <p:sp>
        <p:nvSpPr>
          <p:cNvPr id="69" name="Google Shape;69;p24"/>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US" sz="4300" b="0" i="0" u="none" strike="noStrike" kern="0" cap="none" spc="0" normalizeH="0" baseline="0" noProof="0">
                <a:ln>
                  <a:noFill/>
                </a:ln>
                <a:solidFill>
                  <a:srgbClr val="000000"/>
                </a:solidFill>
                <a:effectLst/>
                <a:uLnTx/>
                <a:uFillTx/>
                <a:latin typeface="Calibri"/>
                <a:cs typeface="Calibri"/>
                <a:sym typeface="Calibri"/>
              </a:rPr>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t>‹#›</a:t>
            </a:fld>
            <a:endParaRPr kumimoji="0" sz="4300" b="0" i="0" u="none" strike="noStrike" kern="0" cap="none" spc="0" normalizeH="0" baseline="0" noProof="0">
              <a:ln>
                <a:noFill/>
              </a:ln>
              <a:solidFill>
                <a:srgbClr val="000000"/>
              </a:solidFill>
              <a:effectLst/>
              <a:uLnTx/>
              <a:uFillTx/>
              <a:latin typeface="Calibri"/>
              <a:cs typeface="Calibri"/>
              <a:sym typeface="Calibri"/>
            </a:endParaRPr>
          </a:p>
        </p:txBody>
      </p:sp>
    </p:spTree>
    <p:extLst>
      <p:ext uri="{BB962C8B-B14F-4D97-AF65-F5344CB8AC3E}">
        <p14:creationId xmlns:p14="http://schemas.microsoft.com/office/powerpoint/2010/main" val="415127165"/>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matchingName="Picture with Caption" type="picTx">
  <p:cSld name="Picture with Caption">
    <p:spTree>
      <p:nvGrpSpPr>
        <p:cNvPr id="1" name="Shape 70"/>
        <p:cNvGrpSpPr/>
        <p:nvPr/>
      </p:nvGrpSpPr>
      <p:grpSpPr>
        <a:xfrm>
          <a:off x="0" y="0"/>
          <a:ext cx="0" cy="0"/>
          <a:chOff x="0" y="0"/>
          <a:chExt cx="0" cy="0"/>
        </a:xfrm>
      </p:grpSpPr>
      <p:sp>
        <p:nvSpPr>
          <p:cNvPr id="71" name="Google Shape;71;p25"/>
          <p:cNvSpPr txBox="1">
            <a:spLocks noGrp="1"/>
          </p:cNvSpPr>
          <p:nvPr>
            <p:ph type="title"/>
          </p:nvPr>
        </p:nvSpPr>
        <p:spPr>
          <a:xfrm>
            <a:off x="4779746" y="9602312"/>
            <a:ext cx="14631353" cy="1133607"/>
          </a:xfrm>
          <a:prstGeom prst="rect">
            <a:avLst/>
          </a:prstGeom>
          <a:noFill/>
          <a:ln>
            <a:noFill/>
          </a:ln>
        </p:spPr>
        <p:txBody>
          <a:bodyPr spcFirstLastPara="1" wrap="square" lIns="91425" tIns="45700" rIns="91425" bIns="45700" anchor="b" anchorCtr="0">
            <a:noAutofit/>
          </a:bodyPr>
          <a:lstStyle>
            <a:lvl1pPr marR="0" lvl="0" algn="l" rtl="0">
              <a:spcBef>
                <a:spcPts val="0"/>
              </a:spcBef>
              <a:spcAft>
                <a:spcPts val="0"/>
              </a:spcAft>
              <a:buClr>
                <a:schemeClr val="dk1"/>
              </a:buClr>
              <a:buSzPts val="4800"/>
              <a:buFont typeface="Calibri"/>
              <a:buNone/>
              <a:defRPr sz="4800" b="1"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72" name="Google Shape;72;p25"/>
          <p:cNvSpPr>
            <a:spLocks noGrp="1"/>
          </p:cNvSpPr>
          <p:nvPr>
            <p:ph type="pic" idx="2"/>
          </p:nvPr>
        </p:nvSpPr>
        <p:spPr>
          <a:xfrm>
            <a:off x="4779746" y="1225692"/>
            <a:ext cx="14631353" cy="8230553"/>
          </a:xfrm>
          <a:prstGeom prst="rect">
            <a:avLst/>
          </a:prstGeom>
          <a:noFill/>
          <a:ln>
            <a:noFill/>
          </a:ln>
        </p:spPr>
        <p:txBody>
          <a:bodyPr spcFirstLastPara="1" wrap="square" lIns="91425" tIns="45700" rIns="91425" bIns="45700" anchor="t" anchorCtr="0">
            <a:noAutofit/>
          </a:bodyPr>
          <a:lstStyle>
            <a:lvl1pPr marR="0" lvl="0" algn="l" rtl="0">
              <a:spcBef>
                <a:spcPts val="1520"/>
              </a:spcBef>
              <a:spcAft>
                <a:spcPts val="0"/>
              </a:spcAft>
              <a:buClr>
                <a:schemeClr val="dk1"/>
              </a:buClr>
              <a:buSzPts val="7600"/>
              <a:buFont typeface="Arial"/>
              <a:buNone/>
              <a:defRPr sz="7600" b="0" i="0" u="none" strike="noStrike" cap="none">
                <a:solidFill>
                  <a:schemeClr val="dk1"/>
                </a:solidFill>
                <a:latin typeface="Calibri"/>
                <a:ea typeface="Calibri"/>
                <a:cs typeface="Calibri"/>
                <a:sym typeface="Calibri"/>
              </a:defRPr>
            </a:lvl1pPr>
            <a:lvl2pPr marR="0" lvl="1" algn="l" rtl="0">
              <a:spcBef>
                <a:spcPts val="1340"/>
              </a:spcBef>
              <a:spcAft>
                <a:spcPts val="0"/>
              </a:spcAft>
              <a:buClr>
                <a:schemeClr val="dk1"/>
              </a:buClr>
              <a:buSzPts val="6700"/>
              <a:buFont typeface="Arial"/>
              <a:buNone/>
              <a:defRPr sz="6700" b="0" i="0" u="none" strike="noStrike" cap="none">
                <a:solidFill>
                  <a:schemeClr val="dk1"/>
                </a:solidFill>
                <a:latin typeface="Calibri"/>
                <a:ea typeface="Calibri"/>
                <a:cs typeface="Calibri"/>
                <a:sym typeface="Calibri"/>
              </a:defRPr>
            </a:lvl2pPr>
            <a:lvl3pPr marR="0" lvl="2" algn="l" rtl="0">
              <a:spcBef>
                <a:spcPts val="1140"/>
              </a:spcBef>
              <a:spcAft>
                <a:spcPts val="0"/>
              </a:spcAft>
              <a:buClr>
                <a:schemeClr val="dk1"/>
              </a:buClr>
              <a:buSzPts val="5700"/>
              <a:buFont typeface="Arial"/>
              <a:buNone/>
              <a:defRPr sz="5700" b="0" i="0" u="none" strike="noStrike" cap="none">
                <a:solidFill>
                  <a:schemeClr val="dk1"/>
                </a:solidFill>
                <a:latin typeface="Calibri"/>
                <a:ea typeface="Calibri"/>
                <a:cs typeface="Calibri"/>
                <a:sym typeface="Calibri"/>
              </a:defRPr>
            </a:lvl3pPr>
            <a:lvl4pPr marR="0" lvl="3" algn="l" rtl="0">
              <a:spcBef>
                <a:spcPts val="960"/>
              </a:spcBef>
              <a:spcAft>
                <a:spcPts val="0"/>
              </a:spcAft>
              <a:buClr>
                <a:schemeClr val="dk1"/>
              </a:buClr>
              <a:buSzPts val="4800"/>
              <a:buFont typeface="Arial"/>
              <a:buNone/>
              <a:defRPr sz="4800" b="0" i="0" u="none" strike="noStrike" cap="none">
                <a:solidFill>
                  <a:schemeClr val="dk1"/>
                </a:solidFill>
                <a:latin typeface="Calibri"/>
                <a:ea typeface="Calibri"/>
                <a:cs typeface="Calibri"/>
                <a:sym typeface="Calibri"/>
              </a:defRPr>
            </a:lvl4pPr>
            <a:lvl5pPr marR="0" lvl="4" algn="l" rtl="0">
              <a:spcBef>
                <a:spcPts val="960"/>
              </a:spcBef>
              <a:spcAft>
                <a:spcPts val="0"/>
              </a:spcAft>
              <a:buClr>
                <a:schemeClr val="dk1"/>
              </a:buClr>
              <a:buSzPts val="4800"/>
              <a:buFont typeface="Arial"/>
              <a:buNone/>
              <a:defRPr sz="4800" b="0" i="0" u="none" strike="noStrike" cap="none">
                <a:solidFill>
                  <a:schemeClr val="dk1"/>
                </a:solidFill>
                <a:latin typeface="Calibri"/>
                <a:ea typeface="Calibri"/>
                <a:cs typeface="Calibri"/>
                <a:sym typeface="Calibri"/>
              </a:defRPr>
            </a:lvl5pPr>
            <a:lvl6pPr marR="0" lvl="5" algn="l" rtl="0">
              <a:spcBef>
                <a:spcPts val="960"/>
              </a:spcBef>
              <a:spcAft>
                <a:spcPts val="0"/>
              </a:spcAft>
              <a:buClr>
                <a:schemeClr val="dk1"/>
              </a:buClr>
              <a:buSzPts val="4800"/>
              <a:buFont typeface="Arial"/>
              <a:buNone/>
              <a:defRPr sz="4800" b="0" i="0" u="none" strike="noStrike" cap="none">
                <a:solidFill>
                  <a:schemeClr val="dk1"/>
                </a:solidFill>
                <a:latin typeface="Calibri"/>
                <a:ea typeface="Calibri"/>
                <a:cs typeface="Calibri"/>
                <a:sym typeface="Calibri"/>
              </a:defRPr>
            </a:lvl6pPr>
            <a:lvl7pPr marR="0" lvl="6" algn="l" rtl="0">
              <a:spcBef>
                <a:spcPts val="960"/>
              </a:spcBef>
              <a:spcAft>
                <a:spcPts val="0"/>
              </a:spcAft>
              <a:buClr>
                <a:schemeClr val="dk1"/>
              </a:buClr>
              <a:buSzPts val="4800"/>
              <a:buFont typeface="Arial"/>
              <a:buNone/>
              <a:defRPr sz="4800" b="0" i="0" u="none" strike="noStrike" cap="none">
                <a:solidFill>
                  <a:schemeClr val="dk1"/>
                </a:solidFill>
                <a:latin typeface="Calibri"/>
                <a:ea typeface="Calibri"/>
                <a:cs typeface="Calibri"/>
                <a:sym typeface="Calibri"/>
              </a:defRPr>
            </a:lvl7pPr>
            <a:lvl8pPr marR="0" lvl="7" algn="l" rtl="0">
              <a:spcBef>
                <a:spcPts val="960"/>
              </a:spcBef>
              <a:spcAft>
                <a:spcPts val="0"/>
              </a:spcAft>
              <a:buClr>
                <a:schemeClr val="dk1"/>
              </a:buClr>
              <a:buSzPts val="4800"/>
              <a:buFont typeface="Arial"/>
              <a:buNone/>
              <a:defRPr sz="4800" b="0" i="0" u="none" strike="noStrike" cap="none">
                <a:solidFill>
                  <a:schemeClr val="dk1"/>
                </a:solidFill>
                <a:latin typeface="Calibri"/>
                <a:ea typeface="Calibri"/>
                <a:cs typeface="Calibri"/>
                <a:sym typeface="Calibri"/>
              </a:defRPr>
            </a:lvl8pPr>
            <a:lvl9pPr marR="0" lvl="8" algn="l" rtl="0">
              <a:spcBef>
                <a:spcPts val="960"/>
              </a:spcBef>
              <a:spcAft>
                <a:spcPts val="0"/>
              </a:spcAft>
              <a:buClr>
                <a:schemeClr val="dk1"/>
              </a:buClr>
              <a:buSzPts val="4800"/>
              <a:buFont typeface="Arial"/>
              <a:buNone/>
              <a:defRPr sz="4800" b="0" i="0" u="none" strike="noStrike" cap="none">
                <a:solidFill>
                  <a:schemeClr val="dk1"/>
                </a:solidFill>
                <a:latin typeface="Calibri"/>
                <a:ea typeface="Calibri"/>
                <a:cs typeface="Calibri"/>
                <a:sym typeface="Calibri"/>
              </a:defRPr>
            </a:lvl9pPr>
          </a:lstStyle>
          <a:p>
            <a:endParaRPr/>
          </a:p>
        </p:txBody>
      </p:sp>
      <p:sp>
        <p:nvSpPr>
          <p:cNvPr id="73" name="Google Shape;73;p25"/>
          <p:cNvSpPr txBox="1">
            <a:spLocks noGrp="1"/>
          </p:cNvSpPr>
          <p:nvPr>
            <p:ph type="body" idx="1"/>
          </p:nvPr>
        </p:nvSpPr>
        <p:spPr>
          <a:xfrm>
            <a:off x="4779746" y="10735919"/>
            <a:ext cx="14631353" cy="1609910"/>
          </a:xfrm>
          <a:prstGeom prst="rect">
            <a:avLst/>
          </a:prstGeom>
          <a:noFill/>
          <a:ln>
            <a:noFill/>
          </a:ln>
        </p:spPr>
        <p:txBody>
          <a:bodyPr spcFirstLastPara="1" wrap="square" lIns="91425" tIns="45700" rIns="91425" bIns="45700" anchor="t" anchorCtr="0">
            <a:noAutofit/>
          </a:bodyPr>
          <a:lstStyle>
            <a:lvl1pPr marL="457200" marR="0" lvl="0" indent="-228600" algn="l" rtl="0">
              <a:spcBef>
                <a:spcPts val="660"/>
              </a:spcBef>
              <a:spcAft>
                <a:spcPts val="0"/>
              </a:spcAft>
              <a:buClr>
                <a:schemeClr val="dk1"/>
              </a:buClr>
              <a:buSzPts val="3300"/>
              <a:buFont typeface="Arial"/>
              <a:buNone/>
              <a:defRPr sz="3300" b="0" i="0" u="none" strike="noStrike" cap="none">
                <a:solidFill>
                  <a:schemeClr val="dk1"/>
                </a:solidFill>
                <a:latin typeface="Calibri"/>
                <a:ea typeface="Calibri"/>
                <a:cs typeface="Calibri"/>
                <a:sym typeface="Calibri"/>
              </a:defRPr>
            </a:lvl1pPr>
            <a:lvl2pPr marL="914400" marR="0" lvl="1" indent="-228600" algn="l" rtl="0">
              <a:spcBef>
                <a:spcPts val="580"/>
              </a:spcBef>
              <a:spcAft>
                <a:spcPts val="0"/>
              </a:spcAft>
              <a:buClr>
                <a:schemeClr val="dk1"/>
              </a:buClr>
              <a:buSzPts val="2900"/>
              <a:buFont typeface="Arial"/>
              <a:buNone/>
              <a:defRPr sz="2900" b="0" i="0" u="none" strike="noStrike" cap="none">
                <a:solidFill>
                  <a:schemeClr val="dk1"/>
                </a:solidFill>
                <a:latin typeface="Calibri"/>
                <a:ea typeface="Calibri"/>
                <a:cs typeface="Calibri"/>
                <a:sym typeface="Calibri"/>
              </a:defRPr>
            </a:lvl2pPr>
            <a:lvl3pPr marL="1371600" marR="0" lvl="2" indent="-228600" algn="l" rtl="0">
              <a:spcBef>
                <a:spcPts val="480"/>
              </a:spcBef>
              <a:spcAft>
                <a:spcPts val="0"/>
              </a:spcAft>
              <a:buClr>
                <a:schemeClr val="dk1"/>
              </a:buClr>
              <a:buSzPts val="2400"/>
              <a:buFont typeface="Arial"/>
              <a:buNone/>
              <a:defRPr sz="2400" b="0" i="0" u="none" strike="noStrike" cap="none">
                <a:solidFill>
                  <a:schemeClr val="dk1"/>
                </a:solidFill>
                <a:latin typeface="Calibri"/>
                <a:ea typeface="Calibri"/>
                <a:cs typeface="Calibri"/>
                <a:sym typeface="Calibri"/>
              </a:defRPr>
            </a:lvl3pPr>
            <a:lvl4pPr marL="1828800" marR="0" lvl="3"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4pPr>
            <a:lvl5pPr marL="2286000" marR="0" lvl="4"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5pPr>
            <a:lvl6pPr marL="2743200" marR="0" lvl="5"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6pPr>
            <a:lvl7pPr marL="3200400" marR="0" lvl="6"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7pPr>
            <a:lvl8pPr marL="3657600" marR="0" lvl="7"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8pPr>
            <a:lvl9pPr marL="4114800" marR="0" lvl="8"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9pPr>
          </a:lstStyle>
          <a:p>
            <a:endParaRPr/>
          </a:p>
        </p:txBody>
      </p:sp>
      <p:sp>
        <p:nvSpPr>
          <p:cNvPr id="74" name="Google Shape;74;p25"/>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4300" b="0" i="0" u="none" strike="noStrike" kern="0" cap="none" spc="0" normalizeH="0" baseline="0" noProof="0">
              <a:ln>
                <a:noFill/>
              </a:ln>
              <a:solidFill>
                <a:srgbClr val="000000"/>
              </a:solidFill>
              <a:effectLst/>
              <a:uLnTx/>
              <a:uFillTx/>
              <a:latin typeface="Calibri"/>
              <a:cs typeface="Calibri"/>
              <a:sym typeface="Calibri"/>
            </a:endParaRPr>
          </a:p>
        </p:txBody>
      </p:sp>
      <p:sp>
        <p:nvSpPr>
          <p:cNvPr id="75" name="Google Shape;75;p25"/>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4300" b="0" i="0" u="none" strike="noStrike" kern="0" cap="none" spc="0" normalizeH="0" baseline="0" noProof="0">
              <a:ln>
                <a:noFill/>
              </a:ln>
              <a:solidFill>
                <a:srgbClr val="000000"/>
              </a:solidFill>
              <a:effectLst/>
              <a:uLnTx/>
              <a:uFillTx/>
              <a:latin typeface="Calibri"/>
              <a:cs typeface="Calibri"/>
              <a:sym typeface="Calibri"/>
            </a:endParaRPr>
          </a:p>
        </p:txBody>
      </p:sp>
      <p:sp>
        <p:nvSpPr>
          <p:cNvPr id="76" name="Google Shape;76;p25"/>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US" sz="4300" b="0" i="0" u="none" strike="noStrike" kern="0" cap="none" spc="0" normalizeH="0" baseline="0" noProof="0">
                <a:ln>
                  <a:noFill/>
                </a:ln>
                <a:solidFill>
                  <a:srgbClr val="000000"/>
                </a:solidFill>
                <a:effectLst/>
                <a:uLnTx/>
                <a:uFillTx/>
                <a:latin typeface="Calibri"/>
                <a:cs typeface="Calibri"/>
                <a:sym typeface="Calibri"/>
              </a:rPr>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t>‹#›</a:t>
            </a:fld>
            <a:endParaRPr kumimoji="0" sz="4300" b="0" i="0" u="none" strike="noStrike" kern="0" cap="none" spc="0" normalizeH="0" baseline="0" noProof="0">
              <a:ln>
                <a:noFill/>
              </a:ln>
              <a:solidFill>
                <a:srgbClr val="000000"/>
              </a:solidFill>
              <a:effectLst/>
              <a:uLnTx/>
              <a:uFillTx/>
              <a:latin typeface="Calibri"/>
              <a:cs typeface="Calibri"/>
              <a:sym typeface="Calibri"/>
            </a:endParaRPr>
          </a:p>
        </p:txBody>
      </p:sp>
    </p:spTree>
    <p:extLst>
      <p:ext uri="{BB962C8B-B14F-4D97-AF65-F5344CB8AC3E}">
        <p14:creationId xmlns:p14="http://schemas.microsoft.com/office/powerpoint/2010/main" val="2744201240"/>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matchingName="Title and Vertical Text" type="vertTx">
  <p:cSld name="Title and Vertical Text">
    <p:spTree>
      <p:nvGrpSpPr>
        <p:cNvPr id="1" name="Shape 77"/>
        <p:cNvGrpSpPr/>
        <p:nvPr/>
      </p:nvGrpSpPr>
      <p:grpSpPr>
        <a:xfrm>
          <a:off x="0" y="0"/>
          <a:ext cx="0" cy="0"/>
          <a:chOff x="0" y="0"/>
          <a:chExt cx="0" cy="0"/>
        </a:xfrm>
      </p:grpSpPr>
      <p:sp>
        <p:nvSpPr>
          <p:cNvPr id="78" name="Google Shape;78;p26"/>
          <p:cNvSpPr txBox="1">
            <a:spLocks noGrp="1"/>
          </p:cNvSpPr>
          <p:nvPr>
            <p:ph type="title"/>
          </p:nvPr>
        </p:nvSpPr>
        <p:spPr>
          <a:xfrm>
            <a:off x="1219280" y="549339"/>
            <a:ext cx="21947029" cy="2286265"/>
          </a:xfrm>
          <a:prstGeom prst="rect">
            <a:avLst/>
          </a:prstGeom>
          <a:noFill/>
          <a:ln>
            <a:noFill/>
          </a:ln>
        </p:spPr>
        <p:txBody>
          <a:bodyPr spcFirstLastPara="1" wrap="square" lIns="91425" tIns="45700" rIns="91425" bIns="45700" anchor="t" anchorCtr="0">
            <a:noAutofit/>
          </a:bodyPr>
          <a:lstStyle>
            <a:lvl1pPr marR="0" lvl="0" algn="ctr" rtl="0">
              <a:spcBef>
                <a:spcPts val="0"/>
              </a:spcBef>
              <a:spcAft>
                <a:spcPts val="0"/>
              </a:spcAft>
              <a:buClr>
                <a:schemeClr val="dk1"/>
              </a:buClr>
              <a:buSzPts val="10500"/>
              <a:buFont typeface="Calibri"/>
              <a:buNone/>
              <a:defRPr sz="105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79" name="Google Shape;79;p26"/>
          <p:cNvSpPr txBox="1">
            <a:spLocks noGrp="1"/>
          </p:cNvSpPr>
          <p:nvPr>
            <p:ph type="body" idx="1"/>
          </p:nvPr>
        </p:nvSpPr>
        <p:spPr>
          <a:xfrm rot="5400000">
            <a:off x="7666308" y="-3246255"/>
            <a:ext cx="9052974" cy="21947029"/>
          </a:xfrm>
          <a:prstGeom prst="rect">
            <a:avLst/>
          </a:prstGeom>
          <a:noFill/>
          <a:ln>
            <a:noFill/>
          </a:ln>
        </p:spPr>
        <p:txBody>
          <a:bodyPr spcFirstLastPara="1" wrap="square" lIns="91425" tIns="45700" rIns="91425" bIns="45700" anchor="t" anchorCtr="0">
            <a:noAutofit/>
          </a:bodyPr>
          <a:lstStyle>
            <a:lvl1pPr marL="457200" marR="0" lvl="0" indent="-711200" algn="l" rtl="0">
              <a:spcBef>
                <a:spcPts val="1520"/>
              </a:spcBef>
              <a:spcAft>
                <a:spcPts val="0"/>
              </a:spcAft>
              <a:buClr>
                <a:schemeClr val="dk1"/>
              </a:buClr>
              <a:buSzPts val="7600"/>
              <a:buFont typeface="Arial"/>
              <a:buChar char="•"/>
              <a:defRPr sz="7600" b="0" i="0" u="none" strike="noStrike" cap="none">
                <a:solidFill>
                  <a:schemeClr val="dk1"/>
                </a:solidFill>
                <a:latin typeface="Calibri"/>
                <a:ea typeface="Calibri"/>
                <a:cs typeface="Calibri"/>
                <a:sym typeface="Calibri"/>
              </a:defRPr>
            </a:lvl1pPr>
            <a:lvl2pPr marL="914400" marR="0" lvl="1" indent="-654050" algn="l" rtl="0">
              <a:spcBef>
                <a:spcPts val="1340"/>
              </a:spcBef>
              <a:spcAft>
                <a:spcPts val="0"/>
              </a:spcAft>
              <a:buClr>
                <a:schemeClr val="dk1"/>
              </a:buClr>
              <a:buSzPts val="6700"/>
              <a:buFont typeface="Arial"/>
              <a:buChar char="–"/>
              <a:defRPr sz="6700" b="0" i="0" u="none" strike="noStrike" cap="none">
                <a:solidFill>
                  <a:schemeClr val="dk1"/>
                </a:solidFill>
                <a:latin typeface="Calibri"/>
                <a:ea typeface="Calibri"/>
                <a:cs typeface="Calibri"/>
                <a:sym typeface="Calibri"/>
              </a:defRPr>
            </a:lvl2pPr>
            <a:lvl3pPr marL="1371600" marR="0" lvl="2" indent="-590550" algn="l" rtl="0">
              <a:spcBef>
                <a:spcPts val="1140"/>
              </a:spcBef>
              <a:spcAft>
                <a:spcPts val="0"/>
              </a:spcAft>
              <a:buClr>
                <a:schemeClr val="dk1"/>
              </a:buClr>
              <a:buSzPts val="5700"/>
              <a:buFont typeface="Arial"/>
              <a:buChar char="•"/>
              <a:defRPr sz="5700" b="0" i="0" u="none" strike="noStrike" cap="none">
                <a:solidFill>
                  <a:schemeClr val="dk1"/>
                </a:solidFill>
                <a:latin typeface="Calibri"/>
                <a:ea typeface="Calibri"/>
                <a:cs typeface="Calibri"/>
                <a:sym typeface="Calibri"/>
              </a:defRPr>
            </a:lvl3pPr>
            <a:lvl4pPr marL="1828800" marR="0" lvl="3"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4pPr>
            <a:lvl5pPr marL="2286000" marR="0" lvl="4"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5pPr>
            <a:lvl6pPr marL="2743200" marR="0" lvl="5"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6pPr>
            <a:lvl7pPr marL="3200400" marR="0" lvl="6"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7pPr>
            <a:lvl8pPr marL="3657600" marR="0" lvl="7"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8pPr>
            <a:lvl9pPr marL="4114800" marR="0" lvl="8"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9pPr>
          </a:lstStyle>
          <a:p>
            <a:endParaRPr/>
          </a:p>
        </p:txBody>
      </p:sp>
      <p:sp>
        <p:nvSpPr>
          <p:cNvPr id="80" name="Google Shape;80;p26"/>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4300" b="0" i="0" u="none" strike="noStrike" kern="0" cap="none" spc="0" normalizeH="0" baseline="0" noProof="0">
              <a:ln>
                <a:noFill/>
              </a:ln>
              <a:solidFill>
                <a:srgbClr val="000000"/>
              </a:solidFill>
              <a:effectLst/>
              <a:uLnTx/>
              <a:uFillTx/>
              <a:latin typeface="Calibri"/>
              <a:cs typeface="Calibri"/>
              <a:sym typeface="Calibri"/>
            </a:endParaRPr>
          </a:p>
        </p:txBody>
      </p:sp>
      <p:sp>
        <p:nvSpPr>
          <p:cNvPr id="81" name="Google Shape;81;p26"/>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4300" b="0" i="0" u="none" strike="noStrike" kern="0" cap="none" spc="0" normalizeH="0" baseline="0" noProof="0">
              <a:ln>
                <a:noFill/>
              </a:ln>
              <a:solidFill>
                <a:srgbClr val="000000"/>
              </a:solidFill>
              <a:effectLst/>
              <a:uLnTx/>
              <a:uFillTx/>
              <a:latin typeface="Calibri"/>
              <a:cs typeface="Calibri"/>
              <a:sym typeface="Calibri"/>
            </a:endParaRPr>
          </a:p>
        </p:txBody>
      </p:sp>
      <p:sp>
        <p:nvSpPr>
          <p:cNvPr id="82" name="Google Shape;82;p26"/>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US" sz="4300" b="0" i="0" u="none" strike="noStrike" kern="0" cap="none" spc="0" normalizeH="0" baseline="0" noProof="0">
                <a:ln>
                  <a:noFill/>
                </a:ln>
                <a:solidFill>
                  <a:srgbClr val="000000"/>
                </a:solidFill>
                <a:effectLst/>
                <a:uLnTx/>
                <a:uFillTx/>
                <a:latin typeface="Calibri"/>
                <a:cs typeface="Calibri"/>
                <a:sym typeface="Calibri"/>
              </a:rPr>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t>‹#›</a:t>
            </a:fld>
            <a:endParaRPr kumimoji="0" sz="4300" b="0" i="0" u="none" strike="noStrike" kern="0" cap="none" spc="0" normalizeH="0" baseline="0" noProof="0">
              <a:ln>
                <a:noFill/>
              </a:ln>
              <a:solidFill>
                <a:srgbClr val="000000"/>
              </a:solidFill>
              <a:effectLst/>
              <a:uLnTx/>
              <a:uFillTx/>
              <a:latin typeface="Calibri"/>
              <a:cs typeface="Calibri"/>
              <a:sym typeface="Calibri"/>
            </a:endParaRPr>
          </a:p>
        </p:txBody>
      </p:sp>
    </p:spTree>
    <p:extLst>
      <p:ext uri="{BB962C8B-B14F-4D97-AF65-F5344CB8AC3E}">
        <p14:creationId xmlns:p14="http://schemas.microsoft.com/office/powerpoint/2010/main" val="2590792942"/>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matchingName="Vertical Title and Text" type="vertTitleAndTx">
  <p:cSld name="Vertical Title and Text">
    <p:spTree>
      <p:nvGrpSpPr>
        <p:cNvPr id="1" name="Shape 83"/>
        <p:cNvGrpSpPr/>
        <p:nvPr/>
      </p:nvGrpSpPr>
      <p:grpSpPr>
        <a:xfrm>
          <a:off x="0" y="0"/>
          <a:ext cx="0" cy="0"/>
          <a:chOff x="0" y="0"/>
          <a:chExt cx="0" cy="0"/>
        </a:xfrm>
      </p:grpSpPr>
      <p:sp>
        <p:nvSpPr>
          <p:cNvPr id="84" name="Google Shape;84;p27"/>
          <p:cNvSpPr txBox="1">
            <a:spLocks noGrp="1"/>
          </p:cNvSpPr>
          <p:nvPr>
            <p:ph type="title"/>
          </p:nvPr>
        </p:nvSpPr>
        <p:spPr>
          <a:xfrm rot="5400000">
            <a:off x="42759387" y="5488993"/>
            <a:ext cx="23411985" cy="14631353"/>
          </a:xfrm>
          <a:prstGeom prst="rect">
            <a:avLst/>
          </a:prstGeom>
          <a:noFill/>
          <a:ln>
            <a:noFill/>
          </a:ln>
        </p:spPr>
        <p:txBody>
          <a:bodyPr spcFirstLastPara="1" wrap="square" lIns="91425" tIns="45700" rIns="91425" bIns="45700" anchor="t" anchorCtr="0">
            <a:noAutofit/>
          </a:bodyPr>
          <a:lstStyle>
            <a:lvl1pPr marR="0" lvl="0" algn="ctr" rtl="0">
              <a:spcBef>
                <a:spcPts val="0"/>
              </a:spcBef>
              <a:spcAft>
                <a:spcPts val="0"/>
              </a:spcAft>
              <a:buClr>
                <a:schemeClr val="dk1"/>
              </a:buClr>
              <a:buSzPts val="10500"/>
              <a:buFont typeface="Calibri"/>
              <a:buNone/>
              <a:defRPr sz="105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85" name="Google Shape;85;p27"/>
          <p:cNvSpPr txBox="1">
            <a:spLocks noGrp="1"/>
          </p:cNvSpPr>
          <p:nvPr>
            <p:ph type="body" idx="1"/>
          </p:nvPr>
        </p:nvSpPr>
        <p:spPr>
          <a:xfrm rot="5400000">
            <a:off x="13291352" y="-8941263"/>
            <a:ext cx="23411985" cy="43491866"/>
          </a:xfrm>
          <a:prstGeom prst="rect">
            <a:avLst/>
          </a:prstGeom>
          <a:noFill/>
          <a:ln>
            <a:noFill/>
          </a:ln>
        </p:spPr>
        <p:txBody>
          <a:bodyPr spcFirstLastPara="1" wrap="square" lIns="91425" tIns="45700" rIns="91425" bIns="45700" anchor="t" anchorCtr="0">
            <a:noAutofit/>
          </a:bodyPr>
          <a:lstStyle>
            <a:lvl1pPr marL="457200" marR="0" lvl="0" indent="-711200" algn="l" rtl="0">
              <a:spcBef>
                <a:spcPts val="1520"/>
              </a:spcBef>
              <a:spcAft>
                <a:spcPts val="0"/>
              </a:spcAft>
              <a:buClr>
                <a:schemeClr val="dk1"/>
              </a:buClr>
              <a:buSzPts val="7600"/>
              <a:buFont typeface="Arial"/>
              <a:buChar char="•"/>
              <a:defRPr sz="7600" b="0" i="0" u="none" strike="noStrike" cap="none">
                <a:solidFill>
                  <a:schemeClr val="dk1"/>
                </a:solidFill>
                <a:latin typeface="Calibri"/>
                <a:ea typeface="Calibri"/>
                <a:cs typeface="Calibri"/>
                <a:sym typeface="Calibri"/>
              </a:defRPr>
            </a:lvl1pPr>
            <a:lvl2pPr marL="914400" marR="0" lvl="1" indent="-654050" algn="l" rtl="0">
              <a:spcBef>
                <a:spcPts val="1340"/>
              </a:spcBef>
              <a:spcAft>
                <a:spcPts val="0"/>
              </a:spcAft>
              <a:buClr>
                <a:schemeClr val="dk1"/>
              </a:buClr>
              <a:buSzPts val="6700"/>
              <a:buFont typeface="Arial"/>
              <a:buChar char="–"/>
              <a:defRPr sz="6700" b="0" i="0" u="none" strike="noStrike" cap="none">
                <a:solidFill>
                  <a:schemeClr val="dk1"/>
                </a:solidFill>
                <a:latin typeface="Calibri"/>
                <a:ea typeface="Calibri"/>
                <a:cs typeface="Calibri"/>
                <a:sym typeface="Calibri"/>
              </a:defRPr>
            </a:lvl2pPr>
            <a:lvl3pPr marL="1371600" marR="0" lvl="2" indent="-590550" algn="l" rtl="0">
              <a:spcBef>
                <a:spcPts val="1140"/>
              </a:spcBef>
              <a:spcAft>
                <a:spcPts val="0"/>
              </a:spcAft>
              <a:buClr>
                <a:schemeClr val="dk1"/>
              </a:buClr>
              <a:buSzPts val="5700"/>
              <a:buFont typeface="Arial"/>
              <a:buChar char="•"/>
              <a:defRPr sz="5700" b="0" i="0" u="none" strike="noStrike" cap="none">
                <a:solidFill>
                  <a:schemeClr val="dk1"/>
                </a:solidFill>
                <a:latin typeface="Calibri"/>
                <a:ea typeface="Calibri"/>
                <a:cs typeface="Calibri"/>
                <a:sym typeface="Calibri"/>
              </a:defRPr>
            </a:lvl3pPr>
            <a:lvl4pPr marL="1828800" marR="0" lvl="3"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4pPr>
            <a:lvl5pPr marL="2286000" marR="0" lvl="4"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5pPr>
            <a:lvl6pPr marL="2743200" marR="0" lvl="5"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6pPr>
            <a:lvl7pPr marL="3200400" marR="0" lvl="6"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7pPr>
            <a:lvl8pPr marL="3657600" marR="0" lvl="7"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8pPr>
            <a:lvl9pPr marL="4114800" marR="0" lvl="8"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9pPr>
          </a:lstStyle>
          <a:p>
            <a:endParaRPr/>
          </a:p>
        </p:txBody>
      </p:sp>
      <p:sp>
        <p:nvSpPr>
          <p:cNvPr id="86" name="Google Shape;86;p27"/>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4300" b="0" i="0" u="none" strike="noStrike" kern="0" cap="none" spc="0" normalizeH="0" baseline="0" noProof="0">
              <a:ln>
                <a:noFill/>
              </a:ln>
              <a:solidFill>
                <a:srgbClr val="000000"/>
              </a:solidFill>
              <a:effectLst/>
              <a:uLnTx/>
              <a:uFillTx/>
              <a:latin typeface="Calibri"/>
              <a:cs typeface="Calibri"/>
              <a:sym typeface="Calibri"/>
            </a:endParaRPr>
          </a:p>
        </p:txBody>
      </p:sp>
      <p:sp>
        <p:nvSpPr>
          <p:cNvPr id="87" name="Google Shape;87;p27"/>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4300" b="0" i="0" u="none" strike="noStrike" kern="0" cap="none" spc="0" normalizeH="0" baseline="0" noProof="0">
              <a:ln>
                <a:noFill/>
              </a:ln>
              <a:solidFill>
                <a:srgbClr val="000000"/>
              </a:solidFill>
              <a:effectLst/>
              <a:uLnTx/>
              <a:uFillTx/>
              <a:latin typeface="Calibri"/>
              <a:cs typeface="Calibri"/>
              <a:sym typeface="Calibri"/>
            </a:endParaRPr>
          </a:p>
        </p:txBody>
      </p:sp>
      <p:sp>
        <p:nvSpPr>
          <p:cNvPr id="88" name="Google Shape;88;p27"/>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US" sz="4300" b="0" i="0" u="none" strike="noStrike" kern="0" cap="none" spc="0" normalizeH="0" baseline="0" noProof="0">
                <a:ln>
                  <a:noFill/>
                </a:ln>
                <a:solidFill>
                  <a:srgbClr val="000000"/>
                </a:solidFill>
                <a:effectLst/>
                <a:uLnTx/>
                <a:uFillTx/>
                <a:latin typeface="Calibri"/>
                <a:cs typeface="Calibri"/>
                <a:sym typeface="Calibri"/>
              </a:rPr>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t>‹#›</a:t>
            </a:fld>
            <a:endParaRPr kumimoji="0" sz="4300" b="0" i="0" u="none" strike="noStrike" kern="0" cap="none" spc="0" normalizeH="0" baseline="0" noProof="0">
              <a:ln>
                <a:noFill/>
              </a:ln>
              <a:solidFill>
                <a:srgbClr val="000000"/>
              </a:solidFill>
              <a:effectLst/>
              <a:uLnTx/>
              <a:uFillTx/>
              <a:latin typeface="Calibri"/>
              <a:cs typeface="Calibri"/>
              <a:sym typeface="Calibri"/>
            </a:endParaRPr>
          </a:p>
        </p:txBody>
      </p:sp>
    </p:spTree>
    <p:extLst>
      <p:ext uri="{BB962C8B-B14F-4D97-AF65-F5344CB8AC3E}">
        <p14:creationId xmlns:p14="http://schemas.microsoft.com/office/powerpoint/2010/main" val="1246078471"/>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004DA77-0714-4226-8456-DE0FB00C8765}"/>
              </a:ext>
            </a:extLst>
          </p:cNvPr>
          <p:cNvSpPr>
            <a:spLocks noGrp="1"/>
          </p:cNvSpPr>
          <p:nvPr>
            <p:ph type="dt" sz="half" idx="10"/>
          </p:nvPr>
        </p:nvSpPr>
        <p:spPr>
          <a:xfrm>
            <a:off x="1676509" y="12714177"/>
            <a:ext cx="5486757" cy="730335"/>
          </a:xfrm>
          <a:prstGeom prst="rect">
            <a:avLst/>
          </a:prstGeom>
        </p:spPr>
        <p:txBody>
          <a:bodyPr/>
          <a:lstStyle/>
          <a:p>
            <a:pPr defTabSz="1828891">
              <a:buClrTx/>
            </a:pPr>
            <a:fld id="{E69B9EE9-F3BF-4B40-83E7-C9BC68FDDB0E}" type="datetimeFigureOut">
              <a:rPr lang="en-US" sz="3600" kern="1200" smtClean="0">
                <a:solidFill>
                  <a:srgbClr val="96AFED"/>
                </a:solidFill>
                <a:latin typeface="Trebuchet MS" panose="020B0603020202020204"/>
                <a:ea typeface="+mn-ea"/>
                <a:cs typeface="+mn-cs"/>
              </a:rPr>
              <a:pPr defTabSz="1828891">
                <a:buClrTx/>
              </a:pPr>
              <a:t>8/27/2023</a:t>
            </a:fld>
            <a:endParaRPr lang="en-US" sz="3600" kern="1200">
              <a:solidFill>
                <a:srgbClr val="96AFED"/>
              </a:solidFill>
              <a:latin typeface="Trebuchet MS" panose="020B0603020202020204"/>
              <a:ea typeface="+mn-ea"/>
              <a:cs typeface="+mn-cs"/>
            </a:endParaRPr>
          </a:p>
        </p:txBody>
      </p:sp>
      <p:sp>
        <p:nvSpPr>
          <p:cNvPr id="3" name="Footer Placeholder 2">
            <a:extLst>
              <a:ext uri="{FF2B5EF4-FFF2-40B4-BE49-F238E27FC236}">
                <a16:creationId xmlns:a16="http://schemas.microsoft.com/office/drawing/2014/main" id="{548689CE-C57C-4CCE-B5D7-91A284CB1988}"/>
              </a:ext>
            </a:extLst>
          </p:cNvPr>
          <p:cNvSpPr>
            <a:spLocks noGrp="1"/>
          </p:cNvSpPr>
          <p:nvPr>
            <p:ph type="ftr" sz="quarter" idx="11"/>
          </p:nvPr>
        </p:nvSpPr>
        <p:spPr>
          <a:xfrm>
            <a:off x="8077726" y="12714177"/>
            <a:ext cx="8230136" cy="730335"/>
          </a:xfrm>
          <a:prstGeom prst="rect">
            <a:avLst/>
          </a:prstGeom>
        </p:spPr>
        <p:txBody>
          <a:bodyPr/>
          <a:lstStyle/>
          <a:p>
            <a:pPr defTabSz="1828891">
              <a:buClrTx/>
            </a:pPr>
            <a:endParaRPr lang="en-US" sz="3600" kern="1200">
              <a:solidFill>
                <a:srgbClr val="96AFED"/>
              </a:solidFill>
              <a:latin typeface="Trebuchet MS" panose="020B0603020202020204"/>
              <a:ea typeface="+mn-ea"/>
              <a:cs typeface="+mn-cs"/>
            </a:endParaRPr>
          </a:p>
        </p:txBody>
      </p:sp>
      <p:sp>
        <p:nvSpPr>
          <p:cNvPr id="4" name="Slide Number Placeholder 3">
            <a:extLst>
              <a:ext uri="{FF2B5EF4-FFF2-40B4-BE49-F238E27FC236}">
                <a16:creationId xmlns:a16="http://schemas.microsoft.com/office/drawing/2014/main" id="{4440DF66-3D9B-4E31-B419-8D199F946398}"/>
              </a:ext>
            </a:extLst>
          </p:cNvPr>
          <p:cNvSpPr>
            <a:spLocks noGrp="1"/>
          </p:cNvSpPr>
          <p:nvPr>
            <p:ph type="sldNum" sz="quarter" idx="12"/>
          </p:nvPr>
        </p:nvSpPr>
        <p:spPr/>
        <p:txBody>
          <a:bodyPr/>
          <a:lstStyle/>
          <a:p>
            <a:pPr defTabSz="1828891">
              <a:buClrTx/>
            </a:pPr>
            <a:fld id="{17F55963-6440-4C45-BA09-4E6A99D1BBE0}" type="slidenum">
              <a:rPr lang="en-US" sz="3600" kern="1200" smtClean="0">
                <a:solidFill>
                  <a:srgbClr val="96AFED"/>
                </a:solidFill>
                <a:latin typeface="Trebuchet MS" panose="020B0603020202020204"/>
                <a:ea typeface="+mn-ea"/>
                <a:cs typeface="+mn-cs"/>
              </a:rPr>
              <a:pPr defTabSz="1828891">
                <a:buClrTx/>
              </a:pPr>
              <a:t>‹#›</a:t>
            </a:fld>
            <a:endParaRPr lang="en-US" sz="3600" kern="1200">
              <a:solidFill>
                <a:srgbClr val="96AFED"/>
              </a:solidFill>
              <a:latin typeface="Trebuchet MS" panose="020B0603020202020204"/>
              <a:ea typeface="+mn-ea"/>
              <a:cs typeface="+mn-cs"/>
            </a:endParaRPr>
          </a:p>
        </p:txBody>
      </p:sp>
    </p:spTree>
    <p:extLst>
      <p:ext uri="{BB962C8B-B14F-4D97-AF65-F5344CB8AC3E}">
        <p14:creationId xmlns:p14="http://schemas.microsoft.com/office/powerpoint/2010/main" val="70355857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8.xml><?xml version="1.0" encoding="utf-8"?>
<p:sldLayout xmlns:a="http://schemas.openxmlformats.org/drawingml/2006/main" xmlns:r="http://schemas.openxmlformats.org/officeDocument/2006/relationships" xmlns:p="http://schemas.openxmlformats.org/presentationml/2006/main" matchingName="One column text">
  <p:cSld name="One column text">
    <p:spTree>
      <p:nvGrpSpPr>
        <p:cNvPr id="1" name="Shape 2127"/>
        <p:cNvGrpSpPr/>
        <p:nvPr/>
      </p:nvGrpSpPr>
      <p:grpSpPr>
        <a:xfrm>
          <a:off x="0" y="0"/>
          <a:ext cx="0" cy="0"/>
          <a:chOff x="0" y="0"/>
          <a:chExt cx="0" cy="0"/>
        </a:xfrm>
      </p:grpSpPr>
      <p:sp>
        <p:nvSpPr>
          <p:cNvPr id="2128" name="Google Shape;2128;p7"/>
          <p:cNvSpPr/>
          <p:nvPr/>
        </p:nvSpPr>
        <p:spPr>
          <a:xfrm rot="10800000">
            <a:off x="-1558340" y="72705"/>
            <a:ext cx="16054351" cy="15438955"/>
          </a:xfrm>
          <a:custGeom>
            <a:avLst/>
            <a:gdLst/>
            <a:ahLst/>
            <a:cxnLst/>
            <a:rect l="l" t="t" r="r" b="b"/>
            <a:pathLst>
              <a:path w="26746" h="29704" extrusionOk="0">
                <a:moveTo>
                  <a:pt x="310" y="1"/>
                </a:moveTo>
                <a:lnTo>
                  <a:pt x="310" y="1"/>
                </a:lnTo>
                <a:cubicBezTo>
                  <a:pt x="0" y="1555"/>
                  <a:pt x="830" y="3135"/>
                  <a:pt x="1943" y="4257"/>
                </a:cubicBezTo>
                <a:cubicBezTo>
                  <a:pt x="3056" y="5387"/>
                  <a:pt x="4433" y="6199"/>
                  <a:pt x="5643" y="7224"/>
                </a:cubicBezTo>
                <a:cubicBezTo>
                  <a:pt x="6579" y="8018"/>
                  <a:pt x="7400" y="8937"/>
                  <a:pt x="8212" y="9846"/>
                </a:cubicBezTo>
                <a:cubicBezTo>
                  <a:pt x="8768" y="10473"/>
                  <a:pt x="9334" y="11109"/>
                  <a:pt x="9651" y="11886"/>
                </a:cubicBezTo>
                <a:cubicBezTo>
                  <a:pt x="10102" y="12998"/>
                  <a:pt x="9969" y="14252"/>
                  <a:pt x="9969" y="15453"/>
                </a:cubicBezTo>
                <a:cubicBezTo>
                  <a:pt x="9969" y="16654"/>
                  <a:pt x="10172" y="17969"/>
                  <a:pt x="11082" y="18755"/>
                </a:cubicBezTo>
                <a:cubicBezTo>
                  <a:pt x="11576" y="19188"/>
                  <a:pt x="12212" y="19400"/>
                  <a:pt x="12830" y="19603"/>
                </a:cubicBezTo>
                <a:cubicBezTo>
                  <a:pt x="14870" y="20265"/>
                  <a:pt x="16910" y="20927"/>
                  <a:pt x="18949" y="21598"/>
                </a:cubicBezTo>
                <a:cubicBezTo>
                  <a:pt x="19135" y="21660"/>
                  <a:pt x="19338" y="21731"/>
                  <a:pt x="19479" y="21872"/>
                </a:cubicBezTo>
                <a:cubicBezTo>
                  <a:pt x="19673" y="22058"/>
                  <a:pt x="19726" y="22349"/>
                  <a:pt x="19779" y="22623"/>
                </a:cubicBezTo>
                <a:cubicBezTo>
                  <a:pt x="20106" y="24442"/>
                  <a:pt x="20653" y="26287"/>
                  <a:pt x="21828" y="27709"/>
                </a:cubicBezTo>
                <a:cubicBezTo>
                  <a:pt x="22799" y="28876"/>
                  <a:pt x="24282" y="29704"/>
                  <a:pt x="25774" y="29704"/>
                </a:cubicBezTo>
                <a:cubicBezTo>
                  <a:pt x="26099" y="29704"/>
                  <a:pt x="26425" y="29664"/>
                  <a:pt x="26746" y="29581"/>
                </a:cubicBezTo>
                <a:lnTo>
                  <a:pt x="26622" y="142"/>
                </a:lnTo>
                <a:lnTo>
                  <a:pt x="310" y="1"/>
                </a:lnTo>
                <a:close/>
              </a:path>
            </a:pathLst>
          </a:custGeom>
          <a:solidFill>
            <a:srgbClr val="FFFFFF"/>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129" name="Google Shape;2129;p7"/>
          <p:cNvSpPr txBox="1">
            <a:spLocks noGrp="1"/>
          </p:cNvSpPr>
          <p:nvPr>
            <p:ph type="title"/>
          </p:nvPr>
        </p:nvSpPr>
        <p:spPr>
          <a:xfrm>
            <a:off x="1920125" y="1440167"/>
            <a:ext cx="10272669" cy="2838729"/>
          </a:xfrm>
          <a:prstGeom prst="rect">
            <a:avLst/>
          </a:prstGeom>
        </p:spPr>
        <p:txBody>
          <a:bodyPr spcFirstLastPara="1" wrap="square" lIns="91425" tIns="91425" rIns="91425" bIns="91425" anchor="t" anchorCtr="0">
            <a:noAutofit/>
          </a:bodyPr>
          <a:lstStyle>
            <a:lvl1pPr lvl="0">
              <a:spcBef>
                <a:spcPts val="0"/>
              </a:spcBef>
              <a:spcAft>
                <a:spcPts val="0"/>
              </a:spcAft>
              <a:buSzPts val="2400"/>
              <a:buNone/>
              <a:defRPr sz="10667">
                <a:latin typeface="Sue Ellen Francisco"/>
                <a:ea typeface="Sue Ellen Francisco"/>
                <a:cs typeface="Sue Ellen Francisco"/>
                <a:sym typeface="Sue Ellen Francisco"/>
              </a:defRPr>
            </a:lvl1pPr>
            <a:lvl2pPr lvl="1">
              <a:spcBef>
                <a:spcPts val="0"/>
              </a:spcBef>
              <a:spcAft>
                <a:spcPts val="0"/>
              </a:spcAft>
              <a:buSzPts val="2400"/>
              <a:buNone/>
              <a:defRPr sz="6400"/>
            </a:lvl2pPr>
            <a:lvl3pPr lvl="2">
              <a:spcBef>
                <a:spcPts val="0"/>
              </a:spcBef>
              <a:spcAft>
                <a:spcPts val="0"/>
              </a:spcAft>
              <a:buSzPts val="2400"/>
              <a:buNone/>
              <a:defRPr sz="6400"/>
            </a:lvl3pPr>
            <a:lvl4pPr lvl="3">
              <a:spcBef>
                <a:spcPts val="0"/>
              </a:spcBef>
              <a:spcAft>
                <a:spcPts val="0"/>
              </a:spcAft>
              <a:buSzPts val="2400"/>
              <a:buNone/>
              <a:defRPr sz="6400"/>
            </a:lvl4pPr>
            <a:lvl5pPr lvl="4">
              <a:spcBef>
                <a:spcPts val="0"/>
              </a:spcBef>
              <a:spcAft>
                <a:spcPts val="0"/>
              </a:spcAft>
              <a:buSzPts val="2400"/>
              <a:buNone/>
              <a:defRPr sz="6400"/>
            </a:lvl5pPr>
            <a:lvl6pPr lvl="5">
              <a:spcBef>
                <a:spcPts val="0"/>
              </a:spcBef>
              <a:spcAft>
                <a:spcPts val="0"/>
              </a:spcAft>
              <a:buSzPts val="2400"/>
              <a:buNone/>
              <a:defRPr sz="6400"/>
            </a:lvl6pPr>
            <a:lvl7pPr lvl="6">
              <a:spcBef>
                <a:spcPts val="0"/>
              </a:spcBef>
              <a:spcAft>
                <a:spcPts val="0"/>
              </a:spcAft>
              <a:buSzPts val="2400"/>
              <a:buNone/>
              <a:defRPr sz="6400"/>
            </a:lvl7pPr>
            <a:lvl8pPr lvl="7">
              <a:spcBef>
                <a:spcPts val="0"/>
              </a:spcBef>
              <a:spcAft>
                <a:spcPts val="0"/>
              </a:spcAft>
              <a:buSzPts val="2400"/>
              <a:buNone/>
              <a:defRPr sz="6400"/>
            </a:lvl8pPr>
            <a:lvl9pPr lvl="8">
              <a:spcBef>
                <a:spcPts val="0"/>
              </a:spcBef>
              <a:spcAft>
                <a:spcPts val="0"/>
              </a:spcAft>
              <a:buSzPts val="2400"/>
              <a:buNone/>
              <a:defRPr sz="6400"/>
            </a:lvl9pPr>
          </a:lstStyle>
          <a:p>
            <a:endParaRPr/>
          </a:p>
        </p:txBody>
      </p:sp>
      <p:sp>
        <p:nvSpPr>
          <p:cNvPr id="2130" name="Google Shape;2130;p7"/>
          <p:cNvSpPr txBox="1">
            <a:spLocks noGrp="1"/>
          </p:cNvSpPr>
          <p:nvPr>
            <p:ph type="subTitle" idx="1"/>
          </p:nvPr>
        </p:nvSpPr>
        <p:spPr>
          <a:xfrm>
            <a:off x="1991329" y="3810307"/>
            <a:ext cx="7486888" cy="4089273"/>
          </a:xfrm>
          <a:prstGeom prst="rect">
            <a:avLst/>
          </a:prstGeom>
        </p:spPr>
        <p:txBody>
          <a:bodyPr spcFirstLastPara="1" wrap="square" lIns="91425" tIns="91425" rIns="91425" bIns="91425" anchor="t" anchorCtr="0">
            <a:noAutofit/>
          </a:bodyPr>
          <a:lstStyle>
            <a:lvl1pPr lvl="0">
              <a:spcBef>
                <a:spcPts val="0"/>
              </a:spcBef>
              <a:spcAft>
                <a:spcPts val="0"/>
              </a:spcAft>
              <a:buSzPts val="1500"/>
              <a:buChar char="●"/>
              <a:defRPr/>
            </a:lvl1pPr>
            <a:lvl2pPr lvl="1">
              <a:spcBef>
                <a:spcPts val="4266"/>
              </a:spcBef>
              <a:spcAft>
                <a:spcPts val="0"/>
              </a:spcAft>
              <a:buSzPts val="1500"/>
              <a:buChar char="○"/>
              <a:defRPr/>
            </a:lvl2pPr>
            <a:lvl3pPr lvl="2">
              <a:spcBef>
                <a:spcPts val="4266"/>
              </a:spcBef>
              <a:spcAft>
                <a:spcPts val="0"/>
              </a:spcAft>
              <a:buSzPts val="1500"/>
              <a:buChar char="■"/>
              <a:defRPr/>
            </a:lvl3pPr>
            <a:lvl4pPr lvl="3">
              <a:spcBef>
                <a:spcPts val="4266"/>
              </a:spcBef>
              <a:spcAft>
                <a:spcPts val="0"/>
              </a:spcAft>
              <a:buSzPts val="1500"/>
              <a:buChar char="●"/>
              <a:defRPr/>
            </a:lvl4pPr>
            <a:lvl5pPr lvl="4">
              <a:spcBef>
                <a:spcPts val="4266"/>
              </a:spcBef>
              <a:spcAft>
                <a:spcPts val="0"/>
              </a:spcAft>
              <a:buSzPts val="1500"/>
              <a:buChar char="○"/>
              <a:defRPr/>
            </a:lvl5pPr>
            <a:lvl6pPr lvl="5">
              <a:spcBef>
                <a:spcPts val="4266"/>
              </a:spcBef>
              <a:spcAft>
                <a:spcPts val="0"/>
              </a:spcAft>
              <a:buSzPts val="1500"/>
              <a:buChar char="■"/>
              <a:defRPr/>
            </a:lvl6pPr>
            <a:lvl7pPr lvl="6">
              <a:spcBef>
                <a:spcPts val="4266"/>
              </a:spcBef>
              <a:spcAft>
                <a:spcPts val="0"/>
              </a:spcAft>
              <a:buSzPts val="1500"/>
              <a:buChar char="●"/>
              <a:defRPr/>
            </a:lvl7pPr>
            <a:lvl8pPr lvl="7">
              <a:spcBef>
                <a:spcPts val="4266"/>
              </a:spcBef>
              <a:spcAft>
                <a:spcPts val="0"/>
              </a:spcAft>
              <a:buSzPts val="1500"/>
              <a:buChar char="○"/>
              <a:defRPr/>
            </a:lvl8pPr>
            <a:lvl9pPr lvl="8">
              <a:spcBef>
                <a:spcPts val="4266"/>
              </a:spcBef>
              <a:spcAft>
                <a:spcPts val="4266"/>
              </a:spcAft>
              <a:buSzPts val="1500"/>
              <a:buChar char="■"/>
              <a:defRPr/>
            </a:lvl9pPr>
          </a:lstStyle>
          <a:p>
            <a:endParaRPr/>
          </a:p>
        </p:txBody>
      </p:sp>
      <p:grpSp>
        <p:nvGrpSpPr>
          <p:cNvPr id="2131" name="Google Shape;2131;p7"/>
          <p:cNvGrpSpPr/>
          <p:nvPr/>
        </p:nvGrpSpPr>
        <p:grpSpPr>
          <a:xfrm>
            <a:off x="18507888" y="-2691013"/>
            <a:ext cx="6074018" cy="6743987"/>
            <a:chOff x="6940006" y="-1009013"/>
            <a:chExt cx="2277608" cy="2528702"/>
          </a:xfrm>
        </p:grpSpPr>
        <p:sp>
          <p:nvSpPr>
            <p:cNvPr id="2132" name="Google Shape;2132;p7"/>
            <p:cNvSpPr/>
            <p:nvPr/>
          </p:nvSpPr>
          <p:spPr>
            <a:xfrm rot="-2551954">
              <a:off x="8598455" y="-369886"/>
              <a:ext cx="1746" cy="3143"/>
            </a:xfrm>
            <a:custGeom>
              <a:avLst/>
              <a:gdLst/>
              <a:ahLst/>
              <a:cxnLst/>
              <a:rect l="l" t="t" r="r" b="b"/>
              <a:pathLst>
                <a:path w="10" h="18" extrusionOk="0">
                  <a:moveTo>
                    <a:pt x="0" y="0"/>
                  </a:moveTo>
                  <a:lnTo>
                    <a:pt x="9" y="18"/>
                  </a:lnTo>
                  <a:cubicBezTo>
                    <a:pt x="9" y="9"/>
                    <a:pt x="9" y="0"/>
                    <a:pt x="0"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133" name="Google Shape;2133;p7"/>
            <p:cNvSpPr/>
            <p:nvPr/>
          </p:nvSpPr>
          <p:spPr>
            <a:xfrm rot="-2551954">
              <a:off x="8575152" y="-387966"/>
              <a:ext cx="4889" cy="1222"/>
            </a:xfrm>
            <a:custGeom>
              <a:avLst/>
              <a:gdLst/>
              <a:ahLst/>
              <a:cxnLst/>
              <a:rect l="l" t="t" r="r" b="b"/>
              <a:pathLst>
                <a:path w="28" h="7" extrusionOk="0">
                  <a:moveTo>
                    <a:pt x="1" y="0"/>
                  </a:moveTo>
                  <a:cubicBezTo>
                    <a:pt x="10" y="5"/>
                    <a:pt x="16" y="7"/>
                    <a:pt x="21" y="7"/>
                  </a:cubicBezTo>
                  <a:cubicBezTo>
                    <a:pt x="25" y="7"/>
                    <a:pt x="27" y="5"/>
                    <a:pt x="27"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134" name="Google Shape;2134;p7"/>
            <p:cNvSpPr/>
            <p:nvPr/>
          </p:nvSpPr>
          <p:spPr>
            <a:xfrm rot="-2551954">
              <a:off x="8146785" y="-678506"/>
              <a:ext cx="16412" cy="11174"/>
            </a:xfrm>
            <a:custGeom>
              <a:avLst/>
              <a:gdLst/>
              <a:ahLst/>
              <a:cxnLst/>
              <a:rect l="l" t="t" r="r" b="b"/>
              <a:pathLst>
                <a:path w="94" h="64" extrusionOk="0">
                  <a:moveTo>
                    <a:pt x="94" y="0"/>
                  </a:moveTo>
                  <a:lnTo>
                    <a:pt x="94" y="0"/>
                  </a:lnTo>
                  <a:cubicBezTo>
                    <a:pt x="54" y="32"/>
                    <a:pt x="1" y="64"/>
                    <a:pt x="28" y="64"/>
                  </a:cubicBezTo>
                  <a:cubicBezTo>
                    <a:pt x="31" y="64"/>
                    <a:pt x="35" y="63"/>
                    <a:pt x="41" y="62"/>
                  </a:cubicBezTo>
                  <a:lnTo>
                    <a:pt x="94" y="53"/>
                  </a:lnTo>
                  <a:cubicBezTo>
                    <a:pt x="85" y="36"/>
                    <a:pt x="85" y="18"/>
                    <a:pt x="94"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135" name="Google Shape;2135;p7"/>
            <p:cNvSpPr/>
            <p:nvPr/>
          </p:nvSpPr>
          <p:spPr>
            <a:xfrm rot="-2551954">
              <a:off x="8382780" y="-520490"/>
              <a:ext cx="9428" cy="4714"/>
            </a:xfrm>
            <a:custGeom>
              <a:avLst/>
              <a:gdLst/>
              <a:ahLst/>
              <a:cxnLst/>
              <a:rect l="l" t="t" r="r" b="b"/>
              <a:pathLst>
                <a:path w="54" h="27" extrusionOk="0">
                  <a:moveTo>
                    <a:pt x="1" y="0"/>
                  </a:moveTo>
                  <a:cubicBezTo>
                    <a:pt x="10" y="9"/>
                    <a:pt x="27" y="18"/>
                    <a:pt x="36" y="27"/>
                  </a:cubicBezTo>
                  <a:cubicBezTo>
                    <a:pt x="36" y="27"/>
                    <a:pt x="45" y="18"/>
                    <a:pt x="54" y="18"/>
                  </a:cubicBezTo>
                  <a:cubicBezTo>
                    <a:pt x="36" y="9"/>
                    <a:pt x="18" y="0"/>
                    <a:pt x="1"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136" name="Google Shape;2136;p7"/>
            <p:cNvSpPr/>
            <p:nvPr/>
          </p:nvSpPr>
          <p:spPr>
            <a:xfrm rot="-2551954">
              <a:off x="8416702" y="-539261"/>
              <a:ext cx="6460" cy="7857"/>
            </a:xfrm>
            <a:custGeom>
              <a:avLst/>
              <a:gdLst/>
              <a:ahLst/>
              <a:cxnLst/>
              <a:rect l="l" t="t" r="r" b="b"/>
              <a:pathLst>
                <a:path w="37" h="45" extrusionOk="0">
                  <a:moveTo>
                    <a:pt x="36" y="0"/>
                  </a:moveTo>
                  <a:lnTo>
                    <a:pt x="1" y="44"/>
                  </a:lnTo>
                  <a:cubicBezTo>
                    <a:pt x="18" y="36"/>
                    <a:pt x="27" y="18"/>
                    <a:pt x="36"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137" name="Google Shape;2137;p7"/>
            <p:cNvSpPr/>
            <p:nvPr/>
          </p:nvSpPr>
          <p:spPr>
            <a:xfrm rot="-2551954">
              <a:off x="8706832" y="-272455"/>
              <a:ext cx="9428" cy="5412"/>
            </a:xfrm>
            <a:custGeom>
              <a:avLst/>
              <a:gdLst/>
              <a:ahLst/>
              <a:cxnLst/>
              <a:rect l="l" t="t" r="r" b="b"/>
              <a:pathLst>
                <a:path w="54" h="31" extrusionOk="0">
                  <a:moveTo>
                    <a:pt x="34" y="0"/>
                  </a:moveTo>
                  <a:cubicBezTo>
                    <a:pt x="25" y="0"/>
                    <a:pt x="13" y="4"/>
                    <a:pt x="1" y="4"/>
                  </a:cubicBezTo>
                  <a:lnTo>
                    <a:pt x="54" y="30"/>
                  </a:lnTo>
                  <a:cubicBezTo>
                    <a:pt x="54" y="6"/>
                    <a:pt x="46" y="0"/>
                    <a:pt x="34"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138" name="Google Shape;2138;p7"/>
            <p:cNvSpPr/>
            <p:nvPr/>
          </p:nvSpPr>
          <p:spPr>
            <a:xfrm rot="-2551954">
              <a:off x="7993019" y="-857946"/>
              <a:ext cx="12571" cy="10999"/>
            </a:xfrm>
            <a:custGeom>
              <a:avLst/>
              <a:gdLst/>
              <a:ahLst/>
              <a:cxnLst/>
              <a:rect l="l" t="t" r="r" b="b"/>
              <a:pathLst>
                <a:path w="72" h="63" extrusionOk="0">
                  <a:moveTo>
                    <a:pt x="27" y="1"/>
                  </a:moveTo>
                  <a:cubicBezTo>
                    <a:pt x="9" y="27"/>
                    <a:pt x="1" y="45"/>
                    <a:pt x="1" y="63"/>
                  </a:cubicBezTo>
                  <a:cubicBezTo>
                    <a:pt x="27" y="27"/>
                    <a:pt x="71" y="1"/>
                    <a:pt x="27"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139" name="Google Shape;2139;p7"/>
            <p:cNvSpPr/>
            <p:nvPr/>
          </p:nvSpPr>
          <p:spPr>
            <a:xfrm rot="-2551954">
              <a:off x="8521074" y="-313620"/>
              <a:ext cx="6460" cy="3143"/>
            </a:xfrm>
            <a:custGeom>
              <a:avLst/>
              <a:gdLst/>
              <a:ahLst/>
              <a:cxnLst/>
              <a:rect l="l" t="t" r="r" b="b"/>
              <a:pathLst>
                <a:path w="37" h="18" extrusionOk="0">
                  <a:moveTo>
                    <a:pt x="1" y="0"/>
                  </a:moveTo>
                  <a:cubicBezTo>
                    <a:pt x="10" y="18"/>
                    <a:pt x="27" y="18"/>
                    <a:pt x="36" y="18"/>
                  </a:cubicBezTo>
                  <a:cubicBezTo>
                    <a:pt x="27" y="9"/>
                    <a:pt x="19" y="0"/>
                    <a:pt x="1"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140" name="Google Shape;2140;p7"/>
            <p:cNvSpPr/>
            <p:nvPr/>
          </p:nvSpPr>
          <p:spPr>
            <a:xfrm rot="-2551954">
              <a:off x="7997250" y="-845166"/>
              <a:ext cx="9428" cy="13968"/>
            </a:xfrm>
            <a:custGeom>
              <a:avLst/>
              <a:gdLst/>
              <a:ahLst/>
              <a:cxnLst/>
              <a:rect l="l" t="t" r="r" b="b"/>
              <a:pathLst>
                <a:path w="54" h="80" extrusionOk="0">
                  <a:moveTo>
                    <a:pt x="36" y="1"/>
                  </a:moveTo>
                  <a:cubicBezTo>
                    <a:pt x="18" y="27"/>
                    <a:pt x="0" y="53"/>
                    <a:pt x="36" y="80"/>
                  </a:cubicBezTo>
                  <a:cubicBezTo>
                    <a:pt x="44" y="80"/>
                    <a:pt x="44" y="71"/>
                    <a:pt x="53" y="71"/>
                  </a:cubicBezTo>
                  <a:cubicBezTo>
                    <a:pt x="44" y="45"/>
                    <a:pt x="36" y="27"/>
                    <a:pt x="36"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141" name="Google Shape;2141;p7"/>
            <p:cNvSpPr/>
            <p:nvPr/>
          </p:nvSpPr>
          <p:spPr>
            <a:xfrm rot="-2551954">
              <a:off x="9075401" y="126065"/>
              <a:ext cx="175" cy="1571"/>
            </a:xfrm>
            <a:custGeom>
              <a:avLst/>
              <a:gdLst/>
              <a:ahLst/>
              <a:cxnLst/>
              <a:rect l="l" t="t" r="r" b="b"/>
              <a:pathLst>
                <a:path w="1" h="9" extrusionOk="0">
                  <a:moveTo>
                    <a:pt x="0" y="0"/>
                  </a:moveTo>
                  <a:cubicBezTo>
                    <a:pt x="0" y="9"/>
                    <a:pt x="0" y="9"/>
                    <a:pt x="0" y="9"/>
                  </a:cubicBezTo>
                  <a:cubicBezTo>
                    <a:pt x="0" y="9"/>
                    <a:pt x="0" y="9"/>
                    <a:pt x="0"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142" name="Google Shape;2142;p7"/>
            <p:cNvSpPr/>
            <p:nvPr/>
          </p:nvSpPr>
          <p:spPr>
            <a:xfrm rot="-2551954">
              <a:off x="9115782" y="296582"/>
              <a:ext cx="1571" cy="7857"/>
            </a:xfrm>
            <a:custGeom>
              <a:avLst/>
              <a:gdLst/>
              <a:ahLst/>
              <a:cxnLst/>
              <a:rect l="l" t="t" r="r" b="b"/>
              <a:pathLst>
                <a:path w="9" h="45" extrusionOk="0">
                  <a:moveTo>
                    <a:pt x="0" y="0"/>
                  </a:moveTo>
                  <a:cubicBezTo>
                    <a:pt x="0" y="9"/>
                    <a:pt x="0" y="18"/>
                    <a:pt x="9" y="44"/>
                  </a:cubicBezTo>
                  <a:cubicBezTo>
                    <a:pt x="9" y="36"/>
                    <a:pt x="9" y="18"/>
                    <a:pt x="0"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143" name="Google Shape;2143;p7"/>
            <p:cNvSpPr/>
            <p:nvPr/>
          </p:nvSpPr>
          <p:spPr>
            <a:xfrm rot="-2551954">
              <a:off x="8072513" y="-848228"/>
              <a:ext cx="1746" cy="175"/>
            </a:xfrm>
            <a:custGeom>
              <a:avLst/>
              <a:gdLst/>
              <a:ahLst/>
              <a:cxnLst/>
              <a:rect l="l" t="t" r="r" b="b"/>
              <a:pathLst>
                <a:path w="10" h="1" extrusionOk="0">
                  <a:moveTo>
                    <a:pt x="0" y="0"/>
                  </a:moveTo>
                  <a:lnTo>
                    <a:pt x="0" y="0"/>
                  </a:lnTo>
                  <a:cubicBezTo>
                    <a:pt x="9" y="0"/>
                    <a:pt x="9" y="0"/>
                    <a:pt x="0"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144" name="Google Shape;2144;p7"/>
            <p:cNvSpPr/>
            <p:nvPr/>
          </p:nvSpPr>
          <p:spPr>
            <a:xfrm rot="-2551954">
              <a:off x="8857906" y="-66846"/>
              <a:ext cx="3143" cy="3492"/>
            </a:xfrm>
            <a:custGeom>
              <a:avLst/>
              <a:gdLst/>
              <a:ahLst/>
              <a:cxnLst/>
              <a:rect l="l" t="t" r="r" b="b"/>
              <a:pathLst>
                <a:path w="18" h="20" extrusionOk="0">
                  <a:moveTo>
                    <a:pt x="10" y="1"/>
                  </a:moveTo>
                  <a:cubicBezTo>
                    <a:pt x="1" y="1"/>
                    <a:pt x="1" y="1"/>
                    <a:pt x="1" y="10"/>
                  </a:cubicBezTo>
                  <a:cubicBezTo>
                    <a:pt x="8" y="17"/>
                    <a:pt x="12" y="19"/>
                    <a:pt x="14" y="19"/>
                  </a:cubicBezTo>
                  <a:cubicBezTo>
                    <a:pt x="17" y="19"/>
                    <a:pt x="15" y="12"/>
                    <a:pt x="10"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145" name="Google Shape;2145;p7"/>
            <p:cNvSpPr/>
            <p:nvPr/>
          </p:nvSpPr>
          <p:spPr>
            <a:xfrm rot="-2551954">
              <a:off x="8287271" y="-681028"/>
              <a:ext cx="1746" cy="1746"/>
            </a:xfrm>
            <a:custGeom>
              <a:avLst/>
              <a:gdLst/>
              <a:ahLst/>
              <a:cxnLst/>
              <a:rect l="l" t="t" r="r" b="b"/>
              <a:pathLst>
                <a:path w="10" h="10" extrusionOk="0">
                  <a:moveTo>
                    <a:pt x="9" y="1"/>
                  </a:moveTo>
                  <a:cubicBezTo>
                    <a:pt x="9" y="1"/>
                    <a:pt x="9" y="1"/>
                    <a:pt x="9" y="1"/>
                  </a:cubicBezTo>
                  <a:cubicBezTo>
                    <a:pt x="9" y="1"/>
                    <a:pt x="9" y="1"/>
                    <a:pt x="0" y="9"/>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146" name="Google Shape;2146;p7"/>
            <p:cNvSpPr/>
            <p:nvPr/>
          </p:nvSpPr>
          <p:spPr>
            <a:xfrm rot="-2551954">
              <a:off x="8269808" y="-675039"/>
              <a:ext cx="32475" cy="12571"/>
            </a:xfrm>
            <a:custGeom>
              <a:avLst/>
              <a:gdLst/>
              <a:ahLst/>
              <a:cxnLst/>
              <a:rect l="l" t="t" r="r" b="b"/>
              <a:pathLst>
                <a:path w="186" h="72" extrusionOk="0">
                  <a:moveTo>
                    <a:pt x="141" y="0"/>
                  </a:moveTo>
                  <a:lnTo>
                    <a:pt x="0" y="27"/>
                  </a:lnTo>
                  <a:lnTo>
                    <a:pt x="186" y="71"/>
                  </a:lnTo>
                  <a:cubicBezTo>
                    <a:pt x="124" y="36"/>
                    <a:pt x="133" y="18"/>
                    <a:pt x="141"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147" name="Google Shape;2147;p7"/>
            <p:cNvSpPr/>
            <p:nvPr/>
          </p:nvSpPr>
          <p:spPr>
            <a:xfrm rot="-2551954">
              <a:off x="8483649" y="-1176886"/>
              <a:ext cx="174245" cy="1723772"/>
            </a:xfrm>
            <a:custGeom>
              <a:avLst/>
              <a:gdLst/>
              <a:ahLst/>
              <a:cxnLst/>
              <a:rect l="l" t="t" r="r" b="b"/>
              <a:pathLst>
                <a:path w="998" h="9873" extrusionOk="0">
                  <a:moveTo>
                    <a:pt x="698" y="2097"/>
                  </a:moveTo>
                  <a:lnTo>
                    <a:pt x="707" y="2102"/>
                  </a:lnTo>
                  <a:cubicBezTo>
                    <a:pt x="705" y="2100"/>
                    <a:pt x="702" y="2098"/>
                    <a:pt x="698" y="2097"/>
                  </a:cubicBezTo>
                  <a:close/>
                  <a:moveTo>
                    <a:pt x="715" y="2129"/>
                  </a:moveTo>
                  <a:lnTo>
                    <a:pt x="715" y="2129"/>
                  </a:lnTo>
                  <a:cubicBezTo>
                    <a:pt x="715" y="2129"/>
                    <a:pt x="714" y="2130"/>
                    <a:pt x="714" y="2130"/>
                  </a:cubicBezTo>
                  <a:lnTo>
                    <a:pt x="714" y="2130"/>
                  </a:lnTo>
                  <a:cubicBezTo>
                    <a:pt x="714" y="2130"/>
                    <a:pt x="715" y="2129"/>
                    <a:pt x="715" y="2129"/>
                  </a:cubicBezTo>
                  <a:close/>
                  <a:moveTo>
                    <a:pt x="645" y="2756"/>
                  </a:moveTo>
                  <a:lnTo>
                    <a:pt x="645" y="2756"/>
                  </a:lnTo>
                  <a:cubicBezTo>
                    <a:pt x="643" y="2757"/>
                    <a:pt x="641" y="2758"/>
                    <a:pt x="640" y="2760"/>
                  </a:cubicBezTo>
                  <a:lnTo>
                    <a:pt x="640" y="2760"/>
                  </a:lnTo>
                  <a:cubicBezTo>
                    <a:pt x="641" y="2763"/>
                    <a:pt x="642" y="2766"/>
                    <a:pt x="643" y="2768"/>
                  </a:cubicBezTo>
                  <a:lnTo>
                    <a:pt x="643" y="2768"/>
                  </a:lnTo>
                  <a:cubicBezTo>
                    <a:pt x="644" y="2765"/>
                    <a:pt x="645" y="2761"/>
                    <a:pt x="645" y="2756"/>
                  </a:cubicBezTo>
                  <a:close/>
                  <a:moveTo>
                    <a:pt x="643" y="2768"/>
                  </a:moveTo>
                  <a:cubicBezTo>
                    <a:pt x="642" y="2778"/>
                    <a:pt x="641" y="2782"/>
                    <a:pt x="654" y="2782"/>
                  </a:cubicBezTo>
                  <a:cubicBezTo>
                    <a:pt x="649" y="2778"/>
                    <a:pt x="646" y="2773"/>
                    <a:pt x="643" y="2768"/>
                  </a:cubicBezTo>
                  <a:close/>
                  <a:moveTo>
                    <a:pt x="803" y="4754"/>
                  </a:moveTo>
                  <a:lnTo>
                    <a:pt x="804" y="4760"/>
                  </a:lnTo>
                  <a:cubicBezTo>
                    <a:pt x="804" y="4758"/>
                    <a:pt x="803" y="4756"/>
                    <a:pt x="803" y="4754"/>
                  </a:cubicBezTo>
                  <a:close/>
                  <a:moveTo>
                    <a:pt x="910" y="6641"/>
                  </a:moveTo>
                  <a:cubicBezTo>
                    <a:pt x="910" y="6643"/>
                    <a:pt x="911" y="6645"/>
                    <a:pt x="911" y="6647"/>
                  </a:cubicBezTo>
                  <a:lnTo>
                    <a:pt x="911" y="6647"/>
                  </a:lnTo>
                  <a:cubicBezTo>
                    <a:pt x="911" y="6645"/>
                    <a:pt x="910" y="6643"/>
                    <a:pt x="910" y="6641"/>
                  </a:cubicBezTo>
                  <a:close/>
                  <a:moveTo>
                    <a:pt x="373" y="8128"/>
                  </a:moveTo>
                  <a:cubicBezTo>
                    <a:pt x="370" y="8129"/>
                    <a:pt x="366" y="8131"/>
                    <a:pt x="362" y="8133"/>
                  </a:cubicBezTo>
                  <a:cubicBezTo>
                    <a:pt x="366" y="8131"/>
                    <a:pt x="370" y="8130"/>
                    <a:pt x="373" y="8128"/>
                  </a:cubicBezTo>
                  <a:close/>
                  <a:moveTo>
                    <a:pt x="918" y="8619"/>
                  </a:moveTo>
                  <a:lnTo>
                    <a:pt x="918" y="8619"/>
                  </a:lnTo>
                  <a:cubicBezTo>
                    <a:pt x="917" y="8620"/>
                    <a:pt x="916" y="8623"/>
                    <a:pt x="915" y="8625"/>
                  </a:cubicBezTo>
                  <a:lnTo>
                    <a:pt x="915" y="8625"/>
                  </a:lnTo>
                  <a:lnTo>
                    <a:pt x="918" y="8619"/>
                  </a:lnTo>
                  <a:close/>
                  <a:moveTo>
                    <a:pt x="124" y="1"/>
                  </a:moveTo>
                  <a:cubicBezTo>
                    <a:pt x="97" y="36"/>
                    <a:pt x="88" y="89"/>
                    <a:pt x="106" y="116"/>
                  </a:cubicBezTo>
                  <a:cubicBezTo>
                    <a:pt x="99" y="136"/>
                    <a:pt x="141" y="168"/>
                    <a:pt x="138" y="168"/>
                  </a:cubicBezTo>
                  <a:cubicBezTo>
                    <a:pt x="138" y="168"/>
                    <a:pt x="133" y="166"/>
                    <a:pt x="124" y="160"/>
                  </a:cubicBezTo>
                  <a:lnTo>
                    <a:pt x="124" y="160"/>
                  </a:lnTo>
                  <a:lnTo>
                    <a:pt x="159" y="257"/>
                  </a:lnTo>
                  <a:lnTo>
                    <a:pt x="150" y="257"/>
                  </a:lnTo>
                  <a:cubicBezTo>
                    <a:pt x="141" y="354"/>
                    <a:pt x="239" y="442"/>
                    <a:pt x="150" y="548"/>
                  </a:cubicBezTo>
                  <a:cubicBezTo>
                    <a:pt x="159" y="584"/>
                    <a:pt x="177" y="610"/>
                    <a:pt x="168" y="663"/>
                  </a:cubicBezTo>
                  <a:lnTo>
                    <a:pt x="124" y="681"/>
                  </a:lnTo>
                  <a:cubicBezTo>
                    <a:pt x="133" y="716"/>
                    <a:pt x="80" y="796"/>
                    <a:pt x="124" y="813"/>
                  </a:cubicBezTo>
                  <a:cubicBezTo>
                    <a:pt x="0" y="857"/>
                    <a:pt x="97" y="1007"/>
                    <a:pt x="80" y="1078"/>
                  </a:cubicBezTo>
                  <a:lnTo>
                    <a:pt x="141" y="1078"/>
                  </a:lnTo>
                  <a:cubicBezTo>
                    <a:pt x="141" y="1131"/>
                    <a:pt x="159" y="1175"/>
                    <a:pt x="186" y="1237"/>
                  </a:cubicBezTo>
                  <a:lnTo>
                    <a:pt x="239" y="1228"/>
                  </a:lnTo>
                  <a:lnTo>
                    <a:pt x="239" y="1228"/>
                  </a:lnTo>
                  <a:cubicBezTo>
                    <a:pt x="283" y="1281"/>
                    <a:pt x="203" y="1361"/>
                    <a:pt x="203" y="1440"/>
                  </a:cubicBezTo>
                  <a:cubicBezTo>
                    <a:pt x="186" y="1440"/>
                    <a:pt x="194" y="1422"/>
                    <a:pt x="203" y="1405"/>
                  </a:cubicBezTo>
                  <a:lnTo>
                    <a:pt x="203" y="1405"/>
                  </a:lnTo>
                  <a:cubicBezTo>
                    <a:pt x="88" y="1502"/>
                    <a:pt x="292" y="1608"/>
                    <a:pt x="212" y="1696"/>
                  </a:cubicBezTo>
                  <a:cubicBezTo>
                    <a:pt x="230" y="1723"/>
                    <a:pt x="221" y="1731"/>
                    <a:pt x="212" y="1749"/>
                  </a:cubicBezTo>
                  <a:cubicBezTo>
                    <a:pt x="212" y="1749"/>
                    <a:pt x="212" y="1749"/>
                    <a:pt x="203" y="1740"/>
                  </a:cubicBezTo>
                  <a:cubicBezTo>
                    <a:pt x="203" y="1749"/>
                    <a:pt x="203" y="1749"/>
                    <a:pt x="203" y="1749"/>
                  </a:cubicBezTo>
                  <a:cubicBezTo>
                    <a:pt x="194" y="1767"/>
                    <a:pt x="186" y="1776"/>
                    <a:pt x="177" y="1784"/>
                  </a:cubicBezTo>
                  <a:cubicBezTo>
                    <a:pt x="194" y="1776"/>
                    <a:pt x="203" y="1767"/>
                    <a:pt x="203" y="1758"/>
                  </a:cubicBezTo>
                  <a:cubicBezTo>
                    <a:pt x="212" y="1776"/>
                    <a:pt x="212" y="1802"/>
                    <a:pt x="230" y="1829"/>
                  </a:cubicBezTo>
                  <a:lnTo>
                    <a:pt x="177" y="1837"/>
                  </a:lnTo>
                  <a:cubicBezTo>
                    <a:pt x="177" y="1837"/>
                    <a:pt x="177" y="1837"/>
                    <a:pt x="177" y="1846"/>
                  </a:cubicBezTo>
                  <a:cubicBezTo>
                    <a:pt x="164" y="1855"/>
                    <a:pt x="170" y="1860"/>
                    <a:pt x="186" y="1860"/>
                  </a:cubicBezTo>
                  <a:cubicBezTo>
                    <a:pt x="201" y="1860"/>
                    <a:pt x="225" y="1855"/>
                    <a:pt x="247" y="1846"/>
                  </a:cubicBezTo>
                  <a:cubicBezTo>
                    <a:pt x="256" y="1864"/>
                    <a:pt x="265" y="1873"/>
                    <a:pt x="283" y="1882"/>
                  </a:cubicBezTo>
                  <a:cubicBezTo>
                    <a:pt x="186" y="1899"/>
                    <a:pt x="309" y="1943"/>
                    <a:pt x="212" y="1979"/>
                  </a:cubicBezTo>
                  <a:cubicBezTo>
                    <a:pt x="265" y="1996"/>
                    <a:pt x="256" y="2102"/>
                    <a:pt x="353" y="2111"/>
                  </a:cubicBezTo>
                  <a:cubicBezTo>
                    <a:pt x="349" y="2116"/>
                    <a:pt x="345" y="2118"/>
                    <a:pt x="341" y="2118"/>
                  </a:cubicBezTo>
                  <a:cubicBezTo>
                    <a:pt x="338" y="2118"/>
                    <a:pt x="336" y="2116"/>
                    <a:pt x="336" y="2111"/>
                  </a:cubicBezTo>
                  <a:lnTo>
                    <a:pt x="336" y="2111"/>
                  </a:lnTo>
                  <a:cubicBezTo>
                    <a:pt x="327" y="2138"/>
                    <a:pt x="309" y="2164"/>
                    <a:pt x="345" y="2191"/>
                  </a:cubicBezTo>
                  <a:lnTo>
                    <a:pt x="274" y="2208"/>
                  </a:lnTo>
                  <a:lnTo>
                    <a:pt x="371" y="2261"/>
                  </a:lnTo>
                  <a:cubicBezTo>
                    <a:pt x="343" y="2289"/>
                    <a:pt x="322" y="2307"/>
                    <a:pt x="297" y="2307"/>
                  </a:cubicBezTo>
                  <a:cubicBezTo>
                    <a:pt x="283" y="2307"/>
                    <a:pt x="267" y="2301"/>
                    <a:pt x="247" y="2288"/>
                  </a:cubicBezTo>
                  <a:lnTo>
                    <a:pt x="247" y="2288"/>
                  </a:lnTo>
                  <a:cubicBezTo>
                    <a:pt x="327" y="2367"/>
                    <a:pt x="274" y="2358"/>
                    <a:pt x="362" y="2429"/>
                  </a:cubicBezTo>
                  <a:lnTo>
                    <a:pt x="318" y="2429"/>
                  </a:lnTo>
                  <a:cubicBezTo>
                    <a:pt x="318" y="2456"/>
                    <a:pt x="380" y="2500"/>
                    <a:pt x="345" y="2517"/>
                  </a:cubicBezTo>
                  <a:cubicBezTo>
                    <a:pt x="256" y="2579"/>
                    <a:pt x="336" y="2818"/>
                    <a:pt x="256" y="2976"/>
                  </a:cubicBezTo>
                  <a:cubicBezTo>
                    <a:pt x="276" y="2971"/>
                    <a:pt x="290" y="2969"/>
                    <a:pt x="298" y="2969"/>
                  </a:cubicBezTo>
                  <a:cubicBezTo>
                    <a:pt x="348" y="2969"/>
                    <a:pt x="218" y="3048"/>
                    <a:pt x="309" y="3056"/>
                  </a:cubicBezTo>
                  <a:cubicBezTo>
                    <a:pt x="288" y="3061"/>
                    <a:pt x="273" y="3070"/>
                    <a:pt x="258" y="3070"/>
                  </a:cubicBezTo>
                  <a:cubicBezTo>
                    <a:pt x="249" y="3070"/>
                    <a:pt x="240" y="3066"/>
                    <a:pt x="230" y="3056"/>
                  </a:cubicBezTo>
                  <a:lnTo>
                    <a:pt x="230" y="3056"/>
                  </a:lnTo>
                  <a:cubicBezTo>
                    <a:pt x="265" y="3135"/>
                    <a:pt x="177" y="3180"/>
                    <a:pt x="265" y="3233"/>
                  </a:cubicBezTo>
                  <a:cubicBezTo>
                    <a:pt x="261" y="3234"/>
                    <a:pt x="257" y="3234"/>
                    <a:pt x="254" y="3234"/>
                  </a:cubicBezTo>
                  <a:cubicBezTo>
                    <a:pt x="237" y="3234"/>
                    <a:pt x="224" y="3222"/>
                    <a:pt x="211" y="3222"/>
                  </a:cubicBezTo>
                  <a:cubicBezTo>
                    <a:pt x="208" y="3222"/>
                    <a:pt x="206" y="3222"/>
                    <a:pt x="203" y="3224"/>
                  </a:cubicBezTo>
                  <a:cubicBezTo>
                    <a:pt x="212" y="3233"/>
                    <a:pt x="230" y="3250"/>
                    <a:pt x="212" y="3259"/>
                  </a:cubicBezTo>
                  <a:cubicBezTo>
                    <a:pt x="209" y="3261"/>
                    <a:pt x="206" y="3261"/>
                    <a:pt x="203" y="3261"/>
                  </a:cubicBezTo>
                  <a:cubicBezTo>
                    <a:pt x="191" y="3261"/>
                    <a:pt x="182" y="3247"/>
                    <a:pt x="168" y="3233"/>
                  </a:cubicBezTo>
                  <a:lnTo>
                    <a:pt x="168" y="3233"/>
                  </a:lnTo>
                  <a:cubicBezTo>
                    <a:pt x="177" y="3321"/>
                    <a:pt x="274" y="3321"/>
                    <a:pt x="371" y="3330"/>
                  </a:cubicBezTo>
                  <a:cubicBezTo>
                    <a:pt x="327" y="3374"/>
                    <a:pt x="336" y="3391"/>
                    <a:pt x="398" y="3418"/>
                  </a:cubicBezTo>
                  <a:cubicBezTo>
                    <a:pt x="378" y="3428"/>
                    <a:pt x="361" y="3440"/>
                    <a:pt x="348" y="3440"/>
                  </a:cubicBezTo>
                  <a:cubicBezTo>
                    <a:pt x="338" y="3440"/>
                    <a:pt x="331" y="3433"/>
                    <a:pt x="327" y="3409"/>
                  </a:cubicBezTo>
                  <a:lnTo>
                    <a:pt x="327" y="3409"/>
                  </a:lnTo>
                  <a:cubicBezTo>
                    <a:pt x="318" y="3436"/>
                    <a:pt x="283" y="3586"/>
                    <a:pt x="353" y="3586"/>
                  </a:cubicBezTo>
                  <a:cubicBezTo>
                    <a:pt x="336" y="3595"/>
                    <a:pt x="353" y="3621"/>
                    <a:pt x="362" y="3630"/>
                  </a:cubicBezTo>
                  <a:cubicBezTo>
                    <a:pt x="362" y="3701"/>
                    <a:pt x="353" y="3701"/>
                    <a:pt x="362" y="3762"/>
                  </a:cubicBezTo>
                  <a:lnTo>
                    <a:pt x="371" y="3745"/>
                  </a:lnTo>
                  <a:cubicBezTo>
                    <a:pt x="468" y="3771"/>
                    <a:pt x="398" y="3798"/>
                    <a:pt x="406" y="3851"/>
                  </a:cubicBezTo>
                  <a:lnTo>
                    <a:pt x="398" y="3851"/>
                  </a:lnTo>
                  <a:cubicBezTo>
                    <a:pt x="336" y="3965"/>
                    <a:pt x="433" y="3895"/>
                    <a:pt x="353" y="4018"/>
                  </a:cubicBezTo>
                  <a:lnTo>
                    <a:pt x="415" y="4010"/>
                  </a:lnTo>
                  <a:lnTo>
                    <a:pt x="415" y="4010"/>
                  </a:lnTo>
                  <a:cubicBezTo>
                    <a:pt x="539" y="4018"/>
                    <a:pt x="345" y="4107"/>
                    <a:pt x="389" y="4177"/>
                  </a:cubicBezTo>
                  <a:lnTo>
                    <a:pt x="424" y="4151"/>
                  </a:lnTo>
                  <a:lnTo>
                    <a:pt x="424" y="4151"/>
                  </a:lnTo>
                  <a:cubicBezTo>
                    <a:pt x="468" y="4186"/>
                    <a:pt x="256" y="4257"/>
                    <a:pt x="247" y="4292"/>
                  </a:cubicBezTo>
                  <a:cubicBezTo>
                    <a:pt x="246" y="4294"/>
                    <a:pt x="244" y="4295"/>
                    <a:pt x="242" y="4295"/>
                  </a:cubicBezTo>
                  <a:cubicBezTo>
                    <a:pt x="235" y="4295"/>
                    <a:pt x="228" y="4282"/>
                    <a:pt x="221" y="4274"/>
                  </a:cubicBezTo>
                  <a:lnTo>
                    <a:pt x="221" y="4274"/>
                  </a:lnTo>
                  <a:cubicBezTo>
                    <a:pt x="189" y="4318"/>
                    <a:pt x="200" y="4324"/>
                    <a:pt x="224" y="4324"/>
                  </a:cubicBezTo>
                  <a:cubicBezTo>
                    <a:pt x="233" y="4324"/>
                    <a:pt x="244" y="4323"/>
                    <a:pt x="255" y="4323"/>
                  </a:cubicBezTo>
                  <a:cubicBezTo>
                    <a:pt x="279" y="4323"/>
                    <a:pt x="303" y="4328"/>
                    <a:pt x="309" y="4354"/>
                  </a:cubicBezTo>
                  <a:cubicBezTo>
                    <a:pt x="303" y="4355"/>
                    <a:pt x="296" y="4356"/>
                    <a:pt x="289" y="4356"/>
                  </a:cubicBezTo>
                  <a:cubicBezTo>
                    <a:pt x="277" y="4356"/>
                    <a:pt x="265" y="4355"/>
                    <a:pt x="254" y="4355"/>
                  </a:cubicBezTo>
                  <a:cubicBezTo>
                    <a:pt x="230" y="4355"/>
                    <a:pt x="208" y="4360"/>
                    <a:pt x="203" y="4389"/>
                  </a:cubicBezTo>
                  <a:cubicBezTo>
                    <a:pt x="177" y="4407"/>
                    <a:pt x="336" y="4522"/>
                    <a:pt x="265" y="4592"/>
                  </a:cubicBezTo>
                  <a:cubicBezTo>
                    <a:pt x="280" y="4582"/>
                    <a:pt x="299" y="4572"/>
                    <a:pt x="315" y="4572"/>
                  </a:cubicBezTo>
                  <a:cubicBezTo>
                    <a:pt x="326" y="4572"/>
                    <a:pt x="337" y="4577"/>
                    <a:pt x="345" y="4592"/>
                  </a:cubicBezTo>
                  <a:cubicBezTo>
                    <a:pt x="362" y="4645"/>
                    <a:pt x="230" y="4734"/>
                    <a:pt x="336" y="4778"/>
                  </a:cubicBezTo>
                  <a:cubicBezTo>
                    <a:pt x="327" y="4778"/>
                    <a:pt x="318" y="4787"/>
                    <a:pt x="309" y="4787"/>
                  </a:cubicBezTo>
                  <a:cubicBezTo>
                    <a:pt x="336" y="4822"/>
                    <a:pt x="353" y="4910"/>
                    <a:pt x="406" y="4928"/>
                  </a:cubicBezTo>
                  <a:cubicBezTo>
                    <a:pt x="212" y="4972"/>
                    <a:pt x="503" y="5166"/>
                    <a:pt x="327" y="5175"/>
                  </a:cubicBezTo>
                  <a:lnTo>
                    <a:pt x="336" y="5290"/>
                  </a:lnTo>
                  <a:lnTo>
                    <a:pt x="318" y="5290"/>
                  </a:lnTo>
                  <a:cubicBezTo>
                    <a:pt x="309" y="5369"/>
                    <a:pt x="353" y="5396"/>
                    <a:pt x="398" y="5414"/>
                  </a:cubicBezTo>
                  <a:cubicBezTo>
                    <a:pt x="389" y="5422"/>
                    <a:pt x="382" y="5425"/>
                    <a:pt x="375" y="5425"/>
                  </a:cubicBezTo>
                  <a:cubicBezTo>
                    <a:pt x="369" y="5425"/>
                    <a:pt x="362" y="5422"/>
                    <a:pt x="353" y="5422"/>
                  </a:cubicBezTo>
                  <a:cubicBezTo>
                    <a:pt x="327" y="5537"/>
                    <a:pt x="327" y="5546"/>
                    <a:pt x="424" y="5634"/>
                  </a:cubicBezTo>
                  <a:lnTo>
                    <a:pt x="362" y="5643"/>
                  </a:lnTo>
                  <a:cubicBezTo>
                    <a:pt x="398" y="5670"/>
                    <a:pt x="274" y="5811"/>
                    <a:pt x="345" y="5917"/>
                  </a:cubicBezTo>
                  <a:cubicBezTo>
                    <a:pt x="345" y="5917"/>
                    <a:pt x="327" y="5917"/>
                    <a:pt x="318" y="5908"/>
                  </a:cubicBezTo>
                  <a:lnTo>
                    <a:pt x="318" y="5908"/>
                  </a:lnTo>
                  <a:cubicBezTo>
                    <a:pt x="389" y="6032"/>
                    <a:pt x="168" y="6199"/>
                    <a:pt x="380" y="6244"/>
                  </a:cubicBezTo>
                  <a:lnTo>
                    <a:pt x="433" y="6323"/>
                  </a:lnTo>
                  <a:cubicBezTo>
                    <a:pt x="438" y="6289"/>
                    <a:pt x="450" y="6279"/>
                    <a:pt x="465" y="6279"/>
                  </a:cubicBezTo>
                  <a:cubicBezTo>
                    <a:pt x="488" y="6279"/>
                    <a:pt x="519" y="6306"/>
                    <a:pt x="540" y="6306"/>
                  </a:cubicBezTo>
                  <a:cubicBezTo>
                    <a:pt x="546" y="6306"/>
                    <a:pt x="552" y="6304"/>
                    <a:pt x="556" y="6296"/>
                  </a:cubicBezTo>
                  <a:lnTo>
                    <a:pt x="556" y="6296"/>
                  </a:lnTo>
                  <a:cubicBezTo>
                    <a:pt x="570" y="6323"/>
                    <a:pt x="529" y="6369"/>
                    <a:pt x="504" y="6369"/>
                  </a:cubicBezTo>
                  <a:cubicBezTo>
                    <a:pt x="495" y="6369"/>
                    <a:pt x="488" y="6363"/>
                    <a:pt x="486" y="6349"/>
                  </a:cubicBezTo>
                  <a:lnTo>
                    <a:pt x="495" y="6341"/>
                  </a:lnTo>
                  <a:cubicBezTo>
                    <a:pt x="489" y="6340"/>
                    <a:pt x="483" y="6339"/>
                    <a:pt x="479" y="6339"/>
                  </a:cubicBezTo>
                  <a:cubicBezTo>
                    <a:pt x="396" y="6339"/>
                    <a:pt x="455" y="6473"/>
                    <a:pt x="380" y="6473"/>
                  </a:cubicBezTo>
                  <a:cubicBezTo>
                    <a:pt x="398" y="6676"/>
                    <a:pt x="336" y="6879"/>
                    <a:pt x="336" y="7074"/>
                  </a:cubicBezTo>
                  <a:lnTo>
                    <a:pt x="424" y="7047"/>
                  </a:lnTo>
                  <a:lnTo>
                    <a:pt x="415" y="7118"/>
                  </a:lnTo>
                  <a:cubicBezTo>
                    <a:pt x="407" y="7125"/>
                    <a:pt x="395" y="7131"/>
                    <a:pt x="383" y="7131"/>
                  </a:cubicBezTo>
                  <a:cubicBezTo>
                    <a:pt x="367" y="7131"/>
                    <a:pt x="353" y="7121"/>
                    <a:pt x="353" y="7091"/>
                  </a:cubicBezTo>
                  <a:lnTo>
                    <a:pt x="353" y="7091"/>
                  </a:lnTo>
                  <a:cubicBezTo>
                    <a:pt x="309" y="7118"/>
                    <a:pt x="398" y="7171"/>
                    <a:pt x="415" y="7179"/>
                  </a:cubicBezTo>
                  <a:cubicBezTo>
                    <a:pt x="406" y="7203"/>
                    <a:pt x="394" y="7212"/>
                    <a:pt x="382" y="7212"/>
                  </a:cubicBezTo>
                  <a:cubicBezTo>
                    <a:pt x="355" y="7212"/>
                    <a:pt x="327" y="7167"/>
                    <a:pt x="320" y="7167"/>
                  </a:cubicBezTo>
                  <a:cubicBezTo>
                    <a:pt x="319" y="7167"/>
                    <a:pt x="318" y="7168"/>
                    <a:pt x="318" y="7171"/>
                  </a:cubicBezTo>
                  <a:lnTo>
                    <a:pt x="318" y="7206"/>
                  </a:lnTo>
                  <a:lnTo>
                    <a:pt x="336" y="7197"/>
                  </a:lnTo>
                  <a:cubicBezTo>
                    <a:pt x="371" y="7232"/>
                    <a:pt x="406" y="7232"/>
                    <a:pt x="406" y="7294"/>
                  </a:cubicBezTo>
                  <a:cubicBezTo>
                    <a:pt x="389" y="7330"/>
                    <a:pt x="353" y="7312"/>
                    <a:pt x="345" y="7321"/>
                  </a:cubicBezTo>
                  <a:cubicBezTo>
                    <a:pt x="336" y="7321"/>
                    <a:pt x="336" y="7330"/>
                    <a:pt x="345" y="7347"/>
                  </a:cubicBezTo>
                  <a:lnTo>
                    <a:pt x="336" y="7436"/>
                  </a:lnTo>
                  <a:lnTo>
                    <a:pt x="406" y="7400"/>
                  </a:lnTo>
                  <a:cubicBezTo>
                    <a:pt x="431" y="7425"/>
                    <a:pt x="421" y="7454"/>
                    <a:pt x="437" y="7454"/>
                  </a:cubicBezTo>
                  <a:cubicBezTo>
                    <a:pt x="443" y="7454"/>
                    <a:pt x="452" y="7450"/>
                    <a:pt x="468" y="7441"/>
                  </a:cubicBezTo>
                  <a:lnTo>
                    <a:pt x="468" y="7441"/>
                  </a:lnTo>
                  <a:cubicBezTo>
                    <a:pt x="366" y="7511"/>
                    <a:pt x="441" y="7754"/>
                    <a:pt x="406" y="7789"/>
                  </a:cubicBezTo>
                  <a:cubicBezTo>
                    <a:pt x="459" y="7842"/>
                    <a:pt x="459" y="7895"/>
                    <a:pt x="459" y="7956"/>
                  </a:cubicBezTo>
                  <a:cubicBezTo>
                    <a:pt x="463" y="7949"/>
                    <a:pt x="480" y="7943"/>
                    <a:pt x="498" y="7943"/>
                  </a:cubicBezTo>
                  <a:cubicBezTo>
                    <a:pt x="521" y="7943"/>
                    <a:pt x="544" y="7953"/>
                    <a:pt x="539" y="7983"/>
                  </a:cubicBezTo>
                  <a:cubicBezTo>
                    <a:pt x="528" y="7982"/>
                    <a:pt x="519" y="7981"/>
                    <a:pt x="510" y="7981"/>
                  </a:cubicBezTo>
                  <a:cubicBezTo>
                    <a:pt x="395" y="7981"/>
                    <a:pt x="456" y="8083"/>
                    <a:pt x="373" y="8128"/>
                  </a:cubicBezTo>
                  <a:lnTo>
                    <a:pt x="373" y="8128"/>
                  </a:lnTo>
                  <a:cubicBezTo>
                    <a:pt x="376" y="8127"/>
                    <a:pt x="378" y="8127"/>
                    <a:pt x="380" y="8127"/>
                  </a:cubicBezTo>
                  <a:cubicBezTo>
                    <a:pt x="417" y="8127"/>
                    <a:pt x="399" y="8242"/>
                    <a:pt x="451" y="8242"/>
                  </a:cubicBezTo>
                  <a:cubicBezTo>
                    <a:pt x="460" y="8242"/>
                    <a:pt x="472" y="8238"/>
                    <a:pt x="486" y="8230"/>
                  </a:cubicBezTo>
                  <a:lnTo>
                    <a:pt x="486" y="8230"/>
                  </a:lnTo>
                  <a:cubicBezTo>
                    <a:pt x="482" y="8248"/>
                    <a:pt x="471" y="8252"/>
                    <a:pt x="457" y="8252"/>
                  </a:cubicBezTo>
                  <a:cubicBezTo>
                    <a:pt x="449" y="8252"/>
                    <a:pt x="440" y="8250"/>
                    <a:pt x="430" y="8250"/>
                  </a:cubicBezTo>
                  <a:cubicBezTo>
                    <a:pt x="416" y="8250"/>
                    <a:pt x="401" y="8253"/>
                    <a:pt x="389" y="8266"/>
                  </a:cubicBezTo>
                  <a:cubicBezTo>
                    <a:pt x="450" y="8380"/>
                    <a:pt x="353" y="8513"/>
                    <a:pt x="380" y="8645"/>
                  </a:cubicBezTo>
                  <a:cubicBezTo>
                    <a:pt x="390" y="8645"/>
                    <a:pt x="406" y="8639"/>
                    <a:pt x="422" y="8639"/>
                  </a:cubicBezTo>
                  <a:cubicBezTo>
                    <a:pt x="435" y="8639"/>
                    <a:pt x="448" y="8643"/>
                    <a:pt x="459" y="8654"/>
                  </a:cubicBezTo>
                  <a:lnTo>
                    <a:pt x="362" y="8725"/>
                  </a:lnTo>
                  <a:cubicBezTo>
                    <a:pt x="371" y="8751"/>
                    <a:pt x="477" y="8751"/>
                    <a:pt x="406" y="8804"/>
                  </a:cubicBezTo>
                  <a:cubicBezTo>
                    <a:pt x="417" y="8799"/>
                    <a:pt x="431" y="8790"/>
                    <a:pt x="442" y="8790"/>
                  </a:cubicBezTo>
                  <a:cubicBezTo>
                    <a:pt x="450" y="8790"/>
                    <a:pt x="456" y="8794"/>
                    <a:pt x="459" y="8804"/>
                  </a:cubicBezTo>
                  <a:cubicBezTo>
                    <a:pt x="362" y="9069"/>
                    <a:pt x="556" y="9343"/>
                    <a:pt x="371" y="9616"/>
                  </a:cubicBezTo>
                  <a:cubicBezTo>
                    <a:pt x="386" y="9604"/>
                    <a:pt x="396" y="9599"/>
                    <a:pt x="403" y="9599"/>
                  </a:cubicBezTo>
                  <a:cubicBezTo>
                    <a:pt x="415" y="9599"/>
                    <a:pt x="415" y="9617"/>
                    <a:pt x="415" y="9634"/>
                  </a:cubicBezTo>
                  <a:cubicBezTo>
                    <a:pt x="418" y="9628"/>
                    <a:pt x="427" y="9626"/>
                    <a:pt x="437" y="9626"/>
                  </a:cubicBezTo>
                  <a:cubicBezTo>
                    <a:pt x="448" y="9626"/>
                    <a:pt x="462" y="9628"/>
                    <a:pt x="475" y="9628"/>
                  </a:cubicBezTo>
                  <a:cubicBezTo>
                    <a:pt x="482" y="9628"/>
                    <a:pt x="489" y="9627"/>
                    <a:pt x="495" y="9625"/>
                  </a:cubicBezTo>
                  <a:lnTo>
                    <a:pt x="495" y="9625"/>
                  </a:lnTo>
                  <a:lnTo>
                    <a:pt x="424" y="9740"/>
                  </a:lnTo>
                  <a:cubicBezTo>
                    <a:pt x="503" y="9767"/>
                    <a:pt x="433" y="9864"/>
                    <a:pt x="503" y="9873"/>
                  </a:cubicBezTo>
                  <a:lnTo>
                    <a:pt x="486" y="9837"/>
                  </a:lnTo>
                  <a:lnTo>
                    <a:pt x="486" y="9837"/>
                  </a:lnTo>
                  <a:cubicBezTo>
                    <a:pt x="503" y="9847"/>
                    <a:pt x="520" y="9850"/>
                    <a:pt x="538" y="9850"/>
                  </a:cubicBezTo>
                  <a:cubicBezTo>
                    <a:pt x="615" y="9850"/>
                    <a:pt x="693" y="9775"/>
                    <a:pt x="783" y="9775"/>
                  </a:cubicBezTo>
                  <a:cubicBezTo>
                    <a:pt x="787" y="9775"/>
                    <a:pt x="791" y="9775"/>
                    <a:pt x="795" y="9775"/>
                  </a:cubicBezTo>
                  <a:cubicBezTo>
                    <a:pt x="698" y="9722"/>
                    <a:pt x="945" y="9625"/>
                    <a:pt x="795" y="9546"/>
                  </a:cubicBezTo>
                  <a:cubicBezTo>
                    <a:pt x="800" y="9542"/>
                    <a:pt x="805" y="9541"/>
                    <a:pt x="810" y="9541"/>
                  </a:cubicBezTo>
                  <a:cubicBezTo>
                    <a:pt x="822" y="9541"/>
                    <a:pt x="830" y="9551"/>
                    <a:pt x="842" y="9551"/>
                  </a:cubicBezTo>
                  <a:cubicBezTo>
                    <a:pt x="846" y="9551"/>
                    <a:pt x="851" y="9550"/>
                    <a:pt x="857" y="9546"/>
                  </a:cubicBezTo>
                  <a:cubicBezTo>
                    <a:pt x="813" y="9528"/>
                    <a:pt x="804" y="9502"/>
                    <a:pt x="821" y="9449"/>
                  </a:cubicBezTo>
                  <a:lnTo>
                    <a:pt x="821" y="9449"/>
                  </a:lnTo>
                  <a:lnTo>
                    <a:pt x="830" y="9458"/>
                  </a:lnTo>
                  <a:cubicBezTo>
                    <a:pt x="821" y="9316"/>
                    <a:pt x="865" y="9254"/>
                    <a:pt x="892" y="9096"/>
                  </a:cubicBezTo>
                  <a:lnTo>
                    <a:pt x="892" y="9096"/>
                  </a:lnTo>
                  <a:lnTo>
                    <a:pt x="839" y="9113"/>
                  </a:lnTo>
                  <a:cubicBezTo>
                    <a:pt x="848" y="9078"/>
                    <a:pt x="865" y="9069"/>
                    <a:pt x="874" y="9051"/>
                  </a:cubicBezTo>
                  <a:cubicBezTo>
                    <a:pt x="864" y="9047"/>
                    <a:pt x="856" y="9045"/>
                    <a:pt x="850" y="9045"/>
                  </a:cubicBezTo>
                  <a:cubicBezTo>
                    <a:pt x="811" y="9045"/>
                    <a:pt x="849" y="9119"/>
                    <a:pt x="805" y="9119"/>
                  </a:cubicBezTo>
                  <a:cubicBezTo>
                    <a:pt x="798" y="9119"/>
                    <a:pt x="789" y="9117"/>
                    <a:pt x="777" y="9113"/>
                  </a:cubicBezTo>
                  <a:cubicBezTo>
                    <a:pt x="892" y="9069"/>
                    <a:pt x="777" y="8875"/>
                    <a:pt x="901" y="8839"/>
                  </a:cubicBezTo>
                  <a:cubicBezTo>
                    <a:pt x="901" y="8826"/>
                    <a:pt x="895" y="8822"/>
                    <a:pt x="887" y="8822"/>
                  </a:cubicBezTo>
                  <a:cubicBezTo>
                    <a:pt x="878" y="8822"/>
                    <a:pt x="866" y="8827"/>
                    <a:pt x="856" y="8827"/>
                  </a:cubicBezTo>
                  <a:cubicBezTo>
                    <a:pt x="846" y="8827"/>
                    <a:pt x="839" y="8822"/>
                    <a:pt x="839" y="8804"/>
                  </a:cubicBezTo>
                  <a:lnTo>
                    <a:pt x="874" y="8795"/>
                  </a:lnTo>
                  <a:lnTo>
                    <a:pt x="830" y="8778"/>
                  </a:lnTo>
                  <a:cubicBezTo>
                    <a:pt x="830" y="8751"/>
                    <a:pt x="874" y="8733"/>
                    <a:pt x="910" y="8725"/>
                  </a:cubicBezTo>
                  <a:lnTo>
                    <a:pt x="910" y="8725"/>
                  </a:lnTo>
                  <a:cubicBezTo>
                    <a:pt x="901" y="8733"/>
                    <a:pt x="918" y="8751"/>
                    <a:pt x="918" y="8760"/>
                  </a:cubicBezTo>
                  <a:cubicBezTo>
                    <a:pt x="951" y="8720"/>
                    <a:pt x="910" y="8651"/>
                    <a:pt x="915" y="8625"/>
                  </a:cubicBezTo>
                  <a:lnTo>
                    <a:pt x="915" y="8625"/>
                  </a:lnTo>
                  <a:lnTo>
                    <a:pt x="892" y="8672"/>
                  </a:lnTo>
                  <a:cubicBezTo>
                    <a:pt x="857" y="8530"/>
                    <a:pt x="901" y="8354"/>
                    <a:pt x="821" y="8221"/>
                  </a:cubicBezTo>
                  <a:lnTo>
                    <a:pt x="795" y="8230"/>
                  </a:lnTo>
                  <a:cubicBezTo>
                    <a:pt x="751" y="8124"/>
                    <a:pt x="830" y="8142"/>
                    <a:pt x="804" y="8027"/>
                  </a:cubicBezTo>
                  <a:lnTo>
                    <a:pt x="804" y="8027"/>
                  </a:lnTo>
                  <a:lnTo>
                    <a:pt x="804" y="8036"/>
                  </a:lnTo>
                  <a:cubicBezTo>
                    <a:pt x="777" y="8009"/>
                    <a:pt x="768" y="7983"/>
                    <a:pt x="768" y="7948"/>
                  </a:cubicBezTo>
                  <a:lnTo>
                    <a:pt x="768" y="7948"/>
                  </a:lnTo>
                  <a:cubicBezTo>
                    <a:pt x="774" y="7954"/>
                    <a:pt x="780" y="7956"/>
                    <a:pt x="786" y="7956"/>
                  </a:cubicBezTo>
                  <a:cubicBezTo>
                    <a:pt x="807" y="7956"/>
                    <a:pt x="826" y="7921"/>
                    <a:pt x="848" y="7921"/>
                  </a:cubicBezTo>
                  <a:cubicBezTo>
                    <a:pt x="854" y="7921"/>
                    <a:pt x="859" y="7924"/>
                    <a:pt x="865" y="7930"/>
                  </a:cubicBezTo>
                  <a:cubicBezTo>
                    <a:pt x="804" y="7815"/>
                    <a:pt x="821" y="7877"/>
                    <a:pt x="724" y="7806"/>
                  </a:cubicBezTo>
                  <a:lnTo>
                    <a:pt x="760" y="7789"/>
                  </a:lnTo>
                  <a:cubicBezTo>
                    <a:pt x="724" y="7762"/>
                    <a:pt x="707" y="7762"/>
                    <a:pt x="689" y="7700"/>
                  </a:cubicBezTo>
                  <a:lnTo>
                    <a:pt x="689" y="7700"/>
                  </a:lnTo>
                  <a:cubicBezTo>
                    <a:pt x="697" y="7711"/>
                    <a:pt x="706" y="7714"/>
                    <a:pt x="714" y="7714"/>
                  </a:cubicBezTo>
                  <a:cubicBezTo>
                    <a:pt x="732" y="7714"/>
                    <a:pt x="750" y="7699"/>
                    <a:pt x="770" y="7699"/>
                  </a:cubicBezTo>
                  <a:cubicBezTo>
                    <a:pt x="780" y="7699"/>
                    <a:pt x="792" y="7704"/>
                    <a:pt x="804" y="7718"/>
                  </a:cubicBezTo>
                  <a:cubicBezTo>
                    <a:pt x="901" y="7594"/>
                    <a:pt x="707" y="7541"/>
                    <a:pt x="848" y="7480"/>
                  </a:cubicBezTo>
                  <a:cubicBezTo>
                    <a:pt x="830" y="7472"/>
                    <a:pt x="816" y="7469"/>
                    <a:pt x="805" y="7469"/>
                  </a:cubicBezTo>
                  <a:cubicBezTo>
                    <a:pt x="744" y="7469"/>
                    <a:pt x="768" y="7562"/>
                    <a:pt x="756" y="7562"/>
                  </a:cubicBezTo>
                  <a:cubicBezTo>
                    <a:pt x="754" y="7562"/>
                    <a:pt x="753" y="7561"/>
                    <a:pt x="751" y="7559"/>
                  </a:cubicBezTo>
                  <a:cubicBezTo>
                    <a:pt x="745" y="7563"/>
                    <a:pt x="740" y="7565"/>
                    <a:pt x="734" y="7565"/>
                  </a:cubicBezTo>
                  <a:cubicBezTo>
                    <a:pt x="701" y="7565"/>
                    <a:pt x="664" y="7508"/>
                    <a:pt x="671" y="7471"/>
                  </a:cubicBezTo>
                  <a:cubicBezTo>
                    <a:pt x="671" y="7436"/>
                    <a:pt x="828" y="7409"/>
                    <a:pt x="821" y="7314"/>
                  </a:cubicBezTo>
                  <a:lnTo>
                    <a:pt x="821" y="7314"/>
                  </a:lnTo>
                  <a:cubicBezTo>
                    <a:pt x="823" y="7321"/>
                    <a:pt x="830" y="7321"/>
                    <a:pt x="830" y="7330"/>
                  </a:cubicBezTo>
                  <a:cubicBezTo>
                    <a:pt x="857" y="7294"/>
                    <a:pt x="786" y="7259"/>
                    <a:pt x="839" y="7215"/>
                  </a:cubicBezTo>
                  <a:cubicBezTo>
                    <a:pt x="760" y="7188"/>
                    <a:pt x="839" y="7153"/>
                    <a:pt x="742" y="7153"/>
                  </a:cubicBezTo>
                  <a:lnTo>
                    <a:pt x="768" y="7241"/>
                  </a:lnTo>
                  <a:cubicBezTo>
                    <a:pt x="742" y="7188"/>
                    <a:pt x="636" y="7144"/>
                    <a:pt x="680" y="7056"/>
                  </a:cubicBezTo>
                  <a:lnTo>
                    <a:pt x="680" y="7056"/>
                  </a:lnTo>
                  <a:cubicBezTo>
                    <a:pt x="707" y="7065"/>
                    <a:pt x="724" y="7091"/>
                    <a:pt x="742" y="7109"/>
                  </a:cubicBezTo>
                  <a:cubicBezTo>
                    <a:pt x="768" y="7082"/>
                    <a:pt x="724" y="7056"/>
                    <a:pt x="751" y="7029"/>
                  </a:cubicBezTo>
                  <a:lnTo>
                    <a:pt x="751" y="7029"/>
                  </a:lnTo>
                  <a:cubicBezTo>
                    <a:pt x="848" y="7038"/>
                    <a:pt x="777" y="7144"/>
                    <a:pt x="848" y="7197"/>
                  </a:cubicBezTo>
                  <a:cubicBezTo>
                    <a:pt x="878" y="7174"/>
                    <a:pt x="804" y="7112"/>
                    <a:pt x="845" y="7112"/>
                  </a:cubicBezTo>
                  <a:cubicBezTo>
                    <a:pt x="851" y="7112"/>
                    <a:pt x="861" y="7114"/>
                    <a:pt x="874" y="7118"/>
                  </a:cubicBezTo>
                  <a:cubicBezTo>
                    <a:pt x="751" y="7082"/>
                    <a:pt x="892" y="7021"/>
                    <a:pt x="795" y="6959"/>
                  </a:cubicBezTo>
                  <a:lnTo>
                    <a:pt x="848" y="6959"/>
                  </a:lnTo>
                  <a:cubicBezTo>
                    <a:pt x="839" y="6950"/>
                    <a:pt x="813" y="6932"/>
                    <a:pt x="813" y="6915"/>
                  </a:cubicBezTo>
                  <a:lnTo>
                    <a:pt x="813" y="6915"/>
                  </a:lnTo>
                  <a:lnTo>
                    <a:pt x="883" y="6941"/>
                  </a:lnTo>
                  <a:cubicBezTo>
                    <a:pt x="821" y="6897"/>
                    <a:pt x="936" y="6844"/>
                    <a:pt x="901" y="6791"/>
                  </a:cubicBezTo>
                  <a:lnTo>
                    <a:pt x="901" y="6791"/>
                  </a:lnTo>
                  <a:cubicBezTo>
                    <a:pt x="905" y="6841"/>
                    <a:pt x="892" y="6850"/>
                    <a:pt x="872" y="6850"/>
                  </a:cubicBezTo>
                  <a:cubicBezTo>
                    <a:pt x="861" y="6850"/>
                    <a:pt x="847" y="6847"/>
                    <a:pt x="834" y="6847"/>
                  </a:cubicBezTo>
                  <a:cubicBezTo>
                    <a:pt x="821" y="6847"/>
                    <a:pt x="807" y="6850"/>
                    <a:pt x="795" y="6862"/>
                  </a:cubicBezTo>
                  <a:cubicBezTo>
                    <a:pt x="717" y="6731"/>
                    <a:pt x="938" y="6781"/>
                    <a:pt x="911" y="6647"/>
                  </a:cubicBezTo>
                  <a:lnTo>
                    <a:pt x="911" y="6647"/>
                  </a:lnTo>
                  <a:cubicBezTo>
                    <a:pt x="912" y="6663"/>
                    <a:pt x="892" y="6692"/>
                    <a:pt x="873" y="6692"/>
                  </a:cubicBezTo>
                  <a:cubicBezTo>
                    <a:pt x="867" y="6692"/>
                    <a:pt x="862" y="6690"/>
                    <a:pt x="857" y="6685"/>
                  </a:cubicBezTo>
                  <a:cubicBezTo>
                    <a:pt x="865" y="6659"/>
                    <a:pt x="883" y="6614"/>
                    <a:pt x="910" y="6597"/>
                  </a:cubicBezTo>
                  <a:cubicBezTo>
                    <a:pt x="907" y="6566"/>
                    <a:pt x="901" y="6557"/>
                    <a:pt x="892" y="6557"/>
                  </a:cubicBezTo>
                  <a:cubicBezTo>
                    <a:pt x="878" y="6557"/>
                    <a:pt x="857" y="6586"/>
                    <a:pt x="837" y="6586"/>
                  </a:cubicBezTo>
                  <a:cubicBezTo>
                    <a:pt x="832" y="6586"/>
                    <a:pt x="826" y="6584"/>
                    <a:pt x="821" y="6579"/>
                  </a:cubicBezTo>
                  <a:cubicBezTo>
                    <a:pt x="892" y="6544"/>
                    <a:pt x="795" y="6526"/>
                    <a:pt x="768" y="6482"/>
                  </a:cubicBezTo>
                  <a:lnTo>
                    <a:pt x="821" y="6482"/>
                  </a:lnTo>
                  <a:cubicBezTo>
                    <a:pt x="857" y="6376"/>
                    <a:pt x="707" y="6455"/>
                    <a:pt x="751" y="6358"/>
                  </a:cubicBezTo>
                  <a:lnTo>
                    <a:pt x="751" y="6358"/>
                  </a:lnTo>
                  <a:lnTo>
                    <a:pt x="830" y="6394"/>
                  </a:lnTo>
                  <a:lnTo>
                    <a:pt x="830" y="6394"/>
                  </a:lnTo>
                  <a:lnTo>
                    <a:pt x="804" y="6349"/>
                  </a:lnTo>
                  <a:lnTo>
                    <a:pt x="874" y="6358"/>
                  </a:lnTo>
                  <a:cubicBezTo>
                    <a:pt x="821" y="6296"/>
                    <a:pt x="830" y="6279"/>
                    <a:pt x="848" y="6226"/>
                  </a:cubicBezTo>
                  <a:lnTo>
                    <a:pt x="848" y="6226"/>
                  </a:lnTo>
                  <a:cubicBezTo>
                    <a:pt x="840" y="6230"/>
                    <a:pt x="832" y="6231"/>
                    <a:pt x="822" y="6231"/>
                  </a:cubicBezTo>
                  <a:cubicBezTo>
                    <a:pt x="789" y="6231"/>
                    <a:pt x="749" y="6208"/>
                    <a:pt x="742" y="6173"/>
                  </a:cubicBezTo>
                  <a:cubicBezTo>
                    <a:pt x="754" y="6161"/>
                    <a:pt x="763" y="6159"/>
                    <a:pt x="771" y="6159"/>
                  </a:cubicBezTo>
                  <a:cubicBezTo>
                    <a:pt x="775" y="6159"/>
                    <a:pt x="778" y="6160"/>
                    <a:pt x="780" y="6160"/>
                  </a:cubicBezTo>
                  <a:cubicBezTo>
                    <a:pt x="788" y="6160"/>
                    <a:pt x="790" y="6155"/>
                    <a:pt x="786" y="6120"/>
                  </a:cubicBezTo>
                  <a:lnTo>
                    <a:pt x="786" y="6120"/>
                  </a:lnTo>
                  <a:cubicBezTo>
                    <a:pt x="830" y="6138"/>
                    <a:pt x="874" y="6146"/>
                    <a:pt x="821" y="6182"/>
                  </a:cubicBezTo>
                  <a:cubicBezTo>
                    <a:pt x="839" y="6182"/>
                    <a:pt x="857" y="6199"/>
                    <a:pt x="874" y="6199"/>
                  </a:cubicBezTo>
                  <a:cubicBezTo>
                    <a:pt x="910" y="6164"/>
                    <a:pt x="883" y="6111"/>
                    <a:pt x="883" y="6085"/>
                  </a:cubicBezTo>
                  <a:lnTo>
                    <a:pt x="883" y="6085"/>
                  </a:lnTo>
                  <a:cubicBezTo>
                    <a:pt x="874" y="6093"/>
                    <a:pt x="874" y="6102"/>
                    <a:pt x="865" y="6111"/>
                  </a:cubicBezTo>
                  <a:lnTo>
                    <a:pt x="786" y="6014"/>
                  </a:lnTo>
                  <a:cubicBezTo>
                    <a:pt x="793" y="6007"/>
                    <a:pt x="800" y="6004"/>
                    <a:pt x="806" y="6004"/>
                  </a:cubicBezTo>
                  <a:cubicBezTo>
                    <a:pt x="817" y="6004"/>
                    <a:pt x="828" y="6012"/>
                    <a:pt x="839" y="6023"/>
                  </a:cubicBezTo>
                  <a:cubicBezTo>
                    <a:pt x="830" y="5996"/>
                    <a:pt x="804" y="5987"/>
                    <a:pt x="804" y="5952"/>
                  </a:cubicBezTo>
                  <a:lnTo>
                    <a:pt x="804" y="5952"/>
                  </a:lnTo>
                  <a:cubicBezTo>
                    <a:pt x="848" y="5961"/>
                    <a:pt x="892" y="5961"/>
                    <a:pt x="918" y="6005"/>
                  </a:cubicBezTo>
                  <a:lnTo>
                    <a:pt x="865" y="5908"/>
                  </a:lnTo>
                  <a:cubicBezTo>
                    <a:pt x="880" y="5901"/>
                    <a:pt x="907" y="5869"/>
                    <a:pt x="926" y="5869"/>
                  </a:cubicBezTo>
                  <a:cubicBezTo>
                    <a:pt x="930" y="5869"/>
                    <a:pt x="933" y="5870"/>
                    <a:pt x="936" y="5873"/>
                  </a:cubicBezTo>
                  <a:cubicBezTo>
                    <a:pt x="963" y="5811"/>
                    <a:pt x="848" y="5740"/>
                    <a:pt x="883" y="5670"/>
                  </a:cubicBezTo>
                  <a:cubicBezTo>
                    <a:pt x="874" y="5661"/>
                    <a:pt x="865" y="5661"/>
                    <a:pt x="857" y="5643"/>
                  </a:cubicBezTo>
                  <a:cubicBezTo>
                    <a:pt x="865" y="5572"/>
                    <a:pt x="918" y="5519"/>
                    <a:pt x="857" y="5440"/>
                  </a:cubicBezTo>
                  <a:lnTo>
                    <a:pt x="936" y="5396"/>
                  </a:lnTo>
                  <a:cubicBezTo>
                    <a:pt x="932" y="5382"/>
                    <a:pt x="925" y="5378"/>
                    <a:pt x="915" y="5378"/>
                  </a:cubicBezTo>
                  <a:cubicBezTo>
                    <a:pt x="896" y="5378"/>
                    <a:pt x="868" y="5397"/>
                    <a:pt x="842" y="5397"/>
                  </a:cubicBezTo>
                  <a:cubicBezTo>
                    <a:pt x="824" y="5397"/>
                    <a:pt x="806" y="5386"/>
                    <a:pt x="795" y="5352"/>
                  </a:cubicBezTo>
                  <a:cubicBezTo>
                    <a:pt x="780" y="5311"/>
                    <a:pt x="805" y="5308"/>
                    <a:pt x="834" y="5308"/>
                  </a:cubicBezTo>
                  <a:cubicBezTo>
                    <a:pt x="839" y="5308"/>
                    <a:pt x="844" y="5309"/>
                    <a:pt x="849" y="5309"/>
                  </a:cubicBezTo>
                  <a:cubicBezTo>
                    <a:pt x="866" y="5309"/>
                    <a:pt x="883" y="5308"/>
                    <a:pt x="892" y="5299"/>
                  </a:cubicBezTo>
                  <a:cubicBezTo>
                    <a:pt x="848" y="5263"/>
                    <a:pt x="760" y="5202"/>
                    <a:pt x="830" y="5131"/>
                  </a:cubicBezTo>
                  <a:lnTo>
                    <a:pt x="830" y="5131"/>
                  </a:lnTo>
                  <a:cubicBezTo>
                    <a:pt x="848" y="5157"/>
                    <a:pt x="830" y="5175"/>
                    <a:pt x="839" y="5193"/>
                  </a:cubicBezTo>
                  <a:lnTo>
                    <a:pt x="883" y="5140"/>
                  </a:lnTo>
                  <a:cubicBezTo>
                    <a:pt x="938" y="5182"/>
                    <a:pt x="942" y="5216"/>
                    <a:pt x="960" y="5216"/>
                  </a:cubicBezTo>
                  <a:cubicBezTo>
                    <a:pt x="968" y="5216"/>
                    <a:pt x="979" y="5209"/>
                    <a:pt x="998" y="5193"/>
                  </a:cubicBezTo>
                  <a:cubicBezTo>
                    <a:pt x="839" y="5193"/>
                    <a:pt x="980" y="4999"/>
                    <a:pt x="821" y="4999"/>
                  </a:cubicBezTo>
                  <a:lnTo>
                    <a:pt x="857" y="4963"/>
                  </a:lnTo>
                  <a:lnTo>
                    <a:pt x="857" y="4963"/>
                  </a:lnTo>
                  <a:cubicBezTo>
                    <a:pt x="848" y="4972"/>
                    <a:pt x="857" y="4972"/>
                    <a:pt x="857" y="4981"/>
                  </a:cubicBezTo>
                  <a:cubicBezTo>
                    <a:pt x="936" y="4910"/>
                    <a:pt x="742" y="4937"/>
                    <a:pt x="760" y="4848"/>
                  </a:cubicBezTo>
                  <a:cubicBezTo>
                    <a:pt x="772" y="4829"/>
                    <a:pt x="785" y="4815"/>
                    <a:pt x="801" y="4815"/>
                  </a:cubicBezTo>
                  <a:cubicBezTo>
                    <a:pt x="807" y="4815"/>
                    <a:pt x="814" y="4817"/>
                    <a:pt x="821" y="4822"/>
                  </a:cubicBezTo>
                  <a:lnTo>
                    <a:pt x="777" y="4760"/>
                  </a:lnTo>
                  <a:cubicBezTo>
                    <a:pt x="777" y="4748"/>
                    <a:pt x="783" y="4743"/>
                    <a:pt x="789" y="4743"/>
                  </a:cubicBezTo>
                  <a:cubicBezTo>
                    <a:pt x="794" y="4743"/>
                    <a:pt x="800" y="4748"/>
                    <a:pt x="803" y="4754"/>
                  </a:cubicBezTo>
                  <a:lnTo>
                    <a:pt x="803" y="4754"/>
                  </a:lnTo>
                  <a:lnTo>
                    <a:pt x="786" y="4663"/>
                  </a:lnTo>
                  <a:lnTo>
                    <a:pt x="795" y="4663"/>
                  </a:lnTo>
                  <a:cubicBezTo>
                    <a:pt x="768" y="4645"/>
                    <a:pt x="724" y="4619"/>
                    <a:pt x="715" y="4601"/>
                  </a:cubicBezTo>
                  <a:cubicBezTo>
                    <a:pt x="720" y="4594"/>
                    <a:pt x="724" y="4591"/>
                    <a:pt x="727" y="4591"/>
                  </a:cubicBezTo>
                  <a:cubicBezTo>
                    <a:pt x="734" y="4591"/>
                    <a:pt x="738" y="4610"/>
                    <a:pt x="751" y="4610"/>
                  </a:cubicBezTo>
                  <a:lnTo>
                    <a:pt x="707" y="4557"/>
                  </a:lnTo>
                  <a:cubicBezTo>
                    <a:pt x="716" y="4551"/>
                    <a:pt x="725" y="4549"/>
                    <a:pt x="734" y="4549"/>
                  </a:cubicBezTo>
                  <a:cubicBezTo>
                    <a:pt x="767" y="4549"/>
                    <a:pt x="793" y="4582"/>
                    <a:pt x="786" y="4610"/>
                  </a:cubicBezTo>
                  <a:cubicBezTo>
                    <a:pt x="945" y="4557"/>
                    <a:pt x="742" y="4566"/>
                    <a:pt x="839" y="4451"/>
                  </a:cubicBezTo>
                  <a:lnTo>
                    <a:pt x="839" y="4451"/>
                  </a:lnTo>
                  <a:lnTo>
                    <a:pt x="857" y="4504"/>
                  </a:lnTo>
                  <a:cubicBezTo>
                    <a:pt x="945" y="4469"/>
                    <a:pt x="918" y="4433"/>
                    <a:pt x="971" y="4372"/>
                  </a:cubicBezTo>
                  <a:lnTo>
                    <a:pt x="971" y="4372"/>
                  </a:lnTo>
                  <a:cubicBezTo>
                    <a:pt x="944" y="4379"/>
                    <a:pt x="872" y="4452"/>
                    <a:pt x="821" y="4452"/>
                  </a:cubicBezTo>
                  <a:cubicBezTo>
                    <a:pt x="807" y="4452"/>
                    <a:pt x="795" y="4446"/>
                    <a:pt x="786" y="4433"/>
                  </a:cubicBezTo>
                  <a:cubicBezTo>
                    <a:pt x="804" y="4416"/>
                    <a:pt x="804" y="4389"/>
                    <a:pt x="768" y="4363"/>
                  </a:cubicBezTo>
                  <a:cubicBezTo>
                    <a:pt x="830" y="4363"/>
                    <a:pt x="813" y="4327"/>
                    <a:pt x="813" y="4292"/>
                  </a:cubicBezTo>
                  <a:lnTo>
                    <a:pt x="883" y="4292"/>
                  </a:lnTo>
                  <a:cubicBezTo>
                    <a:pt x="865" y="4248"/>
                    <a:pt x="830" y="4257"/>
                    <a:pt x="795" y="4230"/>
                  </a:cubicBezTo>
                  <a:cubicBezTo>
                    <a:pt x="795" y="4177"/>
                    <a:pt x="857" y="4169"/>
                    <a:pt x="901" y="4160"/>
                  </a:cubicBezTo>
                  <a:cubicBezTo>
                    <a:pt x="905" y="4140"/>
                    <a:pt x="902" y="4133"/>
                    <a:pt x="894" y="4133"/>
                  </a:cubicBezTo>
                  <a:cubicBezTo>
                    <a:pt x="879" y="4133"/>
                    <a:pt x="849" y="4156"/>
                    <a:pt x="825" y="4156"/>
                  </a:cubicBezTo>
                  <a:cubicBezTo>
                    <a:pt x="811" y="4156"/>
                    <a:pt x="800" y="4148"/>
                    <a:pt x="795" y="4124"/>
                  </a:cubicBezTo>
                  <a:cubicBezTo>
                    <a:pt x="821" y="4054"/>
                    <a:pt x="795" y="4010"/>
                    <a:pt x="742" y="3939"/>
                  </a:cubicBezTo>
                  <a:cubicBezTo>
                    <a:pt x="750" y="3925"/>
                    <a:pt x="758" y="3921"/>
                    <a:pt x="766" y="3921"/>
                  </a:cubicBezTo>
                  <a:cubicBezTo>
                    <a:pt x="780" y="3921"/>
                    <a:pt x="793" y="3934"/>
                    <a:pt x="804" y="3934"/>
                  </a:cubicBezTo>
                  <a:cubicBezTo>
                    <a:pt x="807" y="3934"/>
                    <a:pt x="810" y="3933"/>
                    <a:pt x="813" y="3930"/>
                  </a:cubicBezTo>
                  <a:lnTo>
                    <a:pt x="751" y="3895"/>
                  </a:lnTo>
                  <a:cubicBezTo>
                    <a:pt x="751" y="3886"/>
                    <a:pt x="755" y="3884"/>
                    <a:pt x="761" y="3884"/>
                  </a:cubicBezTo>
                  <a:cubicBezTo>
                    <a:pt x="766" y="3884"/>
                    <a:pt x="773" y="3886"/>
                    <a:pt x="777" y="3886"/>
                  </a:cubicBezTo>
                  <a:cubicBezTo>
                    <a:pt x="760" y="3851"/>
                    <a:pt x="707" y="3886"/>
                    <a:pt x="680" y="3833"/>
                  </a:cubicBezTo>
                  <a:cubicBezTo>
                    <a:pt x="601" y="3815"/>
                    <a:pt x="804" y="3718"/>
                    <a:pt x="707" y="3656"/>
                  </a:cubicBezTo>
                  <a:cubicBezTo>
                    <a:pt x="711" y="3652"/>
                    <a:pt x="716" y="3650"/>
                    <a:pt x="722" y="3650"/>
                  </a:cubicBezTo>
                  <a:cubicBezTo>
                    <a:pt x="735" y="3650"/>
                    <a:pt x="750" y="3658"/>
                    <a:pt x="765" y="3658"/>
                  </a:cubicBezTo>
                  <a:cubicBezTo>
                    <a:pt x="769" y="3658"/>
                    <a:pt x="773" y="3658"/>
                    <a:pt x="777" y="3656"/>
                  </a:cubicBezTo>
                  <a:cubicBezTo>
                    <a:pt x="715" y="3577"/>
                    <a:pt x="733" y="3586"/>
                    <a:pt x="654" y="3515"/>
                  </a:cubicBezTo>
                  <a:lnTo>
                    <a:pt x="698" y="3453"/>
                  </a:lnTo>
                  <a:lnTo>
                    <a:pt x="698" y="3453"/>
                  </a:lnTo>
                  <a:cubicBezTo>
                    <a:pt x="684" y="3465"/>
                    <a:pt x="669" y="3470"/>
                    <a:pt x="653" y="3470"/>
                  </a:cubicBezTo>
                  <a:cubicBezTo>
                    <a:pt x="609" y="3470"/>
                    <a:pt x="560" y="3431"/>
                    <a:pt x="521" y="3391"/>
                  </a:cubicBezTo>
                  <a:cubicBezTo>
                    <a:pt x="495" y="3409"/>
                    <a:pt x="468" y="3427"/>
                    <a:pt x="459" y="3436"/>
                  </a:cubicBezTo>
                  <a:lnTo>
                    <a:pt x="415" y="3356"/>
                  </a:lnTo>
                  <a:cubicBezTo>
                    <a:pt x="419" y="3353"/>
                    <a:pt x="426" y="3350"/>
                    <a:pt x="435" y="3350"/>
                  </a:cubicBezTo>
                  <a:cubicBezTo>
                    <a:pt x="447" y="3350"/>
                    <a:pt x="465" y="3355"/>
                    <a:pt x="486" y="3365"/>
                  </a:cubicBezTo>
                  <a:cubicBezTo>
                    <a:pt x="477" y="3356"/>
                    <a:pt x="477" y="3356"/>
                    <a:pt x="468" y="3347"/>
                  </a:cubicBezTo>
                  <a:cubicBezTo>
                    <a:pt x="479" y="3336"/>
                    <a:pt x="493" y="3331"/>
                    <a:pt x="509" y="3331"/>
                  </a:cubicBezTo>
                  <a:cubicBezTo>
                    <a:pt x="532" y="3331"/>
                    <a:pt x="557" y="3341"/>
                    <a:pt x="583" y="3356"/>
                  </a:cubicBezTo>
                  <a:cubicBezTo>
                    <a:pt x="565" y="3365"/>
                    <a:pt x="548" y="3374"/>
                    <a:pt x="530" y="3383"/>
                  </a:cubicBezTo>
                  <a:cubicBezTo>
                    <a:pt x="583" y="3400"/>
                    <a:pt x="627" y="3418"/>
                    <a:pt x="671" y="3418"/>
                  </a:cubicBezTo>
                  <a:cubicBezTo>
                    <a:pt x="662" y="3409"/>
                    <a:pt x="662" y="3400"/>
                    <a:pt x="654" y="3391"/>
                  </a:cubicBezTo>
                  <a:cubicBezTo>
                    <a:pt x="659" y="3391"/>
                    <a:pt x="669" y="3395"/>
                    <a:pt x="678" y="3395"/>
                  </a:cubicBezTo>
                  <a:cubicBezTo>
                    <a:pt x="682" y="3395"/>
                    <a:pt x="686" y="3394"/>
                    <a:pt x="689" y="3391"/>
                  </a:cubicBezTo>
                  <a:cubicBezTo>
                    <a:pt x="689" y="3391"/>
                    <a:pt x="680" y="3383"/>
                    <a:pt x="654" y="3374"/>
                  </a:cubicBezTo>
                  <a:lnTo>
                    <a:pt x="742" y="3347"/>
                  </a:lnTo>
                  <a:lnTo>
                    <a:pt x="707" y="3347"/>
                  </a:lnTo>
                  <a:lnTo>
                    <a:pt x="760" y="3241"/>
                  </a:lnTo>
                  <a:cubicBezTo>
                    <a:pt x="671" y="3162"/>
                    <a:pt x="548" y="3100"/>
                    <a:pt x="503" y="2985"/>
                  </a:cubicBezTo>
                  <a:lnTo>
                    <a:pt x="503" y="2985"/>
                  </a:lnTo>
                  <a:cubicBezTo>
                    <a:pt x="527" y="2994"/>
                    <a:pt x="547" y="2997"/>
                    <a:pt x="565" y="2997"/>
                  </a:cubicBezTo>
                  <a:cubicBezTo>
                    <a:pt x="602" y="2997"/>
                    <a:pt x="633" y="2985"/>
                    <a:pt x="680" y="2985"/>
                  </a:cubicBezTo>
                  <a:cubicBezTo>
                    <a:pt x="601" y="3021"/>
                    <a:pt x="715" y="3082"/>
                    <a:pt x="707" y="3144"/>
                  </a:cubicBezTo>
                  <a:cubicBezTo>
                    <a:pt x="711" y="3125"/>
                    <a:pt x="722" y="3119"/>
                    <a:pt x="733" y="3119"/>
                  </a:cubicBezTo>
                  <a:cubicBezTo>
                    <a:pt x="742" y="3119"/>
                    <a:pt x="752" y="3123"/>
                    <a:pt x="760" y="3127"/>
                  </a:cubicBezTo>
                  <a:lnTo>
                    <a:pt x="689" y="3012"/>
                  </a:lnTo>
                  <a:cubicBezTo>
                    <a:pt x="742" y="3012"/>
                    <a:pt x="733" y="2985"/>
                    <a:pt x="751" y="2959"/>
                  </a:cubicBezTo>
                  <a:lnTo>
                    <a:pt x="751" y="2959"/>
                  </a:lnTo>
                  <a:cubicBezTo>
                    <a:pt x="738" y="2962"/>
                    <a:pt x="728" y="2963"/>
                    <a:pt x="718" y="2963"/>
                  </a:cubicBezTo>
                  <a:cubicBezTo>
                    <a:pt x="643" y="2963"/>
                    <a:pt x="667" y="2875"/>
                    <a:pt x="636" y="2835"/>
                  </a:cubicBezTo>
                  <a:cubicBezTo>
                    <a:pt x="642" y="2834"/>
                    <a:pt x="648" y="2833"/>
                    <a:pt x="654" y="2833"/>
                  </a:cubicBezTo>
                  <a:cubicBezTo>
                    <a:pt x="684" y="2833"/>
                    <a:pt x="714" y="2853"/>
                    <a:pt x="707" y="2897"/>
                  </a:cubicBezTo>
                  <a:cubicBezTo>
                    <a:pt x="793" y="2837"/>
                    <a:pt x="575" y="2818"/>
                    <a:pt x="640" y="2760"/>
                  </a:cubicBezTo>
                  <a:lnTo>
                    <a:pt x="640" y="2760"/>
                  </a:lnTo>
                  <a:cubicBezTo>
                    <a:pt x="630" y="2729"/>
                    <a:pt x="646" y="2691"/>
                    <a:pt x="669" y="2691"/>
                  </a:cubicBezTo>
                  <a:cubicBezTo>
                    <a:pt x="673" y="2691"/>
                    <a:pt x="676" y="2692"/>
                    <a:pt x="680" y="2694"/>
                  </a:cubicBezTo>
                  <a:lnTo>
                    <a:pt x="680" y="2703"/>
                  </a:lnTo>
                  <a:cubicBezTo>
                    <a:pt x="698" y="2614"/>
                    <a:pt x="680" y="2429"/>
                    <a:pt x="574" y="2420"/>
                  </a:cubicBezTo>
                  <a:cubicBezTo>
                    <a:pt x="592" y="2420"/>
                    <a:pt x="698" y="2429"/>
                    <a:pt x="715" y="2429"/>
                  </a:cubicBezTo>
                  <a:lnTo>
                    <a:pt x="380" y="2279"/>
                  </a:lnTo>
                  <a:lnTo>
                    <a:pt x="380" y="2279"/>
                  </a:lnTo>
                  <a:cubicBezTo>
                    <a:pt x="391" y="2281"/>
                    <a:pt x="404" y="2282"/>
                    <a:pt x="419" y="2282"/>
                  </a:cubicBezTo>
                  <a:cubicBezTo>
                    <a:pt x="471" y="2282"/>
                    <a:pt x="545" y="2271"/>
                    <a:pt x="607" y="2271"/>
                  </a:cubicBezTo>
                  <a:cubicBezTo>
                    <a:pt x="656" y="2271"/>
                    <a:pt x="698" y="2278"/>
                    <a:pt x="715" y="2305"/>
                  </a:cubicBezTo>
                  <a:cubicBezTo>
                    <a:pt x="733" y="2288"/>
                    <a:pt x="742" y="2261"/>
                    <a:pt x="715" y="2217"/>
                  </a:cubicBezTo>
                  <a:cubicBezTo>
                    <a:pt x="702" y="2224"/>
                    <a:pt x="638" y="2241"/>
                    <a:pt x="604" y="2241"/>
                  </a:cubicBezTo>
                  <a:cubicBezTo>
                    <a:pt x="593" y="2241"/>
                    <a:pt x="585" y="2239"/>
                    <a:pt x="583" y="2235"/>
                  </a:cubicBezTo>
                  <a:cubicBezTo>
                    <a:pt x="671" y="2182"/>
                    <a:pt x="628" y="2199"/>
                    <a:pt x="714" y="2130"/>
                  </a:cubicBezTo>
                  <a:lnTo>
                    <a:pt x="714" y="2130"/>
                  </a:lnTo>
                  <a:cubicBezTo>
                    <a:pt x="708" y="2134"/>
                    <a:pt x="695" y="2136"/>
                    <a:pt x="680" y="2136"/>
                  </a:cubicBezTo>
                  <a:cubicBezTo>
                    <a:pt x="633" y="2136"/>
                    <a:pt x="559" y="2119"/>
                    <a:pt x="565" y="2094"/>
                  </a:cubicBezTo>
                  <a:cubicBezTo>
                    <a:pt x="574" y="2094"/>
                    <a:pt x="607" y="2091"/>
                    <a:pt x="639" y="2091"/>
                  </a:cubicBezTo>
                  <a:cubicBezTo>
                    <a:pt x="663" y="2091"/>
                    <a:pt x="686" y="2093"/>
                    <a:pt x="698" y="2097"/>
                  </a:cubicBezTo>
                  <a:lnTo>
                    <a:pt x="698" y="2097"/>
                  </a:lnTo>
                  <a:lnTo>
                    <a:pt x="584" y="2020"/>
                  </a:lnTo>
                  <a:lnTo>
                    <a:pt x="584" y="2020"/>
                  </a:lnTo>
                  <a:cubicBezTo>
                    <a:pt x="591" y="2024"/>
                    <a:pt x="601" y="2025"/>
                    <a:pt x="612" y="2025"/>
                  </a:cubicBezTo>
                  <a:cubicBezTo>
                    <a:pt x="649" y="2025"/>
                    <a:pt x="700" y="2009"/>
                    <a:pt x="724" y="1996"/>
                  </a:cubicBezTo>
                  <a:lnTo>
                    <a:pt x="724" y="1996"/>
                  </a:lnTo>
                  <a:cubicBezTo>
                    <a:pt x="723" y="1997"/>
                    <a:pt x="722" y="1997"/>
                    <a:pt x="720" y="1997"/>
                  </a:cubicBezTo>
                  <a:cubicBezTo>
                    <a:pt x="700" y="1997"/>
                    <a:pt x="724" y="1924"/>
                    <a:pt x="715" y="1899"/>
                  </a:cubicBezTo>
                  <a:lnTo>
                    <a:pt x="715" y="1899"/>
                  </a:lnTo>
                  <a:lnTo>
                    <a:pt x="680" y="1935"/>
                  </a:lnTo>
                  <a:cubicBezTo>
                    <a:pt x="698" y="1837"/>
                    <a:pt x="495" y="1846"/>
                    <a:pt x="495" y="1749"/>
                  </a:cubicBezTo>
                  <a:lnTo>
                    <a:pt x="495" y="1749"/>
                  </a:lnTo>
                  <a:cubicBezTo>
                    <a:pt x="507" y="1753"/>
                    <a:pt x="544" y="1759"/>
                    <a:pt x="581" y="1759"/>
                  </a:cubicBezTo>
                  <a:cubicBezTo>
                    <a:pt x="625" y="1759"/>
                    <a:pt x="671" y="1751"/>
                    <a:pt x="680" y="1723"/>
                  </a:cubicBezTo>
                  <a:cubicBezTo>
                    <a:pt x="618" y="1705"/>
                    <a:pt x="353" y="1634"/>
                    <a:pt x="300" y="1546"/>
                  </a:cubicBezTo>
                  <a:lnTo>
                    <a:pt x="336" y="1528"/>
                  </a:lnTo>
                  <a:lnTo>
                    <a:pt x="292" y="1467"/>
                  </a:lnTo>
                  <a:lnTo>
                    <a:pt x="292" y="1467"/>
                  </a:lnTo>
                  <a:cubicBezTo>
                    <a:pt x="398" y="1502"/>
                    <a:pt x="618" y="1617"/>
                    <a:pt x="698" y="1679"/>
                  </a:cubicBezTo>
                  <a:cubicBezTo>
                    <a:pt x="733" y="1634"/>
                    <a:pt x="742" y="1661"/>
                    <a:pt x="742" y="1608"/>
                  </a:cubicBezTo>
                  <a:cubicBezTo>
                    <a:pt x="748" y="1605"/>
                    <a:pt x="753" y="1604"/>
                    <a:pt x="758" y="1604"/>
                  </a:cubicBezTo>
                  <a:cubicBezTo>
                    <a:pt x="782" y="1604"/>
                    <a:pt x="795" y="1637"/>
                    <a:pt x="795" y="1652"/>
                  </a:cubicBezTo>
                  <a:lnTo>
                    <a:pt x="821" y="1528"/>
                  </a:lnTo>
                  <a:lnTo>
                    <a:pt x="821" y="1528"/>
                  </a:lnTo>
                  <a:cubicBezTo>
                    <a:pt x="818" y="1529"/>
                    <a:pt x="815" y="1529"/>
                    <a:pt x="812" y="1529"/>
                  </a:cubicBezTo>
                  <a:cubicBezTo>
                    <a:pt x="745" y="1529"/>
                    <a:pt x="739" y="1440"/>
                    <a:pt x="679" y="1440"/>
                  </a:cubicBezTo>
                  <a:cubicBezTo>
                    <a:pt x="677" y="1440"/>
                    <a:pt x="674" y="1440"/>
                    <a:pt x="671" y="1440"/>
                  </a:cubicBezTo>
                  <a:lnTo>
                    <a:pt x="760" y="1573"/>
                  </a:lnTo>
                  <a:cubicBezTo>
                    <a:pt x="755" y="1573"/>
                    <a:pt x="751" y="1573"/>
                    <a:pt x="747" y="1573"/>
                  </a:cubicBezTo>
                  <a:cubicBezTo>
                    <a:pt x="665" y="1573"/>
                    <a:pt x="530" y="1497"/>
                    <a:pt x="539" y="1414"/>
                  </a:cubicBezTo>
                  <a:cubicBezTo>
                    <a:pt x="548" y="1406"/>
                    <a:pt x="563" y="1404"/>
                    <a:pt x="580" y="1404"/>
                  </a:cubicBezTo>
                  <a:cubicBezTo>
                    <a:pt x="626" y="1404"/>
                    <a:pt x="687" y="1422"/>
                    <a:pt x="707" y="1422"/>
                  </a:cubicBezTo>
                  <a:cubicBezTo>
                    <a:pt x="680" y="1414"/>
                    <a:pt x="654" y="1334"/>
                    <a:pt x="671" y="1325"/>
                  </a:cubicBezTo>
                  <a:lnTo>
                    <a:pt x="671" y="1325"/>
                  </a:lnTo>
                  <a:lnTo>
                    <a:pt x="715" y="1369"/>
                  </a:lnTo>
                  <a:cubicBezTo>
                    <a:pt x="742" y="1317"/>
                    <a:pt x="609" y="1290"/>
                    <a:pt x="680" y="1228"/>
                  </a:cubicBezTo>
                  <a:cubicBezTo>
                    <a:pt x="689" y="1202"/>
                    <a:pt x="786" y="1158"/>
                    <a:pt x="742" y="1158"/>
                  </a:cubicBezTo>
                  <a:cubicBezTo>
                    <a:pt x="677" y="1181"/>
                    <a:pt x="534" y="1197"/>
                    <a:pt x="425" y="1197"/>
                  </a:cubicBezTo>
                  <a:cubicBezTo>
                    <a:pt x="370" y="1197"/>
                    <a:pt x="324" y="1193"/>
                    <a:pt x="300" y="1184"/>
                  </a:cubicBezTo>
                  <a:cubicBezTo>
                    <a:pt x="309" y="1175"/>
                    <a:pt x="380" y="1078"/>
                    <a:pt x="424" y="1052"/>
                  </a:cubicBezTo>
                  <a:cubicBezTo>
                    <a:pt x="437" y="1045"/>
                    <a:pt x="452" y="1042"/>
                    <a:pt x="467" y="1042"/>
                  </a:cubicBezTo>
                  <a:cubicBezTo>
                    <a:pt x="521" y="1042"/>
                    <a:pt x="584" y="1075"/>
                    <a:pt x="632" y="1075"/>
                  </a:cubicBezTo>
                  <a:cubicBezTo>
                    <a:pt x="643" y="1075"/>
                    <a:pt x="653" y="1073"/>
                    <a:pt x="662" y="1069"/>
                  </a:cubicBezTo>
                  <a:cubicBezTo>
                    <a:pt x="636" y="1069"/>
                    <a:pt x="609" y="1052"/>
                    <a:pt x="601" y="1043"/>
                  </a:cubicBezTo>
                  <a:cubicBezTo>
                    <a:pt x="618" y="1016"/>
                    <a:pt x="671" y="1052"/>
                    <a:pt x="654" y="999"/>
                  </a:cubicBezTo>
                  <a:cubicBezTo>
                    <a:pt x="598" y="992"/>
                    <a:pt x="624" y="948"/>
                    <a:pt x="621" y="948"/>
                  </a:cubicBezTo>
                  <a:lnTo>
                    <a:pt x="621" y="948"/>
                  </a:lnTo>
                  <a:cubicBezTo>
                    <a:pt x="620" y="948"/>
                    <a:pt x="613" y="957"/>
                    <a:pt x="592" y="981"/>
                  </a:cubicBezTo>
                  <a:cubicBezTo>
                    <a:pt x="565" y="937"/>
                    <a:pt x="601" y="928"/>
                    <a:pt x="601" y="875"/>
                  </a:cubicBezTo>
                  <a:lnTo>
                    <a:pt x="601" y="875"/>
                  </a:lnTo>
                  <a:cubicBezTo>
                    <a:pt x="594" y="877"/>
                    <a:pt x="587" y="878"/>
                    <a:pt x="579" y="878"/>
                  </a:cubicBezTo>
                  <a:cubicBezTo>
                    <a:pt x="519" y="878"/>
                    <a:pt x="421" y="826"/>
                    <a:pt x="398" y="787"/>
                  </a:cubicBezTo>
                  <a:cubicBezTo>
                    <a:pt x="415" y="787"/>
                    <a:pt x="442" y="778"/>
                    <a:pt x="459" y="769"/>
                  </a:cubicBezTo>
                  <a:cubicBezTo>
                    <a:pt x="459" y="672"/>
                    <a:pt x="495" y="628"/>
                    <a:pt x="495" y="539"/>
                  </a:cubicBezTo>
                  <a:cubicBezTo>
                    <a:pt x="509" y="532"/>
                    <a:pt x="530" y="500"/>
                    <a:pt x="557" y="500"/>
                  </a:cubicBezTo>
                  <a:cubicBezTo>
                    <a:pt x="563" y="500"/>
                    <a:pt x="568" y="501"/>
                    <a:pt x="574" y="504"/>
                  </a:cubicBezTo>
                  <a:cubicBezTo>
                    <a:pt x="556" y="487"/>
                    <a:pt x="530" y="478"/>
                    <a:pt x="530" y="451"/>
                  </a:cubicBezTo>
                  <a:cubicBezTo>
                    <a:pt x="544" y="441"/>
                    <a:pt x="552" y="437"/>
                    <a:pt x="558" y="437"/>
                  </a:cubicBezTo>
                  <a:cubicBezTo>
                    <a:pt x="577" y="437"/>
                    <a:pt x="565" y="479"/>
                    <a:pt x="594" y="479"/>
                  </a:cubicBezTo>
                  <a:cubicBezTo>
                    <a:pt x="602" y="479"/>
                    <a:pt x="612" y="476"/>
                    <a:pt x="627" y="469"/>
                  </a:cubicBezTo>
                  <a:cubicBezTo>
                    <a:pt x="574" y="469"/>
                    <a:pt x="556" y="398"/>
                    <a:pt x="530" y="363"/>
                  </a:cubicBezTo>
                  <a:lnTo>
                    <a:pt x="530" y="363"/>
                  </a:lnTo>
                  <a:cubicBezTo>
                    <a:pt x="459" y="372"/>
                    <a:pt x="512" y="451"/>
                    <a:pt x="548" y="487"/>
                  </a:cubicBezTo>
                  <a:cubicBezTo>
                    <a:pt x="542" y="487"/>
                    <a:pt x="537" y="487"/>
                    <a:pt x="531" y="487"/>
                  </a:cubicBezTo>
                  <a:cubicBezTo>
                    <a:pt x="439" y="487"/>
                    <a:pt x="342" y="420"/>
                    <a:pt x="292" y="336"/>
                  </a:cubicBezTo>
                  <a:cubicBezTo>
                    <a:pt x="277" y="298"/>
                    <a:pt x="296" y="291"/>
                    <a:pt x="316" y="291"/>
                  </a:cubicBezTo>
                  <a:cubicBezTo>
                    <a:pt x="328" y="291"/>
                    <a:pt x="339" y="294"/>
                    <a:pt x="344" y="294"/>
                  </a:cubicBezTo>
                  <a:cubicBezTo>
                    <a:pt x="345" y="294"/>
                    <a:pt x="346" y="293"/>
                    <a:pt x="345" y="292"/>
                  </a:cubicBezTo>
                  <a:cubicBezTo>
                    <a:pt x="353" y="151"/>
                    <a:pt x="168" y="177"/>
                    <a:pt x="239" y="63"/>
                  </a:cubicBezTo>
                  <a:lnTo>
                    <a:pt x="124" y="1"/>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148" name="Google Shape;2148;p7"/>
            <p:cNvSpPr/>
            <p:nvPr/>
          </p:nvSpPr>
          <p:spPr>
            <a:xfrm rot="-2551954">
              <a:off x="7972472" y="-967147"/>
              <a:ext cx="18507" cy="58838"/>
            </a:xfrm>
            <a:custGeom>
              <a:avLst/>
              <a:gdLst/>
              <a:ahLst/>
              <a:cxnLst/>
              <a:rect l="l" t="t" r="r" b="b"/>
              <a:pathLst>
                <a:path w="106" h="337" extrusionOk="0">
                  <a:moveTo>
                    <a:pt x="106" y="1"/>
                  </a:moveTo>
                  <a:cubicBezTo>
                    <a:pt x="102" y="9"/>
                    <a:pt x="98" y="18"/>
                    <a:pt x="95" y="27"/>
                  </a:cubicBezTo>
                  <a:lnTo>
                    <a:pt x="95" y="27"/>
                  </a:lnTo>
                  <a:lnTo>
                    <a:pt x="106" y="1"/>
                  </a:lnTo>
                  <a:close/>
                  <a:moveTo>
                    <a:pt x="95" y="27"/>
                  </a:moveTo>
                  <a:lnTo>
                    <a:pt x="35" y="177"/>
                  </a:lnTo>
                  <a:cubicBezTo>
                    <a:pt x="62" y="239"/>
                    <a:pt x="0" y="265"/>
                    <a:pt x="0" y="310"/>
                  </a:cubicBezTo>
                  <a:lnTo>
                    <a:pt x="27" y="257"/>
                  </a:lnTo>
                  <a:cubicBezTo>
                    <a:pt x="53" y="274"/>
                    <a:pt x="71" y="318"/>
                    <a:pt x="53" y="336"/>
                  </a:cubicBezTo>
                  <a:cubicBezTo>
                    <a:pt x="102" y="304"/>
                    <a:pt x="61" y="136"/>
                    <a:pt x="95" y="27"/>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149" name="Google Shape;2149;p7"/>
            <p:cNvSpPr/>
            <p:nvPr/>
          </p:nvSpPr>
          <p:spPr>
            <a:xfrm rot="-2551954">
              <a:off x="8542353" y="-416513"/>
              <a:ext cx="17110" cy="9428"/>
            </a:xfrm>
            <a:custGeom>
              <a:avLst/>
              <a:gdLst/>
              <a:ahLst/>
              <a:cxnLst/>
              <a:rect l="l" t="t" r="r" b="b"/>
              <a:pathLst>
                <a:path w="98" h="54" extrusionOk="0">
                  <a:moveTo>
                    <a:pt x="54" y="1"/>
                  </a:moveTo>
                  <a:lnTo>
                    <a:pt x="54" y="1"/>
                  </a:lnTo>
                  <a:cubicBezTo>
                    <a:pt x="27" y="27"/>
                    <a:pt x="1" y="36"/>
                    <a:pt x="63" y="54"/>
                  </a:cubicBezTo>
                  <a:cubicBezTo>
                    <a:pt x="98" y="45"/>
                    <a:pt x="63" y="9"/>
                    <a:pt x="54"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150" name="Google Shape;2150;p7"/>
            <p:cNvSpPr/>
            <p:nvPr/>
          </p:nvSpPr>
          <p:spPr>
            <a:xfrm rot="-2551954">
              <a:off x="8389764" y="-545950"/>
              <a:ext cx="6285" cy="8031"/>
            </a:xfrm>
            <a:custGeom>
              <a:avLst/>
              <a:gdLst/>
              <a:ahLst/>
              <a:cxnLst/>
              <a:rect l="l" t="t" r="r" b="b"/>
              <a:pathLst>
                <a:path w="36" h="46" extrusionOk="0">
                  <a:moveTo>
                    <a:pt x="18" y="1"/>
                  </a:moveTo>
                  <a:lnTo>
                    <a:pt x="18" y="1"/>
                  </a:lnTo>
                  <a:cubicBezTo>
                    <a:pt x="0" y="19"/>
                    <a:pt x="0" y="36"/>
                    <a:pt x="9" y="45"/>
                  </a:cubicBezTo>
                  <a:cubicBezTo>
                    <a:pt x="27" y="27"/>
                    <a:pt x="36" y="10"/>
                    <a:pt x="18"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151" name="Google Shape;2151;p7"/>
            <p:cNvSpPr/>
            <p:nvPr/>
          </p:nvSpPr>
          <p:spPr>
            <a:xfrm rot="-2551954">
              <a:off x="8835255" y="3922"/>
              <a:ext cx="3666" cy="3492"/>
            </a:xfrm>
            <a:custGeom>
              <a:avLst/>
              <a:gdLst/>
              <a:ahLst/>
              <a:cxnLst/>
              <a:rect l="l" t="t" r="r" b="b"/>
              <a:pathLst>
                <a:path w="21" h="20" extrusionOk="0">
                  <a:moveTo>
                    <a:pt x="9" y="1"/>
                  </a:moveTo>
                  <a:lnTo>
                    <a:pt x="0" y="19"/>
                  </a:lnTo>
                  <a:cubicBezTo>
                    <a:pt x="7" y="19"/>
                    <a:pt x="13" y="20"/>
                    <a:pt x="16" y="20"/>
                  </a:cubicBezTo>
                  <a:cubicBezTo>
                    <a:pt x="21" y="20"/>
                    <a:pt x="19" y="17"/>
                    <a:pt x="9"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152" name="Google Shape;2152;p7"/>
            <p:cNvSpPr/>
            <p:nvPr/>
          </p:nvSpPr>
          <p:spPr>
            <a:xfrm rot="-2551954">
              <a:off x="8412502" y="-535791"/>
              <a:ext cx="4714" cy="1222"/>
            </a:xfrm>
            <a:custGeom>
              <a:avLst/>
              <a:gdLst/>
              <a:ahLst/>
              <a:cxnLst/>
              <a:rect l="l" t="t" r="r" b="b"/>
              <a:pathLst>
                <a:path w="27" h="7" extrusionOk="0">
                  <a:moveTo>
                    <a:pt x="0" y="0"/>
                  </a:moveTo>
                  <a:cubicBezTo>
                    <a:pt x="4" y="5"/>
                    <a:pt x="9" y="7"/>
                    <a:pt x="13" y="7"/>
                  </a:cubicBezTo>
                  <a:cubicBezTo>
                    <a:pt x="18" y="7"/>
                    <a:pt x="22" y="5"/>
                    <a:pt x="27"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153" name="Google Shape;2153;p7"/>
            <p:cNvSpPr/>
            <p:nvPr/>
          </p:nvSpPr>
          <p:spPr>
            <a:xfrm rot="-2551954">
              <a:off x="8705420" y="-267780"/>
              <a:ext cx="1571" cy="175"/>
            </a:xfrm>
            <a:custGeom>
              <a:avLst/>
              <a:gdLst/>
              <a:ahLst/>
              <a:cxnLst/>
              <a:rect l="l" t="t" r="r" b="b"/>
              <a:pathLst>
                <a:path w="9" h="1" extrusionOk="0">
                  <a:moveTo>
                    <a:pt x="0" y="1"/>
                  </a:moveTo>
                  <a:cubicBezTo>
                    <a:pt x="0" y="1"/>
                    <a:pt x="0" y="1"/>
                    <a:pt x="0" y="1"/>
                  </a:cubicBezTo>
                  <a:cubicBezTo>
                    <a:pt x="0" y="1"/>
                    <a:pt x="9" y="1"/>
                    <a:pt x="9"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154" name="Google Shape;2154;p7"/>
            <p:cNvSpPr/>
            <p:nvPr/>
          </p:nvSpPr>
          <p:spPr>
            <a:xfrm rot="-2551954">
              <a:off x="8131583" y="-839900"/>
              <a:ext cx="4714" cy="6285"/>
            </a:xfrm>
            <a:custGeom>
              <a:avLst/>
              <a:gdLst/>
              <a:ahLst/>
              <a:cxnLst/>
              <a:rect l="l" t="t" r="r" b="b"/>
              <a:pathLst>
                <a:path w="27" h="36" extrusionOk="0">
                  <a:moveTo>
                    <a:pt x="27" y="0"/>
                  </a:moveTo>
                  <a:cubicBezTo>
                    <a:pt x="18" y="18"/>
                    <a:pt x="9" y="27"/>
                    <a:pt x="0" y="35"/>
                  </a:cubicBezTo>
                  <a:cubicBezTo>
                    <a:pt x="9" y="35"/>
                    <a:pt x="27" y="27"/>
                    <a:pt x="27"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155" name="Google Shape;2155;p7"/>
            <p:cNvSpPr/>
            <p:nvPr/>
          </p:nvSpPr>
          <p:spPr>
            <a:xfrm rot="-2551954">
              <a:off x="8013616" y="-900311"/>
              <a:ext cx="7682" cy="10301"/>
            </a:xfrm>
            <a:custGeom>
              <a:avLst/>
              <a:gdLst/>
              <a:ahLst/>
              <a:cxnLst/>
              <a:rect l="l" t="t" r="r" b="b"/>
              <a:pathLst>
                <a:path w="44" h="59" extrusionOk="0">
                  <a:moveTo>
                    <a:pt x="10" y="0"/>
                  </a:moveTo>
                  <a:cubicBezTo>
                    <a:pt x="7" y="0"/>
                    <a:pt x="4" y="1"/>
                    <a:pt x="1" y="3"/>
                  </a:cubicBezTo>
                  <a:lnTo>
                    <a:pt x="18" y="56"/>
                  </a:lnTo>
                  <a:cubicBezTo>
                    <a:pt x="21" y="57"/>
                    <a:pt x="24" y="58"/>
                    <a:pt x="27" y="58"/>
                  </a:cubicBezTo>
                  <a:cubicBezTo>
                    <a:pt x="39" y="58"/>
                    <a:pt x="43" y="42"/>
                    <a:pt x="36" y="20"/>
                  </a:cubicBezTo>
                  <a:cubicBezTo>
                    <a:pt x="29" y="13"/>
                    <a:pt x="22" y="0"/>
                    <a:pt x="10"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156" name="Google Shape;2156;p7"/>
            <p:cNvSpPr/>
            <p:nvPr/>
          </p:nvSpPr>
          <p:spPr>
            <a:xfrm rot="-2551954">
              <a:off x="8006347" y="-936182"/>
              <a:ext cx="12571" cy="4889"/>
            </a:xfrm>
            <a:custGeom>
              <a:avLst/>
              <a:gdLst/>
              <a:ahLst/>
              <a:cxnLst/>
              <a:rect l="l" t="t" r="r" b="b"/>
              <a:pathLst>
                <a:path w="72" h="28" extrusionOk="0">
                  <a:moveTo>
                    <a:pt x="45" y="1"/>
                  </a:moveTo>
                  <a:cubicBezTo>
                    <a:pt x="27" y="19"/>
                    <a:pt x="18" y="19"/>
                    <a:pt x="0" y="27"/>
                  </a:cubicBezTo>
                  <a:lnTo>
                    <a:pt x="71" y="27"/>
                  </a:lnTo>
                  <a:lnTo>
                    <a:pt x="45" y="1"/>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157" name="Google Shape;2157;p7"/>
            <p:cNvSpPr/>
            <p:nvPr/>
          </p:nvSpPr>
          <p:spPr>
            <a:xfrm rot="-2551954">
              <a:off x="8032572" y="-925770"/>
              <a:ext cx="9777" cy="10301"/>
            </a:xfrm>
            <a:custGeom>
              <a:avLst/>
              <a:gdLst/>
              <a:ahLst/>
              <a:cxnLst/>
              <a:rect l="l" t="t" r="r" b="b"/>
              <a:pathLst>
                <a:path w="56" h="59" extrusionOk="0">
                  <a:moveTo>
                    <a:pt x="17" y="1"/>
                  </a:moveTo>
                  <a:cubicBezTo>
                    <a:pt x="12" y="1"/>
                    <a:pt x="6" y="7"/>
                    <a:pt x="0" y="24"/>
                  </a:cubicBezTo>
                  <a:cubicBezTo>
                    <a:pt x="13" y="24"/>
                    <a:pt x="38" y="58"/>
                    <a:pt x="49" y="58"/>
                  </a:cubicBezTo>
                  <a:cubicBezTo>
                    <a:pt x="54" y="58"/>
                    <a:pt x="56" y="52"/>
                    <a:pt x="53" y="33"/>
                  </a:cubicBezTo>
                  <a:cubicBezTo>
                    <a:pt x="41" y="27"/>
                    <a:pt x="29" y="1"/>
                    <a:pt x="17"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158" name="Google Shape;2158;p7"/>
            <p:cNvSpPr/>
            <p:nvPr/>
          </p:nvSpPr>
          <p:spPr>
            <a:xfrm rot="-2551954">
              <a:off x="8099705" y="-800517"/>
              <a:ext cx="21650" cy="1746"/>
            </a:xfrm>
            <a:custGeom>
              <a:avLst/>
              <a:gdLst/>
              <a:ahLst/>
              <a:cxnLst/>
              <a:rect l="l" t="t" r="r" b="b"/>
              <a:pathLst>
                <a:path w="124" h="10" extrusionOk="0">
                  <a:moveTo>
                    <a:pt x="0" y="1"/>
                  </a:moveTo>
                  <a:lnTo>
                    <a:pt x="124" y="9"/>
                  </a:lnTo>
                  <a:lnTo>
                    <a:pt x="115" y="1"/>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159" name="Google Shape;2159;p7"/>
            <p:cNvSpPr/>
            <p:nvPr/>
          </p:nvSpPr>
          <p:spPr>
            <a:xfrm rot="-2551954">
              <a:off x="8221529" y="-758235"/>
              <a:ext cx="21824" cy="14317"/>
            </a:xfrm>
            <a:custGeom>
              <a:avLst/>
              <a:gdLst/>
              <a:ahLst/>
              <a:cxnLst/>
              <a:rect l="l" t="t" r="r" b="b"/>
              <a:pathLst>
                <a:path w="125" h="82" extrusionOk="0">
                  <a:moveTo>
                    <a:pt x="45" y="1"/>
                  </a:moveTo>
                  <a:cubicBezTo>
                    <a:pt x="28" y="1"/>
                    <a:pt x="24" y="40"/>
                    <a:pt x="6" y="40"/>
                  </a:cubicBezTo>
                  <a:cubicBezTo>
                    <a:pt x="4" y="40"/>
                    <a:pt x="3" y="40"/>
                    <a:pt x="1" y="39"/>
                  </a:cubicBezTo>
                  <a:lnTo>
                    <a:pt x="1" y="39"/>
                  </a:lnTo>
                  <a:cubicBezTo>
                    <a:pt x="27" y="65"/>
                    <a:pt x="24" y="82"/>
                    <a:pt x="52" y="82"/>
                  </a:cubicBezTo>
                  <a:cubicBezTo>
                    <a:pt x="62" y="82"/>
                    <a:pt x="77" y="80"/>
                    <a:pt x="98" y="75"/>
                  </a:cubicBezTo>
                  <a:cubicBezTo>
                    <a:pt x="124" y="13"/>
                    <a:pt x="18" y="57"/>
                    <a:pt x="54" y="4"/>
                  </a:cubicBezTo>
                  <a:cubicBezTo>
                    <a:pt x="50" y="2"/>
                    <a:pt x="47" y="1"/>
                    <a:pt x="45"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160" name="Google Shape;2160;p7"/>
            <p:cNvSpPr/>
            <p:nvPr/>
          </p:nvSpPr>
          <p:spPr>
            <a:xfrm rot="-2551954">
              <a:off x="8220560" y="-745766"/>
              <a:ext cx="3143" cy="3317"/>
            </a:xfrm>
            <a:custGeom>
              <a:avLst/>
              <a:gdLst/>
              <a:ahLst/>
              <a:cxnLst/>
              <a:rect l="l" t="t" r="r" b="b"/>
              <a:pathLst>
                <a:path w="18" h="19" extrusionOk="0">
                  <a:moveTo>
                    <a:pt x="0" y="1"/>
                  </a:moveTo>
                  <a:cubicBezTo>
                    <a:pt x="9" y="10"/>
                    <a:pt x="18" y="10"/>
                    <a:pt x="18" y="18"/>
                  </a:cubicBezTo>
                  <a:cubicBezTo>
                    <a:pt x="18" y="10"/>
                    <a:pt x="9" y="1"/>
                    <a:pt x="0"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161" name="Google Shape;2161;p7"/>
            <p:cNvSpPr/>
            <p:nvPr/>
          </p:nvSpPr>
          <p:spPr>
            <a:xfrm rot="-2551954">
              <a:off x="9127029" y="329066"/>
              <a:ext cx="7857" cy="6285"/>
            </a:xfrm>
            <a:custGeom>
              <a:avLst/>
              <a:gdLst/>
              <a:ahLst/>
              <a:cxnLst/>
              <a:rect l="l" t="t" r="r" b="b"/>
              <a:pathLst>
                <a:path w="45" h="36" extrusionOk="0">
                  <a:moveTo>
                    <a:pt x="27" y="1"/>
                  </a:moveTo>
                  <a:lnTo>
                    <a:pt x="1" y="36"/>
                  </a:lnTo>
                  <a:lnTo>
                    <a:pt x="45" y="9"/>
                  </a:lnTo>
                  <a:lnTo>
                    <a:pt x="27" y="1"/>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162" name="Google Shape;2162;p7"/>
            <p:cNvSpPr/>
            <p:nvPr/>
          </p:nvSpPr>
          <p:spPr>
            <a:xfrm rot="-2551954">
              <a:off x="9140449" y="331414"/>
              <a:ext cx="12571" cy="6285"/>
            </a:xfrm>
            <a:custGeom>
              <a:avLst/>
              <a:gdLst/>
              <a:ahLst/>
              <a:cxnLst/>
              <a:rect l="l" t="t" r="r" b="b"/>
              <a:pathLst>
                <a:path w="72" h="36" extrusionOk="0">
                  <a:moveTo>
                    <a:pt x="71" y="0"/>
                  </a:moveTo>
                  <a:lnTo>
                    <a:pt x="1" y="18"/>
                  </a:lnTo>
                  <a:lnTo>
                    <a:pt x="71" y="36"/>
                  </a:lnTo>
                  <a:cubicBezTo>
                    <a:pt x="63" y="27"/>
                    <a:pt x="54" y="9"/>
                    <a:pt x="71"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163" name="Google Shape;2163;p7"/>
            <p:cNvSpPr/>
            <p:nvPr/>
          </p:nvSpPr>
          <p:spPr>
            <a:xfrm rot="-2551954">
              <a:off x="8548388" y="-447715"/>
              <a:ext cx="7857" cy="6460"/>
            </a:xfrm>
            <a:custGeom>
              <a:avLst/>
              <a:gdLst/>
              <a:ahLst/>
              <a:cxnLst/>
              <a:rect l="l" t="t" r="r" b="b"/>
              <a:pathLst>
                <a:path w="45" h="37" extrusionOk="0">
                  <a:moveTo>
                    <a:pt x="27" y="1"/>
                  </a:moveTo>
                  <a:cubicBezTo>
                    <a:pt x="1" y="10"/>
                    <a:pt x="1" y="19"/>
                    <a:pt x="1" y="36"/>
                  </a:cubicBezTo>
                  <a:lnTo>
                    <a:pt x="45" y="10"/>
                  </a:lnTo>
                  <a:lnTo>
                    <a:pt x="27" y="1"/>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164" name="Google Shape;2164;p7"/>
            <p:cNvSpPr/>
            <p:nvPr/>
          </p:nvSpPr>
          <p:spPr>
            <a:xfrm rot="-2551954">
              <a:off x="8602874" y="-370252"/>
              <a:ext cx="12396" cy="4714"/>
            </a:xfrm>
            <a:custGeom>
              <a:avLst/>
              <a:gdLst/>
              <a:ahLst/>
              <a:cxnLst/>
              <a:rect l="l" t="t" r="r" b="b"/>
              <a:pathLst>
                <a:path w="71" h="27" extrusionOk="0">
                  <a:moveTo>
                    <a:pt x="71" y="0"/>
                  </a:moveTo>
                  <a:lnTo>
                    <a:pt x="0" y="27"/>
                  </a:lnTo>
                  <a:lnTo>
                    <a:pt x="71" y="9"/>
                  </a:lnTo>
                  <a:lnTo>
                    <a:pt x="71" y="0"/>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165" name="Google Shape;2165;p7"/>
            <p:cNvSpPr/>
            <p:nvPr/>
          </p:nvSpPr>
          <p:spPr>
            <a:xfrm rot="-2551954">
              <a:off x="8668186" y="-329806"/>
              <a:ext cx="10476" cy="11174"/>
            </a:xfrm>
            <a:custGeom>
              <a:avLst/>
              <a:gdLst/>
              <a:ahLst/>
              <a:cxnLst/>
              <a:rect l="l" t="t" r="r" b="b"/>
              <a:pathLst>
                <a:path w="60" h="64" extrusionOk="0">
                  <a:moveTo>
                    <a:pt x="51" y="0"/>
                  </a:moveTo>
                  <a:cubicBezTo>
                    <a:pt x="48" y="6"/>
                    <a:pt x="48" y="13"/>
                    <a:pt x="49" y="19"/>
                  </a:cubicBezTo>
                  <a:lnTo>
                    <a:pt x="49" y="19"/>
                  </a:lnTo>
                  <a:cubicBezTo>
                    <a:pt x="52" y="14"/>
                    <a:pt x="52" y="7"/>
                    <a:pt x="51" y="0"/>
                  </a:cubicBezTo>
                  <a:close/>
                  <a:moveTo>
                    <a:pt x="49" y="19"/>
                  </a:moveTo>
                  <a:lnTo>
                    <a:pt x="49" y="19"/>
                  </a:lnTo>
                  <a:cubicBezTo>
                    <a:pt x="39" y="47"/>
                    <a:pt x="0" y="64"/>
                    <a:pt x="34" y="64"/>
                  </a:cubicBezTo>
                  <a:cubicBezTo>
                    <a:pt x="40" y="64"/>
                    <a:pt x="49" y="63"/>
                    <a:pt x="60" y="62"/>
                  </a:cubicBezTo>
                  <a:cubicBezTo>
                    <a:pt x="60" y="50"/>
                    <a:pt x="52" y="34"/>
                    <a:pt x="49" y="19"/>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166" name="Google Shape;2166;p7"/>
            <p:cNvSpPr/>
            <p:nvPr/>
          </p:nvSpPr>
          <p:spPr>
            <a:xfrm rot="-2551954">
              <a:off x="7778655" y="509947"/>
              <a:ext cx="1746" cy="4889"/>
            </a:xfrm>
            <a:custGeom>
              <a:avLst/>
              <a:gdLst/>
              <a:ahLst/>
              <a:cxnLst/>
              <a:rect l="l" t="t" r="r" b="b"/>
              <a:pathLst>
                <a:path w="10" h="28" extrusionOk="0">
                  <a:moveTo>
                    <a:pt x="1" y="1"/>
                  </a:moveTo>
                  <a:cubicBezTo>
                    <a:pt x="1" y="5"/>
                    <a:pt x="3" y="10"/>
                    <a:pt x="5" y="14"/>
                  </a:cubicBezTo>
                  <a:lnTo>
                    <a:pt x="1" y="1"/>
                  </a:lnTo>
                  <a:close/>
                  <a:moveTo>
                    <a:pt x="5" y="14"/>
                  </a:moveTo>
                  <a:lnTo>
                    <a:pt x="10" y="27"/>
                  </a:lnTo>
                  <a:cubicBezTo>
                    <a:pt x="10" y="23"/>
                    <a:pt x="7" y="18"/>
                    <a:pt x="5" y="14"/>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167" name="Google Shape;2167;p7"/>
            <p:cNvSpPr/>
            <p:nvPr/>
          </p:nvSpPr>
          <p:spPr>
            <a:xfrm rot="-2551954">
              <a:off x="7754972" y="492015"/>
              <a:ext cx="4714" cy="1397"/>
            </a:xfrm>
            <a:custGeom>
              <a:avLst/>
              <a:gdLst/>
              <a:ahLst/>
              <a:cxnLst/>
              <a:rect l="l" t="t" r="r" b="b"/>
              <a:pathLst>
                <a:path w="27" h="8" extrusionOk="0">
                  <a:moveTo>
                    <a:pt x="0" y="1"/>
                  </a:moveTo>
                  <a:cubicBezTo>
                    <a:pt x="9" y="5"/>
                    <a:pt x="16" y="7"/>
                    <a:pt x="20" y="7"/>
                  </a:cubicBezTo>
                  <a:cubicBezTo>
                    <a:pt x="25" y="7"/>
                    <a:pt x="27" y="5"/>
                    <a:pt x="27"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168" name="Google Shape;2168;p7"/>
            <p:cNvSpPr/>
            <p:nvPr/>
          </p:nvSpPr>
          <p:spPr>
            <a:xfrm rot="-2551954">
              <a:off x="7326110" y="185233"/>
              <a:ext cx="16412" cy="11174"/>
            </a:xfrm>
            <a:custGeom>
              <a:avLst/>
              <a:gdLst/>
              <a:ahLst/>
              <a:cxnLst/>
              <a:rect l="l" t="t" r="r" b="b"/>
              <a:pathLst>
                <a:path w="94" h="64" extrusionOk="0">
                  <a:moveTo>
                    <a:pt x="94" y="0"/>
                  </a:moveTo>
                  <a:cubicBezTo>
                    <a:pt x="62" y="25"/>
                    <a:pt x="0" y="63"/>
                    <a:pt x="30" y="63"/>
                  </a:cubicBezTo>
                  <a:cubicBezTo>
                    <a:pt x="33" y="63"/>
                    <a:pt x="36" y="63"/>
                    <a:pt x="41" y="62"/>
                  </a:cubicBezTo>
                  <a:lnTo>
                    <a:pt x="94" y="53"/>
                  </a:lnTo>
                  <a:cubicBezTo>
                    <a:pt x="85" y="27"/>
                    <a:pt x="85" y="9"/>
                    <a:pt x="94"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169" name="Google Shape;2169;p7"/>
            <p:cNvSpPr/>
            <p:nvPr/>
          </p:nvSpPr>
          <p:spPr>
            <a:xfrm rot="-2551954">
              <a:off x="7561733" y="351883"/>
              <a:ext cx="9428" cy="4714"/>
            </a:xfrm>
            <a:custGeom>
              <a:avLst/>
              <a:gdLst/>
              <a:ahLst/>
              <a:cxnLst/>
              <a:rect l="l" t="t" r="r" b="b"/>
              <a:pathLst>
                <a:path w="54" h="27" extrusionOk="0">
                  <a:moveTo>
                    <a:pt x="1" y="0"/>
                  </a:moveTo>
                  <a:cubicBezTo>
                    <a:pt x="18" y="9"/>
                    <a:pt x="27" y="18"/>
                    <a:pt x="36" y="27"/>
                  </a:cubicBezTo>
                  <a:cubicBezTo>
                    <a:pt x="45" y="27"/>
                    <a:pt x="45" y="18"/>
                    <a:pt x="54" y="18"/>
                  </a:cubicBezTo>
                  <a:cubicBezTo>
                    <a:pt x="36" y="9"/>
                    <a:pt x="18" y="0"/>
                    <a:pt x="1"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170" name="Google Shape;2170;p7"/>
            <p:cNvSpPr/>
            <p:nvPr/>
          </p:nvSpPr>
          <p:spPr>
            <a:xfrm rot="-2551954">
              <a:off x="7596740" y="334329"/>
              <a:ext cx="6285" cy="7857"/>
            </a:xfrm>
            <a:custGeom>
              <a:avLst/>
              <a:gdLst/>
              <a:ahLst/>
              <a:cxnLst/>
              <a:rect l="l" t="t" r="r" b="b"/>
              <a:pathLst>
                <a:path w="36" h="45" extrusionOk="0">
                  <a:moveTo>
                    <a:pt x="36" y="0"/>
                  </a:moveTo>
                  <a:lnTo>
                    <a:pt x="1" y="45"/>
                  </a:lnTo>
                  <a:cubicBezTo>
                    <a:pt x="18" y="36"/>
                    <a:pt x="27" y="18"/>
                    <a:pt x="36"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171" name="Google Shape;2171;p7"/>
            <p:cNvSpPr/>
            <p:nvPr/>
          </p:nvSpPr>
          <p:spPr>
            <a:xfrm rot="-2551954">
              <a:off x="7887442" y="613088"/>
              <a:ext cx="9428" cy="5412"/>
            </a:xfrm>
            <a:custGeom>
              <a:avLst/>
              <a:gdLst/>
              <a:ahLst/>
              <a:cxnLst/>
              <a:rect l="l" t="t" r="r" b="b"/>
              <a:pathLst>
                <a:path w="54" h="31" extrusionOk="0">
                  <a:moveTo>
                    <a:pt x="34" y="0"/>
                  </a:moveTo>
                  <a:cubicBezTo>
                    <a:pt x="24" y="0"/>
                    <a:pt x="13" y="4"/>
                    <a:pt x="1" y="4"/>
                  </a:cubicBezTo>
                  <a:lnTo>
                    <a:pt x="54" y="30"/>
                  </a:lnTo>
                  <a:cubicBezTo>
                    <a:pt x="54" y="6"/>
                    <a:pt x="46" y="0"/>
                    <a:pt x="34"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172" name="Google Shape;2172;p7"/>
            <p:cNvSpPr/>
            <p:nvPr/>
          </p:nvSpPr>
          <p:spPr>
            <a:xfrm rot="-2551954">
              <a:off x="7173339" y="-3083"/>
              <a:ext cx="12396" cy="12396"/>
            </a:xfrm>
            <a:custGeom>
              <a:avLst/>
              <a:gdLst/>
              <a:ahLst/>
              <a:cxnLst/>
              <a:rect l="l" t="t" r="r" b="b"/>
              <a:pathLst>
                <a:path w="71" h="71" extrusionOk="0">
                  <a:moveTo>
                    <a:pt x="27" y="0"/>
                  </a:moveTo>
                  <a:cubicBezTo>
                    <a:pt x="9" y="27"/>
                    <a:pt x="0" y="45"/>
                    <a:pt x="0" y="71"/>
                  </a:cubicBezTo>
                  <a:cubicBezTo>
                    <a:pt x="27" y="36"/>
                    <a:pt x="71" y="9"/>
                    <a:pt x="27"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173" name="Google Shape;2173;p7"/>
            <p:cNvSpPr/>
            <p:nvPr/>
          </p:nvSpPr>
          <p:spPr>
            <a:xfrm rot="-2551954">
              <a:off x="7700039" y="565734"/>
              <a:ext cx="4714" cy="3317"/>
            </a:xfrm>
            <a:custGeom>
              <a:avLst/>
              <a:gdLst/>
              <a:ahLst/>
              <a:cxnLst/>
              <a:rect l="l" t="t" r="r" b="b"/>
              <a:pathLst>
                <a:path w="27" h="19" extrusionOk="0">
                  <a:moveTo>
                    <a:pt x="0" y="1"/>
                  </a:moveTo>
                  <a:cubicBezTo>
                    <a:pt x="9" y="19"/>
                    <a:pt x="18" y="19"/>
                    <a:pt x="27" y="19"/>
                  </a:cubicBezTo>
                  <a:cubicBezTo>
                    <a:pt x="27" y="10"/>
                    <a:pt x="9" y="1"/>
                    <a:pt x="0"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174" name="Google Shape;2174;p7"/>
            <p:cNvSpPr/>
            <p:nvPr/>
          </p:nvSpPr>
          <p:spPr>
            <a:xfrm rot="-2551954">
              <a:off x="7178157" y="11476"/>
              <a:ext cx="7857" cy="14142"/>
            </a:xfrm>
            <a:custGeom>
              <a:avLst/>
              <a:gdLst/>
              <a:ahLst/>
              <a:cxnLst/>
              <a:rect l="l" t="t" r="r" b="b"/>
              <a:pathLst>
                <a:path w="45" h="81" extrusionOk="0">
                  <a:moveTo>
                    <a:pt x="36" y="1"/>
                  </a:moveTo>
                  <a:lnTo>
                    <a:pt x="36" y="1"/>
                  </a:lnTo>
                  <a:cubicBezTo>
                    <a:pt x="10" y="19"/>
                    <a:pt x="1" y="54"/>
                    <a:pt x="36" y="80"/>
                  </a:cubicBezTo>
                  <a:cubicBezTo>
                    <a:pt x="36" y="72"/>
                    <a:pt x="36" y="72"/>
                    <a:pt x="45" y="63"/>
                  </a:cubicBezTo>
                  <a:cubicBezTo>
                    <a:pt x="36" y="45"/>
                    <a:pt x="27" y="19"/>
                    <a:pt x="36"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175" name="Google Shape;2175;p7"/>
            <p:cNvSpPr/>
            <p:nvPr/>
          </p:nvSpPr>
          <p:spPr>
            <a:xfrm rot="-2551954">
              <a:off x="8252829" y="1028496"/>
              <a:ext cx="1746" cy="1571"/>
            </a:xfrm>
            <a:custGeom>
              <a:avLst/>
              <a:gdLst/>
              <a:ahLst/>
              <a:cxnLst/>
              <a:rect l="l" t="t" r="r" b="b"/>
              <a:pathLst>
                <a:path w="10" h="9" extrusionOk="0">
                  <a:moveTo>
                    <a:pt x="10" y="0"/>
                  </a:moveTo>
                  <a:cubicBezTo>
                    <a:pt x="10" y="9"/>
                    <a:pt x="10" y="9"/>
                    <a:pt x="1" y="9"/>
                  </a:cubicBezTo>
                  <a:cubicBezTo>
                    <a:pt x="10" y="9"/>
                    <a:pt x="10" y="9"/>
                    <a:pt x="10"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176" name="Google Shape;2176;p7"/>
            <p:cNvSpPr/>
            <p:nvPr/>
          </p:nvSpPr>
          <p:spPr>
            <a:xfrm rot="-2551954">
              <a:off x="8292973" y="1202443"/>
              <a:ext cx="175" cy="6285"/>
            </a:xfrm>
            <a:custGeom>
              <a:avLst/>
              <a:gdLst/>
              <a:ahLst/>
              <a:cxnLst/>
              <a:rect l="l" t="t" r="r" b="b"/>
              <a:pathLst>
                <a:path w="1" h="36" extrusionOk="0">
                  <a:moveTo>
                    <a:pt x="1" y="35"/>
                  </a:moveTo>
                  <a:cubicBezTo>
                    <a:pt x="1" y="27"/>
                    <a:pt x="1" y="18"/>
                    <a:pt x="1" y="0"/>
                  </a:cubicBezTo>
                  <a:cubicBezTo>
                    <a:pt x="1" y="9"/>
                    <a:pt x="1" y="18"/>
                    <a:pt x="1" y="35"/>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177" name="Google Shape;2177;p7"/>
            <p:cNvSpPr/>
            <p:nvPr/>
          </p:nvSpPr>
          <p:spPr>
            <a:xfrm rot="-2551954">
              <a:off x="7095560" y="-76303"/>
              <a:ext cx="175" cy="3317"/>
            </a:xfrm>
            <a:custGeom>
              <a:avLst/>
              <a:gdLst/>
              <a:ahLst/>
              <a:cxnLst/>
              <a:rect l="l" t="t" r="r" b="b"/>
              <a:pathLst>
                <a:path w="1" h="19" extrusionOk="0">
                  <a:moveTo>
                    <a:pt x="0" y="18"/>
                  </a:moveTo>
                  <a:cubicBezTo>
                    <a:pt x="0" y="0"/>
                    <a:pt x="0" y="18"/>
                    <a:pt x="0" y="18"/>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178" name="Google Shape;2178;p7"/>
            <p:cNvSpPr/>
            <p:nvPr/>
          </p:nvSpPr>
          <p:spPr>
            <a:xfrm rot="-2551954">
              <a:off x="7111084" y="-111942"/>
              <a:ext cx="4889" cy="1746"/>
            </a:xfrm>
            <a:custGeom>
              <a:avLst/>
              <a:gdLst/>
              <a:ahLst/>
              <a:cxnLst/>
              <a:rect l="l" t="t" r="r" b="b"/>
              <a:pathLst>
                <a:path w="28" h="10" extrusionOk="0">
                  <a:moveTo>
                    <a:pt x="1" y="1"/>
                  </a:moveTo>
                  <a:cubicBezTo>
                    <a:pt x="9" y="1"/>
                    <a:pt x="18" y="10"/>
                    <a:pt x="27" y="10"/>
                  </a:cubicBezTo>
                  <a:cubicBezTo>
                    <a:pt x="18" y="10"/>
                    <a:pt x="9" y="1"/>
                    <a:pt x="1"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179" name="Google Shape;2179;p7"/>
            <p:cNvSpPr/>
            <p:nvPr/>
          </p:nvSpPr>
          <p:spPr>
            <a:xfrm rot="-2551954">
              <a:off x="7252997" y="9520"/>
              <a:ext cx="1397" cy="873"/>
            </a:xfrm>
            <a:custGeom>
              <a:avLst/>
              <a:gdLst/>
              <a:ahLst/>
              <a:cxnLst/>
              <a:rect l="l" t="t" r="r" b="b"/>
              <a:pathLst>
                <a:path w="8" h="5" extrusionOk="0">
                  <a:moveTo>
                    <a:pt x="6" y="1"/>
                  </a:moveTo>
                  <a:lnTo>
                    <a:pt x="6" y="1"/>
                  </a:lnTo>
                  <a:cubicBezTo>
                    <a:pt x="5" y="1"/>
                    <a:pt x="3" y="2"/>
                    <a:pt x="0" y="5"/>
                  </a:cubicBezTo>
                  <a:cubicBezTo>
                    <a:pt x="6" y="5"/>
                    <a:pt x="8" y="1"/>
                    <a:pt x="6"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180" name="Google Shape;2180;p7"/>
            <p:cNvSpPr/>
            <p:nvPr/>
          </p:nvSpPr>
          <p:spPr>
            <a:xfrm rot="-2551954">
              <a:off x="7095796" y="-79733"/>
              <a:ext cx="3143" cy="4889"/>
            </a:xfrm>
            <a:custGeom>
              <a:avLst/>
              <a:gdLst/>
              <a:ahLst/>
              <a:cxnLst/>
              <a:rect l="l" t="t" r="r" b="b"/>
              <a:pathLst>
                <a:path w="18" h="28" extrusionOk="0">
                  <a:moveTo>
                    <a:pt x="18" y="1"/>
                  </a:moveTo>
                  <a:cubicBezTo>
                    <a:pt x="9" y="9"/>
                    <a:pt x="9" y="18"/>
                    <a:pt x="0" y="27"/>
                  </a:cubicBezTo>
                  <a:cubicBezTo>
                    <a:pt x="9" y="18"/>
                    <a:pt x="9" y="9"/>
                    <a:pt x="18"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181" name="Google Shape;2181;p7"/>
            <p:cNvSpPr/>
            <p:nvPr/>
          </p:nvSpPr>
          <p:spPr>
            <a:xfrm rot="-2551954">
              <a:off x="7090802" y="-79777"/>
              <a:ext cx="3317" cy="3317"/>
            </a:xfrm>
            <a:custGeom>
              <a:avLst/>
              <a:gdLst/>
              <a:ahLst/>
              <a:cxnLst/>
              <a:rect l="l" t="t" r="r" b="b"/>
              <a:pathLst>
                <a:path w="19" h="19" extrusionOk="0">
                  <a:moveTo>
                    <a:pt x="18" y="1"/>
                  </a:moveTo>
                  <a:cubicBezTo>
                    <a:pt x="9" y="1"/>
                    <a:pt x="1" y="1"/>
                    <a:pt x="9" y="19"/>
                  </a:cubicBezTo>
                  <a:cubicBezTo>
                    <a:pt x="18" y="19"/>
                    <a:pt x="18" y="10"/>
                    <a:pt x="18"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182" name="Google Shape;2182;p7"/>
            <p:cNvSpPr/>
            <p:nvPr/>
          </p:nvSpPr>
          <p:spPr>
            <a:xfrm rot="-2551954">
              <a:off x="7098481" y="-74909"/>
              <a:ext cx="1746" cy="6285"/>
            </a:xfrm>
            <a:custGeom>
              <a:avLst/>
              <a:gdLst/>
              <a:ahLst/>
              <a:cxnLst/>
              <a:rect l="l" t="t" r="r" b="b"/>
              <a:pathLst>
                <a:path w="10" h="36" extrusionOk="0">
                  <a:moveTo>
                    <a:pt x="0" y="0"/>
                  </a:moveTo>
                  <a:cubicBezTo>
                    <a:pt x="0" y="9"/>
                    <a:pt x="9" y="18"/>
                    <a:pt x="9" y="35"/>
                  </a:cubicBezTo>
                  <a:cubicBezTo>
                    <a:pt x="9" y="18"/>
                    <a:pt x="9" y="9"/>
                    <a:pt x="9"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183" name="Google Shape;2183;p7"/>
            <p:cNvSpPr/>
            <p:nvPr/>
          </p:nvSpPr>
          <p:spPr>
            <a:xfrm rot="-2551954">
              <a:off x="8037150" y="826524"/>
              <a:ext cx="2619" cy="3143"/>
            </a:xfrm>
            <a:custGeom>
              <a:avLst/>
              <a:gdLst/>
              <a:ahLst/>
              <a:cxnLst/>
              <a:rect l="l" t="t" r="r" b="b"/>
              <a:pathLst>
                <a:path w="15" h="18" extrusionOk="0">
                  <a:moveTo>
                    <a:pt x="0" y="1"/>
                  </a:moveTo>
                  <a:lnTo>
                    <a:pt x="0" y="1"/>
                  </a:lnTo>
                  <a:cubicBezTo>
                    <a:pt x="8" y="13"/>
                    <a:pt x="13" y="17"/>
                    <a:pt x="13" y="17"/>
                  </a:cubicBezTo>
                  <a:cubicBezTo>
                    <a:pt x="14" y="17"/>
                    <a:pt x="10" y="10"/>
                    <a:pt x="0"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184" name="Google Shape;2184;p7"/>
            <p:cNvSpPr/>
            <p:nvPr/>
          </p:nvSpPr>
          <p:spPr>
            <a:xfrm rot="-2551954">
              <a:off x="7467562" y="186089"/>
              <a:ext cx="1746" cy="1746"/>
            </a:xfrm>
            <a:custGeom>
              <a:avLst/>
              <a:gdLst/>
              <a:ahLst/>
              <a:cxnLst/>
              <a:rect l="l" t="t" r="r" b="b"/>
              <a:pathLst>
                <a:path w="10" h="10" extrusionOk="0">
                  <a:moveTo>
                    <a:pt x="1" y="0"/>
                  </a:moveTo>
                  <a:cubicBezTo>
                    <a:pt x="1" y="0"/>
                    <a:pt x="1" y="9"/>
                    <a:pt x="1" y="9"/>
                  </a:cubicBezTo>
                  <a:lnTo>
                    <a:pt x="10" y="9"/>
                  </a:lnTo>
                  <a:cubicBezTo>
                    <a:pt x="10" y="9"/>
                    <a:pt x="1" y="9"/>
                    <a:pt x="1"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185" name="Google Shape;2185;p7"/>
            <p:cNvSpPr/>
            <p:nvPr/>
          </p:nvSpPr>
          <p:spPr>
            <a:xfrm rot="-2551954">
              <a:off x="7450040" y="192101"/>
              <a:ext cx="32475" cy="12396"/>
            </a:xfrm>
            <a:custGeom>
              <a:avLst/>
              <a:gdLst/>
              <a:ahLst/>
              <a:cxnLst/>
              <a:rect l="l" t="t" r="r" b="b"/>
              <a:pathLst>
                <a:path w="186" h="71" extrusionOk="0">
                  <a:moveTo>
                    <a:pt x="142" y="0"/>
                  </a:moveTo>
                  <a:lnTo>
                    <a:pt x="0" y="18"/>
                  </a:lnTo>
                  <a:lnTo>
                    <a:pt x="186" y="71"/>
                  </a:lnTo>
                  <a:cubicBezTo>
                    <a:pt x="124" y="35"/>
                    <a:pt x="133" y="18"/>
                    <a:pt x="142"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186" name="Google Shape;2186;p7"/>
            <p:cNvSpPr/>
            <p:nvPr/>
          </p:nvSpPr>
          <p:spPr>
            <a:xfrm rot="-2551954">
              <a:off x="7654478" y="-377541"/>
              <a:ext cx="157484" cy="1827132"/>
            </a:xfrm>
            <a:custGeom>
              <a:avLst/>
              <a:gdLst/>
              <a:ahLst/>
              <a:cxnLst/>
              <a:rect l="l" t="t" r="r" b="b"/>
              <a:pathLst>
                <a:path w="902" h="10465" extrusionOk="0">
                  <a:moveTo>
                    <a:pt x="680" y="2516"/>
                  </a:moveTo>
                  <a:lnTo>
                    <a:pt x="681" y="2517"/>
                  </a:lnTo>
                  <a:cubicBezTo>
                    <a:pt x="680" y="2517"/>
                    <a:pt x="680" y="2517"/>
                    <a:pt x="680" y="2516"/>
                  </a:cubicBezTo>
                  <a:close/>
                  <a:moveTo>
                    <a:pt x="690" y="2544"/>
                  </a:moveTo>
                  <a:cubicBezTo>
                    <a:pt x="688" y="2545"/>
                    <a:pt x="687" y="2546"/>
                    <a:pt x="686" y="2547"/>
                  </a:cubicBezTo>
                  <a:lnTo>
                    <a:pt x="686" y="2547"/>
                  </a:lnTo>
                  <a:cubicBezTo>
                    <a:pt x="687" y="2546"/>
                    <a:pt x="689" y="2545"/>
                    <a:pt x="690" y="2544"/>
                  </a:cubicBezTo>
                  <a:close/>
                  <a:moveTo>
                    <a:pt x="715" y="5225"/>
                  </a:moveTo>
                  <a:lnTo>
                    <a:pt x="716" y="5237"/>
                  </a:lnTo>
                  <a:cubicBezTo>
                    <a:pt x="719" y="5232"/>
                    <a:pt x="718" y="5228"/>
                    <a:pt x="715" y="5225"/>
                  </a:cubicBezTo>
                  <a:close/>
                  <a:moveTo>
                    <a:pt x="798" y="6496"/>
                  </a:moveTo>
                  <a:lnTo>
                    <a:pt x="804" y="6508"/>
                  </a:lnTo>
                  <a:cubicBezTo>
                    <a:pt x="803" y="6504"/>
                    <a:pt x="800" y="6500"/>
                    <a:pt x="798" y="6496"/>
                  </a:cubicBezTo>
                  <a:close/>
                  <a:moveTo>
                    <a:pt x="787" y="7162"/>
                  </a:moveTo>
                  <a:cubicBezTo>
                    <a:pt x="787" y="7164"/>
                    <a:pt x="788" y="7167"/>
                    <a:pt x="788" y="7169"/>
                  </a:cubicBezTo>
                  <a:lnTo>
                    <a:pt x="788" y="7169"/>
                  </a:lnTo>
                  <a:cubicBezTo>
                    <a:pt x="788" y="7167"/>
                    <a:pt x="788" y="7164"/>
                    <a:pt x="787" y="7162"/>
                  </a:cubicBezTo>
                  <a:close/>
                  <a:moveTo>
                    <a:pt x="208" y="8675"/>
                  </a:moveTo>
                  <a:cubicBezTo>
                    <a:pt x="204" y="8676"/>
                    <a:pt x="200" y="8677"/>
                    <a:pt x="195" y="8680"/>
                  </a:cubicBezTo>
                  <a:cubicBezTo>
                    <a:pt x="200" y="8679"/>
                    <a:pt x="204" y="8677"/>
                    <a:pt x="208" y="8675"/>
                  </a:cubicBezTo>
                  <a:close/>
                  <a:moveTo>
                    <a:pt x="743" y="9184"/>
                  </a:moveTo>
                  <a:lnTo>
                    <a:pt x="743" y="9184"/>
                  </a:lnTo>
                  <a:cubicBezTo>
                    <a:pt x="741" y="9185"/>
                    <a:pt x="740" y="9187"/>
                    <a:pt x="740" y="9190"/>
                  </a:cubicBezTo>
                  <a:lnTo>
                    <a:pt x="740" y="9190"/>
                  </a:lnTo>
                  <a:lnTo>
                    <a:pt x="743" y="9184"/>
                  </a:lnTo>
                  <a:close/>
                  <a:moveTo>
                    <a:pt x="222" y="1"/>
                  </a:moveTo>
                  <a:cubicBezTo>
                    <a:pt x="124" y="36"/>
                    <a:pt x="177" y="71"/>
                    <a:pt x="98" y="124"/>
                  </a:cubicBezTo>
                  <a:cubicBezTo>
                    <a:pt x="110" y="124"/>
                    <a:pt x="120" y="121"/>
                    <a:pt x="127" y="121"/>
                  </a:cubicBezTo>
                  <a:cubicBezTo>
                    <a:pt x="135" y="121"/>
                    <a:pt x="138" y="126"/>
                    <a:pt x="133" y="151"/>
                  </a:cubicBezTo>
                  <a:cubicBezTo>
                    <a:pt x="142" y="160"/>
                    <a:pt x="151" y="160"/>
                    <a:pt x="151" y="160"/>
                  </a:cubicBezTo>
                  <a:cubicBezTo>
                    <a:pt x="151" y="169"/>
                    <a:pt x="151" y="169"/>
                    <a:pt x="151" y="169"/>
                  </a:cubicBezTo>
                  <a:cubicBezTo>
                    <a:pt x="160" y="169"/>
                    <a:pt x="160" y="169"/>
                    <a:pt x="160" y="160"/>
                  </a:cubicBezTo>
                  <a:cubicBezTo>
                    <a:pt x="169" y="151"/>
                    <a:pt x="177" y="142"/>
                    <a:pt x="195" y="142"/>
                  </a:cubicBezTo>
                  <a:cubicBezTo>
                    <a:pt x="248" y="160"/>
                    <a:pt x="248" y="239"/>
                    <a:pt x="275" y="266"/>
                  </a:cubicBezTo>
                  <a:cubicBezTo>
                    <a:pt x="272" y="273"/>
                    <a:pt x="269" y="276"/>
                    <a:pt x="265" y="276"/>
                  </a:cubicBezTo>
                  <a:cubicBezTo>
                    <a:pt x="257" y="276"/>
                    <a:pt x="245" y="264"/>
                    <a:pt x="231" y="264"/>
                  </a:cubicBezTo>
                  <a:cubicBezTo>
                    <a:pt x="228" y="264"/>
                    <a:pt x="225" y="265"/>
                    <a:pt x="222" y="266"/>
                  </a:cubicBezTo>
                  <a:lnTo>
                    <a:pt x="266" y="310"/>
                  </a:lnTo>
                  <a:cubicBezTo>
                    <a:pt x="229" y="310"/>
                    <a:pt x="201" y="344"/>
                    <a:pt x="175" y="344"/>
                  </a:cubicBezTo>
                  <a:cubicBezTo>
                    <a:pt x="164" y="344"/>
                    <a:pt x="153" y="338"/>
                    <a:pt x="142" y="319"/>
                  </a:cubicBezTo>
                  <a:lnTo>
                    <a:pt x="142" y="381"/>
                  </a:lnTo>
                  <a:cubicBezTo>
                    <a:pt x="116" y="416"/>
                    <a:pt x="98" y="460"/>
                    <a:pt x="124" y="495"/>
                  </a:cubicBezTo>
                  <a:cubicBezTo>
                    <a:pt x="118" y="516"/>
                    <a:pt x="154" y="548"/>
                    <a:pt x="153" y="548"/>
                  </a:cubicBezTo>
                  <a:cubicBezTo>
                    <a:pt x="153" y="548"/>
                    <a:pt x="150" y="545"/>
                    <a:pt x="142" y="539"/>
                  </a:cubicBezTo>
                  <a:lnTo>
                    <a:pt x="142" y="539"/>
                  </a:lnTo>
                  <a:lnTo>
                    <a:pt x="169" y="637"/>
                  </a:lnTo>
                  <a:lnTo>
                    <a:pt x="160" y="637"/>
                  </a:lnTo>
                  <a:cubicBezTo>
                    <a:pt x="151" y="734"/>
                    <a:pt x="248" y="831"/>
                    <a:pt x="151" y="937"/>
                  </a:cubicBezTo>
                  <a:cubicBezTo>
                    <a:pt x="169" y="972"/>
                    <a:pt x="177" y="1007"/>
                    <a:pt x="169" y="1060"/>
                  </a:cubicBezTo>
                  <a:lnTo>
                    <a:pt x="116" y="1069"/>
                  </a:lnTo>
                  <a:cubicBezTo>
                    <a:pt x="133" y="1105"/>
                    <a:pt x="72" y="1193"/>
                    <a:pt x="124" y="1202"/>
                  </a:cubicBezTo>
                  <a:cubicBezTo>
                    <a:pt x="1" y="1246"/>
                    <a:pt x="98" y="1405"/>
                    <a:pt x="72" y="1475"/>
                  </a:cubicBezTo>
                  <a:lnTo>
                    <a:pt x="133" y="1475"/>
                  </a:lnTo>
                  <a:cubicBezTo>
                    <a:pt x="133" y="1528"/>
                    <a:pt x="142" y="1573"/>
                    <a:pt x="169" y="1634"/>
                  </a:cubicBezTo>
                  <a:lnTo>
                    <a:pt x="222" y="1634"/>
                  </a:lnTo>
                  <a:cubicBezTo>
                    <a:pt x="266" y="1687"/>
                    <a:pt x="186" y="1767"/>
                    <a:pt x="195" y="1846"/>
                  </a:cubicBezTo>
                  <a:cubicBezTo>
                    <a:pt x="169" y="1846"/>
                    <a:pt x="177" y="1820"/>
                    <a:pt x="186" y="1811"/>
                  </a:cubicBezTo>
                  <a:lnTo>
                    <a:pt x="186" y="1811"/>
                  </a:lnTo>
                  <a:cubicBezTo>
                    <a:pt x="72" y="1908"/>
                    <a:pt x="275" y="2014"/>
                    <a:pt x="186" y="2111"/>
                  </a:cubicBezTo>
                  <a:cubicBezTo>
                    <a:pt x="204" y="2129"/>
                    <a:pt x="204" y="2146"/>
                    <a:pt x="186" y="2164"/>
                  </a:cubicBezTo>
                  <a:cubicBezTo>
                    <a:pt x="177" y="2173"/>
                    <a:pt x="169" y="2182"/>
                    <a:pt x="160" y="2199"/>
                  </a:cubicBezTo>
                  <a:cubicBezTo>
                    <a:pt x="169" y="2191"/>
                    <a:pt x="177" y="2182"/>
                    <a:pt x="186" y="2173"/>
                  </a:cubicBezTo>
                  <a:cubicBezTo>
                    <a:pt x="186" y="2191"/>
                    <a:pt x="195" y="2217"/>
                    <a:pt x="204" y="2244"/>
                  </a:cubicBezTo>
                  <a:lnTo>
                    <a:pt x="151" y="2252"/>
                  </a:lnTo>
                  <a:cubicBezTo>
                    <a:pt x="141" y="2267"/>
                    <a:pt x="150" y="2274"/>
                    <a:pt x="168" y="2274"/>
                  </a:cubicBezTo>
                  <a:cubicBezTo>
                    <a:pt x="182" y="2274"/>
                    <a:pt x="202" y="2269"/>
                    <a:pt x="222" y="2261"/>
                  </a:cubicBezTo>
                  <a:cubicBezTo>
                    <a:pt x="230" y="2279"/>
                    <a:pt x="239" y="2288"/>
                    <a:pt x="257" y="2297"/>
                  </a:cubicBezTo>
                  <a:cubicBezTo>
                    <a:pt x="160" y="2314"/>
                    <a:pt x="283" y="2367"/>
                    <a:pt x="186" y="2394"/>
                  </a:cubicBezTo>
                  <a:cubicBezTo>
                    <a:pt x="230" y="2411"/>
                    <a:pt x="222" y="2526"/>
                    <a:pt x="319" y="2535"/>
                  </a:cubicBezTo>
                  <a:cubicBezTo>
                    <a:pt x="313" y="2535"/>
                    <a:pt x="307" y="2539"/>
                    <a:pt x="304" y="2539"/>
                  </a:cubicBezTo>
                  <a:cubicBezTo>
                    <a:pt x="302" y="2539"/>
                    <a:pt x="301" y="2538"/>
                    <a:pt x="301" y="2535"/>
                  </a:cubicBezTo>
                  <a:lnTo>
                    <a:pt x="301" y="2535"/>
                  </a:lnTo>
                  <a:cubicBezTo>
                    <a:pt x="292" y="2561"/>
                    <a:pt x="283" y="2588"/>
                    <a:pt x="310" y="2614"/>
                  </a:cubicBezTo>
                  <a:lnTo>
                    <a:pt x="239" y="2623"/>
                  </a:lnTo>
                  <a:lnTo>
                    <a:pt x="336" y="2685"/>
                  </a:lnTo>
                  <a:cubicBezTo>
                    <a:pt x="310" y="2711"/>
                    <a:pt x="290" y="2728"/>
                    <a:pt x="267" y="2728"/>
                  </a:cubicBezTo>
                  <a:cubicBezTo>
                    <a:pt x="251" y="2728"/>
                    <a:pt x="234" y="2721"/>
                    <a:pt x="213" y="2703"/>
                  </a:cubicBezTo>
                  <a:lnTo>
                    <a:pt x="213" y="2703"/>
                  </a:lnTo>
                  <a:cubicBezTo>
                    <a:pt x="292" y="2800"/>
                    <a:pt x="239" y="2782"/>
                    <a:pt x="328" y="2862"/>
                  </a:cubicBezTo>
                  <a:lnTo>
                    <a:pt x="283" y="2853"/>
                  </a:lnTo>
                  <a:lnTo>
                    <a:pt x="283" y="2853"/>
                  </a:lnTo>
                  <a:cubicBezTo>
                    <a:pt x="283" y="2879"/>
                    <a:pt x="345" y="2923"/>
                    <a:pt x="301" y="2941"/>
                  </a:cubicBezTo>
                  <a:cubicBezTo>
                    <a:pt x="213" y="3003"/>
                    <a:pt x="292" y="3250"/>
                    <a:pt x="213" y="3409"/>
                  </a:cubicBezTo>
                  <a:cubicBezTo>
                    <a:pt x="228" y="3406"/>
                    <a:pt x="238" y="3405"/>
                    <a:pt x="246" y="3405"/>
                  </a:cubicBezTo>
                  <a:cubicBezTo>
                    <a:pt x="306" y="3405"/>
                    <a:pt x="163" y="3489"/>
                    <a:pt x="257" y="3489"/>
                  </a:cubicBezTo>
                  <a:cubicBezTo>
                    <a:pt x="233" y="3495"/>
                    <a:pt x="217" y="3509"/>
                    <a:pt x="201" y="3509"/>
                  </a:cubicBezTo>
                  <a:cubicBezTo>
                    <a:pt x="193" y="3509"/>
                    <a:pt x="186" y="3506"/>
                    <a:pt x="177" y="3497"/>
                  </a:cubicBezTo>
                  <a:lnTo>
                    <a:pt x="177" y="3497"/>
                  </a:lnTo>
                  <a:cubicBezTo>
                    <a:pt x="204" y="3577"/>
                    <a:pt x="124" y="3621"/>
                    <a:pt x="213" y="3674"/>
                  </a:cubicBezTo>
                  <a:cubicBezTo>
                    <a:pt x="208" y="3675"/>
                    <a:pt x="203" y="3676"/>
                    <a:pt x="199" y="3676"/>
                  </a:cubicBezTo>
                  <a:cubicBezTo>
                    <a:pt x="179" y="3676"/>
                    <a:pt x="169" y="3663"/>
                    <a:pt x="153" y="3663"/>
                  </a:cubicBezTo>
                  <a:cubicBezTo>
                    <a:pt x="150" y="3663"/>
                    <a:pt x="146" y="3664"/>
                    <a:pt x="142" y="3665"/>
                  </a:cubicBezTo>
                  <a:cubicBezTo>
                    <a:pt x="151" y="3674"/>
                    <a:pt x="177" y="3692"/>
                    <a:pt x="160" y="3701"/>
                  </a:cubicBezTo>
                  <a:cubicBezTo>
                    <a:pt x="155" y="3702"/>
                    <a:pt x="151" y="3703"/>
                    <a:pt x="147" y="3703"/>
                  </a:cubicBezTo>
                  <a:cubicBezTo>
                    <a:pt x="130" y="3703"/>
                    <a:pt x="123" y="3688"/>
                    <a:pt x="116" y="3674"/>
                  </a:cubicBezTo>
                  <a:lnTo>
                    <a:pt x="116" y="3674"/>
                  </a:lnTo>
                  <a:cubicBezTo>
                    <a:pt x="116" y="3762"/>
                    <a:pt x="222" y="3771"/>
                    <a:pt x="310" y="3771"/>
                  </a:cubicBezTo>
                  <a:cubicBezTo>
                    <a:pt x="266" y="3815"/>
                    <a:pt x="275" y="3842"/>
                    <a:pt x="336" y="3868"/>
                  </a:cubicBezTo>
                  <a:cubicBezTo>
                    <a:pt x="322" y="3878"/>
                    <a:pt x="306" y="3887"/>
                    <a:pt x="292" y="3887"/>
                  </a:cubicBezTo>
                  <a:cubicBezTo>
                    <a:pt x="280" y="3887"/>
                    <a:pt x="270" y="3880"/>
                    <a:pt x="266" y="3859"/>
                  </a:cubicBezTo>
                  <a:lnTo>
                    <a:pt x="266" y="3859"/>
                  </a:lnTo>
                  <a:cubicBezTo>
                    <a:pt x="257" y="3886"/>
                    <a:pt x="222" y="4036"/>
                    <a:pt x="292" y="4036"/>
                  </a:cubicBezTo>
                  <a:cubicBezTo>
                    <a:pt x="275" y="4045"/>
                    <a:pt x="283" y="4080"/>
                    <a:pt x="292" y="4089"/>
                  </a:cubicBezTo>
                  <a:cubicBezTo>
                    <a:pt x="292" y="4151"/>
                    <a:pt x="283" y="4160"/>
                    <a:pt x="292" y="4221"/>
                  </a:cubicBezTo>
                  <a:lnTo>
                    <a:pt x="301" y="4204"/>
                  </a:lnTo>
                  <a:cubicBezTo>
                    <a:pt x="398" y="4230"/>
                    <a:pt x="319" y="4257"/>
                    <a:pt x="336" y="4310"/>
                  </a:cubicBezTo>
                  <a:lnTo>
                    <a:pt x="328" y="4310"/>
                  </a:lnTo>
                  <a:cubicBezTo>
                    <a:pt x="257" y="4425"/>
                    <a:pt x="354" y="4354"/>
                    <a:pt x="283" y="4478"/>
                  </a:cubicBezTo>
                  <a:lnTo>
                    <a:pt x="336" y="4469"/>
                  </a:lnTo>
                  <a:lnTo>
                    <a:pt x="336" y="4469"/>
                  </a:lnTo>
                  <a:cubicBezTo>
                    <a:pt x="460" y="4478"/>
                    <a:pt x="266" y="4575"/>
                    <a:pt x="310" y="4636"/>
                  </a:cubicBezTo>
                  <a:lnTo>
                    <a:pt x="345" y="4619"/>
                  </a:lnTo>
                  <a:lnTo>
                    <a:pt x="345" y="4619"/>
                  </a:lnTo>
                  <a:cubicBezTo>
                    <a:pt x="389" y="4654"/>
                    <a:pt x="177" y="4716"/>
                    <a:pt x="160" y="4760"/>
                  </a:cubicBezTo>
                  <a:cubicBezTo>
                    <a:pt x="151" y="4760"/>
                    <a:pt x="151" y="4742"/>
                    <a:pt x="142" y="4734"/>
                  </a:cubicBezTo>
                  <a:cubicBezTo>
                    <a:pt x="106" y="4777"/>
                    <a:pt x="117" y="4783"/>
                    <a:pt x="141" y="4783"/>
                  </a:cubicBezTo>
                  <a:cubicBezTo>
                    <a:pt x="151" y="4783"/>
                    <a:pt x="163" y="4782"/>
                    <a:pt x="174" y="4782"/>
                  </a:cubicBezTo>
                  <a:cubicBezTo>
                    <a:pt x="199" y="4782"/>
                    <a:pt x="224" y="4787"/>
                    <a:pt x="230" y="4813"/>
                  </a:cubicBezTo>
                  <a:cubicBezTo>
                    <a:pt x="219" y="4817"/>
                    <a:pt x="208" y="4819"/>
                    <a:pt x="197" y="4819"/>
                  </a:cubicBezTo>
                  <a:cubicBezTo>
                    <a:pt x="185" y="4819"/>
                    <a:pt x="174" y="4817"/>
                    <a:pt x="164" y="4817"/>
                  </a:cubicBezTo>
                  <a:cubicBezTo>
                    <a:pt x="144" y="4817"/>
                    <a:pt x="129" y="4822"/>
                    <a:pt x="124" y="4848"/>
                  </a:cubicBezTo>
                  <a:cubicBezTo>
                    <a:pt x="89" y="4875"/>
                    <a:pt x="248" y="4990"/>
                    <a:pt x="177" y="5060"/>
                  </a:cubicBezTo>
                  <a:cubicBezTo>
                    <a:pt x="193" y="5050"/>
                    <a:pt x="211" y="5040"/>
                    <a:pt x="227" y="5040"/>
                  </a:cubicBezTo>
                  <a:cubicBezTo>
                    <a:pt x="239" y="5040"/>
                    <a:pt x="249" y="5045"/>
                    <a:pt x="257" y="5060"/>
                  </a:cubicBezTo>
                  <a:cubicBezTo>
                    <a:pt x="266" y="5113"/>
                    <a:pt x="142" y="5202"/>
                    <a:pt x="239" y="5246"/>
                  </a:cubicBezTo>
                  <a:cubicBezTo>
                    <a:pt x="230" y="5255"/>
                    <a:pt x="222" y="5255"/>
                    <a:pt x="213" y="5255"/>
                  </a:cubicBezTo>
                  <a:cubicBezTo>
                    <a:pt x="239" y="5299"/>
                    <a:pt x="257" y="5387"/>
                    <a:pt x="310" y="5413"/>
                  </a:cubicBezTo>
                  <a:cubicBezTo>
                    <a:pt x="116" y="5449"/>
                    <a:pt x="407" y="5652"/>
                    <a:pt x="222" y="5652"/>
                  </a:cubicBezTo>
                  <a:lnTo>
                    <a:pt x="239" y="5776"/>
                  </a:lnTo>
                  <a:lnTo>
                    <a:pt x="213" y="5776"/>
                  </a:lnTo>
                  <a:cubicBezTo>
                    <a:pt x="204" y="5846"/>
                    <a:pt x="248" y="5881"/>
                    <a:pt x="292" y="5908"/>
                  </a:cubicBezTo>
                  <a:cubicBezTo>
                    <a:pt x="289" y="5914"/>
                    <a:pt x="285" y="5916"/>
                    <a:pt x="281" y="5916"/>
                  </a:cubicBezTo>
                  <a:cubicBezTo>
                    <a:pt x="273" y="5916"/>
                    <a:pt x="263" y="5908"/>
                    <a:pt x="257" y="5908"/>
                  </a:cubicBezTo>
                  <a:lnTo>
                    <a:pt x="257" y="5908"/>
                  </a:lnTo>
                  <a:cubicBezTo>
                    <a:pt x="213" y="6023"/>
                    <a:pt x="222" y="6032"/>
                    <a:pt x="310" y="6129"/>
                  </a:cubicBezTo>
                  <a:lnTo>
                    <a:pt x="257" y="6138"/>
                  </a:lnTo>
                  <a:cubicBezTo>
                    <a:pt x="292" y="6164"/>
                    <a:pt x="160" y="6305"/>
                    <a:pt x="230" y="6411"/>
                  </a:cubicBezTo>
                  <a:cubicBezTo>
                    <a:pt x="222" y="6411"/>
                    <a:pt x="213" y="6411"/>
                    <a:pt x="204" y="6402"/>
                  </a:cubicBezTo>
                  <a:lnTo>
                    <a:pt x="204" y="6402"/>
                  </a:lnTo>
                  <a:cubicBezTo>
                    <a:pt x="275" y="6526"/>
                    <a:pt x="45" y="6703"/>
                    <a:pt x="257" y="6747"/>
                  </a:cubicBezTo>
                  <a:lnTo>
                    <a:pt x="310" y="6826"/>
                  </a:lnTo>
                  <a:cubicBezTo>
                    <a:pt x="316" y="6792"/>
                    <a:pt x="327" y="6782"/>
                    <a:pt x="340" y="6782"/>
                  </a:cubicBezTo>
                  <a:cubicBezTo>
                    <a:pt x="362" y="6782"/>
                    <a:pt x="391" y="6810"/>
                    <a:pt x="414" y="6810"/>
                  </a:cubicBezTo>
                  <a:cubicBezTo>
                    <a:pt x="421" y="6810"/>
                    <a:pt x="428" y="6807"/>
                    <a:pt x="434" y="6800"/>
                  </a:cubicBezTo>
                  <a:lnTo>
                    <a:pt x="434" y="6800"/>
                  </a:lnTo>
                  <a:cubicBezTo>
                    <a:pt x="447" y="6833"/>
                    <a:pt x="406" y="6880"/>
                    <a:pt x="380" y="6880"/>
                  </a:cubicBezTo>
                  <a:cubicBezTo>
                    <a:pt x="372" y="6880"/>
                    <a:pt x="365" y="6875"/>
                    <a:pt x="363" y="6862"/>
                  </a:cubicBezTo>
                  <a:lnTo>
                    <a:pt x="372" y="6853"/>
                  </a:lnTo>
                  <a:cubicBezTo>
                    <a:pt x="366" y="6852"/>
                    <a:pt x="361" y="6851"/>
                    <a:pt x="356" y="6851"/>
                  </a:cubicBezTo>
                  <a:cubicBezTo>
                    <a:pt x="273" y="6851"/>
                    <a:pt x="332" y="6985"/>
                    <a:pt x="257" y="6985"/>
                  </a:cubicBezTo>
                  <a:cubicBezTo>
                    <a:pt x="266" y="7197"/>
                    <a:pt x="204" y="7400"/>
                    <a:pt x="195" y="7594"/>
                  </a:cubicBezTo>
                  <a:lnTo>
                    <a:pt x="283" y="7568"/>
                  </a:lnTo>
                  <a:lnTo>
                    <a:pt x="283" y="7568"/>
                  </a:lnTo>
                  <a:lnTo>
                    <a:pt x="275" y="7639"/>
                  </a:lnTo>
                  <a:cubicBezTo>
                    <a:pt x="267" y="7646"/>
                    <a:pt x="254" y="7652"/>
                    <a:pt x="242" y="7652"/>
                  </a:cubicBezTo>
                  <a:cubicBezTo>
                    <a:pt x="227" y="7652"/>
                    <a:pt x="213" y="7642"/>
                    <a:pt x="213" y="7612"/>
                  </a:cubicBezTo>
                  <a:lnTo>
                    <a:pt x="213" y="7612"/>
                  </a:lnTo>
                  <a:cubicBezTo>
                    <a:pt x="169" y="7639"/>
                    <a:pt x="257" y="7700"/>
                    <a:pt x="275" y="7700"/>
                  </a:cubicBezTo>
                  <a:cubicBezTo>
                    <a:pt x="265" y="7727"/>
                    <a:pt x="253" y="7737"/>
                    <a:pt x="241" y="7737"/>
                  </a:cubicBezTo>
                  <a:cubicBezTo>
                    <a:pt x="213" y="7737"/>
                    <a:pt x="184" y="7688"/>
                    <a:pt x="172" y="7688"/>
                  </a:cubicBezTo>
                  <a:cubicBezTo>
                    <a:pt x="171" y="7688"/>
                    <a:pt x="169" y="7689"/>
                    <a:pt x="169" y="7692"/>
                  </a:cubicBezTo>
                  <a:lnTo>
                    <a:pt x="177" y="7727"/>
                  </a:lnTo>
                  <a:lnTo>
                    <a:pt x="186" y="7718"/>
                  </a:lnTo>
                  <a:cubicBezTo>
                    <a:pt x="222" y="7753"/>
                    <a:pt x="257" y="7753"/>
                    <a:pt x="257" y="7815"/>
                  </a:cubicBezTo>
                  <a:cubicBezTo>
                    <a:pt x="239" y="7851"/>
                    <a:pt x="204" y="7833"/>
                    <a:pt x="204" y="7851"/>
                  </a:cubicBezTo>
                  <a:cubicBezTo>
                    <a:pt x="195" y="7851"/>
                    <a:pt x="195" y="7851"/>
                    <a:pt x="195" y="7868"/>
                  </a:cubicBezTo>
                  <a:lnTo>
                    <a:pt x="186" y="7956"/>
                  </a:lnTo>
                  <a:lnTo>
                    <a:pt x="186" y="7956"/>
                  </a:lnTo>
                  <a:lnTo>
                    <a:pt x="257" y="7921"/>
                  </a:lnTo>
                  <a:cubicBezTo>
                    <a:pt x="282" y="7952"/>
                    <a:pt x="272" y="7984"/>
                    <a:pt x="291" y="7984"/>
                  </a:cubicBezTo>
                  <a:cubicBezTo>
                    <a:pt x="299" y="7984"/>
                    <a:pt x="311" y="7979"/>
                    <a:pt x="330" y="7969"/>
                  </a:cubicBezTo>
                  <a:lnTo>
                    <a:pt x="330" y="7969"/>
                  </a:lnTo>
                  <a:cubicBezTo>
                    <a:pt x="216" y="8037"/>
                    <a:pt x="292" y="8293"/>
                    <a:pt x="257" y="8327"/>
                  </a:cubicBezTo>
                  <a:cubicBezTo>
                    <a:pt x="301" y="8380"/>
                    <a:pt x="301" y="8433"/>
                    <a:pt x="292" y="8495"/>
                  </a:cubicBezTo>
                  <a:cubicBezTo>
                    <a:pt x="300" y="8488"/>
                    <a:pt x="317" y="8482"/>
                    <a:pt x="335" y="8482"/>
                  </a:cubicBezTo>
                  <a:cubicBezTo>
                    <a:pt x="360" y="8482"/>
                    <a:pt x="386" y="8494"/>
                    <a:pt x="381" y="8530"/>
                  </a:cubicBezTo>
                  <a:cubicBezTo>
                    <a:pt x="366" y="8528"/>
                    <a:pt x="354" y="8527"/>
                    <a:pt x="343" y="8527"/>
                  </a:cubicBezTo>
                  <a:cubicBezTo>
                    <a:pt x="241" y="8527"/>
                    <a:pt x="294" y="8630"/>
                    <a:pt x="208" y="8675"/>
                  </a:cubicBezTo>
                  <a:lnTo>
                    <a:pt x="208" y="8675"/>
                  </a:lnTo>
                  <a:cubicBezTo>
                    <a:pt x="210" y="8674"/>
                    <a:pt x="211" y="8674"/>
                    <a:pt x="213" y="8674"/>
                  </a:cubicBezTo>
                  <a:cubicBezTo>
                    <a:pt x="250" y="8674"/>
                    <a:pt x="232" y="8789"/>
                    <a:pt x="284" y="8789"/>
                  </a:cubicBezTo>
                  <a:cubicBezTo>
                    <a:pt x="293" y="8789"/>
                    <a:pt x="305" y="8786"/>
                    <a:pt x="319" y="8778"/>
                  </a:cubicBezTo>
                  <a:lnTo>
                    <a:pt x="319" y="8778"/>
                  </a:lnTo>
                  <a:cubicBezTo>
                    <a:pt x="315" y="8796"/>
                    <a:pt x="306" y="8799"/>
                    <a:pt x="293" y="8799"/>
                  </a:cubicBezTo>
                  <a:cubicBezTo>
                    <a:pt x="285" y="8799"/>
                    <a:pt x="277" y="8798"/>
                    <a:pt x="267" y="8798"/>
                  </a:cubicBezTo>
                  <a:cubicBezTo>
                    <a:pt x="253" y="8798"/>
                    <a:pt x="237" y="8800"/>
                    <a:pt x="222" y="8813"/>
                  </a:cubicBezTo>
                  <a:cubicBezTo>
                    <a:pt x="283" y="8928"/>
                    <a:pt x="186" y="9060"/>
                    <a:pt x="204" y="9201"/>
                  </a:cubicBezTo>
                  <a:cubicBezTo>
                    <a:pt x="219" y="9201"/>
                    <a:pt x="234" y="9196"/>
                    <a:pt x="251" y="9196"/>
                  </a:cubicBezTo>
                  <a:cubicBezTo>
                    <a:pt x="264" y="9196"/>
                    <a:pt x="277" y="9199"/>
                    <a:pt x="292" y="9210"/>
                  </a:cubicBezTo>
                  <a:lnTo>
                    <a:pt x="186" y="9281"/>
                  </a:lnTo>
                  <a:cubicBezTo>
                    <a:pt x="195" y="9316"/>
                    <a:pt x="310" y="9307"/>
                    <a:pt x="230" y="9360"/>
                  </a:cubicBezTo>
                  <a:cubicBezTo>
                    <a:pt x="241" y="9355"/>
                    <a:pt x="254" y="9350"/>
                    <a:pt x="265" y="9350"/>
                  </a:cubicBezTo>
                  <a:cubicBezTo>
                    <a:pt x="273" y="9350"/>
                    <a:pt x="280" y="9353"/>
                    <a:pt x="283" y="9360"/>
                  </a:cubicBezTo>
                  <a:cubicBezTo>
                    <a:pt x="186" y="9634"/>
                    <a:pt x="363" y="9917"/>
                    <a:pt x="177" y="10199"/>
                  </a:cubicBezTo>
                  <a:cubicBezTo>
                    <a:pt x="191" y="10182"/>
                    <a:pt x="201" y="10176"/>
                    <a:pt x="208" y="10176"/>
                  </a:cubicBezTo>
                  <a:cubicBezTo>
                    <a:pt x="218" y="10176"/>
                    <a:pt x="222" y="10192"/>
                    <a:pt x="222" y="10208"/>
                  </a:cubicBezTo>
                  <a:cubicBezTo>
                    <a:pt x="225" y="10202"/>
                    <a:pt x="231" y="10200"/>
                    <a:pt x="240" y="10200"/>
                  </a:cubicBezTo>
                  <a:cubicBezTo>
                    <a:pt x="258" y="10200"/>
                    <a:pt x="283" y="10208"/>
                    <a:pt x="301" y="10208"/>
                  </a:cubicBezTo>
                  <a:lnTo>
                    <a:pt x="222" y="10323"/>
                  </a:lnTo>
                  <a:cubicBezTo>
                    <a:pt x="301" y="10349"/>
                    <a:pt x="230" y="10446"/>
                    <a:pt x="301" y="10464"/>
                  </a:cubicBezTo>
                  <a:lnTo>
                    <a:pt x="292" y="10429"/>
                  </a:lnTo>
                  <a:lnTo>
                    <a:pt x="292" y="10429"/>
                  </a:lnTo>
                  <a:cubicBezTo>
                    <a:pt x="307" y="10436"/>
                    <a:pt x="321" y="10439"/>
                    <a:pt x="337" y="10439"/>
                  </a:cubicBezTo>
                  <a:cubicBezTo>
                    <a:pt x="412" y="10439"/>
                    <a:pt x="497" y="10366"/>
                    <a:pt x="588" y="10366"/>
                  </a:cubicBezTo>
                  <a:cubicBezTo>
                    <a:pt x="593" y="10366"/>
                    <a:pt x="597" y="10367"/>
                    <a:pt x="601" y="10367"/>
                  </a:cubicBezTo>
                  <a:cubicBezTo>
                    <a:pt x="495" y="10305"/>
                    <a:pt x="743" y="10217"/>
                    <a:pt x="601" y="10129"/>
                  </a:cubicBezTo>
                  <a:cubicBezTo>
                    <a:pt x="607" y="10125"/>
                    <a:pt x="611" y="10124"/>
                    <a:pt x="616" y="10124"/>
                  </a:cubicBezTo>
                  <a:cubicBezTo>
                    <a:pt x="630" y="10124"/>
                    <a:pt x="639" y="10139"/>
                    <a:pt x="655" y="10139"/>
                  </a:cubicBezTo>
                  <a:cubicBezTo>
                    <a:pt x="657" y="10139"/>
                    <a:pt x="660" y="10138"/>
                    <a:pt x="663" y="10137"/>
                  </a:cubicBezTo>
                  <a:cubicBezTo>
                    <a:pt x="619" y="10111"/>
                    <a:pt x="610" y="10084"/>
                    <a:pt x="628" y="10031"/>
                  </a:cubicBezTo>
                  <a:lnTo>
                    <a:pt x="628" y="10031"/>
                  </a:lnTo>
                  <a:lnTo>
                    <a:pt x="645" y="10040"/>
                  </a:lnTo>
                  <a:cubicBezTo>
                    <a:pt x="628" y="9899"/>
                    <a:pt x="681" y="9837"/>
                    <a:pt x="707" y="9678"/>
                  </a:cubicBezTo>
                  <a:lnTo>
                    <a:pt x="707" y="9678"/>
                  </a:lnTo>
                  <a:lnTo>
                    <a:pt x="654" y="9687"/>
                  </a:lnTo>
                  <a:cubicBezTo>
                    <a:pt x="663" y="9652"/>
                    <a:pt x="681" y="9643"/>
                    <a:pt x="690" y="9625"/>
                  </a:cubicBezTo>
                  <a:cubicBezTo>
                    <a:pt x="680" y="9621"/>
                    <a:pt x="673" y="9619"/>
                    <a:pt x="667" y="9619"/>
                  </a:cubicBezTo>
                  <a:cubicBezTo>
                    <a:pt x="632" y="9619"/>
                    <a:pt x="666" y="9693"/>
                    <a:pt x="620" y="9693"/>
                  </a:cubicBezTo>
                  <a:cubicBezTo>
                    <a:pt x="613" y="9693"/>
                    <a:pt x="604" y="9691"/>
                    <a:pt x="592" y="9687"/>
                  </a:cubicBezTo>
                  <a:cubicBezTo>
                    <a:pt x="707" y="9643"/>
                    <a:pt x="592" y="9449"/>
                    <a:pt x="725" y="9413"/>
                  </a:cubicBezTo>
                  <a:cubicBezTo>
                    <a:pt x="725" y="9397"/>
                    <a:pt x="719" y="9392"/>
                    <a:pt x="711" y="9392"/>
                  </a:cubicBezTo>
                  <a:cubicBezTo>
                    <a:pt x="701" y="9392"/>
                    <a:pt x="687" y="9399"/>
                    <a:pt x="677" y="9399"/>
                  </a:cubicBezTo>
                  <a:cubicBezTo>
                    <a:pt x="669" y="9399"/>
                    <a:pt x="663" y="9395"/>
                    <a:pt x="663" y="9378"/>
                  </a:cubicBezTo>
                  <a:lnTo>
                    <a:pt x="698" y="9360"/>
                  </a:lnTo>
                  <a:lnTo>
                    <a:pt x="654" y="9352"/>
                  </a:lnTo>
                  <a:cubicBezTo>
                    <a:pt x="663" y="9316"/>
                    <a:pt x="698" y="9299"/>
                    <a:pt x="734" y="9299"/>
                  </a:cubicBezTo>
                  <a:cubicBezTo>
                    <a:pt x="725" y="9307"/>
                    <a:pt x="743" y="9316"/>
                    <a:pt x="743" y="9325"/>
                  </a:cubicBezTo>
                  <a:cubicBezTo>
                    <a:pt x="783" y="9285"/>
                    <a:pt x="735" y="9215"/>
                    <a:pt x="740" y="9190"/>
                  </a:cubicBezTo>
                  <a:lnTo>
                    <a:pt x="740" y="9190"/>
                  </a:lnTo>
                  <a:lnTo>
                    <a:pt x="716" y="9237"/>
                  </a:lnTo>
                  <a:cubicBezTo>
                    <a:pt x="690" y="9095"/>
                    <a:pt x="734" y="8919"/>
                    <a:pt x="663" y="8778"/>
                  </a:cubicBezTo>
                  <a:lnTo>
                    <a:pt x="637" y="8786"/>
                  </a:lnTo>
                  <a:cubicBezTo>
                    <a:pt x="584" y="8680"/>
                    <a:pt x="663" y="8698"/>
                    <a:pt x="637" y="8583"/>
                  </a:cubicBezTo>
                  <a:lnTo>
                    <a:pt x="645" y="8583"/>
                  </a:lnTo>
                  <a:cubicBezTo>
                    <a:pt x="619" y="8566"/>
                    <a:pt x="610" y="8530"/>
                    <a:pt x="610" y="8504"/>
                  </a:cubicBezTo>
                  <a:lnTo>
                    <a:pt x="610" y="8504"/>
                  </a:lnTo>
                  <a:cubicBezTo>
                    <a:pt x="615" y="8507"/>
                    <a:pt x="620" y="8509"/>
                    <a:pt x="624" y="8509"/>
                  </a:cubicBezTo>
                  <a:cubicBezTo>
                    <a:pt x="646" y="8509"/>
                    <a:pt x="665" y="8474"/>
                    <a:pt x="686" y="8474"/>
                  </a:cubicBezTo>
                  <a:cubicBezTo>
                    <a:pt x="693" y="8474"/>
                    <a:pt x="700" y="8477"/>
                    <a:pt x="707" y="8486"/>
                  </a:cubicBezTo>
                  <a:cubicBezTo>
                    <a:pt x="654" y="8371"/>
                    <a:pt x="663" y="8424"/>
                    <a:pt x="566" y="8354"/>
                  </a:cubicBezTo>
                  <a:lnTo>
                    <a:pt x="610" y="8336"/>
                  </a:lnTo>
                  <a:cubicBezTo>
                    <a:pt x="566" y="8310"/>
                    <a:pt x="548" y="8301"/>
                    <a:pt x="539" y="8248"/>
                  </a:cubicBezTo>
                  <a:lnTo>
                    <a:pt x="539" y="8248"/>
                  </a:lnTo>
                  <a:cubicBezTo>
                    <a:pt x="547" y="8257"/>
                    <a:pt x="554" y="8261"/>
                    <a:pt x="562" y="8261"/>
                  </a:cubicBezTo>
                  <a:cubicBezTo>
                    <a:pt x="578" y="8261"/>
                    <a:pt x="595" y="8243"/>
                    <a:pt x="615" y="8243"/>
                  </a:cubicBezTo>
                  <a:cubicBezTo>
                    <a:pt x="627" y="8243"/>
                    <a:pt x="639" y="8248"/>
                    <a:pt x="654" y="8265"/>
                  </a:cubicBezTo>
                  <a:cubicBezTo>
                    <a:pt x="751" y="8142"/>
                    <a:pt x="557" y="8080"/>
                    <a:pt x="698" y="8018"/>
                  </a:cubicBezTo>
                  <a:cubicBezTo>
                    <a:pt x="681" y="8011"/>
                    <a:pt x="666" y="8007"/>
                    <a:pt x="655" y="8007"/>
                  </a:cubicBezTo>
                  <a:cubicBezTo>
                    <a:pt x="595" y="8007"/>
                    <a:pt x="618" y="8101"/>
                    <a:pt x="606" y="8101"/>
                  </a:cubicBezTo>
                  <a:cubicBezTo>
                    <a:pt x="605" y="8101"/>
                    <a:pt x="603" y="8100"/>
                    <a:pt x="601" y="8098"/>
                  </a:cubicBezTo>
                  <a:cubicBezTo>
                    <a:pt x="596" y="8102"/>
                    <a:pt x="590" y="8104"/>
                    <a:pt x="584" y="8104"/>
                  </a:cubicBezTo>
                  <a:cubicBezTo>
                    <a:pt x="551" y="8104"/>
                    <a:pt x="514" y="8047"/>
                    <a:pt x="522" y="8009"/>
                  </a:cubicBezTo>
                  <a:cubicBezTo>
                    <a:pt x="531" y="7974"/>
                    <a:pt x="681" y="7948"/>
                    <a:pt x="681" y="7851"/>
                  </a:cubicBezTo>
                  <a:cubicBezTo>
                    <a:pt x="681" y="7859"/>
                    <a:pt x="690" y="7859"/>
                    <a:pt x="690" y="7868"/>
                  </a:cubicBezTo>
                  <a:cubicBezTo>
                    <a:pt x="716" y="7833"/>
                    <a:pt x="645" y="7798"/>
                    <a:pt x="698" y="7745"/>
                  </a:cubicBezTo>
                  <a:cubicBezTo>
                    <a:pt x="619" y="7727"/>
                    <a:pt x="698" y="7692"/>
                    <a:pt x="601" y="7683"/>
                  </a:cubicBezTo>
                  <a:lnTo>
                    <a:pt x="601" y="7683"/>
                  </a:lnTo>
                  <a:lnTo>
                    <a:pt x="628" y="7771"/>
                  </a:lnTo>
                  <a:cubicBezTo>
                    <a:pt x="601" y="7718"/>
                    <a:pt x="495" y="7674"/>
                    <a:pt x="548" y="7586"/>
                  </a:cubicBezTo>
                  <a:lnTo>
                    <a:pt x="548" y="7586"/>
                  </a:lnTo>
                  <a:cubicBezTo>
                    <a:pt x="566" y="7594"/>
                    <a:pt x="592" y="7621"/>
                    <a:pt x="601" y="7639"/>
                  </a:cubicBezTo>
                  <a:cubicBezTo>
                    <a:pt x="628" y="7612"/>
                    <a:pt x="584" y="7594"/>
                    <a:pt x="610" y="7568"/>
                  </a:cubicBezTo>
                  <a:lnTo>
                    <a:pt x="610" y="7568"/>
                  </a:lnTo>
                  <a:cubicBezTo>
                    <a:pt x="707" y="7577"/>
                    <a:pt x="637" y="7674"/>
                    <a:pt x="707" y="7727"/>
                  </a:cubicBezTo>
                  <a:cubicBezTo>
                    <a:pt x="737" y="7704"/>
                    <a:pt x="666" y="7650"/>
                    <a:pt x="707" y="7650"/>
                  </a:cubicBezTo>
                  <a:cubicBezTo>
                    <a:pt x="715" y="7650"/>
                    <a:pt x="726" y="7652"/>
                    <a:pt x="743" y="7656"/>
                  </a:cubicBezTo>
                  <a:cubicBezTo>
                    <a:pt x="610" y="7612"/>
                    <a:pt x="751" y="7559"/>
                    <a:pt x="654" y="7488"/>
                  </a:cubicBezTo>
                  <a:lnTo>
                    <a:pt x="654" y="7488"/>
                  </a:lnTo>
                  <a:lnTo>
                    <a:pt x="716" y="7497"/>
                  </a:lnTo>
                  <a:cubicBezTo>
                    <a:pt x="707" y="7480"/>
                    <a:pt x="681" y="7462"/>
                    <a:pt x="681" y="7444"/>
                  </a:cubicBezTo>
                  <a:lnTo>
                    <a:pt x="681" y="7444"/>
                  </a:lnTo>
                  <a:lnTo>
                    <a:pt x="751" y="7480"/>
                  </a:lnTo>
                  <a:cubicBezTo>
                    <a:pt x="690" y="7427"/>
                    <a:pt x="804" y="7374"/>
                    <a:pt x="778" y="7321"/>
                  </a:cubicBezTo>
                  <a:lnTo>
                    <a:pt x="778" y="7321"/>
                  </a:lnTo>
                  <a:cubicBezTo>
                    <a:pt x="778" y="7370"/>
                    <a:pt x="762" y="7379"/>
                    <a:pt x="741" y="7379"/>
                  </a:cubicBezTo>
                  <a:cubicBezTo>
                    <a:pt x="730" y="7379"/>
                    <a:pt x="716" y="7377"/>
                    <a:pt x="703" y="7377"/>
                  </a:cubicBezTo>
                  <a:cubicBezTo>
                    <a:pt x="689" y="7377"/>
                    <a:pt x="675" y="7379"/>
                    <a:pt x="663" y="7391"/>
                  </a:cubicBezTo>
                  <a:cubicBezTo>
                    <a:pt x="594" y="7261"/>
                    <a:pt x="806" y="7310"/>
                    <a:pt x="788" y="7169"/>
                  </a:cubicBezTo>
                  <a:lnTo>
                    <a:pt x="788" y="7169"/>
                  </a:lnTo>
                  <a:cubicBezTo>
                    <a:pt x="788" y="7190"/>
                    <a:pt x="767" y="7218"/>
                    <a:pt x="746" y="7218"/>
                  </a:cubicBezTo>
                  <a:cubicBezTo>
                    <a:pt x="738" y="7218"/>
                    <a:pt x="731" y="7214"/>
                    <a:pt x="725" y="7206"/>
                  </a:cubicBezTo>
                  <a:cubicBezTo>
                    <a:pt x="734" y="7179"/>
                    <a:pt x="760" y="7144"/>
                    <a:pt x="787" y="7126"/>
                  </a:cubicBezTo>
                  <a:cubicBezTo>
                    <a:pt x="784" y="7096"/>
                    <a:pt x="778" y="7086"/>
                    <a:pt x="769" y="7086"/>
                  </a:cubicBezTo>
                  <a:cubicBezTo>
                    <a:pt x="755" y="7086"/>
                    <a:pt x="736" y="7111"/>
                    <a:pt x="717" y="7111"/>
                  </a:cubicBezTo>
                  <a:cubicBezTo>
                    <a:pt x="711" y="7111"/>
                    <a:pt x="705" y="7108"/>
                    <a:pt x="698" y="7100"/>
                  </a:cubicBezTo>
                  <a:cubicBezTo>
                    <a:pt x="769" y="7065"/>
                    <a:pt x="672" y="7047"/>
                    <a:pt x="645" y="7003"/>
                  </a:cubicBezTo>
                  <a:lnTo>
                    <a:pt x="707" y="7003"/>
                  </a:lnTo>
                  <a:cubicBezTo>
                    <a:pt x="743" y="6888"/>
                    <a:pt x="584" y="6976"/>
                    <a:pt x="628" y="6870"/>
                  </a:cubicBezTo>
                  <a:lnTo>
                    <a:pt x="628" y="6870"/>
                  </a:lnTo>
                  <a:lnTo>
                    <a:pt x="707" y="6915"/>
                  </a:lnTo>
                  <a:lnTo>
                    <a:pt x="707" y="6915"/>
                  </a:lnTo>
                  <a:lnTo>
                    <a:pt x="690" y="6862"/>
                  </a:lnTo>
                  <a:lnTo>
                    <a:pt x="751" y="6870"/>
                  </a:lnTo>
                  <a:cubicBezTo>
                    <a:pt x="707" y="6817"/>
                    <a:pt x="716" y="6800"/>
                    <a:pt x="734" y="6738"/>
                  </a:cubicBezTo>
                  <a:lnTo>
                    <a:pt x="734" y="6738"/>
                  </a:lnTo>
                  <a:cubicBezTo>
                    <a:pt x="726" y="6742"/>
                    <a:pt x="717" y="6743"/>
                    <a:pt x="708" y="6743"/>
                  </a:cubicBezTo>
                  <a:cubicBezTo>
                    <a:pt x="674" y="6743"/>
                    <a:pt x="635" y="6720"/>
                    <a:pt x="628" y="6685"/>
                  </a:cubicBezTo>
                  <a:cubicBezTo>
                    <a:pt x="640" y="6673"/>
                    <a:pt x="650" y="6671"/>
                    <a:pt x="659" y="6671"/>
                  </a:cubicBezTo>
                  <a:cubicBezTo>
                    <a:pt x="664" y="6671"/>
                    <a:pt x="668" y="6672"/>
                    <a:pt x="671" y="6672"/>
                  </a:cubicBezTo>
                  <a:cubicBezTo>
                    <a:pt x="681" y="6672"/>
                    <a:pt x="685" y="6667"/>
                    <a:pt x="681" y="6632"/>
                  </a:cubicBezTo>
                  <a:lnTo>
                    <a:pt x="681" y="6632"/>
                  </a:lnTo>
                  <a:cubicBezTo>
                    <a:pt x="716" y="6650"/>
                    <a:pt x="760" y="6667"/>
                    <a:pt x="707" y="6694"/>
                  </a:cubicBezTo>
                  <a:cubicBezTo>
                    <a:pt x="725" y="6703"/>
                    <a:pt x="743" y="6711"/>
                    <a:pt x="760" y="6711"/>
                  </a:cubicBezTo>
                  <a:cubicBezTo>
                    <a:pt x="796" y="6676"/>
                    <a:pt x="769" y="6623"/>
                    <a:pt x="769" y="6597"/>
                  </a:cubicBezTo>
                  <a:lnTo>
                    <a:pt x="769" y="6597"/>
                  </a:lnTo>
                  <a:cubicBezTo>
                    <a:pt x="769" y="6606"/>
                    <a:pt x="760" y="6623"/>
                    <a:pt x="751" y="6623"/>
                  </a:cubicBezTo>
                  <a:lnTo>
                    <a:pt x="672" y="6517"/>
                  </a:lnTo>
                  <a:cubicBezTo>
                    <a:pt x="677" y="6512"/>
                    <a:pt x="683" y="6510"/>
                    <a:pt x="688" y="6510"/>
                  </a:cubicBezTo>
                  <a:cubicBezTo>
                    <a:pt x="701" y="6510"/>
                    <a:pt x="713" y="6520"/>
                    <a:pt x="725" y="6526"/>
                  </a:cubicBezTo>
                  <a:cubicBezTo>
                    <a:pt x="725" y="6508"/>
                    <a:pt x="698" y="6491"/>
                    <a:pt x="690" y="6464"/>
                  </a:cubicBezTo>
                  <a:lnTo>
                    <a:pt x="690" y="6464"/>
                  </a:lnTo>
                  <a:cubicBezTo>
                    <a:pt x="729" y="6472"/>
                    <a:pt x="776" y="6466"/>
                    <a:pt x="798" y="6496"/>
                  </a:cubicBezTo>
                  <a:lnTo>
                    <a:pt x="798" y="6496"/>
                  </a:lnTo>
                  <a:lnTo>
                    <a:pt x="751" y="6411"/>
                  </a:lnTo>
                  <a:cubicBezTo>
                    <a:pt x="774" y="6404"/>
                    <a:pt x="802" y="6372"/>
                    <a:pt x="821" y="6372"/>
                  </a:cubicBezTo>
                  <a:cubicBezTo>
                    <a:pt x="825" y="6372"/>
                    <a:pt x="828" y="6373"/>
                    <a:pt x="831" y="6376"/>
                  </a:cubicBezTo>
                  <a:cubicBezTo>
                    <a:pt x="857" y="6323"/>
                    <a:pt x="734" y="6243"/>
                    <a:pt x="769" y="6173"/>
                  </a:cubicBezTo>
                  <a:cubicBezTo>
                    <a:pt x="760" y="6164"/>
                    <a:pt x="751" y="6155"/>
                    <a:pt x="751" y="6146"/>
                  </a:cubicBezTo>
                  <a:cubicBezTo>
                    <a:pt x="760" y="6076"/>
                    <a:pt x="813" y="6014"/>
                    <a:pt x="751" y="5934"/>
                  </a:cubicBezTo>
                  <a:lnTo>
                    <a:pt x="831" y="5890"/>
                  </a:lnTo>
                  <a:cubicBezTo>
                    <a:pt x="827" y="5877"/>
                    <a:pt x="820" y="5872"/>
                    <a:pt x="811" y="5872"/>
                  </a:cubicBezTo>
                  <a:cubicBezTo>
                    <a:pt x="793" y="5872"/>
                    <a:pt x="768" y="5891"/>
                    <a:pt x="744" y="5891"/>
                  </a:cubicBezTo>
                  <a:cubicBezTo>
                    <a:pt x="726" y="5891"/>
                    <a:pt x="710" y="5881"/>
                    <a:pt x="698" y="5846"/>
                  </a:cubicBezTo>
                  <a:cubicBezTo>
                    <a:pt x="683" y="5806"/>
                    <a:pt x="709" y="5803"/>
                    <a:pt x="738" y="5803"/>
                  </a:cubicBezTo>
                  <a:cubicBezTo>
                    <a:pt x="743" y="5803"/>
                    <a:pt x="748" y="5803"/>
                    <a:pt x="753" y="5803"/>
                  </a:cubicBezTo>
                  <a:cubicBezTo>
                    <a:pt x="770" y="5803"/>
                    <a:pt x="787" y="5802"/>
                    <a:pt x="796" y="5793"/>
                  </a:cubicBezTo>
                  <a:cubicBezTo>
                    <a:pt x="751" y="5758"/>
                    <a:pt x="663" y="5687"/>
                    <a:pt x="734" y="5625"/>
                  </a:cubicBezTo>
                  <a:lnTo>
                    <a:pt x="734" y="5625"/>
                  </a:lnTo>
                  <a:cubicBezTo>
                    <a:pt x="751" y="5643"/>
                    <a:pt x="734" y="5661"/>
                    <a:pt x="743" y="5687"/>
                  </a:cubicBezTo>
                  <a:lnTo>
                    <a:pt x="787" y="5634"/>
                  </a:lnTo>
                  <a:cubicBezTo>
                    <a:pt x="841" y="5677"/>
                    <a:pt x="846" y="5711"/>
                    <a:pt x="863" y="5711"/>
                  </a:cubicBezTo>
                  <a:cubicBezTo>
                    <a:pt x="871" y="5711"/>
                    <a:pt x="882" y="5704"/>
                    <a:pt x="902" y="5687"/>
                  </a:cubicBezTo>
                  <a:cubicBezTo>
                    <a:pt x="743" y="5687"/>
                    <a:pt x="884" y="5493"/>
                    <a:pt x="725" y="5484"/>
                  </a:cubicBezTo>
                  <a:lnTo>
                    <a:pt x="760" y="5449"/>
                  </a:lnTo>
                  <a:cubicBezTo>
                    <a:pt x="760" y="5458"/>
                    <a:pt x="769" y="5458"/>
                    <a:pt x="769" y="5466"/>
                  </a:cubicBezTo>
                  <a:cubicBezTo>
                    <a:pt x="849" y="5405"/>
                    <a:pt x="654" y="5422"/>
                    <a:pt x="672" y="5334"/>
                  </a:cubicBezTo>
                  <a:cubicBezTo>
                    <a:pt x="685" y="5308"/>
                    <a:pt x="698" y="5292"/>
                    <a:pt x="714" y="5292"/>
                  </a:cubicBezTo>
                  <a:cubicBezTo>
                    <a:pt x="720" y="5292"/>
                    <a:pt x="727" y="5294"/>
                    <a:pt x="734" y="5299"/>
                  </a:cubicBezTo>
                  <a:lnTo>
                    <a:pt x="690" y="5237"/>
                  </a:lnTo>
                  <a:cubicBezTo>
                    <a:pt x="690" y="5225"/>
                    <a:pt x="697" y="5220"/>
                    <a:pt x="704" y="5220"/>
                  </a:cubicBezTo>
                  <a:cubicBezTo>
                    <a:pt x="708" y="5220"/>
                    <a:pt x="712" y="5222"/>
                    <a:pt x="715" y="5225"/>
                  </a:cubicBezTo>
                  <a:lnTo>
                    <a:pt x="715" y="5225"/>
                  </a:lnTo>
                  <a:lnTo>
                    <a:pt x="707" y="5140"/>
                  </a:lnTo>
                  <a:cubicBezTo>
                    <a:pt x="681" y="5122"/>
                    <a:pt x="645" y="5087"/>
                    <a:pt x="628" y="5078"/>
                  </a:cubicBezTo>
                  <a:cubicBezTo>
                    <a:pt x="635" y="5070"/>
                    <a:pt x="640" y="5068"/>
                    <a:pt x="643" y="5068"/>
                  </a:cubicBezTo>
                  <a:cubicBezTo>
                    <a:pt x="650" y="5068"/>
                    <a:pt x="651" y="5079"/>
                    <a:pt x="658" y="5079"/>
                  </a:cubicBezTo>
                  <a:cubicBezTo>
                    <a:pt x="659" y="5079"/>
                    <a:pt x="661" y="5079"/>
                    <a:pt x="663" y="5078"/>
                  </a:cubicBezTo>
                  <a:lnTo>
                    <a:pt x="628" y="5025"/>
                  </a:lnTo>
                  <a:cubicBezTo>
                    <a:pt x="636" y="5020"/>
                    <a:pt x="644" y="5018"/>
                    <a:pt x="652" y="5018"/>
                  </a:cubicBezTo>
                  <a:cubicBezTo>
                    <a:pt x="684" y="5018"/>
                    <a:pt x="707" y="5058"/>
                    <a:pt x="707" y="5087"/>
                  </a:cubicBezTo>
                  <a:cubicBezTo>
                    <a:pt x="866" y="5034"/>
                    <a:pt x="663" y="5043"/>
                    <a:pt x="760" y="4928"/>
                  </a:cubicBezTo>
                  <a:lnTo>
                    <a:pt x="760" y="4928"/>
                  </a:lnTo>
                  <a:lnTo>
                    <a:pt x="778" y="4981"/>
                  </a:lnTo>
                  <a:cubicBezTo>
                    <a:pt x="866" y="4946"/>
                    <a:pt x="840" y="4901"/>
                    <a:pt x="893" y="4848"/>
                  </a:cubicBezTo>
                  <a:lnTo>
                    <a:pt x="893" y="4848"/>
                  </a:lnTo>
                  <a:cubicBezTo>
                    <a:pt x="872" y="4855"/>
                    <a:pt x="798" y="4921"/>
                    <a:pt x="746" y="4921"/>
                  </a:cubicBezTo>
                  <a:cubicBezTo>
                    <a:pt x="731" y="4921"/>
                    <a:pt x="717" y="4915"/>
                    <a:pt x="707" y="4901"/>
                  </a:cubicBezTo>
                  <a:cubicBezTo>
                    <a:pt x="725" y="4884"/>
                    <a:pt x="725" y="4866"/>
                    <a:pt x="698" y="4831"/>
                  </a:cubicBezTo>
                  <a:cubicBezTo>
                    <a:pt x="751" y="4831"/>
                    <a:pt x="734" y="4795"/>
                    <a:pt x="734" y="4760"/>
                  </a:cubicBezTo>
                  <a:lnTo>
                    <a:pt x="813" y="4760"/>
                  </a:lnTo>
                  <a:cubicBezTo>
                    <a:pt x="787" y="4716"/>
                    <a:pt x="751" y="4725"/>
                    <a:pt x="716" y="4698"/>
                  </a:cubicBezTo>
                  <a:cubicBezTo>
                    <a:pt x="725" y="4645"/>
                    <a:pt x="778" y="4636"/>
                    <a:pt x="831" y="4628"/>
                  </a:cubicBezTo>
                  <a:cubicBezTo>
                    <a:pt x="833" y="4607"/>
                    <a:pt x="828" y="4601"/>
                    <a:pt x="819" y="4601"/>
                  </a:cubicBezTo>
                  <a:cubicBezTo>
                    <a:pt x="803" y="4601"/>
                    <a:pt x="774" y="4621"/>
                    <a:pt x="753" y="4621"/>
                  </a:cubicBezTo>
                  <a:cubicBezTo>
                    <a:pt x="739" y="4621"/>
                    <a:pt x="728" y="4612"/>
                    <a:pt x="725" y="4583"/>
                  </a:cubicBezTo>
                  <a:cubicBezTo>
                    <a:pt x="751" y="4522"/>
                    <a:pt x="716" y="4478"/>
                    <a:pt x="672" y="4398"/>
                  </a:cubicBezTo>
                  <a:cubicBezTo>
                    <a:pt x="680" y="4384"/>
                    <a:pt x="688" y="4380"/>
                    <a:pt x="696" y="4380"/>
                  </a:cubicBezTo>
                  <a:cubicBezTo>
                    <a:pt x="710" y="4380"/>
                    <a:pt x="723" y="4393"/>
                    <a:pt x="734" y="4393"/>
                  </a:cubicBezTo>
                  <a:cubicBezTo>
                    <a:pt x="737" y="4393"/>
                    <a:pt x="740" y="4392"/>
                    <a:pt x="743" y="4389"/>
                  </a:cubicBezTo>
                  <a:lnTo>
                    <a:pt x="681" y="4345"/>
                  </a:lnTo>
                  <a:cubicBezTo>
                    <a:pt x="681" y="4342"/>
                    <a:pt x="683" y="4341"/>
                    <a:pt x="686" y="4341"/>
                  </a:cubicBezTo>
                  <a:cubicBezTo>
                    <a:pt x="692" y="4341"/>
                    <a:pt x="701" y="4345"/>
                    <a:pt x="707" y="4345"/>
                  </a:cubicBezTo>
                  <a:cubicBezTo>
                    <a:pt x="690" y="4310"/>
                    <a:pt x="637" y="4336"/>
                    <a:pt x="619" y="4283"/>
                  </a:cubicBezTo>
                  <a:cubicBezTo>
                    <a:pt x="531" y="4274"/>
                    <a:pt x="734" y="4177"/>
                    <a:pt x="645" y="4116"/>
                  </a:cubicBezTo>
                  <a:cubicBezTo>
                    <a:pt x="651" y="4110"/>
                    <a:pt x="658" y="4108"/>
                    <a:pt x="666" y="4108"/>
                  </a:cubicBezTo>
                  <a:cubicBezTo>
                    <a:pt x="681" y="4108"/>
                    <a:pt x="698" y="4116"/>
                    <a:pt x="716" y="4116"/>
                  </a:cubicBezTo>
                  <a:cubicBezTo>
                    <a:pt x="654" y="4027"/>
                    <a:pt x="672" y="4036"/>
                    <a:pt x="592" y="3965"/>
                  </a:cubicBezTo>
                  <a:lnTo>
                    <a:pt x="637" y="3904"/>
                  </a:lnTo>
                  <a:lnTo>
                    <a:pt x="637" y="3904"/>
                  </a:lnTo>
                  <a:cubicBezTo>
                    <a:pt x="624" y="3914"/>
                    <a:pt x="610" y="3919"/>
                    <a:pt x="596" y="3919"/>
                  </a:cubicBezTo>
                  <a:cubicBezTo>
                    <a:pt x="551" y="3919"/>
                    <a:pt x="500" y="3873"/>
                    <a:pt x="460" y="3833"/>
                  </a:cubicBezTo>
                  <a:cubicBezTo>
                    <a:pt x="434" y="3851"/>
                    <a:pt x="407" y="3868"/>
                    <a:pt x="398" y="3877"/>
                  </a:cubicBezTo>
                  <a:lnTo>
                    <a:pt x="354" y="3789"/>
                  </a:lnTo>
                  <a:cubicBezTo>
                    <a:pt x="359" y="3786"/>
                    <a:pt x="364" y="3785"/>
                    <a:pt x="370" y="3785"/>
                  </a:cubicBezTo>
                  <a:cubicBezTo>
                    <a:pt x="386" y="3785"/>
                    <a:pt x="405" y="3794"/>
                    <a:pt x="425" y="3806"/>
                  </a:cubicBezTo>
                  <a:cubicBezTo>
                    <a:pt x="416" y="3798"/>
                    <a:pt x="416" y="3798"/>
                    <a:pt x="407" y="3789"/>
                  </a:cubicBezTo>
                  <a:cubicBezTo>
                    <a:pt x="418" y="3778"/>
                    <a:pt x="432" y="3773"/>
                    <a:pt x="448" y="3773"/>
                  </a:cubicBezTo>
                  <a:cubicBezTo>
                    <a:pt x="471" y="3773"/>
                    <a:pt x="496" y="3782"/>
                    <a:pt x="522" y="3798"/>
                  </a:cubicBezTo>
                  <a:cubicBezTo>
                    <a:pt x="504" y="3806"/>
                    <a:pt x="495" y="3815"/>
                    <a:pt x="478" y="3824"/>
                  </a:cubicBezTo>
                  <a:cubicBezTo>
                    <a:pt x="514" y="3846"/>
                    <a:pt x="556" y="3862"/>
                    <a:pt x="595" y="3862"/>
                  </a:cubicBezTo>
                  <a:cubicBezTo>
                    <a:pt x="603" y="3862"/>
                    <a:pt x="611" y="3861"/>
                    <a:pt x="619" y="3859"/>
                  </a:cubicBezTo>
                  <a:cubicBezTo>
                    <a:pt x="610" y="3859"/>
                    <a:pt x="601" y="3842"/>
                    <a:pt x="601" y="3833"/>
                  </a:cubicBezTo>
                  <a:lnTo>
                    <a:pt x="601" y="3833"/>
                  </a:lnTo>
                  <a:cubicBezTo>
                    <a:pt x="610" y="3842"/>
                    <a:pt x="619" y="3842"/>
                    <a:pt x="628" y="3842"/>
                  </a:cubicBezTo>
                  <a:cubicBezTo>
                    <a:pt x="637" y="3833"/>
                    <a:pt x="619" y="3833"/>
                    <a:pt x="601" y="3815"/>
                  </a:cubicBezTo>
                  <a:lnTo>
                    <a:pt x="681" y="3798"/>
                  </a:lnTo>
                  <a:lnTo>
                    <a:pt x="654" y="3789"/>
                  </a:lnTo>
                  <a:lnTo>
                    <a:pt x="707" y="3683"/>
                  </a:lnTo>
                  <a:cubicBezTo>
                    <a:pt x="619" y="3603"/>
                    <a:pt x="495" y="3542"/>
                    <a:pt x="460" y="3418"/>
                  </a:cubicBezTo>
                  <a:lnTo>
                    <a:pt x="460" y="3418"/>
                  </a:lnTo>
                  <a:cubicBezTo>
                    <a:pt x="482" y="3427"/>
                    <a:pt x="501" y="3430"/>
                    <a:pt x="519" y="3430"/>
                  </a:cubicBezTo>
                  <a:cubicBezTo>
                    <a:pt x="544" y="3430"/>
                    <a:pt x="570" y="3425"/>
                    <a:pt x="603" y="3425"/>
                  </a:cubicBezTo>
                  <a:cubicBezTo>
                    <a:pt x="613" y="3425"/>
                    <a:pt x="624" y="3425"/>
                    <a:pt x="637" y="3427"/>
                  </a:cubicBezTo>
                  <a:cubicBezTo>
                    <a:pt x="557" y="3453"/>
                    <a:pt x="672" y="3515"/>
                    <a:pt x="654" y="3586"/>
                  </a:cubicBezTo>
                  <a:cubicBezTo>
                    <a:pt x="659" y="3566"/>
                    <a:pt x="672" y="3560"/>
                    <a:pt x="684" y="3560"/>
                  </a:cubicBezTo>
                  <a:cubicBezTo>
                    <a:pt x="694" y="3560"/>
                    <a:pt x="703" y="3564"/>
                    <a:pt x="707" y="3568"/>
                  </a:cubicBezTo>
                  <a:lnTo>
                    <a:pt x="637" y="3453"/>
                  </a:lnTo>
                  <a:cubicBezTo>
                    <a:pt x="698" y="3453"/>
                    <a:pt x="681" y="3427"/>
                    <a:pt x="707" y="3400"/>
                  </a:cubicBezTo>
                  <a:lnTo>
                    <a:pt x="707" y="3400"/>
                  </a:lnTo>
                  <a:cubicBezTo>
                    <a:pt x="699" y="3402"/>
                    <a:pt x="691" y="3402"/>
                    <a:pt x="684" y="3402"/>
                  </a:cubicBezTo>
                  <a:cubicBezTo>
                    <a:pt x="597" y="3402"/>
                    <a:pt x="625" y="3309"/>
                    <a:pt x="592" y="3268"/>
                  </a:cubicBezTo>
                  <a:cubicBezTo>
                    <a:pt x="598" y="3266"/>
                    <a:pt x="604" y="3266"/>
                    <a:pt x="610" y="3266"/>
                  </a:cubicBezTo>
                  <a:cubicBezTo>
                    <a:pt x="641" y="3266"/>
                    <a:pt x="671" y="3285"/>
                    <a:pt x="663" y="3330"/>
                  </a:cubicBezTo>
                  <a:cubicBezTo>
                    <a:pt x="751" y="3268"/>
                    <a:pt x="522" y="3250"/>
                    <a:pt x="601" y="3188"/>
                  </a:cubicBezTo>
                  <a:lnTo>
                    <a:pt x="601" y="3188"/>
                  </a:lnTo>
                  <a:cubicBezTo>
                    <a:pt x="601" y="3206"/>
                    <a:pt x="592" y="3206"/>
                    <a:pt x="619" y="3215"/>
                  </a:cubicBezTo>
                  <a:cubicBezTo>
                    <a:pt x="587" y="3183"/>
                    <a:pt x="606" y="3115"/>
                    <a:pt x="635" y="3115"/>
                  </a:cubicBezTo>
                  <a:cubicBezTo>
                    <a:pt x="639" y="3115"/>
                    <a:pt x="642" y="3116"/>
                    <a:pt x="645" y="3118"/>
                  </a:cubicBezTo>
                  <a:lnTo>
                    <a:pt x="645" y="3135"/>
                  </a:lnTo>
                  <a:cubicBezTo>
                    <a:pt x="654" y="3047"/>
                    <a:pt x="645" y="2853"/>
                    <a:pt x="548" y="2844"/>
                  </a:cubicBezTo>
                  <a:cubicBezTo>
                    <a:pt x="557" y="2844"/>
                    <a:pt x="663" y="2853"/>
                    <a:pt x="690" y="2862"/>
                  </a:cubicBezTo>
                  <a:lnTo>
                    <a:pt x="345" y="2694"/>
                  </a:lnTo>
                  <a:lnTo>
                    <a:pt x="345" y="2694"/>
                  </a:lnTo>
                  <a:cubicBezTo>
                    <a:pt x="359" y="2697"/>
                    <a:pt x="377" y="2698"/>
                    <a:pt x="395" y="2698"/>
                  </a:cubicBezTo>
                  <a:cubicBezTo>
                    <a:pt x="444" y="2698"/>
                    <a:pt x="504" y="2691"/>
                    <a:pt x="558" y="2691"/>
                  </a:cubicBezTo>
                  <a:cubicBezTo>
                    <a:pt x="616" y="2691"/>
                    <a:pt x="667" y="2699"/>
                    <a:pt x="690" y="2729"/>
                  </a:cubicBezTo>
                  <a:cubicBezTo>
                    <a:pt x="698" y="2712"/>
                    <a:pt x="716" y="2685"/>
                    <a:pt x="681" y="2641"/>
                  </a:cubicBezTo>
                  <a:cubicBezTo>
                    <a:pt x="675" y="2647"/>
                    <a:pt x="619" y="2661"/>
                    <a:pt x="582" y="2661"/>
                  </a:cubicBezTo>
                  <a:cubicBezTo>
                    <a:pt x="565" y="2661"/>
                    <a:pt x="551" y="2658"/>
                    <a:pt x="548" y="2650"/>
                  </a:cubicBezTo>
                  <a:cubicBezTo>
                    <a:pt x="644" y="2598"/>
                    <a:pt x="602" y="2614"/>
                    <a:pt x="686" y="2547"/>
                  </a:cubicBezTo>
                  <a:lnTo>
                    <a:pt x="686" y="2547"/>
                  </a:lnTo>
                  <a:cubicBezTo>
                    <a:pt x="678" y="2552"/>
                    <a:pt x="663" y="2555"/>
                    <a:pt x="647" y="2555"/>
                  </a:cubicBezTo>
                  <a:cubicBezTo>
                    <a:pt x="599" y="2555"/>
                    <a:pt x="533" y="2534"/>
                    <a:pt x="539" y="2508"/>
                  </a:cubicBezTo>
                  <a:lnTo>
                    <a:pt x="539" y="2508"/>
                  </a:lnTo>
                  <a:cubicBezTo>
                    <a:pt x="548" y="2513"/>
                    <a:pt x="581" y="2513"/>
                    <a:pt x="613" y="2513"/>
                  </a:cubicBezTo>
                  <a:cubicBezTo>
                    <a:pt x="643" y="2513"/>
                    <a:pt x="672" y="2513"/>
                    <a:pt x="680" y="2516"/>
                  </a:cubicBezTo>
                  <a:lnTo>
                    <a:pt x="680" y="2516"/>
                  </a:lnTo>
                  <a:lnTo>
                    <a:pt x="559" y="2436"/>
                  </a:lnTo>
                  <a:lnTo>
                    <a:pt x="559" y="2436"/>
                  </a:lnTo>
                  <a:cubicBezTo>
                    <a:pt x="568" y="2440"/>
                    <a:pt x="580" y="2442"/>
                    <a:pt x="594" y="2442"/>
                  </a:cubicBezTo>
                  <a:cubicBezTo>
                    <a:pt x="630" y="2442"/>
                    <a:pt x="675" y="2429"/>
                    <a:pt x="698" y="2411"/>
                  </a:cubicBezTo>
                  <a:lnTo>
                    <a:pt x="698" y="2411"/>
                  </a:lnTo>
                  <a:cubicBezTo>
                    <a:pt x="697" y="2412"/>
                    <a:pt x="696" y="2412"/>
                    <a:pt x="695" y="2412"/>
                  </a:cubicBezTo>
                  <a:cubicBezTo>
                    <a:pt x="675" y="2412"/>
                    <a:pt x="706" y="2339"/>
                    <a:pt x="690" y="2314"/>
                  </a:cubicBezTo>
                  <a:lnTo>
                    <a:pt x="690" y="2314"/>
                  </a:lnTo>
                  <a:lnTo>
                    <a:pt x="663" y="2350"/>
                  </a:lnTo>
                  <a:cubicBezTo>
                    <a:pt x="681" y="2252"/>
                    <a:pt x="478" y="2252"/>
                    <a:pt x="478" y="2155"/>
                  </a:cubicBezTo>
                  <a:lnTo>
                    <a:pt x="478" y="2155"/>
                  </a:lnTo>
                  <a:cubicBezTo>
                    <a:pt x="491" y="2160"/>
                    <a:pt x="533" y="2166"/>
                    <a:pt x="574" y="2166"/>
                  </a:cubicBezTo>
                  <a:cubicBezTo>
                    <a:pt x="615" y="2166"/>
                    <a:pt x="654" y="2160"/>
                    <a:pt x="663" y="2138"/>
                  </a:cubicBezTo>
                  <a:cubicBezTo>
                    <a:pt x="601" y="2111"/>
                    <a:pt x="336" y="2032"/>
                    <a:pt x="283" y="1943"/>
                  </a:cubicBezTo>
                  <a:lnTo>
                    <a:pt x="328" y="1926"/>
                  </a:lnTo>
                  <a:lnTo>
                    <a:pt x="283" y="1864"/>
                  </a:lnTo>
                  <a:lnTo>
                    <a:pt x="283" y="1864"/>
                  </a:lnTo>
                  <a:cubicBezTo>
                    <a:pt x="381" y="1908"/>
                    <a:pt x="601" y="2023"/>
                    <a:pt x="681" y="2085"/>
                  </a:cubicBezTo>
                  <a:cubicBezTo>
                    <a:pt x="716" y="2049"/>
                    <a:pt x="725" y="2076"/>
                    <a:pt x="725" y="2014"/>
                  </a:cubicBezTo>
                  <a:cubicBezTo>
                    <a:pt x="730" y="2012"/>
                    <a:pt x="734" y="2010"/>
                    <a:pt x="739" y="2010"/>
                  </a:cubicBezTo>
                  <a:cubicBezTo>
                    <a:pt x="765" y="2010"/>
                    <a:pt x="778" y="2052"/>
                    <a:pt x="778" y="2067"/>
                  </a:cubicBezTo>
                  <a:lnTo>
                    <a:pt x="804" y="1935"/>
                  </a:lnTo>
                  <a:lnTo>
                    <a:pt x="804" y="1935"/>
                  </a:lnTo>
                  <a:cubicBezTo>
                    <a:pt x="801" y="1935"/>
                    <a:pt x="798" y="1935"/>
                    <a:pt x="795" y="1935"/>
                  </a:cubicBezTo>
                  <a:cubicBezTo>
                    <a:pt x="725" y="1935"/>
                    <a:pt x="722" y="1837"/>
                    <a:pt x="663" y="1837"/>
                  </a:cubicBezTo>
                  <a:lnTo>
                    <a:pt x="743" y="1979"/>
                  </a:lnTo>
                  <a:cubicBezTo>
                    <a:pt x="739" y="1979"/>
                    <a:pt x="735" y="1979"/>
                    <a:pt x="731" y="1979"/>
                  </a:cubicBezTo>
                  <a:cubicBezTo>
                    <a:pt x="650" y="1979"/>
                    <a:pt x="514" y="1895"/>
                    <a:pt x="531" y="1811"/>
                  </a:cubicBezTo>
                  <a:cubicBezTo>
                    <a:pt x="539" y="1805"/>
                    <a:pt x="551" y="1802"/>
                    <a:pt x="566" y="1802"/>
                  </a:cubicBezTo>
                  <a:cubicBezTo>
                    <a:pt x="606" y="1802"/>
                    <a:pt x="662" y="1821"/>
                    <a:pt x="689" y="1821"/>
                  </a:cubicBezTo>
                  <a:cubicBezTo>
                    <a:pt x="693" y="1821"/>
                    <a:pt x="696" y="1821"/>
                    <a:pt x="698" y="1820"/>
                  </a:cubicBezTo>
                  <a:cubicBezTo>
                    <a:pt x="672" y="1811"/>
                    <a:pt x="645" y="1740"/>
                    <a:pt x="663" y="1731"/>
                  </a:cubicBezTo>
                  <a:lnTo>
                    <a:pt x="663" y="1731"/>
                  </a:lnTo>
                  <a:lnTo>
                    <a:pt x="707" y="1767"/>
                  </a:lnTo>
                  <a:cubicBezTo>
                    <a:pt x="734" y="1714"/>
                    <a:pt x="601" y="1687"/>
                    <a:pt x="681" y="1626"/>
                  </a:cubicBezTo>
                  <a:cubicBezTo>
                    <a:pt x="681" y="1599"/>
                    <a:pt x="778" y="1564"/>
                    <a:pt x="734" y="1555"/>
                  </a:cubicBezTo>
                  <a:lnTo>
                    <a:pt x="734" y="1555"/>
                  </a:lnTo>
                  <a:cubicBezTo>
                    <a:pt x="680" y="1576"/>
                    <a:pt x="556" y="1588"/>
                    <a:pt x="450" y="1588"/>
                  </a:cubicBezTo>
                  <a:cubicBezTo>
                    <a:pt x="381" y="1588"/>
                    <a:pt x="320" y="1583"/>
                    <a:pt x="292" y="1573"/>
                  </a:cubicBezTo>
                  <a:cubicBezTo>
                    <a:pt x="301" y="1564"/>
                    <a:pt x="381" y="1467"/>
                    <a:pt x="425" y="1440"/>
                  </a:cubicBezTo>
                  <a:cubicBezTo>
                    <a:pt x="437" y="1434"/>
                    <a:pt x="450" y="1432"/>
                    <a:pt x="463" y="1432"/>
                  </a:cubicBezTo>
                  <a:cubicBezTo>
                    <a:pt x="514" y="1432"/>
                    <a:pt x="572" y="1466"/>
                    <a:pt x="619" y="1466"/>
                  </a:cubicBezTo>
                  <a:cubicBezTo>
                    <a:pt x="632" y="1466"/>
                    <a:pt x="644" y="1464"/>
                    <a:pt x="654" y="1458"/>
                  </a:cubicBezTo>
                  <a:cubicBezTo>
                    <a:pt x="637" y="1458"/>
                    <a:pt x="610" y="1440"/>
                    <a:pt x="601" y="1431"/>
                  </a:cubicBezTo>
                  <a:cubicBezTo>
                    <a:pt x="619" y="1414"/>
                    <a:pt x="663" y="1440"/>
                    <a:pt x="654" y="1396"/>
                  </a:cubicBezTo>
                  <a:cubicBezTo>
                    <a:pt x="597" y="1390"/>
                    <a:pt x="627" y="1342"/>
                    <a:pt x="618" y="1342"/>
                  </a:cubicBezTo>
                  <a:cubicBezTo>
                    <a:pt x="615" y="1342"/>
                    <a:pt x="606" y="1350"/>
                    <a:pt x="584" y="1369"/>
                  </a:cubicBezTo>
                  <a:cubicBezTo>
                    <a:pt x="566" y="1325"/>
                    <a:pt x="601" y="1325"/>
                    <a:pt x="601" y="1264"/>
                  </a:cubicBezTo>
                  <a:lnTo>
                    <a:pt x="601" y="1264"/>
                  </a:lnTo>
                  <a:cubicBezTo>
                    <a:pt x="595" y="1266"/>
                    <a:pt x="588" y="1267"/>
                    <a:pt x="580" y="1267"/>
                  </a:cubicBezTo>
                  <a:cubicBezTo>
                    <a:pt x="520" y="1267"/>
                    <a:pt x="422" y="1213"/>
                    <a:pt x="398" y="1166"/>
                  </a:cubicBezTo>
                  <a:lnTo>
                    <a:pt x="398" y="1166"/>
                  </a:lnTo>
                  <a:cubicBezTo>
                    <a:pt x="404" y="1168"/>
                    <a:pt x="409" y="1169"/>
                    <a:pt x="414" y="1169"/>
                  </a:cubicBezTo>
                  <a:cubicBezTo>
                    <a:pt x="435" y="1169"/>
                    <a:pt x="453" y="1158"/>
                    <a:pt x="460" y="1158"/>
                  </a:cubicBezTo>
                  <a:cubicBezTo>
                    <a:pt x="469" y="1060"/>
                    <a:pt x="504" y="1007"/>
                    <a:pt x="504" y="919"/>
                  </a:cubicBezTo>
                  <a:cubicBezTo>
                    <a:pt x="519" y="912"/>
                    <a:pt x="540" y="880"/>
                    <a:pt x="567" y="880"/>
                  </a:cubicBezTo>
                  <a:cubicBezTo>
                    <a:pt x="572" y="880"/>
                    <a:pt x="578" y="881"/>
                    <a:pt x="584" y="884"/>
                  </a:cubicBezTo>
                  <a:cubicBezTo>
                    <a:pt x="566" y="866"/>
                    <a:pt x="539" y="857"/>
                    <a:pt x="539" y="831"/>
                  </a:cubicBezTo>
                  <a:cubicBezTo>
                    <a:pt x="553" y="821"/>
                    <a:pt x="562" y="817"/>
                    <a:pt x="568" y="817"/>
                  </a:cubicBezTo>
                  <a:cubicBezTo>
                    <a:pt x="587" y="817"/>
                    <a:pt x="574" y="859"/>
                    <a:pt x="604" y="859"/>
                  </a:cubicBezTo>
                  <a:cubicBezTo>
                    <a:pt x="611" y="859"/>
                    <a:pt x="622" y="856"/>
                    <a:pt x="637" y="849"/>
                  </a:cubicBezTo>
                  <a:cubicBezTo>
                    <a:pt x="584" y="849"/>
                    <a:pt x="566" y="778"/>
                    <a:pt x="539" y="743"/>
                  </a:cubicBezTo>
                  <a:lnTo>
                    <a:pt x="539" y="743"/>
                  </a:lnTo>
                  <a:cubicBezTo>
                    <a:pt x="469" y="751"/>
                    <a:pt x="522" y="831"/>
                    <a:pt x="557" y="866"/>
                  </a:cubicBezTo>
                  <a:cubicBezTo>
                    <a:pt x="460" y="866"/>
                    <a:pt x="354" y="804"/>
                    <a:pt x="301" y="707"/>
                  </a:cubicBezTo>
                  <a:cubicBezTo>
                    <a:pt x="292" y="667"/>
                    <a:pt x="310" y="659"/>
                    <a:pt x="328" y="659"/>
                  </a:cubicBezTo>
                  <a:cubicBezTo>
                    <a:pt x="342" y="659"/>
                    <a:pt x="356" y="664"/>
                    <a:pt x="356" y="664"/>
                  </a:cubicBezTo>
                  <a:cubicBezTo>
                    <a:pt x="357" y="664"/>
                    <a:pt x="356" y="664"/>
                    <a:pt x="354" y="663"/>
                  </a:cubicBezTo>
                  <a:cubicBezTo>
                    <a:pt x="372" y="522"/>
                    <a:pt x="177" y="539"/>
                    <a:pt x="257" y="425"/>
                  </a:cubicBezTo>
                  <a:cubicBezTo>
                    <a:pt x="278" y="409"/>
                    <a:pt x="300" y="405"/>
                    <a:pt x="320" y="405"/>
                  </a:cubicBezTo>
                  <a:cubicBezTo>
                    <a:pt x="354" y="405"/>
                    <a:pt x="385" y="417"/>
                    <a:pt x="412" y="417"/>
                  </a:cubicBezTo>
                  <a:cubicBezTo>
                    <a:pt x="416" y="417"/>
                    <a:pt x="420" y="417"/>
                    <a:pt x="425" y="416"/>
                  </a:cubicBezTo>
                  <a:lnTo>
                    <a:pt x="425" y="416"/>
                  </a:lnTo>
                  <a:cubicBezTo>
                    <a:pt x="451" y="469"/>
                    <a:pt x="381" y="504"/>
                    <a:pt x="389" y="548"/>
                  </a:cubicBezTo>
                  <a:lnTo>
                    <a:pt x="416" y="495"/>
                  </a:lnTo>
                  <a:cubicBezTo>
                    <a:pt x="434" y="513"/>
                    <a:pt x="451" y="557"/>
                    <a:pt x="434" y="584"/>
                  </a:cubicBezTo>
                  <a:cubicBezTo>
                    <a:pt x="495" y="539"/>
                    <a:pt x="442" y="345"/>
                    <a:pt x="495" y="230"/>
                  </a:cubicBezTo>
                  <a:cubicBezTo>
                    <a:pt x="481" y="216"/>
                    <a:pt x="467" y="190"/>
                    <a:pt x="448" y="190"/>
                  </a:cubicBezTo>
                  <a:cubicBezTo>
                    <a:pt x="443" y="190"/>
                    <a:pt x="439" y="192"/>
                    <a:pt x="434" y="195"/>
                  </a:cubicBezTo>
                  <a:lnTo>
                    <a:pt x="442" y="230"/>
                  </a:lnTo>
                  <a:cubicBezTo>
                    <a:pt x="434" y="236"/>
                    <a:pt x="426" y="238"/>
                    <a:pt x="420" y="238"/>
                  </a:cubicBezTo>
                  <a:cubicBezTo>
                    <a:pt x="392" y="238"/>
                    <a:pt x="376" y="201"/>
                    <a:pt x="360" y="201"/>
                  </a:cubicBezTo>
                  <a:cubicBezTo>
                    <a:pt x="355" y="201"/>
                    <a:pt x="350" y="204"/>
                    <a:pt x="345" y="213"/>
                  </a:cubicBezTo>
                  <a:cubicBezTo>
                    <a:pt x="310" y="160"/>
                    <a:pt x="248" y="116"/>
                    <a:pt x="283" y="45"/>
                  </a:cubicBezTo>
                  <a:lnTo>
                    <a:pt x="354" y="36"/>
                  </a:lnTo>
                  <a:lnTo>
                    <a:pt x="222" y="1"/>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187" name="Google Shape;2187;p7"/>
            <p:cNvSpPr/>
            <p:nvPr/>
          </p:nvSpPr>
          <p:spPr>
            <a:xfrm rot="-2551954">
              <a:off x="7064644" y="-119400"/>
              <a:ext cx="18682" cy="19555"/>
            </a:xfrm>
            <a:custGeom>
              <a:avLst/>
              <a:gdLst/>
              <a:ahLst/>
              <a:cxnLst/>
              <a:rect l="l" t="t" r="r" b="b"/>
              <a:pathLst>
                <a:path w="107" h="112" extrusionOk="0">
                  <a:moveTo>
                    <a:pt x="24" y="0"/>
                  </a:moveTo>
                  <a:cubicBezTo>
                    <a:pt x="18" y="0"/>
                    <a:pt x="10" y="2"/>
                    <a:pt x="1" y="5"/>
                  </a:cubicBezTo>
                  <a:lnTo>
                    <a:pt x="54" y="53"/>
                  </a:lnTo>
                  <a:lnTo>
                    <a:pt x="54" y="53"/>
                  </a:lnTo>
                  <a:cubicBezTo>
                    <a:pt x="53" y="26"/>
                    <a:pt x="51" y="0"/>
                    <a:pt x="24" y="0"/>
                  </a:cubicBezTo>
                  <a:close/>
                  <a:moveTo>
                    <a:pt x="54" y="53"/>
                  </a:moveTo>
                  <a:cubicBezTo>
                    <a:pt x="54" y="82"/>
                    <a:pt x="52" y="111"/>
                    <a:pt x="76" y="111"/>
                  </a:cubicBezTo>
                  <a:cubicBezTo>
                    <a:pt x="83" y="111"/>
                    <a:pt x="93" y="109"/>
                    <a:pt x="107" y="102"/>
                  </a:cubicBezTo>
                  <a:lnTo>
                    <a:pt x="54" y="53"/>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188" name="Google Shape;2188;p7"/>
            <p:cNvSpPr/>
            <p:nvPr/>
          </p:nvSpPr>
          <p:spPr>
            <a:xfrm rot="-2551954">
              <a:off x="7097213" y="-134347"/>
              <a:ext cx="21650" cy="23221"/>
            </a:xfrm>
            <a:custGeom>
              <a:avLst/>
              <a:gdLst/>
              <a:ahLst/>
              <a:cxnLst/>
              <a:rect l="l" t="t" r="r" b="b"/>
              <a:pathLst>
                <a:path w="124" h="133" extrusionOk="0">
                  <a:moveTo>
                    <a:pt x="35" y="1"/>
                  </a:moveTo>
                  <a:lnTo>
                    <a:pt x="53" y="71"/>
                  </a:lnTo>
                  <a:cubicBezTo>
                    <a:pt x="27" y="71"/>
                    <a:pt x="9" y="115"/>
                    <a:pt x="27" y="133"/>
                  </a:cubicBezTo>
                  <a:cubicBezTo>
                    <a:pt x="0" y="106"/>
                    <a:pt x="124" y="36"/>
                    <a:pt x="35"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189" name="Google Shape;2189;p7"/>
            <p:cNvSpPr/>
            <p:nvPr/>
          </p:nvSpPr>
          <p:spPr>
            <a:xfrm rot="-2551954">
              <a:off x="7721471" y="461665"/>
              <a:ext cx="18682" cy="10999"/>
            </a:xfrm>
            <a:custGeom>
              <a:avLst/>
              <a:gdLst/>
              <a:ahLst/>
              <a:cxnLst/>
              <a:rect l="l" t="t" r="r" b="b"/>
              <a:pathLst>
                <a:path w="107" h="63" extrusionOk="0">
                  <a:moveTo>
                    <a:pt x="53" y="0"/>
                  </a:moveTo>
                  <a:lnTo>
                    <a:pt x="53" y="0"/>
                  </a:lnTo>
                  <a:cubicBezTo>
                    <a:pt x="36" y="27"/>
                    <a:pt x="0" y="45"/>
                    <a:pt x="71" y="62"/>
                  </a:cubicBezTo>
                  <a:cubicBezTo>
                    <a:pt x="106" y="45"/>
                    <a:pt x="62" y="18"/>
                    <a:pt x="53"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190" name="Google Shape;2190;p7"/>
            <p:cNvSpPr/>
            <p:nvPr/>
          </p:nvSpPr>
          <p:spPr>
            <a:xfrm rot="-2551954">
              <a:off x="7570465" y="325306"/>
              <a:ext cx="6285" cy="9428"/>
            </a:xfrm>
            <a:custGeom>
              <a:avLst/>
              <a:gdLst/>
              <a:ahLst/>
              <a:cxnLst/>
              <a:rect l="l" t="t" r="r" b="b"/>
              <a:pathLst>
                <a:path w="36" h="54" extrusionOk="0">
                  <a:moveTo>
                    <a:pt x="18" y="0"/>
                  </a:moveTo>
                  <a:lnTo>
                    <a:pt x="18" y="0"/>
                  </a:lnTo>
                  <a:cubicBezTo>
                    <a:pt x="0" y="18"/>
                    <a:pt x="0" y="35"/>
                    <a:pt x="0" y="53"/>
                  </a:cubicBezTo>
                  <a:cubicBezTo>
                    <a:pt x="27" y="35"/>
                    <a:pt x="35" y="18"/>
                    <a:pt x="18"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191" name="Google Shape;2191;p7"/>
            <p:cNvSpPr/>
            <p:nvPr/>
          </p:nvSpPr>
          <p:spPr>
            <a:xfrm rot="-2551954">
              <a:off x="7129249" y="-49891"/>
              <a:ext cx="3143" cy="4190"/>
            </a:xfrm>
            <a:custGeom>
              <a:avLst/>
              <a:gdLst/>
              <a:ahLst/>
              <a:cxnLst/>
              <a:rect l="l" t="t" r="r" b="b"/>
              <a:pathLst>
                <a:path w="18" h="24" extrusionOk="0">
                  <a:moveTo>
                    <a:pt x="17" y="1"/>
                  </a:moveTo>
                  <a:cubicBezTo>
                    <a:pt x="5" y="17"/>
                    <a:pt x="0" y="24"/>
                    <a:pt x="1" y="24"/>
                  </a:cubicBezTo>
                  <a:cubicBezTo>
                    <a:pt x="1" y="24"/>
                    <a:pt x="8" y="15"/>
                    <a:pt x="17"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192" name="Google Shape;2192;p7"/>
            <p:cNvSpPr/>
            <p:nvPr/>
          </p:nvSpPr>
          <p:spPr>
            <a:xfrm rot="-2551954">
              <a:off x="7123056" y="-63303"/>
              <a:ext cx="6285" cy="7508"/>
            </a:xfrm>
            <a:custGeom>
              <a:avLst/>
              <a:gdLst/>
              <a:ahLst/>
              <a:cxnLst/>
              <a:rect l="l" t="t" r="r" b="b"/>
              <a:pathLst>
                <a:path w="36" h="43" extrusionOk="0">
                  <a:moveTo>
                    <a:pt x="13" y="0"/>
                  </a:moveTo>
                  <a:cubicBezTo>
                    <a:pt x="9" y="0"/>
                    <a:pt x="5" y="3"/>
                    <a:pt x="0" y="7"/>
                  </a:cubicBezTo>
                  <a:cubicBezTo>
                    <a:pt x="9" y="7"/>
                    <a:pt x="9" y="25"/>
                    <a:pt x="9" y="42"/>
                  </a:cubicBezTo>
                  <a:cubicBezTo>
                    <a:pt x="27" y="34"/>
                    <a:pt x="36" y="25"/>
                    <a:pt x="18" y="7"/>
                  </a:cubicBezTo>
                  <a:cubicBezTo>
                    <a:pt x="18" y="3"/>
                    <a:pt x="16" y="0"/>
                    <a:pt x="13"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193" name="Google Shape;2193;p7"/>
            <p:cNvSpPr/>
            <p:nvPr/>
          </p:nvSpPr>
          <p:spPr>
            <a:xfrm rot="-2551954">
              <a:off x="8012429" y="896460"/>
              <a:ext cx="5063" cy="4714"/>
            </a:xfrm>
            <a:custGeom>
              <a:avLst/>
              <a:gdLst/>
              <a:ahLst/>
              <a:cxnLst/>
              <a:rect l="l" t="t" r="r" b="b"/>
              <a:pathLst>
                <a:path w="29" h="27" extrusionOk="0">
                  <a:moveTo>
                    <a:pt x="18" y="1"/>
                  </a:moveTo>
                  <a:lnTo>
                    <a:pt x="1" y="18"/>
                  </a:lnTo>
                  <a:cubicBezTo>
                    <a:pt x="9" y="22"/>
                    <a:pt x="16" y="26"/>
                    <a:pt x="21" y="26"/>
                  </a:cubicBezTo>
                  <a:cubicBezTo>
                    <a:pt x="27" y="26"/>
                    <a:pt x="28" y="20"/>
                    <a:pt x="18"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194" name="Google Shape;2194;p7"/>
            <p:cNvSpPr/>
            <p:nvPr/>
          </p:nvSpPr>
          <p:spPr>
            <a:xfrm rot="-2551954">
              <a:off x="7591834" y="336434"/>
              <a:ext cx="4889" cy="2794"/>
            </a:xfrm>
            <a:custGeom>
              <a:avLst/>
              <a:gdLst/>
              <a:ahLst/>
              <a:cxnLst/>
              <a:rect l="l" t="t" r="r" b="b"/>
              <a:pathLst>
                <a:path w="28" h="16" extrusionOk="0">
                  <a:moveTo>
                    <a:pt x="27" y="1"/>
                  </a:moveTo>
                  <a:lnTo>
                    <a:pt x="27" y="1"/>
                  </a:lnTo>
                  <a:cubicBezTo>
                    <a:pt x="19" y="9"/>
                    <a:pt x="10" y="9"/>
                    <a:pt x="1" y="9"/>
                  </a:cubicBezTo>
                  <a:cubicBezTo>
                    <a:pt x="5" y="13"/>
                    <a:pt x="8" y="15"/>
                    <a:pt x="12" y="15"/>
                  </a:cubicBezTo>
                  <a:cubicBezTo>
                    <a:pt x="17" y="15"/>
                    <a:pt x="22" y="11"/>
                    <a:pt x="27"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195" name="Google Shape;2195;p7"/>
            <p:cNvSpPr/>
            <p:nvPr/>
          </p:nvSpPr>
          <p:spPr>
            <a:xfrm rot="-2551954">
              <a:off x="7885406" y="616609"/>
              <a:ext cx="1746" cy="1571"/>
            </a:xfrm>
            <a:custGeom>
              <a:avLst/>
              <a:gdLst/>
              <a:ahLst/>
              <a:cxnLst/>
              <a:rect l="l" t="t" r="r" b="b"/>
              <a:pathLst>
                <a:path w="10" h="9" extrusionOk="0">
                  <a:moveTo>
                    <a:pt x="1" y="0"/>
                  </a:moveTo>
                  <a:cubicBezTo>
                    <a:pt x="1" y="9"/>
                    <a:pt x="1" y="9"/>
                    <a:pt x="10" y="9"/>
                  </a:cubicBezTo>
                  <a:lnTo>
                    <a:pt x="1" y="0"/>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196" name="Google Shape;2196;p7"/>
            <p:cNvSpPr/>
            <p:nvPr/>
          </p:nvSpPr>
          <p:spPr>
            <a:xfrm rot="-2551954">
              <a:off x="7312692" y="21922"/>
              <a:ext cx="4714" cy="4714"/>
            </a:xfrm>
            <a:custGeom>
              <a:avLst/>
              <a:gdLst/>
              <a:ahLst/>
              <a:cxnLst/>
              <a:rect l="l" t="t" r="r" b="b"/>
              <a:pathLst>
                <a:path w="27" h="27" extrusionOk="0">
                  <a:moveTo>
                    <a:pt x="27" y="0"/>
                  </a:moveTo>
                  <a:cubicBezTo>
                    <a:pt x="18" y="9"/>
                    <a:pt x="9" y="18"/>
                    <a:pt x="0" y="27"/>
                  </a:cubicBezTo>
                  <a:cubicBezTo>
                    <a:pt x="9" y="27"/>
                    <a:pt x="27" y="18"/>
                    <a:pt x="27"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197" name="Google Shape;2197;p7"/>
            <p:cNvSpPr/>
            <p:nvPr/>
          </p:nvSpPr>
          <p:spPr>
            <a:xfrm rot="-2551954">
              <a:off x="7099101" y="-69236"/>
              <a:ext cx="15364" cy="8555"/>
            </a:xfrm>
            <a:custGeom>
              <a:avLst/>
              <a:gdLst/>
              <a:ahLst/>
              <a:cxnLst/>
              <a:rect l="l" t="t" r="r" b="b"/>
              <a:pathLst>
                <a:path w="88" h="49" extrusionOk="0">
                  <a:moveTo>
                    <a:pt x="24" y="0"/>
                  </a:moveTo>
                  <a:cubicBezTo>
                    <a:pt x="0" y="0"/>
                    <a:pt x="51" y="48"/>
                    <a:pt x="73" y="48"/>
                  </a:cubicBezTo>
                  <a:cubicBezTo>
                    <a:pt x="82" y="48"/>
                    <a:pt x="86" y="41"/>
                    <a:pt x="79" y="20"/>
                  </a:cubicBezTo>
                  <a:cubicBezTo>
                    <a:pt x="87" y="2"/>
                    <a:pt x="17" y="11"/>
                    <a:pt x="34" y="2"/>
                  </a:cubicBezTo>
                  <a:cubicBezTo>
                    <a:pt x="30" y="1"/>
                    <a:pt x="26" y="0"/>
                    <a:pt x="24"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198" name="Google Shape;2198;p7"/>
            <p:cNvSpPr/>
            <p:nvPr/>
          </p:nvSpPr>
          <p:spPr>
            <a:xfrm rot="-2551954">
              <a:off x="7122536" y="-121156"/>
              <a:ext cx="6285" cy="12571"/>
            </a:xfrm>
            <a:custGeom>
              <a:avLst/>
              <a:gdLst/>
              <a:ahLst/>
              <a:cxnLst/>
              <a:rect l="l" t="t" r="r" b="b"/>
              <a:pathLst>
                <a:path w="36" h="72" extrusionOk="0">
                  <a:moveTo>
                    <a:pt x="9" y="1"/>
                  </a:moveTo>
                  <a:cubicBezTo>
                    <a:pt x="9" y="36"/>
                    <a:pt x="0" y="72"/>
                    <a:pt x="18" y="72"/>
                  </a:cubicBezTo>
                  <a:lnTo>
                    <a:pt x="36" y="19"/>
                  </a:lnTo>
                  <a:cubicBezTo>
                    <a:pt x="27" y="19"/>
                    <a:pt x="18" y="10"/>
                    <a:pt x="9"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199" name="Google Shape;2199;p7"/>
            <p:cNvSpPr/>
            <p:nvPr/>
          </p:nvSpPr>
          <p:spPr>
            <a:xfrm rot="-2551954">
              <a:off x="7116671" y="-123829"/>
              <a:ext cx="3317" cy="6285"/>
            </a:xfrm>
            <a:custGeom>
              <a:avLst/>
              <a:gdLst/>
              <a:ahLst/>
              <a:cxnLst/>
              <a:rect l="l" t="t" r="r" b="b"/>
              <a:pathLst>
                <a:path w="19" h="36" extrusionOk="0">
                  <a:moveTo>
                    <a:pt x="0" y="1"/>
                  </a:moveTo>
                  <a:cubicBezTo>
                    <a:pt x="0" y="9"/>
                    <a:pt x="9" y="27"/>
                    <a:pt x="9" y="36"/>
                  </a:cubicBezTo>
                  <a:cubicBezTo>
                    <a:pt x="18" y="18"/>
                    <a:pt x="9" y="9"/>
                    <a:pt x="0"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00" name="Google Shape;2200;p7"/>
            <p:cNvSpPr/>
            <p:nvPr/>
          </p:nvSpPr>
          <p:spPr>
            <a:xfrm rot="-2551954">
              <a:off x="7194245" y="-44308"/>
              <a:ext cx="7857" cy="9952"/>
            </a:xfrm>
            <a:custGeom>
              <a:avLst/>
              <a:gdLst/>
              <a:ahLst/>
              <a:cxnLst/>
              <a:rect l="l" t="t" r="r" b="b"/>
              <a:pathLst>
                <a:path w="45" h="57" extrusionOk="0">
                  <a:moveTo>
                    <a:pt x="9" y="1"/>
                  </a:moveTo>
                  <a:cubicBezTo>
                    <a:pt x="7" y="1"/>
                    <a:pt x="4" y="2"/>
                    <a:pt x="0" y="3"/>
                  </a:cubicBezTo>
                  <a:lnTo>
                    <a:pt x="9" y="56"/>
                  </a:lnTo>
                  <a:cubicBezTo>
                    <a:pt x="36" y="56"/>
                    <a:pt x="44" y="47"/>
                    <a:pt x="36" y="21"/>
                  </a:cubicBezTo>
                  <a:cubicBezTo>
                    <a:pt x="28" y="14"/>
                    <a:pt x="21" y="1"/>
                    <a:pt x="9"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01" name="Google Shape;2201;p7"/>
            <p:cNvSpPr/>
            <p:nvPr/>
          </p:nvSpPr>
          <p:spPr>
            <a:xfrm rot="-2551954">
              <a:off x="7187198" y="-79956"/>
              <a:ext cx="12396" cy="4714"/>
            </a:xfrm>
            <a:custGeom>
              <a:avLst/>
              <a:gdLst/>
              <a:ahLst/>
              <a:cxnLst/>
              <a:rect l="l" t="t" r="r" b="b"/>
              <a:pathLst>
                <a:path w="71" h="27" extrusionOk="0">
                  <a:moveTo>
                    <a:pt x="44" y="0"/>
                  </a:moveTo>
                  <a:cubicBezTo>
                    <a:pt x="35" y="9"/>
                    <a:pt x="18" y="18"/>
                    <a:pt x="0" y="27"/>
                  </a:cubicBezTo>
                  <a:lnTo>
                    <a:pt x="71" y="27"/>
                  </a:lnTo>
                  <a:lnTo>
                    <a:pt x="44" y="0"/>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02" name="Google Shape;2202;p7"/>
            <p:cNvSpPr/>
            <p:nvPr/>
          </p:nvSpPr>
          <p:spPr>
            <a:xfrm rot="-2551954">
              <a:off x="7213672" y="-69504"/>
              <a:ext cx="9428" cy="11174"/>
            </a:xfrm>
            <a:custGeom>
              <a:avLst/>
              <a:gdLst/>
              <a:ahLst/>
              <a:cxnLst/>
              <a:rect l="l" t="t" r="r" b="b"/>
              <a:pathLst>
                <a:path w="54" h="64" extrusionOk="0">
                  <a:moveTo>
                    <a:pt x="18" y="0"/>
                  </a:moveTo>
                  <a:cubicBezTo>
                    <a:pt x="12" y="0"/>
                    <a:pt x="7" y="6"/>
                    <a:pt x="1" y="23"/>
                  </a:cubicBezTo>
                  <a:cubicBezTo>
                    <a:pt x="13" y="29"/>
                    <a:pt x="33" y="63"/>
                    <a:pt x="44" y="63"/>
                  </a:cubicBezTo>
                  <a:cubicBezTo>
                    <a:pt x="50" y="63"/>
                    <a:pt x="54" y="55"/>
                    <a:pt x="54" y="32"/>
                  </a:cubicBezTo>
                  <a:cubicBezTo>
                    <a:pt x="42" y="26"/>
                    <a:pt x="30" y="0"/>
                    <a:pt x="18"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03" name="Google Shape;2203;p7"/>
            <p:cNvSpPr/>
            <p:nvPr/>
          </p:nvSpPr>
          <p:spPr>
            <a:xfrm rot="-2551954">
              <a:off x="7280338" y="60530"/>
              <a:ext cx="20253" cy="1746"/>
            </a:xfrm>
            <a:custGeom>
              <a:avLst/>
              <a:gdLst/>
              <a:ahLst/>
              <a:cxnLst/>
              <a:rect l="l" t="t" r="r" b="b"/>
              <a:pathLst>
                <a:path w="116" h="10" extrusionOk="0">
                  <a:moveTo>
                    <a:pt x="1" y="1"/>
                  </a:moveTo>
                  <a:lnTo>
                    <a:pt x="116" y="10"/>
                  </a:lnTo>
                  <a:lnTo>
                    <a:pt x="116" y="1"/>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04" name="Google Shape;2204;p7"/>
            <p:cNvSpPr/>
            <p:nvPr/>
          </p:nvSpPr>
          <p:spPr>
            <a:xfrm rot="-2551954">
              <a:off x="7401916" y="106661"/>
              <a:ext cx="21824" cy="14317"/>
            </a:xfrm>
            <a:custGeom>
              <a:avLst/>
              <a:gdLst/>
              <a:ahLst/>
              <a:cxnLst/>
              <a:rect l="l" t="t" r="r" b="b"/>
              <a:pathLst>
                <a:path w="125" h="82" extrusionOk="0">
                  <a:moveTo>
                    <a:pt x="51" y="1"/>
                  </a:moveTo>
                  <a:cubicBezTo>
                    <a:pt x="29" y="1"/>
                    <a:pt x="25" y="40"/>
                    <a:pt x="6" y="40"/>
                  </a:cubicBezTo>
                  <a:cubicBezTo>
                    <a:pt x="4" y="40"/>
                    <a:pt x="3" y="40"/>
                    <a:pt x="1" y="39"/>
                  </a:cubicBezTo>
                  <a:lnTo>
                    <a:pt x="1" y="39"/>
                  </a:lnTo>
                  <a:cubicBezTo>
                    <a:pt x="27" y="65"/>
                    <a:pt x="24" y="82"/>
                    <a:pt x="52" y="82"/>
                  </a:cubicBezTo>
                  <a:cubicBezTo>
                    <a:pt x="62" y="82"/>
                    <a:pt x="77" y="79"/>
                    <a:pt x="98" y="75"/>
                  </a:cubicBezTo>
                  <a:cubicBezTo>
                    <a:pt x="125" y="13"/>
                    <a:pt x="27" y="66"/>
                    <a:pt x="63" y="4"/>
                  </a:cubicBezTo>
                  <a:cubicBezTo>
                    <a:pt x="58" y="2"/>
                    <a:pt x="54" y="1"/>
                    <a:pt x="51"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05" name="Google Shape;2205;p7"/>
            <p:cNvSpPr/>
            <p:nvPr/>
          </p:nvSpPr>
          <p:spPr>
            <a:xfrm rot="-2551954">
              <a:off x="7400416" y="117767"/>
              <a:ext cx="3143" cy="4889"/>
            </a:xfrm>
            <a:custGeom>
              <a:avLst/>
              <a:gdLst/>
              <a:ahLst/>
              <a:cxnLst/>
              <a:rect l="l" t="t" r="r" b="b"/>
              <a:pathLst>
                <a:path w="18" h="28" extrusionOk="0">
                  <a:moveTo>
                    <a:pt x="0" y="1"/>
                  </a:moveTo>
                  <a:cubicBezTo>
                    <a:pt x="9" y="18"/>
                    <a:pt x="18" y="18"/>
                    <a:pt x="18" y="27"/>
                  </a:cubicBezTo>
                  <a:cubicBezTo>
                    <a:pt x="18" y="18"/>
                    <a:pt x="9" y="10"/>
                    <a:pt x="0"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06" name="Google Shape;2206;p7"/>
            <p:cNvSpPr/>
            <p:nvPr/>
          </p:nvSpPr>
          <p:spPr>
            <a:xfrm rot="-2551954">
              <a:off x="8303538" y="1235192"/>
              <a:ext cx="7857" cy="6285"/>
            </a:xfrm>
            <a:custGeom>
              <a:avLst/>
              <a:gdLst/>
              <a:ahLst/>
              <a:cxnLst/>
              <a:rect l="l" t="t" r="r" b="b"/>
              <a:pathLst>
                <a:path w="45" h="36" extrusionOk="0">
                  <a:moveTo>
                    <a:pt x="27" y="0"/>
                  </a:moveTo>
                  <a:lnTo>
                    <a:pt x="0" y="36"/>
                  </a:lnTo>
                  <a:lnTo>
                    <a:pt x="0" y="36"/>
                  </a:lnTo>
                  <a:lnTo>
                    <a:pt x="44" y="9"/>
                  </a:lnTo>
                  <a:lnTo>
                    <a:pt x="27" y="0"/>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07" name="Google Shape;2207;p7"/>
            <p:cNvSpPr/>
            <p:nvPr/>
          </p:nvSpPr>
          <p:spPr>
            <a:xfrm rot="-2551954">
              <a:off x="8316597" y="1239078"/>
              <a:ext cx="14142" cy="6460"/>
            </a:xfrm>
            <a:custGeom>
              <a:avLst/>
              <a:gdLst/>
              <a:ahLst/>
              <a:cxnLst/>
              <a:rect l="l" t="t" r="r" b="b"/>
              <a:pathLst>
                <a:path w="81" h="37" extrusionOk="0">
                  <a:moveTo>
                    <a:pt x="80" y="1"/>
                  </a:moveTo>
                  <a:lnTo>
                    <a:pt x="1" y="10"/>
                  </a:lnTo>
                  <a:lnTo>
                    <a:pt x="71" y="36"/>
                  </a:lnTo>
                  <a:cubicBezTo>
                    <a:pt x="71" y="27"/>
                    <a:pt x="62" y="10"/>
                    <a:pt x="80"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08" name="Google Shape;2208;p7"/>
            <p:cNvSpPr/>
            <p:nvPr/>
          </p:nvSpPr>
          <p:spPr>
            <a:xfrm rot="-2551954">
              <a:off x="7729344" y="431319"/>
              <a:ext cx="7857" cy="6285"/>
            </a:xfrm>
            <a:custGeom>
              <a:avLst/>
              <a:gdLst/>
              <a:ahLst/>
              <a:cxnLst/>
              <a:rect l="l" t="t" r="r" b="b"/>
              <a:pathLst>
                <a:path w="45" h="36" extrusionOk="0">
                  <a:moveTo>
                    <a:pt x="18" y="1"/>
                  </a:moveTo>
                  <a:cubicBezTo>
                    <a:pt x="0" y="9"/>
                    <a:pt x="0" y="18"/>
                    <a:pt x="0" y="36"/>
                  </a:cubicBezTo>
                  <a:lnTo>
                    <a:pt x="44" y="1"/>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09" name="Google Shape;2209;p7"/>
            <p:cNvSpPr/>
            <p:nvPr/>
          </p:nvSpPr>
          <p:spPr>
            <a:xfrm rot="-2551954">
              <a:off x="7781893" y="512156"/>
              <a:ext cx="12571" cy="3317"/>
            </a:xfrm>
            <a:custGeom>
              <a:avLst/>
              <a:gdLst/>
              <a:ahLst/>
              <a:cxnLst/>
              <a:rect l="l" t="t" r="r" b="b"/>
              <a:pathLst>
                <a:path w="72" h="19" extrusionOk="0">
                  <a:moveTo>
                    <a:pt x="71" y="1"/>
                  </a:moveTo>
                  <a:lnTo>
                    <a:pt x="1" y="19"/>
                  </a:lnTo>
                  <a:lnTo>
                    <a:pt x="71" y="10"/>
                  </a:lnTo>
                  <a:lnTo>
                    <a:pt x="71" y="1"/>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10" name="Google Shape;2210;p7"/>
            <p:cNvSpPr/>
            <p:nvPr/>
          </p:nvSpPr>
          <p:spPr>
            <a:xfrm rot="-2551954">
              <a:off x="7844187" y="555959"/>
              <a:ext cx="14491" cy="10999"/>
            </a:xfrm>
            <a:custGeom>
              <a:avLst/>
              <a:gdLst/>
              <a:ahLst/>
              <a:cxnLst/>
              <a:rect l="l" t="t" r="r" b="b"/>
              <a:pathLst>
                <a:path w="83" h="63" extrusionOk="0">
                  <a:moveTo>
                    <a:pt x="74" y="1"/>
                  </a:moveTo>
                  <a:cubicBezTo>
                    <a:pt x="74" y="3"/>
                    <a:pt x="74" y="6"/>
                    <a:pt x="74" y="9"/>
                  </a:cubicBezTo>
                  <a:lnTo>
                    <a:pt x="74" y="9"/>
                  </a:lnTo>
                  <a:cubicBezTo>
                    <a:pt x="75" y="7"/>
                    <a:pt x="74" y="4"/>
                    <a:pt x="74" y="1"/>
                  </a:cubicBezTo>
                  <a:close/>
                  <a:moveTo>
                    <a:pt x="74" y="9"/>
                  </a:moveTo>
                  <a:cubicBezTo>
                    <a:pt x="72" y="47"/>
                    <a:pt x="0" y="62"/>
                    <a:pt x="83" y="62"/>
                  </a:cubicBezTo>
                  <a:cubicBezTo>
                    <a:pt x="83" y="47"/>
                    <a:pt x="76" y="26"/>
                    <a:pt x="74" y="9"/>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11" name="Google Shape;2211;p7"/>
            <p:cNvSpPr/>
            <p:nvPr/>
          </p:nvSpPr>
          <p:spPr>
            <a:xfrm rot="-2551954">
              <a:off x="8970588" y="452858"/>
              <a:ext cx="10301" cy="2968"/>
            </a:xfrm>
            <a:custGeom>
              <a:avLst/>
              <a:gdLst/>
              <a:ahLst/>
              <a:cxnLst/>
              <a:rect l="l" t="t" r="r" b="b"/>
              <a:pathLst>
                <a:path w="59" h="17" extrusionOk="0">
                  <a:moveTo>
                    <a:pt x="31" y="0"/>
                  </a:moveTo>
                  <a:cubicBezTo>
                    <a:pt x="16" y="0"/>
                    <a:pt x="0" y="6"/>
                    <a:pt x="5" y="6"/>
                  </a:cubicBezTo>
                  <a:cubicBezTo>
                    <a:pt x="5" y="15"/>
                    <a:pt x="17" y="17"/>
                    <a:pt x="29" y="17"/>
                  </a:cubicBezTo>
                  <a:cubicBezTo>
                    <a:pt x="41" y="17"/>
                    <a:pt x="54" y="15"/>
                    <a:pt x="58" y="15"/>
                  </a:cubicBezTo>
                  <a:cubicBezTo>
                    <a:pt x="55" y="3"/>
                    <a:pt x="43" y="0"/>
                    <a:pt x="31"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12" name="Google Shape;2212;p7"/>
            <p:cNvSpPr/>
            <p:nvPr/>
          </p:nvSpPr>
          <p:spPr>
            <a:xfrm rot="-2551954">
              <a:off x="8919412" y="433034"/>
              <a:ext cx="9428" cy="6285"/>
            </a:xfrm>
            <a:custGeom>
              <a:avLst/>
              <a:gdLst/>
              <a:ahLst/>
              <a:cxnLst/>
              <a:rect l="l" t="t" r="r" b="b"/>
              <a:pathLst>
                <a:path w="54" h="36" extrusionOk="0">
                  <a:moveTo>
                    <a:pt x="0" y="1"/>
                  </a:moveTo>
                  <a:lnTo>
                    <a:pt x="27" y="36"/>
                  </a:lnTo>
                  <a:lnTo>
                    <a:pt x="53" y="36"/>
                  </a:lnTo>
                  <a:lnTo>
                    <a:pt x="0" y="1"/>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13" name="Google Shape;2213;p7"/>
            <p:cNvSpPr/>
            <p:nvPr/>
          </p:nvSpPr>
          <p:spPr>
            <a:xfrm rot="-2551954">
              <a:off x="8892307" y="406569"/>
              <a:ext cx="20253" cy="27935"/>
            </a:xfrm>
            <a:custGeom>
              <a:avLst/>
              <a:gdLst/>
              <a:ahLst/>
              <a:cxnLst/>
              <a:rect l="l" t="t" r="r" b="b"/>
              <a:pathLst>
                <a:path w="116" h="160" extrusionOk="0">
                  <a:moveTo>
                    <a:pt x="80" y="1"/>
                  </a:moveTo>
                  <a:lnTo>
                    <a:pt x="80" y="1"/>
                  </a:lnTo>
                  <a:cubicBezTo>
                    <a:pt x="1" y="27"/>
                    <a:pt x="98" y="89"/>
                    <a:pt x="71" y="133"/>
                  </a:cubicBezTo>
                  <a:lnTo>
                    <a:pt x="54" y="142"/>
                  </a:lnTo>
                  <a:lnTo>
                    <a:pt x="115" y="160"/>
                  </a:lnTo>
                  <a:cubicBezTo>
                    <a:pt x="107" y="107"/>
                    <a:pt x="62" y="45"/>
                    <a:pt x="80"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14" name="Google Shape;2214;p7"/>
            <p:cNvSpPr/>
            <p:nvPr/>
          </p:nvSpPr>
          <p:spPr>
            <a:xfrm rot="-2551954">
              <a:off x="8900430" y="370082"/>
              <a:ext cx="4539" cy="5412"/>
            </a:xfrm>
            <a:custGeom>
              <a:avLst/>
              <a:gdLst/>
              <a:ahLst/>
              <a:cxnLst/>
              <a:rect l="l" t="t" r="r" b="b"/>
              <a:pathLst>
                <a:path w="26" h="31" extrusionOk="0">
                  <a:moveTo>
                    <a:pt x="2" y="1"/>
                  </a:moveTo>
                  <a:cubicBezTo>
                    <a:pt x="1" y="1"/>
                    <a:pt x="2" y="2"/>
                    <a:pt x="5" y="4"/>
                  </a:cubicBezTo>
                  <a:lnTo>
                    <a:pt x="5" y="4"/>
                  </a:lnTo>
                  <a:cubicBezTo>
                    <a:pt x="3" y="1"/>
                    <a:pt x="2" y="1"/>
                    <a:pt x="2" y="1"/>
                  </a:cubicBezTo>
                  <a:close/>
                  <a:moveTo>
                    <a:pt x="5" y="4"/>
                  </a:moveTo>
                  <a:cubicBezTo>
                    <a:pt x="7" y="7"/>
                    <a:pt x="12" y="15"/>
                    <a:pt x="17" y="31"/>
                  </a:cubicBezTo>
                  <a:lnTo>
                    <a:pt x="26" y="31"/>
                  </a:lnTo>
                  <a:cubicBezTo>
                    <a:pt x="26" y="22"/>
                    <a:pt x="26" y="13"/>
                    <a:pt x="26" y="4"/>
                  </a:cubicBezTo>
                  <a:cubicBezTo>
                    <a:pt x="21" y="5"/>
                    <a:pt x="18" y="6"/>
                    <a:pt x="15" y="6"/>
                  </a:cubicBezTo>
                  <a:cubicBezTo>
                    <a:pt x="10" y="6"/>
                    <a:pt x="7" y="5"/>
                    <a:pt x="5" y="4"/>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15" name="Google Shape;2215;p7"/>
            <p:cNvSpPr/>
            <p:nvPr/>
          </p:nvSpPr>
          <p:spPr>
            <a:xfrm rot="-2551954">
              <a:off x="8904857" y="370240"/>
              <a:ext cx="2968" cy="2444"/>
            </a:xfrm>
            <a:custGeom>
              <a:avLst/>
              <a:gdLst/>
              <a:ahLst/>
              <a:cxnLst/>
              <a:rect l="l" t="t" r="r" b="b"/>
              <a:pathLst>
                <a:path w="17" h="14" extrusionOk="0">
                  <a:moveTo>
                    <a:pt x="10" y="1"/>
                  </a:moveTo>
                  <a:cubicBezTo>
                    <a:pt x="8" y="1"/>
                    <a:pt x="5" y="2"/>
                    <a:pt x="1" y="5"/>
                  </a:cubicBezTo>
                  <a:cubicBezTo>
                    <a:pt x="1" y="11"/>
                    <a:pt x="2" y="14"/>
                    <a:pt x="4" y="14"/>
                  </a:cubicBezTo>
                  <a:cubicBezTo>
                    <a:pt x="9" y="14"/>
                    <a:pt x="16" y="1"/>
                    <a:pt x="10"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16" name="Google Shape;2216;p7"/>
            <p:cNvSpPr/>
            <p:nvPr/>
          </p:nvSpPr>
          <p:spPr>
            <a:xfrm rot="-2551954">
              <a:off x="8887642" y="353038"/>
              <a:ext cx="12396" cy="9079"/>
            </a:xfrm>
            <a:custGeom>
              <a:avLst/>
              <a:gdLst/>
              <a:ahLst/>
              <a:cxnLst/>
              <a:rect l="l" t="t" r="r" b="b"/>
              <a:pathLst>
                <a:path w="71" h="52" extrusionOk="0">
                  <a:moveTo>
                    <a:pt x="42" y="1"/>
                  </a:moveTo>
                  <a:cubicBezTo>
                    <a:pt x="31" y="1"/>
                    <a:pt x="18" y="7"/>
                    <a:pt x="0" y="16"/>
                  </a:cubicBezTo>
                  <a:lnTo>
                    <a:pt x="35" y="51"/>
                  </a:lnTo>
                  <a:cubicBezTo>
                    <a:pt x="50" y="44"/>
                    <a:pt x="52" y="20"/>
                    <a:pt x="62" y="20"/>
                  </a:cubicBezTo>
                  <a:cubicBezTo>
                    <a:pt x="65" y="20"/>
                    <a:pt x="67" y="21"/>
                    <a:pt x="71" y="25"/>
                  </a:cubicBezTo>
                  <a:cubicBezTo>
                    <a:pt x="62" y="7"/>
                    <a:pt x="53" y="1"/>
                    <a:pt x="42"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17" name="Google Shape;2217;p7"/>
            <p:cNvSpPr/>
            <p:nvPr/>
          </p:nvSpPr>
          <p:spPr>
            <a:xfrm rot="-2551954">
              <a:off x="8877430" y="362295"/>
              <a:ext cx="4714" cy="3317"/>
            </a:xfrm>
            <a:custGeom>
              <a:avLst/>
              <a:gdLst/>
              <a:ahLst/>
              <a:cxnLst/>
              <a:rect l="l" t="t" r="r" b="b"/>
              <a:pathLst>
                <a:path w="27" h="19" extrusionOk="0">
                  <a:moveTo>
                    <a:pt x="0" y="1"/>
                  </a:moveTo>
                  <a:lnTo>
                    <a:pt x="18" y="18"/>
                  </a:lnTo>
                  <a:cubicBezTo>
                    <a:pt x="27" y="9"/>
                    <a:pt x="27" y="9"/>
                    <a:pt x="0"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18" name="Google Shape;2218;p7"/>
            <p:cNvSpPr/>
            <p:nvPr/>
          </p:nvSpPr>
          <p:spPr>
            <a:xfrm rot="-2551954">
              <a:off x="8876051" y="364751"/>
              <a:ext cx="12571" cy="6285"/>
            </a:xfrm>
            <a:custGeom>
              <a:avLst/>
              <a:gdLst/>
              <a:ahLst/>
              <a:cxnLst/>
              <a:rect l="l" t="t" r="r" b="b"/>
              <a:pathLst>
                <a:path w="72" h="36" extrusionOk="0">
                  <a:moveTo>
                    <a:pt x="45" y="0"/>
                  </a:moveTo>
                  <a:cubicBezTo>
                    <a:pt x="27" y="0"/>
                    <a:pt x="1" y="0"/>
                    <a:pt x="54" y="18"/>
                  </a:cubicBezTo>
                  <a:cubicBezTo>
                    <a:pt x="47" y="16"/>
                    <a:pt x="43" y="14"/>
                    <a:pt x="43" y="14"/>
                  </a:cubicBezTo>
                  <a:lnTo>
                    <a:pt x="43" y="14"/>
                  </a:lnTo>
                  <a:cubicBezTo>
                    <a:pt x="41" y="14"/>
                    <a:pt x="59" y="23"/>
                    <a:pt x="71" y="36"/>
                  </a:cubicBezTo>
                  <a:lnTo>
                    <a:pt x="45" y="0"/>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19" name="Google Shape;2219;p7"/>
            <p:cNvSpPr/>
            <p:nvPr/>
          </p:nvSpPr>
          <p:spPr>
            <a:xfrm rot="-2551954">
              <a:off x="8883906" y="371491"/>
              <a:ext cx="11174" cy="10476"/>
            </a:xfrm>
            <a:custGeom>
              <a:avLst/>
              <a:gdLst/>
              <a:ahLst/>
              <a:cxnLst/>
              <a:rect l="l" t="t" r="r" b="b"/>
              <a:pathLst>
                <a:path w="64" h="60" extrusionOk="0">
                  <a:moveTo>
                    <a:pt x="54" y="0"/>
                  </a:moveTo>
                  <a:lnTo>
                    <a:pt x="54" y="0"/>
                  </a:lnTo>
                  <a:cubicBezTo>
                    <a:pt x="42" y="17"/>
                    <a:pt x="35" y="31"/>
                    <a:pt x="23" y="31"/>
                  </a:cubicBezTo>
                  <a:cubicBezTo>
                    <a:pt x="17" y="31"/>
                    <a:pt x="10" y="27"/>
                    <a:pt x="1" y="18"/>
                  </a:cubicBezTo>
                  <a:lnTo>
                    <a:pt x="1" y="18"/>
                  </a:lnTo>
                  <a:cubicBezTo>
                    <a:pt x="5" y="46"/>
                    <a:pt x="20" y="59"/>
                    <a:pt x="33" y="59"/>
                  </a:cubicBezTo>
                  <a:cubicBezTo>
                    <a:pt x="49" y="59"/>
                    <a:pt x="64" y="39"/>
                    <a:pt x="54"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20" name="Google Shape;2220;p7"/>
            <p:cNvSpPr/>
            <p:nvPr/>
          </p:nvSpPr>
          <p:spPr>
            <a:xfrm rot="-2551954">
              <a:off x="8881911" y="415636"/>
              <a:ext cx="9428" cy="9428"/>
            </a:xfrm>
            <a:custGeom>
              <a:avLst/>
              <a:gdLst/>
              <a:ahLst/>
              <a:cxnLst/>
              <a:rect l="l" t="t" r="r" b="b"/>
              <a:pathLst>
                <a:path w="54" h="54" extrusionOk="0">
                  <a:moveTo>
                    <a:pt x="27" y="1"/>
                  </a:moveTo>
                  <a:lnTo>
                    <a:pt x="0" y="27"/>
                  </a:lnTo>
                  <a:lnTo>
                    <a:pt x="36" y="54"/>
                  </a:lnTo>
                  <a:cubicBezTo>
                    <a:pt x="18" y="36"/>
                    <a:pt x="53" y="1"/>
                    <a:pt x="27"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21" name="Google Shape;2221;p7"/>
            <p:cNvSpPr/>
            <p:nvPr/>
          </p:nvSpPr>
          <p:spPr>
            <a:xfrm rot="-2551954">
              <a:off x="8859441" y="332171"/>
              <a:ext cx="12571" cy="7857"/>
            </a:xfrm>
            <a:custGeom>
              <a:avLst/>
              <a:gdLst/>
              <a:ahLst/>
              <a:cxnLst/>
              <a:rect l="l" t="t" r="r" b="b"/>
              <a:pathLst>
                <a:path w="72" h="45" extrusionOk="0">
                  <a:moveTo>
                    <a:pt x="71" y="0"/>
                  </a:moveTo>
                  <a:cubicBezTo>
                    <a:pt x="68" y="0"/>
                    <a:pt x="64" y="1"/>
                    <a:pt x="61" y="2"/>
                  </a:cubicBezTo>
                  <a:lnTo>
                    <a:pt x="61" y="2"/>
                  </a:lnTo>
                  <a:cubicBezTo>
                    <a:pt x="65" y="1"/>
                    <a:pt x="68" y="0"/>
                    <a:pt x="71" y="0"/>
                  </a:cubicBezTo>
                  <a:close/>
                  <a:moveTo>
                    <a:pt x="61" y="2"/>
                  </a:moveTo>
                  <a:cubicBezTo>
                    <a:pt x="44" y="6"/>
                    <a:pt x="23" y="18"/>
                    <a:pt x="1" y="18"/>
                  </a:cubicBezTo>
                  <a:lnTo>
                    <a:pt x="27" y="44"/>
                  </a:lnTo>
                  <a:cubicBezTo>
                    <a:pt x="35" y="29"/>
                    <a:pt x="43" y="7"/>
                    <a:pt x="61" y="2"/>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22" name="Google Shape;2222;p7"/>
            <p:cNvSpPr/>
            <p:nvPr/>
          </p:nvSpPr>
          <p:spPr>
            <a:xfrm rot="-2551954">
              <a:off x="8853109" y="336317"/>
              <a:ext cx="6285" cy="6285"/>
            </a:xfrm>
            <a:custGeom>
              <a:avLst/>
              <a:gdLst/>
              <a:ahLst/>
              <a:cxnLst/>
              <a:rect l="l" t="t" r="r" b="b"/>
              <a:pathLst>
                <a:path w="36" h="36" extrusionOk="0">
                  <a:moveTo>
                    <a:pt x="9" y="0"/>
                  </a:moveTo>
                  <a:lnTo>
                    <a:pt x="9" y="0"/>
                  </a:lnTo>
                  <a:cubicBezTo>
                    <a:pt x="1" y="36"/>
                    <a:pt x="18" y="36"/>
                    <a:pt x="36" y="36"/>
                  </a:cubicBezTo>
                  <a:lnTo>
                    <a:pt x="9" y="0"/>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23" name="Google Shape;2223;p7"/>
            <p:cNvSpPr/>
            <p:nvPr/>
          </p:nvSpPr>
          <p:spPr>
            <a:xfrm rot="-2551954">
              <a:off x="8864943" y="367613"/>
              <a:ext cx="12396" cy="12571"/>
            </a:xfrm>
            <a:custGeom>
              <a:avLst/>
              <a:gdLst/>
              <a:ahLst/>
              <a:cxnLst/>
              <a:rect l="l" t="t" r="r" b="b"/>
              <a:pathLst>
                <a:path w="71" h="72" extrusionOk="0">
                  <a:moveTo>
                    <a:pt x="0" y="1"/>
                  </a:moveTo>
                  <a:lnTo>
                    <a:pt x="9" y="19"/>
                  </a:lnTo>
                  <a:lnTo>
                    <a:pt x="71" y="72"/>
                  </a:lnTo>
                  <a:lnTo>
                    <a:pt x="0" y="1"/>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24" name="Google Shape;2224;p7"/>
            <p:cNvSpPr/>
            <p:nvPr/>
          </p:nvSpPr>
          <p:spPr>
            <a:xfrm rot="-2551954">
              <a:off x="8845805" y="306728"/>
              <a:ext cx="12571" cy="6285"/>
            </a:xfrm>
            <a:custGeom>
              <a:avLst/>
              <a:gdLst/>
              <a:ahLst/>
              <a:cxnLst/>
              <a:rect l="l" t="t" r="r" b="b"/>
              <a:pathLst>
                <a:path w="72" h="36" extrusionOk="0">
                  <a:moveTo>
                    <a:pt x="1" y="0"/>
                  </a:moveTo>
                  <a:lnTo>
                    <a:pt x="27" y="18"/>
                  </a:lnTo>
                  <a:lnTo>
                    <a:pt x="72" y="36"/>
                  </a:lnTo>
                  <a:lnTo>
                    <a:pt x="72" y="36"/>
                  </a:lnTo>
                  <a:lnTo>
                    <a:pt x="1" y="0"/>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25" name="Google Shape;2225;p7"/>
            <p:cNvSpPr/>
            <p:nvPr/>
          </p:nvSpPr>
          <p:spPr>
            <a:xfrm rot="-2551954">
              <a:off x="8831354" y="284940"/>
              <a:ext cx="14142" cy="13095"/>
            </a:xfrm>
            <a:custGeom>
              <a:avLst/>
              <a:gdLst/>
              <a:ahLst/>
              <a:cxnLst/>
              <a:rect l="l" t="t" r="r" b="b"/>
              <a:pathLst>
                <a:path w="81" h="75" extrusionOk="0">
                  <a:moveTo>
                    <a:pt x="18" y="0"/>
                  </a:moveTo>
                  <a:cubicBezTo>
                    <a:pt x="36" y="18"/>
                    <a:pt x="36" y="44"/>
                    <a:pt x="1" y="71"/>
                  </a:cubicBezTo>
                  <a:cubicBezTo>
                    <a:pt x="7" y="74"/>
                    <a:pt x="13" y="75"/>
                    <a:pt x="18" y="75"/>
                  </a:cubicBezTo>
                  <a:cubicBezTo>
                    <a:pt x="39" y="75"/>
                    <a:pt x="57" y="58"/>
                    <a:pt x="70" y="58"/>
                  </a:cubicBezTo>
                  <a:cubicBezTo>
                    <a:pt x="74" y="58"/>
                    <a:pt x="77" y="59"/>
                    <a:pt x="80" y="62"/>
                  </a:cubicBezTo>
                  <a:cubicBezTo>
                    <a:pt x="80" y="35"/>
                    <a:pt x="45" y="18"/>
                    <a:pt x="18"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26" name="Google Shape;2226;p7"/>
            <p:cNvSpPr/>
            <p:nvPr/>
          </p:nvSpPr>
          <p:spPr>
            <a:xfrm rot="-2551954">
              <a:off x="8823708" y="285843"/>
              <a:ext cx="6285" cy="6460"/>
            </a:xfrm>
            <a:custGeom>
              <a:avLst/>
              <a:gdLst/>
              <a:ahLst/>
              <a:cxnLst/>
              <a:rect l="l" t="t" r="r" b="b"/>
              <a:pathLst>
                <a:path w="36" h="37" extrusionOk="0">
                  <a:moveTo>
                    <a:pt x="0" y="1"/>
                  </a:moveTo>
                  <a:lnTo>
                    <a:pt x="0" y="1"/>
                  </a:lnTo>
                  <a:cubicBezTo>
                    <a:pt x="9" y="18"/>
                    <a:pt x="18" y="27"/>
                    <a:pt x="35" y="36"/>
                  </a:cubicBezTo>
                  <a:cubicBezTo>
                    <a:pt x="27" y="27"/>
                    <a:pt x="18" y="18"/>
                    <a:pt x="0"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27" name="Google Shape;2227;p7"/>
            <p:cNvSpPr/>
            <p:nvPr/>
          </p:nvSpPr>
          <p:spPr>
            <a:xfrm rot="-2551954">
              <a:off x="8842405" y="321713"/>
              <a:ext cx="9428" cy="6285"/>
            </a:xfrm>
            <a:custGeom>
              <a:avLst/>
              <a:gdLst/>
              <a:ahLst/>
              <a:cxnLst/>
              <a:rect l="l" t="t" r="r" b="b"/>
              <a:pathLst>
                <a:path w="54" h="36" extrusionOk="0">
                  <a:moveTo>
                    <a:pt x="53" y="0"/>
                  </a:moveTo>
                  <a:lnTo>
                    <a:pt x="0" y="18"/>
                  </a:lnTo>
                  <a:lnTo>
                    <a:pt x="0" y="36"/>
                  </a:lnTo>
                  <a:cubicBezTo>
                    <a:pt x="18" y="27"/>
                    <a:pt x="44" y="27"/>
                    <a:pt x="53"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28" name="Google Shape;2228;p7"/>
            <p:cNvSpPr/>
            <p:nvPr/>
          </p:nvSpPr>
          <p:spPr>
            <a:xfrm rot="-2551954">
              <a:off x="8841557" y="322502"/>
              <a:ext cx="175" cy="6460"/>
            </a:xfrm>
            <a:custGeom>
              <a:avLst/>
              <a:gdLst/>
              <a:ahLst/>
              <a:cxnLst/>
              <a:rect l="l" t="t" r="r" b="b"/>
              <a:pathLst>
                <a:path w="1" h="37" extrusionOk="0">
                  <a:moveTo>
                    <a:pt x="0" y="36"/>
                  </a:moveTo>
                  <a:lnTo>
                    <a:pt x="0" y="36"/>
                  </a:lnTo>
                  <a:cubicBezTo>
                    <a:pt x="0" y="18"/>
                    <a:pt x="0" y="10"/>
                    <a:pt x="0" y="1"/>
                  </a:cubicBezTo>
                  <a:cubicBezTo>
                    <a:pt x="0" y="10"/>
                    <a:pt x="0" y="18"/>
                    <a:pt x="0" y="36"/>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29" name="Google Shape;2229;p7"/>
            <p:cNvSpPr/>
            <p:nvPr/>
          </p:nvSpPr>
          <p:spPr>
            <a:xfrm rot="-2551954">
              <a:off x="8845688" y="330148"/>
              <a:ext cx="175" cy="175"/>
            </a:xfrm>
            <a:custGeom>
              <a:avLst/>
              <a:gdLst/>
              <a:ahLst/>
              <a:cxnLst/>
              <a:rect l="l" t="t" r="r" b="b"/>
              <a:pathLst>
                <a:path w="1" h="1" extrusionOk="0">
                  <a:moveTo>
                    <a:pt x="0" y="1"/>
                  </a:moveTo>
                  <a:lnTo>
                    <a:pt x="0" y="1"/>
                  </a:lnTo>
                  <a:cubicBezTo>
                    <a:pt x="0" y="1"/>
                    <a:pt x="0" y="1"/>
                    <a:pt x="0"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30" name="Google Shape;2230;p7"/>
            <p:cNvSpPr/>
            <p:nvPr/>
          </p:nvSpPr>
          <p:spPr>
            <a:xfrm rot="-2551954">
              <a:off x="8840744" y="356974"/>
              <a:ext cx="17110" cy="6635"/>
            </a:xfrm>
            <a:custGeom>
              <a:avLst/>
              <a:gdLst/>
              <a:ahLst/>
              <a:cxnLst/>
              <a:rect l="l" t="t" r="r" b="b"/>
              <a:pathLst>
                <a:path w="98" h="38" extrusionOk="0">
                  <a:moveTo>
                    <a:pt x="33" y="1"/>
                  </a:moveTo>
                  <a:cubicBezTo>
                    <a:pt x="22" y="1"/>
                    <a:pt x="11" y="6"/>
                    <a:pt x="0" y="20"/>
                  </a:cubicBezTo>
                  <a:cubicBezTo>
                    <a:pt x="11" y="25"/>
                    <a:pt x="20" y="27"/>
                    <a:pt x="28" y="27"/>
                  </a:cubicBezTo>
                  <a:cubicBezTo>
                    <a:pt x="37" y="27"/>
                    <a:pt x="46" y="25"/>
                    <a:pt x="55" y="25"/>
                  </a:cubicBezTo>
                  <a:cubicBezTo>
                    <a:pt x="67" y="25"/>
                    <a:pt x="80" y="27"/>
                    <a:pt x="97" y="38"/>
                  </a:cubicBezTo>
                  <a:cubicBezTo>
                    <a:pt x="79" y="25"/>
                    <a:pt x="57" y="1"/>
                    <a:pt x="33"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31" name="Google Shape;2231;p7"/>
            <p:cNvSpPr/>
            <p:nvPr/>
          </p:nvSpPr>
          <p:spPr>
            <a:xfrm rot="-2551954">
              <a:off x="8840264" y="337236"/>
              <a:ext cx="7857" cy="7857"/>
            </a:xfrm>
            <a:custGeom>
              <a:avLst/>
              <a:gdLst/>
              <a:ahLst/>
              <a:cxnLst/>
              <a:rect l="l" t="t" r="r" b="b"/>
              <a:pathLst>
                <a:path w="45" h="45" extrusionOk="0">
                  <a:moveTo>
                    <a:pt x="10" y="0"/>
                  </a:moveTo>
                  <a:lnTo>
                    <a:pt x="1" y="44"/>
                  </a:lnTo>
                  <a:cubicBezTo>
                    <a:pt x="12" y="44"/>
                    <a:pt x="24" y="41"/>
                    <a:pt x="33" y="41"/>
                  </a:cubicBezTo>
                  <a:cubicBezTo>
                    <a:pt x="38" y="41"/>
                    <a:pt x="42" y="42"/>
                    <a:pt x="45" y="44"/>
                  </a:cubicBezTo>
                  <a:lnTo>
                    <a:pt x="10" y="0"/>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32" name="Google Shape;2232;p7"/>
            <p:cNvSpPr/>
            <p:nvPr/>
          </p:nvSpPr>
          <p:spPr>
            <a:xfrm rot="-2551954">
              <a:off x="8835837" y="337583"/>
              <a:ext cx="4889" cy="3317"/>
            </a:xfrm>
            <a:custGeom>
              <a:avLst/>
              <a:gdLst/>
              <a:ahLst/>
              <a:cxnLst/>
              <a:rect l="l" t="t" r="r" b="b"/>
              <a:pathLst>
                <a:path w="28" h="19" extrusionOk="0">
                  <a:moveTo>
                    <a:pt x="1" y="1"/>
                  </a:moveTo>
                  <a:lnTo>
                    <a:pt x="19" y="18"/>
                  </a:lnTo>
                  <a:lnTo>
                    <a:pt x="27" y="9"/>
                  </a:lnTo>
                  <a:lnTo>
                    <a:pt x="1" y="1"/>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33" name="Google Shape;2233;p7"/>
            <p:cNvSpPr/>
            <p:nvPr/>
          </p:nvSpPr>
          <p:spPr>
            <a:xfrm rot="-2551954">
              <a:off x="8816300" y="297305"/>
              <a:ext cx="7857" cy="12745"/>
            </a:xfrm>
            <a:custGeom>
              <a:avLst/>
              <a:gdLst/>
              <a:ahLst/>
              <a:cxnLst/>
              <a:rect l="l" t="t" r="r" b="b"/>
              <a:pathLst>
                <a:path w="45" h="73" extrusionOk="0">
                  <a:moveTo>
                    <a:pt x="10" y="0"/>
                  </a:moveTo>
                  <a:cubicBezTo>
                    <a:pt x="1" y="27"/>
                    <a:pt x="1" y="45"/>
                    <a:pt x="1" y="71"/>
                  </a:cubicBezTo>
                  <a:cubicBezTo>
                    <a:pt x="8" y="71"/>
                    <a:pt x="16" y="72"/>
                    <a:pt x="24" y="72"/>
                  </a:cubicBezTo>
                  <a:cubicBezTo>
                    <a:pt x="35" y="72"/>
                    <a:pt x="45" y="69"/>
                    <a:pt x="45" y="53"/>
                  </a:cubicBezTo>
                  <a:cubicBezTo>
                    <a:pt x="19" y="36"/>
                    <a:pt x="19" y="18"/>
                    <a:pt x="10"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34" name="Google Shape;2234;p7"/>
            <p:cNvSpPr/>
            <p:nvPr/>
          </p:nvSpPr>
          <p:spPr>
            <a:xfrm rot="-2551954">
              <a:off x="8831813" y="317041"/>
              <a:ext cx="1746" cy="175"/>
            </a:xfrm>
            <a:custGeom>
              <a:avLst/>
              <a:gdLst/>
              <a:ahLst/>
              <a:cxnLst/>
              <a:rect l="l" t="t" r="r" b="b"/>
              <a:pathLst>
                <a:path w="10" h="1" extrusionOk="0">
                  <a:moveTo>
                    <a:pt x="9" y="1"/>
                  </a:moveTo>
                  <a:lnTo>
                    <a:pt x="9" y="1"/>
                  </a:lnTo>
                  <a:cubicBezTo>
                    <a:pt x="9" y="1"/>
                    <a:pt x="1" y="1"/>
                    <a:pt x="9"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35" name="Google Shape;2235;p7"/>
            <p:cNvSpPr/>
            <p:nvPr/>
          </p:nvSpPr>
          <p:spPr>
            <a:xfrm rot="-2551954">
              <a:off x="8787358" y="274545"/>
              <a:ext cx="1571" cy="1746"/>
            </a:xfrm>
            <a:custGeom>
              <a:avLst/>
              <a:gdLst/>
              <a:ahLst/>
              <a:cxnLst/>
              <a:rect l="l" t="t" r="r" b="b"/>
              <a:pathLst>
                <a:path w="9" h="10" extrusionOk="0">
                  <a:moveTo>
                    <a:pt x="9" y="1"/>
                  </a:moveTo>
                  <a:cubicBezTo>
                    <a:pt x="9" y="9"/>
                    <a:pt x="0" y="9"/>
                    <a:pt x="0" y="9"/>
                  </a:cubicBezTo>
                  <a:lnTo>
                    <a:pt x="9" y="9"/>
                  </a:lnTo>
                  <a:lnTo>
                    <a:pt x="9" y="1"/>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36" name="Google Shape;2236;p7"/>
            <p:cNvSpPr/>
            <p:nvPr/>
          </p:nvSpPr>
          <p:spPr>
            <a:xfrm rot="-2551954">
              <a:off x="8820723" y="310358"/>
              <a:ext cx="4714" cy="6285"/>
            </a:xfrm>
            <a:custGeom>
              <a:avLst/>
              <a:gdLst/>
              <a:ahLst/>
              <a:cxnLst/>
              <a:rect l="l" t="t" r="r" b="b"/>
              <a:pathLst>
                <a:path w="27" h="36" extrusionOk="0">
                  <a:moveTo>
                    <a:pt x="9" y="0"/>
                  </a:moveTo>
                  <a:cubicBezTo>
                    <a:pt x="0" y="18"/>
                    <a:pt x="9" y="27"/>
                    <a:pt x="27" y="35"/>
                  </a:cubicBezTo>
                  <a:cubicBezTo>
                    <a:pt x="18" y="27"/>
                    <a:pt x="18" y="18"/>
                    <a:pt x="18"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37" name="Google Shape;2237;p7"/>
            <p:cNvSpPr/>
            <p:nvPr/>
          </p:nvSpPr>
          <p:spPr>
            <a:xfrm rot="-2551954">
              <a:off x="8810103" y="285486"/>
              <a:ext cx="6285" cy="4889"/>
            </a:xfrm>
            <a:custGeom>
              <a:avLst/>
              <a:gdLst/>
              <a:ahLst/>
              <a:cxnLst/>
              <a:rect l="l" t="t" r="r" b="b"/>
              <a:pathLst>
                <a:path w="36" h="28" extrusionOk="0">
                  <a:moveTo>
                    <a:pt x="27" y="1"/>
                  </a:moveTo>
                  <a:lnTo>
                    <a:pt x="27" y="1"/>
                  </a:lnTo>
                  <a:cubicBezTo>
                    <a:pt x="9" y="10"/>
                    <a:pt x="0" y="18"/>
                    <a:pt x="0" y="27"/>
                  </a:cubicBezTo>
                  <a:cubicBezTo>
                    <a:pt x="9" y="18"/>
                    <a:pt x="35" y="1"/>
                    <a:pt x="27"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38" name="Google Shape;2238;p7"/>
            <p:cNvSpPr/>
            <p:nvPr/>
          </p:nvSpPr>
          <p:spPr>
            <a:xfrm rot="-2551954">
              <a:off x="8833623" y="311601"/>
              <a:ext cx="1746" cy="1571"/>
            </a:xfrm>
            <a:custGeom>
              <a:avLst/>
              <a:gdLst/>
              <a:ahLst/>
              <a:cxnLst/>
              <a:rect l="l" t="t" r="r" b="b"/>
              <a:pathLst>
                <a:path w="10" h="9" extrusionOk="0">
                  <a:moveTo>
                    <a:pt x="1" y="9"/>
                  </a:moveTo>
                  <a:cubicBezTo>
                    <a:pt x="1" y="9"/>
                    <a:pt x="1" y="9"/>
                    <a:pt x="1" y="9"/>
                  </a:cubicBezTo>
                  <a:cubicBezTo>
                    <a:pt x="10" y="0"/>
                    <a:pt x="1" y="9"/>
                    <a:pt x="1" y="9"/>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39" name="Google Shape;2239;p7"/>
            <p:cNvSpPr/>
            <p:nvPr/>
          </p:nvSpPr>
          <p:spPr>
            <a:xfrm rot="-2551954">
              <a:off x="8827992" y="311262"/>
              <a:ext cx="6285" cy="6285"/>
            </a:xfrm>
            <a:custGeom>
              <a:avLst/>
              <a:gdLst/>
              <a:ahLst/>
              <a:cxnLst/>
              <a:rect l="l" t="t" r="r" b="b"/>
              <a:pathLst>
                <a:path w="36" h="36" extrusionOk="0">
                  <a:moveTo>
                    <a:pt x="1" y="0"/>
                  </a:moveTo>
                  <a:cubicBezTo>
                    <a:pt x="1" y="18"/>
                    <a:pt x="10" y="27"/>
                    <a:pt x="18" y="36"/>
                  </a:cubicBezTo>
                  <a:cubicBezTo>
                    <a:pt x="18" y="27"/>
                    <a:pt x="27" y="27"/>
                    <a:pt x="36" y="27"/>
                  </a:cubicBezTo>
                  <a:cubicBezTo>
                    <a:pt x="27" y="18"/>
                    <a:pt x="10" y="9"/>
                    <a:pt x="1"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40" name="Google Shape;2240;p7"/>
            <p:cNvSpPr/>
            <p:nvPr/>
          </p:nvSpPr>
          <p:spPr>
            <a:xfrm rot="-2551954">
              <a:off x="8736728" y="278906"/>
              <a:ext cx="55696" cy="25840"/>
            </a:xfrm>
            <a:custGeom>
              <a:avLst/>
              <a:gdLst/>
              <a:ahLst/>
              <a:cxnLst/>
              <a:rect l="l" t="t" r="r" b="b"/>
              <a:pathLst>
                <a:path w="319" h="148" extrusionOk="0">
                  <a:moveTo>
                    <a:pt x="41" y="1"/>
                  </a:moveTo>
                  <a:cubicBezTo>
                    <a:pt x="34" y="1"/>
                    <a:pt x="26" y="2"/>
                    <a:pt x="18" y="3"/>
                  </a:cubicBezTo>
                  <a:lnTo>
                    <a:pt x="53" y="47"/>
                  </a:lnTo>
                  <a:cubicBezTo>
                    <a:pt x="41" y="47"/>
                    <a:pt x="30" y="40"/>
                    <a:pt x="18" y="40"/>
                  </a:cubicBezTo>
                  <a:cubicBezTo>
                    <a:pt x="12" y="40"/>
                    <a:pt x="6" y="41"/>
                    <a:pt x="0" y="47"/>
                  </a:cubicBezTo>
                  <a:cubicBezTo>
                    <a:pt x="44" y="47"/>
                    <a:pt x="97" y="92"/>
                    <a:pt x="44" y="127"/>
                  </a:cubicBezTo>
                  <a:cubicBezTo>
                    <a:pt x="56" y="142"/>
                    <a:pt x="81" y="147"/>
                    <a:pt x="111" y="147"/>
                  </a:cubicBezTo>
                  <a:cubicBezTo>
                    <a:pt x="173" y="147"/>
                    <a:pt x="259" y="124"/>
                    <a:pt x="318" y="100"/>
                  </a:cubicBezTo>
                  <a:cubicBezTo>
                    <a:pt x="300" y="100"/>
                    <a:pt x="283" y="100"/>
                    <a:pt x="247" y="65"/>
                  </a:cubicBezTo>
                  <a:cubicBezTo>
                    <a:pt x="226" y="72"/>
                    <a:pt x="204" y="127"/>
                    <a:pt x="172" y="127"/>
                  </a:cubicBezTo>
                  <a:cubicBezTo>
                    <a:pt x="166" y="127"/>
                    <a:pt x="158" y="124"/>
                    <a:pt x="150" y="118"/>
                  </a:cubicBezTo>
                  <a:cubicBezTo>
                    <a:pt x="124" y="65"/>
                    <a:pt x="168" y="74"/>
                    <a:pt x="186" y="47"/>
                  </a:cubicBezTo>
                  <a:lnTo>
                    <a:pt x="186" y="47"/>
                  </a:lnTo>
                  <a:cubicBezTo>
                    <a:pt x="179" y="51"/>
                    <a:pt x="172" y="52"/>
                    <a:pt x="166" y="52"/>
                  </a:cubicBezTo>
                  <a:cubicBezTo>
                    <a:pt x="129" y="52"/>
                    <a:pt x="101" y="1"/>
                    <a:pt x="41"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41" name="Google Shape;2241;p7"/>
            <p:cNvSpPr/>
            <p:nvPr/>
          </p:nvSpPr>
          <p:spPr>
            <a:xfrm rot="-2551954">
              <a:off x="8791865" y="270761"/>
              <a:ext cx="10825" cy="15539"/>
            </a:xfrm>
            <a:custGeom>
              <a:avLst/>
              <a:gdLst/>
              <a:ahLst/>
              <a:cxnLst/>
              <a:rect l="l" t="t" r="r" b="b"/>
              <a:pathLst>
                <a:path w="62" h="89" extrusionOk="0">
                  <a:moveTo>
                    <a:pt x="9" y="0"/>
                  </a:moveTo>
                  <a:lnTo>
                    <a:pt x="9" y="80"/>
                  </a:lnTo>
                  <a:lnTo>
                    <a:pt x="0" y="71"/>
                  </a:lnTo>
                  <a:lnTo>
                    <a:pt x="9" y="89"/>
                  </a:lnTo>
                  <a:cubicBezTo>
                    <a:pt x="18" y="71"/>
                    <a:pt x="27" y="53"/>
                    <a:pt x="62" y="27"/>
                  </a:cubicBezTo>
                  <a:cubicBezTo>
                    <a:pt x="44" y="9"/>
                    <a:pt x="27" y="0"/>
                    <a:pt x="9"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42" name="Google Shape;2242;p7"/>
            <p:cNvSpPr/>
            <p:nvPr/>
          </p:nvSpPr>
          <p:spPr>
            <a:xfrm rot="-2551954">
              <a:off x="8785640" y="290315"/>
              <a:ext cx="27935" cy="20253"/>
            </a:xfrm>
            <a:custGeom>
              <a:avLst/>
              <a:gdLst/>
              <a:ahLst/>
              <a:cxnLst/>
              <a:rect l="l" t="t" r="r" b="b"/>
              <a:pathLst>
                <a:path w="160" h="116" extrusionOk="0">
                  <a:moveTo>
                    <a:pt x="133" y="1"/>
                  </a:moveTo>
                  <a:cubicBezTo>
                    <a:pt x="124" y="18"/>
                    <a:pt x="124" y="36"/>
                    <a:pt x="133" y="71"/>
                  </a:cubicBezTo>
                  <a:cubicBezTo>
                    <a:pt x="136" y="66"/>
                    <a:pt x="138" y="64"/>
                    <a:pt x="141" y="64"/>
                  </a:cubicBezTo>
                  <a:cubicBezTo>
                    <a:pt x="146" y="64"/>
                    <a:pt x="151" y="74"/>
                    <a:pt x="151" y="80"/>
                  </a:cubicBezTo>
                  <a:cubicBezTo>
                    <a:pt x="151" y="80"/>
                    <a:pt x="142" y="71"/>
                    <a:pt x="133" y="71"/>
                  </a:cubicBezTo>
                  <a:cubicBezTo>
                    <a:pt x="94" y="65"/>
                    <a:pt x="74" y="44"/>
                    <a:pt x="42" y="44"/>
                  </a:cubicBezTo>
                  <a:cubicBezTo>
                    <a:pt x="30" y="44"/>
                    <a:pt x="17" y="47"/>
                    <a:pt x="0" y="54"/>
                  </a:cubicBezTo>
                  <a:cubicBezTo>
                    <a:pt x="9" y="98"/>
                    <a:pt x="45" y="80"/>
                    <a:pt x="71" y="107"/>
                  </a:cubicBezTo>
                  <a:cubicBezTo>
                    <a:pt x="66" y="86"/>
                    <a:pt x="66" y="80"/>
                    <a:pt x="70" y="80"/>
                  </a:cubicBezTo>
                  <a:cubicBezTo>
                    <a:pt x="75" y="80"/>
                    <a:pt x="87" y="93"/>
                    <a:pt x="100" y="93"/>
                  </a:cubicBezTo>
                  <a:cubicBezTo>
                    <a:pt x="109" y="93"/>
                    <a:pt x="117" y="88"/>
                    <a:pt x="124" y="71"/>
                  </a:cubicBezTo>
                  <a:cubicBezTo>
                    <a:pt x="133" y="89"/>
                    <a:pt x="142" y="107"/>
                    <a:pt x="142" y="115"/>
                  </a:cubicBezTo>
                  <a:cubicBezTo>
                    <a:pt x="150" y="99"/>
                    <a:pt x="150" y="90"/>
                    <a:pt x="158" y="75"/>
                  </a:cubicBezTo>
                  <a:lnTo>
                    <a:pt x="158" y="75"/>
                  </a:lnTo>
                  <a:lnTo>
                    <a:pt x="159" y="80"/>
                  </a:lnTo>
                  <a:cubicBezTo>
                    <a:pt x="159" y="80"/>
                    <a:pt x="159" y="80"/>
                    <a:pt x="159" y="71"/>
                  </a:cubicBezTo>
                  <a:cubicBezTo>
                    <a:pt x="159" y="73"/>
                    <a:pt x="158" y="74"/>
                    <a:pt x="158" y="75"/>
                  </a:cubicBezTo>
                  <a:lnTo>
                    <a:pt x="158" y="75"/>
                  </a:lnTo>
                  <a:lnTo>
                    <a:pt x="133" y="1"/>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43" name="Google Shape;2243;p7"/>
            <p:cNvSpPr/>
            <p:nvPr/>
          </p:nvSpPr>
          <p:spPr>
            <a:xfrm rot="-2551954">
              <a:off x="8823544" y="373622"/>
              <a:ext cx="1746" cy="1222"/>
            </a:xfrm>
            <a:custGeom>
              <a:avLst/>
              <a:gdLst/>
              <a:ahLst/>
              <a:cxnLst/>
              <a:rect l="l" t="t" r="r" b="b"/>
              <a:pathLst>
                <a:path w="10" h="7" extrusionOk="0">
                  <a:moveTo>
                    <a:pt x="5" y="0"/>
                  </a:moveTo>
                  <a:cubicBezTo>
                    <a:pt x="3" y="0"/>
                    <a:pt x="0" y="2"/>
                    <a:pt x="0" y="7"/>
                  </a:cubicBezTo>
                  <a:lnTo>
                    <a:pt x="9" y="7"/>
                  </a:lnTo>
                  <a:cubicBezTo>
                    <a:pt x="9" y="2"/>
                    <a:pt x="7" y="0"/>
                    <a:pt x="5"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44" name="Google Shape;2244;p7"/>
            <p:cNvSpPr/>
            <p:nvPr/>
          </p:nvSpPr>
          <p:spPr>
            <a:xfrm rot="-2551954">
              <a:off x="8818424" y="353287"/>
              <a:ext cx="24792" cy="17110"/>
            </a:xfrm>
            <a:custGeom>
              <a:avLst/>
              <a:gdLst/>
              <a:ahLst/>
              <a:cxnLst/>
              <a:rect l="l" t="t" r="r" b="b"/>
              <a:pathLst>
                <a:path w="142" h="98" extrusionOk="0">
                  <a:moveTo>
                    <a:pt x="142" y="0"/>
                  </a:moveTo>
                  <a:cubicBezTo>
                    <a:pt x="140" y="0"/>
                    <a:pt x="137" y="1"/>
                    <a:pt x="134" y="3"/>
                  </a:cubicBezTo>
                  <a:lnTo>
                    <a:pt x="134" y="3"/>
                  </a:lnTo>
                  <a:cubicBezTo>
                    <a:pt x="136" y="2"/>
                    <a:pt x="139" y="1"/>
                    <a:pt x="142" y="0"/>
                  </a:cubicBezTo>
                  <a:close/>
                  <a:moveTo>
                    <a:pt x="134" y="3"/>
                  </a:moveTo>
                  <a:cubicBezTo>
                    <a:pt x="93" y="19"/>
                    <a:pt x="59" y="28"/>
                    <a:pt x="18" y="44"/>
                  </a:cubicBezTo>
                  <a:cubicBezTo>
                    <a:pt x="27" y="53"/>
                    <a:pt x="53" y="53"/>
                    <a:pt x="44" y="71"/>
                  </a:cubicBezTo>
                  <a:cubicBezTo>
                    <a:pt x="38" y="77"/>
                    <a:pt x="33" y="79"/>
                    <a:pt x="28" y="79"/>
                  </a:cubicBezTo>
                  <a:cubicBezTo>
                    <a:pt x="22" y="79"/>
                    <a:pt x="17" y="77"/>
                    <a:pt x="11" y="77"/>
                  </a:cubicBezTo>
                  <a:cubicBezTo>
                    <a:pt x="8" y="77"/>
                    <a:pt x="4" y="78"/>
                    <a:pt x="0" y="80"/>
                  </a:cubicBezTo>
                  <a:cubicBezTo>
                    <a:pt x="11" y="85"/>
                    <a:pt x="26" y="97"/>
                    <a:pt x="39" y="97"/>
                  </a:cubicBezTo>
                  <a:cubicBezTo>
                    <a:pt x="48" y="97"/>
                    <a:pt x="55" y="93"/>
                    <a:pt x="62" y="80"/>
                  </a:cubicBezTo>
                  <a:lnTo>
                    <a:pt x="53" y="71"/>
                  </a:lnTo>
                  <a:cubicBezTo>
                    <a:pt x="68" y="48"/>
                    <a:pt x="114" y="14"/>
                    <a:pt x="134" y="3"/>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45" name="Google Shape;2245;p7"/>
            <p:cNvSpPr/>
            <p:nvPr/>
          </p:nvSpPr>
          <p:spPr>
            <a:xfrm rot="-2551954">
              <a:off x="8800140" y="326727"/>
              <a:ext cx="12571" cy="12396"/>
            </a:xfrm>
            <a:custGeom>
              <a:avLst/>
              <a:gdLst/>
              <a:ahLst/>
              <a:cxnLst/>
              <a:rect l="l" t="t" r="r" b="b"/>
              <a:pathLst>
                <a:path w="72" h="71" extrusionOk="0">
                  <a:moveTo>
                    <a:pt x="45" y="0"/>
                  </a:moveTo>
                  <a:lnTo>
                    <a:pt x="0" y="35"/>
                  </a:lnTo>
                  <a:lnTo>
                    <a:pt x="27" y="35"/>
                  </a:lnTo>
                  <a:cubicBezTo>
                    <a:pt x="18" y="71"/>
                    <a:pt x="45" y="62"/>
                    <a:pt x="71" y="71"/>
                  </a:cubicBezTo>
                  <a:lnTo>
                    <a:pt x="45" y="0"/>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46" name="Google Shape;2246;p7"/>
            <p:cNvSpPr/>
            <p:nvPr/>
          </p:nvSpPr>
          <p:spPr>
            <a:xfrm rot="-2551954">
              <a:off x="8784137" y="264251"/>
              <a:ext cx="14142" cy="6285"/>
            </a:xfrm>
            <a:custGeom>
              <a:avLst/>
              <a:gdLst/>
              <a:ahLst/>
              <a:cxnLst/>
              <a:rect l="l" t="t" r="r" b="b"/>
              <a:pathLst>
                <a:path w="81" h="36" extrusionOk="0">
                  <a:moveTo>
                    <a:pt x="1" y="0"/>
                  </a:moveTo>
                  <a:lnTo>
                    <a:pt x="27" y="27"/>
                  </a:lnTo>
                  <a:lnTo>
                    <a:pt x="80" y="36"/>
                  </a:lnTo>
                  <a:lnTo>
                    <a:pt x="1" y="0"/>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47" name="Google Shape;2247;p7"/>
            <p:cNvSpPr/>
            <p:nvPr/>
          </p:nvSpPr>
          <p:spPr>
            <a:xfrm rot="-2551954">
              <a:off x="8777897" y="255507"/>
              <a:ext cx="7857" cy="3317"/>
            </a:xfrm>
            <a:custGeom>
              <a:avLst/>
              <a:gdLst/>
              <a:ahLst/>
              <a:cxnLst/>
              <a:rect l="l" t="t" r="r" b="b"/>
              <a:pathLst>
                <a:path w="45" h="19" extrusionOk="0">
                  <a:moveTo>
                    <a:pt x="18" y="1"/>
                  </a:moveTo>
                  <a:lnTo>
                    <a:pt x="1" y="18"/>
                  </a:lnTo>
                  <a:lnTo>
                    <a:pt x="45" y="18"/>
                  </a:lnTo>
                  <a:lnTo>
                    <a:pt x="18" y="1"/>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48" name="Google Shape;2248;p7"/>
            <p:cNvSpPr/>
            <p:nvPr/>
          </p:nvSpPr>
          <p:spPr>
            <a:xfrm rot="-2551954">
              <a:off x="8128033" y="-246600"/>
              <a:ext cx="3317" cy="3143"/>
            </a:xfrm>
            <a:custGeom>
              <a:avLst/>
              <a:gdLst/>
              <a:ahLst/>
              <a:cxnLst/>
              <a:rect l="l" t="t" r="r" b="b"/>
              <a:pathLst>
                <a:path w="19" h="18" extrusionOk="0">
                  <a:moveTo>
                    <a:pt x="1" y="0"/>
                  </a:moveTo>
                  <a:cubicBezTo>
                    <a:pt x="1" y="9"/>
                    <a:pt x="10" y="9"/>
                    <a:pt x="18" y="18"/>
                  </a:cubicBezTo>
                  <a:lnTo>
                    <a:pt x="1" y="0"/>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49" name="Google Shape;2249;p7"/>
            <p:cNvSpPr/>
            <p:nvPr/>
          </p:nvSpPr>
          <p:spPr>
            <a:xfrm rot="-2551954">
              <a:off x="8146813" y="-229641"/>
              <a:ext cx="3317" cy="873"/>
            </a:xfrm>
            <a:custGeom>
              <a:avLst/>
              <a:gdLst/>
              <a:ahLst/>
              <a:cxnLst/>
              <a:rect l="l" t="t" r="r" b="b"/>
              <a:pathLst>
                <a:path w="19" h="5" extrusionOk="0">
                  <a:moveTo>
                    <a:pt x="3" y="0"/>
                  </a:moveTo>
                  <a:cubicBezTo>
                    <a:pt x="1" y="0"/>
                    <a:pt x="0" y="1"/>
                    <a:pt x="0" y="4"/>
                  </a:cubicBezTo>
                  <a:lnTo>
                    <a:pt x="18" y="4"/>
                  </a:lnTo>
                  <a:cubicBezTo>
                    <a:pt x="12" y="4"/>
                    <a:pt x="6" y="0"/>
                    <a:pt x="3"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50" name="Google Shape;2250;p7"/>
            <p:cNvSpPr/>
            <p:nvPr/>
          </p:nvSpPr>
          <p:spPr>
            <a:xfrm rot="-2551954">
              <a:off x="8521476" y="-5214"/>
              <a:ext cx="20253" cy="10999"/>
            </a:xfrm>
            <a:custGeom>
              <a:avLst/>
              <a:gdLst/>
              <a:ahLst/>
              <a:cxnLst/>
              <a:rect l="l" t="t" r="r" b="b"/>
              <a:pathLst>
                <a:path w="116" h="63" extrusionOk="0">
                  <a:moveTo>
                    <a:pt x="62" y="1"/>
                  </a:moveTo>
                  <a:lnTo>
                    <a:pt x="9" y="18"/>
                  </a:lnTo>
                  <a:cubicBezTo>
                    <a:pt x="18" y="36"/>
                    <a:pt x="18" y="45"/>
                    <a:pt x="0" y="62"/>
                  </a:cubicBezTo>
                  <a:cubicBezTo>
                    <a:pt x="45" y="36"/>
                    <a:pt x="115" y="1"/>
                    <a:pt x="62"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51" name="Google Shape;2251;p7"/>
            <p:cNvSpPr/>
            <p:nvPr/>
          </p:nvSpPr>
          <p:spPr>
            <a:xfrm rot="-2551954">
              <a:off x="8316089" y="-125010"/>
              <a:ext cx="9428" cy="3317"/>
            </a:xfrm>
            <a:custGeom>
              <a:avLst/>
              <a:gdLst/>
              <a:ahLst/>
              <a:cxnLst/>
              <a:rect l="l" t="t" r="r" b="b"/>
              <a:pathLst>
                <a:path w="54" h="19" extrusionOk="0">
                  <a:moveTo>
                    <a:pt x="18" y="1"/>
                  </a:moveTo>
                  <a:cubicBezTo>
                    <a:pt x="10" y="1"/>
                    <a:pt x="10" y="1"/>
                    <a:pt x="1" y="10"/>
                  </a:cubicBezTo>
                  <a:cubicBezTo>
                    <a:pt x="18" y="10"/>
                    <a:pt x="36" y="19"/>
                    <a:pt x="54" y="19"/>
                  </a:cubicBezTo>
                  <a:cubicBezTo>
                    <a:pt x="45" y="19"/>
                    <a:pt x="27" y="10"/>
                    <a:pt x="18"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52" name="Google Shape;2252;p7"/>
            <p:cNvSpPr/>
            <p:nvPr/>
          </p:nvSpPr>
          <p:spPr>
            <a:xfrm rot="-2551954">
              <a:off x="8286350" y="-108283"/>
              <a:ext cx="6285" cy="6460"/>
            </a:xfrm>
            <a:custGeom>
              <a:avLst/>
              <a:gdLst/>
              <a:ahLst/>
              <a:cxnLst/>
              <a:rect l="l" t="t" r="r" b="b"/>
              <a:pathLst>
                <a:path w="36" h="37" extrusionOk="0">
                  <a:moveTo>
                    <a:pt x="36" y="1"/>
                  </a:moveTo>
                  <a:cubicBezTo>
                    <a:pt x="18" y="10"/>
                    <a:pt x="9" y="27"/>
                    <a:pt x="0" y="36"/>
                  </a:cubicBezTo>
                  <a:lnTo>
                    <a:pt x="36" y="1"/>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53" name="Google Shape;2253;p7"/>
            <p:cNvSpPr/>
            <p:nvPr/>
          </p:nvSpPr>
          <p:spPr>
            <a:xfrm rot="-2551954">
              <a:off x="8024122" y="-329728"/>
              <a:ext cx="9428" cy="4016"/>
            </a:xfrm>
            <a:custGeom>
              <a:avLst/>
              <a:gdLst/>
              <a:ahLst/>
              <a:cxnLst/>
              <a:rect l="l" t="t" r="r" b="b"/>
              <a:pathLst>
                <a:path w="54" h="23" extrusionOk="0">
                  <a:moveTo>
                    <a:pt x="0" y="0"/>
                  </a:moveTo>
                  <a:cubicBezTo>
                    <a:pt x="0" y="18"/>
                    <a:pt x="7" y="22"/>
                    <a:pt x="17" y="22"/>
                  </a:cubicBezTo>
                  <a:cubicBezTo>
                    <a:pt x="27" y="22"/>
                    <a:pt x="40" y="18"/>
                    <a:pt x="53" y="18"/>
                  </a:cubicBezTo>
                  <a:lnTo>
                    <a:pt x="0" y="0"/>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54" name="Google Shape;2254;p7"/>
            <p:cNvSpPr/>
            <p:nvPr/>
          </p:nvSpPr>
          <p:spPr>
            <a:xfrm rot="-2551954">
              <a:off x="8662113" y="149587"/>
              <a:ext cx="12571" cy="10999"/>
            </a:xfrm>
            <a:custGeom>
              <a:avLst/>
              <a:gdLst/>
              <a:ahLst/>
              <a:cxnLst/>
              <a:rect l="l" t="t" r="r" b="b"/>
              <a:pathLst>
                <a:path w="72" h="63" extrusionOk="0">
                  <a:moveTo>
                    <a:pt x="71" y="1"/>
                  </a:moveTo>
                  <a:cubicBezTo>
                    <a:pt x="45" y="36"/>
                    <a:pt x="0" y="63"/>
                    <a:pt x="45" y="63"/>
                  </a:cubicBezTo>
                  <a:cubicBezTo>
                    <a:pt x="62" y="36"/>
                    <a:pt x="71" y="18"/>
                    <a:pt x="71"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55" name="Google Shape;2255;p7"/>
            <p:cNvSpPr/>
            <p:nvPr/>
          </p:nvSpPr>
          <p:spPr>
            <a:xfrm rot="-2551954">
              <a:off x="8199143" y="-306363"/>
              <a:ext cx="4889" cy="3317"/>
            </a:xfrm>
            <a:custGeom>
              <a:avLst/>
              <a:gdLst/>
              <a:ahLst/>
              <a:cxnLst/>
              <a:rect l="l" t="t" r="r" b="b"/>
              <a:pathLst>
                <a:path w="28" h="19" extrusionOk="0">
                  <a:moveTo>
                    <a:pt x="1" y="1"/>
                  </a:moveTo>
                  <a:cubicBezTo>
                    <a:pt x="9" y="18"/>
                    <a:pt x="18" y="18"/>
                    <a:pt x="27" y="18"/>
                  </a:cubicBezTo>
                  <a:cubicBezTo>
                    <a:pt x="18" y="9"/>
                    <a:pt x="9" y="1"/>
                    <a:pt x="1"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56" name="Google Shape;2256;p7"/>
            <p:cNvSpPr/>
            <p:nvPr/>
          </p:nvSpPr>
          <p:spPr>
            <a:xfrm rot="-2551954">
              <a:off x="8662027" y="136417"/>
              <a:ext cx="9428" cy="10999"/>
            </a:xfrm>
            <a:custGeom>
              <a:avLst/>
              <a:gdLst/>
              <a:ahLst/>
              <a:cxnLst/>
              <a:rect l="l" t="t" r="r" b="b"/>
              <a:pathLst>
                <a:path w="54" h="63" extrusionOk="0">
                  <a:moveTo>
                    <a:pt x="9" y="1"/>
                  </a:moveTo>
                  <a:cubicBezTo>
                    <a:pt x="9" y="1"/>
                    <a:pt x="9" y="10"/>
                    <a:pt x="0" y="10"/>
                  </a:cubicBezTo>
                  <a:cubicBezTo>
                    <a:pt x="9" y="27"/>
                    <a:pt x="18" y="45"/>
                    <a:pt x="18" y="63"/>
                  </a:cubicBezTo>
                  <a:cubicBezTo>
                    <a:pt x="36" y="45"/>
                    <a:pt x="53" y="19"/>
                    <a:pt x="9"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57" name="Google Shape;2257;p7"/>
            <p:cNvSpPr/>
            <p:nvPr/>
          </p:nvSpPr>
          <p:spPr>
            <a:xfrm rot="-2551954">
              <a:off x="7705051" y="-667940"/>
              <a:ext cx="1746" cy="1746"/>
            </a:xfrm>
            <a:custGeom>
              <a:avLst/>
              <a:gdLst/>
              <a:ahLst/>
              <a:cxnLst/>
              <a:rect l="l" t="t" r="r" b="b"/>
              <a:pathLst>
                <a:path w="10" h="10" extrusionOk="0">
                  <a:moveTo>
                    <a:pt x="10" y="1"/>
                  </a:moveTo>
                  <a:cubicBezTo>
                    <a:pt x="1" y="1"/>
                    <a:pt x="1" y="1"/>
                    <a:pt x="1" y="10"/>
                  </a:cubicBezTo>
                  <a:cubicBezTo>
                    <a:pt x="10" y="1"/>
                    <a:pt x="10" y="1"/>
                    <a:pt x="10"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58" name="Google Shape;2258;p7"/>
            <p:cNvSpPr/>
            <p:nvPr/>
          </p:nvSpPr>
          <p:spPr>
            <a:xfrm rot="-2551954">
              <a:off x="8742532" y="216128"/>
              <a:ext cx="175" cy="3317"/>
            </a:xfrm>
            <a:custGeom>
              <a:avLst/>
              <a:gdLst/>
              <a:ahLst/>
              <a:cxnLst/>
              <a:rect l="l" t="t" r="r" b="b"/>
              <a:pathLst>
                <a:path w="1" h="19" extrusionOk="0">
                  <a:moveTo>
                    <a:pt x="0" y="1"/>
                  </a:moveTo>
                  <a:cubicBezTo>
                    <a:pt x="0" y="18"/>
                    <a:pt x="0" y="10"/>
                    <a:pt x="0"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59" name="Google Shape;2259;p7"/>
            <p:cNvSpPr/>
            <p:nvPr/>
          </p:nvSpPr>
          <p:spPr>
            <a:xfrm rot="-2551954">
              <a:off x="8722176" y="253209"/>
              <a:ext cx="4889" cy="1746"/>
            </a:xfrm>
            <a:custGeom>
              <a:avLst/>
              <a:gdLst/>
              <a:ahLst/>
              <a:cxnLst/>
              <a:rect l="l" t="t" r="r" b="b"/>
              <a:pathLst>
                <a:path w="28" h="10" extrusionOk="0">
                  <a:moveTo>
                    <a:pt x="27" y="10"/>
                  </a:moveTo>
                  <a:cubicBezTo>
                    <a:pt x="27" y="10"/>
                    <a:pt x="18" y="1"/>
                    <a:pt x="1" y="1"/>
                  </a:cubicBezTo>
                  <a:cubicBezTo>
                    <a:pt x="18" y="1"/>
                    <a:pt x="27" y="10"/>
                    <a:pt x="27" y="1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60" name="Google Shape;2260;p7"/>
            <p:cNvSpPr/>
            <p:nvPr/>
          </p:nvSpPr>
          <p:spPr>
            <a:xfrm rot="-2551954">
              <a:off x="8598806" y="156464"/>
              <a:ext cx="2095" cy="1222"/>
            </a:xfrm>
            <a:custGeom>
              <a:avLst/>
              <a:gdLst/>
              <a:ahLst/>
              <a:cxnLst/>
              <a:rect l="l" t="t" r="r" b="b"/>
              <a:pathLst>
                <a:path w="12" h="7" extrusionOk="0">
                  <a:moveTo>
                    <a:pt x="11" y="0"/>
                  </a:moveTo>
                  <a:cubicBezTo>
                    <a:pt x="2" y="5"/>
                    <a:pt x="0" y="7"/>
                    <a:pt x="1" y="7"/>
                  </a:cubicBezTo>
                  <a:cubicBezTo>
                    <a:pt x="2" y="7"/>
                    <a:pt x="7" y="5"/>
                    <a:pt x="11"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61" name="Google Shape;2261;p7"/>
            <p:cNvSpPr/>
            <p:nvPr/>
          </p:nvSpPr>
          <p:spPr>
            <a:xfrm rot="-2551954">
              <a:off x="8739707" y="219410"/>
              <a:ext cx="3317" cy="3317"/>
            </a:xfrm>
            <a:custGeom>
              <a:avLst/>
              <a:gdLst/>
              <a:ahLst/>
              <a:cxnLst/>
              <a:rect l="l" t="t" r="r" b="b"/>
              <a:pathLst>
                <a:path w="19" h="19" extrusionOk="0">
                  <a:moveTo>
                    <a:pt x="19" y="1"/>
                  </a:moveTo>
                  <a:cubicBezTo>
                    <a:pt x="10" y="1"/>
                    <a:pt x="10" y="9"/>
                    <a:pt x="1" y="18"/>
                  </a:cubicBezTo>
                  <a:cubicBezTo>
                    <a:pt x="10" y="18"/>
                    <a:pt x="19" y="9"/>
                    <a:pt x="19"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62" name="Google Shape;2262;p7"/>
            <p:cNvSpPr/>
            <p:nvPr/>
          </p:nvSpPr>
          <p:spPr>
            <a:xfrm rot="-2551954">
              <a:off x="8744004" y="219929"/>
              <a:ext cx="2619" cy="2619"/>
            </a:xfrm>
            <a:custGeom>
              <a:avLst/>
              <a:gdLst/>
              <a:ahLst/>
              <a:cxnLst/>
              <a:rect l="l" t="t" r="r" b="b"/>
              <a:pathLst>
                <a:path w="15" h="15" extrusionOk="0">
                  <a:moveTo>
                    <a:pt x="9" y="0"/>
                  </a:moveTo>
                  <a:cubicBezTo>
                    <a:pt x="9" y="9"/>
                    <a:pt x="9" y="9"/>
                    <a:pt x="1" y="9"/>
                  </a:cubicBezTo>
                  <a:cubicBezTo>
                    <a:pt x="4" y="13"/>
                    <a:pt x="8" y="15"/>
                    <a:pt x="10" y="15"/>
                  </a:cubicBezTo>
                  <a:cubicBezTo>
                    <a:pt x="14" y="15"/>
                    <a:pt x="15" y="11"/>
                    <a:pt x="9"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63" name="Google Shape;2263;p7"/>
            <p:cNvSpPr/>
            <p:nvPr/>
          </p:nvSpPr>
          <p:spPr>
            <a:xfrm rot="-2551954">
              <a:off x="8739633" y="214288"/>
              <a:ext cx="1746" cy="4714"/>
            </a:xfrm>
            <a:custGeom>
              <a:avLst/>
              <a:gdLst/>
              <a:ahLst/>
              <a:cxnLst/>
              <a:rect l="l" t="t" r="r" b="b"/>
              <a:pathLst>
                <a:path w="10" h="27" extrusionOk="0">
                  <a:moveTo>
                    <a:pt x="1" y="0"/>
                  </a:moveTo>
                  <a:cubicBezTo>
                    <a:pt x="1" y="9"/>
                    <a:pt x="1" y="18"/>
                    <a:pt x="1" y="27"/>
                  </a:cubicBezTo>
                  <a:cubicBezTo>
                    <a:pt x="1" y="18"/>
                    <a:pt x="9" y="18"/>
                    <a:pt x="9" y="18"/>
                  </a:cubicBezTo>
                  <a:cubicBezTo>
                    <a:pt x="9" y="18"/>
                    <a:pt x="9" y="9"/>
                    <a:pt x="1"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64" name="Google Shape;2264;p7"/>
            <p:cNvSpPr/>
            <p:nvPr/>
          </p:nvSpPr>
          <p:spPr>
            <a:xfrm rot="-2551954">
              <a:off x="7898091" y="-506581"/>
              <a:ext cx="2619" cy="1921"/>
            </a:xfrm>
            <a:custGeom>
              <a:avLst/>
              <a:gdLst/>
              <a:ahLst/>
              <a:cxnLst/>
              <a:rect l="l" t="t" r="r" b="b"/>
              <a:pathLst>
                <a:path w="15" h="11" extrusionOk="0">
                  <a:moveTo>
                    <a:pt x="2" y="0"/>
                  </a:moveTo>
                  <a:cubicBezTo>
                    <a:pt x="0" y="0"/>
                    <a:pt x="5" y="5"/>
                    <a:pt x="15" y="10"/>
                  </a:cubicBezTo>
                  <a:cubicBezTo>
                    <a:pt x="7" y="3"/>
                    <a:pt x="3" y="0"/>
                    <a:pt x="2"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65" name="Google Shape;2265;p7"/>
            <p:cNvSpPr/>
            <p:nvPr/>
          </p:nvSpPr>
          <p:spPr>
            <a:xfrm rot="-2551954">
              <a:off x="8406165" y="19943"/>
              <a:ext cx="175" cy="175"/>
            </a:xfrm>
            <a:custGeom>
              <a:avLst/>
              <a:gdLst/>
              <a:ahLst/>
              <a:cxnLst/>
              <a:rect l="l" t="t" r="r" b="b"/>
              <a:pathLst>
                <a:path w="1" h="1" extrusionOk="0">
                  <a:moveTo>
                    <a:pt x="1" y="1"/>
                  </a:moveTo>
                  <a:cubicBezTo>
                    <a:pt x="1" y="1"/>
                    <a:pt x="1" y="1"/>
                    <a:pt x="1" y="1"/>
                  </a:cubicBezTo>
                  <a:cubicBezTo>
                    <a:pt x="1" y="1"/>
                    <a:pt x="1" y="1"/>
                    <a:pt x="1"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66" name="Google Shape;2266;p7"/>
            <p:cNvSpPr/>
            <p:nvPr/>
          </p:nvSpPr>
          <p:spPr>
            <a:xfrm rot="-2551954">
              <a:off x="8392367" y="4227"/>
              <a:ext cx="34221" cy="10999"/>
            </a:xfrm>
            <a:custGeom>
              <a:avLst/>
              <a:gdLst/>
              <a:ahLst/>
              <a:cxnLst/>
              <a:rect l="l" t="t" r="r" b="b"/>
              <a:pathLst>
                <a:path w="196" h="63" extrusionOk="0">
                  <a:moveTo>
                    <a:pt x="1" y="1"/>
                  </a:moveTo>
                  <a:cubicBezTo>
                    <a:pt x="71" y="19"/>
                    <a:pt x="63" y="36"/>
                    <a:pt x="45" y="63"/>
                  </a:cubicBezTo>
                  <a:lnTo>
                    <a:pt x="195" y="27"/>
                  </a:lnTo>
                  <a:lnTo>
                    <a:pt x="1" y="1"/>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67" name="Google Shape;2267;p7"/>
            <p:cNvSpPr/>
            <p:nvPr/>
          </p:nvSpPr>
          <p:spPr>
            <a:xfrm rot="-2551954">
              <a:off x="8148886" y="-916989"/>
              <a:ext cx="187340" cy="1410724"/>
            </a:xfrm>
            <a:custGeom>
              <a:avLst/>
              <a:gdLst/>
              <a:ahLst/>
              <a:cxnLst/>
              <a:rect l="l" t="t" r="r" b="b"/>
              <a:pathLst>
                <a:path w="1073" h="8080" extrusionOk="0">
                  <a:moveTo>
                    <a:pt x="43" y="160"/>
                  </a:moveTo>
                  <a:lnTo>
                    <a:pt x="40" y="168"/>
                  </a:lnTo>
                  <a:cubicBezTo>
                    <a:pt x="42" y="166"/>
                    <a:pt x="43" y="164"/>
                    <a:pt x="43" y="160"/>
                  </a:cubicBezTo>
                  <a:close/>
                  <a:moveTo>
                    <a:pt x="605" y="575"/>
                  </a:moveTo>
                  <a:lnTo>
                    <a:pt x="605" y="575"/>
                  </a:lnTo>
                  <a:cubicBezTo>
                    <a:pt x="603" y="575"/>
                    <a:pt x="601" y="576"/>
                    <a:pt x="599" y="577"/>
                  </a:cubicBezTo>
                  <a:lnTo>
                    <a:pt x="599" y="577"/>
                  </a:lnTo>
                  <a:cubicBezTo>
                    <a:pt x="601" y="576"/>
                    <a:pt x="603" y="576"/>
                    <a:pt x="605" y="575"/>
                  </a:cubicBezTo>
                  <a:close/>
                  <a:moveTo>
                    <a:pt x="74" y="1885"/>
                  </a:moveTo>
                  <a:lnTo>
                    <a:pt x="74" y="1885"/>
                  </a:lnTo>
                  <a:cubicBezTo>
                    <a:pt x="74" y="1887"/>
                    <a:pt x="74" y="1889"/>
                    <a:pt x="75" y="1890"/>
                  </a:cubicBezTo>
                  <a:cubicBezTo>
                    <a:pt x="74" y="1889"/>
                    <a:pt x="74" y="1887"/>
                    <a:pt x="74" y="1885"/>
                  </a:cubicBezTo>
                  <a:close/>
                  <a:moveTo>
                    <a:pt x="66" y="2447"/>
                  </a:moveTo>
                  <a:cubicBezTo>
                    <a:pt x="66" y="2447"/>
                    <a:pt x="67" y="2448"/>
                    <a:pt x="67" y="2448"/>
                  </a:cubicBezTo>
                  <a:lnTo>
                    <a:pt x="67" y="2448"/>
                  </a:lnTo>
                  <a:lnTo>
                    <a:pt x="66" y="2447"/>
                  </a:lnTo>
                  <a:close/>
                  <a:moveTo>
                    <a:pt x="207" y="3524"/>
                  </a:moveTo>
                  <a:lnTo>
                    <a:pt x="207" y="3524"/>
                  </a:lnTo>
                  <a:cubicBezTo>
                    <a:pt x="207" y="3526"/>
                    <a:pt x="208" y="3528"/>
                    <a:pt x="208" y="3530"/>
                  </a:cubicBezTo>
                  <a:lnTo>
                    <a:pt x="208" y="3530"/>
                  </a:lnTo>
                  <a:lnTo>
                    <a:pt x="207" y="3524"/>
                  </a:lnTo>
                  <a:close/>
                  <a:moveTo>
                    <a:pt x="342" y="5809"/>
                  </a:moveTo>
                  <a:cubicBezTo>
                    <a:pt x="341" y="5810"/>
                    <a:pt x="340" y="5810"/>
                    <a:pt x="340" y="5811"/>
                  </a:cubicBezTo>
                  <a:cubicBezTo>
                    <a:pt x="340" y="5810"/>
                    <a:pt x="341" y="5810"/>
                    <a:pt x="342" y="5809"/>
                  </a:cubicBezTo>
                  <a:close/>
                  <a:moveTo>
                    <a:pt x="543" y="1"/>
                  </a:moveTo>
                  <a:lnTo>
                    <a:pt x="128" y="18"/>
                  </a:lnTo>
                  <a:cubicBezTo>
                    <a:pt x="119" y="54"/>
                    <a:pt x="75" y="71"/>
                    <a:pt x="48" y="71"/>
                  </a:cubicBezTo>
                  <a:cubicBezTo>
                    <a:pt x="48" y="62"/>
                    <a:pt x="40" y="54"/>
                    <a:pt x="40" y="45"/>
                  </a:cubicBezTo>
                  <a:lnTo>
                    <a:pt x="40" y="45"/>
                  </a:lnTo>
                  <a:cubicBezTo>
                    <a:pt x="0" y="76"/>
                    <a:pt x="44" y="135"/>
                    <a:pt x="43" y="160"/>
                  </a:cubicBezTo>
                  <a:lnTo>
                    <a:pt x="43" y="160"/>
                  </a:lnTo>
                  <a:lnTo>
                    <a:pt x="57" y="124"/>
                  </a:lnTo>
                  <a:cubicBezTo>
                    <a:pt x="101" y="239"/>
                    <a:pt x="57" y="398"/>
                    <a:pt x="137" y="513"/>
                  </a:cubicBezTo>
                  <a:lnTo>
                    <a:pt x="163" y="504"/>
                  </a:lnTo>
                  <a:lnTo>
                    <a:pt x="163" y="504"/>
                  </a:lnTo>
                  <a:cubicBezTo>
                    <a:pt x="216" y="592"/>
                    <a:pt x="137" y="575"/>
                    <a:pt x="163" y="672"/>
                  </a:cubicBezTo>
                  <a:lnTo>
                    <a:pt x="154" y="672"/>
                  </a:lnTo>
                  <a:cubicBezTo>
                    <a:pt x="181" y="689"/>
                    <a:pt x="198" y="716"/>
                    <a:pt x="198" y="742"/>
                  </a:cubicBezTo>
                  <a:cubicBezTo>
                    <a:pt x="193" y="738"/>
                    <a:pt x="188" y="737"/>
                    <a:pt x="183" y="737"/>
                  </a:cubicBezTo>
                  <a:cubicBezTo>
                    <a:pt x="161" y="737"/>
                    <a:pt x="142" y="769"/>
                    <a:pt x="120" y="769"/>
                  </a:cubicBezTo>
                  <a:cubicBezTo>
                    <a:pt x="114" y="769"/>
                    <a:pt x="108" y="767"/>
                    <a:pt x="101" y="760"/>
                  </a:cubicBezTo>
                  <a:lnTo>
                    <a:pt x="101" y="760"/>
                  </a:lnTo>
                  <a:cubicBezTo>
                    <a:pt x="154" y="857"/>
                    <a:pt x="146" y="813"/>
                    <a:pt x="243" y="875"/>
                  </a:cubicBezTo>
                  <a:lnTo>
                    <a:pt x="198" y="884"/>
                  </a:lnTo>
                  <a:cubicBezTo>
                    <a:pt x="243" y="910"/>
                    <a:pt x="260" y="910"/>
                    <a:pt x="278" y="954"/>
                  </a:cubicBezTo>
                  <a:cubicBezTo>
                    <a:pt x="268" y="947"/>
                    <a:pt x="260" y="944"/>
                    <a:pt x="253" y="944"/>
                  </a:cubicBezTo>
                  <a:cubicBezTo>
                    <a:pt x="234" y="944"/>
                    <a:pt x="218" y="961"/>
                    <a:pt x="198" y="961"/>
                  </a:cubicBezTo>
                  <a:cubicBezTo>
                    <a:pt x="188" y="961"/>
                    <a:pt x="177" y="957"/>
                    <a:pt x="163" y="945"/>
                  </a:cubicBezTo>
                  <a:lnTo>
                    <a:pt x="163" y="945"/>
                  </a:lnTo>
                  <a:cubicBezTo>
                    <a:pt x="66" y="1060"/>
                    <a:pt x="260" y="1104"/>
                    <a:pt x="128" y="1157"/>
                  </a:cubicBezTo>
                  <a:cubicBezTo>
                    <a:pt x="145" y="1163"/>
                    <a:pt x="158" y="1166"/>
                    <a:pt x="169" y="1166"/>
                  </a:cubicBezTo>
                  <a:cubicBezTo>
                    <a:pt x="229" y="1166"/>
                    <a:pt x="201" y="1083"/>
                    <a:pt x="211" y="1083"/>
                  </a:cubicBezTo>
                  <a:lnTo>
                    <a:pt x="211" y="1083"/>
                  </a:lnTo>
                  <a:cubicBezTo>
                    <a:pt x="212" y="1083"/>
                    <a:pt x="214" y="1084"/>
                    <a:pt x="216" y="1087"/>
                  </a:cubicBezTo>
                  <a:cubicBezTo>
                    <a:pt x="224" y="1082"/>
                    <a:pt x="231" y="1080"/>
                    <a:pt x="239" y="1080"/>
                  </a:cubicBezTo>
                  <a:cubicBezTo>
                    <a:pt x="276" y="1080"/>
                    <a:pt x="310" y="1128"/>
                    <a:pt x="296" y="1157"/>
                  </a:cubicBezTo>
                  <a:cubicBezTo>
                    <a:pt x="296" y="1192"/>
                    <a:pt x="148" y="1219"/>
                    <a:pt x="154" y="1305"/>
                  </a:cubicBezTo>
                  <a:lnTo>
                    <a:pt x="154" y="1305"/>
                  </a:lnTo>
                  <a:cubicBezTo>
                    <a:pt x="153" y="1299"/>
                    <a:pt x="146" y="1298"/>
                    <a:pt x="146" y="1290"/>
                  </a:cubicBezTo>
                  <a:lnTo>
                    <a:pt x="146" y="1290"/>
                  </a:lnTo>
                  <a:cubicBezTo>
                    <a:pt x="110" y="1325"/>
                    <a:pt x="190" y="1352"/>
                    <a:pt x="137" y="1387"/>
                  </a:cubicBezTo>
                  <a:cubicBezTo>
                    <a:pt x="216" y="1405"/>
                    <a:pt x="137" y="1440"/>
                    <a:pt x="234" y="1440"/>
                  </a:cubicBezTo>
                  <a:lnTo>
                    <a:pt x="207" y="1369"/>
                  </a:lnTo>
                  <a:lnTo>
                    <a:pt x="207" y="1369"/>
                  </a:lnTo>
                  <a:cubicBezTo>
                    <a:pt x="234" y="1405"/>
                    <a:pt x="340" y="1449"/>
                    <a:pt x="296" y="1519"/>
                  </a:cubicBezTo>
                  <a:cubicBezTo>
                    <a:pt x="278" y="1511"/>
                    <a:pt x="251" y="1493"/>
                    <a:pt x="234" y="1475"/>
                  </a:cubicBezTo>
                  <a:lnTo>
                    <a:pt x="234" y="1475"/>
                  </a:lnTo>
                  <a:cubicBezTo>
                    <a:pt x="207" y="1502"/>
                    <a:pt x="251" y="1519"/>
                    <a:pt x="225" y="1546"/>
                  </a:cubicBezTo>
                  <a:cubicBezTo>
                    <a:pt x="128" y="1537"/>
                    <a:pt x="198" y="1449"/>
                    <a:pt x="128" y="1405"/>
                  </a:cubicBezTo>
                  <a:lnTo>
                    <a:pt x="128" y="1405"/>
                  </a:lnTo>
                  <a:cubicBezTo>
                    <a:pt x="97" y="1428"/>
                    <a:pt x="175" y="1478"/>
                    <a:pt x="122" y="1478"/>
                  </a:cubicBezTo>
                  <a:cubicBezTo>
                    <a:pt x="115" y="1478"/>
                    <a:pt x="105" y="1477"/>
                    <a:pt x="93" y="1475"/>
                  </a:cubicBezTo>
                  <a:lnTo>
                    <a:pt x="93" y="1475"/>
                  </a:lnTo>
                  <a:cubicBezTo>
                    <a:pt x="225" y="1502"/>
                    <a:pt x="84" y="1555"/>
                    <a:pt x="181" y="1608"/>
                  </a:cubicBezTo>
                  <a:lnTo>
                    <a:pt x="128" y="1608"/>
                  </a:lnTo>
                  <a:cubicBezTo>
                    <a:pt x="137" y="1617"/>
                    <a:pt x="163" y="1634"/>
                    <a:pt x="163" y="1652"/>
                  </a:cubicBezTo>
                  <a:lnTo>
                    <a:pt x="93" y="1625"/>
                  </a:lnTo>
                  <a:lnTo>
                    <a:pt x="93" y="1625"/>
                  </a:lnTo>
                  <a:cubicBezTo>
                    <a:pt x="154" y="1669"/>
                    <a:pt x="40" y="1714"/>
                    <a:pt x="75" y="1758"/>
                  </a:cubicBezTo>
                  <a:cubicBezTo>
                    <a:pt x="75" y="1709"/>
                    <a:pt x="93" y="1703"/>
                    <a:pt x="115" y="1703"/>
                  </a:cubicBezTo>
                  <a:cubicBezTo>
                    <a:pt x="123" y="1703"/>
                    <a:pt x="132" y="1704"/>
                    <a:pt x="141" y="1704"/>
                  </a:cubicBezTo>
                  <a:cubicBezTo>
                    <a:pt x="155" y="1704"/>
                    <a:pt x="170" y="1701"/>
                    <a:pt x="181" y="1687"/>
                  </a:cubicBezTo>
                  <a:lnTo>
                    <a:pt x="181" y="1687"/>
                  </a:lnTo>
                  <a:cubicBezTo>
                    <a:pt x="259" y="1800"/>
                    <a:pt x="46" y="1768"/>
                    <a:pt x="74" y="1885"/>
                  </a:cubicBezTo>
                  <a:lnTo>
                    <a:pt x="74" y="1885"/>
                  </a:lnTo>
                  <a:cubicBezTo>
                    <a:pt x="72" y="1869"/>
                    <a:pt x="92" y="1839"/>
                    <a:pt x="112" y="1839"/>
                  </a:cubicBezTo>
                  <a:cubicBezTo>
                    <a:pt x="117" y="1839"/>
                    <a:pt x="123" y="1841"/>
                    <a:pt x="128" y="1846"/>
                  </a:cubicBezTo>
                  <a:cubicBezTo>
                    <a:pt x="119" y="1873"/>
                    <a:pt x="101" y="1908"/>
                    <a:pt x="66" y="1926"/>
                  </a:cubicBezTo>
                  <a:cubicBezTo>
                    <a:pt x="71" y="1950"/>
                    <a:pt x="79" y="1958"/>
                    <a:pt x="89" y="1958"/>
                  </a:cubicBezTo>
                  <a:cubicBezTo>
                    <a:pt x="105" y="1958"/>
                    <a:pt x="125" y="1935"/>
                    <a:pt x="145" y="1935"/>
                  </a:cubicBezTo>
                  <a:cubicBezTo>
                    <a:pt x="151" y="1935"/>
                    <a:pt x="157" y="1937"/>
                    <a:pt x="163" y="1943"/>
                  </a:cubicBezTo>
                  <a:cubicBezTo>
                    <a:pt x="93" y="1970"/>
                    <a:pt x="190" y="1979"/>
                    <a:pt x="216" y="2014"/>
                  </a:cubicBezTo>
                  <a:lnTo>
                    <a:pt x="154" y="2023"/>
                  </a:lnTo>
                  <a:cubicBezTo>
                    <a:pt x="128" y="2120"/>
                    <a:pt x="278" y="2040"/>
                    <a:pt x="234" y="2129"/>
                  </a:cubicBezTo>
                  <a:lnTo>
                    <a:pt x="154" y="2093"/>
                  </a:lnTo>
                  <a:lnTo>
                    <a:pt x="181" y="2137"/>
                  </a:lnTo>
                  <a:lnTo>
                    <a:pt x="110" y="2137"/>
                  </a:lnTo>
                  <a:cubicBezTo>
                    <a:pt x="163" y="2182"/>
                    <a:pt x="154" y="2199"/>
                    <a:pt x="137" y="2243"/>
                  </a:cubicBezTo>
                  <a:cubicBezTo>
                    <a:pt x="143" y="2242"/>
                    <a:pt x="150" y="2241"/>
                    <a:pt x="157" y="2241"/>
                  </a:cubicBezTo>
                  <a:cubicBezTo>
                    <a:pt x="194" y="2241"/>
                    <a:pt x="243" y="2258"/>
                    <a:pt x="243" y="2288"/>
                  </a:cubicBezTo>
                  <a:cubicBezTo>
                    <a:pt x="207" y="2323"/>
                    <a:pt x="190" y="2279"/>
                    <a:pt x="198" y="2341"/>
                  </a:cubicBezTo>
                  <a:cubicBezTo>
                    <a:pt x="163" y="2323"/>
                    <a:pt x="119" y="2314"/>
                    <a:pt x="172" y="2279"/>
                  </a:cubicBezTo>
                  <a:cubicBezTo>
                    <a:pt x="146" y="2279"/>
                    <a:pt x="128" y="2270"/>
                    <a:pt x="110" y="2270"/>
                  </a:cubicBezTo>
                  <a:cubicBezTo>
                    <a:pt x="75" y="2305"/>
                    <a:pt x="110" y="2349"/>
                    <a:pt x="110" y="2367"/>
                  </a:cubicBezTo>
                  <a:cubicBezTo>
                    <a:pt x="110" y="2358"/>
                    <a:pt x="110" y="2349"/>
                    <a:pt x="119" y="2349"/>
                  </a:cubicBezTo>
                  <a:lnTo>
                    <a:pt x="207" y="2429"/>
                  </a:lnTo>
                  <a:cubicBezTo>
                    <a:pt x="196" y="2436"/>
                    <a:pt x="186" y="2439"/>
                    <a:pt x="178" y="2439"/>
                  </a:cubicBezTo>
                  <a:cubicBezTo>
                    <a:pt x="166" y="2439"/>
                    <a:pt x="156" y="2434"/>
                    <a:pt x="146" y="2429"/>
                  </a:cubicBezTo>
                  <a:lnTo>
                    <a:pt x="146" y="2429"/>
                  </a:lnTo>
                  <a:cubicBezTo>
                    <a:pt x="154" y="2447"/>
                    <a:pt x="181" y="2455"/>
                    <a:pt x="190" y="2482"/>
                  </a:cubicBezTo>
                  <a:cubicBezTo>
                    <a:pt x="146" y="2473"/>
                    <a:pt x="94" y="2482"/>
                    <a:pt x="67" y="2448"/>
                  </a:cubicBezTo>
                  <a:lnTo>
                    <a:pt x="67" y="2448"/>
                  </a:lnTo>
                  <a:lnTo>
                    <a:pt x="128" y="2526"/>
                  </a:lnTo>
                  <a:cubicBezTo>
                    <a:pt x="104" y="2534"/>
                    <a:pt x="81" y="2563"/>
                    <a:pt x="63" y="2563"/>
                  </a:cubicBezTo>
                  <a:cubicBezTo>
                    <a:pt x="61" y="2563"/>
                    <a:pt x="59" y="2562"/>
                    <a:pt x="57" y="2561"/>
                  </a:cubicBezTo>
                  <a:lnTo>
                    <a:pt x="57" y="2561"/>
                  </a:lnTo>
                  <a:cubicBezTo>
                    <a:pt x="31" y="2605"/>
                    <a:pt x="146" y="2667"/>
                    <a:pt x="119" y="2729"/>
                  </a:cubicBezTo>
                  <a:cubicBezTo>
                    <a:pt x="128" y="2738"/>
                    <a:pt x="137" y="2738"/>
                    <a:pt x="146" y="2756"/>
                  </a:cubicBezTo>
                  <a:cubicBezTo>
                    <a:pt x="137" y="2817"/>
                    <a:pt x="75" y="2870"/>
                    <a:pt x="146" y="2932"/>
                  </a:cubicBezTo>
                  <a:lnTo>
                    <a:pt x="66" y="2976"/>
                  </a:lnTo>
                  <a:cubicBezTo>
                    <a:pt x="70" y="2987"/>
                    <a:pt x="76" y="2991"/>
                    <a:pt x="84" y="2991"/>
                  </a:cubicBezTo>
                  <a:cubicBezTo>
                    <a:pt x="103" y="2991"/>
                    <a:pt x="132" y="2968"/>
                    <a:pt x="158" y="2968"/>
                  </a:cubicBezTo>
                  <a:cubicBezTo>
                    <a:pt x="173" y="2968"/>
                    <a:pt x="188" y="2976"/>
                    <a:pt x="198" y="3003"/>
                  </a:cubicBezTo>
                  <a:cubicBezTo>
                    <a:pt x="234" y="3065"/>
                    <a:pt x="128" y="3029"/>
                    <a:pt x="110" y="3056"/>
                  </a:cubicBezTo>
                  <a:cubicBezTo>
                    <a:pt x="154" y="3082"/>
                    <a:pt x="243" y="3135"/>
                    <a:pt x="172" y="3197"/>
                  </a:cubicBezTo>
                  <a:cubicBezTo>
                    <a:pt x="154" y="3179"/>
                    <a:pt x="172" y="3162"/>
                    <a:pt x="163" y="3144"/>
                  </a:cubicBezTo>
                  <a:lnTo>
                    <a:pt x="163" y="3144"/>
                  </a:lnTo>
                  <a:lnTo>
                    <a:pt x="119" y="3188"/>
                  </a:lnTo>
                  <a:cubicBezTo>
                    <a:pt x="63" y="3157"/>
                    <a:pt x="60" y="3126"/>
                    <a:pt x="41" y="3126"/>
                  </a:cubicBezTo>
                  <a:cubicBezTo>
                    <a:pt x="33" y="3126"/>
                    <a:pt x="22" y="3131"/>
                    <a:pt x="4" y="3144"/>
                  </a:cubicBezTo>
                  <a:cubicBezTo>
                    <a:pt x="163" y="3144"/>
                    <a:pt x="22" y="3321"/>
                    <a:pt x="190" y="3321"/>
                  </a:cubicBezTo>
                  <a:lnTo>
                    <a:pt x="154" y="3347"/>
                  </a:lnTo>
                  <a:cubicBezTo>
                    <a:pt x="154" y="3338"/>
                    <a:pt x="146" y="3338"/>
                    <a:pt x="146" y="3329"/>
                  </a:cubicBezTo>
                  <a:lnTo>
                    <a:pt x="146" y="3329"/>
                  </a:lnTo>
                  <a:cubicBezTo>
                    <a:pt x="75" y="3391"/>
                    <a:pt x="269" y="3365"/>
                    <a:pt x="243" y="3444"/>
                  </a:cubicBezTo>
                  <a:cubicBezTo>
                    <a:pt x="236" y="3463"/>
                    <a:pt x="221" y="3478"/>
                    <a:pt x="206" y="3478"/>
                  </a:cubicBezTo>
                  <a:cubicBezTo>
                    <a:pt x="200" y="3478"/>
                    <a:pt x="195" y="3476"/>
                    <a:pt x="190" y="3471"/>
                  </a:cubicBezTo>
                  <a:lnTo>
                    <a:pt x="190" y="3471"/>
                  </a:lnTo>
                  <a:lnTo>
                    <a:pt x="234" y="3524"/>
                  </a:lnTo>
                  <a:cubicBezTo>
                    <a:pt x="234" y="3533"/>
                    <a:pt x="227" y="3537"/>
                    <a:pt x="221" y="3537"/>
                  </a:cubicBezTo>
                  <a:cubicBezTo>
                    <a:pt x="216" y="3537"/>
                    <a:pt x="211" y="3535"/>
                    <a:pt x="208" y="3530"/>
                  </a:cubicBezTo>
                  <a:lnTo>
                    <a:pt x="208" y="3530"/>
                  </a:lnTo>
                  <a:lnTo>
                    <a:pt x="225" y="3612"/>
                  </a:lnTo>
                  <a:lnTo>
                    <a:pt x="216" y="3612"/>
                  </a:lnTo>
                  <a:cubicBezTo>
                    <a:pt x="243" y="3621"/>
                    <a:pt x="287" y="3647"/>
                    <a:pt x="304" y="3656"/>
                  </a:cubicBezTo>
                  <a:cubicBezTo>
                    <a:pt x="297" y="3664"/>
                    <a:pt x="292" y="3666"/>
                    <a:pt x="289" y="3666"/>
                  </a:cubicBezTo>
                  <a:cubicBezTo>
                    <a:pt x="282" y="3666"/>
                    <a:pt x="280" y="3655"/>
                    <a:pt x="268" y="3655"/>
                  </a:cubicBezTo>
                  <a:cubicBezTo>
                    <a:pt x="266" y="3655"/>
                    <a:pt x="263" y="3655"/>
                    <a:pt x="260" y="3656"/>
                  </a:cubicBezTo>
                  <a:lnTo>
                    <a:pt x="304" y="3700"/>
                  </a:lnTo>
                  <a:cubicBezTo>
                    <a:pt x="295" y="3706"/>
                    <a:pt x="286" y="3709"/>
                    <a:pt x="277" y="3709"/>
                  </a:cubicBezTo>
                  <a:cubicBezTo>
                    <a:pt x="247" y="3709"/>
                    <a:pt x="225" y="3677"/>
                    <a:pt x="225" y="3656"/>
                  </a:cubicBezTo>
                  <a:lnTo>
                    <a:pt x="225" y="3656"/>
                  </a:lnTo>
                  <a:cubicBezTo>
                    <a:pt x="66" y="3709"/>
                    <a:pt x="269" y="3692"/>
                    <a:pt x="181" y="3789"/>
                  </a:cubicBezTo>
                  <a:lnTo>
                    <a:pt x="154" y="3744"/>
                  </a:lnTo>
                  <a:cubicBezTo>
                    <a:pt x="66" y="3780"/>
                    <a:pt x="101" y="3815"/>
                    <a:pt x="48" y="3868"/>
                  </a:cubicBezTo>
                  <a:cubicBezTo>
                    <a:pt x="70" y="3861"/>
                    <a:pt x="150" y="3795"/>
                    <a:pt x="199" y="3795"/>
                  </a:cubicBezTo>
                  <a:cubicBezTo>
                    <a:pt x="209" y="3795"/>
                    <a:pt x="218" y="3798"/>
                    <a:pt x="225" y="3806"/>
                  </a:cubicBezTo>
                  <a:cubicBezTo>
                    <a:pt x="216" y="3824"/>
                    <a:pt x="216" y="3842"/>
                    <a:pt x="243" y="3868"/>
                  </a:cubicBezTo>
                  <a:cubicBezTo>
                    <a:pt x="190" y="3877"/>
                    <a:pt x="207" y="3903"/>
                    <a:pt x="207" y="3939"/>
                  </a:cubicBezTo>
                  <a:lnTo>
                    <a:pt x="128" y="3939"/>
                  </a:lnTo>
                  <a:cubicBezTo>
                    <a:pt x="154" y="3974"/>
                    <a:pt x="190" y="3965"/>
                    <a:pt x="225" y="3992"/>
                  </a:cubicBezTo>
                  <a:cubicBezTo>
                    <a:pt x="225" y="4027"/>
                    <a:pt x="163" y="4045"/>
                    <a:pt x="119" y="4054"/>
                  </a:cubicBezTo>
                  <a:cubicBezTo>
                    <a:pt x="117" y="4071"/>
                    <a:pt x="121" y="4076"/>
                    <a:pt x="129" y="4076"/>
                  </a:cubicBezTo>
                  <a:cubicBezTo>
                    <a:pt x="144" y="4076"/>
                    <a:pt x="175" y="4052"/>
                    <a:pt x="198" y="4052"/>
                  </a:cubicBezTo>
                  <a:cubicBezTo>
                    <a:pt x="210" y="4052"/>
                    <a:pt x="220" y="4059"/>
                    <a:pt x="225" y="4080"/>
                  </a:cubicBezTo>
                  <a:cubicBezTo>
                    <a:pt x="198" y="4142"/>
                    <a:pt x="234" y="4177"/>
                    <a:pt x="278" y="4239"/>
                  </a:cubicBezTo>
                  <a:cubicBezTo>
                    <a:pt x="269" y="4254"/>
                    <a:pt x="261" y="4259"/>
                    <a:pt x="253" y="4259"/>
                  </a:cubicBezTo>
                  <a:cubicBezTo>
                    <a:pt x="241" y="4259"/>
                    <a:pt x="231" y="4247"/>
                    <a:pt x="221" y="4247"/>
                  </a:cubicBezTo>
                  <a:cubicBezTo>
                    <a:pt x="220" y="4247"/>
                    <a:pt x="218" y="4247"/>
                    <a:pt x="216" y="4248"/>
                  </a:cubicBezTo>
                  <a:lnTo>
                    <a:pt x="278" y="4283"/>
                  </a:lnTo>
                  <a:cubicBezTo>
                    <a:pt x="274" y="4288"/>
                    <a:pt x="267" y="4290"/>
                    <a:pt x="260" y="4290"/>
                  </a:cubicBezTo>
                  <a:cubicBezTo>
                    <a:pt x="254" y="4290"/>
                    <a:pt x="247" y="4288"/>
                    <a:pt x="243" y="4283"/>
                  </a:cubicBezTo>
                  <a:lnTo>
                    <a:pt x="243" y="4283"/>
                  </a:lnTo>
                  <a:cubicBezTo>
                    <a:pt x="269" y="4318"/>
                    <a:pt x="322" y="4283"/>
                    <a:pt x="340" y="4327"/>
                  </a:cubicBezTo>
                  <a:cubicBezTo>
                    <a:pt x="428" y="4336"/>
                    <a:pt x="225" y="4424"/>
                    <a:pt x="322" y="4477"/>
                  </a:cubicBezTo>
                  <a:cubicBezTo>
                    <a:pt x="316" y="4483"/>
                    <a:pt x="309" y="4485"/>
                    <a:pt x="302" y="4485"/>
                  </a:cubicBezTo>
                  <a:cubicBezTo>
                    <a:pt x="287" y="4485"/>
                    <a:pt x="269" y="4477"/>
                    <a:pt x="251" y="4477"/>
                  </a:cubicBezTo>
                  <a:cubicBezTo>
                    <a:pt x="313" y="4557"/>
                    <a:pt x="296" y="4548"/>
                    <a:pt x="384" y="4601"/>
                  </a:cubicBezTo>
                  <a:lnTo>
                    <a:pt x="331" y="4663"/>
                  </a:lnTo>
                  <a:cubicBezTo>
                    <a:pt x="349" y="4650"/>
                    <a:pt x="367" y="4645"/>
                    <a:pt x="385" y="4645"/>
                  </a:cubicBezTo>
                  <a:cubicBezTo>
                    <a:pt x="429" y="4645"/>
                    <a:pt x="473" y="4676"/>
                    <a:pt x="516" y="4707"/>
                  </a:cubicBezTo>
                  <a:cubicBezTo>
                    <a:pt x="543" y="4689"/>
                    <a:pt x="561" y="4680"/>
                    <a:pt x="578" y="4672"/>
                  </a:cubicBezTo>
                  <a:lnTo>
                    <a:pt x="622" y="4742"/>
                  </a:lnTo>
                  <a:cubicBezTo>
                    <a:pt x="617" y="4745"/>
                    <a:pt x="611" y="4746"/>
                    <a:pt x="605" y="4746"/>
                  </a:cubicBezTo>
                  <a:cubicBezTo>
                    <a:pt x="589" y="4746"/>
                    <a:pt x="570" y="4740"/>
                    <a:pt x="552" y="4733"/>
                  </a:cubicBezTo>
                  <a:lnTo>
                    <a:pt x="552" y="4733"/>
                  </a:lnTo>
                  <a:cubicBezTo>
                    <a:pt x="552" y="4742"/>
                    <a:pt x="561" y="4742"/>
                    <a:pt x="569" y="4742"/>
                  </a:cubicBezTo>
                  <a:cubicBezTo>
                    <a:pt x="557" y="4754"/>
                    <a:pt x="542" y="4759"/>
                    <a:pt x="524" y="4759"/>
                  </a:cubicBezTo>
                  <a:cubicBezTo>
                    <a:pt x="503" y="4759"/>
                    <a:pt x="479" y="4752"/>
                    <a:pt x="455" y="4742"/>
                  </a:cubicBezTo>
                  <a:cubicBezTo>
                    <a:pt x="472" y="4733"/>
                    <a:pt x="481" y="4725"/>
                    <a:pt x="499" y="4716"/>
                  </a:cubicBezTo>
                  <a:cubicBezTo>
                    <a:pt x="455" y="4698"/>
                    <a:pt x="402" y="4689"/>
                    <a:pt x="357" y="4689"/>
                  </a:cubicBezTo>
                  <a:cubicBezTo>
                    <a:pt x="366" y="4698"/>
                    <a:pt x="375" y="4707"/>
                    <a:pt x="375" y="4716"/>
                  </a:cubicBezTo>
                  <a:cubicBezTo>
                    <a:pt x="366" y="4707"/>
                    <a:pt x="357" y="4707"/>
                    <a:pt x="349" y="4707"/>
                  </a:cubicBezTo>
                  <a:cubicBezTo>
                    <a:pt x="340" y="4716"/>
                    <a:pt x="357" y="4716"/>
                    <a:pt x="375" y="4733"/>
                  </a:cubicBezTo>
                  <a:lnTo>
                    <a:pt x="296" y="4751"/>
                  </a:lnTo>
                  <a:lnTo>
                    <a:pt x="322" y="4751"/>
                  </a:lnTo>
                  <a:lnTo>
                    <a:pt x="278" y="4848"/>
                  </a:lnTo>
                  <a:cubicBezTo>
                    <a:pt x="366" y="4910"/>
                    <a:pt x="490" y="4963"/>
                    <a:pt x="534" y="5069"/>
                  </a:cubicBezTo>
                  <a:cubicBezTo>
                    <a:pt x="506" y="5059"/>
                    <a:pt x="484" y="5055"/>
                    <a:pt x="463" y="5055"/>
                  </a:cubicBezTo>
                  <a:cubicBezTo>
                    <a:pt x="430" y="5055"/>
                    <a:pt x="400" y="5064"/>
                    <a:pt x="357" y="5069"/>
                  </a:cubicBezTo>
                  <a:cubicBezTo>
                    <a:pt x="428" y="5034"/>
                    <a:pt x="322" y="4989"/>
                    <a:pt x="331" y="4928"/>
                  </a:cubicBezTo>
                  <a:lnTo>
                    <a:pt x="331" y="4928"/>
                  </a:lnTo>
                  <a:cubicBezTo>
                    <a:pt x="326" y="4947"/>
                    <a:pt x="313" y="4953"/>
                    <a:pt x="301" y="4953"/>
                  </a:cubicBezTo>
                  <a:cubicBezTo>
                    <a:pt x="291" y="4953"/>
                    <a:pt x="282" y="4949"/>
                    <a:pt x="278" y="4945"/>
                  </a:cubicBezTo>
                  <a:lnTo>
                    <a:pt x="278" y="4945"/>
                  </a:lnTo>
                  <a:lnTo>
                    <a:pt x="349" y="5042"/>
                  </a:lnTo>
                  <a:cubicBezTo>
                    <a:pt x="296" y="5042"/>
                    <a:pt x="304" y="5060"/>
                    <a:pt x="287" y="5087"/>
                  </a:cubicBezTo>
                  <a:cubicBezTo>
                    <a:pt x="297" y="5085"/>
                    <a:pt x="306" y="5084"/>
                    <a:pt x="314" y="5084"/>
                  </a:cubicBezTo>
                  <a:cubicBezTo>
                    <a:pt x="396" y="5084"/>
                    <a:pt x="369" y="5161"/>
                    <a:pt x="402" y="5201"/>
                  </a:cubicBezTo>
                  <a:cubicBezTo>
                    <a:pt x="366" y="5201"/>
                    <a:pt x="322" y="5193"/>
                    <a:pt x="331" y="5148"/>
                  </a:cubicBezTo>
                  <a:lnTo>
                    <a:pt x="331" y="5148"/>
                  </a:lnTo>
                  <a:cubicBezTo>
                    <a:pt x="243" y="5201"/>
                    <a:pt x="472" y="5210"/>
                    <a:pt x="402" y="5263"/>
                  </a:cubicBezTo>
                  <a:cubicBezTo>
                    <a:pt x="402" y="5254"/>
                    <a:pt x="402" y="5246"/>
                    <a:pt x="384" y="5246"/>
                  </a:cubicBezTo>
                  <a:cubicBezTo>
                    <a:pt x="417" y="5262"/>
                    <a:pt x="396" y="5326"/>
                    <a:pt x="364" y="5326"/>
                  </a:cubicBezTo>
                  <a:cubicBezTo>
                    <a:pt x="362" y="5326"/>
                    <a:pt x="359" y="5326"/>
                    <a:pt x="357" y="5325"/>
                  </a:cubicBezTo>
                  <a:lnTo>
                    <a:pt x="357" y="5307"/>
                  </a:lnTo>
                  <a:lnTo>
                    <a:pt x="357" y="5307"/>
                  </a:lnTo>
                  <a:cubicBezTo>
                    <a:pt x="349" y="5387"/>
                    <a:pt x="366" y="5546"/>
                    <a:pt x="472" y="5555"/>
                  </a:cubicBezTo>
                  <a:cubicBezTo>
                    <a:pt x="455" y="5555"/>
                    <a:pt x="349" y="5546"/>
                    <a:pt x="331" y="5546"/>
                  </a:cubicBezTo>
                  <a:lnTo>
                    <a:pt x="675" y="5669"/>
                  </a:lnTo>
                  <a:cubicBezTo>
                    <a:pt x="668" y="5669"/>
                    <a:pt x="660" y="5668"/>
                    <a:pt x="652" y="5668"/>
                  </a:cubicBezTo>
                  <a:cubicBezTo>
                    <a:pt x="595" y="5668"/>
                    <a:pt x="512" y="5682"/>
                    <a:pt x="442" y="5682"/>
                  </a:cubicBezTo>
                  <a:cubicBezTo>
                    <a:pt x="393" y="5682"/>
                    <a:pt x="351" y="5675"/>
                    <a:pt x="331" y="5652"/>
                  </a:cubicBezTo>
                  <a:lnTo>
                    <a:pt x="331" y="5652"/>
                  </a:lnTo>
                  <a:cubicBezTo>
                    <a:pt x="322" y="5669"/>
                    <a:pt x="304" y="5696"/>
                    <a:pt x="340" y="5731"/>
                  </a:cubicBezTo>
                  <a:cubicBezTo>
                    <a:pt x="346" y="5724"/>
                    <a:pt x="414" y="5708"/>
                    <a:pt x="450" y="5708"/>
                  </a:cubicBezTo>
                  <a:cubicBezTo>
                    <a:pt x="462" y="5708"/>
                    <a:pt x="470" y="5709"/>
                    <a:pt x="472" y="5714"/>
                  </a:cubicBezTo>
                  <a:cubicBezTo>
                    <a:pt x="376" y="5766"/>
                    <a:pt x="418" y="5749"/>
                    <a:pt x="342" y="5809"/>
                  </a:cubicBezTo>
                  <a:lnTo>
                    <a:pt x="342" y="5809"/>
                  </a:lnTo>
                  <a:cubicBezTo>
                    <a:pt x="348" y="5805"/>
                    <a:pt x="361" y="5804"/>
                    <a:pt x="376" y="5804"/>
                  </a:cubicBezTo>
                  <a:cubicBezTo>
                    <a:pt x="421" y="5804"/>
                    <a:pt x="490" y="5818"/>
                    <a:pt x="490" y="5837"/>
                  </a:cubicBezTo>
                  <a:cubicBezTo>
                    <a:pt x="478" y="5837"/>
                    <a:pt x="423" y="5841"/>
                    <a:pt x="383" y="5841"/>
                  </a:cubicBezTo>
                  <a:cubicBezTo>
                    <a:pt x="362" y="5841"/>
                    <a:pt x="346" y="5840"/>
                    <a:pt x="340" y="5837"/>
                  </a:cubicBezTo>
                  <a:lnTo>
                    <a:pt x="340" y="5837"/>
                  </a:lnTo>
                  <a:lnTo>
                    <a:pt x="475" y="5905"/>
                  </a:lnTo>
                  <a:lnTo>
                    <a:pt x="475" y="5905"/>
                  </a:lnTo>
                  <a:cubicBezTo>
                    <a:pt x="467" y="5902"/>
                    <a:pt x="457" y="5900"/>
                    <a:pt x="445" y="5900"/>
                  </a:cubicBezTo>
                  <a:cubicBezTo>
                    <a:pt x="407" y="5900"/>
                    <a:pt x="356" y="5913"/>
                    <a:pt x="331" y="5925"/>
                  </a:cubicBezTo>
                  <a:cubicBezTo>
                    <a:pt x="332" y="5925"/>
                    <a:pt x="334" y="5925"/>
                    <a:pt x="335" y="5925"/>
                  </a:cubicBezTo>
                  <a:cubicBezTo>
                    <a:pt x="354" y="5925"/>
                    <a:pt x="332" y="5988"/>
                    <a:pt x="349" y="6005"/>
                  </a:cubicBezTo>
                  <a:lnTo>
                    <a:pt x="375" y="5978"/>
                  </a:lnTo>
                  <a:lnTo>
                    <a:pt x="375" y="5978"/>
                  </a:lnTo>
                  <a:cubicBezTo>
                    <a:pt x="357" y="6058"/>
                    <a:pt x="561" y="6049"/>
                    <a:pt x="561" y="6137"/>
                  </a:cubicBezTo>
                  <a:cubicBezTo>
                    <a:pt x="549" y="6133"/>
                    <a:pt x="514" y="6129"/>
                    <a:pt x="477" y="6129"/>
                  </a:cubicBezTo>
                  <a:cubicBezTo>
                    <a:pt x="432" y="6129"/>
                    <a:pt x="385" y="6135"/>
                    <a:pt x="375" y="6155"/>
                  </a:cubicBezTo>
                  <a:cubicBezTo>
                    <a:pt x="446" y="6173"/>
                    <a:pt x="711" y="6234"/>
                    <a:pt x="764" y="6305"/>
                  </a:cubicBezTo>
                  <a:lnTo>
                    <a:pt x="728" y="6323"/>
                  </a:lnTo>
                  <a:lnTo>
                    <a:pt x="772" y="6376"/>
                  </a:lnTo>
                  <a:cubicBezTo>
                    <a:pt x="666" y="6340"/>
                    <a:pt x="446" y="6252"/>
                    <a:pt x="357" y="6199"/>
                  </a:cubicBezTo>
                  <a:cubicBezTo>
                    <a:pt x="331" y="6234"/>
                    <a:pt x="313" y="6217"/>
                    <a:pt x="322" y="6261"/>
                  </a:cubicBezTo>
                  <a:cubicBezTo>
                    <a:pt x="316" y="6264"/>
                    <a:pt x="311" y="6265"/>
                    <a:pt x="306" y="6265"/>
                  </a:cubicBezTo>
                  <a:cubicBezTo>
                    <a:pt x="281" y="6265"/>
                    <a:pt x="268" y="6233"/>
                    <a:pt x="260" y="6226"/>
                  </a:cubicBezTo>
                  <a:lnTo>
                    <a:pt x="243" y="6332"/>
                  </a:lnTo>
                  <a:cubicBezTo>
                    <a:pt x="246" y="6331"/>
                    <a:pt x="250" y="6331"/>
                    <a:pt x="253" y="6331"/>
                  </a:cubicBezTo>
                  <a:cubicBezTo>
                    <a:pt x="322" y="6331"/>
                    <a:pt x="325" y="6411"/>
                    <a:pt x="393" y="6411"/>
                  </a:cubicBezTo>
                  <a:lnTo>
                    <a:pt x="304" y="6296"/>
                  </a:lnTo>
                  <a:cubicBezTo>
                    <a:pt x="310" y="6296"/>
                    <a:pt x="315" y="6295"/>
                    <a:pt x="321" y="6295"/>
                  </a:cubicBezTo>
                  <a:cubicBezTo>
                    <a:pt x="402" y="6295"/>
                    <a:pt x="533" y="6354"/>
                    <a:pt x="525" y="6429"/>
                  </a:cubicBezTo>
                  <a:cubicBezTo>
                    <a:pt x="515" y="6436"/>
                    <a:pt x="500" y="6439"/>
                    <a:pt x="482" y="6439"/>
                  </a:cubicBezTo>
                  <a:cubicBezTo>
                    <a:pt x="444" y="6439"/>
                    <a:pt x="395" y="6427"/>
                    <a:pt x="370" y="6427"/>
                  </a:cubicBezTo>
                  <a:cubicBezTo>
                    <a:pt x="365" y="6427"/>
                    <a:pt x="360" y="6428"/>
                    <a:pt x="357" y="6429"/>
                  </a:cubicBezTo>
                  <a:cubicBezTo>
                    <a:pt x="384" y="6438"/>
                    <a:pt x="410" y="6499"/>
                    <a:pt x="393" y="6508"/>
                  </a:cubicBezTo>
                  <a:lnTo>
                    <a:pt x="349" y="6473"/>
                  </a:lnTo>
                  <a:lnTo>
                    <a:pt x="349" y="6473"/>
                  </a:lnTo>
                  <a:cubicBezTo>
                    <a:pt x="322" y="6517"/>
                    <a:pt x="455" y="6544"/>
                    <a:pt x="384" y="6597"/>
                  </a:cubicBezTo>
                  <a:cubicBezTo>
                    <a:pt x="375" y="6614"/>
                    <a:pt x="278" y="6649"/>
                    <a:pt x="331" y="6658"/>
                  </a:cubicBezTo>
                  <a:cubicBezTo>
                    <a:pt x="396" y="6632"/>
                    <a:pt x="560" y="6616"/>
                    <a:pt x="671" y="6616"/>
                  </a:cubicBezTo>
                  <a:cubicBezTo>
                    <a:pt x="711" y="6616"/>
                    <a:pt x="745" y="6618"/>
                    <a:pt x="764" y="6623"/>
                  </a:cubicBezTo>
                  <a:cubicBezTo>
                    <a:pt x="764" y="6623"/>
                    <a:pt x="684" y="6720"/>
                    <a:pt x="640" y="6738"/>
                  </a:cubicBezTo>
                  <a:cubicBezTo>
                    <a:pt x="625" y="6745"/>
                    <a:pt x="609" y="6748"/>
                    <a:pt x="593" y="6748"/>
                  </a:cubicBezTo>
                  <a:cubicBezTo>
                    <a:pt x="543" y="6748"/>
                    <a:pt x="489" y="6723"/>
                    <a:pt x="444" y="6723"/>
                  </a:cubicBezTo>
                  <a:cubicBezTo>
                    <a:pt x="432" y="6723"/>
                    <a:pt x="421" y="6725"/>
                    <a:pt x="410" y="6729"/>
                  </a:cubicBezTo>
                  <a:cubicBezTo>
                    <a:pt x="428" y="6729"/>
                    <a:pt x="463" y="6747"/>
                    <a:pt x="472" y="6755"/>
                  </a:cubicBezTo>
                  <a:cubicBezTo>
                    <a:pt x="455" y="6773"/>
                    <a:pt x="402" y="6747"/>
                    <a:pt x="410" y="6791"/>
                  </a:cubicBezTo>
                  <a:cubicBezTo>
                    <a:pt x="468" y="6791"/>
                    <a:pt x="442" y="6832"/>
                    <a:pt x="450" y="6832"/>
                  </a:cubicBezTo>
                  <a:cubicBezTo>
                    <a:pt x="453" y="6832"/>
                    <a:pt x="461" y="6826"/>
                    <a:pt x="481" y="6808"/>
                  </a:cubicBezTo>
                  <a:lnTo>
                    <a:pt x="481" y="6808"/>
                  </a:lnTo>
                  <a:cubicBezTo>
                    <a:pt x="508" y="6844"/>
                    <a:pt x="463" y="6853"/>
                    <a:pt x="472" y="6897"/>
                  </a:cubicBezTo>
                  <a:cubicBezTo>
                    <a:pt x="479" y="6894"/>
                    <a:pt x="488" y="6893"/>
                    <a:pt x="497" y="6893"/>
                  </a:cubicBezTo>
                  <a:cubicBezTo>
                    <a:pt x="557" y="6893"/>
                    <a:pt x="652" y="6937"/>
                    <a:pt x="675" y="6967"/>
                  </a:cubicBezTo>
                  <a:cubicBezTo>
                    <a:pt x="658" y="6967"/>
                    <a:pt x="631" y="6976"/>
                    <a:pt x="613" y="6985"/>
                  </a:cubicBezTo>
                  <a:cubicBezTo>
                    <a:pt x="613" y="7064"/>
                    <a:pt x="578" y="7109"/>
                    <a:pt x="578" y="7188"/>
                  </a:cubicBezTo>
                  <a:cubicBezTo>
                    <a:pt x="562" y="7196"/>
                    <a:pt x="547" y="7225"/>
                    <a:pt x="519" y="7225"/>
                  </a:cubicBezTo>
                  <a:cubicBezTo>
                    <a:pt x="515" y="7225"/>
                    <a:pt x="511" y="7224"/>
                    <a:pt x="508" y="7223"/>
                  </a:cubicBezTo>
                  <a:lnTo>
                    <a:pt x="508" y="7223"/>
                  </a:lnTo>
                  <a:cubicBezTo>
                    <a:pt x="516" y="7232"/>
                    <a:pt x="543" y="7241"/>
                    <a:pt x="552" y="7268"/>
                  </a:cubicBezTo>
                  <a:cubicBezTo>
                    <a:pt x="538" y="7276"/>
                    <a:pt x="529" y="7279"/>
                    <a:pt x="523" y="7279"/>
                  </a:cubicBezTo>
                  <a:cubicBezTo>
                    <a:pt x="502" y="7279"/>
                    <a:pt x="512" y="7242"/>
                    <a:pt x="484" y="7242"/>
                  </a:cubicBezTo>
                  <a:cubicBezTo>
                    <a:pt x="477" y="7242"/>
                    <a:pt x="467" y="7244"/>
                    <a:pt x="455" y="7250"/>
                  </a:cubicBezTo>
                  <a:cubicBezTo>
                    <a:pt x="499" y="7250"/>
                    <a:pt x="525" y="7312"/>
                    <a:pt x="552" y="7338"/>
                  </a:cubicBezTo>
                  <a:cubicBezTo>
                    <a:pt x="622" y="7329"/>
                    <a:pt x="561" y="7259"/>
                    <a:pt x="534" y="7232"/>
                  </a:cubicBezTo>
                  <a:cubicBezTo>
                    <a:pt x="541" y="7232"/>
                    <a:pt x="548" y="7231"/>
                    <a:pt x="555" y="7231"/>
                  </a:cubicBezTo>
                  <a:cubicBezTo>
                    <a:pt x="646" y="7231"/>
                    <a:pt x="741" y="7282"/>
                    <a:pt x="790" y="7356"/>
                  </a:cubicBezTo>
                  <a:cubicBezTo>
                    <a:pt x="806" y="7394"/>
                    <a:pt x="779" y="7398"/>
                    <a:pt x="758" y="7398"/>
                  </a:cubicBezTo>
                  <a:cubicBezTo>
                    <a:pt x="751" y="7398"/>
                    <a:pt x="745" y="7398"/>
                    <a:pt x="741" y="7398"/>
                  </a:cubicBezTo>
                  <a:cubicBezTo>
                    <a:pt x="737" y="7398"/>
                    <a:pt x="735" y="7398"/>
                    <a:pt x="737" y="7400"/>
                  </a:cubicBezTo>
                  <a:cubicBezTo>
                    <a:pt x="728" y="7515"/>
                    <a:pt x="923" y="7488"/>
                    <a:pt x="852" y="7594"/>
                  </a:cubicBezTo>
                  <a:cubicBezTo>
                    <a:pt x="827" y="7612"/>
                    <a:pt x="802" y="7617"/>
                    <a:pt x="778" y="7617"/>
                  </a:cubicBezTo>
                  <a:cubicBezTo>
                    <a:pt x="750" y="7617"/>
                    <a:pt x="724" y="7610"/>
                    <a:pt x="701" y="7610"/>
                  </a:cubicBezTo>
                  <a:cubicBezTo>
                    <a:pt x="695" y="7610"/>
                    <a:pt x="689" y="7611"/>
                    <a:pt x="684" y="7612"/>
                  </a:cubicBezTo>
                  <a:cubicBezTo>
                    <a:pt x="658" y="7559"/>
                    <a:pt x="719" y="7532"/>
                    <a:pt x="711" y="7497"/>
                  </a:cubicBezTo>
                  <a:lnTo>
                    <a:pt x="711" y="7497"/>
                  </a:lnTo>
                  <a:lnTo>
                    <a:pt x="684" y="7541"/>
                  </a:lnTo>
                  <a:cubicBezTo>
                    <a:pt x="666" y="7524"/>
                    <a:pt x="649" y="7488"/>
                    <a:pt x="666" y="7471"/>
                  </a:cubicBezTo>
                  <a:lnTo>
                    <a:pt x="666" y="7471"/>
                  </a:lnTo>
                  <a:cubicBezTo>
                    <a:pt x="605" y="7506"/>
                    <a:pt x="658" y="7674"/>
                    <a:pt x="613" y="7771"/>
                  </a:cubicBezTo>
                  <a:cubicBezTo>
                    <a:pt x="628" y="7778"/>
                    <a:pt x="648" y="7802"/>
                    <a:pt x="669" y="7802"/>
                  </a:cubicBezTo>
                  <a:cubicBezTo>
                    <a:pt x="674" y="7802"/>
                    <a:pt x="679" y="7801"/>
                    <a:pt x="684" y="7797"/>
                  </a:cubicBezTo>
                  <a:lnTo>
                    <a:pt x="675" y="7771"/>
                  </a:lnTo>
                  <a:cubicBezTo>
                    <a:pt x="683" y="7765"/>
                    <a:pt x="690" y="7762"/>
                    <a:pt x="697" y="7762"/>
                  </a:cubicBezTo>
                  <a:cubicBezTo>
                    <a:pt x="720" y="7762"/>
                    <a:pt x="738" y="7792"/>
                    <a:pt x="751" y="7792"/>
                  </a:cubicBezTo>
                  <a:cubicBezTo>
                    <a:pt x="756" y="7792"/>
                    <a:pt x="760" y="7789"/>
                    <a:pt x="764" y="7780"/>
                  </a:cubicBezTo>
                  <a:cubicBezTo>
                    <a:pt x="808" y="7824"/>
                    <a:pt x="861" y="7859"/>
                    <a:pt x="834" y="7921"/>
                  </a:cubicBezTo>
                  <a:lnTo>
                    <a:pt x="771" y="7929"/>
                  </a:lnTo>
                  <a:lnTo>
                    <a:pt x="771" y="7929"/>
                  </a:lnTo>
                  <a:cubicBezTo>
                    <a:pt x="793" y="7923"/>
                    <a:pt x="805" y="7893"/>
                    <a:pt x="781" y="7877"/>
                  </a:cubicBezTo>
                  <a:lnTo>
                    <a:pt x="781" y="7877"/>
                  </a:lnTo>
                  <a:cubicBezTo>
                    <a:pt x="798" y="7889"/>
                    <a:pt x="780" y="7909"/>
                    <a:pt x="765" y="7930"/>
                  </a:cubicBezTo>
                  <a:lnTo>
                    <a:pt x="765" y="7930"/>
                  </a:lnTo>
                  <a:lnTo>
                    <a:pt x="764" y="7930"/>
                  </a:lnTo>
                  <a:cubicBezTo>
                    <a:pt x="764" y="7930"/>
                    <a:pt x="764" y="7930"/>
                    <a:pt x="765" y="7930"/>
                  </a:cubicBezTo>
                  <a:lnTo>
                    <a:pt x="765" y="7930"/>
                  </a:lnTo>
                  <a:cubicBezTo>
                    <a:pt x="747" y="7953"/>
                    <a:pt x="734" y="7977"/>
                    <a:pt x="781" y="7992"/>
                  </a:cubicBezTo>
                  <a:lnTo>
                    <a:pt x="834" y="7947"/>
                  </a:lnTo>
                  <a:cubicBezTo>
                    <a:pt x="870" y="7983"/>
                    <a:pt x="949" y="8027"/>
                    <a:pt x="931" y="8080"/>
                  </a:cubicBezTo>
                  <a:cubicBezTo>
                    <a:pt x="1002" y="8053"/>
                    <a:pt x="923" y="8071"/>
                    <a:pt x="1002" y="8036"/>
                  </a:cubicBezTo>
                  <a:lnTo>
                    <a:pt x="1002" y="8036"/>
                  </a:lnTo>
                  <a:cubicBezTo>
                    <a:pt x="994" y="8038"/>
                    <a:pt x="988" y="8039"/>
                    <a:pt x="983" y="8039"/>
                  </a:cubicBezTo>
                  <a:cubicBezTo>
                    <a:pt x="929" y="8039"/>
                    <a:pt x="974" y="7945"/>
                    <a:pt x="930" y="7945"/>
                  </a:cubicBezTo>
                  <a:cubicBezTo>
                    <a:pt x="927" y="7945"/>
                    <a:pt x="922" y="7946"/>
                    <a:pt x="917" y="7948"/>
                  </a:cubicBezTo>
                  <a:lnTo>
                    <a:pt x="917" y="7948"/>
                  </a:lnTo>
                  <a:cubicBezTo>
                    <a:pt x="984" y="7916"/>
                    <a:pt x="938" y="7891"/>
                    <a:pt x="1011" y="7850"/>
                  </a:cubicBezTo>
                  <a:cubicBezTo>
                    <a:pt x="1003" y="7850"/>
                    <a:pt x="993" y="7854"/>
                    <a:pt x="986" y="7854"/>
                  </a:cubicBezTo>
                  <a:cubicBezTo>
                    <a:pt x="977" y="7854"/>
                    <a:pt x="971" y="7848"/>
                    <a:pt x="976" y="7824"/>
                  </a:cubicBezTo>
                  <a:cubicBezTo>
                    <a:pt x="976" y="7824"/>
                    <a:pt x="967" y="7815"/>
                    <a:pt x="958" y="7815"/>
                  </a:cubicBezTo>
                  <a:cubicBezTo>
                    <a:pt x="949" y="7824"/>
                    <a:pt x="931" y="7833"/>
                    <a:pt x="923" y="7842"/>
                  </a:cubicBezTo>
                  <a:cubicBezTo>
                    <a:pt x="870" y="7824"/>
                    <a:pt x="861" y="7753"/>
                    <a:pt x="834" y="7736"/>
                  </a:cubicBezTo>
                  <a:cubicBezTo>
                    <a:pt x="837" y="7728"/>
                    <a:pt x="840" y="7725"/>
                    <a:pt x="844" y="7725"/>
                  </a:cubicBezTo>
                  <a:cubicBezTo>
                    <a:pt x="851" y="7725"/>
                    <a:pt x="860" y="7732"/>
                    <a:pt x="871" y="7732"/>
                  </a:cubicBezTo>
                  <a:cubicBezTo>
                    <a:pt x="876" y="7732"/>
                    <a:pt x="881" y="7731"/>
                    <a:pt x="887" y="7727"/>
                  </a:cubicBezTo>
                  <a:lnTo>
                    <a:pt x="843" y="7700"/>
                  </a:lnTo>
                  <a:cubicBezTo>
                    <a:pt x="880" y="7694"/>
                    <a:pt x="909" y="7661"/>
                    <a:pt x="935" y="7661"/>
                  </a:cubicBezTo>
                  <a:cubicBezTo>
                    <a:pt x="946" y="7661"/>
                    <a:pt x="956" y="7667"/>
                    <a:pt x="967" y="7683"/>
                  </a:cubicBezTo>
                  <a:lnTo>
                    <a:pt x="967" y="7630"/>
                  </a:lnTo>
                  <a:cubicBezTo>
                    <a:pt x="993" y="7603"/>
                    <a:pt x="1002" y="7559"/>
                    <a:pt x="976" y="7532"/>
                  </a:cubicBezTo>
                  <a:cubicBezTo>
                    <a:pt x="984" y="7519"/>
                    <a:pt x="969" y="7504"/>
                    <a:pt x="957" y="7495"/>
                  </a:cubicBezTo>
                  <a:lnTo>
                    <a:pt x="957" y="7495"/>
                  </a:lnTo>
                  <a:lnTo>
                    <a:pt x="923" y="7418"/>
                  </a:lnTo>
                  <a:lnTo>
                    <a:pt x="940" y="7409"/>
                  </a:lnTo>
                  <a:cubicBezTo>
                    <a:pt x="940" y="7329"/>
                    <a:pt x="843" y="7250"/>
                    <a:pt x="931" y="7153"/>
                  </a:cubicBezTo>
                  <a:cubicBezTo>
                    <a:pt x="923" y="7126"/>
                    <a:pt x="905" y="7100"/>
                    <a:pt x="914" y="7056"/>
                  </a:cubicBezTo>
                  <a:lnTo>
                    <a:pt x="958" y="7047"/>
                  </a:lnTo>
                  <a:cubicBezTo>
                    <a:pt x="940" y="7012"/>
                    <a:pt x="1002" y="6941"/>
                    <a:pt x="958" y="6923"/>
                  </a:cubicBezTo>
                  <a:cubicBezTo>
                    <a:pt x="1073" y="6888"/>
                    <a:pt x="976" y="6755"/>
                    <a:pt x="993" y="6694"/>
                  </a:cubicBezTo>
                  <a:lnTo>
                    <a:pt x="931" y="6694"/>
                  </a:lnTo>
                  <a:cubicBezTo>
                    <a:pt x="931" y="6658"/>
                    <a:pt x="914" y="6614"/>
                    <a:pt x="887" y="6561"/>
                  </a:cubicBezTo>
                  <a:lnTo>
                    <a:pt x="834" y="6570"/>
                  </a:lnTo>
                  <a:cubicBezTo>
                    <a:pt x="790" y="6526"/>
                    <a:pt x="870" y="6455"/>
                    <a:pt x="861" y="6385"/>
                  </a:cubicBezTo>
                  <a:cubicBezTo>
                    <a:pt x="878" y="6385"/>
                    <a:pt x="878" y="6402"/>
                    <a:pt x="870" y="6420"/>
                  </a:cubicBezTo>
                  <a:cubicBezTo>
                    <a:pt x="984" y="6332"/>
                    <a:pt x="772" y="6243"/>
                    <a:pt x="852" y="6164"/>
                  </a:cubicBezTo>
                  <a:cubicBezTo>
                    <a:pt x="834" y="6146"/>
                    <a:pt x="843" y="6129"/>
                    <a:pt x="852" y="6120"/>
                  </a:cubicBezTo>
                  <a:lnTo>
                    <a:pt x="861" y="6120"/>
                  </a:lnTo>
                  <a:cubicBezTo>
                    <a:pt x="861" y="6120"/>
                    <a:pt x="861" y="6120"/>
                    <a:pt x="861" y="6111"/>
                  </a:cubicBezTo>
                  <a:cubicBezTo>
                    <a:pt x="870" y="6102"/>
                    <a:pt x="878" y="6093"/>
                    <a:pt x="887" y="6084"/>
                  </a:cubicBezTo>
                  <a:lnTo>
                    <a:pt x="887" y="6084"/>
                  </a:lnTo>
                  <a:cubicBezTo>
                    <a:pt x="870" y="6093"/>
                    <a:pt x="861" y="6102"/>
                    <a:pt x="852" y="6111"/>
                  </a:cubicBezTo>
                  <a:cubicBezTo>
                    <a:pt x="852" y="6093"/>
                    <a:pt x="843" y="6076"/>
                    <a:pt x="834" y="6049"/>
                  </a:cubicBezTo>
                  <a:lnTo>
                    <a:pt x="887" y="6040"/>
                  </a:lnTo>
                  <a:cubicBezTo>
                    <a:pt x="887" y="6031"/>
                    <a:pt x="887" y="6031"/>
                    <a:pt x="887" y="6031"/>
                  </a:cubicBezTo>
                  <a:cubicBezTo>
                    <a:pt x="896" y="6023"/>
                    <a:pt x="889" y="6018"/>
                    <a:pt x="875" y="6018"/>
                  </a:cubicBezTo>
                  <a:cubicBezTo>
                    <a:pt x="861" y="6018"/>
                    <a:pt x="839" y="6023"/>
                    <a:pt x="817" y="6031"/>
                  </a:cubicBezTo>
                  <a:cubicBezTo>
                    <a:pt x="808" y="6014"/>
                    <a:pt x="799" y="6005"/>
                    <a:pt x="781" y="6005"/>
                  </a:cubicBezTo>
                  <a:cubicBezTo>
                    <a:pt x="870" y="5978"/>
                    <a:pt x="746" y="5943"/>
                    <a:pt x="843" y="5917"/>
                  </a:cubicBezTo>
                  <a:cubicBezTo>
                    <a:pt x="799" y="5908"/>
                    <a:pt x="808" y="5811"/>
                    <a:pt x="702" y="5802"/>
                  </a:cubicBezTo>
                  <a:cubicBezTo>
                    <a:pt x="714" y="5802"/>
                    <a:pt x="717" y="5798"/>
                    <a:pt x="721" y="5798"/>
                  </a:cubicBezTo>
                  <a:cubicBezTo>
                    <a:pt x="723" y="5798"/>
                    <a:pt x="725" y="5799"/>
                    <a:pt x="728" y="5802"/>
                  </a:cubicBezTo>
                  <a:cubicBezTo>
                    <a:pt x="737" y="5775"/>
                    <a:pt x="746" y="5758"/>
                    <a:pt x="719" y="5731"/>
                  </a:cubicBezTo>
                  <a:lnTo>
                    <a:pt x="790" y="5722"/>
                  </a:lnTo>
                  <a:lnTo>
                    <a:pt x="684" y="5669"/>
                  </a:lnTo>
                  <a:cubicBezTo>
                    <a:pt x="711" y="5648"/>
                    <a:pt x="731" y="5636"/>
                    <a:pt x="757" y="5636"/>
                  </a:cubicBezTo>
                  <a:cubicBezTo>
                    <a:pt x="773" y="5636"/>
                    <a:pt x="792" y="5641"/>
                    <a:pt x="817" y="5652"/>
                  </a:cubicBezTo>
                  <a:cubicBezTo>
                    <a:pt x="728" y="5581"/>
                    <a:pt x="772" y="5590"/>
                    <a:pt x="693" y="5528"/>
                  </a:cubicBezTo>
                  <a:lnTo>
                    <a:pt x="737" y="5528"/>
                  </a:lnTo>
                  <a:cubicBezTo>
                    <a:pt x="728" y="5502"/>
                    <a:pt x="666" y="5466"/>
                    <a:pt x="711" y="5457"/>
                  </a:cubicBezTo>
                  <a:cubicBezTo>
                    <a:pt x="790" y="5396"/>
                    <a:pt x="711" y="5193"/>
                    <a:pt x="781" y="5051"/>
                  </a:cubicBezTo>
                  <a:lnTo>
                    <a:pt x="781" y="5051"/>
                  </a:lnTo>
                  <a:cubicBezTo>
                    <a:pt x="761" y="5057"/>
                    <a:pt x="748" y="5059"/>
                    <a:pt x="741" y="5059"/>
                  </a:cubicBezTo>
                  <a:cubicBezTo>
                    <a:pt x="701" y="5059"/>
                    <a:pt x="827" y="4989"/>
                    <a:pt x="737" y="4989"/>
                  </a:cubicBezTo>
                  <a:cubicBezTo>
                    <a:pt x="761" y="4983"/>
                    <a:pt x="777" y="4969"/>
                    <a:pt x="793" y="4969"/>
                  </a:cubicBezTo>
                  <a:cubicBezTo>
                    <a:pt x="801" y="4969"/>
                    <a:pt x="808" y="4972"/>
                    <a:pt x="817" y="4981"/>
                  </a:cubicBezTo>
                  <a:cubicBezTo>
                    <a:pt x="781" y="4910"/>
                    <a:pt x="861" y="4875"/>
                    <a:pt x="772" y="4831"/>
                  </a:cubicBezTo>
                  <a:cubicBezTo>
                    <a:pt x="780" y="4829"/>
                    <a:pt x="786" y="4828"/>
                    <a:pt x="792" y="4828"/>
                  </a:cubicBezTo>
                  <a:cubicBezTo>
                    <a:pt x="807" y="4828"/>
                    <a:pt x="816" y="4833"/>
                    <a:pt x="828" y="4833"/>
                  </a:cubicBezTo>
                  <a:cubicBezTo>
                    <a:pt x="833" y="4833"/>
                    <a:pt x="837" y="4832"/>
                    <a:pt x="843" y="4831"/>
                  </a:cubicBezTo>
                  <a:cubicBezTo>
                    <a:pt x="834" y="4831"/>
                    <a:pt x="808" y="4813"/>
                    <a:pt x="825" y="4804"/>
                  </a:cubicBezTo>
                  <a:cubicBezTo>
                    <a:pt x="830" y="4802"/>
                    <a:pt x="835" y="4802"/>
                    <a:pt x="839" y="4802"/>
                  </a:cubicBezTo>
                  <a:cubicBezTo>
                    <a:pt x="855" y="4802"/>
                    <a:pt x="862" y="4815"/>
                    <a:pt x="870" y="4822"/>
                  </a:cubicBezTo>
                  <a:cubicBezTo>
                    <a:pt x="861" y="4751"/>
                    <a:pt x="764" y="4751"/>
                    <a:pt x="666" y="4751"/>
                  </a:cubicBezTo>
                  <a:cubicBezTo>
                    <a:pt x="711" y="4707"/>
                    <a:pt x="702" y="4689"/>
                    <a:pt x="640" y="4672"/>
                  </a:cubicBezTo>
                  <a:cubicBezTo>
                    <a:pt x="659" y="4662"/>
                    <a:pt x="675" y="4653"/>
                    <a:pt x="689" y="4653"/>
                  </a:cubicBezTo>
                  <a:cubicBezTo>
                    <a:pt x="701" y="4653"/>
                    <a:pt x="711" y="4660"/>
                    <a:pt x="719" y="4680"/>
                  </a:cubicBezTo>
                  <a:cubicBezTo>
                    <a:pt x="719" y="4654"/>
                    <a:pt x="755" y="4522"/>
                    <a:pt x="675" y="4522"/>
                  </a:cubicBezTo>
                  <a:cubicBezTo>
                    <a:pt x="693" y="4513"/>
                    <a:pt x="684" y="4486"/>
                    <a:pt x="675" y="4486"/>
                  </a:cubicBezTo>
                  <a:cubicBezTo>
                    <a:pt x="675" y="4433"/>
                    <a:pt x="684" y="4424"/>
                    <a:pt x="675" y="4371"/>
                  </a:cubicBezTo>
                  <a:lnTo>
                    <a:pt x="658" y="4389"/>
                  </a:lnTo>
                  <a:cubicBezTo>
                    <a:pt x="569" y="4371"/>
                    <a:pt x="640" y="4345"/>
                    <a:pt x="622" y="4301"/>
                  </a:cubicBezTo>
                  <a:lnTo>
                    <a:pt x="631" y="4301"/>
                  </a:lnTo>
                  <a:cubicBezTo>
                    <a:pt x="693" y="4195"/>
                    <a:pt x="605" y="4257"/>
                    <a:pt x="675" y="4151"/>
                  </a:cubicBezTo>
                  <a:lnTo>
                    <a:pt x="675" y="4151"/>
                  </a:lnTo>
                  <a:lnTo>
                    <a:pt x="613" y="4159"/>
                  </a:lnTo>
                  <a:cubicBezTo>
                    <a:pt x="499" y="4159"/>
                    <a:pt x="684" y="4071"/>
                    <a:pt x="631" y="4018"/>
                  </a:cubicBezTo>
                  <a:lnTo>
                    <a:pt x="631" y="4018"/>
                  </a:lnTo>
                  <a:lnTo>
                    <a:pt x="605" y="4036"/>
                  </a:lnTo>
                  <a:cubicBezTo>
                    <a:pt x="561" y="4009"/>
                    <a:pt x="764" y="3939"/>
                    <a:pt x="781" y="3912"/>
                  </a:cubicBezTo>
                  <a:cubicBezTo>
                    <a:pt x="783" y="3911"/>
                    <a:pt x="785" y="3910"/>
                    <a:pt x="786" y="3910"/>
                  </a:cubicBezTo>
                  <a:cubicBezTo>
                    <a:pt x="793" y="3910"/>
                    <a:pt x="801" y="3923"/>
                    <a:pt x="808" y="3930"/>
                  </a:cubicBezTo>
                  <a:cubicBezTo>
                    <a:pt x="839" y="3890"/>
                    <a:pt x="827" y="3884"/>
                    <a:pt x="802" y="3884"/>
                  </a:cubicBezTo>
                  <a:cubicBezTo>
                    <a:pt x="791" y="3884"/>
                    <a:pt x="778" y="3886"/>
                    <a:pt x="765" y="3886"/>
                  </a:cubicBezTo>
                  <a:cubicBezTo>
                    <a:pt x="741" y="3886"/>
                    <a:pt x="717" y="3882"/>
                    <a:pt x="711" y="3859"/>
                  </a:cubicBezTo>
                  <a:cubicBezTo>
                    <a:pt x="755" y="3850"/>
                    <a:pt x="817" y="3868"/>
                    <a:pt x="817" y="3824"/>
                  </a:cubicBezTo>
                  <a:cubicBezTo>
                    <a:pt x="852" y="3806"/>
                    <a:pt x="684" y="3709"/>
                    <a:pt x="755" y="3656"/>
                  </a:cubicBezTo>
                  <a:lnTo>
                    <a:pt x="755" y="3656"/>
                  </a:lnTo>
                  <a:cubicBezTo>
                    <a:pt x="739" y="3662"/>
                    <a:pt x="723" y="3670"/>
                    <a:pt x="706" y="3670"/>
                  </a:cubicBezTo>
                  <a:cubicBezTo>
                    <a:pt x="696" y="3670"/>
                    <a:pt x="686" y="3667"/>
                    <a:pt x="675" y="3656"/>
                  </a:cubicBezTo>
                  <a:cubicBezTo>
                    <a:pt x="658" y="3612"/>
                    <a:pt x="781" y="3533"/>
                    <a:pt x="684" y="3497"/>
                  </a:cubicBezTo>
                  <a:cubicBezTo>
                    <a:pt x="693" y="3488"/>
                    <a:pt x="702" y="3488"/>
                    <a:pt x="711" y="3488"/>
                  </a:cubicBezTo>
                  <a:cubicBezTo>
                    <a:pt x="684" y="3453"/>
                    <a:pt x="666" y="3374"/>
                    <a:pt x="613" y="3356"/>
                  </a:cubicBezTo>
                  <a:cubicBezTo>
                    <a:pt x="808" y="3321"/>
                    <a:pt x="508" y="3153"/>
                    <a:pt x="684" y="3144"/>
                  </a:cubicBezTo>
                  <a:lnTo>
                    <a:pt x="675" y="3047"/>
                  </a:lnTo>
                  <a:lnTo>
                    <a:pt x="693" y="3047"/>
                  </a:lnTo>
                  <a:cubicBezTo>
                    <a:pt x="702" y="2976"/>
                    <a:pt x="658" y="2959"/>
                    <a:pt x="613" y="2941"/>
                  </a:cubicBezTo>
                  <a:cubicBezTo>
                    <a:pt x="618" y="2932"/>
                    <a:pt x="625" y="2930"/>
                    <a:pt x="631" y="2930"/>
                  </a:cubicBezTo>
                  <a:cubicBezTo>
                    <a:pt x="638" y="2930"/>
                    <a:pt x="644" y="2932"/>
                    <a:pt x="649" y="2932"/>
                  </a:cubicBezTo>
                  <a:cubicBezTo>
                    <a:pt x="684" y="2835"/>
                    <a:pt x="675" y="2826"/>
                    <a:pt x="578" y="2747"/>
                  </a:cubicBezTo>
                  <a:lnTo>
                    <a:pt x="640" y="2738"/>
                  </a:lnTo>
                  <a:cubicBezTo>
                    <a:pt x="605" y="2720"/>
                    <a:pt x="728" y="2597"/>
                    <a:pt x="649" y="2499"/>
                  </a:cubicBezTo>
                  <a:cubicBezTo>
                    <a:pt x="658" y="2499"/>
                    <a:pt x="666" y="2508"/>
                    <a:pt x="675" y="2508"/>
                  </a:cubicBezTo>
                  <a:cubicBezTo>
                    <a:pt x="605" y="2411"/>
                    <a:pt x="834" y="2252"/>
                    <a:pt x="613" y="2217"/>
                  </a:cubicBezTo>
                  <a:lnTo>
                    <a:pt x="561" y="2146"/>
                  </a:lnTo>
                  <a:cubicBezTo>
                    <a:pt x="558" y="2179"/>
                    <a:pt x="546" y="2189"/>
                    <a:pt x="532" y="2189"/>
                  </a:cubicBezTo>
                  <a:cubicBezTo>
                    <a:pt x="511" y="2189"/>
                    <a:pt x="483" y="2170"/>
                    <a:pt x="461" y="2170"/>
                  </a:cubicBezTo>
                  <a:cubicBezTo>
                    <a:pt x="452" y="2170"/>
                    <a:pt x="444" y="2173"/>
                    <a:pt x="437" y="2182"/>
                  </a:cubicBezTo>
                  <a:cubicBezTo>
                    <a:pt x="424" y="2155"/>
                    <a:pt x="465" y="2113"/>
                    <a:pt x="491" y="2113"/>
                  </a:cubicBezTo>
                  <a:cubicBezTo>
                    <a:pt x="499" y="2113"/>
                    <a:pt x="505" y="2118"/>
                    <a:pt x="508" y="2129"/>
                  </a:cubicBezTo>
                  <a:lnTo>
                    <a:pt x="499" y="2137"/>
                  </a:lnTo>
                  <a:cubicBezTo>
                    <a:pt x="502" y="2138"/>
                    <a:pt x="506" y="2138"/>
                    <a:pt x="509" y="2138"/>
                  </a:cubicBezTo>
                  <a:cubicBezTo>
                    <a:pt x="600" y="2138"/>
                    <a:pt x="536" y="2023"/>
                    <a:pt x="605" y="2023"/>
                  </a:cubicBezTo>
                  <a:cubicBezTo>
                    <a:pt x="596" y="1837"/>
                    <a:pt x="649" y="1661"/>
                    <a:pt x="649" y="1493"/>
                  </a:cubicBezTo>
                  <a:lnTo>
                    <a:pt x="649" y="1493"/>
                  </a:lnTo>
                  <a:lnTo>
                    <a:pt x="561" y="1519"/>
                  </a:lnTo>
                  <a:lnTo>
                    <a:pt x="561" y="1458"/>
                  </a:lnTo>
                  <a:cubicBezTo>
                    <a:pt x="571" y="1450"/>
                    <a:pt x="585" y="1446"/>
                    <a:pt x="598" y="1446"/>
                  </a:cubicBezTo>
                  <a:cubicBezTo>
                    <a:pt x="616" y="1446"/>
                    <a:pt x="631" y="1455"/>
                    <a:pt x="631" y="1475"/>
                  </a:cubicBezTo>
                  <a:cubicBezTo>
                    <a:pt x="675" y="1458"/>
                    <a:pt x="587" y="1413"/>
                    <a:pt x="569" y="1413"/>
                  </a:cubicBezTo>
                  <a:cubicBezTo>
                    <a:pt x="577" y="1388"/>
                    <a:pt x="588" y="1379"/>
                    <a:pt x="600" y="1379"/>
                  </a:cubicBezTo>
                  <a:cubicBezTo>
                    <a:pt x="626" y="1379"/>
                    <a:pt x="656" y="1418"/>
                    <a:pt x="664" y="1418"/>
                  </a:cubicBezTo>
                  <a:cubicBezTo>
                    <a:pt x="666" y="1418"/>
                    <a:pt x="666" y="1416"/>
                    <a:pt x="666" y="1413"/>
                  </a:cubicBezTo>
                  <a:lnTo>
                    <a:pt x="658" y="1378"/>
                  </a:lnTo>
                  <a:lnTo>
                    <a:pt x="649" y="1387"/>
                  </a:lnTo>
                  <a:cubicBezTo>
                    <a:pt x="613" y="1360"/>
                    <a:pt x="578" y="1360"/>
                    <a:pt x="578" y="1307"/>
                  </a:cubicBezTo>
                  <a:cubicBezTo>
                    <a:pt x="596" y="1281"/>
                    <a:pt x="631" y="1290"/>
                    <a:pt x="631" y="1281"/>
                  </a:cubicBezTo>
                  <a:cubicBezTo>
                    <a:pt x="640" y="1281"/>
                    <a:pt x="640" y="1272"/>
                    <a:pt x="631" y="1263"/>
                  </a:cubicBezTo>
                  <a:lnTo>
                    <a:pt x="640" y="1184"/>
                  </a:lnTo>
                  <a:lnTo>
                    <a:pt x="640" y="1184"/>
                  </a:lnTo>
                  <a:lnTo>
                    <a:pt x="569" y="1219"/>
                  </a:lnTo>
                  <a:cubicBezTo>
                    <a:pt x="544" y="1194"/>
                    <a:pt x="555" y="1169"/>
                    <a:pt x="538" y="1169"/>
                  </a:cubicBezTo>
                  <a:cubicBezTo>
                    <a:pt x="532" y="1169"/>
                    <a:pt x="521" y="1173"/>
                    <a:pt x="503" y="1182"/>
                  </a:cubicBezTo>
                  <a:lnTo>
                    <a:pt x="503" y="1182"/>
                  </a:lnTo>
                  <a:cubicBezTo>
                    <a:pt x="611" y="1125"/>
                    <a:pt x="526" y="910"/>
                    <a:pt x="561" y="875"/>
                  </a:cubicBezTo>
                  <a:cubicBezTo>
                    <a:pt x="508" y="831"/>
                    <a:pt x="508" y="787"/>
                    <a:pt x="516" y="734"/>
                  </a:cubicBezTo>
                  <a:lnTo>
                    <a:pt x="516" y="734"/>
                  </a:lnTo>
                  <a:cubicBezTo>
                    <a:pt x="508" y="738"/>
                    <a:pt x="489" y="744"/>
                    <a:pt x="470" y="744"/>
                  </a:cubicBezTo>
                  <a:cubicBezTo>
                    <a:pt x="448" y="744"/>
                    <a:pt x="428" y="736"/>
                    <a:pt x="428" y="707"/>
                  </a:cubicBezTo>
                  <a:lnTo>
                    <a:pt x="428" y="707"/>
                  </a:lnTo>
                  <a:cubicBezTo>
                    <a:pt x="440" y="708"/>
                    <a:pt x="451" y="709"/>
                    <a:pt x="460" y="709"/>
                  </a:cubicBezTo>
                  <a:cubicBezTo>
                    <a:pt x="572" y="709"/>
                    <a:pt x="509" y="619"/>
                    <a:pt x="599" y="577"/>
                  </a:cubicBezTo>
                  <a:lnTo>
                    <a:pt x="599" y="577"/>
                  </a:lnTo>
                  <a:cubicBezTo>
                    <a:pt x="595" y="579"/>
                    <a:pt x="591" y="580"/>
                    <a:pt x="587" y="580"/>
                  </a:cubicBezTo>
                  <a:cubicBezTo>
                    <a:pt x="548" y="580"/>
                    <a:pt x="562" y="485"/>
                    <a:pt x="514" y="485"/>
                  </a:cubicBezTo>
                  <a:cubicBezTo>
                    <a:pt x="505" y="485"/>
                    <a:pt x="494" y="488"/>
                    <a:pt x="481" y="495"/>
                  </a:cubicBezTo>
                  <a:cubicBezTo>
                    <a:pt x="485" y="477"/>
                    <a:pt x="499" y="477"/>
                    <a:pt x="515" y="477"/>
                  </a:cubicBezTo>
                  <a:cubicBezTo>
                    <a:pt x="532" y="477"/>
                    <a:pt x="552" y="477"/>
                    <a:pt x="569" y="460"/>
                  </a:cubicBezTo>
                  <a:cubicBezTo>
                    <a:pt x="508" y="372"/>
                    <a:pt x="605" y="248"/>
                    <a:pt x="578" y="133"/>
                  </a:cubicBezTo>
                  <a:cubicBezTo>
                    <a:pt x="563" y="133"/>
                    <a:pt x="548" y="139"/>
                    <a:pt x="531" y="139"/>
                  </a:cubicBezTo>
                  <a:cubicBezTo>
                    <a:pt x="519" y="139"/>
                    <a:pt x="505" y="136"/>
                    <a:pt x="490" y="124"/>
                  </a:cubicBezTo>
                  <a:lnTo>
                    <a:pt x="596" y="62"/>
                  </a:lnTo>
                  <a:cubicBezTo>
                    <a:pt x="587" y="36"/>
                    <a:pt x="472" y="45"/>
                    <a:pt x="543"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68" name="Google Shape;2268;p7"/>
            <p:cNvSpPr/>
            <p:nvPr/>
          </p:nvSpPr>
          <p:spPr>
            <a:xfrm rot="-2551954">
              <a:off x="8163751" y="-213491"/>
              <a:ext cx="17110" cy="9428"/>
            </a:xfrm>
            <a:custGeom>
              <a:avLst/>
              <a:gdLst/>
              <a:ahLst/>
              <a:cxnLst/>
              <a:rect l="l" t="t" r="r" b="b"/>
              <a:pathLst>
                <a:path w="98" h="54" extrusionOk="0">
                  <a:moveTo>
                    <a:pt x="36" y="0"/>
                  </a:moveTo>
                  <a:cubicBezTo>
                    <a:pt x="1" y="18"/>
                    <a:pt x="36" y="36"/>
                    <a:pt x="54" y="53"/>
                  </a:cubicBezTo>
                  <a:cubicBezTo>
                    <a:pt x="71" y="27"/>
                    <a:pt x="98" y="18"/>
                    <a:pt x="36"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69" name="Google Shape;2269;p7"/>
            <p:cNvSpPr/>
            <p:nvPr/>
          </p:nvSpPr>
          <p:spPr>
            <a:xfrm rot="-2551954">
              <a:off x="8310691" y="-105297"/>
              <a:ext cx="6460" cy="8031"/>
            </a:xfrm>
            <a:custGeom>
              <a:avLst/>
              <a:gdLst/>
              <a:ahLst/>
              <a:cxnLst/>
              <a:rect l="l" t="t" r="r" b="b"/>
              <a:pathLst>
                <a:path w="37" h="46" extrusionOk="0">
                  <a:moveTo>
                    <a:pt x="27" y="1"/>
                  </a:moveTo>
                  <a:cubicBezTo>
                    <a:pt x="10" y="19"/>
                    <a:pt x="1" y="36"/>
                    <a:pt x="18" y="45"/>
                  </a:cubicBezTo>
                  <a:cubicBezTo>
                    <a:pt x="36" y="27"/>
                    <a:pt x="36" y="19"/>
                    <a:pt x="27"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70" name="Google Shape;2270;p7"/>
            <p:cNvSpPr/>
            <p:nvPr/>
          </p:nvSpPr>
          <p:spPr>
            <a:xfrm rot="-2551954">
              <a:off x="8709829" y="195355"/>
              <a:ext cx="3317" cy="4365"/>
            </a:xfrm>
            <a:custGeom>
              <a:avLst/>
              <a:gdLst/>
              <a:ahLst/>
              <a:cxnLst/>
              <a:rect l="l" t="t" r="r" b="b"/>
              <a:pathLst>
                <a:path w="19" h="25" extrusionOk="0">
                  <a:moveTo>
                    <a:pt x="18" y="1"/>
                  </a:moveTo>
                  <a:lnTo>
                    <a:pt x="18" y="1"/>
                  </a:lnTo>
                  <a:cubicBezTo>
                    <a:pt x="18" y="1"/>
                    <a:pt x="13" y="8"/>
                    <a:pt x="1" y="24"/>
                  </a:cubicBezTo>
                  <a:lnTo>
                    <a:pt x="9" y="24"/>
                  </a:lnTo>
                  <a:cubicBezTo>
                    <a:pt x="14" y="10"/>
                    <a:pt x="19" y="1"/>
                    <a:pt x="18"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71" name="Google Shape;2271;p7"/>
            <p:cNvSpPr/>
            <p:nvPr/>
          </p:nvSpPr>
          <p:spPr>
            <a:xfrm rot="-2551954">
              <a:off x="8712702" y="203578"/>
              <a:ext cx="6285" cy="6460"/>
            </a:xfrm>
            <a:custGeom>
              <a:avLst/>
              <a:gdLst/>
              <a:ahLst/>
              <a:cxnLst/>
              <a:rect l="l" t="t" r="r" b="b"/>
              <a:pathLst>
                <a:path w="36" h="37" extrusionOk="0">
                  <a:moveTo>
                    <a:pt x="18" y="1"/>
                  </a:moveTo>
                  <a:cubicBezTo>
                    <a:pt x="9" y="10"/>
                    <a:pt x="0" y="18"/>
                    <a:pt x="9" y="36"/>
                  </a:cubicBezTo>
                  <a:lnTo>
                    <a:pt x="35" y="36"/>
                  </a:lnTo>
                  <a:cubicBezTo>
                    <a:pt x="18" y="27"/>
                    <a:pt x="18" y="18"/>
                    <a:pt x="18"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72" name="Google Shape;2272;p7"/>
            <p:cNvSpPr/>
            <p:nvPr/>
          </p:nvSpPr>
          <p:spPr>
            <a:xfrm rot="-2551954">
              <a:off x="7921814" y="-575769"/>
              <a:ext cx="3492" cy="2619"/>
            </a:xfrm>
            <a:custGeom>
              <a:avLst/>
              <a:gdLst/>
              <a:ahLst/>
              <a:cxnLst/>
              <a:rect l="l" t="t" r="r" b="b"/>
              <a:pathLst>
                <a:path w="20" h="15" extrusionOk="0">
                  <a:moveTo>
                    <a:pt x="7" y="0"/>
                  </a:moveTo>
                  <a:cubicBezTo>
                    <a:pt x="2" y="0"/>
                    <a:pt x="0" y="5"/>
                    <a:pt x="11" y="15"/>
                  </a:cubicBezTo>
                  <a:lnTo>
                    <a:pt x="20" y="6"/>
                  </a:lnTo>
                  <a:cubicBezTo>
                    <a:pt x="16" y="3"/>
                    <a:pt x="11" y="0"/>
                    <a:pt x="7"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73" name="Google Shape;2273;p7"/>
            <p:cNvSpPr/>
            <p:nvPr/>
          </p:nvSpPr>
          <p:spPr>
            <a:xfrm rot="-2551954">
              <a:off x="8292180" y="-106538"/>
              <a:ext cx="4889" cy="2794"/>
            </a:xfrm>
            <a:custGeom>
              <a:avLst/>
              <a:gdLst/>
              <a:ahLst/>
              <a:cxnLst/>
              <a:rect l="l" t="t" r="r" b="b"/>
              <a:pathLst>
                <a:path w="28" h="16" extrusionOk="0">
                  <a:moveTo>
                    <a:pt x="16" y="0"/>
                  </a:moveTo>
                  <a:cubicBezTo>
                    <a:pt x="11" y="0"/>
                    <a:pt x="6" y="5"/>
                    <a:pt x="1" y="15"/>
                  </a:cubicBezTo>
                  <a:cubicBezTo>
                    <a:pt x="10" y="6"/>
                    <a:pt x="19" y="6"/>
                    <a:pt x="27" y="6"/>
                  </a:cubicBezTo>
                  <a:cubicBezTo>
                    <a:pt x="24" y="3"/>
                    <a:pt x="20" y="0"/>
                    <a:pt x="16"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74" name="Google Shape;2274;p7"/>
            <p:cNvSpPr/>
            <p:nvPr/>
          </p:nvSpPr>
          <p:spPr>
            <a:xfrm rot="-2551954">
              <a:off x="8033250" y="-330750"/>
              <a:ext cx="1746" cy="1571"/>
            </a:xfrm>
            <a:custGeom>
              <a:avLst/>
              <a:gdLst/>
              <a:ahLst/>
              <a:cxnLst/>
              <a:rect l="l" t="t" r="r" b="b"/>
              <a:pathLst>
                <a:path w="10" h="9" extrusionOk="0">
                  <a:moveTo>
                    <a:pt x="0" y="0"/>
                  </a:moveTo>
                  <a:lnTo>
                    <a:pt x="9" y="9"/>
                  </a:lnTo>
                  <a:cubicBezTo>
                    <a:pt x="9" y="0"/>
                    <a:pt x="9" y="0"/>
                    <a:pt x="9"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75" name="Google Shape;2275;p7"/>
            <p:cNvSpPr/>
            <p:nvPr/>
          </p:nvSpPr>
          <p:spPr>
            <a:xfrm rot="-2551954">
              <a:off x="8541073" y="150040"/>
              <a:ext cx="4889" cy="4889"/>
            </a:xfrm>
            <a:custGeom>
              <a:avLst/>
              <a:gdLst/>
              <a:ahLst/>
              <a:cxnLst/>
              <a:rect l="l" t="t" r="r" b="b"/>
              <a:pathLst>
                <a:path w="28" h="28" extrusionOk="0">
                  <a:moveTo>
                    <a:pt x="27" y="1"/>
                  </a:moveTo>
                  <a:lnTo>
                    <a:pt x="27" y="1"/>
                  </a:lnTo>
                  <a:cubicBezTo>
                    <a:pt x="19" y="1"/>
                    <a:pt x="1" y="10"/>
                    <a:pt x="1" y="27"/>
                  </a:cubicBezTo>
                  <a:cubicBezTo>
                    <a:pt x="10" y="10"/>
                    <a:pt x="19" y="1"/>
                    <a:pt x="27"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76" name="Google Shape;2276;p7"/>
            <p:cNvSpPr/>
            <p:nvPr/>
          </p:nvSpPr>
          <p:spPr>
            <a:xfrm rot="-2551954">
              <a:off x="8759964" y="231583"/>
              <a:ext cx="6285" cy="8031"/>
            </a:xfrm>
            <a:custGeom>
              <a:avLst/>
              <a:gdLst/>
              <a:ahLst/>
              <a:cxnLst/>
              <a:rect l="l" t="t" r="r" b="b"/>
              <a:pathLst>
                <a:path w="36" h="46" extrusionOk="0">
                  <a:moveTo>
                    <a:pt x="18" y="1"/>
                  </a:moveTo>
                  <a:cubicBezTo>
                    <a:pt x="18" y="27"/>
                    <a:pt x="9" y="27"/>
                    <a:pt x="0" y="36"/>
                  </a:cubicBezTo>
                  <a:cubicBezTo>
                    <a:pt x="5" y="36"/>
                    <a:pt x="11" y="34"/>
                    <a:pt x="18" y="34"/>
                  </a:cubicBezTo>
                  <a:cubicBezTo>
                    <a:pt x="25" y="34"/>
                    <a:pt x="31" y="36"/>
                    <a:pt x="36" y="45"/>
                  </a:cubicBezTo>
                  <a:lnTo>
                    <a:pt x="18" y="1"/>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77" name="Google Shape;2277;p7"/>
            <p:cNvSpPr/>
            <p:nvPr/>
          </p:nvSpPr>
          <p:spPr>
            <a:xfrm rot="-2551954">
              <a:off x="8763701" y="316599"/>
              <a:ext cx="6285" cy="5762"/>
            </a:xfrm>
            <a:custGeom>
              <a:avLst/>
              <a:gdLst/>
              <a:ahLst/>
              <a:cxnLst/>
              <a:rect l="l" t="t" r="r" b="b"/>
              <a:pathLst>
                <a:path w="36" h="33" extrusionOk="0">
                  <a:moveTo>
                    <a:pt x="15" y="1"/>
                  </a:moveTo>
                  <a:cubicBezTo>
                    <a:pt x="9" y="1"/>
                    <a:pt x="4" y="5"/>
                    <a:pt x="0" y="14"/>
                  </a:cubicBezTo>
                  <a:cubicBezTo>
                    <a:pt x="9" y="14"/>
                    <a:pt x="0" y="23"/>
                    <a:pt x="9" y="32"/>
                  </a:cubicBezTo>
                  <a:lnTo>
                    <a:pt x="36" y="23"/>
                  </a:lnTo>
                  <a:cubicBezTo>
                    <a:pt x="36" y="12"/>
                    <a:pt x="25" y="1"/>
                    <a:pt x="15"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78" name="Google Shape;2278;p7"/>
            <p:cNvSpPr/>
            <p:nvPr/>
          </p:nvSpPr>
          <p:spPr>
            <a:xfrm rot="-2551954">
              <a:off x="8743559" y="263564"/>
              <a:ext cx="15888" cy="9428"/>
            </a:xfrm>
            <a:custGeom>
              <a:avLst/>
              <a:gdLst/>
              <a:ahLst/>
              <a:cxnLst/>
              <a:rect l="l" t="t" r="r" b="b"/>
              <a:pathLst>
                <a:path w="91" h="54" extrusionOk="0">
                  <a:moveTo>
                    <a:pt x="44" y="0"/>
                  </a:moveTo>
                  <a:cubicBezTo>
                    <a:pt x="0" y="0"/>
                    <a:pt x="18" y="27"/>
                    <a:pt x="27" y="53"/>
                  </a:cubicBezTo>
                  <a:cubicBezTo>
                    <a:pt x="27" y="53"/>
                    <a:pt x="27" y="44"/>
                    <a:pt x="27" y="44"/>
                  </a:cubicBezTo>
                  <a:cubicBezTo>
                    <a:pt x="36" y="46"/>
                    <a:pt x="44" y="46"/>
                    <a:pt x="50" y="46"/>
                  </a:cubicBezTo>
                  <a:cubicBezTo>
                    <a:pt x="90" y="46"/>
                    <a:pt x="67" y="23"/>
                    <a:pt x="44"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79" name="Google Shape;2279;p7"/>
            <p:cNvSpPr/>
            <p:nvPr/>
          </p:nvSpPr>
          <p:spPr>
            <a:xfrm rot="-2551954">
              <a:off x="8753744" y="273007"/>
              <a:ext cx="4714" cy="3666"/>
            </a:xfrm>
            <a:custGeom>
              <a:avLst/>
              <a:gdLst/>
              <a:ahLst/>
              <a:cxnLst/>
              <a:rect l="l" t="t" r="r" b="b"/>
              <a:pathLst>
                <a:path w="27" h="21" extrusionOk="0">
                  <a:moveTo>
                    <a:pt x="1" y="0"/>
                  </a:moveTo>
                  <a:cubicBezTo>
                    <a:pt x="1" y="0"/>
                    <a:pt x="9" y="9"/>
                    <a:pt x="1" y="18"/>
                  </a:cubicBezTo>
                  <a:cubicBezTo>
                    <a:pt x="7" y="19"/>
                    <a:pt x="12" y="20"/>
                    <a:pt x="15" y="20"/>
                  </a:cubicBezTo>
                  <a:cubicBezTo>
                    <a:pt x="27" y="20"/>
                    <a:pt x="8" y="7"/>
                    <a:pt x="1"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80" name="Google Shape;2280;p7"/>
            <p:cNvSpPr/>
            <p:nvPr/>
          </p:nvSpPr>
          <p:spPr>
            <a:xfrm rot="-2551954">
              <a:off x="8725430" y="206884"/>
              <a:ext cx="15015" cy="6635"/>
            </a:xfrm>
            <a:custGeom>
              <a:avLst/>
              <a:gdLst/>
              <a:ahLst/>
              <a:cxnLst/>
              <a:rect l="l" t="t" r="r" b="b"/>
              <a:pathLst>
                <a:path w="86" h="38" extrusionOk="0">
                  <a:moveTo>
                    <a:pt x="13" y="1"/>
                  </a:moveTo>
                  <a:cubicBezTo>
                    <a:pt x="4" y="1"/>
                    <a:pt x="1" y="7"/>
                    <a:pt x="10" y="27"/>
                  </a:cubicBezTo>
                  <a:cubicBezTo>
                    <a:pt x="1" y="36"/>
                    <a:pt x="72" y="36"/>
                    <a:pt x="54" y="36"/>
                  </a:cubicBezTo>
                  <a:cubicBezTo>
                    <a:pt x="60" y="37"/>
                    <a:pt x="63" y="38"/>
                    <a:pt x="66" y="38"/>
                  </a:cubicBezTo>
                  <a:cubicBezTo>
                    <a:pt x="85" y="38"/>
                    <a:pt x="34" y="1"/>
                    <a:pt x="13"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81" name="Google Shape;2281;p7"/>
            <p:cNvSpPr/>
            <p:nvPr/>
          </p:nvSpPr>
          <p:spPr>
            <a:xfrm rot="-2551954">
              <a:off x="8729178" y="278878"/>
              <a:ext cx="9428" cy="4714"/>
            </a:xfrm>
            <a:custGeom>
              <a:avLst/>
              <a:gdLst/>
              <a:ahLst/>
              <a:cxnLst/>
              <a:rect l="l" t="t" r="r" b="b"/>
              <a:pathLst>
                <a:path w="54" h="27" extrusionOk="0">
                  <a:moveTo>
                    <a:pt x="9" y="0"/>
                  </a:moveTo>
                  <a:lnTo>
                    <a:pt x="0" y="27"/>
                  </a:lnTo>
                  <a:lnTo>
                    <a:pt x="53" y="9"/>
                  </a:lnTo>
                  <a:lnTo>
                    <a:pt x="9" y="0"/>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82" name="Google Shape;2282;p7"/>
            <p:cNvSpPr/>
            <p:nvPr/>
          </p:nvSpPr>
          <p:spPr>
            <a:xfrm rot="-2551954">
              <a:off x="8711602" y="253855"/>
              <a:ext cx="4889" cy="9428"/>
            </a:xfrm>
            <a:custGeom>
              <a:avLst/>
              <a:gdLst/>
              <a:ahLst/>
              <a:cxnLst/>
              <a:rect l="l" t="t" r="r" b="b"/>
              <a:pathLst>
                <a:path w="28" h="54" extrusionOk="0">
                  <a:moveTo>
                    <a:pt x="10" y="1"/>
                  </a:moveTo>
                  <a:lnTo>
                    <a:pt x="1" y="45"/>
                  </a:lnTo>
                  <a:cubicBezTo>
                    <a:pt x="10" y="45"/>
                    <a:pt x="19" y="45"/>
                    <a:pt x="19" y="54"/>
                  </a:cubicBezTo>
                  <a:cubicBezTo>
                    <a:pt x="19" y="27"/>
                    <a:pt x="27" y="1"/>
                    <a:pt x="10"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83" name="Google Shape;2283;p7"/>
            <p:cNvSpPr/>
            <p:nvPr/>
          </p:nvSpPr>
          <p:spPr>
            <a:xfrm rot="-2551954">
              <a:off x="8719584" y="260002"/>
              <a:ext cx="1746" cy="6460"/>
            </a:xfrm>
            <a:custGeom>
              <a:avLst/>
              <a:gdLst/>
              <a:ahLst/>
              <a:cxnLst/>
              <a:rect l="l" t="t" r="r" b="b"/>
              <a:pathLst>
                <a:path w="10" h="37" extrusionOk="0">
                  <a:moveTo>
                    <a:pt x="1" y="1"/>
                  </a:moveTo>
                  <a:cubicBezTo>
                    <a:pt x="1" y="10"/>
                    <a:pt x="1" y="27"/>
                    <a:pt x="9" y="36"/>
                  </a:cubicBezTo>
                  <a:cubicBezTo>
                    <a:pt x="9" y="27"/>
                    <a:pt x="9" y="10"/>
                    <a:pt x="1"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84" name="Google Shape;2284;p7"/>
            <p:cNvSpPr/>
            <p:nvPr/>
          </p:nvSpPr>
          <p:spPr>
            <a:xfrm rot="-2551954">
              <a:off x="8718128" y="273424"/>
              <a:ext cx="3317" cy="7857"/>
            </a:xfrm>
            <a:custGeom>
              <a:avLst/>
              <a:gdLst/>
              <a:ahLst/>
              <a:cxnLst/>
              <a:rect l="l" t="t" r="r" b="b"/>
              <a:pathLst>
                <a:path w="19" h="45" extrusionOk="0">
                  <a:moveTo>
                    <a:pt x="18" y="1"/>
                  </a:moveTo>
                  <a:lnTo>
                    <a:pt x="1" y="45"/>
                  </a:lnTo>
                  <a:lnTo>
                    <a:pt x="18" y="36"/>
                  </a:lnTo>
                  <a:lnTo>
                    <a:pt x="18" y="1"/>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85" name="Google Shape;2285;p7"/>
            <p:cNvSpPr/>
            <p:nvPr/>
          </p:nvSpPr>
          <p:spPr>
            <a:xfrm rot="-2551954">
              <a:off x="8645808" y="192515"/>
              <a:ext cx="9079" cy="8730"/>
            </a:xfrm>
            <a:custGeom>
              <a:avLst/>
              <a:gdLst/>
              <a:ahLst/>
              <a:cxnLst/>
              <a:rect l="l" t="t" r="r" b="b"/>
              <a:pathLst>
                <a:path w="52" h="50" extrusionOk="0">
                  <a:moveTo>
                    <a:pt x="17" y="0"/>
                  </a:moveTo>
                  <a:cubicBezTo>
                    <a:pt x="5" y="0"/>
                    <a:pt x="0" y="15"/>
                    <a:pt x="8" y="29"/>
                  </a:cubicBezTo>
                  <a:cubicBezTo>
                    <a:pt x="15" y="36"/>
                    <a:pt x="22" y="49"/>
                    <a:pt x="38" y="49"/>
                  </a:cubicBezTo>
                  <a:cubicBezTo>
                    <a:pt x="42" y="49"/>
                    <a:pt x="47" y="48"/>
                    <a:pt x="52" y="47"/>
                  </a:cubicBezTo>
                  <a:lnTo>
                    <a:pt x="25" y="3"/>
                  </a:lnTo>
                  <a:cubicBezTo>
                    <a:pt x="22" y="1"/>
                    <a:pt x="19" y="0"/>
                    <a:pt x="17"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86" name="Google Shape;2286;p7"/>
            <p:cNvSpPr/>
            <p:nvPr/>
          </p:nvSpPr>
          <p:spPr>
            <a:xfrm rot="-2551954">
              <a:off x="8646838" y="229610"/>
              <a:ext cx="12396" cy="4714"/>
            </a:xfrm>
            <a:custGeom>
              <a:avLst/>
              <a:gdLst/>
              <a:ahLst/>
              <a:cxnLst/>
              <a:rect l="l" t="t" r="r" b="b"/>
              <a:pathLst>
                <a:path w="71" h="27" extrusionOk="0">
                  <a:moveTo>
                    <a:pt x="0" y="0"/>
                  </a:moveTo>
                  <a:lnTo>
                    <a:pt x="27" y="27"/>
                  </a:lnTo>
                  <a:cubicBezTo>
                    <a:pt x="36" y="9"/>
                    <a:pt x="53" y="9"/>
                    <a:pt x="71"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87" name="Google Shape;2287;p7"/>
            <p:cNvSpPr/>
            <p:nvPr/>
          </p:nvSpPr>
          <p:spPr>
            <a:xfrm rot="-2551954">
              <a:off x="8624434" y="218293"/>
              <a:ext cx="9952" cy="8381"/>
            </a:xfrm>
            <a:custGeom>
              <a:avLst/>
              <a:gdLst/>
              <a:ahLst/>
              <a:cxnLst/>
              <a:rect l="l" t="t" r="r" b="b"/>
              <a:pathLst>
                <a:path w="57" h="48" extrusionOk="0">
                  <a:moveTo>
                    <a:pt x="9" y="0"/>
                  </a:moveTo>
                  <a:cubicBezTo>
                    <a:pt x="3" y="0"/>
                    <a:pt x="0" y="7"/>
                    <a:pt x="3" y="28"/>
                  </a:cubicBezTo>
                  <a:cubicBezTo>
                    <a:pt x="15" y="28"/>
                    <a:pt x="31" y="47"/>
                    <a:pt x="43" y="47"/>
                  </a:cubicBezTo>
                  <a:cubicBezTo>
                    <a:pt x="49" y="47"/>
                    <a:pt x="53" y="42"/>
                    <a:pt x="56" y="28"/>
                  </a:cubicBezTo>
                  <a:cubicBezTo>
                    <a:pt x="45" y="28"/>
                    <a:pt x="21" y="0"/>
                    <a:pt x="9"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88" name="Google Shape;2288;p7"/>
            <p:cNvSpPr/>
            <p:nvPr/>
          </p:nvSpPr>
          <p:spPr>
            <a:xfrm rot="-2551954">
              <a:off x="8556639" y="114954"/>
              <a:ext cx="21650" cy="1746"/>
            </a:xfrm>
            <a:custGeom>
              <a:avLst/>
              <a:gdLst/>
              <a:ahLst/>
              <a:cxnLst/>
              <a:rect l="l" t="t" r="r" b="b"/>
              <a:pathLst>
                <a:path w="124" h="10" extrusionOk="0">
                  <a:moveTo>
                    <a:pt x="0" y="1"/>
                  </a:moveTo>
                  <a:lnTo>
                    <a:pt x="9" y="10"/>
                  </a:lnTo>
                  <a:lnTo>
                    <a:pt x="124" y="1"/>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89" name="Google Shape;2289;p7"/>
            <p:cNvSpPr/>
            <p:nvPr/>
          </p:nvSpPr>
          <p:spPr>
            <a:xfrm rot="-2551954">
              <a:off x="8444488" y="74428"/>
              <a:ext cx="20253" cy="12396"/>
            </a:xfrm>
            <a:custGeom>
              <a:avLst/>
              <a:gdLst/>
              <a:ahLst/>
              <a:cxnLst/>
              <a:rect l="l" t="t" r="r" b="b"/>
              <a:pathLst>
                <a:path w="116" h="71" extrusionOk="0">
                  <a:moveTo>
                    <a:pt x="73" y="1"/>
                  </a:moveTo>
                  <a:cubicBezTo>
                    <a:pt x="63" y="1"/>
                    <a:pt x="48" y="3"/>
                    <a:pt x="27" y="8"/>
                  </a:cubicBezTo>
                  <a:cubicBezTo>
                    <a:pt x="1" y="61"/>
                    <a:pt x="98" y="17"/>
                    <a:pt x="62" y="70"/>
                  </a:cubicBezTo>
                  <a:cubicBezTo>
                    <a:pt x="65" y="70"/>
                    <a:pt x="68" y="71"/>
                    <a:pt x="70" y="71"/>
                  </a:cubicBezTo>
                  <a:cubicBezTo>
                    <a:pt x="94" y="71"/>
                    <a:pt x="98" y="39"/>
                    <a:pt x="109" y="39"/>
                  </a:cubicBezTo>
                  <a:cubicBezTo>
                    <a:pt x="111" y="39"/>
                    <a:pt x="113" y="40"/>
                    <a:pt x="115" y="43"/>
                  </a:cubicBezTo>
                  <a:cubicBezTo>
                    <a:pt x="96" y="17"/>
                    <a:pt x="100" y="1"/>
                    <a:pt x="73"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90" name="Google Shape;2290;p7"/>
            <p:cNvSpPr/>
            <p:nvPr/>
          </p:nvSpPr>
          <p:spPr>
            <a:xfrm rot="-2551954">
              <a:off x="8462744" y="73064"/>
              <a:ext cx="4714" cy="1571"/>
            </a:xfrm>
            <a:custGeom>
              <a:avLst/>
              <a:gdLst/>
              <a:ahLst/>
              <a:cxnLst/>
              <a:rect l="l" t="t" r="r" b="b"/>
              <a:pathLst>
                <a:path w="27" h="9" extrusionOk="0">
                  <a:moveTo>
                    <a:pt x="0" y="0"/>
                  </a:moveTo>
                  <a:cubicBezTo>
                    <a:pt x="9" y="0"/>
                    <a:pt x="18" y="9"/>
                    <a:pt x="27" y="9"/>
                  </a:cubicBezTo>
                  <a:cubicBezTo>
                    <a:pt x="18" y="0"/>
                    <a:pt x="9" y="0"/>
                    <a:pt x="0"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91" name="Google Shape;2291;p7"/>
            <p:cNvSpPr/>
            <p:nvPr/>
          </p:nvSpPr>
          <p:spPr>
            <a:xfrm rot="-2551954">
              <a:off x="8166186" y="-182227"/>
              <a:ext cx="6460" cy="6460"/>
            </a:xfrm>
            <a:custGeom>
              <a:avLst/>
              <a:gdLst/>
              <a:ahLst/>
              <a:cxnLst/>
              <a:rect l="l" t="t" r="r" b="b"/>
              <a:pathLst>
                <a:path w="37" h="37" extrusionOk="0">
                  <a:moveTo>
                    <a:pt x="36" y="1"/>
                  </a:moveTo>
                  <a:lnTo>
                    <a:pt x="1" y="36"/>
                  </a:lnTo>
                  <a:lnTo>
                    <a:pt x="18" y="36"/>
                  </a:lnTo>
                  <a:cubicBezTo>
                    <a:pt x="36" y="27"/>
                    <a:pt x="36" y="19"/>
                    <a:pt x="36"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92" name="Google Shape;2292;p7"/>
            <p:cNvSpPr/>
            <p:nvPr/>
          </p:nvSpPr>
          <p:spPr>
            <a:xfrm rot="-2551954">
              <a:off x="8115007" y="-246592"/>
              <a:ext cx="10825" cy="3317"/>
            </a:xfrm>
            <a:custGeom>
              <a:avLst/>
              <a:gdLst/>
              <a:ahLst/>
              <a:cxnLst/>
              <a:rect l="l" t="t" r="r" b="b"/>
              <a:pathLst>
                <a:path w="62" h="19" extrusionOk="0">
                  <a:moveTo>
                    <a:pt x="62" y="1"/>
                  </a:moveTo>
                  <a:lnTo>
                    <a:pt x="0" y="10"/>
                  </a:lnTo>
                  <a:lnTo>
                    <a:pt x="0" y="18"/>
                  </a:lnTo>
                  <a:lnTo>
                    <a:pt x="62" y="1"/>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93" name="Google Shape;2293;p7"/>
            <p:cNvSpPr/>
            <p:nvPr/>
          </p:nvSpPr>
          <p:spPr>
            <a:xfrm rot="-2551954">
              <a:off x="8057476" y="-285227"/>
              <a:ext cx="11174" cy="9777"/>
            </a:xfrm>
            <a:custGeom>
              <a:avLst/>
              <a:gdLst/>
              <a:ahLst/>
              <a:cxnLst/>
              <a:rect l="l" t="t" r="r" b="b"/>
              <a:pathLst>
                <a:path w="64" h="56" extrusionOk="0">
                  <a:moveTo>
                    <a:pt x="26" y="1"/>
                  </a:moveTo>
                  <a:cubicBezTo>
                    <a:pt x="20" y="1"/>
                    <a:pt x="12" y="1"/>
                    <a:pt x="0" y="2"/>
                  </a:cubicBezTo>
                  <a:cubicBezTo>
                    <a:pt x="0" y="17"/>
                    <a:pt x="7" y="33"/>
                    <a:pt x="8" y="48"/>
                  </a:cubicBezTo>
                  <a:lnTo>
                    <a:pt x="8" y="48"/>
                  </a:lnTo>
                  <a:cubicBezTo>
                    <a:pt x="11" y="21"/>
                    <a:pt x="63" y="1"/>
                    <a:pt x="26" y="1"/>
                  </a:cubicBezTo>
                  <a:close/>
                  <a:moveTo>
                    <a:pt x="8" y="48"/>
                  </a:moveTo>
                  <a:lnTo>
                    <a:pt x="8" y="48"/>
                  </a:lnTo>
                  <a:cubicBezTo>
                    <a:pt x="8" y="50"/>
                    <a:pt x="8" y="53"/>
                    <a:pt x="9" y="55"/>
                  </a:cubicBezTo>
                  <a:cubicBezTo>
                    <a:pt x="9" y="53"/>
                    <a:pt x="9" y="50"/>
                    <a:pt x="8" y="48"/>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94" name="Google Shape;2294;p7"/>
            <p:cNvSpPr/>
            <p:nvPr/>
          </p:nvSpPr>
          <p:spPr>
            <a:xfrm rot="-2551954">
              <a:off x="8491702" y="820453"/>
              <a:ext cx="15888" cy="3143"/>
            </a:xfrm>
            <a:custGeom>
              <a:avLst/>
              <a:gdLst/>
              <a:ahLst/>
              <a:cxnLst/>
              <a:rect l="l" t="t" r="r" b="b"/>
              <a:pathLst>
                <a:path w="91" h="18" extrusionOk="0">
                  <a:moveTo>
                    <a:pt x="46" y="1"/>
                  </a:moveTo>
                  <a:cubicBezTo>
                    <a:pt x="22" y="1"/>
                    <a:pt x="1" y="7"/>
                    <a:pt x="11" y="7"/>
                  </a:cubicBezTo>
                  <a:cubicBezTo>
                    <a:pt x="6" y="15"/>
                    <a:pt x="24" y="18"/>
                    <a:pt x="44" y="18"/>
                  </a:cubicBezTo>
                  <a:cubicBezTo>
                    <a:pt x="64" y="18"/>
                    <a:pt x="86" y="15"/>
                    <a:pt x="90" y="15"/>
                  </a:cubicBezTo>
                  <a:cubicBezTo>
                    <a:pt x="83" y="4"/>
                    <a:pt x="64" y="1"/>
                    <a:pt x="46"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95" name="Google Shape;2295;p7"/>
            <p:cNvSpPr/>
            <p:nvPr/>
          </p:nvSpPr>
          <p:spPr>
            <a:xfrm rot="-2551954">
              <a:off x="8427945" y="799088"/>
              <a:ext cx="12571" cy="7857"/>
            </a:xfrm>
            <a:custGeom>
              <a:avLst/>
              <a:gdLst/>
              <a:ahLst/>
              <a:cxnLst/>
              <a:rect l="l" t="t" r="r" b="b"/>
              <a:pathLst>
                <a:path w="72" h="45" extrusionOk="0">
                  <a:moveTo>
                    <a:pt x="1" y="0"/>
                  </a:moveTo>
                  <a:lnTo>
                    <a:pt x="36" y="44"/>
                  </a:lnTo>
                  <a:lnTo>
                    <a:pt x="71" y="44"/>
                  </a:lnTo>
                  <a:lnTo>
                    <a:pt x="1" y="0"/>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96" name="Google Shape;2296;p7"/>
            <p:cNvSpPr/>
            <p:nvPr/>
          </p:nvSpPr>
          <p:spPr>
            <a:xfrm rot="-2551954">
              <a:off x="8394721" y="767670"/>
              <a:ext cx="29506" cy="32475"/>
            </a:xfrm>
            <a:custGeom>
              <a:avLst/>
              <a:gdLst/>
              <a:ahLst/>
              <a:cxnLst/>
              <a:rect l="l" t="t" r="r" b="b"/>
              <a:pathLst>
                <a:path w="169" h="186" extrusionOk="0">
                  <a:moveTo>
                    <a:pt x="124" y="0"/>
                  </a:moveTo>
                  <a:cubicBezTo>
                    <a:pt x="0" y="27"/>
                    <a:pt x="142" y="106"/>
                    <a:pt x="97" y="159"/>
                  </a:cubicBezTo>
                  <a:lnTo>
                    <a:pt x="71" y="159"/>
                  </a:lnTo>
                  <a:lnTo>
                    <a:pt x="168" y="186"/>
                  </a:lnTo>
                  <a:cubicBezTo>
                    <a:pt x="159" y="124"/>
                    <a:pt x="89" y="44"/>
                    <a:pt x="124"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97" name="Google Shape;2297;p7"/>
            <p:cNvSpPr/>
            <p:nvPr/>
          </p:nvSpPr>
          <p:spPr>
            <a:xfrm rot="-2551954">
              <a:off x="8419109" y="716952"/>
              <a:ext cx="5587" cy="7333"/>
            </a:xfrm>
            <a:custGeom>
              <a:avLst/>
              <a:gdLst/>
              <a:ahLst/>
              <a:cxnLst/>
              <a:rect l="l" t="t" r="r" b="b"/>
              <a:pathLst>
                <a:path w="32" h="42" extrusionOk="0">
                  <a:moveTo>
                    <a:pt x="1" y="0"/>
                  </a:moveTo>
                  <a:cubicBezTo>
                    <a:pt x="0" y="0"/>
                    <a:pt x="1" y="2"/>
                    <a:pt x="4" y="3"/>
                  </a:cubicBezTo>
                  <a:lnTo>
                    <a:pt x="4" y="3"/>
                  </a:lnTo>
                  <a:cubicBezTo>
                    <a:pt x="2" y="1"/>
                    <a:pt x="1" y="0"/>
                    <a:pt x="1" y="0"/>
                  </a:cubicBezTo>
                  <a:close/>
                  <a:moveTo>
                    <a:pt x="4" y="3"/>
                  </a:moveTo>
                  <a:cubicBezTo>
                    <a:pt x="8" y="8"/>
                    <a:pt x="15" y="19"/>
                    <a:pt x="23" y="41"/>
                  </a:cubicBezTo>
                  <a:cubicBezTo>
                    <a:pt x="23" y="32"/>
                    <a:pt x="32" y="32"/>
                    <a:pt x="32" y="32"/>
                  </a:cubicBezTo>
                  <a:cubicBezTo>
                    <a:pt x="32" y="23"/>
                    <a:pt x="32" y="15"/>
                    <a:pt x="32" y="6"/>
                  </a:cubicBezTo>
                  <a:cubicBezTo>
                    <a:pt x="27" y="7"/>
                    <a:pt x="23" y="7"/>
                    <a:pt x="20" y="7"/>
                  </a:cubicBezTo>
                  <a:cubicBezTo>
                    <a:pt x="12" y="7"/>
                    <a:pt x="7" y="5"/>
                    <a:pt x="4" y="3"/>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98" name="Google Shape;2298;p7"/>
            <p:cNvSpPr/>
            <p:nvPr/>
          </p:nvSpPr>
          <p:spPr>
            <a:xfrm rot="-2551954">
              <a:off x="8424865" y="717834"/>
              <a:ext cx="4714" cy="2444"/>
            </a:xfrm>
            <a:custGeom>
              <a:avLst/>
              <a:gdLst/>
              <a:ahLst/>
              <a:cxnLst/>
              <a:rect l="l" t="t" r="r" b="b"/>
              <a:pathLst>
                <a:path w="27" h="14" extrusionOk="0">
                  <a:moveTo>
                    <a:pt x="16" y="0"/>
                  </a:moveTo>
                  <a:cubicBezTo>
                    <a:pt x="13" y="0"/>
                    <a:pt x="8" y="1"/>
                    <a:pt x="1" y="4"/>
                  </a:cubicBezTo>
                  <a:cubicBezTo>
                    <a:pt x="1" y="11"/>
                    <a:pt x="3" y="13"/>
                    <a:pt x="7" y="13"/>
                  </a:cubicBezTo>
                  <a:cubicBezTo>
                    <a:pt x="14" y="13"/>
                    <a:pt x="26" y="0"/>
                    <a:pt x="16"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299" name="Google Shape;2299;p7"/>
            <p:cNvSpPr/>
            <p:nvPr/>
          </p:nvSpPr>
          <p:spPr>
            <a:xfrm rot="-2551954">
              <a:off x="8404398" y="695417"/>
              <a:ext cx="18682" cy="10650"/>
            </a:xfrm>
            <a:custGeom>
              <a:avLst/>
              <a:gdLst/>
              <a:ahLst/>
              <a:cxnLst/>
              <a:rect l="l" t="t" r="r" b="b"/>
              <a:pathLst>
                <a:path w="107" h="61" extrusionOk="0">
                  <a:moveTo>
                    <a:pt x="63" y="1"/>
                  </a:moveTo>
                  <a:cubicBezTo>
                    <a:pt x="47" y="1"/>
                    <a:pt x="27" y="7"/>
                    <a:pt x="0" y="16"/>
                  </a:cubicBezTo>
                  <a:lnTo>
                    <a:pt x="44" y="60"/>
                  </a:lnTo>
                  <a:cubicBezTo>
                    <a:pt x="68" y="52"/>
                    <a:pt x="77" y="23"/>
                    <a:pt x="98" y="23"/>
                  </a:cubicBezTo>
                  <a:cubicBezTo>
                    <a:pt x="101" y="23"/>
                    <a:pt x="103" y="24"/>
                    <a:pt x="106" y="25"/>
                  </a:cubicBezTo>
                  <a:cubicBezTo>
                    <a:pt x="93" y="7"/>
                    <a:pt x="80" y="1"/>
                    <a:pt x="63"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00" name="Google Shape;2300;p7"/>
            <p:cNvSpPr/>
            <p:nvPr/>
          </p:nvSpPr>
          <p:spPr>
            <a:xfrm rot="-2551954">
              <a:off x="8389716" y="708444"/>
              <a:ext cx="6460" cy="3317"/>
            </a:xfrm>
            <a:custGeom>
              <a:avLst/>
              <a:gdLst/>
              <a:ahLst/>
              <a:cxnLst/>
              <a:rect l="l" t="t" r="r" b="b"/>
              <a:pathLst>
                <a:path w="37" h="19" extrusionOk="0">
                  <a:moveTo>
                    <a:pt x="1" y="1"/>
                  </a:moveTo>
                  <a:lnTo>
                    <a:pt x="19" y="18"/>
                  </a:lnTo>
                  <a:cubicBezTo>
                    <a:pt x="27" y="18"/>
                    <a:pt x="36" y="10"/>
                    <a:pt x="1"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01" name="Google Shape;2301;p7"/>
            <p:cNvSpPr/>
            <p:nvPr/>
          </p:nvSpPr>
          <p:spPr>
            <a:xfrm rot="-2551954">
              <a:off x="8386313" y="711756"/>
              <a:ext cx="17110" cy="7857"/>
            </a:xfrm>
            <a:custGeom>
              <a:avLst/>
              <a:gdLst/>
              <a:ahLst/>
              <a:cxnLst/>
              <a:rect l="l" t="t" r="r" b="b"/>
              <a:pathLst>
                <a:path w="98" h="45" extrusionOk="0">
                  <a:moveTo>
                    <a:pt x="63" y="0"/>
                  </a:moveTo>
                  <a:cubicBezTo>
                    <a:pt x="36" y="9"/>
                    <a:pt x="1" y="9"/>
                    <a:pt x="71" y="18"/>
                  </a:cubicBezTo>
                  <a:cubicBezTo>
                    <a:pt x="36" y="18"/>
                    <a:pt x="71" y="27"/>
                    <a:pt x="98" y="45"/>
                  </a:cubicBezTo>
                  <a:lnTo>
                    <a:pt x="63" y="0"/>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02" name="Google Shape;2302;p7"/>
            <p:cNvSpPr/>
            <p:nvPr/>
          </p:nvSpPr>
          <p:spPr>
            <a:xfrm rot="-2551954">
              <a:off x="8394692" y="721435"/>
              <a:ext cx="17285" cy="11349"/>
            </a:xfrm>
            <a:custGeom>
              <a:avLst/>
              <a:gdLst/>
              <a:ahLst/>
              <a:cxnLst/>
              <a:rect l="l" t="t" r="r" b="b"/>
              <a:pathLst>
                <a:path w="99" h="65" extrusionOk="0">
                  <a:moveTo>
                    <a:pt x="89" y="0"/>
                  </a:moveTo>
                  <a:lnTo>
                    <a:pt x="89" y="0"/>
                  </a:lnTo>
                  <a:cubicBezTo>
                    <a:pt x="72" y="11"/>
                    <a:pt x="59" y="26"/>
                    <a:pt x="40" y="26"/>
                  </a:cubicBezTo>
                  <a:cubicBezTo>
                    <a:pt x="29" y="26"/>
                    <a:pt x="17" y="22"/>
                    <a:pt x="1" y="9"/>
                  </a:cubicBezTo>
                  <a:lnTo>
                    <a:pt x="1" y="9"/>
                  </a:lnTo>
                  <a:cubicBezTo>
                    <a:pt x="9" y="46"/>
                    <a:pt x="33" y="64"/>
                    <a:pt x="55" y="64"/>
                  </a:cubicBezTo>
                  <a:cubicBezTo>
                    <a:pt x="78" y="64"/>
                    <a:pt x="98" y="42"/>
                    <a:pt x="89"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03" name="Google Shape;2303;p7"/>
            <p:cNvSpPr/>
            <p:nvPr/>
          </p:nvSpPr>
          <p:spPr>
            <a:xfrm rot="-2551954">
              <a:off x="8381721" y="778625"/>
              <a:ext cx="13968" cy="10999"/>
            </a:xfrm>
            <a:custGeom>
              <a:avLst/>
              <a:gdLst/>
              <a:ahLst/>
              <a:cxnLst/>
              <a:rect l="l" t="t" r="r" b="b"/>
              <a:pathLst>
                <a:path w="80" h="63" extrusionOk="0">
                  <a:moveTo>
                    <a:pt x="35" y="0"/>
                  </a:moveTo>
                  <a:lnTo>
                    <a:pt x="0" y="36"/>
                  </a:lnTo>
                  <a:lnTo>
                    <a:pt x="44" y="62"/>
                  </a:lnTo>
                  <a:cubicBezTo>
                    <a:pt x="27" y="45"/>
                    <a:pt x="80" y="0"/>
                    <a:pt x="35"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04" name="Google Shape;2304;p7"/>
            <p:cNvSpPr/>
            <p:nvPr/>
          </p:nvSpPr>
          <p:spPr>
            <a:xfrm rot="-2551954">
              <a:off x="8371440" y="670184"/>
              <a:ext cx="18682" cy="7857"/>
            </a:xfrm>
            <a:custGeom>
              <a:avLst/>
              <a:gdLst/>
              <a:ahLst/>
              <a:cxnLst/>
              <a:rect l="l" t="t" r="r" b="b"/>
              <a:pathLst>
                <a:path w="107" h="45" extrusionOk="0">
                  <a:moveTo>
                    <a:pt x="107" y="1"/>
                  </a:moveTo>
                  <a:cubicBezTo>
                    <a:pt x="80" y="1"/>
                    <a:pt x="36" y="18"/>
                    <a:pt x="1" y="18"/>
                  </a:cubicBezTo>
                  <a:lnTo>
                    <a:pt x="27" y="45"/>
                  </a:lnTo>
                  <a:cubicBezTo>
                    <a:pt x="54" y="36"/>
                    <a:pt x="71" y="10"/>
                    <a:pt x="107"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05" name="Google Shape;2305;p7"/>
            <p:cNvSpPr/>
            <p:nvPr/>
          </p:nvSpPr>
          <p:spPr>
            <a:xfrm rot="-2551954">
              <a:off x="8362769" y="676222"/>
              <a:ext cx="9428" cy="7857"/>
            </a:xfrm>
            <a:custGeom>
              <a:avLst/>
              <a:gdLst/>
              <a:ahLst/>
              <a:cxnLst/>
              <a:rect l="l" t="t" r="r" b="b"/>
              <a:pathLst>
                <a:path w="54" h="45" extrusionOk="0">
                  <a:moveTo>
                    <a:pt x="10" y="0"/>
                  </a:moveTo>
                  <a:lnTo>
                    <a:pt x="10" y="0"/>
                  </a:lnTo>
                  <a:cubicBezTo>
                    <a:pt x="1" y="36"/>
                    <a:pt x="27" y="44"/>
                    <a:pt x="54" y="44"/>
                  </a:cubicBezTo>
                  <a:lnTo>
                    <a:pt x="10" y="0"/>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06" name="Google Shape;2306;p7"/>
            <p:cNvSpPr/>
            <p:nvPr/>
          </p:nvSpPr>
          <p:spPr>
            <a:xfrm rot="-2551954">
              <a:off x="8371236" y="716533"/>
              <a:ext cx="17110" cy="15539"/>
            </a:xfrm>
            <a:custGeom>
              <a:avLst/>
              <a:gdLst/>
              <a:ahLst/>
              <a:cxnLst/>
              <a:rect l="l" t="t" r="r" b="b"/>
              <a:pathLst>
                <a:path w="98" h="89" extrusionOk="0">
                  <a:moveTo>
                    <a:pt x="1" y="0"/>
                  </a:moveTo>
                  <a:lnTo>
                    <a:pt x="1" y="18"/>
                  </a:lnTo>
                  <a:lnTo>
                    <a:pt x="98" y="89"/>
                  </a:lnTo>
                  <a:lnTo>
                    <a:pt x="1" y="0"/>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07" name="Google Shape;2307;p7"/>
            <p:cNvSpPr/>
            <p:nvPr/>
          </p:nvSpPr>
          <p:spPr>
            <a:xfrm rot="-2551954">
              <a:off x="8360104" y="637471"/>
              <a:ext cx="17110" cy="7857"/>
            </a:xfrm>
            <a:custGeom>
              <a:avLst/>
              <a:gdLst/>
              <a:ahLst/>
              <a:cxnLst/>
              <a:rect l="l" t="t" r="r" b="b"/>
              <a:pathLst>
                <a:path w="98" h="45" extrusionOk="0">
                  <a:moveTo>
                    <a:pt x="0" y="0"/>
                  </a:moveTo>
                  <a:lnTo>
                    <a:pt x="36" y="27"/>
                  </a:lnTo>
                  <a:lnTo>
                    <a:pt x="97" y="45"/>
                  </a:lnTo>
                  <a:lnTo>
                    <a:pt x="0" y="0"/>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08" name="Google Shape;2308;p7"/>
            <p:cNvSpPr/>
            <p:nvPr/>
          </p:nvSpPr>
          <p:spPr>
            <a:xfrm rot="-2551954">
              <a:off x="8345037" y="609442"/>
              <a:ext cx="20253" cy="16412"/>
            </a:xfrm>
            <a:custGeom>
              <a:avLst/>
              <a:gdLst/>
              <a:ahLst/>
              <a:cxnLst/>
              <a:rect l="l" t="t" r="r" b="b"/>
              <a:pathLst>
                <a:path w="116" h="94" extrusionOk="0">
                  <a:moveTo>
                    <a:pt x="27" y="1"/>
                  </a:moveTo>
                  <a:lnTo>
                    <a:pt x="27" y="1"/>
                  </a:lnTo>
                  <a:cubicBezTo>
                    <a:pt x="45" y="27"/>
                    <a:pt x="45" y="54"/>
                    <a:pt x="1" y="89"/>
                  </a:cubicBezTo>
                  <a:cubicBezTo>
                    <a:pt x="10" y="92"/>
                    <a:pt x="19" y="93"/>
                    <a:pt x="27" y="93"/>
                  </a:cubicBezTo>
                  <a:cubicBezTo>
                    <a:pt x="55" y="93"/>
                    <a:pt x="76" y="80"/>
                    <a:pt x="95" y="80"/>
                  </a:cubicBezTo>
                  <a:cubicBezTo>
                    <a:pt x="102" y="80"/>
                    <a:pt x="109" y="83"/>
                    <a:pt x="116" y="89"/>
                  </a:cubicBezTo>
                  <a:cubicBezTo>
                    <a:pt x="107" y="54"/>
                    <a:pt x="63" y="27"/>
                    <a:pt x="27"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09" name="Google Shape;2309;p7"/>
            <p:cNvSpPr/>
            <p:nvPr/>
          </p:nvSpPr>
          <p:spPr>
            <a:xfrm rot="-2551954">
              <a:off x="8334197" y="613530"/>
              <a:ext cx="10999" cy="6285"/>
            </a:xfrm>
            <a:custGeom>
              <a:avLst/>
              <a:gdLst/>
              <a:ahLst/>
              <a:cxnLst/>
              <a:rect l="l" t="t" r="r" b="b"/>
              <a:pathLst>
                <a:path w="63" h="36" extrusionOk="0">
                  <a:moveTo>
                    <a:pt x="0" y="0"/>
                  </a:moveTo>
                  <a:lnTo>
                    <a:pt x="0" y="0"/>
                  </a:lnTo>
                  <a:cubicBezTo>
                    <a:pt x="18" y="9"/>
                    <a:pt x="36" y="27"/>
                    <a:pt x="62" y="36"/>
                  </a:cubicBezTo>
                  <a:cubicBezTo>
                    <a:pt x="53" y="27"/>
                    <a:pt x="36" y="9"/>
                    <a:pt x="0"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10" name="Google Shape;2310;p7"/>
            <p:cNvSpPr/>
            <p:nvPr/>
          </p:nvSpPr>
          <p:spPr>
            <a:xfrm rot="-2551954">
              <a:off x="8352811" y="658601"/>
              <a:ext cx="12396" cy="6285"/>
            </a:xfrm>
            <a:custGeom>
              <a:avLst/>
              <a:gdLst/>
              <a:ahLst/>
              <a:cxnLst/>
              <a:rect l="l" t="t" r="r" b="b"/>
              <a:pathLst>
                <a:path w="71" h="36" extrusionOk="0">
                  <a:moveTo>
                    <a:pt x="71" y="0"/>
                  </a:moveTo>
                  <a:lnTo>
                    <a:pt x="0" y="18"/>
                  </a:lnTo>
                  <a:cubicBezTo>
                    <a:pt x="0" y="18"/>
                    <a:pt x="0" y="27"/>
                    <a:pt x="0" y="36"/>
                  </a:cubicBezTo>
                  <a:cubicBezTo>
                    <a:pt x="9" y="27"/>
                    <a:pt x="53" y="27"/>
                    <a:pt x="71"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11" name="Google Shape;2311;p7"/>
            <p:cNvSpPr/>
            <p:nvPr/>
          </p:nvSpPr>
          <p:spPr>
            <a:xfrm rot="-2551954">
              <a:off x="8350457" y="659560"/>
              <a:ext cx="1746" cy="8031"/>
            </a:xfrm>
            <a:custGeom>
              <a:avLst/>
              <a:gdLst/>
              <a:ahLst/>
              <a:cxnLst/>
              <a:rect l="l" t="t" r="r" b="b"/>
              <a:pathLst>
                <a:path w="10" h="46" extrusionOk="0">
                  <a:moveTo>
                    <a:pt x="9" y="1"/>
                  </a:moveTo>
                  <a:cubicBezTo>
                    <a:pt x="9" y="10"/>
                    <a:pt x="9" y="19"/>
                    <a:pt x="1" y="45"/>
                  </a:cubicBezTo>
                  <a:lnTo>
                    <a:pt x="9" y="45"/>
                  </a:lnTo>
                  <a:cubicBezTo>
                    <a:pt x="9" y="27"/>
                    <a:pt x="9" y="10"/>
                    <a:pt x="9"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12" name="Google Shape;2312;p7"/>
            <p:cNvSpPr/>
            <p:nvPr/>
          </p:nvSpPr>
          <p:spPr>
            <a:xfrm rot="-2551954">
              <a:off x="8353754" y="669101"/>
              <a:ext cx="3317" cy="175"/>
            </a:xfrm>
            <a:custGeom>
              <a:avLst/>
              <a:gdLst/>
              <a:ahLst/>
              <a:cxnLst/>
              <a:rect l="l" t="t" r="r" b="b"/>
              <a:pathLst>
                <a:path w="19" h="1" extrusionOk="0">
                  <a:moveTo>
                    <a:pt x="18" y="1"/>
                  </a:moveTo>
                  <a:lnTo>
                    <a:pt x="18" y="1"/>
                  </a:lnTo>
                  <a:cubicBezTo>
                    <a:pt x="10" y="1"/>
                    <a:pt x="1" y="1"/>
                    <a:pt x="18"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13" name="Google Shape;2313;p7"/>
            <p:cNvSpPr/>
            <p:nvPr/>
          </p:nvSpPr>
          <p:spPr>
            <a:xfrm rot="-2551954">
              <a:off x="8340085" y="704234"/>
              <a:ext cx="26364" cy="9428"/>
            </a:xfrm>
            <a:custGeom>
              <a:avLst/>
              <a:gdLst/>
              <a:ahLst/>
              <a:cxnLst/>
              <a:rect l="l" t="t" r="r" b="b"/>
              <a:pathLst>
                <a:path w="151" h="54" extrusionOk="0">
                  <a:moveTo>
                    <a:pt x="48" y="1"/>
                  </a:moveTo>
                  <a:cubicBezTo>
                    <a:pt x="33" y="1"/>
                    <a:pt x="17" y="6"/>
                    <a:pt x="0" y="18"/>
                  </a:cubicBezTo>
                  <a:cubicBezTo>
                    <a:pt x="20" y="28"/>
                    <a:pt x="37" y="29"/>
                    <a:pt x="55" y="29"/>
                  </a:cubicBezTo>
                  <a:cubicBezTo>
                    <a:pt x="60" y="29"/>
                    <a:pt x="66" y="29"/>
                    <a:pt x="72" y="29"/>
                  </a:cubicBezTo>
                  <a:cubicBezTo>
                    <a:pt x="92" y="29"/>
                    <a:pt x="113" y="30"/>
                    <a:pt x="138" y="45"/>
                  </a:cubicBezTo>
                  <a:lnTo>
                    <a:pt x="138" y="45"/>
                  </a:lnTo>
                  <a:cubicBezTo>
                    <a:pt x="110" y="26"/>
                    <a:pt x="81" y="1"/>
                    <a:pt x="48" y="1"/>
                  </a:cubicBezTo>
                  <a:close/>
                  <a:moveTo>
                    <a:pt x="138" y="45"/>
                  </a:moveTo>
                  <a:cubicBezTo>
                    <a:pt x="142" y="48"/>
                    <a:pt x="146" y="51"/>
                    <a:pt x="150" y="53"/>
                  </a:cubicBezTo>
                  <a:cubicBezTo>
                    <a:pt x="146" y="50"/>
                    <a:pt x="142" y="47"/>
                    <a:pt x="138" y="45"/>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14" name="Google Shape;2314;p7"/>
            <p:cNvSpPr/>
            <p:nvPr/>
          </p:nvSpPr>
          <p:spPr>
            <a:xfrm rot="-2551954">
              <a:off x="8345309" y="678521"/>
              <a:ext cx="12571" cy="9428"/>
            </a:xfrm>
            <a:custGeom>
              <a:avLst/>
              <a:gdLst/>
              <a:ahLst/>
              <a:cxnLst/>
              <a:rect l="l" t="t" r="r" b="b"/>
              <a:pathLst>
                <a:path w="72" h="54" extrusionOk="0">
                  <a:moveTo>
                    <a:pt x="18" y="0"/>
                  </a:moveTo>
                  <a:lnTo>
                    <a:pt x="1" y="44"/>
                  </a:lnTo>
                  <a:cubicBezTo>
                    <a:pt x="9" y="44"/>
                    <a:pt x="20" y="42"/>
                    <a:pt x="33" y="42"/>
                  </a:cubicBezTo>
                  <a:cubicBezTo>
                    <a:pt x="45" y="42"/>
                    <a:pt x="58" y="44"/>
                    <a:pt x="71" y="53"/>
                  </a:cubicBezTo>
                  <a:lnTo>
                    <a:pt x="18" y="0"/>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15" name="Google Shape;2315;p7"/>
            <p:cNvSpPr/>
            <p:nvPr/>
          </p:nvSpPr>
          <p:spPr>
            <a:xfrm rot="-2551954">
              <a:off x="8340765" y="680137"/>
              <a:ext cx="6460" cy="3317"/>
            </a:xfrm>
            <a:custGeom>
              <a:avLst/>
              <a:gdLst/>
              <a:ahLst/>
              <a:cxnLst/>
              <a:rect l="l" t="t" r="r" b="b"/>
              <a:pathLst>
                <a:path w="37" h="19" extrusionOk="0">
                  <a:moveTo>
                    <a:pt x="1" y="1"/>
                  </a:moveTo>
                  <a:lnTo>
                    <a:pt x="27" y="18"/>
                  </a:lnTo>
                  <a:lnTo>
                    <a:pt x="36" y="1"/>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16" name="Google Shape;2316;p7"/>
            <p:cNvSpPr/>
            <p:nvPr/>
          </p:nvSpPr>
          <p:spPr>
            <a:xfrm rot="-2551954">
              <a:off x="8321427" y="629109"/>
              <a:ext cx="10825" cy="15539"/>
            </a:xfrm>
            <a:custGeom>
              <a:avLst/>
              <a:gdLst/>
              <a:ahLst/>
              <a:cxnLst/>
              <a:rect l="l" t="t" r="r" b="b"/>
              <a:pathLst>
                <a:path w="62" h="89" extrusionOk="0">
                  <a:moveTo>
                    <a:pt x="27" y="0"/>
                  </a:moveTo>
                  <a:cubicBezTo>
                    <a:pt x="9" y="27"/>
                    <a:pt x="0" y="53"/>
                    <a:pt x="0" y="80"/>
                  </a:cubicBezTo>
                  <a:cubicBezTo>
                    <a:pt x="13" y="84"/>
                    <a:pt x="29" y="89"/>
                    <a:pt x="41" y="89"/>
                  </a:cubicBezTo>
                  <a:cubicBezTo>
                    <a:pt x="53" y="89"/>
                    <a:pt x="62" y="84"/>
                    <a:pt x="62" y="71"/>
                  </a:cubicBezTo>
                  <a:cubicBezTo>
                    <a:pt x="35" y="44"/>
                    <a:pt x="27" y="27"/>
                    <a:pt x="27"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17" name="Google Shape;2317;p7"/>
            <p:cNvSpPr/>
            <p:nvPr/>
          </p:nvSpPr>
          <p:spPr>
            <a:xfrm rot="-2551954">
              <a:off x="8339864" y="650849"/>
              <a:ext cx="3317" cy="1746"/>
            </a:xfrm>
            <a:custGeom>
              <a:avLst/>
              <a:gdLst/>
              <a:ahLst/>
              <a:cxnLst/>
              <a:rect l="l" t="t" r="r" b="b"/>
              <a:pathLst>
                <a:path w="19" h="10" extrusionOk="0">
                  <a:moveTo>
                    <a:pt x="9" y="0"/>
                  </a:moveTo>
                  <a:lnTo>
                    <a:pt x="9" y="0"/>
                  </a:lnTo>
                  <a:cubicBezTo>
                    <a:pt x="1" y="9"/>
                    <a:pt x="1" y="9"/>
                    <a:pt x="18" y="9"/>
                  </a:cubicBezTo>
                  <a:cubicBezTo>
                    <a:pt x="9" y="9"/>
                    <a:pt x="9" y="9"/>
                    <a:pt x="9"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18" name="Google Shape;2318;p7"/>
            <p:cNvSpPr/>
            <p:nvPr/>
          </p:nvSpPr>
          <p:spPr>
            <a:xfrm rot="-2551954">
              <a:off x="8291407" y="601443"/>
              <a:ext cx="1746" cy="175"/>
            </a:xfrm>
            <a:custGeom>
              <a:avLst/>
              <a:gdLst/>
              <a:ahLst/>
              <a:cxnLst/>
              <a:rect l="l" t="t" r="r" b="b"/>
              <a:pathLst>
                <a:path w="10" h="1" extrusionOk="0">
                  <a:moveTo>
                    <a:pt x="10" y="1"/>
                  </a:moveTo>
                  <a:cubicBezTo>
                    <a:pt x="10" y="1"/>
                    <a:pt x="1" y="1"/>
                    <a:pt x="1" y="1"/>
                  </a:cubicBezTo>
                  <a:cubicBezTo>
                    <a:pt x="1" y="1"/>
                    <a:pt x="10" y="1"/>
                    <a:pt x="10"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19" name="Google Shape;2319;p7"/>
            <p:cNvSpPr/>
            <p:nvPr/>
          </p:nvSpPr>
          <p:spPr>
            <a:xfrm rot="-2551954">
              <a:off x="8325809" y="644798"/>
              <a:ext cx="6285" cy="9428"/>
            </a:xfrm>
            <a:custGeom>
              <a:avLst/>
              <a:gdLst/>
              <a:ahLst/>
              <a:cxnLst/>
              <a:rect l="l" t="t" r="r" b="b"/>
              <a:pathLst>
                <a:path w="36" h="54" extrusionOk="0">
                  <a:moveTo>
                    <a:pt x="27" y="1"/>
                  </a:moveTo>
                  <a:cubicBezTo>
                    <a:pt x="18" y="1"/>
                    <a:pt x="9" y="1"/>
                    <a:pt x="9" y="10"/>
                  </a:cubicBezTo>
                  <a:cubicBezTo>
                    <a:pt x="1" y="27"/>
                    <a:pt x="18" y="36"/>
                    <a:pt x="36" y="54"/>
                  </a:cubicBezTo>
                  <a:cubicBezTo>
                    <a:pt x="27" y="36"/>
                    <a:pt x="27" y="18"/>
                    <a:pt x="27"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20" name="Google Shape;2320;p7"/>
            <p:cNvSpPr/>
            <p:nvPr/>
          </p:nvSpPr>
          <p:spPr>
            <a:xfrm rot="-2551954">
              <a:off x="8316741" y="612752"/>
              <a:ext cx="10999" cy="6460"/>
            </a:xfrm>
            <a:custGeom>
              <a:avLst/>
              <a:gdLst/>
              <a:ahLst/>
              <a:cxnLst/>
              <a:rect l="l" t="t" r="r" b="b"/>
              <a:pathLst>
                <a:path w="63" h="37" extrusionOk="0">
                  <a:moveTo>
                    <a:pt x="45" y="1"/>
                  </a:moveTo>
                  <a:cubicBezTo>
                    <a:pt x="27" y="10"/>
                    <a:pt x="10" y="27"/>
                    <a:pt x="1" y="36"/>
                  </a:cubicBezTo>
                  <a:cubicBezTo>
                    <a:pt x="18" y="27"/>
                    <a:pt x="63" y="10"/>
                    <a:pt x="45"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21" name="Google Shape;2321;p7"/>
            <p:cNvSpPr/>
            <p:nvPr/>
          </p:nvSpPr>
          <p:spPr>
            <a:xfrm rot="-2551954">
              <a:off x="8343584" y="646277"/>
              <a:ext cx="2095" cy="1397"/>
            </a:xfrm>
            <a:custGeom>
              <a:avLst/>
              <a:gdLst/>
              <a:ahLst/>
              <a:cxnLst/>
              <a:rect l="l" t="t" r="r" b="b"/>
              <a:pathLst>
                <a:path w="12" h="8" extrusionOk="0">
                  <a:moveTo>
                    <a:pt x="11" y="1"/>
                  </a:moveTo>
                  <a:lnTo>
                    <a:pt x="11" y="1"/>
                  </a:lnTo>
                  <a:cubicBezTo>
                    <a:pt x="10" y="1"/>
                    <a:pt x="5" y="3"/>
                    <a:pt x="1" y="7"/>
                  </a:cubicBezTo>
                  <a:cubicBezTo>
                    <a:pt x="10" y="3"/>
                    <a:pt x="12" y="1"/>
                    <a:pt x="11"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22" name="Google Shape;2322;p7"/>
            <p:cNvSpPr/>
            <p:nvPr/>
          </p:nvSpPr>
          <p:spPr>
            <a:xfrm rot="-2551954">
              <a:off x="8334620" y="647021"/>
              <a:ext cx="9428" cy="4889"/>
            </a:xfrm>
            <a:custGeom>
              <a:avLst/>
              <a:gdLst/>
              <a:ahLst/>
              <a:cxnLst/>
              <a:rect l="l" t="t" r="r" b="b"/>
              <a:pathLst>
                <a:path w="54" h="28" extrusionOk="0">
                  <a:moveTo>
                    <a:pt x="1" y="1"/>
                  </a:moveTo>
                  <a:cubicBezTo>
                    <a:pt x="10" y="10"/>
                    <a:pt x="19" y="18"/>
                    <a:pt x="27" y="27"/>
                  </a:cubicBezTo>
                  <a:lnTo>
                    <a:pt x="54" y="27"/>
                  </a:lnTo>
                  <a:cubicBezTo>
                    <a:pt x="36" y="10"/>
                    <a:pt x="19" y="10"/>
                    <a:pt x="1"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23" name="Google Shape;2323;p7"/>
            <p:cNvSpPr/>
            <p:nvPr/>
          </p:nvSpPr>
          <p:spPr>
            <a:xfrm rot="-2551954">
              <a:off x="8213799" y="608863"/>
              <a:ext cx="83456" cy="30729"/>
            </a:xfrm>
            <a:custGeom>
              <a:avLst/>
              <a:gdLst/>
              <a:ahLst/>
              <a:cxnLst/>
              <a:rect l="l" t="t" r="r" b="b"/>
              <a:pathLst>
                <a:path w="478" h="176" extrusionOk="0">
                  <a:moveTo>
                    <a:pt x="57" y="0"/>
                  </a:moveTo>
                  <a:cubicBezTo>
                    <a:pt x="47" y="0"/>
                    <a:pt x="38" y="1"/>
                    <a:pt x="27" y="2"/>
                  </a:cubicBezTo>
                  <a:lnTo>
                    <a:pt x="72" y="55"/>
                  </a:lnTo>
                  <a:cubicBezTo>
                    <a:pt x="57" y="55"/>
                    <a:pt x="32" y="44"/>
                    <a:pt x="13" y="44"/>
                  </a:cubicBezTo>
                  <a:cubicBezTo>
                    <a:pt x="9" y="44"/>
                    <a:pt x="4" y="45"/>
                    <a:pt x="1" y="47"/>
                  </a:cubicBezTo>
                  <a:cubicBezTo>
                    <a:pt x="72" y="55"/>
                    <a:pt x="133" y="108"/>
                    <a:pt x="63" y="153"/>
                  </a:cubicBezTo>
                  <a:cubicBezTo>
                    <a:pt x="82" y="169"/>
                    <a:pt x="127" y="176"/>
                    <a:pt x="182" y="176"/>
                  </a:cubicBezTo>
                  <a:cubicBezTo>
                    <a:pt x="274" y="176"/>
                    <a:pt x="395" y="157"/>
                    <a:pt x="478" y="135"/>
                  </a:cubicBezTo>
                  <a:cubicBezTo>
                    <a:pt x="442" y="135"/>
                    <a:pt x="416" y="135"/>
                    <a:pt x="372" y="82"/>
                  </a:cubicBezTo>
                  <a:cubicBezTo>
                    <a:pt x="343" y="96"/>
                    <a:pt x="304" y="156"/>
                    <a:pt x="257" y="156"/>
                  </a:cubicBezTo>
                  <a:cubicBezTo>
                    <a:pt x="246" y="156"/>
                    <a:pt x="234" y="152"/>
                    <a:pt x="222" y="144"/>
                  </a:cubicBezTo>
                  <a:cubicBezTo>
                    <a:pt x="186" y="82"/>
                    <a:pt x="248" y="100"/>
                    <a:pt x="283" y="64"/>
                  </a:cubicBezTo>
                  <a:lnTo>
                    <a:pt x="283" y="64"/>
                  </a:lnTo>
                  <a:cubicBezTo>
                    <a:pt x="274" y="67"/>
                    <a:pt x="264" y="69"/>
                    <a:pt x="256" y="69"/>
                  </a:cubicBezTo>
                  <a:cubicBezTo>
                    <a:pt x="192" y="69"/>
                    <a:pt x="152" y="0"/>
                    <a:pt x="57"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24" name="Google Shape;2324;p7"/>
            <p:cNvSpPr/>
            <p:nvPr/>
          </p:nvSpPr>
          <p:spPr>
            <a:xfrm rot="-2551954">
              <a:off x="8294276" y="594346"/>
              <a:ext cx="18682" cy="18682"/>
            </a:xfrm>
            <a:custGeom>
              <a:avLst/>
              <a:gdLst/>
              <a:ahLst/>
              <a:cxnLst/>
              <a:rect l="l" t="t" r="r" b="b"/>
              <a:pathLst>
                <a:path w="107" h="107" extrusionOk="0">
                  <a:moveTo>
                    <a:pt x="19" y="1"/>
                  </a:moveTo>
                  <a:lnTo>
                    <a:pt x="10" y="89"/>
                  </a:lnTo>
                  <a:lnTo>
                    <a:pt x="1" y="89"/>
                  </a:lnTo>
                  <a:lnTo>
                    <a:pt x="10" y="107"/>
                  </a:lnTo>
                  <a:cubicBezTo>
                    <a:pt x="19" y="89"/>
                    <a:pt x="45" y="72"/>
                    <a:pt x="107" y="45"/>
                  </a:cubicBezTo>
                  <a:cubicBezTo>
                    <a:pt x="71" y="10"/>
                    <a:pt x="45" y="1"/>
                    <a:pt x="19"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25" name="Google Shape;2325;p7"/>
            <p:cNvSpPr/>
            <p:nvPr/>
          </p:nvSpPr>
          <p:spPr>
            <a:xfrm rot="-2551954">
              <a:off x="8281547" y="621409"/>
              <a:ext cx="41728" cy="23396"/>
            </a:xfrm>
            <a:custGeom>
              <a:avLst/>
              <a:gdLst/>
              <a:ahLst/>
              <a:cxnLst/>
              <a:rect l="l" t="t" r="r" b="b"/>
              <a:pathLst>
                <a:path w="239" h="134" extrusionOk="0">
                  <a:moveTo>
                    <a:pt x="195" y="1"/>
                  </a:moveTo>
                  <a:cubicBezTo>
                    <a:pt x="177" y="19"/>
                    <a:pt x="186" y="45"/>
                    <a:pt x="186" y="89"/>
                  </a:cubicBezTo>
                  <a:cubicBezTo>
                    <a:pt x="131" y="75"/>
                    <a:pt x="97" y="46"/>
                    <a:pt x="48" y="46"/>
                  </a:cubicBezTo>
                  <a:cubicBezTo>
                    <a:pt x="33" y="46"/>
                    <a:pt x="18" y="48"/>
                    <a:pt x="0" y="54"/>
                  </a:cubicBezTo>
                  <a:cubicBezTo>
                    <a:pt x="0" y="107"/>
                    <a:pt x="62" y="89"/>
                    <a:pt x="98" y="124"/>
                  </a:cubicBezTo>
                  <a:cubicBezTo>
                    <a:pt x="92" y="98"/>
                    <a:pt x="93" y="90"/>
                    <a:pt x="99" y="90"/>
                  </a:cubicBezTo>
                  <a:cubicBezTo>
                    <a:pt x="107" y="90"/>
                    <a:pt x="125" y="108"/>
                    <a:pt x="146" y="108"/>
                  </a:cubicBezTo>
                  <a:cubicBezTo>
                    <a:pt x="156" y="108"/>
                    <a:pt x="167" y="104"/>
                    <a:pt x="177" y="89"/>
                  </a:cubicBezTo>
                  <a:cubicBezTo>
                    <a:pt x="195" y="107"/>
                    <a:pt x="195" y="124"/>
                    <a:pt x="204" y="133"/>
                  </a:cubicBezTo>
                  <a:cubicBezTo>
                    <a:pt x="212" y="116"/>
                    <a:pt x="221" y="107"/>
                    <a:pt x="239" y="89"/>
                  </a:cubicBezTo>
                  <a:lnTo>
                    <a:pt x="230" y="89"/>
                  </a:lnTo>
                  <a:cubicBezTo>
                    <a:pt x="226" y="94"/>
                    <a:pt x="221" y="96"/>
                    <a:pt x="219" y="96"/>
                  </a:cubicBezTo>
                  <a:cubicBezTo>
                    <a:pt x="217" y="96"/>
                    <a:pt x="217" y="94"/>
                    <a:pt x="221" y="89"/>
                  </a:cubicBezTo>
                  <a:lnTo>
                    <a:pt x="186" y="89"/>
                  </a:lnTo>
                  <a:cubicBezTo>
                    <a:pt x="193" y="79"/>
                    <a:pt x="198" y="75"/>
                    <a:pt x="203" y="75"/>
                  </a:cubicBezTo>
                  <a:cubicBezTo>
                    <a:pt x="210" y="75"/>
                    <a:pt x="216" y="84"/>
                    <a:pt x="221" y="89"/>
                  </a:cubicBezTo>
                  <a:lnTo>
                    <a:pt x="230" y="89"/>
                  </a:lnTo>
                  <a:lnTo>
                    <a:pt x="195" y="1"/>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26" name="Google Shape;2326;p7"/>
            <p:cNvSpPr/>
            <p:nvPr/>
          </p:nvSpPr>
          <p:spPr>
            <a:xfrm rot="-2551954">
              <a:off x="8314657" y="728231"/>
              <a:ext cx="3317" cy="1746"/>
            </a:xfrm>
            <a:custGeom>
              <a:avLst/>
              <a:gdLst/>
              <a:ahLst/>
              <a:cxnLst/>
              <a:rect l="l" t="t" r="r" b="b"/>
              <a:pathLst>
                <a:path w="19" h="10" extrusionOk="0">
                  <a:moveTo>
                    <a:pt x="18" y="1"/>
                  </a:moveTo>
                  <a:cubicBezTo>
                    <a:pt x="9" y="1"/>
                    <a:pt x="0" y="1"/>
                    <a:pt x="0" y="10"/>
                  </a:cubicBezTo>
                  <a:cubicBezTo>
                    <a:pt x="9" y="1"/>
                    <a:pt x="18" y="1"/>
                    <a:pt x="18"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27" name="Google Shape;2327;p7"/>
            <p:cNvSpPr/>
            <p:nvPr/>
          </p:nvSpPr>
          <p:spPr>
            <a:xfrm rot="-2551954">
              <a:off x="8309441" y="702915"/>
              <a:ext cx="38585" cy="17983"/>
            </a:xfrm>
            <a:custGeom>
              <a:avLst/>
              <a:gdLst/>
              <a:ahLst/>
              <a:cxnLst/>
              <a:rect l="l" t="t" r="r" b="b"/>
              <a:pathLst>
                <a:path w="221" h="103" extrusionOk="0">
                  <a:moveTo>
                    <a:pt x="216" y="0"/>
                  </a:moveTo>
                  <a:cubicBezTo>
                    <a:pt x="211" y="0"/>
                    <a:pt x="205" y="2"/>
                    <a:pt x="199" y="4"/>
                  </a:cubicBezTo>
                  <a:lnTo>
                    <a:pt x="199" y="4"/>
                  </a:lnTo>
                  <a:cubicBezTo>
                    <a:pt x="206" y="3"/>
                    <a:pt x="213" y="2"/>
                    <a:pt x="221" y="1"/>
                  </a:cubicBezTo>
                  <a:cubicBezTo>
                    <a:pt x="219" y="1"/>
                    <a:pt x="218" y="0"/>
                    <a:pt x="216" y="0"/>
                  </a:cubicBezTo>
                  <a:close/>
                  <a:moveTo>
                    <a:pt x="199" y="4"/>
                  </a:moveTo>
                  <a:cubicBezTo>
                    <a:pt x="139" y="12"/>
                    <a:pt x="91" y="22"/>
                    <a:pt x="35" y="45"/>
                  </a:cubicBezTo>
                  <a:cubicBezTo>
                    <a:pt x="44" y="45"/>
                    <a:pt x="71" y="54"/>
                    <a:pt x="62" y="81"/>
                  </a:cubicBezTo>
                  <a:cubicBezTo>
                    <a:pt x="57" y="85"/>
                    <a:pt x="53" y="87"/>
                    <a:pt x="48" y="87"/>
                  </a:cubicBezTo>
                  <a:cubicBezTo>
                    <a:pt x="37" y="87"/>
                    <a:pt x="26" y="79"/>
                    <a:pt x="11" y="79"/>
                  </a:cubicBezTo>
                  <a:cubicBezTo>
                    <a:pt x="8" y="79"/>
                    <a:pt x="4" y="79"/>
                    <a:pt x="0" y="81"/>
                  </a:cubicBezTo>
                  <a:cubicBezTo>
                    <a:pt x="17" y="86"/>
                    <a:pt x="33" y="102"/>
                    <a:pt x="55" y="102"/>
                  </a:cubicBezTo>
                  <a:cubicBezTo>
                    <a:pt x="67" y="102"/>
                    <a:pt x="81" y="97"/>
                    <a:pt x="97" y="81"/>
                  </a:cubicBezTo>
                  <a:lnTo>
                    <a:pt x="88" y="81"/>
                  </a:lnTo>
                  <a:cubicBezTo>
                    <a:pt x="109" y="54"/>
                    <a:pt x="165" y="16"/>
                    <a:pt x="199" y="4"/>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28" name="Google Shape;2328;p7"/>
            <p:cNvSpPr/>
            <p:nvPr/>
          </p:nvSpPr>
          <p:spPr>
            <a:xfrm rot="-2551954">
              <a:off x="8292363" y="670387"/>
              <a:ext cx="18682" cy="12745"/>
            </a:xfrm>
            <a:custGeom>
              <a:avLst/>
              <a:gdLst/>
              <a:ahLst/>
              <a:cxnLst/>
              <a:rect l="l" t="t" r="r" b="b"/>
              <a:pathLst>
                <a:path w="107" h="73" extrusionOk="0">
                  <a:moveTo>
                    <a:pt x="71" y="1"/>
                  </a:moveTo>
                  <a:lnTo>
                    <a:pt x="0" y="36"/>
                  </a:lnTo>
                  <a:lnTo>
                    <a:pt x="45" y="36"/>
                  </a:lnTo>
                  <a:cubicBezTo>
                    <a:pt x="32" y="68"/>
                    <a:pt x="51" y="72"/>
                    <a:pt x="76" y="72"/>
                  </a:cubicBezTo>
                  <a:cubicBezTo>
                    <a:pt x="86" y="72"/>
                    <a:pt x="96" y="71"/>
                    <a:pt x="106" y="71"/>
                  </a:cubicBezTo>
                  <a:lnTo>
                    <a:pt x="71" y="1"/>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29" name="Google Shape;2329;p7"/>
            <p:cNvSpPr/>
            <p:nvPr/>
          </p:nvSpPr>
          <p:spPr>
            <a:xfrm rot="-2551954">
              <a:off x="8288691" y="586391"/>
              <a:ext cx="20253" cy="7857"/>
            </a:xfrm>
            <a:custGeom>
              <a:avLst/>
              <a:gdLst/>
              <a:ahLst/>
              <a:cxnLst/>
              <a:rect l="l" t="t" r="r" b="b"/>
              <a:pathLst>
                <a:path w="116" h="45" extrusionOk="0">
                  <a:moveTo>
                    <a:pt x="0" y="1"/>
                  </a:moveTo>
                  <a:lnTo>
                    <a:pt x="36" y="36"/>
                  </a:lnTo>
                  <a:lnTo>
                    <a:pt x="115" y="45"/>
                  </a:lnTo>
                  <a:lnTo>
                    <a:pt x="0" y="1"/>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30" name="Google Shape;2330;p7"/>
            <p:cNvSpPr/>
            <p:nvPr/>
          </p:nvSpPr>
          <p:spPr>
            <a:xfrm rot="-2551954">
              <a:off x="8281599" y="575011"/>
              <a:ext cx="12571" cy="4714"/>
            </a:xfrm>
            <a:custGeom>
              <a:avLst/>
              <a:gdLst/>
              <a:ahLst/>
              <a:cxnLst/>
              <a:rect l="l" t="t" r="r" b="b"/>
              <a:pathLst>
                <a:path w="72" h="27" extrusionOk="0">
                  <a:moveTo>
                    <a:pt x="27" y="0"/>
                  </a:moveTo>
                  <a:lnTo>
                    <a:pt x="1" y="27"/>
                  </a:lnTo>
                  <a:lnTo>
                    <a:pt x="71" y="27"/>
                  </a:lnTo>
                  <a:lnTo>
                    <a:pt x="27" y="0"/>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31" name="Google Shape;2331;p7"/>
            <p:cNvSpPr/>
            <p:nvPr/>
          </p:nvSpPr>
          <p:spPr>
            <a:xfrm rot="-2551954">
              <a:off x="7533541" y="-33530"/>
              <a:ext cx="3143" cy="4714"/>
            </a:xfrm>
            <a:custGeom>
              <a:avLst/>
              <a:gdLst/>
              <a:ahLst/>
              <a:cxnLst/>
              <a:rect l="l" t="t" r="r" b="b"/>
              <a:pathLst>
                <a:path w="18" h="27" extrusionOk="0">
                  <a:moveTo>
                    <a:pt x="0" y="0"/>
                  </a:moveTo>
                  <a:lnTo>
                    <a:pt x="9" y="13"/>
                  </a:lnTo>
                  <a:lnTo>
                    <a:pt x="9" y="13"/>
                  </a:lnTo>
                  <a:cubicBezTo>
                    <a:pt x="7" y="9"/>
                    <a:pt x="5" y="5"/>
                    <a:pt x="0" y="0"/>
                  </a:cubicBezTo>
                  <a:close/>
                  <a:moveTo>
                    <a:pt x="9" y="13"/>
                  </a:moveTo>
                  <a:lnTo>
                    <a:pt x="9" y="13"/>
                  </a:lnTo>
                  <a:cubicBezTo>
                    <a:pt x="11" y="18"/>
                    <a:pt x="13" y="22"/>
                    <a:pt x="18" y="27"/>
                  </a:cubicBezTo>
                  <a:lnTo>
                    <a:pt x="9" y="13"/>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32" name="Google Shape;2332;p7"/>
            <p:cNvSpPr/>
            <p:nvPr/>
          </p:nvSpPr>
          <p:spPr>
            <a:xfrm rot="-2551954">
              <a:off x="7554021" y="-12258"/>
              <a:ext cx="6460" cy="1397"/>
            </a:xfrm>
            <a:custGeom>
              <a:avLst/>
              <a:gdLst/>
              <a:ahLst/>
              <a:cxnLst/>
              <a:rect l="l" t="t" r="r" b="b"/>
              <a:pathLst>
                <a:path w="37" h="8" extrusionOk="0">
                  <a:moveTo>
                    <a:pt x="12" y="1"/>
                  </a:moveTo>
                  <a:cubicBezTo>
                    <a:pt x="5" y="1"/>
                    <a:pt x="1" y="3"/>
                    <a:pt x="1" y="8"/>
                  </a:cubicBezTo>
                  <a:lnTo>
                    <a:pt x="36" y="8"/>
                  </a:lnTo>
                  <a:cubicBezTo>
                    <a:pt x="27" y="3"/>
                    <a:pt x="19" y="1"/>
                    <a:pt x="12"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33" name="Google Shape;2333;p7"/>
            <p:cNvSpPr/>
            <p:nvPr/>
          </p:nvSpPr>
          <p:spPr>
            <a:xfrm rot="-2551954">
              <a:off x="8000583" y="253065"/>
              <a:ext cx="29332" cy="10825"/>
            </a:xfrm>
            <a:custGeom>
              <a:avLst/>
              <a:gdLst/>
              <a:ahLst/>
              <a:cxnLst/>
              <a:rect l="l" t="t" r="r" b="b"/>
              <a:pathLst>
                <a:path w="168" h="62" extrusionOk="0">
                  <a:moveTo>
                    <a:pt x="88" y="0"/>
                  </a:moveTo>
                  <a:lnTo>
                    <a:pt x="9" y="9"/>
                  </a:lnTo>
                  <a:cubicBezTo>
                    <a:pt x="18" y="35"/>
                    <a:pt x="9" y="44"/>
                    <a:pt x="0" y="62"/>
                  </a:cubicBezTo>
                  <a:cubicBezTo>
                    <a:pt x="62" y="35"/>
                    <a:pt x="168" y="0"/>
                    <a:pt x="88"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34" name="Google Shape;2334;p7"/>
            <p:cNvSpPr/>
            <p:nvPr/>
          </p:nvSpPr>
          <p:spPr>
            <a:xfrm rot="-2551954">
              <a:off x="7756152" y="111514"/>
              <a:ext cx="12396" cy="4714"/>
            </a:xfrm>
            <a:custGeom>
              <a:avLst/>
              <a:gdLst/>
              <a:ahLst/>
              <a:cxnLst/>
              <a:rect l="l" t="t" r="r" b="b"/>
              <a:pathLst>
                <a:path w="71" h="27" extrusionOk="0">
                  <a:moveTo>
                    <a:pt x="26" y="0"/>
                  </a:moveTo>
                  <a:cubicBezTo>
                    <a:pt x="18" y="0"/>
                    <a:pt x="9" y="0"/>
                    <a:pt x="0" y="9"/>
                  </a:cubicBezTo>
                  <a:cubicBezTo>
                    <a:pt x="26" y="9"/>
                    <a:pt x="53" y="18"/>
                    <a:pt x="71" y="27"/>
                  </a:cubicBezTo>
                  <a:cubicBezTo>
                    <a:pt x="62" y="18"/>
                    <a:pt x="44" y="9"/>
                    <a:pt x="26"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35" name="Google Shape;2335;p7"/>
            <p:cNvSpPr/>
            <p:nvPr/>
          </p:nvSpPr>
          <p:spPr>
            <a:xfrm rot="-2551954">
              <a:off x="7711185" y="137617"/>
              <a:ext cx="9428" cy="6460"/>
            </a:xfrm>
            <a:custGeom>
              <a:avLst/>
              <a:gdLst/>
              <a:ahLst/>
              <a:cxnLst/>
              <a:rect l="l" t="t" r="r" b="b"/>
              <a:pathLst>
                <a:path w="54" h="37" extrusionOk="0">
                  <a:moveTo>
                    <a:pt x="54" y="1"/>
                  </a:moveTo>
                  <a:lnTo>
                    <a:pt x="54" y="1"/>
                  </a:lnTo>
                  <a:cubicBezTo>
                    <a:pt x="36" y="10"/>
                    <a:pt x="18" y="18"/>
                    <a:pt x="1" y="36"/>
                  </a:cubicBezTo>
                  <a:lnTo>
                    <a:pt x="54" y="1"/>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36" name="Google Shape;2336;p7"/>
            <p:cNvSpPr/>
            <p:nvPr/>
          </p:nvSpPr>
          <p:spPr>
            <a:xfrm rot="-2551954">
              <a:off x="7413220" y="-135153"/>
              <a:ext cx="14142" cy="5412"/>
            </a:xfrm>
            <a:custGeom>
              <a:avLst/>
              <a:gdLst/>
              <a:ahLst/>
              <a:cxnLst/>
              <a:rect l="l" t="t" r="r" b="b"/>
              <a:pathLst>
                <a:path w="81" h="31" extrusionOk="0">
                  <a:moveTo>
                    <a:pt x="1" y="0"/>
                  </a:moveTo>
                  <a:cubicBezTo>
                    <a:pt x="1" y="25"/>
                    <a:pt x="11" y="30"/>
                    <a:pt x="29" y="30"/>
                  </a:cubicBezTo>
                  <a:cubicBezTo>
                    <a:pt x="43" y="30"/>
                    <a:pt x="60" y="27"/>
                    <a:pt x="80" y="27"/>
                  </a:cubicBezTo>
                  <a:lnTo>
                    <a:pt x="1" y="0"/>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37" name="Google Shape;2337;p7"/>
            <p:cNvSpPr/>
            <p:nvPr/>
          </p:nvSpPr>
          <p:spPr>
            <a:xfrm rot="-2551954">
              <a:off x="8150095" y="446641"/>
              <a:ext cx="20253" cy="12571"/>
            </a:xfrm>
            <a:custGeom>
              <a:avLst/>
              <a:gdLst/>
              <a:ahLst/>
              <a:cxnLst/>
              <a:rect l="l" t="t" r="r" b="b"/>
              <a:pathLst>
                <a:path w="116" h="72" extrusionOk="0">
                  <a:moveTo>
                    <a:pt x="115" y="1"/>
                  </a:moveTo>
                  <a:lnTo>
                    <a:pt x="115" y="1"/>
                  </a:lnTo>
                  <a:cubicBezTo>
                    <a:pt x="71" y="36"/>
                    <a:pt x="0" y="62"/>
                    <a:pt x="62" y="71"/>
                  </a:cubicBezTo>
                  <a:cubicBezTo>
                    <a:pt x="97" y="45"/>
                    <a:pt x="106" y="27"/>
                    <a:pt x="115"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38" name="Google Shape;2338;p7"/>
            <p:cNvSpPr/>
            <p:nvPr/>
          </p:nvSpPr>
          <p:spPr>
            <a:xfrm rot="-2551954">
              <a:off x="7643076" y="-117614"/>
              <a:ext cx="7857" cy="3841"/>
            </a:xfrm>
            <a:custGeom>
              <a:avLst/>
              <a:gdLst/>
              <a:ahLst/>
              <a:cxnLst/>
              <a:rect l="l" t="t" r="r" b="b"/>
              <a:pathLst>
                <a:path w="45" h="22" extrusionOk="0">
                  <a:moveTo>
                    <a:pt x="0" y="1"/>
                  </a:moveTo>
                  <a:cubicBezTo>
                    <a:pt x="13" y="14"/>
                    <a:pt x="21" y="22"/>
                    <a:pt x="32" y="22"/>
                  </a:cubicBezTo>
                  <a:cubicBezTo>
                    <a:pt x="35" y="22"/>
                    <a:pt x="39" y="21"/>
                    <a:pt x="44" y="18"/>
                  </a:cubicBezTo>
                  <a:cubicBezTo>
                    <a:pt x="35" y="9"/>
                    <a:pt x="18" y="1"/>
                    <a:pt x="0"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39" name="Google Shape;2339;p7"/>
            <p:cNvSpPr/>
            <p:nvPr/>
          </p:nvSpPr>
          <p:spPr>
            <a:xfrm rot="-2551954">
              <a:off x="8155737" y="428448"/>
              <a:ext cx="12571" cy="14142"/>
            </a:xfrm>
            <a:custGeom>
              <a:avLst/>
              <a:gdLst/>
              <a:ahLst/>
              <a:cxnLst/>
              <a:rect l="l" t="t" r="r" b="b"/>
              <a:pathLst>
                <a:path w="72" h="81" extrusionOk="0">
                  <a:moveTo>
                    <a:pt x="18" y="1"/>
                  </a:moveTo>
                  <a:cubicBezTo>
                    <a:pt x="9" y="1"/>
                    <a:pt x="9" y="10"/>
                    <a:pt x="0" y="10"/>
                  </a:cubicBezTo>
                  <a:cubicBezTo>
                    <a:pt x="9" y="27"/>
                    <a:pt x="18" y="54"/>
                    <a:pt x="18" y="80"/>
                  </a:cubicBezTo>
                  <a:cubicBezTo>
                    <a:pt x="53" y="54"/>
                    <a:pt x="71" y="27"/>
                    <a:pt x="18"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40" name="Google Shape;2340;p7"/>
            <p:cNvSpPr/>
            <p:nvPr/>
          </p:nvSpPr>
          <p:spPr>
            <a:xfrm rot="-2551954">
              <a:off x="8243912" y="528377"/>
              <a:ext cx="1397" cy="1571"/>
            </a:xfrm>
            <a:custGeom>
              <a:avLst/>
              <a:gdLst/>
              <a:ahLst/>
              <a:cxnLst/>
              <a:rect l="l" t="t" r="r" b="b"/>
              <a:pathLst>
                <a:path w="8" h="9" extrusionOk="0">
                  <a:moveTo>
                    <a:pt x="0" y="0"/>
                  </a:moveTo>
                  <a:cubicBezTo>
                    <a:pt x="3" y="6"/>
                    <a:pt x="5" y="8"/>
                    <a:pt x="6" y="8"/>
                  </a:cubicBezTo>
                  <a:cubicBezTo>
                    <a:pt x="8" y="8"/>
                    <a:pt x="6" y="0"/>
                    <a:pt x="0"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41" name="Google Shape;2341;p7"/>
            <p:cNvSpPr/>
            <p:nvPr/>
          </p:nvSpPr>
          <p:spPr>
            <a:xfrm rot="-2551954">
              <a:off x="8208058" y="577054"/>
              <a:ext cx="7857" cy="1746"/>
            </a:xfrm>
            <a:custGeom>
              <a:avLst/>
              <a:gdLst/>
              <a:ahLst/>
              <a:cxnLst/>
              <a:rect l="l" t="t" r="r" b="b"/>
              <a:pathLst>
                <a:path w="45" h="10" extrusionOk="0">
                  <a:moveTo>
                    <a:pt x="1" y="1"/>
                  </a:moveTo>
                  <a:cubicBezTo>
                    <a:pt x="18" y="10"/>
                    <a:pt x="36" y="10"/>
                    <a:pt x="45" y="10"/>
                  </a:cubicBezTo>
                  <a:cubicBezTo>
                    <a:pt x="36" y="10"/>
                    <a:pt x="18" y="1"/>
                    <a:pt x="1"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42" name="Google Shape;2342;p7"/>
            <p:cNvSpPr/>
            <p:nvPr/>
          </p:nvSpPr>
          <p:spPr>
            <a:xfrm rot="-2551954">
              <a:off x="8066734" y="460692"/>
              <a:ext cx="1746" cy="1571"/>
            </a:xfrm>
            <a:custGeom>
              <a:avLst/>
              <a:gdLst/>
              <a:ahLst/>
              <a:cxnLst/>
              <a:rect l="l" t="t" r="r" b="b"/>
              <a:pathLst>
                <a:path w="10" h="9" extrusionOk="0">
                  <a:moveTo>
                    <a:pt x="9" y="0"/>
                  </a:moveTo>
                  <a:lnTo>
                    <a:pt x="9" y="0"/>
                  </a:lnTo>
                  <a:cubicBezTo>
                    <a:pt x="1" y="9"/>
                    <a:pt x="1" y="9"/>
                    <a:pt x="9"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43" name="Google Shape;2343;p7"/>
            <p:cNvSpPr/>
            <p:nvPr/>
          </p:nvSpPr>
          <p:spPr>
            <a:xfrm rot="-2551954">
              <a:off x="8239883" y="531032"/>
              <a:ext cx="4889" cy="4714"/>
            </a:xfrm>
            <a:custGeom>
              <a:avLst/>
              <a:gdLst/>
              <a:ahLst/>
              <a:cxnLst/>
              <a:rect l="l" t="t" r="r" b="b"/>
              <a:pathLst>
                <a:path w="28" h="27" extrusionOk="0">
                  <a:moveTo>
                    <a:pt x="27" y="0"/>
                  </a:moveTo>
                  <a:lnTo>
                    <a:pt x="27" y="0"/>
                  </a:lnTo>
                  <a:cubicBezTo>
                    <a:pt x="18" y="9"/>
                    <a:pt x="10" y="9"/>
                    <a:pt x="1" y="27"/>
                  </a:cubicBezTo>
                  <a:cubicBezTo>
                    <a:pt x="10" y="18"/>
                    <a:pt x="18" y="9"/>
                    <a:pt x="27"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44" name="Google Shape;2344;p7"/>
            <p:cNvSpPr/>
            <p:nvPr/>
          </p:nvSpPr>
          <p:spPr>
            <a:xfrm rot="-2551954">
              <a:off x="8245977" y="531434"/>
              <a:ext cx="4714" cy="3317"/>
            </a:xfrm>
            <a:custGeom>
              <a:avLst/>
              <a:gdLst/>
              <a:ahLst/>
              <a:cxnLst/>
              <a:rect l="l" t="t" r="r" b="b"/>
              <a:pathLst>
                <a:path w="27" h="19" extrusionOk="0">
                  <a:moveTo>
                    <a:pt x="9" y="1"/>
                  </a:moveTo>
                  <a:cubicBezTo>
                    <a:pt x="9" y="1"/>
                    <a:pt x="9" y="10"/>
                    <a:pt x="0" y="19"/>
                  </a:cubicBezTo>
                  <a:cubicBezTo>
                    <a:pt x="18" y="19"/>
                    <a:pt x="27" y="19"/>
                    <a:pt x="9"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45" name="Google Shape;2345;p7"/>
            <p:cNvSpPr/>
            <p:nvPr/>
          </p:nvSpPr>
          <p:spPr>
            <a:xfrm rot="-2551954">
              <a:off x="8240171" y="524198"/>
              <a:ext cx="1746" cy="6285"/>
            </a:xfrm>
            <a:custGeom>
              <a:avLst/>
              <a:gdLst/>
              <a:ahLst/>
              <a:cxnLst/>
              <a:rect l="l" t="t" r="r" b="b"/>
              <a:pathLst>
                <a:path w="10" h="36" extrusionOk="0">
                  <a:moveTo>
                    <a:pt x="9" y="0"/>
                  </a:moveTo>
                  <a:cubicBezTo>
                    <a:pt x="9" y="18"/>
                    <a:pt x="0" y="27"/>
                    <a:pt x="0" y="35"/>
                  </a:cubicBezTo>
                  <a:cubicBezTo>
                    <a:pt x="0" y="35"/>
                    <a:pt x="4" y="32"/>
                    <a:pt x="7" y="32"/>
                  </a:cubicBezTo>
                  <a:cubicBezTo>
                    <a:pt x="8" y="32"/>
                    <a:pt x="9" y="32"/>
                    <a:pt x="9" y="35"/>
                  </a:cubicBezTo>
                  <a:cubicBezTo>
                    <a:pt x="9" y="27"/>
                    <a:pt x="9" y="18"/>
                    <a:pt x="9"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46" name="Google Shape;2346;p7"/>
            <p:cNvSpPr/>
            <p:nvPr/>
          </p:nvSpPr>
          <p:spPr>
            <a:xfrm rot="-2551954">
              <a:off x="7840967" y="295093"/>
              <a:ext cx="1746" cy="175"/>
            </a:xfrm>
            <a:custGeom>
              <a:avLst/>
              <a:gdLst/>
              <a:ahLst/>
              <a:cxnLst/>
              <a:rect l="l" t="t" r="r" b="b"/>
              <a:pathLst>
                <a:path w="10" h="1" extrusionOk="0">
                  <a:moveTo>
                    <a:pt x="0" y="0"/>
                  </a:moveTo>
                  <a:cubicBezTo>
                    <a:pt x="0" y="0"/>
                    <a:pt x="9" y="0"/>
                    <a:pt x="9" y="0"/>
                  </a:cubicBezTo>
                  <a:lnTo>
                    <a:pt x="9" y="0"/>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47" name="Google Shape;2347;p7"/>
            <p:cNvSpPr/>
            <p:nvPr/>
          </p:nvSpPr>
          <p:spPr>
            <a:xfrm rot="-2551954">
              <a:off x="7823193" y="273200"/>
              <a:ext cx="49585" cy="13968"/>
            </a:xfrm>
            <a:custGeom>
              <a:avLst/>
              <a:gdLst/>
              <a:ahLst/>
              <a:cxnLst/>
              <a:rect l="l" t="t" r="r" b="b"/>
              <a:pathLst>
                <a:path w="284" h="80" extrusionOk="0">
                  <a:moveTo>
                    <a:pt x="0" y="0"/>
                  </a:moveTo>
                  <a:lnTo>
                    <a:pt x="0" y="0"/>
                  </a:lnTo>
                  <a:cubicBezTo>
                    <a:pt x="98" y="35"/>
                    <a:pt x="80" y="53"/>
                    <a:pt x="62" y="79"/>
                  </a:cubicBezTo>
                  <a:lnTo>
                    <a:pt x="283" y="53"/>
                  </a:lnTo>
                  <a:lnTo>
                    <a:pt x="0" y="0"/>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48" name="Google Shape;2348;p7"/>
            <p:cNvSpPr/>
            <p:nvPr/>
          </p:nvSpPr>
          <p:spPr>
            <a:xfrm rot="-2551954">
              <a:off x="7661335" y="-550062"/>
              <a:ext cx="228370" cy="1347520"/>
            </a:xfrm>
            <a:custGeom>
              <a:avLst/>
              <a:gdLst/>
              <a:ahLst/>
              <a:cxnLst/>
              <a:rect l="l" t="t" r="r" b="b"/>
              <a:pathLst>
                <a:path w="1308" h="7718" extrusionOk="0">
                  <a:moveTo>
                    <a:pt x="201" y="422"/>
                  </a:moveTo>
                  <a:cubicBezTo>
                    <a:pt x="201" y="426"/>
                    <a:pt x="201" y="430"/>
                    <a:pt x="204" y="433"/>
                  </a:cubicBezTo>
                  <a:cubicBezTo>
                    <a:pt x="203" y="430"/>
                    <a:pt x="202" y="426"/>
                    <a:pt x="201" y="422"/>
                  </a:cubicBezTo>
                  <a:close/>
                  <a:moveTo>
                    <a:pt x="265" y="2341"/>
                  </a:moveTo>
                  <a:lnTo>
                    <a:pt x="265" y="2341"/>
                  </a:lnTo>
                  <a:cubicBezTo>
                    <a:pt x="265" y="2343"/>
                    <a:pt x="266" y="2346"/>
                    <a:pt x="267" y="2348"/>
                  </a:cubicBezTo>
                  <a:lnTo>
                    <a:pt x="267" y="2348"/>
                  </a:lnTo>
                  <a:lnTo>
                    <a:pt x="265" y="2341"/>
                  </a:lnTo>
                  <a:close/>
                  <a:moveTo>
                    <a:pt x="283" y="5020"/>
                  </a:moveTo>
                  <a:cubicBezTo>
                    <a:pt x="279" y="5021"/>
                    <a:pt x="276" y="5023"/>
                    <a:pt x="274" y="5025"/>
                  </a:cubicBezTo>
                  <a:cubicBezTo>
                    <a:pt x="277" y="5023"/>
                    <a:pt x="280" y="5022"/>
                    <a:pt x="283" y="5020"/>
                  </a:cubicBezTo>
                  <a:close/>
                  <a:moveTo>
                    <a:pt x="833" y="5032"/>
                  </a:moveTo>
                  <a:cubicBezTo>
                    <a:pt x="836" y="5032"/>
                    <a:pt x="838" y="5033"/>
                    <a:pt x="839" y="5038"/>
                  </a:cubicBezTo>
                  <a:lnTo>
                    <a:pt x="839" y="5038"/>
                  </a:lnTo>
                  <a:cubicBezTo>
                    <a:pt x="831" y="5036"/>
                    <a:pt x="822" y="5035"/>
                    <a:pt x="813" y="5034"/>
                  </a:cubicBezTo>
                  <a:cubicBezTo>
                    <a:pt x="822" y="5034"/>
                    <a:pt x="828" y="5032"/>
                    <a:pt x="833" y="5032"/>
                  </a:cubicBezTo>
                  <a:close/>
                  <a:moveTo>
                    <a:pt x="274" y="5051"/>
                  </a:moveTo>
                  <a:cubicBezTo>
                    <a:pt x="276" y="5053"/>
                    <a:pt x="279" y="5054"/>
                    <a:pt x="282" y="5055"/>
                  </a:cubicBezTo>
                  <a:lnTo>
                    <a:pt x="282" y="5055"/>
                  </a:lnTo>
                  <a:lnTo>
                    <a:pt x="274" y="5051"/>
                  </a:lnTo>
                  <a:close/>
                  <a:moveTo>
                    <a:pt x="1010" y="5765"/>
                  </a:moveTo>
                  <a:cubicBezTo>
                    <a:pt x="1009" y="5766"/>
                    <a:pt x="1008" y="5766"/>
                    <a:pt x="1007" y="5767"/>
                  </a:cubicBezTo>
                  <a:cubicBezTo>
                    <a:pt x="1008" y="5766"/>
                    <a:pt x="1009" y="5766"/>
                    <a:pt x="1010" y="5765"/>
                  </a:cubicBezTo>
                  <a:close/>
                  <a:moveTo>
                    <a:pt x="1025" y="7400"/>
                  </a:moveTo>
                  <a:cubicBezTo>
                    <a:pt x="1016" y="7400"/>
                    <a:pt x="1016" y="7400"/>
                    <a:pt x="1025" y="7409"/>
                  </a:cubicBezTo>
                  <a:cubicBezTo>
                    <a:pt x="1025" y="7400"/>
                    <a:pt x="1025" y="7400"/>
                    <a:pt x="1034" y="7400"/>
                  </a:cubicBezTo>
                  <a:close/>
                  <a:moveTo>
                    <a:pt x="1087" y="1"/>
                  </a:moveTo>
                  <a:lnTo>
                    <a:pt x="380" y="204"/>
                  </a:lnTo>
                  <a:cubicBezTo>
                    <a:pt x="492" y="341"/>
                    <a:pt x="177" y="286"/>
                    <a:pt x="201" y="422"/>
                  </a:cubicBezTo>
                  <a:lnTo>
                    <a:pt x="201" y="422"/>
                  </a:lnTo>
                  <a:cubicBezTo>
                    <a:pt x="203" y="402"/>
                    <a:pt x="234" y="378"/>
                    <a:pt x="263" y="378"/>
                  </a:cubicBezTo>
                  <a:cubicBezTo>
                    <a:pt x="273" y="378"/>
                    <a:pt x="284" y="381"/>
                    <a:pt x="292" y="389"/>
                  </a:cubicBezTo>
                  <a:cubicBezTo>
                    <a:pt x="274" y="416"/>
                    <a:pt x="239" y="451"/>
                    <a:pt x="195" y="469"/>
                  </a:cubicBezTo>
                  <a:cubicBezTo>
                    <a:pt x="200" y="500"/>
                    <a:pt x="211" y="509"/>
                    <a:pt x="225" y="509"/>
                  </a:cubicBezTo>
                  <a:cubicBezTo>
                    <a:pt x="248" y="509"/>
                    <a:pt x="278" y="485"/>
                    <a:pt x="307" y="485"/>
                  </a:cubicBezTo>
                  <a:cubicBezTo>
                    <a:pt x="317" y="485"/>
                    <a:pt x="327" y="488"/>
                    <a:pt x="336" y="495"/>
                  </a:cubicBezTo>
                  <a:cubicBezTo>
                    <a:pt x="230" y="531"/>
                    <a:pt x="371" y="548"/>
                    <a:pt x="407" y="592"/>
                  </a:cubicBezTo>
                  <a:lnTo>
                    <a:pt x="318" y="592"/>
                  </a:lnTo>
                  <a:cubicBezTo>
                    <a:pt x="265" y="698"/>
                    <a:pt x="504" y="628"/>
                    <a:pt x="433" y="725"/>
                  </a:cubicBezTo>
                  <a:lnTo>
                    <a:pt x="310" y="681"/>
                  </a:lnTo>
                  <a:lnTo>
                    <a:pt x="310" y="681"/>
                  </a:lnTo>
                  <a:lnTo>
                    <a:pt x="345" y="734"/>
                  </a:lnTo>
                  <a:lnTo>
                    <a:pt x="248" y="725"/>
                  </a:lnTo>
                  <a:lnTo>
                    <a:pt x="248" y="725"/>
                  </a:lnTo>
                  <a:cubicBezTo>
                    <a:pt x="318" y="778"/>
                    <a:pt x="301" y="795"/>
                    <a:pt x="274" y="857"/>
                  </a:cubicBezTo>
                  <a:cubicBezTo>
                    <a:pt x="286" y="853"/>
                    <a:pt x="299" y="852"/>
                    <a:pt x="313" y="852"/>
                  </a:cubicBezTo>
                  <a:cubicBezTo>
                    <a:pt x="364" y="852"/>
                    <a:pt x="424" y="876"/>
                    <a:pt x="424" y="910"/>
                  </a:cubicBezTo>
                  <a:cubicBezTo>
                    <a:pt x="407" y="922"/>
                    <a:pt x="392" y="924"/>
                    <a:pt x="381" y="924"/>
                  </a:cubicBezTo>
                  <a:cubicBezTo>
                    <a:pt x="375" y="924"/>
                    <a:pt x="370" y="923"/>
                    <a:pt x="366" y="923"/>
                  </a:cubicBezTo>
                  <a:cubicBezTo>
                    <a:pt x="354" y="923"/>
                    <a:pt x="349" y="928"/>
                    <a:pt x="354" y="963"/>
                  </a:cubicBezTo>
                  <a:cubicBezTo>
                    <a:pt x="301" y="946"/>
                    <a:pt x="239" y="928"/>
                    <a:pt x="318" y="901"/>
                  </a:cubicBezTo>
                  <a:cubicBezTo>
                    <a:pt x="292" y="893"/>
                    <a:pt x="265" y="884"/>
                    <a:pt x="239" y="875"/>
                  </a:cubicBezTo>
                  <a:cubicBezTo>
                    <a:pt x="177" y="910"/>
                    <a:pt x="221" y="972"/>
                    <a:pt x="221" y="999"/>
                  </a:cubicBezTo>
                  <a:cubicBezTo>
                    <a:pt x="221" y="990"/>
                    <a:pt x="230" y="972"/>
                    <a:pt x="239" y="972"/>
                  </a:cubicBezTo>
                  <a:lnTo>
                    <a:pt x="363" y="1078"/>
                  </a:lnTo>
                  <a:cubicBezTo>
                    <a:pt x="353" y="1080"/>
                    <a:pt x="344" y="1081"/>
                    <a:pt x="336" y="1081"/>
                  </a:cubicBezTo>
                  <a:cubicBezTo>
                    <a:pt x="313" y="1081"/>
                    <a:pt x="294" y="1073"/>
                    <a:pt x="274" y="1060"/>
                  </a:cubicBezTo>
                  <a:lnTo>
                    <a:pt x="274" y="1060"/>
                  </a:lnTo>
                  <a:cubicBezTo>
                    <a:pt x="283" y="1087"/>
                    <a:pt x="327" y="1096"/>
                    <a:pt x="336" y="1131"/>
                  </a:cubicBezTo>
                  <a:cubicBezTo>
                    <a:pt x="265" y="1122"/>
                    <a:pt x="195" y="1122"/>
                    <a:pt x="160" y="1078"/>
                  </a:cubicBezTo>
                  <a:lnTo>
                    <a:pt x="160" y="1078"/>
                  </a:lnTo>
                  <a:lnTo>
                    <a:pt x="230" y="1175"/>
                  </a:lnTo>
                  <a:cubicBezTo>
                    <a:pt x="208" y="1183"/>
                    <a:pt x="167" y="1215"/>
                    <a:pt x="139" y="1215"/>
                  </a:cubicBezTo>
                  <a:cubicBezTo>
                    <a:pt x="134" y="1215"/>
                    <a:pt x="129" y="1213"/>
                    <a:pt x="124" y="1210"/>
                  </a:cubicBezTo>
                  <a:lnTo>
                    <a:pt x="124" y="1210"/>
                  </a:lnTo>
                  <a:cubicBezTo>
                    <a:pt x="80" y="1263"/>
                    <a:pt x="257" y="1352"/>
                    <a:pt x="204" y="1422"/>
                  </a:cubicBezTo>
                  <a:cubicBezTo>
                    <a:pt x="212" y="1422"/>
                    <a:pt x="230" y="1431"/>
                    <a:pt x="239" y="1449"/>
                  </a:cubicBezTo>
                  <a:cubicBezTo>
                    <a:pt x="221" y="1511"/>
                    <a:pt x="133" y="1572"/>
                    <a:pt x="230" y="1652"/>
                  </a:cubicBezTo>
                  <a:lnTo>
                    <a:pt x="107" y="1696"/>
                  </a:lnTo>
                  <a:cubicBezTo>
                    <a:pt x="112" y="1710"/>
                    <a:pt x="123" y="1714"/>
                    <a:pt x="137" y="1714"/>
                  </a:cubicBezTo>
                  <a:cubicBezTo>
                    <a:pt x="164" y="1714"/>
                    <a:pt x="204" y="1695"/>
                    <a:pt x="241" y="1695"/>
                  </a:cubicBezTo>
                  <a:cubicBezTo>
                    <a:pt x="267" y="1695"/>
                    <a:pt x="292" y="1705"/>
                    <a:pt x="310" y="1740"/>
                  </a:cubicBezTo>
                  <a:cubicBezTo>
                    <a:pt x="327" y="1780"/>
                    <a:pt x="299" y="1787"/>
                    <a:pt x="262" y="1787"/>
                  </a:cubicBezTo>
                  <a:cubicBezTo>
                    <a:pt x="244" y="1787"/>
                    <a:pt x="224" y="1785"/>
                    <a:pt x="207" y="1785"/>
                  </a:cubicBezTo>
                  <a:cubicBezTo>
                    <a:pt x="189" y="1785"/>
                    <a:pt x="175" y="1787"/>
                    <a:pt x="168" y="1793"/>
                  </a:cubicBezTo>
                  <a:cubicBezTo>
                    <a:pt x="230" y="1829"/>
                    <a:pt x="354" y="1899"/>
                    <a:pt x="248" y="1961"/>
                  </a:cubicBezTo>
                  <a:cubicBezTo>
                    <a:pt x="230" y="1943"/>
                    <a:pt x="248" y="1926"/>
                    <a:pt x="239" y="1899"/>
                  </a:cubicBezTo>
                  <a:lnTo>
                    <a:pt x="239" y="1899"/>
                  </a:lnTo>
                  <a:lnTo>
                    <a:pt x="168" y="1952"/>
                  </a:lnTo>
                  <a:cubicBezTo>
                    <a:pt x="86" y="1908"/>
                    <a:pt x="85" y="1872"/>
                    <a:pt x="56" y="1872"/>
                  </a:cubicBezTo>
                  <a:cubicBezTo>
                    <a:pt x="44" y="1872"/>
                    <a:pt x="28" y="1878"/>
                    <a:pt x="1" y="1890"/>
                  </a:cubicBezTo>
                  <a:cubicBezTo>
                    <a:pt x="239" y="1899"/>
                    <a:pt x="18" y="2093"/>
                    <a:pt x="257" y="2102"/>
                  </a:cubicBezTo>
                  <a:lnTo>
                    <a:pt x="212" y="2138"/>
                  </a:lnTo>
                  <a:cubicBezTo>
                    <a:pt x="212" y="2129"/>
                    <a:pt x="195" y="2129"/>
                    <a:pt x="195" y="2120"/>
                  </a:cubicBezTo>
                  <a:lnTo>
                    <a:pt x="195" y="2120"/>
                  </a:lnTo>
                  <a:cubicBezTo>
                    <a:pt x="80" y="2182"/>
                    <a:pt x="371" y="2173"/>
                    <a:pt x="336" y="2252"/>
                  </a:cubicBezTo>
                  <a:cubicBezTo>
                    <a:pt x="324" y="2276"/>
                    <a:pt x="305" y="2292"/>
                    <a:pt x="285" y="2292"/>
                  </a:cubicBezTo>
                  <a:cubicBezTo>
                    <a:pt x="275" y="2292"/>
                    <a:pt x="265" y="2288"/>
                    <a:pt x="257" y="2279"/>
                  </a:cubicBezTo>
                  <a:lnTo>
                    <a:pt x="257" y="2279"/>
                  </a:lnTo>
                  <a:lnTo>
                    <a:pt x="310" y="2349"/>
                  </a:lnTo>
                  <a:cubicBezTo>
                    <a:pt x="310" y="2357"/>
                    <a:pt x="301" y="2362"/>
                    <a:pt x="291" y="2362"/>
                  </a:cubicBezTo>
                  <a:cubicBezTo>
                    <a:pt x="281" y="2362"/>
                    <a:pt x="270" y="2357"/>
                    <a:pt x="267" y="2348"/>
                  </a:cubicBezTo>
                  <a:lnTo>
                    <a:pt x="267" y="2348"/>
                  </a:lnTo>
                  <a:lnTo>
                    <a:pt x="283" y="2447"/>
                  </a:lnTo>
                  <a:cubicBezTo>
                    <a:pt x="318" y="2464"/>
                    <a:pt x="380" y="2491"/>
                    <a:pt x="398" y="2508"/>
                  </a:cubicBezTo>
                  <a:cubicBezTo>
                    <a:pt x="388" y="2516"/>
                    <a:pt x="382" y="2518"/>
                    <a:pt x="377" y="2518"/>
                  </a:cubicBezTo>
                  <a:cubicBezTo>
                    <a:pt x="365" y="2518"/>
                    <a:pt x="364" y="2500"/>
                    <a:pt x="345" y="2500"/>
                  </a:cubicBezTo>
                  <a:lnTo>
                    <a:pt x="407" y="2561"/>
                  </a:lnTo>
                  <a:cubicBezTo>
                    <a:pt x="396" y="2564"/>
                    <a:pt x="385" y="2565"/>
                    <a:pt x="375" y="2565"/>
                  </a:cubicBezTo>
                  <a:cubicBezTo>
                    <a:pt x="321" y="2565"/>
                    <a:pt x="285" y="2529"/>
                    <a:pt x="292" y="2500"/>
                  </a:cubicBezTo>
                  <a:lnTo>
                    <a:pt x="292" y="2500"/>
                  </a:lnTo>
                  <a:cubicBezTo>
                    <a:pt x="54" y="2544"/>
                    <a:pt x="354" y="2544"/>
                    <a:pt x="204" y="2650"/>
                  </a:cubicBezTo>
                  <a:lnTo>
                    <a:pt x="177" y="2597"/>
                  </a:lnTo>
                  <a:cubicBezTo>
                    <a:pt x="45" y="2632"/>
                    <a:pt x="89" y="2676"/>
                    <a:pt x="1" y="2729"/>
                  </a:cubicBezTo>
                  <a:cubicBezTo>
                    <a:pt x="35" y="2722"/>
                    <a:pt x="149" y="2657"/>
                    <a:pt x="223" y="2657"/>
                  </a:cubicBezTo>
                  <a:cubicBezTo>
                    <a:pt x="244" y="2657"/>
                    <a:pt x="262" y="2662"/>
                    <a:pt x="274" y="2676"/>
                  </a:cubicBezTo>
                  <a:cubicBezTo>
                    <a:pt x="257" y="2694"/>
                    <a:pt x="248" y="2720"/>
                    <a:pt x="301" y="2747"/>
                  </a:cubicBezTo>
                  <a:cubicBezTo>
                    <a:pt x="212" y="2747"/>
                    <a:pt x="230" y="2782"/>
                    <a:pt x="239" y="2826"/>
                  </a:cubicBezTo>
                  <a:lnTo>
                    <a:pt x="124" y="2817"/>
                  </a:lnTo>
                  <a:lnTo>
                    <a:pt x="124" y="2817"/>
                  </a:lnTo>
                  <a:cubicBezTo>
                    <a:pt x="160" y="2862"/>
                    <a:pt x="212" y="2862"/>
                    <a:pt x="265" y="2888"/>
                  </a:cubicBezTo>
                  <a:cubicBezTo>
                    <a:pt x="248" y="2932"/>
                    <a:pt x="160" y="2941"/>
                    <a:pt x="89" y="2950"/>
                  </a:cubicBezTo>
                  <a:cubicBezTo>
                    <a:pt x="84" y="2971"/>
                    <a:pt x="92" y="2978"/>
                    <a:pt x="107" y="2978"/>
                  </a:cubicBezTo>
                  <a:cubicBezTo>
                    <a:pt x="131" y="2978"/>
                    <a:pt x="172" y="2961"/>
                    <a:pt x="204" y="2961"/>
                  </a:cubicBezTo>
                  <a:cubicBezTo>
                    <a:pt x="226" y="2961"/>
                    <a:pt x="243" y="2968"/>
                    <a:pt x="248" y="2994"/>
                  </a:cubicBezTo>
                  <a:cubicBezTo>
                    <a:pt x="204" y="3056"/>
                    <a:pt x="248" y="3100"/>
                    <a:pt x="318" y="3179"/>
                  </a:cubicBezTo>
                  <a:cubicBezTo>
                    <a:pt x="305" y="3193"/>
                    <a:pt x="293" y="3198"/>
                    <a:pt x="282" y="3198"/>
                  </a:cubicBezTo>
                  <a:cubicBezTo>
                    <a:pt x="262" y="3198"/>
                    <a:pt x="246" y="3185"/>
                    <a:pt x="228" y="3185"/>
                  </a:cubicBezTo>
                  <a:cubicBezTo>
                    <a:pt x="223" y="3185"/>
                    <a:pt x="218" y="3186"/>
                    <a:pt x="212" y="3188"/>
                  </a:cubicBezTo>
                  <a:lnTo>
                    <a:pt x="310" y="3232"/>
                  </a:lnTo>
                  <a:cubicBezTo>
                    <a:pt x="307" y="3235"/>
                    <a:pt x="302" y="3236"/>
                    <a:pt x="296" y="3236"/>
                  </a:cubicBezTo>
                  <a:cubicBezTo>
                    <a:pt x="285" y="3236"/>
                    <a:pt x="271" y="3232"/>
                    <a:pt x="265" y="3232"/>
                  </a:cubicBezTo>
                  <a:cubicBezTo>
                    <a:pt x="292" y="3268"/>
                    <a:pt x="371" y="3241"/>
                    <a:pt x="407" y="3294"/>
                  </a:cubicBezTo>
                  <a:cubicBezTo>
                    <a:pt x="530" y="3312"/>
                    <a:pt x="221" y="3400"/>
                    <a:pt x="363" y="3462"/>
                  </a:cubicBezTo>
                  <a:cubicBezTo>
                    <a:pt x="353" y="3467"/>
                    <a:pt x="344" y="3468"/>
                    <a:pt x="335" y="3468"/>
                  </a:cubicBezTo>
                  <a:cubicBezTo>
                    <a:pt x="314" y="3468"/>
                    <a:pt x="292" y="3460"/>
                    <a:pt x="267" y="3460"/>
                  </a:cubicBezTo>
                  <a:cubicBezTo>
                    <a:pt x="261" y="3460"/>
                    <a:pt x="254" y="3461"/>
                    <a:pt x="248" y="3462"/>
                  </a:cubicBezTo>
                  <a:cubicBezTo>
                    <a:pt x="336" y="3550"/>
                    <a:pt x="310" y="3541"/>
                    <a:pt x="433" y="3612"/>
                  </a:cubicBezTo>
                  <a:lnTo>
                    <a:pt x="363" y="3674"/>
                  </a:lnTo>
                  <a:cubicBezTo>
                    <a:pt x="384" y="3663"/>
                    <a:pt x="405" y="3659"/>
                    <a:pt x="427" y="3659"/>
                  </a:cubicBezTo>
                  <a:cubicBezTo>
                    <a:pt x="496" y="3659"/>
                    <a:pt x="567" y="3704"/>
                    <a:pt x="627" y="3745"/>
                  </a:cubicBezTo>
                  <a:cubicBezTo>
                    <a:pt x="672" y="3736"/>
                    <a:pt x="707" y="3718"/>
                    <a:pt x="725" y="3709"/>
                  </a:cubicBezTo>
                  <a:lnTo>
                    <a:pt x="786" y="3789"/>
                  </a:lnTo>
                  <a:cubicBezTo>
                    <a:pt x="780" y="3795"/>
                    <a:pt x="769" y="3798"/>
                    <a:pt x="756" y="3798"/>
                  </a:cubicBezTo>
                  <a:cubicBezTo>
                    <a:pt x="735" y="3798"/>
                    <a:pt x="708" y="3791"/>
                    <a:pt x="680" y="3780"/>
                  </a:cubicBezTo>
                  <a:lnTo>
                    <a:pt x="680" y="3780"/>
                  </a:lnTo>
                  <a:cubicBezTo>
                    <a:pt x="689" y="3789"/>
                    <a:pt x="698" y="3789"/>
                    <a:pt x="707" y="3798"/>
                  </a:cubicBezTo>
                  <a:cubicBezTo>
                    <a:pt x="691" y="3807"/>
                    <a:pt x="672" y="3811"/>
                    <a:pt x="652" y="3811"/>
                  </a:cubicBezTo>
                  <a:cubicBezTo>
                    <a:pt x="617" y="3811"/>
                    <a:pt x="578" y="3800"/>
                    <a:pt x="539" y="3789"/>
                  </a:cubicBezTo>
                  <a:cubicBezTo>
                    <a:pt x="557" y="3771"/>
                    <a:pt x="583" y="3762"/>
                    <a:pt x="610" y="3753"/>
                  </a:cubicBezTo>
                  <a:cubicBezTo>
                    <a:pt x="539" y="3736"/>
                    <a:pt x="460" y="3718"/>
                    <a:pt x="398" y="3718"/>
                  </a:cubicBezTo>
                  <a:cubicBezTo>
                    <a:pt x="407" y="3727"/>
                    <a:pt x="416" y="3736"/>
                    <a:pt x="424" y="3745"/>
                  </a:cubicBezTo>
                  <a:cubicBezTo>
                    <a:pt x="407" y="3736"/>
                    <a:pt x="389" y="3736"/>
                    <a:pt x="380" y="3736"/>
                  </a:cubicBezTo>
                  <a:cubicBezTo>
                    <a:pt x="363" y="3745"/>
                    <a:pt x="389" y="3753"/>
                    <a:pt x="424" y="3762"/>
                  </a:cubicBezTo>
                  <a:lnTo>
                    <a:pt x="292" y="3780"/>
                  </a:lnTo>
                  <a:lnTo>
                    <a:pt x="345" y="3789"/>
                  </a:lnTo>
                  <a:lnTo>
                    <a:pt x="265" y="3895"/>
                  </a:lnTo>
                  <a:cubicBezTo>
                    <a:pt x="389" y="3974"/>
                    <a:pt x="575" y="4045"/>
                    <a:pt x="627" y="4168"/>
                  </a:cubicBezTo>
                  <a:cubicBezTo>
                    <a:pt x="585" y="4153"/>
                    <a:pt x="552" y="4149"/>
                    <a:pt x="518" y="4149"/>
                  </a:cubicBezTo>
                  <a:cubicBezTo>
                    <a:pt x="486" y="4149"/>
                    <a:pt x="453" y="4153"/>
                    <a:pt x="413" y="4153"/>
                  </a:cubicBezTo>
                  <a:cubicBezTo>
                    <a:pt x="398" y="4153"/>
                    <a:pt x="381" y="4152"/>
                    <a:pt x="363" y="4151"/>
                  </a:cubicBezTo>
                  <a:cubicBezTo>
                    <a:pt x="477" y="4124"/>
                    <a:pt x="318" y="4054"/>
                    <a:pt x="345" y="3992"/>
                  </a:cubicBezTo>
                  <a:lnTo>
                    <a:pt x="345" y="3992"/>
                  </a:lnTo>
                  <a:cubicBezTo>
                    <a:pt x="335" y="4011"/>
                    <a:pt x="315" y="4017"/>
                    <a:pt x="295" y="4017"/>
                  </a:cubicBezTo>
                  <a:cubicBezTo>
                    <a:pt x="280" y="4017"/>
                    <a:pt x="265" y="4013"/>
                    <a:pt x="257" y="4009"/>
                  </a:cubicBezTo>
                  <a:lnTo>
                    <a:pt x="257" y="4009"/>
                  </a:lnTo>
                  <a:lnTo>
                    <a:pt x="363" y="4124"/>
                  </a:lnTo>
                  <a:cubicBezTo>
                    <a:pt x="274" y="4124"/>
                    <a:pt x="292" y="4151"/>
                    <a:pt x="257" y="4177"/>
                  </a:cubicBezTo>
                  <a:cubicBezTo>
                    <a:pt x="270" y="4176"/>
                    <a:pt x="282" y="4175"/>
                    <a:pt x="293" y="4175"/>
                  </a:cubicBezTo>
                  <a:cubicBezTo>
                    <a:pt x="425" y="4175"/>
                    <a:pt x="375" y="4269"/>
                    <a:pt x="424" y="4310"/>
                  </a:cubicBezTo>
                  <a:cubicBezTo>
                    <a:pt x="371" y="4310"/>
                    <a:pt x="310" y="4301"/>
                    <a:pt x="318" y="4248"/>
                  </a:cubicBezTo>
                  <a:lnTo>
                    <a:pt x="318" y="4248"/>
                  </a:lnTo>
                  <a:cubicBezTo>
                    <a:pt x="186" y="4301"/>
                    <a:pt x="530" y="4327"/>
                    <a:pt x="416" y="4389"/>
                  </a:cubicBezTo>
                  <a:cubicBezTo>
                    <a:pt x="416" y="4371"/>
                    <a:pt x="424" y="4363"/>
                    <a:pt x="389" y="4363"/>
                  </a:cubicBezTo>
                  <a:cubicBezTo>
                    <a:pt x="437" y="4387"/>
                    <a:pt x="406" y="4453"/>
                    <a:pt x="367" y="4453"/>
                  </a:cubicBezTo>
                  <a:cubicBezTo>
                    <a:pt x="362" y="4453"/>
                    <a:pt x="358" y="4453"/>
                    <a:pt x="354" y="4451"/>
                  </a:cubicBezTo>
                  <a:lnTo>
                    <a:pt x="345" y="4442"/>
                  </a:lnTo>
                  <a:lnTo>
                    <a:pt x="345" y="4442"/>
                  </a:lnTo>
                  <a:cubicBezTo>
                    <a:pt x="327" y="4530"/>
                    <a:pt x="345" y="4716"/>
                    <a:pt x="495" y="4734"/>
                  </a:cubicBezTo>
                  <a:cubicBezTo>
                    <a:pt x="477" y="4734"/>
                    <a:pt x="310" y="4716"/>
                    <a:pt x="283" y="4707"/>
                  </a:cubicBezTo>
                  <a:lnTo>
                    <a:pt x="283" y="4707"/>
                  </a:lnTo>
                  <a:lnTo>
                    <a:pt x="786" y="4884"/>
                  </a:lnTo>
                  <a:cubicBezTo>
                    <a:pt x="765" y="4881"/>
                    <a:pt x="738" y="4880"/>
                    <a:pt x="709" y="4880"/>
                  </a:cubicBezTo>
                  <a:cubicBezTo>
                    <a:pt x="643" y="4880"/>
                    <a:pt x="562" y="4885"/>
                    <a:pt x="487" y="4885"/>
                  </a:cubicBezTo>
                  <a:cubicBezTo>
                    <a:pt x="393" y="4885"/>
                    <a:pt x="307" y="4877"/>
                    <a:pt x="274" y="4839"/>
                  </a:cubicBezTo>
                  <a:lnTo>
                    <a:pt x="274" y="4839"/>
                  </a:lnTo>
                  <a:cubicBezTo>
                    <a:pt x="257" y="4857"/>
                    <a:pt x="239" y="4884"/>
                    <a:pt x="283" y="4937"/>
                  </a:cubicBezTo>
                  <a:cubicBezTo>
                    <a:pt x="296" y="4924"/>
                    <a:pt x="383" y="4912"/>
                    <a:pt x="436" y="4912"/>
                  </a:cubicBezTo>
                  <a:cubicBezTo>
                    <a:pt x="459" y="4912"/>
                    <a:pt x="475" y="4914"/>
                    <a:pt x="477" y="4919"/>
                  </a:cubicBezTo>
                  <a:cubicBezTo>
                    <a:pt x="339" y="4971"/>
                    <a:pt x="395" y="4955"/>
                    <a:pt x="283" y="5020"/>
                  </a:cubicBezTo>
                  <a:lnTo>
                    <a:pt x="283" y="5020"/>
                  </a:lnTo>
                  <a:cubicBezTo>
                    <a:pt x="291" y="5017"/>
                    <a:pt x="304" y="5016"/>
                    <a:pt x="320" y="5016"/>
                  </a:cubicBezTo>
                  <a:cubicBezTo>
                    <a:pt x="387" y="5016"/>
                    <a:pt x="502" y="5042"/>
                    <a:pt x="495" y="5069"/>
                  </a:cubicBezTo>
                  <a:cubicBezTo>
                    <a:pt x="471" y="5061"/>
                    <a:pt x="325" y="5068"/>
                    <a:pt x="282" y="5055"/>
                  </a:cubicBezTo>
                  <a:lnTo>
                    <a:pt x="282" y="5055"/>
                  </a:lnTo>
                  <a:lnTo>
                    <a:pt x="474" y="5138"/>
                  </a:lnTo>
                  <a:lnTo>
                    <a:pt x="474" y="5138"/>
                  </a:lnTo>
                  <a:cubicBezTo>
                    <a:pt x="463" y="5134"/>
                    <a:pt x="446" y="5132"/>
                    <a:pt x="426" y="5132"/>
                  </a:cubicBezTo>
                  <a:cubicBezTo>
                    <a:pt x="371" y="5132"/>
                    <a:pt x="292" y="5145"/>
                    <a:pt x="248" y="5157"/>
                  </a:cubicBezTo>
                  <a:cubicBezTo>
                    <a:pt x="250" y="5157"/>
                    <a:pt x="252" y="5157"/>
                    <a:pt x="254" y="5157"/>
                  </a:cubicBezTo>
                  <a:cubicBezTo>
                    <a:pt x="288" y="5157"/>
                    <a:pt x="249" y="5229"/>
                    <a:pt x="265" y="5254"/>
                  </a:cubicBezTo>
                  <a:lnTo>
                    <a:pt x="310" y="5219"/>
                  </a:lnTo>
                  <a:lnTo>
                    <a:pt x="310" y="5219"/>
                  </a:lnTo>
                  <a:cubicBezTo>
                    <a:pt x="283" y="5316"/>
                    <a:pt x="592" y="5316"/>
                    <a:pt x="575" y="5413"/>
                  </a:cubicBezTo>
                  <a:cubicBezTo>
                    <a:pt x="557" y="5409"/>
                    <a:pt x="495" y="5402"/>
                    <a:pt x="434" y="5402"/>
                  </a:cubicBezTo>
                  <a:cubicBezTo>
                    <a:pt x="374" y="5402"/>
                    <a:pt x="314" y="5409"/>
                    <a:pt x="301" y="5431"/>
                  </a:cubicBezTo>
                  <a:cubicBezTo>
                    <a:pt x="398" y="5458"/>
                    <a:pt x="786" y="5546"/>
                    <a:pt x="866" y="5634"/>
                  </a:cubicBezTo>
                  <a:lnTo>
                    <a:pt x="804" y="5643"/>
                  </a:lnTo>
                  <a:lnTo>
                    <a:pt x="875" y="5714"/>
                  </a:lnTo>
                  <a:cubicBezTo>
                    <a:pt x="716" y="5669"/>
                    <a:pt x="398" y="5546"/>
                    <a:pt x="274" y="5484"/>
                  </a:cubicBezTo>
                  <a:cubicBezTo>
                    <a:pt x="230" y="5519"/>
                    <a:pt x="204" y="5493"/>
                    <a:pt x="212" y="5546"/>
                  </a:cubicBezTo>
                  <a:cubicBezTo>
                    <a:pt x="204" y="5548"/>
                    <a:pt x="196" y="5549"/>
                    <a:pt x="188" y="5549"/>
                  </a:cubicBezTo>
                  <a:cubicBezTo>
                    <a:pt x="144" y="5549"/>
                    <a:pt x="124" y="5509"/>
                    <a:pt x="124" y="5502"/>
                  </a:cubicBezTo>
                  <a:lnTo>
                    <a:pt x="89" y="5625"/>
                  </a:lnTo>
                  <a:cubicBezTo>
                    <a:pt x="204" y="5625"/>
                    <a:pt x="204" y="5722"/>
                    <a:pt x="301" y="5722"/>
                  </a:cubicBezTo>
                  <a:lnTo>
                    <a:pt x="186" y="5581"/>
                  </a:lnTo>
                  <a:cubicBezTo>
                    <a:pt x="301" y="5581"/>
                    <a:pt x="522" y="5669"/>
                    <a:pt x="495" y="5758"/>
                  </a:cubicBezTo>
                  <a:cubicBezTo>
                    <a:pt x="485" y="5764"/>
                    <a:pt x="468" y="5766"/>
                    <a:pt x="448" y="5766"/>
                  </a:cubicBezTo>
                  <a:cubicBezTo>
                    <a:pt x="381" y="5766"/>
                    <a:pt x="275" y="5740"/>
                    <a:pt x="248" y="5740"/>
                  </a:cubicBezTo>
                  <a:cubicBezTo>
                    <a:pt x="283" y="5749"/>
                    <a:pt x="318" y="5828"/>
                    <a:pt x="292" y="5837"/>
                  </a:cubicBezTo>
                  <a:lnTo>
                    <a:pt x="230" y="5793"/>
                  </a:lnTo>
                  <a:lnTo>
                    <a:pt x="230" y="5793"/>
                  </a:lnTo>
                  <a:cubicBezTo>
                    <a:pt x="186" y="5846"/>
                    <a:pt x="389" y="5881"/>
                    <a:pt x="274" y="5943"/>
                  </a:cubicBezTo>
                  <a:cubicBezTo>
                    <a:pt x="265" y="5961"/>
                    <a:pt x="115" y="5996"/>
                    <a:pt x="186" y="6005"/>
                  </a:cubicBezTo>
                  <a:cubicBezTo>
                    <a:pt x="262" y="5986"/>
                    <a:pt x="416" y="5977"/>
                    <a:pt x="559" y="5977"/>
                  </a:cubicBezTo>
                  <a:cubicBezTo>
                    <a:pt x="683" y="5977"/>
                    <a:pt x="799" y="5984"/>
                    <a:pt x="848" y="5996"/>
                  </a:cubicBezTo>
                  <a:cubicBezTo>
                    <a:pt x="839" y="6005"/>
                    <a:pt x="716" y="6102"/>
                    <a:pt x="645" y="6129"/>
                  </a:cubicBezTo>
                  <a:cubicBezTo>
                    <a:pt x="627" y="6135"/>
                    <a:pt x="608" y="6137"/>
                    <a:pt x="587" y="6137"/>
                  </a:cubicBezTo>
                  <a:cubicBezTo>
                    <a:pt x="505" y="6137"/>
                    <a:pt x="411" y="6097"/>
                    <a:pt x="339" y="6097"/>
                  </a:cubicBezTo>
                  <a:cubicBezTo>
                    <a:pt x="326" y="6097"/>
                    <a:pt x="313" y="6099"/>
                    <a:pt x="301" y="6102"/>
                  </a:cubicBezTo>
                  <a:cubicBezTo>
                    <a:pt x="336" y="6102"/>
                    <a:pt x="371" y="6120"/>
                    <a:pt x="389" y="6129"/>
                  </a:cubicBezTo>
                  <a:cubicBezTo>
                    <a:pt x="376" y="6139"/>
                    <a:pt x="358" y="6140"/>
                    <a:pt x="341" y="6140"/>
                  </a:cubicBezTo>
                  <a:cubicBezTo>
                    <a:pt x="335" y="6140"/>
                    <a:pt x="330" y="6140"/>
                    <a:pt x="325" y="6140"/>
                  </a:cubicBezTo>
                  <a:cubicBezTo>
                    <a:pt x="305" y="6140"/>
                    <a:pt x="292" y="6142"/>
                    <a:pt x="301" y="6164"/>
                  </a:cubicBezTo>
                  <a:cubicBezTo>
                    <a:pt x="381" y="6176"/>
                    <a:pt x="340" y="6219"/>
                    <a:pt x="348" y="6219"/>
                  </a:cubicBezTo>
                  <a:cubicBezTo>
                    <a:pt x="351" y="6219"/>
                    <a:pt x="364" y="6211"/>
                    <a:pt x="398" y="6190"/>
                  </a:cubicBezTo>
                  <a:lnTo>
                    <a:pt x="398" y="6190"/>
                  </a:lnTo>
                  <a:cubicBezTo>
                    <a:pt x="433" y="6243"/>
                    <a:pt x="371" y="6243"/>
                    <a:pt x="380" y="6296"/>
                  </a:cubicBezTo>
                  <a:cubicBezTo>
                    <a:pt x="389" y="6294"/>
                    <a:pt x="398" y="6294"/>
                    <a:pt x="409" y="6294"/>
                  </a:cubicBezTo>
                  <a:cubicBezTo>
                    <a:pt x="498" y="6294"/>
                    <a:pt x="649" y="6355"/>
                    <a:pt x="680" y="6402"/>
                  </a:cubicBezTo>
                  <a:cubicBezTo>
                    <a:pt x="670" y="6400"/>
                    <a:pt x="660" y="6399"/>
                    <a:pt x="650" y="6399"/>
                  </a:cubicBezTo>
                  <a:cubicBezTo>
                    <a:pt x="625" y="6399"/>
                    <a:pt x="602" y="6405"/>
                    <a:pt x="583" y="6411"/>
                  </a:cubicBezTo>
                  <a:cubicBezTo>
                    <a:pt x="575" y="6508"/>
                    <a:pt x="522" y="6552"/>
                    <a:pt x="513" y="6650"/>
                  </a:cubicBezTo>
                  <a:cubicBezTo>
                    <a:pt x="491" y="6657"/>
                    <a:pt x="464" y="6681"/>
                    <a:pt x="427" y="6681"/>
                  </a:cubicBezTo>
                  <a:cubicBezTo>
                    <a:pt x="418" y="6681"/>
                    <a:pt x="408" y="6680"/>
                    <a:pt x="398" y="6676"/>
                  </a:cubicBezTo>
                  <a:lnTo>
                    <a:pt x="398" y="6676"/>
                  </a:lnTo>
                  <a:cubicBezTo>
                    <a:pt x="424" y="6694"/>
                    <a:pt x="460" y="6703"/>
                    <a:pt x="469" y="6729"/>
                  </a:cubicBezTo>
                  <a:cubicBezTo>
                    <a:pt x="448" y="6739"/>
                    <a:pt x="435" y="6743"/>
                    <a:pt x="426" y="6743"/>
                  </a:cubicBezTo>
                  <a:cubicBezTo>
                    <a:pt x="397" y="6743"/>
                    <a:pt x="414" y="6701"/>
                    <a:pt x="374" y="6701"/>
                  </a:cubicBezTo>
                  <a:cubicBezTo>
                    <a:pt x="363" y="6701"/>
                    <a:pt x="348" y="6704"/>
                    <a:pt x="327" y="6711"/>
                  </a:cubicBezTo>
                  <a:cubicBezTo>
                    <a:pt x="389" y="6711"/>
                    <a:pt x="416" y="6782"/>
                    <a:pt x="460" y="6826"/>
                  </a:cubicBezTo>
                  <a:cubicBezTo>
                    <a:pt x="575" y="6809"/>
                    <a:pt x="486" y="6729"/>
                    <a:pt x="442" y="6694"/>
                  </a:cubicBezTo>
                  <a:cubicBezTo>
                    <a:pt x="592" y="6694"/>
                    <a:pt x="742" y="6764"/>
                    <a:pt x="813" y="6861"/>
                  </a:cubicBezTo>
                  <a:cubicBezTo>
                    <a:pt x="831" y="6897"/>
                    <a:pt x="806" y="6903"/>
                    <a:pt x="780" y="6903"/>
                  </a:cubicBezTo>
                  <a:cubicBezTo>
                    <a:pt x="764" y="6903"/>
                    <a:pt x="747" y="6901"/>
                    <a:pt x="738" y="6901"/>
                  </a:cubicBezTo>
                  <a:cubicBezTo>
                    <a:pt x="732" y="6901"/>
                    <a:pt x="730" y="6902"/>
                    <a:pt x="733" y="6906"/>
                  </a:cubicBezTo>
                  <a:cubicBezTo>
                    <a:pt x="707" y="7047"/>
                    <a:pt x="998" y="7029"/>
                    <a:pt x="884" y="7144"/>
                  </a:cubicBezTo>
                  <a:cubicBezTo>
                    <a:pt x="850" y="7159"/>
                    <a:pt x="818" y="7164"/>
                    <a:pt x="786" y="7164"/>
                  </a:cubicBezTo>
                  <a:cubicBezTo>
                    <a:pt x="736" y="7164"/>
                    <a:pt x="690" y="7152"/>
                    <a:pt x="648" y="7152"/>
                  </a:cubicBezTo>
                  <a:cubicBezTo>
                    <a:pt x="641" y="7152"/>
                    <a:pt x="634" y="7152"/>
                    <a:pt x="627" y="7153"/>
                  </a:cubicBezTo>
                  <a:cubicBezTo>
                    <a:pt x="592" y="7091"/>
                    <a:pt x="689" y="7056"/>
                    <a:pt x="689" y="7020"/>
                  </a:cubicBezTo>
                  <a:lnTo>
                    <a:pt x="689" y="7020"/>
                  </a:lnTo>
                  <a:lnTo>
                    <a:pt x="636" y="7065"/>
                  </a:lnTo>
                  <a:cubicBezTo>
                    <a:pt x="610" y="7047"/>
                    <a:pt x="583" y="7003"/>
                    <a:pt x="610" y="6985"/>
                  </a:cubicBezTo>
                  <a:lnTo>
                    <a:pt x="610" y="6985"/>
                  </a:lnTo>
                  <a:cubicBezTo>
                    <a:pt x="530" y="7020"/>
                    <a:pt x="592" y="7215"/>
                    <a:pt x="513" y="7329"/>
                  </a:cubicBezTo>
                  <a:cubicBezTo>
                    <a:pt x="541" y="7344"/>
                    <a:pt x="564" y="7370"/>
                    <a:pt x="590" y="7370"/>
                  </a:cubicBezTo>
                  <a:cubicBezTo>
                    <a:pt x="597" y="7370"/>
                    <a:pt x="603" y="7368"/>
                    <a:pt x="610" y="7365"/>
                  </a:cubicBezTo>
                  <a:lnTo>
                    <a:pt x="601" y="7329"/>
                  </a:lnTo>
                  <a:cubicBezTo>
                    <a:pt x="611" y="7326"/>
                    <a:pt x="620" y="7325"/>
                    <a:pt x="628" y="7325"/>
                  </a:cubicBezTo>
                  <a:cubicBezTo>
                    <a:pt x="674" y="7325"/>
                    <a:pt x="699" y="7368"/>
                    <a:pt x="723" y="7368"/>
                  </a:cubicBezTo>
                  <a:cubicBezTo>
                    <a:pt x="729" y="7368"/>
                    <a:pt x="736" y="7364"/>
                    <a:pt x="742" y="7356"/>
                  </a:cubicBezTo>
                  <a:cubicBezTo>
                    <a:pt x="795" y="7400"/>
                    <a:pt x="884" y="7453"/>
                    <a:pt x="839" y="7515"/>
                  </a:cubicBezTo>
                  <a:lnTo>
                    <a:pt x="733" y="7523"/>
                  </a:lnTo>
                  <a:lnTo>
                    <a:pt x="733" y="7523"/>
                  </a:lnTo>
                  <a:cubicBezTo>
                    <a:pt x="765" y="7518"/>
                    <a:pt x="792" y="7487"/>
                    <a:pt x="760" y="7471"/>
                  </a:cubicBezTo>
                  <a:lnTo>
                    <a:pt x="760" y="7471"/>
                  </a:lnTo>
                  <a:cubicBezTo>
                    <a:pt x="779" y="7482"/>
                    <a:pt x="753" y="7502"/>
                    <a:pt x="729" y="7523"/>
                  </a:cubicBezTo>
                  <a:lnTo>
                    <a:pt x="729" y="7523"/>
                  </a:lnTo>
                  <a:lnTo>
                    <a:pt x="725" y="7524"/>
                  </a:lnTo>
                  <a:cubicBezTo>
                    <a:pt x="726" y="7524"/>
                    <a:pt x="728" y="7524"/>
                    <a:pt x="729" y="7524"/>
                  </a:cubicBezTo>
                  <a:lnTo>
                    <a:pt x="729" y="7524"/>
                  </a:lnTo>
                  <a:cubicBezTo>
                    <a:pt x="698" y="7551"/>
                    <a:pt x="672" y="7579"/>
                    <a:pt x="751" y="7594"/>
                  </a:cubicBezTo>
                  <a:lnTo>
                    <a:pt x="831" y="7550"/>
                  </a:lnTo>
                  <a:cubicBezTo>
                    <a:pt x="884" y="7603"/>
                    <a:pt x="998" y="7656"/>
                    <a:pt x="963" y="7718"/>
                  </a:cubicBezTo>
                  <a:cubicBezTo>
                    <a:pt x="1069" y="7691"/>
                    <a:pt x="954" y="7700"/>
                    <a:pt x="1078" y="7665"/>
                  </a:cubicBezTo>
                  <a:lnTo>
                    <a:pt x="1078" y="7665"/>
                  </a:lnTo>
                  <a:cubicBezTo>
                    <a:pt x="1067" y="7667"/>
                    <a:pt x="1057" y="7668"/>
                    <a:pt x="1049" y="7668"/>
                  </a:cubicBezTo>
                  <a:cubicBezTo>
                    <a:pt x="956" y="7668"/>
                    <a:pt x="1042" y="7558"/>
                    <a:pt x="969" y="7558"/>
                  </a:cubicBezTo>
                  <a:cubicBezTo>
                    <a:pt x="963" y="7558"/>
                    <a:pt x="956" y="7559"/>
                    <a:pt x="947" y="7560"/>
                  </a:cubicBezTo>
                  <a:lnTo>
                    <a:pt x="947" y="7560"/>
                  </a:lnTo>
                  <a:cubicBezTo>
                    <a:pt x="1058" y="7527"/>
                    <a:pt x="990" y="7493"/>
                    <a:pt x="1113" y="7444"/>
                  </a:cubicBezTo>
                  <a:cubicBezTo>
                    <a:pt x="1094" y="7444"/>
                    <a:pt x="1077" y="7448"/>
                    <a:pt x="1067" y="7448"/>
                  </a:cubicBezTo>
                  <a:cubicBezTo>
                    <a:pt x="1054" y="7448"/>
                    <a:pt x="1050" y="7442"/>
                    <a:pt x="1060" y="7418"/>
                  </a:cubicBezTo>
                  <a:cubicBezTo>
                    <a:pt x="1051" y="7418"/>
                    <a:pt x="1034" y="7409"/>
                    <a:pt x="1025" y="7409"/>
                  </a:cubicBezTo>
                  <a:cubicBezTo>
                    <a:pt x="1007" y="7418"/>
                    <a:pt x="990" y="7427"/>
                    <a:pt x="972" y="7427"/>
                  </a:cubicBezTo>
                  <a:cubicBezTo>
                    <a:pt x="884" y="7400"/>
                    <a:pt x="892" y="7329"/>
                    <a:pt x="848" y="7303"/>
                  </a:cubicBezTo>
                  <a:cubicBezTo>
                    <a:pt x="853" y="7295"/>
                    <a:pt x="859" y="7293"/>
                    <a:pt x="866" y="7293"/>
                  </a:cubicBezTo>
                  <a:cubicBezTo>
                    <a:pt x="877" y="7293"/>
                    <a:pt x="891" y="7299"/>
                    <a:pt x="906" y="7299"/>
                  </a:cubicBezTo>
                  <a:cubicBezTo>
                    <a:pt x="913" y="7299"/>
                    <a:pt x="920" y="7298"/>
                    <a:pt x="928" y="7294"/>
                  </a:cubicBezTo>
                  <a:lnTo>
                    <a:pt x="866" y="7259"/>
                  </a:lnTo>
                  <a:cubicBezTo>
                    <a:pt x="921" y="7259"/>
                    <a:pt x="964" y="7225"/>
                    <a:pt x="999" y="7225"/>
                  </a:cubicBezTo>
                  <a:cubicBezTo>
                    <a:pt x="1015" y="7225"/>
                    <a:pt x="1029" y="7231"/>
                    <a:pt x="1042" y="7250"/>
                  </a:cubicBezTo>
                  <a:lnTo>
                    <a:pt x="1051" y="7188"/>
                  </a:lnTo>
                  <a:cubicBezTo>
                    <a:pt x="1095" y="7153"/>
                    <a:pt x="1113" y="7109"/>
                    <a:pt x="1078" y="7073"/>
                  </a:cubicBezTo>
                  <a:cubicBezTo>
                    <a:pt x="1092" y="7053"/>
                    <a:pt x="1030" y="7021"/>
                    <a:pt x="1032" y="7021"/>
                  </a:cubicBezTo>
                  <a:lnTo>
                    <a:pt x="1032" y="7021"/>
                  </a:lnTo>
                  <a:cubicBezTo>
                    <a:pt x="1032" y="7021"/>
                    <a:pt x="1038" y="7024"/>
                    <a:pt x="1051" y="7029"/>
                  </a:cubicBezTo>
                  <a:lnTo>
                    <a:pt x="1007" y="6932"/>
                  </a:lnTo>
                  <a:lnTo>
                    <a:pt x="1025" y="6932"/>
                  </a:lnTo>
                  <a:cubicBezTo>
                    <a:pt x="1042" y="6844"/>
                    <a:pt x="901" y="6738"/>
                    <a:pt x="1042" y="6632"/>
                  </a:cubicBezTo>
                  <a:cubicBezTo>
                    <a:pt x="1025" y="6605"/>
                    <a:pt x="998" y="6570"/>
                    <a:pt x="1025" y="6517"/>
                  </a:cubicBezTo>
                  <a:lnTo>
                    <a:pt x="1095" y="6508"/>
                  </a:lnTo>
                  <a:cubicBezTo>
                    <a:pt x="1069" y="6464"/>
                    <a:pt x="1166" y="6385"/>
                    <a:pt x="1095" y="6367"/>
                  </a:cubicBezTo>
                  <a:cubicBezTo>
                    <a:pt x="1281" y="6332"/>
                    <a:pt x="1140" y="6173"/>
                    <a:pt x="1175" y="6102"/>
                  </a:cubicBezTo>
                  <a:lnTo>
                    <a:pt x="1078" y="6102"/>
                  </a:lnTo>
                  <a:cubicBezTo>
                    <a:pt x="1087" y="6049"/>
                    <a:pt x="1060" y="6005"/>
                    <a:pt x="1025" y="5943"/>
                  </a:cubicBezTo>
                  <a:lnTo>
                    <a:pt x="945" y="5943"/>
                  </a:lnTo>
                  <a:cubicBezTo>
                    <a:pt x="884" y="5890"/>
                    <a:pt x="1007" y="5811"/>
                    <a:pt x="998" y="5722"/>
                  </a:cubicBezTo>
                  <a:lnTo>
                    <a:pt x="998" y="5722"/>
                  </a:lnTo>
                  <a:cubicBezTo>
                    <a:pt x="1032" y="5731"/>
                    <a:pt x="1026" y="5755"/>
                    <a:pt x="1010" y="5765"/>
                  </a:cubicBezTo>
                  <a:lnTo>
                    <a:pt x="1010" y="5765"/>
                  </a:lnTo>
                  <a:cubicBezTo>
                    <a:pt x="1181" y="5668"/>
                    <a:pt x="875" y="5554"/>
                    <a:pt x="1007" y="5466"/>
                  </a:cubicBezTo>
                  <a:cubicBezTo>
                    <a:pt x="981" y="5449"/>
                    <a:pt x="990" y="5431"/>
                    <a:pt x="1007" y="5413"/>
                  </a:cubicBezTo>
                  <a:cubicBezTo>
                    <a:pt x="1007" y="5413"/>
                    <a:pt x="1016" y="5422"/>
                    <a:pt x="1016" y="5422"/>
                  </a:cubicBezTo>
                  <a:cubicBezTo>
                    <a:pt x="1016" y="5422"/>
                    <a:pt x="1016" y="5413"/>
                    <a:pt x="1016" y="5413"/>
                  </a:cubicBezTo>
                  <a:cubicBezTo>
                    <a:pt x="1034" y="5405"/>
                    <a:pt x="1042" y="5396"/>
                    <a:pt x="1060" y="5378"/>
                  </a:cubicBezTo>
                  <a:lnTo>
                    <a:pt x="1060" y="5378"/>
                  </a:lnTo>
                  <a:cubicBezTo>
                    <a:pt x="1042" y="5387"/>
                    <a:pt x="1025" y="5396"/>
                    <a:pt x="1016" y="5405"/>
                  </a:cubicBezTo>
                  <a:cubicBezTo>
                    <a:pt x="1016" y="5387"/>
                    <a:pt x="1007" y="5360"/>
                    <a:pt x="990" y="5334"/>
                  </a:cubicBezTo>
                  <a:lnTo>
                    <a:pt x="1069" y="5325"/>
                  </a:lnTo>
                  <a:cubicBezTo>
                    <a:pt x="1088" y="5311"/>
                    <a:pt x="1073" y="5304"/>
                    <a:pt x="1045" y="5304"/>
                  </a:cubicBezTo>
                  <a:cubicBezTo>
                    <a:pt x="1022" y="5304"/>
                    <a:pt x="991" y="5308"/>
                    <a:pt x="963" y="5316"/>
                  </a:cubicBezTo>
                  <a:cubicBezTo>
                    <a:pt x="945" y="5299"/>
                    <a:pt x="937" y="5290"/>
                    <a:pt x="910" y="5281"/>
                  </a:cubicBezTo>
                  <a:cubicBezTo>
                    <a:pt x="1051" y="5263"/>
                    <a:pt x="866" y="5210"/>
                    <a:pt x="1016" y="5184"/>
                  </a:cubicBezTo>
                  <a:cubicBezTo>
                    <a:pt x="950" y="5167"/>
                    <a:pt x="961" y="5067"/>
                    <a:pt x="842" y="5039"/>
                  </a:cubicBezTo>
                  <a:lnTo>
                    <a:pt x="842" y="5039"/>
                  </a:lnTo>
                  <a:cubicBezTo>
                    <a:pt x="859" y="5014"/>
                    <a:pt x="873" y="4988"/>
                    <a:pt x="839" y="4963"/>
                  </a:cubicBezTo>
                  <a:lnTo>
                    <a:pt x="945" y="4945"/>
                  </a:lnTo>
                  <a:lnTo>
                    <a:pt x="804" y="4884"/>
                  </a:lnTo>
                  <a:cubicBezTo>
                    <a:pt x="840" y="4863"/>
                    <a:pt x="870" y="4849"/>
                    <a:pt x="904" y="4849"/>
                  </a:cubicBezTo>
                  <a:cubicBezTo>
                    <a:pt x="929" y="4849"/>
                    <a:pt x="956" y="4856"/>
                    <a:pt x="990" y="4875"/>
                  </a:cubicBezTo>
                  <a:cubicBezTo>
                    <a:pt x="866" y="4778"/>
                    <a:pt x="945" y="4795"/>
                    <a:pt x="813" y="4716"/>
                  </a:cubicBezTo>
                  <a:lnTo>
                    <a:pt x="813" y="4716"/>
                  </a:lnTo>
                  <a:lnTo>
                    <a:pt x="884" y="4725"/>
                  </a:lnTo>
                  <a:cubicBezTo>
                    <a:pt x="884" y="4698"/>
                    <a:pt x="786" y="4645"/>
                    <a:pt x="848" y="4636"/>
                  </a:cubicBezTo>
                  <a:cubicBezTo>
                    <a:pt x="981" y="4575"/>
                    <a:pt x="875" y="4327"/>
                    <a:pt x="998" y="4168"/>
                  </a:cubicBezTo>
                  <a:lnTo>
                    <a:pt x="998" y="4168"/>
                  </a:lnTo>
                  <a:cubicBezTo>
                    <a:pt x="973" y="4172"/>
                    <a:pt x="955" y="4173"/>
                    <a:pt x="943" y="4173"/>
                  </a:cubicBezTo>
                  <a:cubicBezTo>
                    <a:pt x="853" y="4173"/>
                    <a:pt x="1075" y="4097"/>
                    <a:pt x="928" y="4089"/>
                  </a:cubicBezTo>
                  <a:cubicBezTo>
                    <a:pt x="960" y="4084"/>
                    <a:pt x="982" y="4075"/>
                    <a:pt x="1005" y="4075"/>
                  </a:cubicBezTo>
                  <a:cubicBezTo>
                    <a:pt x="1019" y="4075"/>
                    <a:pt x="1034" y="4079"/>
                    <a:pt x="1051" y="4089"/>
                  </a:cubicBezTo>
                  <a:cubicBezTo>
                    <a:pt x="1007" y="4001"/>
                    <a:pt x="1131" y="3965"/>
                    <a:pt x="998" y="3904"/>
                  </a:cubicBezTo>
                  <a:cubicBezTo>
                    <a:pt x="1005" y="3902"/>
                    <a:pt x="1011" y="3902"/>
                    <a:pt x="1016" y="3902"/>
                  </a:cubicBezTo>
                  <a:cubicBezTo>
                    <a:pt x="1050" y="3902"/>
                    <a:pt x="1073" y="3921"/>
                    <a:pt x="1095" y="3921"/>
                  </a:cubicBezTo>
                  <a:cubicBezTo>
                    <a:pt x="1087" y="3912"/>
                    <a:pt x="1051" y="3895"/>
                    <a:pt x="1087" y="3886"/>
                  </a:cubicBezTo>
                  <a:cubicBezTo>
                    <a:pt x="1092" y="3884"/>
                    <a:pt x="1096" y="3884"/>
                    <a:pt x="1100" y="3884"/>
                  </a:cubicBezTo>
                  <a:cubicBezTo>
                    <a:pt x="1117" y="3884"/>
                    <a:pt x="1127" y="3898"/>
                    <a:pt x="1148" y="3912"/>
                  </a:cubicBezTo>
                  <a:cubicBezTo>
                    <a:pt x="1140" y="3824"/>
                    <a:pt x="990" y="3815"/>
                    <a:pt x="848" y="3806"/>
                  </a:cubicBezTo>
                  <a:cubicBezTo>
                    <a:pt x="919" y="3762"/>
                    <a:pt x="910" y="3745"/>
                    <a:pt x="813" y="3709"/>
                  </a:cubicBezTo>
                  <a:cubicBezTo>
                    <a:pt x="841" y="3705"/>
                    <a:pt x="867" y="3695"/>
                    <a:pt x="888" y="3695"/>
                  </a:cubicBezTo>
                  <a:cubicBezTo>
                    <a:pt x="905" y="3695"/>
                    <a:pt x="919" y="3702"/>
                    <a:pt x="928" y="3727"/>
                  </a:cubicBezTo>
                  <a:cubicBezTo>
                    <a:pt x="937" y="3700"/>
                    <a:pt x="998" y="3550"/>
                    <a:pt x="884" y="3541"/>
                  </a:cubicBezTo>
                  <a:cubicBezTo>
                    <a:pt x="910" y="3533"/>
                    <a:pt x="892" y="3506"/>
                    <a:pt x="884" y="3497"/>
                  </a:cubicBezTo>
                  <a:cubicBezTo>
                    <a:pt x="892" y="3436"/>
                    <a:pt x="901" y="3427"/>
                    <a:pt x="892" y="3365"/>
                  </a:cubicBezTo>
                  <a:lnTo>
                    <a:pt x="892" y="3365"/>
                  </a:lnTo>
                  <a:lnTo>
                    <a:pt x="875" y="3383"/>
                  </a:lnTo>
                  <a:cubicBezTo>
                    <a:pt x="733" y="3356"/>
                    <a:pt x="839" y="3330"/>
                    <a:pt x="822" y="3277"/>
                  </a:cubicBezTo>
                  <a:lnTo>
                    <a:pt x="839" y="3277"/>
                  </a:lnTo>
                  <a:cubicBezTo>
                    <a:pt x="937" y="3162"/>
                    <a:pt x="795" y="3224"/>
                    <a:pt x="910" y="3109"/>
                  </a:cubicBezTo>
                  <a:lnTo>
                    <a:pt x="910" y="3109"/>
                  </a:lnTo>
                  <a:lnTo>
                    <a:pt x="822" y="3118"/>
                  </a:lnTo>
                  <a:cubicBezTo>
                    <a:pt x="645" y="3100"/>
                    <a:pt x="937" y="3012"/>
                    <a:pt x="866" y="2941"/>
                  </a:cubicBezTo>
                  <a:lnTo>
                    <a:pt x="866" y="2941"/>
                  </a:lnTo>
                  <a:lnTo>
                    <a:pt x="813" y="2968"/>
                  </a:lnTo>
                  <a:cubicBezTo>
                    <a:pt x="751" y="2932"/>
                    <a:pt x="1069" y="2870"/>
                    <a:pt x="1087" y="2835"/>
                  </a:cubicBezTo>
                  <a:cubicBezTo>
                    <a:pt x="1090" y="2833"/>
                    <a:pt x="1093" y="2833"/>
                    <a:pt x="1096" y="2833"/>
                  </a:cubicBezTo>
                  <a:cubicBezTo>
                    <a:pt x="1108" y="2833"/>
                    <a:pt x="1115" y="2846"/>
                    <a:pt x="1122" y="2853"/>
                  </a:cubicBezTo>
                  <a:cubicBezTo>
                    <a:pt x="1179" y="2809"/>
                    <a:pt x="1153" y="2806"/>
                    <a:pt x="1109" y="2806"/>
                  </a:cubicBezTo>
                  <a:cubicBezTo>
                    <a:pt x="1104" y="2806"/>
                    <a:pt x="1099" y="2806"/>
                    <a:pt x="1093" y="2806"/>
                  </a:cubicBezTo>
                  <a:cubicBezTo>
                    <a:pt x="1051" y="2806"/>
                    <a:pt x="1001" y="2805"/>
                    <a:pt x="990" y="2773"/>
                  </a:cubicBezTo>
                  <a:cubicBezTo>
                    <a:pt x="1005" y="2769"/>
                    <a:pt x="1022" y="2768"/>
                    <a:pt x="1039" y="2768"/>
                  </a:cubicBezTo>
                  <a:cubicBezTo>
                    <a:pt x="1057" y="2768"/>
                    <a:pt x="1074" y="2769"/>
                    <a:pt x="1090" y="2769"/>
                  </a:cubicBezTo>
                  <a:cubicBezTo>
                    <a:pt x="1122" y="2769"/>
                    <a:pt x="1148" y="2764"/>
                    <a:pt x="1157" y="2738"/>
                  </a:cubicBezTo>
                  <a:cubicBezTo>
                    <a:pt x="1201" y="2720"/>
                    <a:pt x="963" y="2597"/>
                    <a:pt x="1078" y="2535"/>
                  </a:cubicBezTo>
                  <a:lnTo>
                    <a:pt x="1078" y="2535"/>
                  </a:lnTo>
                  <a:cubicBezTo>
                    <a:pt x="1054" y="2540"/>
                    <a:pt x="1030" y="2547"/>
                    <a:pt x="1007" y="2547"/>
                  </a:cubicBezTo>
                  <a:cubicBezTo>
                    <a:pt x="988" y="2547"/>
                    <a:pt x="970" y="2542"/>
                    <a:pt x="954" y="2526"/>
                  </a:cubicBezTo>
                  <a:cubicBezTo>
                    <a:pt x="937" y="2473"/>
                    <a:pt x="1131" y="2394"/>
                    <a:pt x="981" y="2341"/>
                  </a:cubicBezTo>
                  <a:cubicBezTo>
                    <a:pt x="998" y="2332"/>
                    <a:pt x="1007" y="2332"/>
                    <a:pt x="1016" y="2332"/>
                  </a:cubicBezTo>
                  <a:cubicBezTo>
                    <a:pt x="981" y="2288"/>
                    <a:pt x="963" y="2199"/>
                    <a:pt x="884" y="2173"/>
                  </a:cubicBezTo>
                  <a:cubicBezTo>
                    <a:pt x="1169" y="2147"/>
                    <a:pt x="759" y="1934"/>
                    <a:pt x="1001" y="1934"/>
                  </a:cubicBezTo>
                  <a:cubicBezTo>
                    <a:pt x="1006" y="1934"/>
                    <a:pt x="1011" y="1934"/>
                    <a:pt x="1016" y="1934"/>
                  </a:cubicBezTo>
                  <a:lnTo>
                    <a:pt x="998" y="1811"/>
                  </a:lnTo>
                  <a:lnTo>
                    <a:pt x="1025" y="1820"/>
                  </a:lnTo>
                  <a:cubicBezTo>
                    <a:pt x="1051" y="1740"/>
                    <a:pt x="981" y="1714"/>
                    <a:pt x="919" y="1687"/>
                  </a:cubicBezTo>
                  <a:cubicBezTo>
                    <a:pt x="928" y="1678"/>
                    <a:pt x="939" y="1676"/>
                    <a:pt x="950" y="1676"/>
                  </a:cubicBezTo>
                  <a:cubicBezTo>
                    <a:pt x="961" y="1676"/>
                    <a:pt x="972" y="1678"/>
                    <a:pt x="981" y="1678"/>
                  </a:cubicBezTo>
                  <a:cubicBezTo>
                    <a:pt x="1034" y="1572"/>
                    <a:pt x="1025" y="1555"/>
                    <a:pt x="892" y="1458"/>
                  </a:cubicBezTo>
                  <a:lnTo>
                    <a:pt x="981" y="1449"/>
                  </a:lnTo>
                  <a:cubicBezTo>
                    <a:pt x="928" y="1422"/>
                    <a:pt x="1113" y="1290"/>
                    <a:pt x="1016" y="1175"/>
                  </a:cubicBezTo>
                  <a:cubicBezTo>
                    <a:pt x="1025" y="1175"/>
                    <a:pt x="1042" y="1184"/>
                    <a:pt x="1051" y="1193"/>
                  </a:cubicBezTo>
                  <a:cubicBezTo>
                    <a:pt x="954" y="1060"/>
                    <a:pt x="1307" y="893"/>
                    <a:pt x="990" y="848"/>
                  </a:cubicBezTo>
                  <a:lnTo>
                    <a:pt x="910" y="760"/>
                  </a:lnTo>
                  <a:cubicBezTo>
                    <a:pt x="902" y="794"/>
                    <a:pt x="884" y="804"/>
                    <a:pt x="863" y="804"/>
                  </a:cubicBezTo>
                  <a:cubicBezTo>
                    <a:pt x="828" y="804"/>
                    <a:pt x="782" y="777"/>
                    <a:pt x="746" y="777"/>
                  </a:cubicBezTo>
                  <a:cubicBezTo>
                    <a:pt x="735" y="777"/>
                    <a:pt x="724" y="779"/>
                    <a:pt x="716" y="787"/>
                  </a:cubicBezTo>
                  <a:cubicBezTo>
                    <a:pt x="703" y="755"/>
                    <a:pt x="760" y="713"/>
                    <a:pt x="799" y="713"/>
                  </a:cubicBezTo>
                  <a:cubicBezTo>
                    <a:pt x="814" y="713"/>
                    <a:pt x="826" y="719"/>
                    <a:pt x="831" y="734"/>
                  </a:cubicBezTo>
                  <a:lnTo>
                    <a:pt x="813" y="742"/>
                  </a:lnTo>
                  <a:cubicBezTo>
                    <a:pt x="822" y="743"/>
                    <a:pt x="831" y="744"/>
                    <a:pt x="838" y="744"/>
                  </a:cubicBezTo>
                  <a:cubicBezTo>
                    <a:pt x="970" y="744"/>
                    <a:pt x="881" y="610"/>
                    <a:pt x="990" y="610"/>
                  </a:cubicBezTo>
                  <a:cubicBezTo>
                    <a:pt x="981" y="407"/>
                    <a:pt x="1078" y="204"/>
                    <a:pt x="1087"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49" name="Google Shape;2349;p7"/>
            <p:cNvSpPr/>
            <p:nvPr/>
          </p:nvSpPr>
          <p:spPr>
            <a:xfrm rot="-2551954">
              <a:off x="7275647" y="-316879"/>
              <a:ext cx="37189" cy="27935"/>
            </a:xfrm>
            <a:custGeom>
              <a:avLst/>
              <a:gdLst/>
              <a:ahLst/>
              <a:cxnLst/>
              <a:rect l="l" t="t" r="r" b="b"/>
              <a:pathLst>
                <a:path w="213" h="160" extrusionOk="0">
                  <a:moveTo>
                    <a:pt x="89" y="1"/>
                  </a:moveTo>
                  <a:lnTo>
                    <a:pt x="91" y="2"/>
                  </a:lnTo>
                  <a:lnTo>
                    <a:pt x="91" y="2"/>
                  </a:lnTo>
                  <a:cubicBezTo>
                    <a:pt x="90" y="1"/>
                    <a:pt x="89" y="1"/>
                    <a:pt x="89" y="1"/>
                  </a:cubicBezTo>
                  <a:close/>
                  <a:moveTo>
                    <a:pt x="91" y="2"/>
                  </a:moveTo>
                  <a:cubicBezTo>
                    <a:pt x="174" y="63"/>
                    <a:pt x="1" y="107"/>
                    <a:pt x="53" y="159"/>
                  </a:cubicBezTo>
                  <a:cubicBezTo>
                    <a:pt x="53" y="113"/>
                    <a:pt x="72" y="104"/>
                    <a:pt x="98" y="104"/>
                  </a:cubicBezTo>
                  <a:cubicBezTo>
                    <a:pt x="115" y="104"/>
                    <a:pt x="135" y="107"/>
                    <a:pt x="155" y="107"/>
                  </a:cubicBezTo>
                  <a:cubicBezTo>
                    <a:pt x="175" y="107"/>
                    <a:pt x="195" y="104"/>
                    <a:pt x="212" y="89"/>
                  </a:cubicBezTo>
                  <a:lnTo>
                    <a:pt x="91" y="2"/>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50" name="Google Shape;2350;p7"/>
            <p:cNvSpPr/>
            <p:nvPr/>
          </p:nvSpPr>
          <p:spPr>
            <a:xfrm rot="-2551954">
              <a:off x="7571331" y="7762"/>
              <a:ext cx="26364" cy="9428"/>
            </a:xfrm>
            <a:custGeom>
              <a:avLst/>
              <a:gdLst/>
              <a:ahLst/>
              <a:cxnLst/>
              <a:rect l="l" t="t" r="r" b="b"/>
              <a:pathLst>
                <a:path w="151" h="54" extrusionOk="0">
                  <a:moveTo>
                    <a:pt x="54" y="0"/>
                  </a:moveTo>
                  <a:lnTo>
                    <a:pt x="54" y="0"/>
                  </a:lnTo>
                  <a:cubicBezTo>
                    <a:pt x="1" y="9"/>
                    <a:pt x="54" y="44"/>
                    <a:pt x="71" y="53"/>
                  </a:cubicBezTo>
                  <a:cubicBezTo>
                    <a:pt x="98" y="36"/>
                    <a:pt x="151" y="18"/>
                    <a:pt x="54"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51" name="Google Shape;2351;p7"/>
            <p:cNvSpPr/>
            <p:nvPr/>
          </p:nvSpPr>
          <p:spPr>
            <a:xfrm rot="-2551954">
              <a:off x="7743308" y="139909"/>
              <a:ext cx="9428" cy="7857"/>
            </a:xfrm>
            <a:custGeom>
              <a:avLst/>
              <a:gdLst/>
              <a:ahLst/>
              <a:cxnLst/>
              <a:rect l="l" t="t" r="r" b="b"/>
              <a:pathLst>
                <a:path w="54" h="45" extrusionOk="0">
                  <a:moveTo>
                    <a:pt x="44" y="0"/>
                  </a:moveTo>
                  <a:cubicBezTo>
                    <a:pt x="9" y="18"/>
                    <a:pt x="0" y="36"/>
                    <a:pt x="27" y="44"/>
                  </a:cubicBezTo>
                  <a:cubicBezTo>
                    <a:pt x="53" y="27"/>
                    <a:pt x="53" y="9"/>
                    <a:pt x="44"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52" name="Google Shape;2352;p7"/>
            <p:cNvSpPr/>
            <p:nvPr/>
          </p:nvSpPr>
          <p:spPr>
            <a:xfrm rot="-2551954">
              <a:off x="8205388" y="502799"/>
              <a:ext cx="4539" cy="4190"/>
            </a:xfrm>
            <a:custGeom>
              <a:avLst/>
              <a:gdLst/>
              <a:ahLst/>
              <a:cxnLst/>
              <a:rect l="l" t="t" r="r" b="b"/>
              <a:pathLst>
                <a:path w="26" h="24" extrusionOk="0">
                  <a:moveTo>
                    <a:pt x="25" y="1"/>
                  </a:moveTo>
                  <a:cubicBezTo>
                    <a:pt x="24" y="1"/>
                    <a:pt x="17" y="7"/>
                    <a:pt x="1" y="24"/>
                  </a:cubicBezTo>
                  <a:lnTo>
                    <a:pt x="9" y="24"/>
                  </a:lnTo>
                  <a:cubicBezTo>
                    <a:pt x="19" y="10"/>
                    <a:pt x="26" y="1"/>
                    <a:pt x="25"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53" name="Google Shape;2353;p7"/>
            <p:cNvSpPr/>
            <p:nvPr/>
          </p:nvSpPr>
          <p:spPr>
            <a:xfrm rot="-2551954">
              <a:off x="8205834" y="514626"/>
              <a:ext cx="9428" cy="6984"/>
            </a:xfrm>
            <a:custGeom>
              <a:avLst/>
              <a:gdLst/>
              <a:ahLst/>
              <a:cxnLst/>
              <a:rect l="l" t="t" r="r" b="b"/>
              <a:pathLst>
                <a:path w="54" h="40" extrusionOk="0">
                  <a:moveTo>
                    <a:pt x="45" y="0"/>
                  </a:moveTo>
                  <a:cubicBezTo>
                    <a:pt x="18" y="0"/>
                    <a:pt x="1" y="9"/>
                    <a:pt x="18" y="36"/>
                  </a:cubicBezTo>
                  <a:cubicBezTo>
                    <a:pt x="24" y="38"/>
                    <a:pt x="29" y="39"/>
                    <a:pt x="33" y="39"/>
                  </a:cubicBezTo>
                  <a:cubicBezTo>
                    <a:pt x="42" y="39"/>
                    <a:pt x="48" y="36"/>
                    <a:pt x="54" y="36"/>
                  </a:cubicBezTo>
                  <a:cubicBezTo>
                    <a:pt x="36" y="36"/>
                    <a:pt x="36" y="18"/>
                    <a:pt x="45"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54" name="Google Shape;2354;p7"/>
            <p:cNvSpPr/>
            <p:nvPr/>
          </p:nvSpPr>
          <p:spPr>
            <a:xfrm rot="-2551954">
              <a:off x="7718114" y="138323"/>
              <a:ext cx="8031" cy="2619"/>
            </a:xfrm>
            <a:custGeom>
              <a:avLst/>
              <a:gdLst/>
              <a:ahLst/>
              <a:cxnLst/>
              <a:rect l="l" t="t" r="r" b="b"/>
              <a:pathLst>
                <a:path w="46" h="15" extrusionOk="0">
                  <a:moveTo>
                    <a:pt x="30" y="0"/>
                  </a:moveTo>
                  <a:cubicBezTo>
                    <a:pt x="22" y="0"/>
                    <a:pt x="11" y="5"/>
                    <a:pt x="1" y="15"/>
                  </a:cubicBezTo>
                  <a:cubicBezTo>
                    <a:pt x="19" y="6"/>
                    <a:pt x="36" y="6"/>
                    <a:pt x="45" y="6"/>
                  </a:cubicBezTo>
                  <a:cubicBezTo>
                    <a:pt x="41" y="2"/>
                    <a:pt x="36" y="0"/>
                    <a:pt x="30"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55" name="Google Shape;2355;p7"/>
            <p:cNvSpPr/>
            <p:nvPr/>
          </p:nvSpPr>
          <p:spPr>
            <a:xfrm rot="-2551954">
              <a:off x="7426996" y="-136519"/>
              <a:ext cx="1571" cy="1746"/>
            </a:xfrm>
            <a:custGeom>
              <a:avLst/>
              <a:gdLst/>
              <a:ahLst/>
              <a:cxnLst/>
              <a:rect l="l" t="t" r="r" b="b"/>
              <a:pathLst>
                <a:path w="9" h="10" extrusionOk="0">
                  <a:moveTo>
                    <a:pt x="9" y="9"/>
                  </a:moveTo>
                  <a:cubicBezTo>
                    <a:pt x="9" y="9"/>
                    <a:pt x="9" y="9"/>
                    <a:pt x="9" y="9"/>
                  </a:cubicBezTo>
                  <a:cubicBezTo>
                    <a:pt x="9" y="9"/>
                    <a:pt x="0" y="1"/>
                    <a:pt x="0"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56" name="Google Shape;2356;p7"/>
            <p:cNvSpPr/>
            <p:nvPr/>
          </p:nvSpPr>
          <p:spPr>
            <a:xfrm rot="-2551954">
              <a:off x="7989608" y="455989"/>
              <a:ext cx="7857" cy="4714"/>
            </a:xfrm>
            <a:custGeom>
              <a:avLst/>
              <a:gdLst/>
              <a:ahLst/>
              <a:cxnLst/>
              <a:rect l="l" t="t" r="r" b="b"/>
              <a:pathLst>
                <a:path w="45" h="27" extrusionOk="0">
                  <a:moveTo>
                    <a:pt x="45" y="0"/>
                  </a:moveTo>
                  <a:cubicBezTo>
                    <a:pt x="18" y="0"/>
                    <a:pt x="1" y="9"/>
                    <a:pt x="1" y="27"/>
                  </a:cubicBezTo>
                  <a:cubicBezTo>
                    <a:pt x="9" y="18"/>
                    <a:pt x="27" y="9"/>
                    <a:pt x="45"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57" name="Google Shape;2357;p7"/>
            <p:cNvSpPr/>
            <p:nvPr/>
          </p:nvSpPr>
          <p:spPr>
            <a:xfrm rot="-2551954">
              <a:off x="8263857" y="548044"/>
              <a:ext cx="7857" cy="7857"/>
            </a:xfrm>
            <a:custGeom>
              <a:avLst/>
              <a:gdLst/>
              <a:ahLst/>
              <a:cxnLst/>
              <a:rect l="l" t="t" r="r" b="b"/>
              <a:pathLst>
                <a:path w="45" h="45" extrusionOk="0">
                  <a:moveTo>
                    <a:pt x="27" y="0"/>
                  </a:moveTo>
                  <a:cubicBezTo>
                    <a:pt x="27" y="18"/>
                    <a:pt x="9" y="27"/>
                    <a:pt x="0" y="36"/>
                  </a:cubicBezTo>
                  <a:cubicBezTo>
                    <a:pt x="9" y="36"/>
                    <a:pt x="20" y="33"/>
                    <a:pt x="29" y="33"/>
                  </a:cubicBezTo>
                  <a:cubicBezTo>
                    <a:pt x="34" y="33"/>
                    <a:pt x="39" y="34"/>
                    <a:pt x="41" y="36"/>
                  </a:cubicBezTo>
                  <a:lnTo>
                    <a:pt x="41" y="36"/>
                  </a:lnTo>
                  <a:lnTo>
                    <a:pt x="27" y="0"/>
                  </a:lnTo>
                  <a:close/>
                  <a:moveTo>
                    <a:pt x="41" y="36"/>
                  </a:moveTo>
                  <a:lnTo>
                    <a:pt x="44" y="44"/>
                  </a:lnTo>
                  <a:cubicBezTo>
                    <a:pt x="44" y="41"/>
                    <a:pt x="43" y="38"/>
                    <a:pt x="41" y="36"/>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58" name="Google Shape;2358;p7"/>
            <p:cNvSpPr/>
            <p:nvPr/>
          </p:nvSpPr>
          <p:spPr>
            <a:xfrm rot="-2551954">
              <a:off x="8248599" y="657544"/>
              <a:ext cx="7857" cy="6635"/>
            </a:xfrm>
            <a:custGeom>
              <a:avLst/>
              <a:gdLst/>
              <a:ahLst/>
              <a:cxnLst/>
              <a:rect l="l" t="t" r="r" b="b"/>
              <a:pathLst>
                <a:path w="45" h="38" extrusionOk="0">
                  <a:moveTo>
                    <a:pt x="14" y="0"/>
                  </a:moveTo>
                  <a:cubicBezTo>
                    <a:pt x="8" y="0"/>
                    <a:pt x="3" y="3"/>
                    <a:pt x="1" y="11"/>
                  </a:cubicBezTo>
                  <a:cubicBezTo>
                    <a:pt x="10" y="20"/>
                    <a:pt x="1" y="29"/>
                    <a:pt x="10" y="38"/>
                  </a:cubicBezTo>
                  <a:lnTo>
                    <a:pt x="45" y="38"/>
                  </a:lnTo>
                  <a:cubicBezTo>
                    <a:pt x="45" y="19"/>
                    <a:pt x="27" y="0"/>
                    <a:pt x="14"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59" name="Google Shape;2359;p7"/>
            <p:cNvSpPr/>
            <p:nvPr/>
          </p:nvSpPr>
          <p:spPr>
            <a:xfrm rot="-2551954">
              <a:off x="8232628" y="589485"/>
              <a:ext cx="21999" cy="10999"/>
            </a:xfrm>
            <a:custGeom>
              <a:avLst/>
              <a:gdLst/>
              <a:ahLst/>
              <a:cxnLst/>
              <a:rect l="l" t="t" r="r" b="b"/>
              <a:pathLst>
                <a:path w="126" h="63" extrusionOk="0">
                  <a:moveTo>
                    <a:pt x="71" y="1"/>
                  </a:moveTo>
                  <a:cubicBezTo>
                    <a:pt x="0" y="1"/>
                    <a:pt x="18" y="27"/>
                    <a:pt x="36" y="62"/>
                  </a:cubicBezTo>
                  <a:cubicBezTo>
                    <a:pt x="36" y="62"/>
                    <a:pt x="36" y="54"/>
                    <a:pt x="36" y="54"/>
                  </a:cubicBezTo>
                  <a:cubicBezTo>
                    <a:pt x="48" y="55"/>
                    <a:pt x="59" y="55"/>
                    <a:pt x="68" y="55"/>
                  </a:cubicBezTo>
                  <a:cubicBezTo>
                    <a:pt x="126" y="55"/>
                    <a:pt x="102" y="31"/>
                    <a:pt x="71"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60" name="Google Shape;2360;p7"/>
            <p:cNvSpPr/>
            <p:nvPr/>
          </p:nvSpPr>
          <p:spPr>
            <a:xfrm rot="-2551954">
              <a:off x="8245384" y="600450"/>
              <a:ext cx="6809" cy="4714"/>
            </a:xfrm>
            <a:custGeom>
              <a:avLst/>
              <a:gdLst/>
              <a:ahLst/>
              <a:cxnLst/>
              <a:rect l="l" t="t" r="r" b="b"/>
              <a:pathLst>
                <a:path w="39" h="27" extrusionOk="0">
                  <a:moveTo>
                    <a:pt x="1" y="0"/>
                  </a:moveTo>
                  <a:cubicBezTo>
                    <a:pt x="2" y="3"/>
                    <a:pt x="4" y="5"/>
                    <a:pt x="6" y="7"/>
                  </a:cubicBezTo>
                  <a:lnTo>
                    <a:pt x="6" y="7"/>
                  </a:lnTo>
                  <a:cubicBezTo>
                    <a:pt x="5" y="5"/>
                    <a:pt x="3" y="3"/>
                    <a:pt x="1" y="0"/>
                  </a:cubicBezTo>
                  <a:close/>
                  <a:moveTo>
                    <a:pt x="6" y="7"/>
                  </a:moveTo>
                  <a:cubicBezTo>
                    <a:pt x="9" y="14"/>
                    <a:pt x="7" y="20"/>
                    <a:pt x="1" y="27"/>
                  </a:cubicBezTo>
                  <a:cubicBezTo>
                    <a:pt x="38" y="27"/>
                    <a:pt x="18" y="20"/>
                    <a:pt x="6" y="7"/>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61" name="Google Shape;2361;p7"/>
            <p:cNvSpPr/>
            <p:nvPr/>
          </p:nvSpPr>
          <p:spPr>
            <a:xfrm rot="-2551954">
              <a:off x="8222697" y="516019"/>
              <a:ext cx="22348" cy="8555"/>
            </a:xfrm>
            <a:custGeom>
              <a:avLst/>
              <a:gdLst/>
              <a:ahLst/>
              <a:cxnLst/>
              <a:rect l="l" t="t" r="r" b="b"/>
              <a:pathLst>
                <a:path w="128" h="49" extrusionOk="0">
                  <a:moveTo>
                    <a:pt x="19" y="0"/>
                  </a:moveTo>
                  <a:cubicBezTo>
                    <a:pt x="8" y="0"/>
                    <a:pt x="4" y="8"/>
                    <a:pt x="18" y="29"/>
                  </a:cubicBezTo>
                  <a:cubicBezTo>
                    <a:pt x="1" y="38"/>
                    <a:pt x="106" y="38"/>
                    <a:pt x="80" y="46"/>
                  </a:cubicBezTo>
                  <a:cubicBezTo>
                    <a:pt x="86" y="48"/>
                    <a:pt x="91" y="48"/>
                    <a:pt x="95" y="48"/>
                  </a:cubicBezTo>
                  <a:cubicBezTo>
                    <a:pt x="127" y="48"/>
                    <a:pt x="49" y="0"/>
                    <a:pt x="19"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62" name="Google Shape;2362;p7"/>
            <p:cNvSpPr/>
            <p:nvPr/>
          </p:nvSpPr>
          <p:spPr>
            <a:xfrm rot="-2551954">
              <a:off x="8208735" y="611143"/>
              <a:ext cx="15539" cy="4889"/>
            </a:xfrm>
            <a:custGeom>
              <a:avLst/>
              <a:gdLst/>
              <a:ahLst/>
              <a:cxnLst/>
              <a:rect l="l" t="t" r="r" b="b"/>
              <a:pathLst>
                <a:path w="89" h="28" extrusionOk="0">
                  <a:moveTo>
                    <a:pt x="18" y="1"/>
                  </a:moveTo>
                  <a:lnTo>
                    <a:pt x="1" y="27"/>
                  </a:lnTo>
                  <a:lnTo>
                    <a:pt x="1" y="27"/>
                  </a:lnTo>
                  <a:lnTo>
                    <a:pt x="89" y="19"/>
                  </a:lnTo>
                  <a:lnTo>
                    <a:pt x="18" y="1"/>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63" name="Google Shape;2363;p7"/>
            <p:cNvSpPr/>
            <p:nvPr/>
          </p:nvSpPr>
          <p:spPr>
            <a:xfrm rot="-2551954">
              <a:off x="8191772" y="578722"/>
              <a:ext cx="9428" cy="12396"/>
            </a:xfrm>
            <a:custGeom>
              <a:avLst/>
              <a:gdLst/>
              <a:ahLst/>
              <a:cxnLst/>
              <a:rect l="l" t="t" r="r" b="b"/>
              <a:pathLst>
                <a:path w="54" h="71" extrusionOk="0">
                  <a:moveTo>
                    <a:pt x="27" y="0"/>
                  </a:moveTo>
                  <a:lnTo>
                    <a:pt x="1" y="53"/>
                  </a:lnTo>
                  <a:cubicBezTo>
                    <a:pt x="18" y="53"/>
                    <a:pt x="27" y="62"/>
                    <a:pt x="27" y="71"/>
                  </a:cubicBezTo>
                  <a:cubicBezTo>
                    <a:pt x="36" y="35"/>
                    <a:pt x="54" y="0"/>
                    <a:pt x="27"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64" name="Google Shape;2364;p7"/>
            <p:cNvSpPr/>
            <p:nvPr/>
          </p:nvSpPr>
          <p:spPr>
            <a:xfrm rot="-2551954">
              <a:off x="8202328" y="587447"/>
              <a:ext cx="3143" cy="6460"/>
            </a:xfrm>
            <a:custGeom>
              <a:avLst/>
              <a:gdLst/>
              <a:ahLst/>
              <a:cxnLst/>
              <a:rect l="l" t="t" r="r" b="b"/>
              <a:pathLst>
                <a:path w="18" h="37" extrusionOk="0">
                  <a:moveTo>
                    <a:pt x="0" y="1"/>
                  </a:moveTo>
                  <a:cubicBezTo>
                    <a:pt x="0" y="10"/>
                    <a:pt x="0" y="27"/>
                    <a:pt x="18" y="36"/>
                  </a:cubicBezTo>
                  <a:cubicBezTo>
                    <a:pt x="18" y="27"/>
                    <a:pt x="18" y="10"/>
                    <a:pt x="0"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65" name="Google Shape;2365;p7"/>
            <p:cNvSpPr/>
            <p:nvPr/>
          </p:nvSpPr>
          <p:spPr>
            <a:xfrm rot="-2551954">
              <a:off x="8197431" y="606158"/>
              <a:ext cx="4714" cy="7857"/>
            </a:xfrm>
            <a:custGeom>
              <a:avLst/>
              <a:gdLst/>
              <a:ahLst/>
              <a:cxnLst/>
              <a:rect l="l" t="t" r="r" b="b"/>
              <a:pathLst>
                <a:path w="27" h="45" extrusionOk="0">
                  <a:moveTo>
                    <a:pt x="27" y="1"/>
                  </a:moveTo>
                  <a:lnTo>
                    <a:pt x="0" y="45"/>
                  </a:lnTo>
                  <a:lnTo>
                    <a:pt x="18" y="36"/>
                  </a:lnTo>
                  <a:lnTo>
                    <a:pt x="27" y="1"/>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66" name="Google Shape;2366;p7"/>
            <p:cNvSpPr/>
            <p:nvPr/>
          </p:nvSpPr>
          <p:spPr>
            <a:xfrm rot="-2551954">
              <a:off x="8119473" y="504547"/>
              <a:ext cx="12222" cy="10301"/>
            </a:xfrm>
            <a:custGeom>
              <a:avLst/>
              <a:gdLst/>
              <a:ahLst/>
              <a:cxnLst/>
              <a:rect l="l" t="t" r="r" b="b"/>
              <a:pathLst>
                <a:path w="70" h="59" extrusionOk="0">
                  <a:moveTo>
                    <a:pt x="30" y="1"/>
                  </a:moveTo>
                  <a:cubicBezTo>
                    <a:pt x="11" y="1"/>
                    <a:pt x="1" y="15"/>
                    <a:pt x="8" y="30"/>
                  </a:cubicBezTo>
                  <a:cubicBezTo>
                    <a:pt x="23" y="37"/>
                    <a:pt x="38" y="58"/>
                    <a:pt x="59" y="58"/>
                  </a:cubicBezTo>
                  <a:cubicBezTo>
                    <a:pt x="62" y="58"/>
                    <a:pt x="66" y="58"/>
                    <a:pt x="70" y="56"/>
                  </a:cubicBezTo>
                  <a:lnTo>
                    <a:pt x="43" y="3"/>
                  </a:lnTo>
                  <a:cubicBezTo>
                    <a:pt x="38" y="2"/>
                    <a:pt x="34" y="1"/>
                    <a:pt x="30"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67" name="Google Shape;2367;p7"/>
            <p:cNvSpPr/>
            <p:nvPr/>
          </p:nvSpPr>
          <p:spPr>
            <a:xfrm rot="-2551954">
              <a:off x="8110214" y="552935"/>
              <a:ext cx="20253" cy="4889"/>
            </a:xfrm>
            <a:custGeom>
              <a:avLst/>
              <a:gdLst/>
              <a:ahLst/>
              <a:cxnLst/>
              <a:rect l="l" t="t" r="r" b="b"/>
              <a:pathLst>
                <a:path w="116" h="28" extrusionOk="0">
                  <a:moveTo>
                    <a:pt x="0" y="1"/>
                  </a:moveTo>
                  <a:lnTo>
                    <a:pt x="44" y="27"/>
                  </a:lnTo>
                  <a:cubicBezTo>
                    <a:pt x="62" y="10"/>
                    <a:pt x="80" y="10"/>
                    <a:pt x="115"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68" name="Google Shape;2368;p7"/>
            <p:cNvSpPr/>
            <p:nvPr/>
          </p:nvSpPr>
          <p:spPr>
            <a:xfrm rot="-2551954">
              <a:off x="8084563" y="538935"/>
              <a:ext cx="15539" cy="10825"/>
            </a:xfrm>
            <a:custGeom>
              <a:avLst/>
              <a:gdLst/>
              <a:ahLst/>
              <a:cxnLst/>
              <a:rect l="l" t="t" r="r" b="b"/>
              <a:pathLst>
                <a:path w="89" h="62" extrusionOk="0">
                  <a:moveTo>
                    <a:pt x="15" y="0"/>
                  </a:moveTo>
                  <a:cubicBezTo>
                    <a:pt x="6" y="0"/>
                    <a:pt x="0" y="8"/>
                    <a:pt x="0" y="31"/>
                  </a:cubicBezTo>
                  <a:cubicBezTo>
                    <a:pt x="25" y="31"/>
                    <a:pt x="46" y="62"/>
                    <a:pt x="65" y="62"/>
                  </a:cubicBezTo>
                  <a:cubicBezTo>
                    <a:pt x="73" y="62"/>
                    <a:pt x="81" y="56"/>
                    <a:pt x="89" y="40"/>
                  </a:cubicBezTo>
                  <a:cubicBezTo>
                    <a:pt x="65" y="34"/>
                    <a:pt x="33" y="0"/>
                    <a:pt x="15"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69" name="Google Shape;2369;p7"/>
            <p:cNvSpPr/>
            <p:nvPr/>
          </p:nvSpPr>
          <p:spPr>
            <a:xfrm rot="-2551954">
              <a:off x="8018364" y="406120"/>
              <a:ext cx="31078" cy="3143"/>
            </a:xfrm>
            <a:custGeom>
              <a:avLst/>
              <a:gdLst/>
              <a:ahLst/>
              <a:cxnLst/>
              <a:rect l="l" t="t" r="r" b="b"/>
              <a:pathLst>
                <a:path w="178" h="18" extrusionOk="0">
                  <a:moveTo>
                    <a:pt x="1" y="0"/>
                  </a:moveTo>
                  <a:lnTo>
                    <a:pt x="1" y="18"/>
                  </a:lnTo>
                  <a:lnTo>
                    <a:pt x="177" y="18"/>
                  </a:lnTo>
                  <a:lnTo>
                    <a:pt x="1" y="0"/>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70" name="Google Shape;2370;p7"/>
            <p:cNvSpPr/>
            <p:nvPr/>
          </p:nvSpPr>
          <p:spPr>
            <a:xfrm rot="-2551954">
              <a:off x="7876750" y="364797"/>
              <a:ext cx="31078" cy="14142"/>
            </a:xfrm>
            <a:custGeom>
              <a:avLst/>
              <a:gdLst/>
              <a:ahLst/>
              <a:cxnLst/>
              <a:rect l="l" t="t" r="r" b="b"/>
              <a:pathLst>
                <a:path w="178" h="81" extrusionOk="0">
                  <a:moveTo>
                    <a:pt x="109" y="0"/>
                  </a:moveTo>
                  <a:cubicBezTo>
                    <a:pt x="95" y="0"/>
                    <a:pt x="75" y="3"/>
                    <a:pt x="45" y="7"/>
                  </a:cubicBezTo>
                  <a:cubicBezTo>
                    <a:pt x="1" y="69"/>
                    <a:pt x="151" y="25"/>
                    <a:pt x="98" y="78"/>
                  </a:cubicBezTo>
                  <a:cubicBezTo>
                    <a:pt x="103" y="80"/>
                    <a:pt x="108" y="81"/>
                    <a:pt x="113" y="81"/>
                  </a:cubicBezTo>
                  <a:cubicBezTo>
                    <a:pt x="138" y="81"/>
                    <a:pt x="145" y="48"/>
                    <a:pt x="165" y="48"/>
                  </a:cubicBezTo>
                  <a:cubicBezTo>
                    <a:pt x="169" y="48"/>
                    <a:pt x="173" y="49"/>
                    <a:pt x="177" y="51"/>
                  </a:cubicBezTo>
                  <a:cubicBezTo>
                    <a:pt x="145" y="19"/>
                    <a:pt x="151" y="0"/>
                    <a:pt x="109"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71" name="Google Shape;2371;p7"/>
            <p:cNvSpPr/>
            <p:nvPr/>
          </p:nvSpPr>
          <p:spPr>
            <a:xfrm rot="-2551954">
              <a:off x="7905292" y="360826"/>
              <a:ext cx="4714" cy="3143"/>
            </a:xfrm>
            <a:custGeom>
              <a:avLst/>
              <a:gdLst/>
              <a:ahLst/>
              <a:cxnLst/>
              <a:rect l="l" t="t" r="r" b="b"/>
              <a:pathLst>
                <a:path w="27" h="18" extrusionOk="0">
                  <a:moveTo>
                    <a:pt x="0" y="0"/>
                  </a:moveTo>
                  <a:cubicBezTo>
                    <a:pt x="9" y="0"/>
                    <a:pt x="18" y="9"/>
                    <a:pt x="27" y="18"/>
                  </a:cubicBezTo>
                  <a:cubicBezTo>
                    <a:pt x="18" y="9"/>
                    <a:pt x="9" y="0"/>
                    <a:pt x="0"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72" name="Google Shape;2372;p7"/>
            <p:cNvSpPr/>
            <p:nvPr/>
          </p:nvSpPr>
          <p:spPr>
            <a:xfrm rot="-2551954">
              <a:off x="7567413" y="49118"/>
              <a:ext cx="10999" cy="6285"/>
            </a:xfrm>
            <a:custGeom>
              <a:avLst/>
              <a:gdLst/>
              <a:ahLst/>
              <a:cxnLst/>
              <a:rect l="l" t="t" r="r" b="b"/>
              <a:pathLst>
                <a:path w="63" h="36" extrusionOk="0">
                  <a:moveTo>
                    <a:pt x="63" y="1"/>
                  </a:moveTo>
                  <a:lnTo>
                    <a:pt x="1" y="36"/>
                  </a:lnTo>
                  <a:lnTo>
                    <a:pt x="27" y="36"/>
                  </a:lnTo>
                  <a:cubicBezTo>
                    <a:pt x="54" y="36"/>
                    <a:pt x="54" y="27"/>
                    <a:pt x="63"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73" name="Google Shape;2373;p7"/>
            <p:cNvSpPr/>
            <p:nvPr/>
          </p:nvSpPr>
          <p:spPr>
            <a:xfrm rot="-2551954">
              <a:off x="7513787" y="-31516"/>
              <a:ext cx="18507" cy="1746"/>
            </a:xfrm>
            <a:custGeom>
              <a:avLst/>
              <a:gdLst/>
              <a:ahLst/>
              <a:cxnLst/>
              <a:rect l="l" t="t" r="r" b="b"/>
              <a:pathLst>
                <a:path w="106" h="10" extrusionOk="0">
                  <a:moveTo>
                    <a:pt x="9" y="1"/>
                  </a:moveTo>
                  <a:lnTo>
                    <a:pt x="0" y="10"/>
                  </a:lnTo>
                  <a:lnTo>
                    <a:pt x="106" y="1"/>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74" name="Google Shape;2374;p7"/>
            <p:cNvSpPr/>
            <p:nvPr/>
          </p:nvSpPr>
          <p:spPr>
            <a:xfrm rot="-2551954">
              <a:off x="7445918" y="-77813"/>
              <a:ext cx="16586" cy="11174"/>
            </a:xfrm>
            <a:custGeom>
              <a:avLst/>
              <a:gdLst/>
              <a:ahLst/>
              <a:cxnLst/>
              <a:rect l="l" t="t" r="r" b="b"/>
              <a:pathLst>
                <a:path w="95" h="64" extrusionOk="0">
                  <a:moveTo>
                    <a:pt x="39" y="0"/>
                  </a:moveTo>
                  <a:cubicBezTo>
                    <a:pt x="30" y="0"/>
                    <a:pt x="18" y="1"/>
                    <a:pt x="0" y="2"/>
                  </a:cubicBezTo>
                  <a:cubicBezTo>
                    <a:pt x="0" y="17"/>
                    <a:pt x="13" y="31"/>
                    <a:pt x="17" y="51"/>
                  </a:cubicBezTo>
                  <a:lnTo>
                    <a:pt x="17" y="51"/>
                  </a:lnTo>
                  <a:cubicBezTo>
                    <a:pt x="23" y="20"/>
                    <a:pt x="94" y="0"/>
                    <a:pt x="39" y="0"/>
                  </a:cubicBezTo>
                  <a:close/>
                  <a:moveTo>
                    <a:pt x="17" y="51"/>
                  </a:moveTo>
                  <a:cubicBezTo>
                    <a:pt x="16" y="55"/>
                    <a:pt x="16" y="59"/>
                    <a:pt x="18" y="64"/>
                  </a:cubicBezTo>
                  <a:cubicBezTo>
                    <a:pt x="18" y="59"/>
                    <a:pt x="18" y="55"/>
                    <a:pt x="17" y="5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75" name="Google Shape;2375;p7"/>
            <p:cNvSpPr/>
            <p:nvPr/>
          </p:nvSpPr>
          <p:spPr>
            <a:xfrm rot="-2551954">
              <a:off x="6941008" y="33353"/>
              <a:ext cx="12571" cy="7857"/>
            </a:xfrm>
            <a:custGeom>
              <a:avLst/>
              <a:gdLst/>
              <a:ahLst/>
              <a:cxnLst/>
              <a:rect l="l" t="t" r="r" b="b"/>
              <a:pathLst>
                <a:path w="72" h="45" extrusionOk="0">
                  <a:moveTo>
                    <a:pt x="54" y="1"/>
                  </a:moveTo>
                  <a:cubicBezTo>
                    <a:pt x="36" y="18"/>
                    <a:pt x="27" y="45"/>
                    <a:pt x="1" y="45"/>
                  </a:cubicBezTo>
                  <a:cubicBezTo>
                    <a:pt x="18" y="45"/>
                    <a:pt x="45" y="36"/>
                    <a:pt x="71" y="27"/>
                  </a:cubicBezTo>
                  <a:lnTo>
                    <a:pt x="54" y="1"/>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76" name="Google Shape;2376;p7"/>
            <p:cNvSpPr/>
            <p:nvPr/>
          </p:nvSpPr>
          <p:spPr>
            <a:xfrm rot="-2551954">
              <a:off x="6954157" y="30571"/>
              <a:ext cx="6285" cy="7857"/>
            </a:xfrm>
            <a:custGeom>
              <a:avLst/>
              <a:gdLst/>
              <a:ahLst/>
              <a:cxnLst/>
              <a:rect l="l" t="t" r="r" b="b"/>
              <a:pathLst>
                <a:path w="36" h="45" extrusionOk="0">
                  <a:moveTo>
                    <a:pt x="0" y="0"/>
                  </a:moveTo>
                  <a:lnTo>
                    <a:pt x="27" y="44"/>
                  </a:lnTo>
                  <a:cubicBezTo>
                    <a:pt x="36" y="9"/>
                    <a:pt x="18" y="0"/>
                    <a:pt x="0"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77" name="Google Shape;2377;p7"/>
            <p:cNvSpPr/>
            <p:nvPr/>
          </p:nvSpPr>
          <p:spPr>
            <a:xfrm rot="-2551954">
              <a:off x="6955494" y="63443"/>
              <a:ext cx="9428" cy="7857"/>
            </a:xfrm>
            <a:custGeom>
              <a:avLst/>
              <a:gdLst/>
              <a:ahLst/>
              <a:cxnLst/>
              <a:rect l="l" t="t" r="r" b="b"/>
              <a:pathLst>
                <a:path w="54" h="45" extrusionOk="0">
                  <a:moveTo>
                    <a:pt x="1" y="0"/>
                  </a:moveTo>
                  <a:lnTo>
                    <a:pt x="54" y="44"/>
                  </a:lnTo>
                  <a:lnTo>
                    <a:pt x="36" y="27"/>
                  </a:lnTo>
                  <a:lnTo>
                    <a:pt x="1" y="0"/>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78" name="Google Shape;2378;p7"/>
            <p:cNvSpPr/>
            <p:nvPr/>
          </p:nvSpPr>
          <p:spPr>
            <a:xfrm rot="-2551954">
              <a:off x="6967176" y="82468"/>
              <a:ext cx="13968" cy="16237"/>
            </a:xfrm>
            <a:custGeom>
              <a:avLst/>
              <a:gdLst/>
              <a:ahLst/>
              <a:cxnLst/>
              <a:rect l="l" t="t" r="r" b="b"/>
              <a:pathLst>
                <a:path w="80" h="93" extrusionOk="0">
                  <a:moveTo>
                    <a:pt x="62" y="0"/>
                  </a:moveTo>
                  <a:cubicBezTo>
                    <a:pt x="43" y="0"/>
                    <a:pt x="28" y="13"/>
                    <a:pt x="15" y="13"/>
                  </a:cubicBezTo>
                  <a:cubicBezTo>
                    <a:pt x="10" y="13"/>
                    <a:pt x="5" y="11"/>
                    <a:pt x="0" y="5"/>
                  </a:cubicBezTo>
                  <a:lnTo>
                    <a:pt x="0" y="5"/>
                  </a:lnTo>
                  <a:cubicBezTo>
                    <a:pt x="9" y="40"/>
                    <a:pt x="36" y="67"/>
                    <a:pt x="62" y="93"/>
                  </a:cubicBezTo>
                  <a:cubicBezTo>
                    <a:pt x="45" y="67"/>
                    <a:pt x="53" y="40"/>
                    <a:pt x="80" y="5"/>
                  </a:cubicBezTo>
                  <a:cubicBezTo>
                    <a:pt x="74" y="2"/>
                    <a:pt x="68" y="0"/>
                    <a:pt x="62"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79" name="Google Shape;2379;p7"/>
            <p:cNvSpPr/>
            <p:nvPr/>
          </p:nvSpPr>
          <p:spPr>
            <a:xfrm rot="-2551954">
              <a:off x="6983776" y="91022"/>
              <a:ext cx="6285" cy="6285"/>
            </a:xfrm>
            <a:custGeom>
              <a:avLst/>
              <a:gdLst/>
              <a:ahLst/>
              <a:cxnLst/>
              <a:rect l="l" t="t" r="r" b="b"/>
              <a:pathLst>
                <a:path w="36" h="36" extrusionOk="0">
                  <a:moveTo>
                    <a:pt x="0" y="0"/>
                  </a:moveTo>
                  <a:lnTo>
                    <a:pt x="0" y="0"/>
                  </a:lnTo>
                  <a:cubicBezTo>
                    <a:pt x="9" y="9"/>
                    <a:pt x="18" y="26"/>
                    <a:pt x="36" y="35"/>
                  </a:cubicBezTo>
                  <a:cubicBezTo>
                    <a:pt x="27" y="26"/>
                    <a:pt x="9" y="9"/>
                    <a:pt x="0"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80" name="Google Shape;2380;p7"/>
            <p:cNvSpPr/>
            <p:nvPr/>
          </p:nvSpPr>
          <p:spPr>
            <a:xfrm rot="-2551954">
              <a:off x="6961596" y="50918"/>
              <a:ext cx="9428" cy="4889"/>
            </a:xfrm>
            <a:custGeom>
              <a:avLst/>
              <a:gdLst/>
              <a:ahLst/>
              <a:cxnLst/>
              <a:rect l="l" t="t" r="r" b="b"/>
              <a:pathLst>
                <a:path w="54" h="28" extrusionOk="0">
                  <a:moveTo>
                    <a:pt x="53" y="1"/>
                  </a:moveTo>
                  <a:cubicBezTo>
                    <a:pt x="44" y="1"/>
                    <a:pt x="18" y="10"/>
                    <a:pt x="0" y="27"/>
                  </a:cubicBezTo>
                  <a:lnTo>
                    <a:pt x="53" y="18"/>
                  </a:lnTo>
                  <a:cubicBezTo>
                    <a:pt x="53" y="10"/>
                    <a:pt x="53" y="1"/>
                    <a:pt x="53"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81" name="Google Shape;2381;p7"/>
            <p:cNvSpPr/>
            <p:nvPr/>
          </p:nvSpPr>
          <p:spPr>
            <a:xfrm rot="-2551954">
              <a:off x="6970865" y="50454"/>
              <a:ext cx="1746" cy="6285"/>
            </a:xfrm>
            <a:custGeom>
              <a:avLst/>
              <a:gdLst/>
              <a:ahLst/>
              <a:cxnLst/>
              <a:rect l="l" t="t" r="r" b="b"/>
              <a:pathLst>
                <a:path w="10" h="36" extrusionOk="0">
                  <a:moveTo>
                    <a:pt x="9" y="0"/>
                  </a:moveTo>
                  <a:lnTo>
                    <a:pt x="9" y="0"/>
                  </a:lnTo>
                  <a:cubicBezTo>
                    <a:pt x="9" y="18"/>
                    <a:pt x="9" y="27"/>
                    <a:pt x="0" y="36"/>
                  </a:cubicBezTo>
                  <a:cubicBezTo>
                    <a:pt x="9" y="27"/>
                    <a:pt x="9" y="18"/>
                    <a:pt x="9"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82" name="Google Shape;2382;p7"/>
            <p:cNvSpPr/>
            <p:nvPr/>
          </p:nvSpPr>
          <p:spPr>
            <a:xfrm rot="-2551954">
              <a:off x="6967324" y="46574"/>
              <a:ext cx="1571" cy="1746"/>
            </a:xfrm>
            <a:custGeom>
              <a:avLst/>
              <a:gdLst/>
              <a:ahLst/>
              <a:cxnLst/>
              <a:rect l="l" t="t" r="r" b="b"/>
              <a:pathLst>
                <a:path w="9" h="10" extrusionOk="0">
                  <a:moveTo>
                    <a:pt x="0" y="1"/>
                  </a:moveTo>
                  <a:lnTo>
                    <a:pt x="0" y="10"/>
                  </a:lnTo>
                  <a:cubicBezTo>
                    <a:pt x="9" y="1"/>
                    <a:pt x="9" y="1"/>
                    <a:pt x="0"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83" name="Google Shape;2383;p7"/>
            <p:cNvSpPr/>
            <p:nvPr/>
          </p:nvSpPr>
          <p:spPr>
            <a:xfrm rot="-2551954">
              <a:off x="6955844" y="8897"/>
              <a:ext cx="18682" cy="9254"/>
            </a:xfrm>
            <a:custGeom>
              <a:avLst/>
              <a:gdLst/>
              <a:ahLst/>
              <a:cxnLst/>
              <a:rect l="l" t="t" r="r" b="b"/>
              <a:pathLst>
                <a:path w="107" h="53" extrusionOk="0">
                  <a:moveTo>
                    <a:pt x="1" y="0"/>
                  </a:moveTo>
                  <a:cubicBezTo>
                    <a:pt x="20" y="20"/>
                    <a:pt x="44" y="53"/>
                    <a:pt x="72" y="53"/>
                  </a:cubicBezTo>
                  <a:cubicBezTo>
                    <a:pt x="83" y="53"/>
                    <a:pt x="94" y="48"/>
                    <a:pt x="107" y="36"/>
                  </a:cubicBezTo>
                  <a:cubicBezTo>
                    <a:pt x="71" y="18"/>
                    <a:pt x="45" y="44"/>
                    <a:pt x="1"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84" name="Google Shape;2384;p7"/>
            <p:cNvSpPr/>
            <p:nvPr/>
          </p:nvSpPr>
          <p:spPr>
            <a:xfrm rot="-2551954">
              <a:off x="6965335" y="30301"/>
              <a:ext cx="7857" cy="9428"/>
            </a:xfrm>
            <a:custGeom>
              <a:avLst/>
              <a:gdLst/>
              <a:ahLst/>
              <a:cxnLst/>
              <a:rect l="l" t="t" r="r" b="b"/>
              <a:pathLst>
                <a:path w="45" h="54" extrusionOk="0">
                  <a:moveTo>
                    <a:pt x="0" y="0"/>
                  </a:moveTo>
                  <a:lnTo>
                    <a:pt x="36" y="53"/>
                  </a:lnTo>
                  <a:lnTo>
                    <a:pt x="45" y="9"/>
                  </a:lnTo>
                  <a:cubicBezTo>
                    <a:pt x="40" y="9"/>
                    <a:pt x="33" y="11"/>
                    <a:pt x="26" y="11"/>
                  </a:cubicBezTo>
                  <a:cubicBezTo>
                    <a:pt x="18" y="11"/>
                    <a:pt x="9" y="9"/>
                    <a:pt x="0"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85" name="Google Shape;2385;p7"/>
            <p:cNvSpPr/>
            <p:nvPr/>
          </p:nvSpPr>
          <p:spPr>
            <a:xfrm rot="-2551954">
              <a:off x="6973940" y="36206"/>
              <a:ext cx="3317" cy="4714"/>
            </a:xfrm>
            <a:custGeom>
              <a:avLst/>
              <a:gdLst/>
              <a:ahLst/>
              <a:cxnLst/>
              <a:rect l="l" t="t" r="r" b="b"/>
              <a:pathLst>
                <a:path w="19" h="27" extrusionOk="0">
                  <a:moveTo>
                    <a:pt x="10" y="0"/>
                  </a:moveTo>
                  <a:lnTo>
                    <a:pt x="1" y="18"/>
                  </a:lnTo>
                  <a:lnTo>
                    <a:pt x="19" y="27"/>
                  </a:lnTo>
                  <a:lnTo>
                    <a:pt x="10" y="0"/>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86" name="Google Shape;2386;p7"/>
            <p:cNvSpPr/>
            <p:nvPr/>
          </p:nvSpPr>
          <p:spPr>
            <a:xfrm rot="-2551954">
              <a:off x="6991232" y="72275"/>
              <a:ext cx="7857" cy="13968"/>
            </a:xfrm>
            <a:custGeom>
              <a:avLst/>
              <a:gdLst/>
              <a:ahLst/>
              <a:cxnLst/>
              <a:rect l="l" t="t" r="r" b="b"/>
              <a:pathLst>
                <a:path w="45" h="80" extrusionOk="0">
                  <a:moveTo>
                    <a:pt x="16" y="0"/>
                  </a:moveTo>
                  <a:cubicBezTo>
                    <a:pt x="7" y="0"/>
                    <a:pt x="1" y="4"/>
                    <a:pt x="1" y="18"/>
                  </a:cubicBezTo>
                  <a:cubicBezTo>
                    <a:pt x="18" y="35"/>
                    <a:pt x="18" y="62"/>
                    <a:pt x="18" y="79"/>
                  </a:cubicBezTo>
                  <a:cubicBezTo>
                    <a:pt x="36" y="62"/>
                    <a:pt x="36" y="35"/>
                    <a:pt x="45" y="9"/>
                  </a:cubicBezTo>
                  <a:cubicBezTo>
                    <a:pt x="36" y="4"/>
                    <a:pt x="25" y="0"/>
                    <a:pt x="16"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87" name="Google Shape;2387;p7"/>
            <p:cNvSpPr/>
            <p:nvPr/>
          </p:nvSpPr>
          <p:spPr>
            <a:xfrm rot="-2551954">
              <a:off x="6980779" y="63531"/>
              <a:ext cx="1746" cy="1746"/>
            </a:xfrm>
            <a:custGeom>
              <a:avLst/>
              <a:gdLst/>
              <a:ahLst/>
              <a:cxnLst/>
              <a:rect l="l" t="t" r="r" b="b"/>
              <a:pathLst>
                <a:path w="10" h="10" extrusionOk="0">
                  <a:moveTo>
                    <a:pt x="0" y="1"/>
                  </a:moveTo>
                  <a:lnTo>
                    <a:pt x="0" y="9"/>
                  </a:lnTo>
                  <a:cubicBezTo>
                    <a:pt x="9" y="1"/>
                    <a:pt x="9" y="1"/>
                    <a:pt x="0"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88" name="Google Shape;2388;p7"/>
            <p:cNvSpPr/>
            <p:nvPr/>
          </p:nvSpPr>
          <p:spPr>
            <a:xfrm rot="-2551954">
              <a:off x="7024789" y="116940"/>
              <a:ext cx="1746" cy="175"/>
            </a:xfrm>
            <a:custGeom>
              <a:avLst/>
              <a:gdLst/>
              <a:ahLst/>
              <a:cxnLst/>
              <a:rect l="l" t="t" r="r" b="b"/>
              <a:pathLst>
                <a:path w="10" h="1" extrusionOk="0">
                  <a:moveTo>
                    <a:pt x="1" y="1"/>
                  </a:moveTo>
                  <a:lnTo>
                    <a:pt x="9" y="1"/>
                  </a:lnTo>
                  <a:lnTo>
                    <a:pt x="1" y="1"/>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89" name="Google Shape;2389;p7"/>
            <p:cNvSpPr/>
            <p:nvPr/>
          </p:nvSpPr>
          <p:spPr>
            <a:xfrm rot="-2551954">
              <a:off x="6989280" y="63954"/>
              <a:ext cx="4889" cy="9428"/>
            </a:xfrm>
            <a:custGeom>
              <a:avLst/>
              <a:gdLst/>
              <a:ahLst/>
              <a:cxnLst/>
              <a:rect l="l" t="t" r="r" b="b"/>
              <a:pathLst>
                <a:path w="28" h="54" extrusionOk="0">
                  <a:moveTo>
                    <a:pt x="1" y="1"/>
                  </a:moveTo>
                  <a:cubicBezTo>
                    <a:pt x="1" y="19"/>
                    <a:pt x="10" y="36"/>
                    <a:pt x="1" y="54"/>
                  </a:cubicBezTo>
                  <a:cubicBezTo>
                    <a:pt x="10" y="54"/>
                    <a:pt x="19" y="54"/>
                    <a:pt x="19" y="45"/>
                  </a:cubicBezTo>
                  <a:cubicBezTo>
                    <a:pt x="27" y="27"/>
                    <a:pt x="19" y="19"/>
                    <a:pt x="1"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90" name="Google Shape;2390;p7"/>
            <p:cNvSpPr/>
            <p:nvPr/>
          </p:nvSpPr>
          <p:spPr>
            <a:xfrm rot="-2551954">
              <a:off x="6996334" y="95366"/>
              <a:ext cx="7857" cy="6285"/>
            </a:xfrm>
            <a:custGeom>
              <a:avLst/>
              <a:gdLst/>
              <a:ahLst/>
              <a:cxnLst/>
              <a:rect l="l" t="t" r="r" b="b"/>
              <a:pathLst>
                <a:path w="45" h="36" extrusionOk="0">
                  <a:moveTo>
                    <a:pt x="45" y="1"/>
                  </a:moveTo>
                  <a:cubicBezTo>
                    <a:pt x="27" y="9"/>
                    <a:pt x="1" y="27"/>
                    <a:pt x="18" y="36"/>
                  </a:cubicBezTo>
                  <a:cubicBezTo>
                    <a:pt x="27" y="27"/>
                    <a:pt x="36" y="18"/>
                    <a:pt x="45"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91" name="Google Shape;2391;p7"/>
            <p:cNvSpPr/>
            <p:nvPr/>
          </p:nvSpPr>
          <p:spPr>
            <a:xfrm rot="-2551954">
              <a:off x="6977629" y="67551"/>
              <a:ext cx="3317" cy="175"/>
            </a:xfrm>
            <a:custGeom>
              <a:avLst/>
              <a:gdLst/>
              <a:ahLst/>
              <a:cxnLst/>
              <a:rect l="l" t="t" r="r" b="b"/>
              <a:pathLst>
                <a:path w="19" h="1" extrusionOk="0">
                  <a:moveTo>
                    <a:pt x="18" y="0"/>
                  </a:moveTo>
                  <a:cubicBezTo>
                    <a:pt x="18" y="0"/>
                    <a:pt x="10" y="0"/>
                    <a:pt x="10" y="0"/>
                  </a:cubicBezTo>
                  <a:cubicBezTo>
                    <a:pt x="1" y="0"/>
                    <a:pt x="10" y="0"/>
                    <a:pt x="18"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92" name="Google Shape;2392;p7"/>
            <p:cNvSpPr/>
            <p:nvPr/>
          </p:nvSpPr>
          <p:spPr>
            <a:xfrm rot="-2551954">
              <a:off x="6981296" y="64357"/>
              <a:ext cx="4714" cy="4714"/>
            </a:xfrm>
            <a:custGeom>
              <a:avLst/>
              <a:gdLst/>
              <a:ahLst/>
              <a:cxnLst/>
              <a:rect l="l" t="t" r="r" b="b"/>
              <a:pathLst>
                <a:path w="27" h="27" extrusionOk="0">
                  <a:moveTo>
                    <a:pt x="0" y="0"/>
                  </a:moveTo>
                  <a:cubicBezTo>
                    <a:pt x="0" y="9"/>
                    <a:pt x="18" y="18"/>
                    <a:pt x="27" y="27"/>
                  </a:cubicBezTo>
                  <a:cubicBezTo>
                    <a:pt x="27" y="18"/>
                    <a:pt x="18" y="9"/>
                    <a:pt x="9"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93" name="Google Shape;2393;p7"/>
            <p:cNvSpPr/>
            <p:nvPr/>
          </p:nvSpPr>
          <p:spPr>
            <a:xfrm rot="-2551954">
              <a:off x="7025961" y="89724"/>
              <a:ext cx="54124" cy="32125"/>
            </a:xfrm>
            <a:custGeom>
              <a:avLst/>
              <a:gdLst/>
              <a:ahLst/>
              <a:cxnLst/>
              <a:rect l="l" t="t" r="r" b="b"/>
              <a:pathLst>
                <a:path w="310" h="184" extrusionOk="0">
                  <a:moveTo>
                    <a:pt x="177" y="0"/>
                  </a:moveTo>
                  <a:cubicBezTo>
                    <a:pt x="119" y="0"/>
                    <a:pt x="49" y="15"/>
                    <a:pt x="0" y="34"/>
                  </a:cubicBezTo>
                  <a:cubicBezTo>
                    <a:pt x="27" y="34"/>
                    <a:pt x="45" y="34"/>
                    <a:pt x="62" y="87"/>
                  </a:cubicBezTo>
                  <a:cubicBezTo>
                    <a:pt x="83" y="73"/>
                    <a:pt x="115" y="21"/>
                    <a:pt x="145" y="21"/>
                  </a:cubicBezTo>
                  <a:cubicBezTo>
                    <a:pt x="153" y="21"/>
                    <a:pt x="161" y="25"/>
                    <a:pt x="168" y="34"/>
                  </a:cubicBezTo>
                  <a:cubicBezTo>
                    <a:pt x="195" y="96"/>
                    <a:pt x="151" y="78"/>
                    <a:pt x="124" y="105"/>
                  </a:cubicBezTo>
                  <a:cubicBezTo>
                    <a:pt x="129" y="103"/>
                    <a:pt x="134" y="102"/>
                    <a:pt x="139" y="102"/>
                  </a:cubicBezTo>
                  <a:cubicBezTo>
                    <a:pt x="189" y="102"/>
                    <a:pt x="211" y="184"/>
                    <a:pt x="292" y="184"/>
                  </a:cubicBezTo>
                  <a:lnTo>
                    <a:pt x="265" y="122"/>
                  </a:lnTo>
                  <a:lnTo>
                    <a:pt x="265" y="122"/>
                  </a:lnTo>
                  <a:cubicBezTo>
                    <a:pt x="277" y="128"/>
                    <a:pt x="290" y="139"/>
                    <a:pt x="299" y="139"/>
                  </a:cubicBezTo>
                  <a:cubicBezTo>
                    <a:pt x="303" y="139"/>
                    <a:pt x="307" y="136"/>
                    <a:pt x="309" y="131"/>
                  </a:cubicBezTo>
                  <a:cubicBezTo>
                    <a:pt x="265" y="131"/>
                    <a:pt x="230" y="69"/>
                    <a:pt x="283" y="34"/>
                  </a:cubicBezTo>
                  <a:cubicBezTo>
                    <a:pt x="267" y="10"/>
                    <a:pt x="226" y="0"/>
                    <a:pt x="177"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94" name="Google Shape;2394;p7"/>
            <p:cNvSpPr/>
            <p:nvPr/>
          </p:nvSpPr>
          <p:spPr>
            <a:xfrm rot="-2551954">
              <a:off x="7011448" y="102402"/>
              <a:ext cx="12571" cy="18682"/>
            </a:xfrm>
            <a:custGeom>
              <a:avLst/>
              <a:gdLst/>
              <a:ahLst/>
              <a:cxnLst/>
              <a:rect l="l" t="t" r="r" b="b"/>
              <a:pathLst>
                <a:path w="72" h="107" extrusionOk="0">
                  <a:moveTo>
                    <a:pt x="62" y="1"/>
                  </a:moveTo>
                  <a:cubicBezTo>
                    <a:pt x="53" y="27"/>
                    <a:pt x="36" y="36"/>
                    <a:pt x="0" y="63"/>
                  </a:cubicBezTo>
                  <a:cubicBezTo>
                    <a:pt x="18" y="98"/>
                    <a:pt x="36" y="107"/>
                    <a:pt x="53" y="107"/>
                  </a:cubicBezTo>
                  <a:lnTo>
                    <a:pt x="62" y="19"/>
                  </a:lnTo>
                  <a:lnTo>
                    <a:pt x="71" y="19"/>
                  </a:lnTo>
                  <a:lnTo>
                    <a:pt x="62" y="1"/>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95" name="Google Shape;2395;p7"/>
            <p:cNvSpPr/>
            <p:nvPr/>
          </p:nvSpPr>
          <p:spPr>
            <a:xfrm rot="-2551954">
              <a:off x="6999885" y="75497"/>
              <a:ext cx="27935" cy="23221"/>
            </a:xfrm>
            <a:custGeom>
              <a:avLst/>
              <a:gdLst/>
              <a:ahLst/>
              <a:cxnLst/>
              <a:rect l="l" t="t" r="r" b="b"/>
              <a:pathLst>
                <a:path w="160" h="133" extrusionOk="0">
                  <a:moveTo>
                    <a:pt x="98" y="18"/>
                  </a:moveTo>
                  <a:cubicBezTo>
                    <a:pt x="101" y="45"/>
                    <a:pt x="99" y="53"/>
                    <a:pt x="95" y="53"/>
                  </a:cubicBezTo>
                  <a:cubicBezTo>
                    <a:pt x="89" y="53"/>
                    <a:pt x="75" y="34"/>
                    <a:pt x="60" y="34"/>
                  </a:cubicBezTo>
                  <a:cubicBezTo>
                    <a:pt x="53" y="34"/>
                    <a:pt x="44" y="39"/>
                    <a:pt x="36" y="53"/>
                  </a:cubicBezTo>
                  <a:cubicBezTo>
                    <a:pt x="73" y="68"/>
                    <a:pt x="98" y="102"/>
                    <a:pt x="136" y="102"/>
                  </a:cubicBezTo>
                  <a:cubicBezTo>
                    <a:pt x="143" y="102"/>
                    <a:pt x="151" y="100"/>
                    <a:pt x="160" y="98"/>
                  </a:cubicBezTo>
                  <a:cubicBezTo>
                    <a:pt x="160" y="36"/>
                    <a:pt x="116" y="53"/>
                    <a:pt x="98" y="18"/>
                  </a:cubicBezTo>
                  <a:close/>
                  <a:moveTo>
                    <a:pt x="27" y="0"/>
                  </a:moveTo>
                  <a:cubicBezTo>
                    <a:pt x="18" y="18"/>
                    <a:pt x="10" y="36"/>
                    <a:pt x="1" y="45"/>
                  </a:cubicBezTo>
                  <a:lnTo>
                    <a:pt x="10" y="45"/>
                  </a:lnTo>
                  <a:lnTo>
                    <a:pt x="27" y="133"/>
                  </a:lnTo>
                  <a:cubicBezTo>
                    <a:pt x="36" y="115"/>
                    <a:pt x="36" y="98"/>
                    <a:pt x="36" y="53"/>
                  </a:cubicBezTo>
                  <a:lnTo>
                    <a:pt x="36" y="53"/>
                  </a:lnTo>
                  <a:cubicBezTo>
                    <a:pt x="30" y="62"/>
                    <a:pt x="27" y="65"/>
                    <a:pt x="24" y="65"/>
                  </a:cubicBezTo>
                  <a:cubicBezTo>
                    <a:pt x="18" y="65"/>
                    <a:pt x="18" y="51"/>
                    <a:pt x="18" y="45"/>
                  </a:cubicBezTo>
                  <a:lnTo>
                    <a:pt x="18" y="45"/>
                  </a:lnTo>
                  <a:cubicBezTo>
                    <a:pt x="18" y="45"/>
                    <a:pt x="27" y="53"/>
                    <a:pt x="36" y="53"/>
                  </a:cubicBezTo>
                  <a:cubicBezTo>
                    <a:pt x="36" y="36"/>
                    <a:pt x="27" y="18"/>
                    <a:pt x="27"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96" name="Google Shape;2396;p7"/>
            <p:cNvSpPr/>
            <p:nvPr/>
          </p:nvSpPr>
          <p:spPr>
            <a:xfrm rot="-2551954">
              <a:off x="6990556" y="3548"/>
              <a:ext cx="3317" cy="1397"/>
            </a:xfrm>
            <a:custGeom>
              <a:avLst/>
              <a:gdLst/>
              <a:ahLst/>
              <a:cxnLst/>
              <a:rect l="l" t="t" r="r" b="b"/>
              <a:pathLst>
                <a:path w="19" h="8" extrusionOk="0">
                  <a:moveTo>
                    <a:pt x="1" y="1"/>
                  </a:moveTo>
                  <a:cubicBezTo>
                    <a:pt x="5" y="5"/>
                    <a:pt x="10" y="7"/>
                    <a:pt x="13" y="7"/>
                  </a:cubicBezTo>
                  <a:cubicBezTo>
                    <a:pt x="16" y="7"/>
                    <a:pt x="19" y="5"/>
                    <a:pt x="19"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97" name="Google Shape;2397;p7"/>
            <p:cNvSpPr/>
            <p:nvPr/>
          </p:nvSpPr>
          <p:spPr>
            <a:xfrm rot="-2551954">
              <a:off x="6971833" y="7519"/>
              <a:ext cx="24792" cy="17110"/>
            </a:xfrm>
            <a:custGeom>
              <a:avLst/>
              <a:gdLst/>
              <a:ahLst/>
              <a:cxnLst/>
              <a:rect l="l" t="t" r="r" b="b"/>
              <a:pathLst>
                <a:path w="142" h="98" extrusionOk="0">
                  <a:moveTo>
                    <a:pt x="114" y="0"/>
                  </a:moveTo>
                  <a:cubicBezTo>
                    <a:pt x="107" y="0"/>
                    <a:pt x="99" y="5"/>
                    <a:pt x="89" y="18"/>
                  </a:cubicBezTo>
                  <a:lnTo>
                    <a:pt x="89" y="27"/>
                  </a:lnTo>
                  <a:cubicBezTo>
                    <a:pt x="73" y="59"/>
                    <a:pt x="18" y="92"/>
                    <a:pt x="3" y="97"/>
                  </a:cubicBezTo>
                  <a:lnTo>
                    <a:pt x="3" y="97"/>
                  </a:lnTo>
                  <a:cubicBezTo>
                    <a:pt x="46" y="88"/>
                    <a:pt x="81" y="79"/>
                    <a:pt x="124" y="62"/>
                  </a:cubicBezTo>
                  <a:cubicBezTo>
                    <a:pt x="115" y="53"/>
                    <a:pt x="98" y="44"/>
                    <a:pt x="107" y="27"/>
                  </a:cubicBezTo>
                  <a:cubicBezTo>
                    <a:pt x="113" y="21"/>
                    <a:pt x="117" y="19"/>
                    <a:pt x="122" y="19"/>
                  </a:cubicBezTo>
                  <a:cubicBezTo>
                    <a:pt x="130" y="19"/>
                    <a:pt x="136" y="27"/>
                    <a:pt x="142" y="27"/>
                  </a:cubicBezTo>
                  <a:cubicBezTo>
                    <a:pt x="136" y="15"/>
                    <a:pt x="127" y="0"/>
                    <a:pt x="114" y="0"/>
                  </a:cubicBezTo>
                  <a:close/>
                  <a:moveTo>
                    <a:pt x="3" y="97"/>
                  </a:moveTo>
                  <a:cubicBezTo>
                    <a:pt x="3" y="97"/>
                    <a:pt x="2" y="97"/>
                    <a:pt x="1" y="97"/>
                  </a:cubicBezTo>
                  <a:cubicBezTo>
                    <a:pt x="1" y="97"/>
                    <a:pt x="2" y="97"/>
                    <a:pt x="3" y="97"/>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98" name="Google Shape;2398;p7"/>
            <p:cNvSpPr/>
            <p:nvPr/>
          </p:nvSpPr>
          <p:spPr>
            <a:xfrm rot="-2551954">
              <a:off x="7003751" y="43938"/>
              <a:ext cx="12571" cy="13968"/>
            </a:xfrm>
            <a:custGeom>
              <a:avLst/>
              <a:gdLst/>
              <a:ahLst/>
              <a:cxnLst/>
              <a:rect l="l" t="t" r="r" b="b"/>
              <a:pathLst>
                <a:path w="72" h="80" extrusionOk="0">
                  <a:moveTo>
                    <a:pt x="1" y="0"/>
                  </a:moveTo>
                  <a:lnTo>
                    <a:pt x="27" y="80"/>
                  </a:lnTo>
                  <a:lnTo>
                    <a:pt x="71" y="44"/>
                  </a:lnTo>
                  <a:lnTo>
                    <a:pt x="45" y="44"/>
                  </a:lnTo>
                  <a:cubicBezTo>
                    <a:pt x="53" y="0"/>
                    <a:pt x="27" y="9"/>
                    <a:pt x="1"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399" name="Google Shape;2399;p7"/>
            <p:cNvSpPr/>
            <p:nvPr/>
          </p:nvSpPr>
          <p:spPr>
            <a:xfrm rot="-2551954">
              <a:off x="7015672" y="121099"/>
              <a:ext cx="13968" cy="8031"/>
            </a:xfrm>
            <a:custGeom>
              <a:avLst/>
              <a:gdLst/>
              <a:ahLst/>
              <a:cxnLst/>
              <a:rect l="l" t="t" r="r" b="b"/>
              <a:pathLst>
                <a:path w="80" h="46" extrusionOk="0">
                  <a:moveTo>
                    <a:pt x="0" y="1"/>
                  </a:moveTo>
                  <a:lnTo>
                    <a:pt x="80" y="45"/>
                  </a:lnTo>
                  <a:lnTo>
                    <a:pt x="80" y="45"/>
                  </a:lnTo>
                  <a:lnTo>
                    <a:pt x="53" y="10"/>
                  </a:lnTo>
                  <a:lnTo>
                    <a:pt x="0" y="1"/>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00" name="Google Shape;2400;p7"/>
            <p:cNvSpPr/>
            <p:nvPr/>
          </p:nvSpPr>
          <p:spPr>
            <a:xfrm rot="-2551954">
              <a:off x="7027928" y="135207"/>
              <a:ext cx="8031" cy="4714"/>
            </a:xfrm>
            <a:custGeom>
              <a:avLst/>
              <a:gdLst/>
              <a:ahLst/>
              <a:cxnLst/>
              <a:rect l="l" t="t" r="r" b="b"/>
              <a:pathLst>
                <a:path w="46" h="27" extrusionOk="0">
                  <a:moveTo>
                    <a:pt x="1" y="0"/>
                  </a:moveTo>
                  <a:lnTo>
                    <a:pt x="27" y="27"/>
                  </a:lnTo>
                  <a:lnTo>
                    <a:pt x="45" y="9"/>
                  </a:lnTo>
                  <a:lnTo>
                    <a:pt x="1" y="0"/>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01" name="Google Shape;2401;p7"/>
            <p:cNvSpPr/>
            <p:nvPr/>
          </p:nvSpPr>
          <p:spPr>
            <a:xfrm rot="-2551954">
              <a:off x="7688921" y="802607"/>
              <a:ext cx="3317" cy="3317"/>
            </a:xfrm>
            <a:custGeom>
              <a:avLst/>
              <a:gdLst/>
              <a:ahLst/>
              <a:cxnLst/>
              <a:rect l="l" t="t" r="r" b="b"/>
              <a:pathLst>
                <a:path w="19" h="19" extrusionOk="0">
                  <a:moveTo>
                    <a:pt x="1" y="1"/>
                  </a:moveTo>
                  <a:lnTo>
                    <a:pt x="19" y="18"/>
                  </a:lnTo>
                  <a:cubicBezTo>
                    <a:pt x="10" y="9"/>
                    <a:pt x="10" y="1"/>
                    <a:pt x="1"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02" name="Google Shape;2402;p7"/>
            <p:cNvSpPr/>
            <p:nvPr/>
          </p:nvSpPr>
          <p:spPr>
            <a:xfrm rot="-2551954">
              <a:off x="7664796" y="786003"/>
              <a:ext cx="4889" cy="1397"/>
            </a:xfrm>
            <a:custGeom>
              <a:avLst/>
              <a:gdLst/>
              <a:ahLst/>
              <a:cxnLst/>
              <a:rect l="l" t="t" r="r" b="b"/>
              <a:pathLst>
                <a:path w="28" h="8" extrusionOk="0">
                  <a:moveTo>
                    <a:pt x="1" y="1"/>
                  </a:moveTo>
                  <a:cubicBezTo>
                    <a:pt x="5" y="5"/>
                    <a:pt x="12" y="7"/>
                    <a:pt x="17" y="7"/>
                  </a:cubicBezTo>
                  <a:cubicBezTo>
                    <a:pt x="23" y="7"/>
                    <a:pt x="27" y="5"/>
                    <a:pt x="27"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03" name="Google Shape;2403;p7"/>
            <p:cNvSpPr/>
            <p:nvPr/>
          </p:nvSpPr>
          <p:spPr>
            <a:xfrm rot="-2551954">
              <a:off x="7268878" y="463671"/>
              <a:ext cx="20078" cy="9428"/>
            </a:xfrm>
            <a:custGeom>
              <a:avLst/>
              <a:gdLst/>
              <a:ahLst/>
              <a:cxnLst/>
              <a:rect l="l" t="t" r="r" b="b"/>
              <a:pathLst>
                <a:path w="115" h="54" extrusionOk="0">
                  <a:moveTo>
                    <a:pt x="115" y="1"/>
                  </a:moveTo>
                  <a:cubicBezTo>
                    <a:pt x="71" y="27"/>
                    <a:pt x="0" y="54"/>
                    <a:pt x="53" y="54"/>
                  </a:cubicBezTo>
                  <a:lnTo>
                    <a:pt x="106" y="54"/>
                  </a:lnTo>
                  <a:cubicBezTo>
                    <a:pt x="97" y="27"/>
                    <a:pt x="106" y="10"/>
                    <a:pt x="115"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04" name="Google Shape;2404;p7"/>
            <p:cNvSpPr/>
            <p:nvPr/>
          </p:nvSpPr>
          <p:spPr>
            <a:xfrm rot="-2551954">
              <a:off x="7479731" y="652011"/>
              <a:ext cx="7857" cy="6285"/>
            </a:xfrm>
            <a:custGeom>
              <a:avLst/>
              <a:gdLst/>
              <a:ahLst/>
              <a:cxnLst/>
              <a:rect l="l" t="t" r="r" b="b"/>
              <a:pathLst>
                <a:path w="45" h="36" extrusionOk="0">
                  <a:moveTo>
                    <a:pt x="1" y="0"/>
                  </a:moveTo>
                  <a:lnTo>
                    <a:pt x="1" y="0"/>
                  </a:lnTo>
                  <a:cubicBezTo>
                    <a:pt x="10" y="9"/>
                    <a:pt x="18" y="18"/>
                    <a:pt x="27" y="36"/>
                  </a:cubicBezTo>
                  <a:lnTo>
                    <a:pt x="45" y="27"/>
                  </a:lnTo>
                  <a:cubicBezTo>
                    <a:pt x="27" y="18"/>
                    <a:pt x="18" y="9"/>
                    <a:pt x="1"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05" name="Google Shape;2405;p7"/>
            <p:cNvSpPr/>
            <p:nvPr/>
          </p:nvSpPr>
          <p:spPr>
            <a:xfrm rot="-2551954">
              <a:off x="7515944" y="642214"/>
              <a:ext cx="6285" cy="4714"/>
            </a:xfrm>
            <a:custGeom>
              <a:avLst/>
              <a:gdLst/>
              <a:ahLst/>
              <a:cxnLst/>
              <a:rect l="l" t="t" r="r" b="b"/>
              <a:pathLst>
                <a:path w="36" h="27" extrusionOk="0">
                  <a:moveTo>
                    <a:pt x="35" y="0"/>
                  </a:moveTo>
                  <a:lnTo>
                    <a:pt x="0" y="27"/>
                  </a:lnTo>
                  <a:cubicBezTo>
                    <a:pt x="9" y="27"/>
                    <a:pt x="27" y="18"/>
                    <a:pt x="35"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06" name="Google Shape;2406;p7"/>
            <p:cNvSpPr/>
            <p:nvPr/>
          </p:nvSpPr>
          <p:spPr>
            <a:xfrm rot="-2551954">
              <a:off x="7804191" y="880745"/>
              <a:ext cx="9428" cy="4539"/>
            </a:xfrm>
            <a:custGeom>
              <a:avLst/>
              <a:gdLst/>
              <a:ahLst/>
              <a:cxnLst/>
              <a:rect l="l" t="t" r="r" b="b"/>
              <a:pathLst>
                <a:path w="54" h="26" extrusionOk="0">
                  <a:moveTo>
                    <a:pt x="36" y="0"/>
                  </a:moveTo>
                  <a:cubicBezTo>
                    <a:pt x="27" y="0"/>
                    <a:pt x="15" y="8"/>
                    <a:pt x="0" y="8"/>
                  </a:cubicBezTo>
                  <a:lnTo>
                    <a:pt x="53" y="26"/>
                  </a:lnTo>
                  <a:cubicBezTo>
                    <a:pt x="49" y="6"/>
                    <a:pt x="44" y="0"/>
                    <a:pt x="36"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07" name="Google Shape;2407;p7"/>
            <p:cNvSpPr/>
            <p:nvPr/>
          </p:nvSpPr>
          <p:spPr>
            <a:xfrm rot="-2551954">
              <a:off x="7138037" y="264679"/>
              <a:ext cx="14142" cy="10825"/>
            </a:xfrm>
            <a:custGeom>
              <a:avLst/>
              <a:gdLst/>
              <a:ahLst/>
              <a:cxnLst/>
              <a:rect l="l" t="t" r="r" b="b"/>
              <a:pathLst>
                <a:path w="81" h="62" extrusionOk="0">
                  <a:moveTo>
                    <a:pt x="45" y="0"/>
                  </a:moveTo>
                  <a:cubicBezTo>
                    <a:pt x="19" y="27"/>
                    <a:pt x="10" y="44"/>
                    <a:pt x="1" y="62"/>
                  </a:cubicBezTo>
                  <a:cubicBezTo>
                    <a:pt x="36" y="35"/>
                    <a:pt x="80" y="18"/>
                    <a:pt x="45"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08" name="Google Shape;2408;p7"/>
            <p:cNvSpPr/>
            <p:nvPr/>
          </p:nvSpPr>
          <p:spPr>
            <a:xfrm rot="-2551954">
              <a:off x="7617092" y="865007"/>
              <a:ext cx="6285" cy="3317"/>
            </a:xfrm>
            <a:custGeom>
              <a:avLst/>
              <a:gdLst/>
              <a:ahLst/>
              <a:cxnLst/>
              <a:rect l="l" t="t" r="r" b="b"/>
              <a:pathLst>
                <a:path w="36" h="19" extrusionOk="0">
                  <a:moveTo>
                    <a:pt x="0" y="1"/>
                  </a:moveTo>
                  <a:cubicBezTo>
                    <a:pt x="9" y="10"/>
                    <a:pt x="27" y="18"/>
                    <a:pt x="36" y="18"/>
                  </a:cubicBezTo>
                  <a:cubicBezTo>
                    <a:pt x="27" y="1"/>
                    <a:pt x="9" y="1"/>
                    <a:pt x="0"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09" name="Google Shape;2409;p7"/>
            <p:cNvSpPr/>
            <p:nvPr/>
          </p:nvSpPr>
          <p:spPr>
            <a:xfrm rot="-2551954">
              <a:off x="7142682" y="278346"/>
              <a:ext cx="7857" cy="14142"/>
            </a:xfrm>
            <a:custGeom>
              <a:avLst/>
              <a:gdLst/>
              <a:ahLst/>
              <a:cxnLst/>
              <a:rect l="l" t="t" r="r" b="b"/>
              <a:pathLst>
                <a:path w="45" h="81" extrusionOk="0">
                  <a:moveTo>
                    <a:pt x="36" y="1"/>
                  </a:moveTo>
                  <a:cubicBezTo>
                    <a:pt x="18" y="27"/>
                    <a:pt x="1" y="54"/>
                    <a:pt x="36" y="80"/>
                  </a:cubicBezTo>
                  <a:cubicBezTo>
                    <a:pt x="36" y="80"/>
                    <a:pt x="45" y="72"/>
                    <a:pt x="45" y="72"/>
                  </a:cubicBezTo>
                  <a:cubicBezTo>
                    <a:pt x="36" y="45"/>
                    <a:pt x="36" y="27"/>
                    <a:pt x="36"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10" name="Google Shape;2410;p7"/>
            <p:cNvSpPr/>
            <p:nvPr/>
          </p:nvSpPr>
          <p:spPr>
            <a:xfrm rot="-2551954">
              <a:off x="8232338" y="1227156"/>
              <a:ext cx="1746" cy="1746"/>
            </a:xfrm>
            <a:custGeom>
              <a:avLst/>
              <a:gdLst/>
              <a:ahLst/>
              <a:cxnLst/>
              <a:rect l="l" t="t" r="r" b="b"/>
              <a:pathLst>
                <a:path w="10" h="10" extrusionOk="0">
                  <a:moveTo>
                    <a:pt x="9" y="0"/>
                  </a:moveTo>
                  <a:lnTo>
                    <a:pt x="9" y="0"/>
                  </a:lnTo>
                  <a:cubicBezTo>
                    <a:pt x="9" y="0"/>
                    <a:pt x="0" y="0"/>
                    <a:pt x="0" y="9"/>
                  </a:cubicBezTo>
                  <a:cubicBezTo>
                    <a:pt x="9" y="9"/>
                    <a:pt x="9" y="0"/>
                    <a:pt x="9"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11" name="Google Shape;2411;p7"/>
            <p:cNvSpPr/>
            <p:nvPr/>
          </p:nvSpPr>
          <p:spPr>
            <a:xfrm rot="-2551954">
              <a:off x="8281127" y="1394554"/>
              <a:ext cx="1746" cy="6285"/>
            </a:xfrm>
            <a:custGeom>
              <a:avLst/>
              <a:gdLst/>
              <a:ahLst/>
              <a:cxnLst/>
              <a:rect l="l" t="t" r="r" b="b"/>
              <a:pathLst>
                <a:path w="10" h="36" extrusionOk="0">
                  <a:moveTo>
                    <a:pt x="1" y="1"/>
                  </a:moveTo>
                  <a:cubicBezTo>
                    <a:pt x="1" y="18"/>
                    <a:pt x="1" y="27"/>
                    <a:pt x="10" y="36"/>
                  </a:cubicBezTo>
                  <a:cubicBezTo>
                    <a:pt x="1" y="18"/>
                    <a:pt x="1" y="9"/>
                    <a:pt x="1"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12" name="Google Shape;2412;p7"/>
            <p:cNvSpPr/>
            <p:nvPr/>
          </p:nvSpPr>
          <p:spPr>
            <a:xfrm rot="-2551954">
              <a:off x="7071688" y="187579"/>
              <a:ext cx="1397" cy="1571"/>
            </a:xfrm>
            <a:custGeom>
              <a:avLst/>
              <a:gdLst/>
              <a:ahLst/>
              <a:cxnLst/>
              <a:rect l="l" t="t" r="r" b="b"/>
              <a:pathLst>
                <a:path w="8" h="9" extrusionOk="0">
                  <a:moveTo>
                    <a:pt x="2" y="1"/>
                  </a:moveTo>
                  <a:cubicBezTo>
                    <a:pt x="0" y="1"/>
                    <a:pt x="2" y="9"/>
                    <a:pt x="8" y="9"/>
                  </a:cubicBezTo>
                  <a:cubicBezTo>
                    <a:pt x="5" y="3"/>
                    <a:pt x="3" y="1"/>
                    <a:pt x="2"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13" name="Google Shape;2413;p7"/>
            <p:cNvSpPr/>
            <p:nvPr/>
          </p:nvSpPr>
          <p:spPr>
            <a:xfrm rot="-2551954">
              <a:off x="7090019" y="152420"/>
              <a:ext cx="4714" cy="1571"/>
            </a:xfrm>
            <a:custGeom>
              <a:avLst/>
              <a:gdLst/>
              <a:ahLst/>
              <a:cxnLst/>
              <a:rect l="l" t="t" r="r" b="b"/>
              <a:pathLst>
                <a:path w="27" h="9" extrusionOk="0">
                  <a:moveTo>
                    <a:pt x="0" y="0"/>
                  </a:moveTo>
                  <a:cubicBezTo>
                    <a:pt x="9" y="0"/>
                    <a:pt x="18" y="9"/>
                    <a:pt x="27" y="9"/>
                  </a:cubicBezTo>
                  <a:cubicBezTo>
                    <a:pt x="18" y="9"/>
                    <a:pt x="9" y="0"/>
                    <a:pt x="0"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14" name="Google Shape;2414;p7"/>
            <p:cNvSpPr/>
            <p:nvPr/>
          </p:nvSpPr>
          <p:spPr>
            <a:xfrm rot="-2551954">
              <a:off x="7219019" y="282201"/>
              <a:ext cx="1571" cy="1746"/>
            </a:xfrm>
            <a:custGeom>
              <a:avLst/>
              <a:gdLst/>
              <a:ahLst/>
              <a:cxnLst/>
              <a:rect l="l" t="t" r="r" b="b"/>
              <a:pathLst>
                <a:path w="9" h="10" extrusionOk="0">
                  <a:moveTo>
                    <a:pt x="0" y="1"/>
                  </a:moveTo>
                  <a:lnTo>
                    <a:pt x="0" y="10"/>
                  </a:lnTo>
                  <a:cubicBezTo>
                    <a:pt x="9" y="1"/>
                    <a:pt x="0" y="1"/>
                    <a:pt x="0"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15" name="Google Shape;2415;p7"/>
            <p:cNvSpPr/>
            <p:nvPr/>
          </p:nvSpPr>
          <p:spPr>
            <a:xfrm rot="-2551954">
              <a:off x="7071274" y="183375"/>
              <a:ext cx="3317" cy="4714"/>
            </a:xfrm>
            <a:custGeom>
              <a:avLst/>
              <a:gdLst/>
              <a:ahLst/>
              <a:cxnLst/>
              <a:rect l="l" t="t" r="r" b="b"/>
              <a:pathLst>
                <a:path w="19" h="27" extrusionOk="0">
                  <a:moveTo>
                    <a:pt x="19" y="0"/>
                  </a:moveTo>
                  <a:cubicBezTo>
                    <a:pt x="19" y="9"/>
                    <a:pt x="10" y="18"/>
                    <a:pt x="1" y="27"/>
                  </a:cubicBezTo>
                  <a:cubicBezTo>
                    <a:pt x="10" y="18"/>
                    <a:pt x="19" y="9"/>
                    <a:pt x="19"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16" name="Google Shape;2416;p7"/>
            <p:cNvSpPr/>
            <p:nvPr/>
          </p:nvSpPr>
          <p:spPr>
            <a:xfrm rot="-2551954">
              <a:off x="7067878" y="182777"/>
              <a:ext cx="1571" cy="3317"/>
            </a:xfrm>
            <a:custGeom>
              <a:avLst/>
              <a:gdLst/>
              <a:ahLst/>
              <a:cxnLst/>
              <a:rect l="l" t="t" r="r" b="b"/>
              <a:pathLst>
                <a:path w="9" h="19" extrusionOk="0">
                  <a:moveTo>
                    <a:pt x="9" y="0"/>
                  </a:moveTo>
                  <a:cubicBezTo>
                    <a:pt x="0" y="0"/>
                    <a:pt x="0" y="0"/>
                    <a:pt x="9" y="18"/>
                  </a:cubicBezTo>
                  <a:cubicBezTo>
                    <a:pt x="9" y="9"/>
                    <a:pt x="9" y="9"/>
                    <a:pt x="9"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17" name="Google Shape;2417;p7"/>
            <p:cNvSpPr/>
            <p:nvPr/>
          </p:nvSpPr>
          <p:spPr>
            <a:xfrm rot="-2551954">
              <a:off x="7073602" y="188231"/>
              <a:ext cx="1571" cy="4889"/>
            </a:xfrm>
            <a:custGeom>
              <a:avLst/>
              <a:gdLst/>
              <a:ahLst/>
              <a:cxnLst/>
              <a:rect l="l" t="t" r="r" b="b"/>
              <a:pathLst>
                <a:path w="9" h="28" extrusionOk="0">
                  <a:moveTo>
                    <a:pt x="0" y="1"/>
                  </a:moveTo>
                  <a:cubicBezTo>
                    <a:pt x="9" y="9"/>
                    <a:pt x="9" y="18"/>
                    <a:pt x="9" y="27"/>
                  </a:cubicBezTo>
                  <a:cubicBezTo>
                    <a:pt x="9" y="18"/>
                    <a:pt x="9" y="9"/>
                    <a:pt x="9"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18" name="Google Shape;2418;p7"/>
            <p:cNvSpPr/>
            <p:nvPr/>
          </p:nvSpPr>
          <p:spPr>
            <a:xfrm rot="-2551954">
              <a:off x="7990502" y="1061199"/>
              <a:ext cx="3317" cy="2095"/>
            </a:xfrm>
            <a:custGeom>
              <a:avLst/>
              <a:gdLst/>
              <a:ahLst/>
              <a:cxnLst/>
              <a:rect l="l" t="t" r="r" b="b"/>
              <a:pathLst>
                <a:path w="19" h="12" extrusionOk="0">
                  <a:moveTo>
                    <a:pt x="1" y="1"/>
                  </a:moveTo>
                  <a:cubicBezTo>
                    <a:pt x="12" y="8"/>
                    <a:pt x="17" y="11"/>
                    <a:pt x="17" y="11"/>
                  </a:cubicBezTo>
                  <a:cubicBezTo>
                    <a:pt x="18" y="11"/>
                    <a:pt x="11" y="6"/>
                    <a:pt x="1"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19" name="Google Shape;2419;p7"/>
            <p:cNvSpPr/>
            <p:nvPr/>
          </p:nvSpPr>
          <p:spPr>
            <a:xfrm rot="-2551954">
              <a:off x="7411851" y="477402"/>
              <a:ext cx="1746" cy="175"/>
            </a:xfrm>
            <a:custGeom>
              <a:avLst/>
              <a:gdLst/>
              <a:ahLst/>
              <a:cxnLst/>
              <a:rect l="l" t="t" r="r" b="b"/>
              <a:pathLst>
                <a:path w="10" h="1" extrusionOk="0">
                  <a:moveTo>
                    <a:pt x="10" y="1"/>
                  </a:moveTo>
                  <a:lnTo>
                    <a:pt x="1" y="1"/>
                  </a:lnTo>
                  <a:lnTo>
                    <a:pt x="1" y="1"/>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20" name="Google Shape;2420;p7"/>
            <p:cNvSpPr/>
            <p:nvPr/>
          </p:nvSpPr>
          <p:spPr>
            <a:xfrm rot="-2551954">
              <a:off x="7393208" y="482823"/>
              <a:ext cx="32649" cy="14142"/>
            </a:xfrm>
            <a:custGeom>
              <a:avLst/>
              <a:gdLst/>
              <a:ahLst/>
              <a:cxnLst/>
              <a:rect l="l" t="t" r="r" b="b"/>
              <a:pathLst>
                <a:path w="187" h="81" extrusionOk="0">
                  <a:moveTo>
                    <a:pt x="151" y="1"/>
                  </a:moveTo>
                  <a:lnTo>
                    <a:pt x="1" y="9"/>
                  </a:lnTo>
                  <a:lnTo>
                    <a:pt x="186" y="80"/>
                  </a:lnTo>
                  <a:cubicBezTo>
                    <a:pt x="124" y="36"/>
                    <a:pt x="133" y="18"/>
                    <a:pt x="151"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21" name="Google Shape;2421;p7"/>
            <p:cNvSpPr/>
            <p:nvPr/>
          </p:nvSpPr>
          <p:spPr>
            <a:xfrm rot="-2551954">
              <a:off x="7547330" y="-120424"/>
              <a:ext cx="245305" cy="1793086"/>
            </a:xfrm>
            <a:custGeom>
              <a:avLst/>
              <a:gdLst/>
              <a:ahLst/>
              <a:cxnLst/>
              <a:rect l="l" t="t" r="r" b="b"/>
              <a:pathLst>
                <a:path w="1405" h="10270" extrusionOk="0">
                  <a:moveTo>
                    <a:pt x="425" y="2627"/>
                  </a:moveTo>
                  <a:cubicBezTo>
                    <a:pt x="430" y="2629"/>
                    <a:pt x="436" y="2630"/>
                    <a:pt x="442" y="2631"/>
                  </a:cubicBezTo>
                  <a:cubicBezTo>
                    <a:pt x="433" y="2631"/>
                    <a:pt x="429" y="2634"/>
                    <a:pt x="427" y="2634"/>
                  </a:cubicBezTo>
                  <a:cubicBezTo>
                    <a:pt x="425" y="2634"/>
                    <a:pt x="425" y="2632"/>
                    <a:pt x="425" y="2627"/>
                  </a:cubicBezTo>
                  <a:close/>
                  <a:moveTo>
                    <a:pt x="786" y="2657"/>
                  </a:moveTo>
                  <a:lnTo>
                    <a:pt x="787" y="2658"/>
                  </a:lnTo>
                  <a:cubicBezTo>
                    <a:pt x="786" y="2658"/>
                    <a:pt x="786" y="2658"/>
                    <a:pt x="786" y="2657"/>
                  </a:cubicBezTo>
                  <a:close/>
                  <a:moveTo>
                    <a:pt x="787" y="2684"/>
                  </a:moveTo>
                  <a:cubicBezTo>
                    <a:pt x="786" y="2685"/>
                    <a:pt x="785" y="2686"/>
                    <a:pt x="784" y="2686"/>
                  </a:cubicBezTo>
                  <a:lnTo>
                    <a:pt x="784" y="2686"/>
                  </a:lnTo>
                  <a:cubicBezTo>
                    <a:pt x="785" y="2686"/>
                    <a:pt x="786" y="2685"/>
                    <a:pt x="787" y="2684"/>
                  </a:cubicBezTo>
                  <a:close/>
                  <a:moveTo>
                    <a:pt x="652" y="5255"/>
                  </a:moveTo>
                  <a:lnTo>
                    <a:pt x="654" y="5263"/>
                  </a:lnTo>
                  <a:cubicBezTo>
                    <a:pt x="654" y="5260"/>
                    <a:pt x="653" y="5257"/>
                    <a:pt x="652" y="5255"/>
                  </a:cubicBezTo>
                  <a:close/>
                  <a:moveTo>
                    <a:pt x="929" y="6438"/>
                  </a:moveTo>
                  <a:lnTo>
                    <a:pt x="937" y="6446"/>
                  </a:lnTo>
                  <a:cubicBezTo>
                    <a:pt x="934" y="6443"/>
                    <a:pt x="932" y="6440"/>
                    <a:pt x="929" y="6438"/>
                  </a:cubicBezTo>
                  <a:close/>
                  <a:moveTo>
                    <a:pt x="1043" y="7090"/>
                  </a:moveTo>
                  <a:lnTo>
                    <a:pt x="1043" y="7090"/>
                  </a:lnTo>
                  <a:cubicBezTo>
                    <a:pt x="1043" y="7091"/>
                    <a:pt x="1043" y="7092"/>
                    <a:pt x="1044" y="7093"/>
                  </a:cubicBezTo>
                  <a:lnTo>
                    <a:pt x="1044" y="7093"/>
                  </a:lnTo>
                  <a:cubicBezTo>
                    <a:pt x="1043" y="7092"/>
                    <a:pt x="1043" y="7091"/>
                    <a:pt x="1043" y="7090"/>
                  </a:cubicBezTo>
                  <a:close/>
                  <a:moveTo>
                    <a:pt x="1072" y="7567"/>
                  </a:moveTo>
                  <a:lnTo>
                    <a:pt x="1072" y="7567"/>
                  </a:lnTo>
                  <a:cubicBezTo>
                    <a:pt x="1074" y="7567"/>
                    <a:pt x="1076" y="7567"/>
                    <a:pt x="1078" y="7567"/>
                  </a:cubicBezTo>
                  <a:cubicBezTo>
                    <a:pt x="1076" y="7567"/>
                    <a:pt x="1074" y="7567"/>
                    <a:pt x="1072" y="7567"/>
                  </a:cubicBezTo>
                  <a:close/>
                  <a:moveTo>
                    <a:pt x="727" y="8637"/>
                  </a:moveTo>
                  <a:cubicBezTo>
                    <a:pt x="724" y="8638"/>
                    <a:pt x="720" y="8641"/>
                    <a:pt x="716" y="8644"/>
                  </a:cubicBezTo>
                  <a:cubicBezTo>
                    <a:pt x="720" y="8642"/>
                    <a:pt x="724" y="8640"/>
                    <a:pt x="727" y="8637"/>
                  </a:cubicBezTo>
                  <a:close/>
                  <a:moveTo>
                    <a:pt x="1316" y="9077"/>
                  </a:moveTo>
                  <a:cubicBezTo>
                    <a:pt x="1314" y="9079"/>
                    <a:pt x="1313" y="9082"/>
                    <a:pt x="1314" y="9086"/>
                  </a:cubicBezTo>
                  <a:lnTo>
                    <a:pt x="1314" y="9086"/>
                  </a:lnTo>
                  <a:lnTo>
                    <a:pt x="1316" y="9077"/>
                  </a:lnTo>
                  <a:close/>
                  <a:moveTo>
                    <a:pt x="548" y="0"/>
                  </a:moveTo>
                  <a:cubicBezTo>
                    <a:pt x="478" y="27"/>
                    <a:pt x="557" y="18"/>
                    <a:pt x="469" y="53"/>
                  </a:cubicBezTo>
                  <a:cubicBezTo>
                    <a:pt x="477" y="51"/>
                    <a:pt x="483" y="50"/>
                    <a:pt x="489" y="50"/>
                  </a:cubicBezTo>
                  <a:cubicBezTo>
                    <a:pt x="550" y="50"/>
                    <a:pt x="488" y="158"/>
                    <a:pt x="537" y="158"/>
                  </a:cubicBezTo>
                  <a:cubicBezTo>
                    <a:pt x="539" y="158"/>
                    <a:pt x="542" y="157"/>
                    <a:pt x="545" y="157"/>
                  </a:cubicBezTo>
                  <a:lnTo>
                    <a:pt x="545" y="157"/>
                  </a:lnTo>
                  <a:cubicBezTo>
                    <a:pt x="476" y="183"/>
                    <a:pt x="515" y="216"/>
                    <a:pt x="433" y="265"/>
                  </a:cubicBezTo>
                  <a:cubicBezTo>
                    <a:pt x="445" y="265"/>
                    <a:pt x="457" y="262"/>
                    <a:pt x="465" y="262"/>
                  </a:cubicBezTo>
                  <a:cubicBezTo>
                    <a:pt x="475" y="262"/>
                    <a:pt x="479" y="267"/>
                    <a:pt x="469" y="292"/>
                  </a:cubicBezTo>
                  <a:cubicBezTo>
                    <a:pt x="478" y="292"/>
                    <a:pt x="486" y="300"/>
                    <a:pt x="486" y="309"/>
                  </a:cubicBezTo>
                  <a:cubicBezTo>
                    <a:pt x="504" y="292"/>
                    <a:pt x="513" y="283"/>
                    <a:pt x="531" y="283"/>
                  </a:cubicBezTo>
                  <a:cubicBezTo>
                    <a:pt x="584" y="309"/>
                    <a:pt x="575" y="389"/>
                    <a:pt x="601" y="415"/>
                  </a:cubicBezTo>
                  <a:cubicBezTo>
                    <a:pt x="597" y="422"/>
                    <a:pt x="593" y="424"/>
                    <a:pt x="590" y="424"/>
                  </a:cubicBezTo>
                  <a:cubicBezTo>
                    <a:pt x="581" y="424"/>
                    <a:pt x="573" y="411"/>
                    <a:pt x="561" y="411"/>
                  </a:cubicBezTo>
                  <a:cubicBezTo>
                    <a:pt x="557" y="411"/>
                    <a:pt x="553" y="412"/>
                    <a:pt x="548" y="415"/>
                  </a:cubicBezTo>
                  <a:lnTo>
                    <a:pt x="584" y="450"/>
                  </a:lnTo>
                  <a:cubicBezTo>
                    <a:pt x="548" y="450"/>
                    <a:pt x="521" y="482"/>
                    <a:pt x="499" y="482"/>
                  </a:cubicBezTo>
                  <a:cubicBezTo>
                    <a:pt x="487" y="482"/>
                    <a:pt x="478" y="474"/>
                    <a:pt x="469" y="450"/>
                  </a:cubicBezTo>
                  <a:lnTo>
                    <a:pt x="460" y="512"/>
                  </a:lnTo>
                  <a:cubicBezTo>
                    <a:pt x="425" y="548"/>
                    <a:pt x="416" y="592"/>
                    <a:pt x="433" y="627"/>
                  </a:cubicBezTo>
                  <a:cubicBezTo>
                    <a:pt x="420" y="648"/>
                    <a:pt x="460" y="679"/>
                    <a:pt x="457" y="679"/>
                  </a:cubicBezTo>
                  <a:cubicBezTo>
                    <a:pt x="456" y="679"/>
                    <a:pt x="452" y="677"/>
                    <a:pt x="442" y="671"/>
                  </a:cubicBezTo>
                  <a:lnTo>
                    <a:pt x="442" y="671"/>
                  </a:lnTo>
                  <a:lnTo>
                    <a:pt x="469" y="768"/>
                  </a:lnTo>
                  <a:lnTo>
                    <a:pt x="460" y="768"/>
                  </a:lnTo>
                  <a:cubicBezTo>
                    <a:pt x="442" y="857"/>
                    <a:pt x="531" y="963"/>
                    <a:pt x="425" y="1060"/>
                  </a:cubicBezTo>
                  <a:cubicBezTo>
                    <a:pt x="433" y="1095"/>
                    <a:pt x="451" y="1122"/>
                    <a:pt x="425" y="1175"/>
                  </a:cubicBezTo>
                  <a:lnTo>
                    <a:pt x="380" y="1183"/>
                  </a:lnTo>
                  <a:cubicBezTo>
                    <a:pt x="398" y="1219"/>
                    <a:pt x="327" y="1298"/>
                    <a:pt x="372" y="1316"/>
                  </a:cubicBezTo>
                  <a:cubicBezTo>
                    <a:pt x="248" y="1351"/>
                    <a:pt x="327" y="1510"/>
                    <a:pt x="301" y="1572"/>
                  </a:cubicBezTo>
                  <a:lnTo>
                    <a:pt x="354" y="1581"/>
                  </a:lnTo>
                  <a:cubicBezTo>
                    <a:pt x="354" y="1634"/>
                    <a:pt x="363" y="1678"/>
                    <a:pt x="380" y="1740"/>
                  </a:cubicBezTo>
                  <a:lnTo>
                    <a:pt x="433" y="1740"/>
                  </a:lnTo>
                  <a:cubicBezTo>
                    <a:pt x="469" y="1793"/>
                    <a:pt x="380" y="1872"/>
                    <a:pt x="380" y="1952"/>
                  </a:cubicBezTo>
                  <a:cubicBezTo>
                    <a:pt x="363" y="1943"/>
                    <a:pt x="372" y="1925"/>
                    <a:pt x="380" y="1907"/>
                  </a:cubicBezTo>
                  <a:lnTo>
                    <a:pt x="380" y="1907"/>
                  </a:lnTo>
                  <a:cubicBezTo>
                    <a:pt x="248" y="1996"/>
                    <a:pt x="442" y="2119"/>
                    <a:pt x="354" y="2199"/>
                  </a:cubicBezTo>
                  <a:cubicBezTo>
                    <a:pt x="372" y="2225"/>
                    <a:pt x="363" y="2243"/>
                    <a:pt x="345" y="2252"/>
                  </a:cubicBezTo>
                  <a:cubicBezTo>
                    <a:pt x="345" y="2252"/>
                    <a:pt x="345" y="2252"/>
                    <a:pt x="345" y="2261"/>
                  </a:cubicBezTo>
                  <a:cubicBezTo>
                    <a:pt x="345" y="2261"/>
                    <a:pt x="345" y="2261"/>
                    <a:pt x="345" y="2261"/>
                  </a:cubicBezTo>
                  <a:lnTo>
                    <a:pt x="345" y="2261"/>
                  </a:lnTo>
                  <a:cubicBezTo>
                    <a:pt x="327" y="2269"/>
                    <a:pt x="319" y="2278"/>
                    <a:pt x="310" y="2287"/>
                  </a:cubicBezTo>
                  <a:cubicBezTo>
                    <a:pt x="327" y="2278"/>
                    <a:pt x="336" y="2269"/>
                    <a:pt x="345" y="2261"/>
                  </a:cubicBezTo>
                  <a:lnTo>
                    <a:pt x="345" y="2261"/>
                  </a:lnTo>
                  <a:cubicBezTo>
                    <a:pt x="336" y="2278"/>
                    <a:pt x="345" y="2305"/>
                    <a:pt x="354" y="2331"/>
                  </a:cubicBezTo>
                  <a:lnTo>
                    <a:pt x="301" y="2340"/>
                  </a:lnTo>
                  <a:cubicBezTo>
                    <a:pt x="284" y="2357"/>
                    <a:pt x="299" y="2363"/>
                    <a:pt x="324" y="2363"/>
                  </a:cubicBezTo>
                  <a:cubicBezTo>
                    <a:pt x="338" y="2363"/>
                    <a:pt x="355" y="2361"/>
                    <a:pt x="372" y="2358"/>
                  </a:cubicBezTo>
                  <a:cubicBezTo>
                    <a:pt x="372" y="2367"/>
                    <a:pt x="389" y="2384"/>
                    <a:pt x="398" y="2393"/>
                  </a:cubicBezTo>
                  <a:cubicBezTo>
                    <a:pt x="301" y="2402"/>
                    <a:pt x="425" y="2464"/>
                    <a:pt x="319" y="2481"/>
                  </a:cubicBezTo>
                  <a:cubicBezTo>
                    <a:pt x="360" y="2498"/>
                    <a:pt x="347" y="2597"/>
                    <a:pt x="422" y="2626"/>
                  </a:cubicBezTo>
                  <a:lnTo>
                    <a:pt x="422" y="2626"/>
                  </a:lnTo>
                  <a:cubicBezTo>
                    <a:pt x="406" y="2651"/>
                    <a:pt x="390" y="2677"/>
                    <a:pt x="416" y="2711"/>
                  </a:cubicBezTo>
                  <a:lnTo>
                    <a:pt x="345" y="2711"/>
                  </a:lnTo>
                  <a:lnTo>
                    <a:pt x="433" y="2782"/>
                  </a:lnTo>
                  <a:cubicBezTo>
                    <a:pt x="410" y="2800"/>
                    <a:pt x="392" y="2811"/>
                    <a:pt x="372" y="2811"/>
                  </a:cubicBezTo>
                  <a:cubicBezTo>
                    <a:pt x="354" y="2811"/>
                    <a:pt x="335" y="2802"/>
                    <a:pt x="310" y="2782"/>
                  </a:cubicBezTo>
                  <a:lnTo>
                    <a:pt x="310" y="2782"/>
                  </a:lnTo>
                  <a:cubicBezTo>
                    <a:pt x="380" y="2879"/>
                    <a:pt x="336" y="2861"/>
                    <a:pt x="407" y="2949"/>
                  </a:cubicBezTo>
                  <a:lnTo>
                    <a:pt x="363" y="2940"/>
                  </a:lnTo>
                  <a:lnTo>
                    <a:pt x="363" y="2940"/>
                  </a:lnTo>
                  <a:cubicBezTo>
                    <a:pt x="363" y="2967"/>
                    <a:pt x="416" y="3011"/>
                    <a:pt x="380" y="3029"/>
                  </a:cubicBezTo>
                  <a:cubicBezTo>
                    <a:pt x="283" y="3073"/>
                    <a:pt x="327" y="3320"/>
                    <a:pt x="222" y="3461"/>
                  </a:cubicBezTo>
                  <a:cubicBezTo>
                    <a:pt x="230" y="3461"/>
                    <a:pt x="237" y="3461"/>
                    <a:pt x="243" y="3461"/>
                  </a:cubicBezTo>
                  <a:cubicBezTo>
                    <a:pt x="339" y="3461"/>
                    <a:pt x="157" y="3525"/>
                    <a:pt x="257" y="3550"/>
                  </a:cubicBezTo>
                  <a:cubicBezTo>
                    <a:pt x="237" y="3550"/>
                    <a:pt x="222" y="3555"/>
                    <a:pt x="209" y="3555"/>
                  </a:cubicBezTo>
                  <a:cubicBezTo>
                    <a:pt x="198" y="3555"/>
                    <a:pt x="189" y="3552"/>
                    <a:pt x="177" y="3541"/>
                  </a:cubicBezTo>
                  <a:lnTo>
                    <a:pt x="177" y="3541"/>
                  </a:lnTo>
                  <a:cubicBezTo>
                    <a:pt x="195" y="3620"/>
                    <a:pt x="107" y="3647"/>
                    <a:pt x="186" y="3709"/>
                  </a:cubicBezTo>
                  <a:cubicBezTo>
                    <a:pt x="156" y="3709"/>
                    <a:pt x="145" y="3689"/>
                    <a:pt x="132" y="3689"/>
                  </a:cubicBezTo>
                  <a:cubicBezTo>
                    <a:pt x="129" y="3689"/>
                    <a:pt x="127" y="3690"/>
                    <a:pt x="124" y="3691"/>
                  </a:cubicBezTo>
                  <a:cubicBezTo>
                    <a:pt x="124" y="3691"/>
                    <a:pt x="142" y="3717"/>
                    <a:pt x="124" y="3717"/>
                  </a:cubicBezTo>
                  <a:cubicBezTo>
                    <a:pt x="107" y="3717"/>
                    <a:pt x="98" y="3700"/>
                    <a:pt x="89" y="3691"/>
                  </a:cubicBezTo>
                  <a:lnTo>
                    <a:pt x="89" y="3691"/>
                  </a:lnTo>
                  <a:cubicBezTo>
                    <a:pt x="80" y="3753"/>
                    <a:pt x="177" y="3797"/>
                    <a:pt x="266" y="3823"/>
                  </a:cubicBezTo>
                  <a:cubicBezTo>
                    <a:pt x="213" y="3850"/>
                    <a:pt x="213" y="3876"/>
                    <a:pt x="275" y="3921"/>
                  </a:cubicBezTo>
                  <a:cubicBezTo>
                    <a:pt x="258" y="3925"/>
                    <a:pt x="242" y="3931"/>
                    <a:pt x="229" y="3931"/>
                  </a:cubicBezTo>
                  <a:cubicBezTo>
                    <a:pt x="214" y="3931"/>
                    <a:pt x="204" y="3923"/>
                    <a:pt x="204" y="3894"/>
                  </a:cubicBezTo>
                  <a:cubicBezTo>
                    <a:pt x="186" y="3921"/>
                    <a:pt x="124" y="4071"/>
                    <a:pt x="204" y="4088"/>
                  </a:cubicBezTo>
                  <a:cubicBezTo>
                    <a:pt x="177" y="4097"/>
                    <a:pt x="195" y="4124"/>
                    <a:pt x="195" y="4132"/>
                  </a:cubicBezTo>
                  <a:cubicBezTo>
                    <a:pt x="186" y="4203"/>
                    <a:pt x="177" y="4212"/>
                    <a:pt x="186" y="4274"/>
                  </a:cubicBezTo>
                  <a:lnTo>
                    <a:pt x="195" y="4256"/>
                  </a:lnTo>
                  <a:cubicBezTo>
                    <a:pt x="292" y="4291"/>
                    <a:pt x="213" y="4309"/>
                    <a:pt x="222" y="4362"/>
                  </a:cubicBezTo>
                  <a:lnTo>
                    <a:pt x="213" y="4362"/>
                  </a:lnTo>
                  <a:cubicBezTo>
                    <a:pt x="151" y="4486"/>
                    <a:pt x="248" y="4415"/>
                    <a:pt x="169" y="4539"/>
                  </a:cubicBezTo>
                  <a:lnTo>
                    <a:pt x="230" y="4530"/>
                  </a:lnTo>
                  <a:lnTo>
                    <a:pt x="230" y="4530"/>
                  </a:lnTo>
                  <a:cubicBezTo>
                    <a:pt x="354" y="4539"/>
                    <a:pt x="160" y="4636"/>
                    <a:pt x="213" y="4698"/>
                  </a:cubicBezTo>
                  <a:lnTo>
                    <a:pt x="239" y="4671"/>
                  </a:lnTo>
                  <a:lnTo>
                    <a:pt x="239" y="4671"/>
                  </a:lnTo>
                  <a:cubicBezTo>
                    <a:pt x="283" y="4706"/>
                    <a:pt x="80" y="4786"/>
                    <a:pt x="71" y="4830"/>
                  </a:cubicBezTo>
                  <a:cubicBezTo>
                    <a:pt x="69" y="4831"/>
                    <a:pt x="67" y="4832"/>
                    <a:pt x="65" y="4832"/>
                  </a:cubicBezTo>
                  <a:cubicBezTo>
                    <a:pt x="54" y="4832"/>
                    <a:pt x="53" y="4811"/>
                    <a:pt x="45" y="4804"/>
                  </a:cubicBezTo>
                  <a:lnTo>
                    <a:pt x="45" y="4804"/>
                  </a:lnTo>
                  <a:cubicBezTo>
                    <a:pt x="15" y="4849"/>
                    <a:pt x="23" y="4857"/>
                    <a:pt x="45" y="4857"/>
                  </a:cubicBezTo>
                  <a:cubicBezTo>
                    <a:pt x="57" y="4857"/>
                    <a:pt x="74" y="4855"/>
                    <a:pt x="89" y="4855"/>
                  </a:cubicBezTo>
                  <a:cubicBezTo>
                    <a:pt x="112" y="4855"/>
                    <a:pt x="133" y="4859"/>
                    <a:pt x="142" y="4883"/>
                  </a:cubicBezTo>
                  <a:cubicBezTo>
                    <a:pt x="98" y="4901"/>
                    <a:pt x="36" y="4874"/>
                    <a:pt x="36" y="4927"/>
                  </a:cubicBezTo>
                  <a:cubicBezTo>
                    <a:pt x="1" y="4954"/>
                    <a:pt x="177" y="5060"/>
                    <a:pt x="107" y="5130"/>
                  </a:cubicBezTo>
                  <a:cubicBezTo>
                    <a:pt x="124" y="5119"/>
                    <a:pt x="140" y="5108"/>
                    <a:pt x="157" y="5108"/>
                  </a:cubicBezTo>
                  <a:cubicBezTo>
                    <a:pt x="167" y="5108"/>
                    <a:pt x="176" y="5112"/>
                    <a:pt x="186" y="5121"/>
                  </a:cubicBezTo>
                  <a:cubicBezTo>
                    <a:pt x="204" y="5174"/>
                    <a:pt x="89" y="5272"/>
                    <a:pt x="186" y="5307"/>
                  </a:cubicBezTo>
                  <a:cubicBezTo>
                    <a:pt x="177" y="5316"/>
                    <a:pt x="169" y="5325"/>
                    <a:pt x="169" y="5325"/>
                  </a:cubicBezTo>
                  <a:cubicBezTo>
                    <a:pt x="195" y="5360"/>
                    <a:pt x="222" y="5448"/>
                    <a:pt x="275" y="5466"/>
                  </a:cubicBezTo>
                  <a:cubicBezTo>
                    <a:pt x="80" y="5519"/>
                    <a:pt x="398" y="5695"/>
                    <a:pt x="222" y="5713"/>
                  </a:cubicBezTo>
                  <a:lnTo>
                    <a:pt x="248" y="5837"/>
                  </a:lnTo>
                  <a:lnTo>
                    <a:pt x="222" y="5837"/>
                  </a:lnTo>
                  <a:cubicBezTo>
                    <a:pt x="222" y="5916"/>
                    <a:pt x="275" y="5934"/>
                    <a:pt x="319" y="5960"/>
                  </a:cubicBezTo>
                  <a:cubicBezTo>
                    <a:pt x="314" y="5969"/>
                    <a:pt x="308" y="5971"/>
                    <a:pt x="301" y="5971"/>
                  </a:cubicBezTo>
                  <a:cubicBezTo>
                    <a:pt x="294" y="5971"/>
                    <a:pt x="288" y="5969"/>
                    <a:pt x="283" y="5969"/>
                  </a:cubicBezTo>
                  <a:cubicBezTo>
                    <a:pt x="266" y="6084"/>
                    <a:pt x="275" y="6102"/>
                    <a:pt x="389" y="6172"/>
                  </a:cubicBezTo>
                  <a:lnTo>
                    <a:pt x="327" y="6199"/>
                  </a:lnTo>
                  <a:cubicBezTo>
                    <a:pt x="372" y="6216"/>
                    <a:pt x="275" y="6366"/>
                    <a:pt x="363" y="6464"/>
                  </a:cubicBezTo>
                  <a:cubicBezTo>
                    <a:pt x="354" y="6464"/>
                    <a:pt x="345" y="6464"/>
                    <a:pt x="336" y="6455"/>
                  </a:cubicBezTo>
                  <a:lnTo>
                    <a:pt x="336" y="6455"/>
                  </a:lnTo>
                  <a:cubicBezTo>
                    <a:pt x="433" y="6561"/>
                    <a:pt x="239" y="6773"/>
                    <a:pt x="451" y="6773"/>
                  </a:cubicBezTo>
                  <a:lnTo>
                    <a:pt x="522" y="6843"/>
                  </a:lnTo>
                  <a:cubicBezTo>
                    <a:pt x="522" y="6804"/>
                    <a:pt x="535" y="6794"/>
                    <a:pt x="553" y="6794"/>
                  </a:cubicBezTo>
                  <a:cubicBezTo>
                    <a:pt x="573" y="6794"/>
                    <a:pt x="598" y="6806"/>
                    <a:pt x="618" y="6806"/>
                  </a:cubicBezTo>
                  <a:cubicBezTo>
                    <a:pt x="630" y="6806"/>
                    <a:pt x="639" y="6802"/>
                    <a:pt x="645" y="6790"/>
                  </a:cubicBezTo>
                  <a:lnTo>
                    <a:pt x="645" y="6790"/>
                  </a:lnTo>
                  <a:cubicBezTo>
                    <a:pt x="659" y="6824"/>
                    <a:pt x="626" y="6878"/>
                    <a:pt x="598" y="6878"/>
                  </a:cubicBezTo>
                  <a:cubicBezTo>
                    <a:pt x="589" y="6878"/>
                    <a:pt x="581" y="6873"/>
                    <a:pt x="575" y="6861"/>
                  </a:cubicBezTo>
                  <a:lnTo>
                    <a:pt x="584" y="6852"/>
                  </a:lnTo>
                  <a:lnTo>
                    <a:pt x="584" y="6852"/>
                  </a:lnTo>
                  <a:cubicBezTo>
                    <a:pt x="478" y="6861"/>
                    <a:pt x="575" y="6993"/>
                    <a:pt x="495" y="7002"/>
                  </a:cubicBezTo>
                  <a:cubicBezTo>
                    <a:pt x="539" y="7205"/>
                    <a:pt x="522" y="7408"/>
                    <a:pt x="548" y="7603"/>
                  </a:cubicBezTo>
                  <a:lnTo>
                    <a:pt x="628" y="7567"/>
                  </a:lnTo>
                  <a:lnTo>
                    <a:pt x="637" y="7629"/>
                  </a:lnTo>
                  <a:cubicBezTo>
                    <a:pt x="628" y="7642"/>
                    <a:pt x="612" y="7651"/>
                    <a:pt x="598" y="7651"/>
                  </a:cubicBezTo>
                  <a:cubicBezTo>
                    <a:pt x="584" y="7651"/>
                    <a:pt x="570" y="7642"/>
                    <a:pt x="566" y="7620"/>
                  </a:cubicBezTo>
                  <a:lnTo>
                    <a:pt x="566" y="7620"/>
                  </a:lnTo>
                  <a:cubicBezTo>
                    <a:pt x="522" y="7647"/>
                    <a:pt x="619" y="7691"/>
                    <a:pt x="637" y="7691"/>
                  </a:cubicBezTo>
                  <a:cubicBezTo>
                    <a:pt x="631" y="7721"/>
                    <a:pt x="620" y="7731"/>
                    <a:pt x="607" y="7731"/>
                  </a:cubicBezTo>
                  <a:cubicBezTo>
                    <a:pt x="582" y="7731"/>
                    <a:pt x="551" y="7696"/>
                    <a:pt x="542" y="7696"/>
                  </a:cubicBezTo>
                  <a:cubicBezTo>
                    <a:pt x="540" y="7696"/>
                    <a:pt x="539" y="7697"/>
                    <a:pt x="539" y="7700"/>
                  </a:cubicBezTo>
                  <a:lnTo>
                    <a:pt x="548" y="7735"/>
                  </a:lnTo>
                  <a:lnTo>
                    <a:pt x="557" y="7726"/>
                  </a:lnTo>
                  <a:cubicBezTo>
                    <a:pt x="601" y="7753"/>
                    <a:pt x="637" y="7744"/>
                    <a:pt x="645" y="7806"/>
                  </a:cubicBezTo>
                  <a:cubicBezTo>
                    <a:pt x="628" y="7841"/>
                    <a:pt x="592" y="7832"/>
                    <a:pt x="592" y="7850"/>
                  </a:cubicBezTo>
                  <a:cubicBezTo>
                    <a:pt x="584" y="7850"/>
                    <a:pt x="584" y="7850"/>
                    <a:pt x="592" y="7867"/>
                  </a:cubicBezTo>
                  <a:lnTo>
                    <a:pt x="601" y="7956"/>
                  </a:lnTo>
                  <a:lnTo>
                    <a:pt x="663" y="7912"/>
                  </a:lnTo>
                  <a:cubicBezTo>
                    <a:pt x="687" y="7930"/>
                    <a:pt x="682" y="7961"/>
                    <a:pt x="700" y="7961"/>
                  </a:cubicBezTo>
                  <a:cubicBezTo>
                    <a:pt x="708" y="7961"/>
                    <a:pt x="721" y="7955"/>
                    <a:pt x="742" y="7938"/>
                  </a:cubicBezTo>
                  <a:lnTo>
                    <a:pt x="742" y="7938"/>
                  </a:lnTo>
                  <a:cubicBezTo>
                    <a:pt x="637" y="8018"/>
                    <a:pt x="751" y="8256"/>
                    <a:pt x="716" y="8300"/>
                  </a:cubicBezTo>
                  <a:cubicBezTo>
                    <a:pt x="778" y="8344"/>
                    <a:pt x="787" y="8397"/>
                    <a:pt x="787" y="8459"/>
                  </a:cubicBezTo>
                  <a:cubicBezTo>
                    <a:pt x="791" y="8450"/>
                    <a:pt x="816" y="8438"/>
                    <a:pt x="837" y="8438"/>
                  </a:cubicBezTo>
                  <a:cubicBezTo>
                    <a:pt x="857" y="8438"/>
                    <a:pt x="875" y="8447"/>
                    <a:pt x="875" y="8477"/>
                  </a:cubicBezTo>
                  <a:cubicBezTo>
                    <a:pt x="722" y="8477"/>
                    <a:pt x="814" y="8575"/>
                    <a:pt x="727" y="8637"/>
                  </a:cubicBezTo>
                  <a:lnTo>
                    <a:pt x="727" y="8637"/>
                  </a:lnTo>
                  <a:cubicBezTo>
                    <a:pt x="730" y="8636"/>
                    <a:pt x="732" y="8636"/>
                    <a:pt x="735" y="8636"/>
                  </a:cubicBezTo>
                  <a:cubicBezTo>
                    <a:pt x="767" y="8636"/>
                    <a:pt x="765" y="8739"/>
                    <a:pt x="812" y="8739"/>
                  </a:cubicBezTo>
                  <a:cubicBezTo>
                    <a:pt x="822" y="8739"/>
                    <a:pt x="834" y="8735"/>
                    <a:pt x="848" y="8724"/>
                  </a:cubicBezTo>
                  <a:lnTo>
                    <a:pt x="848" y="8724"/>
                  </a:lnTo>
                  <a:cubicBezTo>
                    <a:pt x="840" y="8768"/>
                    <a:pt x="795" y="8733"/>
                    <a:pt x="760" y="8777"/>
                  </a:cubicBezTo>
                  <a:cubicBezTo>
                    <a:pt x="840" y="8874"/>
                    <a:pt x="751" y="9015"/>
                    <a:pt x="787" y="9148"/>
                  </a:cubicBezTo>
                  <a:cubicBezTo>
                    <a:pt x="804" y="9148"/>
                    <a:pt x="822" y="9136"/>
                    <a:pt x="842" y="9136"/>
                  </a:cubicBezTo>
                  <a:cubicBezTo>
                    <a:pt x="852" y="9136"/>
                    <a:pt x="863" y="9139"/>
                    <a:pt x="875" y="9148"/>
                  </a:cubicBezTo>
                  <a:lnTo>
                    <a:pt x="778" y="9227"/>
                  </a:lnTo>
                  <a:cubicBezTo>
                    <a:pt x="795" y="9254"/>
                    <a:pt x="901" y="9236"/>
                    <a:pt x="840" y="9298"/>
                  </a:cubicBezTo>
                  <a:cubicBezTo>
                    <a:pt x="846" y="9292"/>
                    <a:pt x="860" y="9282"/>
                    <a:pt x="872" y="9282"/>
                  </a:cubicBezTo>
                  <a:cubicBezTo>
                    <a:pt x="877" y="9282"/>
                    <a:pt x="881" y="9284"/>
                    <a:pt x="884" y="9289"/>
                  </a:cubicBezTo>
                  <a:cubicBezTo>
                    <a:pt x="813" y="9563"/>
                    <a:pt x="1025" y="9828"/>
                    <a:pt x="840" y="10093"/>
                  </a:cubicBezTo>
                  <a:cubicBezTo>
                    <a:pt x="852" y="10080"/>
                    <a:pt x="861" y="10076"/>
                    <a:pt x="867" y="10076"/>
                  </a:cubicBezTo>
                  <a:cubicBezTo>
                    <a:pt x="880" y="10076"/>
                    <a:pt x="884" y="10093"/>
                    <a:pt x="884" y="10110"/>
                  </a:cubicBezTo>
                  <a:cubicBezTo>
                    <a:pt x="887" y="10104"/>
                    <a:pt x="895" y="10102"/>
                    <a:pt x="905" y="10102"/>
                  </a:cubicBezTo>
                  <a:cubicBezTo>
                    <a:pt x="917" y="10102"/>
                    <a:pt x="930" y="10104"/>
                    <a:pt x="943" y="10104"/>
                  </a:cubicBezTo>
                  <a:cubicBezTo>
                    <a:pt x="950" y="10104"/>
                    <a:pt x="957" y="10103"/>
                    <a:pt x="963" y="10101"/>
                  </a:cubicBezTo>
                  <a:lnTo>
                    <a:pt x="963" y="10101"/>
                  </a:lnTo>
                  <a:lnTo>
                    <a:pt x="884" y="10207"/>
                  </a:lnTo>
                  <a:lnTo>
                    <a:pt x="1255" y="10269"/>
                  </a:lnTo>
                  <a:cubicBezTo>
                    <a:pt x="1149" y="10207"/>
                    <a:pt x="1405" y="10119"/>
                    <a:pt x="1255" y="10031"/>
                  </a:cubicBezTo>
                  <a:cubicBezTo>
                    <a:pt x="1261" y="10024"/>
                    <a:pt x="1267" y="10022"/>
                    <a:pt x="1272" y="10022"/>
                  </a:cubicBezTo>
                  <a:cubicBezTo>
                    <a:pt x="1286" y="10022"/>
                    <a:pt x="1297" y="10035"/>
                    <a:pt x="1307" y="10035"/>
                  </a:cubicBezTo>
                  <a:cubicBezTo>
                    <a:pt x="1310" y="10035"/>
                    <a:pt x="1313" y="10034"/>
                    <a:pt x="1316" y="10031"/>
                  </a:cubicBezTo>
                  <a:cubicBezTo>
                    <a:pt x="1272" y="10013"/>
                    <a:pt x="1263" y="9987"/>
                    <a:pt x="1281" y="9934"/>
                  </a:cubicBezTo>
                  <a:lnTo>
                    <a:pt x="1290" y="9934"/>
                  </a:lnTo>
                  <a:cubicBezTo>
                    <a:pt x="1272" y="9792"/>
                    <a:pt x="1316" y="9731"/>
                    <a:pt x="1334" y="9563"/>
                  </a:cubicBezTo>
                  <a:lnTo>
                    <a:pt x="1334" y="9563"/>
                  </a:lnTo>
                  <a:lnTo>
                    <a:pt x="1281" y="9580"/>
                  </a:lnTo>
                  <a:cubicBezTo>
                    <a:pt x="1281" y="9545"/>
                    <a:pt x="1299" y="9536"/>
                    <a:pt x="1316" y="9519"/>
                  </a:cubicBezTo>
                  <a:cubicBezTo>
                    <a:pt x="1306" y="9514"/>
                    <a:pt x="1298" y="9513"/>
                    <a:pt x="1292" y="9513"/>
                  </a:cubicBezTo>
                  <a:cubicBezTo>
                    <a:pt x="1251" y="9513"/>
                    <a:pt x="1294" y="9593"/>
                    <a:pt x="1242" y="9593"/>
                  </a:cubicBezTo>
                  <a:cubicBezTo>
                    <a:pt x="1236" y="9593"/>
                    <a:pt x="1228" y="9592"/>
                    <a:pt x="1219" y="9589"/>
                  </a:cubicBezTo>
                  <a:cubicBezTo>
                    <a:pt x="1334" y="9527"/>
                    <a:pt x="1193" y="9351"/>
                    <a:pt x="1325" y="9298"/>
                  </a:cubicBezTo>
                  <a:cubicBezTo>
                    <a:pt x="1323" y="9283"/>
                    <a:pt x="1317" y="9279"/>
                    <a:pt x="1310" y="9279"/>
                  </a:cubicBezTo>
                  <a:cubicBezTo>
                    <a:pt x="1298" y="9279"/>
                    <a:pt x="1282" y="9291"/>
                    <a:pt x="1270" y="9291"/>
                  </a:cubicBezTo>
                  <a:cubicBezTo>
                    <a:pt x="1263" y="9291"/>
                    <a:pt x="1257" y="9286"/>
                    <a:pt x="1255" y="9271"/>
                  </a:cubicBezTo>
                  <a:lnTo>
                    <a:pt x="1290" y="9254"/>
                  </a:lnTo>
                  <a:lnTo>
                    <a:pt x="1246" y="9245"/>
                  </a:lnTo>
                  <a:cubicBezTo>
                    <a:pt x="1246" y="9210"/>
                    <a:pt x="1290" y="9192"/>
                    <a:pt x="1316" y="9183"/>
                  </a:cubicBezTo>
                  <a:cubicBezTo>
                    <a:pt x="1316" y="9192"/>
                    <a:pt x="1325" y="9210"/>
                    <a:pt x="1334" y="9218"/>
                  </a:cubicBezTo>
                  <a:cubicBezTo>
                    <a:pt x="1365" y="9172"/>
                    <a:pt x="1314" y="9112"/>
                    <a:pt x="1314" y="9086"/>
                  </a:cubicBezTo>
                  <a:lnTo>
                    <a:pt x="1314" y="9086"/>
                  </a:lnTo>
                  <a:lnTo>
                    <a:pt x="1299" y="9130"/>
                  </a:lnTo>
                  <a:cubicBezTo>
                    <a:pt x="1246" y="8989"/>
                    <a:pt x="1272" y="8803"/>
                    <a:pt x="1184" y="8680"/>
                  </a:cubicBezTo>
                  <a:lnTo>
                    <a:pt x="1157" y="8697"/>
                  </a:lnTo>
                  <a:cubicBezTo>
                    <a:pt x="1096" y="8600"/>
                    <a:pt x="1175" y="8609"/>
                    <a:pt x="1131" y="8494"/>
                  </a:cubicBezTo>
                  <a:lnTo>
                    <a:pt x="1140" y="8494"/>
                  </a:lnTo>
                  <a:cubicBezTo>
                    <a:pt x="1113" y="8477"/>
                    <a:pt x="1096" y="8450"/>
                    <a:pt x="1096" y="8415"/>
                  </a:cubicBezTo>
                  <a:lnTo>
                    <a:pt x="1096" y="8415"/>
                  </a:lnTo>
                  <a:cubicBezTo>
                    <a:pt x="1100" y="8418"/>
                    <a:pt x="1105" y="8420"/>
                    <a:pt x="1109" y="8420"/>
                  </a:cubicBezTo>
                  <a:cubicBezTo>
                    <a:pt x="1129" y="8420"/>
                    <a:pt x="1141" y="8380"/>
                    <a:pt x="1164" y="8380"/>
                  </a:cubicBezTo>
                  <a:cubicBezTo>
                    <a:pt x="1170" y="8380"/>
                    <a:pt x="1176" y="8382"/>
                    <a:pt x="1184" y="8388"/>
                  </a:cubicBezTo>
                  <a:cubicBezTo>
                    <a:pt x="1113" y="8282"/>
                    <a:pt x="1131" y="8335"/>
                    <a:pt x="1025" y="8274"/>
                  </a:cubicBezTo>
                  <a:lnTo>
                    <a:pt x="1069" y="8256"/>
                  </a:lnTo>
                  <a:cubicBezTo>
                    <a:pt x="1025" y="8238"/>
                    <a:pt x="999" y="8238"/>
                    <a:pt x="981" y="8177"/>
                  </a:cubicBezTo>
                  <a:lnTo>
                    <a:pt x="981" y="8177"/>
                  </a:lnTo>
                  <a:cubicBezTo>
                    <a:pt x="990" y="8186"/>
                    <a:pt x="998" y="8189"/>
                    <a:pt x="1006" y="8189"/>
                  </a:cubicBezTo>
                  <a:cubicBezTo>
                    <a:pt x="1027" y="8189"/>
                    <a:pt x="1043" y="8164"/>
                    <a:pt x="1066" y="8164"/>
                  </a:cubicBezTo>
                  <a:cubicBezTo>
                    <a:pt x="1075" y="8164"/>
                    <a:pt x="1084" y="8167"/>
                    <a:pt x="1096" y="8177"/>
                  </a:cubicBezTo>
                  <a:cubicBezTo>
                    <a:pt x="1175" y="8044"/>
                    <a:pt x="972" y="8018"/>
                    <a:pt x="1105" y="7938"/>
                  </a:cubicBezTo>
                  <a:cubicBezTo>
                    <a:pt x="1090" y="7934"/>
                    <a:pt x="1079" y="7933"/>
                    <a:pt x="1069" y="7933"/>
                  </a:cubicBezTo>
                  <a:cubicBezTo>
                    <a:pt x="995" y="7933"/>
                    <a:pt x="1039" y="8030"/>
                    <a:pt x="1030" y="8030"/>
                  </a:cubicBezTo>
                  <a:cubicBezTo>
                    <a:pt x="1029" y="8030"/>
                    <a:pt x="1027" y="8029"/>
                    <a:pt x="1025" y="8026"/>
                  </a:cubicBezTo>
                  <a:cubicBezTo>
                    <a:pt x="1018" y="8033"/>
                    <a:pt x="1011" y="8036"/>
                    <a:pt x="1003" y="8036"/>
                  </a:cubicBezTo>
                  <a:cubicBezTo>
                    <a:pt x="968" y="8036"/>
                    <a:pt x="928" y="7984"/>
                    <a:pt x="928" y="7956"/>
                  </a:cubicBezTo>
                  <a:cubicBezTo>
                    <a:pt x="928" y="7920"/>
                    <a:pt x="1078" y="7867"/>
                    <a:pt x="1052" y="7770"/>
                  </a:cubicBezTo>
                  <a:lnTo>
                    <a:pt x="1052" y="7770"/>
                  </a:lnTo>
                  <a:cubicBezTo>
                    <a:pt x="1060" y="7779"/>
                    <a:pt x="1069" y="7779"/>
                    <a:pt x="1069" y="7788"/>
                  </a:cubicBezTo>
                  <a:cubicBezTo>
                    <a:pt x="1087" y="7744"/>
                    <a:pt x="1016" y="7726"/>
                    <a:pt x="1052" y="7673"/>
                  </a:cubicBezTo>
                  <a:cubicBezTo>
                    <a:pt x="987" y="7657"/>
                    <a:pt x="1040" y="7619"/>
                    <a:pt x="977" y="7619"/>
                  </a:cubicBezTo>
                  <a:cubicBezTo>
                    <a:pt x="970" y="7619"/>
                    <a:pt x="963" y="7619"/>
                    <a:pt x="954" y="7620"/>
                  </a:cubicBezTo>
                  <a:lnTo>
                    <a:pt x="990" y="7709"/>
                  </a:lnTo>
                  <a:cubicBezTo>
                    <a:pt x="963" y="7664"/>
                    <a:pt x="848" y="7638"/>
                    <a:pt x="884" y="7541"/>
                  </a:cubicBezTo>
                  <a:cubicBezTo>
                    <a:pt x="901" y="7541"/>
                    <a:pt x="928" y="7567"/>
                    <a:pt x="946" y="7576"/>
                  </a:cubicBezTo>
                  <a:cubicBezTo>
                    <a:pt x="972" y="7550"/>
                    <a:pt x="919" y="7541"/>
                    <a:pt x="946" y="7505"/>
                  </a:cubicBezTo>
                  <a:cubicBezTo>
                    <a:pt x="949" y="7505"/>
                    <a:pt x="953" y="7505"/>
                    <a:pt x="956" y="7505"/>
                  </a:cubicBezTo>
                  <a:cubicBezTo>
                    <a:pt x="1038" y="7505"/>
                    <a:pt x="984" y="7613"/>
                    <a:pt x="1060" y="7656"/>
                  </a:cubicBezTo>
                  <a:cubicBezTo>
                    <a:pt x="1093" y="7623"/>
                    <a:pt x="995" y="7566"/>
                    <a:pt x="1062" y="7566"/>
                  </a:cubicBezTo>
                  <a:cubicBezTo>
                    <a:pt x="1065" y="7566"/>
                    <a:pt x="1068" y="7567"/>
                    <a:pt x="1072" y="7567"/>
                  </a:cubicBezTo>
                  <a:lnTo>
                    <a:pt x="1072" y="7567"/>
                  </a:lnTo>
                  <a:cubicBezTo>
                    <a:pt x="950" y="7556"/>
                    <a:pt x="1076" y="7469"/>
                    <a:pt x="972" y="7426"/>
                  </a:cubicBezTo>
                  <a:lnTo>
                    <a:pt x="1025" y="7417"/>
                  </a:lnTo>
                  <a:cubicBezTo>
                    <a:pt x="1016" y="7408"/>
                    <a:pt x="990" y="7391"/>
                    <a:pt x="990" y="7373"/>
                  </a:cubicBezTo>
                  <a:lnTo>
                    <a:pt x="990" y="7373"/>
                  </a:lnTo>
                  <a:lnTo>
                    <a:pt x="1069" y="7399"/>
                  </a:lnTo>
                  <a:cubicBezTo>
                    <a:pt x="999" y="7355"/>
                    <a:pt x="1105" y="7285"/>
                    <a:pt x="1060" y="7241"/>
                  </a:cubicBezTo>
                  <a:lnTo>
                    <a:pt x="1060" y="7241"/>
                  </a:lnTo>
                  <a:cubicBezTo>
                    <a:pt x="1078" y="7347"/>
                    <a:pt x="999" y="7276"/>
                    <a:pt x="963" y="7329"/>
                  </a:cubicBezTo>
                  <a:cubicBezTo>
                    <a:pt x="867" y="7215"/>
                    <a:pt x="1093" y="7232"/>
                    <a:pt x="1044" y="7093"/>
                  </a:cubicBezTo>
                  <a:lnTo>
                    <a:pt x="1044" y="7093"/>
                  </a:lnTo>
                  <a:cubicBezTo>
                    <a:pt x="1048" y="7110"/>
                    <a:pt x="1032" y="7150"/>
                    <a:pt x="1007" y="7150"/>
                  </a:cubicBezTo>
                  <a:cubicBezTo>
                    <a:pt x="1002" y="7150"/>
                    <a:pt x="996" y="7148"/>
                    <a:pt x="990" y="7143"/>
                  </a:cubicBezTo>
                  <a:cubicBezTo>
                    <a:pt x="999" y="7108"/>
                    <a:pt x="1007" y="7073"/>
                    <a:pt x="1034" y="7046"/>
                  </a:cubicBezTo>
                  <a:cubicBezTo>
                    <a:pt x="1026" y="7018"/>
                    <a:pt x="1018" y="7008"/>
                    <a:pt x="1010" y="7008"/>
                  </a:cubicBezTo>
                  <a:cubicBezTo>
                    <a:pt x="994" y="7008"/>
                    <a:pt x="976" y="7044"/>
                    <a:pt x="953" y="7044"/>
                  </a:cubicBezTo>
                  <a:cubicBezTo>
                    <a:pt x="948" y="7044"/>
                    <a:pt x="943" y="7042"/>
                    <a:pt x="937" y="7037"/>
                  </a:cubicBezTo>
                  <a:cubicBezTo>
                    <a:pt x="999" y="6993"/>
                    <a:pt x="901" y="6993"/>
                    <a:pt x="875" y="6958"/>
                  </a:cubicBezTo>
                  <a:lnTo>
                    <a:pt x="928" y="6949"/>
                  </a:lnTo>
                  <a:cubicBezTo>
                    <a:pt x="946" y="6834"/>
                    <a:pt x="804" y="6940"/>
                    <a:pt x="831" y="6834"/>
                  </a:cubicBezTo>
                  <a:lnTo>
                    <a:pt x="831" y="6834"/>
                  </a:lnTo>
                  <a:lnTo>
                    <a:pt x="919" y="6861"/>
                  </a:lnTo>
                  <a:lnTo>
                    <a:pt x="893" y="6817"/>
                  </a:lnTo>
                  <a:lnTo>
                    <a:pt x="954" y="6808"/>
                  </a:lnTo>
                  <a:cubicBezTo>
                    <a:pt x="893" y="6764"/>
                    <a:pt x="910" y="6746"/>
                    <a:pt x="910" y="6684"/>
                  </a:cubicBezTo>
                  <a:lnTo>
                    <a:pt x="910" y="6684"/>
                  </a:lnTo>
                  <a:cubicBezTo>
                    <a:pt x="897" y="6691"/>
                    <a:pt x="881" y="6695"/>
                    <a:pt x="864" y="6695"/>
                  </a:cubicBezTo>
                  <a:cubicBezTo>
                    <a:pt x="836" y="6695"/>
                    <a:pt x="807" y="6683"/>
                    <a:pt x="795" y="6649"/>
                  </a:cubicBezTo>
                  <a:cubicBezTo>
                    <a:pt x="822" y="6614"/>
                    <a:pt x="857" y="6658"/>
                    <a:pt x="831" y="6587"/>
                  </a:cubicBezTo>
                  <a:lnTo>
                    <a:pt x="831" y="6587"/>
                  </a:lnTo>
                  <a:cubicBezTo>
                    <a:pt x="875" y="6596"/>
                    <a:pt x="919" y="6605"/>
                    <a:pt x="875" y="6649"/>
                  </a:cubicBezTo>
                  <a:cubicBezTo>
                    <a:pt x="893" y="6649"/>
                    <a:pt x="910" y="6658"/>
                    <a:pt x="928" y="6658"/>
                  </a:cubicBezTo>
                  <a:cubicBezTo>
                    <a:pt x="963" y="6614"/>
                    <a:pt x="919" y="6561"/>
                    <a:pt x="919" y="6534"/>
                  </a:cubicBezTo>
                  <a:cubicBezTo>
                    <a:pt x="919" y="6552"/>
                    <a:pt x="919" y="6561"/>
                    <a:pt x="910" y="6570"/>
                  </a:cubicBezTo>
                  <a:lnTo>
                    <a:pt x="813" y="6481"/>
                  </a:lnTo>
                  <a:cubicBezTo>
                    <a:pt x="821" y="6474"/>
                    <a:pt x="828" y="6471"/>
                    <a:pt x="836" y="6471"/>
                  </a:cubicBezTo>
                  <a:cubicBezTo>
                    <a:pt x="846" y="6471"/>
                    <a:pt x="856" y="6476"/>
                    <a:pt x="866" y="6481"/>
                  </a:cubicBezTo>
                  <a:cubicBezTo>
                    <a:pt x="857" y="6464"/>
                    <a:pt x="831" y="6455"/>
                    <a:pt x="813" y="6428"/>
                  </a:cubicBezTo>
                  <a:cubicBezTo>
                    <a:pt x="837" y="6424"/>
                    <a:pt x="859" y="6420"/>
                    <a:pt x="878" y="6420"/>
                  </a:cubicBezTo>
                  <a:cubicBezTo>
                    <a:pt x="898" y="6420"/>
                    <a:pt x="916" y="6425"/>
                    <a:pt x="929" y="6438"/>
                  </a:cubicBezTo>
                  <a:lnTo>
                    <a:pt x="929" y="6438"/>
                  </a:lnTo>
                  <a:lnTo>
                    <a:pt x="866" y="6366"/>
                  </a:lnTo>
                  <a:cubicBezTo>
                    <a:pt x="890" y="6350"/>
                    <a:pt x="907" y="6312"/>
                    <a:pt x="930" y="6312"/>
                  </a:cubicBezTo>
                  <a:cubicBezTo>
                    <a:pt x="932" y="6312"/>
                    <a:pt x="934" y="6313"/>
                    <a:pt x="937" y="6313"/>
                  </a:cubicBezTo>
                  <a:cubicBezTo>
                    <a:pt x="946" y="6252"/>
                    <a:pt x="822" y="6199"/>
                    <a:pt x="840" y="6119"/>
                  </a:cubicBezTo>
                  <a:cubicBezTo>
                    <a:pt x="822" y="6119"/>
                    <a:pt x="813" y="6110"/>
                    <a:pt x="804" y="6102"/>
                  </a:cubicBezTo>
                  <a:cubicBezTo>
                    <a:pt x="804" y="6040"/>
                    <a:pt x="848" y="5978"/>
                    <a:pt x="769" y="5916"/>
                  </a:cubicBezTo>
                  <a:lnTo>
                    <a:pt x="848" y="5854"/>
                  </a:lnTo>
                  <a:cubicBezTo>
                    <a:pt x="844" y="5845"/>
                    <a:pt x="838" y="5841"/>
                    <a:pt x="830" y="5841"/>
                  </a:cubicBezTo>
                  <a:cubicBezTo>
                    <a:pt x="809" y="5841"/>
                    <a:pt x="778" y="5873"/>
                    <a:pt x="750" y="5873"/>
                  </a:cubicBezTo>
                  <a:cubicBezTo>
                    <a:pt x="734" y="5873"/>
                    <a:pt x="720" y="5864"/>
                    <a:pt x="707" y="5837"/>
                  </a:cubicBezTo>
                  <a:cubicBezTo>
                    <a:pt x="672" y="5775"/>
                    <a:pt x="778" y="5801"/>
                    <a:pt x="795" y="5775"/>
                  </a:cubicBezTo>
                  <a:cubicBezTo>
                    <a:pt x="742" y="5748"/>
                    <a:pt x="654" y="5695"/>
                    <a:pt x="707" y="5625"/>
                  </a:cubicBezTo>
                  <a:lnTo>
                    <a:pt x="707" y="5625"/>
                  </a:lnTo>
                  <a:cubicBezTo>
                    <a:pt x="734" y="5642"/>
                    <a:pt x="716" y="5660"/>
                    <a:pt x="725" y="5687"/>
                  </a:cubicBezTo>
                  <a:lnTo>
                    <a:pt x="769" y="5625"/>
                  </a:lnTo>
                  <a:cubicBezTo>
                    <a:pt x="823" y="5661"/>
                    <a:pt x="832" y="5693"/>
                    <a:pt x="849" y="5693"/>
                  </a:cubicBezTo>
                  <a:cubicBezTo>
                    <a:pt x="857" y="5693"/>
                    <a:pt x="867" y="5686"/>
                    <a:pt x="884" y="5669"/>
                  </a:cubicBezTo>
                  <a:lnTo>
                    <a:pt x="884" y="5669"/>
                  </a:lnTo>
                  <a:cubicBezTo>
                    <a:pt x="877" y="5670"/>
                    <a:pt x="871" y="5670"/>
                    <a:pt x="865" y="5670"/>
                  </a:cubicBezTo>
                  <a:cubicBezTo>
                    <a:pt x="738" y="5670"/>
                    <a:pt x="837" y="5492"/>
                    <a:pt x="699" y="5492"/>
                  </a:cubicBezTo>
                  <a:cubicBezTo>
                    <a:pt x="696" y="5492"/>
                    <a:pt x="693" y="5492"/>
                    <a:pt x="690" y="5492"/>
                  </a:cubicBezTo>
                  <a:lnTo>
                    <a:pt x="716" y="5457"/>
                  </a:lnTo>
                  <a:cubicBezTo>
                    <a:pt x="716" y="5466"/>
                    <a:pt x="725" y="5466"/>
                    <a:pt x="725" y="5475"/>
                  </a:cubicBezTo>
                  <a:cubicBezTo>
                    <a:pt x="795" y="5404"/>
                    <a:pt x="610" y="5439"/>
                    <a:pt x="619" y="5360"/>
                  </a:cubicBezTo>
                  <a:cubicBezTo>
                    <a:pt x="625" y="5334"/>
                    <a:pt x="641" y="5318"/>
                    <a:pt x="656" y="5318"/>
                  </a:cubicBezTo>
                  <a:cubicBezTo>
                    <a:pt x="662" y="5318"/>
                    <a:pt x="667" y="5320"/>
                    <a:pt x="672" y="5325"/>
                  </a:cubicBezTo>
                  <a:lnTo>
                    <a:pt x="628" y="5263"/>
                  </a:lnTo>
                  <a:cubicBezTo>
                    <a:pt x="628" y="5254"/>
                    <a:pt x="634" y="5249"/>
                    <a:pt x="641" y="5249"/>
                  </a:cubicBezTo>
                  <a:cubicBezTo>
                    <a:pt x="645" y="5249"/>
                    <a:pt x="650" y="5251"/>
                    <a:pt x="652" y="5255"/>
                  </a:cubicBezTo>
                  <a:lnTo>
                    <a:pt x="652" y="5255"/>
                  </a:lnTo>
                  <a:lnTo>
                    <a:pt x="628" y="5166"/>
                  </a:lnTo>
                  <a:lnTo>
                    <a:pt x="637" y="5166"/>
                  </a:lnTo>
                  <a:cubicBezTo>
                    <a:pt x="610" y="5148"/>
                    <a:pt x="566" y="5121"/>
                    <a:pt x="548" y="5113"/>
                  </a:cubicBezTo>
                  <a:cubicBezTo>
                    <a:pt x="553" y="5105"/>
                    <a:pt x="557" y="5103"/>
                    <a:pt x="560" y="5103"/>
                  </a:cubicBezTo>
                  <a:cubicBezTo>
                    <a:pt x="566" y="5103"/>
                    <a:pt x="570" y="5114"/>
                    <a:pt x="578" y="5114"/>
                  </a:cubicBezTo>
                  <a:cubicBezTo>
                    <a:pt x="580" y="5114"/>
                    <a:pt x="582" y="5114"/>
                    <a:pt x="584" y="5113"/>
                  </a:cubicBezTo>
                  <a:lnTo>
                    <a:pt x="539" y="5060"/>
                  </a:lnTo>
                  <a:cubicBezTo>
                    <a:pt x="549" y="5054"/>
                    <a:pt x="558" y="5052"/>
                    <a:pt x="567" y="5052"/>
                  </a:cubicBezTo>
                  <a:cubicBezTo>
                    <a:pt x="600" y="5052"/>
                    <a:pt x="628" y="5085"/>
                    <a:pt x="628" y="5113"/>
                  </a:cubicBezTo>
                  <a:cubicBezTo>
                    <a:pt x="778" y="5051"/>
                    <a:pt x="575" y="5068"/>
                    <a:pt x="663" y="4954"/>
                  </a:cubicBezTo>
                  <a:lnTo>
                    <a:pt x="663" y="4954"/>
                  </a:lnTo>
                  <a:lnTo>
                    <a:pt x="690" y="5007"/>
                  </a:lnTo>
                  <a:cubicBezTo>
                    <a:pt x="778" y="4962"/>
                    <a:pt x="742" y="4927"/>
                    <a:pt x="787" y="4865"/>
                  </a:cubicBezTo>
                  <a:lnTo>
                    <a:pt x="787" y="4865"/>
                  </a:lnTo>
                  <a:cubicBezTo>
                    <a:pt x="765" y="4880"/>
                    <a:pt x="693" y="4951"/>
                    <a:pt x="642" y="4951"/>
                  </a:cubicBezTo>
                  <a:cubicBezTo>
                    <a:pt x="630" y="4951"/>
                    <a:pt x="619" y="4946"/>
                    <a:pt x="610" y="4936"/>
                  </a:cubicBezTo>
                  <a:cubicBezTo>
                    <a:pt x="628" y="4918"/>
                    <a:pt x="628" y="4901"/>
                    <a:pt x="592" y="4865"/>
                  </a:cubicBezTo>
                  <a:cubicBezTo>
                    <a:pt x="645" y="4865"/>
                    <a:pt x="637" y="4839"/>
                    <a:pt x="628" y="4795"/>
                  </a:cubicBezTo>
                  <a:lnTo>
                    <a:pt x="698" y="4795"/>
                  </a:lnTo>
                  <a:cubicBezTo>
                    <a:pt x="681" y="4759"/>
                    <a:pt x="637" y="4759"/>
                    <a:pt x="601" y="4742"/>
                  </a:cubicBezTo>
                  <a:cubicBezTo>
                    <a:pt x="610" y="4698"/>
                    <a:pt x="663" y="4680"/>
                    <a:pt x="716" y="4671"/>
                  </a:cubicBezTo>
                  <a:cubicBezTo>
                    <a:pt x="718" y="4654"/>
                    <a:pt x="714" y="4648"/>
                    <a:pt x="706" y="4648"/>
                  </a:cubicBezTo>
                  <a:cubicBezTo>
                    <a:pt x="691" y="4648"/>
                    <a:pt x="663" y="4669"/>
                    <a:pt x="641" y="4669"/>
                  </a:cubicBezTo>
                  <a:cubicBezTo>
                    <a:pt x="627" y="4669"/>
                    <a:pt x="615" y="4661"/>
                    <a:pt x="610" y="4636"/>
                  </a:cubicBezTo>
                  <a:cubicBezTo>
                    <a:pt x="637" y="4574"/>
                    <a:pt x="601" y="4539"/>
                    <a:pt x="557" y="4468"/>
                  </a:cubicBezTo>
                  <a:cubicBezTo>
                    <a:pt x="566" y="4453"/>
                    <a:pt x="574" y="4448"/>
                    <a:pt x="582" y="4448"/>
                  </a:cubicBezTo>
                  <a:cubicBezTo>
                    <a:pt x="594" y="4448"/>
                    <a:pt x="604" y="4460"/>
                    <a:pt x="614" y="4460"/>
                  </a:cubicBezTo>
                  <a:cubicBezTo>
                    <a:pt x="616" y="4460"/>
                    <a:pt x="617" y="4460"/>
                    <a:pt x="619" y="4459"/>
                  </a:cubicBezTo>
                  <a:lnTo>
                    <a:pt x="566" y="4415"/>
                  </a:lnTo>
                  <a:cubicBezTo>
                    <a:pt x="566" y="4412"/>
                    <a:pt x="568" y="4411"/>
                    <a:pt x="571" y="4411"/>
                  </a:cubicBezTo>
                  <a:cubicBezTo>
                    <a:pt x="577" y="4411"/>
                    <a:pt x="587" y="4415"/>
                    <a:pt x="592" y="4415"/>
                  </a:cubicBezTo>
                  <a:cubicBezTo>
                    <a:pt x="566" y="4380"/>
                    <a:pt x="522" y="4415"/>
                    <a:pt x="495" y="4362"/>
                  </a:cubicBezTo>
                  <a:cubicBezTo>
                    <a:pt x="416" y="4344"/>
                    <a:pt x="628" y="4265"/>
                    <a:pt x="531" y="4203"/>
                  </a:cubicBezTo>
                  <a:cubicBezTo>
                    <a:pt x="537" y="4199"/>
                    <a:pt x="544" y="4197"/>
                    <a:pt x="550" y="4197"/>
                  </a:cubicBezTo>
                  <a:cubicBezTo>
                    <a:pt x="570" y="4197"/>
                    <a:pt x="590" y="4212"/>
                    <a:pt x="610" y="4212"/>
                  </a:cubicBezTo>
                  <a:cubicBezTo>
                    <a:pt x="557" y="4124"/>
                    <a:pt x="566" y="4132"/>
                    <a:pt x="495" y="4062"/>
                  </a:cubicBezTo>
                  <a:cubicBezTo>
                    <a:pt x="513" y="4044"/>
                    <a:pt x="539" y="4027"/>
                    <a:pt x="557" y="4009"/>
                  </a:cubicBezTo>
                  <a:lnTo>
                    <a:pt x="557" y="4009"/>
                  </a:lnTo>
                  <a:cubicBezTo>
                    <a:pt x="546" y="4015"/>
                    <a:pt x="534" y="4018"/>
                    <a:pt x="523" y="4018"/>
                  </a:cubicBezTo>
                  <a:cubicBezTo>
                    <a:pt x="473" y="4018"/>
                    <a:pt x="425" y="3962"/>
                    <a:pt x="389" y="3912"/>
                  </a:cubicBezTo>
                  <a:cubicBezTo>
                    <a:pt x="363" y="3929"/>
                    <a:pt x="336" y="3938"/>
                    <a:pt x="319" y="3947"/>
                  </a:cubicBezTo>
                  <a:cubicBezTo>
                    <a:pt x="310" y="3912"/>
                    <a:pt x="310" y="3885"/>
                    <a:pt x="301" y="3850"/>
                  </a:cubicBezTo>
                  <a:cubicBezTo>
                    <a:pt x="303" y="3848"/>
                    <a:pt x="305" y="3848"/>
                    <a:pt x="308" y="3848"/>
                  </a:cubicBezTo>
                  <a:cubicBezTo>
                    <a:pt x="320" y="3848"/>
                    <a:pt x="341" y="3862"/>
                    <a:pt x="363" y="3876"/>
                  </a:cubicBezTo>
                  <a:cubicBezTo>
                    <a:pt x="363" y="3876"/>
                    <a:pt x="354" y="3868"/>
                    <a:pt x="354" y="3859"/>
                  </a:cubicBezTo>
                  <a:cubicBezTo>
                    <a:pt x="361" y="3854"/>
                    <a:pt x="369" y="3852"/>
                    <a:pt x="379" y="3852"/>
                  </a:cubicBezTo>
                  <a:cubicBezTo>
                    <a:pt x="403" y="3852"/>
                    <a:pt x="434" y="3868"/>
                    <a:pt x="460" y="3894"/>
                  </a:cubicBezTo>
                  <a:cubicBezTo>
                    <a:pt x="442" y="3894"/>
                    <a:pt x="425" y="3903"/>
                    <a:pt x="407" y="3912"/>
                  </a:cubicBezTo>
                  <a:cubicBezTo>
                    <a:pt x="451" y="3938"/>
                    <a:pt x="495" y="3965"/>
                    <a:pt x="539" y="3974"/>
                  </a:cubicBezTo>
                  <a:cubicBezTo>
                    <a:pt x="531" y="3965"/>
                    <a:pt x="531" y="3956"/>
                    <a:pt x="522" y="3938"/>
                  </a:cubicBezTo>
                  <a:lnTo>
                    <a:pt x="522" y="3938"/>
                  </a:lnTo>
                  <a:cubicBezTo>
                    <a:pt x="539" y="3947"/>
                    <a:pt x="548" y="3956"/>
                    <a:pt x="557" y="3956"/>
                  </a:cubicBezTo>
                  <a:cubicBezTo>
                    <a:pt x="566" y="3956"/>
                    <a:pt x="548" y="3938"/>
                    <a:pt x="531" y="3929"/>
                  </a:cubicBezTo>
                  <a:lnTo>
                    <a:pt x="619" y="3929"/>
                  </a:lnTo>
                  <a:lnTo>
                    <a:pt x="584" y="3912"/>
                  </a:lnTo>
                  <a:cubicBezTo>
                    <a:pt x="610" y="3894"/>
                    <a:pt x="637" y="3859"/>
                    <a:pt x="663" y="3823"/>
                  </a:cubicBezTo>
                  <a:cubicBezTo>
                    <a:pt x="592" y="3717"/>
                    <a:pt x="478" y="3638"/>
                    <a:pt x="460" y="3506"/>
                  </a:cubicBezTo>
                  <a:lnTo>
                    <a:pt x="460" y="3506"/>
                  </a:lnTo>
                  <a:cubicBezTo>
                    <a:pt x="522" y="3550"/>
                    <a:pt x="566" y="3532"/>
                    <a:pt x="637" y="3541"/>
                  </a:cubicBezTo>
                  <a:cubicBezTo>
                    <a:pt x="557" y="3567"/>
                    <a:pt x="654" y="3638"/>
                    <a:pt x="628" y="3700"/>
                  </a:cubicBezTo>
                  <a:cubicBezTo>
                    <a:pt x="637" y="3687"/>
                    <a:pt x="648" y="3682"/>
                    <a:pt x="659" y="3682"/>
                  </a:cubicBezTo>
                  <a:cubicBezTo>
                    <a:pt x="670" y="3682"/>
                    <a:pt x="681" y="3687"/>
                    <a:pt x="690" y="3691"/>
                  </a:cubicBezTo>
                  <a:lnTo>
                    <a:pt x="637" y="3567"/>
                  </a:lnTo>
                  <a:lnTo>
                    <a:pt x="637" y="3567"/>
                  </a:lnTo>
                  <a:cubicBezTo>
                    <a:pt x="644" y="3569"/>
                    <a:pt x="650" y="3569"/>
                    <a:pt x="655" y="3569"/>
                  </a:cubicBezTo>
                  <a:cubicBezTo>
                    <a:pt x="688" y="3569"/>
                    <a:pt x="684" y="3546"/>
                    <a:pt x="707" y="3523"/>
                  </a:cubicBezTo>
                  <a:lnTo>
                    <a:pt x="707" y="3523"/>
                  </a:lnTo>
                  <a:cubicBezTo>
                    <a:pt x="702" y="3524"/>
                    <a:pt x="698" y="3524"/>
                    <a:pt x="693" y="3524"/>
                  </a:cubicBezTo>
                  <a:cubicBezTo>
                    <a:pt x="597" y="3524"/>
                    <a:pt x="644" y="3433"/>
                    <a:pt x="610" y="3382"/>
                  </a:cubicBezTo>
                  <a:cubicBezTo>
                    <a:pt x="654" y="3382"/>
                    <a:pt x="690" y="3400"/>
                    <a:pt x="672" y="3453"/>
                  </a:cubicBezTo>
                  <a:cubicBezTo>
                    <a:pt x="769" y="3400"/>
                    <a:pt x="548" y="3355"/>
                    <a:pt x="628" y="3302"/>
                  </a:cubicBezTo>
                  <a:lnTo>
                    <a:pt x="628" y="3302"/>
                  </a:lnTo>
                  <a:cubicBezTo>
                    <a:pt x="628" y="3320"/>
                    <a:pt x="628" y="3329"/>
                    <a:pt x="645" y="3338"/>
                  </a:cubicBezTo>
                  <a:cubicBezTo>
                    <a:pt x="615" y="3300"/>
                    <a:pt x="636" y="3244"/>
                    <a:pt x="665" y="3244"/>
                  </a:cubicBezTo>
                  <a:cubicBezTo>
                    <a:pt x="670" y="3244"/>
                    <a:pt x="675" y="3246"/>
                    <a:pt x="681" y="3250"/>
                  </a:cubicBezTo>
                  <a:lnTo>
                    <a:pt x="681" y="3258"/>
                  </a:lnTo>
                  <a:cubicBezTo>
                    <a:pt x="707" y="3170"/>
                    <a:pt x="716" y="2985"/>
                    <a:pt x="619" y="2958"/>
                  </a:cubicBezTo>
                  <a:lnTo>
                    <a:pt x="619" y="2958"/>
                  </a:lnTo>
                  <a:cubicBezTo>
                    <a:pt x="628" y="2958"/>
                    <a:pt x="734" y="2985"/>
                    <a:pt x="751" y="2993"/>
                  </a:cubicBezTo>
                  <a:lnTo>
                    <a:pt x="433" y="2799"/>
                  </a:lnTo>
                  <a:lnTo>
                    <a:pt x="433" y="2799"/>
                  </a:lnTo>
                  <a:cubicBezTo>
                    <a:pt x="522" y="2817"/>
                    <a:pt x="734" y="2790"/>
                    <a:pt x="769" y="2870"/>
                  </a:cubicBezTo>
                  <a:cubicBezTo>
                    <a:pt x="787" y="2852"/>
                    <a:pt x="804" y="2826"/>
                    <a:pt x="778" y="2773"/>
                  </a:cubicBezTo>
                  <a:lnTo>
                    <a:pt x="778" y="2773"/>
                  </a:lnTo>
                  <a:cubicBezTo>
                    <a:pt x="768" y="2782"/>
                    <a:pt x="732" y="2789"/>
                    <a:pt x="700" y="2789"/>
                  </a:cubicBezTo>
                  <a:cubicBezTo>
                    <a:pt x="673" y="2789"/>
                    <a:pt x="649" y="2785"/>
                    <a:pt x="645" y="2773"/>
                  </a:cubicBezTo>
                  <a:cubicBezTo>
                    <a:pt x="741" y="2729"/>
                    <a:pt x="699" y="2746"/>
                    <a:pt x="784" y="2686"/>
                  </a:cubicBezTo>
                  <a:lnTo>
                    <a:pt x="784" y="2686"/>
                  </a:lnTo>
                  <a:cubicBezTo>
                    <a:pt x="780" y="2688"/>
                    <a:pt x="774" y="2689"/>
                    <a:pt x="767" y="2689"/>
                  </a:cubicBezTo>
                  <a:cubicBezTo>
                    <a:pt x="725" y="2689"/>
                    <a:pt x="638" y="2660"/>
                    <a:pt x="645" y="2631"/>
                  </a:cubicBezTo>
                  <a:lnTo>
                    <a:pt x="645" y="2631"/>
                  </a:lnTo>
                  <a:cubicBezTo>
                    <a:pt x="663" y="2640"/>
                    <a:pt x="773" y="2649"/>
                    <a:pt x="786" y="2657"/>
                  </a:cubicBezTo>
                  <a:lnTo>
                    <a:pt x="786" y="2657"/>
                  </a:lnTo>
                  <a:lnTo>
                    <a:pt x="669" y="2566"/>
                  </a:lnTo>
                  <a:lnTo>
                    <a:pt x="669" y="2566"/>
                  </a:lnTo>
                  <a:cubicBezTo>
                    <a:pt x="683" y="2574"/>
                    <a:pt x="704" y="2578"/>
                    <a:pt x="727" y="2578"/>
                  </a:cubicBezTo>
                  <a:cubicBezTo>
                    <a:pt x="760" y="2578"/>
                    <a:pt x="798" y="2570"/>
                    <a:pt x="822" y="2561"/>
                  </a:cubicBezTo>
                  <a:lnTo>
                    <a:pt x="822" y="2561"/>
                  </a:lnTo>
                  <a:cubicBezTo>
                    <a:pt x="821" y="2561"/>
                    <a:pt x="819" y="2561"/>
                    <a:pt x="818" y="2561"/>
                  </a:cubicBezTo>
                  <a:cubicBezTo>
                    <a:pt x="799" y="2561"/>
                    <a:pt x="830" y="2489"/>
                    <a:pt x="822" y="2464"/>
                  </a:cubicBezTo>
                  <a:lnTo>
                    <a:pt x="822" y="2464"/>
                  </a:lnTo>
                  <a:lnTo>
                    <a:pt x="787" y="2499"/>
                  </a:lnTo>
                  <a:cubicBezTo>
                    <a:pt x="813" y="2402"/>
                    <a:pt x="610" y="2375"/>
                    <a:pt x="628" y="2287"/>
                  </a:cubicBezTo>
                  <a:lnTo>
                    <a:pt x="628" y="2287"/>
                  </a:lnTo>
                  <a:cubicBezTo>
                    <a:pt x="644" y="2293"/>
                    <a:pt x="703" y="2309"/>
                    <a:pt x="751" y="2309"/>
                  </a:cubicBezTo>
                  <a:cubicBezTo>
                    <a:pt x="779" y="2309"/>
                    <a:pt x="803" y="2303"/>
                    <a:pt x="813" y="2287"/>
                  </a:cubicBezTo>
                  <a:cubicBezTo>
                    <a:pt x="751" y="2252"/>
                    <a:pt x="495" y="2146"/>
                    <a:pt x="451" y="2057"/>
                  </a:cubicBezTo>
                  <a:lnTo>
                    <a:pt x="495" y="2049"/>
                  </a:lnTo>
                  <a:lnTo>
                    <a:pt x="460" y="1978"/>
                  </a:lnTo>
                  <a:lnTo>
                    <a:pt x="460" y="1978"/>
                  </a:lnTo>
                  <a:cubicBezTo>
                    <a:pt x="557" y="2031"/>
                    <a:pt x="760" y="2163"/>
                    <a:pt x="831" y="2234"/>
                  </a:cubicBezTo>
                  <a:cubicBezTo>
                    <a:pt x="866" y="2208"/>
                    <a:pt x="884" y="2234"/>
                    <a:pt x="884" y="2172"/>
                  </a:cubicBezTo>
                  <a:cubicBezTo>
                    <a:pt x="887" y="2171"/>
                    <a:pt x="890" y="2171"/>
                    <a:pt x="893" y="2171"/>
                  </a:cubicBezTo>
                  <a:cubicBezTo>
                    <a:pt x="922" y="2171"/>
                    <a:pt x="937" y="2209"/>
                    <a:pt x="937" y="2225"/>
                  </a:cubicBezTo>
                  <a:lnTo>
                    <a:pt x="972" y="2102"/>
                  </a:lnTo>
                  <a:cubicBezTo>
                    <a:pt x="893" y="2102"/>
                    <a:pt x="901" y="1996"/>
                    <a:pt x="840" y="1996"/>
                  </a:cubicBezTo>
                  <a:lnTo>
                    <a:pt x="901" y="2146"/>
                  </a:lnTo>
                  <a:cubicBezTo>
                    <a:pt x="822" y="2137"/>
                    <a:pt x="690" y="2040"/>
                    <a:pt x="707" y="1952"/>
                  </a:cubicBezTo>
                  <a:cubicBezTo>
                    <a:pt x="713" y="1949"/>
                    <a:pt x="721" y="1947"/>
                    <a:pt x="730" y="1947"/>
                  </a:cubicBezTo>
                  <a:cubicBezTo>
                    <a:pt x="775" y="1947"/>
                    <a:pt x="853" y="1979"/>
                    <a:pt x="875" y="1987"/>
                  </a:cubicBezTo>
                  <a:cubicBezTo>
                    <a:pt x="848" y="1969"/>
                    <a:pt x="831" y="1890"/>
                    <a:pt x="857" y="1890"/>
                  </a:cubicBezTo>
                  <a:lnTo>
                    <a:pt x="893" y="1925"/>
                  </a:lnTo>
                  <a:cubicBezTo>
                    <a:pt x="928" y="1881"/>
                    <a:pt x="795" y="1837"/>
                    <a:pt x="875" y="1784"/>
                  </a:cubicBezTo>
                  <a:cubicBezTo>
                    <a:pt x="884" y="1766"/>
                    <a:pt x="981" y="1731"/>
                    <a:pt x="937" y="1722"/>
                  </a:cubicBezTo>
                  <a:lnTo>
                    <a:pt x="937" y="1722"/>
                  </a:lnTo>
                  <a:cubicBezTo>
                    <a:pt x="907" y="1731"/>
                    <a:pt x="856" y="1735"/>
                    <a:pt x="799" y="1735"/>
                  </a:cubicBezTo>
                  <a:cubicBezTo>
                    <a:pt x="685" y="1735"/>
                    <a:pt x="545" y="1719"/>
                    <a:pt x="504" y="1695"/>
                  </a:cubicBezTo>
                  <a:cubicBezTo>
                    <a:pt x="504" y="1695"/>
                    <a:pt x="601" y="1598"/>
                    <a:pt x="645" y="1581"/>
                  </a:cubicBezTo>
                  <a:cubicBezTo>
                    <a:pt x="655" y="1577"/>
                    <a:pt x="664" y="1576"/>
                    <a:pt x="674" y="1576"/>
                  </a:cubicBezTo>
                  <a:cubicBezTo>
                    <a:pt x="732" y="1576"/>
                    <a:pt x="797" y="1627"/>
                    <a:pt x="848" y="1627"/>
                  </a:cubicBezTo>
                  <a:cubicBezTo>
                    <a:pt x="854" y="1627"/>
                    <a:pt x="860" y="1626"/>
                    <a:pt x="866" y="1625"/>
                  </a:cubicBezTo>
                  <a:cubicBezTo>
                    <a:pt x="848" y="1616"/>
                    <a:pt x="822" y="1598"/>
                    <a:pt x="813" y="1590"/>
                  </a:cubicBezTo>
                  <a:cubicBezTo>
                    <a:pt x="820" y="1585"/>
                    <a:pt x="827" y="1584"/>
                    <a:pt x="835" y="1584"/>
                  </a:cubicBezTo>
                  <a:cubicBezTo>
                    <a:pt x="843" y="1584"/>
                    <a:pt x="851" y="1585"/>
                    <a:pt x="857" y="1585"/>
                  </a:cubicBezTo>
                  <a:cubicBezTo>
                    <a:pt x="871" y="1585"/>
                    <a:pt x="879" y="1581"/>
                    <a:pt x="875" y="1554"/>
                  </a:cubicBezTo>
                  <a:cubicBezTo>
                    <a:pt x="818" y="1548"/>
                    <a:pt x="852" y="1501"/>
                    <a:pt x="846" y="1501"/>
                  </a:cubicBezTo>
                  <a:lnTo>
                    <a:pt x="846" y="1501"/>
                  </a:lnTo>
                  <a:cubicBezTo>
                    <a:pt x="844" y="1501"/>
                    <a:pt x="836" y="1508"/>
                    <a:pt x="813" y="1528"/>
                  </a:cubicBezTo>
                  <a:cubicBezTo>
                    <a:pt x="795" y="1484"/>
                    <a:pt x="831" y="1484"/>
                    <a:pt x="831" y="1422"/>
                  </a:cubicBezTo>
                  <a:lnTo>
                    <a:pt x="831" y="1422"/>
                  </a:lnTo>
                  <a:cubicBezTo>
                    <a:pt x="826" y="1423"/>
                    <a:pt x="820" y="1424"/>
                    <a:pt x="814" y="1424"/>
                  </a:cubicBezTo>
                  <a:cubicBezTo>
                    <a:pt x="756" y="1424"/>
                    <a:pt x="661" y="1356"/>
                    <a:pt x="645" y="1316"/>
                  </a:cubicBezTo>
                  <a:cubicBezTo>
                    <a:pt x="663" y="1316"/>
                    <a:pt x="690" y="1307"/>
                    <a:pt x="707" y="1307"/>
                  </a:cubicBezTo>
                  <a:cubicBezTo>
                    <a:pt x="716" y="1210"/>
                    <a:pt x="760" y="1166"/>
                    <a:pt x="769" y="1077"/>
                  </a:cubicBezTo>
                  <a:cubicBezTo>
                    <a:pt x="783" y="1071"/>
                    <a:pt x="807" y="1043"/>
                    <a:pt x="829" y="1043"/>
                  </a:cubicBezTo>
                  <a:cubicBezTo>
                    <a:pt x="836" y="1043"/>
                    <a:pt x="842" y="1045"/>
                    <a:pt x="848" y="1051"/>
                  </a:cubicBezTo>
                  <a:cubicBezTo>
                    <a:pt x="840" y="1033"/>
                    <a:pt x="813" y="1024"/>
                    <a:pt x="813" y="998"/>
                  </a:cubicBezTo>
                  <a:cubicBezTo>
                    <a:pt x="827" y="988"/>
                    <a:pt x="835" y="984"/>
                    <a:pt x="841" y="984"/>
                  </a:cubicBezTo>
                  <a:cubicBezTo>
                    <a:pt x="861" y="984"/>
                    <a:pt x="845" y="1031"/>
                    <a:pt x="876" y="1031"/>
                  </a:cubicBezTo>
                  <a:cubicBezTo>
                    <a:pt x="882" y="1031"/>
                    <a:pt x="890" y="1029"/>
                    <a:pt x="901" y="1024"/>
                  </a:cubicBezTo>
                  <a:cubicBezTo>
                    <a:pt x="857" y="1016"/>
                    <a:pt x="848" y="945"/>
                    <a:pt x="822" y="901"/>
                  </a:cubicBezTo>
                  <a:cubicBezTo>
                    <a:pt x="751" y="910"/>
                    <a:pt x="804" y="989"/>
                    <a:pt x="822" y="1033"/>
                  </a:cubicBezTo>
                  <a:cubicBezTo>
                    <a:pt x="725" y="1024"/>
                    <a:pt x="628" y="954"/>
                    <a:pt x="592" y="857"/>
                  </a:cubicBezTo>
                  <a:cubicBezTo>
                    <a:pt x="584" y="819"/>
                    <a:pt x="597" y="811"/>
                    <a:pt x="612" y="811"/>
                  </a:cubicBezTo>
                  <a:cubicBezTo>
                    <a:pt x="624" y="811"/>
                    <a:pt x="638" y="816"/>
                    <a:pt x="643" y="816"/>
                  </a:cubicBezTo>
                  <a:cubicBezTo>
                    <a:pt x="646" y="816"/>
                    <a:pt x="647" y="815"/>
                    <a:pt x="645" y="812"/>
                  </a:cubicBezTo>
                  <a:cubicBezTo>
                    <a:pt x="672" y="680"/>
                    <a:pt x="478" y="680"/>
                    <a:pt x="566" y="574"/>
                  </a:cubicBezTo>
                  <a:cubicBezTo>
                    <a:pt x="585" y="561"/>
                    <a:pt x="603" y="556"/>
                    <a:pt x="621" y="556"/>
                  </a:cubicBezTo>
                  <a:cubicBezTo>
                    <a:pt x="659" y="556"/>
                    <a:pt x="694" y="575"/>
                    <a:pt x="723" y="575"/>
                  </a:cubicBezTo>
                  <a:cubicBezTo>
                    <a:pt x="727" y="575"/>
                    <a:pt x="730" y="575"/>
                    <a:pt x="734" y="574"/>
                  </a:cubicBezTo>
                  <a:lnTo>
                    <a:pt x="734" y="574"/>
                  </a:lnTo>
                  <a:cubicBezTo>
                    <a:pt x="751" y="636"/>
                    <a:pt x="690" y="662"/>
                    <a:pt x="690" y="707"/>
                  </a:cubicBezTo>
                  <a:lnTo>
                    <a:pt x="725" y="654"/>
                  </a:lnTo>
                  <a:cubicBezTo>
                    <a:pt x="742" y="680"/>
                    <a:pt x="751" y="715"/>
                    <a:pt x="734" y="742"/>
                  </a:cubicBezTo>
                  <a:cubicBezTo>
                    <a:pt x="795" y="707"/>
                    <a:pt x="760" y="503"/>
                    <a:pt x="822" y="406"/>
                  </a:cubicBezTo>
                  <a:cubicBezTo>
                    <a:pt x="808" y="385"/>
                    <a:pt x="793" y="357"/>
                    <a:pt x="774" y="357"/>
                  </a:cubicBezTo>
                  <a:cubicBezTo>
                    <a:pt x="770" y="357"/>
                    <a:pt x="765" y="359"/>
                    <a:pt x="760" y="362"/>
                  </a:cubicBezTo>
                  <a:lnTo>
                    <a:pt x="769" y="398"/>
                  </a:lnTo>
                  <a:cubicBezTo>
                    <a:pt x="762" y="401"/>
                    <a:pt x="756" y="402"/>
                    <a:pt x="751" y="402"/>
                  </a:cubicBezTo>
                  <a:cubicBezTo>
                    <a:pt x="720" y="402"/>
                    <a:pt x="703" y="359"/>
                    <a:pt x="686" y="359"/>
                  </a:cubicBezTo>
                  <a:cubicBezTo>
                    <a:pt x="682" y="359"/>
                    <a:pt x="677" y="363"/>
                    <a:pt x="672" y="371"/>
                  </a:cubicBezTo>
                  <a:cubicBezTo>
                    <a:pt x="637" y="318"/>
                    <a:pt x="584" y="265"/>
                    <a:pt x="619" y="203"/>
                  </a:cubicBezTo>
                  <a:lnTo>
                    <a:pt x="693" y="195"/>
                  </a:lnTo>
                  <a:lnTo>
                    <a:pt x="693" y="195"/>
                  </a:lnTo>
                  <a:cubicBezTo>
                    <a:pt x="668" y="200"/>
                    <a:pt x="647" y="240"/>
                    <a:pt x="672" y="256"/>
                  </a:cubicBezTo>
                  <a:cubicBezTo>
                    <a:pt x="637" y="221"/>
                    <a:pt x="778" y="168"/>
                    <a:pt x="681" y="124"/>
                  </a:cubicBezTo>
                  <a:lnTo>
                    <a:pt x="681" y="124"/>
                  </a:lnTo>
                  <a:lnTo>
                    <a:pt x="628" y="168"/>
                  </a:lnTo>
                  <a:cubicBezTo>
                    <a:pt x="592" y="124"/>
                    <a:pt x="522" y="62"/>
                    <a:pt x="548"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22" name="Google Shape;2422;p7"/>
            <p:cNvSpPr/>
            <p:nvPr/>
          </p:nvSpPr>
          <p:spPr>
            <a:xfrm rot="-2551954">
              <a:off x="7630130" y="760909"/>
              <a:ext cx="17285" cy="7857"/>
            </a:xfrm>
            <a:custGeom>
              <a:avLst/>
              <a:gdLst/>
              <a:ahLst/>
              <a:cxnLst/>
              <a:rect l="l" t="t" r="r" b="b"/>
              <a:pathLst>
                <a:path w="99" h="45" extrusionOk="0">
                  <a:moveTo>
                    <a:pt x="45" y="1"/>
                  </a:moveTo>
                  <a:lnTo>
                    <a:pt x="45" y="1"/>
                  </a:lnTo>
                  <a:cubicBezTo>
                    <a:pt x="27" y="18"/>
                    <a:pt x="1" y="36"/>
                    <a:pt x="63" y="45"/>
                  </a:cubicBezTo>
                  <a:cubicBezTo>
                    <a:pt x="98" y="36"/>
                    <a:pt x="63" y="10"/>
                    <a:pt x="45"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23" name="Google Shape;2423;p7"/>
            <p:cNvSpPr/>
            <p:nvPr/>
          </p:nvSpPr>
          <p:spPr>
            <a:xfrm rot="-2551954">
              <a:off x="7491118" y="629288"/>
              <a:ext cx="7857" cy="7857"/>
            </a:xfrm>
            <a:custGeom>
              <a:avLst/>
              <a:gdLst/>
              <a:ahLst/>
              <a:cxnLst/>
              <a:rect l="l" t="t" r="r" b="b"/>
              <a:pathLst>
                <a:path w="45" h="45" extrusionOk="0">
                  <a:moveTo>
                    <a:pt x="27" y="0"/>
                  </a:moveTo>
                  <a:lnTo>
                    <a:pt x="27" y="0"/>
                  </a:lnTo>
                  <a:cubicBezTo>
                    <a:pt x="9" y="18"/>
                    <a:pt x="0" y="36"/>
                    <a:pt x="9" y="44"/>
                  </a:cubicBezTo>
                  <a:cubicBezTo>
                    <a:pt x="27" y="36"/>
                    <a:pt x="44" y="18"/>
                    <a:pt x="27"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24" name="Google Shape;2424;p7"/>
            <p:cNvSpPr/>
            <p:nvPr/>
          </p:nvSpPr>
          <p:spPr>
            <a:xfrm rot="-2551954">
              <a:off x="7101526" y="214114"/>
              <a:ext cx="3317" cy="4539"/>
            </a:xfrm>
            <a:custGeom>
              <a:avLst/>
              <a:gdLst/>
              <a:ahLst/>
              <a:cxnLst/>
              <a:rect l="l" t="t" r="r" b="b"/>
              <a:pathLst>
                <a:path w="19" h="26" extrusionOk="0">
                  <a:moveTo>
                    <a:pt x="18" y="0"/>
                  </a:moveTo>
                  <a:cubicBezTo>
                    <a:pt x="8" y="16"/>
                    <a:pt x="1" y="25"/>
                    <a:pt x="2" y="25"/>
                  </a:cubicBezTo>
                  <a:cubicBezTo>
                    <a:pt x="2" y="25"/>
                    <a:pt x="7" y="20"/>
                    <a:pt x="18" y="9"/>
                  </a:cubicBezTo>
                  <a:lnTo>
                    <a:pt x="18" y="0"/>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25" name="Google Shape;2425;p7"/>
            <p:cNvSpPr/>
            <p:nvPr/>
          </p:nvSpPr>
          <p:spPr>
            <a:xfrm rot="-2551954">
              <a:off x="7097557" y="200884"/>
              <a:ext cx="4714" cy="7857"/>
            </a:xfrm>
            <a:custGeom>
              <a:avLst/>
              <a:gdLst/>
              <a:ahLst/>
              <a:cxnLst/>
              <a:rect l="l" t="t" r="r" b="b"/>
              <a:pathLst>
                <a:path w="27" h="45" extrusionOk="0">
                  <a:moveTo>
                    <a:pt x="0" y="1"/>
                  </a:moveTo>
                  <a:lnTo>
                    <a:pt x="0" y="1"/>
                  </a:lnTo>
                  <a:cubicBezTo>
                    <a:pt x="9" y="9"/>
                    <a:pt x="9" y="27"/>
                    <a:pt x="0" y="45"/>
                  </a:cubicBezTo>
                  <a:cubicBezTo>
                    <a:pt x="18" y="36"/>
                    <a:pt x="27" y="27"/>
                    <a:pt x="18" y="9"/>
                  </a:cubicBezTo>
                  <a:cubicBezTo>
                    <a:pt x="9" y="1"/>
                    <a:pt x="0" y="1"/>
                    <a:pt x="0"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26" name="Google Shape;2426;p7"/>
            <p:cNvSpPr/>
            <p:nvPr/>
          </p:nvSpPr>
          <p:spPr>
            <a:xfrm rot="-2551954">
              <a:off x="7978279" y="1133282"/>
              <a:ext cx="3666" cy="4190"/>
            </a:xfrm>
            <a:custGeom>
              <a:avLst/>
              <a:gdLst/>
              <a:ahLst/>
              <a:cxnLst/>
              <a:rect l="l" t="t" r="r" b="b"/>
              <a:pathLst>
                <a:path w="21" h="24" extrusionOk="0">
                  <a:moveTo>
                    <a:pt x="9" y="1"/>
                  </a:moveTo>
                  <a:lnTo>
                    <a:pt x="0" y="19"/>
                  </a:lnTo>
                  <a:cubicBezTo>
                    <a:pt x="7" y="22"/>
                    <a:pt x="12" y="24"/>
                    <a:pt x="15" y="24"/>
                  </a:cubicBezTo>
                  <a:cubicBezTo>
                    <a:pt x="21" y="24"/>
                    <a:pt x="20" y="18"/>
                    <a:pt x="9"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27" name="Google Shape;2427;p7"/>
            <p:cNvSpPr/>
            <p:nvPr/>
          </p:nvSpPr>
          <p:spPr>
            <a:xfrm rot="-2551954">
              <a:off x="7511444" y="643617"/>
              <a:ext cx="6285" cy="1397"/>
            </a:xfrm>
            <a:custGeom>
              <a:avLst/>
              <a:gdLst/>
              <a:ahLst/>
              <a:cxnLst/>
              <a:rect l="l" t="t" r="r" b="b"/>
              <a:pathLst>
                <a:path w="36" h="8" extrusionOk="0">
                  <a:moveTo>
                    <a:pt x="0" y="1"/>
                  </a:moveTo>
                  <a:cubicBezTo>
                    <a:pt x="5" y="5"/>
                    <a:pt x="9" y="7"/>
                    <a:pt x="15" y="7"/>
                  </a:cubicBezTo>
                  <a:cubicBezTo>
                    <a:pt x="20" y="7"/>
                    <a:pt x="27" y="5"/>
                    <a:pt x="36"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28" name="Google Shape;2428;p7"/>
            <p:cNvSpPr/>
            <p:nvPr/>
          </p:nvSpPr>
          <p:spPr>
            <a:xfrm rot="-2551954">
              <a:off x="7803512" y="886008"/>
              <a:ext cx="1746" cy="175"/>
            </a:xfrm>
            <a:custGeom>
              <a:avLst/>
              <a:gdLst/>
              <a:ahLst/>
              <a:cxnLst/>
              <a:rect l="l" t="t" r="r" b="b"/>
              <a:pathLst>
                <a:path w="10" h="1" extrusionOk="0">
                  <a:moveTo>
                    <a:pt x="1" y="0"/>
                  </a:moveTo>
                  <a:lnTo>
                    <a:pt x="1" y="0"/>
                  </a:lnTo>
                  <a:lnTo>
                    <a:pt x="9" y="0"/>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29" name="Google Shape;2429;p7"/>
            <p:cNvSpPr/>
            <p:nvPr/>
          </p:nvSpPr>
          <p:spPr>
            <a:xfrm rot="-2551954">
              <a:off x="7275090" y="300292"/>
              <a:ext cx="6285" cy="3841"/>
            </a:xfrm>
            <a:custGeom>
              <a:avLst/>
              <a:gdLst/>
              <a:ahLst/>
              <a:cxnLst/>
              <a:rect l="l" t="t" r="r" b="b"/>
              <a:pathLst>
                <a:path w="36" h="22" extrusionOk="0">
                  <a:moveTo>
                    <a:pt x="35" y="0"/>
                  </a:moveTo>
                  <a:lnTo>
                    <a:pt x="35" y="0"/>
                  </a:lnTo>
                  <a:cubicBezTo>
                    <a:pt x="27" y="9"/>
                    <a:pt x="18" y="18"/>
                    <a:pt x="0" y="18"/>
                  </a:cubicBezTo>
                  <a:cubicBezTo>
                    <a:pt x="5" y="20"/>
                    <a:pt x="9" y="21"/>
                    <a:pt x="13" y="21"/>
                  </a:cubicBezTo>
                  <a:cubicBezTo>
                    <a:pt x="23" y="21"/>
                    <a:pt x="29" y="13"/>
                    <a:pt x="35"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30" name="Google Shape;2430;p7"/>
            <p:cNvSpPr/>
            <p:nvPr/>
          </p:nvSpPr>
          <p:spPr>
            <a:xfrm rot="-2551954">
              <a:off x="7047805" y="160034"/>
              <a:ext cx="6285" cy="7857"/>
            </a:xfrm>
            <a:custGeom>
              <a:avLst/>
              <a:gdLst/>
              <a:ahLst/>
              <a:cxnLst/>
              <a:rect l="l" t="t" r="r" b="b"/>
              <a:pathLst>
                <a:path w="36" h="45" extrusionOk="0">
                  <a:moveTo>
                    <a:pt x="0" y="1"/>
                  </a:moveTo>
                  <a:cubicBezTo>
                    <a:pt x="0" y="4"/>
                    <a:pt x="2" y="7"/>
                    <a:pt x="4" y="9"/>
                  </a:cubicBezTo>
                  <a:lnTo>
                    <a:pt x="4" y="9"/>
                  </a:lnTo>
                  <a:lnTo>
                    <a:pt x="0" y="1"/>
                  </a:lnTo>
                  <a:close/>
                  <a:moveTo>
                    <a:pt x="4" y="9"/>
                  </a:moveTo>
                  <a:lnTo>
                    <a:pt x="18" y="45"/>
                  </a:lnTo>
                  <a:cubicBezTo>
                    <a:pt x="18" y="27"/>
                    <a:pt x="27" y="18"/>
                    <a:pt x="36" y="9"/>
                  </a:cubicBezTo>
                  <a:cubicBezTo>
                    <a:pt x="31" y="9"/>
                    <a:pt x="22" y="12"/>
                    <a:pt x="15" y="12"/>
                  </a:cubicBezTo>
                  <a:cubicBezTo>
                    <a:pt x="10" y="12"/>
                    <a:pt x="6" y="11"/>
                    <a:pt x="4" y="9"/>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31" name="Google Shape;2431;p7"/>
            <p:cNvSpPr/>
            <p:nvPr/>
          </p:nvSpPr>
          <p:spPr>
            <a:xfrm rot="-2551954">
              <a:off x="7048874" y="71467"/>
              <a:ext cx="4714" cy="5587"/>
            </a:xfrm>
            <a:custGeom>
              <a:avLst/>
              <a:gdLst/>
              <a:ahLst/>
              <a:cxnLst/>
              <a:rect l="l" t="t" r="r" b="b"/>
              <a:pathLst>
                <a:path w="27" h="32" extrusionOk="0">
                  <a:moveTo>
                    <a:pt x="0" y="1"/>
                  </a:moveTo>
                  <a:cubicBezTo>
                    <a:pt x="0" y="18"/>
                    <a:pt x="8" y="32"/>
                    <a:pt x="16" y="32"/>
                  </a:cubicBezTo>
                  <a:cubicBezTo>
                    <a:pt x="20" y="32"/>
                    <a:pt x="24" y="28"/>
                    <a:pt x="27" y="18"/>
                  </a:cubicBezTo>
                  <a:cubicBezTo>
                    <a:pt x="27" y="10"/>
                    <a:pt x="27" y="10"/>
                    <a:pt x="27"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32" name="Google Shape;2432;p7"/>
            <p:cNvSpPr/>
            <p:nvPr/>
          </p:nvSpPr>
          <p:spPr>
            <a:xfrm rot="-2551954">
              <a:off x="7058740" y="127230"/>
              <a:ext cx="14841" cy="9777"/>
            </a:xfrm>
            <a:custGeom>
              <a:avLst/>
              <a:gdLst/>
              <a:ahLst/>
              <a:cxnLst/>
              <a:rect l="l" t="t" r="r" b="b"/>
              <a:pathLst>
                <a:path w="85" h="56" extrusionOk="0">
                  <a:moveTo>
                    <a:pt x="38" y="0"/>
                  </a:moveTo>
                  <a:cubicBezTo>
                    <a:pt x="1" y="0"/>
                    <a:pt x="16" y="24"/>
                    <a:pt x="32" y="55"/>
                  </a:cubicBezTo>
                  <a:cubicBezTo>
                    <a:pt x="85" y="55"/>
                    <a:pt x="67" y="29"/>
                    <a:pt x="58" y="2"/>
                  </a:cubicBezTo>
                  <a:cubicBezTo>
                    <a:pt x="50" y="1"/>
                    <a:pt x="43" y="0"/>
                    <a:pt x="38"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33" name="Google Shape;2433;p7"/>
            <p:cNvSpPr/>
            <p:nvPr/>
          </p:nvSpPr>
          <p:spPr>
            <a:xfrm rot="-2551954">
              <a:off x="7057842" y="121839"/>
              <a:ext cx="4889" cy="6460"/>
            </a:xfrm>
            <a:custGeom>
              <a:avLst/>
              <a:gdLst/>
              <a:ahLst/>
              <a:cxnLst/>
              <a:rect l="l" t="t" r="r" b="b"/>
              <a:pathLst>
                <a:path w="28" h="37" extrusionOk="0">
                  <a:moveTo>
                    <a:pt x="27" y="1"/>
                  </a:moveTo>
                  <a:cubicBezTo>
                    <a:pt x="1" y="1"/>
                    <a:pt x="27" y="19"/>
                    <a:pt x="27" y="36"/>
                  </a:cubicBezTo>
                  <a:cubicBezTo>
                    <a:pt x="27" y="27"/>
                    <a:pt x="27" y="10"/>
                    <a:pt x="27"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34" name="Google Shape;2434;p7"/>
            <p:cNvSpPr/>
            <p:nvPr/>
          </p:nvSpPr>
          <p:spPr>
            <a:xfrm rot="-2551954">
              <a:off x="7074798" y="193263"/>
              <a:ext cx="15015" cy="8730"/>
            </a:xfrm>
            <a:custGeom>
              <a:avLst/>
              <a:gdLst/>
              <a:ahLst/>
              <a:cxnLst/>
              <a:rect l="l" t="t" r="r" b="b"/>
              <a:pathLst>
                <a:path w="86" h="50" extrusionOk="0">
                  <a:moveTo>
                    <a:pt x="19" y="1"/>
                  </a:moveTo>
                  <a:cubicBezTo>
                    <a:pt x="1" y="1"/>
                    <a:pt x="46" y="49"/>
                    <a:pt x="64" y="49"/>
                  </a:cubicBezTo>
                  <a:cubicBezTo>
                    <a:pt x="71" y="49"/>
                    <a:pt x="74" y="42"/>
                    <a:pt x="67" y="22"/>
                  </a:cubicBezTo>
                  <a:cubicBezTo>
                    <a:pt x="85" y="5"/>
                    <a:pt x="6" y="5"/>
                    <a:pt x="32" y="5"/>
                  </a:cubicBezTo>
                  <a:cubicBezTo>
                    <a:pt x="26" y="2"/>
                    <a:pt x="22" y="1"/>
                    <a:pt x="19"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35" name="Google Shape;2435;p7"/>
            <p:cNvSpPr/>
            <p:nvPr/>
          </p:nvSpPr>
          <p:spPr>
            <a:xfrm rot="-2551954">
              <a:off x="7079432" y="120005"/>
              <a:ext cx="10999" cy="4714"/>
            </a:xfrm>
            <a:custGeom>
              <a:avLst/>
              <a:gdLst/>
              <a:ahLst/>
              <a:cxnLst/>
              <a:rect l="l" t="t" r="r" b="b"/>
              <a:pathLst>
                <a:path w="63" h="27" extrusionOk="0">
                  <a:moveTo>
                    <a:pt x="62" y="0"/>
                  </a:moveTo>
                  <a:lnTo>
                    <a:pt x="1" y="9"/>
                  </a:lnTo>
                  <a:lnTo>
                    <a:pt x="54" y="27"/>
                  </a:lnTo>
                  <a:lnTo>
                    <a:pt x="62" y="0"/>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36" name="Google Shape;2436;p7"/>
            <p:cNvSpPr/>
            <p:nvPr/>
          </p:nvSpPr>
          <p:spPr>
            <a:xfrm rot="-2551954">
              <a:off x="7100762" y="145422"/>
              <a:ext cx="6285" cy="10999"/>
            </a:xfrm>
            <a:custGeom>
              <a:avLst/>
              <a:gdLst/>
              <a:ahLst/>
              <a:cxnLst/>
              <a:rect l="l" t="t" r="r" b="b"/>
              <a:pathLst>
                <a:path w="36" h="63" extrusionOk="0">
                  <a:moveTo>
                    <a:pt x="18" y="1"/>
                  </a:moveTo>
                  <a:cubicBezTo>
                    <a:pt x="18" y="27"/>
                    <a:pt x="0" y="63"/>
                    <a:pt x="18" y="63"/>
                  </a:cubicBezTo>
                  <a:lnTo>
                    <a:pt x="35" y="10"/>
                  </a:lnTo>
                  <a:cubicBezTo>
                    <a:pt x="26" y="10"/>
                    <a:pt x="26" y="10"/>
                    <a:pt x="18"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37" name="Google Shape;2437;p7"/>
            <p:cNvSpPr/>
            <p:nvPr/>
          </p:nvSpPr>
          <p:spPr>
            <a:xfrm rot="-2551954">
              <a:off x="7097291" y="139702"/>
              <a:ext cx="1746" cy="7857"/>
            </a:xfrm>
            <a:custGeom>
              <a:avLst/>
              <a:gdLst/>
              <a:ahLst/>
              <a:cxnLst/>
              <a:rect l="l" t="t" r="r" b="b"/>
              <a:pathLst>
                <a:path w="10" h="45" extrusionOk="0">
                  <a:moveTo>
                    <a:pt x="1" y="1"/>
                  </a:moveTo>
                  <a:cubicBezTo>
                    <a:pt x="1" y="10"/>
                    <a:pt x="1" y="27"/>
                    <a:pt x="1" y="45"/>
                  </a:cubicBezTo>
                  <a:cubicBezTo>
                    <a:pt x="9" y="27"/>
                    <a:pt x="9" y="10"/>
                    <a:pt x="1"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38" name="Google Shape;2438;p7"/>
            <p:cNvSpPr/>
            <p:nvPr/>
          </p:nvSpPr>
          <p:spPr>
            <a:xfrm rot="-2551954">
              <a:off x="7096438" y="124385"/>
              <a:ext cx="4889" cy="8031"/>
            </a:xfrm>
            <a:custGeom>
              <a:avLst/>
              <a:gdLst/>
              <a:ahLst/>
              <a:cxnLst/>
              <a:rect l="l" t="t" r="r" b="b"/>
              <a:pathLst>
                <a:path w="28" h="46" extrusionOk="0">
                  <a:moveTo>
                    <a:pt x="27" y="1"/>
                  </a:moveTo>
                  <a:lnTo>
                    <a:pt x="9" y="10"/>
                  </a:lnTo>
                  <a:lnTo>
                    <a:pt x="1" y="45"/>
                  </a:lnTo>
                  <a:lnTo>
                    <a:pt x="27" y="1"/>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39" name="Google Shape;2439;p7"/>
            <p:cNvSpPr/>
            <p:nvPr/>
          </p:nvSpPr>
          <p:spPr>
            <a:xfrm rot="-2551954">
              <a:off x="7164734" y="224149"/>
              <a:ext cx="7857" cy="10999"/>
            </a:xfrm>
            <a:custGeom>
              <a:avLst/>
              <a:gdLst/>
              <a:ahLst/>
              <a:cxnLst/>
              <a:rect l="l" t="t" r="r" b="b"/>
              <a:pathLst>
                <a:path w="45" h="63" extrusionOk="0">
                  <a:moveTo>
                    <a:pt x="1" y="1"/>
                  </a:moveTo>
                  <a:lnTo>
                    <a:pt x="10" y="62"/>
                  </a:lnTo>
                  <a:cubicBezTo>
                    <a:pt x="36" y="62"/>
                    <a:pt x="45" y="54"/>
                    <a:pt x="36" y="36"/>
                  </a:cubicBezTo>
                  <a:cubicBezTo>
                    <a:pt x="27" y="18"/>
                    <a:pt x="18" y="1"/>
                    <a:pt x="1"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40" name="Google Shape;2440;p7"/>
            <p:cNvSpPr/>
            <p:nvPr/>
          </p:nvSpPr>
          <p:spPr>
            <a:xfrm rot="-2551954">
              <a:off x="7162482" y="189603"/>
              <a:ext cx="12396" cy="4714"/>
            </a:xfrm>
            <a:custGeom>
              <a:avLst/>
              <a:gdLst/>
              <a:ahLst/>
              <a:cxnLst/>
              <a:rect l="l" t="t" r="r" b="b"/>
              <a:pathLst>
                <a:path w="71" h="27" extrusionOk="0">
                  <a:moveTo>
                    <a:pt x="44" y="0"/>
                  </a:moveTo>
                  <a:cubicBezTo>
                    <a:pt x="27" y="9"/>
                    <a:pt x="18" y="9"/>
                    <a:pt x="0" y="18"/>
                  </a:cubicBezTo>
                  <a:lnTo>
                    <a:pt x="71" y="27"/>
                  </a:lnTo>
                  <a:lnTo>
                    <a:pt x="44" y="0"/>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41" name="Google Shape;2441;p7"/>
            <p:cNvSpPr/>
            <p:nvPr/>
          </p:nvSpPr>
          <p:spPr>
            <a:xfrm rot="-2551954">
              <a:off x="7186473" y="201651"/>
              <a:ext cx="9428" cy="11349"/>
            </a:xfrm>
            <a:custGeom>
              <a:avLst/>
              <a:gdLst/>
              <a:ahLst/>
              <a:cxnLst/>
              <a:rect l="l" t="t" r="r" b="b"/>
              <a:pathLst>
                <a:path w="54" h="65" extrusionOk="0">
                  <a:moveTo>
                    <a:pt x="19" y="0"/>
                  </a:moveTo>
                  <a:cubicBezTo>
                    <a:pt x="14" y="0"/>
                    <a:pt x="8" y="5"/>
                    <a:pt x="0" y="17"/>
                  </a:cubicBezTo>
                  <a:cubicBezTo>
                    <a:pt x="13" y="24"/>
                    <a:pt x="34" y="64"/>
                    <a:pt x="45" y="64"/>
                  </a:cubicBezTo>
                  <a:cubicBezTo>
                    <a:pt x="50" y="64"/>
                    <a:pt x="53" y="57"/>
                    <a:pt x="53" y="35"/>
                  </a:cubicBezTo>
                  <a:cubicBezTo>
                    <a:pt x="41" y="29"/>
                    <a:pt x="33" y="0"/>
                    <a:pt x="19"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42" name="Google Shape;2442;p7"/>
            <p:cNvSpPr/>
            <p:nvPr/>
          </p:nvSpPr>
          <p:spPr>
            <a:xfrm rot="-2551954">
              <a:off x="7240110" y="334423"/>
              <a:ext cx="20253" cy="4714"/>
            </a:xfrm>
            <a:custGeom>
              <a:avLst/>
              <a:gdLst/>
              <a:ahLst/>
              <a:cxnLst/>
              <a:rect l="l" t="t" r="r" b="b"/>
              <a:pathLst>
                <a:path w="116" h="27" extrusionOk="0">
                  <a:moveTo>
                    <a:pt x="1" y="0"/>
                  </a:moveTo>
                  <a:lnTo>
                    <a:pt x="116" y="27"/>
                  </a:lnTo>
                  <a:lnTo>
                    <a:pt x="116" y="9"/>
                  </a:lnTo>
                  <a:lnTo>
                    <a:pt x="1" y="0"/>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43" name="Google Shape;2443;p7"/>
            <p:cNvSpPr/>
            <p:nvPr/>
          </p:nvSpPr>
          <p:spPr>
            <a:xfrm rot="-2551954">
              <a:off x="7356071" y="391667"/>
              <a:ext cx="21824" cy="14841"/>
            </a:xfrm>
            <a:custGeom>
              <a:avLst/>
              <a:gdLst/>
              <a:ahLst/>
              <a:cxnLst/>
              <a:rect l="l" t="t" r="r" b="b"/>
              <a:pathLst>
                <a:path w="125" h="85" extrusionOk="0">
                  <a:moveTo>
                    <a:pt x="45" y="0"/>
                  </a:moveTo>
                  <a:cubicBezTo>
                    <a:pt x="28" y="0"/>
                    <a:pt x="19" y="33"/>
                    <a:pt x="7" y="33"/>
                  </a:cubicBezTo>
                  <a:cubicBezTo>
                    <a:pt x="5" y="33"/>
                    <a:pt x="3" y="32"/>
                    <a:pt x="1" y="30"/>
                  </a:cubicBezTo>
                  <a:lnTo>
                    <a:pt x="1" y="30"/>
                  </a:lnTo>
                  <a:cubicBezTo>
                    <a:pt x="23" y="66"/>
                    <a:pt x="14" y="85"/>
                    <a:pt x="57" y="85"/>
                  </a:cubicBezTo>
                  <a:cubicBezTo>
                    <a:pt x="65" y="85"/>
                    <a:pt x="76" y="84"/>
                    <a:pt x="89" y="83"/>
                  </a:cubicBezTo>
                  <a:cubicBezTo>
                    <a:pt x="125" y="21"/>
                    <a:pt x="19" y="56"/>
                    <a:pt x="54" y="3"/>
                  </a:cubicBezTo>
                  <a:cubicBezTo>
                    <a:pt x="51" y="1"/>
                    <a:pt x="47" y="0"/>
                    <a:pt x="45"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44" name="Google Shape;2444;p7"/>
            <p:cNvSpPr/>
            <p:nvPr/>
          </p:nvSpPr>
          <p:spPr>
            <a:xfrm rot="-2551954">
              <a:off x="7353804" y="403071"/>
              <a:ext cx="3143" cy="3143"/>
            </a:xfrm>
            <a:custGeom>
              <a:avLst/>
              <a:gdLst/>
              <a:ahLst/>
              <a:cxnLst/>
              <a:rect l="l" t="t" r="r" b="b"/>
              <a:pathLst>
                <a:path w="18" h="18" extrusionOk="0">
                  <a:moveTo>
                    <a:pt x="0" y="0"/>
                  </a:moveTo>
                  <a:cubicBezTo>
                    <a:pt x="9" y="9"/>
                    <a:pt x="9" y="9"/>
                    <a:pt x="18" y="18"/>
                  </a:cubicBezTo>
                  <a:cubicBezTo>
                    <a:pt x="9" y="9"/>
                    <a:pt x="9" y="0"/>
                    <a:pt x="0"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45" name="Google Shape;2445;p7"/>
            <p:cNvSpPr/>
            <p:nvPr/>
          </p:nvSpPr>
          <p:spPr>
            <a:xfrm rot="-2551954">
              <a:off x="7635750" y="730655"/>
              <a:ext cx="7857" cy="6285"/>
            </a:xfrm>
            <a:custGeom>
              <a:avLst/>
              <a:gdLst/>
              <a:ahLst/>
              <a:cxnLst/>
              <a:rect l="l" t="t" r="r" b="b"/>
              <a:pathLst>
                <a:path w="45" h="36" extrusionOk="0">
                  <a:moveTo>
                    <a:pt x="26" y="0"/>
                  </a:moveTo>
                  <a:cubicBezTo>
                    <a:pt x="0" y="9"/>
                    <a:pt x="0" y="18"/>
                    <a:pt x="0" y="36"/>
                  </a:cubicBezTo>
                  <a:lnTo>
                    <a:pt x="44" y="0"/>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46" name="Google Shape;2446;p7"/>
            <p:cNvSpPr/>
            <p:nvPr/>
          </p:nvSpPr>
          <p:spPr>
            <a:xfrm rot="-2551954">
              <a:off x="7693827" y="801025"/>
              <a:ext cx="10999" cy="4889"/>
            </a:xfrm>
            <a:custGeom>
              <a:avLst/>
              <a:gdLst/>
              <a:ahLst/>
              <a:cxnLst/>
              <a:rect l="l" t="t" r="r" b="b"/>
              <a:pathLst>
                <a:path w="63" h="28" extrusionOk="0">
                  <a:moveTo>
                    <a:pt x="62" y="1"/>
                  </a:moveTo>
                  <a:lnTo>
                    <a:pt x="1" y="27"/>
                  </a:lnTo>
                  <a:lnTo>
                    <a:pt x="1" y="27"/>
                  </a:lnTo>
                  <a:lnTo>
                    <a:pt x="62" y="19"/>
                  </a:lnTo>
                  <a:lnTo>
                    <a:pt x="62" y="1"/>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47" name="Google Shape;2447;p7"/>
            <p:cNvSpPr/>
            <p:nvPr/>
          </p:nvSpPr>
          <p:spPr>
            <a:xfrm rot="-2551954">
              <a:off x="7761529" y="833011"/>
              <a:ext cx="8904" cy="10301"/>
            </a:xfrm>
            <a:custGeom>
              <a:avLst/>
              <a:gdLst/>
              <a:ahLst/>
              <a:cxnLst/>
              <a:rect l="l" t="t" r="r" b="b"/>
              <a:pathLst>
                <a:path w="51" h="59" extrusionOk="0">
                  <a:moveTo>
                    <a:pt x="33" y="1"/>
                  </a:moveTo>
                  <a:lnTo>
                    <a:pt x="33" y="1"/>
                  </a:lnTo>
                  <a:cubicBezTo>
                    <a:pt x="33" y="5"/>
                    <a:pt x="34" y="9"/>
                    <a:pt x="36" y="13"/>
                  </a:cubicBezTo>
                  <a:lnTo>
                    <a:pt x="36" y="13"/>
                  </a:lnTo>
                  <a:cubicBezTo>
                    <a:pt x="36" y="9"/>
                    <a:pt x="35" y="5"/>
                    <a:pt x="33" y="1"/>
                  </a:cubicBezTo>
                  <a:close/>
                  <a:moveTo>
                    <a:pt x="36" y="13"/>
                  </a:moveTo>
                  <a:lnTo>
                    <a:pt x="36" y="13"/>
                  </a:lnTo>
                  <a:cubicBezTo>
                    <a:pt x="34" y="37"/>
                    <a:pt x="1" y="58"/>
                    <a:pt x="21" y="58"/>
                  </a:cubicBezTo>
                  <a:cubicBezTo>
                    <a:pt x="27" y="58"/>
                    <a:pt x="36" y="57"/>
                    <a:pt x="51" y="53"/>
                  </a:cubicBezTo>
                  <a:cubicBezTo>
                    <a:pt x="51" y="40"/>
                    <a:pt x="40" y="27"/>
                    <a:pt x="36" y="13"/>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48" name="Google Shape;2448;p7"/>
            <p:cNvSpPr/>
            <p:nvPr/>
          </p:nvSpPr>
          <p:spPr>
            <a:xfrm rot="-2551954">
              <a:off x="8166695" y="-8782"/>
              <a:ext cx="4714" cy="3317"/>
            </a:xfrm>
            <a:custGeom>
              <a:avLst/>
              <a:gdLst/>
              <a:ahLst/>
              <a:cxnLst/>
              <a:rect l="l" t="t" r="r" b="b"/>
              <a:pathLst>
                <a:path w="27" h="19" extrusionOk="0">
                  <a:moveTo>
                    <a:pt x="0" y="1"/>
                  </a:moveTo>
                  <a:lnTo>
                    <a:pt x="27" y="18"/>
                  </a:lnTo>
                  <a:cubicBezTo>
                    <a:pt x="18" y="10"/>
                    <a:pt x="9" y="1"/>
                    <a:pt x="0"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49" name="Google Shape;2449;p7"/>
            <p:cNvSpPr/>
            <p:nvPr/>
          </p:nvSpPr>
          <p:spPr>
            <a:xfrm rot="-2551954">
              <a:off x="8144638" y="-25232"/>
              <a:ext cx="6460" cy="1397"/>
            </a:xfrm>
            <a:custGeom>
              <a:avLst/>
              <a:gdLst/>
              <a:ahLst/>
              <a:cxnLst/>
              <a:rect l="l" t="t" r="r" b="b"/>
              <a:pathLst>
                <a:path w="37" h="8" extrusionOk="0">
                  <a:moveTo>
                    <a:pt x="1" y="1"/>
                  </a:moveTo>
                  <a:cubicBezTo>
                    <a:pt x="10" y="5"/>
                    <a:pt x="19" y="7"/>
                    <a:pt x="25" y="7"/>
                  </a:cubicBezTo>
                  <a:cubicBezTo>
                    <a:pt x="32" y="7"/>
                    <a:pt x="36" y="5"/>
                    <a:pt x="36"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50" name="Google Shape;2450;p7"/>
            <p:cNvSpPr/>
            <p:nvPr/>
          </p:nvSpPr>
          <p:spPr>
            <a:xfrm rot="-2551954">
              <a:off x="7700975" y="-262938"/>
              <a:ext cx="29332" cy="10999"/>
            </a:xfrm>
            <a:custGeom>
              <a:avLst/>
              <a:gdLst/>
              <a:ahLst/>
              <a:cxnLst/>
              <a:rect l="l" t="t" r="r" b="b"/>
              <a:pathLst>
                <a:path w="168" h="63" extrusionOk="0">
                  <a:moveTo>
                    <a:pt x="168" y="0"/>
                  </a:moveTo>
                  <a:cubicBezTo>
                    <a:pt x="97" y="36"/>
                    <a:pt x="0" y="62"/>
                    <a:pt x="80" y="62"/>
                  </a:cubicBezTo>
                  <a:lnTo>
                    <a:pt x="159" y="53"/>
                  </a:lnTo>
                  <a:cubicBezTo>
                    <a:pt x="141" y="27"/>
                    <a:pt x="150" y="18"/>
                    <a:pt x="168"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51" name="Google Shape;2451;p7"/>
            <p:cNvSpPr/>
            <p:nvPr/>
          </p:nvSpPr>
          <p:spPr>
            <a:xfrm rot="-2551954">
              <a:off x="7947805" y="-135460"/>
              <a:ext cx="12571" cy="4714"/>
            </a:xfrm>
            <a:custGeom>
              <a:avLst/>
              <a:gdLst/>
              <a:ahLst/>
              <a:cxnLst/>
              <a:rect l="l" t="t" r="r" b="b"/>
              <a:pathLst>
                <a:path w="72" h="27" extrusionOk="0">
                  <a:moveTo>
                    <a:pt x="1" y="0"/>
                  </a:moveTo>
                  <a:cubicBezTo>
                    <a:pt x="19" y="9"/>
                    <a:pt x="36" y="18"/>
                    <a:pt x="54" y="27"/>
                  </a:cubicBezTo>
                  <a:lnTo>
                    <a:pt x="72" y="18"/>
                  </a:lnTo>
                  <a:cubicBezTo>
                    <a:pt x="45" y="9"/>
                    <a:pt x="27" y="0"/>
                    <a:pt x="1"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52" name="Google Shape;2452;p7"/>
            <p:cNvSpPr/>
            <p:nvPr/>
          </p:nvSpPr>
          <p:spPr>
            <a:xfrm rot="-2551954">
              <a:off x="7995918" y="-165318"/>
              <a:ext cx="9428" cy="6285"/>
            </a:xfrm>
            <a:custGeom>
              <a:avLst/>
              <a:gdLst/>
              <a:ahLst/>
              <a:cxnLst/>
              <a:rect l="l" t="t" r="r" b="b"/>
              <a:pathLst>
                <a:path w="54" h="36" extrusionOk="0">
                  <a:moveTo>
                    <a:pt x="54" y="0"/>
                  </a:moveTo>
                  <a:lnTo>
                    <a:pt x="1" y="35"/>
                  </a:lnTo>
                  <a:cubicBezTo>
                    <a:pt x="19" y="27"/>
                    <a:pt x="36" y="18"/>
                    <a:pt x="54"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53" name="Google Shape;2453;p7"/>
            <p:cNvSpPr/>
            <p:nvPr/>
          </p:nvSpPr>
          <p:spPr>
            <a:xfrm rot="-2551954">
              <a:off x="8269863" y="80656"/>
              <a:ext cx="14142" cy="4889"/>
            </a:xfrm>
            <a:custGeom>
              <a:avLst/>
              <a:gdLst/>
              <a:ahLst/>
              <a:cxnLst/>
              <a:rect l="l" t="t" r="r" b="b"/>
              <a:pathLst>
                <a:path w="81" h="28" extrusionOk="0">
                  <a:moveTo>
                    <a:pt x="35" y="1"/>
                  </a:moveTo>
                  <a:cubicBezTo>
                    <a:pt x="24" y="1"/>
                    <a:pt x="13" y="1"/>
                    <a:pt x="1" y="1"/>
                  </a:cubicBezTo>
                  <a:lnTo>
                    <a:pt x="80" y="28"/>
                  </a:lnTo>
                  <a:cubicBezTo>
                    <a:pt x="75" y="4"/>
                    <a:pt x="57" y="1"/>
                    <a:pt x="35"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54" name="Google Shape;2454;p7"/>
            <p:cNvSpPr/>
            <p:nvPr/>
          </p:nvSpPr>
          <p:spPr>
            <a:xfrm rot="-2551954">
              <a:off x="7570291" y="-437415"/>
              <a:ext cx="18682" cy="10999"/>
            </a:xfrm>
            <a:custGeom>
              <a:avLst/>
              <a:gdLst/>
              <a:ahLst/>
              <a:cxnLst/>
              <a:rect l="l" t="t" r="r" b="b"/>
              <a:pathLst>
                <a:path w="107" h="63" extrusionOk="0">
                  <a:moveTo>
                    <a:pt x="45" y="1"/>
                  </a:moveTo>
                  <a:lnTo>
                    <a:pt x="45" y="1"/>
                  </a:lnTo>
                  <a:cubicBezTo>
                    <a:pt x="18" y="18"/>
                    <a:pt x="0" y="45"/>
                    <a:pt x="0" y="63"/>
                  </a:cubicBezTo>
                  <a:cubicBezTo>
                    <a:pt x="45" y="27"/>
                    <a:pt x="106" y="10"/>
                    <a:pt x="45"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55" name="Google Shape;2455;p7"/>
            <p:cNvSpPr/>
            <p:nvPr/>
          </p:nvSpPr>
          <p:spPr>
            <a:xfrm rot="-2551954">
              <a:off x="8054315" y="77562"/>
              <a:ext cx="7857" cy="3841"/>
            </a:xfrm>
            <a:custGeom>
              <a:avLst/>
              <a:gdLst/>
              <a:ahLst/>
              <a:cxnLst/>
              <a:rect l="l" t="t" r="r" b="b"/>
              <a:pathLst>
                <a:path w="45" h="22" extrusionOk="0">
                  <a:moveTo>
                    <a:pt x="14" y="1"/>
                  </a:moveTo>
                  <a:cubicBezTo>
                    <a:pt x="10" y="1"/>
                    <a:pt x="5" y="2"/>
                    <a:pt x="0" y="4"/>
                  </a:cubicBezTo>
                  <a:cubicBezTo>
                    <a:pt x="18" y="13"/>
                    <a:pt x="27" y="22"/>
                    <a:pt x="44" y="22"/>
                  </a:cubicBezTo>
                  <a:cubicBezTo>
                    <a:pt x="38" y="9"/>
                    <a:pt x="27" y="1"/>
                    <a:pt x="14"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56" name="Google Shape;2456;p7"/>
            <p:cNvSpPr/>
            <p:nvPr/>
          </p:nvSpPr>
          <p:spPr>
            <a:xfrm rot="-2551954">
              <a:off x="7572124" y="-421324"/>
              <a:ext cx="12571" cy="12571"/>
            </a:xfrm>
            <a:custGeom>
              <a:avLst/>
              <a:gdLst/>
              <a:ahLst/>
              <a:cxnLst/>
              <a:rect l="l" t="t" r="r" b="b"/>
              <a:pathLst>
                <a:path w="72" h="72" extrusionOk="0">
                  <a:moveTo>
                    <a:pt x="53" y="1"/>
                  </a:moveTo>
                  <a:cubicBezTo>
                    <a:pt x="18" y="18"/>
                    <a:pt x="1" y="45"/>
                    <a:pt x="53" y="71"/>
                  </a:cubicBezTo>
                  <a:cubicBezTo>
                    <a:pt x="62" y="71"/>
                    <a:pt x="62" y="62"/>
                    <a:pt x="71" y="62"/>
                  </a:cubicBezTo>
                  <a:cubicBezTo>
                    <a:pt x="53" y="36"/>
                    <a:pt x="45" y="18"/>
                    <a:pt x="53"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57" name="Google Shape;2457;p7"/>
            <p:cNvSpPr/>
            <p:nvPr/>
          </p:nvSpPr>
          <p:spPr>
            <a:xfrm rot="-2551954">
              <a:off x="8594248" y="461761"/>
              <a:ext cx="1746" cy="175"/>
            </a:xfrm>
            <a:custGeom>
              <a:avLst/>
              <a:gdLst/>
              <a:ahLst/>
              <a:cxnLst/>
              <a:rect l="l" t="t" r="r" b="b"/>
              <a:pathLst>
                <a:path w="10" h="1" extrusionOk="0">
                  <a:moveTo>
                    <a:pt x="9" y="1"/>
                  </a:moveTo>
                  <a:cubicBezTo>
                    <a:pt x="9" y="1"/>
                    <a:pt x="9" y="1"/>
                    <a:pt x="1" y="1"/>
                  </a:cubicBezTo>
                  <a:cubicBezTo>
                    <a:pt x="9" y="1"/>
                    <a:pt x="9" y="1"/>
                    <a:pt x="9"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58" name="Google Shape;2458;p7"/>
            <p:cNvSpPr/>
            <p:nvPr/>
          </p:nvSpPr>
          <p:spPr>
            <a:xfrm rot="-2551954">
              <a:off x="8607372" y="655109"/>
              <a:ext cx="2619" cy="4889"/>
            </a:xfrm>
            <a:custGeom>
              <a:avLst/>
              <a:gdLst/>
              <a:ahLst/>
              <a:cxnLst/>
              <a:rect l="l" t="t" r="r" b="b"/>
              <a:pathLst>
                <a:path w="15" h="28" extrusionOk="0">
                  <a:moveTo>
                    <a:pt x="6" y="1"/>
                  </a:moveTo>
                  <a:cubicBezTo>
                    <a:pt x="0" y="1"/>
                    <a:pt x="2" y="5"/>
                    <a:pt x="6" y="12"/>
                  </a:cubicBezTo>
                  <a:lnTo>
                    <a:pt x="6" y="12"/>
                  </a:lnTo>
                  <a:cubicBezTo>
                    <a:pt x="6" y="8"/>
                    <a:pt x="6" y="4"/>
                    <a:pt x="6" y="1"/>
                  </a:cubicBezTo>
                  <a:close/>
                  <a:moveTo>
                    <a:pt x="6" y="12"/>
                  </a:moveTo>
                  <a:cubicBezTo>
                    <a:pt x="7" y="20"/>
                    <a:pt x="9" y="27"/>
                    <a:pt x="15" y="27"/>
                  </a:cubicBezTo>
                  <a:cubicBezTo>
                    <a:pt x="12" y="21"/>
                    <a:pt x="9" y="16"/>
                    <a:pt x="6" y="12"/>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59" name="Google Shape;2459;p7"/>
            <p:cNvSpPr/>
            <p:nvPr/>
          </p:nvSpPr>
          <p:spPr>
            <a:xfrm rot="-2551954">
              <a:off x="7667048" y="-447488"/>
              <a:ext cx="3143" cy="1746"/>
            </a:xfrm>
            <a:custGeom>
              <a:avLst/>
              <a:gdLst/>
              <a:ahLst/>
              <a:cxnLst/>
              <a:rect l="l" t="t" r="r" b="b"/>
              <a:pathLst>
                <a:path w="18" h="10" extrusionOk="0">
                  <a:moveTo>
                    <a:pt x="0" y="10"/>
                  </a:moveTo>
                  <a:lnTo>
                    <a:pt x="0" y="10"/>
                  </a:lnTo>
                  <a:cubicBezTo>
                    <a:pt x="18" y="1"/>
                    <a:pt x="18" y="1"/>
                    <a:pt x="0" y="1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60" name="Google Shape;2460;p7"/>
            <p:cNvSpPr/>
            <p:nvPr/>
          </p:nvSpPr>
          <p:spPr>
            <a:xfrm rot="-2551954">
              <a:off x="8389268" y="293333"/>
              <a:ext cx="4714" cy="3143"/>
            </a:xfrm>
            <a:custGeom>
              <a:avLst/>
              <a:gdLst/>
              <a:ahLst/>
              <a:cxnLst/>
              <a:rect l="l" t="t" r="r" b="b"/>
              <a:pathLst>
                <a:path w="27" h="18" extrusionOk="0">
                  <a:moveTo>
                    <a:pt x="1" y="1"/>
                  </a:moveTo>
                  <a:cubicBezTo>
                    <a:pt x="17" y="13"/>
                    <a:pt x="24" y="17"/>
                    <a:pt x="25" y="17"/>
                  </a:cubicBezTo>
                  <a:cubicBezTo>
                    <a:pt x="26" y="17"/>
                    <a:pt x="19" y="10"/>
                    <a:pt x="10"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61" name="Google Shape;2461;p7"/>
            <p:cNvSpPr/>
            <p:nvPr/>
          </p:nvSpPr>
          <p:spPr>
            <a:xfrm rot="-2551954">
              <a:off x="7882755" y="-302855"/>
              <a:ext cx="175" cy="1571"/>
            </a:xfrm>
            <a:custGeom>
              <a:avLst/>
              <a:gdLst/>
              <a:ahLst/>
              <a:cxnLst/>
              <a:rect l="l" t="t" r="r" b="b"/>
              <a:pathLst>
                <a:path w="1" h="9" extrusionOk="0">
                  <a:moveTo>
                    <a:pt x="0" y="9"/>
                  </a:moveTo>
                  <a:cubicBezTo>
                    <a:pt x="0" y="9"/>
                    <a:pt x="0" y="0"/>
                    <a:pt x="0" y="0"/>
                  </a:cubicBezTo>
                  <a:lnTo>
                    <a:pt x="0" y="9"/>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62" name="Google Shape;2462;p7"/>
            <p:cNvSpPr/>
            <p:nvPr/>
          </p:nvSpPr>
          <p:spPr>
            <a:xfrm rot="-2551954">
              <a:off x="7850116" y="-294365"/>
              <a:ext cx="51156" cy="12396"/>
            </a:xfrm>
            <a:custGeom>
              <a:avLst/>
              <a:gdLst/>
              <a:ahLst/>
              <a:cxnLst/>
              <a:rect l="l" t="t" r="r" b="b"/>
              <a:pathLst>
                <a:path w="293" h="71" extrusionOk="0">
                  <a:moveTo>
                    <a:pt x="230" y="0"/>
                  </a:moveTo>
                  <a:lnTo>
                    <a:pt x="1" y="27"/>
                  </a:lnTo>
                  <a:lnTo>
                    <a:pt x="292" y="71"/>
                  </a:lnTo>
                  <a:cubicBezTo>
                    <a:pt x="195" y="44"/>
                    <a:pt x="204" y="27"/>
                    <a:pt x="230"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63" name="Google Shape;2463;p7"/>
            <p:cNvSpPr/>
            <p:nvPr/>
          </p:nvSpPr>
          <p:spPr>
            <a:xfrm rot="-2551954">
              <a:off x="7999099" y="-766867"/>
              <a:ext cx="236052" cy="1629665"/>
            </a:xfrm>
            <a:custGeom>
              <a:avLst/>
              <a:gdLst/>
              <a:ahLst/>
              <a:cxnLst/>
              <a:rect l="l" t="t" r="r" b="b"/>
              <a:pathLst>
                <a:path w="1352" h="9334" extrusionOk="0">
                  <a:moveTo>
                    <a:pt x="292" y="1757"/>
                  </a:moveTo>
                  <a:cubicBezTo>
                    <a:pt x="283" y="1757"/>
                    <a:pt x="283" y="1766"/>
                    <a:pt x="283" y="1766"/>
                  </a:cubicBezTo>
                  <a:cubicBezTo>
                    <a:pt x="274" y="1775"/>
                    <a:pt x="257" y="1784"/>
                    <a:pt x="248" y="1792"/>
                  </a:cubicBezTo>
                  <a:cubicBezTo>
                    <a:pt x="265" y="1784"/>
                    <a:pt x="283" y="1775"/>
                    <a:pt x="292" y="1766"/>
                  </a:cubicBezTo>
                  <a:cubicBezTo>
                    <a:pt x="292" y="1757"/>
                    <a:pt x="292" y="1757"/>
                    <a:pt x="292" y="1757"/>
                  </a:cubicBezTo>
                  <a:close/>
                  <a:moveTo>
                    <a:pt x="1023" y="2080"/>
                  </a:moveTo>
                  <a:lnTo>
                    <a:pt x="1034" y="2084"/>
                  </a:lnTo>
                  <a:cubicBezTo>
                    <a:pt x="1031" y="2082"/>
                    <a:pt x="1027" y="2081"/>
                    <a:pt x="1023" y="2080"/>
                  </a:cubicBezTo>
                  <a:close/>
                  <a:moveTo>
                    <a:pt x="1034" y="2101"/>
                  </a:moveTo>
                  <a:cubicBezTo>
                    <a:pt x="1031" y="2103"/>
                    <a:pt x="1028" y="2105"/>
                    <a:pt x="1025" y="2107"/>
                  </a:cubicBezTo>
                  <a:lnTo>
                    <a:pt x="1025" y="2107"/>
                  </a:lnTo>
                  <a:cubicBezTo>
                    <a:pt x="1029" y="2105"/>
                    <a:pt x="1032" y="2104"/>
                    <a:pt x="1034" y="2101"/>
                  </a:cubicBezTo>
                  <a:close/>
                  <a:moveTo>
                    <a:pt x="649" y="3249"/>
                  </a:moveTo>
                  <a:lnTo>
                    <a:pt x="649" y="3249"/>
                  </a:lnTo>
                  <a:cubicBezTo>
                    <a:pt x="651" y="3249"/>
                    <a:pt x="652" y="3249"/>
                    <a:pt x="654" y="3249"/>
                  </a:cubicBezTo>
                  <a:cubicBezTo>
                    <a:pt x="652" y="3249"/>
                    <a:pt x="651" y="3249"/>
                    <a:pt x="649" y="3249"/>
                  </a:cubicBezTo>
                  <a:close/>
                  <a:moveTo>
                    <a:pt x="1076" y="4554"/>
                  </a:moveTo>
                  <a:lnTo>
                    <a:pt x="1078" y="4565"/>
                  </a:lnTo>
                  <a:cubicBezTo>
                    <a:pt x="1080" y="4561"/>
                    <a:pt x="1079" y="4557"/>
                    <a:pt x="1076" y="4554"/>
                  </a:cubicBezTo>
                  <a:close/>
                  <a:moveTo>
                    <a:pt x="1200" y="5729"/>
                  </a:moveTo>
                  <a:lnTo>
                    <a:pt x="1201" y="5731"/>
                  </a:lnTo>
                  <a:cubicBezTo>
                    <a:pt x="1201" y="5730"/>
                    <a:pt x="1201" y="5730"/>
                    <a:pt x="1200" y="5729"/>
                  </a:cubicBezTo>
                  <a:close/>
                  <a:moveTo>
                    <a:pt x="1157" y="6322"/>
                  </a:moveTo>
                  <a:cubicBezTo>
                    <a:pt x="1158" y="6323"/>
                    <a:pt x="1158" y="6325"/>
                    <a:pt x="1158" y="6326"/>
                  </a:cubicBezTo>
                  <a:lnTo>
                    <a:pt x="1158" y="6326"/>
                  </a:lnTo>
                  <a:cubicBezTo>
                    <a:pt x="1158" y="6324"/>
                    <a:pt x="1158" y="6323"/>
                    <a:pt x="1157" y="6322"/>
                  </a:cubicBezTo>
                  <a:close/>
                  <a:moveTo>
                    <a:pt x="1073" y="6780"/>
                  </a:moveTo>
                  <a:cubicBezTo>
                    <a:pt x="1075" y="6781"/>
                    <a:pt x="1076" y="6781"/>
                    <a:pt x="1078" y="6781"/>
                  </a:cubicBezTo>
                  <a:cubicBezTo>
                    <a:pt x="1076" y="6781"/>
                    <a:pt x="1075" y="6781"/>
                    <a:pt x="1073" y="6780"/>
                  </a:cubicBezTo>
                  <a:close/>
                  <a:moveTo>
                    <a:pt x="255" y="7698"/>
                  </a:moveTo>
                  <a:cubicBezTo>
                    <a:pt x="253" y="7698"/>
                    <a:pt x="250" y="7699"/>
                    <a:pt x="248" y="7700"/>
                  </a:cubicBezTo>
                  <a:cubicBezTo>
                    <a:pt x="250" y="7699"/>
                    <a:pt x="253" y="7698"/>
                    <a:pt x="255" y="7698"/>
                  </a:cubicBezTo>
                  <a:close/>
                  <a:moveTo>
                    <a:pt x="1087" y="8132"/>
                  </a:moveTo>
                  <a:cubicBezTo>
                    <a:pt x="1085" y="8133"/>
                    <a:pt x="1084" y="8134"/>
                    <a:pt x="1084" y="8136"/>
                  </a:cubicBezTo>
                  <a:lnTo>
                    <a:pt x="1084" y="8136"/>
                  </a:lnTo>
                  <a:lnTo>
                    <a:pt x="1087" y="8132"/>
                  </a:lnTo>
                  <a:close/>
                  <a:moveTo>
                    <a:pt x="733" y="0"/>
                  </a:moveTo>
                  <a:lnTo>
                    <a:pt x="327" y="44"/>
                  </a:lnTo>
                  <a:lnTo>
                    <a:pt x="389" y="79"/>
                  </a:lnTo>
                  <a:cubicBezTo>
                    <a:pt x="334" y="79"/>
                    <a:pt x="291" y="114"/>
                    <a:pt x="256" y="114"/>
                  </a:cubicBezTo>
                  <a:cubicBezTo>
                    <a:pt x="240" y="114"/>
                    <a:pt x="226" y="107"/>
                    <a:pt x="212" y="88"/>
                  </a:cubicBezTo>
                  <a:lnTo>
                    <a:pt x="212" y="141"/>
                  </a:lnTo>
                  <a:cubicBezTo>
                    <a:pt x="168" y="177"/>
                    <a:pt x="151" y="221"/>
                    <a:pt x="177" y="247"/>
                  </a:cubicBezTo>
                  <a:cubicBezTo>
                    <a:pt x="170" y="269"/>
                    <a:pt x="239" y="296"/>
                    <a:pt x="227" y="296"/>
                  </a:cubicBezTo>
                  <a:cubicBezTo>
                    <a:pt x="224" y="296"/>
                    <a:pt x="217" y="295"/>
                    <a:pt x="204" y="291"/>
                  </a:cubicBezTo>
                  <a:lnTo>
                    <a:pt x="204" y="291"/>
                  </a:lnTo>
                  <a:lnTo>
                    <a:pt x="257" y="371"/>
                  </a:lnTo>
                  <a:lnTo>
                    <a:pt x="239" y="380"/>
                  </a:lnTo>
                  <a:cubicBezTo>
                    <a:pt x="230" y="459"/>
                    <a:pt x="371" y="547"/>
                    <a:pt x="230" y="653"/>
                  </a:cubicBezTo>
                  <a:cubicBezTo>
                    <a:pt x="248" y="680"/>
                    <a:pt x="274" y="706"/>
                    <a:pt x="257" y="759"/>
                  </a:cubicBezTo>
                  <a:lnTo>
                    <a:pt x="186" y="768"/>
                  </a:lnTo>
                  <a:cubicBezTo>
                    <a:pt x="212" y="804"/>
                    <a:pt x="115" y="874"/>
                    <a:pt x="186" y="892"/>
                  </a:cubicBezTo>
                  <a:cubicBezTo>
                    <a:pt x="1" y="936"/>
                    <a:pt x="151" y="1068"/>
                    <a:pt x="115" y="1139"/>
                  </a:cubicBezTo>
                  <a:lnTo>
                    <a:pt x="204" y="1139"/>
                  </a:lnTo>
                  <a:cubicBezTo>
                    <a:pt x="204" y="1183"/>
                    <a:pt x="230" y="1227"/>
                    <a:pt x="265" y="1280"/>
                  </a:cubicBezTo>
                  <a:lnTo>
                    <a:pt x="345" y="1280"/>
                  </a:lnTo>
                  <a:cubicBezTo>
                    <a:pt x="407" y="1324"/>
                    <a:pt x="292" y="1404"/>
                    <a:pt x="301" y="1475"/>
                  </a:cubicBezTo>
                  <a:cubicBezTo>
                    <a:pt x="265" y="1475"/>
                    <a:pt x="274" y="1457"/>
                    <a:pt x="292" y="1439"/>
                  </a:cubicBezTo>
                  <a:lnTo>
                    <a:pt x="292" y="1439"/>
                  </a:lnTo>
                  <a:cubicBezTo>
                    <a:pt x="115" y="1536"/>
                    <a:pt x="424" y="1634"/>
                    <a:pt x="292" y="1713"/>
                  </a:cubicBezTo>
                  <a:cubicBezTo>
                    <a:pt x="318" y="1731"/>
                    <a:pt x="310" y="1748"/>
                    <a:pt x="292" y="1766"/>
                  </a:cubicBezTo>
                  <a:cubicBezTo>
                    <a:pt x="292" y="1784"/>
                    <a:pt x="301" y="1810"/>
                    <a:pt x="318" y="1837"/>
                  </a:cubicBezTo>
                  <a:lnTo>
                    <a:pt x="239" y="1845"/>
                  </a:lnTo>
                  <a:cubicBezTo>
                    <a:pt x="221" y="1859"/>
                    <a:pt x="230" y="1863"/>
                    <a:pt x="252" y="1863"/>
                  </a:cubicBezTo>
                  <a:cubicBezTo>
                    <a:pt x="274" y="1863"/>
                    <a:pt x="310" y="1859"/>
                    <a:pt x="345" y="1854"/>
                  </a:cubicBezTo>
                  <a:cubicBezTo>
                    <a:pt x="354" y="1863"/>
                    <a:pt x="371" y="1872"/>
                    <a:pt x="398" y="1890"/>
                  </a:cubicBezTo>
                  <a:cubicBezTo>
                    <a:pt x="257" y="1907"/>
                    <a:pt x="442" y="1951"/>
                    <a:pt x="292" y="1969"/>
                  </a:cubicBezTo>
                  <a:cubicBezTo>
                    <a:pt x="363" y="1987"/>
                    <a:pt x="345" y="2093"/>
                    <a:pt x="495" y="2101"/>
                  </a:cubicBezTo>
                  <a:cubicBezTo>
                    <a:pt x="483" y="2101"/>
                    <a:pt x="475" y="2105"/>
                    <a:pt x="471" y="2105"/>
                  </a:cubicBezTo>
                  <a:cubicBezTo>
                    <a:pt x="470" y="2105"/>
                    <a:pt x="469" y="2104"/>
                    <a:pt x="469" y="2101"/>
                  </a:cubicBezTo>
                  <a:lnTo>
                    <a:pt x="469" y="2101"/>
                  </a:lnTo>
                  <a:cubicBezTo>
                    <a:pt x="451" y="2128"/>
                    <a:pt x="433" y="2154"/>
                    <a:pt x="477" y="2172"/>
                  </a:cubicBezTo>
                  <a:lnTo>
                    <a:pt x="371" y="2181"/>
                  </a:lnTo>
                  <a:lnTo>
                    <a:pt x="513" y="2243"/>
                  </a:lnTo>
                  <a:cubicBezTo>
                    <a:pt x="474" y="2265"/>
                    <a:pt x="443" y="2280"/>
                    <a:pt x="406" y="2280"/>
                  </a:cubicBezTo>
                  <a:cubicBezTo>
                    <a:pt x="383" y="2280"/>
                    <a:pt x="358" y="2274"/>
                    <a:pt x="327" y="2260"/>
                  </a:cubicBezTo>
                  <a:lnTo>
                    <a:pt x="327" y="2260"/>
                  </a:lnTo>
                  <a:cubicBezTo>
                    <a:pt x="460" y="2340"/>
                    <a:pt x="380" y="2322"/>
                    <a:pt x="504" y="2393"/>
                  </a:cubicBezTo>
                  <a:lnTo>
                    <a:pt x="433" y="2393"/>
                  </a:lnTo>
                  <a:cubicBezTo>
                    <a:pt x="433" y="2419"/>
                    <a:pt x="530" y="2455"/>
                    <a:pt x="469" y="2472"/>
                  </a:cubicBezTo>
                  <a:cubicBezTo>
                    <a:pt x="336" y="2525"/>
                    <a:pt x="451" y="2755"/>
                    <a:pt x="327" y="2896"/>
                  </a:cubicBezTo>
                  <a:cubicBezTo>
                    <a:pt x="353" y="2893"/>
                    <a:pt x="371" y="2892"/>
                    <a:pt x="383" y="2892"/>
                  </a:cubicBezTo>
                  <a:cubicBezTo>
                    <a:pt x="474" y="2892"/>
                    <a:pt x="258" y="2967"/>
                    <a:pt x="398" y="2967"/>
                  </a:cubicBezTo>
                  <a:cubicBezTo>
                    <a:pt x="362" y="2973"/>
                    <a:pt x="338" y="2987"/>
                    <a:pt x="312" y="2987"/>
                  </a:cubicBezTo>
                  <a:cubicBezTo>
                    <a:pt x="301" y="2987"/>
                    <a:pt x="288" y="2984"/>
                    <a:pt x="274" y="2976"/>
                  </a:cubicBezTo>
                  <a:lnTo>
                    <a:pt x="274" y="2976"/>
                  </a:lnTo>
                  <a:cubicBezTo>
                    <a:pt x="327" y="3046"/>
                    <a:pt x="204" y="3090"/>
                    <a:pt x="336" y="3135"/>
                  </a:cubicBezTo>
                  <a:cubicBezTo>
                    <a:pt x="326" y="3136"/>
                    <a:pt x="316" y="3137"/>
                    <a:pt x="308" y="3137"/>
                  </a:cubicBezTo>
                  <a:cubicBezTo>
                    <a:pt x="275" y="3137"/>
                    <a:pt x="258" y="3126"/>
                    <a:pt x="230" y="3126"/>
                  </a:cubicBezTo>
                  <a:cubicBezTo>
                    <a:pt x="248" y="3135"/>
                    <a:pt x="274" y="3152"/>
                    <a:pt x="248" y="3161"/>
                  </a:cubicBezTo>
                  <a:cubicBezTo>
                    <a:pt x="243" y="3163"/>
                    <a:pt x="238" y="3163"/>
                    <a:pt x="234" y="3163"/>
                  </a:cubicBezTo>
                  <a:cubicBezTo>
                    <a:pt x="215" y="3163"/>
                    <a:pt x="200" y="3149"/>
                    <a:pt x="186" y="3135"/>
                  </a:cubicBezTo>
                  <a:lnTo>
                    <a:pt x="186" y="3135"/>
                  </a:lnTo>
                  <a:cubicBezTo>
                    <a:pt x="195" y="3214"/>
                    <a:pt x="345" y="3223"/>
                    <a:pt x="486" y="3223"/>
                  </a:cubicBezTo>
                  <a:cubicBezTo>
                    <a:pt x="416" y="3267"/>
                    <a:pt x="424" y="3285"/>
                    <a:pt x="522" y="3311"/>
                  </a:cubicBezTo>
                  <a:cubicBezTo>
                    <a:pt x="498" y="3321"/>
                    <a:pt x="472" y="3330"/>
                    <a:pt x="450" y="3330"/>
                  </a:cubicBezTo>
                  <a:cubicBezTo>
                    <a:pt x="431" y="3330"/>
                    <a:pt x="415" y="3323"/>
                    <a:pt x="407" y="3302"/>
                  </a:cubicBezTo>
                  <a:lnTo>
                    <a:pt x="407" y="3302"/>
                  </a:lnTo>
                  <a:cubicBezTo>
                    <a:pt x="398" y="3329"/>
                    <a:pt x="336" y="3461"/>
                    <a:pt x="451" y="3461"/>
                  </a:cubicBezTo>
                  <a:cubicBezTo>
                    <a:pt x="424" y="3470"/>
                    <a:pt x="442" y="3505"/>
                    <a:pt x="460" y="3505"/>
                  </a:cubicBezTo>
                  <a:cubicBezTo>
                    <a:pt x="451" y="3567"/>
                    <a:pt x="442" y="3576"/>
                    <a:pt x="451" y="3629"/>
                  </a:cubicBezTo>
                  <a:lnTo>
                    <a:pt x="469" y="3611"/>
                  </a:lnTo>
                  <a:cubicBezTo>
                    <a:pt x="610" y="3638"/>
                    <a:pt x="504" y="3664"/>
                    <a:pt x="513" y="3709"/>
                  </a:cubicBezTo>
                  <a:lnTo>
                    <a:pt x="504" y="3709"/>
                  </a:lnTo>
                  <a:cubicBezTo>
                    <a:pt x="407" y="3814"/>
                    <a:pt x="548" y="3753"/>
                    <a:pt x="433" y="3859"/>
                  </a:cubicBezTo>
                  <a:lnTo>
                    <a:pt x="522" y="3859"/>
                  </a:lnTo>
                  <a:cubicBezTo>
                    <a:pt x="707" y="3867"/>
                    <a:pt x="416" y="3947"/>
                    <a:pt x="486" y="4009"/>
                  </a:cubicBezTo>
                  <a:lnTo>
                    <a:pt x="530" y="3991"/>
                  </a:lnTo>
                  <a:lnTo>
                    <a:pt x="530" y="3991"/>
                  </a:lnTo>
                  <a:cubicBezTo>
                    <a:pt x="592" y="4026"/>
                    <a:pt x="283" y="4079"/>
                    <a:pt x="257" y="4115"/>
                  </a:cubicBezTo>
                  <a:cubicBezTo>
                    <a:pt x="253" y="4116"/>
                    <a:pt x="250" y="4117"/>
                    <a:pt x="247" y="4117"/>
                  </a:cubicBezTo>
                  <a:cubicBezTo>
                    <a:pt x="236" y="4117"/>
                    <a:pt x="228" y="4104"/>
                    <a:pt x="221" y="4097"/>
                  </a:cubicBezTo>
                  <a:lnTo>
                    <a:pt x="221" y="4097"/>
                  </a:lnTo>
                  <a:cubicBezTo>
                    <a:pt x="168" y="4141"/>
                    <a:pt x="197" y="4143"/>
                    <a:pt x="241" y="4143"/>
                  </a:cubicBezTo>
                  <a:cubicBezTo>
                    <a:pt x="246" y="4143"/>
                    <a:pt x="251" y="4143"/>
                    <a:pt x="256" y="4143"/>
                  </a:cubicBezTo>
                  <a:cubicBezTo>
                    <a:pt x="298" y="4143"/>
                    <a:pt x="346" y="4145"/>
                    <a:pt x="354" y="4176"/>
                  </a:cubicBezTo>
                  <a:cubicBezTo>
                    <a:pt x="345" y="4178"/>
                    <a:pt x="335" y="4178"/>
                    <a:pt x="324" y="4178"/>
                  </a:cubicBezTo>
                  <a:cubicBezTo>
                    <a:pt x="303" y="4178"/>
                    <a:pt x="279" y="4176"/>
                    <a:pt x="258" y="4176"/>
                  </a:cubicBezTo>
                  <a:cubicBezTo>
                    <a:pt x="226" y="4176"/>
                    <a:pt x="199" y="4181"/>
                    <a:pt x="195" y="4203"/>
                  </a:cubicBezTo>
                  <a:cubicBezTo>
                    <a:pt x="142" y="4221"/>
                    <a:pt x="389" y="4335"/>
                    <a:pt x="274" y="4388"/>
                  </a:cubicBezTo>
                  <a:cubicBezTo>
                    <a:pt x="298" y="4384"/>
                    <a:pt x="323" y="4376"/>
                    <a:pt x="345" y="4376"/>
                  </a:cubicBezTo>
                  <a:cubicBezTo>
                    <a:pt x="364" y="4376"/>
                    <a:pt x="382" y="4381"/>
                    <a:pt x="398" y="4397"/>
                  </a:cubicBezTo>
                  <a:cubicBezTo>
                    <a:pt x="416" y="4441"/>
                    <a:pt x="221" y="4521"/>
                    <a:pt x="371" y="4565"/>
                  </a:cubicBezTo>
                  <a:cubicBezTo>
                    <a:pt x="354" y="4574"/>
                    <a:pt x="345" y="4574"/>
                    <a:pt x="336" y="4574"/>
                  </a:cubicBezTo>
                  <a:cubicBezTo>
                    <a:pt x="371" y="4609"/>
                    <a:pt x="398" y="4689"/>
                    <a:pt x="469" y="4715"/>
                  </a:cubicBezTo>
                  <a:cubicBezTo>
                    <a:pt x="177" y="4742"/>
                    <a:pt x="610" y="4936"/>
                    <a:pt x="345" y="4936"/>
                  </a:cubicBezTo>
                  <a:lnTo>
                    <a:pt x="354" y="5051"/>
                  </a:lnTo>
                  <a:lnTo>
                    <a:pt x="327" y="5042"/>
                  </a:lnTo>
                  <a:lnTo>
                    <a:pt x="327" y="5042"/>
                  </a:lnTo>
                  <a:cubicBezTo>
                    <a:pt x="310" y="5112"/>
                    <a:pt x="371" y="5139"/>
                    <a:pt x="442" y="5165"/>
                  </a:cubicBezTo>
                  <a:cubicBezTo>
                    <a:pt x="433" y="5171"/>
                    <a:pt x="425" y="5173"/>
                    <a:pt x="418" y="5173"/>
                  </a:cubicBezTo>
                  <a:cubicBezTo>
                    <a:pt x="404" y="5173"/>
                    <a:pt x="392" y="5165"/>
                    <a:pt x="380" y="5165"/>
                  </a:cubicBezTo>
                  <a:cubicBezTo>
                    <a:pt x="327" y="5271"/>
                    <a:pt x="336" y="5280"/>
                    <a:pt x="469" y="5369"/>
                  </a:cubicBezTo>
                  <a:lnTo>
                    <a:pt x="380" y="5377"/>
                  </a:lnTo>
                  <a:cubicBezTo>
                    <a:pt x="433" y="5404"/>
                    <a:pt x="239" y="5527"/>
                    <a:pt x="345" y="5625"/>
                  </a:cubicBezTo>
                  <a:cubicBezTo>
                    <a:pt x="336" y="5625"/>
                    <a:pt x="318" y="5625"/>
                    <a:pt x="301" y="5616"/>
                  </a:cubicBezTo>
                  <a:lnTo>
                    <a:pt x="301" y="5616"/>
                  </a:lnTo>
                  <a:cubicBezTo>
                    <a:pt x="407" y="5731"/>
                    <a:pt x="54" y="5881"/>
                    <a:pt x="371" y="5934"/>
                  </a:cubicBezTo>
                  <a:lnTo>
                    <a:pt x="451" y="6004"/>
                  </a:lnTo>
                  <a:cubicBezTo>
                    <a:pt x="459" y="5974"/>
                    <a:pt x="476" y="5964"/>
                    <a:pt x="497" y="5964"/>
                  </a:cubicBezTo>
                  <a:cubicBezTo>
                    <a:pt x="534" y="5964"/>
                    <a:pt x="582" y="5994"/>
                    <a:pt x="619" y="5994"/>
                  </a:cubicBezTo>
                  <a:cubicBezTo>
                    <a:pt x="629" y="5994"/>
                    <a:pt x="638" y="5992"/>
                    <a:pt x="645" y="5987"/>
                  </a:cubicBezTo>
                  <a:lnTo>
                    <a:pt x="645" y="5987"/>
                  </a:lnTo>
                  <a:cubicBezTo>
                    <a:pt x="658" y="6012"/>
                    <a:pt x="602" y="6051"/>
                    <a:pt x="563" y="6051"/>
                  </a:cubicBezTo>
                  <a:cubicBezTo>
                    <a:pt x="548" y="6051"/>
                    <a:pt x="535" y="6045"/>
                    <a:pt x="530" y="6031"/>
                  </a:cubicBezTo>
                  <a:lnTo>
                    <a:pt x="548" y="6031"/>
                  </a:lnTo>
                  <a:cubicBezTo>
                    <a:pt x="534" y="6028"/>
                    <a:pt x="521" y="6027"/>
                    <a:pt x="511" y="6027"/>
                  </a:cubicBezTo>
                  <a:cubicBezTo>
                    <a:pt x="397" y="6027"/>
                    <a:pt x="476" y="6146"/>
                    <a:pt x="371" y="6146"/>
                  </a:cubicBezTo>
                  <a:cubicBezTo>
                    <a:pt x="380" y="6331"/>
                    <a:pt x="283" y="6525"/>
                    <a:pt x="265" y="6684"/>
                  </a:cubicBezTo>
                  <a:lnTo>
                    <a:pt x="398" y="6675"/>
                  </a:lnTo>
                  <a:lnTo>
                    <a:pt x="389" y="6737"/>
                  </a:lnTo>
                  <a:cubicBezTo>
                    <a:pt x="380" y="6740"/>
                    <a:pt x="367" y="6742"/>
                    <a:pt x="352" y="6742"/>
                  </a:cubicBezTo>
                  <a:cubicBezTo>
                    <a:pt x="323" y="6742"/>
                    <a:pt x="292" y="6734"/>
                    <a:pt x="292" y="6711"/>
                  </a:cubicBezTo>
                  <a:lnTo>
                    <a:pt x="292" y="6711"/>
                  </a:lnTo>
                  <a:cubicBezTo>
                    <a:pt x="221" y="6728"/>
                    <a:pt x="354" y="6781"/>
                    <a:pt x="380" y="6781"/>
                  </a:cubicBezTo>
                  <a:cubicBezTo>
                    <a:pt x="367" y="6804"/>
                    <a:pt x="350" y="6812"/>
                    <a:pt x="333" y="6812"/>
                  </a:cubicBezTo>
                  <a:cubicBezTo>
                    <a:pt x="290" y="6812"/>
                    <a:pt x="244" y="6760"/>
                    <a:pt x="233" y="6760"/>
                  </a:cubicBezTo>
                  <a:cubicBezTo>
                    <a:pt x="231" y="6760"/>
                    <a:pt x="230" y="6761"/>
                    <a:pt x="230" y="6764"/>
                  </a:cubicBezTo>
                  <a:lnTo>
                    <a:pt x="239" y="6808"/>
                  </a:lnTo>
                  <a:lnTo>
                    <a:pt x="248" y="6799"/>
                  </a:lnTo>
                  <a:cubicBezTo>
                    <a:pt x="301" y="6834"/>
                    <a:pt x="363" y="6834"/>
                    <a:pt x="345" y="6896"/>
                  </a:cubicBezTo>
                  <a:cubicBezTo>
                    <a:pt x="318" y="6923"/>
                    <a:pt x="265" y="6905"/>
                    <a:pt x="265" y="6923"/>
                  </a:cubicBezTo>
                  <a:cubicBezTo>
                    <a:pt x="257" y="6923"/>
                    <a:pt x="248" y="6923"/>
                    <a:pt x="257" y="6940"/>
                  </a:cubicBezTo>
                  <a:lnTo>
                    <a:pt x="248" y="7020"/>
                  </a:lnTo>
                  <a:lnTo>
                    <a:pt x="248" y="7020"/>
                  </a:lnTo>
                  <a:lnTo>
                    <a:pt x="345" y="6993"/>
                  </a:lnTo>
                  <a:cubicBezTo>
                    <a:pt x="384" y="7019"/>
                    <a:pt x="360" y="7050"/>
                    <a:pt x="396" y="7050"/>
                  </a:cubicBezTo>
                  <a:cubicBezTo>
                    <a:pt x="406" y="7050"/>
                    <a:pt x="422" y="7048"/>
                    <a:pt x="446" y="7041"/>
                  </a:cubicBezTo>
                  <a:lnTo>
                    <a:pt x="446" y="7041"/>
                  </a:lnTo>
                  <a:cubicBezTo>
                    <a:pt x="280" y="7094"/>
                    <a:pt x="388" y="7338"/>
                    <a:pt x="327" y="7373"/>
                  </a:cubicBezTo>
                  <a:cubicBezTo>
                    <a:pt x="407" y="7417"/>
                    <a:pt x="407" y="7470"/>
                    <a:pt x="398" y="7532"/>
                  </a:cubicBezTo>
                  <a:cubicBezTo>
                    <a:pt x="406" y="7524"/>
                    <a:pt x="432" y="7518"/>
                    <a:pt x="458" y="7518"/>
                  </a:cubicBezTo>
                  <a:cubicBezTo>
                    <a:pt x="492" y="7518"/>
                    <a:pt x="527" y="7528"/>
                    <a:pt x="522" y="7558"/>
                  </a:cubicBezTo>
                  <a:cubicBezTo>
                    <a:pt x="505" y="7557"/>
                    <a:pt x="490" y="7556"/>
                    <a:pt x="476" y="7556"/>
                  </a:cubicBezTo>
                  <a:cubicBezTo>
                    <a:pt x="303" y="7556"/>
                    <a:pt x="401" y="7655"/>
                    <a:pt x="255" y="7698"/>
                  </a:cubicBezTo>
                  <a:lnTo>
                    <a:pt x="255" y="7698"/>
                  </a:lnTo>
                  <a:cubicBezTo>
                    <a:pt x="262" y="7696"/>
                    <a:pt x="268" y="7695"/>
                    <a:pt x="274" y="7695"/>
                  </a:cubicBezTo>
                  <a:cubicBezTo>
                    <a:pt x="338" y="7695"/>
                    <a:pt x="311" y="7801"/>
                    <a:pt x="387" y="7801"/>
                  </a:cubicBezTo>
                  <a:cubicBezTo>
                    <a:pt x="401" y="7801"/>
                    <a:pt x="419" y="7797"/>
                    <a:pt x="442" y="7788"/>
                  </a:cubicBezTo>
                  <a:lnTo>
                    <a:pt x="442" y="7788"/>
                  </a:lnTo>
                  <a:cubicBezTo>
                    <a:pt x="424" y="7832"/>
                    <a:pt x="354" y="7797"/>
                    <a:pt x="292" y="7832"/>
                  </a:cubicBezTo>
                  <a:cubicBezTo>
                    <a:pt x="389" y="7929"/>
                    <a:pt x="248" y="8062"/>
                    <a:pt x="283" y="8194"/>
                  </a:cubicBezTo>
                  <a:cubicBezTo>
                    <a:pt x="307" y="8194"/>
                    <a:pt x="334" y="8182"/>
                    <a:pt x="366" y="8182"/>
                  </a:cubicBezTo>
                  <a:cubicBezTo>
                    <a:pt x="381" y="8182"/>
                    <a:pt x="398" y="8185"/>
                    <a:pt x="416" y="8194"/>
                  </a:cubicBezTo>
                  <a:lnTo>
                    <a:pt x="257" y="8273"/>
                  </a:lnTo>
                  <a:cubicBezTo>
                    <a:pt x="274" y="8291"/>
                    <a:pt x="442" y="8282"/>
                    <a:pt x="336" y="8335"/>
                  </a:cubicBezTo>
                  <a:cubicBezTo>
                    <a:pt x="351" y="8330"/>
                    <a:pt x="370" y="8325"/>
                    <a:pt x="386" y="8325"/>
                  </a:cubicBezTo>
                  <a:cubicBezTo>
                    <a:pt x="397" y="8325"/>
                    <a:pt x="408" y="8328"/>
                    <a:pt x="416" y="8335"/>
                  </a:cubicBezTo>
                  <a:cubicBezTo>
                    <a:pt x="274" y="8600"/>
                    <a:pt x="575" y="8830"/>
                    <a:pt x="318" y="9112"/>
                  </a:cubicBezTo>
                  <a:cubicBezTo>
                    <a:pt x="339" y="9095"/>
                    <a:pt x="353" y="9089"/>
                    <a:pt x="363" y="9089"/>
                  </a:cubicBezTo>
                  <a:cubicBezTo>
                    <a:pt x="378" y="9089"/>
                    <a:pt x="384" y="9105"/>
                    <a:pt x="389" y="9121"/>
                  </a:cubicBezTo>
                  <a:cubicBezTo>
                    <a:pt x="398" y="9103"/>
                    <a:pt x="469" y="9112"/>
                    <a:pt x="504" y="9103"/>
                  </a:cubicBezTo>
                  <a:lnTo>
                    <a:pt x="504" y="9103"/>
                  </a:lnTo>
                  <a:lnTo>
                    <a:pt x="398" y="9218"/>
                  </a:lnTo>
                  <a:cubicBezTo>
                    <a:pt x="522" y="9227"/>
                    <a:pt x="416" y="9333"/>
                    <a:pt x="530" y="9333"/>
                  </a:cubicBezTo>
                  <a:lnTo>
                    <a:pt x="513" y="9307"/>
                  </a:lnTo>
                  <a:lnTo>
                    <a:pt x="513" y="9307"/>
                  </a:lnTo>
                  <a:cubicBezTo>
                    <a:pt x="525" y="9309"/>
                    <a:pt x="538" y="9310"/>
                    <a:pt x="552" y="9310"/>
                  </a:cubicBezTo>
                  <a:cubicBezTo>
                    <a:pt x="674" y="9310"/>
                    <a:pt x="811" y="9209"/>
                    <a:pt x="963" y="9201"/>
                  </a:cubicBezTo>
                  <a:cubicBezTo>
                    <a:pt x="813" y="9165"/>
                    <a:pt x="1175" y="9051"/>
                    <a:pt x="954" y="8989"/>
                  </a:cubicBezTo>
                  <a:cubicBezTo>
                    <a:pt x="961" y="8984"/>
                    <a:pt x="968" y="8982"/>
                    <a:pt x="975" y="8982"/>
                  </a:cubicBezTo>
                  <a:cubicBezTo>
                    <a:pt x="991" y="8982"/>
                    <a:pt x="1008" y="8991"/>
                    <a:pt x="1027" y="8991"/>
                  </a:cubicBezTo>
                  <a:cubicBezTo>
                    <a:pt x="1032" y="8991"/>
                    <a:pt x="1037" y="8990"/>
                    <a:pt x="1042" y="8989"/>
                  </a:cubicBezTo>
                  <a:cubicBezTo>
                    <a:pt x="972" y="8971"/>
                    <a:pt x="954" y="8953"/>
                    <a:pt x="981" y="8900"/>
                  </a:cubicBezTo>
                  <a:lnTo>
                    <a:pt x="998" y="8900"/>
                  </a:lnTo>
                  <a:cubicBezTo>
                    <a:pt x="972" y="8777"/>
                    <a:pt x="1034" y="8715"/>
                    <a:pt x="1069" y="8565"/>
                  </a:cubicBezTo>
                  <a:lnTo>
                    <a:pt x="1069" y="8565"/>
                  </a:lnTo>
                  <a:lnTo>
                    <a:pt x="990" y="8583"/>
                  </a:lnTo>
                  <a:cubicBezTo>
                    <a:pt x="998" y="8556"/>
                    <a:pt x="1025" y="8547"/>
                    <a:pt x="1042" y="8530"/>
                  </a:cubicBezTo>
                  <a:cubicBezTo>
                    <a:pt x="1029" y="8527"/>
                    <a:pt x="1018" y="8526"/>
                    <a:pt x="1009" y="8526"/>
                  </a:cubicBezTo>
                  <a:cubicBezTo>
                    <a:pt x="943" y="8526"/>
                    <a:pt x="1008" y="8595"/>
                    <a:pt x="937" y="8595"/>
                  </a:cubicBezTo>
                  <a:cubicBezTo>
                    <a:pt x="928" y="8595"/>
                    <a:pt x="916" y="8594"/>
                    <a:pt x="901" y="8591"/>
                  </a:cubicBezTo>
                  <a:cubicBezTo>
                    <a:pt x="1069" y="8538"/>
                    <a:pt x="884" y="8371"/>
                    <a:pt x="1078" y="8335"/>
                  </a:cubicBezTo>
                  <a:cubicBezTo>
                    <a:pt x="1078" y="8319"/>
                    <a:pt x="1069" y="8315"/>
                    <a:pt x="1057" y="8315"/>
                  </a:cubicBezTo>
                  <a:cubicBezTo>
                    <a:pt x="1039" y="8315"/>
                    <a:pt x="1014" y="8324"/>
                    <a:pt x="998" y="8324"/>
                  </a:cubicBezTo>
                  <a:cubicBezTo>
                    <a:pt x="988" y="8324"/>
                    <a:pt x="981" y="8321"/>
                    <a:pt x="981" y="8309"/>
                  </a:cubicBezTo>
                  <a:lnTo>
                    <a:pt x="1034" y="8291"/>
                  </a:lnTo>
                  <a:lnTo>
                    <a:pt x="963" y="8282"/>
                  </a:lnTo>
                  <a:cubicBezTo>
                    <a:pt x="972" y="8247"/>
                    <a:pt x="1034" y="8229"/>
                    <a:pt x="1078" y="8229"/>
                  </a:cubicBezTo>
                  <a:cubicBezTo>
                    <a:pt x="1078" y="8238"/>
                    <a:pt x="1095" y="8247"/>
                    <a:pt x="1095" y="8256"/>
                  </a:cubicBezTo>
                  <a:cubicBezTo>
                    <a:pt x="1152" y="8216"/>
                    <a:pt x="1084" y="8154"/>
                    <a:pt x="1084" y="8136"/>
                  </a:cubicBezTo>
                  <a:lnTo>
                    <a:pt x="1084" y="8136"/>
                  </a:lnTo>
                  <a:lnTo>
                    <a:pt x="1060" y="8176"/>
                  </a:lnTo>
                  <a:cubicBezTo>
                    <a:pt x="998" y="8053"/>
                    <a:pt x="1060" y="7894"/>
                    <a:pt x="954" y="7770"/>
                  </a:cubicBezTo>
                  <a:lnTo>
                    <a:pt x="910" y="7779"/>
                  </a:lnTo>
                  <a:cubicBezTo>
                    <a:pt x="831" y="7691"/>
                    <a:pt x="954" y="7708"/>
                    <a:pt x="919" y="7602"/>
                  </a:cubicBezTo>
                  <a:lnTo>
                    <a:pt x="928" y="7602"/>
                  </a:lnTo>
                  <a:cubicBezTo>
                    <a:pt x="884" y="7585"/>
                    <a:pt x="866" y="7558"/>
                    <a:pt x="866" y="7532"/>
                  </a:cubicBezTo>
                  <a:lnTo>
                    <a:pt x="866" y="7532"/>
                  </a:lnTo>
                  <a:cubicBezTo>
                    <a:pt x="872" y="7534"/>
                    <a:pt x="878" y="7535"/>
                    <a:pt x="883" y="7535"/>
                  </a:cubicBezTo>
                  <a:cubicBezTo>
                    <a:pt x="917" y="7535"/>
                    <a:pt x="944" y="7504"/>
                    <a:pt x="976" y="7504"/>
                  </a:cubicBezTo>
                  <a:cubicBezTo>
                    <a:pt x="986" y="7504"/>
                    <a:pt x="996" y="7507"/>
                    <a:pt x="1007" y="7514"/>
                  </a:cubicBezTo>
                  <a:cubicBezTo>
                    <a:pt x="928" y="7408"/>
                    <a:pt x="945" y="7461"/>
                    <a:pt x="804" y="7391"/>
                  </a:cubicBezTo>
                  <a:lnTo>
                    <a:pt x="866" y="7382"/>
                  </a:lnTo>
                  <a:cubicBezTo>
                    <a:pt x="804" y="7355"/>
                    <a:pt x="778" y="7355"/>
                    <a:pt x="760" y="7302"/>
                  </a:cubicBezTo>
                  <a:lnTo>
                    <a:pt x="760" y="7302"/>
                  </a:lnTo>
                  <a:cubicBezTo>
                    <a:pt x="772" y="7313"/>
                    <a:pt x="784" y="7316"/>
                    <a:pt x="797" y="7316"/>
                  </a:cubicBezTo>
                  <a:cubicBezTo>
                    <a:pt x="822" y="7316"/>
                    <a:pt x="848" y="7301"/>
                    <a:pt x="879" y="7301"/>
                  </a:cubicBezTo>
                  <a:cubicBezTo>
                    <a:pt x="896" y="7301"/>
                    <a:pt x="915" y="7306"/>
                    <a:pt x="937" y="7320"/>
                  </a:cubicBezTo>
                  <a:cubicBezTo>
                    <a:pt x="1078" y="7214"/>
                    <a:pt x="786" y="7152"/>
                    <a:pt x="998" y="7108"/>
                  </a:cubicBezTo>
                  <a:cubicBezTo>
                    <a:pt x="970" y="7099"/>
                    <a:pt x="948" y="7096"/>
                    <a:pt x="932" y="7096"/>
                  </a:cubicBezTo>
                  <a:cubicBezTo>
                    <a:pt x="853" y="7096"/>
                    <a:pt x="885" y="7173"/>
                    <a:pt x="866" y="7173"/>
                  </a:cubicBezTo>
                  <a:cubicBezTo>
                    <a:pt x="864" y="7173"/>
                    <a:pt x="861" y="7172"/>
                    <a:pt x="857" y="7170"/>
                  </a:cubicBezTo>
                  <a:cubicBezTo>
                    <a:pt x="851" y="7172"/>
                    <a:pt x="844" y="7173"/>
                    <a:pt x="837" y="7173"/>
                  </a:cubicBezTo>
                  <a:cubicBezTo>
                    <a:pt x="786" y="7173"/>
                    <a:pt x="727" y="7121"/>
                    <a:pt x="742" y="7090"/>
                  </a:cubicBezTo>
                  <a:cubicBezTo>
                    <a:pt x="751" y="7055"/>
                    <a:pt x="981" y="7037"/>
                    <a:pt x="981" y="6949"/>
                  </a:cubicBezTo>
                  <a:cubicBezTo>
                    <a:pt x="981" y="6958"/>
                    <a:pt x="990" y="6958"/>
                    <a:pt x="990" y="6967"/>
                  </a:cubicBezTo>
                  <a:cubicBezTo>
                    <a:pt x="1042" y="6940"/>
                    <a:pt x="928" y="6905"/>
                    <a:pt x="1007" y="6870"/>
                  </a:cubicBezTo>
                  <a:cubicBezTo>
                    <a:pt x="901" y="6843"/>
                    <a:pt x="1016" y="6817"/>
                    <a:pt x="875" y="6799"/>
                  </a:cubicBezTo>
                  <a:lnTo>
                    <a:pt x="875" y="6799"/>
                  </a:lnTo>
                  <a:lnTo>
                    <a:pt x="910" y="6887"/>
                  </a:lnTo>
                  <a:cubicBezTo>
                    <a:pt x="875" y="6834"/>
                    <a:pt x="707" y="6781"/>
                    <a:pt x="795" y="6711"/>
                  </a:cubicBezTo>
                  <a:lnTo>
                    <a:pt x="795" y="6711"/>
                  </a:lnTo>
                  <a:cubicBezTo>
                    <a:pt x="822" y="6719"/>
                    <a:pt x="857" y="6737"/>
                    <a:pt x="875" y="6755"/>
                  </a:cubicBezTo>
                  <a:cubicBezTo>
                    <a:pt x="919" y="6737"/>
                    <a:pt x="848" y="6711"/>
                    <a:pt x="892" y="6693"/>
                  </a:cubicBezTo>
                  <a:lnTo>
                    <a:pt x="892" y="6693"/>
                  </a:lnTo>
                  <a:cubicBezTo>
                    <a:pt x="1034" y="6702"/>
                    <a:pt x="919" y="6799"/>
                    <a:pt x="1025" y="6852"/>
                  </a:cubicBezTo>
                  <a:cubicBezTo>
                    <a:pt x="1076" y="6837"/>
                    <a:pt x="974" y="6773"/>
                    <a:pt x="1027" y="6773"/>
                  </a:cubicBezTo>
                  <a:cubicBezTo>
                    <a:pt x="1036" y="6773"/>
                    <a:pt x="1051" y="6775"/>
                    <a:pt x="1073" y="6780"/>
                  </a:cubicBezTo>
                  <a:lnTo>
                    <a:pt x="1073" y="6780"/>
                  </a:lnTo>
                  <a:cubicBezTo>
                    <a:pt x="887" y="6736"/>
                    <a:pt x="1103" y="6684"/>
                    <a:pt x="963" y="6622"/>
                  </a:cubicBezTo>
                  <a:lnTo>
                    <a:pt x="1042" y="6622"/>
                  </a:lnTo>
                  <a:cubicBezTo>
                    <a:pt x="1034" y="6614"/>
                    <a:pt x="990" y="6596"/>
                    <a:pt x="998" y="6578"/>
                  </a:cubicBezTo>
                  <a:lnTo>
                    <a:pt x="998" y="6578"/>
                  </a:lnTo>
                  <a:lnTo>
                    <a:pt x="1104" y="6614"/>
                  </a:lnTo>
                  <a:cubicBezTo>
                    <a:pt x="1007" y="6561"/>
                    <a:pt x="1184" y="6516"/>
                    <a:pt x="1140" y="6463"/>
                  </a:cubicBezTo>
                  <a:lnTo>
                    <a:pt x="1140" y="6463"/>
                  </a:lnTo>
                  <a:cubicBezTo>
                    <a:pt x="1140" y="6511"/>
                    <a:pt x="1118" y="6521"/>
                    <a:pt x="1089" y="6521"/>
                  </a:cubicBezTo>
                  <a:cubicBezTo>
                    <a:pt x="1067" y="6521"/>
                    <a:pt x="1041" y="6515"/>
                    <a:pt x="1016" y="6515"/>
                  </a:cubicBezTo>
                  <a:cubicBezTo>
                    <a:pt x="1000" y="6515"/>
                    <a:pt x="985" y="6518"/>
                    <a:pt x="972" y="6525"/>
                  </a:cubicBezTo>
                  <a:cubicBezTo>
                    <a:pt x="867" y="6403"/>
                    <a:pt x="1187" y="6462"/>
                    <a:pt x="1158" y="6326"/>
                  </a:cubicBezTo>
                  <a:lnTo>
                    <a:pt x="1158" y="6326"/>
                  </a:lnTo>
                  <a:cubicBezTo>
                    <a:pt x="1158" y="6342"/>
                    <a:pt x="1123" y="6374"/>
                    <a:pt x="1092" y="6374"/>
                  </a:cubicBezTo>
                  <a:cubicBezTo>
                    <a:pt x="1084" y="6374"/>
                    <a:pt x="1076" y="6371"/>
                    <a:pt x="1069" y="6366"/>
                  </a:cubicBezTo>
                  <a:cubicBezTo>
                    <a:pt x="1087" y="6340"/>
                    <a:pt x="1113" y="6304"/>
                    <a:pt x="1157" y="6287"/>
                  </a:cubicBezTo>
                  <a:cubicBezTo>
                    <a:pt x="1154" y="6259"/>
                    <a:pt x="1146" y="6250"/>
                    <a:pt x="1133" y="6250"/>
                  </a:cubicBezTo>
                  <a:cubicBezTo>
                    <a:pt x="1113" y="6250"/>
                    <a:pt x="1084" y="6272"/>
                    <a:pt x="1056" y="6272"/>
                  </a:cubicBezTo>
                  <a:cubicBezTo>
                    <a:pt x="1045" y="6272"/>
                    <a:pt x="1035" y="6269"/>
                    <a:pt x="1025" y="6260"/>
                  </a:cubicBezTo>
                  <a:cubicBezTo>
                    <a:pt x="1122" y="6234"/>
                    <a:pt x="981" y="6216"/>
                    <a:pt x="954" y="6172"/>
                  </a:cubicBezTo>
                  <a:lnTo>
                    <a:pt x="1034" y="6172"/>
                  </a:lnTo>
                  <a:cubicBezTo>
                    <a:pt x="1095" y="6075"/>
                    <a:pt x="857" y="6146"/>
                    <a:pt x="928" y="6048"/>
                  </a:cubicBezTo>
                  <a:lnTo>
                    <a:pt x="928" y="6048"/>
                  </a:lnTo>
                  <a:lnTo>
                    <a:pt x="1042" y="6093"/>
                  </a:lnTo>
                  <a:lnTo>
                    <a:pt x="1042" y="6093"/>
                  </a:lnTo>
                  <a:lnTo>
                    <a:pt x="1016" y="6048"/>
                  </a:lnTo>
                  <a:lnTo>
                    <a:pt x="1113" y="6057"/>
                  </a:lnTo>
                  <a:cubicBezTo>
                    <a:pt x="1042" y="6004"/>
                    <a:pt x="1060" y="5987"/>
                    <a:pt x="1087" y="5934"/>
                  </a:cubicBezTo>
                  <a:lnTo>
                    <a:pt x="1087" y="5934"/>
                  </a:lnTo>
                  <a:cubicBezTo>
                    <a:pt x="1076" y="5935"/>
                    <a:pt x="1065" y="5936"/>
                    <a:pt x="1054" y="5936"/>
                  </a:cubicBezTo>
                  <a:cubicBezTo>
                    <a:pt x="998" y="5936"/>
                    <a:pt x="935" y="5917"/>
                    <a:pt x="928" y="5881"/>
                  </a:cubicBezTo>
                  <a:cubicBezTo>
                    <a:pt x="944" y="5870"/>
                    <a:pt x="958" y="5867"/>
                    <a:pt x="969" y="5867"/>
                  </a:cubicBezTo>
                  <a:cubicBezTo>
                    <a:pt x="978" y="5867"/>
                    <a:pt x="985" y="5869"/>
                    <a:pt x="990" y="5869"/>
                  </a:cubicBezTo>
                  <a:cubicBezTo>
                    <a:pt x="999" y="5869"/>
                    <a:pt x="1002" y="5864"/>
                    <a:pt x="998" y="5836"/>
                  </a:cubicBezTo>
                  <a:lnTo>
                    <a:pt x="998" y="5836"/>
                  </a:lnTo>
                  <a:cubicBezTo>
                    <a:pt x="1051" y="5845"/>
                    <a:pt x="1122" y="5863"/>
                    <a:pt x="1042" y="5889"/>
                  </a:cubicBezTo>
                  <a:cubicBezTo>
                    <a:pt x="1069" y="5898"/>
                    <a:pt x="1095" y="5907"/>
                    <a:pt x="1122" y="5907"/>
                  </a:cubicBezTo>
                  <a:cubicBezTo>
                    <a:pt x="1184" y="5881"/>
                    <a:pt x="1140" y="5828"/>
                    <a:pt x="1140" y="5801"/>
                  </a:cubicBezTo>
                  <a:lnTo>
                    <a:pt x="1140" y="5801"/>
                  </a:lnTo>
                  <a:cubicBezTo>
                    <a:pt x="1131" y="5810"/>
                    <a:pt x="1131" y="5819"/>
                    <a:pt x="1113" y="5828"/>
                  </a:cubicBezTo>
                  <a:lnTo>
                    <a:pt x="998" y="5731"/>
                  </a:lnTo>
                  <a:cubicBezTo>
                    <a:pt x="1009" y="5728"/>
                    <a:pt x="1018" y="5727"/>
                    <a:pt x="1027" y="5727"/>
                  </a:cubicBezTo>
                  <a:cubicBezTo>
                    <a:pt x="1048" y="5727"/>
                    <a:pt x="1065" y="5733"/>
                    <a:pt x="1078" y="5739"/>
                  </a:cubicBezTo>
                  <a:cubicBezTo>
                    <a:pt x="1069" y="5722"/>
                    <a:pt x="1034" y="5713"/>
                    <a:pt x="1025" y="5678"/>
                  </a:cubicBezTo>
                  <a:lnTo>
                    <a:pt x="1025" y="5678"/>
                  </a:lnTo>
                  <a:cubicBezTo>
                    <a:pt x="1095" y="5686"/>
                    <a:pt x="1165" y="5686"/>
                    <a:pt x="1200" y="5729"/>
                  </a:cubicBezTo>
                  <a:lnTo>
                    <a:pt x="1200" y="5729"/>
                  </a:lnTo>
                  <a:lnTo>
                    <a:pt x="1122" y="5633"/>
                  </a:lnTo>
                  <a:cubicBezTo>
                    <a:pt x="1151" y="5633"/>
                    <a:pt x="1193" y="5603"/>
                    <a:pt x="1221" y="5603"/>
                  </a:cubicBezTo>
                  <a:cubicBezTo>
                    <a:pt x="1227" y="5603"/>
                    <a:pt x="1232" y="5604"/>
                    <a:pt x="1237" y="5607"/>
                  </a:cubicBezTo>
                  <a:cubicBezTo>
                    <a:pt x="1272" y="5554"/>
                    <a:pt x="1095" y="5483"/>
                    <a:pt x="1157" y="5413"/>
                  </a:cubicBezTo>
                  <a:cubicBezTo>
                    <a:pt x="1140" y="5413"/>
                    <a:pt x="1131" y="5404"/>
                    <a:pt x="1122" y="5386"/>
                  </a:cubicBezTo>
                  <a:cubicBezTo>
                    <a:pt x="1131" y="5324"/>
                    <a:pt x="1219" y="5271"/>
                    <a:pt x="1122" y="5201"/>
                  </a:cubicBezTo>
                  <a:lnTo>
                    <a:pt x="1254" y="5157"/>
                  </a:lnTo>
                  <a:cubicBezTo>
                    <a:pt x="1246" y="5145"/>
                    <a:pt x="1234" y="5141"/>
                    <a:pt x="1219" y="5141"/>
                  </a:cubicBezTo>
                  <a:cubicBezTo>
                    <a:pt x="1191" y="5141"/>
                    <a:pt x="1153" y="5155"/>
                    <a:pt x="1119" y="5155"/>
                  </a:cubicBezTo>
                  <a:cubicBezTo>
                    <a:pt x="1091" y="5155"/>
                    <a:pt x="1067" y="5146"/>
                    <a:pt x="1051" y="5112"/>
                  </a:cubicBezTo>
                  <a:cubicBezTo>
                    <a:pt x="1029" y="5082"/>
                    <a:pt x="1056" y="5077"/>
                    <a:pt x="1092" y="5077"/>
                  </a:cubicBezTo>
                  <a:cubicBezTo>
                    <a:pt x="1107" y="5077"/>
                    <a:pt x="1123" y="5078"/>
                    <a:pt x="1138" y="5078"/>
                  </a:cubicBezTo>
                  <a:cubicBezTo>
                    <a:pt x="1161" y="5078"/>
                    <a:pt x="1182" y="5076"/>
                    <a:pt x="1193" y="5068"/>
                  </a:cubicBezTo>
                  <a:cubicBezTo>
                    <a:pt x="1131" y="5033"/>
                    <a:pt x="998" y="4971"/>
                    <a:pt x="1104" y="4909"/>
                  </a:cubicBezTo>
                  <a:lnTo>
                    <a:pt x="1104" y="4909"/>
                  </a:lnTo>
                  <a:cubicBezTo>
                    <a:pt x="1122" y="4936"/>
                    <a:pt x="1104" y="4954"/>
                    <a:pt x="1113" y="4971"/>
                  </a:cubicBezTo>
                  <a:lnTo>
                    <a:pt x="1184" y="4927"/>
                  </a:lnTo>
                  <a:cubicBezTo>
                    <a:pt x="1266" y="4965"/>
                    <a:pt x="1267" y="4998"/>
                    <a:pt x="1296" y="4998"/>
                  </a:cubicBezTo>
                  <a:cubicBezTo>
                    <a:pt x="1307" y="4998"/>
                    <a:pt x="1324" y="4993"/>
                    <a:pt x="1352" y="4980"/>
                  </a:cubicBezTo>
                  <a:cubicBezTo>
                    <a:pt x="1113" y="4971"/>
                    <a:pt x="1334" y="4795"/>
                    <a:pt x="1095" y="4786"/>
                  </a:cubicBezTo>
                  <a:lnTo>
                    <a:pt x="1140" y="4750"/>
                  </a:lnTo>
                  <a:cubicBezTo>
                    <a:pt x="1140" y="4759"/>
                    <a:pt x="1157" y="4768"/>
                    <a:pt x="1148" y="4777"/>
                  </a:cubicBezTo>
                  <a:cubicBezTo>
                    <a:pt x="1272" y="4715"/>
                    <a:pt x="981" y="4724"/>
                    <a:pt x="1016" y="4653"/>
                  </a:cubicBezTo>
                  <a:cubicBezTo>
                    <a:pt x="1029" y="4627"/>
                    <a:pt x="1051" y="4611"/>
                    <a:pt x="1073" y="4611"/>
                  </a:cubicBezTo>
                  <a:cubicBezTo>
                    <a:pt x="1081" y="4611"/>
                    <a:pt x="1088" y="4613"/>
                    <a:pt x="1095" y="4618"/>
                  </a:cubicBezTo>
                  <a:lnTo>
                    <a:pt x="1034" y="4556"/>
                  </a:lnTo>
                  <a:cubicBezTo>
                    <a:pt x="1037" y="4549"/>
                    <a:pt x="1046" y="4547"/>
                    <a:pt x="1054" y="4547"/>
                  </a:cubicBezTo>
                  <a:cubicBezTo>
                    <a:pt x="1063" y="4547"/>
                    <a:pt x="1071" y="4549"/>
                    <a:pt x="1076" y="4554"/>
                  </a:cubicBezTo>
                  <a:lnTo>
                    <a:pt x="1076" y="4554"/>
                  </a:lnTo>
                  <a:lnTo>
                    <a:pt x="1061" y="4473"/>
                  </a:lnTo>
                  <a:lnTo>
                    <a:pt x="1061" y="4473"/>
                  </a:lnTo>
                  <a:cubicBezTo>
                    <a:pt x="1064" y="4474"/>
                    <a:pt x="1066" y="4475"/>
                    <a:pt x="1069" y="4477"/>
                  </a:cubicBezTo>
                  <a:lnTo>
                    <a:pt x="1060" y="4468"/>
                  </a:lnTo>
                  <a:lnTo>
                    <a:pt x="1061" y="4473"/>
                  </a:lnTo>
                  <a:lnTo>
                    <a:pt x="1061" y="4473"/>
                  </a:lnTo>
                  <a:cubicBezTo>
                    <a:pt x="1025" y="4455"/>
                    <a:pt x="970" y="4431"/>
                    <a:pt x="945" y="4415"/>
                  </a:cubicBezTo>
                  <a:cubicBezTo>
                    <a:pt x="955" y="4408"/>
                    <a:pt x="961" y="4405"/>
                    <a:pt x="966" y="4405"/>
                  </a:cubicBezTo>
                  <a:cubicBezTo>
                    <a:pt x="978" y="4405"/>
                    <a:pt x="979" y="4424"/>
                    <a:pt x="998" y="4424"/>
                  </a:cubicBezTo>
                  <a:lnTo>
                    <a:pt x="945" y="4371"/>
                  </a:lnTo>
                  <a:cubicBezTo>
                    <a:pt x="959" y="4365"/>
                    <a:pt x="972" y="4363"/>
                    <a:pt x="984" y="4363"/>
                  </a:cubicBezTo>
                  <a:cubicBezTo>
                    <a:pt x="1030" y="4363"/>
                    <a:pt x="1067" y="4396"/>
                    <a:pt x="1060" y="4424"/>
                  </a:cubicBezTo>
                  <a:cubicBezTo>
                    <a:pt x="1299" y="4380"/>
                    <a:pt x="998" y="4388"/>
                    <a:pt x="1140" y="4282"/>
                  </a:cubicBezTo>
                  <a:lnTo>
                    <a:pt x="1140" y="4282"/>
                  </a:lnTo>
                  <a:lnTo>
                    <a:pt x="1166" y="4327"/>
                  </a:lnTo>
                  <a:cubicBezTo>
                    <a:pt x="1307" y="4300"/>
                    <a:pt x="1254" y="4265"/>
                    <a:pt x="1343" y="4203"/>
                  </a:cubicBezTo>
                  <a:lnTo>
                    <a:pt x="1343" y="4203"/>
                  </a:lnTo>
                  <a:cubicBezTo>
                    <a:pt x="1309" y="4216"/>
                    <a:pt x="1203" y="4276"/>
                    <a:pt x="1128" y="4276"/>
                  </a:cubicBezTo>
                  <a:cubicBezTo>
                    <a:pt x="1104" y="4276"/>
                    <a:pt x="1084" y="4271"/>
                    <a:pt x="1069" y="4256"/>
                  </a:cubicBezTo>
                  <a:cubicBezTo>
                    <a:pt x="1087" y="4247"/>
                    <a:pt x="1095" y="4221"/>
                    <a:pt x="1042" y="4194"/>
                  </a:cubicBezTo>
                  <a:cubicBezTo>
                    <a:pt x="1131" y="4194"/>
                    <a:pt x="1113" y="4159"/>
                    <a:pt x="1104" y="4124"/>
                  </a:cubicBezTo>
                  <a:lnTo>
                    <a:pt x="1104" y="4124"/>
                  </a:lnTo>
                  <a:lnTo>
                    <a:pt x="1219" y="4132"/>
                  </a:lnTo>
                  <a:cubicBezTo>
                    <a:pt x="1184" y="4088"/>
                    <a:pt x="1131" y="4088"/>
                    <a:pt x="1078" y="4071"/>
                  </a:cubicBezTo>
                  <a:cubicBezTo>
                    <a:pt x="1087" y="4026"/>
                    <a:pt x="1175" y="4018"/>
                    <a:pt x="1254" y="4009"/>
                  </a:cubicBezTo>
                  <a:cubicBezTo>
                    <a:pt x="1259" y="3990"/>
                    <a:pt x="1251" y="3984"/>
                    <a:pt x="1237" y="3984"/>
                  </a:cubicBezTo>
                  <a:cubicBezTo>
                    <a:pt x="1214" y="3984"/>
                    <a:pt x="1174" y="4000"/>
                    <a:pt x="1140" y="4000"/>
                  </a:cubicBezTo>
                  <a:cubicBezTo>
                    <a:pt x="1116" y="4000"/>
                    <a:pt x="1095" y="3992"/>
                    <a:pt x="1087" y="3965"/>
                  </a:cubicBezTo>
                  <a:cubicBezTo>
                    <a:pt x="1131" y="3912"/>
                    <a:pt x="1087" y="3867"/>
                    <a:pt x="1016" y="3797"/>
                  </a:cubicBezTo>
                  <a:cubicBezTo>
                    <a:pt x="1030" y="3783"/>
                    <a:pt x="1042" y="3779"/>
                    <a:pt x="1053" y="3779"/>
                  </a:cubicBezTo>
                  <a:cubicBezTo>
                    <a:pt x="1072" y="3779"/>
                    <a:pt x="1088" y="3792"/>
                    <a:pt x="1106" y="3792"/>
                  </a:cubicBezTo>
                  <a:cubicBezTo>
                    <a:pt x="1111" y="3792"/>
                    <a:pt x="1117" y="3791"/>
                    <a:pt x="1122" y="3788"/>
                  </a:cubicBezTo>
                  <a:lnTo>
                    <a:pt x="1034" y="3753"/>
                  </a:lnTo>
                  <a:cubicBezTo>
                    <a:pt x="1034" y="3744"/>
                    <a:pt x="1060" y="3744"/>
                    <a:pt x="1078" y="3744"/>
                  </a:cubicBezTo>
                  <a:cubicBezTo>
                    <a:pt x="1042" y="3717"/>
                    <a:pt x="963" y="3744"/>
                    <a:pt x="928" y="3700"/>
                  </a:cubicBezTo>
                  <a:cubicBezTo>
                    <a:pt x="804" y="3682"/>
                    <a:pt x="1113" y="3594"/>
                    <a:pt x="972" y="3532"/>
                  </a:cubicBezTo>
                  <a:cubicBezTo>
                    <a:pt x="979" y="3530"/>
                    <a:pt x="986" y="3529"/>
                    <a:pt x="993" y="3529"/>
                  </a:cubicBezTo>
                  <a:cubicBezTo>
                    <a:pt x="1022" y="3529"/>
                    <a:pt x="1051" y="3541"/>
                    <a:pt x="1087" y="3541"/>
                  </a:cubicBezTo>
                  <a:cubicBezTo>
                    <a:pt x="998" y="3452"/>
                    <a:pt x="1016" y="3470"/>
                    <a:pt x="892" y="3399"/>
                  </a:cubicBezTo>
                  <a:lnTo>
                    <a:pt x="972" y="3346"/>
                  </a:lnTo>
                  <a:lnTo>
                    <a:pt x="972" y="3346"/>
                  </a:lnTo>
                  <a:cubicBezTo>
                    <a:pt x="952" y="3355"/>
                    <a:pt x="931" y="3358"/>
                    <a:pt x="910" y="3358"/>
                  </a:cubicBezTo>
                  <a:cubicBezTo>
                    <a:pt x="840" y="3358"/>
                    <a:pt x="766" y="3319"/>
                    <a:pt x="698" y="3285"/>
                  </a:cubicBezTo>
                  <a:cubicBezTo>
                    <a:pt x="663" y="3294"/>
                    <a:pt x="627" y="3311"/>
                    <a:pt x="610" y="3320"/>
                  </a:cubicBezTo>
                  <a:lnTo>
                    <a:pt x="548" y="3241"/>
                  </a:lnTo>
                  <a:cubicBezTo>
                    <a:pt x="553" y="3238"/>
                    <a:pt x="560" y="3237"/>
                    <a:pt x="568" y="3237"/>
                  </a:cubicBezTo>
                  <a:cubicBezTo>
                    <a:pt x="587" y="3237"/>
                    <a:pt x="614" y="3243"/>
                    <a:pt x="649" y="3249"/>
                  </a:cubicBezTo>
                  <a:lnTo>
                    <a:pt x="649" y="3249"/>
                  </a:lnTo>
                  <a:cubicBezTo>
                    <a:pt x="642" y="3246"/>
                    <a:pt x="635" y="3241"/>
                    <a:pt x="627" y="3241"/>
                  </a:cubicBezTo>
                  <a:cubicBezTo>
                    <a:pt x="642" y="3229"/>
                    <a:pt x="663" y="3225"/>
                    <a:pt x="687" y="3225"/>
                  </a:cubicBezTo>
                  <a:cubicBezTo>
                    <a:pt x="720" y="3225"/>
                    <a:pt x="759" y="3234"/>
                    <a:pt x="795" y="3249"/>
                  </a:cubicBezTo>
                  <a:cubicBezTo>
                    <a:pt x="769" y="3258"/>
                    <a:pt x="751" y="3267"/>
                    <a:pt x="725" y="3276"/>
                  </a:cubicBezTo>
                  <a:cubicBezTo>
                    <a:pt x="782" y="3290"/>
                    <a:pt x="840" y="3305"/>
                    <a:pt x="898" y="3305"/>
                  </a:cubicBezTo>
                  <a:cubicBezTo>
                    <a:pt x="911" y="3305"/>
                    <a:pt x="924" y="3304"/>
                    <a:pt x="937" y="3302"/>
                  </a:cubicBezTo>
                  <a:cubicBezTo>
                    <a:pt x="919" y="3302"/>
                    <a:pt x="910" y="3294"/>
                    <a:pt x="901" y="3276"/>
                  </a:cubicBezTo>
                  <a:lnTo>
                    <a:pt x="901" y="3276"/>
                  </a:lnTo>
                  <a:cubicBezTo>
                    <a:pt x="928" y="3285"/>
                    <a:pt x="937" y="3285"/>
                    <a:pt x="954" y="3285"/>
                  </a:cubicBezTo>
                  <a:cubicBezTo>
                    <a:pt x="963" y="3285"/>
                    <a:pt x="937" y="3276"/>
                    <a:pt x="910" y="3258"/>
                  </a:cubicBezTo>
                  <a:lnTo>
                    <a:pt x="1034" y="3249"/>
                  </a:lnTo>
                  <a:lnTo>
                    <a:pt x="990" y="3241"/>
                  </a:lnTo>
                  <a:lnTo>
                    <a:pt x="1069" y="3143"/>
                  </a:lnTo>
                  <a:cubicBezTo>
                    <a:pt x="937" y="3073"/>
                    <a:pt x="751" y="3011"/>
                    <a:pt x="698" y="2896"/>
                  </a:cubicBezTo>
                  <a:lnTo>
                    <a:pt x="698" y="2896"/>
                  </a:lnTo>
                  <a:cubicBezTo>
                    <a:pt x="740" y="2908"/>
                    <a:pt x="773" y="2911"/>
                    <a:pt x="807" y="2911"/>
                  </a:cubicBezTo>
                  <a:cubicBezTo>
                    <a:pt x="852" y="2911"/>
                    <a:pt x="897" y="2905"/>
                    <a:pt x="963" y="2905"/>
                  </a:cubicBezTo>
                  <a:cubicBezTo>
                    <a:pt x="839" y="2931"/>
                    <a:pt x="1007" y="2993"/>
                    <a:pt x="981" y="3046"/>
                  </a:cubicBezTo>
                  <a:cubicBezTo>
                    <a:pt x="990" y="3033"/>
                    <a:pt x="1007" y="3029"/>
                    <a:pt x="1025" y="3029"/>
                  </a:cubicBezTo>
                  <a:cubicBezTo>
                    <a:pt x="1042" y="3029"/>
                    <a:pt x="1060" y="3033"/>
                    <a:pt x="1069" y="3037"/>
                  </a:cubicBezTo>
                  <a:lnTo>
                    <a:pt x="963" y="2931"/>
                  </a:lnTo>
                  <a:cubicBezTo>
                    <a:pt x="1051" y="2931"/>
                    <a:pt x="1025" y="2905"/>
                    <a:pt x="1069" y="2879"/>
                  </a:cubicBezTo>
                  <a:lnTo>
                    <a:pt x="1069" y="2879"/>
                  </a:lnTo>
                  <a:cubicBezTo>
                    <a:pt x="1048" y="2882"/>
                    <a:pt x="1031" y="2883"/>
                    <a:pt x="1016" y="2883"/>
                  </a:cubicBezTo>
                  <a:cubicBezTo>
                    <a:pt x="903" y="2883"/>
                    <a:pt x="939" y="2803"/>
                    <a:pt x="892" y="2764"/>
                  </a:cubicBezTo>
                  <a:cubicBezTo>
                    <a:pt x="903" y="2762"/>
                    <a:pt x="913" y="2762"/>
                    <a:pt x="923" y="2762"/>
                  </a:cubicBezTo>
                  <a:cubicBezTo>
                    <a:pt x="973" y="2762"/>
                    <a:pt x="1013" y="2780"/>
                    <a:pt x="998" y="2817"/>
                  </a:cubicBezTo>
                  <a:cubicBezTo>
                    <a:pt x="1131" y="2764"/>
                    <a:pt x="795" y="2746"/>
                    <a:pt x="901" y="2693"/>
                  </a:cubicBezTo>
                  <a:lnTo>
                    <a:pt x="901" y="2693"/>
                  </a:lnTo>
                  <a:cubicBezTo>
                    <a:pt x="910" y="2702"/>
                    <a:pt x="901" y="2711"/>
                    <a:pt x="928" y="2720"/>
                  </a:cubicBezTo>
                  <a:cubicBezTo>
                    <a:pt x="880" y="2688"/>
                    <a:pt x="910" y="2628"/>
                    <a:pt x="955" y="2628"/>
                  </a:cubicBezTo>
                  <a:cubicBezTo>
                    <a:pt x="960" y="2628"/>
                    <a:pt x="966" y="2629"/>
                    <a:pt x="972" y="2631"/>
                  </a:cubicBezTo>
                  <a:lnTo>
                    <a:pt x="972" y="2640"/>
                  </a:lnTo>
                  <a:cubicBezTo>
                    <a:pt x="990" y="2561"/>
                    <a:pt x="972" y="2384"/>
                    <a:pt x="822" y="2375"/>
                  </a:cubicBezTo>
                  <a:cubicBezTo>
                    <a:pt x="839" y="2375"/>
                    <a:pt x="998" y="2384"/>
                    <a:pt x="1034" y="2393"/>
                  </a:cubicBezTo>
                  <a:lnTo>
                    <a:pt x="522" y="2243"/>
                  </a:lnTo>
                  <a:lnTo>
                    <a:pt x="522" y="2243"/>
                  </a:lnTo>
                  <a:cubicBezTo>
                    <a:pt x="535" y="2244"/>
                    <a:pt x="549" y="2244"/>
                    <a:pt x="566" y="2244"/>
                  </a:cubicBezTo>
                  <a:cubicBezTo>
                    <a:pt x="636" y="2244"/>
                    <a:pt x="733" y="2237"/>
                    <a:pt x="821" y="2237"/>
                  </a:cubicBezTo>
                  <a:cubicBezTo>
                    <a:pt x="916" y="2237"/>
                    <a:pt x="1001" y="2245"/>
                    <a:pt x="1034" y="2278"/>
                  </a:cubicBezTo>
                  <a:cubicBezTo>
                    <a:pt x="1051" y="2252"/>
                    <a:pt x="1078" y="2234"/>
                    <a:pt x="1034" y="2190"/>
                  </a:cubicBezTo>
                  <a:cubicBezTo>
                    <a:pt x="1020" y="2197"/>
                    <a:pt x="915" y="2213"/>
                    <a:pt x="861" y="2213"/>
                  </a:cubicBezTo>
                  <a:cubicBezTo>
                    <a:pt x="845" y="2213"/>
                    <a:pt x="833" y="2212"/>
                    <a:pt x="831" y="2207"/>
                  </a:cubicBezTo>
                  <a:cubicBezTo>
                    <a:pt x="968" y="2156"/>
                    <a:pt x="913" y="2171"/>
                    <a:pt x="1025" y="2107"/>
                  </a:cubicBezTo>
                  <a:lnTo>
                    <a:pt x="1025" y="2107"/>
                  </a:lnTo>
                  <a:cubicBezTo>
                    <a:pt x="1014" y="2111"/>
                    <a:pt x="996" y="2112"/>
                    <a:pt x="974" y="2112"/>
                  </a:cubicBezTo>
                  <a:cubicBezTo>
                    <a:pt x="906" y="2112"/>
                    <a:pt x="804" y="2094"/>
                    <a:pt x="804" y="2075"/>
                  </a:cubicBezTo>
                  <a:cubicBezTo>
                    <a:pt x="822" y="2075"/>
                    <a:pt x="873" y="2073"/>
                    <a:pt x="922" y="2073"/>
                  </a:cubicBezTo>
                  <a:cubicBezTo>
                    <a:pt x="962" y="2073"/>
                    <a:pt x="1002" y="2074"/>
                    <a:pt x="1023" y="2080"/>
                  </a:cubicBezTo>
                  <a:lnTo>
                    <a:pt x="1023" y="2080"/>
                  </a:lnTo>
                  <a:lnTo>
                    <a:pt x="837" y="2007"/>
                  </a:lnTo>
                  <a:lnTo>
                    <a:pt x="837" y="2007"/>
                  </a:lnTo>
                  <a:cubicBezTo>
                    <a:pt x="848" y="2010"/>
                    <a:pt x="864" y="2012"/>
                    <a:pt x="882" y="2012"/>
                  </a:cubicBezTo>
                  <a:cubicBezTo>
                    <a:pt x="937" y="2012"/>
                    <a:pt x="1014" y="1999"/>
                    <a:pt x="1051" y="1987"/>
                  </a:cubicBezTo>
                  <a:lnTo>
                    <a:pt x="1051" y="1987"/>
                  </a:lnTo>
                  <a:cubicBezTo>
                    <a:pt x="1049" y="1987"/>
                    <a:pt x="1048" y="1987"/>
                    <a:pt x="1046" y="1987"/>
                  </a:cubicBezTo>
                  <a:cubicBezTo>
                    <a:pt x="1020" y="1987"/>
                    <a:pt x="1059" y="1915"/>
                    <a:pt x="1042" y="1898"/>
                  </a:cubicBezTo>
                  <a:lnTo>
                    <a:pt x="1042" y="1898"/>
                  </a:lnTo>
                  <a:lnTo>
                    <a:pt x="990" y="1934"/>
                  </a:lnTo>
                  <a:cubicBezTo>
                    <a:pt x="1025" y="1837"/>
                    <a:pt x="716" y="1837"/>
                    <a:pt x="725" y="1748"/>
                  </a:cubicBezTo>
                  <a:lnTo>
                    <a:pt x="725" y="1748"/>
                  </a:lnTo>
                  <a:cubicBezTo>
                    <a:pt x="742" y="1753"/>
                    <a:pt x="804" y="1759"/>
                    <a:pt x="865" y="1759"/>
                  </a:cubicBezTo>
                  <a:cubicBezTo>
                    <a:pt x="925" y="1759"/>
                    <a:pt x="985" y="1753"/>
                    <a:pt x="998" y="1731"/>
                  </a:cubicBezTo>
                  <a:cubicBezTo>
                    <a:pt x="901" y="1713"/>
                    <a:pt x="513" y="1642"/>
                    <a:pt x="433" y="1563"/>
                  </a:cubicBezTo>
                  <a:lnTo>
                    <a:pt x="486" y="1545"/>
                  </a:lnTo>
                  <a:lnTo>
                    <a:pt x="424" y="1483"/>
                  </a:lnTo>
                  <a:lnTo>
                    <a:pt x="424" y="1483"/>
                  </a:lnTo>
                  <a:cubicBezTo>
                    <a:pt x="575" y="1519"/>
                    <a:pt x="901" y="1625"/>
                    <a:pt x="1025" y="1686"/>
                  </a:cubicBezTo>
                  <a:cubicBezTo>
                    <a:pt x="1069" y="1651"/>
                    <a:pt x="1095" y="1678"/>
                    <a:pt x="1087" y="1625"/>
                  </a:cubicBezTo>
                  <a:cubicBezTo>
                    <a:pt x="1095" y="1622"/>
                    <a:pt x="1103" y="1621"/>
                    <a:pt x="1110" y="1621"/>
                  </a:cubicBezTo>
                  <a:cubicBezTo>
                    <a:pt x="1148" y="1621"/>
                    <a:pt x="1168" y="1654"/>
                    <a:pt x="1175" y="1669"/>
                  </a:cubicBezTo>
                  <a:lnTo>
                    <a:pt x="1210" y="1545"/>
                  </a:lnTo>
                  <a:lnTo>
                    <a:pt x="1210" y="1545"/>
                  </a:lnTo>
                  <a:cubicBezTo>
                    <a:pt x="1205" y="1546"/>
                    <a:pt x="1200" y="1546"/>
                    <a:pt x="1195" y="1546"/>
                  </a:cubicBezTo>
                  <a:cubicBezTo>
                    <a:pt x="1091" y="1546"/>
                    <a:pt x="1083" y="1465"/>
                    <a:pt x="1002" y="1465"/>
                  </a:cubicBezTo>
                  <a:cubicBezTo>
                    <a:pt x="998" y="1465"/>
                    <a:pt x="994" y="1465"/>
                    <a:pt x="990" y="1466"/>
                  </a:cubicBezTo>
                  <a:lnTo>
                    <a:pt x="1113" y="1589"/>
                  </a:lnTo>
                  <a:cubicBezTo>
                    <a:pt x="1107" y="1590"/>
                    <a:pt x="1100" y="1590"/>
                    <a:pt x="1093" y="1590"/>
                  </a:cubicBezTo>
                  <a:cubicBezTo>
                    <a:pt x="968" y="1590"/>
                    <a:pt x="778" y="1514"/>
                    <a:pt x="795" y="1430"/>
                  </a:cubicBezTo>
                  <a:cubicBezTo>
                    <a:pt x="804" y="1427"/>
                    <a:pt x="818" y="1425"/>
                    <a:pt x="835" y="1425"/>
                  </a:cubicBezTo>
                  <a:cubicBezTo>
                    <a:pt x="901" y="1425"/>
                    <a:pt x="1014" y="1448"/>
                    <a:pt x="1042" y="1448"/>
                  </a:cubicBezTo>
                  <a:cubicBezTo>
                    <a:pt x="1007" y="1439"/>
                    <a:pt x="972" y="1369"/>
                    <a:pt x="998" y="1360"/>
                  </a:cubicBezTo>
                  <a:lnTo>
                    <a:pt x="998" y="1360"/>
                  </a:lnTo>
                  <a:lnTo>
                    <a:pt x="1060" y="1395"/>
                  </a:lnTo>
                  <a:cubicBezTo>
                    <a:pt x="1104" y="1351"/>
                    <a:pt x="901" y="1316"/>
                    <a:pt x="1016" y="1263"/>
                  </a:cubicBezTo>
                  <a:cubicBezTo>
                    <a:pt x="1025" y="1245"/>
                    <a:pt x="1166" y="1210"/>
                    <a:pt x="1095" y="1201"/>
                  </a:cubicBezTo>
                  <a:lnTo>
                    <a:pt x="1095" y="1201"/>
                  </a:lnTo>
                  <a:cubicBezTo>
                    <a:pt x="1007" y="1224"/>
                    <a:pt x="789" y="1236"/>
                    <a:pt x="625" y="1236"/>
                  </a:cubicBezTo>
                  <a:cubicBezTo>
                    <a:pt x="543" y="1236"/>
                    <a:pt x="474" y="1233"/>
                    <a:pt x="442" y="1227"/>
                  </a:cubicBezTo>
                  <a:cubicBezTo>
                    <a:pt x="451" y="1219"/>
                    <a:pt x="566" y="1121"/>
                    <a:pt x="636" y="1095"/>
                  </a:cubicBezTo>
                  <a:cubicBezTo>
                    <a:pt x="652" y="1091"/>
                    <a:pt x="669" y="1089"/>
                    <a:pt x="686" y="1089"/>
                  </a:cubicBezTo>
                  <a:cubicBezTo>
                    <a:pt x="763" y="1089"/>
                    <a:pt x="853" y="1122"/>
                    <a:pt x="925" y="1122"/>
                  </a:cubicBezTo>
                  <a:cubicBezTo>
                    <a:pt x="945" y="1122"/>
                    <a:pt x="964" y="1119"/>
                    <a:pt x="981" y="1113"/>
                  </a:cubicBezTo>
                  <a:cubicBezTo>
                    <a:pt x="954" y="1113"/>
                    <a:pt x="910" y="1095"/>
                    <a:pt x="892" y="1095"/>
                  </a:cubicBezTo>
                  <a:cubicBezTo>
                    <a:pt x="928" y="1068"/>
                    <a:pt x="998" y="1095"/>
                    <a:pt x="981" y="1051"/>
                  </a:cubicBezTo>
                  <a:cubicBezTo>
                    <a:pt x="899" y="1051"/>
                    <a:pt x="938" y="1006"/>
                    <a:pt x="929" y="1006"/>
                  </a:cubicBezTo>
                  <a:cubicBezTo>
                    <a:pt x="925" y="1006"/>
                    <a:pt x="914" y="1013"/>
                    <a:pt x="884" y="1033"/>
                  </a:cubicBezTo>
                  <a:cubicBezTo>
                    <a:pt x="848" y="989"/>
                    <a:pt x="901" y="989"/>
                    <a:pt x="901" y="936"/>
                  </a:cubicBezTo>
                  <a:lnTo>
                    <a:pt x="901" y="936"/>
                  </a:lnTo>
                  <a:cubicBezTo>
                    <a:pt x="892" y="938"/>
                    <a:pt x="881" y="939"/>
                    <a:pt x="868" y="939"/>
                  </a:cubicBezTo>
                  <a:cubicBezTo>
                    <a:pt x="779" y="939"/>
                    <a:pt x="632" y="887"/>
                    <a:pt x="601" y="848"/>
                  </a:cubicBezTo>
                  <a:lnTo>
                    <a:pt x="601" y="848"/>
                  </a:lnTo>
                  <a:cubicBezTo>
                    <a:pt x="609" y="850"/>
                    <a:pt x="618" y="851"/>
                    <a:pt x="628" y="851"/>
                  </a:cubicBezTo>
                  <a:cubicBezTo>
                    <a:pt x="651" y="851"/>
                    <a:pt x="677" y="845"/>
                    <a:pt x="689" y="839"/>
                  </a:cubicBezTo>
                  <a:cubicBezTo>
                    <a:pt x="698" y="751"/>
                    <a:pt x="751" y="698"/>
                    <a:pt x="751" y="618"/>
                  </a:cubicBezTo>
                  <a:cubicBezTo>
                    <a:pt x="772" y="611"/>
                    <a:pt x="799" y="587"/>
                    <a:pt x="837" y="587"/>
                  </a:cubicBezTo>
                  <a:cubicBezTo>
                    <a:pt x="846" y="587"/>
                    <a:pt x="856" y="588"/>
                    <a:pt x="866" y="592"/>
                  </a:cubicBezTo>
                  <a:cubicBezTo>
                    <a:pt x="848" y="574"/>
                    <a:pt x="804" y="565"/>
                    <a:pt x="804" y="539"/>
                  </a:cubicBezTo>
                  <a:cubicBezTo>
                    <a:pt x="823" y="528"/>
                    <a:pt x="835" y="524"/>
                    <a:pt x="843" y="524"/>
                  </a:cubicBezTo>
                  <a:cubicBezTo>
                    <a:pt x="868" y="524"/>
                    <a:pt x="851" y="567"/>
                    <a:pt x="895" y="567"/>
                  </a:cubicBezTo>
                  <a:cubicBezTo>
                    <a:pt x="907" y="567"/>
                    <a:pt x="923" y="564"/>
                    <a:pt x="945" y="556"/>
                  </a:cubicBezTo>
                  <a:cubicBezTo>
                    <a:pt x="875" y="556"/>
                    <a:pt x="848" y="494"/>
                    <a:pt x="804" y="459"/>
                  </a:cubicBezTo>
                  <a:lnTo>
                    <a:pt x="804" y="459"/>
                  </a:lnTo>
                  <a:cubicBezTo>
                    <a:pt x="689" y="468"/>
                    <a:pt x="778" y="539"/>
                    <a:pt x="822" y="574"/>
                  </a:cubicBezTo>
                  <a:cubicBezTo>
                    <a:pt x="812" y="575"/>
                    <a:pt x="803" y="575"/>
                    <a:pt x="793" y="575"/>
                  </a:cubicBezTo>
                  <a:cubicBezTo>
                    <a:pt x="653" y="575"/>
                    <a:pt x="517" y="515"/>
                    <a:pt x="451" y="433"/>
                  </a:cubicBezTo>
                  <a:cubicBezTo>
                    <a:pt x="429" y="397"/>
                    <a:pt x="451" y="391"/>
                    <a:pt x="476" y="391"/>
                  </a:cubicBezTo>
                  <a:cubicBezTo>
                    <a:pt x="492" y="391"/>
                    <a:pt x="508" y="393"/>
                    <a:pt x="517" y="393"/>
                  </a:cubicBezTo>
                  <a:cubicBezTo>
                    <a:pt x="523" y="393"/>
                    <a:pt x="525" y="392"/>
                    <a:pt x="522" y="389"/>
                  </a:cubicBezTo>
                  <a:cubicBezTo>
                    <a:pt x="548" y="265"/>
                    <a:pt x="257" y="283"/>
                    <a:pt x="363" y="177"/>
                  </a:cubicBezTo>
                  <a:cubicBezTo>
                    <a:pt x="398" y="161"/>
                    <a:pt x="433" y="156"/>
                    <a:pt x="466" y="156"/>
                  </a:cubicBezTo>
                  <a:cubicBezTo>
                    <a:pt x="509" y="156"/>
                    <a:pt x="550" y="163"/>
                    <a:pt x="586" y="163"/>
                  </a:cubicBezTo>
                  <a:cubicBezTo>
                    <a:pt x="601" y="163"/>
                    <a:pt x="614" y="162"/>
                    <a:pt x="627" y="159"/>
                  </a:cubicBezTo>
                  <a:lnTo>
                    <a:pt x="627" y="159"/>
                  </a:lnTo>
                  <a:cubicBezTo>
                    <a:pt x="663" y="221"/>
                    <a:pt x="566" y="247"/>
                    <a:pt x="566" y="283"/>
                  </a:cubicBezTo>
                  <a:lnTo>
                    <a:pt x="610" y="238"/>
                  </a:lnTo>
                  <a:cubicBezTo>
                    <a:pt x="645" y="256"/>
                    <a:pt x="672" y="291"/>
                    <a:pt x="645" y="318"/>
                  </a:cubicBezTo>
                  <a:cubicBezTo>
                    <a:pt x="725" y="274"/>
                    <a:pt x="654" y="97"/>
                    <a:pt x="733"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64" name="Google Shape;2464;p7"/>
            <p:cNvSpPr/>
            <p:nvPr/>
          </p:nvSpPr>
          <p:spPr>
            <a:xfrm rot="-2551954">
              <a:off x="7524332" y="-511758"/>
              <a:ext cx="13968" cy="1921"/>
            </a:xfrm>
            <a:custGeom>
              <a:avLst/>
              <a:gdLst/>
              <a:ahLst/>
              <a:cxnLst/>
              <a:rect l="l" t="t" r="r" b="b"/>
              <a:pathLst>
                <a:path w="80" h="11" extrusionOk="0">
                  <a:moveTo>
                    <a:pt x="80" y="0"/>
                  </a:moveTo>
                  <a:lnTo>
                    <a:pt x="35" y="5"/>
                  </a:lnTo>
                  <a:lnTo>
                    <a:pt x="35" y="5"/>
                  </a:lnTo>
                  <a:cubicBezTo>
                    <a:pt x="31" y="5"/>
                    <a:pt x="27" y="4"/>
                    <a:pt x="22" y="4"/>
                  </a:cubicBezTo>
                  <a:cubicBezTo>
                    <a:pt x="15" y="4"/>
                    <a:pt x="8" y="5"/>
                    <a:pt x="0" y="9"/>
                  </a:cubicBezTo>
                  <a:lnTo>
                    <a:pt x="35" y="5"/>
                  </a:lnTo>
                  <a:lnTo>
                    <a:pt x="35" y="5"/>
                  </a:lnTo>
                  <a:cubicBezTo>
                    <a:pt x="45" y="7"/>
                    <a:pt x="54" y="11"/>
                    <a:pt x="62" y="11"/>
                  </a:cubicBezTo>
                  <a:cubicBezTo>
                    <a:pt x="69" y="11"/>
                    <a:pt x="75" y="8"/>
                    <a:pt x="80"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65" name="Google Shape;2465;p7"/>
            <p:cNvSpPr/>
            <p:nvPr/>
          </p:nvSpPr>
          <p:spPr>
            <a:xfrm rot="-2551954">
              <a:off x="8109548" y="-50968"/>
              <a:ext cx="26364" cy="9428"/>
            </a:xfrm>
            <a:custGeom>
              <a:avLst/>
              <a:gdLst/>
              <a:ahLst/>
              <a:cxnLst/>
              <a:rect l="l" t="t" r="r" b="b"/>
              <a:pathLst>
                <a:path w="151" h="54" extrusionOk="0">
                  <a:moveTo>
                    <a:pt x="80" y="1"/>
                  </a:moveTo>
                  <a:lnTo>
                    <a:pt x="80" y="1"/>
                  </a:lnTo>
                  <a:cubicBezTo>
                    <a:pt x="53" y="18"/>
                    <a:pt x="1" y="36"/>
                    <a:pt x="98" y="54"/>
                  </a:cubicBezTo>
                  <a:cubicBezTo>
                    <a:pt x="151" y="45"/>
                    <a:pt x="98" y="10"/>
                    <a:pt x="80"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66" name="Google Shape;2466;p7"/>
            <p:cNvSpPr/>
            <p:nvPr/>
          </p:nvSpPr>
          <p:spPr>
            <a:xfrm rot="-2551954">
              <a:off x="7963562" y="-167588"/>
              <a:ext cx="10999" cy="7857"/>
            </a:xfrm>
            <a:custGeom>
              <a:avLst/>
              <a:gdLst/>
              <a:ahLst/>
              <a:cxnLst/>
              <a:rect l="l" t="t" r="r" b="b"/>
              <a:pathLst>
                <a:path w="63" h="45" extrusionOk="0">
                  <a:moveTo>
                    <a:pt x="27" y="1"/>
                  </a:moveTo>
                  <a:lnTo>
                    <a:pt x="27" y="1"/>
                  </a:lnTo>
                  <a:cubicBezTo>
                    <a:pt x="9" y="18"/>
                    <a:pt x="0" y="36"/>
                    <a:pt x="9" y="45"/>
                  </a:cubicBezTo>
                  <a:cubicBezTo>
                    <a:pt x="45" y="27"/>
                    <a:pt x="62" y="10"/>
                    <a:pt x="27"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67" name="Google Shape;2467;p7"/>
            <p:cNvSpPr/>
            <p:nvPr/>
          </p:nvSpPr>
          <p:spPr>
            <a:xfrm rot="-2551954">
              <a:off x="7533103" y="-479401"/>
              <a:ext cx="3841" cy="3143"/>
            </a:xfrm>
            <a:custGeom>
              <a:avLst/>
              <a:gdLst/>
              <a:ahLst/>
              <a:cxnLst/>
              <a:rect l="l" t="t" r="r" b="b"/>
              <a:pathLst>
                <a:path w="22" h="18" extrusionOk="0">
                  <a:moveTo>
                    <a:pt x="13" y="0"/>
                  </a:moveTo>
                  <a:cubicBezTo>
                    <a:pt x="8" y="10"/>
                    <a:pt x="0" y="17"/>
                    <a:pt x="0" y="17"/>
                  </a:cubicBezTo>
                  <a:cubicBezTo>
                    <a:pt x="0" y="17"/>
                    <a:pt x="6" y="12"/>
                    <a:pt x="21"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68" name="Google Shape;2468;p7"/>
            <p:cNvSpPr/>
            <p:nvPr/>
          </p:nvSpPr>
          <p:spPr>
            <a:xfrm rot="-2551954">
              <a:off x="7526447" y="-492808"/>
              <a:ext cx="10999" cy="6460"/>
            </a:xfrm>
            <a:custGeom>
              <a:avLst/>
              <a:gdLst/>
              <a:ahLst/>
              <a:cxnLst/>
              <a:rect l="l" t="t" r="r" b="b"/>
              <a:pathLst>
                <a:path w="63" h="37" extrusionOk="0">
                  <a:moveTo>
                    <a:pt x="1" y="1"/>
                  </a:moveTo>
                  <a:cubicBezTo>
                    <a:pt x="27" y="10"/>
                    <a:pt x="27" y="18"/>
                    <a:pt x="18" y="36"/>
                  </a:cubicBezTo>
                  <a:cubicBezTo>
                    <a:pt x="45" y="36"/>
                    <a:pt x="62" y="18"/>
                    <a:pt x="36"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69" name="Google Shape;2469;p7"/>
            <p:cNvSpPr/>
            <p:nvPr/>
          </p:nvSpPr>
          <p:spPr>
            <a:xfrm rot="-2551954">
              <a:off x="8334190" y="380855"/>
              <a:ext cx="6460" cy="3841"/>
            </a:xfrm>
            <a:custGeom>
              <a:avLst/>
              <a:gdLst/>
              <a:ahLst/>
              <a:cxnLst/>
              <a:rect l="l" t="t" r="r" b="b"/>
              <a:pathLst>
                <a:path w="37" h="22" extrusionOk="0">
                  <a:moveTo>
                    <a:pt x="27" y="1"/>
                  </a:moveTo>
                  <a:lnTo>
                    <a:pt x="1" y="9"/>
                  </a:lnTo>
                  <a:cubicBezTo>
                    <a:pt x="15" y="14"/>
                    <a:pt x="27" y="22"/>
                    <a:pt x="32" y="22"/>
                  </a:cubicBezTo>
                  <a:cubicBezTo>
                    <a:pt x="36" y="22"/>
                    <a:pt x="35" y="17"/>
                    <a:pt x="27"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70" name="Google Shape;2470;p7"/>
            <p:cNvSpPr/>
            <p:nvPr/>
          </p:nvSpPr>
          <p:spPr>
            <a:xfrm rot="-2551954">
              <a:off x="7989114" y="-161863"/>
              <a:ext cx="9428" cy="2619"/>
            </a:xfrm>
            <a:custGeom>
              <a:avLst/>
              <a:gdLst/>
              <a:ahLst/>
              <a:cxnLst/>
              <a:rect l="l" t="t" r="r" b="b"/>
              <a:pathLst>
                <a:path w="54" h="15" extrusionOk="0">
                  <a:moveTo>
                    <a:pt x="54" y="0"/>
                  </a:moveTo>
                  <a:cubicBezTo>
                    <a:pt x="36" y="9"/>
                    <a:pt x="18" y="9"/>
                    <a:pt x="1" y="9"/>
                  </a:cubicBezTo>
                  <a:cubicBezTo>
                    <a:pt x="8" y="13"/>
                    <a:pt x="15" y="15"/>
                    <a:pt x="22" y="15"/>
                  </a:cubicBezTo>
                  <a:cubicBezTo>
                    <a:pt x="33" y="15"/>
                    <a:pt x="43" y="11"/>
                    <a:pt x="54"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71" name="Google Shape;2471;p7"/>
            <p:cNvSpPr/>
            <p:nvPr/>
          </p:nvSpPr>
          <p:spPr>
            <a:xfrm rot="-2551954">
              <a:off x="8267117" y="85765"/>
              <a:ext cx="3143" cy="1746"/>
            </a:xfrm>
            <a:custGeom>
              <a:avLst/>
              <a:gdLst/>
              <a:ahLst/>
              <a:cxnLst/>
              <a:rect l="l" t="t" r="r" b="b"/>
              <a:pathLst>
                <a:path w="18" h="10" extrusionOk="0">
                  <a:moveTo>
                    <a:pt x="0" y="1"/>
                  </a:moveTo>
                  <a:lnTo>
                    <a:pt x="0" y="9"/>
                  </a:lnTo>
                  <a:lnTo>
                    <a:pt x="18" y="9"/>
                  </a:lnTo>
                  <a:lnTo>
                    <a:pt x="0" y="1"/>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72" name="Google Shape;2472;p7"/>
            <p:cNvSpPr/>
            <p:nvPr/>
          </p:nvSpPr>
          <p:spPr>
            <a:xfrm rot="-2551954">
              <a:off x="7736303" y="-451966"/>
              <a:ext cx="7857" cy="4889"/>
            </a:xfrm>
            <a:custGeom>
              <a:avLst/>
              <a:gdLst/>
              <a:ahLst/>
              <a:cxnLst/>
              <a:rect l="l" t="t" r="r" b="b"/>
              <a:pathLst>
                <a:path w="45" h="28" extrusionOk="0">
                  <a:moveTo>
                    <a:pt x="45" y="1"/>
                  </a:moveTo>
                  <a:cubicBezTo>
                    <a:pt x="27" y="19"/>
                    <a:pt x="18" y="27"/>
                    <a:pt x="1" y="27"/>
                  </a:cubicBezTo>
                  <a:cubicBezTo>
                    <a:pt x="18" y="27"/>
                    <a:pt x="36" y="19"/>
                    <a:pt x="45"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73" name="Google Shape;2473;p7"/>
            <p:cNvSpPr/>
            <p:nvPr/>
          </p:nvSpPr>
          <p:spPr>
            <a:xfrm rot="-2551954">
              <a:off x="7498955" y="-493949"/>
              <a:ext cx="22523" cy="7857"/>
            </a:xfrm>
            <a:custGeom>
              <a:avLst/>
              <a:gdLst/>
              <a:ahLst/>
              <a:cxnLst/>
              <a:rect l="l" t="t" r="r" b="b"/>
              <a:pathLst>
                <a:path w="129" h="45" extrusionOk="0">
                  <a:moveTo>
                    <a:pt x="35" y="0"/>
                  </a:moveTo>
                  <a:cubicBezTo>
                    <a:pt x="1" y="0"/>
                    <a:pt x="83" y="45"/>
                    <a:pt x="113" y="45"/>
                  </a:cubicBezTo>
                  <a:cubicBezTo>
                    <a:pt x="125" y="45"/>
                    <a:pt x="128" y="38"/>
                    <a:pt x="115" y="20"/>
                  </a:cubicBezTo>
                  <a:lnTo>
                    <a:pt x="53" y="3"/>
                  </a:lnTo>
                  <a:cubicBezTo>
                    <a:pt x="45" y="1"/>
                    <a:pt x="40" y="0"/>
                    <a:pt x="35"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74" name="Google Shape;2474;p7"/>
            <p:cNvSpPr/>
            <p:nvPr/>
          </p:nvSpPr>
          <p:spPr>
            <a:xfrm rot="-2551954">
              <a:off x="7607703" y="-493248"/>
              <a:ext cx="13968" cy="9777"/>
            </a:xfrm>
            <a:custGeom>
              <a:avLst/>
              <a:gdLst/>
              <a:ahLst/>
              <a:cxnLst/>
              <a:rect l="l" t="t" r="r" b="b"/>
              <a:pathLst>
                <a:path w="80" h="56" extrusionOk="0">
                  <a:moveTo>
                    <a:pt x="14" y="0"/>
                  </a:moveTo>
                  <a:cubicBezTo>
                    <a:pt x="10" y="0"/>
                    <a:pt x="5" y="1"/>
                    <a:pt x="0" y="3"/>
                  </a:cubicBezTo>
                  <a:lnTo>
                    <a:pt x="27" y="56"/>
                  </a:lnTo>
                  <a:cubicBezTo>
                    <a:pt x="62" y="56"/>
                    <a:pt x="80" y="38"/>
                    <a:pt x="62" y="20"/>
                  </a:cubicBezTo>
                  <a:cubicBezTo>
                    <a:pt x="48" y="13"/>
                    <a:pt x="33" y="0"/>
                    <a:pt x="14"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75" name="Google Shape;2475;p7"/>
            <p:cNvSpPr/>
            <p:nvPr/>
          </p:nvSpPr>
          <p:spPr>
            <a:xfrm rot="-2551954">
              <a:off x="7609545" y="-535171"/>
              <a:ext cx="18682" cy="4889"/>
            </a:xfrm>
            <a:custGeom>
              <a:avLst/>
              <a:gdLst/>
              <a:ahLst/>
              <a:cxnLst/>
              <a:rect l="l" t="t" r="r" b="b"/>
              <a:pathLst>
                <a:path w="107" h="28" extrusionOk="0">
                  <a:moveTo>
                    <a:pt x="63" y="1"/>
                  </a:moveTo>
                  <a:cubicBezTo>
                    <a:pt x="45" y="18"/>
                    <a:pt x="27" y="18"/>
                    <a:pt x="1" y="27"/>
                  </a:cubicBezTo>
                  <a:lnTo>
                    <a:pt x="107" y="27"/>
                  </a:lnTo>
                  <a:lnTo>
                    <a:pt x="63" y="1"/>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76" name="Google Shape;2476;p7"/>
            <p:cNvSpPr/>
            <p:nvPr/>
          </p:nvSpPr>
          <p:spPr>
            <a:xfrm rot="-2551954">
              <a:off x="7639608" y="-529028"/>
              <a:ext cx="14666" cy="9603"/>
            </a:xfrm>
            <a:custGeom>
              <a:avLst/>
              <a:gdLst/>
              <a:ahLst/>
              <a:cxnLst/>
              <a:rect l="l" t="t" r="r" b="b"/>
              <a:pathLst>
                <a:path w="84" h="55" extrusionOk="0">
                  <a:moveTo>
                    <a:pt x="21" y="1"/>
                  </a:moveTo>
                  <a:cubicBezTo>
                    <a:pt x="13" y="1"/>
                    <a:pt x="7" y="6"/>
                    <a:pt x="1" y="20"/>
                  </a:cubicBezTo>
                  <a:cubicBezTo>
                    <a:pt x="19" y="20"/>
                    <a:pt x="55" y="54"/>
                    <a:pt x="72" y="54"/>
                  </a:cubicBezTo>
                  <a:cubicBezTo>
                    <a:pt x="79" y="54"/>
                    <a:pt x="83" y="47"/>
                    <a:pt x="80" y="29"/>
                  </a:cubicBezTo>
                  <a:cubicBezTo>
                    <a:pt x="56" y="23"/>
                    <a:pt x="37" y="1"/>
                    <a:pt x="21"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77" name="Google Shape;2477;p7"/>
            <p:cNvSpPr/>
            <p:nvPr/>
          </p:nvSpPr>
          <p:spPr>
            <a:xfrm rot="-2551954">
              <a:off x="7683643" y="-398689"/>
              <a:ext cx="32475" cy="1746"/>
            </a:xfrm>
            <a:custGeom>
              <a:avLst/>
              <a:gdLst/>
              <a:ahLst/>
              <a:cxnLst/>
              <a:rect l="l" t="t" r="r" b="b"/>
              <a:pathLst>
                <a:path w="186" h="10" extrusionOk="0">
                  <a:moveTo>
                    <a:pt x="0" y="1"/>
                  </a:moveTo>
                  <a:lnTo>
                    <a:pt x="185" y="9"/>
                  </a:lnTo>
                  <a:lnTo>
                    <a:pt x="177" y="1"/>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78" name="Google Shape;2478;p7"/>
            <p:cNvSpPr/>
            <p:nvPr/>
          </p:nvSpPr>
          <p:spPr>
            <a:xfrm rot="-2551954">
              <a:off x="7819691" y="-379469"/>
              <a:ext cx="32649" cy="13968"/>
            </a:xfrm>
            <a:custGeom>
              <a:avLst/>
              <a:gdLst/>
              <a:ahLst/>
              <a:cxnLst/>
              <a:rect l="l" t="t" r="r" b="b"/>
              <a:pathLst>
                <a:path w="187" h="80" extrusionOk="0">
                  <a:moveTo>
                    <a:pt x="73" y="1"/>
                  </a:moveTo>
                  <a:cubicBezTo>
                    <a:pt x="46" y="1"/>
                    <a:pt x="35" y="38"/>
                    <a:pt x="9" y="38"/>
                  </a:cubicBezTo>
                  <a:cubicBezTo>
                    <a:pt x="6" y="38"/>
                    <a:pt x="4" y="38"/>
                    <a:pt x="1" y="37"/>
                  </a:cubicBezTo>
                  <a:lnTo>
                    <a:pt x="1" y="37"/>
                  </a:lnTo>
                  <a:cubicBezTo>
                    <a:pt x="33" y="63"/>
                    <a:pt x="28" y="80"/>
                    <a:pt x="71" y="80"/>
                  </a:cubicBezTo>
                  <a:cubicBezTo>
                    <a:pt x="87" y="80"/>
                    <a:pt x="109" y="77"/>
                    <a:pt x="142" y="73"/>
                  </a:cubicBezTo>
                  <a:cubicBezTo>
                    <a:pt x="186" y="11"/>
                    <a:pt x="27" y="55"/>
                    <a:pt x="80" y="2"/>
                  </a:cubicBezTo>
                  <a:cubicBezTo>
                    <a:pt x="78" y="1"/>
                    <a:pt x="75" y="1"/>
                    <a:pt x="73"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79" name="Google Shape;2479;p7"/>
            <p:cNvSpPr/>
            <p:nvPr/>
          </p:nvSpPr>
          <p:spPr>
            <a:xfrm rot="-2551954">
              <a:off x="7818664" y="-363113"/>
              <a:ext cx="4714" cy="3317"/>
            </a:xfrm>
            <a:custGeom>
              <a:avLst/>
              <a:gdLst/>
              <a:ahLst/>
              <a:cxnLst/>
              <a:rect l="l" t="t" r="r" b="b"/>
              <a:pathLst>
                <a:path w="27" h="19" extrusionOk="0">
                  <a:moveTo>
                    <a:pt x="0" y="1"/>
                  </a:moveTo>
                  <a:cubicBezTo>
                    <a:pt x="9" y="9"/>
                    <a:pt x="18" y="9"/>
                    <a:pt x="27" y="18"/>
                  </a:cubicBezTo>
                  <a:cubicBezTo>
                    <a:pt x="27" y="9"/>
                    <a:pt x="18" y="1"/>
                    <a:pt x="0"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80" name="Google Shape;2480;p7"/>
            <p:cNvSpPr/>
            <p:nvPr/>
          </p:nvSpPr>
          <p:spPr>
            <a:xfrm rot="-2551954">
              <a:off x="8615505" y="686992"/>
              <a:ext cx="9428" cy="7857"/>
            </a:xfrm>
            <a:custGeom>
              <a:avLst/>
              <a:gdLst/>
              <a:ahLst/>
              <a:cxnLst/>
              <a:rect l="l" t="t" r="r" b="b"/>
              <a:pathLst>
                <a:path w="54" h="45" extrusionOk="0">
                  <a:moveTo>
                    <a:pt x="35" y="1"/>
                  </a:moveTo>
                  <a:lnTo>
                    <a:pt x="0" y="45"/>
                  </a:lnTo>
                  <a:lnTo>
                    <a:pt x="0" y="45"/>
                  </a:lnTo>
                  <a:lnTo>
                    <a:pt x="53" y="9"/>
                  </a:lnTo>
                  <a:lnTo>
                    <a:pt x="35" y="1"/>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81" name="Google Shape;2481;p7"/>
            <p:cNvSpPr/>
            <p:nvPr/>
          </p:nvSpPr>
          <p:spPr>
            <a:xfrm rot="-2551954">
              <a:off x="8628715" y="684318"/>
              <a:ext cx="20253" cy="6285"/>
            </a:xfrm>
            <a:custGeom>
              <a:avLst/>
              <a:gdLst/>
              <a:ahLst/>
              <a:cxnLst/>
              <a:rect l="l" t="t" r="r" b="b"/>
              <a:pathLst>
                <a:path w="116" h="36" extrusionOk="0">
                  <a:moveTo>
                    <a:pt x="116" y="0"/>
                  </a:moveTo>
                  <a:lnTo>
                    <a:pt x="1" y="18"/>
                  </a:lnTo>
                  <a:lnTo>
                    <a:pt x="107" y="36"/>
                  </a:lnTo>
                  <a:cubicBezTo>
                    <a:pt x="98" y="27"/>
                    <a:pt x="89" y="9"/>
                    <a:pt x="116"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82" name="Google Shape;2482;p7"/>
            <p:cNvSpPr/>
            <p:nvPr/>
          </p:nvSpPr>
          <p:spPr>
            <a:xfrm rot="-2551954">
              <a:off x="8129303" y="-87968"/>
              <a:ext cx="10999" cy="4889"/>
            </a:xfrm>
            <a:custGeom>
              <a:avLst/>
              <a:gdLst/>
              <a:ahLst/>
              <a:cxnLst/>
              <a:rect l="l" t="t" r="r" b="b"/>
              <a:pathLst>
                <a:path w="63" h="28" extrusionOk="0">
                  <a:moveTo>
                    <a:pt x="36" y="1"/>
                  </a:moveTo>
                  <a:cubicBezTo>
                    <a:pt x="10" y="1"/>
                    <a:pt x="10" y="10"/>
                    <a:pt x="1" y="27"/>
                  </a:cubicBezTo>
                  <a:lnTo>
                    <a:pt x="63" y="1"/>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83" name="Google Shape;2483;p7"/>
            <p:cNvSpPr/>
            <p:nvPr/>
          </p:nvSpPr>
          <p:spPr>
            <a:xfrm rot="-2551954">
              <a:off x="8171570" y="-10442"/>
              <a:ext cx="17110" cy="3143"/>
            </a:xfrm>
            <a:custGeom>
              <a:avLst/>
              <a:gdLst/>
              <a:ahLst/>
              <a:cxnLst/>
              <a:rect l="l" t="t" r="r" b="b"/>
              <a:pathLst>
                <a:path w="98" h="18" extrusionOk="0">
                  <a:moveTo>
                    <a:pt x="97" y="0"/>
                  </a:moveTo>
                  <a:lnTo>
                    <a:pt x="0" y="18"/>
                  </a:lnTo>
                  <a:lnTo>
                    <a:pt x="97" y="9"/>
                  </a:lnTo>
                  <a:lnTo>
                    <a:pt x="97" y="0"/>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84" name="Google Shape;2484;p7"/>
            <p:cNvSpPr/>
            <p:nvPr/>
          </p:nvSpPr>
          <p:spPr>
            <a:xfrm rot="-2551954">
              <a:off x="8234425" y="23868"/>
              <a:ext cx="20078" cy="10999"/>
            </a:xfrm>
            <a:custGeom>
              <a:avLst/>
              <a:gdLst/>
              <a:ahLst/>
              <a:cxnLst/>
              <a:rect l="l" t="t" r="r" b="b"/>
              <a:pathLst>
                <a:path w="115" h="63" extrusionOk="0">
                  <a:moveTo>
                    <a:pt x="97" y="1"/>
                  </a:moveTo>
                  <a:cubicBezTo>
                    <a:pt x="94" y="6"/>
                    <a:pt x="95" y="12"/>
                    <a:pt x="97" y="18"/>
                  </a:cubicBezTo>
                  <a:lnTo>
                    <a:pt x="97" y="18"/>
                  </a:lnTo>
                  <a:cubicBezTo>
                    <a:pt x="99" y="13"/>
                    <a:pt x="100" y="7"/>
                    <a:pt x="97" y="1"/>
                  </a:cubicBezTo>
                  <a:close/>
                  <a:moveTo>
                    <a:pt x="97" y="18"/>
                  </a:moveTo>
                  <a:cubicBezTo>
                    <a:pt x="83" y="49"/>
                    <a:pt x="1" y="62"/>
                    <a:pt x="115" y="62"/>
                  </a:cubicBezTo>
                  <a:cubicBezTo>
                    <a:pt x="115" y="50"/>
                    <a:pt x="101" y="33"/>
                    <a:pt x="97" y="18"/>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grpSp>
      <p:grpSp>
        <p:nvGrpSpPr>
          <p:cNvPr id="2485" name="Google Shape;2485;p7"/>
          <p:cNvGrpSpPr/>
          <p:nvPr/>
        </p:nvGrpSpPr>
        <p:grpSpPr>
          <a:xfrm>
            <a:off x="15091984" y="12185080"/>
            <a:ext cx="4586453" cy="3326555"/>
            <a:chOff x="5659125" y="4568875"/>
            <a:chExt cx="1719808" cy="1247314"/>
          </a:xfrm>
        </p:grpSpPr>
        <p:sp>
          <p:nvSpPr>
            <p:cNvPr id="2486" name="Google Shape;2486;p7"/>
            <p:cNvSpPr/>
            <p:nvPr/>
          </p:nvSpPr>
          <p:spPr>
            <a:xfrm>
              <a:off x="5724426" y="4654771"/>
              <a:ext cx="1621231" cy="1114638"/>
            </a:xfrm>
            <a:custGeom>
              <a:avLst/>
              <a:gdLst/>
              <a:ahLst/>
              <a:cxnLst/>
              <a:rect l="l" t="t" r="r" b="b"/>
              <a:pathLst>
                <a:path w="14226" h="11056" extrusionOk="0">
                  <a:moveTo>
                    <a:pt x="5925" y="1"/>
                  </a:moveTo>
                  <a:cubicBezTo>
                    <a:pt x="4566" y="1"/>
                    <a:pt x="3388" y="462"/>
                    <a:pt x="2341" y="1630"/>
                  </a:cubicBezTo>
                  <a:cubicBezTo>
                    <a:pt x="1237" y="2848"/>
                    <a:pt x="98" y="4482"/>
                    <a:pt x="36" y="6186"/>
                  </a:cubicBezTo>
                  <a:cubicBezTo>
                    <a:pt x="1" y="7113"/>
                    <a:pt x="345" y="8093"/>
                    <a:pt x="1096" y="8641"/>
                  </a:cubicBezTo>
                  <a:cubicBezTo>
                    <a:pt x="1705" y="9100"/>
                    <a:pt x="2500" y="9214"/>
                    <a:pt x="3241" y="9382"/>
                  </a:cubicBezTo>
                  <a:cubicBezTo>
                    <a:pt x="5027" y="9779"/>
                    <a:pt x="7602" y="11056"/>
                    <a:pt x="9796" y="11056"/>
                  </a:cubicBezTo>
                  <a:cubicBezTo>
                    <a:pt x="10726" y="11056"/>
                    <a:pt x="11588" y="10826"/>
                    <a:pt x="12292" y="10203"/>
                  </a:cubicBezTo>
                  <a:cubicBezTo>
                    <a:pt x="12557" y="9974"/>
                    <a:pt x="12795" y="9674"/>
                    <a:pt x="12981" y="9303"/>
                  </a:cubicBezTo>
                  <a:cubicBezTo>
                    <a:pt x="14208" y="6919"/>
                    <a:pt x="14226" y="2354"/>
                    <a:pt x="11330" y="1118"/>
                  </a:cubicBezTo>
                  <a:cubicBezTo>
                    <a:pt x="10102" y="597"/>
                    <a:pt x="8610" y="376"/>
                    <a:pt x="7303" y="137"/>
                  </a:cubicBezTo>
                  <a:cubicBezTo>
                    <a:pt x="6824" y="49"/>
                    <a:pt x="6365" y="1"/>
                    <a:pt x="5925"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87" name="Google Shape;2487;p7"/>
            <p:cNvSpPr/>
            <p:nvPr/>
          </p:nvSpPr>
          <p:spPr>
            <a:xfrm>
              <a:off x="5659125" y="4568875"/>
              <a:ext cx="1719808" cy="1247314"/>
            </a:xfrm>
            <a:custGeom>
              <a:avLst/>
              <a:gdLst/>
              <a:ahLst/>
              <a:cxnLst/>
              <a:rect l="l" t="t" r="r" b="b"/>
              <a:pathLst>
                <a:path w="15091" h="12372" extrusionOk="0">
                  <a:moveTo>
                    <a:pt x="918" y="4018"/>
                  </a:moveTo>
                  <a:cubicBezTo>
                    <a:pt x="892" y="4000"/>
                    <a:pt x="927" y="3965"/>
                    <a:pt x="883" y="3956"/>
                  </a:cubicBezTo>
                  <a:lnTo>
                    <a:pt x="909" y="3903"/>
                  </a:lnTo>
                  <a:cubicBezTo>
                    <a:pt x="936" y="3903"/>
                    <a:pt x="909" y="3992"/>
                    <a:pt x="945" y="3947"/>
                  </a:cubicBezTo>
                  <a:cubicBezTo>
                    <a:pt x="954" y="3965"/>
                    <a:pt x="927" y="3992"/>
                    <a:pt x="918" y="4018"/>
                  </a:cubicBezTo>
                  <a:close/>
                  <a:moveTo>
                    <a:pt x="883" y="4283"/>
                  </a:moveTo>
                  <a:cubicBezTo>
                    <a:pt x="865" y="4274"/>
                    <a:pt x="892" y="4248"/>
                    <a:pt x="874" y="4239"/>
                  </a:cubicBezTo>
                  <a:cubicBezTo>
                    <a:pt x="874" y="4195"/>
                    <a:pt x="909" y="4230"/>
                    <a:pt x="918" y="4221"/>
                  </a:cubicBezTo>
                  <a:cubicBezTo>
                    <a:pt x="945" y="4204"/>
                    <a:pt x="954" y="4115"/>
                    <a:pt x="989" y="4159"/>
                  </a:cubicBezTo>
                  <a:cubicBezTo>
                    <a:pt x="962" y="4230"/>
                    <a:pt x="918" y="4265"/>
                    <a:pt x="883" y="4283"/>
                  </a:cubicBezTo>
                  <a:close/>
                  <a:moveTo>
                    <a:pt x="892" y="4000"/>
                  </a:moveTo>
                  <a:lnTo>
                    <a:pt x="839" y="4089"/>
                  </a:lnTo>
                  <a:cubicBezTo>
                    <a:pt x="804" y="4062"/>
                    <a:pt x="848" y="3956"/>
                    <a:pt x="892" y="4000"/>
                  </a:cubicBezTo>
                  <a:close/>
                  <a:moveTo>
                    <a:pt x="592" y="5051"/>
                  </a:moveTo>
                  <a:cubicBezTo>
                    <a:pt x="583" y="5007"/>
                    <a:pt x="574" y="5007"/>
                    <a:pt x="609" y="4963"/>
                  </a:cubicBezTo>
                  <a:cubicBezTo>
                    <a:pt x="627" y="4928"/>
                    <a:pt x="574" y="4928"/>
                    <a:pt x="574" y="4901"/>
                  </a:cubicBezTo>
                  <a:lnTo>
                    <a:pt x="662" y="4733"/>
                  </a:lnTo>
                  <a:cubicBezTo>
                    <a:pt x="698" y="4680"/>
                    <a:pt x="662" y="4769"/>
                    <a:pt x="645" y="4786"/>
                  </a:cubicBezTo>
                  <a:cubicBezTo>
                    <a:pt x="680" y="4795"/>
                    <a:pt x="698" y="4742"/>
                    <a:pt x="742" y="4769"/>
                  </a:cubicBezTo>
                  <a:cubicBezTo>
                    <a:pt x="751" y="4742"/>
                    <a:pt x="698" y="4733"/>
                    <a:pt x="698" y="4707"/>
                  </a:cubicBezTo>
                  <a:cubicBezTo>
                    <a:pt x="742" y="4601"/>
                    <a:pt x="804" y="4619"/>
                    <a:pt x="857" y="4601"/>
                  </a:cubicBezTo>
                  <a:cubicBezTo>
                    <a:pt x="865" y="4539"/>
                    <a:pt x="901" y="4495"/>
                    <a:pt x="945" y="4477"/>
                  </a:cubicBezTo>
                  <a:cubicBezTo>
                    <a:pt x="936" y="4566"/>
                    <a:pt x="812" y="4654"/>
                    <a:pt x="768" y="4724"/>
                  </a:cubicBezTo>
                  <a:cubicBezTo>
                    <a:pt x="786" y="4716"/>
                    <a:pt x="795" y="4689"/>
                    <a:pt x="821" y="4707"/>
                  </a:cubicBezTo>
                  <a:cubicBezTo>
                    <a:pt x="786" y="4769"/>
                    <a:pt x="751" y="4839"/>
                    <a:pt x="698" y="4813"/>
                  </a:cubicBezTo>
                  <a:cubicBezTo>
                    <a:pt x="618" y="4892"/>
                    <a:pt x="671" y="4998"/>
                    <a:pt x="627" y="5078"/>
                  </a:cubicBezTo>
                  <a:cubicBezTo>
                    <a:pt x="636" y="5069"/>
                    <a:pt x="583" y="5069"/>
                    <a:pt x="583" y="5095"/>
                  </a:cubicBezTo>
                  <a:cubicBezTo>
                    <a:pt x="627" y="5122"/>
                    <a:pt x="636" y="5051"/>
                    <a:pt x="689" y="5104"/>
                  </a:cubicBezTo>
                  <a:cubicBezTo>
                    <a:pt x="636" y="5139"/>
                    <a:pt x="662" y="5184"/>
                    <a:pt x="645" y="5228"/>
                  </a:cubicBezTo>
                  <a:cubicBezTo>
                    <a:pt x="636" y="5254"/>
                    <a:pt x="592" y="5272"/>
                    <a:pt x="592" y="5325"/>
                  </a:cubicBezTo>
                  <a:cubicBezTo>
                    <a:pt x="574" y="5316"/>
                    <a:pt x="583" y="5298"/>
                    <a:pt x="592" y="5281"/>
                  </a:cubicBezTo>
                  <a:cubicBezTo>
                    <a:pt x="574" y="5210"/>
                    <a:pt x="477" y="5184"/>
                    <a:pt x="512" y="5086"/>
                  </a:cubicBezTo>
                  <a:cubicBezTo>
                    <a:pt x="512" y="5131"/>
                    <a:pt x="574" y="5148"/>
                    <a:pt x="574" y="5192"/>
                  </a:cubicBezTo>
                  <a:cubicBezTo>
                    <a:pt x="592" y="5201"/>
                    <a:pt x="600" y="5166"/>
                    <a:pt x="618" y="5148"/>
                  </a:cubicBezTo>
                  <a:cubicBezTo>
                    <a:pt x="583" y="5122"/>
                    <a:pt x="583" y="5113"/>
                    <a:pt x="530" y="5069"/>
                  </a:cubicBezTo>
                  <a:cubicBezTo>
                    <a:pt x="539" y="5034"/>
                    <a:pt x="565" y="5051"/>
                    <a:pt x="592" y="5051"/>
                  </a:cubicBezTo>
                  <a:close/>
                  <a:moveTo>
                    <a:pt x="706" y="4345"/>
                  </a:moveTo>
                  <a:cubicBezTo>
                    <a:pt x="653" y="4327"/>
                    <a:pt x="698" y="4256"/>
                    <a:pt x="733" y="4248"/>
                  </a:cubicBezTo>
                  <a:cubicBezTo>
                    <a:pt x="759" y="4265"/>
                    <a:pt x="733" y="4301"/>
                    <a:pt x="706" y="4345"/>
                  </a:cubicBezTo>
                  <a:close/>
                  <a:moveTo>
                    <a:pt x="512" y="4716"/>
                  </a:moveTo>
                  <a:lnTo>
                    <a:pt x="530" y="4680"/>
                  </a:lnTo>
                  <a:cubicBezTo>
                    <a:pt x="547" y="4619"/>
                    <a:pt x="574" y="4645"/>
                    <a:pt x="600" y="4610"/>
                  </a:cubicBezTo>
                  <a:cubicBezTo>
                    <a:pt x="689" y="4468"/>
                    <a:pt x="592" y="4636"/>
                    <a:pt x="600" y="4680"/>
                  </a:cubicBezTo>
                  <a:cubicBezTo>
                    <a:pt x="574" y="4689"/>
                    <a:pt x="547" y="4742"/>
                    <a:pt x="512" y="4716"/>
                  </a:cubicBezTo>
                  <a:close/>
                  <a:moveTo>
                    <a:pt x="618" y="4451"/>
                  </a:moveTo>
                  <a:cubicBezTo>
                    <a:pt x="636" y="4407"/>
                    <a:pt x="653" y="4407"/>
                    <a:pt x="671" y="4389"/>
                  </a:cubicBezTo>
                  <a:cubicBezTo>
                    <a:pt x="680" y="4415"/>
                    <a:pt x="627" y="4477"/>
                    <a:pt x="698" y="4486"/>
                  </a:cubicBezTo>
                  <a:cubicBezTo>
                    <a:pt x="671" y="4521"/>
                    <a:pt x="618" y="4468"/>
                    <a:pt x="618" y="4451"/>
                  </a:cubicBezTo>
                  <a:close/>
                  <a:moveTo>
                    <a:pt x="857" y="4318"/>
                  </a:moveTo>
                  <a:cubicBezTo>
                    <a:pt x="892" y="4274"/>
                    <a:pt x="901" y="4345"/>
                    <a:pt x="865" y="4371"/>
                  </a:cubicBezTo>
                  <a:cubicBezTo>
                    <a:pt x="909" y="4371"/>
                    <a:pt x="927" y="4256"/>
                    <a:pt x="971" y="4256"/>
                  </a:cubicBezTo>
                  <a:cubicBezTo>
                    <a:pt x="971" y="4309"/>
                    <a:pt x="927" y="4309"/>
                    <a:pt x="918" y="4371"/>
                  </a:cubicBezTo>
                  <a:cubicBezTo>
                    <a:pt x="883" y="4362"/>
                    <a:pt x="857" y="4415"/>
                    <a:pt x="821" y="4389"/>
                  </a:cubicBezTo>
                  <a:cubicBezTo>
                    <a:pt x="830" y="4345"/>
                    <a:pt x="892" y="4354"/>
                    <a:pt x="857" y="4318"/>
                  </a:cubicBezTo>
                  <a:close/>
                  <a:moveTo>
                    <a:pt x="1042" y="3965"/>
                  </a:moveTo>
                  <a:cubicBezTo>
                    <a:pt x="1104" y="3983"/>
                    <a:pt x="1015" y="4133"/>
                    <a:pt x="971" y="4080"/>
                  </a:cubicBezTo>
                  <a:cubicBezTo>
                    <a:pt x="1007" y="4036"/>
                    <a:pt x="1024" y="4018"/>
                    <a:pt x="1042" y="3965"/>
                  </a:cubicBezTo>
                  <a:close/>
                  <a:moveTo>
                    <a:pt x="11329" y="1581"/>
                  </a:moveTo>
                  <a:cubicBezTo>
                    <a:pt x="11293" y="1625"/>
                    <a:pt x="11373" y="1616"/>
                    <a:pt x="11408" y="1634"/>
                  </a:cubicBezTo>
                  <a:cubicBezTo>
                    <a:pt x="11382" y="1661"/>
                    <a:pt x="11311" y="1652"/>
                    <a:pt x="11320" y="1608"/>
                  </a:cubicBezTo>
                  <a:cubicBezTo>
                    <a:pt x="11285" y="1599"/>
                    <a:pt x="11293" y="1652"/>
                    <a:pt x="11267" y="1652"/>
                  </a:cubicBezTo>
                  <a:cubicBezTo>
                    <a:pt x="11232" y="1616"/>
                    <a:pt x="11170" y="1625"/>
                    <a:pt x="11134" y="1590"/>
                  </a:cubicBezTo>
                  <a:cubicBezTo>
                    <a:pt x="11134" y="1590"/>
                    <a:pt x="11152" y="1555"/>
                    <a:pt x="11152" y="1555"/>
                  </a:cubicBezTo>
                  <a:cubicBezTo>
                    <a:pt x="11143" y="1537"/>
                    <a:pt x="11028" y="1519"/>
                    <a:pt x="11090" y="1502"/>
                  </a:cubicBezTo>
                  <a:cubicBezTo>
                    <a:pt x="11170" y="1510"/>
                    <a:pt x="11161" y="1546"/>
                    <a:pt x="11179" y="1572"/>
                  </a:cubicBezTo>
                  <a:cubicBezTo>
                    <a:pt x="11223" y="1590"/>
                    <a:pt x="11267" y="1599"/>
                    <a:pt x="11293" y="1581"/>
                  </a:cubicBezTo>
                  <a:cubicBezTo>
                    <a:pt x="11293" y="1510"/>
                    <a:pt x="11232" y="1563"/>
                    <a:pt x="11187" y="1546"/>
                  </a:cubicBezTo>
                  <a:cubicBezTo>
                    <a:pt x="11170" y="1502"/>
                    <a:pt x="11090" y="1475"/>
                    <a:pt x="11011" y="1457"/>
                  </a:cubicBezTo>
                  <a:cubicBezTo>
                    <a:pt x="10922" y="1431"/>
                    <a:pt x="10825" y="1413"/>
                    <a:pt x="10772" y="1369"/>
                  </a:cubicBezTo>
                  <a:cubicBezTo>
                    <a:pt x="11028" y="1422"/>
                    <a:pt x="11346" y="1537"/>
                    <a:pt x="11576" y="1634"/>
                  </a:cubicBezTo>
                  <a:cubicBezTo>
                    <a:pt x="11523" y="1661"/>
                    <a:pt x="11382" y="1555"/>
                    <a:pt x="11329" y="1581"/>
                  </a:cubicBezTo>
                  <a:close/>
                  <a:moveTo>
                    <a:pt x="11947" y="1608"/>
                  </a:moveTo>
                  <a:cubicBezTo>
                    <a:pt x="12000" y="1555"/>
                    <a:pt x="12044" y="1625"/>
                    <a:pt x="12106" y="1625"/>
                  </a:cubicBezTo>
                  <a:cubicBezTo>
                    <a:pt x="12141" y="1625"/>
                    <a:pt x="12123" y="1625"/>
                    <a:pt x="12176" y="1661"/>
                  </a:cubicBezTo>
                  <a:cubicBezTo>
                    <a:pt x="12167" y="1722"/>
                    <a:pt x="12115" y="1705"/>
                    <a:pt x="12062" y="1678"/>
                  </a:cubicBezTo>
                  <a:cubicBezTo>
                    <a:pt x="12009" y="1652"/>
                    <a:pt x="11956" y="1608"/>
                    <a:pt x="11947" y="1608"/>
                  </a:cubicBezTo>
                  <a:close/>
                  <a:moveTo>
                    <a:pt x="11814" y="1502"/>
                  </a:moveTo>
                  <a:cubicBezTo>
                    <a:pt x="11797" y="1510"/>
                    <a:pt x="11770" y="1528"/>
                    <a:pt x="11797" y="1546"/>
                  </a:cubicBezTo>
                  <a:cubicBezTo>
                    <a:pt x="11823" y="1563"/>
                    <a:pt x="11850" y="1528"/>
                    <a:pt x="11823" y="1519"/>
                  </a:cubicBezTo>
                  <a:cubicBezTo>
                    <a:pt x="11876" y="1493"/>
                    <a:pt x="11894" y="1572"/>
                    <a:pt x="11956" y="1581"/>
                  </a:cubicBezTo>
                  <a:lnTo>
                    <a:pt x="11947" y="1608"/>
                  </a:lnTo>
                  <a:cubicBezTo>
                    <a:pt x="11814" y="1563"/>
                    <a:pt x="11673" y="1563"/>
                    <a:pt x="11567" y="1519"/>
                  </a:cubicBezTo>
                  <a:cubicBezTo>
                    <a:pt x="11505" y="1493"/>
                    <a:pt x="11514" y="1449"/>
                    <a:pt x="11435" y="1457"/>
                  </a:cubicBezTo>
                  <a:cubicBezTo>
                    <a:pt x="11417" y="1431"/>
                    <a:pt x="11435" y="1431"/>
                    <a:pt x="11452" y="1413"/>
                  </a:cubicBezTo>
                  <a:cubicBezTo>
                    <a:pt x="11443" y="1369"/>
                    <a:pt x="11373" y="1352"/>
                    <a:pt x="11329" y="1316"/>
                  </a:cubicBezTo>
                  <a:cubicBezTo>
                    <a:pt x="11329" y="1254"/>
                    <a:pt x="11461" y="1387"/>
                    <a:pt x="11443" y="1325"/>
                  </a:cubicBezTo>
                  <a:cubicBezTo>
                    <a:pt x="11488" y="1299"/>
                    <a:pt x="11479" y="1387"/>
                    <a:pt x="11488" y="1413"/>
                  </a:cubicBezTo>
                  <a:cubicBezTo>
                    <a:pt x="11541" y="1404"/>
                    <a:pt x="11523" y="1449"/>
                    <a:pt x="11532" y="1457"/>
                  </a:cubicBezTo>
                  <a:cubicBezTo>
                    <a:pt x="11549" y="1466"/>
                    <a:pt x="11585" y="1466"/>
                    <a:pt x="11602" y="1484"/>
                  </a:cubicBezTo>
                  <a:cubicBezTo>
                    <a:pt x="11602" y="1484"/>
                    <a:pt x="11585" y="1528"/>
                    <a:pt x="11620" y="1528"/>
                  </a:cubicBezTo>
                  <a:cubicBezTo>
                    <a:pt x="11638" y="1528"/>
                    <a:pt x="11638" y="1510"/>
                    <a:pt x="11629" y="1493"/>
                  </a:cubicBezTo>
                  <a:cubicBezTo>
                    <a:pt x="11620" y="1449"/>
                    <a:pt x="11594" y="1484"/>
                    <a:pt x="11558" y="1431"/>
                  </a:cubicBezTo>
                  <a:cubicBezTo>
                    <a:pt x="11558" y="1431"/>
                    <a:pt x="11594" y="1422"/>
                    <a:pt x="11585" y="1413"/>
                  </a:cubicBezTo>
                  <a:cubicBezTo>
                    <a:pt x="11558" y="1387"/>
                    <a:pt x="11479" y="1396"/>
                    <a:pt x="11505" y="1352"/>
                  </a:cubicBezTo>
                  <a:cubicBezTo>
                    <a:pt x="11647" y="1404"/>
                    <a:pt x="11717" y="1457"/>
                    <a:pt x="11814" y="1502"/>
                  </a:cubicBezTo>
                  <a:close/>
                  <a:moveTo>
                    <a:pt x="11761" y="1528"/>
                  </a:moveTo>
                  <a:cubicBezTo>
                    <a:pt x="11726" y="1510"/>
                    <a:pt x="11744" y="1475"/>
                    <a:pt x="11682" y="1466"/>
                  </a:cubicBezTo>
                  <a:cubicBezTo>
                    <a:pt x="11647" y="1502"/>
                    <a:pt x="11735" y="1555"/>
                    <a:pt x="11761" y="1528"/>
                  </a:cubicBezTo>
                  <a:close/>
                  <a:moveTo>
                    <a:pt x="989" y="4221"/>
                  </a:moveTo>
                  <a:cubicBezTo>
                    <a:pt x="1024" y="4151"/>
                    <a:pt x="1077" y="4186"/>
                    <a:pt x="1113" y="4098"/>
                  </a:cubicBezTo>
                  <a:cubicBezTo>
                    <a:pt x="1130" y="4168"/>
                    <a:pt x="1104" y="4212"/>
                    <a:pt x="1033" y="4230"/>
                  </a:cubicBezTo>
                  <a:cubicBezTo>
                    <a:pt x="1051" y="4283"/>
                    <a:pt x="1033" y="4362"/>
                    <a:pt x="962" y="4380"/>
                  </a:cubicBezTo>
                  <a:cubicBezTo>
                    <a:pt x="909" y="4398"/>
                    <a:pt x="998" y="4345"/>
                    <a:pt x="1007" y="4301"/>
                  </a:cubicBezTo>
                  <a:cubicBezTo>
                    <a:pt x="1024" y="4265"/>
                    <a:pt x="998" y="4248"/>
                    <a:pt x="989" y="4221"/>
                  </a:cubicBezTo>
                  <a:close/>
                  <a:moveTo>
                    <a:pt x="12335" y="1696"/>
                  </a:moveTo>
                  <a:cubicBezTo>
                    <a:pt x="12415" y="1714"/>
                    <a:pt x="12459" y="1846"/>
                    <a:pt x="12353" y="1784"/>
                  </a:cubicBezTo>
                  <a:cubicBezTo>
                    <a:pt x="12397" y="1784"/>
                    <a:pt x="12388" y="1767"/>
                    <a:pt x="12362" y="1749"/>
                  </a:cubicBezTo>
                  <a:cubicBezTo>
                    <a:pt x="12344" y="1731"/>
                    <a:pt x="12318" y="1714"/>
                    <a:pt x="12335" y="1696"/>
                  </a:cubicBezTo>
                  <a:close/>
                  <a:moveTo>
                    <a:pt x="12150" y="1714"/>
                  </a:moveTo>
                  <a:lnTo>
                    <a:pt x="12238" y="1758"/>
                  </a:lnTo>
                  <a:cubicBezTo>
                    <a:pt x="12238" y="1811"/>
                    <a:pt x="12097" y="1749"/>
                    <a:pt x="12150" y="1714"/>
                  </a:cubicBezTo>
                  <a:close/>
                  <a:moveTo>
                    <a:pt x="989" y="3868"/>
                  </a:moveTo>
                  <a:lnTo>
                    <a:pt x="962" y="3912"/>
                  </a:lnTo>
                  <a:lnTo>
                    <a:pt x="909" y="3886"/>
                  </a:lnTo>
                  <a:lnTo>
                    <a:pt x="945" y="3833"/>
                  </a:lnTo>
                  <a:cubicBezTo>
                    <a:pt x="954" y="3877"/>
                    <a:pt x="962" y="3842"/>
                    <a:pt x="989" y="3868"/>
                  </a:cubicBezTo>
                  <a:close/>
                  <a:moveTo>
                    <a:pt x="11285" y="1263"/>
                  </a:moveTo>
                  <a:cubicBezTo>
                    <a:pt x="11311" y="1228"/>
                    <a:pt x="11382" y="1254"/>
                    <a:pt x="11399" y="1219"/>
                  </a:cubicBezTo>
                  <a:cubicBezTo>
                    <a:pt x="11461" y="1246"/>
                    <a:pt x="11532" y="1263"/>
                    <a:pt x="11594" y="1290"/>
                  </a:cubicBezTo>
                  <a:cubicBezTo>
                    <a:pt x="11664" y="1307"/>
                    <a:pt x="11726" y="1334"/>
                    <a:pt x="11761" y="1369"/>
                  </a:cubicBezTo>
                  <a:cubicBezTo>
                    <a:pt x="11708" y="1369"/>
                    <a:pt x="11647" y="1343"/>
                    <a:pt x="11594" y="1316"/>
                  </a:cubicBezTo>
                  <a:cubicBezTo>
                    <a:pt x="11532" y="1290"/>
                    <a:pt x="11479" y="1263"/>
                    <a:pt x="11426" y="1263"/>
                  </a:cubicBezTo>
                  <a:cubicBezTo>
                    <a:pt x="11364" y="1254"/>
                    <a:pt x="11337" y="1272"/>
                    <a:pt x="11285" y="1263"/>
                  </a:cubicBezTo>
                  <a:close/>
                  <a:moveTo>
                    <a:pt x="5395" y="107"/>
                  </a:moveTo>
                  <a:cubicBezTo>
                    <a:pt x="5448" y="18"/>
                    <a:pt x="5572" y="27"/>
                    <a:pt x="5722" y="9"/>
                  </a:cubicBezTo>
                  <a:cubicBezTo>
                    <a:pt x="5704" y="62"/>
                    <a:pt x="5616" y="36"/>
                    <a:pt x="5554" y="54"/>
                  </a:cubicBezTo>
                  <a:cubicBezTo>
                    <a:pt x="5492" y="62"/>
                    <a:pt x="5448" y="98"/>
                    <a:pt x="5395" y="107"/>
                  </a:cubicBezTo>
                  <a:close/>
                  <a:moveTo>
                    <a:pt x="433" y="5219"/>
                  </a:moveTo>
                  <a:cubicBezTo>
                    <a:pt x="468" y="5139"/>
                    <a:pt x="362" y="5219"/>
                    <a:pt x="406" y="5139"/>
                  </a:cubicBezTo>
                  <a:cubicBezTo>
                    <a:pt x="380" y="5148"/>
                    <a:pt x="371" y="5175"/>
                    <a:pt x="344" y="5157"/>
                  </a:cubicBezTo>
                  <a:cubicBezTo>
                    <a:pt x="344" y="5122"/>
                    <a:pt x="380" y="5104"/>
                    <a:pt x="397" y="5078"/>
                  </a:cubicBezTo>
                  <a:cubicBezTo>
                    <a:pt x="415" y="5042"/>
                    <a:pt x="424" y="4963"/>
                    <a:pt x="468" y="4998"/>
                  </a:cubicBezTo>
                  <a:cubicBezTo>
                    <a:pt x="450" y="5042"/>
                    <a:pt x="433" y="5060"/>
                    <a:pt x="415" y="5078"/>
                  </a:cubicBezTo>
                  <a:cubicBezTo>
                    <a:pt x="397" y="5122"/>
                    <a:pt x="459" y="5104"/>
                    <a:pt x="450" y="5095"/>
                  </a:cubicBezTo>
                  <a:cubicBezTo>
                    <a:pt x="477" y="5122"/>
                    <a:pt x="424" y="5175"/>
                    <a:pt x="486" y="5175"/>
                  </a:cubicBezTo>
                  <a:cubicBezTo>
                    <a:pt x="415" y="5245"/>
                    <a:pt x="477" y="5290"/>
                    <a:pt x="424" y="5334"/>
                  </a:cubicBezTo>
                  <a:cubicBezTo>
                    <a:pt x="415" y="5325"/>
                    <a:pt x="406" y="5307"/>
                    <a:pt x="389" y="5298"/>
                  </a:cubicBezTo>
                  <a:cubicBezTo>
                    <a:pt x="397" y="5281"/>
                    <a:pt x="406" y="5201"/>
                    <a:pt x="433" y="5219"/>
                  </a:cubicBezTo>
                  <a:close/>
                  <a:moveTo>
                    <a:pt x="10967" y="1095"/>
                  </a:moveTo>
                  <a:cubicBezTo>
                    <a:pt x="11011" y="1069"/>
                    <a:pt x="11055" y="1095"/>
                    <a:pt x="11073" y="1131"/>
                  </a:cubicBezTo>
                  <a:cubicBezTo>
                    <a:pt x="11090" y="1131"/>
                    <a:pt x="11099" y="1113"/>
                    <a:pt x="11099" y="1104"/>
                  </a:cubicBezTo>
                  <a:cubicBezTo>
                    <a:pt x="11134" y="1148"/>
                    <a:pt x="11187" y="1122"/>
                    <a:pt x="11232" y="1131"/>
                  </a:cubicBezTo>
                  <a:cubicBezTo>
                    <a:pt x="11249" y="1140"/>
                    <a:pt x="11320" y="1140"/>
                    <a:pt x="11293" y="1184"/>
                  </a:cubicBezTo>
                  <a:cubicBezTo>
                    <a:pt x="11223" y="1140"/>
                    <a:pt x="11161" y="1184"/>
                    <a:pt x="11117" y="1175"/>
                  </a:cubicBezTo>
                  <a:cubicBezTo>
                    <a:pt x="11064" y="1157"/>
                    <a:pt x="11046" y="1113"/>
                    <a:pt x="10967" y="1095"/>
                  </a:cubicBezTo>
                  <a:close/>
                  <a:moveTo>
                    <a:pt x="14251" y="8124"/>
                  </a:moveTo>
                  <a:cubicBezTo>
                    <a:pt x="14225" y="8133"/>
                    <a:pt x="14207" y="8089"/>
                    <a:pt x="14207" y="8044"/>
                  </a:cubicBezTo>
                  <a:cubicBezTo>
                    <a:pt x="14207" y="8009"/>
                    <a:pt x="14225" y="7965"/>
                    <a:pt x="14260" y="7983"/>
                  </a:cubicBezTo>
                  <a:cubicBezTo>
                    <a:pt x="14260" y="8018"/>
                    <a:pt x="14216" y="8000"/>
                    <a:pt x="14225" y="8044"/>
                  </a:cubicBezTo>
                  <a:cubicBezTo>
                    <a:pt x="14225" y="8089"/>
                    <a:pt x="14269" y="8036"/>
                    <a:pt x="14278" y="8018"/>
                  </a:cubicBezTo>
                  <a:cubicBezTo>
                    <a:pt x="14295" y="7947"/>
                    <a:pt x="14198" y="7965"/>
                    <a:pt x="14216" y="7886"/>
                  </a:cubicBezTo>
                  <a:cubicBezTo>
                    <a:pt x="14269" y="7903"/>
                    <a:pt x="14313" y="7974"/>
                    <a:pt x="14304" y="8044"/>
                  </a:cubicBezTo>
                  <a:cubicBezTo>
                    <a:pt x="14295" y="8089"/>
                    <a:pt x="14260" y="8080"/>
                    <a:pt x="14251" y="8124"/>
                  </a:cubicBezTo>
                  <a:close/>
                  <a:moveTo>
                    <a:pt x="14454" y="6658"/>
                  </a:moveTo>
                  <a:cubicBezTo>
                    <a:pt x="14446" y="6614"/>
                    <a:pt x="14419" y="6543"/>
                    <a:pt x="14481" y="6552"/>
                  </a:cubicBezTo>
                  <a:cubicBezTo>
                    <a:pt x="14481" y="6579"/>
                    <a:pt x="14437" y="6579"/>
                    <a:pt x="14454" y="6641"/>
                  </a:cubicBezTo>
                  <a:cubicBezTo>
                    <a:pt x="14507" y="6649"/>
                    <a:pt x="14472" y="6561"/>
                    <a:pt x="14534" y="6588"/>
                  </a:cubicBezTo>
                  <a:cubicBezTo>
                    <a:pt x="14525" y="6632"/>
                    <a:pt x="14463" y="6755"/>
                    <a:pt x="14525" y="6729"/>
                  </a:cubicBezTo>
                  <a:cubicBezTo>
                    <a:pt x="14569" y="6755"/>
                    <a:pt x="14516" y="6826"/>
                    <a:pt x="14481" y="6817"/>
                  </a:cubicBezTo>
                  <a:cubicBezTo>
                    <a:pt x="14472" y="6799"/>
                    <a:pt x="14490" y="6764"/>
                    <a:pt x="14481" y="6746"/>
                  </a:cubicBezTo>
                  <a:cubicBezTo>
                    <a:pt x="14481" y="6738"/>
                    <a:pt x="14454" y="6729"/>
                    <a:pt x="14454" y="6729"/>
                  </a:cubicBezTo>
                  <a:cubicBezTo>
                    <a:pt x="14446" y="6702"/>
                    <a:pt x="14454" y="6676"/>
                    <a:pt x="14454" y="6658"/>
                  </a:cubicBezTo>
                  <a:close/>
                  <a:moveTo>
                    <a:pt x="14242" y="6914"/>
                  </a:moveTo>
                  <a:cubicBezTo>
                    <a:pt x="14216" y="6861"/>
                    <a:pt x="14251" y="6729"/>
                    <a:pt x="14242" y="6649"/>
                  </a:cubicBezTo>
                  <a:cubicBezTo>
                    <a:pt x="14260" y="6676"/>
                    <a:pt x="14287" y="6702"/>
                    <a:pt x="14348" y="6685"/>
                  </a:cubicBezTo>
                  <a:cubicBezTo>
                    <a:pt x="14357" y="6746"/>
                    <a:pt x="14295" y="6711"/>
                    <a:pt x="14269" y="6720"/>
                  </a:cubicBezTo>
                  <a:cubicBezTo>
                    <a:pt x="14251" y="6764"/>
                    <a:pt x="14295" y="6746"/>
                    <a:pt x="14313" y="6755"/>
                  </a:cubicBezTo>
                  <a:cubicBezTo>
                    <a:pt x="14322" y="6764"/>
                    <a:pt x="14331" y="6799"/>
                    <a:pt x="14313" y="6791"/>
                  </a:cubicBezTo>
                  <a:cubicBezTo>
                    <a:pt x="14331" y="6799"/>
                    <a:pt x="14348" y="6799"/>
                    <a:pt x="14375" y="6782"/>
                  </a:cubicBezTo>
                  <a:cubicBezTo>
                    <a:pt x="14384" y="6764"/>
                    <a:pt x="14357" y="6755"/>
                    <a:pt x="14357" y="6755"/>
                  </a:cubicBezTo>
                  <a:cubicBezTo>
                    <a:pt x="14366" y="6738"/>
                    <a:pt x="14428" y="6694"/>
                    <a:pt x="14401" y="6658"/>
                  </a:cubicBezTo>
                  <a:cubicBezTo>
                    <a:pt x="14446" y="6676"/>
                    <a:pt x="14446" y="6746"/>
                    <a:pt x="14401" y="6764"/>
                  </a:cubicBezTo>
                  <a:cubicBezTo>
                    <a:pt x="14401" y="6852"/>
                    <a:pt x="14446" y="6852"/>
                    <a:pt x="14410" y="6941"/>
                  </a:cubicBezTo>
                  <a:cubicBezTo>
                    <a:pt x="14375" y="6932"/>
                    <a:pt x="14384" y="6879"/>
                    <a:pt x="14384" y="6835"/>
                  </a:cubicBezTo>
                  <a:lnTo>
                    <a:pt x="14340" y="6826"/>
                  </a:lnTo>
                  <a:cubicBezTo>
                    <a:pt x="14340" y="6897"/>
                    <a:pt x="14393" y="6905"/>
                    <a:pt x="14348" y="6976"/>
                  </a:cubicBezTo>
                  <a:cubicBezTo>
                    <a:pt x="14348" y="6994"/>
                    <a:pt x="14375" y="6985"/>
                    <a:pt x="14393" y="6994"/>
                  </a:cubicBezTo>
                  <a:cubicBezTo>
                    <a:pt x="14401" y="7047"/>
                    <a:pt x="14357" y="7029"/>
                    <a:pt x="14357" y="7064"/>
                  </a:cubicBezTo>
                  <a:cubicBezTo>
                    <a:pt x="14357" y="7109"/>
                    <a:pt x="14410" y="7100"/>
                    <a:pt x="14384" y="7170"/>
                  </a:cubicBezTo>
                  <a:cubicBezTo>
                    <a:pt x="14331" y="7170"/>
                    <a:pt x="14331" y="7117"/>
                    <a:pt x="14331" y="7064"/>
                  </a:cubicBezTo>
                  <a:cubicBezTo>
                    <a:pt x="14295" y="6994"/>
                    <a:pt x="14278" y="7003"/>
                    <a:pt x="14225" y="6985"/>
                  </a:cubicBezTo>
                  <a:cubicBezTo>
                    <a:pt x="14207" y="6914"/>
                    <a:pt x="14295" y="6985"/>
                    <a:pt x="14278" y="6914"/>
                  </a:cubicBezTo>
                  <a:cubicBezTo>
                    <a:pt x="14278" y="6897"/>
                    <a:pt x="14251" y="6897"/>
                    <a:pt x="14242" y="6914"/>
                  </a:cubicBezTo>
                  <a:close/>
                  <a:moveTo>
                    <a:pt x="14454" y="7921"/>
                  </a:moveTo>
                  <a:cubicBezTo>
                    <a:pt x="14481" y="7956"/>
                    <a:pt x="14437" y="7956"/>
                    <a:pt x="14428" y="7991"/>
                  </a:cubicBezTo>
                  <a:cubicBezTo>
                    <a:pt x="14428" y="8027"/>
                    <a:pt x="14446" y="8053"/>
                    <a:pt x="14437" y="8062"/>
                  </a:cubicBezTo>
                  <a:cubicBezTo>
                    <a:pt x="14419" y="8115"/>
                    <a:pt x="14375" y="8133"/>
                    <a:pt x="14366" y="8186"/>
                  </a:cubicBezTo>
                  <a:cubicBezTo>
                    <a:pt x="14295" y="8124"/>
                    <a:pt x="14428" y="8062"/>
                    <a:pt x="14384" y="7983"/>
                  </a:cubicBezTo>
                  <a:cubicBezTo>
                    <a:pt x="14419" y="7974"/>
                    <a:pt x="14437" y="7956"/>
                    <a:pt x="14454" y="7921"/>
                  </a:cubicBezTo>
                  <a:close/>
                  <a:moveTo>
                    <a:pt x="14454" y="7665"/>
                  </a:moveTo>
                  <a:cubicBezTo>
                    <a:pt x="14481" y="7665"/>
                    <a:pt x="14490" y="7753"/>
                    <a:pt x="14454" y="7762"/>
                  </a:cubicBezTo>
                  <a:cubicBezTo>
                    <a:pt x="14463" y="7806"/>
                    <a:pt x="14499" y="7833"/>
                    <a:pt x="14472" y="7912"/>
                  </a:cubicBezTo>
                  <a:cubicBezTo>
                    <a:pt x="14463" y="7815"/>
                    <a:pt x="14419" y="7868"/>
                    <a:pt x="14393" y="7930"/>
                  </a:cubicBezTo>
                  <a:cubicBezTo>
                    <a:pt x="14331" y="7841"/>
                    <a:pt x="14446" y="7788"/>
                    <a:pt x="14419" y="7682"/>
                  </a:cubicBezTo>
                  <a:cubicBezTo>
                    <a:pt x="14437" y="7682"/>
                    <a:pt x="14446" y="7682"/>
                    <a:pt x="14454" y="7665"/>
                  </a:cubicBezTo>
                  <a:close/>
                  <a:moveTo>
                    <a:pt x="14437" y="6067"/>
                  </a:moveTo>
                  <a:lnTo>
                    <a:pt x="14446" y="6120"/>
                  </a:lnTo>
                  <a:cubicBezTo>
                    <a:pt x="14410" y="6111"/>
                    <a:pt x="14366" y="6102"/>
                    <a:pt x="14366" y="6049"/>
                  </a:cubicBezTo>
                  <a:cubicBezTo>
                    <a:pt x="14410" y="6031"/>
                    <a:pt x="14401" y="6075"/>
                    <a:pt x="14437" y="6067"/>
                  </a:cubicBezTo>
                  <a:close/>
                  <a:moveTo>
                    <a:pt x="14242" y="6093"/>
                  </a:moveTo>
                  <a:cubicBezTo>
                    <a:pt x="14242" y="6120"/>
                    <a:pt x="14198" y="6120"/>
                    <a:pt x="14216" y="6181"/>
                  </a:cubicBezTo>
                  <a:cubicBezTo>
                    <a:pt x="14234" y="6199"/>
                    <a:pt x="14251" y="6190"/>
                    <a:pt x="14251" y="6234"/>
                  </a:cubicBezTo>
                  <a:cubicBezTo>
                    <a:pt x="14234" y="6226"/>
                    <a:pt x="14207" y="6226"/>
                    <a:pt x="14207" y="6252"/>
                  </a:cubicBezTo>
                  <a:cubicBezTo>
                    <a:pt x="14190" y="6208"/>
                    <a:pt x="14163" y="6102"/>
                    <a:pt x="14242" y="6093"/>
                  </a:cubicBezTo>
                  <a:close/>
                  <a:moveTo>
                    <a:pt x="14225" y="6270"/>
                  </a:moveTo>
                  <a:cubicBezTo>
                    <a:pt x="14287" y="6287"/>
                    <a:pt x="14216" y="6349"/>
                    <a:pt x="14242" y="6420"/>
                  </a:cubicBezTo>
                  <a:cubicBezTo>
                    <a:pt x="14304" y="6393"/>
                    <a:pt x="14234" y="6543"/>
                    <a:pt x="14269" y="6596"/>
                  </a:cubicBezTo>
                  <a:cubicBezTo>
                    <a:pt x="14207" y="6614"/>
                    <a:pt x="14234" y="6508"/>
                    <a:pt x="14225" y="6455"/>
                  </a:cubicBezTo>
                  <a:cubicBezTo>
                    <a:pt x="14216" y="6384"/>
                    <a:pt x="14190" y="6314"/>
                    <a:pt x="14225" y="6270"/>
                  </a:cubicBezTo>
                  <a:close/>
                  <a:moveTo>
                    <a:pt x="14295" y="6226"/>
                  </a:moveTo>
                  <a:cubicBezTo>
                    <a:pt x="14313" y="6226"/>
                    <a:pt x="14304" y="6252"/>
                    <a:pt x="14313" y="6261"/>
                  </a:cubicBezTo>
                  <a:cubicBezTo>
                    <a:pt x="14340" y="6261"/>
                    <a:pt x="14348" y="6252"/>
                    <a:pt x="14357" y="6226"/>
                  </a:cubicBezTo>
                  <a:cubicBezTo>
                    <a:pt x="14375" y="6226"/>
                    <a:pt x="14375" y="6331"/>
                    <a:pt x="14401" y="6261"/>
                  </a:cubicBezTo>
                  <a:cubicBezTo>
                    <a:pt x="14454" y="6270"/>
                    <a:pt x="14393" y="6323"/>
                    <a:pt x="14393" y="6331"/>
                  </a:cubicBezTo>
                  <a:cubicBezTo>
                    <a:pt x="14384" y="6358"/>
                    <a:pt x="14393" y="6384"/>
                    <a:pt x="14393" y="6402"/>
                  </a:cubicBezTo>
                  <a:cubicBezTo>
                    <a:pt x="14384" y="6411"/>
                    <a:pt x="14366" y="6420"/>
                    <a:pt x="14357" y="6420"/>
                  </a:cubicBezTo>
                  <a:cubicBezTo>
                    <a:pt x="14348" y="6446"/>
                    <a:pt x="14366" y="6482"/>
                    <a:pt x="14331" y="6473"/>
                  </a:cubicBezTo>
                  <a:cubicBezTo>
                    <a:pt x="14331" y="6508"/>
                    <a:pt x="14348" y="6561"/>
                    <a:pt x="14304" y="6543"/>
                  </a:cubicBezTo>
                  <a:cubicBezTo>
                    <a:pt x="14322" y="6499"/>
                    <a:pt x="14313" y="6437"/>
                    <a:pt x="14331" y="6384"/>
                  </a:cubicBezTo>
                  <a:cubicBezTo>
                    <a:pt x="14340" y="6358"/>
                    <a:pt x="14419" y="6323"/>
                    <a:pt x="14357" y="6279"/>
                  </a:cubicBezTo>
                  <a:cubicBezTo>
                    <a:pt x="14331" y="6314"/>
                    <a:pt x="14348" y="6393"/>
                    <a:pt x="14287" y="6384"/>
                  </a:cubicBezTo>
                  <a:cubicBezTo>
                    <a:pt x="14269" y="6296"/>
                    <a:pt x="14340" y="6305"/>
                    <a:pt x="14295" y="6226"/>
                  </a:cubicBezTo>
                  <a:close/>
                  <a:moveTo>
                    <a:pt x="14393" y="8150"/>
                  </a:moveTo>
                  <a:cubicBezTo>
                    <a:pt x="14401" y="8142"/>
                    <a:pt x="14419" y="8133"/>
                    <a:pt x="14419" y="8159"/>
                  </a:cubicBezTo>
                  <a:cubicBezTo>
                    <a:pt x="14419" y="8230"/>
                    <a:pt x="14366" y="8398"/>
                    <a:pt x="14340" y="8530"/>
                  </a:cubicBezTo>
                  <a:cubicBezTo>
                    <a:pt x="14331" y="8592"/>
                    <a:pt x="14295" y="8583"/>
                    <a:pt x="14322" y="8530"/>
                  </a:cubicBezTo>
                  <a:cubicBezTo>
                    <a:pt x="14340" y="8398"/>
                    <a:pt x="14348" y="8265"/>
                    <a:pt x="14393" y="8150"/>
                  </a:cubicBezTo>
                  <a:close/>
                  <a:moveTo>
                    <a:pt x="14499" y="6331"/>
                  </a:moveTo>
                  <a:cubicBezTo>
                    <a:pt x="14516" y="6367"/>
                    <a:pt x="14578" y="6349"/>
                    <a:pt x="14569" y="6420"/>
                  </a:cubicBezTo>
                  <a:cubicBezTo>
                    <a:pt x="14552" y="6367"/>
                    <a:pt x="14499" y="6473"/>
                    <a:pt x="14499" y="6384"/>
                  </a:cubicBezTo>
                  <a:cubicBezTo>
                    <a:pt x="14463" y="6402"/>
                    <a:pt x="14490" y="6482"/>
                    <a:pt x="14437" y="6455"/>
                  </a:cubicBezTo>
                  <a:cubicBezTo>
                    <a:pt x="14481" y="6393"/>
                    <a:pt x="14437" y="6305"/>
                    <a:pt x="14463" y="6208"/>
                  </a:cubicBezTo>
                  <a:cubicBezTo>
                    <a:pt x="14507" y="6252"/>
                    <a:pt x="14472" y="6173"/>
                    <a:pt x="14525" y="6190"/>
                  </a:cubicBezTo>
                  <a:cubicBezTo>
                    <a:pt x="14543" y="6270"/>
                    <a:pt x="14481" y="6261"/>
                    <a:pt x="14499" y="6331"/>
                  </a:cubicBezTo>
                  <a:close/>
                  <a:moveTo>
                    <a:pt x="14649" y="6367"/>
                  </a:moveTo>
                  <a:cubicBezTo>
                    <a:pt x="14684" y="6305"/>
                    <a:pt x="14640" y="6499"/>
                    <a:pt x="14684" y="6499"/>
                  </a:cubicBezTo>
                  <a:cubicBezTo>
                    <a:pt x="14657" y="6552"/>
                    <a:pt x="14693" y="6579"/>
                    <a:pt x="14666" y="6623"/>
                  </a:cubicBezTo>
                  <a:cubicBezTo>
                    <a:pt x="14657" y="6552"/>
                    <a:pt x="14605" y="6464"/>
                    <a:pt x="14613" y="6420"/>
                  </a:cubicBezTo>
                  <a:cubicBezTo>
                    <a:pt x="14649" y="6482"/>
                    <a:pt x="14649" y="6437"/>
                    <a:pt x="14649" y="6367"/>
                  </a:cubicBezTo>
                  <a:close/>
                  <a:moveTo>
                    <a:pt x="14331" y="7612"/>
                  </a:moveTo>
                  <a:cubicBezTo>
                    <a:pt x="14322" y="7647"/>
                    <a:pt x="14357" y="7656"/>
                    <a:pt x="14357" y="7674"/>
                  </a:cubicBezTo>
                  <a:cubicBezTo>
                    <a:pt x="14357" y="7718"/>
                    <a:pt x="14313" y="7691"/>
                    <a:pt x="14304" y="7735"/>
                  </a:cubicBezTo>
                  <a:cubicBezTo>
                    <a:pt x="14260" y="7691"/>
                    <a:pt x="14225" y="7727"/>
                    <a:pt x="14225" y="7656"/>
                  </a:cubicBezTo>
                  <a:cubicBezTo>
                    <a:pt x="14269" y="7647"/>
                    <a:pt x="14260" y="7691"/>
                    <a:pt x="14313" y="7682"/>
                  </a:cubicBezTo>
                  <a:cubicBezTo>
                    <a:pt x="14322" y="7638"/>
                    <a:pt x="14269" y="7576"/>
                    <a:pt x="14242" y="7621"/>
                  </a:cubicBezTo>
                  <a:cubicBezTo>
                    <a:pt x="14225" y="7612"/>
                    <a:pt x="14234" y="7603"/>
                    <a:pt x="14242" y="7603"/>
                  </a:cubicBezTo>
                  <a:lnTo>
                    <a:pt x="14251" y="7568"/>
                  </a:lnTo>
                  <a:cubicBezTo>
                    <a:pt x="14295" y="7559"/>
                    <a:pt x="14269" y="7621"/>
                    <a:pt x="14322" y="7612"/>
                  </a:cubicBezTo>
                  <a:cubicBezTo>
                    <a:pt x="14313" y="7532"/>
                    <a:pt x="14287" y="7515"/>
                    <a:pt x="14322" y="7453"/>
                  </a:cubicBezTo>
                  <a:cubicBezTo>
                    <a:pt x="14366" y="7462"/>
                    <a:pt x="14375" y="7497"/>
                    <a:pt x="14393" y="7532"/>
                  </a:cubicBezTo>
                  <a:cubicBezTo>
                    <a:pt x="14384" y="7594"/>
                    <a:pt x="14348" y="7576"/>
                    <a:pt x="14331" y="7612"/>
                  </a:cubicBezTo>
                  <a:close/>
                  <a:moveTo>
                    <a:pt x="13942" y="9713"/>
                  </a:moveTo>
                  <a:cubicBezTo>
                    <a:pt x="13986" y="9696"/>
                    <a:pt x="13898" y="9855"/>
                    <a:pt x="13880" y="9908"/>
                  </a:cubicBezTo>
                  <a:cubicBezTo>
                    <a:pt x="13827" y="9846"/>
                    <a:pt x="13933" y="9793"/>
                    <a:pt x="13942" y="9713"/>
                  </a:cubicBezTo>
                  <a:close/>
                  <a:moveTo>
                    <a:pt x="13889" y="8963"/>
                  </a:moveTo>
                  <a:cubicBezTo>
                    <a:pt x="13863" y="8980"/>
                    <a:pt x="13836" y="9016"/>
                    <a:pt x="13819" y="9086"/>
                  </a:cubicBezTo>
                  <a:cubicBezTo>
                    <a:pt x="13775" y="9060"/>
                    <a:pt x="13810" y="8954"/>
                    <a:pt x="13845" y="8963"/>
                  </a:cubicBezTo>
                  <a:cubicBezTo>
                    <a:pt x="13810" y="8945"/>
                    <a:pt x="13845" y="8892"/>
                    <a:pt x="13827" y="8866"/>
                  </a:cubicBezTo>
                  <a:cubicBezTo>
                    <a:pt x="13766" y="8901"/>
                    <a:pt x="13783" y="9025"/>
                    <a:pt x="13783" y="9051"/>
                  </a:cubicBezTo>
                  <a:cubicBezTo>
                    <a:pt x="13783" y="9051"/>
                    <a:pt x="13757" y="9042"/>
                    <a:pt x="13757" y="9042"/>
                  </a:cubicBezTo>
                  <a:cubicBezTo>
                    <a:pt x="13757" y="9078"/>
                    <a:pt x="13775" y="9104"/>
                    <a:pt x="13792" y="9131"/>
                  </a:cubicBezTo>
                  <a:cubicBezTo>
                    <a:pt x="13783" y="9157"/>
                    <a:pt x="13766" y="9166"/>
                    <a:pt x="13748" y="9166"/>
                  </a:cubicBezTo>
                  <a:cubicBezTo>
                    <a:pt x="13739" y="9210"/>
                    <a:pt x="13739" y="9263"/>
                    <a:pt x="13722" y="9281"/>
                  </a:cubicBezTo>
                  <a:cubicBezTo>
                    <a:pt x="13722" y="9351"/>
                    <a:pt x="13651" y="9263"/>
                    <a:pt x="13651" y="9334"/>
                  </a:cubicBezTo>
                  <a:cubicBezTo>
                    <a:pt x="13651" y="9360"/>
                    <a:pt x="13677" y="9342"/>
                    <a:pt x="13686" y="9325"/>
                  </a:cubicBezTo>
                  <a:cubicBezTo>
                    <a:pt x="13722" y="9351"/>
                    <a:pt x="13660" y="9422"/>
                    <a:pt x="13651" y="9466"/>
                  </a:cubicBezTo>
                  <a:cubicBezTo>
                    <a:pt x="13642" y="9431"/>
                    <a:pt x="13660" y="9395"/>
                    <a:pt x="13642" y="9369"/>
                  </a:cubicBezTo>
                  <a:cubicBezTo>
                    <a:pt x="13633" y="9369"/>
                    <a:pt x="13624" y="9378"/>
                    <a:pt x="13607" y="9369"/>
                  </a:cubicBezTo>
                  <a:cubicBezTo>
                    <a:pt x="13598" y="9404"/>
                    <a:pt x="13616" y="9431"/>
                    <a:pt x="13624" y="9466"/>
                  </a:cubicBezTo>
                  <a:cubicBezTo>
                    <a:pt x="13580" y="9431"/>
                    <a:pt x="13536" y="9572"/>
                    <a:pt x="13518" y="9607"/>
                  </a:cubicBezTo>
                  <a:cubicBezTo>
                    <a:pt x="13510" y="9572"/>
                    <a:pt x="13501" y="9537"/>
                    <a:pt x="13510" y="9493"/>
                  </a:cubicBezTo>
                  <a:cubicBezTo>
                    <a:pt x="13492" y="9493"/>
                    <a:pt x="13483" y="9528"/>
                    <a:pt x="13474" y="9554"/>
                  </a:cubicBezTo>
                  <a:cubicBezTo>
                    <a:pt x="13448" y="9484"/>
                    <a:pt x="13510" y="9298"/>
                    <a:pt x="13545" y="9201"/>
                  </a:cubicBezTo>
                  <a:cubicBezTo>
                    <a:pt x="13554" y="9175"/>
                    <a:pt x="13563" y="9175"/>
                    <a:pt x="13580" y="9184"/>
                  </a:cubicBezTo>
                  <a:cubicBezTo>
                    <a:pt x="13580" y="9157"/>
                    <a:pt x="13563" y="9157"/>
                    <a:pt x="13563" y="9139"/>
                  </a:cubicBezTo>
                  <a:cubicBezTo>
                    <a:pt x="13571" y="9104"/>
                    <a:pt x="13607" y="9122"/>
                    <a:pt x="13607" y="9113"/>
                  </a:cubicBezTo>
                  <a:cubicBezTo>
                    <a:pt x="13616" y="9095"/>
                    <a:pt x="13589" y="9078"/>
                    <a:pt x="13589" y="9060"/>
                  </a:cubicBezTo>
                  <a:cubicBezTo>
                    <a:pt x="13598" y="9025"/>
                    <a:pt x="13651" y="8980"/>
                    <a:pt x="13660" y="8936"/>
                  </a:cubicBezTo>
                  <a:cubicBezTo>
                    <a:pt x="13686" y="8866"/>
                    <a:pt x="13686" y="8795"/>
                    <a:pt x="13713" y="8724"/>
                  </a:cubicBezTo>
                  <a:cubicBezTo>
                    <a:pt x="13730" y="8663"/>
                    <a:pt x="13783" y="8610"/>
                    <a:pt x="13810" y="8539"/>
                  </a:cubicBezTo>
                  <a:cubicBezTo>
                    <a:pt x="13819" y="8512"/>
                    <a:pt x="13801" y="8495"/>
                    <a:pt x="13801" y="8486"/>
                  </a:cubicBezTo>
                  <a:cubicBezTo>
                    <a:pt x="13827" y="8371"/>
                    <a:pt x="13907" y="8274"/>
                    <a:pt x="13872" y="8168"/>
                  </a:cubicBezTo>
                  <a:cubicBezTo>
                    <a:pt x="13889" y="8159"/>
                    <a:pt x="13907" y="8142"/>
                    <a:pt x="13916" y="8124"/>
                  </a:cubicBezTo>
                  <a:cubicBezTo>
                    <a:pt x="13942" y="8142"/>
                    <a:pt x="13889" y="8230"/>
                    <a:pt x="13960" y="8221"/>
                  </a:cubicBezTo>
                  <a:cubicBezTo>
                    <a:pt x="13942" y="8168"/>
                    <a:pt x="13933" y="8115"/>
                    <a:pt x="13907" y="8071"/>
                  </a:cubicBezTo>
                  <a:cubicBezTo>
                    <a:pt x="13978" y="8000"/>
                    <a:pt x="13960" y="7850"/>
                    <a:pt x="13995" y="7735"/>
                  </a:cubicBezTo>
                  <a:cubicBezTo>
                    <a:pt x="14013" y="7700"/>
                    <a:pt x="14031" y="7709"/>
                    <a:pt x="14048" y="7682"/>
                  </a:cubicBezTo>
                  <a:cubicBezTo>
                    <a:pt x="14075" y="7638"/>
                    <a:pt x="14075" y="7576"/>
                    <a:pt x="14110" y="7568"/>
                  </a:cubicBezTo>
                  <a:cubicBezTo>
                    <a:pt x="14181" y="7585"/>
                    <a:pt x="14119" y="7665"/>
                    <a:pt x="14110" y="7709"/>
                  </a:cubicBezTo>
                  <a:cubicBezTo>
                    <a:pt x="14101" y="7762"/>
                    <a:pt x="14101" y="7824"/>
                    <a:pt x="14084" y="7859"/>
                  </a:cubicBezTo>
                  <a:cubicBezTo>
                    <a:pt x="14084" y="7877"/>
                    <a:pt x="14092" y="7894"/>
                    <a:pt x="14092" y="7894"/>
                  </a:cubicBezTo>
                  <a:cubicBezTo>
                    <a:pt x="14092" y="7912"/>
                    <a:pt x="14057" y="7939"/>
                    <a:pt x="14057" y="7939"/>
                  </a:cubicBezTo>
                  <a:cubicBezTo>
                    <a:pt x="14048" y="7965"/>
                    <a:pt x="14066" y="8009"/>
                    <a:pt x="14057" y="8027"/>
                  </a:cubicBezTo>
                  <a:cubicBezTo>
                    <a:pt x="14039" y="8089"/>
                    <a:pt x="14022" y="8106"/>
                    <a:pt x="14048" y="8168"/>
                  </a:cubicBezTo>
                  <a:cubicBezTo>
                    <a:pt x="14004" y="8168"/>
                    <a:pt x="14004" y="8089"/>
                    <a:pt x="13969" y="8150"/>
                  </a:cubicBezTo>
                  <a:cubicBezTo>
                    <a:pt x="13969" y="8177"/>
                    <a:pt x="13995" y="8150"/>
                    <a:pt x="14013" y="8159"/>
                  </a:cubicBezTo>
                  <a:cubicBezTo>
                    <a:pt x="14022" y="8203"/>
                    <a:pt x="14013" y="8256"/>
                    <a:pt x="14057" y="8274"/>
                  </a:cubicBezTo>
                  <a:cubicBezTo>
                    <a:pt x="14004" y="8406"/>
                    <a:pt x="13995" y="8495"/>
                    <a:pt x="13933" y="8592"/>
                  </a:cubicBezTo>
                  <a:cubicBezTo>
                    <a:pt x="13933" y="8654"/>
                    <a:pt x="13942" y="8707"/>
                    <a:pt x="13986" y="8742"/>
                  </a:cubicBezTo>
                  <a:cubicBezTo>
                    <a:pt x="13960" y="8786"/>
                    <a:pt x="13942" y="8830"/>
                    <a:pt x="13933" y="8892"/>
                  </a:cubicBezTo>
                  <a:lnTo>
                    <a:pt x="13872" y="8874"/>
                  </a:lnTo>
                  <a:cubicBezTo>
                    <a:pt x="13854" y="8919"/>
                    <a:pt x="13854" y="8954"/>
                    <a:pt x="13889" y="8963"/>
                  </a:cubicBezTo>
                  <a:close/>
                  <a:moveTo>
                    <a:pt x="14013" y="8345"/>
                  </a:moveTo>
                  <a:cubicBezTo>
                    <a:pt x="13995" y="8345"/>
                    <a:pt x="13986" y="8354"/>
                    <a:pt x="13969" y="8371"/>
                  </a:cubicBezTo>
                  <a:cubicBezTo>
                    <a:pt x="14039" y="8389"/>
                    <a:pt x="14013" y="8327"/>
                    <a:pt x="14022" y="8274"/>
                  </a:cubicBezTo>
                  <a:cubicBezTo>
                    <a:pt x="13995" y="8283"/>
                    <a:pt x="13951" y="8265"/>
                    <a:pt x="13925" y="8292"/>
                  </a:cubicBezTo>
                  <a:cubicBezTo>
                    <a:pt x="13951" y="8336"/>
                    <a:pt x="13995" y="8283"/>
                    <a:pt x="14013" y="8345"/>
                  </a:cubicBezTo>
                  <a:close/>
                  <a:moveTo>
                    <a:pt x="13951" y="8451"/>
                  </a:moveTo>
                  <a:cubicBezTo>
                    <a:pt x="13969" y="8398"/>
                    <a:pt x="13925" y="8398"/>
                    <a:pt x="13925" y="8362"/>
                  </a:cubicBezTo>
                  <a:cubicBezTo>
                    <a:pt x="13942" y="8362"/>
                    <a:pt x="13951" y="8336"/>
                    <a:pt x="13933" y="8327"/>
                  </a:cubicBezTo>
                  <a:cubicBezTo>
                    <a:pt x="13933" y="8389"/>
                    <a:pt x="13872" y="8336"/>
                    <a:pt x="13872" y="8398"/>
                  </a:cubicBezTo>
                  <a:cubicBezTo>
                    <a:pt x="13933" y="8398"/>
                    <a:pt x="13907" y="8451"/>
                    <a:pt x="13951" y="8451"/>
                  </a:cubicBezTo>
                  <a:close/>
                  <a:moveTo>
                    <a:pt x="13898" y="8565"/>
                  </a:moveTo>
                  <a:cubicBezTo>
                    <a:pt x="13942" y="8565"/>
                    <a:pt x="13951" y="8512"/>
                    <a:pt x="13978" y="8477"/>
                  </a:cubicBezTo>
                  <a:cubicBezTo>
                    <a:pt x="13942" y="8451"/>
                    <a:pt x="13933" y="8495"/>
                    <a:pt x="13898" y="8477"/>
                  </a:cubicBezTo>
                  <a:cubicBezTo>
                    <a:pt x="13889" y="8512"/>
                    <a:pt x="13916" y="8521"/>
                    <a:pt x="13898" y="8565"/>
                  </a:cubicBezTo>
                  <a:close/>
                  <a:moveTo>
                    <a:pt x="13589" y="9236"/>
                  </a:moveTo>
                  <a:cubicBezTo>
                    <a:pt x="13589" y="9254"/>
                    <a:pt x="13571" y="9254"/>
                    <a:pt x="13563" y="9245"/>
                  </a:cubicBezTo>
                  <a:cubicBezTo>
                    <a:pt x="13554" y="9289"/>
                    <a:pt x="13545" y="9334"/>
                    <a:pt x="13589" y="9342"/>
                  </a:cubicBezTo>
                  <a:cubicBezTo>
                    <a:pt x="13607" y="9298"/>
                    <a:pt x="13616" y="9263"/>
                    <a:pt x="13589" y="9236"/>
                  </a:cubicBezTo>
                  <a:close/>
                  <a:moveTo>
                    <a:pt x="13792" y="8769"/>
                  </a:moveTo>
                  <a:cubicBezTo>
                    <a:pt x="13792" y="8707"/>
                    <a:pt x="13872" y="8610"/>
                    <a:pt x="13827" y="8636"/>
                  </a:cubicBezTo>
                  <a:cubicBezTo>
                    <a:pt x="13810" y="8654"/>
                    <a:pt x="13757" y="8795"/>
                    <a:pt x="13792" y="8769"/>
                  </a:cubicBezTo>
                  <a:close/>
                  <a:moveTo>
                    <a:pt x="13880" y="8848"/>
                  </a:moveTo>
                  <a:cubicBezTo>
                    <a:pt x="13969" y="8857"/>
                    <a:pt x="13933" y="8680"/>
                    <a:pt x="13889" y="8654"/>
                  </a:cubicBezTo>
                  <a:cubicBezTo>
                    <a:pt x="13845" y="8742"/>
                    <a:pt x="13933" y="8751"/>
                    <a:pt x="13880" y="8848"/>
                  </a:cubicBezTo>
                  <a:close/>
                  <a:moveTo>
                    <a:pt x="12441" y="1784"/>
                  </a:moveTo>
                  <a:cubicBezTo>
                    <a:pt x="12494" y="1828"/>
                    <a:pt x="12494" y="1749"/>
                    <a:pt x="12556" y="1802"/>
                  </a:cubicBezTo>
                  <a:cubicBezTo>
                    <a:pt x="12521" y="1837"/>
                    <a:pt x="12468" y="1793"/>
                    <a:pt x="12450" y="1855"/>
                  </a:cubicBezTo>
                  <a:cubicBezTo>
                    <a:pt x="12424" y="1837"/>
                    <a:pt x="12424" y="1811"/>
                    <a:pt x="12441" y="1784"/>
                  </a:cubicBezTo>
                  <a:close/>
                  <a:moveTo>
                    <a:pt x="12865" y="11055"/>
                  </a:moveTo>
                  <a:cubicBezTo>
                    <a:pt x="12839" y="10994"/>
                    <a:pt x="12927" y="11002"/>
                    <a:pt x="12971" y="10941"/>
                  </a:cubicBezTo>
                  <a:cubicBezTo>
                    <a:pt x="13024" y="10932"/>
                    <a:pt x="12892" y="11029"/>
                    <a:pt x="12865" y="11055"/>
                  </a:cubicBezTo>
                  <a:close/>
                  <a:moveTo>
                    <a:pt x="14234" y="8159"/>
                  </a:moveTo>
                  <a:cubicBezTo>
                    <a:pt x="14242" y="8230"/>
                    <a:pt x="14190" y="8186"/>
                    <a:pt x="14190" y="8239"/>
                  </a:cubicBezTo>
                  <a:cubicBezTo>
                    <a:pt x="14145" y="8203"/>
                    <a:pt x="14225" y="8159"/>
                    <a:pt x="14190" y="8133"/>
                  </a:cubicBezTo>
                  <a:cubicBezTo>
                    <a:pt x="14216" y="8071"/>
                    <a:pt x="14190" y="8177"/>
                    <a:pt x="14234" y="8159"/>
                  </a:cubicBezTo>
                  <a:close/>
                  <a:moveTo>
                    <a:pt x="14075" y="8248"/>
                  </a:moveTo>
                  <a:cubicBezTo>
                    <a:pt x="14039" y="8256"/>
                    <a:pt x="14057" y="8212"/>
                    <a:pt x="14039" y="8203"/>
                  </a:cubicBezTo>
                  <a:cubicBezTo>
                    <a:pt x="14066" y="8159"/>
                    <a:pt x="14066" y="8142"/>
                    <a:pt x="14057" y="8089"/>
                  </a:cubicBezTo>
                  <a:cubicBezTo>
                    <a:pt x="14128" y="8124"/>
                    <a:pt x="14075" y="8168"/>
                    <a:pt x="14075" y="8248"/>
                  </a:cubicBezTo>
                  <a:close/>
                  <a:moveTo>
                    <a:pt x="14295" y="8707"/>
                  </a:moveTo>
                  <a:lnTo>
                    <a:pt x="14278" y="8777"/>
                  </a:lnTo>
                  <a:cubicBezTo>
                    <a:pt x="14269" y="8760"/>
                    <a:pt x="14260" y="8751"/>
                    <a:pt x="14242" y="8742"/>
                  </a:cubicBezTo>
                  <a:lnTo>
                    <a:pt x="14234" y="8777"/>
                  </a:lnTo>
                  <a:cubicBezTo>
                    <a:pt x="14225" y="8804"/>
                    <a:pt x="14251" y="8804"/>
                    <a:pt x="14260" y="8786"/>
                  </a:cubicBezTo>
                  <a:cubicBezTo>
                    <a:pt x="14295" y="8821"/>
                    <a:pt x="14234" y="8857"/>
                    <a:pt x="14216" y="8874"/>
                  </a:cubicBezTo>
                  <a:cubicBezTo>
                    <a:pt x="14242" y="8883"/>
                    <a:pt x="14260" y="8857"/>
                    <a:pt x="14287" y="8874"/>
                  </a:cubicBezTo>
                  <a:cubicBezTo>
                    <a:pt x="14225" y="8901"/>
                    <a:pt x="14225" y="8954"/>
                    <a:pt x="14207" y="9033"/>
                  </a:cubicBezTo>
                  <a:cubicBezTo>
                    <a:pt x="14172" y="9025"/>
                    <a:pt x="14216" y="8954"/>
                    <a:pt x="14163" y="8945"/>
                  </a:cubicBezTo>
                  <a:cubicBezTo>
                    <a:pt x="14172" y="8936"/>
                    <a:pt x="14207" y="8910"/>
                    <a:pt x="14207" y="8910"/>
                  </a:cubicBezTo>
                  <a:cubicBezTo>
                    <a:pt x="14216" y="8892"/>
                    <a:pt x="14190" y="8883"/>
                    <a:pt x="14190" y="8883"/>
                  </a:cubicBezTo>
                  <a:cubicBezTo>
                    <a:pt x="14198" y="8839"/>
                    <a:pt x="14225" y="8813"/>
                    <a:pt x="14234" y="8724"/>
                  </a:cubicBezTo>
                  <a:cubicBezTo>
                    <a:pt x="14260" y="8733"/>
                    <a:pt x="14260" y="8680"/>
                    <a:pt x="14295" y="8707"/>
                  </a:cubicBezTo>
                  <a:close/>
                  <a:moveTo>
                    <a:pt x="265" y="5528"/>
                  </a:moveTo>
                  <a:cubicBezTo>
                    <a:pt x="221" y="5519"/>
                    <a:pt x="247" y="5449"/>
                    <a:pt x="274" y="5431"/>
                  </a:cubicBezTo>
                  <a:cubicBezTo>
                    <a:pt x="300" y="5440"/>
                    <a:pt x="291" y="5484"/>
                    <a:pt x="265" y="5528"/>
                  </a:cubicBezTo>
                  <a:close/>
                  <a:moveTo>
                    <a:pt x="14198" y="8548"/>
                  </a:moveTo>
                  <a:cubicBezTo>
                    <a:pt x="14181" y="8618"/>
                    <a:pt x="14101" y="8663"/>
                    <a:pt x="14172" y="8707"/>
                  </a:cubicBezTo>
                  <a:cubicBezTo>
                    <a:pt x="14172" y="8777"/>
                    <a:pt x="14119" y="8751"/>
                    <a:pt x="14110" y="8804"/>
                  </a:cubicBezTo>
                  <a:cubicBezTo>
                    <a:pt x="14084" y="8866"/>
                    <a:pt x="14145" y="8910"/>
                    <a:pt x="14084" y="8945"/>
                  </a:cubicBezTo>
                  <a:cubicBezTo>
                    <a:pt x="14066" y="8919"/>
                    <a:pt x="14066" y="8866"/>
                    <a:pt x="14084" y="8795"/>
                  </a:cubicBezTo>
                  <a:cubicBezTo>
                    <a:pt x="14092" y="8751"/>
                    <a:pt x="14101" y="8689"/>
                    <a:pt x="14119" y="8636"/>
                  </a:cubicBezTo>
                  <a:cubicBezTo>
                    <a:pt x="14137" y="8592"/>
                    <a:pt x="14154" y="8548"/>
                    <a:pt x="14198" y="8548"/>
                  </a:cubicBezTo>
                  <a:close/>
                  <a:moveTo>
                    <a:pt x="14190" y="8512"/>
                  </a:moveTo>
                  <a:cubicBezTo>
                    <a:pt x="14075" y="8468"/>
                    <a:pt x="14216" y="8362"/>
                    <a:pt x="14181" y="8274"/>
                  </a:cubicBezTo>
                  <a:cubicBezTo>
                    <a:pt x="14242" y="8309"/>
                    <a:pt x="14198" y="8283"/>
                    <a:pt x="14234" y="8248"/>
                  </a:cubicBezTo>
                  <a:cubicBezTo>
                    <a:pt x="14295" y="8327"/>
                    <a:pt x="14154" y="8406"/>
                    <a:pt x="14190" y="8512"/>
                  </a:cubicBezTo>
                  <a:close/>
                  <a:moveTo>
                    <a:pt x="14022" y="8618"/>
                  </a:moveTo>
                  <a:cubicBezTo>
                    <a:pt x="14013" y="8645"/>
                    <a:pt x="14031" y="8654"/>
                    <a:pt x="14022" y="8689"/>
                  </a:cubicBezTo>
                  <a:cubicBezTo>
                    <a:pt x="13951" y="8698"/>
                    <a:pt x="14031" y="8610"/>
                    <a:pt x="13995" y="8610"/>
                  </a:cubicBezTo>
                  <a:cubicBezTo>
                    <a:pt x="14031" y="8530"/>
                    <a:pt x="14066" y="8459"/>
                    <a:pt x="14084" y="8354"/>
                  </a:cubicBezTo>
                  <a:cubicBezTo>
                    <a:pt x="14128" y="8336"/>
                    <a:pt x="14031" y="8565"/>
                    <a:pt x="14022" y="8618"/>
                  </a:cubicBezTo>
                  <a:close/>
                  <a:moveTo>
                    <a:pt x="13695" y="11824"/>
                  </a:moveTo>
                  <a:cubicBezTo>
                    <a:pt x="13695" y="11726"/>
                    <a:pt x="13651" y="11647"/>
                    <a:pt x="13695" y="11541"/>
                  </a:cubicBezTo>
                  <a:cubicBezTo>
                    <a:pt x="13704" y="11523"/>
                    <a:pt x="13748" y="11479"/>
                    <a:pt x="13766" y="11444"/>
                  </a:cubicBezTo>
                  <a:cubicBezTo>
                    <a:pt x="13783" y="11409"/>
                    <a:pt x="13810" y="11311"/>
                    <a:pt x="13880" y="11267"/>
                  </a:cubicBezTo>
                  <a:cubicBezTo>
                    <a:pt x="13907" y="11223"/>
                    <a:pt x="13907" y="11188"/>
                    <a:pt x="13916" y="11153"/>
                  </a:cubicBezTo>
                  <a:cubicBezTo>
                    <a:pt x="14128" y="10896"/>
                    <a:pt x="14190" y="10702"/>
                    <a:pt x="14313" y="10534"/>
                  </a:cubicBezTo>
                  <a:cubicBezTo>
                    <a:pt x="14322" y="10552"/>
                    <a:pt x="14313" y="10579"/>
                    <a:pt x="14304" y="10605"/>
                  </a:cubicBezTo>
                  <a:cubicBezTo>
                    <a:pt x="14357" y="10614"/>
                    <a:pt x="14357" y="10561"/>
                    <a:pt x="14375" y="10517"/>
                  </a:cubicBezTo>
                  <a:cubicBezTo>
                    <a:pt x="14419" y="10526"/>
                    <a:pt x="14499" y="10446"/>
                    <a:pt x="14499" y="10402"/>
                  </a:cubicBezTo>
                  <a:cubicBezTo>
                    <a:pt x="14437" y="10437"/>
                    <a:pt x="14366" y="10464"/>
                    <a:pt x="14340" y="10526"/>
                  </a:cubicBezTo>
                  <a:cubicBezTo>
                    <a:pt x="14340" y="10437"/>
                    <a:pt x="14419" y="10393"/>
                    <a:pt x="14428" y="10296"/>
                  </a:cubicBezTo>
                  <a:cubicBezTo>
                    <a:pt x="14463" y="10349"/>
                    <a:pt x="14507" y="10261"/>
                    <a:pt x="14472" y="10358"/>
                  </a:cubicBezTo>
                  <a:cubicBezTo>
                    <a:pt x="14499" y="10340"/>
                    <a:pt x="14543" y="10287"/>
                    <a:pt x="14534" y="10252"/>
                  </a:cubicBezTo>
                  <a:cubicBezTo>
                    <a:pt x="14490" y="10243"/>
                    <a:pt x="14463" y="10314"/>
                    <a:pt x="14410" y="10270"/>
                  </a:cubicBezTo>
                  <a:lnTo>
                    <a:pt x="14454" y="10172"/>
                  </a:lnTo>
                  <a:cubicBezTo>
                    <a:pt x="14419" y="10305"/>
                    <a:pt x="14552" y="10190"/>
                    <a:pt x="14543" y="10128"/>
                  </a:cubicBezTo>
                  <a:cubicBezTo>
                    <a:pt x="14525" y="10111"/>
                    <a:pt x="14516" y="10164"/>
                    <a:pt x="14507" y="10172"/>
                  </a:cubicBezTo>
                  <a:cubicBezTo>
                    <a:pt x="14463" y="10208"/>
                    <a:pt x="14543" y="10066"/>
                    <a:pt x="14543" y="10014"/>
                  </a:cubicBezTo>
                  <a:cubicBezTo>
                    <a:pt x="14560" y="10005"/>
                    <a:pt x="14578" y="9978"/>
                    <a:pt x="14596" y="9996"/>
                  </a:cubicBezTo>
                  <a:cubicBezTo>
                    <a:pt x="14587" y="9925"/>
                    <a:pt x="14675" y="9863"/>
                    <a:pt x="14719" y="9810"/>
                  </a:cubicBezTo>
                  <a:cubicBezTo>
                    <a:pt x="14710" y="9908"/>
                    <a:pt x="14666" y="10031"/>
                    <a:pt x="14746" y="10084"/>
                  </a:cubicBezTo>
                  <a:cubicBezTo>
                    <a:pt x="14737" y="10102"/>
                    <a:pt x="14710" y="10084"/>
                    <a:pt x="14702" y="10102"/>
                  </a:cubicBezTo>
                  <a:cubicBezTo>
                    <a:pt x="14684" y="10164"/>
                    <a:pt x="14737" y="10102"/>
                    <a:pt x="14755" y="10128"/>
                  </a:cubicBezTo>
                  <a:cubicBezTo>
                    <a:pt x="14710" y="10199"/>
                    <a:pt x="14737" y="10225"/>
                    <a:pt x="14702" y="10287"/>
                  </a:cubicBezTo>
                  <a:cubicBezTo>
                    <a:pt x="14649" y="10287"/>
                    <a:pt x="14693" y="10234"/>
                    <a:pt x="14710" y="10199"/>
                  </a:cubicBezTo>
                  <a:cubicBezTo>
                    <a:pt x="14649" y="10155"/>
                    <a:pt x="14622" y="10323"/>
                    <a:pt x="14640" y="10349"/>
                  </a:cubicBezTo>
                  <a:cubicBezTo>
                    <a:pt x="14622" y="10411"/>
                    <a:pt x="14578" y="10376"/>
                    <a:pt x="14560" y="10455"/>
                  </a:cubicBezTo>
                  <a:cubicBezTo>
                    <a:pt x="14560" y="10481"/>
                    <a:pt x="14569" y="10499"/>
                    <a:pt x="14569" y="10526"/>
                  </a:cubicBezTo>
                  <a:cubicBezTo>
                    <a:pt x="14605" y="10543"/>
                    <a:pt x="14605" y="10464"/>
                    <a:pt x="14596" y="10473"/>
                  </a:cubicBezTo>
                  <a:cubicBezTo>
                    <a:pt x="14613" y="10446"/>
                    <a:pt x="14640" y="10455"/>
                    <a:pt x="14657" y="10429"/>
                  </a:cubicBezTo>
                  <a:cubicBezTo>
                    <a:pt x="14675" y="10402"/>
                    <a:pt x="14675" y="10331"/>
                    <a:pt x="14728" y="10278"/>
                  </a:cubicBezTo>
                  <a:cubicBezTo>
                    <a:pt x="14702" y="10367"/>
                    <a:pt x="14666" y="10455"/>
                    <a:pt x="14622" y="10543"/>
                  </a:cubicBezTo>
                  <a:lnTo>
                    <a:pt x="14569" y="10676"/>
                  </a:lnTo>
                  <a:cubicBezTo>
                    <a:pt x="14543" y="10729"/>
                    <a:pt x="14525" y="10773"/>
                    <a:pt x="14499" y="10826"/>
                  </a:cubicBezTo>
                  <a:cubicBezTo>
                    <a:pt x="14463" y="10764"/>
                    <a:pt x="14419" y="10746"/>
                    <a:pt x="14375" y="10746"/>
                  </a:cubicBezTo>
                  <a:cubicBezTo>
                    <a:pt x="14331" y="10799"/>
                    <a:pt x="14357" y="10817"/>
                    <a:pt x="14313" y="10870"/>
                  </a:cubicBezTo>
                  <a:cubicBezTo>
                    <a:pt x="14295" y="10932"/>
                    <a:pt x="14366" y="10835"/>
                    <a:pt x="14393" y="10888"/>
                  </a:cubicBezTo>
                  <a:cubicBezTo>
                    <a:pt x="14375" y="10923"/>
                    <a:pt x="14348" y="10958"/>
                    <a:pt x="14331" y="10994"/>
                  </a:cubicBezTo>
                  <a:cubicBezTo>
                    <a:pt x="14393" y="11020"/>
                    <a:pt x="14419" y="10958"/>
                    <a:pt x="14454" y="10879"/>
                  </a:cubicBezTo>
                  <a:cubicBezTo>
                    <a:pt x="14472" y="10958"/>
                    <a:pt x="14357" y="11100"/>
                    <a:pt x="14304" y="11214"/>
                  </a:cubicBezTo>
                  <a:cubicBezTo>
                    <a:pt x="14304" y="11197"/>
                    <a:pt x="14304" y="11179"/>
                    <a:pt x="14287" y="11161"/>
                  </a:cubicBezTo>
                  <a:cubicBezTo>
                    <a:pt x="14251" y="11214"/>
                    <a:pt x="14260" y="11241"/>
                    <a:pt x="14242" y="11285"/>
                  </a:cubicBezTo>
                  <a:cubicBezTo>
                    <a:pt x="14260" y="11285"/>
                    <a:pt x="14269" y="11276"/>
                    <a:pt x="14295" y="11259"/>
                  </a:cubicBezTo>
                  <a:cubicBezTo>
                    <a:pt x="14269" y="11373"/>
                    <a:pt x="14145" y="11523"/>
                    <a:pt x="14057" y="11647"/>
                  </a:cubicBezTo>
                  <a:cubicBezTo>
                    <a:pt x="14057" y="11612"/>
                    <a:pt x="14048" y="11603"/>
                    <a:pt x="14004" y="11638"/>
                  </a:cubicBezTo>
                  <a:cubicBezTo>
                    <a:pt x="13960" y="11674"/>
                    <a:pt x="13969" y="11753"/>
                    <a:pt x="14013" y="11718"/>
                  </a:cubicBezTo>
                  <a:cubicBezTo>
                    <a:pt x="14039" y="11744"/>
                    <a:pt x="13942" y="11797"/>
                    <a:pt x="13916" y="11841"/>
                  </a:cubicBezTo>
                  <a:cubicBezTo>
                    <a:pt x="13836" y="11850"/>
                    <a:pt x="13775" y="11797"/>
                    <a:pt x="13695" y="11824"/>
                  </a:cubicBezTo>
                  <a:close/>
                  <a:moveTo>
                    <a:pt x="14525" y="10384"/>
                  </a:moveTo>
                  <a:cubicBezTo>
                    <a:pt x="14569" y="10411"/>
                    <a:pt x="14649" y="10278"/>
                    <a:pt x="14605" y="10243"/>
                  </a:cubicBezTo>
                  <a:cubicBezTo>
                    <a:pt x="14560" y="10287"/>
                    <a:pt x="14578" y="10323"/>
                    <a:pt x="14525" y="10384"/>
                  </a:cubicBezTo>
                  <a:close/>
                  <a:moveTo>
                    <a:pt x="14357" y="10738"/>
                  </a:moveTo>
                  <a:cubicBezTo>
                    <a:pt x="14428" y="10693"/>
                    <a:pt x="14437" y="10676"/>
                    <a:pt x="14499" y="10738"/>
                  </a:cubicBezTo>
                  <a:cubicBezTo>
                    <a:pt x="14569" y="10640"/>
                    <a:pt x="14437" y="10667"/>
                    <a:pt x="14446" y="10632"/>
                  </a:cubicBezTo>
                  <a:cubicBezTo>
                    <a:pt x="14499" y="10623"/>
                    <a:pt x="14578" y="10481"/>
                    <a:pt x="14507" y="10446"/>
                  </a:cubicBezTo>
                  <a:cubicBezTo>
                    <a:pt x="14463" y="10499"/>
                    <a:pt x="14507" y="10508"/>
                    <a:pt x="14499" y="10534"/>
                  </a:cubicBezTo>
                  <a:cubicBezTo>
                    <a:pt x="14446" y="10605"/>
                    <a:pt x="14348" y="10640"/>
                    <a:pt x="14357" y="10738"/>
                  </a:cubicBezTo>
                  <a:close/>
                  <a:moveTo>
                    <a:pt x="14172" y="11197"/>
                  </a:moveTo>
                  <a:cubicBezTo>
                    <a:pt x="14242" y="11135"/>
                    <a:pt x="14234" y="11100"/>
                    <a:pt x="14251" y="11055"/>
                  </a:cubicBezTo>
                  <a:cubicBezTo>
                    <a:pt x="14260" y="11020"/>
                    <a:pt x="14348" y="10932"/>
                    <a:pt x="14287" y="10941"/>
                  </a:cubicBezTo>
                  <a:cubicBezTo>
                    <a:pt x="14260" y="10923"/>
                    <a:pt x="14234" y="11020"/>
                    <a:pt x="14198" y="11020"/>
                  </a:cubicBezTo>
                  <a:cubicBezTo>
                    <a:pt x="14242" y="11091"/>
                    <a:pt x="14172" y="11126"/>
                    <a:pt x="14172" y="11197"/>
                  </a:cubicBezTo>
                  <a:close/>
                  <a:moveTo>
                    <a:pt x="14119" y="11108"/>
                  </a:moveTo>
                  <a:cubicBezTo>
                    <a:pt x="14092" y="11073"/>
                    <a:pt x="14066" y="11117"/>
                    <a:pt x="14031" y="11153"/>
                  </a:cubicBezTo>
                  <a:cubicBezTo>
                    <a:pt x="14057" y="11197"/>
                    <a:pt x="14092" y="11161"/>
                    <a:pt x="14119" y="11108"/>
                  </a:cubicBezTo>
                  <a:close/>
                  <a:moveTo>
                    <a:pt x="14119" y="11311"/>
                  </a:moveTo>
                  <a:cubicBezTo>
                    <a:pt x="14154" y="11267"/>
                    <a:pt x="14145" y="11241"/>
                    <a:pt x="14145" y="11206"/>
                  </a:cubicBezTo>
                  <a:cubicBezTo>
                    <a:pt x="14119" y="11232"/>
                    <a:pt x="14101" y="11232"/>
                    <a:pt x="14075" y="11276"/>
                  </a:cubicBezTo>
                  <a:close/>
                  <a:moveTo>
                    <a:pt x="14110" y="11400"/>
                  </a:moveTo>
                  <a:cubicBezTo>
                    <a:pt x="14110" y="11373"/>
                    <a:pt x="14066" y="11285"/>
                    <a:pt x="14022" y="11356"/>
                  </a:cubicBezTo>
                  <a:cubicBezTo>
                    <a:pt x="14004" y="11391"/>
                    <a:pt x="14075" y="11470"/>
                    <a:pt x="14110" y="11400"/>
                  </a:cubicBezTo>
                  <a:close/>
                  <a:moveTo>
                    <a:pt x="13925" y="11700"/>
                  </a:moveTo>
                  <a:cubicBezTo>
                    <a:pt x="13907" y="11718"/>
                    <a:pt x="13925" y="11726"/>
                    <a:pt x="13951" y="11691"/>
                  </a:cubicBezTo>
                  <a:cubicBezTo>
                    <a:pt x="13925" y="11656"/>
                    <a:pt x="13880" y="11665"/>
                    <a:pt x="13827" y="11709"/>
                  </a:cubicBezTo>
                  <a:cubicBezTo>
                    <a:pt x="13845" y="11762"/>
                    <a:pt x="13898" y="11665"/>
                    <a:pt x="13925" y="11700"/>
                  </a:cubicBezTo>
                  <a:close/>
                  <a:moveTo>
                    <a:pt x="13554" y="2755"/>
                  </a:moveTo>
                  <a:cubicBezTo>
                    <a:pt x="13536" y="2702"/>
                    <a:pt x="13448" y="2641"/>
                    <a:pt x="13483" y="2605"/>
                  </a:cubicBezTo>
                  <a:cubicBezTo>
                    <a:pt x="13545" y="2667"/>
                    <a:pt x="13536" y="2702"/>
                    <a:pt x="13598" y="2764"/>
                  </a:cubicBezTo>
                  <a:cubicBezTo>
                    <a:pt x="13580" y="2773"/>
                    <a:pt x="13571" y="2738"/>
                    <a:pt x="13554" y="2755"/>
                  </a:cubicBezTo>
                  <a:close/>
                  <a:moveTo>
                    <a:pt x="13563" y="2667"/>
                  </a:moveTo>
                  <a:cubicBezTo>
                    <a:pt x="13554" y="2632"/>
                    <a:pt x="13580" y="2641"/>
                    <a:pt x="13607" y="2667"/>
                  </a:cubicBezTo>
                  <a:cubicBezTo>
                    <a:pt x="13642" y="2685"/>
                    <a:pt x="13669" y="2729"/>
                    <a:pt x="13660" y="2747"/>
                  </a:cubicBezTo>
                  <a:cubicBezTo>
                    <a:pt x="13616" y="2747"/>
                    <a:pt x="13616" y="2649"/>
                    <a:pt x="13563" y="2667"/>
                  </a:cubicBezTo>
                  <a:close/>
                  <a:moveTo>
                    <a:pt x="13960" y="3188"/>
                  </a:moveTo>
                  <a:cubicBezTo>
                    <a:pt x="13925" y="3197"/>
                    <a:pt x="13775" y="3100"/>
                    <a:pt x="13810" y="3003"/>
                  </a:cubicBezTo>
                  <a:cubicBezTo>
                    <a:pt x="13775" y="2985"/>
                    <a:pt x="13748" y="2959"/>
                    <a:pt x="13713" y="2923"/>
                  </a:cubicBezTo>
                  <a:cubicBezTo>
                    <a:pt x="13722" y="2914"/>
                    <a:pt x="13730" y="2923"/>
                    <a:pt x="13739" y="2932"/>
                  </a:cubicBezTo>
                  <a:cubicBezTo>
                    <a:pt x="13757" y="2932"/>
                    <a:pt x="13748" y="2914"/>
                    <a:pt x="13739" y="2906"/>
                  </a:cubicBezTo>
                  <a:cubicBezTo>
                    <a:pt x="13836" y="2914"/>
                    <a:pt x="13827" y="3162"/>
                    <a:pt x="13916" y="3100"/>
                  </a:cubicBezTo>
                  <a:cubicBezTo>
                    <a:pt x="13960" y="3135"/>
                    <a:pt x="13925" y="3153"/>
                    <a:pt x="13960" y="3188"/>
                  </a:cubicBezTo>
                  <a:close/>
                  <a:moveTo>
                    <a:pt x="13439" y="2570"/>
                  </a:moveTo>
                  <a:cubicBezTo>
                    <a:pt x="13386" y="2491"/>
                    <a:pt x="13342" y="2517"/>
                    <a:pt x="13280" y="2446"/>
                  </a:cubicBezTo>
                  <a:cubicBezTo>
                    <a:pt x="13307" y="2420"/>
                    <a:pt x="13333" y="2438"/>
                    <a:pt x="13360" y="2455"/>
                  </a:cubicBezTo>
                  <a:cubicBezTo>
                    <a:pt x="13395" y="2482"/>
                    <a:pt x="13421" y="2508"/>
                    <a:pt x="13448" y="2508"/>
                  </a:cubicBezTo>
                  <a:cubicBezTo>
                    <a:pt x="13457" y="2544"/>
                    <a:pt x="13474" y="2641"/>
                    <a:pt x="13412" y="2614"/>
                  </a:cubicBezTo>
                  <a:cubicBezTo>
                    <a:pt x="13377" y="2641"/>
                    <a:pt x="13501" y="2641"/>
                    <a:pt x="13465" y="2676"/>
                  </a:cubicBezTo>
                  <a:cubicBezTo>
                    <a:pt x="13412" y="2711"/>
                    <a:pt x="13377" y="2632"/>
                    <a:pt x="13351" y="2588"/>
                  </a:cubicBezTo>
                  <a:cubicBezTo>
                    <a:pt x="13377" y="2544"/>
                    <a:pt x="13412" y="2579"/>
                    <a:pt x="13439" y="2570"/>
                  </a:cubicBezTo>
                  <a:close/>
                  <a:moveTo>
                    <a:pt x="13686" y="3038"/>
                  </a:moveTo>
                  <a:cubicBezTo>
                    <a:pt x="13624" y="2932"/>
                    <a:pt x="13580" y="2897"/>
                    <a:pt x="13518" y="2782"/>
                  </a:cubicBezTo>
                  <a:cubicBezTo>
                    <a:pt x="13580" y="2755"/>
                    <a:pt x="13642" y="2800"/>
                    <a:pt x="13704" y="2888"/>
                  </a:cubicBezTo>
                  <a:cubicBezTo>
                    <a:pt x="13677" y="2941"/>
                    <a:pt x="13651" y="2817"/>
                    <a:pt x="13624" y="2853"/>
                  </a:cubicBezTo>
                  <a:cubicBezTo>
                    <a:pt x="13616" y="2923"/>
                    <a:pt x="13730" y="2967"/>
                    <a:pt x="13686" y="3038"/>
                  </a:cubicBezTo>
                  <a:close/>
                  <a:moveTo>
                    <a:pt x="14631" y="6844"/>
                  </a:moveTo>
                  <a:cubicBezTo>
                    <a:pt x="14657" y="6844"/>
                    <a:pt x="14666" y="6879"/>
                    <a:pt x="14675" y="6844"/>
                  </a:cubicBezTo>
                  <a:cubicBezTo>
                    <a:pt x="14719" y="6879"/>
                    <a:pt x="14657" y="6923"/>
                    <a:pt x="14622" y="6914"/>
                  </a:cubicBezTo>
                  <a:close/>
                  <a:moveTo>
                    <a:pt x="13165" y="2367"/>
                  </a:moveTo>
                  <a:cubicBezTo>
                    <a:pt x="13209" y="2393"/>
                    <a:pt x="13209" y="2455"/>
                    <a:pt x="13298" y="2508"/>
                  </a:cubicBezTo>
                  <a:cubicBezTo>
                    <a:pt x="13271" y="2526"/>
                    <a:pt x="13227" y="2446"/>
                    <a:pt x="13201" y="2491"/>
                  </a:cubicBezTo>
                  <a:cubicBezTo>
                    <a:pt x="13183" y="2446"/>
                    <a:pt x="13121" y="2402"/>
                    <a:pt x="13165" y="2367"/>
                  </a:cubicBezTo>
                  <a:close/>
                  <a:moveTo>
                    <a:pt x="12653" y="1758"/>
                  </a:moveTo>
                  <a:cubicBezTo>
                    <a:pt x="12688" y="1731"/>
                    <a:pt x="12856" y="1837"/>
                    <a:pt x="12874" y="1908"/>
                  </a:cubicBezTo>
                  <a:cubicBezTo>
                    <a:pt x="12856" y="1961"/>
                    <a:pt x="12847" y="1890"/>
                    <a:pt x="12821" y="1872"/>
                  </a:cubicBezTo>
                  <a:cubicBezTo>
                    <a:pt x="12777" y="1828"/>
                    <a:pt x="12688" y="1793"/>
                    <a:pt x="12653" y="1758"/>
                  </a:cubicBezTo>
                  <a:close/>
                  <a:moveTo>
                    <a:pt x="13810" y="3206"/>
                  </a:moveTo>
                  <a:cubicBezTo>
                    <a:pt x="13872" y="3312"/>
                    <a:pt x="13898" y="3170"/>
                    <a:pt x="13951" y="3285"/>
                  </a:cubicBezTo>
                  <a:cubicBezTo>
                    <a:pt x="13916" y="3294"/>
                    <a:pt x="13880" y="3250"/>
                    <a:pt x="13836" y="3285"/>
                  </a:cubicBezTo>
                  <a:cubicBezTo>
                    <a:pt x="13792" y="3215"/>
                    <a:pt x="13713" y="3162"/>
                    <a:pt x="13757" y="3109"/>
                  </a:cubicBezTo>
                  <a:cubicBezTo>
                    <a:pt x="13783" y="3162"/>
                    <a:pt x="13889" y="3215"/>
                    <a:pt x="13810" y="3206"/>
                  </a:cubicBezTo>
                  <a:close/>
                  <a:moveTo>
                    <a:pt x="12980" y="1943"/>
                  </a:moveTo>
                  <a:cubicBezTo>
                    <a:pt x="13033" y="1943"/>
                    <a:pt x="13121" y="2058"/>
                    <a:pt x="13192" y="2102"/>
                  </a:cubicBezTo>
                  <a:cubicBezTo>
                    <a:pt x="13103" y="2067"/>
                    <a:pt x="13024" y="2014"/>
                    <a:pt x="12980" y="1943"/>
                  </a:cubicBezTo>
                  <a:close/>
                  <a:moveTo>
                    <a:pt x="13059" y="2190"/>
                  </a:moveTo>
                  <a:cubicBezTo>
                    <a:pt x="13077" y="2243"/>
                    <a:pt x="13112" y="2226"/>
                    <a:pt x="13139" y="2279"/>
                  </a:cubicBezTo>
                  <a:cubicBezTo>
                    <a:pt x="13112" y="2296"/>
                    <a:pt x="13077" y="2243"/>
                    <a:pt x="13050" y="2261"/>
                  </a:cubicBezTo>
                  <a:cubicBezTo>
                    <a:pt x="13033" y="2234"/>
                    <a:pt x="13042" y="2217"/>
                    <a:pt x="13059" y="2190"/>
                  </a:cubicBezTo>
                  <a:close/>
                  <a:moveTo>
                    <a:pt x="12627" y="1908"/>
                  </a:moveTo>
                  <a:cubicBezTo>
                    <a:pt x="12653" y="1881"/>
                    <a:pt x="12627" y="1855"/>
                    <a:pt x="12582" y="1828"/>
                  </a:cubicBezTo>
                  <a:cubicBezTo>
                    <a:pt x="12618" y="1819"/>
                    <a:pt x="12653" y="1837"/>
                    <a:pt x="12688" y="1864"/>
                  </a:cubicBezTo>
                  <a:cubicBezTo>
                    <a:pt x="12715" y="1899"/>
                    <a:pt x="12750" y="1934"/>
                    <a:pt x="12794" y="1943"/>
                  </a:cubicBezTo>
                  <a:cubicBezTo>
                    <a:pt x="12803" y="1970"/>
                    <a:pt x="12777" y="1996"/>
                    <a:pt x="12803" y="2023"/>
                  </a:cubicBezTo>
                  <a:cubicBezTo>
                    <a:pt x="12865" y="2049"/>
                    <a:pt x="12812" y="1987"/>
                    <a:pt x="12847" y="1978"/>
                  </a:cubicBezTo>
                  <a:cubicBezTo>
                    <a:pt x="12847" y="1996"/>
                    <a:pt x="12874" y="2014"/>
                    <a:pt x="12900" y="2040"/>
                  </a:cubicBezTo>
                  <a:cubicBezTo>
                    <a:pt x="12900" y="2067"/>
                    <a:pt x="12821" y="2040"/>
                    <a:pt x="12865" y="2084"/>
                  </a:cubicBezTo>
                  <a:cubicBezTo>
                    <a:pt x="12839" y="2093"/>
                    <a:pt x="12750" y="2067"/>
                    <a:pt x="12759" y="2023"/>
                  </a:cubicBezTo>
                  <a:cubicBezTo>
                    <a:pt x="12724" y="2005"/>
                    <a:pt x="12715" y="2049"/>
                    <a:pt x="12671" y="2005"/>
                  </a:cubicBezTo>
                  <a:cubicBezTo>
                    <a:pt x="12688" y="1970"/>
                    <a:pt x="12715" y="1996"/>
                    <a:pt x="12741" y="2014"/>
                  </a:cubicBezTo>
                  <a:cubicBezTo>
                    <a:pt x="12759" y="1996"/>
                    <a:pt x="12741" y="1987"/>
                    <a:pt x="12750" y="1970"/>
                  </a:cubicBezTo>
                  <a:cubicBezTo>
                    <a:pt x="12715" y="1952"/>
                    <a:pt x="12680" y="1961"/>
                    <a:pt x="12644" y="1961"/>
                  </a:cubicBezTo>
                  <a:cubicBezTo>
                    <a:pt x="12618" y="1961"/>
                    <a:pt x="12582" y="1952"/>
                    <a:pt x="12538" y="1934"/>
                  </a:cubicBezTo>
                  <a:cubicBezTo>
                    <a:pt x="12618" y="1899"/>
                    <a:pt x="12530" y="1890"/>
                    <a:pt x="12477" y="1881"/>
                  </a:cubicBezTo>
                  <a:cubicBezTo>
                    <a:pt x="12494" y="1855"/>
                    <a:pt x="12512" y="1864"/>
                    <a:pt x="12530" y="1837"/>
                  </a:cubicBezTo>
                  <a:cubicBezTo>
                    <a:pt x="12591" y="1864"/>
                    <a:pt x="12565" y="1890"/>
                    <a:pt x="12627" y="1908"/>
                  </a:cubicBezTo>
                  <a:close/>
                  <a:moveTo>
                    <a:pt x="13360" y="2226"/>
                  </a:moveTo>
                  <a:cubicBezTo>
                    <a:pt x="13368" y="2279"/>
                    <a:pt x="13448" y="2314"/>
                    <a:pt x="13510" y="2376"/>
                  </a:cubicBezTo>
                  <a:cubicBezTo>
                    <a:pt x="13536" y="2402"/>
                    <a:pt x="13527" y="2420"/>
                    <a:pt x="13545" y="2446"/>
                  </a:cubicBezTo>
                  <a:cubicBezTo>
                    <a:pt x="13571" y="2473"/>
                    <a:pt x="13589" y="2464"/>
                    <a:pt x="13616" y="2499"/>
                  </a:cubicBezTo>
                  <a:cubicBezTo>
                    <a:pt x="13642" y="2526"/>
                    <a:pt x="13669" y="2561"/>
                    <a:pt x="13695" y="2597"/>
                  </a:cubicBezTo>
                  <a:cubicBezTo>
                    <a:pt x="13722" y="2632"/>
                    <a:pt x="13748" y="2676"/>
                    <a:pt x="13775" y="2711"/>
                  </a:cubicBezTo>
                  <a:cubicBezTo>
                    <a:pt x="13836" y="2791"/>
                    <a:pt x="13898" y="2879"/>
                    <a:pt x="13951" y="2959"/>
                  </a:cubicBezTo>
                  <a:cubicBezTo>
                    <a:pt x="13880" y="3003"/>
                    <a:pt x="13863" y="2861"/>
                    <a:pt x="13827" y="2826"/>
                  </a:cubicBezTo>
                  <a:cubicBezTo>
                    <a:pt x="13792" y="2782"/>
                    <a:pt x="13739" y="2773"/>
                    <a:pt x="13730" y="2720"/>
                  </a:cubicBezTo>
                  <a:cubicBezTo>
                    <a:pt x="13713" y="2702"/>
                    <a:pt x="13695" y="2720"/>
                    <a:pt x="13704" y="2738"/>
                  </a:cubicBezTo>
                  <a:cubicBezTo>
                    <a:pt x="13660" y="2738"/>
                    <a:pt x="13660" y="2658"/>
                    <a:pt x="13695" y="2641"/>
                  </a:cubicBezTo>
                  <a:cubicBezTo>
                    <a:pt x="13633" y="2579"/>
                    <a:pt x="13589" y="2526"/>
                    <a:pt x="13536" y="2473"/>
                  </a:cubicBezTo>
                  <a:cubicBezTo>
                    <a:pt x="13518" y="2446"/>
                    <a:pt x="13492" y="2420"/>
                    <a:pt x="13474" y="2393"/>
                  </a:cubicBezTo>
                  <a:cubicBezTo>
                    <a:pt x="13448" y="2376"/>
                    <a:pt x="13421" y="2358"/>
                    <a:pt x="13395" y="2340"/>
                  </a:cubicBezTo>
                  <a:cubicBezTo>
                    <a:pt x="13377" y="2305"/>
                    <a:pt x="13342" y="2261"/>
                    <a:pt x="13360" y="2226"/>
                  </a:cubicBezTo>
                  <a:close/>
                  <a:moveTo>
                    <a:pt x="14649" y="7011"/>
                  </a:moveTo>
                  <a:cubicBezTo>
                    <a:pt x="14693" y="6967"/>
                    <a:pt x="14702" y="7126"/>
                    <a:pt x="14675" y="7161"/>
                  </a:cubicBezTo>
                  <a:cubicBezTo>
                    <a:pt x="14631" y="7144"/>
                    <a:pt x="14693" y="7020"/>
                    <a:pt x="14649" y="7011"/>
                  </a:cubicBezTo>
                  <a:close/>
                  <a:moveTo>
                    <a:pt x="14260" y="7197"/>
                  </a:moveTo>
                  <a:cubicBezTo>
                    <a:pt x="14269" y="7161"/>
                    <a:pt x="14304" y="7126"/>
                    <a:pt x="14295" y="7091"/>
                  </a:cubicBezTo>
                  <a:cubicBezTo>
                    <a:pt x="14357" y="7091"/>
                    <a:pt x="14269" y="7214"/>
                    <a:pt x="14278" y="7197"/>
                  </a:cubicBezTo>
                  <a:cubicBezTo>
                    <a:pt x="14269" y="7214"/>
                    <a:pt x="14278" y="7285"/>
                    <a:pt x="14278" y="7338"/>
                  </a:cubicBezTo>
                  <a:cubicBezTo>
                    <a:pt x="14269" y="7391"/>
                    <a:pt x="14251" y="7435"/>
                    <a:pt x="14260" y="7479"/>
                  </a:cubicBezTo>
                  <a:cubicBezTo>
                    <a:pt x="14234" y="7479"/>
                    <a:pt x="14225" y="7506"/>
                    <a:pt x="14225" y="7550"/>
                  </a:cubicBezTo>
                  <a:cubicBezTo>
                    <a:pt x="14190" y="7488"/>
                    <a:pt x="14251" y="7426"/>
                    <a:pt x="14260" y="7338"/>
                  </a:cubicBezTo>
                  <a:cubicBezTo>
                    <a:pt x="14269" y="7285"/>
                    <a:pt x="14251" y="7241"/>
                    <a:pt x="14260" y="7197"/>
                  </a:cubicBezTo>
                  <a:close/>
                  <a:moveTo>
                    <a:pt x="14552" y="7056"/>
                  </a:moveTo>
                  <a:cubicBezTo>
                    <a:pt x="14507" y="7064"/>
                    <a:pt x="14543" y="6994"/>
                    <a:pt x="14481" y="7020"/>
                  </a:cubicBezTo>
                  <a:cubicBezTo>
                    <a:pt x="14481" y="6985"/>
                    <a:pt x="14499" y="6976"/>
                    <a:pt x="14516" y="6967"/>
                  </a:cubicBezTo>
                  <a:cubicBezTo>
                    <a:pt x="14525" y="6994"/>
                    <a:pt x="14578" y="6994"/>
                    <a:pt x="14552" y="7056"/>
                  </a:cubicBezTo>
                  <a:close/>
                  <a:moveTo>
                    <a:pt x="14516" y="6967"/>
                  </a:moveTo>
                  <a:cubicBezTo>
                    <a:pt x="14525" y="6914"/>
                    <a:pt x="14419" y="6985"/>
                    <a:pt x="14446" y="6905"/>
                  </a:cubicBezTo>
                  <a:cubicBezTo>
                    <a:pt x="14481" y="6888"/>
                    <a:pt x="14499" y="6967"/>
                    <a:pt x="14516" y="6914"/>
                  </a:cubicBezTo>
                  <a:cubicBezTo>
                    <a:pt x="14552" y="6914"/>
                    <a:pt x="14552" y="6958"/>
                    <a:pt x="14516" y="6967"/>
                  </a:cubicBezTo>
                  <a:close/>
                  <a:moveTo>
                    <a:pt x="14269" y="7020"/>
                  </a:moveTo>
                  <a:cubicBezTo>
                    <a:pt x="14269" y="7073"/>
                    <a:pt x="14216" y="7082"/>
                    <a:pt x="14251" y="7126"/>
                  </a:cubicBezTo>
                  <a:cubicBezTo>
                    <a:pt x="14234" y="7179"/>
                    <a:pt x="14181" y="6976"/>
                    <a:pt x="14269" y="7020"/>
                  </a:cubicBezTo>
                  <a:close/>
                  <a:moveTo>
                    <a:pt x="14578" y="3956"/>
                  </a:moveTo>
                  <a:cubicBezTo>
                    <a:pt x="14613" y="4027"/>
                    <a:pt x="14587" y="4036"/>
                    <a:pt x="14622" y="4089"/>
                  </a:cubicBezTo>
                  <a:cubicBezTo>
                    <a:pt x="14543" y="4115"/>
                    <a:pt x="14605" y="3965"/>
                    <a:pt x="14516" y="4018"/>
                  </a:cubicBezTo>
                  <a:cubicBezTo>
                    <a:pt x="14490" y="3956"/>
                    <a:pt x="14552" y="3974"/>
                    <a:pt x="14578" y="3956"/>
                  </a:cubicBezTo>
                  <a:close/>
                  <a:moveTo>
                    <a:pt x="15020" y="6058"/>
                  </a:moveTo>
                  <a:cubicBezTo>
                    <a:pt x="15046" y="6102"/>
                    <a:pt x="15046" y="6164"/>
                    <a:pt x="15037" y="6226"/>
                  </a:cubicBezTo>
                  <a:cubicBezTo>
                    <a:pt x="15037" y="6287"/>
                    <a:pt x="15028" y="6349"/>
                    <a:pt x="15028" y="6402"/>
                  </a:cubicBezTo>
                  <a:cubicBezTo>
                    <a:pt x="15037" y="6482"/>
                    <a:pt x="15090" y="6535"/>
                    <a:pt x="15055" y="6596"/>
                  </a:cubicBezTo>
                  <a:cubicBezTo>
                    <a:pt x="15020" y="6596"/>
                    <a:pt x="15037" y="6517"/>
                    <a:pt x="15028" y="6482"/>
                  </a:cubicBezTo>
                  <a:cubicBezTo>
                    <a:pt x="15020" y="6437"/>
                    <a:pt x="15002" y="6411"/>
                    <a:pt x="14993" y="6384"/>
                  </a:cubicBezTo>
                  <a:cubicBezTo>
                    <a:pt x="14993" y="6358"/>
                    <a:pt x="15011" y="6349"/>
                    <a:pt x="15011" y="6340"/>
                  </a:cubicBezTo>
                  <a:cubicBezTo>
                    <a:pt x="15011" y="6323"/>
                    <a:pt x="14975" y="6270"/>
                    <a:pt x="15028" y="6243"/>
                  </a:cubicBezTo>
                  <a:cubicBezTo>
                    <a:pt x="14993" y="6155"/>
                    <a:pt x="14993" y="6155"/>
                    <a:pt x="15020" y="6058"/>
                  </a:cubicBezTo>
                  <a:close/>
                  <a:moveTo>
                    <a:pt x="14340" y="7294"/>
                  </a:moveTo>
                  <a:cubicBezTo>
                    <a:pt x="14322" y="7276"/>
                    <a:pt x="14322" y="7232"/>
                    <a:pt x="14322" y="7197"/>
                  </a:cubicBezTo>
                  <a:cubicBezTo>
                    <a:pt x="14375" y="7197"/>
                    <a:pt x="14366" y="7267"/>
                    <a:pt x="14340" y="7294"/>
                  </a:cubicBezTo>
                  <a:close/>
                  <a:moveTo>
                    <a:pt x="14534" y="7497"/>
                  </a:moveTo>
                  <a:cubicBezTo>
                    <a:pt x="14507" y="7524"/>
                    <a:pt x="14490" y="7559"/>
                    <a:pt x="14472" y="7594"/>
                  </a:cubicBezTo>
                  <a:cubicBezTo>
                    <a:pt x="14419" y="7559"/>
                    <a:pt x="14419" y="7506"/>
                    <a:pt x="14419" y="7444"/>
                  </a:cubicBezTo>
                  <a:cubicBezTo>
                    <a:pt x="14428" y="7382"/>
                    <a:pt x="14446" y="7312"/>
                    <a:pt x="14454" y="7250"/>
                  </a:cubicBezTo>
                  <a:cubicBezTo>
                    <a:pt x="14454" y="7223"/>
                    <a:pt x="14428" y="7232"/>
                    <a:pt x="14410" y="7223"/>
                  </a:cubicBezTo>
                  <a:cubicBezTo>
                    <a:pt x="14472" y="7179"/>
                    <a:pt x="14410" y="7126"/>
                    <a:pt x="14401" y="7064"/>
                  </a:cubicBezTo>
                  <a:cubicBezTo>
                    <a:pt x="14401" y="7011"/>
                    <a:pt x="14446" y="7020"/>
                    <a:pt x="14454" y="6976"/>
                  </a:cubicBezTo>
                  <a:cubicBezTo>
                    <a:pt x="14490" y="7038"/>
                    <a:pt x="14428" y="7100"/>
                    <a:pt x="14454" y="7179"/>
                  </a:cubicBezTo>
                  <a:cubicBezTo>
                    <a:pt x="14481" y="7214"/>
                    <a:pt x="14525" y="7214"/>
                    <a:pt x="14525" y="7276"/>
                  </a:cubicBezTo>
                  <a:cubicBezTo>
                    <a:pt x="14499" y="7276"/>
                    <a:pt x="14499" y="7259"/>
                    <a:pt x="14481" y="7250"/>
                  </a:cubicBezTo>
                  <a:cubicBezTo>
                    <a:pt x="14499" y="7365"/>
                    <a:pt x="14410" y="7479"/>
                    <a:pt x="14534" y="7497"/>
                  </a:cubicBezTo>
                  <a:close/>
                  <a:moveTo>
                    <a:pt x="14896" y="7197"/>
                  </a:moveTo>
                  <a:cubicBezTo>
                    <a:pt x="14958" y="7223"/>
                    <a:pt x="14949" y="7294"/>
                    <a:pt x="14922" y="7373"/>
                  </a:cubicBezTo>
                  <a:cubicBezTo>
                    <a:pt x="14958" y="7391"/>
                    <a:pt x="14967" y="7541"/>
                    <a:pt x="14896" y="7515"/>
                  </a:cubicBezTo>
                  <a:cubicBezTo>
                    <a:pt x="14905" y="7409"/>
                    <a:pt x="14878" y="7259"/>
                    <a:pt x="14896" y="7197"/>
                  </a:cubicBezTo>
                  <a:close/>
                  <a:moveTo>
                    <a:pt x="5722" y="11329"/>
                  </a:moveTo>
                  <a:cubicBezTo>
                    <a:pt x="5633" y="11329"/>
                    <a:pt x="5501" y="11267"/>
                    <a:pt x="5413" y="11250"/>
                  </a:cubicBezTo>
                  <a:cubicBezTo>
                    <a:pt x="5501" y="11250"/>
                    <a:pt x="5633" y="11285"/>
                    <a:pt x="5722" y="11329"/>
                  </a:cubicBezTo>
                  <a:close/>
                  <a:moveTo>
                    <a:pt x="11055" y="2252"/>
                  </a:moveTo>
                  <a:cubicBezTo>
                    <a:pt x="11081" y="2208"/>
                    <a:pt x="11126" y="2252"/>
                    <a:pt x="11152" y="2270"/>
                  </a:cubicBezTo>
                  <a:cubicBezTo>
                    <a:pt x="11134" y="2314"/>
                    <a:pt x="11090" y="2270"/>
                    <a:pt x="11055" y="2252"/>
                  </a:cubicBezTo>
                  <a:close/>
                  <a:moveTo>
                    <a:pt x="11187" y="2226"/>
                  </a:moveTo>
                  <a:lnTo>
                    <a:pt x="11046" y="2173"/>
                  </a:lnTo>
                  <a:cubicBezTo>
                    <a:pt x="11055" y="2129"/>
                    <a:pt x="11214" y="2173"/>
                    <a:pt x="11187" y="2226"/>
                  </a:cubicBezTo>
                  <a:close/>
                  <a:moveTo>
                    <a:pt x="11126" y="2358"/>
                  </a:moveTo>
                  <a:cubicBezTo>
                    <a:pt x="11099" y="2402"/>
                    <a:pt x="11073" y="2367"/>
                    <a:pt x="11046" y="2349"/>
                  </a:cubicBezTo>
                  <a:cubicBezTo>
                    <a:pt x="11055" y="2305"/>
                    <a:pt x="11117" y="2332"/>
                    <a:pt x="11126" y="2358"/>
                  </a:cubicBezTo>
                  <a:close/>
                  <a:moveTo>
                    <a:pt x="10190" y="1899"/>
                  </a:moveTo>
                  <a:cubicBezTo>
                    <a:pt x="10172" y="1934"/>
                    <a:pt x="10101" y="1890"/>
                    <a:pt x="10066" y="1890"/>
                  </a:cubicBezTo>
                  <a:cubicBezTo>
                    <a:pt x="10101" y="1837"/>
                    <a:pt x="10137" y="1890"/>
                    <a:pt x="10190" y="1899"/>
                  </a:cubicBezTo>
                  <a:close/>
                  <a:moveTo>
                    <a:pt x="11108" y="2499"/>
                  </a:moveTo>
                  <a:cubicBezTo>
                    <a:pt x="11223" y="2517"/>
                    <a:pt x="11267" y="2570"/>
                    <a:pt x="11346" y="2588"/>
                  </a:cubicBezTo>
                  <a:cubicBezTo>
                    <a:pt x="11302" y="2632"/>
                    <a:pt x="11417" y="2614"/>
                    <a:pt x="11373" y="2667"/>
                  </a:cubicBezTo>
                  <a:cubicBezTo>
                    <a:pt x="11329" y="2623"/>
                    <a:pt x="11276" y="2623"/>
                    <a:pt x="11240" y="2597"/>
                  </a:cubicBezTo>
                  <a:cubicBezTo>
                    <a:pt x="11240" y="2597"/>
                    <a:pt x="11258" y="2570"/>
                    <a:pt x="11258" y="2570"/>
                  </a:cubicBezTo>
                  <a:cubicBezTo>
                    <a:pt x="11249" y="2552"/>
                    <a:pt x="11196" y="2552"/>
                    <a:pt x="11179" y="2544"/>
                  </a:cubicBezTo>
                  <a:cubicBezTo>
                    <a:pt x="11152" y="2544"/>
                    <a:pt x="11179" y="2561"/>
                    <a:pt x="11143" y="2588"/>
                  </a:cubicBezTo>
                  <a:cubicBezTo>
                    <a:pt x="11126" y="2535"/>
                    <a:pt x="11064" y="2561"/>
                    <a:pt x="11020" y="2517"/>
                  </a:cubicBezTo>
                  <a:cubicBezTo>
                    <a:pt x="11002" y="2508"/>
                    <a:pt x="11002" y="2526"/>
                    <a:pt x="11011" y="2526"/>
                  </a:cubicBezTo>
                  <a:cubicBezTo>
                    <a:pt x="10984" y="2570"/>
                    <a:pt x="10975" y="2499"/>
                    <a:pt x="10958" y="2491"/>
                  </a:cubicBezTo>
                  <a:cubicBezTo>
                    <a:pt x="10958" y="2455"/>
                    <a:pt x="11055" y="2491"/>
                    <a:pt x="11020" y="2455"/>
                  </a:cubicBezTo>
                  <a:cubicBezTo>
                    <a:pt x="11064" y="2429"/>
                    <a:pt x="11090" y="2499"/>
                    <a:pt x="11046" y="2526"/>
                  </a:cubicBezTo>
                  <a:cubicBezTo>
                    <a:pt x="11064" y="2517"/>
                    <a:pt x="11108" y="2544"/>
                    <a:pt x="11108" y="2499"/>
                  </a:cubicBezTo>
                  <a:close/>
                  <a:moveTo>
                    <a:pt x="11532" y="2314"/>
                  </a:moveTo>
                  <a:cubicBezTo>
                    <a:pt x="11496" y="2367"/>
                    <a:pt x="11408" y="2296"/>
                    <a:pt x="11346" y="2279"/>
                  </a:cubicBezTo>
                  <a:cubicBezTo>
                    <a:pt x="11408" y="2234"/>
                    <a:pt x="11461" y="2332"/>
                    <a:pt x="11532" y="2314"/>
                  </a:cubicBezTo>
                  <a:close/>
                  <a:moveTo>
                    <a:pt x="9872" y="2040"/>
                  </a:moveTo>
                  <a:cubicBezTo>
                    <a:pt x="9881" y="2005"/>
                    <a:pt x="9854" y="1987"/>
                    <a:pt x="9836" y="1970"/>
                  </a:cubicBezTo>
                  <a:cubicBezTo>
                    <a:pt x="9819" y="1978"/>
                    <a:pt x="9801" y="1996"/>
                    <a:pt x="9792" y="2005"/>
                  </a:cubicBezTo>
                  <a:cubicBezTo>
                    <a:pt x="9757" y="1996"/>
                    <a:pt x="9730" y="1970"/>
                    <a:pt x="9677" y="1970"/>
                  </a:cubicBezTo>
                  <a:cubicBezTo>
                    <a:pt x="9722" y="1934"/>
                    <a:pt x="9695" y="1917"/>
                    <a:pt x="9748" y="1908"/>
                  </a:cubicBezTo>
                  <a:cubicBezTo>
                    <a:pt x="9801" y="1943"/>
                    <a:pt x="9739" y="1917"/>
                    <a:pt x="9730" y="1961"/>
                  </a:cubicBezTo>
                  <a:cubicBezTo>
                    <a:pt x="9792" y="1970"/>
                    <a:pt x="9801" y="1908"/>
                    <a:pt x="9889" y="1952"/>
                  </a:cubicBezTo>
                  <a:cubicBezTo>
                    <a:pt x="9863" y="2031"/>
                    <a:pt x="9916" y="2005"/>
                    <a:pt x="9978" y="2023"/>
                  </a:cubicBezTo>
                  <a:cubicBezTo>
                    <a:pt x="9960" y="2084"/>
                    <a:pt x="9898" y="2084"/>
                    <a:pt x="9828" y="2067"/>
                  </a:cubicBezTo>
                  <a:cubicBezTo>
                    <a:pt x="9828" y="2040"/>
                    <a:pt x="9854" y="2040"/>
                    <a:pt x="9872" y="2040"/>
                  </a:cubicBezTo>
                  <a:close/>
                  <a:moveTo>
                    <a:pt x="11399" y="2508"/>
                  </a:moveTo>
                  <a:cubicBezTo>
                    <a:pt x="11426" y="2491"/>
                    <a:pt x="11470" y="2561"/>
                    <a:pt x="11532" y="2570"/>
                  </a:cubicBezTo>
                  <a:cubicBezTo>
                    <a:pt x="11514" y="2605"/>
                    <a:pt x="11435" y="2535"/>
                    <a:pt x="11399" y="2508"/>
                  </a:cubicBezTo>
                  <a:close/>
                  <a:moveTo>
                    <a:pt x="11170" y="2649"/>
                  </a:moveTo>
                  <a:cubicBezTo>
                    <a:pt x="11161" y="2685"/>
                    <a:pt x="11117" y="2632"/>
                    <a:pt x="11090" y="2632"/>
                  </a:cubicBezTo>
                  <a:cubicBezTo>
                    <a:pt x="11117" y="2579"/>
                    <a:pt x="11161" y="2614"/>
                    <a:pt x="11170" y="2649"/>
                  </a:cubicBezTo>
                  <a:close/>
                  <a:moveTo>
                    <a:pt x="9545" y="1996"/>
                  </a:moveTo>
                  <a:cubicBezTo>
                    <a:pt x="9510" y="2014"/>
                    <a:pt x="9492" y="2040"/>
                    <a:pt x="9439" y="2023"/>
                  </a:cubicBezTo>
                  <a:cubicBezTo>
                    <a:pt x="9448" y="1978"/>
                    <a:pt x="9501" y="1996"/>
                    <a:pt x="9545" y="1996"/>
                  </a:cubicBezTo>
                  <a:close/>
                  <a:moveTo>
                    <a:pt x="9077" y="1881"/>
                  </a:moveTo>
                  <a:cubicBezTo>
                    <a:pt x="9086" y="1890"/>
                    <a:pt x="9104" y="1908"/>
                    <a:pt x="9121" y="1908"/>
                  </a:cubicBezTo>
                  <a:cubicBezTo>
                    <a:pt x="9086" y="1925"/>
                    <a:pt x="9068" y="1952"/>
                    <a:pt x="9015" y="1934"/>
                  </a:cubicBezTo>
                  <a:cubicBezTo>
                    <a:pt x="9024" y="1899"/>
                    <a:pt x="9068" y="1908"/>
                    <a:pt x="9077" y="1881"/>
                  </a:cubicBezTo>
                  <a:close/>
                  <a:moveTo>
                    <a:pt x="11594" y="2340"/>
                  </a:moveTo>
                  <a:cubicBezTo>
                    <a:pt x="11647" y="2367"/>
                    <a:pt x="11682" y="2385"/>
                    <a:pt x="11726" y="2402"/>
                  </a:cubicBezTo>
                  <a:cubicBezTo>
                    <a:pt x="11761" y="2420"/>
                    <a:pt x="11788" y="2438"/>
                    <a:pt x="11814" y="2455"/>
                  </a:cubicBezTo>
                  <a:cubicBezTo>
                    <a:pt x="11876" y="2482"/>
                    <a:pt x="11938" y="2508"/>
                    <a:pt x="12017" y="2570"/>
                  </a:cubicBezTo>
                  <a:cubicBezTo>
                    <a:pt x="12044" y="2614"/>
                    <a:pt x="11964" y="2561"/>
                    <a:pt x="11938" y="2544"/>
                  </a:cubicBezTo>
                  <a:cubicBezTo>
                    <a:pt x="11885" y="2517"/>
                    <a:pt x="11823" y="2482"/>
                    <a:pt x="11752" y="2446"/>
                  </a:cubicBezTo>
                  <a:cubicBezTo>
                    <a:pt x="11726" y="2429"/>
                    <a:pt x="11682" y="2420"/>
                    <a:pt x="11647" y="2402"/>
                  </a:cubicBezTo>
                  <a:cubicBezTo>
                    <a:pt x="11611" y="2385"/>
                    <a:pt x="11576" y="2376"/>
                    <a:pt x="11549" y="2358"/>
                  </a:cubicBezTo>
                  <a:cubicBezTo>
                    <a:pt x="11558" y="2332"/>
                    <a:pt x="11576" y="2340"/>
                    <a:pt x="11594" y="2340"/>
                  </a:cubicBezTo>
                  <a:close/>
                  <a:moveTo>
                    <a:pt x="8362" y="1784"/>
                  </a:moveTo>
                  <a:cubicBezTo>
                    <a:pt x="8282" y="1775"/>
                    <a:pt x="8300" y="1740"/>
                    <a:pt x="8327" y="1705"/>
                  </a:cubicBezTo>
                  <a:cubicBezTo>
                    <a:pt x="8379" y="1705"/>
                    <a:pt x="8353" y="1758"/>
                    <a:pt x="8362" y="1784"/>
                  </a:cubicBezTo>
                  <a:close/>
                  <a:moveTo>
                    <a:pt x="7558" y="1819"/>
                  </a:moveTo>
                  <a:cubicBezTo>
                    <a:pt x="7514" y="1811"/>
                    <a:pt x="7488" y="1802"/>
                    <a:pt x="7497" y="1758"/>
                  </a:cubicBezTo>
                  <a:cubicBezTo>
                    <a:pt x="7541" y="1767"/>
                    <a:pt x="7567" y="1784"/>
                    <a:pt x="7558" y="1819"/>
                  </a:cubicBezTo>
                  <a:close/>
                  <a:moveTo>
                    <a:pt x="8229" y="1934"/>
                  </a:moveTo>
                  <a:cubicBezTo>
                    <a:pt x="8115" y="1934"/>
                    <a:pt x="7991" y="1899"/>
                    <a:pt x="7876" y="1846"/>
                  </a:cubicBezTo>
                  <a:cubicBezTo>
                    <a:pt x="7823" y="1828"/>
                    <a:pt x="7832" y="1881"/>
                    <a:pt x="7770" y="1855"/>
                  </a:cubicBezTo>
                  <a:cubicBezTo>
                    <a:pt x="7770" y="1846"/>
                    <a:pt x="7788" y="1846"/>
                    <a:pt x="7788" y="1828"/>
                  </a:cubicBezTo>
                  <a:cubicBezTo>
                    <a:pt x="7744" y="1811"/>
                    <a:pt x="7708" y="1811"/>
                    <a:pt x="7682" y="1811"/>
                  </a:cubicBezTo>
                  <a:cubicBezTo>
                    <a:pt x="7655" y="1819"/>
                    <a:pt x="7629" y="1828"/>
                    <a:pt x="7602" y="1828"/>
                  </a:cubicBezTo>
                  <a:cubicBezTo>
                    <a:pt x="7638" y="1758"/>
                    <a:pt x="7576" y="1749"/>
                    <a:pt x="7541" y="1722"/>
                  </a:cubicBezTo>
                  <a:cubicBezTo>
                    <a:pt x="7594" y="1661"/>
                    <a:pt x="7682" y="1749"/>
                    <a:pt x="7708" y="1784"/>
                  </a:cubicBezTo>
                  <a:cubicBezTo>
                    <a:pt x="7726" y="1731"/>
                    <a:pt x="7823" y="1687"/>
                    <a:pt x="7867" y="1722"/>
                  </a:cubicBezTo>
                  <a:cubicBezTo>
                    <a:pt x="7867" y="1767"/>
                    <a:pt x="7797" y="1722"/>
                    <a:pt x="7788" y="1749"/>
                  </a:cubicBezTo>
                  <a:cubicBezTo>
                    <a:pt x="7797" y="1802"/>
                    <a:pt x="7850" y="1758"/>
                    <a:pt x="7859" y="1749"/>
                  </a:cubicBezTo>
                  <a:cubicBezTo>
                    <a:pt x="7876" y="1767"/>
                    <a:pt x="7947" y="1749"/>
                    <a:pt x="7964" y="1775"/>
                  </a:cubicBezTo>
                  <a:cubicBezTo>
                    <a:pt x="7964" y="1775"/>
                    <a:pt x="7956" y="1802"/>
                    <a:pt x="7956" y="1802"/>
                  </a:cubicBezTo>
                  <a:cubicBezTo>
                    <a:pt x="7982" y="1811"/>
                    <a:pt x="8009" y="1784"/>
                    <a:pt x="8035" y="1784"/>
                  </a:cubicBezTo>
                  <a:cubicBezTo>
                    <a:pt x="8062" y="1784"/>
                    <a:pt x="8062" y="1802"/>
                    <a:pt x="8070" y="1811"/>
                  </a:cubicBezTo>
                  <a:cubicBezTo>
                    <a:pt x="8088" y="1811"/>
                    <a:pt x="8123" y="1784"/>
                    <a:pt x="8159" y="1828"/>
                  </a:cubicBezTo>
                  <a:cubicBezTo>
                    <a:pt x="8159" y="1828"/>
                    <a:pt x="8185" y="1837"/>
                    <a:pt x="8185" y="1846"/>
                  </a:cubicBezTo>
                  <a:cubicBezTo>
                    <a:pt x="8203" y="1872"/>
                    <a:pt x="8132" y="1917"/>
                    <a:pt x="8229" y="1934"/>
                  </a:cubicBezTo>
                  <a:close/>
                  <a:moveTo>
                    <a:pt x="8168" y="1872"/>
                  </a:moveTo>
                  <a:cubicBezTo>
                    <a:pt x="8088" y="1872"/>
                    <a:pt x="8044" y="1767"/>
                    <a:pt x="8017" y="1872"/>
                  </a:cubicBezTo>
                  <a:cubicBezTo>
                    <a:pt x="8070" y="1881"/>
                    <a:pt x="8150" y="1917"/>
                    <a:pt x="8168" y="1872"/>
                  </a:cubicBezTo>
                  <a:close/>
                  <a:moveTo>
                    <a:pt x="9669" y="1793"/>
                  </a:moveTo>
                  <a:cubicBezTo>
                    <a:pt x="9686" y="1740"/>
                    <a:pt x="9748" y="1784"/>
                    <a:pt x="9783" y="1802"/>
                  </a:cubicBezTo>
                  <a:cubicBezTo>
                    <a:pt x="9775" y="1837"/>
                    <a:pt x="9704" y="1793"/>
                    <a:pt x="9669" y="1793"/>
                  </a:cubicBezTo>
                  <a:close/>
                  <a:moveTo>
                    <a:pt x="9616" y="1855"/>
                  </a:moveTo>
                  <a:cubicBezTo>
                    <a:pt x="9660" y="1837"/>
                    <a:pt x="9757" y="1881"/>
                    <a:pt x="9819" y="1890"/>
                  </a:cubicBezTo>
                  <a:cubicBezTo>
                    <a:pt x="9775" y="1917"/>
                    <a:pt x="9677" y="1864"/>
                    <a:pt x="9616" y="1855"/>
                  </a:cubicBezTo>
                  <a:close/>
                  <a:moveTo>
                    <a:pt x="7302" y="1334"/>
                  </a:moveTo>
                  <a:cubicBezTo>
                    <a:pt x="7267" y="1378"/>
                    <a:pt x="7232" y="1334"/>
                    <a:pt x="7170" y="1334"/>
                  </a:cubicBezTo>
                  <a:cubicBezTo>
                    <a:pt x="7126" y="1299"/>
                    <a:pt x="7267" y="1334"/>
                    <a:pt x="7302" y="1334"/>
                  </a:cubicBezTo>
                  <a:close/>
                  <a:moveTo>
                    <a:pt x="7876" y="1431"/>
                  </a:moveTo>
                  <a:cubicBezTo>
                    <a:pt x="7806" y="1440"/>
                    <a:pt x="7726" y="1413"/>
                    <a:pt x="7629" y="1404"/>
                  </a:cubicBezTo>
                  <a:cubicBezTo>
                    <a:pt x="7594" y="1396"/>
                    <a:pt x="7505" y="1378"/>
                    <a:pt x="7452" y="1369"/>
                  </a:cubicBezTo>
                  <a:cubicBezTo>
                    <a:pt x="7391" y="1352"/>
                    <a:pt x="7364" y="1343"/>
                    <a:pt x="7435" y="1352"/>
                  </a:cubicBezTo>
                  <a:cubicBezTo>
                    <a:pt x="7488" y="1360"/>
                    <a:pt x="7567" y="1369"/>
                    <a:pt x="7647" y="1387"/>
                  </a:cubicBezTo>
                  <a:cubicBezTo>
                    <a:pt x="7726" y="1404"/>
                    <a:pt x="7806" y="1422"/>
                    <a:pt x="7876" y="1431"/>
                  </a:cubicBezTo>
                  <a:close/>
                  <a:moveTo>
                    <a:pt x="2596" y="2579"/>
                  </a:moveTo>
                  <a:cubicBezTo>
                    <a:pt x="2508" y="2570"/>
                    <a:pt x="2684" y="2473"/>
                    <a:pt x="2702" y="2411"/>
                  </a:cubicBezTo>
                  <a:cubicBezTo>
                    <a:pt x="2702" y="2464"/>
                    <a:pt x="2675" y="2526"/>
                    <a:pt x="2622" y="2526"/>
                  </a:cubicBezTo>
                  <a:cubicBezTo>
                    <a:pt x="2596" y="2544"/>
                    <a:pt x="2578" y="2561"/>
                    <a:pt x="2596" y="2579"/>
                  </a:cubicBezTo>
                  <a:close/>
                  <a:moveTo>
                    <a:pt x="2384" y="2747"/>
                  </a:moveTo>
                  <a:cubicBezTo>
                    <a:pt x="2428" y="2711"/>
                    <a:pt x="2481" y="2667"/>
                    <a:pt x="2534" y="2597"/>
                  </a:cubicBezTo>
                  <a:cubicBezTo>
                    <a:pt x="2534" y="2658"/>
                    <a:pt x="2437" y="2791"/>
                    <a:pt x="2384" y="2747"/>
                  </a:cubicBezTo>
                  <a:close/>
                  <a:moveTo>
                    <a:pt x="2207" y="2764"/>
                  </a:moveTo>
                  <a:cubicBezTo>
                    <a:pt x="2181" y="2800"/>
                    <a:pt x="2163" y="2738"/>
                    <a:pt x="2163" y="2729"/>
                  </a:cubicBezTo>
                  <a:cubicBezTo>
                    <a:pt x="2190" y="2694"/>
                    <a:pt x="2216" y="2702"/>
                    <a:pt x="2243" y="2676"/>
                  </a:cubicBezTo>
                  <a:cubicBezTo>
                    <a:pt x="2260" y="2711"/>
                    <a:pt x="2163" y="2720"/>
                    <a:pt x="2207" y="2764"/>
                  </a:cubicBezTo>
                  <a:close/>
                  <a:moveTo>
                    <a:pt x="12115" y="2649"/>
                  </a:moveTo>
                  <a:cubicBezTo>
                    <a:pt x="12167" y="2649"/>
                    <a:pt x="12273" y="2738"/>
                    <a:pt x="12300" y="2782"/>
                  </a:cubicBezTo>
                  <a:cubicBezTo>
                    <a:pt x="12220" y="2773"/>
                    <a:pt x="12159" y="2667"/>
                    <a:pt x="12115" y="2649"/>
                  </a:cubicBezTo>
                  <a:close/>
                  <a:moveTo>
                    <a:pt x="7532" y="1678"/>
                  </a:moveTo>
                  <a:cubicBezTo>
                    <a:pt x="7505" y="1802"/>
                    <a:pt x="7373" y="1775"/>
                    <a:pt x="7285" y="1714"/>
                  </a:cubicBezTo>
                  <a:cubicBezTo>
                    <a:pt x="7258" y="1714"/>
                    <a:pt x="7276" y="1740"/>
                    <a:pt x="7293" y="1740"/>
                  </a:cubicBezTo>
                  <a:cubicBezTo>
                    <a:pt x="7240" y="1784"/>
                    <a:pt x="7187" y="1705"/>
                    <a:pt x="7152" y="1696"/>
                  </a:cubicBezTo>
                  <a:cubicBezTo>
                    <a:pt x="7134" y="1696"/>
                    <a:pt x="7143" y="1714"/>
                    <a:pt x="7152" y="1705"/>
                  </a:cubicBezTo>
                  <a:cubicBezTo>
                    <a:pt x="7134" y="1714"/>
                    <a:pt x="7099" y="1714"/>
                    <a:pt x="7064" y="1705"/>
                  </a:cubicBezTo>
                  <a:cubicBezTo>
                    <a:pt x="7029" y="1705"/>
                    <a:pt x="6993" y="1696"/>
                    <a:pt x="6984" y="1678"/>
                  </a:cubicBezTo>
                  <a:cubicBezTo>
                    <a:pt x="6958" y="1696"/>
                    <a:pt x="6887" y="1669"/>
                    <a:pt x="6896" y="1731"/>
                  </a:cubicBezTo>
                  <a:cubicBezTo>
                    <a:pt x="6843" y="1678"/>
                    <a:pt x="6764" y="1696"/>
                    <a:pt x="6684" y="1696"/>
                  </a:cubicBezTo>
                  <a:cubicBezTo>
                    <a:pt x="6649" y="1678"/>
                    <a:pt x="6649" y="1616"/>
                    <a:pt x="6596" y="1616"/>
                  </a:cubicBezTo>
                  <a:cubicBezTo>
                    <a:pt x="6552" y="1652"/>
                    <a:pt x="6675" y="1652"/>
                    <a:pt x="6622" y="1714"/>
                  </a:cubicBezTo>
                  <a:cubicBezTo>
                    <a:pt x="6587" y="1714"/>
                    <a:pt x="6569" y="1705"/>
                    <a:pt x="6578" y="1678"/>
                  </a:cubicBezTo>
                  <a:cubicBezTo>
                    <a:pt x="6472" y="1678"/>
                    <a:pt x="6331" y="1661"/>
                    <a:pt x="6252" y="1696"/>
                  </a:cubicBezTo>
                  <a:cubicBezTo>
                    <a:pt x="6225" y="1696"/>
                    <a:pt x="6207" y="1678"/>
                    <a:pt x="6207" y="1652"/>
                  </a:cubicBezTo>
                  <a:cubicBezTo>
                    <a:pt x="6190" y="1705"/>
                    <a:pt x="6101" y="1714"/>
                    <a:pt x="6031" y="1687"/>
                  </a:cubicBezTo>
                  <a:cubicBezTo>
                    <a:pt x="6022" y="1731"/>
                    <a:pt x="5951" y="1722"/>
                    <a:pt x="5916" y="1740"/>
                  </a:cubicBezTo>
                  <a:cubicBezTo>
                    <a:pt x="5907" y="1714"/>
                    <a:pt x="5934" y="1714"/>
                    <a:pt x="5960" y="1714"/>
                  </a:cubicBezTo>
                  <a:cubicBezTo>
                    <a:pt x="5916" y="1669"/>
                    <a:pt x="5863" y="1740"/>
                    <a:pt x="5819" y="1714"/>
                  </a:cubicBezTo>
                  <a:cubicBezTo>
                    <a:pt x="5810" y="1714"/>
                    <a:pt x="5819" y="1731"/>
                    <a:pt x="5828" y="1731"/>
                  </a:cubicBezTo>
                  <a:cubicBezTo>
                    <a:pt x="5819" y="1784"/>
                    <a:pt x="5801" y="1722"/>
                    <a:pt x="5784" y="1722"/>
                  </a:cubicBezTo>
                  <a:cubicBezTo>
                    <a:pt x="5784" y="1722"/>
                    <a:pt x="5713" y="1731"/>
                    <a:pt x="5704" y="1731"/>
                  </a:cubicBezTo>
                  <a:cubicBezTo>
                    <a:pt x="5686" y="1731"/>
                    <a:pt x="5660" y="1740"/>
                    <a:pt x="5633" y="1740"/>
                  </a:cubicBezTo>
                  <a:cubicBezTo>
                    <a:pt x="5616" y="1740"/>
                    <a:pt x="5589" y="1722"/>
                    <a:pt x="5589" y="1722"/>
                  </a:cubicBezTo>
                  <a:cubicBezTo>
                    <a:pt x="5572" y="1722"/>
                    <a:pt x="5554" y="1767"/>
                    <a:pt x="5536" y="1775"/>
                  </a:cubicBezTo>
                  <a:cubicBezTo>
                    <a:pt x="5519" y="1784"/>
                    <a:pt x="5510" y="1767"/>
                    <a:pt x="5492" y="1775"/>
                  </a:cubicBezTo>
                  <a:cubicBezTo>
                    <a:pt x="5483" y="1775"/>
                    <a:pt x="5483" y="1793"/>
                    <a:pt x="5466" y="1793"/>
                  </a:cubicBezTo>
                  <a:cubicBezTo>
                    <a:pt x="5439" y="1793"/>
                    <a:pt x="5413" y="1793"/>
                    <a:pt x="5395" y="1793"/>
                  </a:cubicBezTo>
                  <a:cubicBezTo>
                    <a:pt x="5369" y="1793"/>
                    <a:pt x="5351" y="1793"/>
                    <a:pt x="5333" y="1811"/>
                  </a:cubicBezTo>
                  <a:cubicBezTo>
                    <a:pt x="5333" y="1811"/>
                    <a:pt x="5360" y="1819"/>
                    <a:pt x="5377" y="1819"/>
                  </a:cubicBezTo>
                  <a:cubicBezTo>
                    <a:pt x="5324" y="1855"/>
                    <a:pt x="5245" y="1837"/>
                    <a:pt x="5183" y="1855"/>
                  </a:cubicBezTo>
                  <a:cubicBezTo>
                    <a:pt x="5165" y="1864"/>
                    <a:pt x="5148" y="1881"/>
                    <a:pt x="5121" y="1890"/>
                  </a:cubicBezTo>
                  <a:cubicBezTo>
                    <a:pt x="5112" y="1890"/>
                    <a:pt x="5086" y="1881"/>
                    <a:pt x="5059" y="1899"/>
                  </a:cubicBezTo>
                  <a:cubicBezTo>
                    <a:pt x="5042" y="1908"/>
                    <a:pt x="5068" y="1917"/>
                    <a:pt x="5059" y="1934"/>
                  </a:cubicBezTo>
                  <a:cubicBezTo>
                    <a:pt x="5042" y="1952"/>
                    <a:pt x="4989" y="1943"/>
                    <a:pt x="4962" y="1970"/>
                  </a:cubicBezTo>
                  <a:cubicBezTo>
                    <a:pt x="4962" y="1943"/>
                    <a:pt x="4980" y="1925"/>
                    <a:pt x="5007" y="1917"/>
                  </a:cubicBezTo>
                  <a:cubicBezTo>
                    <a:pt x="4945" y="1917"/>
                    <a:pt x="5007" y="1855"/>
                    <a:pt x="4962" y="1837"/>
                  </a:cubicBezTo>
                  <a:cubicBezTo>
                    <a:pt x="4954" y="1846"/>
                    <a:pt x="4954" y="1855"/>
                    <a:pt x="4936" y="1864"/>
                  </a:cubicBezTo>
                  <a:cubicBezTo>
                    <a:pt x="4901" y="1890"/>
                    <a:pt x="4962" y="1890"/>
                    <a:pt x="4962" y="1917"/>
                  </a:cubicBezTo>
                  <a:cubicBezTo>
                    <a:pt x="4962" y="1943"/>
                    <a:pt x="4927" y="1925"/>
                    <a:pt x="4909" y="1934"/>
                  </a:cubicBezTo>
                  <a:cubicBezTo>
                    <a:pt x="4901" y="1943"/>
                    <a:pt x="4883" y="1978"/>
                    <a:pt x="4883" y="1978"/>
                  </a:cubicBezTo>
                  <a:cubicBezTo>
                    <a:pt x="4874" y="1987"/>
                    <a:pt x="4803" y="1970"/>
                    <a:pt x="4830" y="2023"/>
                  </a:cubicBezTo>
                  <a:cubicBezTo>
                    <a:pt x="4803" y="2040"/>
                    <a:pt x="4803" y="2005"/>
                    <a:pt x="4777" y="2014"/>
                  </a:cubicBezTo>
                  <a:cubicBezTo>
                    <a:pt x="4759" y="2014"/>
                    <a:pt x="4759" y="2031"/>
                    <a:pt x="4768" y="2049"/>
                  </a:cubicBezTo>
                  <a:cubicBezTo>
                    <a:pt x="4697" y="2049"/>
                    <a:pt x="4644" y="2058"/>
                    <a:pt x="4609" y="2129"/>
                  </a:cubicBezTo>
                  <a:cubicBezTo>
                    <a:pt x="4574" y="2129"/>
                    <a:pt x="4539" y="2120"/>
                    <a:pt x="4486" y="2146"/>
                  </a:cubicBezTo>
                  <a:cubicBezTo>
                    <a:pt x="4494" y="2173"/>
                    <a:pt x="4512" y="2164"/>
                    <a:pt x="4530" y="2155"/>
                  </a:cubicBezTo>
                  <a:cubicBezTo>
                    <a:pt x="4521" y="2190"/>
                    <a:pt x="4486" y="2182"/>
                    <a:pt x="4450" y="2217"/>
                  </a:cubicBezTo>
                  <a:cubicBezTo>
                    <a:pt x="4424" y="2234"/>
                    <a:pt x="4468" y="2270"/>
                    <a:pt x="4459" y="2287"/>
                  </a:cubicBezTo>
                  <a:cubicBezTo>
                    <a:pt x="4406" y="2296"/>
                    <a:pt x="4424" y="2349"/>
                    <a:pt x="4406" y="2376"/>
                  </a:cubicBezTo>
                  <a:cubicBezTo>
                    <a:pt x="4397" y="2385"/>
                    <a:pt x="4362" y="2393"/>
                    <a:pt x="4353" y="2411"/>
                  </a:cubicBezTo>
                  <a:cubicBezTo>
                    <a:pt x="4335" y="2429"/>
                    <a:pt x="4309" y="2455"/>
                    <a:pt x="4282" y="2473"/>
                  </a:cubicBezTo>
                  <a:cubicBezTo>
                    <a:pt x="4247" y="2491"/>
                    <a:pt x="4221" y="2517"/>
                    <a:pt x="4185" y="2544"/>
                  </a:cubicBezTo>
                  <a:cubicBezTo>
                    <a:pt x="4150" y="2570"/>
                    <a:pt x="4115" y="2588"/>
                    <a:pt x="4079" y="2614"/>
                  </a:cubicBezTo>
                  <a:lnTo>
                    <a:pt x="4026" y="2649"/>
                  </a:lnTo>
                  <a:cubicBezTo>
                    <a:pt x="4009" y="2667"/>
                    <a:pt x="4000" y="2676"/>
                    <a:pt x="3982" y="2694"/>
                  </a:cubicBezTo>
                  <a:cubicBezTo>
                    <a:pt x="3956" y="2711"/>
                    <a:pt x="3947" y="2773"/>
                    <a:pt x="3894" y="2747"/>
                  </a:cubicBezTo>
                  <a:cubicBezTo>
                    <a:pt x="3867" y="2764"/>
                    <a:pt x="3894" y="2782"/>
                    <a:pt x="3876" y="2800"/>
                  </a:cubicBezTo>
                  <a:cubicBezTo>
                    <a:pt x="3814" y="2853"/>
                    <a:pt x="3762" y="2906"/>
                    <a:pt x="3717" y="2959"/>
                  </a:cubicBezTo>
                  <a:cubicBezTo>
                    <a:pt x="3664" y="3003"/>
                    <a:pt x="3620" y="3047"/>
                    <a:pt x="3558" y="3073"/>
                  </a:cubicBezTo>
                  <a:cubicBezTo>
                    <a:pt x="3567" y="3003"/>
                    <a:pt x="3656" y="3003"/>
                    <a:pt x="3673" y="2932"/>
                  </a:cubicBezTo>
                  <a:cubicBezTo>
                    <a:pt x="3656" y="2879"/>
                    <a:pt x="3611" y="2950"/>
                    <a:pt x="3594" y="2976"/>
                  </a:cubicBezTo>
                  <a:cubicBezTo>
                    <a:pt x="3576" y="2994"/>
                    <a:pt x="3541" y="3003"/>
                    <a:pt x="3550" y="3003"/>
                  </a:cubicBezTo>
                  <a:cubicBezTo>
                    <a:pt x="3523" y="3029"/>
                    <a:pt x="3541" y="3064"/>
                    <a:pt x="3514" y="3082"/>
                  </a:cubicBezTo>
                  <a:cubicBezTo>
                    <a:pt x="3426" y="3126"/>
                    <a:pt x="3347" y="3197"/>
                    <a:pt x="3355" y="3276"/>
                  </a:cubicBezTo>
                  <a:cubicBezTo>
                    <a:pt x="3241" y="3374"/>
                    <a:pt x="3196" y="3497"/>
                    <a:pt x="3090" y="3532"/>
                  </a:cubicBezTo>
                  <a:cubicBezTo>
                    <a:pt x="3073" y="3638"/>
                    <a:pt x="2923" y="3753"/>
                    <a:pt x="2843" y="3842"/>
                  </a:cubicBezTo>
                  <a:cubicBezTo>
                    <a:pt x="2870" y="3912"/>
                    <a:pt x="2746" y="3974"/>
                    <a:pt x="2675" y="4071"/>
                  </a:cubicBezTo>
                  <a:cubicBezTo>
                    <a:pt x="2631" y="4142"/>
                    <a:pt x="2596" y="4230"/>
                    <a:pt x="2561" y="4283"/>
                  </a:cubicBezTo>
                  <a:cubicBezTo>
                    <a:pt x="2499" y="4371"/>
                    <a:pt x="2437" y="4451"/>
                    <a:pt x="2393" y="4530"/>
                  </a:cubicBezTo>
                  <a:cubicBezTo>
                    <a:pt x="2349" y="4601"/>
                    <a:pt x="2260" y="4654"/>
                    <a:pt x="2269" y="4733"/>
                  </a:cubicBezTo>
                  <a:cubicBezTo>
                    <a:pt x="2207" y="4751"/>
                    <a:pt x="2234" y="4804"/>
                    <a:pt x="2207" y="4848"/>
                  </a:cubicBezTo>
                  <a:cubicBezTo>
                    <a:pt x="2190" y="4866"/>
                    <a:pt x="2181" y="4866"/>
                    <a:pt x="2163" y="4883"/>
                  </a:cubicBezTo>
                  <a:cubicBezTo>
                    <a:pt x="2146" y="4919"/>
                    <a:pt x="2119" y="4963"/>
                    <a:pt x="2102" y="5007"/>
                  </a:cubicBezTo>
                  <a:cubicBezTo>
                    <a:pt x="2084" y="5060"/>
                    <a:pt x="2066" y="5113"/>
                    <a:pt x="2040" y="5157"/>
                  </a:cubicBezTo>
                  <a:cubicBezTo>
                    <a:pt x="2022" y="5210"/>
                    <a:pt x="1978" y="5245"/>
                    <a:pt x="1951" y="5290"/>
                  </a:cubicBezTo>
                  <a:cubicBezTo>
                    <a:pt x="1943" y="5316"/>
                    <a:pt x="1951" y="5351"/>
                    <a:pt x="1943" y="5387"/>
                  </a:cubicBezTo>
                  <a:cubicBezTo>
                    <a:pt x="1925" y="5422"/>
                    <a:pt x="1890" y="5440"/>
                    <a:pt x="1881" y="5475"/>
                  </a:cubicBezTo>
                  <a:cubicBezTo>
                    <a:pt x="1854" y="5528"/>
                    <a:pt x="1872" y="5590"/>
                    <a:pt x="1828" y="5625"/>
                  </a:cubicBezTo>
                  <a:cubicBezTo>
                    <a:pt x="1819" y="5634"/>
                    <a:pt x="1837" y="5643"/>
                    <a:pt x="1854" y="5652"/>
                  </a:cubicBezTo>
                  <a:cubicBezTo>
                    <a:pt x="1828" y="5678"/>
                    <a:pt x="1801" y="5705"/>
                    <a:pt x="1784" y="5758"/>
                  </a:cubicBezTo>
                  <a:cubicBezTo>
                    <a:pt x="1739" y="5784"/>
                    <a:pt x="1678" y="5793"/>
                    <a:pt x="1660" y="5881"/>
                  </a:cubicBezTo>
                  <a:cubicBezTo>
                    <a:pt x="1607" y="5899"/>
                    <a:pt x="1607" y="5802"/>
                    <a:pt x="1528" y="5784"/>
                  </a:cubicBezTo>
                  <a:cubicBezTo>
                    <a:pt x="1483" y="5784"/>
                    <a:pt x="1501" y="5864"/>
                    <a:pt x="1492" y="5890"/>
                  </a:cubicBezTo>
                  <a:cubicBezTo>
                    <a:pt x="1501" y="5916"/>
                    <a:pt x="1519" y="5890"/>
                    <a:pt x="1545" y="5925"/>
                  </a:cubicBezTo>
                  <a:cubicBezTo>
                    <a:pt x="1536" y="5978"/>
                    <a:pt x="1475" y="5934"/>
                    <a:pt x="1457" y="5978"/>
                  </a:cubicBezTo>
                  <a:cubicBezTo>
                    <a:pt x="1422" y="6022"/>
                    <a:pt x="1483" y="6031"/>
                    <a:pt x="1457" y="6075"/>
                  </a:cubicBezTo>
                  <a:cubicBezTo>
                    <a:pt x="1439" y="6067"/>
                    <a:pt x="1422" y="6084"/>
                    <a:pt x="1395" y="6067"/>
                  </a:cubicBezTo>
                  <a:cubicBezTo>
                    <a:pt x="1369" y="6120"/>
                    <a:pt x="1404" y="6137"/>
                    <a:pt x="1377" y="6181"/>
                  </a:cubicBezTo>
                  <a:cubicBezTo>
                    <a:pt x="1360" y="6181"/>
                    <a:pt x="1360" y="6155"/>
                    <a:pt x="1342" y="6155"/>
                  </a:cubicBezTo>
                  <a:cubicBezTo>
                    <a:pt x="1333" y="6208"/>
                    <a:pt x="1333" y="6261"/>
                    <a:pt x="1289" y="6287"/>
                  </a:cubicBezTo>
                  <a:cubicBezTo>
                    <a:pt x="1289" y="6305"/>
                    <a:pt x="1307" y="6296"/>
                    <a:pt x="1307" y="6287"/>
                  </a:cubicBezTo>
                  <a:cubicBezTo>
                    <a:pt x="1307" y="6340"/>
                    <a:pt x="1280" y="6437"/>
                    <a:pt x="1245" y="6464"/>
                  </a:cubicBezTo>
                  <a:cubicBezTo>
                    <a:pt x="1245" y="6499"/>
                    <a:pt x="1289" y="6490"/>
                    <a:pt x="1245" y="6517"/>
                  </a:cubicBezTo>
                  <a:cubicBezTo>
                    <a:pt x="1254" y="6561"/>
                    <a:pt x="1263" y="6596"/>
                    <a:pt x="1289" y="6614"/>
                  </a:cubicBezTo>
                  <a:cubicBezTo>
                    <a:pt x="1272" y="6632"/>
                    <a:pt x="1236" y="6632"/>
                    <a:pt x="1227" y="6649"/>
                  </a:cubicBezTo>
                  <a:cubicBezTo>
                    <a:pt x="1227" y="6667"/>
                    <a:pt x="1236" y="6676"/>
                    <a:pt x="1236" y="6702"/>
                  </a:cubicBezTo>
                  <a:cubicBezTo>
                    <a:pt x="1272" y="6702"/>
                    <a:pt x="1280" y="6685"/>
                    <a:pt x="1324" y="6702"/>
                  </a:cubicBezTo>
                  <a:cubicBezTo>
                    <a:pt x="1316" y="6738"/>
                    <a:pt x="1307" y="6720"/>
                    <a:pt x="1289" y="6711"/>
                  </a:cubicBezTo>
                  <a:cubicBezTo>
                    <a:pt x="1272" y="6746"/>
                    <a:pt x="1307" y="6755"/>
                    <a:pt x="1298" y="6791"/>
                  </a:cubicBezTo>
                  <a:cubicBezTo>
                    <a:pt x="1280" y="6826"/>
                    <a:pt x="1166" y="6844"/>
                    <a:pt x="1254" y="6888"/>
                  </a:cubicBezTo>
                  <a:cubicBezTo>
                    <a:pt x="1272" y="6888"/>
                    <a:pt x="1280" y="6844"/>
                    <a:pt x="1263" y="6844"/>
                  </a:cubicBezTo>
                  <a:cubicBezTo>
                    <a:pt x="1280" y="6817"/>
                    <a:pt x="1324" y="6835"/>
                    <a:pt x="1351" y="6826"/>
                  </a:cubicBezTo>
                  <a:cubicBezTo>
                    <a:pt x="1360" y="6861"/>
                    <a:pt x="1369" y="6888"/>
                    <a:pt x="1360" y="6941"/>
                  </a:cubicBezTo>
                  <a:cubicBezTo>
                    <a:pt x="1324" y="6932"/>
                    <a:pt x="1369" y="6861"/>
                    <a:pt x="1316" y="6861"/>
                  </a:cubicBezTo>
                  <a:cubicBezTo>
                    <a:pt x="1280" y="6914"/>
                    <a:pt x="1298" y="7029"/>
                    <a:pt x="1342" y="7056"/>
                  </a:cubicBezTo>
                  <a:cubicBezTo>
                    <a:pt x="1324" y="7109"/>
                    <a:pt x="1351" y="7188"/>
                    <a:pt x="1280" y="7179"/>
                  </a:cubicBezTo>
                  <a:cubicBezTo>
                    <a:pt x="1263" y="7232"/>
                    <a:pt x="1316" y="7223"/>
                    <a:pt x="1307" y="7267"/>
                  </a:cubicBezTo>
                  <a:cubicBezTo>
                    <a:pt x="1298" y="7294"/>
                    <a:pt x="1289" y="7259"/>
                    <a:pt x="1289" y="7241"/>
                  </a:cubicBezTo>
                  <a:cubicBezTo>
                    <a:pt x="1245" y="7250"/>
                    <a:pt x="1236" y="7329"/>
                    <a:pt x="1174" y="7285"/>
                  </a:cubicBezTo>
                  <a:cubicBezTo>
                    <a:pt x="1148" y="7303"/>
                    <a:pt x="1148" y="7373"/>
                    <a:pt x="1174" y="7391"/>
                  </a:cubicBezTo>
                  <a:cubicBezTo>
                    <a:pt x="1201" y="7373"/>
                    <a:pt x="1192" y="7338"/>
                    <a:pt x="1201" y="7312"/>
                  </a:cubicBezTo>
                  <a:cubicBezTo>
                    <a:pt x="1227" y="7338"/>
                    <a:pt x="1289" y="7285"/>
                    <a:pt x="1298" y="7356"/>
                  </a:cubicBezTo>
                  <a:cubicBezTo>
                    <a:pt x="1298" y="7418"/>
                    <a:pt x="1272" y="7338"/>
                    <a:pt x="1236" y="7356"/>
                  </a:cubicBezTo>
                  <a:cubicBezTo>
                    <a:pt x="1245" y="7409"/>
                    <a:pt x="1289" y="7418"/>
                    <a:pt x="1245" y="7444"/>
                  </a:cubicBezTo>
                  <a:cubicBezTo>
                    <a:pt x="1254" y="7488"/>
                    <a:pt x="1272" y="7426"/>
                    <a:pt x="1298" y="7435"/>
                  </a:cubicBezTo>
                  <a:cubicBezTo>
                    <a:pt x="1289" y="7453"/>
                    <a:pt x="1289" y="7479"/>
                    <a:pt x="1289" y="7506"/>
                  </a:cubicBezTo>
                  <a:cubicBezTo>
                    <a:pt x="1298" y="7524"/>
                    <a:pt x="1298" y="7559"/>
                    <a:pt x="1298" y="7576"/>
                  </a:cubicBezTo>
                  <a:cubicBezTo>
                    <a:pt x="1280" y="7612"/>
                    <a:pt x="1236" y="7568"/>
                    <a:pt x="1227" y="7621"/>
                  </a:cubicBezTo>
                  <a:cubicBezTo>
                    <a:pt x="1236" y="7647"/>
                    <a:pt x="1245" y="7656"/>
                    <a:pt x="1263" y="7656"/>
                  </a:cubicBezTo>
                  <a:cubicBezTo>
                    <a:pt x="1289" y="7647"/>
                    <a:pt x="1263" y="7612"/>
                    <a:pt x="1289" y="7612"/>
                  </a:cubicBezTo>
                  <a:cubicBezTo>
                    <a:pt x="1342" y="7585"/>
                    <a:pt x="1316" y="7647"/>
                    <a:pt x="1333" y="7674"/>
                  </a:cubicBezTo>
                  <a:cubicBezTo>
                    <a:pt x="1386" y="7656"/>
                    <a:pt x="1333" y="7621"/>
                    <a:pt x="1333" y="7576"/>
                  </a:cubicBezTo>
                  <a:cubicBezTo>
                    <a:pt x="1413" y="7585"/>
                    <a:pt x="1360" y="7665"/>
                    <a:pt x="1386" y="7735"/>
                  </a:cubicBezTo>
                  <a:cubicBezTo>
                    <a:pt x="1369" y="7735"/>
                    <a:pt x="1360" y="7718"/>
                    <a:pt x="1342" y="7718"/>
                  </a:cubicBezTo>
                  <a:cubicBezTo>
                    <a:pt x="1377" y="7806"/>
                    <a:pt x="1316" y="7815"/>
                    <a:pt x="1289" y="7859"/>
                  </a:cubicBezTo>
                  <a:cubicBezTo>
                    <a:pt x="1298" y="7868"/>
                    <a:pt x="1307" y="7868"/>
                    <a:pt x="1316" y="7886"/>
                  </a:cubicBezTo>
                  <a:cubicBezTo>
                    <a:pt x="1351" y="7850"/>
                    <a:pt x="1369" y="7806"/>
                    <a:pt x="1430" y="7780"/>
                  </a:cubicBezTo>
                  <a:cubicBezTo>
                    <a:pt x="1422" y="7815"/>
                    <a:pt x="1413" y="7841"/>
                    <a:pt x="1369" y="7850"/>
                  </a:cubicBezTo>
                  <a:cubicBezTo>
                    <a:pt x="1369" y="7903"/>
                    <a:pt x="1395" y="7903"/>
                    <a:pt x="1430" y="7912"/>
                  </a:cubicBezTo>
                  <a:cubicBezTo>
                    <a:pt x="1422" y="7930"/>
                    <a:pt x="1404" y="7947"/>
                    <a:pt x="1377" y="7956"/>
                  </a:cubicBezTo>
                  <a:cubicBezTo>
                    <a:pt x="1395" y="7991"/>
                    <a:pt x="1413" y="7956"/>
                    <a:pt x="1413" y="8027"/>
                  </a:cubicBezTo>
                  <a:cubicBezTo>
                    <a:pt x="1413" y="8053"/>
                    <a:pt x="1430" y="8089"/>
                    <a:pt x="1404" y="8089"/>
                  </a:cubicBezTo>
                  <a:cubicBezTo>
                    <a:pt x="1430" y="8133"/>
                    <a:pt x="1448" y="8071"/>
                    <a:pt x="1483" y="8089"/>
                  </a:cubicBezTo>
                  <a:lnTo>
                    <a:pt x="1475" y="8053"/>
                  </a:lnTo>
                  <a:cubicBezTo>
                    <a:pt x="1501" y="8053"/>
                    <a:pt x="1519" y="8142"/>
                    <a:pt x="1457" y="8142"/>
                  </a:cubicBezTo>
                  <a:cubicBezTo>
                    <a:pt x="1492" y="8195"/>
                    <a:pt x="1475" y="8230"/>
                    <a:pt x="1492" y="8274"/>
                  </a:cubicBezTo>
                  <a:cubicBezTo>
                    <a:pt x="1510" y="8239"/>
                    <a:pt x="1466" y="8133"/>
                    <a:pt x="1536" y="8142"/>
                  </a:cubicBezTo>
                  <a:cubicBezTo>
                    <a:pt x="1554" y="8177"/>
                    <a:pt x="1510" y="8186"/>
                    <a:pt x="1519" y="8221"/>
                  </a:cubicBezTo>
                  <a:cubicBezTo>
                    <a:pt x="1528" y="8230"/>
                    <a:pt x="1545" y="8230"/>
                    <a:pt x="1545" y="8239"/>
                  </a:cubicBezTo>
                  <a:cubicBezTo>
                    <a:pt x="1572" y="8230"/>
                    <a:pt x="1572" y="8212"/>
                    <a:pt x="1598" y="8203"/>
                  </a:cubicBezTo>
                  <a:cubicBezTo>
                    <a:pt x="1589" y="8177"/>
                    <a:pt x="1572" y="8177"/>
                    <a:pt x="1563" y="8159"/>
                  </a:cubicBezTo>
                  <a:cubicBezTo>
                    <a:pt x="1589" y="8124"/>
                    <a:pt x="1625" y="8221"/>
                    <a:pt x="1607" y="8256"/>
                  </a:cubicBezTo>
                  <a:cubicBezTo>
                    <a:pt x="1581" y="8274"/>
                    <a:pt x="1572" y="8256"/>
                    <a:pt x="1545" y="8274"/>
                  </a:cubicBezTo>
                  <a:cubicBezTo>
                    <a:pt x="1589" y="8309"/>
                    <a:pt x="1625" y="8389"/>
                    <a:pt x="1589" y="8433"/>
                  </a:cubicBezTo>
                  <a:cubicBezTo>
                    <a:pt x="1625" y="8442"/>
                    <a:pt x="1625" y="8398"/>
                    <a:pt x="1642" y="8371"/>
                  </a:cubicBezTo>
                  <a:cubicBezTo>
                    <a:pt x="1678" y="8389"/>
                    <a:pt x="1678" y="8424"/>
                    <a:pt x="1678" y="8468"/>
                  </a:cubicBezTo>
                  <a:cubicBezTo>
                    <a:pt x="1678" y="8512"/>
                    <a:pt x="1687" y="8548"/>
                    <a:pt x="1731" y="8574"/>
                  </a:cubicBezTo>
                  <a:cubicBezTo>
                    <a:pt x="1766" y="8601"/>
                    <a:pt x="1695" y="8618"/>
                    <a:pt x="1748" y="8645"/>
                  </a:cubicBezTo>
                  <a:cubicBezTo>
                    <a:pt x="1757" y="8680"/>
                    <a:pt x="1792" y="8636"/>
                    <a:pt x="1810" y="8654"/>
                  </a:cubicBezTo>
                  <a:cubicBezTo>
                    <a:pt x="1828" y="8724"/>
                    <a:pt x="1872" y="8733"/>
                    <a:pt x="1863" y="8786"/>
                  </a:cubicBezTo>
                  <a:cubicBezTo>
                    <a:pt x="1881" y="8795"/>
                    <a:pt x="1898" y="8777"/>
                    <a:pt x="1916" y="8795"/>
                  </a:cubicBezTo>
                  <a:cubicBezTo>
                    <a:pt x="1934" y="8795"/>
                    <a:pt x="1960" y="8769"/>
                    <a:pt x="1987" y="8777"/>
                  </a:cubicBezTo>
                  <a:cubicBezTo>
                    <a:pt x="1987" y="8760"/>
                    <a:pt x="1996" y="8751"/>
                    <a:pt x="2013" y="8769"/>
                  </a:cubicBezTo>
                  <a:cubicBezTo>
                    <a:pt x="1987" y="8804"/>
                    <a:pt x="1925" y="8804"/>
                    <a:pt x="1951" y="8848"/>
                  </a:cubicBezTo>
                  <a:cubicBezTo>
                    <a:pt x="1978" y="8874"/>
                    <a:pt x="1951" y="8821"/>
                    <a:pt x="1987" y="8804"/>
                  </a:cubicBezTo>
                  <a:cubicBezTo>
                    <a:pt x="2013" y="8848"/>
                    <a:pt x="2066" y="8830"/>
                    <a:pt x="2093" y="8857"/>
                  </a:cubicBezTo>
                  <a:cubicBezTo>
                    <a:pt x="2119" y="8883"/>
                    <a:pt x="2119" y="8945"/>
                    <a:pt x="2172" y="8972"/>
                  </a:cubicBezTo>
                  <a:cubicBezTo>
                    <a:pt x="2190" y="8989"/>
                    <a:pt x="2199" y="8910"/>
                    <a:pt x="2225" y="8954"/>
                  </a:cubicBezTo>
                  <a:cubicBezTo>
                    <a:pt x="2260" y="8972"/>
                    <a:pt x="2216" y="8972"/>
                    <a:pt x="2216" y="8989"/>
                  </a:cubicBezTo>
                  <a:cubicBezTo>
                    <a:pt x="2216" y="9007"/>
                    <a:pt x="2252" y="9016"/>
                    <a:pt x="2225" y="9042"/>
                  </a:cubicBezTo>
                  <a:cubicBezTo>
                    <a:pt x="2278" y="9060"/>
                    <a:pt x="2269" y="9007"/>
                    <a:pt x="2305" y="8989"/>
                  </a:cubicBezTo>
                  <a:cubicBezTo>
                    <a:pt x="2331" y="9025"/>
                    <a:pt x="2384" y="9060"/>
                    <a:pt x="2428" y="9060"/>
                  </a:cubicBezTo>
                  <a:cubicBezTo>
                    <a:pt x="2446" y="9095"/>
                    <a:pt x="2411" y="9095"/>
                    <a:pt x="2384" y="9122"/>
                  </a:cubicBezTo>
                  <a:cubicBezTo>
                    <a:pt x="2393" y="9157"/>
                    <a:pt x="2464" y="9157"/>
                    <a:pt x="2517" y="9166"/>
                  </a:cubicBezTo>
                  <a:cubicBezTo>
                    <a:pt x="2481" y="9210"/>
                    <a:pt x="2499" y="9228"/>
                    <a:pt x="2437" y="9228"/>
                  </a:cubicBezTo>
                  <a:cubicBezTo>
                    <a:pt x="2437" y="9245"/>
                    <a:pt x="2464" y="9254"/>
                    <a:pt x="2481" y="9263"/>
                  </a:cubicBezTo>
                  <a:cubicBezTo>
                    <a:pt x="2517" y="9281"/>
                    <a:pt x="2517" y="9210"/>
                    <a:pt x="2534" y="9192"/>
                  </a:cubicBezTo>
                  <a:cubicBezTo>
                    <a:pt x="2569" y="9210"/>
                    <a:pt x="2587" y="9148"/>
                    <a:pt x="2631" y="9175"/>
                  </a:cubicBezTo>
                  <a:cubicBezTo>
                    <a:pt x="2649" y="9184"/>
                    <a:pt x="2649" y="9157"/>
                    <a:pt x="2658" y="9139"/>
                  </a:cubicBezTo>
                  <a:cubicBezTo>
                    <a:pt x="2737" y="9192"/>
                    <a:pt x="2834" y="9201"/>
                    <a:pt x="2905" y="9245"/>
                  </a:cubicBezTo>
                  <a:cubicBezTo>
                    <a:pt x="2923" y="9245"/>
                    <a:pt x="2923" y="9228"/>
                    <a:pt x="2932" y="9219"/>
                  </a:cubicBezTo>
                  <a:cubicBezTo>
                    <a:pt x="2984" y="9245"/>
                    <a:pt x="3037" y="9245"/>
                    <a:pt x="3073" y="9263"/>
                  </a:cubicBezTo>
                  <a:cubicBezTo>
                    <a:pt x="3082" y="9263"/>
                    <a:pt x="3064" y="9289"/>
                    <a:pt x="3073" y="9289"/>
                  </a:cubicBezTo>
                  <a:cubicBezTo>
                    <a:pt x="3082" y="9307"/>
                    <a:pt x="3135" y="9298"/>
                    <a:pt x="3143" y="9316"/>
                  </a:cubicBezTo>
                  <a:cubicBezTo>
                    <a:pt x="3161" y="9316"/>
                    <a:pt x="3161" y="9289"/>
                    <a:pt x="3188" y="9289"/>
                  </a:cubicBezTo>
                  <a:cubicBezTo>
                    <a:pt x="3214" y="9245"/>
                    <a:pt x="3135" y="9263"/>
                    <a:pt x="3170" y="9228"/>
                  </a:cubicBezTo>
                  <a:cubicBezTo>
                    <a:pt x="3249" y="9201"/>
                    <a:pt x="3188" y="9325"/>
                    <a:pt x="3285" y="9289"/>
                  </a:cubicBezTo>
                  <a:cubicBezTo>
                    <a:pt x="3285" y="9316"/>
                    <a:pt x="3267" y="9307"/>
                    <a:pt x="3258" y="9325"/>
                  </a:cubicBezTo>
                  <a:cubicBezTo>
                    <a:pt x="3302" y="9360"/>
                    <a:pt x="3364" y="9307"/>
                    <a:pt x="3373" y="9351"/>
                  </a:cubicBezTo>
                  <a:cubicBezTo>
                    <a:pt x="3399" y="9360"/>
                    <a:pt x="3399" y="9334"/>
                    <a:pt x="3399" y="9316"/>
                  </a:cubicBezTo>
                  <a:cubicBezTo>
                    <a:pt x="3497" y="9360"/>
                    <a:pt x="3558" y="9351"/>
                    <a:pt x="3656" y="9360"/>
                  </a:cubicBezTo>
                  <a:cubicBezTo>
                    <a:pt x="3647" y="9378"/>
                    <a:pt x="3603" y="9351"/>
                    <a:pt x="3603" y="9378"/>
                  </a:cubicBezTo>
                  <a:cubicBezTo>
                    <a:pt x="3611" y="9431"/>
                    <a:pt x="3797" y="9360"/>
                    <a:pt x="3673" y="9351"/>
                  </a:cubicBezTo>
                  <a:cubicBezTo>
                    <a:pt x="3691" y="9316"/>
                    <a:pt x="3762" y="9360"/>
                    <a:pt x="3806" y="9360"/>
                  </a:cubicBezTo>
                  <a:cubicBezTo>
                    <a:pt x="3788" y="9387"/>
                    <a:pt x="3806" y="9404"/>
                    <a:pt x="3806" y="9422"/>
                  </a:cubicBezTo>
                  <a:cubicBezTo>
                    <a:pt x="3823" y="9422"/>
                    <a:pt x="3823" y="9413"/>
                    <a:pt x="3806" y="9413"/>
                  </a:cubicBezTo>
                  <a:cubicBezTo>
                    <a:pt x="3867" y="9369"/>
                    <a:pt x="3973" y="9501"/>
                    <a:pt x="4018" y="9422"/>
                  </a:cubicBezTo>
                  <a:cubicBezTo>
                    <a:pt x="4079" y="9431"/>
                    <a:pt x="4044" y="9484"/>
                    <a:pt x="4124" y="9484"/>
                  </a:cubicBezTo>
                  <a:cubicBezTo>
                    <a:pt x="4132" y="9457"/>
                    <a:pt x="4097" y="9448"/>
                    <a:pt x="4071" y="9440"/>
                  </a:cubicBezTo>
                  <a:cubicBezTo>
                    <a:pt x="4097" y="9413"/>
                    <a:pt x="4177" y="9466"/>
                    <a:pt x="4203" y="9493"/>
                  </a:cubicBezTo>
                  <a:cubicBezTo>
                    <a:pt x="4229" y="9493"/>
                    <a:pt x="4185" y="9431"/>
                    <a:pt x="4265" y="9457"/>
                  </a:cubicBezTo>
                  <a:cubicBezTo>
                    <a:pt x="4309" y="9466"/>
                    <a:pt x="4300" y="9493"/>
                    <a:pt x="4291" y="9510"/>
                  </a:cubicBezTo>
                  <a:cubicBezTo>
                    <a:pt x="4353" y="9537"/>
                    <a:pt x="4415" y="9510"/>
                    <a:pt x="4486" y="9519"/>
                  </a:cubicBezTo>
                  <a:cubicBezTo>
                    <a:pt x="4503" y="9528"/>
                    <a:pt x="4503" y="9546"/>
                    <a:pt x="4521" y="9546"/>
                  </a:cubicBezTo>
                  <a:cubicBezTo>
                    <a:pt x="4547" y="9554"/>
                    <a:pt x="4556" y="9546"/>
                    <a:pt x="4565" y="9546"/>
                  </a:cubicBezTo>
                  <a:cubicBezTo>
                    <a:pt x="4609" y="9554"/>
                    <a:pt x="4680" y="9590"/>
                    <a:pt x="4759" y="9607"/>
                  </a:cubicBezTo>
                  <a:cubicBezTo>
                    <a:pt x="4795" y="9607"/>
                    <a:pt x="4848" y="9634"/>
                    <a:pt x="4883" y="9643"/>
                  </a:cubicBezTo>
                  <a:cubicBezTo>
                    <a:pt x="4927" y="9660"/>
                    <a:pt x="4980" y="9634"/>
                    <a:pt x="5007" y="9687"/>
                  </a:cubicBezTo>
                  <a:cubicBezTo>
                    <a:pt x="5015" y="9696"/>
                    <a:pt x="5042" y="9722"/>
                    <a:pt x="5068" y="9722"/>
                  </a:cubicBezTo>
                  <a:cubicBezTo>
                    <a:pt x="5077" y="9722"/>
                    <a:pt x="5095" y="9696"/>
                    <a:pt x="5095" y="9696"/>
                  </a:cubicBezTo>
                  <a:cubicBezTo>
                    <a:pt x="5104" y="9696"/>
                    <a:pt x="5201" y="9802"/>
                    <a:pt x="5245" y="9731"/>
                  </a:cubicBezTo>
                  <a:cubicBezTo>
                    <a:pt x="5316" y="9749"/>
                    <a:pt x="5351" y="9757"/>
                    <a:pt x="5457" y="9784"/>
                  </a:cubicBezTo>
                  <a:cubicBezTo>
                    <a:pt x="5474" y="9793"/>
                    <a:pt x="5536" y="9802"/>
                    <a:pt x="5527" y="9793"/>
                  </a:cubicBezTo>
                  <a:cubicBezTo>
                    <a:pt x="5545" y="9810"/>
                    <a:pt x="5545" y="9837"/>
                    <a:pt x="5572" y="9846"/>
                  </a:cubicBezTo>
                  <a:cubicBezTo>
                    <a:pt x="5625" y="9863"/>
                    <a:pt x="5633" y="9810"/>
                    <a:pt x="5651" y="9872"/>
                  </a:cubicBezTo>
                  <a:cubicBezTo>
                    <a:pt x="5678" y="9863"/>
                    <a:pt x="5695" y="9855"/>
                    <a:pt x="5722" y="9846"/>
                  </a:cubicBezTo>
                  <a:cubicBezTo>
                    <a:pt x="5969" y="9925"/>
                    <a:pt x="6216" y="10005"/>
                    <a:pt x="6446" y="10040"/>
                  </a:cubicBezTo>
                  <a:cubicBezTo>
                    <a:pt x="6455" y="10058"/>
                    <a:pt x="6455" y="10075"/>
                    <a:pt x="6463" y="10093"/>
                  </a:cubicBezTo>
                  <a:cubicBezTo>
                    <a:pt x="6649" y="10084"/>
                    <a:pt x="6808" y="10146"/>
                    <a:pt x="6967" y="10181"/>
                  </a:cubicBezTo>
                  <a:cubicBezTo>
                    <a:pt x="7011" y="10199"/>
                    <a:pt x="7002" y="10128"/>
                    <a:pt x="7046" y="10164"/>
                  </a:cubicBezTo>
                  <a:cubicBezTo>
                    <a:pt x="7029" y="10199"/>
                    <a:pt x="7046" y="10225"/>
                    <a:pt x="7073" y="10252"/>
                  </a:cubicBezTo>
                  <a:cubicBezTo>
                    <a:pt x="7099" y="10208"/>
                    <a:pt x="7037" y="10208"/>
                    <a:pt x="7064" y="10164"/>
                  </a:cubicBezTo>
                  <a:cubicBezTo>
                    <a:pt x="7108" y="10181"/>
                    <a:pt x="7143" y="10190"/>
                    <a:pt x="7134" y="10225"/>
                  </a:cubicBezTo>
                  <a:cubicBezTo>
                    <a:pt x="7161" y="10225"/>
                    <a:pt x="7179" y="10208"/>
                    <a:pt x="7187" y="10181"/>
                  </a:cubicBezTo>
                  <a:cubicBezTo>
                    <a:pt x="7302" y="10208"/>
                    <a:pt x="7338" y="10234"/>
                    <a:pt x="7470" y="10270"/>
                  </a:cubicBezTo>
                  <a:cubicBezTo>
                    <a:pt x="7399" y="10323"/>
                    <a:pt x="7399" y="10331"/>
                    <a:pt x="7364" y="10411"/>
                  </a:cubicBezTo>
                  <a:cubicBezTo>
                    <a:pt x="7399" y="10429"/>
                    <a:pt x="7399" y="10402"/>
                    <a:pt x="7408" y="10384"/>
                  </a:cubicBezTo>
                  <a:cubicBezTo>
                    <a:pt x="7452" y="10402"/>
                    <a:pt x="7435" y="10455"/>
                    <a:pt x="7444" y="10490"/>
                  </a:cubicBezTo>
                  <a:cubicBezTo>
                    <a:pt x="7532" y="10490"/>
                    <a:pt x="7594" y="10561"/>
                    <a:pt x="7655" y="10526"/>
                  </a:cubicBezTo>
                  <a:cubicBezTo>
                    <a:pt x="7691" y="10526"/>
                    <a:pt x="7664" y="10561"/>
                    <a:pt x="7691" y="10570"/>
                  </a:cubicBezTo>
                  <a:cubicBezTo>
                    <a:pt x="7708" y="10570"/>
                    <a:pt x="7708" y="10543"/>
                    <a:pt x="7735" y="10552"/>
                  </a:cubicBezTo>
                  <a:cubicBezTo>
                    <a:pt x="7797" y="10552"/>
                    <a:pt x="7788" y="10587"/>
                    <a:pt x="7841" y="10596"/>
                  </a:cubicBezTo>
                  <a:cubicBezTo>
                    <a:pt x="7841" y="10632"/>
                    <a:pt x="7850" y="10667"/>
                    <a:pt x="7912" y="10667"/>
                  </a:cubicBezTo>
                  <a:cubicBezTo>
                    <a:pt x="7964" y="10632"/>
                    <a:pt x="7779" y="10614"/>
                    <a:pt x="7894" y="10614"/>
                  </a:cubicBezTo>
                  <a:cubicBezTo>
                    <a:pt x="7920" y="10614"/>
                    <a:pt x="7947" y="10632"/>
                    <a:pt x="7956" y="10632"/>
                  </a:cubicBezTo>
                  <a:cubicBezTo>
                    <a:pt x="8000" y="10640"/>
                    <a:pt x="8009" y="10623"/>
                    <a:pt x="8026" y="10623"/>
                  </a:cubicBezTo>
                  <a:cubicBezTo>
                    <a:pt x="8062" y="10632"/>
                    <a:pt x="8062" y="10649"/>
                    <a:pt x="8088" y="10658"/>
                  </a:cubicBezTo>
                  <a:cubicBezTo>
                    <a:pt x="8212" y="10693"/>
                    <a:pt x="8379" y="10711"/>
                    <a:pt x="8450" y="10746"/>
                  </a:cubicBezTo>
                  <a:cubicBezTo>
                    <a:pt x="8468" y="10746"/>
                    <a:pt x="8468" y="10720"/>
                    <a:pt x="8477" y="10702"/>
                  </a:cubicBezTo>
                  <a:cubicBezTo>
                    <a:pt x="8512" y="10729"/>
                    <a:pt x="8565" y="10746"/>
                    <a:pt x="8618" y="10755"/>
                  </a:cubicBezTo>
                  <a:cubicBezTo>
                    <a:pt x="8671" y="10755"/>
                    <a:pt x="8733" y="10755"/>
                    <a:pt x="8777" y="10738"/>
                  </a:cubicBezTo>
                  <a:cubicBezTo>
                    <a:pt x="8803" y="10738"/>
                    <a:pt x="8821" y="10764"/>
                    <a:pt x="8847" y="10773"/>
                  </a:cubicBezTo>
                  <a:cubicBezTo>
                    <a:pt x="8883" y="10782"/>
                    <a:pt x="8892" y="10755"/>
                    <a:pt x="8900" y="10755"/>
                  </a:cubicBezTo>
                  <a:cubicBezTo>
                    <a:pt x="8927" y="10755"/>
                    <a:pt x="8918" y="10782"/>
                    <a:pt x="8927" y="10791"/>
                  </a:cubicBezTo>
                  <a:cubicBezTo>
                    <a:pt x="8936" y="10799"/>
                    <a:pt x="9006" y="10791"/>
                    <a:pt x="9006" y="10791"/>
                  </a:cubicBezTo>
                  <a:cubicBezTo>
                    <a:pt x="9042" y="10799"/>
                    <a:pt x="9059" y="10782"/>
                    <a:pt x="9104" y="10799"/>
                  </a:cubicBezTo>
                  <a:cubicBezTo>
                    <a:pt x="9104" y="10782"/>
                    <a:pt x="9068" y="10782"/>
                    <a:pt x="9051" y="10773"/>
                  </a:cubicBezTo>
                  <a:cubicBezTo>
                    <a:pt x="9015" y="10738"/>
                    <a:pt x="9157" y="10782"/>
                    <a:pt x="9192" y="10791"/>
                  </a:cubicBezTo>
                  <a:cubicBezTo>
                    <a:pt x="9148" y="10817"/>
                    <a:pt x="9227" y="10844"/>
                    <a:pt x="9165" y="10861"/>
                  </a:cubicBezTo>
                  <a:cubicBezTo>
                    <a:pt x="9165" y="10896"/>
                    <a:pt x="9201" y="10826"/>
                    <a:pt x="9245" y="10861"/>
                  </a:cubicBezTo>
                  <a:cubicBezTo>
                    <a:pt x="9271" y="10826"/>
                    <a:pt x="9218" y="10799"/>
                    <a:pt x="9254" y="10799"/>
                  </a:cubicBezTo>
                  <a:cubicBezTo>
                    <a:pt x="9315" y="10808"/>
                    <a:pt x="9245" y="10817"/>
                    <a:pt x="9280" y="10852"/>
                  </a:cubicBezTo>
                  <a:cubicBezTo>
                    <a:pt x="9307" y="10861"/>
                    <a:pt x="9307" y="10817"/>
                    <a:pt x="9315" y="10808"/>
                  </a:cubicBezTo>
                  <a:cubicBezTo>
                    <a:pt x="9333" y="10808"/>
                    <a:pt x="9395" y="10844"/>
                    <a:pt x="9386" y="10791"/>
                  </a:cubicBezTo>
                  <a:cubicBezTo>
                    <a:pt x="9474" y="10799"/>
                    <a:pt x="9527" y="10826"/>
                    <a:pt x="9598" y="10844"/>
                  </a:cubicBezTo>
                  <a:cubicBezTo>
                    <a:pt x="9580" y="10888"/>
                    <a:pt x="9624" y="10905"/>
                    <a:pt x="9580" y="10932"/>
                  </a:cubicBezTo>
                  <a:cubicBezTo>
                    <a:pt x="9616" y="10949"/>
                    <a:pt x="9669" y="10967"/>
                    <a:pt x="9722" y="10976"/>
                  </a:cubicBezTo>
                  <a:cubicBezTo>
                    <a:pt x="9775" y="10976"/>
                    <a:pt x="9828" y="10976"/>
                    <a:pt x="9863" y="10967"/>
                  </a:cubicBezTo>
                  <a:cubicBezTo>
                    <a:pt x="9872" y="10967"/>
                    <a:pt x="9872" y="10958"/>
                    <a:pt x="9881" y="10941"/>
                  </a:cubicBezTo>
                  <a:cubicBezTo>
                    <a:pt x="10013" y="10941"/>
                    <a:pt x="10145" y="11002"/>
                    <a:pt x="10216" y="10958"/>
                  </a:cubicBezTo>
                  <a:cubicBezTo>
                    <a:pt x="10278" y="10976"/>
                    <a:pt x="10375" y="11002"/>
                    <a:pt x="10375" y="10932"/>
                  </a:cubicBezTo>
                  <a:cubicBezTo>
                    <a:pt x="10419" y="10949"/>
                    <a:pt x="10454" y="10914"/>
                    <a:pt x="10490" y="10914"/>
                  </a:cubicBezTo>
                  <a:cubicBezTo>
                    <a:pt x="10525" y="10914"/>
                    <a:pt x="10560" y="10932"/>
                    <a:pt x="10578" y="10932"/>
                  </a:cubicBezTo>
                  <a:cubicBezTo>
                    <a:pt x="10596" y="10923"/>
                    <a:pt x="10613" y="10896"/>
                    <a:pt x="10622" y="10896"/>
                  </a:cubicBezTo>
                  <a:cubicBezTo>
                    <a:pt x="10675" y="10879"/>
                    <a:pt x="10746" y="10888"/>
                    <a:pt x="10799" y="10870"/>
                  </a:cubicBezTo>
                  <a:cubicBezTo>
                    <a:pt x="10825" y="10870"/>
                    <a:pt x="10852" y="10861"/>
                    <a:pt x="10887" y="10861"/>
                  </a:cubicBezTo>
                  <a:cubicBezTo>
                    <a:pt x="10905" y="10861"/>
                    <a:pt x="10931" y="10852"/>
                    <a:pt x="10949" y="10852"/>
                  </a:cubicBezTo>
                  <a:cubicBezTo>
                    <a:pt x="10967" y="10844"/>
                    <a:pt x="10984" y="10844"/>
                    <a:pt x="11002" y="10835"/>
                  </a:cubicBezTo>
                  <a:cubicBezTo>
                    <a:pt x="11037" y="10817"/>
                    <a:pt x="11064" y="10782"/>
                    <a:pt x="11108" y="10773"/>
                  </a:cubicBezTo>
                  <a:cubicBezTo>
                    <a:pt x="11152" y="10764"/>
                    <a:pt x="11196" y="10755"/>
                    <a:pt x="11240" y="10729"/>
                  </a:cubicBezTo>
                  <a:cubicBezTo>
                    <a:pt x="11240" y="10773"/>
                    <a:pt x="11267" y="10773"/>
                    <a:pt x="11276" y="10808"/>
                  </a:cubicBezTo>
                  <a:cubicBezTo>
                    <a:pt x="11223" y="10808"/>
                    <a:pt x="11258" y="10870"/>
                    <a:pt x="11223" y="10888"/>
                  </a:cubicBezTo>
                  <a:cubicBezTo>
                    <a:pt x="11240" y="10923"/>
                    <a:pt x="11258" y="10852"/>
                    <a:pt x="11302" y="10861"/>
                  </a:cubicBezTo>
                  <a:cubicBezTo>
                    <a:pt x="11285" y="10923"/>
                    <a:pt x="11293" y="11002"/>
                    <a:pt x="11355" y="11020"/>
                  </a:cubicBezTo>
                  <a:cubicBezTo>
                    <a:pt x="11364" y="11029"/>
                    <a:pt x="11382" y="10985"/>
                    <a:pt x="11390" y="10985"/>
                  </a:cubicBezTo>
                  <a:cubicBezTo>
                    <a:pt x="11417" y="10976"/>
                    <a:pt x="11479" y="10967"/>
                    <a:pt x="11532" y="10941"/>
                  </a:cubicBezTo>
                  <a:cubicBezTo>
                    <a:pt x="11576" y="10914"/>
                    <a:pt x="11585" y="10879"/>
                    <a:pt x="11638" y="10888"/>
                  </a:cubicBezTo>
                  <a:cubicBezTo>
                    <a:pt x="11647" y="10852"/>
                    <a:pt x="11682" y="10826"/>
                    <a:pt x="11726" y="10808"/>
                  </a:cubicBezTo>
                  <a:cubicBezTo>
                    <a:pt x="11744" y="10791"/>
                    <a:pt x="11770" y="10782"/>
                    <a:pt x="11788" y="10773"/>
                  </a:cubicBezTo>
                  <a:cubicBezTo>
                    <a:pt x="11805" y="10755"/>
                    <a:pt x="11832" y="10738"/>
                    <a:pt x="11841" y="10729"/>
                  </a:cubicBezTo>
                  <a:cubicBezTo>
                    <a:pt x="11867" y="10711"/>
                    <a:pt x="11858" y="10676"/>
                    <a:pt x="11876" y="10658"/>
                  </a:cubicBezTo>
                  <a:cubicBezTo>
                    <a:pt x="11894" y="10640"/>
                    <a:pt x="11911" y="10632"/>
                    <a:pt x="11920" y="10623"/>
                  </a:cubicBezTo>
                  <a:cubicBezTo>
                    <a:pt x="11938" y="10614"/>
                    <a:pt x="11956" y="10605"/>
                    <a:pt x="11973" y="10596"/>
                  </a:cubicBezTo>
                  <a:cubicBezTo>
                    <a:pt x="12009" y="10587"/>
                    <a:pt x="12044" y="10579"/>
                    <a:pt x="12070" y="10561"/>
                  </a:cubicBezTo>
                  <a:cubicBezTo>
                    <a:pt x="12097" y="10614"/>
                    <a:pt x="12132" y="10596"/>
                    <a:pt x="12167" y="10623"/>
                  </a:cubicBezTo>
                  <a:cubicBezTo>
                    <a:pt x="12238" y="10605"/>
                    <a:pt x="12300" y="10676"/>
                    <a:pt x="12379" y="10658"/>
                  </a:cubicBezTo>
                  <a:cubicBezTo>
                    <a:pt x="12388" y="10720"/>
                    <a:pt x="12415" y="10702"/>
                    <a:pt x="12459" y="10685"/>
                  </a:cubicBezTo>
                  <a:cubicBezTo>
                    <a:pt x="12459" y="10782"/>
                    <a:pt x="12556" y="10746"/>
                    <a:pt x="12600" y="10791"/>
                  </a:cubicBezTo>
                  <a:cubicBezTo>
                    <a:pt x="12574" y="10799"/>
                    <a:pt x="12591" y="10817"/>
                    <a:pt x="12574" y="10826"/>
                  </a:cubicBezTo>
                  <a:cubicBezTo>
                    <a:pt x="12591" y="10844"/>
                    <a:pt x="12609" y="10817"/>
                    <a:pt x="12635" y="10799"/>
                  </a:cubicBezTo>
                  <a:cubicBezTo>
                    <a:pt x="12627" y="10852"/>
                    <a:pt x="12662" y="10844"/>
                    <a:pt x="12644" y="10888"/>
                  </a:cubicBezTo>
                  <a:cubicBezTo>
                    <a:pt x="12653" y="10914"/>
                    <a:pt x="12671" y="10905"/>
                    <a:pt x="12688" y="10896"/>
                  </a:cubicBezTo>
                  <a:cubicBezTo>
                    <a:pt x="12680" y="10914"/>
                    <a:pt x="12706" y="10932"/>
                    <a:pt x="12697" y="10958"/>
                  </a:cubicBezTo>
                  <a:cubicBezTo>
                    <a:pt x="12697" y="10967"/>
                    <a:pt x="12671" y="10976"/>
                    <a:pt x="12671" y="10985"/>
                  </a:cubicBezTo>
                  <a:cubicBezTo>
                    <a:pt x="12680" y="11011"/>
                    <a:pt x="12724" y="11029"/>
                    <a:pt x="12706" y="11047"/>
                  </a:cubicBezTo>
                  <a:cubicBezTo>
                    <a:pt x="12697" y="11055"/>
                    <a:pt x="12680" y="11047"/>
                    <a:pt x="12671" y="11055"/>
                  </a:cubicBezTo>
                  <a:cubicBezTo>
                    <a:pt x="12653" y="11091"/>
                    <a:pt x="12653" y="11108"/>
                    <a:pt x="12662" y="11161"/>
                  </a:cubicBezTo>
                  <a:cubicBezTo>
                    <a:pt x="12609" y="11188"/>
                    <a:pt x="12627" y="11223"/>
                    <a:pt x="12574" y="11250"/>
                  </a:cubicBezTo>
                  <a:cubicBezTo>
                    <a:pt x="12556" y="11259"/>
                    <a:pt x="12574" y="11276"/>
                    <a:pt x="12582" y="11294"/>
                  </a:cubicBezTo>
                  <a:cubicBezTo>
                    <a:pt x="12530" y="11294"/>
                    <a:pt x="12477" y="11320"/>
                    <a:pt x="12415" y="11338"/>
                  </a:cubicBezTo>
                  <a:cubicBezTo>
                    <a:pt x="12362" y="11364"/>
                    <a:pt x="12300" y="11364"/>
                    <a:pt x="12256" y="11347"/>
                  </a:cubicBezTo>
                  <a:lnTo>
                    <a:pt x="12132" y="11417"/>
                  </a:lnTo>
                  <a:cubicBezTo>
                    <a:pt x="12167" y="11497"/>
                    <a:pt x="12238" y="11497"/>
                    <a:pt x="12282" y="11559"/>
                  </a:cubicBezTo>
                  <a:cubicBezTo>
                    <a:pt x="12185" y="11621"/>
                    <a:pt x="12335" y="11638"/>
                    <a:pt x="12309" y="11700"/>
                  </a:cubicBezTo>
                  <a:lnTo>
                    <a:pt x="12247" y="11726"/>
                  </a:lnTo>
                  <a:cubicBezTo>
                    <a:pt x="12265" y="11762"/>
                    <a:pt x="12291" y="11753"/>
                    <a:pt x="12300" y="11806"/>
                  </a:cubicBezTo>
                  <a:cubicBezTo>
                    <a:pt x="12203" y="11841"/>
                    <a:pt x="12185" y="11841"/>
                    <a:pt x="12097" y="11877"/>
                  </a:cubicBezTo>
                  <a:cubicBezTo>
                    <a:pt x="12079" y="11850"/>
                    <a:pt x="12044" y="11841"/>
                    <a:pt x="12009" y="11850"/>
                  </a:cubicBezTo>
                  <a:cubicBezTo>
                    <a:pt x="11947" y="11877"/>
                    <a:pt x="12026" y="11885"/>
                    <a:pt x="11991" y="11903"/>
                  </a:cubicBezTo>
                  <a:lnTo>
                    <a:pt x="11920" y="11930"/>
                  </a:lnTo>
                  <a:lnTo>
                    <a:pt x="11894" y="11868"/>
                  </a:lnTo>
                  <a:cubicBezTo>
                    <a:pt x="11832" y="11912"/>
                    <a:pt x="11761" y="11868"/>
                    <a:pt x="11761" y="11930"/>
                  </a:cubicBezTo>
                  <a:cubicBezTo>
                    <a:pt x="11770" y="11956"/>
                    <a:pt x="11858" y="11868"/>
                    <a:pt x="11858" y="11947"/>
                  </a:cubicBezTo>
                  <a:lnTo>
                    <a:pt x="11726" y="11991"/>
                  </a:lnTo>
                  <a:lnTo>
                    <a:pt x="11576" y="12027"/>
                  </a:lnTo>
                  <a:lnTo>
                    <a:pt x="11435" y="12062"/>
                  </a:lnTo>
                  <a:cubicBezTo>
                    <a:pt x="11390" y="12071"/>
                    <a:pt x="11337" y="12080"/>
                    <a:pt x="11293" y="12088"/>
                  </a:cubicBezTo>
                  <a:cubicBezTo>
                    <a:pt x="11267" y="12097"/>
                    <a:pt x="11267" y="12115"/>
                    <a:pt x="11240" y="12124"/>
                  </a:cubicBezTo>
                  <a:cubicBezTo>
                    <a:pt x="11249" y="12159"/>
                    <a:pt x="11285" y="12168"/>
                    <a:pt x="11276" y="12212"/>
                  </a:cubicBezTo>
                  <a:cubicBezTo>
                    <a:pt x="11187" y="12239"/>
                    <a:pt x="11205" y="12283"/>
                    <a:pt x="11090" y="12274"/>
                  </a:cubicBezTo>
                  <a:cubicBezTo>
                    <a:pt x="11073" y="12318"/>
                    <a:pt x="11134" y="12292"/>
                    <a:pt x="11170" y="12292"/>
                  </a:cubicBezTo>
                  <a:cubicBezTo>
                    <a:pt x="11232" y="12292"/>
                    <a:pt x="11134" y="12318"/>
                    <a:pt x="11117" y="12318"/>
                  </a:cubicBezTo>
                  <a:cubicBezTo>
                    <a:pt x="11046" y="12309"/>
                    <a:pt x="10958" y="12336"/>
                    <a:pt x="10878" y="12345"/>
                  </a:cubicBezTo>
                  <a:cubicBezTo>
                    <a:pt x="10799" y="12353"/>
                    <a:pt x="10728" y="12345"/>
                    <a:pt x="10711" y="12300"/>
                  </a:cubicBezTo>
                  <a:cubicBezTo>
                    <a:pt x="10666" y="12327"/>
                    <a:pt x="10649" y="12371"/>
                    <a:pt x="10552" y="12353"/>
                  </a:cubicBezTo>
                  <a:cubicBezTo>
                    <a:pt x="10560" y="12336"/>
                    <a:pt x="10613" y="12345"/>
                    <a:pt x="10613" y="12318"/>
                  </a:cubicBezTo>
                  <a:cubicBezTo>
                    <a:pt x="10605" y="12309"/>
                    <a:pt x="10596" y="12309"/>
                    <a:pt x="10596" y="12292"/>
                  </a:cubicBezTo>
                  <a:cubicBezTo>
                    <a:pt x="10543" y="12300"/>
                    <a:pt x="10507" y="12309"/>
                    <a:pt x="10499" y="12353"/>
                  </a:cubicBezTo>
                  <a:cubicBezTo>
                    <a:pt x="10366" y="12362"/>
                    <a:pt x="10260" y="12318"/>
                    <a:pt x="10154" y="12345"/>
                  </a:cubicBezTo>
                  <a:cubicBezTo>
                    <a:pt x="10251" y="12309"/>
                    <a:pt x="10075" y="12300"/>
                    <a:pt x="10057" y="12336"/>
                  </a:cubicBezTo>
                  <a:cubicBezTo>
                    <a:pt x="10004" y="12336"/>
                    <a:pt x="9934" y="12327"/>
                    <a:pt x="9881" y="12327"/>
                  </a:cubicBezTo>
                  <a:cubicBezTo>
                    <a:pt x="9819" y="12318"/>
                    <a:pt x="9757" y="12309"/>
                    <a:pt x="9704" y="12309"/>
                  </a:cubicBezTo>
                  <a:cubicBezTo>
                    <a:pt x="9572" y="12309"/>
                    <a:pt x="9413" y="12274"/>
                    <a:pt x="9271" y="12247"/>
                  </a:cubicBezTo>
                  <a:cubicBezTo>
                    <a:pt x="9130" y="12212"/>
                    <a:pt x="8998" y="12194"/>
                    <a:pt x="8892" y="12212"/>
                  </a:cubicBezTo>
                  <a:cubicBezTo>
                    <a:pt x="8865" y="12194"/>
                    <a:pt x="8900" y="12177"/>
                    <a:pt x="8900" y="12168"/>
                  </a:cubicBezTo>
                  <a:cubicBezTo>
                    <a:pt x="8883" y="12159"/>
                    <a:pt x="8874" y="12150"/>
                    <a:pt x="8874" y="12141"/>
                  </a:cubicBezTo>
                  <a:cubicBezTo>
                    <a:pt x="8821" y="12133"/>
                    <a:pt x="8821" y="12159"/>
                    <a:pt x="8777" y="12150"/>
                  </a:cubicBezTo>
                  <a:cubicBezTo>
                    <a:pt x="8742" y="12141"/>
                    <a:pt x="8706" y="12106"/>
                    <a:pt x="8671" y="12097"/>
                  </a:cubicBezTo>
                  <a:cubicBezTo>
                    <a:pt x="8636" y="12088"/>
                    <a:pt x="8618" y="12124"/>
                    <a:pt x="8574" y="12106"/>
                  </a:cubicBezTo>
                  <a:cubicBezTo>
                    <a:pt x="8538" y="12097"/>
                    <a:pt x="8521" y="12080"/>
                    <a:pt x="8538" y="12053"/>
                  </a:cubicBezTo>
                  <a:cubicBezTo>
                    <a:pt x="8494" y="12053"/>
                    <a:pt x="8477" y="12097"/>
                    <a:pt x="8397" y="12062"/>
                  </a:cubicBezTo>
                  <a:cubicBezTo>
                    <a:pt x="8406" y="12044"/>
                    <a:pt x="8441" y="12062"/>
                    <a:pt x="8441" y="12044"/>
                  </a:cubicBezTo>
                  <a:cubicBezTo>
                    <a:pt x="8432" y="12009"/>
                    <a:pt x="8371" y="12027"/>
                    <a:pt x="8327" y="12000"/>
                  </a:cubicBezTo>
                  <a:cubicBezTo>
                    <a:pt x="8318" y="11991"/>
                    <a:pt x="8300" y="11956"/>
                    <a:pt x="8300" y="11956"/>
                  </a:cubicBezTo>
                  <a:cubicBezTo>
                    <a:pt x="8176" y="11912"/>
                    <a:pt x="8017" y="11912"/>
                    <a:pt x="7947" y="11877"/>
                  </a:cubicBezTo>
                  <a:cubicBezTo>
                    <a:pt x="7920" y="11885"/>
                    <a:pt x="7912" y="11894"/>
                    <a:pt x="7894" y="11912"/>
                  </a:cubicBezTo>
                  <a:cubicBezTo>
                    <a:pt x="7841" y="11841"/>
                    <a:pt x="7708" y="11841"/>
                    <a:pt x="7620" y="11832"/>
                  </a:cubicBezTo>
                  <a:lnTo>
                    <a:pt x="7629" y="11788"/>
                  </a:lnTo>
                  <a:cubicBezTo>
                    <a:pt x="7594" y="11788"/>
                    <a:pt x="7532" y="11762"/>
                    <a:pt x="7514" y="11797"/>
                  </a:cubicBezTo>
                  <a:cubicBezTo>
                    <a:pt x="7470" y="11762"/>
                    <a:pt x="7549" y="11762"/>
                    <a:pt x="7549" y="11744"/>
                  </a:cubicBezTo>
                  <a:cubicBezTo>
                    <a:pt x="7488" y="11726"/>
                    <a:pt x="7461" y="11744"/>
                    <a:pt x="7417" y="11753"/>
                  </a:cubicBezTo>
                  <a:cubicBezTo>
                    <a:pt x="7346" y="11709"/>
                    <a:pt x="7240" y="11682"/>
                    <a:pt x="7170" y="11700"/>
                  </a:cubicBezTo>
                  <a:cubicBezTo>
                    <a:pt x="7143" y="11682"/>
                    <a:pt x="7134" y="11665"/>
                    <a:pt x="7108" y="11647"/>
                  </a:cubicBezTo>
                  <a:cubicBezTo>
                    <a:pt x="6843" y="11638"/>
                    <a:pt x="6561" y="11559"/>
                    <a:pt x="6296" y="11435"/>
                  </a:cubicBezTo>
                  <a:cubicBezTo>
                    <a:pt x="6252" y="11435"/>
                    <a:pt x="6207" y="11426"/>
                    <a:pt x="6163" y="11435"/>
                  </a:cubicBezTo>
                  <a:cubicBezTo>
                    <a:pt x="6101" y="11400"/>
                    <a:pt x="6057" y="11364"/>
                    <a:pt x="5969" y="11338"/>
                  </a:cubicBezTo>
                  <a:lnTo>
                    <a:pt x="5995" y="11276"/>
                  </a:lnTo>
                  <a:cubicBezTo>
                    <a:pt x="5925" y="11276"/>
                    <a:pt x="5801" y="11303"/>
                    <a:pt x="5766" y="11223"/>
                  </a:cubicBezTo>
                  <a:cubicBezTo>
                    <a:pt x="5801" y="11197"/>
                    <a:pt x="5854" y="11259"/>
                    <a:pt x="5881" y="11267"/>
                  </a:cubicBezTo>
                  <a:cubicBezTo>
                    <a:pt x="5925" y="11267"/>
                    <a:pt x="5942" y="11223"/>
                    <a:pt x="6004" y="11250"/>
                  </a:cubicBezTo>
                  <a:cubicBezTo>
                    <a:pt x="6004" y="11223"/>
                    <a:pt x="5978" y="11206"/>
                    <a:pt x="5951" y="11197"/>
                  </a:cubicBezTo>
                  <a:cubicBezTo>
                    <a:pt x="6013" y="11188"/>
                    <a:pt x="6004" y="11117"/>
                    <a:pt x="6040" y="11100"/>
                  </a:cubicBezTo>
                  <a:cubicBezTo>
                    <a:pt x="6119" y="11064"/>
                    <a:pt x="6199" y="11135"/>
                    <a:pt x="6296" y="11126"/>
                  </a:cubicBezTo>
                  <a:cubicBezTo>
                    <a:pt x="6322" y="11144"/>
                    <a:pt x="6366" y="11161"/>
                    <a:pt x="6349" y="11197"/>
                  </a:cubicBezTo>
                  <a:cubicBezTo>
                    <a:pt x="6375" y="11197"/>
                    <a:pt x="6393" y="11188"/>
                    <a:pt x="6419" y="11188"/>
                  </a:cubicBezTo>
                  <a:cubicBezTo>
                    <a:pt x="6428" y="11161"/>
                    <a:pt x="6410" y="11144"/>
                    <a:pt x="6366" y="11135"/>
                  </a:cubicBezTo>
                  <a:cubicBezTo>
                    <a:pt x="6419" y="11117"/>
                    <a:pt x="6525" y="11179"/>
                    <a:pt x="6569" y="11206"/>
                  </a:cubicBezTo>
                  <a:cubicBezTo>
                    <a:pt x="6534" y="11250"/>
                    <a:pt x="6543" y="11241"/>
                    <a:pt x="6561" y="11285"/>
                  </a:cubicBezTo>
                  <a:cubicBezTo>
                    <a:pt x="6605" y="11294"/>
                    <a:pt x="6631" y="11250"/>
                    <a:pt x="6667" y="11303"/>
                  </a:cubicBezTo>
                  <a:cubicBezTo>
                    <a:pt x="6667" y="11285"/>
                    <a:pt x="6675" y="11285"/>
                    <a:pt x="6693" y="11285"/>
                  </a:cubicBezTo>
                  <a:cubicBezTo>
                    <a:pt x="6702" y="11241"/>
                    <a:pt x="6543" y="11259"/>
                    <a:pt x="6587" y="11197"/>
                  </a:cubicBezTo>
                  <a:cubicBezTo>
                    <a:pt x="6667" y="11223"/>
                    <a:pt x="6746" y="11250"/>
                    <a:pt x="6790" y="11285"/>
                  </a:cubicBezTo>
                  <a:cubicBezTo>
                    <a:pt x="6852" y="11294"/>
                    <a:pt x="6808" y="11232"/>
                    <a:pt x="6843" y="11223"/>
                  </a:cubicBezTo>
                  <a:cubicBezTo>
                    <a:pt x="6790" y="11206"/>
                    <a:pt x="6737" y="11223"/>
                    <a:pt x="6711" y="11179"/>
                  </a:cubicBezTo>
                  <a:cubicBezTo>
                    <a:pt x="6719" y="11153"/>
                    <a:pt x="6737" y="11135"/>
                    <a:pt x="6764" y="11135"/>
                  </a:cubicBezTo>
                  <a:cubicBezTo>
                    <a:pt x="6764" y="11108"/>
                    <a:pt x="6755" y="11091"/>
                    <a:pt x="6728" y="11073"/>
                  </a:cubicBezTo>
                  <a:cubicBezTo>
                    <a:pt x="6658" y="11073"/>
                    <a:pt x="6746" y="11117"/>
                    <a:pt x="6719" y="11144"/>
                  </a:cubicBezTo>
                  <a:cubicBezTo>
                    <a:pt x="6684" y="11126"/>
                    <a:pt x="6684" y="11153"/>
                    <a:pt x="6675" y="11179"/>
                  </a:cubicBezTo>
                  <a:cubicBezTo>
                    <a:pt x="6614" y="11170"/>
                    <a:pt x="6614" y="11144"/>
                    <a:pt x="6578" y="11126"/>
                  </a:cubicBezTo>
                  <a:cubicBezTo>
                    <a:pt x="6587" y="11108"/>
                    <a:pt x="6622" y="11135"/>
                    <a:pt x="6649" y="11135"/>
                  </a:cubicBezTo>
                  <a:cubicBezTo>
                    <a:pt x="6649" y="11064"/>
                    <a:pt x="6561" y="11117"/>
                    <a:pt x="6525" y="11126"/>
                  </a:cubicBezTo>
                  <a:cubicBezTo>
                    <a:pt x="6463" y="11108"/>
                    <a:pt x="6455" y="11064"/>
                    <a:pt x="6428" y="11029"/>
                  </a:cubicBezTo>
                  <a:cubicBezTo>
                    <a:pt x="6393" y="11020"/>
                    <a:pt x="6393" y="11100"/>
                    <a:pt x="6340" y="11064"/>
                  </a:cubicBezTo>
                  <a:cubicBezTo>
                    <a:pt x="6313" y="11038"/>
                    <a:pt x="6322" y="11002"/>
                    <a:pt x="6313" y="10967"/>
                  </a:cubicBezTo>
                  <a:cubicBezTo>
                    <a:pt x="6287" y="10976"/>
                    <a:pt x="6278" y="11011"/>
                    <a:pt x="6243" y="11011"/>
                  </a:cubicBezTo>
                  <a:cubicBezTo>
                    <a:pt x="6084" y="10967"/>
                    <a:pt x="5881" y="10870"/>
                    <a:pt x="5678" y="10808"/>
                  </a:cubicBezTo>
                  <a:cubicBezTo>
                    <a:pt x="5642" y="10791"/>
                    <a:pt x="5642" y="10844"/>
                    <a:pt x="5616" y="10835"/>
                  </a:cubicBezTo>
                  <a:cubicBezTo>
                    <a:pt x="5616" y="10852"/>
                    <a:pt x="5642" y="10870"/>
                    <a:pt x="5669" y="10888"/>
                  </a:cubicBezTo>
                  <a:cubicBezTo>
                    <a:pt x="5607" y="10914"/>
                    <a:pt x="5660" y="10976"/>
                    <a:pt x="5660" y="11020"/>
                  </a:cubicBezTo>
                  <a:lnTo>
                    <a:pt x="5625" y="11011"/>
                  </a:lnTo>
                  <a:lnTo>
                    <a:pt x="5589" y="11002"/>
                  </a:lnTo>
                  <a:cubicBezTo>
                    <a:pt x="5633" y="10967"/>
                    <a:pt x="5633" y="10923"/>
                    <a:pt x="5572" y="10896"/>
                  </a:cubicBezTo>
                  <a:cubicBezTo>
                    <a:pt x="5545" y="10941"/>
                    <a:pt x="5625" y="10932"/>
                    <a:pt x="5580" y="10976"/>
                  </a:cubicBezTo>
                  <a:cubicBezTo>
                    <a:pt x="5527" y="10914"/>
                    <a:pt x="5474" y="10923"/>
                    <a:pt x="5404" y="10932"/>
                  </a:cubicBezTo>
                  <a:cubicBezTo>
                    <a:pt x="5430" y="10976"/>
                    <a:pt x="5474" y="10958"/>
                    <a:pt x="5510" y="10967"/>
                  </a:cubicBezTo>
                  <a:cubicBezTo>
                    <a:pt x="5572" y="11002"/>
                    <a:pt x="5589" y="11047"/>
                    <a:pt x="5633" y="11082"/>
                  </a:cubicBezTo>
                  <a:cubicBezTo>
                    <a:pt x="5607" y="11091"/>
                    <a:pt x="5545" y="11135"/>
                    <a:pt x="5607" y="11161"/>
                  </a:cubicBezTo>
                  <a:cubicBezTo>
                    <a:pt x="5545" y="11161"/>
                    <a:pt x="5483" y="11170"/>
                    <a:pt x="5430" y="11179"/>
                  </a:cubicBezTo>
                  <a:cubicBezTo>
                    <a:pt x="5377" y="11179"/>
                    <a:pt x="5404" y="11144"/>
                    <a:pt x="5377" y="11135"/>
                  </a:cubicBezTo>
                  <a:cubicBezTo>
                    <a:pt x="5333" y="11100"/>
                    <a:pt x="5289" y="11108"/>
                    <a:pt x="5236" y="11100"/>
                  </a:cubicBezTo>
                  <a:cubicBezTo>
                    <a:pt x="5210" y="11091"/>
                    <a:pt x="5210" y="11073"/>
                    <a:pt x="5192" y="11064"/>
                  </a:cubicBezTo>
                  <a:cubicBezTo>
                    <a:pt x="5130" y="11047"/>
                    <a:pt x="5086" y="11055"/>
                    <a:pt x="5042" y="11029"/>
                  </a:cubicBezTo>
                  <a:cubicBezTo>
                    <a:pt x="4945" y="10985"/>
                    <a:pt x="4733" y="10923"/>
                    <a:pt x="4627" y="10888"/>
                  </a:cubicBezTo>
                  <a:cubicBezTo>
                    <a:pt x="4592" y="10879"/>
                    <a:pt x="4556" y="10826"/>
                    <a:pt x="4521" y="10870"/>
                  </a:cubicBezTo>
                  <a:cubicBezTo>
                    <a:pt x="4477" y="10870"/>
                    <a:pt x="4494" y="10835"/>
                    <a:pt x="4468" y="10817"/>
                  </a:cubicBezTo>
                  <a:cubicBezTo>
                    <a:pt x="4441" y="10808"/>
                    <a:pt x="4433" y="10826"/>
                    <a:pt x="4424" y="10844"/>
                  </a:cubicBezTo>
                  <a:cubicBezTo>
                    <a:pt x="4371" y="10835"/>
                    <a:pt x="4415" y="10782"/>
                    <a:pt x="4371" y="10773"/>
                  </a:cubicBezTo>
                  <a:cubicBezTo>
                    <a:pt x="4318" y="10746"/>
                    <a:pt x="4265" y="10782"/>
                    <a:pt x="4238" y="10738"/>
                  </a:cubicBezTo>
                  <a:cubicBezTo>
                    <a:pt x="4221" y="10729"/>
                    <a:pt x="4221" y="10755"/>
                    <a:pt x="4212" y="10773"/>
                  </a:cubicBezTo>
                  <a:cubicBezTo>
                    <a:pt x="4168" y="10729"/>
                    <a:pt x="4097" y="10702"/>
                    <a:pt x="4009" y="10685"/>
                  </a:cubicBezTo>
                  <a:cubicBezTo>
                    <a:pt x="3991" y="10693"/>
                    <a:pt x="3973" y="10702"/>
                    <a:pt x="3965" y="10720"/>
                  </a:cubicBezTo>
                  <a:cubicBezTo>
                    <a:pt x="3867" y="10693"/>
                    <a:pt x="3717" y="10649"/>
                    <a:pt x="3541" y="10614"/>
                  </a:cubicBezTo>
                  <a:cubicBezTo>
                    <a:pt x="3355" y="10570"/>
                    <a:pt x="3152" y="10534"/>
                    <a:pt x="2984" y="10499"/>
                  </a:cubicBezTo>
                  <a:cubicBezTo>
                    <a:pt x="2932" y="10490"/>
                    <a:pt x="2887" y="10499"/>
                    <a:pt x="2834" y="10490"/>
                  </a:cubicBezTo>
                  <a:cubicBezTo>
                    <a:pt x="2711" y="10473"/>
                    <a:pt x="2605" y="10411"/>
                    <a:pt x="2499" y="10411"/>
                  </a:cubicBezTo>
                  <a:cubicBezTo>
                    <a:pt x="2587" y="10455"/>
                    <a:pt x="2552" y="10473"/>
                    <a:pt x="2446" y="10446"/>
                  </a:cubicBezTo>
                  <a:cubicBezTo>
                    <a:pt x="2481" y="10455"/>
                    <a:pt x="2384" y="10420"/>
                    <a:pt x="2260" y="10376"/>
                  </a:cubicBezTo>
                  <a:cubicBezTo>
                    <a:pt x="2137" y="10323"/>
                    <a:pt x="1987" y="10261"/>
                    <a:pt x="1907" y="10225"/>
                  </a:cubicBezTo>
                  <a:cubicBezTo>
                    <a:pt x="1872" y="10217"/>
                    <a:pt x="1881" y="10199"/>
                    <a:pt x="1854" y="10181"/>
                  </a:cubicBezTo>
                  <a:cubicBezTo>
                    <a:pt x="1828" y="10172"/>
                    <a:pt x="1766" y="10155"/>
                    <a:pt x="1722" y="10128"/>
                  </a:cubicBezTo>
                  <a:cubicBezTo>
                    <a:pt x="1687" y="10102"/>
                    <a:pt x="1660" y="10075"/>
                    <a:pt x="1642" y="10066"/>
                  </a:cubicBezTo>
                  <a:cubicBezTo>
                    <a:pt x="1598" y="10040"/>
                    <a:pt x="1545" y="10058"/>
                    <a:pt x="1466" y="9987"/>
                  </a:cubicBezTo>
                  <a:cubicBezTo>
                    <a:pt x="1448" y="9969"/>
                    <a:pt x="1422" y="9916"/>
                    <a:pt x="1430" y="9925"/>
                  </a:cubicBezTo>
                  <a:cubicBezTo>
                    <a:pt x="1404" y="9908"/>
                    <a:pt x="1351" y="9916"/>
                    <a:pt x="1316" y="9890"/>
                  </a:cubicBezTo>
                  <a:cubicBezTo>
                    <a:pt x="1307" y="9890"/>
                    <a:pt x="1298" y="9855"/>
                    <a:pt x="1272" y="9837"/>
                  </a:cubicBezTo>
                  <a:cubicBezTo>
                    <a:pt x="1254" y="9819"/>
                    <a:pt x="1227" y="9810"/>
                    <a:pt x="1201" y="9793"/>
                  </a:cubicBezTo>
                  <a:cubicBezTo>
                    <a:pt x="1174" y="9784"/>
                    <a:pt x="1148" y="9766"/>
                    <a:pt x="1121" y="9749"/>
                  </a:cubicBezTo>
                  <a:cubicBezTo>
                    <a:pt x="1104" y="9722"/>
                    <a:pt x="1051" y="9678"/>
                    <a:pt x="998" y="9616"/>
                  </a:cubicBezTo>
                  <a:cubicBezTo>
                    <a:pt x="954" y="9563"/>
                    <a:pt x="901" y="9501"/>
                    <a:pt x="865" y="9475"/>
                  </a:cubicBezTo>
                  <a:cubicBezTo>
                    <a:pt x="848" y="9457"/>
                    <a:pt x="821" y="9484"/>
                    <a:pt x="804" y="9440"/>
                  </a:cubicBezTo>
                  <a:cubicBezTo>
                    <a:pt x="821" y="9422"/>
                    <a:pt x="839" y="9440"/>
                    <a:pt x="857" y="9431"/>
                  </a:cubicBezTo>
                  <a:cubicBezTo>
                    <a:pt x="830" y="9404"/>
                    <a:pt x="812" y="9404"/>
                    <a:pt x="786" y="9378"/>
                  </a:cubicBezTo>
                  <a:cubicBezTo>
                    <a:pt x="777" y="9378"/>
                    <a:pt x="768" y="9395"/>
                    <a:pt x="777" y="9413"/>
                  </a:cubicBezTo>
                  <a:cubicBezTo>
                    <a:pt x="742" y="9431"/>
                    <a:pt x="733" y="9351"/>
                    <a:pt x="777" y="9360"/>
                  </a:cubicBezTo>
                  <a:cubicBezTo>
                    <a:pt x="724" y="9334"/>
                    <a:pt x="715" y="9307"/>
                    <a:pt x="689" y="9263"/>
                  </a:cubicBezTo>
                  <a:cubicBezTo>
                    <a:pt x="680" y="9245"/>
                    <a:pt x="600" y="9175"/>
                    <a:pt x="583" y="9148"/>
                  </a:cubicBezTo>
                  <a:cubicBezTo>
                    <a:pt x="565" y="9113"/>
                    <a:pt x="556" y="9069"/>
                    <a:pt x="530" y="9033"/>
                  </a:cubicBezTo>
                  <a:cubicBezTo>
                    <a:pt x="494" y="8980"/>
                    <a:pt x="459" y="8910"/>
                    <a:pt x="424" y="8848"/>
                  </a:cubicBezTo>
                  <a:cubicBezTo>
                    <a:pt x="389" y="8786"/>
                    <a:pt x="362" y="8724"/>
                    <a:pt x="344" y="8671"/>
                  </a:cubicBezTo>
                  <a:cubicBezTo>
                    <a:pt x="318" y="8618"/>
                    <a:pt x="274" y="8574"/>
                    <a:pt x="256" y="8521"/>
                  </a:cubicBezTo>
                  <a:cubicBezTo>
                    <a:pt x="238" y="8495"/>
                    <a:pt x="256" y="8486"/>
                    <a:pt x="247" y="8459"/>
                  </a:cubicBezTo>
                  <a:cubicBezTo>
                    <a:pt x="238" y="8398"/>
                    <a:pt x="194" y="8354"/>
                    <a:pt x="185" y="8301"/>
                  </a:cubicBezTo>
                  <a:cubicBezTo>
                    <a:pt x="177" y="8265"/>
                    <a:pt x="185" y="8221"/>
                    <a:pt x="185" y="8195"/>
                  </a:cubicBezTo>
                  <a:cubicBezTo>
                    <a:pt x="177" y="8159"/>
                    <a:pt x="177" y="8097"/>
                    <a:pt x="168" y="8071"/>
                  </a:cubicBezTo>
                  <a:cubicBezTo>
                    <a:pt x="168" y="8053"/>
                    <a:pt x="124" y="8027"/>
                    <a:pt x="124" y="8018"/>
                  </a:cubicBezTo>
                  <a:cubicBezTo>
                    <a:pt x="115" y="7983"/>
                    <a:pt x="132" y="7983"/>
                    <a:pt x="132" y="7956"/>
                  </a:cubicBezTo>
                  <a:cubicBezTo>
                    <a:pt x="124" y="7912"/>
                    <a:pt x="106" y="7912"/>
                    <a:pt x="97" y="7877"/>
                  </a:cubicBezTo>
                  <a:cubicBezTo>
                    <a:pt x="88" y="7833"/>
                    <a:pt x="106" y="7788"/>
                    <a:pt x="97" y="7744"/>
                  </a:cubicBezTo>
                  <a:cubicBezTo>
                    <a:pt x="88" y="7718"/>
                    <a:pt x="71" y="7665"/>
                    <a:pt x="53" y="7603"/>
                  </a:cubicBezTo>
                  <a:cubicBezTo>
                    <a:pt x="35" y="7541"/>
                    <a:pt x="27" y="7479"/>
                    <a:pt x="53" y="7418"/>
                  </a:cubicBezTo>
                  <a:cubicBezTo>
                    <a:pt x="27" y="7409"/>
                    <a:pt x="0" y="7250"/>
                    <a:pt x="0" y="7126"/>
                  </a:cubicBezTo>
                  <a:cubicBezTo>
                    <a:pt x="0" y="7100"/>
                    <a:pt x="18" y="7056"/>
                    <a:pt x="18" y="7029"/>
                  </a:cubicBezTo>
                  <a:cubicBezTo>
                    <a:pt x="27" y="6914"/>
                    <a:pt x="18" y="6808"/>
                    <a:pt x="18" y="6702"/>
                  </a:cubicBezTo>
                  <a:cubicBezTo>
                    <a:pt x="27" y="6588"/>
                    <a:pt x="35" y="6490"/>
                    <a:pt x="62" y="6402"/>
                  </a:cubicBezTo>
                  <a:cubicBezTo>
                    <a:pt x="79" y="6367"/>
                    <a:pt x="124" y="6331"/>
                    <a:pt x="97" y="6287"/>
                  </a:cubicBezTo>
                  <a:cubicBezTo>
                    <a:pt x="79" y="6287"/>
                    <a:pt x="79" y="6314"/>
                    <a:pt x="71" y="6340"/>
                  </a:cubicBezTo>
                  <a:cubicBezTo>
                    <a:pt x="53" y="6287"/>
                    <a:pt x="97" y="6111"/>
                    <a:pt x="150" y="6137"/>
                  </a:cubicBezTo>
                  <a:cubicBezTo>
                    <a:pt x="115" y="6111"/>
                    <a:pt x="150" y="6084"/>
                    <a:pt x="150" y="6014"/>
                  </a:cubicBezTo>
                  <a:cubicBezTo>
                    <a:pt x="150" y="5996"/>
                    <a:pt x="141" y="5969"/>
                    <a:pt x="141" y="5934"/>
                  </a:cubicBezTo>
                  <a:cubicBezTo>
                    <a:pt x="141" y="5908"/>
                    <a:pt x="141" y="5872"/>
                    <a:pt x="168" y="5828"/>
                  </a:cubicBezTo>
                  <a:cubicBezTo>
                    <a:pt x="203" y="5828"/>
                    <a:pt x="185" y="5864"/>
                    <a:pt x="177" y="5890"/>
                  </a:cubicBezTo>
                  <a:cubicBezTo>
                    <a:pt x="194" y="5890"/>
                    <a:pt x="247" y="5864"/>
                    <a:pt x="221" y="5925"/>
                  </a:cubicBezTo>
                  <a:cubicBezTo>
                    <a:pt x="265" y="5925"/>
                    <a:pt x="212" y="5881"/>
                    <a:pt x="238" y="5846"/>
                  </a:cubicBezTo>
                  <a:cubicBezTo>
                    <a:pt x="247" y="5872"/>
                    <a:pt x="265" y="5881"/>
                    <a:pt x="291" y="5890"/>
                  </a:cubicBezTo>
                  <a:cubicBezTo>
                    <a:pt x="318" y="5837"/>
                    <a:pt x="291" y="5828"/>
                    <a:pt x="309" y="5793"/>
                  </a:cubicBezTo>
                  <a:cubicBezTo>
                    <a:pt x="362" y="5828"/>
                    <a:pt x="397" y="5758"/>
                    <a:pt x="380" y="5713"/>
                  </a:cubicBezTo>
                  <a:cubicBezTo>
                    <a:pt x="327" y="5713"/>
                    <a:pt x="291" y="5793"/>
                    <a:pt x="230" y="5784"/>
                  </a:cubicBezTo>
                  <a:cubicBezTo>
                    <a:pt x="221" y="5749"/>
                    <a:pt x="230" y="5696"/>
                    <a:pt x="203" y="5669"/>
                  </a:cubicBezTo>
                  <a:cubicBezTo>
                    <a:pt x="230" y="5652"/>
                    <a:pt x="265" y="5660"/>
                    <a:pt x="291" y="5643"/>
                  </a:cubicBezTo>
                  <a:cubicBezTo>
                    <a:pt x="309" y="5581"/>
                    <a:pt x="238" y="5572"/>
                    <a:pt x="230" y="5643"/>
                  </a:cubicBezTo>
                  <a:cubicBezTo>
                    <a:pt x="194" y="5554"/>
                    <a:pt x="300" y="5528"/>
                    <a:pt x="344" y="5537"/>
                  </a:cubicBezTo>
                  <a:cubicBezTo>
                    <a:pt x="327" y="5493"/>
                    <a:pt x="353" y="5413"/>
                    <a:pt x="283" y="5404"/>
                  </a:cubicBezTo>
                  <a:cubicBezTo>
                    <a:pt x="291" y="5378"/>
                    <a:pt x="300" y="5351"/>
                    <a:pt x="283" y="5343"/>
                  </a:cubicBezTo>
                  <a:cubicBezTo>
                    <a:pt x="327" y="5316"/>
                    <a:pt x="353" y="5228"/>
                    <a:pt x="406" y="5245"/>
                  </a:cubicBezTo>
                  <a:cubicBezTo>
                    <a:pt x="389" y="5290"/>
                    <a:pt x="371" y="5334"/>
                    <a:pt x="336" y="5298"/>
                  </a:cubicBezTo>
                  <a:lnTo>
                    <a:pt x="300" y="5396"/>
                  </a:lnTo>
                  <a:cubicBezTo>
                    <a:pt x="344" y="5431"/>
                    <a:pt x="353" y="5307"/>
                    <a:pt x="397" y="5343"/>
                  </a:cubicBezTo>
                  <a:cubicBezTo>
                    <a:pt x="389" y="5413"/>
                    <a:pt x="389" y="5396"/>
                    <a:pt x="353" y="5431"/>
                  </a:cubicBezTo>
                  <a:cubicBezTo>
                    <a:pt x="397" y="5449"/>
                    <a:pt x="424" y="5369"/>
                    <a:pt x="468" y="5378"/>
                  </a:cubicBezTo>
                  <a:cubicBezTo>
                    <a:pt x="494" y="5325"/>
                    <a:pt x="450" y="5272"/>
                    <a:pt x="503" y="5245"/>
                  </a:cubicBezTo>
                  <a:cubicBezTo>
                    <a:pt x="565" y="5272"/>
                    <a:pt x="556" y="5413"/>
                    <a:pt x="600" y="5404"/>
                  </a:cubicBezTo>
                  <a:cubicBezTo>
                    <a:pt x="618" y="5457"/>
                    <a:pt x="556" y="5501"/>
                    <a:pt x="556" y="5572"/>
                  </a:cubicBezTo>
                  <a:cubicBezTo>
                    <a:pt x="539" y="5528"/>
                    <a:pt x="539" y="5563"/>
                    <a:pt x="503" y="5554"/>
                  </a:cubicBezTo>
                  <a:cubicBezTo>
                    <a:pt x="468" y="5634"/>
                    <a:pt x="583" y="5616"/>
                    <a:pt x="539" y="5705"/>
                  </a:cubicBezTo>
                  <a:cubicBezTo>
                    <a:pt x="530" y="5749"/>
                    <a:pt x="521" y="5722"/>
                    <a:pt x="503" y="5713"/>
                  </a:cubicBezTo>
                  <a:cubicBezTo>
                    <a:pt x="486" y="5749"/>
                    <a:pt x="530" y="5749"/>
                    <a:pt x="521" y="5775"/>
                  </a:cubicBezTo>
                  <a:cubicBezTo>
                    <a:pt x="512" y="5864"/>
                    <a:pt x="459" y="5837"/>
                    <a:pt x="450" y="5908"/>
                  </a:cubicBezTo>
                  <a:cubicBezTo>
                    <a:pt x="450" y="5978"/>
                    <a:pt x="494" y="5881"/>
                    <a:pt x="521" y="5916"/>
                  </a:cubicBezTo>
                  <a:cubicBezTo>
                    <a:pt x="494" y="5916"/>
                    <a:pt x="503" y="6005"/>
                    <a:pt x="468" y="5996"/>
                  </a:cubicBezTo>
                  <a:cubicBezTo>
                    <a:pt x="459" y="6040"/>
                    <a:pt x="512" y="5987"/>
                    <a:pt x="521" y="5969"/>
                  </a:cubicBezTo>
                  <a:cubicBezTo>
                    <a:pt x="530" y="6022"/>
                    <a:pt x="477" y="6102"/>
                    <a:pt x="503" y="6164"/>
                  </a:cubicBezTo>
                  <a:cubicBezTo>
                    <a:pt x="565" y="6137"/>
                    <a:pt x="494" y="6093"/>
                    <a:pt x="512" y="6049"/>
                  </a:cubicBezTo>
                  <a:cubicBezTo>
                    <a:pt x="547" y="6049"/>
                    <a:pt x="574" y="5978"/>
                    <a:pt x="600" y="6031"/>
                  </a:cubicBezTo>
                  <a:cubicBezTo>
                    <a:pt x="645" y="5961"/>
                    <a:pt x="583" y="5952"/>
                    <a:pt x="609" y="5881"/>
                  </a:cubicBezTo>
                  <a:cubicBezTo>
                    <a:pt x="636" y="5828"/>
                    <a:pt x="653" y="5881"/>
                    <a:pt x="653" y="5802"/>
                  </a:cubicBezTo>
                  <a:cubicBezTo>
                    <a:pt x="653" y="5766"/>
                    <a:pt x="645" y="5740"/>
                    <a:pt x="653" y="5705"/>
                  </a:cubicBezTo>
                  <a:cubicBezTo>
                    <a:pt x="689" y="5678"/>
                    <a:pt x="715" y="5643"/>
                    <a:pt x="742" y="5599"/>
                  </a:cubicBezTo>
                  <a:cubicBezTo>
                    <a:pt x="751" y="5537"/>
                    <a:pt x="715" y="5643"/>
                    <a:pt x="689" y="5599"/>
                  </a:cubicBezTo>
                  <a:cubicBezTo>
                    <a:pt x="671" y="5519"/>
                    <a:pt x="795" y="5396"/>
                    <a:pt x="759" y="5351"/>
                  </a:cubicBezTo>
                  <a:cubicBezTo>
                    <a:pt x="786" y="5325"/>
                    <a:pt x="812" y="5307"/>
                    <a:pt x="830" y="5245"/>
                  </a:cubicBezTo>
                  <a:cubicBezTo>
                    <a:pt x="892" y="5307"/>
                    <a:pt x="759" y="5325"/>
                    <a:pt x="786" y="5387"/>
                  </a:cubicBezTo>
                  <a:cubicBezTo>
                    <a:pt x="865" y="5351"/>
                    <a:pt x="936" y="5281"/>
                    <a:pt x="1015" y="5245"/>
                  </a:cubicBezTo>
                  <a:cubicBezTo>
                    <a:pt x="998" y="5166"/>
                    <a:pt x="927" y="5254"/>
                    <a:pt x="892" y="5290"/>
                  </a:cubicBezTo>
                  <a:cubicBezTo>
                    <a:pt x="848" y="5263"/>
                    <a:pt x="945" y="5157"/>
                    <a:pt x="857" y="5157"/>
                  </a:cubicBezTo>
                  <a:cubicBezTo>
                    <a:pt x="865" y="5122"/>
                    <a:pt x="883" y="5113"/>
                    <a:pt x="909" y="5113"/>
                  </a:cubicBezTo>
                  <a:cubicBezTo>
                    <a:pt x="883" y="5069"/>
                    <a:pt x="927" y="4989"/>
                    <a:pt x="962" y="4919"/>
                  </a:cubicBezTo>
                  <a:cubicBezTo>
                    <a:pt x="989" y="4945"/>
                    <a:pt x="936" y="4998"/>
                    <a:pt x="971" y="5007"/>
                  </a:cubicBezTo>
                  <a:cubicBezTo>
                    <a:pt x="1007" y="4981"/>
                    <a:pt x="1042" y="4945"/>
                    <a:pt x="1068" y="4919"/>
                  </a:cubicBezTo>
                  <a:cubicBezTo>
                    <a:pt x="1086" y="4875"/>
                    <a:pt x="1042" y="4857"/>
                    <a:pt x="1007" y="4839"/>
                  </a:cubicBezTo>
                  <a:cubicBezTo>
                    <a:pt x="1033" y="4804"/>
                    <a:pt x="1051" y="4716"/>
                    <a:pt x="1086" y="4716"/>
                  </a:cubicBezTo>
                  <a:cubicBezTo>
                    <a:pt x="1148" y="4751"/>
                    <a:pt x="1033" y="4777"/>
                    <a:pt x="1060" y="4830"/>
                  </a:cubicBezTo>
                  <a:cubicBezTo>
                    <a:pt x="1148" y="4813"/>
                    <a:pt x="1095" y="4733"/>
                    <a:pt x="1157" y="4698"/>
                  </a:cubicBezTo>
                  <a:cubicBezTo>
                    <a:pt x="1130" y="4680"/>
                    <a:pt x="1113" y="4698"/>
                    <a:pt x="1095" y="4680"/>
                  </a:cubicBezTo>
                  <a:lnTo>
                    <a:pt x="1166" y="4539"/>
                  </a:lnTo>
                  <a:cubicBezTo>
                    <a:pt x="1227" y="4504"/>
                    <a:pt x="1095" y="4645"/>
                    <a:pt x="1157" y="4654"/>
                  </a:cubicBezTo>
                  <a:cubicBezTo>
                    <a:pt x="1210" y="4636"/>
                    <a:pt x="1201" y="4530"/>
                    <a:pt x="1245" y="4477"/>
                  </a:cubicBezTo>
                  <a:cubicBezTo>
                    <a:pt x="1148" y="4530"/>
                    <a:pt x="1272" y="4380"/>
                    <a:pt x="1298" y="4318"/>
                  </a:cubicBezTo>
                  <a:cubicBezTo>
                    <a:pt x="1351" y="4292"/>
                    <a:pt x="1263" y="4407"/>
                    <a:pt x="1245" y="4433"/>
                  </a:cubicBezTo>
                  <a:cubicBezTo>
                    <a:pt x="1316" y="4442"/>
                    <a:pt x="1333" y="4327"/>
                    <a:pt x="1342" y="4283"/>
                  </a:cubicBezTo>
                  <a:cubicBezTo>
                    <a:pt x="1395" y="4256"/>
                    <a:pt x="1492" y="4159"/>
                    <a:pt x="1475" y="4089"/>
                  </a:cubicBezTo>
                  <a:cubicBezTo>
                    <a:pt x="1439" y="4089"/>
                    <a:pt x="1404" y="4195"/>
                    <a:pt x="1369" y="4230"/>
                  </a:cubicBezTo>
                  <a:cubicBezTo>
                    <a:pt x="1342" y="4221"/>
                    <a:pt x="1395" y="4177"/>
                    <a:pt x="1404" y="4151"/>
                  </a:cubicBezTo>
                  <a:cubicBezTo>
                    <a:pt x="1439" y="4098"/>
                    <a:pt x="1492" y="4036"/>
                    <a:pt x="1466" y="3992"/>
                  </a:cubicBezTo>
                  <a:cubicBezTo>
                    <a:pt x="1563" y="3930"/>
                    <a:pt x="1581" y="3859"/>
                    <a:pt x="1669" y="3762"/>
                  </a:cubicBezTo>
                  <a:cubicBezTo>
                    <a:pt x="1669" y="3744"/>
                    <a:pt x="1651" y="3736"/>
                    <a:pt x="1660" y="3709"/>
                  </a:cubicBezTo>
                  <a:cubicBezTo>
                    <a:pt x="1687" y="3674"/>
                    <a:pt x="1713" y="3674"/>
                    <a:pt x="1739" y="3700"/>
                  </a:cubicBezTo>
                  <a:cubicBezTo>
                    <a:pt x="1775" y="3577"/>
                    <a:pt x="1881" y="3559"/>
                    <a:pt x="1925" y="3453"/>
                  </a:cubicBezTo>
                  <a:cubicBezTo>
                    <a:pt x="1969" y="3444"/>
                    <a:pt x="1943" y="3479"/>
                    <a:pt x="1960" y="3506"/>
                  </a:cubicBezTo>
                  <a:cubicBezTo>
                    <a:pt x="1978" y="3479"/>
                    <a:pt x="1987" y="3488"/>
                    <a:pt x="2004" y="3471"/>
                  </a:cubicBezTo>
                  <a:cubicBezTo>
                    <a:pt x="2013" y="3453"/>
                    <a:pt x="1978" y="3427"/>
                    <a:pt x="1969" y="3444"/>
                  </a:cubicBezTo>
                  <a:cubicBezTo>
                    <a:pt x="1951" y="3374"/>
                    <a:pt x="2022" y="3329"/>
                    <a:pt x="2049" y="3268"/>
                  </a:cubicBezTo>
                  <a:cubicBezTo>
                    <a:pt x="2040" y="3250"/>
                    <a:pt x="2022" y="3232"/>
                    <a:pt x="2004" y="3250"/>
                  </a:cubicBezTo>
                  <a:cubicBezTo>
                    <a:pt x="2013" y="3197"/>
                    <a:pt x="2075" y="3179"/>
                    <a:pt x="2093" y="3109"/>
                  </a:cubicBezTo>
                  <a:cubicBezTo>
                    <a:pt x="2093" y="3162"/>
                    <a:pt x="2154" y="3170"/>
                    <a:pt x="2190" y="3144"/>
                  </a:cubicBezTo>
                  <a:cubicBezTo>
                    <a:pt x="2216" y="3179"/>
                    <a:pt x="2154" y="3162"/>
                    <a:pt x="2146" y="3197"/>
                  </a:cubicBezTo>
                  <a:cubicBezTo>
                    <a:pt x="2163" y="3223"/>
                    <a:pt x="2190" y="3215"/>
                    <a:pt x="2216" y="3188"/>
                  </a:cubicBezTo>
                  <a:cubicBezTo>
                    <a:pt x="2252" y="3117"/>
                    <a:pt x="2146" y="3144"/>
                    <a:pt x="2154" y="3091"/>
                  </a:cubicBezTo>
                  <a:cubicBezTo>
                    <a:pt x="2225" y="3047"/>
                    <a:pt x="2225" y="3038"/>
                    <a:pt x="2305" y="2959"/>
                  </a:cubicBezTo>
                  <a:lnTo>
                    <a:pt x="2340" y="2985"/>
                  </a:lnTo>
                  <a:cubicBezTo>
                    <a:pt x="2393" y="2923"/>
                    <a:pt x="2366" y="2861"/>
                    <a:pt x="2437" y="2791"/>
                  </a:cubicBezTo>
                  <a:cubicBezTo>
                    <a:pt x="2455" y="2844"/>
                    <a:pt x="2490" y="2800"/>
                    <a:pt x="2499" y="2800"/>
                  </a:cubicBezTo>
                  <a:cubicBezTo>
                    <a:pt x="2517" y="2800"/>
                    <a:pt x="2534" y="2853"/>
                    <a:pt x="2569" y="2808"/>
                  </a:cubicBezTo>
                  <a:cubicBezTo>
                    <a:pt x="2578" y="2747"/>
                    <a:pt x="2490" y="2826"/>
                    <a:pt x="2464" y="2764"/>
                  </a:cubicBezTo>
                  <a:cubicBezTo>
                    <a:pt x="2508" y="2711"/>
                    <a:pt x="2543" y="2764"/>
                    <a:pt x="2578" y="2702"/>
                  </a:cubicBezTo>
                  <a:cubicBezTo>
                    <a:pt x="2596" y="2685"/>
                    <a:pt x="2561" y="2685"/>
                    <a:pt x="2543" y="2694"/>
                  </a:cubicBezTo>
                  <a:cubicBezTo>
                    <a:pt x="2543" y="2641"/>
                    <a:pt x="2605" y="2649"/>
                    <a:pt x="2640" y="2614"/>
                  </a:cubicBezTo>
                  <a:cubicBezTo>
                    <a:pt x="2667" y="2579"/>
                    <a:pt x="2684" y="2526"/>
                    <a:pt x="2711" y="2491"/>
                  </a:cubicBezTo>
                  <a:cubicBezTo>
                    <a:pt x="2746" y="2455"/>
                    <a:pt x="2790" y="2438"/>
                    <a:pt x="2799" y="2393"/>
                  </a:cubicBezTo>
                  <a:cubicBezTo>
                    <a:pt x="2817" y="2411"/>
                    <a:pt x="2808" y="2429"/>
                    <a:pt x="2817" y="2438"/>
                  </a:cubicBezTo>
                  <a:cubicBezTo>
                    <a:pt x="2861" y="2402"/>
                    <a:pt x="2834" y="2358"/>
                    <a:pt x="2879" y="2349"/>
                  </a:cubicBezTo>
                  <a:cubicBezTo>
                    <a:pt x="2914" y="2367"/>
                    <a:pt x="2861" y="2402"/>
                    <a:pt x="2879" y="2420"/>
                  </a:cubicBezTo>
                  <a:cubicBezTo>
                    <a:pt x="2932" y="2385"/>
                    <a:pt x="2887" y="2358"/>
                    <a:pt x="2932" y="2323"/>
                  </a:cubicBezTo>
                  <a:cubicBezTo>
                    <a:pt x="2896" y="2305"/>
                    <a:pt x="2852" y="2349"/>
                    <a:pt x="2817" y="2314"/>
                  </a:cubicBezTo>
                  <a:cubicBezTo>
                    <a:pt x="2834" y="2305"/>
                    <a:pt x="2852" y="2261"/>
                    <a:pt x="2870" y="2261"/>
                  </a:cubicBezTo>
                  <a:cubicBezTo>
                    <a:pt x="2870" y="2261"/>
                    <a:pt x="2861" y="2296"/>
                    <a:pt x="2879" y="2296"/>
                  </a:cubicBezTo>
                  <a:cubicBezTo>
                    <a:pt x="2932" y="2287"/>
                    <a:pt x="2976" y="2279"/>
                    <a:pt x="3055" y="2217"/>
                  </a:cubicBezTo>
                  <a:cubicBezTo>
                    <a:pt x="3082" y="2173"/>
                    <a:pt x="2993" y="2234"/>
                    <a:pt x="3011" y="2173"/>
                  </a:cubicBezTo>
                  <a:cubicBezTo>
                    <a:pt x="3055" y="2146"/>
                    <a:pt x="3090" y="2120"/>
                    <a:pt x="3135" y="2093"/>
                  </a:cubicBezTo>
                  <a:lnTo>
                    <a:pt x="3170" y="2129"/>
                  </a:lnTo>
                  <a:cubicBezTo>
                    <a:pt x="3214" y="2120"/>
                    <a:pt x="3196" y="2102"/>
                    <a:pt x="3223" y="2084"/>
                  </a:cubicBezTo>
                  <a:cubicBezTo>
                    <a:pt x="3276" y="2049"/>
                    <a:pt x="3311" y="2076"/>
                    <a:pt x="3294" y="1996"/>
                  </a:cubicBezTo>
                  <a:cubicBezTo>
                    <a:pt x="3258" y="2014"/>
                    <a:pt x="3170" y="2040"/>
                    <a:pt x="3241" y="1970"/>
                  </a:cubicBezTo>
                  <a:cubicBezTo>
                    <a:pt x="3196" y="1961"/>
                    <a:pt x="3135" y="2058"/>
                    <a:pt x="3082" y="2084"/>
                  </a:cubicBezTo>
                  <a:cubicBezTo>
                    <a:pt x="3037" y="2058"/>
                    <a:pt x="3126" y="2014"/>
                    <a:pt x="3152" y="1978"/>
                  </a:cubicBezTo>
                  <a:cubicBezTo>
                    <a:pt x="3196" y="1943"/>
                    <a:pt x="3249" y="1899"/>
                    <a:pt x="3276" y="1872"/>
                  </a:cubicBezTo>
                  <a:lnTo>
                    <a:pt x="3329" y="1925"/>
                  </a:lnTo>
                  <a:cubicBezTo>
                    <a:pt x="3382" y="1881"/>
                    <a:pt x="3382" y="1846"/>
                    <a:pt x="3329" y="1819"/>
                  </a:cubicBezTo>
                  <a:cubicBezTo>
                    <a:pt x="3364" y="1802"/>
                    <a:pt x="3391" y="1775"/>
                    <a:pt x="3417" y="1758"/>
                  </a:cubicBezTo>
                  <a:cubicBezTo>
                    <a:pt x="3426" y="1775"/>
                    <a:pt x="3408" y="1793"/>
                    <a:pt x="3417" y="1811"/>
                  </a:cubicBezTo>
                  <a:cubicBezTo>
                    <a:pt x="3479" y="1758"/>
                    <a:pt x="3523" y="1767"/>
                    <a:pt x="3585" y="1705"/>
                  </a:cubicBezTo>
                  <a:cubicBezTo>
                    <a:pt x="3594" y="1714"/>
                    <a:pt x="3576" y="1731"/>
                    <a:pt x="3585" y="1740"/>
                  </a:cubicBezTo>
                  <a:cubicBezTo>
                    <a:pt x="3709" y="1669"/>
                    <a:pt x="3762" y="1616"/>
                    <a:pt x="3876" y="1555"/>
                  </a:cubicBezTo>
                  <a:cubicBezTo>
                    <a:pt x="3859" y="1502"/>
                    <a:pt x="3894" y="1449"/>
                    <a:pt x="3982" y="1413"/>
                  </a:cubicBezTo>
                  <a:cubicBezTo>
                    <a:pt x="3965" y="1396"/>
                    <a:pt x="3947" y="1404"/>
                    <a:pt x="3920" y="1431"/>
                  </a:cubicBezTo>
                  <a:cubicBezTo>
                    <a:pt x="3903" y="1449"/>
                    <a:pt x="3876" y="1475"/>
                    <a:pt x="3841" y="1466"/>
                  </a:cubicBezTo>
                  <a:cubicBezTo>
                    <a:pt x="3850" y="1449"/>
                    <a:pt x="3876" y="1422"/>
                    <a:pt x="3912" y="1404"/>
                  </a:cubicBezTo>
                  <a:cubicBezTo>
                    <a:pt x="3947" y="1387"/>
                    <a:pt x="3982" y="1369"/>
                    <a:pt x="4009" y="1352"/>
                  </a:cubicBezTo>
                  <a:cubicBezTo>
                    <a:pt x="4026" y="1369"/>
                    <a:pt x="4009" y="1378"/>
                    <a:pt x="3991" y="1396"/>
                  </a:cubicBezTo>
                  <a:cubicBezTo>
                    <a:pt x="4053" y="1378"/>
                    <a:pt x="4018" y="1440"/>
                    <a:pt x="4062" y="1440"/>
                  </a:cubicBezTo>
                  <a:cubicBezTo>
                    <a:pt x="4141" y="1413"/>
                    <a:pt x="4018" y="1422"/>
                    <a:pt x="4071" y="1387"/>
                  </a:cubicBezTo>
                  <a:cubicBezTo>
                    <a:pt x="4132" y="1325"/>
                    <a:pt x="4141" y="1422"/>
                    <a:pt x="4203" y="1360"/>
                  </a:cubicBezTo>
                  <a:cubicBezTo>
                    <a:pt x="4229" y="1343"/>
                    <a:pt x="4150" y="1325"/>
                    <a:pt x="4185" y="1290"/>
                  </a:cubicBezTo>
                  <a:cubicBezTo>
                    <a:pt x="4238" y="1299"/>
                    <a:pt x="4309" y="1193"/>
                    <a:pt x="4291" y="1263"/>
                  </a:cubicBezTo>
                  <a:cubicBezTo>
                    <a:pt x="4362" y="1201"/>
                    <a:pt x="4441" y="1166"/>
                    <a:pt x="4521" y="1140"/>
                  </a:cubicBezTo>
                  <a:cubicBezTo>
                    <a:pt x="4512" y="1060"/>
                    <a:pt x="4433" y="1140"/>
                    <a:pt x="4380" y="1157"/>
                  </a:cubicBezTo>
                  <a:cubicBezTo>
                    <a:pt x="4371" y="1095"/>
                    <a:pt x="4450" y="1113"/>
                    <a:pt x="4494" y="1087"/>
                  </a:cubicBezTo>
                  <a:cubicBezTo>
                    <a:pt x="4530" y="1060"/>
                    <a:pt x="4539" y="1025"/>
                    <a:pt x="4583" y="1016"/>
                  </a:cubicBezTo>
                  <a:cubicBezTo>
                    <a:pt x="4618" y="1060"/>
                    <a:pt x="4583" y="1069"/>
                    <a:pt x="4530" y="1087"/>
                  </a:cubicBezTo>
                  <a:cubicBezTo>
                    <a:pt x="4547" y="1113"/>
                    <a:pt x="4592" y="1095"/>
                    <a:pt x="4627" y="1078"/>
                  </a:cubicBezTo>
                  <a:cubicBezTo>
                    <a:pt x="4636" y="1122"/>
                    <a:pt x="4627" y="1140"/>
                    <a:pt x="4671" y="1148"/>
                  </a:cubicBezTo>
                  <a:cubicBezTo>
                    <a:pt x="4697" y="1131"/>
                    <a:pt x="4627" y="1095"/>
                    <a:pt x="4680" y="1060"/>
                  </a:cubicBezTo>
                  <a:cubicBezTo>
                    <a:pt x="4689" y="1016"/>
                    <a:pt x="4592" y="1042"/>
                    <a:pt x="4636" y="998"/>
                  </a:cubicBezTo>
                  <a:cubicBezTo>
                    <a:pt x="4680" y="981"/>
                    <a:pt x="4662" y="998"/>
                    <a:pt x="4662" y="1016"/>
                  </a:cubicBezTo>
                  <a:cubicBezTo>
                    <a:pt x="4750" y="972"/>
                    <a:pt x="4777" y="972"/>
                    <a:pt x="4874" y="945"/>
                  </a:cubicBezTo>
                  <a:cubicBezTo>
                    <a:pt x="4883" y="981"/>
                    <a:pt x="4865" y="981"/>
                    <a:pt x="4839" y="981"/>
                  </a:cubicBezTo>
                  <a:cubicBezTo>
                    <a:pt x="4812" y="981"/>
                    <a:pt x="4786" y="981"/>
                    <a:pt x="4803" y="1016"/>
                  </a:cubicBezTo>
                  <a:cubicBezTo>
                    <a:pt x="4848" y="1042"/>
                    <a:pt x="4856" y="1007"/>
                    <a:pt x="4909" y="1007"/>
                  </a:cubicBezTo>
                  <a:cubicBezTo>
                    <a:pt x="4954" y="998"/>
                    <a:pt x="4901" y="963"/>
                    <a:pt x="4901" y="963"/>
                  </a:cubicBezTo>
                  <a:cubicBezTo>
                    <a:pt x="4901" y="910"/>
                    <a:pt x="4962" y="963"/>
                    <a:pt x="4936" y="892"/>
                  </a:cubicBezTo>
                  <a:cubicBezTo>
                    <a:pt x="5007" y="884"/>
                    <a:pt x="5033" y="822"/>
                    <a:pt x="5095" y="848"/>
                  </a:cubicBezTo>
                  <a:cubicBezTo>
                    <a:pt x="5121" y="786"/>
                    <a:pt x="5298" y="778"/>
                    <a:pt x="5430" y="733"/>
                  </a:cubicBezTo>
                  <a:cubicBezTo>
                    <a:pt x="5510" y="716"/>
                    <a:pt x="5510" y="707"/>
                    <a:pt x="5580" y="725"/>
                  </a:cubicBezTo>
                  <a:cubicBezTo>
                    <a:pt x="5598" y="725"/>
                    <a:pt x="5589" y="698"/>
                    <a:pt x="5616" y="689"/>
                  </a:cubicBezTo>
                  <a:cubicBezTo>
                    <a:pt x="5669" y="689"/>
                    <a:pt x="5722" y="680"/>
                    <a:pt x="5775" y="672"/>
                  </a:cubicBezTo>
                  <a:cubicBezTo>
                    <a:pt x="5819" y="663"/>
                    <a:pt x="5872" y="654"/>
                    <a:pt x="5916" y="645"/>
                  </a:cubicBezTo>
                  <a:cubicBezTo>
                    <a:pt x="6004" y="636"/>
                    <a:pt x="6084" y="619"/>
                    <a:pt x="6181" y="636"/>
                  </a:cubicBezTo>
                  <a:cubicBezTo>
                    <a:pt x="6207" y="636"/>
                    <a:pt x="6199" y="610"/>
                    <a:pt x="6225" y="610"/>
                  </a:cubicBezTo>
                  <a:cubicBezTo>
                    <a:pt x="6269" y="601"/>
                    <a:pt x="6260" y="636"/>
                    <a:pt x="6313" y="619"/>
                  </a:cubicBezTo>
                  <a:cubicBezTo>
                    <a:pt x="6331" y="680"/>
                    <a:pt x="6278" y="672"/>
                    <a:pt x="6260" y="698"/>
                  </a:cubicBezTo>
                  <a:cubicBezTo>
                    <a:pt x="6225" y="672"/>
                    <a:pt x="6154" y="627"/>
                    <a:pt x="6093" y="672"/>
                  </a:cubicBezTo>
                  <a:cubicBezTo>
                    <a:pt x="6110" y="716"/>
                    <a:pt x="6163" y="672"/>
                    <a:pt x="6207" y="698"/>
                  </a:cubicBezTo>
                  <a:cubicBezTo>
                    <a:pt x="6216" y="707"/>
                    <a:pt x="6216" y="742"/>
                    <a:pt x="6225" y="742"/>
                  </a:cubicBezTo>
                  <a:cubicBezTo>
                    <a:pt x="6252" y="760"/>
                    <a:pt x="6296" y="751"/>
                    <a:pt x="6331" y="760"/>
                  </a:cubicBezTo>
                  <a:cubicBezTo>
                    <a:pt x="6357" y="707"/>
                    <a:pt x="6278" y="742"/>
                    <a:pt x="6296" y="698"/>
                  </a:cubicBezTo>
                  <a:cubicBezTo>
                    <a:pt x="6322" y="672"/>
                    <a:pt x="6437" y="645"/>
                    <a:pt x="6349" y="619"/>
                  </a:cubicBezTo>
                  <a:cubicBezTo>
                    <a:pt x="6357" y="601"/>
                    <a:pt x="6516" y="583"/>
                    <a:pt x="6499" y="636"/>
                  </a:cubicBezTo>
                  <a:cubicBezTo>
                    <a:pt x="6587" y="583"/>
                    <a:pt x="6728" y="627"/>
                    <a:pt x="6878" y="636"/>
                  </a:cubicBezTo>
                  <a:cubicBezTo>
                    <a:pt x="6967" y="645"/>
                    <a:pt x="7064" y="645"/>
                    <a:pt x="7152" y="645"/>
                  </a:cubicBezTo>
                  <a:cubicBezTo>
                    <a:pt x="7240" y="654"/>
                    <a:pt x="7329" y="654"/>
                    <a:pt x="7391" y="663"/>
                  </a:cubicBezTo>
                  <a:cubicBezTo>
                    <a:pt x="7444" y="654"/>
                    <a:pt x="7426" y="698"/>
                    <a:pt x="7461" y="698"/>
                  </a:cubicBezTo>
                  <a:cubicBezTo>
                    <a:pt x="7505" y="689"/>
                    <a:pt x="7549" y="716"/>
                    <a:pt x="7549" y="716"/>
                  </a:cubicBezTo>
                  <a:cubicBezTo>
                    <a:pt x="7585" y="716"/>
                    <a:pt x="7585" y="663"/>
                    <a:pt x="7647" y="698"/>
                  </a:cubicBezTo>
                  <a:cubicBezTo>
                    <a:pt x="7673" y="751"/>
                    <a:pt x="7611" y="725"/>
                    <a:pt x="7585" y="733"/>
                  </a:cubicBezTo>
                  <a:cubicBezTo>
                    <a:pt x="7576" y="742"/>
                    <a:pt x="7558" y="769"/>
                    <a:pt x="7541" y="769"/>
                  </a:cubicBezTo>
                  <a:cubicBezTo>
                    <a:pt x="7514" y="778"/>
                    <a:pt x="7452" y="716"/>
                    <a:pt x="7452" y="778"/>
                  </a:cubicBezTo>
                  <a:cubicBezTo>
                    <a:pt x="7452" y="804"/>
                    <a:pt x="7479" y="769"/>
                    <a:pt x="7505" y="786"/>
                  </a:cubicBezTo>
                  <a:cubicBezTo>
                    <a:pt x="7514" y="786"/>
                    <a:pt x="7505" y="857"/>
                    <a:pt x="7567" y="839"/>
                  </a:cubicBezTo>
                  <a:cubicBezTo>
                    <a:pt x="7585" y="804"/>
                    <a:pt x="7488" y="831"/>
                    <a:pt x="7523" y="786"/>
                  </a:cubicBezTo>
                  <a:cubicBezTo>
                    <a:pt x="7611" y="778"/>
                    <a:pt x="7708" y="857"/>
                    <a:pt x="7779" y="866"/>
                  </a:cubicBezTo>
                  <a:cubicBezTo>
                    <a:pt x="7788" y="804"/>
                    <a:pt x="7673" y="831"/>
                    <a:pt x="7647" y="795"/>
                  </a:cubicBezTo>
                  <a:cubicBezTo>
                    <a:pt x="7638" y="725"/>
                    <a:pt x="7700" y="751"/>
                    <a:pt x="7700" y="707"/>
                  </a:cubicBezTo>
                  <a:cubicBezTo>
                    <a:pt x="7797" y="716"/>
                    <a:pt x="7876" y="725"/>
                    <a:pt x="7947" y="751"/>
                  </a:cubicBezTo>
                  <a:cubicBezTo>
                    <a:pt x="8026" y="769"/>
                    <a:pt x="8088" y="804"/>
                    <a:pt x="8150" y="822"/>
                  </a:cubicBezTo>
                  <a:cubicBezTo>
                    <a:pt x="8265" y="804"/>
                    <a:pt x="8379" y="813"/>
                    <a:pt x="8485" y="857"/>
                  </a:cubicBezTo>
                  <a:cubicBezTo>
                    <a:pt x="8512" y="804"/>
                    <a:pt x="8485" y="786"/>
                    <a:pt x="8432" y="769"/>
                  </a:cubicBezTo>
                  <a:cubicBezTo>
                    <a:pt x="8441" y="742"/>
                    <a:pt x="8512" y="769"/>
                    <a:pt x="8530" y="742"/>
                  </a:cubicBezTo>
                  <a:cubicBezTo>
                    <a:pt x="8538" y="689"/>
                    <a:pt x="8477" y="733"/>
                    <a:pt x="8459" y="733"/>
                  </a:cubicBezTo>
                  <a:cubicBezTo>
                    <a:pt x="8406" y="725"/>
                    <a:pt x="8344" y="689"/>
                    <a:pt x="8274" y="680"/>
                  </a:cubicBezTo>
                  <a:cubicBezTo>
                    <a:pt x="8256" y="680"/>
                    <a:pt x="8256" y="707"/>
                    <a:pt x="8229" y="707"/>
                  </a:cubicBezTo>
                  <a:cubicBezTo>
                    <a:pt x="8168" y="698"/>
                    <a:pt x="8150" y="672"/>
                    <a:pt x="8115" y="654"/>
                  </a:cubicBezTo>
                  <a:cubicBezTo>
                    <a:pt x="8079" y="654"/>
                    <a:pt x="8132" y="680"/>
                    <a:pt x="8088" y="689"/>
                  </a:cubicBezTo>
                  <a:cubicBezTo>
                    <a:pt x="7982" y="636"/>
                    <a:pt x="7832" y="663"/>
                    <a:pt x="7717" y="610"/>
                  </a:cubicBezTo>
                  <a:cubicBezTo>
                    <a:pt x="7779" y="566"/>
                    <a:pt x="7629" y="548"/>
                    <a:pt x="7629" y="495"/>
                  </a:cubicBezTo>
                  <a:cubicBezTo>
                    <a:pt x="7576" y="486"/>
                    <a:pt x="7629" y="583"/>
                    <a:pt x="7558" y="548"/>
                  </a:cubicBezTo>
                  <a:cubicBezTo>
                    <a:pt x="7558" y="566"/>
                    <a:pt x="7594" y="566"/>
                    <a:pt x="7611" y="574"/>
                  </a:cubicBezTo>
                  <a:cubicBezTo>
                    <a:pt x="7664" y="592"/>
                    <a:pt x="7576" y="583"/>
                    <a:pt x="7558" y="574"/>
                  </a:cubicBezTo>
                  <a:cubicBezTo>
                    <a:pt x="7514" y="557"/>
                    <a:pt x="7497" y="522"/>
                    <a:pt x="7435" y="513"/>
                  </a:cubicBezTo>
                  <a:cubicBezTo>
                    <a:pt x="7408" y="557"/>
                    <a:pt x="7470" y="548"/>
                    <a:pt x="7505" y="557"/>
                  </a:cubicBezTo>
                  <a:cubicBezTo>
                    <a:pt x="7497" y="601"/>
                    <a:pt x="7452" y="557"/>
                    <a:pt x="7408" y="557"/>
                  </a:cubicBezTo>
                  <a:cubicBezTo>
                    <a:pt x="7329" y="557"/>
                    <a:pt x="7214" y="557"/>
                    <a:pt x="7117" y="539"/>
                  </a:cubicBezTo>
                  <a:cubicBezTo>
                    <a:pt x="7108" y="504"/>
                    <a:pt x="7143" y="513"/>
                    <a:pt x="7170" y="513"/>
                  </a:cubicBezTo>
                  <a:cubicBezTo>
                    <a:pt x="7143" y="433"/>
                    <a:pt x="7064" y="504"/>
                    <a:pt x="7037" y="530"/>
                  </a:cubicBezTo>
                  <a:cubicBezTo>
                    <a:pt x="6887" y="513"/>
                    <a:pt x="6887" y="442"/>
                    <a:pt x="6746" y="451"/>
                  </a:cubicBezTo>
                  <a:cubicBezTo>
                    <a:pt x="6728" y="504"/>
                    <a:pt x="6834" y="469"/>
                    <a:pt x="6878" y="486"/>
                  </a:cubicBezTo>
                  <a:cubicBezTo>
                    <a:pt x="6799" y="513"/>
                    <a:pt x="6719" y="513"/>
                    <a:pt x="6640" y="504"/>
                  </a:cubicBezTo>
                  <a:cubicBezTo>
                    <a:pt x="6561" y="495"/>
                    <a:pt x="6481" y="469"/>
                    <a:pt x="6428" y="486"/>
                  </a:cubicBezTo>
                  <a:cubicBezTo>
                    <a:pt x="6410" y="486"/>
                    <a:pt x="6393" y="513"/>
                    <a:pt x="6384" y="513"/>
                  </a:cubicBezTo>
                  <a:cubicBezTo>
                    <a:pt x="6357" y="513"/>
                    <a:pt x="6393" y="486"/>
                    <a:pt x="6384" y="486"/>
                  </a:cubicBezTo>
                  <a:cubicBezTo>
                    <a:pt x="6349" y="486"/>
                    <a:pt x="6304" y="513"/>
                    <a:pt x="6278" y="513"/>
                  </a:cubicBezTo>
                  <a:cubicBezTo>
                    <a:pt x="6199" y="522"/>
                    <a:pt x="6181" y="469"/>
                    <a:pt x="6119" y="477"/>
                  </a:cubicBezTo>
                  <a:cubicBezTo>
                    <a:pt x="6101" y="477"/>
                    <a:pt x="6110" y="504"/>
                    <a:pt x="6101" y="522"/>
                  </a:cubicBezTo>
                  <a:cubicBezTo>
                    <a:pt x="5925" y="522"/>
                    <a:pt x="5775" y="583"/>
                    <a:pt x="5651" y="548"/>
                  </a:cubicBezTo>
                  <a:cubicBezTo>
                    <a:pt x="5625" y="548"/>
                    <a:pt x="5642" y="566"/>
                    <a:pt x="5651" y="566"/>
                  </a:cubicBezTo>
                  <a:cubicBezTo>
                    <a:pt x="5589" y="601"/>
                    <a:pt x="5422" y="619"/>
                    <a:pt x="5369" y="592"/>
                  </a:cubicBezTo>
                  <a:cubicBezTo>
                    <a:pt x="5333" y="619"/>
                    <a:pt x="5289" y="636"/>
                    <a:pt x="5263" y="663"/>
                  </a:cubicBezTo>
                  <a:cubicBezTo>
                    <a:pt x="5112" y="680"/>
                    <a:pt x="4901" y="716"/>
                    <a:pt x="4724" y="733"/>
                  </a:cubicBezTo>
                  <a:cubicBezTo>
                    <a:pt x="4680" y="672"/>
                    <a:pt x="4618" y="672"/>
                    <a:pt x="4600" y="619"/>
                  </a:cubicBezTo>
                  <a:cubicBezTo>
                    <a:pt x="4450" y="698"/>
                    <a:pt x="4362" y="707"/>
                    <a:pt x="4212" y="778"/>
                  </a:cubicBezTo>
                  <a:cubicBezTo>
                    <a:pt x="4203" y="795"/>
                    <a:pt x="4194" y="813"/>
                    <a:pt x="4194" y="839"/>
                  </a:cubicBezTo>
                  <a:cubicBezTo>
                    <a:pt x="4159" y="857"/>
                    <a:pt x="4124" y="866"/>
                    <a:pt x="4097" y="866"/>
                  </a:cubicBezTo>
                  <a:cubicBezTo>
                    <a:pt x="4062" y="892"/>
                    <a:pt x="4141" y="892"/>
                    <a:pt x="4159" y="892"/>
                  </a:cubicBezTo>
                  <a:cubicBezTo>
                    <a:pt x="4247" y="866"/>
                    <a:pt x="4229" y="786"/>
                    <a:pt x="4309" y="804"/>
                  </a:cubicBezTo>
                  <a:cubicBezTo>
                    <a:pt x="4291" y="848"/>
                    <a:pt x="4238" y="884"/>
                    <a:pt x="4168" y="919"/>
                  </a:cubicBezTo>
                  <a:cubicBezTo>
                    <a:pt x="4185" y="928"/>
                    <a:pt x="4194" y="937"/>
                    <a:pt x="4221" y="928"/>
                  </a:cubicBezTo>
                  <a:cubicBezTo>
                    <a:pt x="4221" y="954"/>
                    <a:pt x="4194" y="945"/>
                    <a:pt x="4185" y="945"/>
                  </a:cubicBezTo>
                  <a:cubicBezTo>
                    <a:pt x="4168" y="945"/>
                    <a:pt x="4124" y="954"/>
                    <a:pt x="4124" y="910"/>
                  </a:cubicBezTo>
                  <a:cubicBezTo>
                    <a:pt x="4097" y="919"/>
                    <a:pt x="4071" y="937"/>
                    <a:pt x="4053" y="945"/>
                  </a:cubicBezTo>
                  <a:cubicBezTo>
                    <a:pt x="4026" y="954"/>
                    <a:pt x="3982" y="945"/>
                    <a:pt x="3982" y="945"/>
                  </a:cubicBezTo>
                  <a:cubicBezTo>
                    <a:pt x="3956" y="963"/>
                    <a:pt x="3973" y="1007"/>
                    <a:pt x="3912" y="1016"/>
                  </a:cubicBezTo>
                  <a:cubicBezTo>
                    <a:pt x="3876" y="972"/>
                    <a:pt x="3797" y="1042"/>
                    <a:pt x="3762" y="998"/>
                  </a:cubicBezTo>
                  <a:cubicBezTo>
                    <a:pt x="3717" y="1042"/>
                    <a:pt x="3814" y="1034"/>
                    <a:pt x="3788" y="1078"/>
                  </a:cubicBezTo>
                  <a:cubicBezTo>
                    <a:pt x="3735" y="1113"/>
                    <a:pt x="3691" y="1104"/>
                    <a:pt x="3709" y="1060"/>
                  </a:cubicBezTo>
                  <a:cubicBezTo>
                    <a:pt x="3691" y="1131"/>
                    <a:pt x="3567" y="1113"/>
                    <a:pt x="3620" y="1175"/>
                  </a:cubicBezTo>
                  <a:cubicBezTo>
                    <a:pt x="3656" y="1219"/>
                    <a:pt x="3673" y="1087"/>
                    <a:pt x="3700" y="1122"/>
                  </a:cubicBezTo>
                  <a:cubicBezTo>
                    <a:pt x="3744" y="1157"/>
                    <a:pt x="3638" y="1193"/>
                    <a:pt x="3620" y="1219"/>
                  </a:cubicBezTo>
                  <a:cubicBezTo>
                    <a:pt x="3603" y="1228"/>
                    <a:pt x="3594" y="1263"/>
                    <a:pt x="3585" y="1272"/>
                  </a:cubicBezTo>
                  <a:cubicBezTo>
                    <a:pt x="3550" y="1307"/>
                    <a:pt x="3497" y="1343"/>
                    <a:pt x="3444" y="1378"/>
                  </a:cubicBezTo>
                  <a:cubicBezTo>
                    <a:pt x="3399" y="1413"/>
                    <a:pt x="3347" y="1431"/>
                    <a:pt x="3311" y="1431"/>
                  </a:cubicBezTo>
                  <a:cubicBezTo>
                    <a:pt x="3285" y="1484"/>
                    <a:pt x="3196" y="1510"/>
                    <a:pt x="3143" y="1563"/>
                  </a:cubicBezTo>
                  <a:cubicBezTo>
                    <a:pt x="3117" y="1599"/>
                    <a:pt x="3099" y="1643"/>
                    <a:pt x="3090" y="1669"/>
                  </a:cubicBezTo>
                  <a:cubicBezTo>
                    <a:pt x="3179" y="1652"/>
                    <a:pt x="3188" y="1555"/>
                    <a:pt x="3267" y="1528"/>
                  </a:cubicBezTo>
                  <a:cubicBezTo>
                    <a:pt x="3276" y="1590"/>
                    <a:pt x="3205" y="1625"/>
                    <a:pt x="3161" y="1669"/>
                  </a:cubicBezTo>
                  <a:cubicBezTo>
                    <a:pt x="3117" y="1714"/>
                    <a:pt x="3037" y="1740"/>
                    <a:pt x="2976" y="1811"/>
                  </a:cubicBezTo>
                  <a:cubicBezTo>
                    <a:pt x="2932" y="1784"/>
                    <a:pt x="2993" y="1758"/>
                    <a:pt x="2984" y="1722"/>
                  </a:cubicBezTo>
                  <a:cubicBezTo>
                    <a:pt x="2949" y="1775"/>
                    <a:pt x="2940" y="1828"/>
                    <a:pt x="2905" y="1872"/>
                  </a:cubicBezTo>
                  <a:cubicBezTo>
                    <a:pt x="2843" y="1864"/>
                    <a:pt x="2843" y="1925"/>
                    <a:pt x="2764" y="1970"/>
                  </a:cubicBezTo>
                  <a:cubicBezTo>
                    <a:pt x="2790" y="2005"/>
                    <a:pt x="2834" y="1890"/>
                    <a:pt x="2852" y="1952"/>
                  </a:cubicBezTo>
                  <a:cubicBezTo>
                    <a:pt x="2817" y="1996"/>
                    <a:pt x="2737" y="2040"/>
                    <a:pt x="2764" y="2084"/>
                  </a:cubicBezTo>
                  <a:cubicBezTo>
                    <a:pt x="2720" y="2093"/>
                    <a:pt x="2667" y="2137"/>
                    <a:pt x="2622" y="2120"/>
                  </a:cubicBezTo>
                  <a:cubicBezTo>
                    <a:pt x="2605" y="2155"/>
                    <a:pt x="2578" y="2182"/>
                    <a:pt x="2622" y="2208"/>
                  </a:cubicBezTo>
                  <a:cubicBezTo>
                    <a:pt x="2605" y="2252"/>
                    <a:pt x="2534" y="2234"/>
                    <a:pt x="2587" y="2270"/>
                  </a:cubicBezTo>
                  <a:cubicBezTo>
                    <a:pt x="2543" y="2323"/>
                    <a:pt x="2499" y="2287"/>
                    <a:pt x="2455" y="2296"/>
                  </a:cubicBezTo>
                  <a:cubicBezTo>
                    <a:pt x="2437" y="2349"/>
                    <a:pt x="2508" y="2279"/>
                    <a:pt x="2525" y="2340"/>
                  </a:cubicBezTo>
                  <a:cubicBezTo>
                    <a:pt x="2402" y="2393"/>
                    <a:pt x="2375" y="2517"/>
                    <a:pt x="2287" y="2588"/>
                  </a:cubicBezTo>
                  <a:cubicBezTo>
                    <a:pt x="2278" y="2605"/>
                    <a:pt x="2296" y="2623"/>
                    <a:pt x="2269" y="2649"/>
                  </a:cubicBezTo>
                  <a:cubicBezTo>
                    <a:pt x="2252" y="2570"/>
                    <a:pt x="2225" y="2658"/>
                    <a:pt x="2181" y="2641"/>
                  </a:cubicBezTo>
                  <a:cubicBezTo>
                    <a:pt x="2181" y="2667"/>
                    <a:pt x="2119" y="2782"/>
                    <a:pt x="2163" y="2773"/>
                  </a:cubicBezTo>
                  <a:cubicBezTo>
                    <a:pt x="2190" y="2817"/>
                    <a:pt x="2128" y="2791"/>
                    <a:pt x="2119" y="2800"/>
                  </a:cubicBezTo>
                  <a:cubicBezTo>
                    <a:pt x="2102" y="2853"/>
                    <a:pt x="2163" y="2808"/>
                    <a:pt x="2154" y="2853"/>
                  </a:cubicBezTo>
                  <a:cubicBezTo>
                    <a:pt x="2031" y="2985"/>
                    <a:pt x="1951" y="3117"/>
                    <a:pt x="1872" y="3232"/>
                  </a:cubicBezTo>
                  <a:cubicBezTo>
                    <a:pt x="1854" y="3259"/>
                    <a:pt x="1837" y="3250"/>
                    <a:pt x="1819" y="3268"/>
                  </a:cubicBezTo>
                  <a:cubicBezTo>
                    <a:pt x="1792" y="3303"/>
                    <a:pt x="1801" y="3356"/>
                    <a:pt x="1757" y="3400"/>
                  </a:cubicBezTo>
                  <a:cubicBezTo>
                    <a:pt x="1748" y="3418"/>
                    <a:pt x="1722" y="3444"/>
                    <a:pt x="1695" y="3444"/>
                  </a:cubicBezTo>
                  <a:cubicBezTo>
                    <a:pt x="1660" y="3497"/>
                    <a:pt x="1607" y="3568"/>
                    <a:pt x="1572" y="3630"/>
                  </a:cubicBezTo>
                  <a:cubicBezTo>
                    <a:pt x="1528" y="3718"/>
                    <a:pt x="1475" y="3789"/>
                    <a:pt x="1422" y="3842"/>
                  </a:cubicBezTo>
                  <a:cubicBezTo>
                    <a:pt x="1369" y="3903"/>
                    <a:pt x="1307" y="3939"/>
                    <a:pt x="1227" y="3947"/>
                  </a:cubicBezTo>
                  <a:cubicBezTo>
                    <a:pt x="1183" y="3912"/>
                    <a:pt x="1139" y="3886"/>
                    <a:pt x="1095" y="3930"/>
                  </a:cubicBezTo>
                  <a:cubicBezTo>
                    <a:pt x="1077" y="3912"/>
                    <a:pt x="1086" y="3886"/>
                    <a:pt x="1113" y="3850"/>
                  </a:cubicBezTo>
                  <a:cubicBezTo>
                    <a:pt x="1068" y="3868"/>
                    <a:pt x="1042" y="3744"/>
                    <a:pt x="980" y="3833"/>
                  </a:cubicBezTo>
                  <a:cubicBezTo>
                    <a:pt x="1007" y="3771"/>
                    <a:pt x="954" y="3736"/>
                    <a:pt x="945" y="3691"/>
                  </a:cubicBezTo>
                  <a:cubicBezTo>
                    <a:pt x="945" y="3674"/>
                    <a:pt x="998" y="3630"/>
                    <a:pt x="954" y="3630"/>
                  </a:cubicBezTo>
                  <a:cubicBezTo>
                    <a:pt x="1015" y="3550"/>
                    <a:pt x="1086" y="3471"/>
                    <a:pt x="1148" y="3391"/>
                  </a:cubicBezTo>
                  <a:cubicBezTo>
                    <a:pt x="1174" y="3347"/>
                    <a:pt x="1210" y="3303"/>
                    <a:pt x="1245" y="3268"/>
                  </a:cubicBezTo>
                  <a:cubicBezTo>
                    <a:pt x="1272" y="3223"/>
                    <a:pt x="1307" y="3188"/>
                    <a:pt x="1342" y="3153"/>
                  </a:cubicBezTo>
                  <a:cubicBezTo>
                    <a:pt x="1360" y="3126"/>
                    <a:pt x="1395" y="3117"/>
                    <a:pt x="1422" y="3091"/>
                  </a:cubicBezTo>
                  <a:cubicBezTo>
                    <a:pt x="1448" y="3056"/>
                    <a:pt x="1466" y="3003"/>
                    <a:pt x="1501" y="2967"/>
                  </a:cubicBezTo>
                  <a:cubicBezTo>
                    <a:pt x="1519" y="2941"/>
                    <a:pt x="1536" y="2941"/>
                    <a:pt x="1554" y="2914"/>
                  </a:cubicBezTo>
                  <a:cubicBezTo>
                    <a:pt x="1598" y="2861"/>
                    <a:pt x="1581" y="2800"/>
                    <a:pt x="1651" y="2800"/>
                  </a:cubicBezTo>
                  <a:cubicBezTo>
                    <a:pt x="1660" y="2782"/>
                    <a:pt x="1634" y="2773"/>
                    <a:pt x="1651" y="2747"/>
                  </a:cubicBezTo>
                  <a:cubicBezTo>
                    <a:pt x="1687" y="2711"/>
                    <a:pt x="1713" y="2667"/>
                    <a:pt x="1748" y="2632"/>
                  </a:cubicBezTo>
                  <a:cubicBezTo>
                    <a:pt x="1757" y="2623"/>
                    <a:pt x="1766" y="2623"/>
                    <a:pt x="1784" y="2614"/>
                  </a:cubicBezTo>
                  <a:cubicBezTo>
                    <a:pt x="1792" y="2614"/>
                    <a:pt x="1801" y="2614"/>
                    <a:pt x="1801" y="2614"/>
                  </a:cubicBezTo>
                  <a:cubicBezTo>
                    <a:pt x="1819" y="2597"/>
                    <a:pt x="1810" y="2570"/>
                    <a:pt x="1819" y="2544"/>
                  </a:cubicBezTo>
                  <a:cubicBezTo>
                    <a:pt x="1837" y="2508"/>
                    <a:pt x="1890" y="2491"/>
                    <a:pt x="1916" y="2455"/>
                  </a:cubicBezTo>
                  <a:cubicBezTo>
                    <a:pt x="1934" y="2429"/>
                    <a:pt x="1925" y="2411"/>
                    <a:pt x="1943" y="2385"/>
                  </a:cubicBezTo>
                  <a:cubicBezTo>
                    <a:pt x="1969" y="2332"/>
                    <a:pt x="2013" y="2287"/>
                    <a:pt x="2075" y="2252"/>
                  </a:cubicBezTo>
                  <a:cubicBezTo>
                    <a:pt x="2102" y="2234"/>
                    <a:pt x="2084" y="2217"/>
                    <a:pt x="2075" y="2199"/>
                  </a:cubicBezTo>
                  <a:cubicBezTo>
                    <a:pt x="2119" y="2173"/>
                    <a:pt x="2163" y="2120"/>
                    <a:pt x="2216" y="2067"/>
                  </a:cubicBezTo>
                  <a:cubicBezTo>
                    <a:pt x="2260" y="2014"/>
                    <a:pt x="2305" y="1952"/>
                    <a:pt x="2366" y="1881"/>
                  </a:cubicBezTo>
                  <a:cubicBezTo>
                    <a:pt x="2411" y="1872"/>
                    <a:pt x="2393" y="1952"/>
                    <a:pt x="2455" y="1908"/>
                  </a:cubicBezTo>
                  <a:cubicBezTo>
                    <a:pt x="2481" y="1855"/>
                    <a:pt x="2393" y="1890"/>
                    <a:pt x="2411" y="1837"/>
                  </a:cubicBezTo>
                  <a:cubicBezTo>
                    <a:pt x="2464" y="1784"/>
                    <a:pt x="2508" y="1749"/>
                    <a:pt x="2543" y="1714"/>
                  </a:cubicBezTo>
                  <a:cubicBezTo>
                    <a:pt x="2578" y="1678"/>
                    <a:pt x="2614" y="1643"/>
                    <a:pt x="2667" y="1581"/>
                  </a:cubicBezTo>
                  <a:cubicBezTo>
                    <a:pt x="2675" y="1608"/>
                    <a:pt x="2667" y="1625"/>
                    <a:pt x="2640" y="1652"/>
                  </a:cubicBezTo>
                  <a:cubicBezTo>
                    <a:pt x="2728" y="1643"/>
                    <a:pt x="2693" y="1555"/>
                    <a:pt x="2684" y="1546"/>
                  </a:cubicBezTo>
                  <a:cubicBezTo>
                    <a:pt x="2746" y="1475"/>
                    <a:pt x="2693" y="1590"/>
                    <a:pt x="2746" y="1555"/>
                  </a:cubicBezTo>
                  <a:cubicBezTo>
                    <a:pt x="2781" y="1528"/>
                    <a:pt x="2764" y="1510"/>
                    <a:pt x="2746" y="1493"/>
                  </a:cubicBezTo>
                  <a:lnTo>
                    <a:pt x="2852" y="1396"/>
                  </a:lnTo>
                  <a:cubicBezTo>
                    <a:pt x="2896" y="1396"/>
                    <a:pt x="2861" y="1413"/>
                    <a:pt x="2896" y="1440"/>
                  </a:cubicBezTo>
                  <a:lnTo>
                    <a:pt x="2940" y="1404"/>
                  </a:lnTo>
                  <a:cubicBezTo>
                    <a:pt x="2967" y="1369"/>
                    <a:pt x="2843" y="1404"/>
                    <a:pt x="2932" y="1334"/>
                  </a:cubicBezTo>
                  <a:cubicBezTo>
                    <a:pt x="2993" y="1272"/>
                    <a:pt x="2940" y="1352"/>
                    <a:pt x="2984" y="1369"/>
                  </a:cubicBezTo>
                  <a:cubicBezTo>
                    <a:pt x="3029" y="1334"/>
                    <a:pt x="3029" y="1360"/>
                    <a:pt x="3046" y="1316"/>
                  </a:cubicBezTo>
                  <a:cubicBezTo>
                    <a:pt x="3082" y="1281"/>
                    <a:pt x="3011" y="1254"/>
                    <a:pt x="3011" y="1228"/>
                  </a:cubicBezTo>
                  <a:lnTo>
                    <a:pt x="3126" y="1140"/>
                  </a:lnTo>
                  <a:cubicBezTo>
                    <a:pt x="3117" y="1166"/>
                    <a:pt x="3126" y="1184"/>
                    <a:pt x="3143" y="1201"/>
                  </a:cubicBezTo>
                  <a:cubicBezTo>
                    <a:pt x="3152" y="1166"/>
                    <a:pt x="3232" y="1131"/>
                    <a:pt x="3170" y="1104"/>
                  </a:cubicBezTo>
                  <a:cubicBezTo>
                    <a:pt x="3214" y="1060"/>
                    <a:pt x="3249" y="1042"/>
                    <a:pt x="3285" y="1034"/>
                  </a:cubicBezTo>
                  <a:cubicBezTo>
                    <a:pt x="3320" y="1016"/>
                    <a:pt x="3347" y="1025"/>
                    <a:pt x="3373" y="1034"/>
                  </a:cubicBezTo>
                  <a:cubicBezTo>
                    <a:pt x="3408" y="1016"/>
                    <a:pt x="3417" y="919"/>
                    <a:pt x="3461" y="972"/>
                  </a:cubicBezTo>
                  <a:cubicBezTo>
                    <a:pt x="3505" y="937"/>
                    <a:pt x="3391" y="954"/>
                    <a:pt x="3488" y="901"/>
                  </a:cubicBezTo>
                  <a:cubicBezTo>
                    <a:pt x="3479" y="892"/>
                    <a:pt x="3461" y="892"/>
                    <a:pt x="3435" y="901"/>
                  </a:cubicBezTo>
                  <a:cubicBezTo>
                    <a:pt x="3444" y="892"/>
                    <a:pt x="3576" y="751"/>
                    <a:pt x="3576" y="848"/>
                  </a:cubicBezTo>
                  <a:cubicBezTo>
                    <a:pt x="3629" y="813"/>
                    <a:pt x="3594" y="778"/>
                    <a:pt x="3664" y="742"/>
                  </a:cubicBezTo>
                  <a:lnTo>
                    <a:pt x="3682" y="786"/>
                  </a:lnTo>
                  <a:cubicBezTo>
                    <a:pt x="3682" y="751"/>
                    <a:pt x="3726" y="733"/>
                    <a:pt x="3735" y="698"/>
                  </a:cubicBezTo>
                  <a:cubicBezTo>
                    <a:pt x="3788" y="672"/>
                    <a:pt x="3823" y="698"/>
                    <a:pt x="3859" y="707"/>
                  </a:cubicBezTo>
                  <a:cubicBezTo>
                    <a:pt x="3841" y="672"/>
                    <a:pt x="3876" y="645"/>
                    <a:pt x="3912" y="627"/>
                  </a:cubicBezTo>
                  <a:cubicBezTo>
                    <a:pt x="3947" y="601"/>
                    <a:pt x="3991" y="592"/>
                    <a:pt x="4009" y="574"/>
                  </a:cubicBezTo>
                  <a:cubicBezTo>
                    <a:pt x="4009" y="574"/>
                    <a:pt x="3956" y="574"/>
                    <a:pt x="3947" y="592"/>
                  </a:cubicBezTo>
                  <a:cubicBezTo>
                    <a:pt x="3982" y="548"/>
                    <a:pt x="4044" y="522"/>
                    <a:pt x="4115" y="495"/>
                  </a:cubicBezTo>
                  <a:cubicBezTo>
                    <a:pt x="4177" y="477"/>
                    <a:pt x="4247" y="451"/>
                    <a:pt x="4309" y="424"/>
                  </a:cubicBezTo>
                  <a:cubicBezTo>
                    <a:pt x="4362" y="460"/>
                    <a:pt x="4397" y="486"/>
                    <a:pt x="4494" y="495"/>
                  </a:cubicBezTo>
                  <a:cubicBezTo>
                    <a:pt x="4556" y="486"/>
                    <a:pt x="4521" y="442"/>
                    <a:pt x="4583" y="433"/>
                  </a:cubicBezTo>
                  <a:cubicBezTo>
                    <a:pt x="4503" y="407"/>
                    <a:pt x="4627" y="345"/>
                    <a:pt x="4539" y="354"/>
                  </a:cubicBezTo>
                  <a:cubicBezTo>
                    <a:pt x="4539" y="336"/>
                    <a:pt x="4574" y="327"/>
                    <a:pt x="4600" y="310"/>
                  </a:cubicBezTo>
                  <a:cubicBezTo>
                    <a:pt x="4627" y="301"/>
                    <a:pt x="4644" y="283"/>
                    <a:pt x="4609" y="248"/>
                  </a:cubicBezTo>
                  <a:cubicBezTo>
                    <a:pt x="4724" y="195"/>
                    <a:pt x="4865" y="151"/>
                    <a:pt x="5007" y="115"/>
                  </a:cubicBezTo>
                  <a:cubicBezTo>
                    <a:pt x="5077" y="107"/>
                    <a:pt x="5148" y="89"/>
                    <a:pt x="5210" y="80"/>
                  </a:cubicBezTo>
                  <a:cubicBezTo>
                    <a:pt x="5280" y="62"/>
                    <a:pt x="5342" y="54"/>
                    <a:pt x="5395" y="36"/>
                  </a:cubicBezTo>
                  <a:cubicBezTo>
                    <a:pt x="5395" y="71"/>
                    <a:pt x="5360" y="80"/>
                    <a:pt x="5324" y="89"/>
                  </a:cubicBezTo>
                  <a:cubicBezTo>
                    <a:pt x="5280" y="98"/>
                    <a:pt x="5236" y="98"/>
                    <a:pt x="5192" y="107"/>
                  </a:cubicBezTo>
                  <a:cubicBezTo>
                    <a:pt x="5121" y="124"/>
                    <a:pt x="5033" y="142"/>
                    <a:pt x="4989" y="168"/>
                  </a:cubicBezTo>
                  <a:cubicBezTo>
                    <a:pt x="5033" y="177"/>
                    <a:pt x="5095" y="168"/>
                    <a:pt x="5121" y="204"/>
                  </a:cubicBezTo>
                  <a:cubicBezTo>
                    <a:pt x="5210" y="195"/>
                    <a:pt x="5165" y="124"/>
                    <a:pt x="5236" y="115"/>
                  </a:cubicBezTo>
                  <a:lnTo>
                    <a:pt x="5245" y="142"/>
                  </a:lnTo>
                  <a:cubicBezTo>
                    <a:pt x="5342" y="115"/>
                    <a:pt x="5395" y="133"/>
                    <a:pt x="5457" y="151"/>
                  </a:cubicBezTo>
                  <a:cubicBezTo>
                    <a:pt x="5474" y="142"/>
                    <a:pt x="5466" y="124"/>
                    <a:pt x="5492" y="115"/>
                  </a:cubicBezTo>
                  <a:lnTo>
                    <a:pt x="5633" y="98"/>
                  </a:lnTo>
                  <a:cubicBezTo>
                    <a:pt x="5686" y="107"/>
                    <a:pt x="5651" y="124"/>
                    <a:pt x="5678" y="133"/>
                  </a:cubicBezTo>
                  <a:cubicBezTo>
                    <a:pt x="5766" y="124"/>
                    <a:pt x="5669" y="115"/>
                    <a:pt x="5722" y="80"/>
                  </a:cubicBezTo>
                  <a:cubicBezTo>
                    <a:pt x="5775" y="80"/>
                    <a:pt x="5845" y="89"/>
                    <a:pt x="5819" y="27"/>
                  </a:cubicBezTo>
                  <a:cubicBezTo>
                    <a:pt x="5942" y="54"/>
                    <a:pt x="6128" y="1"/>
                    <a:pt x="6225" y="18"/>
                  </a:cubicBezTo>
                  <a:cubicBezTo>
                    <a:pt x="6190" y="36"/>
                    <a:pt x="6137" y="36"/>
                    <a:pt x="6075" y="45"/>
                  </a:cubicBezTo>
                  <a:cubicBezTo>
                    <a:pt x="6013" y="45"/>
                    <a:pt x="5951" y="45"/>
                    <a:pt x="5898" y="54"/>
                  </a:cubicBezTo>
                  <a:cubicBezTo>
                    <a:pt x="5881" y="80"/>
                    <a:pt x="5845" y="98"/>
                    <a:pt x="5845" y="133"/>
                  </a:cubicBezTo>
                  <a:cubicBezTo>
                    <a:pt x="5898" y="133"/>
                    <a:pt x="5934" y="124"/>
                    <a:pt x="5925" y="80"/>
                  </a:cubicBezTo>
                  <a:cubicBezTo>
                    <a:pt x="5960" y="98"/>
                    <a:pt x="5995" y="89"/>
                    <a:pt x="6031" y="80"/>
                  </a:cubicBezTo>
                  <a:cubicBezTo>
                    <a:pt x="6075" y="71"/>
                    <a:pt x="6110" y="62"/>
                    <a:pt x="6172" y="62"/>
                  </a:cubicBezTo>
                  <a:cubicBezTo>
                    <a:pt x="6146" y="89"/>
                    <a:pt x="6163" y="89"/>
                    <a:pt x="6172" y="115"/>
                  </a:cubicBezTo>
                  <a:cubicBezTo>
                    <a:pt x="6252" y="98"/>
                    <a:pt x="6340" y="98"/>
                    <a:pt x="6428" y="89"/>
                  </a:cubicBezTo>
                  <a:cubicBezTo>
                    <a:pt x="6525" y="80"/>
                    <a:pt x="6614" y="80"/>
                    <a:pt x="6728" y="89"/>
                  </a:cubicBezTo>
                  <a:cubicBezTo>
                    <a:pt x="6772" y="107"/>
                    <a:pt x="6693" y="133"/>
                    <a:pt x="6746" y="142"/>
                  </a:cubicBezTo>
                  <a:cubicBezTo>
                    <a:pt x="6834" y="151"/>
                    <a:pt x="6719" y="62"/>
                    <a:pt x="6852" y="89"/>
                  </a:cubicBezTo>
                  <a:cubicBezTo>
                    <a:pt x="6887" y="124"/>
                    <a:pt x="6817" y="168"/>
                    <a:pt x="6764" y="177"/>
                  </a:cubicBezTo>
                  <a:cubicBezTo>
                    <a:pt x="6772" y="230"/>
                    <a:pt x="6887" y="204"/>
                    <a:pt x="6861" y="133"/>
                  </a:cubicBezTo>
                  <a:cubicBezTo>
                    <a:pt x="6905" y="142"/>
                    <a:pt x="6931" y="133"/>
                    <a:pt x="6905" y="124"/>
                  </a:cubicBezTo>
                  <a:cubicBezTo>
                    <a:pt x="7002" y="133"/>
                    <a:pt x="7108" y="142"/>
                    <a:pt x="7214" y="151"/>
                  </a:cubicBezTo>
                  <a:cubicBezTo>
                    <a:pt x="7329" y="159"/>
                    <a:pt x="7444" y="177"/>
                    <a:pt x="7558" y="195"/>
                  </a:cubicBezTo>
                  <a:cubicBezTo>
                    <a:pt x="7673" y="212"/>
                    <a:pt x="7779" y="239"/>
                    <a:pt x="7885" y="257"/>
                  </a:cubicBezTo>
                  <a:cubicBezTo>
                    <a:pt x="7938" y="257"/>
                    <a:pt x="7991" y="265"/>
                    <a:pt x="8035" y="274"/>
                  </a:cubicBezTo>
                  <a:cubicBezTo>
                    <a:pt x="8088" y="283"/>
                    <a:pt x="8132" y="283"/>
                    <a:pt x="8168" y="292"/>
                  </a:cubicBezTo>
                  <a:cubicBezTo>
                    <a:pt x="8194" y="292"/>
                    <a:pt x="8185" y="274"/>
                    <a:pt x="8176" y="274"/>
                  </a:cubicBezTo>
                  <a:cubicBezTo>
                    <a:pt x="8212" y="274"/>
                    <a:pt x="8282" y="292"/>
                    <a:pt x="8362" y="301"/>
                  </a:cubicBezTo>
                  <a:cubicBezTo>
                    <a:pt x="8371" y="345"/>
                    <a:pt x="8300" y="310"/>
                    <a:pt x="8335" y="354"/>
                  </a:cubicBezTo>
                  <a:cubicBezTo>
                    <a:pt x="8379" y="398"/>
                    <a:pt x="8406" y="380"/>
                    <a:pt x="8424" y="389"/>
                  </a:cubicBezTo>
                  <a:cubicBezTo>
                    <a:pt x="8459" y="416"/>
                    <a:pt x="8362" y="380"/>
                    <a:pt x="8327" y="398"/>
                  </a:cubicBezTo>
                  <a:cubicBezTo>
                    <a:pt x="8388" y="433"/>
                    <a:pt x="8441" y="469"/>
                    <a:pt x="8503" y="495"/>
                  </a:cubicBezTo>
                  <a:cubicBezTo>
                    <a:pt x="8538" y="433"/>
                    <a:pt x="8609" y="416"/>
                    <a:pt x="8671" y="389"/>
                  </a:cubicBezTo>
                  <a:cubicBezTo>
                    <a:pt x="8715" y="407"/>
                    <a:pt x="8759" y="416"/>
                    <a:pt x="8750" y="469"/>
                  </a:cubicBezTo>
                  <a:cubicBezTo>
                    <a:pt x="8839" y="433"/>
                    <a:pt x="8927" y="495"/>
                    <a:pt x="9104" y="522"/>
                  </a:cubicBezTo>
                  <a:cubicBezTo>
                    <a:pt x="9112" y="530"/>
                    <a:pt x="9112" y="557"/>
                    <a:pt x="9104" y="583"/>
                  </a:cubicBezTo>
                  <a:cubicBezTo>
                    <a:pt x="9139" y="592"/>
                    <a:pt x="9148" y="566"/>
                    <a:pt x="9148" y="548"/>
                  </a:cubicBezTo>
                  <a:cubicBezTo>
                    <a:pt x="9227" y="574"/>
                    <a:pt x="9324" y="583"/>
                    <a:pt x="9430" y="601"/>
                  </a:cubicBezTo>
                  <a:cubicBezTo>
                    <a:pt x="9589" y="636"/>
                    <a:pt x="9739" y="698"/>
                    <a:pt x="9863" y="742"/>
                  </a:cubicBezTo>
                  <a:cubicBezTo>
                    <a:pt x="9925" y="760"/>
                    <a:pt x="9995" y="742"/>
                    <a:pt x="10022" y="795"/>
                  </a:cubicBezTo>
                  <a:cubicBezTo>
                    <a:pt x="10048" y="795"/>
                    <a:pt x="10057" y="769"/>
                    <a:pt x="10084" y="778"/>
                  </a:cubicBezTo>
                  <a:cubicBezTo>
                    <a:pt x="10128" y="786"/>
                    <a:pt x="10137" y="813"/>
                    <a:pt x="10163" y="839"/>
                  </a:cubicBezTo>
                  <a:cubicBezTo>
                    <a:pt x="10313" y="813"/>
                    <a:pt x="10481" y="919"/>
                    <a:pt x="10719" y="963"/>
                  </a:cubicBezTo>
                  <a:cubicBezTo>
                    <a:pt x="10746" y="1007"/>
                    <a:pt x="10684" y="981"/>
                    <a:pt x="10675" y="1034"/>
                  </a:cubicBezTo>
                  <a:cubicBezTo>
                    <a:pt x="10764" y="1051"/>
                    <a:pt x="10772" y="963"/>
                    <a:pt x="10878" y="1007"/>
                  </a:cubicBezTo>
                  <a:cubicBezTo>
                    <a:pt x="10852" y="1034"/>
                    <a:pt x="10817" y="1034"/>
                    <a:pt x="10817" y="1087"/>
                  </a:cubicBezTo>
                  <a:cubicBezTo>
                    <a:pt x="10878" y="1113"/>
                    <a:pt x="10905" y="1051"/>
                    <a:pt x="10940" y="1113"/>
                  </a:cubicBezTo>
                  <a:cubicBezTo>
                    <a:pt x="10922" y="1140"/>
                    <a:pt x="10861" y="1095"/>
                    <a:pt x="10843" y="1131"/>
                  </a:cubicBezTo>
                  <a:cubicBezTo>
                    <a:pt x="10870" y="1175"/>
                    <a:pt x="10949" y="1104"/>
                    <a:pt x="11028" y="1148"/>
                  </a:cubicBezTo>
                  <a:cubicBezTo>
                    <a:pt x="11020" y="1193"/>
                    <a:pt x="10984" y="1193"/>
                    <a:pt x="10940" y="1175"/>
                  </a:cubicBezTo>
                  <a:cubicBezTo>
                    <a:pt x="10958" y="1228"/>
                    <a:pt x="11011" y="1166"/>
                    <a:pt x="11055" y="1193"/>
                  </a:cubicBezTo>
                  <a:cubicBezTo>
                    <a:pt x="11046" y="1219"/>
                    <a:pt x="11126" y="1219"/>
                    <a:pt x="11134" y="1246"/>
                  </a:cubicBezTo>
                  <a:cubicBezTo>
                    <a:pt x="11187" y="1237"/>
                    <a:pt x="11276" y="1184"/>
                    <a:pt x="11311" y="1228"/>
                  </a:cubicBezTo>
                  <a:cubicBezTo>
                    <a:pt x="11293" y="1237"/>
                    <a:pt x="11276" y="1272"/>
                    <a:pt x="11258" y="1281"/>
                  </a:cubicBezTo>
                  <a:cubicBezTo>
                    <a:pt x="11223" y="1272"/>
                    <a:pt x="11223" y="1254"/>
                    <a:pt x="11187" y="1246"/>
                  </a:cubicBezTo>
                  <a:cubicBezTo>
                    <a:pt x="11161" y="1316"/>
                    <a:pt x="11276" y="1316"/>
                    <a:pt x="11320" y="1325"/>
                  </a:cubicBezTo>
                  <a:cubicBezTo>
                    <a:pt x="11311" y="1360"/>
                    <a:pt x="11267" y="1352"/>
                    <a:pt x="11258" y="1396"/>
                  </a:cubicBezTo>
                  <a:cubicBezTo>
                    <a:pt x="11285" y="1387"/>
                    <a:pt x="11311" y="1369"/>
                    <a:pt x="11346" y="1360"/>
                  </a:cubicBezTo>
                  <a:cubicBezTo>
                    <a:pt x="11408" y="1378"/>
                    <a:pt x="11390" y="1422"/>
                    <a:pt x="11408" y="1449"/>
                  </a:cubicBezTo>
                  <a:cubicBezTo>
                    <a:pt x="11329" y="1422"/>
                    <a:pt x="11117" y="1413"/>
                    <a:pt x="11073" y="1316"/>
                  </a:cubicBezTo>
                  <a:cubicBezTo>
                    <a:pt x="11028" y="1316"/>
                    <a:pt x="11081" y="1352"/>
                    <a:pt x="11037" y="1360"/>
                  </a:cubicBezTo>
                  <a:cubicBezTo>
                    <a:pt x="10967" y="1334"/>
                    <a:pt x="10852" y="1316"/>
                    <a:pt x="10817" y="1272"/>
                  </a:cubicBezTo>
                  <a:cubicBezTo>
                    <a:pt x="10799" y="1272"/>
                    <a:pt x="10799" y="1290"/>
                    <a:pt x="10790" y="1299"/>
                  </a:cubicBezTo>
                  <a:cubicBezTo>
                    <a:pt x="10693" y="1272"/>
                    <a:pt x="10631" y="1210"/>
                    <a:pt x="10543" y="1246"/>
                  </a:cubicBezTo>
                  <a:cubicBezTo>
                    <a:pt x="10507" y="1193"/>
                    <a:pt x="10322" y="1175"/>
                    <a:pt x="10243" y="1184"/>
                  </a:cubicBezTo>
                  <a:cubicBezTo>
                    <a:pt x="10225" y="1140"/>
                    <a:pt x="10154" y="1131"/>
                    <a:pt x="10092" y="1104"/>
                  </a:cubicBezTo>
                  <a:cubicBezTo>
                    <a:pt x="10084" y="1157"/>
                    <a:pt x="10154" y="1166"/>
                    <a:pt x="10181" y="1201"/>
                  </a:cubicBezTo>
                  <a:cubicBezTo>
                    <a:pt x="10145" y="1254"/>
                    <a:pt x="10145" y="1193"/>
                    <a:pt x="10092" y="1184"/>
                  </a:cubicBezTo>
                  <a:cubicBezTo>
                    <a:pt x="10057" y="1166"/>
                    <a:pt x="10075" y="1228"/>
                    <a:pt x="10057" y="1254"/>
                  </a:cubicBezTo>
                  <a:cubicBezTo>
                    <a:pt x="10163" y="1290"/>
                    <a:pt x="10207" y="1246"/>
                    <a:pt x="10269" y="1219"/>
                  </a:cubicBezTo>
                  <a:cubicBezTo>
                    <a:pt x="10481" y="1290"/>
                    <a:pt x="10613" y="1307"/>
                    <a:pt x="10772" y="1369"/>
                  </a:cubicBezTo>
                  <a:cubicBezTo>
                    <a:pt x="10719" y="1378"/>
                    <a:pt x="10711" y="1440"/>
                    <a:pt x="10658" y="1431"/>
                  </a:cubicBezTo>
                  <a:cubicBezTo>
                    <a:pt x="10658" y="1466"/>
                    <a:pt x="10746" y="1457"/>
                    <a:pt x="10755" y="1493"/>
                  </a:cubicBezTo>
                  <a:cubicBezTo>
                    <a:pt x="10764" y="1466"/>
                    <a:pt x="10764" y="1449"/>
                    <a:pt x="10728" y="1440"/>
                  </a:cubicBezTo>
                  <a:cubicBezTo>
                    <a:pt x="10746" y="1396"/>
                    <a:pt x="10825" y="1440"/>
                    <a:pt x="10878" y="1449"/>
                  </a:cubicBezTo>
                  <a:cubicBezTo>
                    <a:pt x="10870" y="1475"/>
                    <a:pt x="10852" y="1502"/>
                    <a:pt x="10878" y="1510"/>
                  </a:cubicBezTo>
                  <a:cubicBezTo>
                    <a:pt x="10931" y="1546"/>
                    <a:pt x="10905" y="1449"/>
                    <a:pt x="10975" y="1493"/>
                  </a:cubicBezTo>
                  <a:cubicBezTo>
                    <a:pt x="10931" y="1537"/>
                    <a:pt x="10931" y="1519"/>
                    <a:pt x="10967" y="1572"/>
                  </a:cubicBezTo>
                  <a:cubicBezTo>
                    <a:pt x="11002" y="1572"/>
                    <a:pt x="10993" y="1546"/>
                    <a:pt x="10958" y="1537"/>
                  </a:cubicBezTo>
                  <a:cubicBezTo>
                    <a:pt x="10975" y="1519"/>
                    <a:pt x="11011" y="1555"/>
                    <a:pt x="11020" y="1528"/>
                  </a:cubicBezTo>
                  <a:cubicBezTo>
                    <a:pt x="11055" y="1563"/>
                    <a:pt x="11090" y="1590"/>
                    <a:pt x="11046" y="1625"/>
                  </a:cubicBezTo>
                  <a:cubicBezTo>
                    <a:pt x="11117" y="1661"/>
                    <a:pt x="11126" y="1608"/>
                    <a:pt x="11205" y="1652"/>
                  </a:cubicBezTo>
                  <a:cubicBezTo>
                    <a:pt x="11276" y="1669"/>
                    <a:pt x="11240" y="1731"/>
                    <a:pt x="11302" y="1749"/>
                  </a:cubicBezTo>
                  <a:cubicBezTo>
                    <a:pt x="11355" y="1749"/>
                    <a:pt x="11417" y="1749"/>
                    <a:pt x="11399" y="1687"/>
                  </a:cubicBezTo>
                  <a:cubicBezTo>
                    <a:pt x="11496" y="1722"/>
                    <a:pt x="11549" y="1714"/>
                    <a:pt x="11567" y="1669"/>
                  </a:cubicBezTo>
                  <a:cubicBezTo>
                    <a:pt x="11620" y="1669"/>
                    <a:pt x="11602" y="1705"/>
                    <a:pt x="11647" y="1714"/>
                  </a:cubicBezTo>
                  <a:cubicBezTo>
                    <a:pt x="11638" y="1749"/>
                    <a:pt x="11611" y="1731"/>
                    <a:pt x="11585" y="1722"/>
                  </a:cubicBezTo>
                  <a:cubicBezTo>
                    <a:pt x="11567" y="1767"/>
                    <a:pt x="11602" y="1784"/>
                    <a:pt x="11620" y="1819"/>
                  </a:cubicBezTo>
                  <a:cubicBezTo>
                    <a:pt x="11691" y="1819"/>
                    <a:pt x="11682" y="1811"/>
                    <a:pt x="11735" y="1864"/>
                  </a:cubicBezTo>
                  <a:cubicBezTo>
                    <a:pt x="11735" y="1917"/>
                    <a:pt x="11682" y="1855"/>
                    <a:pt x="11682" y="1908"/>
                  </a:cubicBezTo>
                  <a:cubicBezTo>
                    <a:pt x="11664" y="1934"/>
                    <a:pt x="11726" y="1917"/>
                    <a:pt x="11726" y="1890"/>
                  </a:cubicBezTo>
                  <a:cubicBezTo>
                    <a:pt x="11779" y="1917"/>
                    <a:pt x="11814" y="1899"/>
                    <a:pt x="11876" y="1943"/>
                  </a:cubicBezTo>
                  <a:cubicBezTo>
                    <a:pt x="11894" y="1908"/>
                    <a:pt x="11894" y="1881"/>
                    <a:pt x="11894" y="1864"/>
                  </a:cubicBezTo>
                  <a:cubicBezTo>
                    <a:pt x="11858" y="1872"/>
                    <a:pt x="11814" y="1846"/>
                    <a:pt x="11770" y="1828"/>
                  </a:cubicBezTo>
                  <a:cubicBezTo>
                    <a:pt x="11805" y="1767"/>
                    <a:pt x="11700" y="1740"/>
                    <a:pt x="11735" y="1678"/>
                  </a:cubicBezTo>
                  <a:cubicBezTo>
                    <a:pt x="11779" y="1705"/>
                    <a:pt x="11832" y="1731"/>
                    <a:pt x="11894" y="1758"/>
                  </a:cubicBezTo>
                  <a:cubicBezTo>
                    <a:pt x="11929" y="1767"/>
                    <a:pt x="11964" y="1775"/>
                    <a:pt x="11991" y="1793"/>
                  </a:cubicBezTo>
                  <a:cubicBezTo>
                    <a:pt x="12026" y="1811"/>
                    <a:pt x="12062" y="1819"/>
                    <a:pt x="12088" y="1837"/>
                  </a:cubicBezTo>
                  <a:cubicBezTo>
                    <a:pt x="12159" y="1872"/>
                    <a:pt x="12220" y="1899"/>
                    <a:pt x="12282" y="1934"/>
                  </a:cubicBezTo>
                  <a:cubicBezTo>
                    <a:pt x="12335" y="1970"/>
                    <a:pt x="12388" y="2005"/>
                    <a:pt x="12424" y="2040"/>
                  </a:cubicBezTo>
                  <a:cubicBezTo>
                    <a:pt x="12379" y="2093"/>
                    <a:pt x="12379" y="2031"/>
                    <a:pt x="12353" y="2014"/>
                  </a:cubicBezTo>
                  <a:cubicBezTo>
                    <a:pt x="12318" y="1987"/>
                    <a:pt x="12282" y="1970"/>
                    <a:pt x="12238" y="1943"/>
                  </a:cubicBezTo>
                  <a:cubicBezTo>
                    <a:pt x="12194" y="1925"/>
                    <a:pt x="12150" y="1908"/>
                    <a:pt x="12106" y="1881"/>
                  </a:cubicBezTo>
                  <a:cubicBezTo>
                    <a:pt x="12062" y="1864"/>
                    <a:pt x="12017" y="1837"/>
                    <a:pt x="11973" y="1819"/>
                  </a:cubicBezTo>
                  <a:cubicBezTo>
                    <a:pt x="11929" y="1802"/>
                    <a:pt x="11894" y="1784"/>
                    <a:pt x="11858" y="1767"/>
                  </a:cubicBezTo>
                  <a:cubicBezTo>
                    <a:pt x="11894" y="1811"/>
                    <a:pt x="11982" y="1837"/>
                    <a:pt x="11973" y="1899"/>
                  </a:cubicBezTo>
                  <a:cubicBezTo>
                    <a:pt x="12026" y="1934"/>
                    <a:pt x="12017" y="1855"/>
                    <a:pt x="12079" y="1899"/>
                  </a:cubicBezTo>
                  <a:cubicBezTo>
                    <a:pt x="12115" y="1908"/>
                    <a:pt x="12088" y="1934"/>
                    <a:pt x="12115" y="1952"/>
                  </a:cubicBezTo>
                  <a:cubicBezTo>
                    <a:pt x="12141" y="1987"/>
                    <a:pt x="12167" y="1943"/>
                    <a:pt x="12176" y="1952"/>
                  </a:cubicBezTo>
                  <a:cubicBezTo>
                    <a:pt x="12185" y="1952"/>
                    <a:pt x="12185" y="1970"/>
                    <a:pt x="12203" y="1978"/>
                  </a:cubicBezTo>
                  <a:cubicBezTo>
                    <a:pt x="12220" y="1987"/>
                    <a:pt x="12238" y="1978"/>
                    <a:pt x="12238" y="1978"/>
                  </a:cubicBezTo>
                  <a:cubicBezTo>
                    <a:pt x="12309" y="2023"/>
                    <a:pt x="12344" y="2084"/>
                    <a:pt x="12441" y="2102"/>
                  </a:cubicBezTo>
                  <a:cubicBezTo>
                    <a:pt x="12477" y="2120"/>
                    <a:pt x="12468" y="2129"/>
                    <a:pt x="12459" y="2146"/>
                  </a:cubicBezTo>
                  <a:cubicBezTo>
                    <a:pt x="12512" y="2173"/>
                    <a:pt x="12459" y="2111"/>
                    <a:pt x="12494" y="2102"/>
                  </a:cubicBezTo>
                  <a:cubicBezTo>
                    <a:pt x="12530" y="2120"/>
                    <a:pt x="12512" y="2155"/>
                    <a:pt x="12530" y="2182"/>
                  </a:cubicBezTo>
                  <a:cubicBezTo>
                    <a:pt x="12556" y="2199"/>
                    <a:pt x="12565" y="2137"/>
                    <a:pt x="12582" y="2129"/>
                  </a:cubicBezTo>
                  <a:cubicBezTo>
                    <a:pt x="12653" y="2164"/>
                    <a:pt x="12715" y="2199"/>
                    <a:pt x="12768" y="2234"/>
                  </a:cubicBezTo>
                  <a:cubicBezTo>
                    <a:pt x="12830" y="2270"/>
                    <a:pt x="12883" y="2314"/>
                    <a:pt x="12927" y="2358"/>
                  </a:cubicBezTo>
                  <a:cubicBezTo>
                    <a:pt x="12945" y="2367"/>
                    <a:pt x="12927" y="2393"/>
                    <a:pt x="12936" y="2402"/>
                  </a:cubicBezTo>
                  <a:cubicBezTo>
                    <a:pt x="12953" y="2420"/>
                    <a:pt x="13006" y="2446"/>
                    <a:pt x="13033" y="2464"/>
                  </a:cubicBezTo>
                  <a:cubicBezTo>
                    <a:pt x="13059" y="2491"/>
                    <a:pt x="13086" y="2544"/>
                    <a:pt x="13121" y="2535"/>
                  </a:cubicBezTo>
                  <a:cubicBezTo>
                    <a:pt x="13121" y="2561"/>
                    <a:pt x="13148" y="2579"/>
                    <a:pt x="13139" y="2597"/>
                  </a:cubicBezTo>
                  <a:cubicBezTo>
                    <a:pt x="13165" y="2605"/>
                    <a:pt x="13183" y="2623"/>
                    <a:pt x="13209" y="2649"/>
                  </a:cubicBezTo>
                  <a:cubicBezTo>
                    <a:pt x="13236" y="2676"/>
                    <a:pt x="13262" y="2702"/>
                    <a:pt x="13289" y="2738"/>
                  </a:cubicBezTo>
                  <a:cubicBezTo>
                    <a:pt x="13342" y="2800"/>
                    <a:pt x="13395" y="2870"/>
                    <a:pt x="13448" y="2914"/>
                  </a:cubicBezTo>
                  <a:cubicBezTo>
                    <a:pt x="13421" y="2959"/>
                    <a:pt x="13395" y="2897"/>
                    <a:pt x="13368" y="2914"/>
                  </a:cubicBezTo>
                  <a:cubicBezTo>
                    <a:pt x="13333" y="2844"/>
                    <a:pt x="13307" y="2817"/>
                    <a:pt x="13254" y="2773"/>
                  </a:cubicBezTo>
                  <a:cubicBezTo>
                    <a:pt x="13227" y="2747"/>
                    <a:pt x="13201" y="2800"/>
                    <a:pt x="13174" y="2747"/>
                  </a:cubicBezTo>
                  <a:cubicBezTo>
                    <a:pt x="13165" y="2817"/>
                    <a:pt x="13262" y="2808"/>
                    <a:pt x="13298" y="2853"/>
                  </a:cubicBezTo>
                  <a:cubicBezTo>
                    <a:pt x="13289" y="2870"/>
                    <a:pt x="13315" y="2888"/>
                    <a:pt x="13324" y="2914"/>
                  </a:cubicBezTo>
                  <a:cubicBezTo>
                    <a:pt x="13342" y="2932"/>
                    <a:pt x="13351" y="2959"/>
                    <a:pt x="13324" y="2967"/>
                  </a:cubicBezTo>
                  <a:cubicBezTo>
                    <a:pt x="13360" y="2985"/>
                    <a:pt x="13360" y="2914"/>
                    <a:pt x="13412" y="2950"/>
                  </a:cubicBezTo>
                  <a:cubicBezTo>
                    <a:pt x="13457" y="2976"/>
                    <a:pt x="13430" y="2994"/>
                    <a:pt x="13457" y="3029"/>
                  </a:cubicBezTo>
                  <a:cubicBezTo>
                    <a:pt x="13510" y="3020"/>
                    <a:pt x="13457" y="2976"/>
                    <a:pt x="13439" y="2950"/>
                  </a:cubicBezTo>
                  <a:cubicBezTo>
                    <a:pt x="13483" y="2950"/>
                    <a:pt x="13545" y="3029"/>
                    <a:pt x="13589" y="3073"/>
                  </a:cubicBezTo>
                  <a:cubicBezTo>
                    <a:pt x="13616" y="3117"/>
                    <a:pt x="13651" y="3162"/>
                    <a:pt x="13669" y="3197"/>
                  </a:cubicBezTo>
                  <a:cubicBezTo>
                    <a:pt x="13677" y="3223"/>
                    <a:pt x="13669" y="3268"/>
                    <a:pt x="13669" y="3268"/>
                  </a:cubicBezTo>
                  <a:cubicBezTo>
                    <a:pt x="13686" y="3285"/>
                    <a:pt x="13704" y="3268"/>
                    <a:pt x="13713" y="3276"/>
                  </a:cubicBezTo>
                  <a:cubicBezTo>
                    <a:pt x="13748" y="3312"/>
                    <a:pt x="13722" y="3356"/>
                    <a:pt x="13783" y="3365"/>
                  </a:cubicBezTo>
                  <a:cubicBezTo>
                    <a:pt x="13810" y="3391"/>
                    <a:pt x="13792" y="3400"/>
                    <a:pt x="13775" y="3418"/>
                  </a:cubicBezTo>
                  <a:cubicBezTo>
                    <a:pt x="13801" y="3462"/>
                    <a:pt x="13836" y="3453"/>
                    <a:pt x="13854" y="3497"/>
                  </a:cubicBezTo>
                  <a:cubicBezTo>
                    <a:pt x="13827" y="3506"/>
                    <a:pt x="13810" y="3488"/>
                    <a:pt x="13792" y="3444"/>
                  </a:cubicBezTo>
                  <a:cubicBezTo>
                    <a:pt x="13775" y="3471"/>
                    <a:pt x="13792" y="3515"/>
                    <a:pt x="13775" y="3541"/>
                  </a:cubicBezTo>
                  <a:cubicBezTo>
                    <a:pt x="13801" y="3577"/>
                    <a:pt x="13827" y="3612"/>
                    <a:pt x="13863" y="3577"/>
                  </a:cubicBezTo>
                  <a:cubicBezTo>
                    <a:pt x="13863" y="3594"/>
                    <a:pt x="13880" y="3691"/>
                    <a:pt x="13916" y="3656"/>
                  </a:cubicBezTo>
                  <a:cubicBezTo>
                    <a:pt x="13942" y="3621"/>
                    <a:pt x="13872" y="3603"/>
                    <a:pt x="13863" y="3541"/>
                  </a:cubicBezTo>
                  <a:cubicBezTo>
                    <a:pt x="13889" y="3541"/>
                    <a:pt x="13907" y="3577"/>
                    <a:pt x="13933" y="3612"/>
                  </a:cubicBezTo>
                  <a:cubicBezTo>
                    <a:pt x="13969" y="3577"/>
                    <a:pt x="13907" y="3506"/>
                    <a:pt x="13942" y="3471"/>
                  </a:cubicBezTo>
                  <a:cubicBezTo>
                    <a:pt x="13889" y="3409"/>
                    <a:pt x="13898" y="3391"/>
                    <a:pt x="13898" y="3329"/>
                  </a:cubicBezTo>
                  <a:cubicBezTo>
                    <a:pt x="13933" y="3321"/>
                    <a:pt x="13889" y="3427"/>
                    <a:pt x="13960" y="3400"/>
                  </a:cubicBezTo>
                  <a:cubicBezTo>
                    <a:pt x="13969" y="3391"/>
                    <a:pt x="13951" y="3365"/>
                    <a:pt x="13942" y="3374"/>
                  </a:cubicBezTo>
                  <a:cubicBezTo>
                    <a:pt x="13942" y="3303"/>
                    <a:pt x="14066" y="3400"/>
                    <a:pt x="13995" y="3276"/>
                  </a:cubicBezTo>
                  <a:cubicBezTo>
                    <a:pt x="14057" y="3250"/>
                    <a:pt x="14039" y="3427"/>
                    <a:pt x="14119" y="3409"/>
                  </a:cubicBezTo>
                  <a:cubicBezTo>
                    <a:pt x="14092" y="3338"/>
                    <a:pt x="14101" y="3285"/>
                    <a:pt x="14048" y="3197"/>
                  </a:cubicBezTo>
                  <a:cubicBezTo>
                    <a:pt x="14013" y="3153"/>
                    <a:pt x="14031" y="3241"/>
                    <a:pt x="13986" y="3232"/>
                  </a:cubicBezTo>
                  <a:cubicBezTo>
                    <a:pt x="13978" y="3188"/>
                    <a:pt x="14013" y="3162"/>
                    <a:pt x="14022" y="3117"/>
                  </a:cubicBezTo>
                  <a:cubicBezTo>
                    <a:pt x="13995" y="3082"/>
                    <a:pt x="13951" y="3064"/>
                    <a:pt x="13960" y="3020"/>
                  </a:cubicBezTo>
                  <a:cubicBezTo>
                    <a:pt x="14013" y="3029"/>
                    <a:pt x="14048" y="3073"/>
                    <a:pt x="14075" y="3126"/>
                  </a:cubicBezTo>
                  <a:cubicBezTo>
                    <a:pt x="14101" y="3179"/>
                    <a:pt x="14128" y="3241"/>
                    <a:pt x="14172" y="3294"/>
                  </a:cubicBezTo>
                  <a:cubicBezTo>
                    <a:pt x="14145" y="3294"/>
                    <a:pt x="14128" y="3241"/>
                    <a:pt x="14101" y="3285"/>
                  </a:cubicBezTo>
                  <a:cubicBezTo>
                    <a:pt x="14128" y="3356"/>
                    <a:pt x="14172" y="3285"/>
                    <a:pt x="14198" y="3365"/>
                  </a:cubicBezTo>
                  <a:cubicBezTo>
                    <a:pt x="14216" y="3365"/>
                    <a:pt x="14216" y="3347"/>
                    <a:pt x="14216" y="3338"/>
                  </a:cubicBezTo>
                  <a:cubicBezTo>
                    <a:pt x="14278" y="3382"/>
                    <a:pt x="14322" y="3444"/>
                    <a:pt x="14393" y="3427"/>
                  </a:cubicBezTo>
                  <a:cubicBezTo>
                    <a:pt x="14437" y="3479"/>
                    <a:pt x="14401" y="3497"/>
                    <a:pt x="14410" y="3532"/>
                  </a:cubicBezTo>
                  <a:cubicBezTo>
                    <a:pt x="14437" y="3621"/>
                    <a:pt x="14481" y="3638"/>
                    <a:pt x="14507" y="3709"/>
                  </a:cubicBezTo>
                  <a:cubicBezTo>
                    <a:pt x="14481" y="3727"/>
                    <a:pt x="14454" y="3718"/>
                    <a:pt x="14446" y="3674"/>
                  </a:cubicBezTo>
                  <a:cubicBezTo>
                    <a:pt x="14401" y="3753"/>
                    <a:pt x="14525" y="3868"/>
                    <a:pt x="14437" y="3912"/>
                  </a:cubicBezTo>
                  <a:cubicBezTo>
                    <a:pt x="14490" y="3983"/>
                    <a:pt x="14525" y="3877"/>
                    <a:pt x="14525" y="3833"/>
                  </a:cubicBezTo>
                  <a:cubicBezTo>
                    <a:pt x="14552" y="3824"/>
                    <a:pt x="14560" y="3903"/>
                    <a:pt x="14578" y="3921"/>
                  </a:cubicBezTo>
                  <a:cubicBezTo>
                    <a:pt x="14507" y="3886"/>
                    <a:pt x="14525" y="3974"/>
                    <a:pt x="14490" y="4000"/>
                  </a:cubicBezTo>
                  <a:cubicBezTo>
                    <a:pt x="14552" y="4080"/>
                    <a:pt x="14622" y="4098"/>
                    <a:pt x="14666" y="4230"/>
                  </a:cubicBezTo>
                  <a:cubicBezTo>
                    <a:pt x="14693" y="4274"/>
                    <a:pt x="14649" y="4274"/>
                    <a:pt x="14640" y="4301"/>
                  </a:cubicBezTo>
                  <a:cubicBezTo>
                    <a:pt x="14649" y="4318"/>
                    <a:pt x="14657" y="4318"/>
                    <a:pt x="14666" y="4336"/>
                  </a:cubicBezTo>
                  <a:cubicBezTo>
                    <a:pt x="14693" y="4371"/>
                    <a:pt x="14684" y="4265"/>
                    <a:pt x="14728" y="4336"/>
                  </a:cubicBezTo>
                  <a:cubicBezTo>
                    <a:pt x="14746" y="4371"/>
                    <a:pt x="14719" y="4380"/>
                    <a:pt x="14693" y="4389"/>
                  </a:cubicBezTo>
                  <a:cubicBezTo>
                    <a:pt x="14728" y="4442"/>
                    <a:pt x="14772" y="4477"/>
                    <a:pt x="14790" y="4566"/>
                  </a:cubicBezTo>
                  <a:cubicBezTo>
                    <a:pt x="14799" y="4619"/>
                    <a:pt x="14763" y="4627"/>
                    <a:pt x="14799" y="4707"/>
                  </a:cubicBezTo>
                  <a:cubicBezTo>
                    <a:pt x="14816" y="4698"/>
                    <a:pt x="14799" y="4671"/>
                    <a:pt x="14799" y="4645"/>
                  </a:cubicBezTo>
                  <a:cubicBezTo>
                    <a:pt x="14852" y="4689"/>
                    <a:pt x="14852" y="4919"/>
                    <a:pt x="14914" y="5025"/>
                  </a:cubicBezTo>
                  <a:cubicBezTo>
                    <a:pt x="14905" y="5069"/>
                    <a:pt x="14834" y="5051"/>
                    <a:pt x="14852" y="5113"/>
                  </a:cubicBezTo>
                  <a:cubicBezTo>
                    <a:pt x="14861" y="5139"/>
                    <a:pt x="14869" y="5104"/>
                    <a:pt x="14896" y="5104"/>
                  </a:cubicBezTo>
                  <a:cubicBezTo>
                    <a:pt x="14914" y="5219"/>
                    <a:pt x="14922" y="5325"/>
                    <a:pt x="14958" y="5413"/>
                  </a:cubicBezTo>
                  <a:cubicBezTo>
                    <a:pt x="14914" y="5422"/>
                    <a:pt x="14887" y="5449"/>
                    <a:pt x="14905" y="5510"/>
                  </a:cubicBezTo>
                  <a:cubicBezTo>
                    <a:pt x="14922" y="5501"/>
                    <a:pt x="14922" y="5466"/>
                    <a:pt x="14949" y="5475"/>
                  </a:cubicBezTo>
                  <a:cubicBezTo>
                    <a:pt x="14975" y="5510"/>
                    <a:pt x="14922" y="5501"/>
                    <a:pt x="14922" y="5510"/>
                  </a:cubicBezTo>
                  <a:cubicBezTo>
                    <a:pt x="14922" y="5554"/>
                    <a:pt x="14975" y="5599"/>
                    <a:pt x="14940" y="5643"/>
                  </a:cubicBezTo>
                  <a:cubicBezTo>
                    <a:pt x="14878" y="5590"/>
                    <a:pt x="14914" y="5519"/>
                    <a:pt x="14878" y="5422"/>
                  </a:cubicBezTo>
                  <a:cubicBezTo>
                    <a:pt x="14869" y="5378"/>
                    <a:pt x="14825" y="5396"/>
                    <a:pt x="14825" y="5334"/>
                  </a:cubicBezTo>
                  <a:cubicBezTo>
                    <a:pt x="14887" y="5378"/>
                    <a:pt x="14816" y="5192"/>
                    <a:pt x="14843" y="5157"/>
                  </a:cubicBezTo>
                  <a:cubicBezTo>
                    <a:pt x="14825" y="5139"/>
                    <a:pt x="14808" y="5122"/>
                    <a:pt x="14781" y="5104"/>
                  </a:cubicBezTo>
                  <a:cubicBezTo>
                    <a:pt x="14790" y="5051"/>
                    <a:pt x="14834" y="5042"/>
                    <a:pt x="14861" y="5016"/>
                  </a:cubicBezTo>
                  <a:cubicBezTo>
                    <a:pt x="14808" y="4963"/>
                    <a:pt x="14887" y="4936"/>
                    <a:pt x="14843" y="4857"/>
                  </a:cubicBezTo>
                  <a:cubicBezTo>
                    <a:pt x="14755" y="4848"/>
                    <a:pt x="14808" y="4981"/>
                    <a:pt x="14728" y="4936"/>
                  </a:cubicBezTo>
                  <a:cubicBezTo>
                    <a:pt x="14737" y="4883"/>
                    <a:pt x="14755" y="4830"/>
                    <a:pt x="14825" y="4822"/>
                  </a:cubicBezTo>
                  <a:cubicBezTo>
                    <a:pt x="14816" y="4733"/>
                    <a:pt x="14763" y="4742"/>
                    <a:pt x="14755" y="4795"/>
                  </a:cubicBezTo>
                  <a:cubicBezTo>
                    <a:pt x="14728" y="4786"/>
                    <a:pt x="14737" y="4751"/>
                    <a:pt x="14763" y="4751"/>
                  </a:cubicBezTo>
                  <a:cubicBezTo>
                    <a:pt x="14737" y="4689"/>
                    <a:pt x="14755" y="4663"/>
                    <a:pt x="14763" y="4619"/>
                  </a:cubicBezTo>
                  <a:cubicBezTo>
                    <a:pt x="14755" y="4574"/>
                    <a:pt x="14684" y="4601"/>
                    <a:pt x="14719" y="4645"/>
                  </a:cubicBezTo>
                  <a:cubicBezTo>
                    <a:pt x="14675" y="4627"/>
                    <a:pt x="14728" y="4557"/>
                    <a:pt x="14675" y="4539"/>
                  </a:cubicBezTo>
                  <a:cubicBezTo>
                    <a:pt x="14649" y="4539"/>
                    <a:pt x="14657" y="4557"/>
                    <a:pt x="14640" y="4566"/>
                  </a:cubicBezTo>
                  <a:cubicBezTo>
                    <a:pt x="14666" y="4592"/>
                    <a:pt x="14666" y="4689"/>
                    <a:pt x="14710" y="4663"/>
                  </a:cubicBezTo>
                  <a:cubicBezTo>
                    <a:pt x="14746" y="4742"/>
                    <a:pt x="14684" y="4733"/>
                    <a:pt x="14710" y="4804"/>
                  </a:cubicBezTo>
                  <a:cubicBezTo>
                    <a:pt x="14684" y="4822"/>
                    <a:pt x="14684" y="4777"/>
                    <a:pt x="14657" y="4777"/>
                  </a:cubicBezTo>
                  <a:cubicBezTo>
                    <a:pt x="14622" y="4795"/>
                    <a:pt x="14684" y="4804"/>
                    <a:pt x="14684" y="4813"/>
                  </a:cubicBezTo>
                  <a:cubicBezTo>
                    <a:pt x="14684" y="4839"/>
                    <a:pt x="14657" y="4848"/>
                    <a:pt x="14666" y="4875"/>
                  </a:cubicBezTo>
                  <a:cubicBezTo>
                    <a:pt x="14675" y="4901"/>
                    <a:pt x="14710" y="4919"/>
                    <a:pt x="14710" y="4963"/>
                  </a:cubicBezTo>
                  <a:cubicBezTo>
                    <a:pt x="14719" y="4989"/>
                    <a:pt x="14755" y="4972"/>
                    <a:pt x="14781" y="4972"/>
                  </a:cubicBezTo>
                  <a:cubicBezTo>
                    <a:pt x="14799" y="5042"/>
                    <a:pt x="14755" y="5060"/>
                    <a:pt x="14737" y="5113"/>
                  </a:cubicBezTo>
                  <a:cubicBezTo>
                    <a:pt x="14746" y="5175"/>
                    <a:pt x="14790" y="5157"/>
                    <a:pt x="14816" y="5175"/>
                  </a:cubicBezTo>
                  <a:cubicBezTo>
                    <a:pt x="14799" y="5228"/>
                    <a:pt x="14763" y="5245"/>
                    <a:pt x="14737" y="5290"/>
                  </a:cubicBezTo>
                  <a:cubicBezTo>
                    <a:pt x="14808" y="5316"/>
                    <a:pt x="14816" y="5431"/>
                    <a:pt x="14852" y="5519"/>
                  </a:cubicBezTo>
                  <a:cubicBezTo>
                    <a:pt x="14790" y="5510"/>
                    <a:pt x="14834" y="5599"/>
                    <a:pt x="14834" y="5634"/>
                  </a:cubicBezTo>
                  <a:cubicBezTo>
                    <a:pt x="14843" y="5696"/>
                    <a:pt x="14914" y="5669"/>
                    <a:pt x="14905" y="5766"/>
                  </a:cubicBezTo>
                  <a:cubicBezTo>
                    <a:pt x="14887" y="5749"/>
                    <a:pt x="14878" y="5731"/>
                    <a:pt x="14869" y="5713"/>
                  </a:cubicBezTo>
                  <a:cubicBezTo>
                    <a:pt x="14834" y="5722"/>
                    <a:pt x="14869" y="5793"/>
                    <a:pt x="14878" y="5802"/>
                  </a:cubicBezTo>
                  <a:cubicBezTo>
                    <a:pt x="14887" y="5793"/>
                    <a:pt x="14905" y="5784"/>
                    <a:pt x="14922" y="5766"/>
                  </a:cubicBezTo>
                  <a:cubicBezTo>
                    <a:pt x="14958" y="5705"/>
                    <a:pt x="14922" y="5669"/>
                    <a:pt x="14975" y="5705"/>
                  </a:cubicBezTo>
                  <a:cubicBezTo>
                    <a:pt x="14967" y="5643"/>
                    <a:pt x="14967" y="5590"/>
                    <a:pt x="14958" y="5528"/>
                  </a:cubicBezTo>
                  <a:cubicBezTo>
                    <a:pt x="15011" y="5554"/>
                    <a:pt x="14975" y="5652"/>
                    <a:pt x="14993" y="5740"/>
                  </a:cubicBezTo>
                  <a:cubicBezTo>
                    <a:pt x="15002" y="5775"/>
                    <a:pt x="15011" y="5819"/>
                    <a:pt x="15011" y="5872"/>
                  </a:cubicBezTo>
                  <a:cubicBezTo>
                    <a:pt x="15020" y="5925"/>
                    <a:pt x="15020" y="5987"/>
                    <a:pt x="15011" y="6049"/>
                  </a:cubicBezTo>
                  <a:cubicBezTo>
                    <a:pt x="14967" y="6031"/>
                    <a:pt x="14958" y="6067"/>
                    <a:pt x="14922" y="6067"/>
                  </a:cubicBezTo>
                  <a:cubicBezTo>
                    <a:pt x="14914" y="6173"/>
                    <a:pt x="14940" y="6208"/>
                    <a:pt x="14922" y="6296"/>
                  </a:cubicBezTo>
                  <a:cubicBezTo>
                    <a:pt x="14887" y="6287"/>
                    <a:pt x="14861" y="6261"/>
                    <a:pt x="14861" y="6226"/>
                  </a:cubicBezTo>
                  <a:cubicBezTo>
                    <a:pt x="14808" y="6279"/>
                    <a:pt x="14914" y="6305"/>
                    <a:pt x="14922" y="6358"/>
                  </a:cubicBezTo>
                  <a:cubicBezTo>
                    <a:pt x="14931" y="6420"/>
                    <a:pt x="14869" y="6402"/>
                    <a:pt x="14878" y="6464"/>
                  </a:cubicBezTo>
                  <a:cubicBezTo>
                    <a:pt x="14878" y="6499"/>
                    <a:pt x="14940" y="6464"/>
                    <a:pt x="14922" y="6411"/>
                  </a:cubicBezTo>
                  <a:cubicBezTo>
                    <a:pt x="14993" y="6446"/>
                    <a:pt x="14896" y="6482"/>
                    <a:pt x="14887" y="6526"/>
                  </a:cubicBezTo>
                  <a:cubicBezTo>
                    <a:pt x="14905" y="6605"/>
                    <a:pt x="14940" y="6552"/>
                    <a:pt x="14984" y="6588"/>
                  </a:cubicBezTo>
                  <a:cubicBezTo>
                    <a:pt x="14975" y="6658"/>
                    <a:pt x="14914" y="6561"/>
                    <a:pt x="14905" y="6641"/>
                  </a:cubicBezTo>
                  <a:cubicBezTo>
                    <a:pt x="14940" y="6649"/>
                    <a:pt x="14914" y="6738"/>
                    <a:pt x="14975" y="6720"/>
                  </a:cubicBezTo>
                  <a:cubicBezTo>
                    <a:pt x="14949" y="6773"/>
                    <a:pt x="14993" y="6879"/>
                    <a:pt x="14949" y="6826"/>
                  </a:cubicBezTo>
                  <a:cubicBezTo>
                    <a:pt x="14958" y="6879"/>
                    <a:pt x="14922" y="6976"/>
                    <a:pt x="14949" y="7003"/>
                  </a:cubicBezTo>
                  <a:cubicBezTo>
                    <a:pt x="14940" y="7029"/>
                    <a:pt x="14922" y="7003"/>
                    <a:pt x="14905" y="6994"/>
                  </a:cubicBezTo>
                  <a:cubicBezTo>
                    <a:pt x="14887" y="7056"/>
                    <a:pt x="14958" y="7029"/>
                    <a:pt x="14967" y="7056"/>
                  </a:cubicBezTo>
                  <a:cubicBezTo>
                    <a:pt x="14905" y="7082"/>
                    <a:pt x="14984" y="7109"/>
                    <a:pt x="14958" y="7206"/>
                  </a:cubicBezTo>
                  <a:cubicBezTo>
                    <a:pt x="14922" y="7197"/>
                    <a:pt x="14905" y="7161"/>
                    <a:pt x="14887" y="7144"/>
                  </a:cubicBezTo>
                  <a:cubicBezTo>
                    <a:pt x="14905" y="6967"/>
                    <a:pt x="14896" y="6844"/>
                    <a:pt x="14878" y="6729"/>
                  </a:cubicBezTo>
                  <a:cubicBezTo>
                    <a:pt x="14878" y="6667"/>
                    <a:pt x="14869" y="6605"/>
                    <a:pt x="14861" y="6543"/>
                  </a:cubicBezTo>
                  <a:cubicBezTo>
                    <a:pt x="14852" y="6482"/>
                    <a:pt x="14843" y="6411"/>
                    <a:pt x="14843" y="6331"/>
                  </a:cubicBezTo>
                  <a:cubicBezTo>
                    <a:pt x="14834" y="6305"/>
                    <a:pt x="14816" y="6331"/>
                    <a:pt x="14816" y="6358"/>
                  </a:cubicBezTo>
                  <a:cubicBezTo>
                    <a:pt x="14799" y="6287"/>
                    <a:pt x="14781" y="6217"/>
                    <a:pt x="14781" y="6164"/>
                  </a:cubicBezTo>
                  <a:cubicBezTo>
                    <a:pt x="14781" y="6155"/>
                    <a:pt x="14808" y="6137"/>
                    <a:pt x="14808" y="6111"/>
                  </a:cubicBezTo>
                  <a:cubicBezTo>
                    <a:pt x="14808" y="6093"/>
                    <a:pt x="14790" y="6067"/>
                    <a:pt x="14790" y="6075"/>
                  </a:cubicBezTo>
                  <a:cubicBezTo>
                    <a:pt x="14790" y="6040"/>
                    <a:pt x="14834" y="6093"/>
                    <a:pt x="14816" y="5996"/>
                  </a:cubicBezTo>
                  <a:cubicBezTo>
                    <a:pt x="14914" y="6022"/>
                    <a:pt x="14843" y="6128"/>
                    <a:pt x="14869" y="6181"/>
                  </a:cubicBezTo>
                  <a:cubicBezTo>
                    <a:pt x="14922" y="6102"/>
                    <a:pt x="14940" y="5978"/>
                    <a:pt x="14940" y="5837"/>
                  </a:cubicBezTo>
                  <a:cubicBezTo>
                    <a:pt x="14949" y="5846"/>
                    <a:pt x="14967" y="5855"/>
                    <a:pt x="14984" y="5855"/>
                  </a:cubicBezTo>
                  <a:cubicBezTo>
                    <a:pt x="14967" y="5775"/>
                    <a:pt x="14914" y="5819"/>
                    <a:pt x="14861" y="5846"/>
                  </a:cubicBezTo>
                  <a:cubicBezTo>
                    <a:pt x="14861" y="5925"/>
                    <a:pt x="14922" y="5899"/>
                    <a:pt x="14922" y="5969"/>
                  </a:cubicBezTo>
                  <a:cubicBezTo>
                    <a:pt x="14852" y="5969"/>
                    <a:pt x="14772" y="5899"/>
                    <a:pt x="14772" y="6022"/>
                  </a:cubicBezTo>
                  <a:cubicBezTo>
                    <a:pt x="14763" y="5978"/>
                    <a:pt x="14763" y="5943"/>
                    <a:pt x="14755" y="5899"/>
                  </a:cubicBezTo>
                  <a:cubicBezTo>
                    <a:pt x="14737" y="5855"/>
                    <a:pt x="14728" y="5811"/>
                    <a:pt x="14719" y="5758"/>
                  </a:cubicBezTo>
                  <a:cubicBezTo>
                    <a:pt x="14702" y="5669"/>
                    <a:pt x="14693" y="5572"/>
                    <a:pt x="14702" y="5475"/>
                  </a:cubicBezTo>
                  <a:cubicBezTo>
                    <a:pt x="14649" y="5431"/>
                    <a:pt x="14657" y="5290"/>
                    <a:pt x="14631" y="5184"/>
                  </a:cubicBezTo>
                  <a:cubicBezTo>
                    <a:pt x="14622" y="5148"/>
                    <a:pt x="14569" y="5184"/>
                    <a:pt x="14569" y="5122"/>
                  </a:cubicBezTo>
                  <a:cubicBezTo>
                    <a:pt x="14605" y="5069"/>
                    <a:pt x="14631" y="5060"/>
                    <a:pt x="14666" y="5042"/>
                  </a:cubicBezTo>
                  <a:cubicBezTo>
                    <a:pt x="14640" y="4963"/>
                    <a:pt x="14649" y="4972"/>
                    <a:pt x="14613" y="4866"/>
                  </a:cubicBezTo>
                  <a:cubicBezTo>
                    <a:pt x="14578" y="4866"/>
                    <a:pt x="14578" y="4883"/>
                    <a:pt x="14560" y="4892"/>
                  </a:cubicBezTo>
                  <a:cubicBezTo>
                    <a:pt x="14596" y="4919"/>
                    <a:pt x="14605" y="4989"/>
                    <a:pt x="14649" y="5016"/>
                  </a:cubicBezTo>
                  <a:cubicBezTo>
                    <a:pt x="14569" y="5139"/>
                    <a:pt x="14507" y="4963"/>
                    <a:pt x="14507" y="4866"/>
                  </a:cubicBezTo>
                  <a:cubicBezTo>
                    <a:pt x="14507" y="4866"/>
                    <a:pt x="14543" y="4883"/>
                    <a:pt x="14543" y="4875"/>
                  </a:cubicBezTo>
                  <a:cubicBezTo>
                    <a:pt x="14543" y="4866"/>
                    <a:pt x="14516" y="4769"/>
                    <a:pt x="14490" y="4795"/>
                  </a:cubicBezTo>
                  <a:cubicBezTo>
                    <a:pt x="14481" y="4742"/>
                    <a:pt x="14463" y="4654"/>
                    <a:pt x="14428" y="4574"/>
                  </a:cubicBezTo>
                  <a:cubicBezTo>
                    <a:pt x="14401" y="4486"/>
                    <a:pt x="14366" y="4389"/>
                    <a:pt x="14331" y="4309"/>
                  </a:cubicBezTo>
                  <a:cubicBezTo>
                    <a:pt x="14278" y="4212"/>
                    <a:pt x="14269" y="4080"/>
                    <a:pt x="14216" y="3992"/>
                  </a:cubicBezTo>
                  <a:cubicBezTo>
                    <a:pt x="14198" y="3947"/>
                    <a:pt x="14137" y="3903"/>
                    <a:pt x="14110" y="3850"/>
                  </a:cubicBezTo>
                  <a:cubicBezTo>
                    <a:pt x="14075" y="3789"/>
                    <a:pt x="14048" y="3718"/>
                    <a:pt x="13995" y="3700"/>
                  </a:cubicBezTo>
                  <a:cubicBezTo>
                    <a:pt x="13951" y="3736"/>
                    <a:pt x="14004" y="3815"/>
                    <a:pt x="13960" y="3842"/>
                  </a:cubicBezTo>
                  <a:cubicBezTo>
                    <a:pt x="14022" y="3903"/>
                    <a:pt x="14057" y="4036"/>
                    <a:pt x="14004" y="4071"/>
                  </a:cubicBezTo>
                  <a:cubicBezTo>
                    <a:pt x="14057" y="4071"/>
                    <a:pt x="14110" y="4115"/>
                    <a:pt x="14137" y="4177"/>
                  </a:cubicBezTo>
                  <a:cubicBezTo>
                    <a:pt x="14190" y="4177"/>
                    <a:pt x="14172" y="4142"/>
                    <a:pt x="14207" y="4142"/>
                  </a:cubicBezTo>
                  <a:cubicBezTo>
                    <a:pt x="14260" y="4239"/>
                    <a:pt x="14145" y="4221"/>
                    <a:pt x="14101" y="4212"/>
                  </a:cubicBezTo>
                  <a:cubicBezTo>
                    <a:pt x="14101" y="4230"/>
                    <a:pt x="14137" y="4301"/>
                    <a:pt x="14137" y="4354"/>
                  </a:cubicBezTo>
                  <a:cubicBezTo>
                    <a:pt x="14145" y="4389"/>
                    <a:pt x="14181" y="4309"/>
                    <a:pt x="14216" y="4354"/>
                  </a:cubicBezTo>
                  <a:cubicBezTo>
                    <a:pt x="14234" y="4336"/>
                    <a:pt x="14137" y="4283"/>
                    <a:pt x="14172" y="4230"/>
                  </a:cubicBezTo>
                  <a:cubicBezTo>
                    <a:pt x="14198" y="4239"/>
                    <a:pt x="14216" y="4265"/>
                    <a:pt x="14251" y="4265"/>
                  </a:cubicBezTo>
                  <a:cubicBezTo>
                    <a:pt x="14278" y="4398"/>
                    <a:pt x="14340" y="4539"/>
                    <a:pt x="14384" y="4742"/>
                  </a:cubicBezTo>
                  <a:cubicBezTo>
                    <a:pt x="14375" y="4777"/>
                    <a:pt x="14375" y="4742"/>
                    <a:pt x="14366" y="4716"/>
                  </a:cubicBezTo>
                  <a:cubicBezTo>
                    <a:pt x="14357" y="4680"/>
                    <a:pt x="14340" y="4645"/>
                    <a:pt x="14322" y="4663"/>
                  </a:cubicBezTo>
                  <a:cubicBezTo>
                    <a:pt x="14287" y="4671"/>
                    <a:pt x="14304" y="4733"/>
                    <a:pt x="14313" y="4777"/>
                  </a:cubicBezTo>
                  <a:cubicBezTo>
                    <a:pt x="14322" y="4822"/>
                    <a:pt x="14375" y="4777"/>
                    <a:pt x="14375" y="4839"/>
                  </a:cubicBezTo>
                  <a:cubicBezTo>
                    <a:pt x="14322" y="4804"/>
                    <a:pt x="14322" y="4875"/>
                    <a:pt x="14348" y="4901"/>
                  </a:cubicBezTo>
                  <a:cubicBezTo>
                    <a:pt x="14366" y="4936"/>
                    <a:pt x="14410" y="4883"/>
                    <a:pt x="14366" y="4936"/>
                  </a:cubicBezTo>
                  <a:cubicBezTo>
                    <a:pt x="14331" y="4972"/>
                    <a:pt x="14331" y="5025"/>
                    <a:pt x="14366" y="5060"/>
                  </a:cubicBezTo>
                  <a:cubicBezTo>
                    <a:pt x="14393" y="5042"/>
                    <a:pt x="14375" y="4981"/>
                    <a:pt x="14428" y="4981"/>
                  </a:cubicBezTo>
                  <a:cubicBezTo>
                    <a:pt x="14446" y="5034"/>
                    <a:pt x="14393" y="5034"/>
                    <a:pt x="14401" y="5078"/>
                  </a:cubicBezTo>
                  <a:cubicBezTo>
                    <a:pt x="14401" y="5086"/>
                    <a:pt x="14419" y="5095"/>
                    <a:pt x="14419" y="5113"/>
                  </a:cubicBezTo>
                  <a:cubicBezTo>
                    <a:pt x="14463" y="5113"/>
                    <a:pt x="14437" y="5069"/>
                    <a:pt x="14454" y="5051"/>
                  </a:cubicBezTo>
                  <a:cubicBezTo>
                    <a:pt x="14481" y="5025"/>
                    <a:pt x="14481" y="5095"/>
                    <a:pt x="14481" y="5095"/>
                  </a:cubicBezTo>
                  <a:cubicBezTo>
                    <a:pt x="14499" y="5139"/>
                    <a:pt x="14516" y="5139"/>
                    <a:pt x="14525" y="5166"/>
                  </a:cubicBezTo>
                  <a:cubicBezTo>
                    <a:pt x="14534" y="5210"/>
                    <a:pt x="14543" y="5254"/>
                    <a:pt x="14543" y="5307"/>
                  </a:cubicBezTo>
                  <a:cubicBezTo>
                    <a:pt x="14552" y="5351"/>
                    <a:pt x="14560" y="5404"/>
                    <a:pt x="14569" y="5457"/>
                  </a:cubicBezTo>
                  <a:cubicBezTo>
                    <a:pt x="14516" y="5413"/>
                    <a:pt x="14543" y="5387"/>
                    <a:pt x="14534" y="5316"/>
                  </a:cubicBezTo>
                  <a:cubicBezTo>
                    <a:pt x="14499" y="5325"/>
                    <a:pt x="14507" y="5378"/>
                    <a:pt x="14516" y="5431"/>
                  </a:cubicBezTo>
                  <a:cubicBezTo>
                    <a:pt x="14472" y="5431"/>
                    <a:pt x="14463" y="5475"/>
                    <a:pt x="14454" y="5510"/>
                  </a:cubicBezTo>
                  <a:cubicBezTo>
                    <a:pt x="14490" y="5563"/>
                    <a:pt x="14481" y="5457"/>
                    <a:pt x="14543" y="5484"/>
                  </a:cubicBezTo>
                  <a:cubicBezTo>
                    <a:pt x="14569" y="5581"/>
                    <a:pt x="14463" y="5563"/>
                    <a:pt x="14437" y="5616"/>
                  </a:cubicBezTo>
                  <a:cubicBezTo>
                    <a:pt x="14446" y="5687"/>
                    <a:pt x="14428" y="5731"/>
                    <a:pt x="14419" y="5784"/>
                  </a:cubicBezTo>
                  <a:cubicBezTo>
                    <a:pt x="14428" y="5819"/>
                    <a:pt x="14472" y="5793"/>
                    <a:pt x="14481" y="5819"/>
                  </a:cubicBezTo>
                  <a:cubicBezTo>
                    <a:pt x="14507" y="5908"/>
                    <a:pt x="14428" y="5899"/>
                    <a:pt x="14454" y="5996"/>
                  </a:cubicBezTo>
                  <a:cubicBezTo>
                    <a:pt x="14384" y="5996"/>
                    <a:pt x="14393" y="6067"/>
                    <a:pt x="14322" y="6058"/>
                  </a:cubicBezTo>
                  <a:cubicBezTo>
                    <a:pt x="14357" y="5996"/>
                    <a:pt x="14295" y="5934"/>
                    <a:pt x="14260" y="5908"/>
                  </a:cubicBezTo>
                  <a:cubicBezTo>
                    <a:pt x="14242" y="5908"/>
                    <a:pt x="14260" y="5952"/>
                    <a:pt x="14251" y="5978"/>
                  </a:cubicBezTo>
                  <a:cubicBezTo>
                    <a:pt x="14242" y="5961"/>
                    <a:pt x="14216" y="5961"/>
                    <a:pt x="14190" y="5961"/>
                  </a:cubicBezTo>
                  <a:cubicBezTo>
                    <a:pt x="14190" y="5925"/>
                    <a:pt x="14198" y="5908"/>
                    <a:pt x="14234" y="5908"/>
                  </a:cubicBezTo>
                  <a:cubicBezTo>
                    <a:pt x="14242" y="5881"/>
                    <a:pt x="14172" y="5872"/>
                    <a:pt x="14216" y="5855"/>
                  </a:cubicBezTo>
                  <a:cubicBezTo>
                    <a:pt x="14234" y="5828"/>
                    <a:pt x="14242" y="5837"/>
                    <a:pt x="14242" y="5890"/>
                  </a:cubicBezTo>
                  <a:cubicBezTo>
                    <a:pt x="14269" y="5855"/>
                    <a:pt x="14322" y="5864"/>
                    <a:pt x="14340" y="5899"/>
                  </a:cubicBezTo>
                  <a:cubicBezTo>
                    <a:pt x="14384" y="5872"/>
                    <a:pt x="14304" y="5837"/>
                    <a:pt x="14313" y="5793"/>
                  </a:cubicBezTo>
                  <a:cubicBezTo>
                    <a:pt x="14348" y="5784"/>
                    <a:pt x="14366" y="5758"/>
                    <a:pt x="14419" y="5766"/>
                  </a:cubicBezTo>
                  <a:cubicBezTo>
                    <a:pt x="14410" y="5713"/>
                    <a:pt x="14340" y="5758"/>
                    <a:pt x="14340" y="5705"/>
                  </a:cubicBezTo>
                  <a:cubicBezTo>
                    <a:pt x="14295" y="5705"/>
                    <a:pt x="14331" y="5775"/>
                    <a:pt x="14278" y="5758"/>
                  </a:cubicBezTo>
                  <a:cubicBezTo>
                    <a:pt x="14287" y="5731"/>
                    <a:pt x="14260" y="5669"/>
                    <a:pt x="14287" y="5669"/>
                  </a:cubicBezTo>
                  <a:cubicBezTo>
                    <a:pt x="14269" y="5643"/>
                    <a:pt x="14234" y="5634"/>
                    <a:pt x="14234" y="5572"/>
                  </a:cubicBezTo>
                  <a:cubicBezTo>
                    <a:pt x="14287" y="5599"/>
                    <a:pt x="14331" y="5581"/>
                    <a:pt x="14295" y="5493"/>
                  </a:cubicBezTo>
                  <a:cubicBezTo>
                    <a:pt x="14322" y="5440"/>
                    <a:pt x="14340" y="5537"/>
                    <a:pt x="14375" y="5484"/>
                  </a:cubicBezTo>
                  <a:cubicBezTo>
                    <a:pt x="14348" y="5466"/>
                    <a:pt x="14322" y="5457"/>
                    <a:pt x="14331" y="5396"/>
                  </a:cubicBezTo>
                  <a:cubicBezTo>
                    <a:pt x="14357" y="5404"/>
                    <a:pt x="14357" y="5378"/>
                    <a:pt x="14357" y="5360"/>
                  </a:cubicBezTo>
                  <a:cubicBezTo>
                    <a:pt x="14393" y="5360"/>
                    <a:pt x="14454" y="5378"/>
                    <a:pt x="14472" y="5343"/>
                  </a:cubicBezTo>
                  <a:cubicBezTo>
                    <a:pt x="14454" y="5307"/>
                    <a:pt x="14410" y="5325"/>
                    <a:pt x="14419" y="5254"/>
                  </a:cubicBezTo>
                  <a:cubicBezTo>
                    <a:pt x="14472" y="5228"/>
                    <a:pt x="14454" y="5307"/>
                    <a:pt x="14516" y="5281"/>
                  </a:cubicBezTo>
                  <a:cubicBezTo>
                    <a:pt x="14516" y="5201"/>
                    <a:pt x="14463" y="5237"/>
                    <a:pt x="14437" y="5219"/>
                  </a:cubicBezTo>
                  <a:cubicBezTo>
                    <a:pt x="14437" y="5184"/>
                    <a:pt x="14507" y="5201"/>
                    <a:pt x="14472" y="5139"/>
                  </a:cubicBezTo>
                  <a:cubicBezTo>
                    <a:pt x="14454" y="5131"/>
                    <a:pt x="14410" y="5139"/>
                    <a:pt x="14384" y="5095"/>
                  </a:cubicBezTo>
                  <a:cubicBezTo>
                    <a:pt x="14357" y="5113"/>
                    <a:pt x="14437" y="5131"/>
                    <a:pt x="14419" y="5201"/>
                  </a:cubicBezTo>
                  <a:cubicBezTo>
                    <a:pt x="14375" y="5184"/>
                    <a:pt x="14401" y="5245"/>
                    <a:pt x="14384" y="5263"/>
                  </a:cubicBezTo>
                  <a:cubicBezTo>
                    <a:pt x="14375" y="5272"/>
                    <a:pt x="14348" y="5263"/>
                    <a:pt x="14340" y="5272"/>
                  </a:cubicBezTo>
                  <a:cubicBezTo>
                    <a:pt x="14322" y="5281"/>
                    <a:pt x="14331" y="5316"/>
                    <a:pt x="14304" y="5307"/>
                  </a:cubicBezTo>
                  <a:cubicBezTo>
                    <a:pt x="14287" y="5290"/>
                    <a:pt x="14278" y="5263"/>
                    <a:pt x="14269" y="5228"/>
                  </a:cubicBezTo>
                  <a:cubicBezTo>
                    <a:pt x="14295" y="5228"/>
                    <a:pt x="14304" y="5254"/>
                    <a:pt x="14322" y="5254"/>
                  </a:cubicBezTo>
                  <a:cubicBezTo>
                    <a:pt x="14313" y="5210"/>
                    <a:pt x="14304" y="5184"/>
                    <a:pt x="14278" y="5166"/>
                  </a:cubicBezTo>
                  <a:cubicBezTo>
                    <a:pt x="14207" y="5192"/>
                    <a:pt x="14234" y="5272"/>
                    <a:pt x="14260" y="5334"/>
                  </a:cubicBezTo>
                  <a:cubicBezTo>
                    <a:pt x="14216" y="5360"/>
                    <a:pt x="14225" y="5298"/>
                    <a:pt x="14216" y="5272"/>
                  </a:cubicBezTo>
                  <a:cubicBezTo>
                    <a:pt x="14190" y="5307"/>
                    <a:pt x="14154" y="5334"/>
                    <a:pt x="14110" y="5290"/>
                  </a:cubicBezTo>
                  <a:cubicBezTo>
                    <a:pt x="14101" y="5290"/>
                    <a:pt x="14110" y="5325"/>
                    <a:pt x="14092" y="5325"/>
                  </a:cubicBezTo>
                  <a:cubicBezTo>
                    <a:pt x="14101" y="5369"/>
                    <a:pt x="14154" y="5369"/>
                    <a:pt x="14119" y="5422"/>
                  </a:cubicBezTo>
                  <a:cubicBezTo>
                    <a:pt x="14057" y="5422"/>
                    <a:pt x="14057" y="5272"/>
                    <a:pt x="14031" y="5175"/>
                  </a:cubicBezTo>
                  <a:cubicBezTo>
                    <a:pt x="14022" y="5122"/>
                    <a:pt x="13986" y="5078"/>
                    <a:pt x="13986" y="5025"/>
                  </a:cubicBezTo>
                  <a:cubicBezTo>
                    <a:pt x="13995" y="5025"/>
                    <a:pt x="14022" y="5078"/>
                    <a:pt x="14022" y="5095"/>
                  </a:cubicBezTo>
                  <a:cubicBezTo>
                    <a:pt x="14039" y="5034"/>
                    <a:pt x="13995" y="5034"/>
                    <a:pt x="13978" y="4998"/>
                  </a:cubicBezTo>
                  <a:cubicBezTo>
                    <a:pt x="13978" y="4972"/>
                    <a:pt x="13995" y="4936"/>
                    <a:pt x="13995" y="4936"/>
                  </a:cubicBezTo>
                  <a:cubicBezTo>
                    <a:pt x="13986" y="4910"/>
                    <a:pt x="13951" y="4892"/>
                    <a:pt x="13933" y="4866"/>
                  </a:cubicBezTo>
                  <a:cubicBezTo>
                    <a:pt x="13925" y="4839"/>
                    <a:pt x="13942" y="4822"/>
                    <a:pt x="13933" y="4795"/>
                  </a:cubicBezTo>
                  <a:cubicBezTo>
                    <a:pt x="13916" y="4742"/>
                    <a:pt x="13863" y="4680"/>
                    <a:pt x="13889" y="4627"/>
                  </a:cubicBezTo>
                  <a:cubicBezTo>
                    <a:pt x="13969" y="4619"/>
                    <a:pt x="14013" y="4680"/>
                    <a:pt x="14013" y="4777"/>
                  </a:cubicBezTo>
                  <a:cubicBezTo>
                    <a:pt x="14057" y="4760"/>
                    <a:pt x="14031" y="4689"/>
                    <a:pt x="14013" y="4627"/>
                  </a:cubicBezTo>
                  <a:cubicBezTo>
                    <a:pt x="13986" y="4583"/>
                    <a:pt x="13986" y="4619"/>
                    <a:pt x="13951" y="4627"/>
                  </a:cubicBezTo>
                  <a:cubicBezTo>
                    <a:pt x="13951" y="4592"/>
                    <a:pt x="13933" y="4574"/>
                    <a:pt x="13907" y="4583"/>
                  </a:cubicBezTo>
                  <a:cubicBezTo>
                    <a:pt x="13898" y="4557"/>
                    <a:pt x="13898" y="4495"/>
                    <a:pt x="13863" y="4530"/>
                  </a:cubicBezTo>
                  <a:cubicBezTo>
                    <a:pt x="13836" y="4539"/>
                    <a:pt x="13898" y="4583"/>
                    <a:pt x="13872" y="4619"/>
                  </a:cubicBezTo>
                  <a:cubicBezTo>
                    <a:pt x="13810" y="4548"/>
                    <a:pt x="13819" y="4451"/>
                    <a:pt x="13775" y="4362"/>
                  </a:cubicBezTo>
                  <a:cubicBezTo>
                    <a:pt x="13766" y="4336"/>
                    <a:pt x="13739" y="4327"/>
                    <a:pt x="13722" y="4301"/>
                  </a:cubicBezTo>
                  <a:cubicBezTo>
                    <a:pt x="13695" y="4239"/>
                    <a:pt x="13651" y="4142"/>
                    <a:pt x="13616" y="4071"/>
                  </a:cubicBezTo>
                  <a:cubicBezTo>
                    <a:pt x="13589" y="4018"/>
                    <a:pt x="13563" y="3956"/>
                    <a:pt x="13536" y="3903"/>
                  </a:cubicBezTo>
                  <a:cubicBezTo>
                    <a:pt x="13510" y="3850"/>
                    <a:pt x="13483" y="3797"/>
                    <a:pt x="13474" y="3753"/>
                  </a:cubicBezTo>
                  <a:cubicBezTo>
                    <a:pt x="13465" y="3753"/>
                    <a:pt x="13501" y="3744"/>
                    <a:pt x="13501" y="3744"/>
                  </a:cubicBezTo>
                  <a:cubicBezTo>
                    <a:pt x="13501" y="3718"/>
                    <a:pt x="13448" y="3718"/>
                    <a:pt x="13448" y="3691"/>
                  </a:cubicBezTo>
                  <a:cubicBezTo>
                    <a:pt x="13554" y="3674"/>
                    <a:pt x="13412" y="3674"/>
                    <a:pt x="13395" y="3585"/>
                  </a:cubicBezTo>
                  <a:cubicBezTo>
                    <a:pt x="13386" y="3568"/>
                    <a:pt x="13368" y="3585"/>
                    <a:pt x="13351" y="3594"/>
                  </a:cubicBezTo>
                  <a:cubicBezTo>
                    <a:pt x="13315" y="3532"/>
                    <a:pt x="13254" y="3471"/>
                    <a:pt x="13280" y="3427"/>
                  </a:cubicBezTo>
                  <a:cubicBezTo>
                    <a:pt x="13254" y="3374"/>
                    <a:pt x="13218" y="3418"/>
                    <a:pt x="13201" y="3356"/>
                  </a:cubicBezTo>
                  <a:cubicBezTo>
                    <a:pt x="13236" y="3321"/>
                    <a:pt x="13262" y="3321"/>
                    <a:pt x="13289" y="3382"/>
                  </a:cubicBezTo>
                  <a:cubicBezTo>
                    <a:pt x="13324" y="3356"/>
                    <a:pt x="13298" y="3312"/>
                    <a:pt x="13271" y="3268"/>
                  </a:cubicBezTo>
                  <a:cubicBezTo>
                    <a:pt x="13218" y="3285"/>
                    <a:pt x="13236" y="3312"/>
                    <a:pt x="13201" y="3338"/>
                  </a:cubicBezTo>
                  <a:cubicBezTo>
                    <a:pt x="12953" y="3029"/>
                    <a:pt x="12671" y="2755"/>
                    <a:pt x="12362" y="2526"/>
                  </a:cubicBezTo>
                  <a:cubicBezTo>
                    <a:pt x="12203" y="2411"/>
                    <a:pt x="12035" y="2323"/>
                    <a:pt x="11858" y="2234"/>
                  </a:cubicBezTo>
                  <a:cubicBezTo>
                    <a:pt x="11770" y="2190"/>
                    <a:pt x="11682" y="2155"/>
                    <a:pt x="11585" y="2111"/>
                  </a:cubicBezTo>
                  <a:cubicBezTo>
                    <a:pt x="11496" y="2076"/>
                    <a:pt x="11399" y="2040"/>
                    <a:pt x="11311" y="2005"/>
                  </a:cubicBezTo>
                  <a:cubicBezTo>
                    <a:pt x="11249" y="1987"/>
                    <a:pt x="11187" y="1961"/>
                    <a:pt x="11126" y="1943"/>
                  </a:cubicBezTo>
                  <a:cubicBezTo>
                    <a:pt x="11073" y="1925"/>
                    <a:pt x="11011" y="1908"/>
                    <a:pt x="10949" y="1881"/>
                  </a:cubicBezTo>
                  <a:cubicBezTo>
                    <a:pt x="10922" y="1872"/>
                    <a:pt x="10914" y="1890"/>
                    <a:pt x="10896" y="1881"/>
                  </a:cubicBezTo>
                  <a:cubicBezTo>
                    <a:pt x="10843" y="1864"/>
                    <a:pt x="10737" y="1819"/>
                    <a:pt x="10631" y="1784"/>
                  </a:cubicBezTo>
                  <a:cubicBezTo>
                    <a:pt x="10578" y="1775"/>
                    <a:pt x="10516" y="1775"/>
                    <a:pt x="10463" y="1758"/>
                  </a:cubicBezTo>
                  <a:cubicBezTo>
                    <a:pt x="10384" y="1722"/>
                    <a:pt x="10145" y="1652"/>
                    <a:pt x="10004" y="1643"/>
                  </a:cubicBezTo>
                  <a:cubicBezTo>
                    <a:pt x="9925" y="1634"/>
                    <a:pt x="9810" y="1652"/>
                    <a:pt x="9713" y="1572"/>
                  </a:cubicBezTo>
                  <a:cubicBezTo>
                    <a:pt x="9624" y="1572"/>
                    <a:pt x="9554" y="1572"/>
                    <a:pt x="9492" y="1528"/>
                  </a:cubicBezTo>
                  <a:cubicBezTo>
                    <a:pt x="9501" y="1546"/>
                    <a:pt x="9527" y="1546"/>
                    <a:pt x="9519" y="1572"/>
                  </a:cubicBezTo>
                  <a:cubicBezTo>
                    <a:pt x="9395" y="1528"/>
                    <a:pt x="9289" y="1537"/>
                    <a:pt x="9139" y="1493"/>
                  </a:cubicBezTo>
                  <a:cubicBezTo>
                    <a:pt x="9148" y="1475"/>
                    <a:pt x="9174" y="1484"/>
                    <a:pt x="9183" y="1457"/>
                  </a:cubicBezTo>
                  <a:cubicBezTo>
                    <a:pt x="9121" y="1431"/>
                    <a:pt x="9130" y="1502"/>
                    <a:pt x="9086" y="1502"/>
                  </a:cubicBezTo>
                  <a:cubicBezTo>
                    <a:pt x="9051" y="1493"/>
                    <a:pt x="9086" y="1431"/>
                    <a:pt x="9104" y="1431"/>
                  </a:cubicBezTo>
                  <a:cubicBezTo>
                    <a:pt x="9051" y="1422"/>
                    <a:pt x="9024" y="1449"/>
                    <a:pt x="8971" y="1449"/>
                  </a:cubicBezTo>
                  <a:cubicBezTo>
                    <a:pt x="8918" y="1413"/>
                    <a:pt x="8883" y="1431"/>
                    <a:pt x="8812" y="1413"/>
                  </a:cubicBezTo>
                  <a:cubicBezTo>
                    <a:pt x="8786" y="1413"/>
                    <a:pt x="8759" y="1387"/>
                    <a:pt x="8733" y="1387"/>
                  </a:cubicBezTo>
                  <a:cubicBezTo>
                    <a:pt x="8689" y="1378"/>
                    <a:pt x="8609" y="1404"/>
                    <a:pt x="8521" y="1369"/>
                  </a:cubicBezTo>
                  <a:cubicBezTo>
                    <a:pt x="8494" y="1360"/>
                    <a:pt x="8477" y="1334"/>
                    <a:pt x="8468" y="1334"/>
                  </a:cubicBezTo>
                  <a:cubicBezTo>
                    <a:pt x="8441" y="1325"/>
                    <a:pt x="8415" y="1378"/>
                    <a:pt x="8388" y="1316"/>
                  </a:cubicBezTo>
                  <a:cubicBezTo>
                    <a:pt x="8327" y="1316"/>
                    <a:pt x="8176" y="1334"/>
                    <a:pt x="8097" y="1325"/>
                  </a:cubicBezTo>
                  <a:cubicBezTo>
                    <a:pt x="8062" y="1316"/>
                    <a:pt x="8035" y="1299"/>
                    <a:pt x="8026" y="1290"/>
                  </a:cubicBezTo>
                  <a:cubicBezTo>
                    <a:pt x="8000" y="1290"/>
                    <a:pt x="7991" y="1299"/>
                    <a:pt x="7956" y="1299"/>
                  </a:cubicBezTo>
                  <a:cubicBezTo>
                    <a:pt x="7920" y="1290"/>
                    <a:pt x="7920" y="1263"/>
                    <a:pt x="7912" y="1254"/>
                  </a:cubicBezTo>
                  <a:cubicBezTo>
                    <a:pt x="7903" y="1254"/>
                    <a:pt x="7876" y="1263"/>
                    <a:pt x="7850" y="1263"/>
                  </a:cubicBezTo>
                  <a:cubicBezTo>
                    <a:pt x="7779" y="1246"/>
                    <a:pt x="7673" y="1201"/>
                    <a:pt x="7602" y="1201"/>
                  </a:cubicBezTo>
                  <a:cubicBezTo>
                    <a:pt x="7567" y="1201"/>
                    <a:pt x="7549" y="1219"/>
                    <a:pt x="7514" y="1210"/>
                  </a:cubicBezTo>
                  <a:cubicBezTo>
                    <a:pt x="7505" y="1193"/>
                    <a:pt x="7488" y="1184"/>
                    <a:pt x="7461" y="1175"/>
                  </a:cubicBezTo>
                  <a:cubicBezTo>
                    <a:pt x="7426" y="1201"/>
                    <a:pt x="7364" y="1175"/>
                    <a:pt x="7311" y="1166"/>
                  </a:cubicBezTo>
                  <a:cubicBezTo>
                    <a:pt x="7276" y="1166"/>
                    <a:pt x="7223" y="1184"/>
                    <a:pt x="7187" y="1184"/>
                  </a:cubicBezTo>
                  <a:cubicBezTo>
                    <a:pt x="7152" y="1184"/>
                    <a:pt x="7152" y="1157"/>
                    <a:pt x="7117" y="1157"/>
                  </a:cubicBezTo>
                  <a:cubicBezTo>
                    <a:pt x="7064" y="1157"/>
                    <a:pt x="6993" y="1157"/>
                    <a:pt x="6931" y="1157"/>
                  </a:cubicBezTo>
                  <a:cubicBezTo>
                    <a:pt x="6861" y="1157"/>
                    <a:pt x="6790" y="1157"/>
                    <a:pt x="6728" y="1157"/>
                  </a:cubicBezTo>
                  <a:cubicBezTo>
                    <a:pt x="6702" y="1157"/>
                    <a:pt x="6702" y="1140"/>
                    <a:pt x="6675" y="1140"/>
                  </a:cubicBezTo>
                  <a:cubicBezTo>
                    <a:pt x="6561" y="1140"/>
                    <a:pt x="6463" y="1166"/>
                    <a:pt x="6393" y="1166"/>
                  </a:cubicBezTo>
                  <a:cubicBezTo>
                    <a:pt x="6357" y="1166"/>
                    <a:pt x="6366" y="1148"/>
                    <a:pt x="6340" y="1140"/>
                  </a:cubicBezTo>
                  <a:cubicBezTo>
                    <a:pt x="6252" y="1148"/>
                    <a:pt x="6172" y="1166"/>
                    <a:pt x="6075" y="1175"/>
                  </a:cubicBezTo>
                  <a:cubicBezTo>
                    <a:pt x="6066" y="1166"/>
                    <a:pt x="6031" y="1166"/>
                    <a:pt x="6040" y="1131"/>
                  </a:cubicBezTo>
                  <a:cubicBezTo>
                    <a:pt x="6022" y="1140"/>
                    <a:pt x="6022" y="1166"/>
                    <a:pt x="6022" y="1184"/>
                  </a:cubicBezTo>
                  <a:cubicBezTo>
                    <a:pt x="5969" y="1184"/>
                    <a:pt x="5925" y="1201"/>
                    <a:pt x="5881" y="1219"/>
                  </a:cubicBezTo>
                  <a:cubicBezTo>
                    <a:pt x="5845" y="1228"/>
                    <a:pt x="5801" y="1237"/>
                    <a:pt x="5757" y="1210"/>
                  </a:cubicBezTo>
                  <a:cubicBezTo>
                    <a:pt x="5704" y="1228"/>
                    <a:pt x="5704" y="1219"/>
                    <a:pt x="5633" y="1246"/>
                  </a:cubicBezTo>
                  <a:cubicBezTo>
                    <a:pt x="5607" y="1228"/>
                    <a:pt x="5580" y="1219"/>
                    <a:pt x="5589" y="1175"/>
                  </a:cubicBezTo>
                  <a:cubicBezTo>
                    <a:pt x="5510" y="1184"/>
                    <a:pt x="5572" y="1210"/>
                    <a:pt x="5545" y="1246"/>
                  </a:cubicBezTo>
                  <a:cubicBezTo>
                    <a:pt x="5474" y="1272"/>
                    <a:pt x="5466" y="1219"/>
                    <a:pt x="5395" y="1246"/>
                  </a:cubicBezTo>
                  <a:cubicBezTo>
                    <a:pt x="5369" y="1254"/>
                    <a:pt x="5395" y="1299"/>
                    <a:pt x="5377" y="1307"/>
                  </a:cubicBezTo>
                  <a:cubicBezTo>
                    <a:pt x="5289" y="1299"/>
                    <a:pt x="5192" y="1369"/>
                    <a:pt x="5077" y="1387"/>
                  </a:cubicBezTo>
                  <a:cubicBezTo>
                    <a:pt x="5042" y="1396"/>
                    <a:pt x="4989" y="1387"/>
                    <a:pt x="4954" y="1396"/>
                  </a:cubicBezTo>
                  <a:cubicBezTo>
                    <a:pt x="4856" y="1431"/>
                    <a:pt x="4706" y="1546"/>
                    <a:pt x="4627" y="1510"/>
                  </a:cubicBezTo>
                  <a:cubicBezTo>
                    <a:pt x="4618" y="1528"/>
                    <a:pt x="4618" y="1546"/>
                    <a:pt x="4618" y="1563"/>
                  </a:cubicBezTo>
                  <a:cubicBezTo>
                    <a:pt x="4503" y="1581"/>
                    <a:pt x="4477" y="1669"/>
                    <a:pt x="4353" y="1696"/>
                  </a:cubicBezTo>
                  <a:cubicBezTo>
                    <a:pt x="4362" y="1767"/>
                    <a:pt x="4309" y="1758"/>
                    <a:pt x="4256" y="1802"/>
                  </a:cubicBezTo>
                  <a:cubicBezTo>
                    <a:pt x="4265" y="1819"/>
                    <a:pt x="4300" y="1828"/>
                    <a:pt x="4309" y="1828"/>
                  </a:cubicBezTo>
                  <a:cubicBezTo>
                    <a:pt x="4327" y="1819"/>
                    <a:pt x="4318" y="1784"/>
                    <a:pt x="4335" y="1775"/>
                  </a:cubicBezTo>
                  <a:cubicBezTo>
                    <a:pt x="4362" y="1758"/>
                    <a:pt x="4371" y="1775"/>
                    <a:pt x="4388" y="1767"/>
                  </a:cubicBezTo>
                  <a:cubicBezTo>
                    <a:pt x="4406" y="1749"/>
                    <a:pt x="4415" y="1722"/>
                    <a:pt x="4433" y="1705"/>
                  </a:cubicBezTo>
                  <a:cubicBezTo>
                    <a:pt x="4459" y="1687"/>
                    <a:pt x="4486" y="1687"/>
                    <a:pt x="4521" y="1678"/>
                  </a:cubicBezTo>
                  <a:cubicBezTo>
                    <a:pt x="4556" y="1661"/>
                    <a:pt x="4600" y="1625"/>
                    <a:pt x="4671" y="1608"/>
                  </a:cubicBezTo>
                  <a:cubicBezTo>
                    <a:pt x="4689" y="1599"/>
                    <a:pt x="4724" y="1616"/>
                    <a:pt x="4724" y="1616"/>
                  </a:cubicBezTo>
                  <a:cubicBezTo>
                    <a:pt x="4742" y="1608"/>
                    <a:pt x="4786" y="1572"/>
                    <a:pt x="4821" y="1555"/>
                  </a:cubicBezTo>
                  <a:cubicBezTo>
                    <a:pt x="4874" y="1546"/>
                    <a:pt x="4883" y="1537"/>
                    <a:pt x="4945" y="1510"/>
                  </a:cubicBezTo>
                  <a:cubicBezTo>
                    <a:pt x="4971" y="1502"/>
                    <a:pt x="5007" y="1493"/>
                    <a:pt x="5042" y="1484"/>
                  </a:cubicBezTo>
                  <a:cubicBezTo>
                    <a:pt x="5077" y="1475"/>
                    <a:pt x="5121" y="1457"/>
                    <a:pt x="5157" y="1449"/>
                  </a:cubicBezTo>
                  <a:cubicBezTo>
                    <a:pt x="5174" y="1466"/>
                    <a:pt x="5157" y="1475"/>
                    <a:pt x="5157" y="1493"/>
                  </a:cubicBezTo>
                  <a:cubicBezTo>
                    <a:pt x="5201" y="1475"/>
                    <a:pt x="5254" y="1457"/>
                    <a:pt x="5263" y="1510"/>
                  </a:cubicBezTo>
                  <a:cubicBezTo>
                    <a:pt x="5280" y="1502"/>
                    <a:pt x="5271" y="1475"/>
                    <a:pt x="5263" y="1457"/>
                  </a:cubicBezTo>
                  <a:cubicBezTo>
                    <a:pt x="5263" y="1431"/>
                    <a:pt x="5210" y="1475"/>
                    <a:pt x="5183" y="1466"/>
                  </a:cubicBezTo>
                  <a:cubicBezTo>
                    <a:pt x="5201" y="1440"/>
                    <a:pt x="5236" y="1413"/>
                    <a:pt x="5280" y="1404"/>
                  </a:cubicBezTo>
                  <a:cubicBezTo>
                    <a:pt x="5324" y="1387"/>
                    <a:pt x="5369" y="1396"/>
                    <a:pt x="5413" y="1396"/>
                  </a:cubicBezTo>
                  <a:cubicBezTo>
                    <a:pt x="5457" y="1404"/>
                    <a:pt x="5448" y="1325"/>
                    <a:pt x="5474" y="1369"/>
                  </a:cubicBezTo>
                  <a:cubicBezTo>
                    <a:pt x="5510" y="1387"/>
                    <a:pt x="5474" y="1396"/>
                    <a:pt x="5448" y="1413"/>
                  </a:cubicBezTo>
                  <a:cubicBezTo>
                    <a:pt x="5439" y="1431"/>
                    <a:pt x="5466" y="1449"/>
                    <a:pt x="5430" y="1457"/>
                  </a:cubicBezTo>
                  <a:cubicBezTo>
                    <a:pt x="5413" y="1457"/>
                    <a:pt x="5413" y="1440"/>
                    <a:pt x="5395" y="1449"/>
                  </a:cubicBezTo>
                  <a:cubicBezTo>
                    <a:pt x="5395" y="1431"/>
                    <a:pt x="5422" y="1431"/>
                    <a:pt x="5439" y="1422"/>
                  </a:cubicBezTo>
                  <a:cubicBezTo>
                    <a:pt x="5377" y="1396"/>
                    <a:pt x="5333" y="1449"/>
                    <a:pt x="5280" y="1440"/>
                  </a:cubicBezTo>
                  <a:cubicBezTo>
                    <a:pt x="5280" y="1484"/>
                    <a:pt x="5307" y="1475"/>
                    <a:pt x="5333" y="1475"/>
                  </a:cubicBezTo>
                  <a:cubicBezTo>
                    <a:pt x="5369" y="1466"/>
                    <a:pt x="5395" y="1466"/>
                    <a:pt x="5395" y="1510"/>
                  </a:cubicBezTo>
                  <a:cubicBezTo>
                    <a:pt x="5474" y="1466"/>
                    <a:pt x="5483" y="1396"/>
                    <a:pt x="5598" y="1404"/>
                  </a:cubicBezTo>
                  <a:cubicBezTo>
                    <a:pt x="5607" y="1334"/>
                    <a:pt x="5519" y="1404"/>
                    <a:pt x="5519" y="1343"/>
                  </a:cubicBezTo>
                  <a:cubicBezTo>
                    <a:pt x="5589" y="1316"/>
                    <a:pt x="5660" y="1316"/>
                    <a:pt x="5704" y="1343"/>
                  </a:cubicBezTo>
                  <a:cubicBezTo>
                    <a:pt x="5678" y="1369"/>
                    <a:pt x="5589" y="1378"/>
                    <a:pt x="5651" y="1422"/>
                  </a:cubicBezTo>
                  <a:cubicBezTo>
                    <a:pt x="5678" y="1413"/>
                    <a:pt x="5651" y="1369"/>
                    <a:pt x="5704" y="1369"/>
                  </a:cubicBezTo>
                  <a:cubicBezTo>
                    <a:pt x="5704" y="1457"/>
                    <a:pt x="5819" y="1413"/>
                    <a:pt x="5837" y="1369"/>
                  </a:cubicBezTo>
                  <a:cubicBezTo>
                    <a:pt x="5819" y="1343"/>
                    <a:pt x="5784" y="1343"/>
                    <a:pt x="5731" y="1352"/>
                  </a:cubicBezTo>
                  <a:cubicBezTo>
                    <a:pt x="5739" y="1290"/>
                    <a:pt x="5810" y="1325"/>
                    <a:pt x="5863" y="1316"/>
                  </a:cubicBezTo>
                  <a:cubicBezTo>
                    <a:pt x="5828" y="1387"/>
                    <a:pt x="5898" y="1369"/>
                    <a:pt x="5934" y="1404"/>
                  </a:cubicBezTo>
                  <a:cubicBezTo>
                    <a:pt x="5942" y="1343"/>
                    <a:pt x="5872" y="1352"/>
                    <a:pt x="5907" y="1316"/>
                  </a:cubicBezTo>
                  <a:cubicBezTo>
                    <a:pt x="5951" y="1316"/>
                    <a:pt x="5951" y="1369"/>
                    <a:pt x="6013" y="1369"/>
                  </a:cubicBezTo>
                  <a:cubicBezTo>
                    <a:pt x="6057" y="1352"/>
                    <a:pt x="5987" y="1343"/>
                    <a:pt x="5978" y="1343"/>
                  </a:cubicBezTo>
                  <a:cubicBezTo>
                    <a:pt x="6128" y="1290"/>
                    <a:pt x="6366" y="1290"/>
                    <a:pt x="6578" y="1290"/>
                  </a:cubicBezTo>
                  <a:cubicBezTo>
                    <a:pt x="6596" y="1290"/>
                    <a:pt x="6667" y="1334"/>
                    <a:pt x="6693" y="1281"/>
                  </a:cubicBezTo>
                  <a:cubicBezTo>
                    <a:pt x="6790" y="1307"/>
                    <a:pt x="6967" y="1325"/>
                    <a:pt x="7046" y="1325"/>
                  </a:cubicBezTo>
                  <a:cubicBezTo>
                    <a:pt x="7011" y="1369"/>
                    <a:pt x="6931" y="1343"/>
                    <a:pt x="6861" y="1334"/>
                  </a:cubicBezTo>
                  <a:cubicBezTo>
                    <a:pt x="6755" y="1325"/>
                    <a:pt x="6667" y="1316"/>
                    <a:pt x="6596" y="1334"/>
                  </a:cubicBezTo>
                  <a:cubicBezTo>
                    <a:pt x="6596" y="1387"/>
                    <a:pt x="6640" y="1378"/>
                    <a:pt x="6605" y="1431"/>
                  </a:cubicBezTo>
                  <a:cubicBezTo>
                    <a:pt x="6667" y="1413"/>
                    <a:pt x="6693" y="1457"/>
                    <a:pt x="6719" y="1431"/>
                  </a:cubicBezTo>
                  <a:cubicBezTo>
                    <a:pt x="6702" y="1422"/>
                    <a:pt x="6684" y="1413"/>
                    <a:pt x="6640" y="1396"/>
                  </a:cubicBezTo>
                  <a:cubicBezTo>
                    <a:pt x="6684" y="1325"/>
                    <a:pt x="6737" y="1413"/>
                    <a:pt x="6799" y="1404"/>
                  </a:cubicBezTo>
                  <a:cubicBezTo>
                    <a:pt x="6808" y="1369"/>
                    <a:pt x="6728" y="1413"/>
                    <a:pt x="6755" y="1360"/>
                  </a:cubicBezTo>
                  <a:cubicBezTo>
                    <a:pt x="6852" y="1360"/>
                    <a:pt x="6958" y="1378"/>
                    <a:pt x="7064" y="1387"/>
                  </a:cubicBezTo>
                  <a:cubicBezTo>
                    <a:pt x="7170" y="1396"/>
                    <a:pt x="7285" y="1422"/>
                    <a:pt x="7408" y="1431"/>
                  </a:cubicBezTo>
                  <a:cubicBezTo>
                    <a:pt x="7523" y="1449"/>
                    <a:pt x="7638" y="1475"/>
                    <a:pt x="7753" y="1493"/>
                  </a:cubicBezTo>
                  <a:cubicBezTo>
                    <a:pt x="7867" y="1510"/>
                    <a:pt x="7982" y="1537"/>
                    <a:pt x="8088" y="1555"/>
                  </a:cubicBezTo>
                  <a:cubicBezTo>
                    <a:pt x="8115" y="1555"/>
                    <a:pt x="8141" y="1581"/>
                    <a:pt x="8176" y="1581"/>
                  </a:cubicBezTo>
                  <a:cubicBezTo>
                    <a:pt x="8212" y="1590"/>
                    <a:pt x="8247" y="1581"/>
                    <a:pt x="8282" y="1590"/>
                  </a:cubicBezTo>
                  <a:cubicBezTo>
                    <a:pt x="8335" y="1608"/>
                    <a:pt x="8397" y="1687"/>
                    <a:pt x="8450" y="1634"/>
                  </a:cubicBezTo>
                  <a:cubicBezTo>
                    <a:pt x="8450" y="1669"/>
                    <a:pt x="8512" y="1669"/>
                    <a:pt x="8530" y="1696"/>
                  </a:cubicBezTo>
                  <a:cubicBezTo>
                    <a:pt x="8547" y="1705"/>
                    <a:pt x="8556" y="1669"/>
                    <a:pt x="8538" y="1669"/>
                  </a:cubicBezTo>
                  <a:cubicBezTo>
                    <a:pt x="8856" y="1652"/>
                    <a:pt x="9165" y="1811"/>
                    <a:pt x="9421" y="1802"/>
                  </a:cubicBezTo>
                  <a:cubicBezTo>
                    <a:pt x="9439" y="1811"/>
                    <a:pt x="9413" y="1811"/>
                    <a:pt x="9413" y="1828"/>
                  </a:cubicBezTo>
                  <a:cubicBezTo>
                    <a:pt x="9474" y="1828"/>
                    <a:pt x="9545" y="1828"/>
                    <a:pt x="9624" y="1846"/>
                  </a:cubicBezTo>
                  <a:cubicBezTo>
                    <a:pt x="9616" y="1881"/>
                    <a:pt x="9554" y="1855"/>
                    <a:pt x="9545" y="1890"/>
                  </a:cubicBezTo>
                  <a:cubicBezTo>
                    <a:pt x="9598" y="1908"/>
                    <a:pt x="9677" y="1864"/>
                    <a:pt x="9713" y="1917"/>
                  </a:cubicBezTo>
                  <a:cubicBezTo>
                    <a:pt x="9695" y="1978"/>
                    <a:pt x="9642" y="1881"/>
                    <a:pt x="9616" y="1943"/>
                  </a:cubicBezTo>
                  <a:cubicBezTo>
                    <a:pt x="9563" y="1934"/>
                    <a:pt x="9563" y="1899"/>
                    <a:pt x="9501" y="1899"/>
                  </a:cubicBezTo>
                  <a:cubicBezTo>
                    <a:pt x="9492" y="1899"/>
                    <a:pt x="9483" y="1908"/>
                    <a:pt x="9466" y="1908"/>
                  </a:cubicBezTo>
                  <a:cubicBezTo>
                    <a:pt x="9457" y="1943"/>
                    <a:pt x="9457" y="1961"/>
                    <a:pt x="9492" y="1970"/>
                  </a:cubicBezTo>
                  <a:cubicBezTo>
                    <a:pt x="9430" y="1978"/>
                    <a:pt x="9404" y="2040"/>
                    <a:pt x="9395" y="2058"/>
                  </a:cubicBezTo>
                  <a:cubicBezTo>
                    <a:pt x="9413" y="2129"/>
                    <a:pt x="9501" y="2084"/>
                    <a:pt x="9527" y="2120"/>
                  </a:cubicBezTo>
                  <a:cubicBezTo>
                    <a:pt x="9527" y="2173"/>
                    <a:pt x="9466" y="2120"/>
                    <a:pt x="9457" y="2120"/>
                  </a:cubicBezTo>
                  <a:cubicBezTo>
                    <a:pt x="9439" y="2120"/>
                    <a:pt x="9439" y="2146"/>
                    <a:pt x="9430" y="2146"/>
                  </a:cubicBezTo>
                  <a:cubicBezTo>
                    <a:pt x="9377" y="2146"/>
                    <a:pt x="9315" y="2129"/>
                    <a:pt x="9245" y="2120"/>
                  </a:cubicBezTo>
                  <a:cubicBezTo>
                    <a:pt x="9218" y="2084"/>
                    <a:pt x="9245" y="2005"/>
                    <a:pt x="9289" y="2005"/>
                  </a:cubicBezTo>
                  <a:cubicBezTo>
                    <a:pt x="9307" y="1978"/>
                    <a:pt x="9236" y="1934"/>
                    <a:pt x="9227" y="1961"/>
                  </a:cubicBezTo>
                  <a:cubicBezTo>
                    <a:pt x="9174" y="1925"/>
                    <a:pt x="9271" y="1925"/>
                    <a:pt x="9271" y="1899"/>
                  </a:cubicBezTo>
                  <a:cubicBezTo>
                    <a:pt x="9236" y="1881"/>
                    <a:pt x="9218" y="1899"/>
                    <a:pt x="9209" y="1925"/>
                  </a:cubicBezTo>
                  <a:cubicBezTo>
                    <a:pt x="9157" y="1925"/>
                    <a:pt x="9183" y="1872"/>
                    <a:pt x="9121" y="1881"/>
                  </a:cubicBezTo>
                  <a:cubicBezTo>
                    <a:pt x="9157" y="1828"/>
                    <a:pt x="9227" y="1917"/>
                    <a:pt x="9262" y="1864"/>
                  </a:cubicBezTo>
                  <a:cubicBezTo>
                    <a:pt x="9324" y="1872"/>
                    <a:pt x="9377" y="1952"/>
                    <a:pt x="9448" y="1917"/>
                  </a:cubicBezTo>
                  <a:cubicBezTo>
                    <a:pt x="9483" y="1855"/>
                    <a:pt x="9315" y="1890"/>
                    <a:pt x="9395" y="1846"/>
                  </a:cubicBezTo>
                  <a:cubicBezTo>
                    <a:pt x="9315" y="1864"/>
                    <a:pt x="9271" y="1819"/>
                    <a:pt x="9209" y="1855"/>
                  </a:cubicBezTo>
                  <a:cubicBezTo>
                    <a:pt x="9183" y="1837"/>
                    <a:pt x="9139" y="1828"/>
                    <a:pt x="9157" y="1793"/>
                  </a:cubicBezTo>
                  <a:cubicBezTo>
                    <a:pt x="9077" y="1819"/>
                    <a:pt x="8936" y="1767"/>
                    <a:pt x="8812" y="1722"/>
                  </a:cubicBezTo>
                  <a:cubicBezTo>
                    <a:pt x="8742" y="1749"/>
                    <a:pt x="8644" y="1749"/>
                    <a:pt x="8600" y="1714"/>
                  </a:cubicBezTo>
                  <a:cubicBezTo>
                    <a:pt x="8547" y="1722"/>
                    <a:pt x="8503" y="1740"/>
                    <a:pt x="8432" y="1722"/>
                  </a:cubicBezTo>
                  <a:cubicBezTo>
                    <a:pt x="8432" y="1696"/>
                    <a:pt x="8459" y="1696"/>
                    <a:pt x="8459" y="1669"/>
                  </a:cubicBezTo>
                  <a:cubicBezTo>
                    <a:pt x="8415" y="1661"/>
                    <a:pt x="8415" y="1696"/>
                    <a:pt x="8379" y="1705"/>
                  </a:cubicBezTo>
                  <a:cubicBezTo>
                    <a:pt x="8327" y="1696"/>
                    <a:pt x="8247" y="1661"/>
                    <a:pt x="8203" y="1678"/>
                  </a:cubicBezTo>
                  <a:cubicBezTo>
                    <a:pt x="8212" y="1705"/>
                    <a:pt x="8238" y="1714"/>
                    <a:pt x="8274" y="1722"/>
                  </a:cubicBezTo>
                  <a:cubicBezTo>
                    <a:pt x="8229" y="1749"/>
                    <a:pt x="8159" y="1714"/>
                    <a:pt x="8123" y="1740"/>
                  </a:cubicBezTo>
                  <a:cubicBezTo>
                    <a:pt x="8044" y="1722"/>
                    <a:pt x="8035" y="1669"/>
                    <a:pt x="7956" y="1652"/>
                  </a:cubicBezTo>
                  <a:cubicBezTo>
                    <a:pt x="7929" y="1652"/>
                    <a:pt x="7964" y="1669"/>
                    <a:pt x="7947" y="1696"/>
                  </a:cubicBezTo>
                  <a:cubicBezTo>
                    <a:pt x="7876" y="1678"/>
                    <a:pt x="7867" y="1634"/>
                    <a:pt x="7779" y="1625"/>
                  </a:cubicBezTo>
                  <a:cubicBezTo>
                    <a:pt x="7761" y="1634"/>
                    <a:pt x="7761" y="1661"/>
                    <a:pt x="7726" y="1652"/>
                  </a:cubicBezTo>
                  <a:cubicBezTo>
                    <a:pt x="7717" y="1678"/>
                    <a:pt x="7735" y="1678"/>
                    <a:pt x="7753" y="1687"/>
                  </a:cubicBezTo>
                  <a:cubicBezTo>
                    <a:pt x="7691" y="1705"/>
                    <a:pt x="7655" y="1678"/>
                    <a:pt x="7629" y="1652"/>
                  </a:cubicBezTo>
                  <a:cubicBezTo>
                    <a:pt x="7594" y="1652"/>
                    <a:pt x="7647" y="1678"/>
                    <a:pt x="7602" y="1687"/>
                  </a:cubicBezTo>
                  <a:cubicBezTo>
                    <a:pt x="7549" y="1669"/>
                    <a:pt x="7602" y="1590"/>
                    <a:pt x="7505" y="1599"/>
                  </a:cubicBezTo>
                  <a:cubicBezTo>
                    <a:pt x="7514" y="1608"/>
                    <a:pt x="7541" y="1616"/>
                    <a:pt x="7532" y="1643"/>
                  </a:cubicBezTo>
                  <a:cubicBezTo>
                    <a:pt x="7479" y="1608"/>
                    <a:pt x="7461" y="1669"/>
                    <a:pt x="7426" y="1643"/>
                  </a:cubicBezTo>
                  <a:cubicBezTo>
                    <a:pt x="7435" y="1643"/>
                    <a:pt x="7452" y="1608"/>
                    <a:pt x="7435" y="1599"/>
                  </a:cubicBezTo>
                  <a:cubicBezTo>
                    <a:pt x="7426" y="1590"/>
                    <a:pt x="7391" y="1625"/>
                    <a:pt x="7417" y="1625"/>
                  </a:cubicBezTo>
                  <a:cubicBezTo>
                    <a:pt x="7417" y="1669"/>
                    <a:pt x="7329" y="1599"/>
                    <a:pt x="7329" y="1643"/>
                  </a:cubicBezTo>
                  <a:cubicBezTo>
                    <a:pt x="7346" y="1687"/>
                    <a:pt x="7479" y="1643"/>
                    <a:pt x="7452" y="1722"/>
                  </a:cubicBezTo>
                  <a:cubicBezTo>
                    <a:pt x="7470" y="1722"/>
                    <a:pt x="7470" y="1687"/>
                    <a:pt x="7479" y="1669"/>
                  </a:cubicBezTo>
                  <a:close/>
                  <a:moveTo>
                    <a:pt x="9307" y="2120"/>
                  </a:moveTo>
                  <a:cubicBezTo>
                    <a:pt x="9315" y="2067"/>
                    <a:pt x="9315" y="2023"/>
                    <a:pt x="9262" y="2014"/>
                  </a:cubicBezTo>
                  <a:lnTo>
                    <a:pt x="9245" y="2102"/>
                  </a:lnTo>
                  <a:close/>
                  <a:moveTo>
                    <a:pt x="9333" y="1925"/>
                  </a:moveTo>
                  <a:lnTo>
                    <a:pt x="9280" y="1908"/>
                  </a:lnTo>
                  <a:cubicBezTo>
                    <a:pt x="9289" y="1961"/>
                    <a:pt x="9280" y="2014"/>
                    <a:pt x="9368" y="2023"/>
                  </a:cubicBezTo>
                  <a:cubicBezTo>
                    <a:pt x="9413" y="1961"/>
                    <a:pt x="9289" y="1987"/>
                    <a:pt x="9333" y="1925"/>
                  </a:cubicBezTo>
                  <a:close/>
                  <a:moveTo>
                    <a:pt x="8035" y="1634"/>
                  </a:moveTo>
                  <a:cubicBezTo>
                    <a:pt x="8079" y="1643"/>
                    <a:pt x="8026" y="1722"/>
                    <a:pt x="8123" y="1714"/>
                  </a:cubicBezTo>
                  <a:cubicBezTo>
                    <a:pt x="8150" y="1669"/>
                    <a:pt x="8106" y="1669"/>
                    <a:pt x="8097" y="1643"/>
                  </a:cubicBezTo>
                  <a:cubicBezTo>
                    <a:pt x="8115" y="1625"/>
                    <a:pt x="8026" y="1608"/>
                    <a:pt x="8035" y="1634"/>
                  </a:cubicBezTo>
                  <a:close/>
                  <a:moveTo>
                    <a:pt x="14295" y="5590"/>
                  </a:moveTo>
                  <a:cubicBezTo>
                    <a:pt x="14322" y="5625"/>
                    <a:pt x="14322" y="5705"/>
                    <a:pt x="14384" y="5687"/>
                  </a:cubicBezTo>
                  <a:cubicBezTo>
                    <a:pt x="14393" y="5634"/>
                    <a:pt x="14340" y="5660"/>
                    <a:pt x="14331" y="5625"/>
                  </a:cubicBezTo>
                  <a:cubicBezTo>
                    <a:pt x="14366" y="5625"/>
                    <a:pt x="14401" y="5616"/>
                    <a:pt x="14401" y="5581"/>
                  </a:cubicBezTo>
                  <a:cubicBezTo>
                    <a:pt x="14366" y="5581"/>
                    <a:pt x="14331" y="5590"/>
                    <a:pt x="14295" y="5590"/>
                  </a:cubicBezTo>
                  <a:close/>
                  <a:moveTo>
                    <a:pt x="14181" y="4760"/>
                  </a:moveTo>
                  <a:cubicBezTo>
                    <a:pt x="14172" y="4742"/>
                    <a:pt x="14172" y="4724"/>
                    <a:pt x="14163" y="4707"/>
                  </a:cubicBezTo>
                  <a:cubicBezTo>
                    <a:pt x="14119" y="4733"/>
                    <a:pt x="14101" y="4707"/>
                    <a:pt x="14075" y="4716"/>
                  </a:cubicBezTo>
                  <a:cubicBezTo>
                    <a:pt x="14084" y="4777"/>
                    <a:pt x="14137" y="4751"/>
                    <a:pt x="14181" y="4760"/>
                  </a:cubicBezTo>
                  <a:close/>
                  <a:moveTo>
                    <a:pt x="14048" y="4830"/>
                  </a:moveTo>
                  <a:cubicBezTo>
                    <a:pt x="13995" y="4804"/>
                    <a:pt x="13978" y="4822"/>
                    <a:pt x="13925" y="4769"/>
                  </a:cubicBezTo>
                  <a:cubicBezTo>
                    <a:pt x="13951" y="4822"/>
                    <a:pt x="14039" y="4910"/>
                    <a:pt x="14048" y="4830"/>
                  </a:cubicBezTo>
                  <a:close/>
                  <a:moveTo>
                    <a:pt x="14190" y="5122"/>
                  </a:moveTo>
                  <a:cubicBezTo>
                    <a:pt x="14145" y="5131"/>
                    <a:pt x="14092" y="5069"/>
                    <a:pt x="14110" y="5157"/>
                  </a:cubicBezTo>
                  <a:cubicBezTo>
                    <a:pt x="14154" y="5131"/>
                    <a:pt x="14163" y="5184"/>
                    <a:pt x="14190" y="5192"/>
                  </a:cubicBezTo>
                  <a:cubicBezTo>
                    <a:pt x="14181" y="5166"/>
                    <a:pt x="14198" y="5157"/>
                    <a:pt x="14190" y="5122"/>
                  </a:cubicBezTo>
                  <a:close/>
                  <a:moveTo>
                    <a:pt x="14278" y="5086"/>
                  </a:moveTo>
                  <a:cubicBezTo>
                    <a:pt x="14304" y="5086"/>
                    <a:pt x="14304" y="5113"/>
                    <a:pt x="14331" y="5113"/>
                  </a:cubicBezTo>
                  <a:cubicBezTo>
                    <a:pt x="14331" y="5086"/>
                    <a:pt x="14348" y="5078"/>
                    <a:pt x="14331" y="5042"/>
                  </a:cubicBezTo>
                  <a:cubicBezTo>
                    <a:pt x="14295" y="5042"/>
                    <a:pt x="14278" y="5060"/>
                    <a:pt x="14278" y="5086"/>
                  </a:cubicBezTo>
                  <a:close/>
                  <a:moveTo>
                    <a:pt x="14101" y="5034"/>
                  </a:moveTo>
                  <a:cubicBezTo>
                    <a:pt x="14075" y="5034"/>
                    <a:pt x="14066" y="5016"/>
                    <a:pt x="14039" y="5025"/>
                  </a:cubicBezTo>
                  <a:cubicBezTo>
                    <a:pt x="14039" y="5060"/>
                    <a:pt x="14048" y="5078"/>
                    <a:pt x="14031" y="5095"/>
                  </a:cubicBezTo>
                  <a:cubicBezTo>
                    <a:pt x="14075" y="5095"/>
                    <a:pt x="14119" y="5086"/>
                    <a:pt x="14101" y="5034"/>
                  </a:cubicBezTo>
                  <a:close/>
                  <a:moveTo>
                    <a:pt x="14216" y="4663"/>
                  </a:moveTo>
                  <a:cubicBezTo>
                    <a:pt x="14190" y="4724"/>
                    <a:pt x="14260" y="4769"/>
                    <a:pt x="14260" y="4857"/>
                  </a:cubicBezTo>
                  <a:cubicBezTo>
                    <a:pt x="14242" y="4866"/>
                    <a:pt x="14242" y="4883"/>
                    <a:pt x="14225" y="4901"/>
                  </a:cubicBezTo>
                  <a:cubicBezTo>
                    <a:pt x="14207" y="4901"/>
                    <a:pt x="14198" y="4875"/>
                    <a:pt x="14190" y="4866"/>
                  </a:cubicBezTo>
                  <a:cubicBezTo>
                    <a:pt x="14181" y="4919"/>
                    <a:pt x="14128" y="4919"/>
                    <a:pt x="14154" y="4989"/>
                  </a:cubicBezTo>
                  <a:cubicBezTo>
                    <a:pt x="14163" y="5016"/>
                    <a:pt x="14190" y="5025"/>
                    <a:pt x="14207" y="5042"/>
                  </a:cubicBezTo>
                  <a:cubicBezTo>
                    <a:pt x="14287" y="5025"/>
                    <a:pt x="14322" y="4981"/>
                    <a:pt x="14313" y="4892"/>
                  </a:cubicBezTo>
                  <a:cubicBezTo>
                    <a:pt x="14287" y="4892"/>
                    <a:pt x="14304" y="4928"/>
                    <a:pt x="14295" y="4936"/>
                  </a:cubicBezTo>
                  <a:cubicBezTo>
                    <a:pt x="14287" y="4963"/>
                    <a:pt x="14242" y="5007"/>
                    <a:pt x="14225" y="4972"/>
                  </a:cubicBezTo>
                  <a:cubicBezTo>
                    <a:pt x="14225" y="4928"/>
                    <a:pt x="14242" y="4892"/>
                    <a:pt x="14295" y="4883"/>
                  </a:cubicBezTo>
                  <a:cubicBezTo>
                    <a:pt x="14278" y="4795"/>
                    <a:pt x="14251" y="4716"/>
                    <a:pt x="14216" y="4663"/>
                  </a:cubicBezTo>
                  <a:close/>
                  <a:moveTo>
                    <a:pt x="14481" y="4557"/>
                  </a:moveTo>
                  <a:cubicBezTo>
                    <a:pt x="14490" y="4610"/>
                    <a:pt x="14507" y="4645"/>
                    <a:pt x="14543" y="4654"/>
                  </a:cubicBezTo>
                  <a:cubicBezTo>
                    <a:pt x="14499" y="4592"/>
                    <a:pt x="14525" y="4601"/>
                    <a:pt x="14525" y="4539"/>
                  </a:cubicBezTo>
                  <a:close/>
                  <a:moveTo>
                    <a:pt x="14543" y="4115"/>
                  </a:moveTo>
                  <a:cubicBezTo>
                    <a:pt x="14534" y="4133"/>
                    <a:pt x="14552" y="4274"/>
                    <a:pt x="14596" y="4239"/>
                  </a:cubicBezTo>
                  <a:cubicBezTo>
                    <a:pt x="14622" y="4221"/>
                    <a:pt x="14569" y="4098"/>
                    <a:pt x="14543" y="4115"/>
                  </a:cubicBezTo>
                  <a:close/>
                  <a:moveTo>
                    <a:pt x="14313" y="3983"/>
                  </a:moveTo>
                  <a:cubicBezTo>
                    <a:pt x="14366" y="4071"/>
                    <a:pt x="14313" y="4159"/>
                    <a:pt x="14384" y="4221"/>
                  </a:cubicBezTo>
                  <a:cubicBezTo>
                    <a:pt x="14463" y="4221"/>
                    <a:pt x="14419" y="4124"/>
                    <a:pt x="14375" y="4106"/>
                  </a:cubicBezTo>
                  <a:cubicBezTo>
                    <a:pt x="14348" y="4036"/>
                    <a:pt x="14375" y="4000"/>
                    <a:pt x="14313" y="3983"/>
                  </a:cubicBezTo>
                  <a:close/>
                  <a:moveTo>
                    <a:pt x="14216" y="3736"/>
                  </a:moveTo>
                  <a:cubicBezTo>
                    <a:pt x="14198" y="3815"/>
                    <a:pt x="14313" y="3850"/>
                    <a:pt x="14295" y="3930"/>
                  </a:cubicBezTo>
                  <a:cubicBezTo>
                    <a:pt x="14357" y="3868"/>
                    <a:pt x="14260" y="3780"/>
                    <a:pt x="14216" y="3736"/>
                  </a:cubicBezTo>
                  <a:close/>
                  <a:moveTo>
                    <a:pt x="14331" y="3594"/>
                  </a:moveTo>
                  <a:cubicBezTo>
                    <a:pt x="14375" y="3683"/>
                    <a:pt x="14348" y="3806"/>
                    <a:pt x="14437" y="3833"/>
                  </a:cubicBezTo>
                  <a:cubicBezTo>
                    <a:pt x="14410" y="3797"/>
                    <a:pt x="14401" y="3744"/>
                    <a:pt x="14393" y="3700"/>
                  </a:cubicBezTo>
                  <a:cubicBezTo>
                    <a:pt x="14384" y="3656"/>
                    <a:pt x="14366" y="3621"/>
                    <a:pt x="14331" y="3594"/>
                  </a:cubicBezTo>
                  <a:close/>
                  <a:moveTo>
                    <a:pt x="13960" y="4486"/>
                  </a:moveTo>
                  <a:cubicBezTo>
                    <a:pt x="13951" y="4495"/>
                    <a:pt x="13942" y="4495"/>
                    <a:pt x="13942" y="4477"/>
                  </a:cubicBezTo>
                  <a:cubicBezTo>
                    <a:pt x="13898" y="4486"/>
                    <a:pt x="13898" y="4513"/>
                    <a:pt x="13916" y="4557"/>
                  </a:cubicBezTo>
                  <a:cubicBezTo>
                    <a:pt x="13960" y="4548"/>
                    <a:pt x="13978" y="4530"/>
                    <a:pt x="13960" y="4486"/>
                  </a:cubicBezTo>
                  <a:close/>
                  <a:moveTo>
                    <a:pt x="14216" y="4398"/>
                  </a:moveTo>
                  <a:cubicBezTo>
                    <a:pt x="14154" y="4398"/>
                    <a:pt x="14225" y="4495"/>
                    <a:pt x="14225" y="4539"/>
                  </a:cubicBezTo>
                  <a:cubicBezTo>
                    <a:pt x="14172" y="4530"/>
                    <a:pt x="14172" y="4566"/>
                    <a:pt x="14190" y="4627"/>
                  </a:cubicBezTo>
                  <a:cubicBezTo>
                    <a:pt x="14287" y="4619"/>
                    <a:pt x="14242" y="4442"/>
                    <a:pt x="14216" y="4398"/>
                  </a:cubicBezTo>
                  <a:close/>
                  <a:moveTo>
                    <a:pt x="14110" y="4424"/>
                  </a:moveTo>
                  <a:cubicBezTo>
                    <a:pt x="14145" y="4477"/>
                    <a:pt x="14110" y="4486"/>
                    <a:pt x="14092" y="4504"/>
                  </a:cubicBezTo>
                  <a:cubicBezTo>
                    <a:pt x="14101" y="4539"/>
                    <a:pt x="14119" y="4566"/>
                    <a:pt x="14137" y="4566"/>
                  </a:cubicBezTo>
                  <a:cubicBezTo>
                    <a:pt x="14128" y="4495"/>
                    <a:pt x="14145" y="4486"/>
                    <a:pt x="14190" y="4513"/>
                  </a:cubicBezTo>
                  <a:cubicBezTo>
                    <a:pt x="14181" y="4468"/>
                    <a:pt x="14110" y="4398"/>
                    <a:pt x="14110" y="4424"/>
                  </a:cubicBezTo>
                  <a:close/>
                  <a:moveTo>
                    <a:pt x="13889" y="4477"/>
                  </a:moveTo>
                  <a:cubicBezTo>
                    <a:pt x="13889" y="4424"/>
                    <a:pt x="13969" y="4415"/>
                    <a:pt x="13925" y="4336"/>
                  </a:cubicBezTo>
                  <a:cubicBezTo>
                    <a:pt x="13889" y="4327"/>
                    <a:pt x="13907" y="4371"/>
                    <a:pt x="13880" y="4389"/>
                  </a:cubicBezTo>
                  <a:cubicBezTo>
                    <a:pt x="13872" y="4389"/>
                    <a:pt x="13845" y="4354"/>
                    <a:pt x="13827" y="4371"/>
                  </a:cubicBezTo>
                  <a:cubicBezTo>
                    <a:pt x="13810" y="4380"/>
                    <a:pt x="13792" y="4389"/>
                    <a:pt x="13819" y="4442"/>
                  </a:cubicBezTo>
                  <a:cubicBezTo>
                    <a:pt x="13889" y="4398"/>
                    <a:pt x="13854" y="4460"/>
                    <a:pt x="13889" y="4477"/>
                  </a:cubicBezTo>
                  <a:close/>
                  <a:moveTo>
                    <a:pt x="13845" y="4062"/>
                  </a:moveTo>
                  <a:cubicBezTo>
                    <a:pt x="13925" y="4018"/>
                    <a:pt x="13872" y="4212"/>
                    <a:pt x="13951" y="4124"/>
                  </a:cubicBezTo>
                  <a:cubicBezTo>
                    <a:pt x="13960" y="4186"/>
                    <a:pt x="13986" y="4186"/>
                    <a:pt x="14013" y="4212"/>
                  </a:cubicBezTo>
                  <a:cubicBezTo>
                    <a:pt x="14004" y="4283"/>
                    <a:pt x="13995" y="4345"/>
                    <a:pt x="14004" y="4424"/>
                  </a:cubicBezTo>
                  <a:lnTo>
                    <a:pt x="14057" y="4407"/>
                  </a:lnTo>
                  <a:cubicBezTo>
                    <a:pt x="14031" y="4327"/>
                    <a:pt x="14031" y="4283"/>
                    <a:pt x="14092" y="4301"/>
                  </a:cubicBezTo>
                  <a:cubicBezTo>
                    <a:pt x="14057" y="4212"/>
                    <a:pt x="14004" y="4159"/>
                    <a:pt x="13960" y="4080"/>
                  </a:cubicBezTo>
                  <a:cubicBezTo>
                    <a:pt x="13907" y="4124"/>
                    <a:pt x="13854" y="3939"/>
                    <a:pt x="13845" y="4062"/>
                  </a:cubicBezTo>
                  <a:close/>
                  <a:moveTo>
                    <a:pt x="13571" y="3974"/>
                  </a:moveTo>
                  <a:cubicBezTo>
                    <a:pt x="13616" y="4027"/>
                    <a:pt x="13651" y="4062"/>
                    <a:pt x="13695" y="4106"/>
                  </a:cubicBezTo>
                  <a:cubicBezTo>
                    <a:pt x="13695" y="4177"/>
                    <a:pt x="13722" y="4248"/>
                    <a:pt x="13748" y="4336"/>
                  </a:cubicBezTo>
                  <a:cubicBezTo>
                    <a:pt x="13783" y="4336"/>
                    <a:pt x="13801" y="4318"/>
                    <a:pt x="13819" y="4301"/>
                  </a:cubicBezTo>
                  <a:cubicBezTo>
                    <a:pt x="13792" y="4274"/>
                    <a:pt x="13783" y="4204"/>
                    <a:pt x="13748" y="4195"/>
                  </a:cubicBezTo>
                  <a:cubicBezTo>
                    <a:pt x="13739" y="4248"/>
                    <a:pt x="13783" y="4248"/>
                    <a:pt x="13766" y="4283"/>
                  </a:cubicBezTo>
                  <a:cubicBezTo>
                    <a:pt x="13713" y="4248"/>
                    <a:pt x="13722" y="4177"/>
                    <a:pt x="13739" y="4142"/>
                  </a:cubicBezTo>
                  <a:cubicBezTo>
                    <a:pt x="13801" y="4221"/>
                    <a:pt x="13810" y="4151"/>
                    <a:pt x="13863" y="4195"/>
                  </a:cubicBezTo>
                  <a:cubicBezTo>
                    <a:pt x="13872" y="4221"/>
                    <a:pt x="13854" y="4230"/>
                    <a:pt x="13872" y="4265"/>
                  </a:cubicBezTo>
                  <a:cubicBezTo>
                    <a:pt x="13907" y="4248"/>
                    <a:pt x="13889" y="4204"/>
                    <a:pt x="13925" y="4186"/>
                  </a:cubicBezTo>
                  <a:cubicBezTo>
                    <a:pt x="13933" y="4195"/>
                    <a:pt x="13969" y="4265"/>
                    <a:pt x="13960" y="4212"/>
                  </a:cubicBezTo>
                  <a:cubicBezTo>
                    <a:pt x="13933" y="4159"/>
                    <a:pt x="13863" y="4186"/>
                    <a:pt x="13845" y="4106"/>
                  </a:cubicBezTo>
                  <a:cubicBezTo>
                    <a:pt x="13792" y="4168"/>
                    <a:pt x="13766" y="4106"/>
                    <a:pt x="13757" y="4080"/>
                  </a:cubicBezTo>
                  <a:cubicBezTo>
                    <a:pt x="13766" y="4115"/>
                    <a:pt x="13695" y="4098"/>
                    <a:pt x="13686" y="4071"/>
                  </a:cubicBezTo>
                  <a:cubicBezTo>
                    <a:pt x="13722" y="4062"/>
                    <a:pt x="13722" y="4027"/>
                    <a:pt x="13713" y="4000"/>
                  </a:cubicBezTo>
                  <a:cubicBezTo>
                    <a:pt x="13704" y="3965"/>
                    <a:pt x="13695" y="3930"/>
                    <a:pt x="13713" y="3912"/>
                  </a:cubicBezTo>
                  <a:lnTo>
                    <a:pt x="13642" y="3939"/>
                  </a:lnTo>
                  <a:cubicBezTo>
                    <a:pt x="13669" y="3983"/>
                    <a:pt x="13695" y="4027"/>
                    <a:pt x="13660" y="4045"/>
                  </a:cubicBezTo>
                  <a:cubicBezTo>
                    <a:pt x="13642" y="4009"/>
                    <a:pt x="13624" y="3921"/>
                    <a:pt x="13571" y="3974"/>
                  </a:cubicBezTo>
                  <a:close/>
                  <a:moveTo>
                    <a:pt x="13783" y="3780"/>
                  </a:moveTo>
                  <a:cubicBezTo>
                    <a:pt x="13757" y="3744"/>
                    <a:pt x="13783" y="3736"/>
                    <a:pt x="13766" y="3691"/>
                  </a:cubicBezTo>
                  <a:cubicBezTo>
                    <a:pt x="13686" y="3700"/>
                    <a:pt x="13757" y="3806"/>
                    <a:pt x="13783" y="3780"/>
                  </a:cubicBezTo>
                  <a:close/>
                  <a:moveTo>
                    <a:pt x="13607" y="3753"/>
                  </a:moveTo>
                  <a:cubicBezTo>
                    <a:pt x="13633" y="3824"/>
                    <a:pt x="13651" y="3753"/>
                    <a:pt x="13669" y="3780"/>
                  </a:cubicBezTo>
                  <a:cubicBezTo>
                    <a:pt x="13686" y="3824"/>
                    <a:pt x="13704" y="3877"/>
                    <a:pt x="13739" y="3859"/>
                  </a:cubicBezTo>
                  <a:cubicBezTo>
                    <a:pt x="13722" y="3797"/>
                    <a:pt x="13669" y="3771"/>
                    <a:pt x="13686" y="3736"/>
                  </a:cubicBezTo>
                  <a:cubicBezTo>
                    <a:pt x="13651" y="3762"/>
                    <a:pt x="13633" y="3727"/>
                    <a:pt x="13607" y="3753"/>
                  </a:cubicBezTo>
                  <a:close/>
                  <a:moveTo>
                    <a:pt x="13492" y="3691"/>
                  </a:moveTo>
                  <a:cubicBezTo>
                    <a:pt x="13510" y="3718"/>
                    <a:pt x="13492" y="3789"/>
                    <a:pt x="13536" y="3789"/>
                  </a:cubicBezTo>
                  <a:cubicBezTo>
                    <a:pt x="13536" y="3771"/>
                    <a:pt x="13545" y="3762"/>
                    <a:pt x="13554" y="3753"/>
                  </a:cubicBezTo>
                  <a:cubicBezTo>
                    <a:pt x="13536" y="3718"/>
                    <a:pt x="13518" y="3683"/>
                    <a:pt x="13492" y="3691"/>
                  </a:cubicBezTo>
                  <a:close/>
                  <a:moveTo>
                    <a:pt x="13457" y="3577"/>
                  </a:moveTo>
                  <a:cubicBezTo>
                    <a:pt x="13421" y="3532"/>
                    <a:pt x="13501" y="3541"/>
                    <a:pt x="13457" y="3497"/>
                  </a:cubicBezTo>
                  <a:cubicBezTo>
                    <a:pt x="13430" y="3479"/>
                    <a:pt x="13404" y="3515"/>
                    <a:pt x="13395" y="3453"/>
                  </a:cubicBezTo>
                  <a:cubicBezTo>
                    <a:pt x="13342" y="3462"/>
                    <a:pt x="13412" y="3506"/>
                    <a:pt x="13360" y="3515"/>
                  </a:cubicBezTo>
                  <a:cubicBezTo>
                    <a:pt x="13324" y="3479"/>
                    <a:pt x="13360" y="3418"/>
                    <a:pt x="13307" y="3435"/>
                  </a:cubicBezTo>
                  <a:cubicBezTo>
                    <a:pt x="13333" y="3471"/>
                    <a:pt x="13298" y="3497"/>
                    <a:pt x="13333" y="3532"/>
                  </a:cubicBezTo>
                  <a:cubicBezTo>
                    <a:pt x="13386" y="3568"/>
                    <a:pt x="13439" y="3585"/>
                    <a:pt x="13483" y="3656"/>
                  </a:cubicBezTo>
                  <a:cubicBezTo>
                    <a:pt x="13501" y="3647"/>
                    <a:pt x="13518" y="3630"/>
                    <a:pt x="13536" y="3647"/>
                  </a:cubicBezTo>
                  <a:cubicBezTo>
                    <a:pt x="13589" y="3718"/>
                    <a:pt x="13527" y="3603"/>
                    <a:pt x="13501" y="3612"/>
                  </a:cubicBezTo>
                  <a:cubicBezTo>
                    <a:pt x="13483" y="3594"/>
                    <a:pt x="13527" y="3541"/>
                    <a:pt x="13474" y="3541"/>
                  </a:cubicBezTo>
                  <a:cubicBezTo>
                    <a:pt x="13483" y="3568"/>
                    <a:pt x="13474" y="3594"/>
                    <a:pt x="13457" y="3577"/>
                  </a:cubicBezTo>
                  <a:close/>
                  <a:moveTo>
                    <a:pt x="13448" y="3347"/>
                  </a:moveTo>
                  <a:cubicBezTo>
                    <a:pt x="13439" y="3374"/>
                    <a:pt x="13465" y="3400"/>
                    <a:pt x="13492" y="3444"/>
                  </a:cubicBezTo>
                  <a:cubicBezTo>
                    <a:pt x="13545" y="3435"/>
                    <a:pt x="13465" y="3382"/>
                    <a:pt x="13518" y="3382"/>
                  </a:cubicBezTo>
                  <a:cubicBezTo>
                    <a:pt x="13563" y="3418"/>
                    <a:pt x="13545" y="3444"/>
                    <a:pt x="13563" y="3479"/>
                  </a:cubicBezTo>
                  <a:cubicBezTo>
                    <a:pt x="13598" y="3488"/>
                    <a:pt x="13580" y="3471"/>
                    <a:pt x="13616" y="3444"/>
                  </a:cubicBezTo>
                  <a:cubicBezTo>
                    <a:pt x="13580" y="3409"/>
                    <a:pt x="13536" y="3329"/>
                    <a:pt x="13492" y="3338"/>
                  </a:cubicBezTo>
                  <a:cubicBezTo>
                    <a:pt x="13536" y="3409"/>
                    <a:pt x="13465" y="3338"/>
                    <a:pt x="13448" y="3347"/>
                  </a:cubicBezTo>
                  <a:close/>
                  <a:moveTo>
                    <a:pt x="13333" y="3329"/>
                  </a:moveTo>
                  <a:cubicBezTo>
                    <a:pt x="13351" y="3303"/>
                    <a:pt x="13430" y="3223"/>
                    <a:pt x="13360" y="3215"/>
                  </a:cubicBezTo>
                  <a:cubicBezTo>
                    <a:pt x="13377" y="3241"/>
                    <a:pt x="13360" y="3259"/>
                    <a:pt x="13333" y="3276"/>
                  </a:cubicBezTo>
                  <a:cubicBezTo>
                    <a:pt x="13315" y="3250"/>
                    <a:pt x="13289" y="3197"/>
                    <a:pt x="13262" y="3232"/>
                  </a:cubicBezTo>
                  <a:cubicBezTo>
                    <a:pt x="13307" y="3276"/>
                    <a:pt x="13315" y="3321"/>
                    <a:pt x="13324" y="3356"/>
                  </a:cubicBezTo>
                  <a:cubicBezTo>
                    <a:pt x="13342" y="3374"/>
                    <a:pt x="13395" y="3462"/>
                    <a:pt x="13377" y="3409"/>
                  </a:cubicBezTo>
                  <a:close/>
                  <a:moveTo>
                    <a:pt x="13527" y="3276"/>
                  </a:moveTo>
                  <a:cubicBezTo>
                    <a:pt x="13527" y="3250"/>
                    <a:pt x="13465" y="3100"/>
                    <a:pt x="13474" y="3162"/>
                  </a:cubicBezTo>
                  <a:cubicBezTo>
                    <a:pt x="13448" y="3179"/>
                    <a:pt x="13483" y="3276"/>
                    <a:pt x="13527" y="3276"/>
                  </a:cubicBezTo>
                  <a:close/>
                  <a:moveTo>
                    <a:pt x="13501" y="3117"/>
                  </a:moveTo>
                  <a:cubicBezTo>
                    <a:pt x="13518" y="3179"/>
                    <a:pt x="13545" y="3100"/>
                    <a:pt x="13563" y="3162"/>
                  </a:cubicBezTo>
                  <a:cubicBezTo>
                    <a:pt x="13580" y="3188"/>
                    <a:pt x="13536" y="3197"/>
                    <a:pt x="13571" y="3223"/>
                  </a:cubicBezTo>
                  <a:lnTo>
                    <a:pt x="13616" y="3197"/>
                  </a:lnTo>
                  <a:cubicBezTo>
                    <a:pt x="13571" y="3144"/>
                    <a:pt x="13589" y="3109"/>
                    <a:pt x="13554" y="3064"/>
                  </a:cubicBezTo>
                  <a:cubicBezTo>
                    <a:pt x="13510" y="3082"/>
                    <a:pt x="13554" y="3135"/>
                    <a:pt x="13501" y="3117"/>
                  </a:cubicBezTo>
                  <a:close/>
                  <a:moveTo>
                    <a:pt x="13289" y="3091"/>
                  </a:moveTo>
                  <a:cubicBezTo>
                    <a:pt x="13236" y="3100"/>
                    <a:pt x="13333" y="3241"/>
                    <a:pt x="13324" y="3188"/>
                  </a:cubicBezTo>
                  <a:cubicBezTo>
                    <a:pt x="13271" y="3144"/>
                    <a:pt x="13351" y="3135"/>
                    <a:pt x="13289" y="3091"/>
                  </a:cubicBezTo>
                  <a:close/>
                  <a:moveTo>
                    <a:pt x="13360" y="2950"/>
                  </a:moveTo>
                  <a:cubicBezTo>
                    <a:pt x="13377" y="3003"/>
                    <a:pt x="13360" y="3038"/>
                    <a:pt x="13404" y="3091"/>
                  </a:cubicBezTo>
                  <a:cubicBezTo>
                    <a:pt x="13457" y="3073"/>
                    <a:pt x="13412" y="2959"/>
                    <a:pt x="13360" y="2950"/>
                  </a:cubicBezTo>
                  <a:close/>
                  <a:moveTo>
                    <a:pt x="13192" y="2826"/>
                  </a:moveTo>
                  <a:cubicBezTo>
                    <a:pt x="13218" y="2861"/>
                    <a:pt x="13245" y="2967"/>
                    <a:pt x="13298" y="2950"/>
                  </a:cubicBezTo>
                  <a:cubicBezTo>
                    <a:pt x="13280" y="2906"/>
                    <a:pt x="13236" y="2800"/>
                    <a:pt x="13192" y="2826"/>
                  </a:cubicBezTo>
                  <a:close/>
                  <a:moveTo>
                    <a:pt x="13033" y="2870"/>
                  </a:moveTo>
                  <a:cubicBezTo>
                    <a:pt x="13068" y="2897"/>
                    <a:pt x="13033" y="2976"/>
                    <a:pt x="13077" y="2967"/>
                  </a:cubicBezTo>
                  <a:cubicBezTo>
                    <a:pt x="13086" y="2932"/>
                    <a:pt x="13095" y="2844"/>
                    <a:pt x="13033" y="2870"/>
                  </a:cubicBezTo>
                  <a:close/>
                  <a:moveTo>
                    <a:pt x="12936" y="2959"/>
                  </a:moveTo>
                  <a:cubicBezTo>
                    <a:pt x="12936" y="3012"/>
                    <a:pt x="13015" y="3064"/>
                    <a:pt x="13050" y="3117"/>
                  </a:cubicBezTo>
                  <a:cubicBezTo>
                    <a:pt x="13103" y="3100"/>
                    <a:pt x="12997" y="3047"/>
                    <a:pt x="13042" y="3020"/>
                  </a:cubicBezTo>
                  <a:cubicBezTo>
                    <a:pt x="13059" y="3038"/>
                    <a:pt x="13086" y="3012"/>
                    <a:pt x="13059" y="2985"/>
                  </a:cubicBezTo>
                  <a:cubicBezTo>
                    <a:pt x="13033" y="2994"/>
                    <a:pt x="13006" y="3056"/>
                    <a:pt x="12989" y="3020"/>
                  </a:cubicBezTo>
                  <a:cubicBezTo>
                    <a:pt x="13006" y="2985"/>
                    <a:pt x="12971" y="2950"/>
                    <a:pt x="12936" y="2959"/>
                  </a:cubicBezTo>
                  <a:close/>
                  <a:moveTo>
                    <a:pt x="12494" y="2526"/>
                  </a:moveTo>
                  <a:cubicBezTo>
                    <a:pt x="12459" y="2508"/>
                    <a:pt x="12468" y="2482"/>
                    <a:pt x="12424" y="2455"/>
                  </a:cubicBezTo>
                  <a:cubicBezTo>
                    <a:pt x="12371" y="2482"/>
                    <a:pt x="12477" y="2544"/>
                    <a:pt x="12494" y="2526"/>
                  </a:cubicBezTo>
                  <a:close/>
                  <a:moveTo>
                    <a:pt x="13139" y="2711"/>
                  </a:moveTo>
                  <a:cubicBezTo>
                    <a:pt x="13121" y="2702"/>
                    <a:pt x="13112" y="2685"/>
                    <a:pt x="13103" y="2694"/>
                  </a:cubicBezTo>
                  <a:cubicBezTo>
                    <a:pt x="13139" y="2755"/>
                    <a:pt x="13174" y="2702"/>
                    <a:pt x="13209" y="2694"/>
                  </a:cubicBezTo>
                  <a:cubicBezTo>
                    <a:pt x="13192" y="2676"/>
                    <a:pt x="13174" y="2658"/>
                    <a:pt x="13156" y="2641"/>
                  </a:cubicBezTo>
                  <a:cubicBezTo>
                    <a:pt x="13112" y="2658"/>
                    <a:pt x="13156" y="2685"/>
                    <a:pt x="13139" y="2711"/>
                  </a:cubicBezTo>
                  <a:close/>
                  <a:moveTo>
                    <a:pt x="12892" y="2861"/>
                  </a:moveTo>
                  <a:cubicBezTo>
                    <a:pt x="12856" y="2888"/>
                    <a:pt x="12874" y="2914"/>
                    <a:pt x="12874" y="2941"/>
                  </a:cubicBezTo>
                  <a:cubicBezTo>
                    <a:pt x="12900" y="2932"/>
                    <a:pt x="12918" y="2941"/>
                    <a:pt x="12936" y="2914"/>
                  </a:cubicBezTo>
                  <a:cubicBezTo>
                    <a:pt x="12918" y="2897"/>
                    <a:pt x="12900" y="2879"/>
                    <a:pt x="12892" y="2861"/>
                  </a:cubicBezTo>
                  <a:close/>
                  <a:moveTo>
                    <a:pt x="12918" y="2491"/>
                  </a:moveTo>
                  <a:cubicBezTo>
                    <a:pt x="12971" y="2570"/>
                    <a:pt x="13015" y="2552"/>
                    <a:pt x="13068" y="2597"/>
                  </a:cubicBezTo>
                  <a:cubicBezTo>
                    <a:pt x="13042" y="2623"/>
                    <a:pt x="13006" y="2588"/>
                    <a:pt x="12971" y="2588"/>
                  </a:cubicBezTo>
                  <a:cubicBezTo>
                    <a:pt x="12980" y="2649"/>
                    <a:pt x="13059" y="2632"/>
                    <a:pt x="13103" y="2632"/>
                  </a:cubicBezTo>
                  <a:cubicBezTo>
                    <a:pt x="13050" y="2552"/>
                    <a:pt x="12989" y="2535"/>
                    <a:pt x="12980" y="2446"/>
                  </a:cubicBezTo>
                  <a:cubicBezTo>
                    <a:pt x="12962" y="2482"/>
                    <a:pt x="12936" y="2455"/>
                    <a:pt x="12918" y="2491"/>
                  </a:cubicBezTo>
                  <a:close/>
                  <a:moveTo>
                    <a:pt x="12803" y="2694"/>
                  </a:moveTo>
                  <a:cubicBezTo>
                    <a:pt x="12733" y="2632"/>
                    <a:pt x="12733" y="2658"/>
                    <a:pt x="12768" y="2685"/>
                  </a:cubicBezTo>
                  <a:cubicBezTo>
                    <a:pt x="12794" y="2711"/>
                    <a:pt x="12839" y="2747"/>
                    <a:pt x="12856" y="2729"/>
                  </a:cubicBezTo>
                  <a:cubicBezTo>
                    <a:pt x="12839" y="2702"/>
                    <a:pt x="12821" y="2711"/>
                    <a:pt x="12803" y="2694"/>
                  </a:cubicBezTo>
                  <a:close/>
                  <a:moveTo>
                    <a:pt x="12644" y="2535"/>
                  </a:moveTo>
                  <a:lnTo>
                    <a:pt x="12591" y="2588"/>
                  </a:lnTo>
                  <a:cubicBezTo>
                    <a:pt x="12574" y="2605"/>
                    <a:pt x="12494" y="2517"/>
                    <a:pt x="12521" y="2570"/>
                  </a:cubicBezTo>
                  <a:cubicBezTo>
                    <a:pt x="12574" y="2605"/>
                    <a:pt x="12618" y="2649"/>
                    <a:pt x="12635" y="2694"/>
                  </a:cubicBezTo>
                  <a:cubicBezTo>
                    <a:pt x="12706" y="2649"/>
                    <a:pt x="12591" y="2614"/>
                    <a:pt x="12644" y="2579"/>
                  </a:cubicBezTo>
                  <a:cubicBezTo>
                    <a:pt x="12671" y="2597"/>
                    <a:pt x="12688" y="2588"/>
                    <a:pt x="12706" y="2614"/>
                  </a:cubicBezTo>
                  <a:cubicBezTo>
                    <a:pt x="12680" y="2641"/>
                    <a:pt x="12688" y="2685"/>
                    <a:pt x="12715" y="2729"/>
                  </a:cubicBezTo>
                  <a:cubicBezTo>
                    <a:pt x="12733" y="2764"/>
                    <a:pt x="12777" y="2791"/>
                    <a:pt x="12812" y="2773"/>
                  </a:cubicBezTo>
                  <a:cubicBezTo>
                    <a:pt x="12794" y="2747"/>
                    <a:pt x="12768" y="2720"/>
                    <a:pt x="12750" y="2702"/>
                  </a:cubicBezTo>
                  <a:cubicBezTo>
                    <a:pt x="12733" y="2676"/>
                    <a:pt x="12724" y="2667"/>
                    <a:pt x="12715" y="2658"/>
                  </a:cubicBezTo>
                  <a:cubicBezTo>
                    <a:pt x="12741" y="2579"/>
                    <a:pt x="12786" y="2658"/>
                    <a:pt x="12821" y="2623"/>
                  </a:cubicBezTo>
                  <a:cubicBezTo>
                    <a:pt x="12750" y="2570"/>
                    <a:pt x="12706" y="2605"/>
                    <a:pt x="12644" y="2535"/>
                  </a:cubicBezTo>
                  <a:close/>
                  <a:moveTo>
                    <a:pt x="12556" y="2199"/>
                  </a:moveTo>
                  <a:cubicBezTo>
                    <a:pt x="12609" y="2226"/>
                    <a:pt x="12574" y="2252"/>
                    <a:pt x="12600" y="2270"/>
                  </a:cubicBezTo>
                  <a:cubicBezTo>
                    <a:pt x="12644" y="2279"/>
                    <a:pt x="12600" y="2226"/>
                    <a:pt x="12644" y="2243"/>
                  </a:cubicBezTo>
                  <a:cubicBezTo>
                    <a:pt x="12635" y="2270"/>
                    <a:pt x="12662" y="2252"/>
                    <a:pt x="12688" y="2279"/>
                  </a:cubicBezTo>
                  <a:cubicBezTo>
                    <a:pt x="12662" y="2323"/>
                    <a:pt x="12627" y="2296"/>
                    <a:pt x="12644" y="2332"/>
                  </a:cubicBezTo>
                  <a:cubicBezTo>
                    <a:pt x="12662" y="2349"/>
                    <a:pt x="12688" y="2376"/>
                    <a:pt x="12706" y="2367"/>
                  </a:cubicBezTo>
                  <a:cubicBezTo>
                    <a:pt x="12697" y="2358"/>
                    <a:pt x="12697" y="2340"/>
                    <a:pt x="12715" y="2358"/>
                  </a:cubicBezTo>
                  <a:cubicBezTo>
                    <a:pt x="12803" y="2402"/>
                    <a:pt x="12741" y="2438"/>
                    <a:pt x="12768" y="2482"/>
                  </a:cubicBezTo>
                  <a:cubicBezTo>
                    <a:pt x="12803" y="2429"/>
                    <a:pt x="12847" y="2438"/>
                    <a:pt x="12883" y="2385"/>
                  </a:cubicBezTo>
                  <a:cubicBezTo>
                    <a:pt x="12812" y="2340"/>
                    <a:pt x="12821" y="2323"/>
                    <a:pt x="12768" y="2261"/>
                  </a:cubicBezTo>
                  <a:cubicBezTo>
                    <a:pt x="12759" y="2270"/>
                    <a:pt x="12741" y="2287"/>
                    <a:pt x="12715" y="2261"/>
                  </a:cubicBezTo>
                  <a:cubicBezTo>
                    <a:pt x="12671" y="2234"/>
                    <a:pt x="12706" y="2190"/>
                    <a:pt x="12635" y="2164"/>
                  </a:cubicBezTo>
                  <a:cubicBezTo>
                    <a:pt x="12609" y="2182"/>
                    <a:pt x="12574" y="2155"/>
                    <a:pt x="12556" y="2199"/>
                  </a:cubicBezTo>
                  <a:close/>
                  <a:moveTo>
                    <a:pt x="12521" y="2287"/>
                  </a:moveTo>
                  <a:cubicBezTo>
                    <a:pt x="12556" y="2358"/>
                    <a:pt x="12521" y="2349"/>
                    <a:pt x="12582" y="2349"/>
                  </a:cubicBezTo>
                  <a:cubicBezTo>
                    <a:pt x="12538" y="2385"/>
                    <a:pt x="12591" y="2411"/>
                    <a:pt x="12556" y="2446"/>
                  </a:cubicBezTo>
                  <a:cubicBezTo>
                    <a:pt x="12582" y="2473"/>
                    <a:pt x="12644" y="2446"/>
                    <a:pt x="12618" y="2429"/>
                  </a:cubicBezTo>
                  <a:cubicBezTo>
                    <a:pt x="12609" y="2438"/>
                    <a:pt x="12582" y="2429"/>
                    <a:pt x="12582" y="2411"/>
                  </a:cubicBezTo>
                  <a:lnTo>
                    <a:pt x="12609" y="2385"/>
                  </a:lnTo>
                  <a:cubicBezTo>
                    <a:pt x="12644" y="2393"/>
                    <a:pt x="12680" y="2473"/>
                    <a:pt x="12715" y="2446"/>
                  </a:cubicBezTo>
                  <a:cubicBezTo>
                    <a:pt x="12706" y="2402"/>
                    <a:pt x="12653" y="2385"/>
                    <a:pt x="12618" y="2367"/>
                  </a:cubicBezTo>
                  <a:cubicBezTo>
                    <a:pt x="12609" y="2296"/>
                    <a:pt x="12547" y="2287"/>
                    <a:pt x="12494" y="2226"/>
                  </a:cubicBezTo>
                  <a:cubicBezTo>
                    <a:pt x="12459" y="2252"/>
                    <a:pt x="12512" y="2261"/>
                    <a:pt x="12521" y="2287"/>
                  </a:cubicBezTo>
                  <a:close/>
                  <a:moveTo>
                    <a:pt x="12291" y="2279"/>
                  </a:moveTo>
                  <a:cubicBezTo>
                    <a:pt x="12318" y="2305"/>
                    <a:pt x="12353" y="2323"/>
                    <a:pt x="12353" y="2349"/>
                  </a:cubicBezTo>
                  <a:lnTo>
                    <a:pt x="12247" y="2287"/>
                  </a:lnTo>
                  <a:cubicBezTo>
                    <a:pt x="12229" y="2296"/>
                    <a:pt x="12212" y="2314"/>
                    <a:pt x="12194" y="2340"/>
                  </a:cubicBezTo>
                  <a:cubicBezTo>
                    <a:pt x="12265" y="2411"/>
                    <a:pt x="12309" y="2349"/>
                    <a:pt x="12371" y="2402"/>
                  </a:cubicBezTo>
                  <a:cubicBezTo>
                    <a:pt x="12397" y="2385"/>
                    <a:pt x="12371" y="2358"/>
                    <a:pt x="12371" y="2349"/>
                  </a:cubicBezTo>
                  <a:cubicBezTo>
                    <a:pt x="12371" y="2349"/>
                    <a:pt x="12415" y="2349"/>
                    <a:pt x="12415" y="2340"/>
                  </a:cubicBezTo>
                  <a:cubicBezTo>
                    <a:pt x="12415" y="2349"/>
                    <a:pt x="12397" y="2314"/>
                    <a:pt x="12397" y="2305"/>
                  </a:cubicBezTo>
                  <a:cubicBezTo>
                    <a:pt x="12397" y="2296"/>
                    <a:pt x="12450" y="2305"/>
                    <a:pt x="12397" y="2270"/>
                  </a:cubicBezTo>
                  <a:cubicBezTo>
                    <a:pt x="12388" y="2358"/>
                    <a:pt x="12318" y="2252"/>
                    <a:pt x="12291" y="2279"/>
                  </a:cubicBezTo>
                  <a:close/>
                  <a:moveTo>
                    <a:pt x="12220" y="2093"/>
                  </a:moveTo>
                  <a:cubicBezTo>
                    <a:pt x="12238" y="2137"/>
                    <a:pt x="12318" y="2164"/>
                    <a:pt x="12371" y="2199"/>
                  </a:cubicBezTo>
                  <a:cubicBezTo>
                    <a:pt x="12406" y="2120"/>
                    <a:pt x="12282" y="2093"/>
                    <a:pt x="12220" y="2093"/>
                  </a:cubicBezTo>
                  <a:close/>
                  <a:moveTo>
                    <a:pt x="12141" y="2129"/>
                  </a:moveTo>
                  <a:cubicBezTo>
                    <a:pt x="12132" y="2120"/>
                    <a:pt x="12123" y="2111"/>
                    <a:pt x="12115" y="2102"/>
                  </a:cubicBezTo>
                  <a:cubicBezTo>
                    <a:pt x="12097" y="2084"/>
                    <a:pt x="12115" y="2076"/>
                    <a:pt x="12079" y="2049"/>
                  </a:cubicBezTo>
                  <a:cubicBezTo>
                    <a:pt x="12070" y="2049"/>
                    <a:pt x="12026" y="2014"/>
                    <a:pt x="12000" y="2049"/>
                  </a:cubicBezTo>
                  <a:cubicBezTo>
                    <a:pt x="12026" y="2067"/>
                    <a:pt x="12106" y="2076"/>
                    <a:pt x="12088" y="2111"/>
                  </a:cubicBezTo>
                  <a:cubicBezTo>
                    <a:pt x="12026" y="2058"/>
                    <a:pt x="12026" y="2120"/>
                    <a:pt x="12009" y="2120"/>
                  </a:cubicBezTo>
                  <a:cubicBezTo>
                    <a:pt x="12000" y="2093"/>
                    <a:pt x="11964" y="2076"/>
                    <a:pt x="11920" y="2058"/>
                  </a:cubicBezTo>
                  <a:cubicBezTo>
                    <a:pt x="11903" y="2129"/>
                    <a:pt x="12026" y="2146"/>
                    <a:pt x="12062" y="2199"/>
                  </a:cubicBezTo>
                  <a:cubicBezTo>
                    <a:pt x="12062" y="2208"/>
                    <a:pt x="12044" y="2208"/>
                    <a:pt x="12035" y="2217"/>
                  </a:cubicBezTo>
                  <a:cubicBezTo>
                    <a:pt x="12070" y="2252"/>
                    <a:pt x="12062" y="2234"/>
                    <a:pt x="12106" y="2252"/>
                  </a:cubicBezTo>
                  <a:cubicBezTo>
                    <a:pt x="12132" y="2234"/>
                    <a:pt x="12115" y="2226"/>
                    <a:pt x="12106" y="2217"/>
                  </a:cubicBezTo>
                  <a:cubicBezTo>
                    <a:pt x="12088" y="2208"/>
                    <a:pt x="12070" y="2199"/>
                    <a:pt x="12097" y="2173"/>
                  </a:cubicBezTo>
                  <a:cubicBezTo>
                    <a:pt x="12123" y="2190"/>
                    <a:pt x="12141" y="2208"/>
                    <a:pt x="12167" y="2217"/>
                  </a:cubicBezTo>
                  <a:cubicBezTo>
                    <a:pt x="12212" y="2173"/>
                    <a:pt x="12106" y="2173"/>
                    <a:pt x="12115" y="2137"/>
                  </a:cubicBezTo>
                  <a:cubicBezTo>
                    <a:pt x="12123" y="2120"/>
                    <a:pt x="12132" y="2120"/>
                    <a:pt x="12141" y="2129"/>
                  </a:cubicBezTo>
                  <a:cubicBezTo>
                    <a:pt x="12150" y="2137"/>
                    <a:pt x="12150" y="2129"/>
                    <a:pt x="12141" y="2129"/>
                  </a:cubicBezTo>
                  <a:close/>
                  <a:moveTo>
                    <a:pt x="11911" y="1952"/>
                  </a:moveTo>
                  <a:cubicBezTo>
                    <a:pt x="11991" y="2005"/>
                    <a:pt x="11964" y="1952"/>
                    <a:pt x="11991" y="1961"/>
                  </a:cubicBezTo>
                  <a:cubicBezTo>
                    <a:pt x="12062" y="1978"/>
                    <a:pt x="12115" y="2058"/>
                    <a:pt x="12176" y="2067"/>
                  </a:cubicBezTo>
                  <a:cubicBezTo>
                    <a:pt x="12150" y="2049"/>
                    <a:pt x="12176" y="2031"/>
                    <a:pt x="12185" y="2005"/>
                  </a:cubicBezTo>
                  <a:cubicBezTo>
                    <a:pt x="12097" y="2005"/>
                    <a:pt x="12053" y="1952"/>
                    <a:pt x="11938" y="1899"/>
                  </a:cubicBezTo>
                  <a:close/>
                  <a:moveTo>
                    <a:pt x="11479" y="1749"/>
                  </a:moveTo>
                  <a:cubicBezTo>
                    <a:pt x="11470" y="1767"/>
                    <a:pt x="11479" y="1784"/>
                    <a:pt x="11479" y="1793"/>
                  </a:cubicBezTo>
                  <a:cubicBezTo>
                    <a:pt x="11523" y="1811"/>
                    <a:pt x="11541" y="1793"/>
                    <a:pt x="11558" y="1775"/>
                  </a:cubicBezTo>
                  <a:cubicBezTo>
                    <a:pt x="11549" y="1749"/>
                    <a:pt x="11505" y="1740"/>
                    <a:pt x="11479" y="1749"/>
                  </a:cubicBezTo>
                  <a:close/>
                  <a:moveTo>
                    <a:pt x="11249" y="1811"/>
                  </a:moveTo>
                  <a:cubicBezTo>
                    <a:pt x="11285" y="1811"/>
                    <a:pt x="11337" y="1864"/>
                    <a:pt x="11355" y="1828"/>
                  </a:cubicBezTo>
                  <a:cubicBezTo>
                    <a:pt x="11337" y="1802"/>
                    <a:pt x="11267" y="1767"/>
                    <a:pt x="11249" y="1811"/>
                  </a:cubicBezTo>
                  <a:close/>
                  <a:moveTo>
                    <a:pt x="10852" y="1793"/>
                  </a:moveTo>
                  <a:cubicBezTo>
                    <a:pt x="10878" y="1819"/>
                    <a:pt x="10870" y="1793"/>
                    <a:pt x="10914" y="1811"/>
                  </a:cubicBezTo>
                  <a:cubicBezTo>
                    <a:pt x="10949" y="1758"/>
                    <a:pt x="10852" y="1731"/>
                    <a:pt x="10852" y="1793"/>
                  </a:cubicBezTo>
                  <a:close/>
                  <a:moveTo>
                    <a:pt x="10878" y="1643"/>
                  </a:moveTo>
                  <a:cubicBezTo>
                    <a:pt x="10914" y="1661"/>
                    <a:pt x="10984" y="1731"/>
                    <a:pt x="11046" y="1705"/>
                  </a:cubicBezTo>
                  <a:cubicBezTo>
                    <a:pt x="11002" y="1687"/>
                    <a:pt x="10914" y="1616"/>
                    <a:pt x="10878" y="1643"/>
                  </a:cubicBezTo>
                  <a:close/>
                  <a:moveTo>
                    <a:pt x="10613" y="1360"/>
                  </a:moveTo>
                  <a:cubicBezTo>
                    <a:pt x="10631" y="1369"/>
                    <a:pt x="10613" y="1404"/>
                    <a:pt x="10666" y="1404"/>
                  </a:cubicBezTo>
                  <a:lnTo>
                    <a:pt x="10684" y="1360"/>
                  </a:lnTo>
                  <a:cubicBezTo>
                    <a:pt x="10658" y="1360"/>
                    <a:pt x="10622" y="1343"/>
                    <a:pt x="10613" y="1360"/>
                  </a:cubicBezTo>
                  <a:close/>
                  <a:moveTo>
                    <a:pt x="10454" y="1378"/>
                  </a:moveTo>
                  <a:cubicBezTo>
                    <a:pt x="10507" y="1422"/>
                    <a:pt x="10578" y="1431"/>
                    <a:pt x="10596" y="1352"/>
                  </a:cubicBezTo>
                  <a:cubicBezTo>
                    <a:pt x="10578" y="1343"/>
                    <a:pt x="10534" y="1299"/>
                    <a:pt x="10525" y="1334"/>
                  </a:cubicBezTo>
                  <a:cubicBezTo>
                    <a:pt x="10534" y="1334"/>
                    <a:pt x="10543" y="1343"/>
                    <a:pt x="10534" y="1352"/>
                  </a:cubicBezTo>
                  <a:cubicBezTo>
                    <a:pt x="10481" y="1325"/>
                    <a:pt x="10472" y="1360"/>
                    <a:pt x="10454" y="1378"/>
                  </a:cubicBezTo>
                  <a:close/>
                  <a:moveTo>
                    <a:pt x="10225" y="1254"/>
                  </a:moveTo>
                  <a:cubicBezTo>
                    <a:pt x="10207" y="1325"/>
                    <a:pt x="10296" y="1281"/>
                    <a:pt x="10331" y="1281"/>
                  </a:cubicBezTo>
                  <a:cubicBezTo>
                    <a:pt x="10375" y="1290"/>
                    <a:pt x="10446" y="1352"/>
                    <a:pt x="10472" y="1307"/>
                  </a:cubicBezTo>
                  <a:cubicBezTo>
                    <a:pt x="10393" y="1290"/>
                    <a:pt x="10287" y="1237"/>
                    <a:pt x="10225" y="1254"/>
                  </a:cubicBezTo>
                  <a:close/>
                  <a:moveTo>
                    <a:pt x="10048" y="1387"/>
                  </a:moveTo>
                  <a:cubicBezTo>
                    <a:pt x="10066" y="1413"/>
                    <a:pt x="10145" y="1431"/>
                    <a:pt x="10154" y="1396"/>
                  </a:cubicBezTo>
                  <a:cubicBezTo>
                    <a:pt x="10128" y="1396"/>
                    <a:pt x="10057" y="1352"/>
                    <a:pt x="10048" y="1387"/>
                  </a:cubicBezTo>
                  <a:close/>
                  <a:moveTo>
                    <a:pt x="11099" y="1307"/>
                  </a:moveTo>
                  <a:cubicBezTo>
                    <a:pt x="11152" y="1325"/>
                    <a:pt x="11152" y="1369"/>
                    <a:pt x="11223" y="1387"/>
                  </a:cubicBezTo>
                  <a:cubicBezTo>
                    <a:pt x="11249" y="1316"/>
                    <a:pt x="11152" y="1299"/>
                    <a:pt x="11099" y="1307"/>
                  </a:cubicBezTo>
                  <a:close/>
                  <a:moveTo>
                    <a:pt x="10905" y="1237"/>
                  </a:moveTo>
                  <a:cubicBezTo>
                    <a:pt x="10975" y="1237"/>
                    <a:pt x="10984" y="1325"/>
                    <a:pt x="11028" y="1290"/>
                  </a:cubicBezTo>
                  <a:cubicBezTo>
                    <a:pt x="10958" y="1254"/>
                    <a:pt x="10993" y="1246"/>
                    <a:pt x="11046" y="1228"/>
                  </a:cubicBezTo>
                  <a:cubicBezTo>
                    <a:pt x="10993" y="1219"/>
                    <a:pt x="10931" y="1210"/>
                    <a:pt x="10905" y="1237"/>
                  </a:cubicBezTo>
                  <a:close/>
                  <a:moveTo>
                    <a:pt x="10737" y="1042"/>
                  </a:moveTo>
                  <a:cubicBezTo>
                    <a:pt x="10746" y="1087"/>
                    <a:pt x="10711" y="1140"/>
                    <a:pt x="10781" y="1148"/>
                  </a:cubicBezTo>
                  <a:cubicBezTo>
                    <a:pt x="10808" y="1104"/>
                    <a:pt x="10764" y="1078"/>
                    <a:pt x="10737" y="1042"/>
                  </a:cubicBezTo>
                  <a:close/>
                  <a:moveTo>
                    <a:pt x="10666" y="1104"/>
                  </a:moveTo>
                  <a:cubicBezTo>
                    <a:pt x="10755" y="1148"/>
                    <a:pt x="10569" y="1175"/>
                    <a:pt x="10693" y="1201"/>
                  </a:cubicBezTo>
                  <a:cubicBezTo>
                    <a:pt x="10728" y="1166"/>
                    <a:pt x="10711" y="1087"/>
                    <a:pt x="10666" y="1104"/>
                  </a:cubicBezTo>
                  <a:close/>
                  <a:moveTo>
                    <a:pt x="10172" y="1042"/>
                  </a:moveTo>
                  <a:cubicBezTo>
                    <a:pt x="10154" y="1034"/>
                    <a:pt x="10154" y="1016"/>
                    <a:pt x="10163" y="989"/>
                  </a:cubicBezTo>
                  <a:cubicBezTo>
                    <a:pt x="10137" y="981"/>
                    <a:pt x="10110" y="981"/>
                    <a:pt x="10092" y="989"/>
                  </a:cubicBezTo>
                  <a:cubicBezTo>
                    <a:pt x="10066" y="1025"/>
                    <a:pt x="10154" y="1069"/>
                    <a:pt x="10172" y="1042"/>
                  </a:cubicBezTo>
                  <a:close/>
                  <a:moveTo>
                    <a:pt x="10075" y="813"/>
                  </a:moveTo>
                  <a:cubicBezTo>
                    <a:pt x="10075" y="839"/>
                    <a:pt x="10057" y="866"/>
                    <a:pt x="10084" y="875"/>
                  </a:cubicBezTo>
                  <a:cubicBezTo>
                    <a:pt x="10084" y="848"/>
                    <a:pt x="10128" y="892"/>
                    <a:pt x="10128" y="901"/>
                  </a:cubicBezTo>
                  <a:cubicBezTo>
                    <a:pt x="10119" y="928"/>
                    <a:pt x="10084" y="910"/>
                    <a:pt x="10084" y="937"/>
                  </a:cubicBezTo>
                  <a:cubicBezTo>
                    <a:pt x="10163" y="963"/>
                    <a:pt x="10278" y="954"/>
                    <a:pt x="10349" y="989"/>
                  </a:cubicBezTo>
                  <a:cubicBezTo>
                    <a:pt x="10393" y="1007"/>
                    <a:pt x="10402" y="1060"/>
                    <a:pt x="10446" y="1078"/>
                  </a:cubicBezTo>
                  <a:cubicBezTo>
                    <a:pt x="10384" y="1069"/>
                    <a:pt x="10278" y="1087"/>
                    <a:pt x="10304" y="1122"/>
                  </a:cubicBezTo>
                  <a:cubicBezTo>
                    <a:pt x="10349" y="1078"/>
                    <a:pt x="10463" y="1113"/>
                    <a:pt x="10499" y="1078"/>
                  </a:cubicBezTo>
                  <a:cubicBezTo>
                    <a:pt x="10499" y="1078"/>
                    <a:pt x="10446" y="1051"/>
                    <a:pt x="10472" y="1034"/>
                  </a:cubicBezTo>
                  <a:cubicBezTo>
                    <a:pt x="10499" y="1051"/>
                    <a:pt x="10552" y="1016"/>
                    <a:pt x="10560" y="1060"/>
                  </a:cubicBezTo>
                  <a:cubicBezTo>
                    <a:pt x="10534" y="1060"/>
                    <a:pt x="10507" y="1042"/>
                    <a:pt x="10499" y="1060"/>
                  </a:cubicBezTo>
                  <a:cubicBezTo>
                    <a:pt x="10525" y="1087"/>
                    <a:pt x="10569" y="1095"/>
                    <a:pt x="10578" y="1131"/>
                  </a:cubicBezTo>
                  <a:cubicBezTo>
                    <a:pt x="10552" y="1140"/>
                    <a:pt x="10552" y="1157"/>
                    <a:pt x="10587" y="1175"/>
                  </a:cubicBezTo>
                  <a:cubicBezTo>
                    <a:pt x="10587" y="1131"/>
                    <a:pt x="10649" y="1175"/>
                    <a:pt x="10640" y="1113"/>
                  </a:cubicBezTo>
                  <a:cubicBezTo>
                    <a:pt x="10596" y="1104"/>
                    <a:pt x="10578" y="1131"/>
                    <a:pt x="10578" y="1078"/>
                  </a:cubicBezTo>
                  <a:cubicBezTo>
                    <a:pt x="10605" y="1042"/>
                    <a:pt x="10631" y="998"/>
                    <a:pt x="10666" y="963"/>
                  </a:cubicBezTo>
                  <a:lnTo>
                    <a:pt x="10596" y="945"/>
                  </a:lnTo>
                  <a:cubicBezTo>
                    <a:pt x="10560" y="972"/>
                    <a:pt x="10649" y="1007"/>
                    <a:pt x="10596" y="1007"/>
                  </a:cubicBezTo>
                  <a:cubicBezTo>
                    <a:pt x="10578" y="998"/>
                    <a:pt x="10516" y="989"/>
                    <a:pt x="10525" y="972"/>
                  </a:cubicBezTo>
                  <a:cubicBezTo>
                    <a:pt x="10525" y="972"/>
                    <a:pt x="10578" y="972"/>
                    <a:pt x="10569" y="963"/>
                  </a:cubicBezTo>
                  <a:cubicBezTo>
                    <a:pt x="10525" y="937"/>
                    <a:pt x="10463" y="937"/>
                    <a:pt x="10410" y="928"/>
                  </a:cubicBezTo>
                  <a:cubicBezTo>
                    <a:pt x="10366" y="919"/>
                    <a:pt x="10313" y="857"/>
                    <a:pt x="10296" y="910"/>
                  </a:cubicBezTo>
                  <a:cubicBezTo>
                    <a:pt x="10384" y="937"/>
                    <a:pt x="10393" y="989"/>
                    <a:pt x="10454" y="1016"/>
                  </a:cubicBezTo>
                  <a:cubicBezTo>
                    <a:pt x="10393" y="1051"/>
                    <a:pt x="10366" y="963"/>
                    <a:pt x="10331" y="937"/>
                  </a:cubicBezTo>
                  <a:cubicBezTo>
                    <a:pt x="10287" y="937"/>
                    <a:pt x="10190" y="945"/>
                    <a:pt x="10172" y="901"/>
                  </a:cubicBezTo>
                  <a:cubicBezTo>
                    <a:pt x="10172" y="857"/>
                    <a:pt x="10278" y="945"/>
                    <a:pt x="10269" y="875"/>
                  </a:cubicBezTo>
                  <a:cubicBezTo>
                    <a:pt x="10181" y="884"/>
                    <a:pt x="10163" y="839"/>
                    <a:pt x="10075" y="813"/>
                  </a:cubicBezTo>
                  <a:close/>
                  <a:moveTo>
                    <a:pt x="9669" y="1078"/>
                  </a:moveTo>
                  <a:cubicBezTo>
                    <a:pt x="9660" y="1122"/>
                    <a:pt x="9695" y="1219"/>
                    <a:pt x="9766" y="1175"/>
                  </a:cubicBezTo>
                  <a:cubicBezTo>
                    <a:pt x="9748" y="1166"/>
                    <a:pt x="9748" y="1157"/>
                    <a:pt x="9739" y="1140"/>
                  </a:cubicBezTo>
                  <a:cubicBezTo>
                    <a:pt x="9766" y="1122"/>
                    <a:pt x="9819" y="1140"/>
                    <a:pt x="9872" y="1157"/>
                  </a:cubicBezTo>
                  <a:cubicBezTo>
                    <a:pt x="9836" y="1193"/>
                    <a:pt x="9889" y="1193"/>
                    <a:pt x="9889" y="1219"/>
                  </a:cubicBezTo>
                  <a:cubicBezTo>
                    <a:pt x="9942" y="1246"/>
                    <a:pt x="9960" y="1219"/>
                    <a:pt x="10013" y="1237"/>
                  </a:cubicBezTo>
                  <a:cubicBezTo>
                    <a:pt x="10013" y="1184"/>
                    <a:pt x="10004" y="1201"/>
                    <a:pt x="10031" y="1157"/>
                  </a:cubicBezTo>
                  <a:cubicBezTo>
                    <a:pt x="9907" y="1131"/>
                    <a:pt x="9783" y="1104"/>
                    <a:pt x="9669" y="1078"/>
                  </a:cubicBezTo>
                  <a:close/>
                  <a:moveTo>
                    <a:pt x="9165" y="1034"/>
                  </a:moveTo>
                  <a:cubicBezTo>
                    <a:pt x="9227" y="1051"/>
                    <a:pt x="9280" y="1060"/>
                    <a:pt x="9324" y="1051"/>
                  </a:cubicBezTo>
                  <a:cubicBezTo>
                    <a:pt x="9324" y="1087"/>
                    <a:pt x="9271" y="1060"/>
                    <a:pt x="9262" y="1087"/>
                  </a:cubicBezTo>
                  <a:cubicBezTo>
                    <a:pt x="9271" y="1095"/>
                    <a:pt x="9298" y="1095"/>
                    <a:pt x="9298" y="1113"/>
                  </a:cubicBezTo>
                  <a:lnTo>
                    <a:pt x="9324" y="1113"/>
                  </a:lnTo>
                  <a:cubicBezTo>
                    <a:pt x="9333" y="1095"/>
                    <a:pt x="9333" y="1060"/>
                    <a:pt x="9360" y="1060"/>
                  </a:cubicBezTo>
                  <a:cubicBezTo>
                    <a:pt x="9368" y="1131"/>
                    <a:pt x="9448" y="1078"/>
                    <a:pt x="9501" y="1087"/>
                  </a:cubicBezTo>
                  <a:lnTo>
                    <a:pt x="9483" y="1131"/>
                  </a:lnTo>
                  <a:cubicBezTo>
                    <a:pt x="9572" y="1104"/>
                    <a:pt x="9660" y="1228"/>
                    <a:pt x="9677" y="1157"/>
                  </a:cubicBezTo>
                  <a:cubicBezTo>
                    <a:pt x="9607" y="1157"/>
                    <a:pt x="9563" y="1095"/>
                    <a:pt x="9607" y="1069"/>
                  </a:cubicBezTo>
                  <a:cubicBezTo>
                    <a:pt x="9545" y="1051"/>
                    <a:pt x="9483" y="1051"/>
                    <a:pt x="9448" y="1078"/>
                  </a:cubicBezTo>
                  <a:cubicBezTo>
                    <a:pt x="9351" y="1069"/>
                    <a:pt x="9218" y="937"/>
                    <a:pt x="9165" y="1034"/>
                  </a:cubicBezTo>
                  <a:close/>
                  <a:moveTo>
                    <a:pt x="8883" y="530"/>
                  </a:moveTo>
                  <a:cubicBezTo>
                    <a:pt x="8945" y="522"/>
                    <a:pt x="8945" y="566"/>
                    <a:pt x="8980" y="522"/>
                  </a:cubicBezTo>
                  <a:cubicBezTo>
                    <a:pt x="8945" y="495"/>
                    <a:pt x="8945" y="513"/>
                    <a:pt x="8892" y="486"/>
                  </a:cubicBezTo>
                  <a:close/>
                  <a:moveTo>
                    <a:pt x="8724" y="795"/>
                  </a:moveTo>
                  <a:cubicBezTo>
                    <a:pt x="8742" y="813"/>
                    <a:pt x="8786" y="822"/>
                    <a:pt x="8821" y="831"/>
                  </a:cubicBezTo>
                  <a:cubicBezTo>
                    <a:pt x="8856" y="786"/>
                    <a:pt x="8724" y="769"/>
                    <a:pt x="8724" y="795"/>
                  </a:cubicBezTo>
                  <a:close/>
                  <a:moveTo>
                    <a:pt x="8680" y="928"/>
                  </a:moveTo>
                  <a:cubicBezTo>
                    <a:pt x="8794" y="937"/>
                    <a:pt x="8653" y="972"/>
                    <a:pt x="8697" y="1007"/>
                  </a:cubicBezTo>
                  <a:cubicBezTo>
                    <a:pt x="8777" y="1025"/>
                    <a:pt x="8830" y="1025"/>
                    <a:pt x="8892" y="1025"/>
                  </a:cubicBezTo>
                  <a:cubicBezTo>
                    <a:pt x="8936" y="1016"/>
                    <a:pt x="8874" y="981"/>
                    <a:pt x="8927" y="972"/>
                  </a:cubicBezTo>
                  <a:cubicBezTo>
                    <a:pt x="8953" y="1007"/>
                    <a:pt x="8989" y="1051"/>
                    <a:pt x="9042" y="1069"/>
                  </a:cubicBezTo>
                  <a:cubicBezTo>
                    <a:pt x="9077" y="1060"/>
                    <a:pt x="9104" y="1034"/>
                    <a:pt x="9121" y="998"/>
                  </a:cubicBezTo>
                  <a:cubicBezTo>
                    <a:pt x="9051" y="981"/>
                    <a:pt x="8980" y="963"/>
                    <a:pt x="9042" y="1007"/>
                  </a:cubicBezTo>
                  <a:cubicBezTo>
                    <a:pt x="8980" y="989"/>
                    <a:pt x="8953" y="954"/>
                    <a:pt x="8892" y="937"/>
                  </a:cubicBezTo>
                  <a:cubicBezTo>
                    <a:pt x="8839" y="998"/>
                    <a:pt x="8742" y="892"/>
                    <a:pt x="8680" y="928"/>
                  </a:cubicBezTo>
                  <a:close/>
                  <a:moveTo>
                    <a:pt x="8644" y="998"/>
                  </a:moveTo>
                  <a:cubicBezTo>
                    <a:pt x="8627" y="989"/>
                    <a:pt x="8636" y="972"/>
                    <a:pt x="8653" y="963"/>
                  </a:cubicBezTo>
                  <a:cubicBezTo>
                    <a:pt x="8600" y="954"/>
                    <a:pt x="8627" y="910"/>
                    <a:pt x="8574" y="901"/>
                  </a:cubicBezTo>
                  <a:cubicBezTo>
                    <a:pt x="8538" y="919"/>
                    <a:pt x="8600" y="1034"/>
                    <a:pt x="8644" y="998"/>
                  </a:cubicBezTo>
                  <a:close/>
                  <a:moveTo>
                    <a:pt x="1219" y="3347"/>
                  </a:moveTo>
                  <a:cubicBezTo>
                    <a:pt x="1201" y="3374"/>
                    <a:pt x="1183" y="3391"/>
                    <a:pt x="1192" y="3409"/>
                  </a:cubicBezTo>
                  <a:cubicBezTo>
                    <a:pt x="1245" y="3356"/>
                    <a:pt x="1227" y="3488"/>
                    <a:pt x="1263" y="3409"/>
                  </a:cubicBezTo>
                  <a:cubicBezTo>
                    <a:pt x="1263" y="3382"/>
                    <a:pt x="1245" y="3391"/>
                    <a:pt x="1219" y="3347"/>
                  </a:cubicBezTo>
                  <a:close/>
                  <a:moveTo>
                    <a:pt x="2084" y="2853"/>
                  </a:moveTo>
                  <a:cubicBezTo>
                    <a:pt x="2022" y="2906"/>
                    <a:pt x="1978" y="2932"/>
                    <a:pt x="1978" y="3003"/>
                  </a:cubicBezTo>
                  <a:cubicBezTo>
                    <a:pt x="1996" y="2985"/>
                    <a:pt x="2075" y="2897"/>
                    <a:pt x="2084" y="2853"/>
                  </a:cubicBezTo>
                  <a:close/>
                  <a:moveTo>
                    <a:pt x="2358" y="1934"/>
                  </a:moveTo>
                  <a:cubicBezTo>
                    <a:pt x="2322" y="1987"/>
                    <a:pt x="2305" y="1978"/>
                    <a:pt x="2269" y="2014"/>
                  </a:cubicBezTo>
                  <a:cubicBezTo>
                    <a:pt x="2305" y="2040"/>
                    <a:pt x="2384" y="1970"/>
                    <a:pt x="2358" y="1934"/>
                  </a:cubicBezTo>
                  <a:close/>
                  <a:moveTo>
                    <a:pt x="2561" y="1714"/>
                  </a:moveTo>
                  <a:cubicBezTo>
                    <a:pt x="2543" y="1775"/>
                    <a:pt x="2455" y="1775"/>
                    <a:pt x="2455" y="1837"/>
                  </a:cubicBezTo>
                  <a:cubicBezTo>
                    <a:pt x="2481" y="1828"/>
                    <a:pt x="2605" y="1749"/>
                    <a:pt x="2561" y="1714"/>
                  </a:cubicBezTo>
                  <a:close/>
                  <a:moveTo>
                    <a:pt x="4168" y="592"/>
                  </a:moveTo>
                  <a:cubicBezTo>
                    <a:pt x="4150" y="619"/>
                    <a:pt x="4168" y="654"/>
                    <a:pt x="4159" y="680"/>
                  </a:cubicBezTo>
                  <a:lnTo>
                    <a:pt x="4229" y="645"/>
                  </a:lnTo>
                  <a:cubicBezTo>
                    <a:pt x="4221" y="610"/>
                    <a:pt x="4203" y="574"/>
                    <a:pt x="4168" y="592"/>
                  </a:cubicBezTo>
                  <a:close/>
                  <a:moveTo>
                    <a:pt x="5139" y="592"/>
                  </a:moveTo>
                  <a:cubicBezTo>
                    <a:pt x="5068" y="619"/>
                    <a:pt x="5086" y="530"/>
                    <a:pt x="4998" y="583"/>
                  </a:cubicBezTo>
                  <a:cubicBezTo>
                    <a:pt x="4998" y="627"/>
                    <a:pt x="5068" y="601"/>
                    <a:pt x="5033" y="645"/>
                  </a:cubicBezTo>
                  <a:cubicBezTo>
                    <a:pt x="5086" y="636"/>
                    <a:pt x="5130" y="619"/>
                    <a:pt x="5139" y="592"/>
                  </a:cubicBezTo>
                  <a:close/>
                  <a:moveTo>
                    <a:pt x="5377" y="151"/>
                  </a:moveTo>
                  <a:cubicBezTo>
                    <a:pt x="5316" y="177"/>
                    <a:pt x="5324" y="142"/>
                    <a:pt x="5298" y="142"/>
                  </a:cubicBezTo>
                  <a:cubicBezTo>
                    <a:pt x="5298" y="186"/>
                    <a:pt x="5342" y="177"/>
                    <a:pt x="5369" y="204"/>
                  </a:cubicBezTo>
                  <a:cubicBezTo>
                    <a:pt x="5369" y="230"/>
                    <a:pt x="5316" y="230"/>
                    <a:pt x="5342" y="265"/>
                  </a:cubicBezTo>
                  <a:cubicBezTo>
                    <a:pt x="5457" y="257"/>
                    <a:pt x="5377" y="221"/>
                    <a:pt x="5377" y="151"/>
                  </a:cubicBezTo>
                  <a:close/>
                  <a:moveTo>
                    <a:pt x="6534" y="115"/>
                  </a:moveTo>
                  <a:cubicBezTo>
                    <a:pt x="6481" y="107"/>
                    <a:pt x="6437" y="115"/>
                    <a:pt x="6419" y="142"/>
                  </a:cubicBezTo>
                  <a:cubicBezTo>
                    <a:pt x="6490" y="133"/>
                    <a:pt x="6534" y="186"/>
                    <a:pt x="6534" y="115"/>
                  </a:cubicBezTo>
                  <a:close/>
                  <a:moveTo>
                    <a:pt x="7020" y="451"/>
                  </a:moveTo>
                  <a:lnTo>
                    <a:pt x="6923" y="442"/>
                  </a:lnTo>
                  <a:cubicBezTo>
                    <a:pt x="6896" y="495"/>
                    <a:pt x="7029" y="513"/>
                    <a:pt x="7020" y="451"/>
                  </a:cubicBezTo>
                  <a:close/>
                  <a:moveTo>
                    <a:pt x="7196" y="230"/>
                  </a:moveTo>
                  <a:cubicBezTo>
                    <a:pt x="7143" y="230"/>
                    <a:pt x="7082" y="212"/>
                    <a:pt x="7073" y="257"/>
                  </a:cubicBezTo>
                  <a:cubicBezTo>
                    <a:pt x="7117" y="248"/>
                    <a:pt x="7205" y="292"/>
                    <a:pt x="7196" y="230"/>
                  </a:cubicBezTo>
                  <a:close/>
                  <a:moveTo>
                    <a:pt x="7488" y="318"/>
                  </a:moveTo>
                  <a:cubicBezTo>
                    <a:pt x="7426" y="301"/>
                    <a:pt x="7329" y="327"/>
                    <a:pt x="7364" y="363"/>
                  </a:cubicBezTo>
                  <a:cubicBezTo>
                    <a:pt x="7382" y="345"/>
                    <a:pt x="7505" y="416"/>
                    <a:pt x="7488" y="318"/>
                  </a:cubicBezTo>
                  <a:close/>
                  <a:moveTo>
                    <a:pt x="7876" y="610"/>
                  </a:moveTo>
                  <a:cubicBezTo>
                    <a:pt x="7867" y="566"/>
                    <a:pt x="7832" y="539"/>
                    <a:pt x="7761" y="530"/>
                  </a:cubicBezTo>
                  <a:cubicBezTo>
                    <a:pt x="7708" y="610"/>
                    <a:pt x="7806" y="601"/>
                    <a:pt x="7876" y="610"/>
                  </a:cubicBezTo>
                  <a:close/>
                  <a:moveTo>
                    <a:pt x="8265" y="380"/>
                  </a:moveTo>
                  <a:cubicBezTo>
                    <a:pt x="8221" y="327"/>
                    <a:pt x="8150" y="363"/>
                    <a:pt x="8097" y="301"/>
                  </a:cubicBezTo>
                  <a:cubicBezTo>
                    <a:pt x="8079" y="336"/>
                    <a:pt x="8123" y="327"/>
                    <a:pt x="8150" y="345"/>
                  </a:cubicBezTo>
                  <a:cubicBezTo>
                    <a:pt x="8185" y="371"/>
                    <a:pt x="8238" y="433"/>
                    <a:pt x="8265" y="380"/>
                  </a:cubicBezTo>
                  <a:close/>
                  <a:moveTo>
                    <a:pt x="8459" y="866"/>
                  </a:moveTo>
                  <a:cubicBezTo>
                    <a:pt x="8379" y="857"/>
                    <a:pt x="8327" y="892"/>
                    <a:pt x="8282" y="928"/>
                  </a:cubicBezTo>
                  <a:cubicBezTo>
                    <a:pt x="8327" y="928"/>
                    <a:pt x="8397" y="989"/>
                    <a:pt x="8441" y="954"/>
                  </a:cubicBezTo>
                  <a:cubicBezTo>
                    <a:pt x="8397" y="937"/>
                    <a:pt x="8441" y="875"/>
                    <a:pt x="8459" y="866"/>
                  </a:cubicBezTo>
                  <a:close/>
                  <a:moveTo>
                    <a:pt x="8009" y="839"/>
                  </a:moveTo>
                  <a:cubicBezTo>
                    <a:pt x="7991" y="892"/>
                    <a:pt x="8097" y="875"/>
                    <a:pt x="8141" y="901"/>
                  </a:cubicBezTo>
                  <a:cubicBezTo>
                    <a:pt x="8168" y="901"/>
                    <a:pt x="8176" y="884"/>
                    <a:pt x="8212" y="892"/>
                  </a:cubicBezTo>
                  <a:cubicBezTo>
                    <a:pt x="8194" y="937"/>
                    <a:pt x="8212" y="954"/>
                    <a:pt x="8256" y="954"/>
                  </a:cubicBezTo>
                  <a:cubicBezTo>
                    <a:pt x="8282" y="910"/>
                    <a:pt x="8221" y="910"/>
                    <a:pt x="8238" y="875"/>
                  </a:cubicBezTo>
                  <a:cubicBezTo>
                    <a:pt x="8300" y="901"/>
                    <a:pt x="8318" y="857"/>
                    <a:pt x="8353" y="848"/>
                  </a:cubicBezTo>
                  <a:cubicBezTo>
                    <a:pt x="8238" y="839"/>
                    <a:pt x="8097" y="884"/>
                    <a:pt x="8009" y="839"/>
                  </a:cubicBezTo>
                  <a:close/>
                  <a:moveTo>
                    <a:pt x="7064" y="680"/>
                  </a:moveTo>
                  <a:cubicBezTo>
                    <a:pt x="7082" y="680"/>
                    <a:pt x="7090" y="689"/>
                    <a:pt x="7082" y="707"/>
                  </a:cubicBezTo>
                  <a:cubicBezTo>
                    <a:pt x="7143" y="707"/>
                    <a:pt x="7117" y="698"/>
                    <a:pt x="7170" y="716"/>
                  </a:cubicBezTo>
                  <a:cubicBezTo>
                    <a:pt x="7196" y="672"/>
                    <a:pt x="7055" y="672"/>
                    <a:pt x="7064" y="680"/>
                  </a:cubicBezTo>
                  <a:close/>
                  <a:moveTo>
                    <a:pt x="6719" y="680"/>
                  </a:moveTo>
                  <a:cubicBezTo>
                    <a:pt x="6764" y="689"/>
                    <a:pt x="6790" y="680"/>
                    <a:pt x="6799" y="654"/>
                  </a:cubicBezTo>
                  <a:cubicBezTo>
                    <a:pt x="6772" y="654"/>
                    <a:pt x="6764" y="627"/>
                    <a:pt x="6719" y="636"/>
                  </a:cubicBezTo>
                  <a:close/>
                  <a:moveTo>
                    <a:pt x="6596" y="663"/>
                  </a:moveTo>
                  <a:cubicBezTo>
                    <a:pt x="6614" y="707"/>
                    <a:pt x="6622" y="760"/>
                    <a:pt x="6702" y="760"/>
                  </a:cubicBezTo>
                  <a:cubicBezTo>
                    <a:pt x="6719" y="707"/>
                    <a:pt x="6675" y="725"/>
                    <a:pt x="6667" y="698"/>
                  </a:cubicBezTo>
                  <a:cubicBezTo>
                    <a:pt x="6667" y="698"/>
                    <a:pt x="6693" y="672"/>
                    <a:pt x="6667" y="663"/>
                  </a:cubicBezTo>
                  <a:close/>
                  <a:moveTo>
                    <a:pt x="5386" y="848"/>
                  </a:moveTo>
                  <a:cubicBezTo>
                    <a:pt x="5439" y="839"/>
                    <a:pt x="5474" y="822"/>
                    <a:pt x="5483" y="795"/>
                  </a:cubicBezTo>
                  <a:cubicBezTo>
                    <a:pt x="5439" y="804"/>
                    <a:pt x="5430" y="769"/>
                    <a:pt x="5377" y="786"/>
                  </a:cubicBezTo>
                  <a:close/>
                  <a:moveTo>
                    <a:pt x="539" y="5449"/>
                  </a:moveTo>
                  <a:cubicBezTo>
                    <a:pt x="512" y="5440"/>
                    <a:pt x="521" y="5396"/>
                    <a:pt x="521" y="5334"/>
                  </a:cubicBezTo>
                  <a:cubicBezTo>
                    <a:pt x="503" y="5369"/>
                    <a:pt x="468" y="5343"/>
                    <a:pt x="459" y="5396"/>
                  </a:cubicBezTo>
                  <a:cubicBezTo>
                    <a:pt x="477" y="5413"/>
                    <a:pt x="521" y="5519"/>
                    <a:pt x="539" y="5449"/>
                  </a:cubicBezTo>
                  <a:close/>
                  <a:moveTo>
                    <a:pt x="433" y="5846"/>
                  </a:moveTo>
                  <a:cubicBezTo>
                    <a:pt x="442" y="5837"/>
                    <a:pt x="450" y="5828"/>
                    <a:pt x="468" y="5837"/>
                  </a:cubicBezTo>
                  <a:cubicBezTo>
                    <a:pt x="494" y="5784"/>
                    <a:pt x="459" y="5775"/>
                    <a:pt x="450" y="5731"/>
                  </a:cubicBezTo>
                  <a:cubicBezTo>
                    <a:pt x="450" y="5775"/>
                    <a:pt x="406" y="5837"/>
                    <a:pt x="433" y="5846"/>
                  </a:cubicBezTo>
                  <a:close/>
                  <a:moveTo>
                    <a:pt x="6225" y="11179"/>
                  </a:moveTo>
                  <a:cubicBezTo>
                    <a:pt x="6181" y="11170"/>
                    <a:pt x="6181" y="11091"/>
                    <a:pt x="6137" y="11126"/>
                  </a:cubicBezTo>
                  <a:cubicBezTo>
                    <a:pt x="6146" y="11144"/>
                    <a:pt x="6190" y="11214"/>
                    <a:pt x="6225" y="11179"/>
                  </a:cubicBezTo>
                  <a:close/>
                  <a:moveTo>
                    <a:pt x="6446" y="11364"/>
                  </a:moveTo>
                  <a:cubicBezTo>
                    <a:pt x="6410" y="11356"/>
                    <a:pt x="6410" y="11338"/>
                    <a:pt x="6428" y="11311"/>
                  </a:cubicBezTo>
                  <a:cubicBezTo>
                    <a:pt x="6375" y="11285"/>
                    <a:pt x="6357" y="11311"/>
                    <a:pt x="6304" y="11285"/>
                  </a:cubicBezTo>
                  <a:cubicBezTo>
                    <a:pt x="6287" y="11311"/>
                    <a:pt x="6366" y="11373"/>
                    <a:pt x="6384" y="11373"/>
                  </a:cubicBezTo>
                  <a:cubicBezTo>
                    <a:pt x="6393" y="11373"/>
                    <a:pt x="6393" y="11338"/>
                    <a:pt x="6410" y="11356"/>
                  </a:cubicBezTo>
                  <a:cubicBezTo>
                    <a:pt x="6402" y="11373"/>
                    <a:pt x="6437" y="11417"/>
                    <a:pt x="6446" y="11364"/>
                  </a:cubicBezTo>
                  <a:close/>
                  <a:moveTo>
                    <a:pt x="6764" y="11382"/>
                  </a:moveTo>
                  <a:cubicBezTo>
                    <a:pt x="6781" y="11347"/>
                    <a:pt x="6693" y="11294"/>
                    <a:pt x="6667" y="11320"/>
                  </a:cubicBezTo>
                  <a:cubicBezTo>
                    <a:pt x="6693" y="11338"/>
                    <a:pt x="6719" y="11364"/>
                    <a:pt x="6764" y="11382"/>
                  </a:cubicBezTo>
                  <a:close/>
                  <a:moveTo>
                    <a:pt x="11982" y="11779"/>
                  </a:moveTo>
                  <a:cubicBezTo>
                    <a:pt x="12053" y="11762"/>
                    <a:pt x="12026" y="11682"/>
                    <a:pt x="11964" y="11726"/>
                  </a:cubicBezTo>
                  <a:close/>
                  <a:moveTo>
                    <a:pt x="11514" y="11956"/>
                  </a:moveTo>
                  <a:cubicBezTo>
                    <a:pt x="11523" y="12000"/>
                    <a:pt x="11576" y="11983"/>
                    <a:pt x="11629" y="11974"/>
                  </a:cubicBezTo>
                  <a:cubicBezTo>
                    <a:pt x="11629" y="11912"/>
                    <a:pt x="11567" y="11938"/>
                    <a:pt x="11514" y="11956"/>
                  </a:cubicBezTo>
                  <a:close/>
                  <a:moveTo>
                    <a:pt x="11099" y="10861"/>
                  </a:moveTo>
                  <a:cubicBezTo>
                    <a:pt x="11117" y="10888"/>
                    <a:pt x="11108" y="10958"/>
                    <a:pt x="11152" y="10949"/>
                  </a:cubicBezTo>
                  <a:cubicBezTo>
                    <a:pt x="11161" y="10932"/>
                    <a:pt x="11161" y="10905"/>
                    <a:pt x="11152" y="10870"/>
                  </a:cubicBezTo>
                  <a:cubicBezTo>
                    <a:pt x="11126" y="10879"/>
                    <a:pt x="11117" y="10861"/>
                    <a:pt x="11099" y="10861"/>
                  </a:cubicBezTo>
                  <a:close/>
                  <a:moveTo>
                    <a:pt x="10746" y="10879"/>
                  </a:moveTo>
                  <a:cubicBezTo>
                    <a:pt x="10737" y="10905"/>
                    <a:pt x="10764" y="10905"/>
                    <a:pt x="10772" y="10923"/>
                  </a:cubicBezTo>
                  <a:cubicBezTo>
                    <a:pt x="10772" y="10958"/>
                    <a:pt x="10755" y="11002"/>
                    <a:pt x="10808" y="10994"/>
                  </a:cubicBezTo>
                  <a:cubicBezTo>
                    <a:pt x="10808" y="10976"/>
                    <a:pt x="10799" y="10967"/>
                    <a:pt x="10790" y="10949"/>
                  </a:cubicBezTo>
                  <a:cubicBezTo>
                    <a:pt x="10817" y="10949"/>
                    <a:pt x="10834" y="10932"/>
                    <a:pt x="10825" y="10905"/>
                  </a:cubicBezTo>
                  <a:cubicBezTo>
                    <a:pt x="10781" y="10914"/>
                    <a:pt x="10764" y="10888"/>
                    <a:pt x="10746" y="10879"/>
                  </a:cubicBezTo>
                  <a:close/>
                  <a:moveTo>
                    <a:pt x="10781" y="12283"/>
                  </a:moveTo>
                  <a:cubicBezTo>
                    <a:pt x="10834" y="12274"/>
                    <a:pt x="10958" y="12300"/>
                    <a:pt x="10949" y="12239"/>
                  </a:cubicBezTo>
                  <a:cubicBezTo>
                    <a:pt x="10931" y="12194"/>
                    <a:pt x="10922" y="12283"/>
                    <a:pt x="10870" y="12265"/>
                  </a:cubicBezTo>
                  <a:cubicBezTo>
                    <a:pt x="10870" y="12247"/>
                    <a:pt x="10870" y="12230"/>
                    <a:pt x="10834" y="12239"/>
                  </a:cubicBezTo>
                  <a:cubicBezTo>
                    <a:pt x="10870" y="12292"/>
                    <a:pt x="10772" y="12247"/>
                    <a:pt x="10781" y="12283"/>
                  </a:cubicBezTo>
                  <a:close/>
                  <a:moveTo>
                    <a:pt x="10622" y="11002"/>
                  </a:moveTo>
                  <a:cubicBezTo>
                    <a:pt x="10658" y="11002"/>
                    <a:pt x="10711" y="10967"/>
                    <a:pt x="10693" y="10923"/>
                  </a:cubicBezTo>
                  <a:cubicBezTo>
                    <a:pt x="10640" y="10932"/>
                    <a:pt x="10613" y="11020"/>
                    <a:pt x="10552" y="10976"/>
                  </a:cubicBezTo>
                  <a:cubicBezTo>
                    <a:pt x="10534" y="11020"/>
                    <a:pt x="10596" y="11011"/>
                    <a:pt x="10622" y="11002"/>
                  </a:cubicBezTo>
                  <a:close/>
                  <a:moveTo>
                    <a:pt x="10446" y="11082"/>
                  </a:moveTo>
                  <a:cubicBezTo>
                    <a:pt x="10472" y="11055"/>
                    <a:pt x="10516" y="11047"/>
                    <a:pt x="10516" y="10994"/>
                  </a:cubicBezTo>
                  <a:cubicBezTo>
                    <a:pt x="10454" y="10976"/>
                    <a:pt x="10384" y="11055"/>
                    <a:pt x="10446" y="11082"/>
                  </a:cubicBezTo>
                  <a:close/>
                  <a:moveTo>
                    <a:pt x="9324" y="12203"/>
                  </a:moveTo>
                  <a:cubicBezTo>
                    <a:pt x="9280" y="12186"/>
                    <a:pt x="9298" y="12141"/>
                    <a:pt x="9236" y="12141"/>
                  </a:cubicBezTo>
                  <a:cubicBezTo>
                    <a:pt x="9218" y="12177"/>
                    <a:pt x="9298" y="12230"/>
                    <a:pt x="9324" y="12203"/>
                  </a:cubicBezTo>
                  <a:close/>
                  <a:moveTo>
                    <a:pt x="8097" y="11506"/>
                  </a:moveTo>
                  <a:lnTo>
                    <a:pt x="8115" y="11444"/>
                  </a:lnTo>
                  <a:lnTo>
                    <a:pt x="8070" y="11426"/>
                  </a:lnTo>
                  <a:cubicBezTo>
                    <a:pt x="8053" y="11470"/>
                    <a:pt x="8053" y="11497"/>
                    <a:pt x="8097" y="11506"/>
                  </a:cubicBezTo>
                  <a:close/>
                  <a:moveTo>
                    <a:pt x="5960" y="10870"/>
                  </a:moveTo>
                  <a:cubicBezTo>
                    <a:pt x="6013" y="10896"/>
                    <a:pt x="6128" y="10914"/>
                    <a:pt x="6110" y="10896"/>
                  </a:cubicBezTo>
                  <a:cubicBezTo>
                    <a:pt x="6075" y="10896"/>
                    <a:pt x="5934" y="10844"/>
                    <a:pt x="5960" y="10870"/>
                  </a:cubicBezTo>
                  <a:close/>
                  <a:moveTo>
                    <a:pt x="5784" y="10693"/>
                  </a:moveTo>
                  <a:cubicBezTo>
                    <a:pt x="5819" y="10720"/>
                    <a:pt x="5801" y="10764"/>
                    <a:pt x="5863" y="10773"/>
                  </a:cubicBezTo>
                  <a:cubicBezTo>
                    <a:pt x="5881" y="10738"/>
                    <a:pt x="5819" y="10667"/>
                    <a:pt x="5784" y="10693"/>
                  </a:cubicBezTo>
                  <a:close/>
                  <a:moveTo>
                    <a:pt x="5563" y="10844"/>
                  </a:moveTo>
                  <a:cubicBezTo>
                    <a:pt x="5589" y="10782"/>
                    <a:pt x="5466" y="10799"/>
                    <a:pt x="5439" y="10799"/>
                  </a:cubicBezTo>
                  <a:cubicBezTo>
                    <a:pt x="5474" y="10817"/>
                    <a:pt x="5519" y="10861"/>
                    <a:pt x="5563" y="10844"/>
                  </a:cubicBezTo>
                  <a:close/>
                  <a:moveTo>
                    <a:pt x="4989" y="10481"/>
                  </a:moveTo>
                  <a:cubicBezTo>
                    <a:pt x="5042" y="10490"/>
                    <a:pt x="5015" y="10526"/>
                    <a:pt x="5024" y="10543"/>
                  </a:cubicBezTo>
                  <a:cubicBezTo>
                    <a:pt x="5095" y="10570"/>
                    <a:pt x="5148" y="10587"/>
                    <a:pt x="5192" y="10561"/>
                  </a:cubicBezTo>
                  <a:cubicBezTo>
                    <a:pt x="5183" y="10587"/>
                    <a:pt x="5218" y="10596"/>
                    <a:pt x="5227" y="10614"/>
                  </a:cubicBezTo>
                  <a:cubicBezTo>
                    <a:pt x="5333" y="10596"/>
                    <a:pt x="5457" y="10667"/>
                    <a:pt x="5554" y="10711"/>
                  </a:cubicBezTo>
                  <a:cubicBezTo>
                    <a:pt x="5545" y="10676"/>
                    <a:pt x="5651" y="10738"/>
                    <a:pt x="5598" y="10693"/>
                  </a:cubicBezTo>
                  <a:cubicBezTo>
                    <a:pt x="5563" y="10676"/>
                    <a:pt x="5554" y="10693"/>
                    <a:pt x="5527" y="10685"/>
                  </a:cubicBezTo>
                  <a:cubicBezTo>
                    <a:pt x="5527" y="10649"/>
                    <a:pt x="5474" y="10614"/>
                    <a:pt x="5448" y="10587"/>
                  </a:cubicBezTo>
                  <a:cubicBezTo>
                    <a:pt x="5413" y="10579"/>
                    <a:pt x="5395" y="10587"/>
                    <a:pt x="5351" y="10579"/>
                  </a:cubicBezTo>
                  <a:cubicBezTo>
                    <a:pt x="5316" y="10561"/>
                    <a:pt x="5271" y="10517"/>
                    <a:pt x="5227" y="10499"/>
                  </a:cubicBezTo>
                  <a:cubicBezTo>
                    <a:pt x="5210" y="10490"/>
                    <a:pt x="5201" y="10508"/>
                    <a:pt x="5174" y="10499"/>
                  </a:cubicBezTo>
                  <a:cubicBezTo>
                    <a:pt x="5130" y="10473"/>
                    <a:pt x="5015" y="10420"/>
                    <a:pt x="4989" y="10481"/>
                  </a:cubicBezTo>
                  <a:close/>
                  <a:moveTo>
                    <a:pt x="2905" y="9978"/>
                  </a:moveTo>
                  <a:cubicBezTo>
                    <a:pt x="2949" y="9996"/>
                    <a:pt x="2976" y="10040"/>
                    <a:pt x="3011" y="10049"/>
                  </a:cubicBezTo>
                  <a:cubicBezTo>
                    <a:pt x="3055" y="10066"/>
                    <a:pt x="3073" y="10040"/>
                    <a:pt x="3108" y="10040"/>
                  </a:cubicBezTo>
                  <a:cubicBezTo>
                    <a:pt x="3126" y="10049"/>
                    <a:pt x="3117" y="10058"/>
                    <a:pt x="3117" y="10066"/>
                  </a:cubicBezTo>
                  <a:cubicBezTo>
                    <a:pt x="3135" y="10066"/>
                    <a:pt x="3143" y="10049"/>
                    <a:pt x="3143" y="10049"/>
                  </a:cubicBezTo>
                  <a:cubicBezTo>
                    <a:pt x="3232" y="10066"/>
                    <a:pt x="3276" y="10066"/>
                    <a:pt x="3311" y="10031"/>
                  </a:cubicBezTo>
                  <a:cubicBezTo>
                    <a:pt x="3249" y="10005"/>
                    <a:pt x="3143" y="10014"/>
                    <a:pt x="3046" y="9996"/>
                  </a:cubicBezTo>
                  <a:cubicBezTo>
                    <a:pt x="2993" y="9987"/>
                    <a:pt x="2940" y="9916"/>
                    <a:pt x="2905" y="9978"/>
                  </a:cubicBezTo>
                  <a:close/>
                  <a:moveTo>
                    <a:pt x="477" y="8883"/>
                  </a:moveTo>
                  <a:cubicBezTo>
                    <a:pt x="494" y="8927"/>
                    <a:pt x="494" y="8972"/>
                    <a:pt x="539" y="8998"/>
                  </a:cubicBezTo>
                  <a:cubicBezTo>
                    <a:pt x="592" y="8989"/>
                    <a:pt x="503" y="8857"/>
                    <a:pt x="477" y="8883"/>
                  </a:cubicBezTo>
                  <a:close/>
                  <a:moveTo>
                    <a:pt x="759" y="9157"/>
                  </a:moveTo>
                  <a:cubicBezTo>
                    <a:pt x="742" y="9078"/>
                    <a:pt x="653" y="9122"/>
                    <a:pt x="671" y="9157"/>
                  </a:cubicBezTo>
                  <a:cubicBezTo>
                    <a:pt x="698" y="9122"/>
                    <a:pt x="724" y="9210"/>
                    <a:pt x="759" y="9157"/>
                  </a:cubicBezTo>
                  <a:close/>
                  <a:moveTo>
                    <a:pt x="768" y="9033"/>
                  </a:moveTo>
                  <a:cubicBezTo>
                    <a:pt x="786" y="9069"/>
                    <a:pt x="742" y="9086"/>
                    <a:pt x="786" y="9139"/>
                  </a:cubicBezTo>
                  <a:cubicBezTo>
                    <a:pt x="874" y="9201"/>
                    <a:pt x="848" y="9025"/>
                    <a:pt x="768" y="9033"/>
                  </a:cubicBezTo>
                  <a:close/>
                  <a:moveTo>
                    <a:pt x="2861" y="10022"/>
                  </a:moveTo>
                  <a:cubicBezTo>
                    <a:pt x="2870" y="9987"/>
                    <a:pt x="2834" y="9969"/>
                    <a:pt x="2852" y="9925"/>
                  </a:cubicBezTo>
                  <a:cubicBezTo>
                    <a:pt x="2861" y="9925"/>
                    <a:pt x="2879" y="9934"/>
                    <a:pt x="2887" y="9925"/>
                  </a:cubicBezTo>
                  <a:cubicBezTo>
                    <a:pt x="2790" y="9899"/>
                    <a:pt x="2755" y="9996"/>
                    <a:pt x="2861" y="10022"/>
                  </a:cubicBezTo>
                  <a:close/>
                  <a:moveTo>
                    <a:pt x="2278" y="9033"/>
                  </a:moveTo>
                  <a:cubicBezTo>
                    <a:pt x="2287" y="9078"/>
                    <a:pt x="2349" y="9086"/>
                    <a:pt x="2384" y="9078"/>
                  </a:cubicBezTo>
                  <a:cubicBezTo>
                    <a:pt x="2331" y="9060"/>
                    <a:pt x="2331" y="9007"/>
                    <a:pt x="2278" y="9033"/>
                  </a:cubicBezTo>
                  <a:close/>
                  <a:moveTo>
                    <a:pt x="1996" y="8866"/>
                  </a:moveTo>
                  <a:cubicBezTo>
                    <a:pt x="2049" y="8866"/>
                    <a:pt x="2013" y="8910"/>
                    <a:pt x="2040" y="8945"/>
                  </a:cubicBezTo>
                  <a:cubicBezTo>
                    <a:pt x="2066" y="8919"/>
                    <a:pt x="2084" y="8919"/>
                    <a:pt x="2084" y="8883"/>
                  </a:cubicBezTo>
                  <a:cubicBezTo>
                    <a:pt x="2057" y="8892"/>
                    <a:pt x="2022" y="8821"/>
                    <a:pt x="1996" y="8866"/>
                  </a:cubicBezTo>
                  <a:close/>
                  <a:moveTo>
                    <a:pt x="1528" y="8301"/>
                  </a:moveTo>
                  <a:cubicBezTo>
                    <a:pt x="1510" y="8327"/>
                    <a:pt x="1536" y="8371"/>
                    <a:pt x="1572" y="8354"/>
                  </a:cubicBezTo>
                  <a:cubicBezTo>
                    <a:pt x="1581" y="8327"/>
                    <a:pt x="1563" y="8283"/>
                    <a:pt x="1528" y="8301"/>
                  </a:cubicBezTo>
                  <a:close/>
                  <a:moveTo>
                    <a:pt x="839" y="8724"/>
                  </a:moveTo>
                  <a:cubicBezTo>
                    <a:pt x="848" y="8795"/>
                    <a:pt x="883" y="8795"/>
                    <a:pt x="927" y="8848"/>
                  </a:cubicBezTo>
                  <a:cubicBezTo>
                    <a:pt x="865" y="8866"/>
                    <a:pt x="945" y="8919"/>
                    <a:pt x="945" y="8919"/>
                  </a:cubicBezTo>
                  <a:cubicBezTo>
                    <a:pt x="962" y="8954"/>
                    <a:pt x="936" y="8980"/>
                    <a:pt x="962" y="9025"/>
                  </a:cubicBezTo>
                  <a:cubicBezTo>
                    <a:pt x="1007" y="8972"/>
                    <a:pt x="1042" y="9095"/>
                    <a:pt x="1086" y="9078"/>
                  </a:cubicBezTo>
                  <a:cubicBezTo>
                    <a:pt x="1104" y="9104"/>
                    <a:pt x="1157" y="9139"/>
                    <a:pt x="1104" y="9148"/>
                  </a:cubicBezTo>
                  <a:cubicBezTo>
                    <a:pt x="1068" y="9113"/>
                    <a:pt x="1086" y="9069"/>
                    <a:pt x="1042" y="9086"/>
                  </a:cubicBezTo>
                  <a:cubicBezTo>
                    <a:pt x="1042" y="9122"/>
                    <a:pt x="1060" y="9148"/>
                    <a:pt x="1086" y="9166"/>
                  </a:cubicBezTo>
                  <a:cubicBezTo>
                    <a:pt x="1095" y="9184"/>
                    <a:pt x="1139" y="9192"/>
                    <a:pt x="1174" y="9210"/>
                  </a:cubicBezTo>
                  <a:cubicBezTo>
                    <a:pt x="1210" y="9228"/>
                    <a:pt x="1236" y="9254"/>
                    <a:pt x="1219" y="9281"/>
                  </a:cubicBezTo>
                  <a:cubicBezTo>
                    <a:pt x="1210" y="9272"/>
                    <a:pt x="1192" y="9272"/>
                    <a:pt x="1201" y="9289"/>
                  </a:cubicBezTo>
                  <a:cubicBezTo>
                    <a:pt x="1254" y="9281"/>
                    <a:pt x="1227" y="9422"/>
                    <a:pt x="1307" y="9378"/>
                  </a:cubicBezTo>
                  <a:cubicBezTo>
                    <a:pt x="1307" y="9351"/>
                    <a:pt x="1254" y="9325"/>
                    <a:pt x="1272" y="9298"/>
                  </a:cubicBezTo>
                  <a:cubicBezTo>
                    <a:pt x="1333" y="9369"/>
                    <a:pt x="1360" y="9440"/>
                    <a:pt x="1430" y="9440"/>
                  </a:cubicBezTo>
                  <a:cubicBezTo>
                    <a:pt x="1439" y="9448"/>
                    <a:pt x="1422" y="9493"/>
                    <a:pt x="1430" y="9493"/>
                  </a:cubicBezTo>
                  <a:cubicBezTo>
                    <a:pt x="1430" y="9510"/>
                    <a:pt x="1528" y="9572"/>
                    <a:pt x="1528" y="9581"/>
                  </a:cubicBezTo>
                  <a:cubicBezTo>
                    <a:pt x="1528" y="9581"/>
                    <a:pt x="1510" y="9599"/>
                    <a:pt x="1510" y="9607"/>
                  </a:cubicBezTo>
                  <a:cubicBezTo>
                    <a:pt x="1536" y="9634"/>
                    <a:pt x="1589" y="9625"/>
                    <a:pt x="1607" y="9660"/>
                  </a:cubicBezTo>
                  <a:cubicBezTo>
                    <a:pt x="1598" y="9678"/>
                    <a:pt x="1581" y="9696"/>
                    <a:pt x="1598" y="9704"/>
                  </a:cubicBezTo>
                  <a:cubicBezTo>
                    <a:pt x="1651" y="9704"/>
                    <a:pt x="1625" y="9669"/>
                    <a:pt x="1625" y="9634"/>
                  </a:cubicBezTo>
                  <a:cubicBezTo>
                    <a:pt x="1704" y="9669"/>
                    <a:pt x="1678" y="9599"/>
                    <a:pt x="1766" y="9643"/>
                  </a:cubicBezTo>
                  <a:cubicBezTo>
                    <a:pt x="1792" y="9660"/>
                    <a:pt x="1757" y="9687"/>
                    <a:pt x="1810" y="9704"/>
                  </a:cubicBezTo>
                  <a:cubicBezTo>
                    <a:pt x="1837" y="9687"/>
                    <a:pt x="1863" y="9704"/>
                    <a:pt x="1890" y="9713"/>
                  </a:cubicBezTo>
                  <a:cubicBezTo>
                    <a:pt x="1987" y="9757"/>
                    <a:pt x="2102" y="9810"/>
                    <a:pt x="2207" y="9881"/>
                  </a:cubicBezTo>
                  <a:cubicBezTo>
                    <a:pt x="2234" y="9863"/>
                    <a:pt x="2252" y="9846"/>
                    <a:pt x="2296" y="9863"/>
                  </a:cubicBezTo>
                  <a:cubicBezTo>
                    <a:pt x="2481" y="9925"/>
                    <a:pt x="2561" y="9943"/>
                    <a:pt x="2755" y="9996"/>
                  </a:cubicBezTo>
                  <a:cubicBezTo>
                    <a:pt x="2799" y="9899"/>
                    <a:pt x="2640" y="9925"/>
                    <a:pt x="2578" y="9908"/>
                  </a:cubicBezTo>
                  <a:cubicBezTo>
                    <a:pt x="2534" y="9890"/>
                    <a:pt x="2481" y="9863"/>
                    <a:pt x="2437" y="9846"/>
                  </a:cubicBezTo>
                  <a:cubicBezTo>
                    <a:pt x="2393" y="9819"/>
                    <a:pt x="2358" y="9793"/>
                    <a:pt x="2313" y="9775"/>
                  </a:cubicBezTo>
                  <a:cubicBezTo>
                    <a:pt x="2305" y="9802"/>
                    <a:pt x="2287" y="9802"/>
                    <a:pt x="2260" y="9802"/>
                  </a:cubicBezTo>
                  <a:cubicBezTo>
                    <a:pt x="2199" y="9757"/>
                    <a:pt x="2146" y="9740"/>
                    <a:pt x="2093" y="9722"/>
                  </a:cubicBezTo>
                  <a:cubicBezTo>
                    <a:pt x="2040" y="9704"/>
                    <a:pt x="1987" y="9687"/>
                    <a:pt x="1916" y="9660"/>
                  </a:cubicBezTo>
                  <a:cubicBezTo>
                    <a:pt x="1925" y="9634"/>
                    <a:pt x="1987" y="9643"/>
                    <a:pt x="1925" y="9616"/>
                  </a:cubicBezTo>
                  <a:cubicBezTo>
                    <a:pt x="1890" y="9634"/>
                    <a:pt x="1854" y="9607"/>
                    <a:pt x="1819" y="9625"/>
                  </a:cubicBezTo>
                  <a:cubicBezTo>
                    <a:pt x="1766" y="9581"/>
                    <a:pt x="1713" y="9546"/>
                    <a:pt x="1660" y="9519"/>
                  </a:cubicBezTo>
                  <a:cubicBezTo>
                    <a:pt x="1616" y="9484"/>
                    <a:pt x="1581" y="9457"/>
                    <a:pt x="1572" y="9422"/>
                  </a:cubicBezTo>
                  <a:cubicBezTo>
                    <a:pt x="1501" y="9395"/>
                    <a:pt x="1448" y="9342"/>
                    <a:pt x="1430" y="9289"/>
                  </a:cubicBezTo>
                  <a:cubicBezTo>
                    <a:pt x="1413" y="9316"/>
                    <a:pt x="1386" y="9307"/>
                    <a:pt x="1369" y="9289"/>
                  </a:cubicBezTo>
                  <a:cubicBezTo>
                    <a:pt x="1342" y="9272"/>
                    <a:pt x="1324" y="9236"/>
                    <a:pt x="1298" y="9236"/>
                  </a:cubicBezTo>
                  <a:cubicBezTo>
                    <a:pt x="1324" y="9219"/>
                    <a:pt x="1351" y="9254"/>
                    <a:pt x="1377" y="9236"/>
                  </a:cubicBezTo>
                  <a:cubicBezTo>
                    <a:pt x="1316" y="9210"/>
                    <a:pt x="1324" y="9175"/>
                    <a:pt x="1272" y="9113"/>
                  </a:cubicBezTo>
                  <a:cubicBezTo>
                    <a:pt x="1245" y="9122"/>
                    <a:pt x="1254" y="9139"/>
                    <a:pt x="1272" y="9157"/>
                  </a:cubicBezTo>
                  <a:cubicBezTo>
                    <a:pt x="1280" y="9166"/>
                    <a:pt x="1307" y="9184"/>
                    <a:pt x="1289" y="9192"/>
                  </a:cubicBezTo>
                  <a:cubicBezTo>
                    <a:pt x="1236" y="9228"/>
                    <a:pt x="1236" y="9131"/>
                    <a:pt x="1174" y="9078"/>
                  </a:cubicBezTo>
                  <a:cubicBezTo>
                    <a:pt x="1157" y="9086"/>
                    <a:pt x="1139" y="9095"/>
                    <a:pt x="1121" y="9069"/>
                  </a:cubicBezTo>
                  <a:cubicBezTo>
                    <a:pt x="1183" y="9069"/>
                    <a:pt x="1130" y="9060"/>
                    <a:pt x="1104" y="9016"/>
                  </a:cubicBezTo>
                  <a:cubicBezTo>
                    <a:pt x="1068" y="8945"/>
                    <a:pt x="1042" y="8901"/>
                    <a:pt x="989" y="8892"/>
                  </a:cubicBezTo>
                  <a:cubicBezTo>
                    <a:pt x="1015" y="8883"/>
                    <a:pt x="1033" y="8874"/>
                    <a:pt x="1051" y="8883"/>
                  </a:cubicBezTo>
                  <a:cubicBezTo>
                    <a:pt x="1033" y="8813"/>
                    <a:pt x="998" y="8848"/>
                    <a:pt x="962" y="8821"/>
                  </a:cubicBezTo>
                  <a:cubicBezTo>
                    <a:pt x="945" y="8769"/>
                    <a:pt x="918" y="8724"/>
                    <a:pt x="901" y="8680"/>
                  </a:cubicBezTo>
                  <a:cubicBezTo>
                    <a:pt x="883" y="8636"/>
                    <a:pt x="874" y="8601"/>
                    <a:pt x="892" y="8583"/>
                  </a:cubicBezTo>
                  <a:cubicBezTo>
                    <a:pt x="909" y="8574"/>
                    <a:pt x="936" y="8592"/>
                    <a:pt x="927" y="8565"/>
                  </a:cubicBezTo>
                  <a:cubicBezTo>
                    <a:pt x="901" y="8548"/>
                    <a:pt x="865" y="8557"/>
                    <a:pt x="839" y="8539"/>
                  </a:cubicBezTo>
                  <a:cubicBezTo>
                    <a:pt x="821" y="8495"/>
                    <a:pt x="865" y="8442"/>
                    <a:pt x="795" y="8442"/>
                  </a:cubicBezTo>
                  <a:cubicBezTo>
                    <a:pt x="812" y="8521"/>
                    <a:pt x="865" y="8565"/>
                    <a:pt x="830" y="8610"/>
                  </a:cubicBezTo>
                  <a:cubicBezTo>
                    <a:pt x="812" y="8583"/>
                    <a:pt x="786" y="8539"/>
                    <a:pt x="759" y="8504"/>
                  </a:cubicBezTo>
                  <a:cubicBezTo>
                    <a:pt x="706" y="8433"/>
                    <a:pt x="751" y="8468"/>
                    <a:pt x="733" y="8406"/>
                  </a:cubicBezTo>
                  <a:cubicBezTo>
                    <a:pt x="671" y="8380"/>
                    <a:pt x="680" y="8468"/>
                    <a:pt x="724" y="8557"/>
                  </a:cubicBezTo>
                  <a:cubicBezTo>
                    <a:pt x="759" y="8654"/>
                    <a:pt x="821" y="8733"/>
                    <a:pt x="839" y="8724"/>
                  </a:cubicBezTo>
                  <a:close/>
                  <a:moveTo>
                    <a:pt x="486" y="7921"/>
                  </a:moveTo>
                  <a:cubicBezTo>
                    <a:pt x="539" y="7921"/>
                    <a:pt x="530" y="7850"/>
                    <a:pt x="494" y="7824"/>
                  </a:cubicBezTo>
                  <a:cubicBezTo>
                    <a:pt x="442" y="7824"/>
                    <a:pt x="450" y="7894"/>
                    <a:pt x="486" y="7921"/>
                  </a:cubicBezTo>
                  <a:close/>
                  <a:moveTo>
                    <a:pt x="97" y="7373"/>
                  </a:moveTo>
                  <a:cubicBezTo>
                    <a:pt x="97" y="7435"/>
                    <a:pt x="115" y="7506"/>
                    <a:pt x="97" y="7541"/>
                  </a:cubicBezTo>
                  <a:cubicBezTo>
                    <a:pt x="115" y="7524"/>
                    <a:pt x="185" y="7462"/>
                    <a:pt x="150" y="7435"/>
                  </a:cubicBezTo>
                  <a:cubicBezTo>
                    <a:pt x="150" y="7444"/>
                    <a:pt x="150" y="7453"/>
                    <a:pt x="132" y="7453"/>
                  </a:cubicBezTo>
                  <a:cubicBezTo>
                    <a:pt x="124" y="7418"/>
                    <a:pt x="124" y="7382"/>
                    <a:pt x="97" y="7373"/>
                  </a:cubicBezTo>
                  <a:close/>
                  <a:moveTo>
                    <a:pt x="247" y="7232"/>
                  </a:moveTo>
                  <a:cubicBezTo>
                    <a:pt x="221" y="7259"/>
                    <a:pt x="238" y="7329"/>
                    <a:pt x="265" y="7347"/>
                  </a:cubicBezTo>
                  <a:cubicBezTo>
                    <a:pt x="291" y="7320"/>
                    <a:pt x="274" y="7250"/>
                    <a:pt x="247" y="7232"/>
                  </a:cubicBezTo>
                  <a:close/>
                  <a:moveTo>
                    <a:pt x="327" y="7179"/>
                  </a:moveTo>
                  <a:cubicBezTo>
                    <a:pt x="265" y="7170"/>
                    <a:pt x="283" y="7223"/>
                    <a:pt x="291" y="7267"/>
                  </a:cubicBezTo>
                  <a:cubicBezTo>
                    <a:pt x="344" y="7294"/>
                    <a:pt x="318" y="7214"/>
                    <a:pt x="327" y="7179"/>
                  </a:cubicBezTo>
                  <a:close/>
                  <a:moveTo>
                    <a:pt x="1192" y="7144"/>
                  </a:moveTo>
                  <a:cubicBezTo>
                    <a:pt x="1148" y="7188"/>
                    <a:pt x="1210" y="7214"/>
                    <a:pt x="1236" y="7250"/>
                  </a:cubicBezTo>
                  <a:cubicBezTo>
                    <a:pt x="1236" y="7197"/>
                    <a:pt x="1227" y="7161"/>
                    <a:pt x="1192" y="7144"/>
                  </a:cubicBezTo>
                  <a:close/>
                  <a:moveTo>
                    <a:pt x="1280" y="7117"/>
                  </a:moveTo>
                  <a:cubicBezTo>
                    <a:pt x="1324" y="7126"/>
                    <a:pt x="1324" y="7091"/>
                    <a:pt x="1324" y="7047"/>
                  </a:cubicBezTo>
                  <a:cubicBezTo>
                    <a:pt x="1280" y="7038"/>
                    <a:pt x="1280" y="7082"/>
                    <a:pt x="1280" y="7117"/>
                  </a:cubicBezTo>
                  <a:close/>
                  <a:moveTo>
                    <a:pt x="1210" y="6905"/>
                  </a:moveTo>
                  <a:cubicBezTo>
                    <a:pt x="1201" y="6941"/>
                    <a:pt x="1192" y="6976"/>
                    <a:pt x="1227" y="6985"/>
                  </a:cubicBezTo>
                  <a:cubicBezTo>
                    <a:pt x="1254" y="6958"/>
                    <a:pt x="1263" y="6897"/>
                    <a:pt x="1210" y="6905"/>
                  </a:cubicBezTo>
                  <a:close/>
                  <a:moveTo>
                    <a:pt x="494" y="6632"/>
                  </a:moveTo>
                  <a:cubicBezTo>
                    <a:pt x="459" y="6694"/>
                    <a:pt x="521" y="6667"/>
                    <a:pt x="503" y="6720"/>
                  </a:cubicBezTo>
                  <a:cubicBezTo>
                    <a:pt x="494" y="6755"/>
                    <a:pt x="424" y="6897"/>
                    <a:pt x="486" y="6923"/>
                  </a:cubicBezTo>
                  <a:cubicBezTo>
                    <a:pt x="503" y="6861"/>
                    <a:pt x="477" y="6782"/>
                    <a:pt x="521" y="6764"/>
                  </a:cubicBezTo>
                  <a:cubicBezTo>
                    <a:pt x="512" y="6764"/>
                    <a:pt x="521" y="6817"/>
                    <a:pt x="530" y="6782"/>
                  </a:cubicBezTo>
                  <a:cubicBezTo>
                    <a:pt x="512" y="6764"/>
                    <a:pt x="521" y="6720"/>
                    <a:pt x="530" y="6685"/>
                  </a:cubicBezTo>
                  <a:cubicBezTo>
                    <a:pt x="530" y="6658"/>
                    <a:pt x="530" y="6623"/>
                    <a:pt x="494" y="6632"/>
                  </a:cubicBezTo>
                  <a:close/>
                  <a:moveTo>
                    <a:pt x="1227" y="6711"/>
                  </a:moveTo>
                  <a:cubicBezTo>
                    <a:pt x="1236" y="6755"/>
                    <a:pt x="1201" y="6746"/>
                    <a:pt x="1201" y="6782"/>
                  </a:cubicBezTo>
                  <a:cubicBezTo>
                    <a:pt x="1227" y="6782"/>
                    <a:pt x="1245" y="6782"/>
                    <a:pt x="1263" y="6773"/>
                  </a:cubicBezTo>
                  <a:cubicBezTo>
                    <a:pt x="1272" y="6738"/>
                    <a:pt x="1254" y="6729"/>
                    <a:pt x="1227" y="6711"/>
                  </a:cubicBezTo>
                  <a:close/>
                  <a:moveTo>
                    <a:pt x="565" y="6058"/>
                  </a:moveTo>
                  <a:cubicBezTo>
                    <a:pt x="574" y="6164"/>
                    <a:pt x="486" y="6199"/>
                    <a:pt x="530" y="6243"/>
                  </a:cubicBezTo>
                  <a:cubicBezTo>
                    <a:pt x="556" y="6190"/>
                    <a:pt x="618" y="6208"/>
                    <a:pt x="636" y="6137"/>
                  </a:cubicBezTo>
                  <a:cubicBezTo>
                    <a:pt x="618" y="6111"/>
                    <a:pt x="600" y="6111"/>
                    <a:pt x="574" y="6120"/>
                  </a:cubicBezTo>
                  <a:cubicBezTo>
                    <a:pt x="583" y="6093"/>
                    <a:pt x="574" y="6075"/>
                    <a:pt x="565" y="6058"/>
                  </a:cubicBezTo>
                  <a:close/>
                  <a:moveTo>
                    <a:pt x="715" y="5916"/>
                  </a:moveTo>
                  <a:cubicBezTo>
                    <a:pt x="698" y="5961"/>
                    <a:pt x="715" y="5978"/>
                    <a:pt x="759" y="5987"/>
                  </a:cubicBezTo>
                  <a:cubicBezTo>
                    <a:pt x="768" y="5943"/>
                    <a:pt x="751" y="5899"/>
                    <a:pt x="715" y="5916"/>
                  </a:cubicBezTo>
                  <a:close/>
                  <a:moveTo>
                    <a:pt x="1095" y="5007"/>
                  </a:moveTo>
                  <a:cubicBezTo>
                    <a:pt x="1086" y="5025"/>
                    <a:pt x="1077" y="5025"/>
                    <a:pt x="1060" y="5016"/>
                  </a:cubicBezTo>
                  <a:cubicBezTo>
                    <a:pt x="1024" y="5051"/>
                    <a:pt x="1024" y="5131"/>
                    <a:pt x="1007" y="5122"/>
                  </a:cubicBezTo>
                  <a:cubicBezTo>
                    <a:pt x="980" y="5104"/>
                    <a:pt x="1033" y="5051"/>
                    <a:pt x="998" y="5042"/>
                  </a:cubicBezTo>
                  <a:cubicBezTo>
                    <a:pt x="936" y="5086"/>
                    <a:pt x="971" y="5104"/>
                    <a:pt x="954" y="5166"/>
                  </a:cubicBezTo>
                  <a:cubicBezTo>
                    <a:pt x="1007" y="5157"/>
                    <a:pt x="1007" y="5192"/>
                    <a:pt x="1042" y="5184"/>
                  </a:cubicBezTo>
                  <a:cubicBezTo>
                    <a:pt x="1051" y="5113"/>
                    <a:pt x="1077" y="5051"/>
                    <a:pt x="1095" y="5007"/>
                  </a:cubicBezTo>
                  <a:close/>
                  <a:moveTo>
                    <a:pt x="1528" y="4018"/>
                  </a:moveTo>
                  <a:cubicBezTo>
                    <a:pt x="1510" y="4053"/>
                    <a:pt x="1492" y="4045"/>
                    <a:pt x="1475" y="4071"/>
                  </a:cubicBezTo>
                  <a:cubicBezTo>
                    <a:pt x="1519" y="4080"/>
                    <a:pt x="1492" y="4115"/>
                    <a:pt x="1528" y="4124"/>
                  </a:cubicBezTo>
                  <a:cubicBezTo>
                    <a:pt x="1554" y="4080"/>
                    <a:pt x="1536" y="4053"/>
                    <a:pt x="1528" y="4018"/>
                  </a:cubicBezTo>
                  <a:close/>
                  <a:moveTo>
                    <a:pt x="1669" y="3815"/>
                  </a:moveTo>
                  <a:cubicBezTo>
                    <a:pt x="1634" y="3842"/>
                    <a:pt x="1581" y="3842"/>
                    <a:pt x="1581" y="3886"/>
                  </a:cubicBezTo>
                  <a:cubicBezTo>
                    <a:pt x="1598" y="3894"/>
                    <a:pt x="1616" y="3894"/>
                    <a:pt x="1625" y="3894"/>
                  </a:cubicBezTo>
                  <a:cubicBezTo>
                    <a:pt x="1625" y="3965"/>
                    <a:pt x="1536" y="3965"/>
                    <a:pt x="1545" y="4009"/>
                  </a:cubicBezTo>
                  <a:cubicBezTo>
                    <a:pt x="1598" y="4018"/>
                    <a:pt x="1634" y="3930"/>
                    <a:pt x="1678" y="3903"/>
                  </a:cubicBezTo>
                  <a:cubicBezTo>
                    <a:pt x="1660" y="3886"/>
                    <a:pt x="1625" y="3877"/>
                    <a:pt x="1634" y="3850"/>
                  </a:cubicBezTo>
                  <a:cubicBezTo>
                    <a:pt x="1660" y="3868"/>
                    <a:pt x="1678" y="3806"/>
                    <a:pt x="1704" y="3815"/>
                  </a:cubicBezTo>
                  <a:cubicBezTo>
                    <a:pt x="1731" y="3691"/>
                    <a:pt x="1713" y="3771"/>
                    <a:pt x="1669" y="3815"/>
                  </a:cubicBezTo>
                  <a:close/>
                  <a:moveTo>
                    <a:pt x="3841" y="2729"/>
                  </a:moveTo>
                  <a:cubicBezTo>
                    <a:pt x="3797" y="2773"/>
                    <a:pt x="3762" y="2764"/>
                    <a:pt x="3762" y="2817"/>
                  </a:cubicBezTo>
                  <a:cubicBezTo>
                    <a:pt x="3779" y="2808"/>
                    <a:pt x="3779" y="2826"/>
                    <a:pt x="3788" y="2844"/>
                  </a:cubicBezTo>
                  <a:cubicBezTo>
                    <a:pt x="3806" y="2791"/>
                    <a:pt x="3894" y="2808"/>
                    <a:pt x="3841" y="2729"/>
                  </a:cubicBezTo>
                  <a:close/>
                  <a:moveTo>
                    <a:pt x="3841" y="2685"/>
                  </a:moveTo>
                  <a:cubicBezTo>
                    <a:pt x="3832" y="2676"/>
                    <a:pt x="3814" y="2694"/>
                    <a:pt x="3823" y="2702"/>
                  </a:cubicBezTo>
                  <a:cubicBezTo>
                    <a:pt x="3850" y="2694"/>
                    <a:pt x="3885" y="2729"/>
                    <a:pt x="3920" y="2702"/>
                  </a:cubicBezTo>
                  <a:cubicBezTo>
                    <a:pt x="3894" y="2658"/>
                    <a:pt x="3867" y="2702"/>
                    <a:pt x="3841" y="2685"/>
                  </a:cubicBezTo>
                  <a:close/>
                  <a:moveTo>
                    <a:pt x="4026" y="2570"/>
                  </a:moveTo>
                  <a:cubicBezTo>
                    <a:pt x="3991" y="2570"/>
                    <a:pt x="3947" y="2614"/>
                    <a:pt x="3973" y="2649"/>
                  </a:cubicBezTo>
                  <a:cubicBezTo>
                    <a:pt x="3991" y="2605"/>
                    <a:pt x="4044" y="2623"/>
                    <a:pt x="4026" y="2570"/>
                  </a:cubicBezTo>
                  <a:close/>
                  <a:moveTo>
                    <a:pt x="3938" y="1970"/>
                  </a:moveTo>
                  <a:cubicBezTo>
                    <a:pt x="3912" y="2005"/>
                    <a:pt x="3876" y="2040"/>
                    <a:pt x="3876" y="2076"/>
                  </a:cubicBezTo>
                  <a:cubicBezTo>
                    <a:pt x="3938" y="2049"/>
                    <a:pt x="3938" y="2023"/>
                    <a:pt x="3938" y="1970"/>
                  </a:cubicBezTo>
                  <a:close/>
                  <a:moveTo>
                    <a:pt x="4300" y="2349"/>
                  </a:moveTo>
                  <a:cubicBezTo>
                    <a:pt x="4247" y="2376"/>
                    <a:pt x="4229" y="2376"/>
                    <a:pt x="4238" y="2420"/>
                  </a:cubicBezTo>
                  <a:cubicBezTo>
                    <a:pt x="4282" y="2429"/>
                    <a:pt x="4309" y="2385"/>
                    <a:pt x="4300" y="2349"/>
                  </a:cubicBezTo>
                  <a:close/>
                  <a:moveTo>
                    <a:pt x="5024" y="1502"/>
                  </a:moveTo>
                  <a:cubicBezTo>
                    <a:pt x="4989" y="1510"/>
                    <a:pt x="4954" y="1528"/>
                    <a:pt x="4936" y="1546"/>
                  </a:cubicBezTo>
                  <a:cubicBezTo>
                    <a:pt x="4954" y="1572"/>
                    <a:pt x="4962" y="1590"/>
                    <a:pt x="4989" y="1599"/>
                  </a:cubicBezTo>
                  <a:cubicBezTo>
                    <a:pt x="4954" y="1546"/>
                    <a:pt x="5015" y="1537"/>
                    <a:pt x="5024" y="1502"/>
                  </a:cubicBezTo>
                  <a:close/>
                  <a:moveTo>
                    <a:pt x="5130" y="1502"/>
                  </a:moveTo>
                  <a:cubicBezTo>
                    <a:pt x="5112" y="1502"/>
                    <a:pt x="5059" y="1457"/>
                    <a:pt x="5059" y="1510"/>
                  </a:cubicBezTo>
                  <a:cubicBezTo>
                    <a:pt x="5121" y="1563"/>
                    <a:pt x="5024" y="1528"/>
                    <a:pt x="5007" y="1555"/>
                  </a:cubicBezTo>
                  <a:cubicBezTo>
                    <a:pt x="5042" y="1634"/>
                    <a:pt x="5121" y="1546"/>
                    <a:pt x="5130" y="1502"/>
                  </a:cubicBezTo>
                  <a:close/>
                  <a:moveTo>
                    <a:pt x="5810" y="1608"/>
                  </a:moveTo>
                  <a:cubicBezTo>
                    <a:pt x="5784" y="1590"/>
                    <a:pt x="5704" y="1590"/>
                    <a:pt x="5704" y="1634"/>
                  </a:cubicBezTo>
                  <a:cubicBezTo>
                    <a:pt x="5739" y="1599"/>
                    <a:pt x="5784" y="1643"/>
                    <a:pt x="5810" y="1608"/>
                  </a:cubicBezTo>
                  <a:close/>
                  <a:moveTo>
                    <a:pt x="6393" y="1555"/>
                  </a:moveTo>
                  <a:cubicBezTo>
                    <a:pt x="6384" y="1572"/>
                    <a:pt x="6366" y="1581"/>
                    <a:pt x="6340" y="1581"/>
                  </a:cubicBezTo>
                  <a:cubicBezTo>
                    <a:pt x="6340" y="1634"/>
                    <a:pt x="6366" y="1643"/>
                    <a:pt x="6393" y="1661"/>
                  </a:cubicBezTo>
                  <a:cubicBezTo>
                    <a:pt x="6384" y="1634"/>
                    <a:pt x="6410" y="1625"/>
                    <a:pt x="6437" y="1625"/>
                  </a:cubicBezTo>
                  <a:cubicBezTo>
                    <a:pt x="6446" y="1581"/>
                    <a:pt x="6419" y="1563"/>
                    <a:pt x="6393" y="1555"/>
                  </a:cubicBezTo>
                  <a:close/>
                  <a:moveTo>
                    <a:pt x="6525" y="1634"/>
                  </a:moveTo>
                  <a:cubicBezTo>
                    <a:pt x="6525" y="1590"/>
                    <a:pt x="6499" y="1563"/>
                    <a:pt x="6481" y="1537"/>
                  </a:cubicBezTo>
                  <a:cubicBezTo>
                    <a:pt x="6490" y="1581"/>
                    <a:pt x="6463" y="1652"/>
                    <a:pt x="6525" y="1634"/>
                  </a:cubicBezTo>
                  <a:close/>
                  <a:moveTo>
                    <a:pt x="6534" y="1325"/>
                  </a:moveTo>
                  <a:cubicBezTo>
                    <a:pt x="6472" y="1343"/>
                    <a:pt x="6357" y="1325"/>
                    <a:pt x="6340" y="1387"/>
                  </a:cubicBezTo>
                  <a:cubicBezTo>
                    <a:pt x="6366" y="1413"/>
                    <a:pt x="6357" y="1378"/>
                    <a:pt x="6393" y="1369"/>
                  </a:cubicBezTo>
                  <a:cubicBezTo>
                    <a:pt x="6437" y="1360"/>
                    <a:pt x="6543" y="1396"/>
                    <a:pt x="6534" y="1325"/>
                  </a:cubicBezTo>
                  <a:close/>
                  <a:moveTo>
                    <a:pt x="7082" y="1484"/>
                  </a:moveTo>
                  <a:cubicBezTo>
                    <a:pt x="7117" y="1475"/>
                    <a:pt x="7161" y="1475"/>
                    <a:pt x="7170" y="1440"/>
                  </a:cubicBezTo>
                  <a:cubicBezTo>
                    <a:pt x="7126" y="1440"/>
                    <a:pt x="7134" y="1413"/>
                    <a:pt x="7090" y="1413"/>
                  </a:cubicBezTo>
                  <a:close/>
                  <a:moveTo>
                    <a:pt x="6993" y="1572"/>
                  </a:moveTo>
                  <a:cubicBezTo>
                    <a:pt x="6958" y="1563"/>
                    <a:pt x="6931" y="1563"/>
                    <a:pt x="6914" y="1581"/>
                  </a:cubicBezTo>
                  <a:cubicBezTo>
                    <a:pt x="6896" y="1608"/>
                    <a:pt x="6923" y="1678"/>
                    <a:pt x="6940" y="1643"/>
                  </a:cubicBezTo>
                  <a:cubicBezTo>
                    <a:pt x="6905" y="1616"/>
                    <a:pt x="6976" y="1581"/>
                    <a:pt x="6993" y="1572"/>
                  </a:cubicBezTo>
                  <a:close/>
                  <a:moveTo>
                    <a:pt x="7240" y="1643"/>
                  </a:moveTo>
                  <a:cubicBezTo>
                    <a:pt x="7196" y="1652"/>
                    <a:pt x="7108" y="1599"/>
                    <a:pt x="7108" y="1661"/>
                  </a:cubicBezTo>
                  <a:cubicBezTo>
                    <a:pt x="7152" y="1652"/>
                    <a:pt x="7240" y="1705"/>
                    <a:pt x="7240" y="1643"/>
                  </a:cubicBezTo>
                  <a:close/>
                  <a:moveTo>
                    <a:pt x="7240" y="1634"/>
                  </a:moveTo>
                  <a:cubicBezTo>
                    <a:pt x="7249" y="1563"/>
                    <a:pt x="7108" y="1599"/>
                    <a:pt x="7055" y="1572"/>
                  </a:cubicBezTo>
                  <a:cubicBezTo>
                    <a:pt x="7046" y="1608"/>
                    <a:pt x="7002" y="1581"/>
                    <a:pt x="7002" y="1616"/>
                  </a:cubicBezTo>
                  <a:cubicBezTo>
                    <a:pt x="7108" y="1616"/>
                    <a:pt x="7134" y="1590"/>
                    <a:pt x="7240" y="1634"/>
                  </a:cubicBezTo>
                  <a:close/>
                  <a:moveTo>
                    <a:pt x="1536" y="9572"/>
                  </a:moveTo>
                  <a:cubicBezTo>
                    <a:pt x="1572" y="9546"/>
                    <a:pt x="1616" y="9554"/>
                    <a:pt x="1660" y="9590"/>
                  </a:cubicBezTo>
                  <a:cubicBezTo>
                    <a:pt x="1642" y="9599"/>
                    <a:pt x="1625" y="9599"/>
                    <a:pt x="1598" y="9581"/>
                  </a:cubicBezTo>
                  <a:cubicBezTo>
                    <a:pt x="1589" y="9590"/>
                    <a:pt x="1598" y="9599"/>
                    <a:pt x="1607" y="9607"/>
                  </a:cubicBezTo>
                  <a:cubicBezTo>
                    <a:pt x="1589" y="9616"/>
                    <a:pt x="1563" y="9590"/>
                    <a:pt x="1536" y="9572"/>
                  </a:cubicBezTo>
                  <a:close/>
                  <a:moveTo>
                    <a:pt x="14428" y="4892"/>
                  </a:moveTo>
                  <a:cubicBezTo>
                    <a:pt x="14375" y="4892"/>
                    <a:pt x="14384" y="4830"/>
                    <a:pt x="14384" y="4786"/>
                  </a:cubicBezTo>
                  <a:cubicBezTo>
                    <a:pt x="14428" y="4795"/>
                    <a:pt x="14419" y="4857"/>
                    <a:pt x="14428" y="4892"/>
                  </a:cubicBezTo>
                  <a:close/>
                  <a:moveTo>
                    <a:pt x="1801" y="3524"/>
                  </a:moveTo>
                  <a:cubicBezTo>
                    <a:pt x="1801" y="3471"/>
                    <a:pt x="1872" y="3338"/>
                    <a:pt x="1934" y="3321"/>
                  </a:cubicBezTo>
                  <a:cubicBezTo>
                    <a:pt x="1987" y="3356"/>
                    <a:pt x="1916" y="3338"/>
                    <a:pt x="1907" y="3356"/>
                  </a:cubicBezTo>
                  <a:cubicBezTo>
                    <a:pt x="1898" y="3418"/>
                    <a:pt x="1828" y="3488"/>
                    <a:pt x="1801" y="3524"/>
                  </a:cubicBezTo>
                  <a:close/>
                  <a:moveTo>
                    <a:pt x="3532" y="1669"/>
                  </a:moveTo>
                  <a:cubicBezTo>
                    <a:pt x="3550" y="1643"/>
                    <a:pt x="3567" y="1625"/>
                    <a:pt x="3603" y="1599"/>
                  </a:cubicBezTo>
                  <a:cubicBezTo>
                    <a:pt x="3629" y="1572"/>
                    <a:pt x="3673" y="1555"/>
                    <a:pt x="3717" y="1519"/>
                  </a:cubicBezTo>
                  <a:cubicBezTo>
                    <a:pt x="3691" y="1546"/>
                    <a:pt x="3664" y="1581"/>
                    <a:pt x="3629" y="1608"/>
                  </a:cubicBezTo>
                  <a:cubicBezTo>
                    <a:pt x="3594" y="1634"/>
                    <a:pt x="3558" y="1661"/>
                    <a:pt x="3532" y="1669"/>
                  </a:cubicBezTo>
                  <a:close/>
                  <a:moveTo>
                    <a:pt x="13121" y="3771"/>
                  </a:moveTo>
                  <a:cubicBezTo>
                    <a:pt x="13033" y="3789"/>
                    <a:pt x="13015" y="3665"/>
                    <a:pt x="12989" y="3612"/>
                  </a:cubicBezTo>
                  <a:cubicBezTo>
                    <a:pt x="12971" y="3577"/>
                    <a:pt x="12900" y="3532"/>
                    <a:pt x="12945" y="3488"/>
                  </a:cubicBezTo>
                  <a:cubicBezTo>
                    <a:pt x="12962" y="3541"/>
                    <a:pt x="12997" y="3603"/>
                    <a:pt x="13024" y="3647"/>
                  </a:cubicBezTo>
                  <a:cubicBezTo>
                    <a:pt x="13059" y="3691"/>
                    <a:pt x="13095" y="3736"/>
                    <a:pt x="13121" y="3771"/>
                  </a:cubicBezTo>
                  <a:close/>
                  <a:moveTo>
                    <a:pt x="14172" y="5501"/>
                  </a:moveTo>
                  <a:cubicBezTo>
                    <a:pt x="14172" y="5466"/>
                    <a:pt x="14154" y="5466"/>
                    <a:pt x="14154" y="5431"/>
                  </a:cubicBezTo>
                  <a:cubicBezTo>
                    <a:pt x="14181" y="5413"/>
                    <a:pt x="14225" y="5387"/>
                    <a:pt x="14269" y="5378"/>
                  </a:cubicBezTo>
                  <a:cubicBezTo>
                    <a:pt x="14251" y="5440"/>
                    <a:pt x="14234" y="5484"/>
                    <a:pt x="14172" y="5501"/>
                  </a:cubicBezTo>
                  <a:close/>
                  <a:moveTo>
                    <a:pt x="13218" y="4062"/>
                  </a:moveTo>
                  <a:cubicBezTo>
                    <a:pt x="13174" y="4045"/>
                    <a:pt x="13156" y="3939"/>
                    <a:pt x="13112" y="3894"/>
                  </a:cubicBezTo>
                  <a:cubicBezTo>
                    <a:pt x="13139" y="3903"/>
                    <a:pt x="13165" y="3930"/>
                    <a:pt x="13174" y="3965"/>
                  </a:cubicBezTo>
                  <a:cubicBezTo>
                    <a:pt x="13192" y="4000"/>
                    <a:pt x="13201" y="4036"/>
                    <a:pt x="13218" y="4062"/>
                  </a:cubicBezTo>
                  <a:close/>
                  <a:moveTo>
                    <a:pt x="12485" y="2932"/>
                  </a:moveTo>
                  <a:cubicBezTo>
                    <a:pt x="12512" y="2959"/>
                    <a:pt x="12547" y="2994"/>
                    <a:pt x="12582" y="3029"/>
                  </a:cubicBezTo>
                  <a:cubicBezTo>
                    <a:pt x="12609" y="3056"/>
                    <a:pt x="12644" y="3091"/>
                    <a:pt x="12662" y="3117"/>
                  </a:cubicBezTo>
                  <a:cubicBezTo>
                    <a:pt x="12591" y="3091"/>
                    <a:pt x="12547" y="3038"/>
                    <a:pt x="12503" y="2985"/>
                  </a:cubicBezTo>
                  <a:cubicBezTo>
                    <a:pt x="12450" y="2932"/>
                    <a:pt x="12397" y="2861"/>
                    <a:pt x="12318" y="2808"/>
                  </a:cubicBezTo>
                  <a:cubicBezTo>
                    <a:pt x="12309" y="2764"/>
                    <a:pt x="12432" y="2897"/>
                    <a:pt x="12485" y="2932"/>
                  </a:cubicBezTo>
                  <a:close/>
                  <a:moveTo>
                    <a:pt x="14110" y="5607"/>
                  </a:moveTo>
                  <a:lnTo>
                    <a:pt x="14092" y="5440"/>
                  </a:lnTo>
                  <a:cubicBezTo>
                    <a:pt x="14110" y="5475"/>
                    <a:pt x="14181" y="5599"/>
                    <a:pt x="14110" y="5607"/>
                  </a:cubicBezTo>
                  <a:close/>
                  <a:moveTo>
                    <a:pt x="14198" y="6093"/>
                  </a:moveTo>
                  <a:cubicBezTo>
                    <a:pt x="14163" y="6067"/>
                    <a:pt x="14172" y="6031"/>
                    <a:pt x="14181" y="5987"/>
                  </a:cubicBezTo>
                  <a:cubicBezTo>
                    <a:pt x="14216" y="6014"/>
                    <a:pt x="14207" y="6049"/>
                    <a:pt x="14198" y="6093"/>
                  </a:cubicBezTo>
                  <a:close/>
                  <a:moveTo>
                    <a:pt x="14154" y="5819"/>
                  </a:moveTo>
                  <a:cubicBezTo>
                    <a:pt x="14110" y="5749"/>
                    <a:pt x="14137" y="5713"/>
                    <a:pt x="14145" y="5643"/>
                  </a:cubicBezTo>
                  <a:cubicBezTo>
                    <a:pt x="14181" y="5669"/>
                    <a:pt x="14190" y="5713"/>
                    <a:pt x="14190" y="5775"/>
                  </a:cubicBezTo>
                  <a:cubicBezTo>
                    <a:pt x="14163" y="5784"/>
                    <a:pt x="14154" y="5793"/>
                    <a:pt x="14154" y="5819"/>
                  </a:cubicBezTo>
                  <a:close/>
                  <a:moveTo>
                    <a:pt x="14119" y="4098"/>
                  </a:moveTo>
                  <a:cubicBezTo>
                    <a:pt x="14101" y="4018"/>
                    <a:pt x="14057" y="4045"/>
                    <a:pt x="14039" y="3992"/>
                  </a:cubicBezTo>
                  <a:cubicBezTo>
                    <a:pt x="14110" y="3912"/>
                    <a:pt x="13986" y="3877"/>
                    <a:pt x="13995" y="3833"/>
                  </a:cubicBezTo>
                  <a:cubicBezTo>
                    <a:pt x="14004" y="3833"/>
                    <a:pt x="14022" y="3842"/>
                    <a:pt x="14039" y="3833"/>
                  </a:cubicBezTo>
                  <a:cubicBezTo>
                    <a:pt x="14048" y="3868"/>
                    <a:pt x="14101" y="3939"/>
                    <a:pt x="14075" y="3956"/>
                  </a:cubicBezTo>
                  <a:cubicBezTo>
                    <a:pt x="14101" y="3992"/>
                    <a:pt x="14190" y="4071"/>
                    <a:pt x="14119" y="4098"/>
                  </a:cubicBezTo>
                  <a:close/>
                  <a:moveTo>
                    <a:pt x="4344" y="10923"/>
                  </a:moveTo>
                  <a:cubicBezTo>
                    <a:pt x="4238" y="10905"/>
                    <a:pt x="4132" y="10870"/>
                    <a:pt x="4009" y="10826"/>
                  </a:cubicBezTo>
                  <a:cubicBezTo>
                    <a:pt x="4097" y="10826"/>
                    <a:pt x="4212" y="10844"/>
                    <a:pt x="4327" y="10888"/>
                  </a:cubicBezTo>
                  <a:cubicBezTo>
                    <a:pt x="4353" y="10888"/>
                    <a:pt x="4353" y="10905"/>
                    <a:pt x="4344" y="10923"/>
                  </a:cubicBezTo>
                  <a:close/>
                  <a:moveTo>
                    <a:pt x="1801" y="5802"/>
                  </a:moveTo>
                  <a:lnTo>
                    <a:pt x="1766" y="5899"/>
                  </a:lnTo>
                  <a:cubicBezTo>
                    <a:pt x="1739" y="5890"/>
                    <a:pt x="1748" y="5775"/>
                    <a:pt x="1801" y="5802"/>
                  </a:cubicBezTo>
                  <a:close/>
                  <a:moveTo>
                    <a:pt x="7814" y="10499"/>
                  </a:moveTo>
                  <a:cubicBezTo>
                    <a:pt x="7823" y="10481"/>
                    <a:pt x="7894" y="10481"/>
                    <a:pt x="7920" y="10490"/>
                  </a:cubicBezTo>
                  <a:cubicBezTo>
                    <a:pt x="7947" y="10499"/>
                    <a:pt x="8009" y="10526"/>
                    <a:pt x="7991" y="10552"/>
                  </a:cubicBezTo>
                  <a:cubicBezTo>
                    <a:pt x="7920" y="10517"/>
                    <a:pt x="7894" y="10534"/>
                    <a:pt x="7814" y="10499"/>
                  </a:cubicBezTo>
                  <a:close/>
                  <a:moveTo>
                    <a:pt x="1598" y="6490"/>
                  </a:moveTo>
                  <a:cubicBezTo>
                    <a:pt x="1563" y="6517"/>
                    <a:pt x="1563" y="6588"/>
                    <a:pt x="1545" y="6641"/>
                  </a:cubicBezTo>
                  <a:cubicBezTo>
                    <a:pt x="1536" y="6694"/>
                    <a:pt x="1554" y="6773"/>
                    <a:pt x="1492" y="6773"/>
                  </a:cubicBezTo>
                  <a:cubicBezTo>
                    <a:pt x="1510" y="6729"/>
                    <a:pt x="1510" y="6667"/>
                    <a:pt x="1519" y="6605"/>
                  </a:cubicBezTo>
                  <a:cubicBezTo>
                    <a:pt x="1528" y="6543"/>
                    <a:pt x="1545" y="6490"/>
                    <a:pt x="1598" y="6490"/>
                  </a:cubicBezTo>
                  <a:close/>
                  <a:moveTo>
                    <a:pt x="2737" y="9113"/>
                  </a:moveTo>
                  <a:cubicBezTo>
                    <a:pt x="2711" y="9051"/>
                    <a:pt x="2843" y="9139"/>
                    <a:pt x="2879" y="9113"/>
                  </a:cubicBezTo>
                  <a:cubicBezTo>
                    <a:pt x="2870" y="9131"/>
                    <a:pt x="2896" y="9131"/>
                    <a:pt x="2914" y="9139"/>
                  </a:cubicBezTo>
                  <a:cubicBezTo>
                    <a:pt x="2896" y="9166"/>
                    <a:pt x="2861" y="9157"/>
                    <a:pt x="2817" y="9139"/>
                  </a:cubicBezTo>
                  <a:cubicBezTo>
                    <a:pt x="2781" y="9131"/>
                    <a:pt x="2755" y="9104"/>
                    <a:pt x="2737" y="9113"/>
                  </a:cubicBezTo>
                  <a:close/>
                  <a:moveTo>
                    <a:pt x="1351" y="7338"/>
                  </a:moveTo>
                  <a:cubicBezTo>
                    <a:pt x="1360" y="7373"/>
                    <a:pt x="1360" y="7409"/>
                    <a:pt x="1316" y="7418"/>
                  </a:cubicBezTo>
                  <a:cubicBezTo>
                    <a:pt x="1307" y="7373"/>
                    <a:pt x="1307" y="7338"/>
                    <a:pt x="1351" y="7338"/>
                  </a:cubicBezTo>
                  <a:close/>
                  <a:moveTo>
                    <a:pt x="1483" y="6358"/>
                  </a:moveTo>
                  <a:cubicBezTo>
                    <a:pt x="1528" y="6367"/>
                    <a:pt x="1457" y="6437"/>
                    <a:pt x="1501" y="6437"/>
                  </a:cubicBezTo>
                  <a:cubicBezTo>
                    <a:pt x="1457" y="6446"/>
                    <a:pt x="1492" y="6552"/>
                    <a:pt x="1430" y="6535"/>
                  </a:cubicBezTo>
                  <a:cubicBezTo>
                    <a:pt x="1448" y="6473"/>
                    <a:pt x="1483" y="6437"/>
                    <a:pt x="1483" y="6358"/>
                  </a:cubicBezTo>
                  <a:close/>
                  <a:moveTo>
                    <a:pt x="1634" y="5899"/>
                  </a:moveTo>
                  <a:cubicBezTo>
                    <a:pt x="1616" y="5969"/>
                    <a:pt x="1572" y="5969"/>
                    <a:pt x="1545" y="6014"/>
                  </a:cubicBezTo>
                  <a:cubicBezTo>
                    <a:pt x="1536" y="6014"/>
                    <a:pt x="1572" y="5855"/>
                    <a:pt x="1634" y="5899"/>
                  </a:cubicBezTo>
                  <a:close/>
                  <a:moveTo>
                    <a:pt x="1422" y="6393"/>
                  </a:moveTo>
                  <a:cubicBezTo>
                    <a:pt x="1404" y="6437"/>
                    <a:pt x="1395" y="6490"/>
                    <a:pt x="1351" y="6482"/>
                  </a:cubicBezTo>
                  <a:cubicBezTo>
                    <a:pt x="1377" y="6464"/>
                    <a:pt x="1369" y="6376"/>
                    <a:pt x="1422" y="6393"/>
                  </a:cubicBezTo>
                  <a:close/>
                  <a:moveTo>
                    <a:pt x="1333" y="6570"/>
                  </a:moveTo>
                  <a:cubicBezTo>
                    <a:pt x="1377" y="6588"/>
                    <a:pt x="1360" y="6517"/>
                    <a:pt x="1413" y="6543"/>
                  </a:cubicBezTo>
                  <a:cubicBezTo>
                    <a:pt x="1404" y="6588"/>
                    <a:pt x="1351" y="6579"/>
                    <a:pt x="1351" y="6632"/>
                  </a:cubicBezTo>
                  <a:cubicBezTo>
                    <a:pt x="1324" y="6632"/>
                    <a:pt x="1324" y="6605"/>
                    <a:pt x="1333" y="6570"/>
                  </a:cubicBezTo>
                  <a:close/>
                  <a:moveTo>
                    <a:pt x="5165" y="11153"/>
                  </a:moveTo>
                  <a:cubicBezTo>
                    <a:pt x="5121" y="11188"/>
                    <a:pt x="5033" y="11135"/>
                    <a:pt x="4971" y="11117"/>
                  </a:cubicBezTo>
                  <a:cubicBezTo>
                    <a:pt x="4821" y="11064"/>
                    <a:pt x="4697" y="11020"/>
                    <a:pt x="4565" y="10976"/>
                  </a:cubicBezTo>
                  <a:cubicBezTo>
                    <a:pt x="4494" y="10958"/>
                    <a:pt x="4388" y="10985"/>
                    <a:pt x="4388" y="10905"/>
                  </a:cubicBezTo>
                  <a:cubicBezTo>
                    <a:pt x="4512" y="10976"/>
                    <a:pt x="4662" y="10976"/>
                    <a:pt x="4803" y="11029"/>
                  </a:cubicBezTo>
                  <a:cubicBezTo>
                    <a:pt x="4909" y="11064"/>
                    <a:pt x="5033" y="11117"/>
                    <a:pt x="5165" y="11153"/>
                  </a:cubicBezTo>
                  <a:close/>
                  <a:moveTo>
                    <a:pt x="3735" y="10755"/>
                  </a:moveTo>
                  <a:cubicBezTo>
                    <a:pt x="3709" y="10746"/>
                    <a:pt x="3603" y="10738"/>
                    <a:pt x="3567" y="10711"/>
                  </a:cubicBezTo>
                  <a:cubicBezTo>
                    <a:pt x="3620" y="10676"/>
                    <a:pt x="3691" y="10720"/>
                    <a:pt x="3735" y="10755"/>
                  </a:cubicBezTo>
                  <a:close/>
                  <a:moveTo>
                    <a:pt x="2720" y="10490"/>
                  </a:moveTo>
                  <a:cubicBezTo>
                    <a:pt x="2693" y="10508"/>
                    <a:pt x="2640" y="10490"/>
                    <a:pt x="2587" y="10481"/>
                  </a:cubicBezTo>
                  <a:cubicBezTo>
                    <a:pt x="2587" y="10420"/>
                    <a:pt x="2675" y="10490"/>
                    <a:pt x="2720" y="10490"/>
                  </a:cubicBezTo>
                  <a:close/>
                  <a:moveTo>
                    <a:pt x="3541" y="10685"/>
                  </a:moveTo>
                  <a:cubicBezTo>
                    <a:pt x="3532" y="10746"/>
                    <a:pt x="3347" y="10676"/>
                    <a:pt x="3311" y="10649"/>
                  </a:cubicBezTo>
                  <a:cubicBezTo>
                    <a:pt x="3355" y="10632"/>
                    <a:pt x="3470" y="10685"/>
                    <a:pt x="3541" y="10685"/>
                  </a:cubicBezTo>
                  <a:close/>
                  <a:moveTo>
                    <a:pt x="6437" y="11559"/>
                  </a:moveTo>
                  <a:cubicBezTo>
                    <a:pt x="6366" y="11576"/>
                    <a:pt x="6331" y="11541"/>
                    <a:pt x="6260" y="11506"/>
                  </a:cubicBezTo>
                  <a:cubicBezTo>
                    <a:pt x="6296" y="11488"/>
                    <a:pt x="6375" y="11550"/>
                    <a:pt x="6437" y="11559"/>
                  </a:cubicBezTo>
                  <a:close/>
                  <a:moveTo>
                    <a:pt x="7823" y="11930"/>
                  </a:moveTo>
                  <a:cubicBezTo>
                    <a:pt x="7797" y="11974"/>
                    <a:pt x="7761" y="11921"/>
                    <a:pt x="7717" y="11912"/>
                  </a:cubicBezTo>
                  <a:cubicBezTo>
                    <a:pt x="7567" y="11877"/>
                    <a:pt x="7355" y="11832"/>
                    <a:pt x="7205" y="11788"/>
                  </a:cubicBezTo>
                  <a:cubicBezTo>
                    <a:pt x="7258" y="11709"/>
                    <a:pt x="7329" y="11797"/>
                    <a:pt x="7373" y="11806"/>
                  </a:cubicBezTo>
                  <a:cubicBezTo>
                    <a:pt x="7497" y="11841"/>
                    <a:pt x="7629" y="11868"/>
                    <a:pt x="7823" y="11930"/>
                  </a:cubicBezTo>
                  <a:close/>
                  <a:moveTo>
                    <a:pt x="5386" y="11223"/>
                  </a:moveTo>
                  <a:cubicBezTo>
                    <a:pt x="5342" y="11267"/>
                    <a:pt x="5165" y="11197"/>
                    <a:pt x="5201" y="11161"/>
                  </a:cubicBezTo>
                  <a:cubicBezTo>
                    <a:pt x="5245" y="11197"/>
                    <a:pt x="5307" y="11188"/>
                    <a:pt x="5386" y="11223"/>
                  </a:cubicBezTo>
                  <a:close/>
                  <a:moveTo>
                    <a:pt x="6234" y="11488"/>
                  </a:moveTo>
                  <a:cubicBezTo>
                    <a:pt x="6216" y="11523"/>
                    <a:pt x="6137" y="11488"/>
                    <a:pt x="6128" y="11462"/>
                  </a:cubicBezTo>
                  <a:cubicBezTo>
                    <a:pt x="6137" y="11435"/>
                    <a:pt x="6199" y="11479"/>
                    <a:pt x="6234" y="11488"/>
                  </a:cubicBezTo>
                  <a:close/>
                  <a:moveTo>
                    <a:pt x="2437" y="4530"/>
                  </a:moveTo>
                  <a:cubicBezTo>
                    <a:pt x="2455" y="4574"/>
                    <a:pt x="2375" y="4645"/>
                    <a:pt x="2349" y="4698"/>
                  </a:cubicBezTo>
                  <a:cubicBezTo>
                    <a:pt x="2331" y="4654"/>
                    <a:pt x="2419" y="4583"/>
                    <a:pt x="2437" y="4530"/>
                  </a:cubicBezTo>
                  <a:close/>
                  <a:moveTo>
                    <a:pt x="9889" y="2111"/>
                  </a:moveTo>
                  <a:cubicBezTo>
                    <a:pt x="9863" y="2129"/>
                    <a:pt x="9810" y="2111"/>
                    <a:pt x="9775" y="2129"/>
                  </a:cubicBezTo>
                  <a:cubicBezTo>
                    <a:pt x="9783" y="2146"/>
                    <a:pt x="9783" y="2155"/>
                    <a:pt x="9801" y="2164"/>
                  </a:cubicBezTo>
                  <a:cubicBezTo>
                    <a:pt x="9766" y="2217"/>
                    <a:pt x="9783" y="2129"/>
                    <a:pt x="9739" y="2137"/>
                  </a:cubicBezTo>
                  <a:cubicBezTo>
                    <a:pt x="9783" y="2111"/>
                    <a:pt x="9863" y="2076"/>
                    <a:pt x="9889" y="2111"/>
                  </a:cubicBezTo>
                  <a:close/>
                  <a:moveTo>
                    <a:pt x="10278" y="2234"/>
                  </a:moveTo>
                  <a:cubicBezTo>
                    <a:pt x="10243" y="2305"/>
                    <a:pt x="10190" y="2243"/>
                    <a:pt x="10137" y="2217"/>
                  </a:cubicBezTo>
                  <a:cubicBezTo>
                    <a:pt x="10163" y="2190"/>
                    <a:pt x="10234" y="2234"/>
                    <a:pt x="10278" y="2234"/>
                  </a:cubicBezTo>
                  <a:close/>
                  <a:moveTo>
                    <a:pt x="9695" y="2279"/>
                  </a:moveTo>
                  <a:cubicBezTo>
                    <a:pt x="9642" y="2270"/>
                    <a:pt x="9589" y="2261"/>
                    <a:pt x="9598" y="2208"/>
                  </a:cubicBezTo>
                  <a:cubicBezTo>
                    <a:pt x="9607" y="2252"/>
                    <a:pt x="9722" y="2226"/>
                    <a:pt x="9695" y="2279"/>
                  </a:cubicBezTo>
                  <a:close/>
                  <a:moveTo>
                    <a:pt x="10075" y="2332"/>
                  </a:moveTo>
                  <a:cubicBezTo>
                    <a:pt x="10039" y="2358"/>
                    <a:pt x="9978" y="2305"/>
                    <a:pt x="9969" y="2287"/>
                  </a:cubicBezTo>
                  <a:cubicBezTo>
                    <a:pt x="9925" y="2279"/>
                    <a:pt x="9907" y="2296"/>
                    <a:pt x="9889" y="2261"/>
                  </a:cubicBezTo>
                  <a:cubicBezTo>
                    <a:pt x="9951" y="2234"/>
                    <a:pt x="10031" y="2305"/>
                    <a:pt x="10075" y="2332"/>
                  </a:cubicBezTo>
                  <a:close/>
                  <a:moveTo>
                    <a:pt x="9739" y="2164"/>
                  </a:moveTo>
                  <a:cubicBezTo>
                    <a:pt x="9713" y="2199"/>
                    <a:pt x="9677" y="2155"/>
                    <a:pt x="9651" y="2164"/>
                  </a:cubicBezTo>
                  <a:cubicBezTo>
                    <a:pt x="9633" y="2164"/>
                    <a:pt x="9624" y="2190"/>
                    <a:pt x="9624" y="2190"/>
                  </a:cubicBezTo>
                  <a:cubicBezTo>
                    <a:pt x="9598" y="2190"/>
                    <a:pt x="9598" y="2164"/>
                    <a:pt x="9580" y="2164"/>
                  </a:cubicBezTo>
                  <a:cubicBezTo>
                    <a:pt x="9563" y="2155"/>
                    <a:pt x="9519" y="2208"/>
                    <a:pt x="9466" y="2182"/>
                  </a:cubicBezTo>
                  <a:cubicBezTo>
                    <a:pt x="9466" y="2137"/>
                    <a:pt x="9510" y="2164"/>
                    <a:pt x="9545" y="2164"/>
                  </a:cubicBezTo>
                  <a:cubicBezTo>
                    <a:pt x="9545" y="2120"/>
                    <a:pt x="9598" y="2120"/>
                    <a:pt x="9545" y="2093"/>
                  </a:cubicBezTo>
                  <a:cubicBezTo>
                    <a:pt x="9572" y="2040"/>
                    <a:pt x="9572" y="2111"/>
                    <a:pt x="9589" y="2120"/>
                  </a:cubicBezTo>
                  <a:cubicBezTo>
                    <a:pt x="9607" y="2120"/>
                    <a:pt x="9598" y="2093"/>
                    <a:pt x="9607" y="2093"/>
                  </a:cubicBezTo>
                  <a:cubicBezTo>
                    <a:pt x="9642" y="2084"/>
                    <a:pt x="9669" y="2137"/>
                    <a:pt x="9722" y="2129"/>
                  </a:cubicBezTo>
                  <a:cubicBezTo>
                    <a:pt x="9722" y="2146"/>
                    <a:pt x="9722" y="2155"/>
                    <a:pt x="9739" y="2164"/>
                  </a:cubicBezTo>
                  <a:close/>
                  <a:moveTo>
                    <a:pt x="8786" y="1978"/>
                  </a:moveTo>
                  <a:cubicBezTo>
                    <a:pt x="8706" y="1952"/>
                    <a:pt x="8680" y="2005"/>
                    <a:pt x="8574" y="1970"/>
                  </a:cubicBezTo>
                  <a:cubicBezTo>
                    <a:pt x="8591" y="1934"/>
                    <a:pt x="8556" y="1934"/>
                    <a:pt x="8530" y="1925"/>
                  </a:cubicBezTo>
                  <a:cubicBezTo>
                    <a:pt x="8583" y="1872"/>
                    <a:pt x="8689" y="1890"/>
                    <a:pt x="8742" y="1952"/>
                  </a:cubicBezTo>
                  <a:cubicBezTo>
                    <a:pt x="8742" y="1917"/>
                    <a:pt x="8715" y="1899"/>
                    <a:pt x="8759" y="1881"/>
                  </a:cubicBezTo>
                  <a:cubicBezTo>
                    <a:pt x="8680" y="1872"/>
                    <a:pt x="8477" y="1837"/>
                    <a:pt x="8477" y="1749"/>
                  </a:cubicBezTo>
                  <a:cubicBezTo>
                    <a:pt x="8547" y="1767"/>
                    <a:pt x="8574" y="1811"/>
                    <a:pt x="8644" y="1828"/>
                  </a:cubicBezTo>
                  <a:cubicBezTo>
                    <a:pt x="8662" y="1837"/>
                    <a:pt x="8706" y="1793"/>
                    <a:pt x="8671" y="1784"/>
                  </a:cubicBezTo>
                  <a:cubicBezTo>
                    <a:pt x="8786" y="1758"/>
                    <a:pt x="8962" y="1864"/>
                    <a:pt x="9068" y="1846"/>
                  </a:cubicBezTo>
                  <a:cubicBezTo>
                    <a:pt x="9024" y="1899"/>
                    <a:pt x="8936" y="1872"/>
                    <a:pt x="8900" y="1881"/>
                  </a:cubicBezTo>
                  <a:cubicBezTo>
                    <a:pt x="8874" y="1908"/>
                    <a:pt x="8953" y="1952"/>
                    <a:pt x="8962" y="1925"/>
                  </a:cubicBezTo>
                  <a:cubicBezTo>
                    <a:pt x="9015" y="1970"/>
                    <a:pt x="8892" y="1943"/>
                    <a:pt x="8847" y="1934"/>
                  </a:cubicBezTo>
                  <a:cubicBezTo>
                    <a:pt x="8821" y="1899"/>
                    <a:pt x="8865" y="1890"/>
                    <a:pt x="8883" y="1864"/>
                  </a:cubicBezTo>
                  <a:cubicBezTo>
                    <a:pt x="8812" y="1855"/>
                    <a:pt x="8786" y="1828"/>
                    <a:pt x="8733" y="1811"/>
                  </a:cubicBezTo>
                  <a:cubicBezTo>
                    <a:pt x="8706" y="1872"/>
                    <a:pt x="8777" y="1855"/>
                    <a:pt x="8794" y="1872"/>
                  </a:cubicBezTo>
                  <a:cubicBezTo>
                    <a:pt x="8794" y="1881"/>
                    <a:pt x="8759" y="1890"/>
                    <a:pt x="8768" y="1899"/>
                  </a:cubicBezTo>
                  <a:cubicBezTo>
                    <a:pt x="8777" y="1908"/>
                    <a:pt x="8830" y="1908"/>
                    <a:pt x="8812" y="1952"/>
                  </a:cubicBezTo>
                  <a:cubicBezTo>
                    <a:pt x="8794" y="1952"/>
                    <a:pt x="8794" y="1970"/>
                    <a:pt x="8786" y="1978"/>
                  </a:cubicBezTo>
                  <a:close/>
                  <a:moveTo>
                    <a:pt x="9686" y="2385"/>
                  </a:moveTo>
                  <a:cubicBezTo>
                    <a:pt x="9616" y="2376"/>
                    <a:pt x="9545" y="2411"/>
                    <a:pt x="9483" y="2420"/>
                  </a:cubicBezTo>
                  <a:cubicBezTo>
                    <a:pt x="9439" y="2420"/>
                    <a:pt x="9466" y="2385"/>
                    <a:pt x="9421" y="2402"/>
                  </a:cubicBezTo>
                  <a:cubicBezTo>
                    <a:pt x="9324" y="2438"/>
                    <a:pt x="9174" y="2411"/>
                    <a:pt x="8989" y="2393"/>
                  </a:cubicBezTo>
                  <a:cubicBezTo>
                    <a:pt x="8971" y="2367"/>
                    <a:pt x="8936" y="2358"/>
                    <a:pt x="8927" y="2332"/>
                  </a:cubicBezTo>
                  <a:cubicBezTo>
                    <a:pt x="8936" y="2261"/>
                    <a:pt x="9033" y="2314"/>
                    <a:pt x="8998" y="2234"/>
                  </a:cubicBezTo>
                  <a:cubicBezTo>
                    <a:pt x="9068" y="2226"/>
                    <a:pt x="9077" y="2261"/>
                    <a:pt x="9139" y="2252"/>
                  </a:cubicBezTo>
                  <a:cubicBezTo>
                    <a:pt x="9157" y="2190"/>
                    <a:pt x="9051" y="2190"/>
                    <a:pt x="8980" y="2173"/>
                  </a:cubicBezTo>
                  <a:cubicBezTo>
                    <a:pt x="8980" y="2146"/>
                    <a:pt x="9006" y="2146"/>
                    <a:pt x="9006" y="2120"/>
                  </a:cubicBezTo>
                  <a:cubicBezTo>
                    <a:pt x="9086" y="2190"/>
                    <a:pt x="9209" y="2164"/>
                    <a:pt x="9324" y="2199"/>
                  </a:cubicBezTo>
                  <a:cubicBezTo>
                    <a:pt x="9324" y="2234"/>
                    <a:pt x="9298" y="2226"/>
                    <a:pt x="9271" y="2217"/>
                  </a:cubicBezTo>
                  <a:cubicBezTo>
                    <a:pt x="9227" y="2217"/>
                    <a:pt x="9209" y="2252"/>
                    <a:pt x="9192" y="2279"/>
                  </a:cubicBezTo>
                  <a:cubicBezTo>
                    <a:pt x="9236" y="2332"/>
                    <a:pt x="9245" y="2279"/>
                    <a:pt x="9280" y="2261"/>
                  </a:cubicBezTo>
                  <a:cubicBezTo>
                    <a:pt x="9413" y="2296"/>
                    <a:pt x="9519" y="2367"/>
                    <a:pt x="9624" y="2340"/>
                  </a:cubicBezTo>
                  <a:cubicBezTo>
                    <a:pt x="9633" y="2367"/>
                    <a:pt x="9651" y="2376"/>
                    <a:pt x="9686" y="2385"/>
                  </a:cubicBezTo>
                  <a:close/>
                  <a:moveTo>
                    <a:pt x="9360" y="2349"/>
                  </a:moveTo>
                  <a:cubicBezTo>
                    <a:pt x="9360" y="2323"/>
                    <a:pt x="9333" y="2323"/>
                    <a:pt x="9315" y="2305"/>
                  </a:cubicBezTo>
                  <a:cubicBezTo>
                    <a:pt x="9298" y="2358"/>
                    <a:pt x="9377" y="2358"/>
                    <a:pt x="9421" y="2376"/>
                  </a:cubicBezTo>
                  <a:cubicBezTo>
                    <a:pt x="9536" y="2393"/>
                    <a:pt x="9413" y="2349"/>
                    <a:pt x="9360" y="2349"/>
                  </a:cubicBezTo>
                  <a:close/>
                  <a:moveTo>
                    <a:pt x="8936" y="2040"/>
                  </a:moveTo>
                  <a:cubicBezTo>
                    <a:pt x="8945" y="2023"/>
                    <a:pt x="8971" y="2040"/>
                    <a:pt x="8980" y="2014"/>
                  </a:cubicBezTo>
                  <a:cubicBezTo>
                    <a:pt x="8980" y="1987"/>
                    <a:pt x="8909" y="1996"/>
                    <a:pt x="8874" y="1978"/>
                  </a:cubicBezTo>
                  <a:cubicBezTo>
                    <a:pt x="8874" y="1996"/>
                    <a:pt x="8900" y="1996"/>
                    <a:pt x="8909" y="2005"/>
                  </a:cubicBezTo>
                  <a:cubicBezTo>
                    <a:pt x="8909" y="2049"/>
                    <a:pt x="8847" y="2058"/>
                    <a:pt x="8927" y="2067"/>
                  </a:cubicBezTo>
                  <a:cubicBezTo>
                    <a:pt x="8883" y="2102"/>
                    <a:pt x="8874" y="2084"/>
                    <a:pt x="8821" y="2067"/>
                  </a:cubicBezTo>
                  <a:cubicBezTo>
                    <a:pt x="8812" y="2058"/>
                    <a:pt x="8865" y="2049"/>
                    <a:pt x="8865" y="2058"/>
                  </a:cubicBezTo>
                  <a:cubicBezTo>
                    <a:pt x="8874" y="2040"/>
                    <a:pt x="8759" y="2040"/>
                    <a:pt x="8742" y="2031"/>
                  </a:cubicBezTo>
                  <a:cubicBezTo>
                    <a:pt x="8742" y="1996"/>
                    <a:pt x="8768" y="2005"/>
                    <a:pt x="8803" y="2014"/>
                  </a:cubicBezTo>
                  <a:cubicBezTo>
                    <a:pt x="8856" y="1961"/>
                    <a:pt x="8945" y="1943"/>
                    <a:pt x="9059" y="1970"/>
                  </a:cubicBezTo>
                  <a:cubicBezTo>
                    <a:pt x="9042" y="1978"/>
                    <a:pt x="9033" y="1987"/>
                    <a:pt x="9033" y="2014"/>
                  </a:cubicBezTo>
                  <a:cubicBezTo>
                    <a:pt x="9068" y="1996"/>
                    <a:pt x="9077" y="1943"/>
                    <a:pt x="9148" y="1970"/>
                  </a:cubicBezTo>
                  <a:cubicBezTo>
                    <a:pt x="9130" y="2014"/>
                    <a:pt x="9139" y="2040"/>
                    <a:pt x="9183" y="2040"/>
                  </a:cubicBezTo>
                  <a:cubicBezTo>
                    <a:pt x="9148" y="2129"/>
                    <a:pt x="9068" y="2076"/>
                    <a:pt x="8998" y="2084"/>
                  </a:cubicBezTo>
                  <a:cubicBezTo>
                    <a:pt x="9006" y="2040"/>
                    <a:pt x="9033" y="2058"/>
                    <a:pt x="9006" y="2023"/>
                  </a:cubicBezTo>
                  <a:cubicBezTo>
                    <a:pt x="8980" y="2023"/>
                    <a:pt x="8989" y="2067"/>
                    <a:pt x="8936" y="2040"/>
                  </a:cubicBezTo>
                  <a:close/>
                  <a:moveTo>
                    <a:pt x="10349" y="2146"/>
                  </a:moveTo>
                  <a:cubicBezTo>
                    <a:pt x="10340" y="2173"/>
                    <a:pt x="10304" y="2137"/>
                    <a:pt x="10296" y="2164"/>
                  </a:cubicBezTo>
                  <a:cubicBezTo>
                    <a:pt x="10251" y="2155"/>
                    <a:pt x="10198" y="2137"/>
                    <a:pt x="10163" y="2129"/>
                  </a:cubicBezTo>
                  <a:cubicBezTo>
                    <a:pt x="10110" y="2111"/>
                    <a:pt x="10039" y="2102"/>
                    <a:pt x="10039" y="2049"/>
                  </a:cubicBezTo>
                  <a:cubicBezTo>
                    <a:pt x="10084" y="2058"/>
                    <a:pt x="10075" y="2084"/>
                    <a:pt x="10119" y="2084"/>
                  </a:cubicBezTo>
                  <a:lnTo>
                    <a:pt x="10137" y="2040"/>
                  </a:lnTo>
                  <a:cubicBezTo>
                    <a:pt x="10101" y="1987"/>
                    <a:pt x="10039" y="2014"/>
                    <a:pt x="9951" y="1987"/>
                  </a:cubicBezTo>
                  <a:cubicBezTo>
                    <a:pt x="9951" y="1925"/>
                    <a:pt x="10013" y="1970"/>
                    <a:pt x="10048" y="1978"/>
                  </a:cubicBezTo>
                  <a:cubicBezTo>
                    <a:pt x="10075" y="1978"/>
                    <a:pt x="10110" y="1961"/>
                    <a:pt x="10137" y="1970"/>
                  </a:cubicBezTo>
                  <a:cubicBezTo>
                    <a:pt x="10225" y="1978"/>
                    <a:pt x="10304" y="2014"/>
                    <a:pt x="10366" y="2014"/>
                  </a:cubicBezTo>
                  <a:cubicBezTo>
                    <a:pt x="10402" y="2058"/>
                    <a:pt x="10340" y="2031"/>
                    <a:pt x="10331" y="2084"/>
                  </a:cubicBezTo>
                  <a:cubicBezTo>
                    <a:pt x="10340" y="2014"/>
                    <a:pt x="10207" y="1996"/>
                    <a:pt x="10145" y="2005"/>
                  </a:cubicBezTo>
                  <a:cubicBezTo>
                    <a:pt x="10145" y="2049"/>
                    <a:pt x="10172" y="2076"/>
                    <a:pt x="10225" y="2102"/>
                  </a:cubicBezTo>
                  <a:cubicBezTo>
                    <a:pt x="10243" y="2067"/>
                    <a:pt x="10234" y="2049"/>
                    <a:pt x="10190" y="2040"/>
                  </a:cubicBezTo>
                  <a:cubicBezTo>
                    <a:pt x="10260" y="2023"/>
                    <a:pt x="10296" y="2120"/>
                    <a:pt x="10349" y="2146"/>
                  </a:cubicBezTo>
                  <a:close/>
                  <a:moveTo>
                    <a:pt x="8530" y="1961"/>
                  </a:moveTo>
                  <a:cubicBezTo>
                    <a:pt x="8441" y="2014"/>
                    <a:pt x="8441" y="1908"/>
                    <a:pt x="8335" y="1908"/>
                  </a:cubicBezTo>
                  <a:cubicBezTo>
                    <a:pt x="8406" y="1943"/>
                    <a:pt x="8362" y="1961"/>
                    <a:pt x="8291" y="1961"/>
                  </a:cubicBezTo>
                  <a:cubicBezTo>
                    <a:pt x="8318" y="1890"/>
                    <a:pt x="8229" y="1925"/>
                    <a:pt x="8203" y="1864"/>
                  </a:cubicBezTo>
                  <a:cubicBezTo>
                    <a:pt x="8221" y="1855"/>
                    <a:pt x="8282" y="1828"/>
                    <a:pt x="8212" y="1819"/>
                  </a:cubicBezTo>
                  <a:cubicBezTo>
                    <a:pt x="8238" y="1767"/>
                    <a:pt x="8300" y="1828"/>
                    <a:pt x="8353" y="1828"/>
                  </a:cubicBezTo>
                  <a:cubicBezTo>
                    <a:pt x="8335" y="1864"/>
                    <a:pt x="8256" y="1828"/>
                    <a:pt x="8265" y="1890"/>
                  </a:cubicBezTo>
                  <a:cubicBezTo>
                    <a:pt x="8282" y="1899"/>
                    <a:pt x="8282" y="1881"/>
                    <a:pt x="8291" y="1864"/>
                  </a:cubicBezTo>
                  <a:lnTo>
                    <a:pt x="8415" y="1890"/>
                  </a:lnTo>
                  <a:cubicBezTo>
                    <a:pt x="8441" y="1890"/>
                    <a:pt x="8397" y="1811"/>
                    <a:pt x="8477" y="1837"/>
                  </a:cubicBezTo>
                  <a:cubicBezTo>
                    <a:pt x="8503" y="1890"/>
                    <a:pt x="8388" y="1934"/>
                    <a:pt x="8530" y="1961"/>
                  </a:cubicBezTo>
                  <a:close/>
                  <a:moveTo>
                    <a:pt x="10790" y="2420"/>
                  </a:moveTo>
                  <a:cubicBezTo>
                    <a:pt x="10843" y="2446"/>
                    <a:pt x="10817" y="2473"/>
                    <a:pt x="10878" y="2464"/>
                  </a:cubicBezTo>
                  <a:cubicBezTo>
                    <a:pt x="10870" y="2526"/>
                    <a:pt x="10772" y="2455"/>
                    <a:pt x="10790" y="2420"/>
                  </a:cubicBezTo>
                  <a:close/>
                  <a:moveTo>
                    <a:pt x="13333" y="10552"/>
                  </a:moveTo>
                  <a:cubicBezTo>
                    <a:pt x="13333" y="10605"/>
                    <a:pt x="13236" y="10676"/>
                    <a:pt x="13201" y="10738"/>
                  </a:cubicBezTo>
                  <a:cubicBezTo>
                    <a:pt x="13201" y="10685"/>
                    <a:pt x="13298" y="10614"/>
                    <a:pt x="13333" y="10552"/>
                  </a:cubicBezTo>
                  <a:close/>
                  <a:moveTo>
                    <a:pt x="10817" y="2393"/>
                  </a:moveTo>
                  <a:cubicBezTo>
                    <a:pt x="10781" y="2411"/>
                    <a:pt x="10737" y="2402"/>
                    <a:pt x="10719" y="2446"/>
                  </a:cubicBezTo>
                  <a:cubicBezTo>
                    <a:pt x="10666" y="2420"/>
                    <a:pt x="10596" y="2411"/>
                    <a:pt x="10605" y="2358"/>
                  </a:cubicBezTo>
                  <a:cubicBezTo>
                    <a:pt x="10631" y="2402"/>
                    <a:pt x="10702" y="2402"/>
                    <a:pt x="10746" y="2402"/>
                  </a:cubicBezTo>
                  <a:cubicBezTo>
                    <a:pt x="10746" y="2393"/>
                    <a:pt x="10728" y="2385"/>
                    <a:pt x="10719" y="2385"/>
                  </a:cubicBezTo>
                  <a:cubicBezTo>
                    <a:pt x="10737" y="2358"/>
                    <a:pt x="10799" y="2367"/>
                    <a:pt x="10817" y="2393"/>
                  </a:cubicBezTo>
                  <a:close/>
                  <a:moveTo>
                    <a:pt x="12582" y="10270"/>
                  </a:moveTo>
                  <a:cubicBezTo>
                    <a:pt x="12565" y="10252"/>
                    <a:pt x="12574" y="10234"/>
                    <a:pt x="12591" y="10208"/>
                  </a:cubicBezTo>
                  <a:cubicBezTo>
                    <a:pt x="12565" y="10181"/>
                    <a:pt x="12556" y="10208"/>
                    <a:pt x="12547" y="10172"/>
                  </a:cubicBezTo>
                  <a:cubicBezTo>
                    <a:pt x="12556" y="10119"/>
                    <a:pt x="12591" y="10084"/>
                    <a:pt x="12618" y="10031"/>
                  </a:cubicBezTo>
                  <a:cubicBezTo>
                    <a:pt x="12653" y="9961"/>
                    <a:pt x="12680" y="9872"/>
                    <a:pt x="12724" y="9793"/>
                  </a:cubicBezTo>
                  <a:cubicBezTo>
                    <a:pt x="12733" y="9775"/>
                    <a:pt x="12750" y="9766"/>
                    <a:pt x="12750" y="9766"/>
                  </a:cubicBezTo>
                  <a:cubicBezTo>
                    <a:pt x="12786" y="9704"/>
                    <a:pt x="12812" y="9625"/>
                    <a:pt x="12830" y="9554"/>
                  </a:cubicBezTo>
                  <a:cubicBezTo>
                    <a:pt x="12847" y="9484"/>
                    <a:pt x="12865" y="9404"/>
                    <a:pt x="12892" y="9342"/>
                  </a:cubicBezTo>
                  <a:cubicBezTo>
                    <a:pt x="12900" y="9316"/>
                    <a:pt x="12927" y="9289"/>
                    <a:pt x="12936" y="9263"/>
                  </a:cubicBezTo>
                  <a:cubicBezTo>
                    <a:pt x="12945" y="9245"/>
                    <a:pt x="12927" y="9210"/>
                    <a:pt x="12936" y="9192"/>
                  </a:cubicBezTo>
                  <a:cubicBezTo>
                    <a:pt x="12945" y="9175"/>
                    <a:pt x="12971" y="9148"/>
                    <a:pt x="12971" y="9131"/>
                  </a:cubicBezTo>
                  <a:cubicBezTo>
                    <a:pt x="13006" y="9025"/>
                    <a:pt x="13033" y="8892"/>
                    <a:pt x="13077" y="8786"/>
                  </a:cubicBezTo>
                  <a:cubicBezTo>
                    <a:pt x="13112" y="8813"/>
                    <a:pt x="13121" y="8777"/>
                    <a:pt x="13156" y="8795"/>
                  </a:cubicBezTo>
                  <a:cubicBezTo>
                    <a:pt x="13156" y="8733"/>
                    <a:pt x="13121" y="8786"/>
                    <a:pt x="13086" y="8769"/>
                  </a:cubicBezTo>
                  <a:cubicBezTo>
                    <a:pt x="13103" y="8663"/>
                    <a:pt x="13130" y="8610"/>
                    <a:pt x="13103" y="8548"/>
                  </a:cubicBezTo>
                  <a:cubicBezTo>
                    <a:pt x="13077" y="8512"/>
                    <a:pt x="13130" y="8512"/>
                    <a:pt x="13130" y="8495"/>
                  </a:cubicBezTo>
                  <a:cubicBezTo>
                    <a:pt x="13139" y="8459"/>
                    <a:pt x="13103" y="8424"/>
                    <a:pt x="13156" y="8389"/>
                  </a:cubicBezTo>
                  <a:cubicBezTo>
                    <a:pt x="13059" y="8389"/>
                    <a:pt x="13148" y="8336"/>
                    <a:pt x="13121" y="8301"/>
                  </a:cubicBezTo>
                  <a:cubicBezTo>
                    <a:pt x="13095" y="8327"/>
                    <a:pt x="13059" y="8327"/>
                    <a:pt x="13033" y="8345"/>
                  </a:cubicBezTo>
                  <a:cubicBezTo>
                    <a:pt x="13050" y="8371"/>
                    <a:pt x="13086" y="8345"/>
                    <a:pt x="13112" y="8398"/>
                  </a:cubicBezTo>
                  <a:cubicBezTo>
                    <a:pt x="13103" y="8442"/>
                    <a:pt x="13068" y="8442"/>
                    <a:pt x="13068" y="8495"/>
                  </a:cubicBezTo>
                  <a:lnTo>
                    <a:pt x="13015" y="8477"/>
                  </a:lnTo>
                  <a:cubicBezTo>
                    <a:pt x="12989" y="8530"/>
                    <a:pt x="13086" y="8512"/>
                    <a:pt x="13077" y="8574"/>
                  </a:cubicBezTo>
                  <a:cubicBezTo>
                    <a:pt x="13050" y="8574"/>
                    <a:pt x="13050" y="8548"/>
                    <a:pt x="13024" y="8548"/>
                  </a:cubicBezTo>
                  <a:cubicBezTo>
                    <a:pt x="12997" y="8601"/>
                    <a:pt x="13059" y="8636"/>
                    <a:pt x="13006" y="8671"/>
                  </a:cubicBezTo>
                  <a:cubicBezTo>
                    <a:pt x="13024" y="8716"/>
                    <a:pt x="13042" y="8769"/>
                    <a:pt x="13015" y="8848"/>
                  </a:cubicBezTo>
                  <a:cubicBezTo>
                    <a:pt x="12997" y="8821"/>
                    <a:pt x="12989" y="8786"/>
                    <a:pt x="12997" y="8742"/>
                  </a:cubicBezTo>
                  <a:cubicBezTo>
                    <a:pt x="12971" y="8751"/>
                    <a:pt x="12953" y="8777"/>
                    <a:pt x="12936" y="8786"/>
                  </a:cubicBezTo>
                  <a:cubicBezTo>
                    <a:pt x="12927" y="8821"/>
                    <a:pt x="12971" y="8786"/>
                    <a:pt x="12971" y="8786"/>
                  </a:cubicBezTo>
                  <a:cubicBezTo>
                    <a:pt x="12989" y="8795"/>
                    <a:pt x="12962" y="8813"/>
                    <a:pt x="12971" y="8830"/>
                  </a:cubicBezTo>
                  <a:cubicBezTo>
                    <a:pt x="12980" y="8857"/>
                    <a:pt x="13033" y="8883"/>
                    <a:pt x="12971" y="8910"/>
                  </a:cubicBezTo>
                  <a:cubicBezTo>
                    <a:pt x="12927" y="8919"/>
                    <a:pt x="12971" y="8874"/>
                    <a:pt x="12962" y="8857"/>
                  </a:cubicBezTo>
                  <a:cubicBezTo>
                    <a:pt x="12953" y="8848"/>
                    <a:pt x="12909" y="8848"/>
                    <a:pt x="12909" y="8813"/>
                  </a:cubicBezTo>
                  <a:cubicBezTo>
                    <a:pt x="12839" y="8848"/>
                    <a:pt x="12865" y="8892"/>
                    <a:pt x="12830" y="8945"/>
                  </a:cubicBezTo>
                  <a:cubicBezTo>
                    <a:pt x="12900" y="8972"/>
                    <a:pt x="12865" y="8892"/>
                    <a:pt x="12900" y="8892"/>
                  </a:cubicBezTo>
                  <a:cubicBezTo>
                    <a:pt x="12971" y="8892"/>
                    <a:pt x="12927" y="8945"/>
                    <a:pt x="12953" y="8972"/>
                  </a:cubicBezTo>
                  <a:cubicBezTo>
                    <a:pt x="12927" y="9016"/>
                    <a:pt x="12927" y="8972"/>
                    <a:pt x="12874" y="8963"/>
                  </a:cubicBezTo>
                  <a:cubicBezTo>
                    <a:pt x="12839" y="8972"/>
                    <a:pt x="12794" y="8972"/>
                    <a:pt x="12786" y="9033"/>
                  </a:cubicBezTo>
                  <a:cubicBezTo>
                    <a:pt x="12733" y="9016"/>
                    <a:pt x="12706" y="8954"/>
                    <a:pt x="12768" y="8954"/>
                  </a:cubicBezTo>
                  <a:cubicBezTo>
                    <a:pt x="12768" y="8910"/>
                    <a:pt x="12724" y="8980"/>
                    <a:pt x="12688" y="8936"/>
                  </a:cubicBezTo>
                  <a:cubicBezTo>
                    <a:pt x="12662" y="8901"/>
                    <a:pt x="12715" y="8874"/>
                    <a:pt x="12724" y="8839"/>
                  </a:cubicBezTo>
                  <a:cubicBezTo>
                    <a:pt x="12733" y="8830"/>
                    <a:pt x="12724" y="8804"/>
                    <a:pt x="12733" y="8786"/>
                  </a:cubicBezTo>
                  <a:cubicBezTo>
                    <a:pt x="12750" y="8716"/>
                    <a:pt x="12803" y="8654"/>
                    <a:pt x="12821" y="8583"/>
                  </a:cubicBezTo>
                  <a:cubicBezTo>
                    <a:pt x="12830" y="8557"/>
                    <a:pt x="12821" y="8539"/>
                    <a:pt x="12830" y="8521"/>
                  </a:cubicBezTo>
                  <a:cubicBezTo>
                    <a:pt x="12839" y="8468"/>
                    <a:pt x="12865" y="8415"/>
                    <a:pt x="12883" y="8354"/>
                  </a:cubicBezTo>
                  <a:cubicBezTo>
                    <a:pt x="12900" y="8301"/>
                    <a:pt x="12918" y="8239"/>
                    <a:pt x="12927" y="8186"/>
                  </a:cubicBezTo>
                  <a:cubicBezTo>
                    <a:pt x="12936" y="8142"/>
                    <a:pt x="12953" y="8115"/>
                    <a:pt x="12971" y="8080"/>
                  </a:cubicBezTo>
                  <a:cubicBezTo>
                    <a:pt x="13050" y="7833"/>
                    <a:pt x="13095" y="7568"/>
                    <a:pt x="13165" y="7320"/>
                  </a:cubicBezTo>
                  <a:cubicBezTo>
                    <a:pt x="13174" y="7294"/>
                    <a:pt x="13201" y="7285"/>
                    <a:pt x="13209" y="7259"/>
                  </a:cubicBezTo>
                  <a:cubicBezTo>
                    <a:pt x="13227" y="7206"/>
                    <a:pt x="13218" y="7153"/>
                    <a:pt x="13218" y="7091"/>
                  </a:cubicBezTo>
                  <a:cubicBezTo>
                    <a:pt x="13227" y="7047"/>
                    <a:pt x="13254" y="7020"/>
                    <a:pt x="13227" y="6967"/>
                  </a:cubicBezTo>
                  <a:cubicBezTo>
                    <a:pt x="13227" y="6923"/>
                    <a:pt x="13271" y="6932"/>
                    <a:pt x="13280" y="6897"/>
                  </a:cubicBezTo>
                  <a:cubicBezTo>
                    <a:pt x="13254" y="6817"/>
                    <a:pt x="13307" y="6729"/>
                    <a:pt x="13271" y="6641"/>
                  </a:cubicBezTo>
                  <a:cubicBezTo>
                    <a:pt x="13271" y="6614"/>
                    <a:pt x="13333" y="6641"/>
                    <a:pt x="13315" y="6676"/>
                  </a:cubicBezTo>
                  <a:cubicBezTo>
                    <a:pt x="13368" y="6623"/>
                    <a:pt x="13298" y="6535"/>
                    <a:pt x="13271" y="6552"/>
                  </a:cubicBezTo>
                  <a:cubicBezTo>
                    <a:pt x="13289" y="6499"/>
                    <a:pt x="13289" y="6420"/>
                    <a:pt x="13351" y="6411"/>
                  </a:cubicBezTo>
                  <a:cubicBezTo>
                    <a:pt x="13315" y="6376"/>
                    <a:pt x="13324" y="6323"/>
                    <a:pt x="13333" y="6279"/>
                  </a:cubicBezTo>
                  <a:cubicBezTo>
                    <a:pt x="13342" y="6226"/>
                    <a:pt x="13351" y="6181"/>
                    <a:pt x="13315" y="6146"/>
                  </a:cubicBezTo>
                  <a:cubicBezTo>
                    <a:pt x="13298" y="6120"/>
                    <a:pt x="13342" y="6111"/>
                    <a:pt x="13342" y="6102"/>
                  </a:cubicBezTo>
                  <a:cubicBezTo>
                    <a:pt x="13342" y="6093"/>
                    <a:pt x="13315" y="6075"/>
                    <a:pt x="13324" y="6058"/>
                  </a:cubicBezTo>
                  <a:cubicBezTo>
                    <a:pt x="13333" y="5987"/>
                    <a:pt x="13351" y="5872"/>
                    <a:pt x="13342" y="5775"/>
                  </a:cubicBezTo>
                  <a:cubicBezTo>
                    <a:pt x="13342" y="5758"/>
                    <a:pt x="13324" y="5705"/>
                    <a:pt x="13307" y="5705"/>
                  </a:cubicBezTo>
                  <a:cubicBezTo>
                    <a:pt x="13307" y="5687"/>
                    <a:pt x="13333" y="5687"/>
                    <a:pt x="13351" y="5687"/>
                  </a:cubicBezTo>
                  <a:cubicBezTo>
                    <a:pt x="13324" y="5599"/>
                    <a:pt x="13315" y="5537"/>
                    <a:pt x="13315" y="5466"/>
                  </a:cubicBezTo>
                  <a:cubicBezTo>
                    <a:pt x="13315" y="5457"/>
                    <a:pt x="13298" y="5457"/>
                    <a:pt x="13289" y="5457"/>
                  </a:cubicBezTo>
                  <a:cubicBezTo>
                    <a:pt x="13307" y="5396"/>
                    <a:pt x="13262" y="5378"/>
                    <a:pt x="13298" y="5334"/>
                  </a:cubicBezTo>
                  <a:cubicBezTo>
                    <a:pt x="13298" y="5298"/>
                    <a:pt x="13262" y="5316"/>
                    <a:pt x="13254" y="5298"/>
                  </a:cubicBezTo>
                  <a:cubicBezTo>
                    <a:pt x="13271" y="5254"/>
                    <a:pt x="13262" y="5192"/>
                    <a:pt x="13254" y="5131"/>
                  </a:cubicBezTo>
                  <a:cubicBezTo>
                    <a:pt x="13245" y="5086"/>
                    <a:pt x="13218" y="5016"/>
                    <a:pt x="13209" y="4998"/>
                  </a:cubicBezTo>
                  <a:cubicBezTo>
                    <a:pt x="13192" y="4972"/>
                    <a:pt x="13165" y="4945"/>
                    <a:pt x="13156" y="4919"/>
                  </a:cubicBezTo>
                  <a:cubicBezTo>
                    <a:pt x="13139" y="4866"/>
                    <a:pt x="13121" y="4813"/>
                    <a:pt x="13103" y="4769"/>
                  </a:cubicBezTo>
                  <a:cubicBezTo>
                    <a:pt x="13095" y="4716"/>
                    <a:pt x="13077" y="4671"/>
                    <a:pt x="13068" y="4627"/>
                  </a:cubicBezTo>
                  <a:cubicBezTo>
                    <a:pt x="13042" y="4539"/>
                    <a:pt x="12953" y="4477"/>
                    <a:pt x="12989" y="4407"/>
                  </a:cubicBezTo>
                  <a:cubicBezTo>
                    <a:pt x="12971" y="4389"/>
                    <a:pt x="12953" y="4389"/>
                    <a:pt x="12936" y="4362"/>
                  </a:cubicBezTo>
                  <a:cubicBezTo>
                    <a:pt x="12927" y="4345"/>
                    <a:pt x="12945" y="4336"/>
                    <a:pt x="12936" y="4318"/>
                  </a:cubicBezTo>
                  <a:cubicBezTo>
                    <a:pt x="12918" y="4292"/>
                    <a:pt x="12874" y="4256"/>
                    <a:pt x="12865" y="4230"/>
                  </a:cubicBezTo>
                  <a:cubicBezTo>
                    <a:pt x="12847" y="4195"/>
                    <a:pt x="12839" y="4159"/>
                    <a:pt x="12821" y="4115"/>
                  </a:cubicBezTo>
                  <a:cubicBezTo>
                    <a:pt x="12812" y="4080"/>
                    <a:pt x="12794" y="4045"/>
                    <a:pt x="12768" y="4009"/>
                  </a:cubicBezTo>
                  <a:cubicBezTo>
                    <a:pt x="12759" y="3992"/>
                    <a:pt x="12750" y="4000"/>
                    <a:pt x="12741" y="3983"/>
                  </a:cubicBezTo>
                  <a:cubicBezTo>
                    <a:pt x="12724" y="3965"/>
                    <a:pt x="12733" y="3939"/>
                    <a:pt x="12715" y="3912"/>
                  </a:cubicBezTo>
                  <a:cubicBezTo>
                    <a:pt x="12706" y="3903"/>
                    <a:pt x="12671" y="3894"/>
                    <a:pt x="12662" y="3886"/>
                  </a:cubicBezTo>
                  <a:cubicBezTo>
                    <a:pt x="12653" y="3877"/>
                    <a:pt x="12662" y="3859"/>
                    <a:pt x="12653" y="3842"/>
                  </a:cubicBezTo>
                  <a:cubicBezTo>
                    <a:pt x="12644" y="3824"/>
                    <a:pt x="12627" y="3833"/>
                    <a:pt x="12609" y="3806"/>
                  </a:cubicBezTo>
                  <a:cubicBezTo>
                    <a:pt x="12582" y="3762"/>
                    <a:pt x="12556" y="3718"/>
                    <a:pt x="12530" y="3674"/>
                  </a:cubicBezTo>
                  <a:cubicBezTo>
                    <a:pt x="12512" y="3656"/>
                    <a:pt x="12494" y="3630"/>
                    <a:pt x="12485" y="3612"/>
                  </a:cubicBezTo>
                  <a:cubicBezTo>
                    <a:pt x="12468" y="3594"/>
                    <a:pt x="12450" y="3577"/>
                    <a:pt x="12432" y="3559"/>
                  </a:cubicBezTo>
                  <a:cubicBezTo>
                    <a:pt x="12415" y="3550"/>
                    <a:pt x="12432" y="3532"/>
                    <a:pt x="12415" y="3524"/>
                  </a:cubicBezTo>
                  <a:cubicBezTo>
                    <a:pt x="12379" y="3488"/>
                    <a:pt x="12309" y="3479"/>
                    <a:pt x="12291" y="3400"/>
                  </a:cubicBezTo>
                  <a:cubicBezTo>
                    <a:pt x="12220" y="3400"/>
                    <a:pt x="12203" y="3312"/>
                    <a:pt x="12123" y="3259"/>
                  </a:cubicBezTo>
                  <a:cubicBezTo>
                    <a:pt x="12141" y="3241"/>
                    <a:pt x="12159" y="3285"/>
                    <a:pt x="12176" y="3250"/>
                  </a:cubicBezTo>
                  <a:cubicBezTo>
                    <a:pt x="12159" y="3232"/>
                    <a:pt x="12132" y="3241"/>
                    <a:pt x="12115" y="3250"/>
                  </a:cubicBezTo>
                  <a:cubicBezTo>
                    <a:pt x="12115" y="3232"/>
                    <a:pt x="12097" y="3223"/>
                    <a:pt x="12079" y="3206"/>
                  </a:cubicBezTo>
                  <a:cubicBezTo>
                    <a:pt x="12070" y="3197"/>
                    <a:pt x="12062" y="3188"/>
                    <a:pt x="12053" y="3179"/>
                  </a:cubicBezTo>
                  <a:cubicBezTo>
                    <a:pt x="12044" y="3170"/>
                    <a:pt x="12035" y="3170"/>
                    <a:pt x="12026" y="3162"/>
                  </a:cubicBezTo>
                  <a:cubicBezTo>
                    <a:pt x="12000" y="3144"/>
                    <a:pt x="11982" y="3188"/>
                    <a:pt x="11964" y="3179"/>
                  </a:cubicBezTo>
                  <a:cubicBezTo>
                    <a:pt x="11858" y="3109"/>
                    <a:pt x="11779" y="3029"/>
                    <a:pt x="11673" y="2985"/>
                  </a:cubicBezTo>
                  <a:cubicBezTo>
                    <a:pt x="11647" y="2976"/>
                    <a:pt x="11620" y="2994"/>
                    <a:pt x="11594" y="2976"/>
                  </a:cubicBezTo>
                  <a:cubicBezTo>
                    <a:pt x="11558" y="2967"/>
                    <a:pt x="11532" y="2950"/>
                    <a:pt x="11488" y="2923"/>
                  </a:cubicBezTo>
                  <a:cubicBezTo>
                    <a:pt x="11443" y="2897"/>
                    <a:pt x="11408" y="2879"/>
                    <a:pt x="11364" y="2853"/>
                  </a:cubicBezTo>
                  <a:cubicBezTo>
                    <a:pt x="11337" y="2844"/>
                    <a:pt x="11293" y="2844"/>
                    <a:pt x="11267" y="2835"/>
                  </a:cubicBezTo>
                  <a:cubicBezTo>
                    <a:pt x="11240" y="2826"/>
                    <a:pt x="11240" y="2791"/>
                    <a:pt x="11205" y="2782"/>
                  </a:cubicBezTo>
                  <a:cubicBezTo>
                    <a:pt x="11187" y="2764"/>
                    <a:pt x="11161" y="2773"/>
                    <a:pt x="11134" y="2764"/>
                  </a:cubicBezTo>
                  <a:cubicBezTo>
                    <a:pt x="11020" y="2720"/>
                    <a:pt x="10896" y="2658"/>
                    <a:pt x="10781" y="2614"/>
                  </a:cubicBezTo>
                  <a:cubicBezTo>
                    <a:pt x="10790" y="2561"/>
                    <a:pt x="10843" y="2623"/>
                    <a:pt x="10896" y="2632"/>
                  </a:cubicBezTo>
                  <a:cubicBezTo>
                    <a:pt x="10922" y="2632"/>
                    <a:pt x="11011" y="2597"/>
                    <a:pt x="11002" y="2667"/>
                  </a:cubicBezTo>
                  <a:cubicBezTo>
                    <a:pt x="11046" y="2694"/>
                    <a:pt x="11055" y="2632"/>
                    <a:pt x="11099" y="2658"/>
                  </a:cubicBezTo>
                  <a:cubicBezTo>
                    <a:pt x="11090" y="2685"/>
                    <a:pt x="11099" y="2694"/>
                    <a:pt x="11117" y="2711"/>
                  </a:cubicBezTo>
                  <a:cubicBezTo>
                    <a:pt x="11126" y="2676"/>
                    <a:pt x="11187" y="2667"/>
                    <a:pt x="11214" y="2729"/>
                  </a:cubicBezTo>
                  <a:cubicBezTo>
                    <a:pt x="11249" y="2685"/>
                    <a:pt x="11161" y="2685"/>
                    <a:pt x="11196" y="2641"/>
                  </a:cubicBezTo>
                  <a:cubicBezTo>
                    <a:pt x="11293" y="2667"/>
                    <a:pt x="11337" y="2694"/>
                    <a:pt x="11417" y="2711"/>
                  </a:cubicBezTo>
                  <a:cubicBezTo>
                    <a:pt x="11452" y="2667"/>
                    <a:pt x="11364" y="2667"/>
                    <a:pt x="11408" y="2614"/>
                  </a:cubicBezTo>
                  <a:cubicBezTo>
                    <a:pt x="11452" y="2649"/>
                    <a:pt x="11505" y="2658"/>
                    <a:pt x="11549" y="2667"/>
                  </a:cubicBezTo>
                  <a:cubicBezTo>
                    <a:pt x="11567" y="2667"/>
                    <a:pt x="11585" y="2676"/>
                    <a:pt x="11602" y="2685"/>
                  </a:cubicBezTo>
                  <a:cubicBezTo>
                    <a:pt x="11620" y="2694"/>
                    <a:pt x="11629" y="2711"/>
                    <a:pt x="11638" y="2729"/>
                  </a:cubicBezTo>
                  <a:cubicBezTo>
                    <a:pt x="11673" y="2738"/>
                    <a:pt x="11682" y="2720"/>
                    <a:pt x="11673" y="2694"/>
                  </a:cubicBezTo>
                  <a:cubicBezTo>
                    <a:pt x="11708" y="2694"/>
                    <a:pt x="11700" y="2755"/>
                    <a:pt x="11726" y="2720"/>
                  </a:cubicBezTo>
                  <a:cubicBezTo>
                    <a:pt x="11752" y="2738"/>
                    <a:pt x="11691" y="2755"/>
                    <a:pt x="11682" y="2773"/>
                  </a:cubicBezTo>
                  <a:cubicBezTo>
                    <a:pt x="11735" y="2773"/>
                    <a:pt x="11779" y="2782"/>
                    <a:pt x="11814" y="2800"/>
                  </a:cubicBezTo>
                  <a:cubicBezTo>
                    <a:pt x="11850" y="2808"/>
                    <a:pt x="11885" y="2835"/>
                    <a:pt x="11920" y="2870"/>
                  </a:cubicBezTo>
                  <a:cubicBezTo>
                    <a:pt x="11929" y="2861"/>
                    <a:pt x="11911" y="2853"/>
                    <a:pt x="11911" y="2844"/>
                  </a:cubicBezTo>
                  <a:cubicBezTo>
                    <a:pt x="11929" y="2861"/>
                    <a:pt x="11973" y="2870"/>
                    <a:pt x="12009" y="2897"/>
                  </a:cubicBezTo>
                  <a:cubicBezTo>
                    <a:pt x="12053" y="2914"/>
                    <a:pt x="12088" y="2950"/>
                    <a:pt x="12115" y="2985"/>
                  </a:cubicBezTo>
                  <a:cubicBezTo>
                    <a:pt x="12141" y="3020"/>
                    <a:pt x="12167" y="2959"/>
                    <a:pt x="12203" y="2994"/>
                  </a:cubicBezTo>
                  <a:cubicBezTo>
                    <a:pt x="12203" y="3020"/>
                    <a:pt x="12220" y="3047"/>
                    <a:pt x="12247" y="3073"/>
                  </a:cubicBezTo>
                  <a:cubicBezTo>
                    <a:pt x="12265" y="3091"/>
                    <a:pt x="12273" y="3082"/>
                    <a:pt x="12291" y="3073"/>
                  </a:cubicBezTo>
                  <a:cubicBezTo>
                    <a:pt x="12309" y="3091"/>
                    <a:pt x="12318" y="3144"/>
                    <a:pt x="12362" y="3109"/>
                  </a:cubicBezTo>
                  <a:cubicBezTo>
                    <a:pt x="12379" y="3082"/>
                    <a:pt x="12309" y="3056"/>
                    <a:pt x="12291" y="3029"/>
                  </a:cubicBezTo>
                  <a:cubicBezTo>
                    <a:pt x="12318" y="3003"/>
                    <a:pt x="12326" y="2976"/>
                    <a:pt x="12291" y="2959"/>
                  </a:cubicBezTo>
                  <a:cubicBezTo>
                    <a:pt x="12282" y="2950"/>
                    <a:pt x="12273" y="2959"/>
                    <a:pt x="12265" y="2950"/>
                  </a:cubicBezTo>
                  <a:cubicBezTo>
                    <a:pt x="12265" y="2967"/>
                    <a:pt x="12273" y="2985"/>
                    <a:pt x="12256" y="3003"/>
                  </a:cubicBezTo>
                  <a:cubicBezTo>
                    <a:pt x="12132" y="2879"/>
                    <a:pt x="12026" y="2808"/>
                    <a:pt x="11911" y="2755"/>
                  </a:cubicBezTo>
                  <a:cubicBezTo>
                    <a:pt x="11885" y="2738"/>
                    <a:pt x="11858" y="2720"/>
                    <a:pt x="11832" y="2702"/>
                  </a:cubicBezTo>
                  <a:cubicBezTo>
                    <a:pt x="11805" y="2694"/>
                    <a:pt x="11779" y="2676"/>
                    <a:pt x="11744" y="2667"/>
                  </a:cubicBezTo>
                  <a:cubicBezTo>
                    <a:pt x="11717" y="2649"/>
                    <a:pt x="11691" y="2632"/>
                    <a:pt x="11655" y="2614"/>
                  </a:cubicBezTo>
                  <a:cubicBezTo>
                    <a:pt x="11620" y="2597"/>
                    <a:pt x="11576" y="2579"/>
                    <a:pt x="11541" y="2552"/>
                  </a:cubicBezTo>
                  <a:cubicBezTo>
                    <a:pt x="11532" y="2535"/>
                    <a:pt x="11541" y="2535"/>
                    <a:pt x="11558" y="2517"/>
                  </a:cubicBezTo>
                  <a:cubicBezTo>
                    <a:pt x="11461" y="2473"/>
                    <a:pt x="11373" y="2455"/>
                    <a:pt x="11302" y="2411"/>
                  </a:cubicBezTo>
                  <a:cubicBezTo>
                    <a:pt x="11285" y="2411"/>
                    <a:pt x="11276" y="2438"/>
                    <a:pt x="11258" y="2429"/>
                  </a:cubicBezTo>
                  <a:cubicBezTo>
                    <a:pt x="11223" y="2402"/>
                    <a:pt x="11179" y="2385"/>
                    <a:pt x="11205" y="2332"/>
                  </a:cubicBezTo>
                  <a:cubicBezTo>
                    <a:pt x="11161" y="2332"/>
                    <a:pt x="11152" y="2323"/>
                    <a:pt x="11152" y="2376"/>
                  </a:cubicBezTo>
                  <a:cubicBezTo>
                    <a:pt x="11143" y="2358"/>
                    <a:pt x="11152" y="2332"/>
                    <a:pt x="11117" y="2332"/>
                  </a:cubicBezTo>
                  <a:cubicBezTo>
                    <a:pt x="11143" y="2279"/>
                    <a:pt x="11205" y="2296"/>
                    <a:pt x="11240" y="2279"/>
                  </a:cubicBezTo>
                  <a:cubicBezTo>
                    <a:pt x="11293" y="2323"/>
                    <a:pt x="11293" y="2314"/>
                    <a:pt x="11382" y="2340"/>
                  </a:cubicBezTo>
                  <a:cubicBezTo>
                    <a:pt x="11382" y="2402"/>
                    <a:pt x="11320" y="2332"/>
                    <a:pt x="11311" y="2367"/>
                  </a:cubicBezTo>
                  <a:cubicBezTo>
                    <a:pt x="11329" y="2411"/>
                    <a:pt x="11435" y="2420"/>
                    <a:pt x="11408" y="2358"/>
                  </a:cubicBezTo>
                  <a:cubicBezTo>
                    <a:pt x="11461" y="2393"/>
                    <a:pt x="11514" y="2358"/>
                    <a:pt x="11532" y="2402"/>
                  </a:cubicBezTo>
                  <a:cubicBezTo>
                    <a:pt x="11523" y="2438"/>
                    <a:pt x="11496" y="2420"/>
                    <a:pt x="11479" y="2411"/>
                  </a:cubicBezTo>
                  <a:cubicBezTo>
                    <a:pt x="11479" y="2464"/>
                    <a:pt x="11567" y="2464"/>
                    <a:pt x="11576" y="2429"/>
                  </a:cubicBezTo>
                  <a:cubicBezTo>
                    <a:pt x="11611" y="2446"/>
                    <a:pt x="11655" y="2473"/>
                    <a:pt x="11691" y="2491"/>
                  </a:cubicBezTo>
                  <a:cubicBezTo>
                    <a:pt x="11735" y="2508"/>
                    <a:pt x="11770" y="2526"/>
                    <a:pt x="11814" y="2535"/>
                  </a:cubicBezTo>
                  <a:cubicBezTo>
                    <a:pt x="11850" y="2561"/>
                    <a:pt x="11858" y="2597"/>
                    <a:pt x="11885" y="2623"/>
                  </a:cubicBezTo>
                  <a:cubicBezTo>
                    <a:pt x="11903" y="2632"/>
                    <a:pt x="11911" y="2605"/>
                    <a:pt x="11929" y="2614"/>
                  </a:cubicBezTo>
                  <a:cubicBezTo>
                    <a:pt x="11982" y="2649"/>
                    <a:pt x="12053" y="2685"/>
                    <a:pt x="12123" y="2729"/>
                  </a:cubicBezTo>
                  <a:cubicBezTo>
                    <a:pt x="12185" y="2773"/>
                    <a:pt x="12238" y="2817"/>
                    <a:pt x="12273" y="2861"/>
                  </a:cubicBezTo>
                  <a:cubicBezTo>
                    <a:pt x="12256" y="2914"/>
                    <a:pt x="12220" y="2853"/>
                    <a:pt x="12194" y="2844"/>
                  </a:cubicBezTo>
                  <a:cubicBezTo>
                    <a:pt x="12203" y="2914"/>
                    <a:pt x="12291" y="2888"/>
                    <a:pt x="12326" y="2888"/>
                  </a:cubicBezTo>
                  <a:cubicBezTo>
                    <a:pt x="12450" y="3038"/>
                    <a:pt x="12547" y="3117"/>
                    <a:pt x="12680" y="3250"/>
                  </a:cubicBezTo>
                  <a:cubicBezTo>
                    <a:pt x="12662" y="3276"/>
                    <a:pt x="12697" y="3294"/>
                    <a:pt x="12653" y="3294"/>
                  </a:cubicBezTo>
                  <a:cubicBezTo>
                    <a:pt x="12671" y="3338"/>
                    <a:pt x="12688" y="3303"/>
                    <a:pt x="12715" y="3312"/>
                  </a:cubicBezTo>
                  <a:cubicBezTo>
                    <a:pt x="12724" y="3338"/>
                    <a:pt x="12741" y="3365"/>
                    <a:pt x="12759" y="3391"/>
                  </a:cubicBezTo>
                  <a:cubicBezTo>
                    <a:pt x="12777" y="3418"/>
                    <a:pt x="12794" y="3444"/>
                    <a:pt x="12812" y="3471"/>
                  </a:cubicBezTo>
                  <a:cubicBezTo>
                    <a:pt x="12839" y="3524"/>
                    <a:pt x="12883" y="3568"/>
                    <a:pt x="12909" y="3612"/>
                  </a:cubicBezTo>
                  <a:cubicBezTo>
                    <a:pt x="12945" y="3656"/>
                    <a:pt x="12989" y="3709"/>
                    <a:pt x="13024" y="3753"/>
                  </a:cubicBezTo>
                  <a:cubicBezTo>
                    <a:pt x="13042" y="3797"/>
                    <a:pt x="13042" y="3833"/>
                    <a:pt x="13068" y="3868"/>
                  </a:cubicBezTo>
                  <a:cubicBezTo>
                    <a:pt x="13077" y="3894"/>
                    <a:pt x="13103" y="3912"/>
                    <a:pt x="13112" y="3930"/>
                  </a:cubicBezTo>
                  <a:cubicBezTo>
                    <a:pt x="13121" y="3947"/>
                    <a:pt x="13103" y="3974"/>
                    <a:pt x="13112" y="4000"/>
                  </a:cubicBezTo>
                  <a:cubicBezTo>
                    <a:pt x="13121" y="4018"/>
                    <a:pt x="13192" y="4124"/>
                    <a:pt x="13218" y="4151"/>
                  </a:cubicBezTo>
                  <a:cubicBezTo>
                    <a:pt x="13227" y="4159"/>
                    <a:pt x="13254" y="4151"/>
                    <a:pt x="13262" y="4168"/>
                  </a:cubicBezTo>
                  <a:cubicBezTo>
                    <a:pt x="13254" y="4212"/>
                    <a:pt x="13262" y="4221"/>
                    <a:pt x="13289" y="4274"/>
                  </a:cubicBezTo>
                  <a:cubicBezTo>
                    <a:pt x="13307" y="4318"/>
                    <a:pt x="13280" y="4345"/>
                    <a:pt x="13333" y="4354"/>
                  </a:cubicBezTo>
                  <a:cubicBezTo>
                    <a:pt x="13351" y="4398"/>
                    <a:pt x="13315" y="4415"/>
                    <a:pt x="13342" y="4468"/>
                  </a:cubicBezTo>
                  <a:cubicBezTo>
                    <a:pt x="13360" y="4460"/>
                    <a:pt x="13351" y="4433"/>
                    <a:pt x="13342" y="4415"/>
                  </a:cubicBezTo>
                  <a:cubicBezTo>
                    <a:pt x="13404" y="4415"/>
                    <a:pt x="13377" y="4468"/>
                    <a:pt x="13386" y="4504"/>
                  </a:cubicBezTo>
                  <a:cubicBezTo>
                    <a:pt x="13421" y="4592"/>
                    <a:pt x="13457" y="4680"/>
                    <a:pt x="13483" y="4777"/>
                  </a:cubicBezTo>
                  <a:cubicBezTo>
                    <a:pt x="13492" y="4822"/>
                    <a:pt x="13510" y="4875"/>
                    <a:pt x="13527" y="4928"/>
                  </a:cubicBezTo>
                  <a:cubicBezTo>
                    <a:pt x="13536" y="4981"/>
                    <a:pt x="13545" y="5034"/>
                    <a:pt x="13554" y="5095"/>
                  </a:cubicBezTo>
                  <a:cubicBezTo>
                    <a:pt x="13563" y="5175"/>
                    <a:pt x="13589" y="5307"/>
                    <a:pt x="13616" y="5413"/>
                  </a:cubicBezTo>
                  <a:cubicBezTo>
                    <a:pt x="13616" y="5440"/>
                    <a:pt x="13598" y="5449"/>
                    <a:pt x="13607" y="5475"/>
                  </a:cubicBezTo>
                  <a:cubicBezTo>
                    <a:pt x="13616" y="5546"/>
                    <a:pt x="13669" y="5616"/>
                    <a:pt x="13616" y="5660"/>
                  </a:cubicBezTo>
                  <a:cubicBezTo>
                    <a:pt x="13651" y="5669"/>
                    <a:pt x="13686" y="5811"/>
                    <a:pt x="13660" y="5846"/>
                  </a:cubicBezTo>
                  <a:cubicBezTo>
                    <a:pt x="13660" y="5855"/>
                    <a:pt x="13642" y="5811"/>
                    <a:pt x="13642" y="5802"/>
                  </a:cubicBezTo>
                  <a:cubicBezTo>
                    <a:pt x="13616" y="5793"/>
                    <a:pt x="13624" y="5890"/>
                    <a:pt x="13669" y="5864"/>
                  </a:cubicBezTo>
                  <a:cubicBezTo>
                    <a:pt x="13642" y="5890"/>
                    <a:pt x="13633" y="5934"/>
                    <a:pt x="13642" y="5996"/>
                  </a:cubicBezTo>
                  <a:cubicBezTo>
                    <a:pt x="13660" y="5996"/>
                    <a:pt x="13660" y="5969"/>
                    <a:pt x="13660" y="5961"/>
                  </a:cubicBezTo>
                  <a:cubicBezTo>
                    <a:pt x="13695" y="6022"/>
                    <a:pt x="13677" y="6164"/>
                    <a:pt x="13686" y="6252"/>
                  </a:cubicBezTo>
                  <a:cubicBezTo>
                    <a:pt x="13651" y="6314"/>
                    <a:pt x="13616" y="6384"/>
                    <a:pt x="13633" y="6499"/>
                  </a:cubicBezTo>
                  <a:cubicBezTo>
                    <a:pt x="13660" y="6490"/>
                    <a:pt x="13633" y="6411"/>
                    <a:pt x="13695" y="6429"/>
                  </a:cubicBezTo>
                  <a:cubicBezTo>
                    <a:pt x="13677" y="6526"/>
                    <a:pt x="13739" y="6543"/>
                    <a:pt x="13722" y="6641"/>
                  </a:cubicBezTo>
                  <a:cubicBezTo>
                    <a:pt x="13713" y="6702"/>
                    <a:pt x="13686" y="6773"/>
                    <a:pt x="13686" y="6844"/>
                  </a:cubicBezTo>
                  <a:cubicBezTo>
                    <a:pt x="13669" y="6835"/>
                    <a:pt x="13677" y="6808"/>
                    <a:pt x="13669" y="6791"/>
                  </a:cubicBezTo>
                  <a:cubicBezTo>
                    <a:pt x="13633" y="6826"/>
                    <a:pt x="13669" y="6897"/>
                    <a:pt x="13713" y="6861"/>
                  </a:cubicBezTo>
                  <a:cubicBezTo>
                    <a:pt x="13722" y="6897"/>
                    <a:pt x="13704" y="6923"/>
                    <a:pt x="13677" y="6923"/>
                  </a:cubicBezTo>
                  <a:cubicBezTo>
                    <a:pt x="13704" y="6967"/>
                    <a:pt x="13695" y="7038"/>
                    <a:pt x="13695" y="7100"/>
                  </a:cubicBezTo>
                  <a:cubicBezTo>
                    <a:pt x="13686" y="7170"/>
                    <a:pt x="13677" y="7241"/>
                    <a:pt x="13686" y="7303"/>
                  </a:cubicBezTo>
                  <a:cubicBezTo>
                    <a:pt x="13642" y="7241"/>
                    <a:pt x="13616" y="7365"/>
                    <a:pt x="13642" y="7400"/>
                  </a:cubicBezTo>
                  <a:cubicBezTo>
                    <a:pt x="13695" y="7391"/>
                    <a:pt x="13607" y="7312"/>
                    <a:pt x="13677" y="7338"/>
                  </a:cubicBezTo>
                  <a:cubicBezTo>
                    <a:pt x="13669" y="7488"/>
                    <a:pt x="13633" y="7682"/>
                    <a:pt x="13616" y="7788"/>
                  </a:cubicBezTo>
                  <a:cubicBezTo>
                    <a:pt x="13598" y="7780"/>
                    <a:pt x="13589" y="7797"/>
                    <a:pt x="13571" y="7797"/>
                  </a:cubicBezTo>
                  <a:lnTo>
                    <a:pt x="13607" y="7859"/>
                  </a:lnTo>
                  <a:cubicBezTo>
                    <a:pt x="13598" y="7921"/>
                    <a:pt x="13580" y="8000"/>
                    <a:pt x="13571" y="8062"/>
                  </a:cubicBezTo>
                  <a:cubicBezTo>
                    <a:pt x="13563" y="8124"/>
                    <a:pt x="13545" y="8186"/>
                    <a:pt x="13527" y="8248"/>
                  </a:cubicBezTo>
                  <a:cubicBezTo>
                    <a:pt x="13510" y="8309"/>
                    <a:pt x="13492" y="8362"/>
                    <a:pt x="13474" y="8433"/>
                  </a:cubicBezTo>
                  <a:cubicBezTo>
                    <a:pt x="13465" y="8459"/>
                    <a:pt x="13474" y="8495"/>
                    <a:pt x="13465" y="8530"/>
                  </a:cubicBezTo>
                  <a:cubicBezTo>
                    <a:pt x="13430" y="8663"/>
                    <a:pt x="13351" y="8892"/>
                    <a:pt x="13307" y="9051"/>
                  </a:cubicBezTo>
                  <a:cubicBezTo>
                    <a:pt x="13289" y="9104"/>
                    <a:pt x="13298" y="9157"/>
                    <a:pt x="13280" y="9201"/>
                  </a:cubicBezTo>
                  <a:cubicBezTo>
                    <a:pt x="13254" y="9307"/>
                    <a:pt x="13209" y="9387"/>
                    <a:pt x="13174" y="9484"/>
                  </a:cubicBezTo>
                  <a:cubicBezTo>
                    <a:pt x="13148" y="9546"/>
                    <a:pt x="13130" y="9599"/>
                    <a:pt x="13112" y="9660"/>
                  </a:cubicBezTo>
                  <a:cubicBezTo>
                    <a:pt x="13086" y="9722"/>
                    <a:pt x="13068" y="9775"/>
                    <a:pt x="13042" y="9828"/>
                  </a:cubicBezTo>
                  <a:cubicBezTo>
                    <a:pt x="13033" y="9855"/>
                    <a:pt x="13015" y="9846"/>
                    <a:pt x="12997" y="9872"/>
                  </a:cubicBezTo>
                  <a:cubicBezTo>
                    <a:pt x="12989" y="9899"/>
                    <a:pt x="12997" y="9916"/>
                    <a:pt x="12989" y="9934"/>
                  </a:cubicBezTo>
                  <a:cubicBezTo>
                    <a:pt x="12962" y="9969"/>
                    <a:pt x="12918" y="9987"/>
                    <a:pt x="12936" y="10040"/>
                  </a:cubicBezTo>
                  <a:cubicBezTo>
                    <a:pt x="12839" y="10190"/>
                    <a:pt x="12839" y="10217"/>
                    <a:pt x="12724" y="10349"/>
                  </a:cubicBezTo>
                  <a:cubicBezTo>
                    <a:pt x="12697" y="10331"/>
                    <a:pt x="12706" y="10314"/>
                    <a:pt x="12680" y="10296"/>
                  </a:cubicBezTo>
                  <a:cubicBezTo>
                    <a:pt x="12706" y="10270"/>
                    <a:pt x="12733" y="10234"/>
                    <a:pt x="12750" y="10208"/>
                  </a:cubicBezTo>
                  <a:cubicBezTo>
                    <a:pt x="12768" y="10190"/>
                    <a:pt x="12715" y="10172"/>
                    <a:pt x="12697" y="10155"/>
                  </a:cubicBezTo>
                  <a:cubicBezTo>
                    <a:pt x="12671" y="10172"/>
                    <a:pt x="12706" y="10181"/>
                    <a:pt x="12697" y="10208"/>
                  </a:cubicBezTo>
                  <a:cubicBezTo>
                    <a:pt x="12680" y="10234"/>
                    <a:pt x="12671" y="10199"/>
                    <a:pt x="12662" y="10208"/>
                  </a:cubicBezTo>
                  <a:cubicBezTo>
                    <a:pt x="12635" y="10217"/>
                    <a:pt x="12644" y="10243"/>
                    <a:pt x="12644" y="10243"/>
                  </a:cubicBezTo>
                  <a:cubicBezTo>
                    <a:pt x="12627" y="10270"/>
                    <a:pt x="12582" y="10234"/>
                    <a:pt x="12582" y="10270"/>
                  </a:cubicBezTo>
                  <a:close/>
                  <a:moveTo>
                    <a:pt x="12167" y="2835"/>
                  </a:moveTo>
                  <a:cubicBezTo>
                    <a:pt x="12141" y="2817"/>
                    <a:pt x="12159" y="2738"/>
                    <a:pt x="12106" y="2764"/>
                  </a:cubicBezTo>
                  <a:cubicBezTo>
                    <a:pt x="12132" y="2782"/>
                    <a:pt x="12115" y="2861"/>
                    <a:pt x="12167" y="2835"/>
                  </a:cubicBezTo>
                  <a:close/>
                  <a:moveTo>
                    <a:pt x="11549" y="2738"/>
                  </a:moveTo>
                  <a:cubicBezTo>
                    <a:pt x="11523" y="2711"/>
                    <a:pt x="11488" y="2694"/>
                    <a:pt x="11452" y="2667"/>
                  </a:cubicBezTo>
                  <a:cubicBezTo>
                    <a:pt x="11426" y="2711"/>
                    <a:pt x="11496" y="2782"/>
                    <a:pt x="11514" y="2773"/>
                  </a:cubicBezTo>
                  <a:cubicBezTo>
                    <a:pt x="11479" y="2747"/>
                    <a:pt x="11541" y="2755"/>
                    <a:pt x="11549" y="2738"/>
                  </a:cubicBezTo>
                  <a:close/>
                  <a:moveTo>
                    <a:pt x="11594" y="2950"/>
                  </a:moveTo>
                  <a:cubicBezTo>
                    <a:pt x="11611" y="2906"/>
                    <a:pt x="11549" y="2853"/>
                    <a:pt x="11514" y="2870"/>
                  </a:cubicBezTo>
                  <a:cubicBezTo>
                    <a:pt x="11541" y="2906"/>
                    <a:pt x="11549" y="2932"/>
                    <a:pt x="11594" y="2950"/>
                  </a:cubicBezTo>
                  <a:close/>
                  <a:moveTo>
                    <a:pt x="11982" y="3126"/>
                  </a:moveTo>
                  <a:cubicBezTo>
                    <a:pt x="11964" y="3109"/>
                    <a:pt x="11920" y="3038"/>
                    <a:pt x="11885" y="3073"/>
                  </a:cubicBezTo>
                  <a:cubicBezTo>
                    <a:pt x="11929" y="3082"/>
                    <a:pt x="11929" y="3144"/>
                    <a:pt x="11982" y="3126"/>
                  </a:cubicBezTo>
                  <a:close/>
                  <a:moveTo>
                    <a:pt x="12450" y="3091"/>
                  </a:moveTo>
                  <a:cubicBezTo>
                    <a:pt x="12459" y="3056"/>
                    <a:pt x="12344" y="3020"/>
                    <a:pt x="12362" y="3047"/>
                  </a:cubicBezTo>
                  <a:cubicBezTo>
                    <a:pt x="12379" y="3038"/>
                    <a:pt x="12388" y="3056"/>
                    <a:pt x="12406" y="3073"/>
                  </a:cubicBezTo>
                  <a:cubicBezTo>
                    <a:pt x="12424" y="3091"/>
                    <a:pt x="12441" y="3100"/>
                    <a:pt x="12450" y="3091"/>
                  </a:cubicBezTo>
                  <a:close/>
                  <a:moveTo>
                    <a:pt x="12821" y="4018"/>
                  </a:moveTo>
                  <a:cubicBezTo>
                    <a:pt x="12812" y="3974"/>
                    <a:pt x="12803" y="3947"/>
                    <a:pt x="12759" y="3939"/>
                  </a:cubicBezTo>
                  <a:cubicBezTo>
                    <a:pt x="12768" y="3965"/>
                    <a:pt x="12768" y="4036"/>
                    <a:pt x="12821" y="4018"/>
                  </a:cubicBezTo>
                  <a:close/>
                  <a:moveTo>
                    <a:pt x="13024" y="4389"/>
                  </a:moveTo>
                  <a:cubicBezTo>
                    <a:pt x="13059" y="4371"/>
                    <a:pt x="12997" y="4362"/>
                    <a:pt x="12980" y="4362"/>
                  </a:cubicBezTo>
                  <a:lnTo>
                    <a:pt x="13033" y="4486"/>
                  </a:lnTo>
                  <a:cubicBezTo>
                    <a:pt x="13086" y="4477"/>
                    <a:pt x="13033" y="4424"/>
                    <a:pt x="13024" y="4389"/>
                  </a:cubicBezTo>
                  <a:close/>
                  <a:moveTo>
                    <a:pt x="13518" y="6173"/>
                  </a:moveTo>
                  <a:cubicBezTo>
                    <a:pt x="13527" y="6120"/>
                    <a:pt x="13501" y="6111"/>
                    <a:pt x="13474" y="6093"/>
                  </a:cubicBezTo>
                  <a:cubicBezTo>
                    <a:pt x="13474" y="6137"/>
                    <a:pt x="13483" y="6181"/>
                    <a:pt x="13518" y="6173"/>
                  </a:cubicBezTo>
                  <a:close/>
                  <a:moveTo>
                    <a:pt x="13660" y="6252"/>
                  </a:moveTo>
                  <a:cubicBezTo>
                    <a:pt x="13642" y="6190"/>
                    <a:pt x="13713" y="6049"/>
                    <a:pt x="13633" y="6040"/>
                  </a:cubicBezTo>
                  <a:cubicBezTo>
                    <a:pt x="13616" y="6102"/>
                    <a:pt x="13633" y="6067"/>
                    <a:pt x="13651" y="6084"/>
                  </a:cubicBezTo>
                  <a:cubicBezTo>
                    <a:pt x="13704" y="6137"/>
                    <a:pt x="13563" y="6243"/>
                    <a:pt x="13660" y="6252"/>
                  </a:cubicBezTo>
                  <a:close/>
                  <a:moveTo>
                    <a:pt x="13695" y="6605"/>
                  </a:moveTo>
                  <a:cubicBezTo>
                    <a:pt x="13722" y="6579"/>
                    <a:pt x="13704" y="6508"/>
                    <a:pt x="13651" y="6508"/>
                  </a:cubicBezTo>
                  <a:cubicBezTo>
                    <a:pt x="13642" y="6570"/>
                    <a:pt x="13677" y="6579"/>
                    <a:pt x="13695" y="6605"/>
                  </a:cubicBezTo>
                  <a:close/>
                  <a:moveTo>
                    <a:pt x="13669" y="6641"/>
                  </a:moveTo>
                  <a:cubicBezTo>
                    <a:pt x="13669" y="6685"/>
                    <a:pt x="13633" y="6685"/>
                    <a:pt x="13633" y="6738"/>
                  </a:cubicBezTo>
                  <a:cubicBezTo>
                    <a:pt x="13686" y="6755"/>
                    <a:pt x="13695" y="6658"/>
                    <a:pt x="13669" y="6641"/>
                  </a:cubicBezTo>
                  <a:close/>
                  <a:moveTo>
                    <a:pt x="13271" y="7303"/>
                  </a:moveTo>
                  <a:lnTo>
                    <a:pt x="13280" y="7241"/>
                  </a:lnTo>
                  <a:cubicBezTo>
                    <a:pt x="13209" y="7206"/>
                    <a:pt x="13218" y="7312"/>
                    <a:pt x="13271" y="7303"/>
                  </a:cubicBezTo>
                  <a:close/>
                  <a:moveTo>
                    <a:pt x="13262" y="7532"/>
                  </a:moveTo>
                  <a:cubicBezTo>
                    <a:pt x="13254" y="7453"/>
                    <a:pt x="13342" y="7497"/>
                    <a:pt x="13342" y="7418"/>
                  </a:cubicBezTo>
                  <a:cubicBezTo>
                    <a:pt x="13289" y="7418"/>
                    <a:pt x="13280" y="7471"/>
                    <a:pt x="13254" y="7488"/>
                  </a:cubicBezTo>
                  <a:cubicBezTo>
                    <a:pt x="13201" y="7497"/>
                    <a:pt x="13245" y="7435"/>
                    <a:pt x="13201" y="7453"/>
                  </a:cubicBezTo>
                  <a:cubicBezTo>
                    <a:pt x="13192" y="7497"/>
                    <a:pt x="13236" y="7515"/>
                    <a:pt x="13262" y="7532"/>
                  </a:cubicBezTo>
                  <a:close/>
                  <a:moveTo>
                    <a:pt x="13033" y="8000"/>
                  </a:moveTo>
                  <a:lnTo>
                    <a:pt x="13015" y="8053"/>
                  </a:lnTo>
                  <a:cubicBezTo>
                    <a:pt x="13068" y="8080"/>
                    <a:pt x="13086" y="8000"/>
                    <a:pt x="13033" y="8000"/>
                  </a:cubicBezTo>
                  <a:close/>
                  <a:moveTo>
                    <a:pt x="13156" y="8124"/>
                  </a:moveTo>
                  <a:cubicBezTo>
                    <a:pt x="13174" y="8080"/>
                    <a:pt x="13174" y="8044"/>
                    <a:pt x="13148" y="8018"/>
                  </a:cubicBezTo>
                  <a:cubicBezTo>
                    <a:pt x="13139" y="8036"/>
                    <a:pt x="13130" y="8044"/>
                    <a:pt x="13112" y="8044"/>
                  </a:cubicBezTo>
                  <a:cubicBezTo>
                    <a:pt x="13103" y="8089"/>
                    <a:pt x="13121" y="8106"/>
                    <a:pt x="13156" y="8124"/>
                  </a:cubicBezTo>
                  <a:close/>
                  <a:moveTo>
                    <a:pt x="12830" y="8848"/>
                  </a:moveTo>
                  <a:cubicBezTo>
                    <a:pt x="12794" y="8874"/>
                    <a:pt x="12741" y="8866"/>
                    <a:pt x="12715" y="8901"/>
                  </a:cubicBezTo>
                  <a:cubicBezTo>
                    <a:pt x="12759" y="8945"/>
                    <a:pt x="12777" y="8883"/>
                    <a:pt x="12794" y="8866"/>
                  </a:cubicBezTo>
                  <a:cubicBezTo>
                    <a:pt x="12794" y="8866"/>
                    <a:pt x="12812" y="8883"/>
                    <a:pt x="12821" y="8883"/>
                  </a:cubicBezTo>
                  <a:cubicBezTo>
                    <a:pt x="12821" y="8883"/>
                    <a:pt x="12847" y="8857"/>
                    <a:pt x="12847" y="8857"/>
                  </a:cubicBezTo>
                  <a:cubicBezTo>
                    <a:pt x="12865" y="8839"/>
                    <a:pt x="12865" y="8821"/>
                    <a:pt x="12883" y="8804"/>
                  </a:cubicBezTo>
                  <a:cubicBezTo>
                    <a:pt x="12839" y="8777"/>
                    <a:pt x="12847" y="8830"/>
                    <a:pt x="12830" y="8848"/>
                  </a:cubicBezTo>
                  <a:close/>
                  <a:moveTo>
                    <a:pt x="12821" y="8742"/>
                  </a:moveTo>
                  <a:lnTo>
                    <a:pt x="12847" y="8671"/>
                  </a:lnTo>
                  <a:cubicBezTo>
                    <a:pt x="12803" y="8636"/>
                    <a:pt x="12768" y="8742"/>
                    <a:pt x="12821" y="8742"/>
                  </a:cubicBezTo>
                  <a:close/>
                  <a:moveTo>
                    <a:pt x="12962" y="8645"/>
                  </a:moveTo>
                  <a:cubicBezTo>
                    <a:pt x="12883" y="8627"/>
                    <a:pt x="12927" y="8716"/>
                    <a:pt x="12874" y="8724"/>
                  </a:cubicBezTo>
                  <a:cubicBezTo>
                    <a:pt x="12909" y="8733"/>
                    <a:pt x="12874" y="8769"/>
                    <a:pt x="12900" y="8777"/>
                  </a:cubicBezTo>
                  <a:cubicBezTo>
                    <a:pt x="12936" y="8733"/>
                    <a:pt x="12918" y="8698"/>
                    <a:pt x="12962" y="8645"/>
                  </a:cubicBezTo>
                  <a:close/>
                  <a:moveTo>
                    <a:pt x="12865" y="8486"/>
                  </a:moveTo>
                  <a:cubicBezTo>
                    <a:pt x="12839" y="8521"/>
                    <a:pt x="12874" y="8539"/>
                    <a:pt x="12874" y="8565"/>
                  </a:cubicBezTo>
                  <a:cubicBezTo>
                    <a:pt x="12874" y="8583"/>
                    <a:pt x="12803" y="8627"/>
                    <a:pt x="12865" y="8645"/>
                  </a:cubicBezTo>
                  <a:cubicBezTo>
                    <a:pt x="12900" y="8627"/>
                    <a:pt x="12927" y="8504"/>
                    <a:pt x="12865" y="8486"/>
                  </a:cubicBezTo>
                  <a:close/>
                  <a:moveTo>
                    <a:pt x="12953" y="8265"/>
                  </a:moveTo>
                  <a:cubicBezTo>
                    <a:pt x="12953" y="8301"/>
                    <a:pt x="12953" y="8345"/>
                    <a:pt x="12997" y="8354"/>
                  </a:cubicBezTo>
                  <a:cubicBezTo>
                    <a:pt x="12997" y="8309"/>
                    <a:pt x="13006" y="8274"/>
                    <a:pt x="12953" y="8265"/>
                  </a:cubicBezTo>
                  <a:close/>
                  <a:moveTo>
                    <a:pt x="12847" y="9863"/>
                  </a:moveTo>
                  <a:cubicBezTo>
                    <a:pt x="12874" y="9872"/>
                    <a:pt x="12909" y="9899"/>
                    <a:pt x="12927" y="9863"/>
                  </a:cubicBezTo>
                  <a:cubicBezTo>
                    <a:pt x="12909" y="9819"/>
                    <a:pt x="12900" y="9810"/>
                    <a:pt x="12847" y="9802"/>
                  </a:cubicBezTo>
                  <a:cubicBezTo>
                    <a:pt x="12821" y="9828"/>
                    <a:pt x="12865" y="9846"/>
                    <a:pt x="12847" y="9863"/>
                  </a:cubicBezTo>
                  <a:close/>
                  <a:moveTo>
                    <a:pt x="12830" y="10084"/>
                  </a:moveTo>
                  <a:cubicBezTo>
                    <a:pt x="12839" y="10066"/>
                    <a:pt x="12856" y="10075"/>
                    <a:pt x="12865" y="10075"/>
                  </a:cubicBezTo>
                  <a:cubicBezTo>
                    <a:pt x="12856" y="10084"/>
                    <a:pt x="12847" y="10111"/>
                    <a:pt x="12874" y="10093"/>
                  </a:cubicBezTo>
                  <a:cubicBezTo>
                    <a:pt x="12856" y="10049"/>
                    <a:pt x="12909" y="10058"/>
                    <a:pt x="12927" y="10005"/>
                  </a:cubicBezTo>
                  <a:cubicBezTo>
                    <a:pt x="12874" y="9969"/>
                    <a:pt x="12865" y="10031"/>
                    <a:pt x="12856" y="10066"/>
                  </a:cubicBezTo>
                  <a:cubicBezTo>
                    <a:pt x="12839" y="10049"/>
                    <a:pt x="12812" y="10058"/>
                    <a:pt x="12830" y="10084"/>
                  </a:cubicBezTo>
                  <a:close/>
                  <a:moveTo>
                    <a:pt x="10613" y="2208"/>
                  </a:moveTo>
                  <a:cubicBezTo>
                    <a:pt x="10534" y="2190"/>
                    <a:pt x="10516" y="2217"/>
                    <a:pt x="10437" y="2217"/>
                  </a:cubicBezTo>
                  <a:cubicBezTo>
                    <a:pt x="10402" y="2182"/>
                    <a:pt x="10375" y="2146"/>
                    <a:pt x="10349" y="2102"/>
                  </a:cubicBezTo>
                  <a:cubicBezTo>
                    <a:pt x="10393" y="2058"/>
                    <a:pt x="10472" y="2067"/>
                    <a:pt x="10552" y="2067"/>
                  </a:cubicBezTo>
                  <a:cubicBezTo>
                    <a:pt x="10516" y="2084"/>
                    <a:pt x="10481" y="2102"/>
                    <a:pt x="10419" y="2093"/>
                  </a:cubicBezTo>
                  <a:cubicBezTo>
                    <a:pt x="10402" y="2129"/>
                    <a:pt x="10428" y="2146"/>
                    <a:pt x="10472" y="2146"/>
                  </a:cubicBezTo>
                  <a:cubicBezTo>
                    <a:pt x="10507" y="2076"/>
                    <a:pt x="10719" y="2049"/>
                    <a:pt x="10711" y="2173"/>
                  </a:cubicBezTo>
                  <a:cubicBezTo>
                    <a:pt x="10675" y="2164"/>
                    <a:pt x="10666" y="2129"/>
                    <a:pt x="10631" y="2146"/>
                  </a:cubicBezTo>
                  <a:cubicBezTo>
                    <a:pt x="10684" y="2234"/>
                    <a:pt x="10834" y="2182"/>
                    <a:pt x="10861" y="2252"/>
                  </a:cubicBezTo>
                  <a:lnTo>
                    <a:pt x="10878" y="2199"/>
                  </a:lnTo>
                  <a:cubicBezTo>
                    <a:pt x="10825" y="2164"/>
                    <a:pt x="10799" y="2190"/>
                    <a:pt x="10746" y="2173"/>
                  </a:cubicBezTo>
                  <a:cubicBezTo>
                    <a:pt x="10746" y="2076"/>
                    <a:pt x="10922" y="2146"/>
                    <a:pt x="10914" y="2190"/>
                  </a:cubicBezTo>
                  <a:cubicBezTo>
                    <a:pt x="10967" y="2190"/>
                    <a:pt x="11011" y="2199"/>
                    <a:pt x="11046" y="2234"/>
                  </a:cubicBezTo>
                  <a:cubicBezTo>
                    <a:pt x="11020" y="2252"/>
                    <a:pt x="10975" y="2234"/>
                    <a:pt x="10967" y="2270"/>
                  </a:cubicBezTo>
                  <a:cubicBezTo>
                    <a:pt x="10931" y="2261"/>
                    <a:pt x="10967" y="2217"/>
                    <a:pt x="10931" y="2208"/>
                  </a:cubicBezTo>
                  <a:cubicBezTo>
                    <a:pt x="10905" y="2208"/>
                    <a:pt x="10914" y="2252"/>
                    <a:pt x="10887" y="2243"/>
                  </a:cubicBezTo>
                  <a:cubicBezTo>
                    <a:pt x="10878" y="2270"/>
                    <a:pt x="10922" y="2270"/>
                    <a:pt x="10940" y="2279"/>
                  </a:cubicBezTo>
                  <a:cubicBezTo>
                    <a:pt x="10905" y="2332"/>
                    <a:pt x="10834" y="2323"/>
                    <a:pt x="10772" y="2305"/>
                  </a:cubicBezTo>
                  <a:cubicBezTo>
                    <a:pt x="10719" y="2287"/>
                    <a:pt x="10675" y="2226"/>
                    <a:pt x="10613" y="2208"/>
                  </a:cubicBezTo>
                  <a:close/>
                  <a:moveTo>
                    <a:pt x="10578" y="2402"/>
                  </a:moveTo>
                  <a:lnTo>
                    <a:pt x="10525" y="2385"/>
                  </a:lnTo>
                  <a:cubicBezTo>
                    <a:pt x="10578" y="2367"/>
                    <a:pt x="10507" y="2349"/>
                    <a:pt x="10534" y="2314"/>
                  </a:cubicBezTo>
                  <a:cubicBezTo>
                    <a:pt x="10578" y="2323"/>
                    <a:pt x="10578" y="2367"/>
                    <a:pt x="10578" y="2402"/>
                  </a:cubicBezTo>
                  <a:close/>
                  <a:moveTo>
                    <a:pt x="10870" y="2402"/>
                  </a:moveTo>
                  <a:cubicBezTo>
                    <a:pt x="10922" y="2429"/>
                    <a:pt x="10922" y="2420"/>
                    <a:pt x="10958" y="2446"/>
                  </a:cubicBezTo>
                  <a:cubicBezTo>
                    <a:pt x="10949" y="2464"/>
                    <a:pt x="10834" y="2438"/>
                    <a:pt x="10870" y="2402"/>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grpSp>
      <p:grpSp>
        <p:nvGrpSpPr>
          <p:cNvPr id="2488" name="Google Shape;2488;p7"/>
          <p:cNvGrpSpPr/>
          <p:nvPr/>
        </p:nvGrpSpPr>
        <p:grpSpPr>
          <a:xfrm>
            <a:off x="16352460" y="12527352"/>
            <a:ext cx="2456162" cy="2642034"/>
            <a:chOff x="6131772" y="4697213"/>
            <a:chExt cx="921001" cy="990648"/>
          </a:xfrm>
        </p:grpSpPr>
        <p:sp>
          <p:nvSpPr>
            <p:cNvPr id="2489" name="Google Shape;2489;p7"/>
            <p:cNvSpPr/>
            <p:nvPr/>
          </p:nvSpPr>
          <p:spPr>
            <a:xfrm rot="-3130557">
              <a:off x="6676143" y="5328372"/>
              <a:ext cx="123915" cy="114225"/>
            </a:xfrm>
            <a:custGeom>
              <a:avLst/>
              <a:gdLst/>
              <a:ahLst/>
              <a:cxnLst/>
              <a:rect l="l" t="t" r="r" b="b"/>
              <a:pathLst>
                <a:path w="1199" h="943" extrusionOk="0">
                  <a:moveTo>
                    <a:pt x="278" y="1"/>
                  </a:moveTo>
                  <a:cubicBezTo>
                    <a:pt x="82" y="1"/>
                    <a:pt x="0" y="333"/>
                    <a:pt x="229" y="404"/>
                  </a:cubicBezTo>
                  <a:cubicBezTo>
                    <a:pt x="362" y="440"/>
                    <a:pt x="467" y="554"/>
                    <a:pt x="582" y="634"/>
                  </a:cubicBezTo>
                  <a:cubicBezTo>
                    <a:pt x="715" y="731"/>
                    <a:pt x="856" y="837"/>
                    <a:pt x="1006" y="925"/>
                  </a:cubicBezTo>
                  <a:cubicBezTo>
                    <a:pt x="1027" y="937"/>
                    <a:pt x="1049" y="942"/>
                    <a:pt x="1069" y="942"/>
                  </a:cubicBezTo>
                  <a:cubicBezTo>
                    <a:pt x="1141" y="942"/>
                    <a:pt x="1198" y="875"/>
                    <a:pt x="1192" y="793"/>
                  </a:cubicBezTo>
                  <a:cubicBezTo>
                    <a:pt x="1174" y="598"/>
                    <a:pt x="935" y="466"/>
                    <a:pt x="803" y="342"/>
                  </a:cubicBezTo>
                  <a:cubicBezTo>
                    <a:pt x="653" y="219"/>
                    <a:pt x="538" y="86"/>
                    <a:pt x="353" y="16"/>
                  </a:cubicBezTo>
                  <a:cubicBezTo>
                    <a:pt x="327" y="5"/>
                    <a:pt x="302" y="1"/>
                    <a:pt x="278"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90" name="Google Shape;2490;p7"/>
            <p:cNvSpPr/>
            <p:nvPr/>
          </p:nvSpPr>
          <p:spPr>
            <a:xfrm rot="-3130557">
              <a:off x="6691453" y="5109234"/>
              <a:ext cx="126189" cy="91695"/>
            </a:xfrm>
            <a:custGeom>
              <a:avLst/>
              <a:gdLst/>
              <a:ahLst/>
              <a:cxnLst/>
              <a:rect l="l" t="t" r="r" b="b"/>
              <a:pathLst>
                <a:path w="1221" h="757" extrusionOk="0">
                  <a:moveTo>
                    <a:pt x="247" y="0"/>
                  </a:moveTo>
                  <a:cubicBezTo>
                    <a:pt x="172" y="0"/>
                    <a:pt x="92" y="46"/>
                    <a:pt x="54" y="110"/>
                  </a:cubicBezTo>
                  <a:cubicBezTo>
                    <a:pt x="1" y="216"/>
                    <a:pt x="54" y="322"/>
                    <a:pt x="142" y="383"/>
                  </a:cubicBezTo>
                  <a:cubicBezTo>
                    <a:pt x="265" y="463"/>
                    <a:pt x="416" y="507"/>
                    <a:pt x="548" y="569"/>
                  </a:cubicBezTo>
                  <a:cubicBezTo>
                    <a:pt x="680" y="631"/>
                    <a:pt x="813" y="728"/>
                    <a:pt x="963" y="754"/>
                  </a:cubicBezTo>
                  <a:cubicBezTo>
                    <a:pt x="972" y="756"/>
                    <a:pt x="982" y="757"/>
                    <a:pt x="991" y="757"/>
                  </a:cubicBezTo>
                  <a:cubicBezTo>
                    <a:pt x="1127" y="757"/>
                    <a:pt x="1220" y="580"/>
                    <a:pt x="1104" y="480"/>
                  </a:cubicBezTo>
                  <a:cubicBezTo>
                    <a:pt x="875" y="286"/>
                    <a:pt x="574" y="189"/>
                    <a:pt x="327" y="21"/>
                  </a:cubicBezTo>
                  <a:cubicBezTo>
                    <a:pt x="303" y="7"/>
                    <a:pt x="275" y="0"/>
                    <a:pt x="247"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91" name="Google Shape;2491;p7"/>
            <p:cNvSpPr/>
            <p:nvPr/>
          </p:nvSpPr>
          <p:spPr>
            <a:xfrm rot="-3130557">
              <a:off x="6824069" y="4882790"/>
              <a:ext cx="152026" cy="112893"/>
            </a:xfrm>
            <a:custGeom>
              <a:avLst/>
              <a:gdLst/>
              <a:ahLst/>
              <a:cxnLst/>
              <a:rect l="l" t="t" r="r" b="b"/>
              <a:pathLst>
                <a:path w="1471" h="932" extrusionOk="0">
                  <a:moveTo>
                    <a:pt x="366" y="0"/>
                  </a:moveTo>
                  <a:cubicBezTo>
                    <a:pt x="144" y="0"/>
                    <a:pt x="0" y="345"/>
                    <a:pt x="269" y="469"/>
                  </a:cubicBezTo>
                  <a:cubicBezTo>
                    <a:pt x="358" y="513"/>
                    <a:pt x="437" y="566"/>
                    <a:pt x="534" y="601"/>
                  </a:cubicBezTo>
                  <a:cubicBezTo>
                    <a:pt x="640" y="645"/>
                    <a:pt x="746" y="698"/>
                    <a:pt x="843" y="751"/>
                  </a:cubicBezTo>
                  <a:cubicBezTo>
                    <a:pt x="977" y="825"/>
                    <a:pt x="1129" y="931"/>
                    <a:pt x="1285" y="931"/>
                  </a:cubicBezTo>
                  <a:cubicBezTo>
                    <a:pt x="1314" y="931"/>
                    <a:pt x="1344" y="927"/>
                    <a:pt x="1373" y="919"/>
                  </a:cubicBezTo>
                  <a:cubicBezTo>
                    <a:pt x="1461" y="892"/>
                    <a:pt x="1470" y="751"/>
                    <a:pt x="1399" y="698"/>
                  </a:cubicBezTo>
                  <a:cubicBezTo>
                    <a:pt x="1099" y="486"/>
                    <a:pt x="817" y="257"/>
                    <a:pt x="516" y="54"/>
                  </a:cubicBezTo>
                  <a:cubicBezTo>
                    <a:pt x="465" y="16"/>
                    <a:pt x="414" y="0"/>
                    <a:pt x="366"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92" name="Google Shape;2492;p7"/>
            <p:cNvSpPr/>
            <p:nvPr/>
          </p:nvSpPr>
          <p:spPr>
            <a:xfrm rot="-3130557">
              <a:off x="6621677" y="5530442"/>
              <a:ext cx="126499" cy="111682"/>
            </a:xfrm>
            <a:custGeom>
              <a:avLst/>
              <a:gdLst/>
              <a:ahLst/>
              <a:cxnLst/>
              <a:rect l="l" t="t" r="r" b="b"/>
              <a:pathLst>
                <a:path w="1224" h="922" extrusionOk="0">
                  <a:moveTo>
                    <a:pt x="181" y="1"/>
                  </a:moveTo>
                  <a:cubicBezTo>
                    <a:pt x="171" y="1"/>
                    <a:pt x="161" y="1"/>
                    <a:pt x="151" y="2"/>
                  </a:cubicBezTo>
                  <a:cubicBezTo>
                    <a:pt x="63" y="11"/>
                    <a:pt x="1" y="108"/>
                    <a:pt x="10" y="187"/>
                  </a:cubicBezTo>
                  <a:cubicBezTo>
                    <a:pt x="63" y="435"/>
                    <a:pt x="336" y="549"/>
                    <a:pt x="539" y="664"/>
                  </a:cubicBezTo>
                  <a:cubicBezTo>
                    <a:pt x="689" y="744"/>
                    <a:pt x="866" y="903"/>
                    <a:pt x="1034" y="920"/>
                  </a:cubicBezTo>
                  <a:cubicBezTo>
                    <a:pt x="1041" y="921"/>
                    <a:pt x="1048" y="922"/>
                    <a:pt x="1054" y="922"/>
                  </a:cubicBezTo>
                  <a:cubicBezTo>
                    <a:pt x="1180" y="922"/>
                    <a:pt x="1223" y="766"/>
                    <a:pt x="1131" y="691"/>
                  </a:cubicBezTo>
                  <a:cubicBezTo>
                    <a:pt x="990" y="567"/>
                    <a:pt x="848" y="435"/>
                    <a:pt x="698" y="320"/>
                  </a:cubicBezTo>
                  <a:cubicBezTo>
                    <a:pt x="529" y="185"/>
                    <a:pt x="401" y="1"/>
                    <a:pt x="181"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93" name="Google Shape;2493;p7"/>
            <p:cNvSpPr/>
            <p:nvPr/>
          </p:nvSpPr>
          <p:spPr>
            <a:xfrm rot="-3130557">
              <a:off x="6465294" y="5363130"/>
              <a:ext cx="123812" cy="117980"/>
            </a:xfrm>
            <a:custGeom>
              <a:avLst/>
              <a:gdLst/>
              <a:ahLst/>
              <a:cxnLst/>
              <a:rect l="l" t="t" r="r" b="b"/>
              <a:pathLst>
                <a:path w="1198" h="974" extrusionOk="0">
                  <a:moveTo>
                    <a:pt x="315" y="1"/>
                  </a:moveTo>
                  <a:cubicBezTo>
                    <a:pt x="155" y="1"/>
                    <a:pt x="0" y="209"/>
                    <a:pt x="147" y="342"/>
                  </a:cubicBezTo>
                  <a:cubicBezTo>
                    <a:pt x="314" y="501"/>
                    <a:pt x="500" y="642"/>
                    <a:pt x="694" y="757"/>
                  </a:cubicBezTo>
                  <a:cubicBezTo>
                    <a:pt x="782" y="810"/>
                    <a:pt x="959" y="872"/>
                    <a:pt x="1012" y="960"/>
                  </a:cubicBezTo>
                  <a:cubicBezTo>
                    <a:pt x="1021" y="969"/>
                    <a:pt x="1034" y="973"/>
                    <a:pt x="1047" y="973"/>
                  </a:cubicBezTo>
                  <a:cubicBezTo>
                    <a:pt x="1060" y="973"/>
                    <a:pt x="1074" y="969"/>
                    <a:pt x="1083" y="960"/>
                  </a:cubicBezTo>
                  <a:cubicBezTo>
                    <a:pt x="1197" y="872"/>
                    <a:pt x="1074" y="713"/>
                    <a:pt x="994" y="642"/>
                  </a:cubicBezTo>
                  <a:cubicBezTo>
                    <a:pt x="818" y="457"/>
                    <a:pt x="632" y="280"/>
                    <a:pt x="464" y="77"/>
                  </a:cubicBezTo>
                  <a:cubicBezTo>
                    <a:pt x="421" y="23"/>
                    <a:pt x="368" y="1"/>
                    <a:pt x="315"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94" name="Google Shape;2494;p7"/>
            <p:cNvSpPr/>
            <p:nvPr/>
          </p:nvSpPr>
          <p:spPr>
            <a:xfrm rot="-3130557">
              <a:off x="6474960" y="5043617"/>
              <a:ext cx="109136" cy="132274"/>
            </a:xfrm>
            <a:custGeom>
              <a:avLst/>
              <a:gdLst/>
              <a:ahLst/>
              <a:cxnLst/>
              <a:rect l="l" t="t" r="r" b="b"/>
              <a:pathLst>
                <a:path w="1056" h="1092" extrusionOk="0">
                  <a:moveTo>
                    <a:pt x="222" y="0"/>
                  </a:moveTo>
                  <a:cubicBezTo>
                    <a:pt x="108" y="0"/>
                    <a:pt x="0" y="80"/>
                    <a:pt x="13" y="218"/>
                  </a:cubicBezTo>
                  <a:cubicBezTo>
                    <a:pt x="30" y="430"/>
                    <a:pt x="233" y="528"/>
                    <a:pt x="375" y="660"/>
                  </a:cubicBezTo>
                  <a:cubicBezTo>
                    <a:pt x="516" y="801"/>
                    <a:pt x="693" y="1022"/>
                    <a:pt x="887" y="1084"/>
                  </a:cubicBezTo>
                  <a:cubicBezTo>
                    <a:pt x="901" y="1089"/>
                    <a:pt x="915" y="1091"/>
                    <a:pt x="928" y="1091"/>
                  </a:cubicBezTo>
                  <a:cubicBezTo>
                    <a:pt x="1004" y="1091"/>
                    <a:pt x="1056" y="1009"/>
                    <a:pt x="1010" y="934"/>
                  </a:cubicBezTo>
                  <a:cubicBezTo>
                    <a:pt x="913" y="748"/>
                    <a:pt x="816" y="589"/>
                    <a:pt x="693" y="422"/>
                  </a:cubicBezTo>
                  <a:cubicBezTo>
                    <a:pt x="595" y="298"/>
                    <a:pt x="490" y="139"/>
                    <a:pt x="357" y="42"/>
                  </a:cubicBezTo>
                  <a:cubicBezTo>
                    <a:pt x="316" y="14"/>
                    <a:pt x="269" y="0"/>
                    <a:pt x="222"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95" name="Google Shape;2495;p7"/>
            <p:cNvSpPr/>
            <p:nvPr/>
          </p:nvSpPr>
          <p:spPr>
            <a:xfrm rot="-3130557">
              <a:off x="6458675" y="4756145"/>
              <a:ext cx="160914" cy="122220"/>
            </a:xfrm>
            <a:custGeom>
              <a:avLst/>
              <a:gdLst/>
              <a:ahLst/>
              <a:cxnLst/>
              <a:rect l="l" t="t" r="r" b="b"/>
              <a:pathLst>
                <a:path w="1557" h="1009" extrusionOk="0">
                  <a:moveTo>
                    <a:pt x="401" y="0"/>
                  </a:moveTo>
                  <a:cubicBezTo>
                    <a:pt x="171" y="0"/>
                    <a:pt x="1" y="398"/>
                    <a:pt x="325" y="504"/>
                  </a:cubicBezTo>
                  <a:cubicBezTo>
                    <a:pt x="695" y="627"/>
                    <a:pt x="1005" y="936"/>
                    <a:pt x="1393" y="1007"/>
                  </a:cubicBezTo>
                  <a:cubicBezTo>
                    <a:pt x="1401" y="1008"/>
                    <a:pt x="1409" y="1009"/>
                    <a:pt x="1416" y="1009"/>
                  </a:cubicBezTo>
                  <a:cubicBezTo>
                    <a:pt x="1508" y="1009"/>
                    <a:pt x="1556" y="912"/>
                    <a:pt x="1499" y="830"/>
                  </a:cubicBezTo>
                  <a:cubicBezTo>
                    <a:pt x="1269" y="512"/>
                    <a:pt x="854" y="371"/>
                    <a:pt x="581" y="89"/>
                  </a:cubicBezTo>
                  <a:cubicBezTo>
                    <a:pt x="522" y="26"/>
                    <a:pt x="459" y="0"/>
                    <a:pt x="401"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96" name="Google Shape;2496;p7"/>
            <p:cNvSpPr/>
            <p:nvPr/>
          </p:nvSpPr>
          <p:spPr>
            <a:xfrm rot="-3130557">
              <a:off x="6917594" y="5200297"/>
              <a:ext cx="143241" cy="102960"/>
            </a:xfrm>
            <a:custGeom>
              <a:avLst/>
              <a:gdLst/>
              <a:ahLst/>
              <a:cxnLst/>
              <a:rect l="l" t="t" r="r" b="b"/>
              <a:pathLst>
                <a:path w="1386" h="850" extrusionOk="0">
                  <a:moveTo>
                    <a:pt x="260" y="1"/>
                  </a:moveTo>
                  <a:cubicBezTo>
                    <a:pt x="18" y="1"/>
                    <a:pt x="1" y="382"/>
                    <a:pt x="258" y="408"/>
                  </a:cubicBezTo>
                  <a:cubicBezTo>
                    <a:pt x="293" y="417"/>
                    <a:pt x="355" y="461"/>
                    <a:pt x="390" y="479"/>
                  </a:cubicBezTo>
                  <a:cubicBezTo>
                    <a:pt x="496" y="532"/>
                    <a:pt x="602" y="576"/>
                    <a:pt x="708" y="629"/>
                  </a:cubicBezTo>
                  <a:cubicBezTo>
                    <a:pt x="858" y="699"/>
                    <a:pt x="1008" y="849"/>
                    <a:pt x="1185" y="849"/>
                  </a:cubicBezTo>
                  <a:cubicBezTo>
                    <a:pt x="1188" y="850"/>
                    <a:pt x="1192" y="850"/>
                    <a:pt x="1195" y="850"/>
                  </a:cubicBezTo>
                  <a:cubicBezTo>
                    <a:pt x="1313" y="850"/>
                    <a:pt x="1385" y="705"/>
                    <a:pt x="1299" y="602"/>
                  </a:cubicBezTo>
                  <a:cubicBezTo>
                    <a:pt x="1167" y="452"/>
                    <a:pt x="982" y="320"/>
                    <a:pt x="796" y="231"/>
                  </a:cubicBezTo>
                  <a:cubicBezTo>
                    <a:pt x="646" y="161"/>
                    <a:pt x="461" y="28"/>
                    <a:pt x="284" y="2"/>
                  </a:cubicBezTo>
                  <a:cubicBezTo>
                    <a:pt x="276" y="1"/>
                    <a:pt x="268" y="1"/>
                    <a:pt x="26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97" name="Google Shape;2497;p7"/>
            <p:cNvSpPr/>
            <p:nvPr/>
          </p:nvSpPr>
          <p:spPr>
            <a:xfrm rot="-3130557">
              <a:off x="6641707" y="4859376"/>
              <a:ext cx="106449" cy="81157"/>
            </a:xfrm>
            <a:custGeom>
              <a:avLst/>
              <a:gdLst/>
              <a:ahLst/>
              <a:cxnLst/>
              <a:rect l="l" t="t" r="r" b="b"/>
              <a:pathLst>
                <a:path w="1030" h="670" extrusionOk="0">
                  <a:moveTo>
                    <a:pt x="282" y="1"/>
                  </a:moveTo>
                  <a:cubicBezTo>
                    <a:pt x="114" y="1"/>
                    <a:pt x="0" y="279"/>
                    <a:pt x="194" y="368"/>
                  </a:cubicBezTo>
                  <a:cubicBezTo>
                    <a:pt x="291" y="412"/>
                    <a:pt x="371" y="483"/>
                    <a:pt x="468" y="518"/>
                  </a:cubicBezTo>
                  <a:cubicBezTo>
                    <a:pt x="565" y="562"/>
                    <a:pt x="688" y="580"/>
                    <a:pt x="777" y="642"/>
                  </a:cubicBezTo>
                  <a:cubicBezTo>
                    <a:pt x="800" y="661"/>
                    <a:pt x="828" y="669"/>
                    <a:pt x="856" y="669"/>
                  </a:cubicBezTo>
                  <a:cubicBezTo>
                    <a:pt x="943" y="669"/>
                    <a:pt x="1029" y="586"/>
                    <a:pt x="962" y="492"/>
                  </a:cubicBezTo>
                  <a:cubicBezTo>
                    <a:pt x="891" y="395"/>
                    <a:pt x="794" y="324"/>
                    <a:pt x="688" y="262"/>
                  </a:cubicBezTo>
                  <a:cubicBezTo>
                    <a:pt x="574" y="192"/>
                    <a:pt x="485" y="103"/>
                    <a:pt x="379" y="33"/>
                  </a:cubicBezTo>
                  <a:cubicBezTo>
                    <a:pt x="346" y="10"/>
                    <a:pt x="313" y="1"/>
                    <a:pt x="282"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98" name="Google Shape;2498;p7"/>
            <p:cNvSpPr/>
            <p:nvPr/>
          </p:nvSpPr>
          <p:spPr>
            <a:xfrm rot="-3130557">
              <a:off x="6291582" y="4823455"/>
              <a:ext cx="115131" cy="115194"/>
            </a:xfrm>
            <a:custGeom>
              <a:avLst/>
              <a:gdLst/>
              <a:ahLst/>
              <a:cxnLst/>
              <a:rect l="l" t="t" r="r" b="b"/>
              <a:pathLst>
                <a:path w="1114" h="951" extrusionOk="0">
                  <a:moveTo>
                    <a:pt x="279" y="1"/>
                  </a:moveTo>
                  <a:cubicBezTo>
                    <a:pt x="192" y="1"/>
                    <a:pt x="108" y="44"/>
                    <a:pt x="62" y="126"/>
                  </a:cubicBezTo>
                  <a:cubicBezTo>
                    <a:pt x="54" y="135"/>
                    <a:pt x="54" y="135"/>
                    <a:pt x="54" y="143"/>
                  </a:cubicBezTo>
                  <a:cubicBezTo>
                    <a:pt x="9" y="223"/>
                    <a:pt x="1" y="338"/>
                    <a:pt x="62" y="408"/>
                  </a:cubicBezTo>
                  <a:cubicBezTo>
                    <a:pt x="151" y="541"/>
                    <a:pt x="274" y="594"/>
                    <a:pt x="407" y="647"/>
                  </a:cubicBezTo>
                  <a:cubicBezTo>
                    <a:pt x="583" y="717"/>
                    <a:pt x="742" y="823"/>
                    <a:pt x="892" y="929"/>
                  </a:cubicBezTo>
                  <a:cubicBezTo>
                    <a:pt x="910" y="944"/>
                    <a:pt x="932" y="951"/>
                    <a:pt x="955" y="951"/>
                  </a:cubicBezTo>
                  <a:cubicBezTo>
                    <a:pt x="1014" y="951"/>
                    <a:pt x="1080" y="907"/>
                    <a:pt x="1087" y="850"/>
                  </a:cubicBezTo>
                  <a:cubicBezTo>
                    <a:pt x="1113" y="629"/>
                    <a:pt x="901" y="488"/>
                    <a:pt x="751" y="355"/>
                  </a:cubicBezTo>
                  <a:cubicBezTo>
                    <a:pt x="689" y="311"/>
                    <a:pt x="636" y="267"/>
                    <a:pt x="583" y="223"/>
                  </a:cubicBezTo>
                  <a:lnTo>
                    <a:pt x="583" y="223"/>
                  </a:lnTo>
                  <a:cubicBezTo>
                    <a:pt x="578" y="218"/>
                    <a:pt x="549" y="188"/>
                    <a:pt x="539" y="179"/>
                  </a:cubicBezTo>
                  <a:lnTo>
                    <a:pt x="539" y="179"/>
                  </a:lnTo>
                  <a:cubicBezTo>
                    <a:pt x="543" y="185"/>
                    <a:pt x="544" y="187"/>
                    <a:pt x="544" y="187"/>
                  </a:cubicBezTo>
                  <a:cubicBezTo>
                    <a:pt x="541" y="187"/>
                    <a:pt x="467" y="80"/>
                    <a:pt x="460" y="73"/>
                  </a:cubicBezTo>
                  <a:cubicBezTo>
                    <a:pt x="407" y="24"/>
                    <a:pt x="343" y="1"/>
                    <a:pt x="279"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499" name="Google Shape;2499;p7"/>
            <p:cNvSpPr/>
            <p:nvPr/>
          </p:nvSpPr>
          <p:spPr>
            <a:xfrm rot="-3130557">
              <a:off x="6313481" y="5179761"/>
              <a:ext cx="114200" cy="114952"/>
            </a:xfrm>
            <a:custGeom>
              <a:avLst/>
              <a:gdLst/>
              <a:ahLst/>
              <a:cxnLst/>
              <a:rect l="l" t="t" r="r" b="b"/>
              <a:pathLst>
                <a:path w="1105" h="949" extrusionOk="0">
                  <a:moveTo>
                    <a:pt x="279" y="0"/>
                  </a:moveTo>
                  <a:cubicBezTo>
                    <a:pt x="191" y="0"/>
                    <a:pt x="104" y="43"/>
                    <a:pt x="53" y="129"/>
                  </a:cubicBezTo>
                  <a:cubicBezTo>
                    <a:pt x="53" y="129"/>
                    <a:pt x="53" y="138"/>
                    <a:pt x="45" y="138"/>
                  </a:cubicBezTo>
                  <a:cubicBezTo>
                    <a:pt x="9" y="218"/>
                    <a:pt x="0" y="333"/>
                    <a:pt x="53" y="412"/>
                  </a:cubicBezTo>
                  <a:cubicBezTo>
                    <a:pt x="151" y="536"/>
                    <a:pt x="265" y="589"/>
                    <a:pt x="407" y="642"/>
                  </a:cubicBezTo>
                  <a:cubicBezTo>
                    <a:pt x="574" y="721"/>
                    <a:pt x="733" y="818"/>
                    <a:pt x="883" y="933"/>
                  </a:cubicBezTo>
                  <a:cubicBezTo>
                    <a:pt x="901" y="944"/>
                    <a:pt x="922" y="949"/>
                    <a:pt x="944" y="949"/>
                  </a:cubicBezTo>
                  <a:cubicBezTo>
                    <a:pt x="1009" y="949"/>
                    <a:pt x="1080" y="904"/>
                    <a:pt x="1086" y="845"/>
                  </a:cubicBezTo>
                  <a:cubicBezTo>
                    <a:pt x="1104" y="624"/>
                    <a:pt x="892" y="483"/>
                    <a:pt x="742" y="359"/>
                  </a:cubicBezTo>
                  <a:cubicBezTo>
                    <a:pt x="689" y="306"/>
                    <a:pt x="627" y="262"/>
                    <a:pt x="574" y="218"/>
                  </a:cubicBezTo>
                  <a:lnTo>
                    <a:pt x="574" y="218"/>
                  </a:lnTo>
                  <a:cubicBezTo>
                    <a:pt x="570" y="214"/>
                    <a:pt x="550" y="193"/>
                    <a:pt x="538" y="181"/>
                  </a:cubicBezTo>
                  <a:lnTo>
                    <a:pt x="538" y="181"/>
                  </a:lnTo>
                  <a:cubicBezTo>
                    <a:pt x="532" y="169"/>
                    <a:pt x="467" y="75"/>
                    <a:pt x="460" y="68"/>
                  </a:cubicBezTo>
                  <a:cubicBezTo>
                    <a:pt x="407" y="23"/>
                    <a:pt x="343" y="0"/>
                    <a:pt x="279"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00" name="Google Shape;2500;p7"/>
            <p:cNvSpPr/>
            <p:nvPr/>
          </p:nvSpPr>
          <p:spPr>
            <a:xfrm rot="-3130557">
              <a:off x="6131572" y="5010802"/>
              <a:ext cx="115131" cy="115679"/>
            </a:xfrm>
            <a:custGeom>
              <a:avLst/>
              <a:gdLst/>
              <a:ahLst/>
              <a:cxnLst/>
              <a:rect l="l" t="t" r="r" b="b"/>
              <a:pathLst>
                <a:path w="1114" h="955" extrusionOk="0">
                  <a:moveTo>
                    <a:pt x="279" y="1"/>
                  </a:moveTo>
                  <a:cubicBezTo>
                    <a:pt x="193" y="1"/>
                    <a:pt x="108" y="43"/>
                    <a:pt x="63" y="130"/>
                  </a:cubicBezTo>
                  <a:cubicBezTo>
                    <a:pt x="54" y="139"/>
                    <a:pt x="54" y="139"/>
                    <a:pt x="54" y="147"/>
                  </a:cubicBezTo>
                  <a:cubicBezTo>
                    <a:pt x="10" y="227"/>
                    <a:pt x="1" y="342"/>
                    <a:pt x="54" y="412"/>
                  </a:cubicBezTo>
                  <a:cubicBezTo>
                    <a:pt x="151" y="536"/>
                    <a:pt x="266" y="589"/>
                    <a:pt x="407" y="651"/>
                  </a:cubicBezTo>
                  <a:cubicBezTo>
                    <a:pt x="583" y="721"/>
                    <a:pt x="734" y="827"/>
                    <a:pt x="893" y="933"/>
                  </a:cubicBezTo>
                  <a:cubicBezTo>
                    <a:pt x="910" y="948"/>
                    <a:pt x="931" y="954"/>
                    <a:pt x="954" y="954"/>
                  </a:cubicBezTo>
                  <a:cubicBezTo>
                    <a:pt x="1014" y="954"/>
                    <a:pt x="1080" y="909"/>
                    <a:pt x="1087" y="845"/>
                  </a:cubicBezTo>
                  <a:cubicBezTo>
                    <a:pt x="1113" y="624"/>
                    <a:pt x="901" y="492"/>
                    <a:pt x="742" y="359"/>
                  </a:cubicBezTo>
                  <a:cubicBezTo>
                    <a:pt x="689" y="315"/>
                    <a:pt x="636" y="271"/>
                    <a:pt x="583" y="227"/>
                  </a:cubicBezTo>
                  <a:lnTo>
                    <a:pt x="583" y="227"/>
                  </a:lnTo>
                  <a:cubicBezTo>
                    <a:pt x="584" y="227"/>
                    <a:pt x="584" y="228"/>
                    <a:pt x="584" y="228"/>
                  </a:cubicBezTo>
                  <a:cubicBezTo>
                    <a:pt x="584" y="228"/>
                    <a:pt x="551" y="194"/>
                    <a:pt x="536" y="182"/>
                  </a:cubicBezTo>
                  <a:lnTo>
                    <a:pt x="536" y="182"/>
                  </a:lnTo>
                  <a:cubicBezTo>
                    <a:pt x="522" y="159"/>
                    <a:pt x="466" y="81"/>
                    <a:pt x="460" y="68"/>
                  </a:cubicBezTo>
                  <a:cubicBezTo>
                    <a:pt x="408" y="23"/>
                    <a:pt x="343" y="1"/>
                    <a:pt x="279"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grpSp>
      <p:grpSp>
        <p:nvGrpSpPr>
          <p:cNvPr id="2501" name="Google Shape;2501;p7"/>
          <p:cNvGrpSpPr/>
          <p:nvPr/>
        </p:nvGrpSpPr>
        <p:grpSpPr>
          <a:xfrm>
            <a:off x="-3336612" y="-2349720"/>
            <a:ext cx="7074059" cy="4951709"/>
            <a:chOff x="-1251149" y="-881043"/>
            <a:chExt cx="2652599" cy="1856676"/>
          </a:xfrm>
        </p:grpSpPr>
        <p:sp>
          <p:nvSpPr>
            <p:cNvPr id="2502" name="Google Shape;2502;p7"/>
            <p:cNvSpPr/>
            <p:nvPr/>
          </p:nvSpPr>
          <p:spPr>
            <a:xfrm rot="6027211">
              <a:off x="-296313" y="-561430"/>
              <a:ext cx="205507" cy="224897"/>
            </a:xfrm>
            <a:custGeom>
              <a:avLst/>
              <a:gdLst/>
              <a:ahLst/>
              <a:cxnLst/>
              <a:rect l="l" t="t" r="r" b="b"/>
              <a:pathLst>
                <a:path w="1187" h="1299" extrusionOk="0">
                  <a:moveTo>
                    <a:pt x="293" y="1"/>
                  </a:moveTo>
                  <a:cubicBezTo>
                    <a:pt x="144" y="1"/>
                    <a:pt x="0" y="134"/>
                    <a:pt x="75" y="333"/>
                  </a:cubicBezTo>
                  <a:cubicBezTo>
                    <a:pt x="111" y="422"/>
                    <a:pt x="172" y="457"/>
                    <a:pt x="234" y="528"/>
                  </a:cubicBezTo>
                  <a:cubicBezTo>
                    <a:pt x="314" y="607"/>
                    <a:pt x="393" y="704"/>
                    <a:pt x="473" y="792"/>
                  </a:cubicBezTo>
                  <a:cubicBezTo>
                    <a:pt x="543" y="881"/>
                    <a:pt x="605" y="987"/>
                    <a:pt x="676" y="1066"/>
                  </a:cubicBezTo>
                  <a:cubicBezTo>
                    <a:pt x="738" y="1128"/>
                    <a:pt x="808" y="1172"/>
                    <a:pt x="861" y="1243"/>
                  </a:cubicBezTo>
                  <a:cubicBezTo>
                    <a:pt x="890" y="1282"/>
                    <a:pt x="931" y="1299"/>
                    <a:pt x="974" y="1299"/>
                  </a:cubicBezTo>
                  <a:cubicBezTo>
                    <a:pt x="1076" y="1299"/>
                    <a:pt x="1186" y="1204"/>
                    <a:pt x="1161" y="1093"/>
                  </a:cubicBezTo>
                  <a:cubicBezTo>
                    <a:pt x="1117" y="916"/>
                    <a:pt x="958" y="775"/>
                    <a:pt x="861" y="625"/>
                  </a:cubicBezTo>
                  <a:cubicBezTo>
                    <a:pt x="808" y="536"/>
                    <a:pt x="746" y="448"/>
                    <a:pt x="685" y="360"/>
                  </a:cubicBezTo>
                  <a:cubicBezTo>
                    <a:pt x="658" y="324"/>
                    <a:pt x="632" y="289"/>
                    <a:pt x="596" y="245"/>
                  </a:cubicBezTo>
                  <a:lnTo>
                    <a:pt x="596" y="245"/>
                  </a:lnTo>
                  <a:cubicBezTo>
                    <a:pt x="597" y="245"/>
                    <a:pt x="597" y="245"/>
                    <a:pt x="597" y="245"/>
                  </a:cubicBezTo>
                  <a:cubicBezTo>
                    <a:pt x="598" y="245"/>
                    <a:pt x="537" y="163"/>
                    <a:pt x="524" y="163"/>
                  </a:cubicBezTo>
                  <a:cubicBezTo>
                    <a:pt x="521" y="163"/>
                    <a:pt x="521" y="167"/>
                    <a:pt x="523" y="175"/>
                  </a:cubicBezTo>
                  <a:lnTo>
                    <a:pt x="523" y="175"/>
                  </a:lnTo>
                  <a:cubicBezTo>
                    <a:pt x="480" y="53"/>
                    <a:pt x="386" y="1"/>
                    <a:pt x="293"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03" name="Google Shape;2503;p7"/>
            <p:cNvSpPr/>
            <p:nvPr/>
          </p:nvSpPr>
          <p:spPr>
            <a:xfrm rot="6027211">
              <a:off x="-799862" y="-703150"/>
              <a:ext cx="185943" cy="193041"/>
            </a:xfrm>
            <a:custGeom>
              <a:avLst/>
              <a:gdLst/>
              <a:ahLst/>
              <a:cxnLst/>
              <a:rect l="l" t="t" r="r" b="b"/>
              <a:pathLst>
                <a:path w="1074" h="1115" extrusionOk="0">
                  <a:moveTo>
                    <a:pt x="286" y="0"/>
                  </a:moveTo>
                  <a:cubicBezTo>
                    <a:pt x="147" y="0"/>
                    <a:pt x="1" y="115"/>
                    <a:pt x="50" y="268"/>
                  </a:cubicBezTo>
                  <a:cubicBezTo>
                    <a:pt x="85" y="383"/>
                    <a:pt x="147" y="410"/>
                    <a:pt x="235" y="480"/>
                  </a:cubicBezTo>
                  <a:cubicBezTo>
                    <a:pt x="306" y="533"/>
                    <a:pt x="376" y="613"/>
                    <a:pt x="438" y="683"/>
                  </a:cubicBezTo>
                  <a:cubicBezTo>
                    <a:pt x="588" y="816"/>
                    <a:pt x="756" y="939"/>
                    <a:pt x="888" y="1081"/>
                  </a:cubicBezTo>
                  <a:cubicBezTo>
                    <a:pt x="908" y="1104"/>
                    <a:pt x="937" y="1114"/>
                    <a:pt x="967" y="1114"/>
                  </a:cubicBezTo>
                  <a:cubicBezTo>
                    <a:pt x="1017" y="1114"/>
                    <a:pt x="1068" y="1083"/>
                    <a:pt x="1074" y="1028"/>
                  </a:cubicBezTo>
                  <a:cubicBezTo>
                    <a:pt x="1074" y="851"/>
                    <a:pt x="915" y="675"/>
                    <a:pt x="827" y="542"/>
                  </a:cubicBezTo>
                  <a:cubicBezTo>
                    <a:pt x="765" y="445"/>
                    <a:pt x="685" y="357"/>
                    <a:pt x="615" y="260"/>
                  </a:cubicBezTo>
                  <a:cubicBezTo>
                    <a:pt x="562" y="198"/>
                    <a:pt x="482" y="127"/>
                    <a:pt x="447" y="74"/>
                  </a:cubicBezTo>
                  <a:cubicBezTo>
                    <a:pt x="406" y="23"/>
                    <a:pt x="347" y="0"/>
                    <a:pt x="286"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04" name="Google Shape;2504;p7"/>
            <p:cNvSpPr/>
            <p:nvPr/>
          </p:nvSpPr>
          <p:spPr>
            <a:xfrm rot="6027211">
              <a:off x="-370288" y="-785263"/>
              <a:ext cx="170707" cy="180229"/>
            </a:xfrm>
            <a:custGeom>
              <a:avLst/>
              <a:gdLst/>
              <a:ahLst/>
              <a:cxnLst/>
              <a:rect l="l" t="t" r="r" b="b"/>
              <a:pathLst>
                <a:path w="986" h="1041" extrusionOk="0">
                  <a:moveTo>
                    <a:pt x="280" y="1"/>
                  </a:moveTo>
                  <a:cubicBezTo>
                    <a:pt x="136" y="1"/>
                    <a:pt x="1" y="139"/>
                    <a:pt x="77" y="319"/>
                  </a:cubicBezTo>
                  <a:cubicBezTo>
                    <a:pt x="147" y="496"/>
                    <a:pt x="350" y="655"/>
                    <a:pt x="474" y="796"/>
                  </a:cubicBezTo>
                  <a:cubicBezTo>
                    <a:pt x="544" y="887"/>
                    <a:pt x="665" y="1041"/>
                    <a:pt x="792" y="1041"/>
                  </a:cubicBezTo>
                  <a:cubicBezTo>
                    <a:pt x="824" y="1041"/>
                    <a:pt x="857" y="1031"/>
                    <a:pt x="889" y="1008"/>
                  </a:cubicBezTo>
                  <a:cubicBezTo>
                    <a:pt x="898" y="1008"/>
                    <a:pt x="898" y="999"/>
                    <a:pt x="907" y="999"/>
                  </a:cubicBezTo>
                  <a:cubicBezTo>
                    <a:pt x="951" y="964"/>
                    <a:pt x="986" y="884"/>
                    <a:pt x="968" y="831"/>
                  </a:cubicBezTo>
                  <a:cubicBezTo>
                    <a:pt x="924" y="690"/>
                    <a:pt x="818" y="575"/>
                    <a:pt x="739" y="460"/>
                  </a:cubicBezTo>
                  <a:cubicBezTo>
                    <a:pt x="659" y="346"/>
                    <a:pt x="562" y="240"/>
                    <a:pt x="483" y="125"/>
                  </a:cubicBezTo>
                  <a:cubicBezTo>
                    <a:pt x="431" y="38"/>
                    <a:pt x="355" y="1"/>
                    <a:pt x="28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05" name="Google Shape;2505;p7"/>
            <p:cNvSpPr/>
            <p:nvPr/>
          </p:nvSpPr>
          <p:spPr>
            <a:xfrm rot="6027211">
              <a:off x="162849" y="-621326"/>
              <a:ext cx="177113" cy="193041"/>
            </a:xfrm>
            <a:custGeom>
              <a:avLst/>
              <a:gdLst/>
              <a:ahLst/>
              <a:cxnLst/>
              <a:rect l="l" t="t" r="r" b="b"/>
              <a:pathLst>
                <a:path w="1023" h="1115" extrusionOk="0">
                  <a:moveTo>
                    <a:pt x="296" y="0"/>
                  </a:moveTo>
                  <a:cubicBezTo>
                    <a:pt x="131" y="0"/>
                    <a:pt x="1" y="258"/>
                    <a:pt x="175" y="367"/>
                  </a:cubicBezTo>
                  <a:cubicBezTo>
                    <a:pt x="299" y="447"/>
                    <a:pt x="361" y="579"/>
                    <a:pt x="449" y="694"/>
                  </a:cubicBezTo>
                  <a:cubicBezTo>
                    <a:pt x="546" y="817"/>
                    <a:pt x="661" y="959"/>
                    <a:pt x="767" y="1073"/>
                  </a:cubicBezTo>
                  <a:cubicBezTo>
                    <a:pt x="795" y="1101"/>
                    <a:pt x="827" y="1114"/>
                    <a:pt x="858" y="1114"/>
                  </a:cubicBezTo>
                  <a:cubicBezTo>
                    <a:pt x="915" y="1114"/>
                    <a:pt x="967" y="1071"/>
                    <a:pt x="979" y="1003"/>
                  </a:cubicBezTo>
                  <a:cubicBezTo>
                    <a:pt x="1023" y="817"/>
                    <a:pt x="829" y="623"/>
                    <a:pt x="731" y="473"/>
                  </a:cubicBezTo>
                  <a:cubicBezTo>
                    <a:pt x="634" y="314"/>
                    <a:pt x="564" y="155"/>
                    <a:pt x="405" y="40"/>
                  </a:cubicBezTo>
                  <a:cubicBezTo>
                    <a:pt x="369" y="12"/>
                    <a:pt x="331" y="0"/>
                    <a:pt x="296"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06" name="Google Shape;2506;p7"/>
            <p:cNvSpPr/>
            <p:nvPr/>
          </p:nvSpPr>
          <p:spPr>
            <a:xfrm rot="6027211">
              <a:off x="261600" y="-338393"/>
              <a:ext cx="181095" cy="162051"/>
            </a:xfrm>
            <a:custGeom>
              <a:avLst/>
              <a:gdLst/>
              <a:ahLst/>
              <a:cxnLst/>
              <a:rect l="l" t="t" r="r" b="b"/>
              <a:pathLst>
                <a:path w="1046" h="936" extrusionOk="0">
                  <a:moveTo>
                    <a:pt x="235" y="1"/>
                  </a:moveTo>
                  <a:cubicBezTo>
                    <a:pt x="178" y="1"/>
                    <a:pt x="118" y="23"/>
                    <a:pt x="80" y="62"/>
                  </a:cubicBezTo>
                  <a:cubicBezTo>
                    <a:pt x="0" y="141"/>
                    <a:pt x="18" y="256"/>
                    <a:pt x="89" y="335"/>
                  </a:cubicBezTo>
                  <a:cubicBezTo>
                    <a:pt x="177" y="450"/>
                    <a:pt x="310" y="530"/>
                    <a:pt x="415" y="627"/>
                  </a:cubicBezTo>
                  <a:cubicBezTo>
                    <a:pt x="521" y="724"/>
                    <a:pt x="627" y="848"/>
                    <a:pt x="760" y="918"/>
                  </a:cubicBezTo>
                  <a:cubicBezTo>
                    <a:pt x="782" y="930"/>
                    <a:pt x="806" y="936"/>
                    <a:pt x="829" y="936"/>
                  </a:cubicBezTo>
                  <a:cubicBezTo>
                    <a:pt x="942" y="936"/>
                    <a:pt x="1045" y="807"/>
                    <a:pt x="972" y="697"/>
                  </a:cubicBezTo>
                  <a:cubicBezTo>
                    <a:pt x="804" y="450"/>
                    <a:pt x="548" y="274"/>
                    <a:pt x="363" y="53"/>
                  </a:cubicBezTo>
                  <a:cubicBezTo>
                    <a:pt x="330" y="17"/>
                    <a:pt x="283" y="1"/>
                    <a:pt x="235"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07" name="Google Shape;2507;p7"/>
            <p:cNvSpPr/>
            <p:nvPr/>
          </p:nvSpPr>
          <p:spPr>
            <a:xfrm rot="6027211">
              <a:off x="63663" y="49037"/>
              <a:ext cx="255888" cy="149412"/>
            </a:xfrm>
            <a:custGeom>
              <a:avLst/>
              <a:gdLst/>
              <a:ahLst/>
              <a:cxnLst/>
              <a:rect l="l" t="t" r="r" b="b"/>
              <a:pathLst>
                <a:path w="1478" h="863" extrusionOk="0">
                  <a:moveTo>
                    <a:pt x="362" y="1"/>
                  </a:moveTo>
                  <a:cubicBezTo>
                    <a:pt x="133" y="1"/>
                    <a:pt x="1" y="363"/>
                    <a:pt x="276" y="475"/>
                  </a:cubicBezTo>
                  <a:cubicBezTo>
                    <a:pt x="365" y="510"/>
                    <a:pt x="444" y="555"/>
                    <a:pt x="541" y="581"/>
                  </a:cubicBezTo>
                  <a:cubicBezTo>
                    <a:pt x="656" y="616"/>
                    <a:pt x="753" y="661"/>
                    <a:pt x="859" y="714"/>
                  </a:cubicBezTo>
                  <a:cubicBezTo>
                    <a:pt x="988" y="771"/>
                    <a:pt x="1140" y="863"/>
                    <a:pt x="1287" y="863"/>
                  </a:cubicBezTo>
                  <a:cubicBezTo>
                    <a:pt x="1321" y="863"/>
                    <a:pt x="1355" y="858"/>
                    <a:pt x="1389" y="846"/>
                  </a:cubicBezTo>
                  <a:cubicBezTo>
                    <a:pt x="1477" y="811"/>
                    <a:pt x="1477" y="678"/>
                    <a:pt x="1407" y="634"/>
                  </a:cubicBezTo>
                  <a:cubicBezTo>
                    <a:pt x="1098" y="440"/>
                    <a:pt x="806" y="228"/>
                    <a:pt x="497" y="42"/>
                  </a:cubicBezTo>
                  <a:cubicBezTo>
                    <a:pt x="450" y="13"/>
                    <a:pt x="404" y="1"/>
                    <a:pt x="362"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08" name="Google Shape;2508;p7"/>
            <p:cNvSpPr/>
            <p:nvPr/>
          </p:nvSpPr>
          <p:spPr>
            <a:xfrm rot="6027211">
              <a:off x="-360272" y="153653"/>
              <a:ext cx="205853" cy="133138"/>
            </a:xfrm>
            <a:custGeom>
              <a:avLst/>
              <a:gdLst/>
              <a:ahLst/>
              <a:cxnLst/>
              <a:rect l="l" t="t" r="r" b="b"/>
              <a:pathLst>
                <a:path w="1189" h="769" extrusionOk="0">
                  <a:moveTo>
                    <a:pt x="296" y="1"/>
                  </a:moveTo>
                  <a:cubicBezTo>
                    <a:pt x="63" y="1"/>
                    <a:pt x="1" y="403"/>
                    <a:pt x="261" y="451"/>
                  </a:cubicBezTo>
                  <a:cubicBezTo>
                    <a:pt x="520" y="492"/>
                    <a:pt x="734" y="768"/>
                    <a:pt x="998" y="768"/>
                  </a:cubicBezTo>
                  <a:cubicBezTo>
                    <a:pt x="1023" y="768"/>
                    <a:pt x="1048" y="766"/>
                    <a:pt x="1074" y="760"/>
                  </a:cubicBezTo>
                  <a:cubicBezTo>
                    <a:pt x="1144" y="743"/>
                    <a:pt x="1188" y="646"/>
                    <a:pt x="1162" y="584"/>
                  </a:cubicBezTo>
                  <a:cubicBezTo>
                    <a:pt x="1100" y="443"/>
                    <a:pt x="932" y="319"/>
                    <a:pt x="800" y="240"/>
                  </a:cubicBezTo>
                  <a:cubicBezTo>
                    <a:pt x="650" y="160"/>
                    <a:pt x="526" y="54"/>
                    <a:pt x="358" y="10"/>
                  </a:cubicBezTo>
                  <a:cubicBezTo>
                    <a:pt x="336" y="4"/>
                    <a:pt x="315" y="1"/>
                    <a:pt x="296"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09" name="Google Shape;2509;p7"/>
            <p:cNvSpPr/>
            <p:nvPr/>
          </p:nvSpPr>
          <p:spPr>
            <a:xfrm rot="6027211">
              <a:off x="-780288" y="429586"/>
              <a:ext cx="235285" cy="103532"/>
            </a:xfrm>
            <a:custGeom>
              <a:avLst/>
              <a:gdLst/>
              <a:ahLst/>
              <a:cxnLst/>
              <a:rect l="l" t="t" r="r" b="b"/>
              <a:pathLst>
                <a:path w="1359" h="598" extrusionOk="0">
                  <a:moveTo>
                    <a:pt x="290" y="0"/>
                  </a:moveTo>
                  <a:cubicBezTo>
                    <a:pt x="91" y="0"/>
                    <a:pt x="0" y="339"/>
                    <a:pt x="222" y="395"/>
                  </a:cubicBezTo>
                  <a:cubicBezTo>
                    <a:pt x="451" y="457"/>
                    <a:pt x="672" y="510"/>
                    <a:pt x="902" y="554"/>
                  </a:cubicBezTo>
                  <a:cubicBezTo>
                    <a:pt x="982" y="569"/>
                    <a:pt x="1062" y="598"/>
                    <a:pt x="1137" y="598"/>
                  </a:cubicBezTo>
                  <a:cubicBezTo>
                    <a:pt x="1195" y="598"/>
                    <a:pt x="1249" y="581"/>
                    <a:pt x="1299" y="527"/>
                  </a:cubicBezTo>
                  <a:cubicBezTo>
                    <a:pt x="1358" y="460"/>
                    <a:pt x="1280" y="368"/>
                    <a:pt x="1203" y="368"/>
                  </a:cubicBezTo>
                  <a:cubicBezTo>
                    <a:pt x="1200" y="368"/>
                    <a:pt x="1197" y="368"/>
                    <a:pt x="1193" y="368"/>
                  </a:cubicBezTo>
                  <a:cubicBezTo>
                    <a:pt x="1228" y="359"/>
                    <a:pt x="1123" y="324"/>
                    <a:pt x="1096" y="306"/>
                  </a:cubicBezTo>
                  <a:cubicBezTo>
                    <a:pt x="1017" y="280"/>
                    <a:pt x="937" y="245"/>
                    <a:pt x="858" y="218"/>
                  </a:cubicBezTo>
                  <a:cubicBezTo>
                    <a:pt x="690" y="165"/>
                    <a:pt x="531" y="77"/>
                    <a:pt x="363" y="15"/>
                  </a:cubicBezTo>
                  <a:cubicBezTo>
                    <a:pt x="337" y="5"/>
                    <a:pt x="313" y="0"/>
                    <a:pt x="290"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10" name="Google Shape;2510;p7"/>
            <p:cNvSpPr/>
            <p:nvPr/>
          </p:nvSpPr>
          <p:spPr>
            <a:xfrm rot="6027211">
              <a:off x="-1050898" y="371942"/>
              <a:ext cx="217106" cy="97127"/>
            </a:xfrm>
            <a:custGeom>
              <a:avLst/>
              <a:gdLst/>
              <a:ahLst/>
              <a:cxnLst/>
              <a:rect l="l" t="t" r="r" b="b"/>
              <a:pathLst>
                <a:path w="1254" h="561" extrusionOk="0">
                  <a:moveTo>
                    <a:pt x="266" y="1"/>
                  </a:moveTo>
                  <a:cubicBezTo>
                    <a:pt x="137" y="1"/>
                    <a:pt x="1" y="110"/>
                    <a:pt x="45" y="251"/>
                  </a:cubicBezTo>
                  <a:cubicBezTo>
                    <a:pt x="142" y="560"/>
                    <a:pt x="504" y="481"/>
                    <a:pt x="760" y="525"/>
                  </a:cubicBezTo>
                  <a:cubicBezTo>
                    <a:pt x="784" y="528"/>
                    <a:pt x="867" y="538"/>
                    <a:pt x="955" y="538"/>
                  </a:cubicBezTo>
                  <a:cubicBezTo>
                    <a:pt x="1098" y="538"/>
                    <a:pt x="1253" y="513"/>
                    <a:pt x="1193" y="393"/>
                  </a:cubicBezTo>
                  <a:cubicBezTo>
                    <a:pt x="1140" y="278"/>
                    <a:pt x="919" y="216"/>
                    <a:pt x="813" y="181"/>
                  </a:cubicBezTo>
                  <a:cubicBezTo>
                    <a:pt x="716" y="145"/>
                    <a:pt x="628" y="119"/>
                    <a:pt x="531" y="92"/>
                  </a:cubicBezTo>
                  <a:cubicBezTo>
                    <a:pt x="531" y="92"/>
                    <a:pt x="454" y="71"/>
                    <a:pt x="426" y="67"/>
                  </a:cubicBezTo>
                  <a:lnTo>
                    <a:pt x="426" y="67"/>
                  </a:lnTo>
                  <a:cubicBezTo>
                    <a:pt x="398" y="46"/>
                    <a:pt x="370" y="20"/>
                    <a:pt x="337" y="13"/>
                  </a:cubicBezTo>
                  <a:cubicBezTo>
                    <a:pt x="314" y="4"/>
                    <a:pt x="290" y="1"/>
                    <a:pt x="266"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11" name="Google Shape;2511;p7"/>
            <p:cNvSpPr/>
            <p:nvPr/>
          </p:nvSpPr>
          <p:spPr>
            <a:xfrm rot="6027211">
              <a:off x="-681910" y="61430"/>
              <a:ext cx="202390" cy="154952"/>
            </a:xfrm>
            <a:custGeom>
              <a:avLst/>
              <a:gdLst/>
              <a:ahLst/>
              <a:cxnLst/>
              <a:rect l="l" t="t" r="r" b="b"/>
              <a:pathLst>
                <a:path w="1169" h="895" extrusionOk="0">
                  <a:moveTo>
                    <a:pt x="258" y="1"/>
                  </a:moveTo>
                  <a:cubicBezTo>
                    <a:pt x="100" y="1"/>
                    <a:pt x="1" y="210"/>
                    <a:pt x="153" y="341"/>
                  </a:cubicBezTo>
                  <a:cubicBezTo>
                    <a:pt x="242" y="411"/>
                    <a:pt x="339" y="464"/>
                    <a:pt x="436" y="526"/>
                  </a:cubicBezTo>
                  <a:cubicBezTo>
                    <a:pt x="542" y="597"/>
                    <a:pt x="639" y="676"/>
                    <a:pt x="736" y="747"/>
                  </a:cubicBezTo>
                  <a:cubicBezTo>
                    <a:pt x="817" y="800"/>
                    <a:pt x="922" y="895"/>
                    <a:pt x="1027" y="895"/>
                  </a:cubicBezTo>
                  <a:cubicBezTo>
                    <a:pt x="1060" y="895"/>
                    <a:pt x="1093" y="885"/>
                    <a:pt x="1125" y="862"/>
                  </a:cubicBezTo>
                  <a:cubicBezTo>
                    <a:pt x="1169" y="826"/>
                    <a:pt x="1151" y="765"/>
                    <a:pt x="1116" y="738"/>
                  </a:cubicBezTo>
                  <a:cubicBezTo>
                    <a:pt x="1089" y="712"/>
                    <a:pt x="1063" y="659"/>
                    <a:pt x="1036" y="632"/>
                  </a:cubicBezTo>
                  <a:cubicBezTo>
                    <a:pt x="975" y="544"/>
                    <a:pt x="895" y="464"/>
                    <a:pt x="816" y="394"/>
                  </a:cubicBezTo>
                  <a:cubicBezTo>
                    <a:pt x="674" y="270"/>
                    <a:pt x="533" y="120"/>
                    <a:pt x="365" y="32"/>
                  </a:cubicBezTo>
                  <a:cubicBezTo>
                    <a:pt x="328" y="10"/>
                    <a:pt x="292" y="1"/>
                    <a:pt x="258"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12" name="Google Shape;2512;p7"/>
            <p:cNvSpPr/>
            <p:nvPr/>
          </p:nvSpPr>
          <p:spPr>
            <a:xfrm rot="6027211">
              <a:off x="-1011482" y="48174"/>
              <a:ext cx="184385" cy="72023"/>
            </a:xfrm>
            <a:custGeom>
              <a:avLst/>
              <a:gdLst/>
              <a:ahLst/>
              <a:cxnLst/>
              <a:rect l="l" t="t" r="r" b="b"/>
              <a:pathLst>
                <a:path w="1065" h="416" extrusionOk="0">
                  <a:moveTo>
                    <a:pt x="241" y="0"/>
                  </a:moveTo>
                  <a:cubicBezTo>
                    <a:pt x="93" y="0"/>
                    <a:pt x="0" y="192"/>
                    <a:pt x="102" y="311"/>
                  </a:cubicBezTo>
                  <a:cubicBezTo>
                    <a:pt x="176" y="390"/>
                    <a:pt x="266" y="415"/>
                    <a:pt x="360" y="415"/>
                  </a:cubicBezTo>
                  <a:cubicBezTo>
                    <a:pt x="423" y="415"/>
                    <a:pt x="488" y="404"/>
                    <a:pt x="552" y="390"/>
                  </a:cubicBezTo>
                  <a:cubicBezTo>
                    <a:pt x="702" y="355"/>
                    <a:pt x="896" y="355"/>
                    <a:pt x="1020" y="266"/>
                  </a:cubicBezTo>
                  <a:cubicBezTo>
                    <a:pt x="1064" y="240"/>
                    <a:pt x="1046" y="169"/>
                    <a:pt x="993" y="152"/>
                  </a:cubicBezTo>
                  <a:cubicBezTo>
                    <a:pt x="861" y="107"/>
                    <a:pt x="737" y="90"/>
                    <a:pt x="596" y="72"/>
                  </a:cubicBezTo>
                  <a:cubicBezTo>
                    <a:pt x="481" y="63"/>
                    <a:pt x="375" y="10"/>
                    <a:pt x="261" y="1"/>
                  </a:cubicBezTo>
                  <a:cubicBezTo>
                    <a:pt x="254" y="1"/>
                    <a:pt x="248" y="0"/>
                    <a:pt x="241"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13" name="Google Shape;2513;p7"/>
            <p:cNvSpPr/>
            <p:nvPr/>
          </p:nvSpPr>
          <p:spPr>
            <a:xfrm rot="6027211">
              <a:off x="192496" y="-923330"/>
              <a:ext cx="105091" cy="229572"/>
            </a:xfrm>
            <a:custGeom>
              <a:avLst/>
              <a:gdLst/>
              <a:ahLst/>
              <a:cxnLst/>
              <a:rect l="l" t="t" r="r" b="b"/>
              <a:pathLst>
                <a:path w="607" h="1326" extrusionOk="0">
                  <a:moveTo>
                    <a:pt x="262" y="0"/>
                  </a:moveTo>
                  <a:cubicBezTo>
                    <a:pt x="208" y="0"/>
                    <a:pt x="152" y="24"/>
                    <a:pt x="124" y="68"/>
                  </a:cubicBezTo>
                  <a:cubicBezTo>
                    <a:pt x="0" y="280"/>
                    <a:pt x="124" y="545"/>
                    <a:pt x="186" y="766"/>
                  </a:cubicBezTo>
                  <a:cubicBezTo>
                    <a:pt x="239" y="925"/>
                    <a:pt x="265" y="1154"/>
                    <a:pt x="371" y="1278"/>
                  </a:cubicBezTo>
                  <a:cubicBezTo>
                    <a:pt x="399" y="1311"/>
                    <a:pt x="433" y="1325"/>
                    <a:pt x="466" y="1325"/>
                  </a:cubicBezTo>
                  <a:cubicBezTo>
                    <a:pt x="538" y="1325"/>
                    <a:pt x="607" y="1257"/>
                    <a:pt x="601" y="1172"/>
                  </a:cubicBezTo>
                  <a:cubicBezTo>
                    <a:pt x="574" y="987"/>
                    <a:pt x="557" y="810"/>
                    <a:pt x="530" y="616"/>
                  </a:cubicBezTo>
                  <a:cubicBezTo>
                    <a:pt x="495" y="404"/>
                    <a:pt x="530" y="174"/>
                    <a:pt x="345" y="24"/>
                  </a:cubicBezTo>
                  <a:cubicBezTo>
                    <a:pt x="322" y="8"/>
                    <a:pt x="292" y="0"/>
                    <a:pt x="262"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14" name="Google Shape;2514;p7"/>
            <p:cNvSpPr/>
            <p:nvPr/>
          </p:nvSpPr>
          <p:spPr>
            <a:xfrm rot="6027211">
              <a:off x="716748" y="-779892"/>
              <a:ext cx="75139" cy="219876"/>
            </a:xfrm>
            <a:custGeom>
              <a:avLst/>
              <a:gdLst/>
              <a:ahLst/>
              <a:cxnLst/>
              <a:rect l="l" t="t" r="r" b="b"/>
              <a:pathLst>
                <a:path w="434" h="1270" extrusionOk="0">
                  <a:moveTo>
                    <a:pt x="203" y="1"/>
                  </a:moveTo>
                  <a:cubicBezTo>
                    <a:pt x="100" y="1"/>
                    <a:pt x="1" y="61"/>
                    <a:pt x="5" y="182"/>
                  </a:cubicBezTo>
                  <a:cubicBezTo>
                    <a:pt x="22" y="403"/>
                    <a:pt x="49" y="633"/>
                    <a:pt x="102" y="853"/>
                  </a:cubicBezTo>
                  <a:cubicBezTo>
                    <a:pt x="128" y="950"/>
                    <a:pt x="208" y="1118"/>
                    <a:pt x="190" y="1215"/>
                  </a:cubicBezTo>
                  <a:cubicBezTo>
                    <a:pt x="181" y="1242"/>
                    <a:pt x="208" y="1259"/>
                    <a:pt x="226" y="1268"/>
                  </a:cubicBezTo>
                  <a:cubicBezTo>
                    <a:pt x="232" y="1269"/>
                    <a:pt x="238" y="1269"/>
                    <a:pt x="243" y="1269"/>
                  </a:cubicBezTo>
                  <a:cubicBezTo>
                    <a:pt x="377" y="1269"/>
                    <a:pt x="393" y="1079"/>
                    <a:pt x="393" y="977"/>
                  </a:cubicBezTo>
                  <a:cubicBezTo>
                    <a:pt x="393" y="721"/>
                    <a:pt x="393" y="474"/>
                    <a:pt x="420" y="218"/>
                  </a:cubicBezTo>
                  <a:cubicBezTo>
                    <a:pt x="434" y="74"/>
                    <a:pt x="316" y="1"/>
                    <a:pt x="203"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15" name="Google Shape;2515;p7"/>
            <p:cNvSpPr/>
            <p:nvPr/>
          </p:nvSpPr>
          <p:spPr>
            <a:xfrm rot="6027211">
              <a:off x="767357" y="-552712"/>
              <a:ext cx="91933" cy="231822"/>
            </a:xfrm>
            <a:custGeom>
              <a:avLst/>
              <a:gdLst/>
              <a:ahLst/>
              <a:cxnLst/>
              <a:rect l="l" t="t" r="r" b="b"/>
              <a:pathLst>
                <a:path w="531" h="1339" extrusionOk="0">
                  <a:moveTo>
                    <a:pt x="275" y="1"/>
                  </a:moveTo>
                  <a:cubicBezTo>
                    <a:pt x="215" y="1"/>
                    <a:pt x="157" y="28"/>
                    <a:pt x="115" y="90"/>
                  </a:cubicBezTo>
                  <a:cubicBezTo>
                    <a:pt x="0" y="258"/>
                    <a:pt x="89" y="461"/>
                    <a:pt x="115" y="646"/>
                  </a:cubicBezTo>
                  <a:cubicBezTo>
                    <a:pt x="142" y="840"/>
                    <a:pt x="133" y="1114"/>
                    <a:pt x="239" y="1282"/>
                  </a:cubicBezTo>
                  <a:cubicBezTo>
                    <a:pt x="266" y="1320"/>
                    <a:pt x="302" y="1338"/>
                    <a:pt x="337" y="1338"/>
                  </a:cubicBezTo>
                  <a:cubicBezTo>
                    <a:pt x="382" y="1338"/>
                    <a:pt x="423" y="1307"/>
                    <a:pt x="433" y="1247"/>
                  </a:cubicBezTo>
                  <a:cubicBezTo>
                    <a:pt x="477" y="1052"/>
                    <a:pt x="504" y="867"/>
                    <a:pt x="513" y="664"/>
                  </a:cubicBezTo>
                  <a:cubicBezTo>
                    <a:pt x="513" y="514"/>
                    <a:pt x="530" y="319"/>
                    <a:pt x="495" y="169"/>
                  </a:cubicBezTo>
                  <a:cubicBezTo>
                    <a:pt x="463" y="67"/>
                    <a:pt x="368" y="1"/>
                    <a:pt x="275"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16" name="Google Shape;2516;p7"/>
            <p:cNvSpPr/>
            <p:nvPr/>
          </p:nvSpPr>
          <p:spPr>
            <a:xfrm rot="6027211">
              <a:off x="920941" y="-319128"/>
              <a:ext cx="126039" cy="262294"/>
            </a:xfrm>
            <a:custGeom>
              <a:avLst/>
              <a:gdLst/>
              <a:ahLst/>
              <a:cxnLst/>
              <a:rect l="l" t="t" r="r" b="b"/>
              <a:pathLst>
                <a:path w="728" h="1515" extrusionOk="0">
                  <a:moveTo>
                    <a:pt x="340" y="1"/>
                  </a:moveTo>
                  <a:cubicBezTo>
                    <a:pt x="175" y="1"/>
                    <a:pt x="1" y="134"/>
                    <a:pt x="101" y="348"/>
                  </a:cubicBezTo>
                  <a:cubicBezTo>
                    <a:pt x="260" y="702"/>
                    <a:pt x="242" y="1125"/>
                    <a:pt x="454" y="1461"/>
                  </a:cubicBezTo>
                  <a:cubicBezTo>
                    <a:pt x="476" y="1498"/>
                    <a:pt x="509" y="1515"/>
                    <a:pt x="541" y="1515"/>
                  </a:cubicBezTo>
                  <a:cubicBezTo>
                    <a:pt x="586" y="1515"/>
                    <a:pt x="629" y="1482"/>
                    <a:pt x="639" y="1426"/>
                  </a:cubicBezTo>
                  <a:cubicBezTo>
                    <a:pt x="728" y="1037"/>
                    <a:pt x="551" y="649"/>
                    <a:pt x="577" y="260"/>
                  </a:cubicBezTo>
                  <a:cubicBezTo>
                    <a:pt x="589" y="80"/>
                    <a:pt x="467" y="1"/>
                    <a:pt x="34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17" name="Google Shape;2517;p7"/>
            <p:cNvSpPr/>
            <p:nvPr/>
          </p:nvSpPr>
          <p:spPr>
            <a:xfrm rot="6027211">
              <a:off x="-247286" y="417180"/>
              <a:ext cx="206545" cy="135215"/>
            </a:xfrm>
            <a:custGeom>
              <a:avLst/>
              <a:gdLst/>
              <a:ahLst/>
              <a:cxnLst/>
              <a:rect l="l" t="t" r="r" b="b"/>
              <a:pathLst>
                <a:path w="1193" h="781" extrusionOk="0">
                  <a:moveTo>
                    <a:pt x="124" y="1"/>
                  </a:moveTo>
                  <a:cubicBezTo>
                    <a:pt x="62" y="1"/>
                    <a:pt x="1" y="45"/>
                    <a:pt x="18" y="116"/>
                  </a:cubicBezTo>
                  <a:cubicBezTo>
                    <a:pt x="36" y="186"/>
                    <a:pt x="71" y="222"/>
                    <a:pt x="124" y="266"/>
                  </a:cubicBezTo>
                  <a:cubicBezTo>
                    <a:pt x="221" y="337"/>
                    <a:pt x="301" y="416"/>
                    <a:pt x="398" y="487"/>
                  </a:cubicBezTo>
                  <a:cubicBezTo>
                    <a:pt x="548" y="601"/>
                    <a:pt x="698" y="672"/>
                    <a:pt x="866" y="760"/>
                  </a:cubicBezTo>
                  <a:cubicBezTo>
                    <a:pt x="893" y="774"/>
                    <a:pt x="920" y="780"/>
                    <a:pt x="945" y="780"/>
                  </a:cubicBezTo>
                  <a:cubicBezTo>
                    <a:pt x="1097" y="780"/>
                    <a:pt x="1193" y="555"/>
                    <a:pt x="1087" y="434"/>
                  </a:cubicBezTo>
                  <a:cubicBezTo>
                    <a:pt x="1034" y="363"/>
                    <a:pt x="981" y="354"/>
                    <a:pt x="892" y="328"/>
                  </a:cubicBezTo>
                  <a:cubicBezTo>
                    <a:pt x="795" y="301"/>
                    <a:pt x="707" y="257"/>
                    <a:pt x="619" y="204"/>
                  </a:cubicBezTo>
                  <a:cubicBezTo>
                    <a:pt x="469" y="125"/>
                    <a:pt x="292" y="1"/>
                    <a:pt x="124"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18" name="Google Shape;2518;p7"/>
            <p:cNvSpPr/>
            <p:nvPr/>
          </p:nvSpPr>
          <p:spPr>
            <a:xfrm rot="6027211">
              <a:off x="-513566" y="649848"/>
              <a:ext cx="221088" cy="83449"/>
            </a:xfrm>
            <a:custGeom>
              <a:avLst/>
              <a:gdLst/>
              <a:ahLst/>
              <a:cxnLst/>
              <a:rect l="l" t="t" r="r" b="b"/>
              <a:pathLst>
                <a:path w="1277" h="482" extrusionOk="0">
                  <a:moveTo>
                    <a:pt x="980" y="1"/>
                  </a:moveTo>
                  <a:cubicBezTo>
                    <a:pt x="960" y="1"/>
                    <a:pt x="940" y="4"/>
                    <a:pt x="919" y="10"/>
                  </a:cubicBezTo>
                  <a:cubicBezTo>
                    <a:pt x="733" y="63"/>
                    <a:pt x="548" y="107"/>
                    <a:pt x="354" y="133"/>
                  </a:cubicBezTo>
                  <a:cubicBezTo>
                    <a:pt x="248" y="142"/>
                    <a:pt x="80" y="151"/>
                    <a:pt x="27" y="257"/>
                  </a:cubicBezTo>
                  <a:cubicBezTo>
                    <a:pt x="9" y="283"/>
                    <a:pt x="1" y="319"/>
                    <a:pt x="36" y="345"/>
                  </a:cubicBezTo>
                  <a:cubicBezTo>
                    <a:pt x="133" y="442"/>
                    <a:pt x="265" y="451"/>
                    <a:pt x="398" y="469"/>
                  </a:cubicBezTo>
                  <a:cubicBezTo>
                    <a:pt x="472" y="478"/>
                    <a:pt x="542" y="482"/>
                    <a:pt x="612" y="482"/>
                  </a:cubicBezTo>
                  <a:cubicBezTo>
                    <a:pt x="742" y="482"/>
                    <a:pt x="869" y="468"/>
                    <a:pt x="1007" y="451"/>
                  </a:cubicBezTo>
                  <a:cubicBezTo>
                    <a:pt x="1277" y="419"/>
                    <a:pt x="1214" y="1"/>
                    <a:pt x="98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19" name="Google Shape;2519;p7"/>
            <p:cNvSpPr/>
            <p:nvPr/>
          </p:nvSpPr>
          <p:spPr>
            <a:xfrm rot="6027211">
              <a:off x="-875470" y="786361"/>
              <a:ext cx="210008" cy="145603"/>
            </a:xfrm>
            <a:custGeom>
              <a:avLst/>
              <a:gdLst/>
              <a:ahLst/>
              <a:cxnLst/>
              <a:rect l="l" t="t" r="r" b="b"/>
              <a:pathLst>
                <a:path w="1213" h="841" extrusionOk="0">
                  <a:moveTo>
                    <a:pt x="803" y="0"/>
                  </a:moveTo>
                  <a:cubicBezTo>
                    <a:pt x="734" y="0"/>
                    <a:pt x="669" y="33"/>
                    <a:pt x="627" y="114"/>
                  </a:cubicBezTo>
                  <a:cubicBezTo>
                    <a:pt x="565" y="220"/>
                    <a:pt x="486" y="282"/>
                    <a:pt x="398" y="353"/>
                  </a:cubicBezTo>
                  <a:cubicBezTo>
                    <a:pt x="345" y="388"/>
                    <a:pt x="283" y="423"/>
                    <a:pt x="230" y="468"/>
                  </a:cubicBezTo>
                  <a:cubicBezTo>
                    <a:pt x="177" y="512"/>
                    <a:pt x="141" y="573"/>
                    <a:pt x="88" y="609"/>
                  </a:cubicBezTo>
                  <a:cubicBezTo>
                    <a:pt x="0" y="688"/>
                    <a:pt x="53" y="821"/>
                    <a:pt x="159" y="838"/>
                  </a:cubicBezTo>
                  <a:cubicBezTo>
                    <a:pt x="169" y="840"/>
                    <a:pt x="179" y="840"/>
                    <a:pt x="189" y="840"/>
                  </a:cubicBezTo>
                  <a:cubicBezTo>
                    <a:pt x="331" y="840"/>
                    <a:pt x="486" y="728"/>
                    <a:pt x="609" y="671"/>
                  </a:cubicBezTo>
                  <a:cubicBezTo>
                    <a:pt x="742" y="618"/>
                    <a:pt x="883" y="556"/>
                    <a:pt x="998" y="450"/>
                  </a:cubicBezTo>
                  <a:cubicBezTo>
                    <a:pt x="1213" y="261"/>
                    <a:pt x="996" y="0"/>
                    <a:pt x="803"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20" name="Google Shape;2520;p7"/>
            <p:cNvSpPr/>
            <p:nvPr/>
          </p:nvSpPr>
          <p:spPr>
            <a:xfrm rot="6027211">
              <a:off x="-1293971" y="52661"/>
              <a:ext cx="235458" cy="108899"/>
            </a:xfrm>
            <a:custGeom>
              <a:avLst/>
              <a:gdLst/>
              <a:ahLst/>
              <a:cxnLst/>
              <a:rect l="l" t="t" r="r" b="b"/>
              <a:pathLst>
                <a:path w="1360" h="629" extrusionOk="0">
                  <a:moveTo>
                    <a:pt x="329" y="1"/>
                  </a:moveTo>
                  <a:cubicBezTo>
                    <a:pt x="39" y="1"/>
                    <a:pt x="0" y="503"/>
                    <a:pt x="326" y="544"/>
                  </a:cubicBezTo>
                  <a:cubicBezTo>
                    <a:pt x="485" y="562"/>
                    <a:pt x="644" y="571"/>
                    <a:pt x="794" y="580"/>
                  </a:cubicBezTo>
                  <a:cubicBezTo>
                    <a:pt x="890" y="592"/>
                    <a:pt x="982" y="628"/>
                    <a:pt x="1073" y="628"/>
                  </a:cubicBezTo>
                  <a:cubicBezTo>
                    <a:pt x="1116" y="628"/>
                    <a:pt x="1158" y="620"/>
                    <a:pt x="1201" y="597"/>
                  </a:cubicBezTo>
                  <a:cubicBezTo>
                    <a:pt x="1315" y="536"/>
                    <a:pt x="1360" y="341"/>
                    <a:pt x="1227" y="271"/>
                  </a:cubicBezTo>
                  <a:cubicBezTo>
                    <a:pt x="1103" y="200"/>
                    <a:pt x="989" y="138"/>
                    <a:pt x="847" y="103"/>
                  </a:cubicBezTo>
                  <a:cubicBezTo>
                    <a:pt x="688" y="68"/>
                    <a:pt x="530" y="41"/>
                    <a:pt x="379" y="6"/>
                  </a:cubicBezTo>
                  <a:cubicBezTo>
                    <a:pt x="362" y="3"/>
                    <a:pt x="345" y="1"/>
                    <a:pt x="329"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21" name="Google Shape;2521;p7"/>
            <p:cNvSpPr/>
            <p:nvPr/>
          </p:nvSpPr>
          <p:spPr>
            <a:xfrm rot="6027211">
              <a:off x="-1097399" y="-356380"/>
              <a:ext cx="217626" cy="128463"/>
            </a:xfrm>
            <a:custGeom>
              <a:avLst/>
              <a:gdLst/>
              <a:ahLst/>
              <a:cxnLst/>
              <a:rect l="l" t="t" r="r" b="b"/>
              <a:pathLst>
                <a:path w="1257" h="742" extrusionOk="0">
                  <a:moveTo>
                    <a:pt x="370" y="0"/>
                  </a:moveTo>
                  <a:cubicBezTo>
                    <a:pt x="163" y="0"/>
                    <a:pt x="0" y="320"/>
                    <a:pt x="223" y="471"/>
                  </a:cubicBezTo>
                  <a:cubicBezTo>
                    <a:pt x="285" y="516"/>
                    <a:pt x="355" y="542"/>
                    <a:pt x="426" y="568"/>
                  </a:cubicBezTo>
                  <a:cubicBezTo>
                    <a:pt x="514" y="595"/>
                    <a:pt x="594" y="639"/>
                    <a:pt x="673" y="666"/>
                  </a:cubicBezTo>
                  <a:cubicBezTo>
                    <a:pt x="781" y="702"/>
                    <a:pt x="885" y="742"/>
                    <a:pt x="990" y="742"/>
                  </a:cubicBezTo>
                  <a:cubicBezTo>
                    <a:pt x="1040" y="742"/>
                    <a:pt x="1090" y="733"/>
                    <a:pt x="1141" y="710"/>
                  </a:cubicBezTo>
                  <a:cubicBezTo>
                    <a:pt x="1247" y="666"/>
                    <a:pt x="1256" y="507"/>
                    <a:pt x="1159" y="454"/>
                  </a:cubicBezTo>
                  <a:cubicBezTo>
                    <a:pt x="1053" y="383"/>
                    <a:pt x="965" y="295"/>
                    <a:pt x="850" y="233"/>
                  </a:cubicBezTo>
                  <a:cubicBezTo>
                    <a:pt x="744" y="180"/>
                    <a:pt x="603" y="127"/>
                    <a:pt x="514" y="56"/>
                  </a:cubicBezTo>
                  <a:cubicBezTo>
                    <a:pt x="467" y="17"/>
                    <a:pt x="417" y="0"/>
                    <a:pt x="370"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22" name="Google Shape;2522;p7"/>
            <p:cNvSpPr/>
            <p:nvPr/>
          </p:nvSpPr>
          <p:spPr>
            <a:xfrm rot="6027211">
              <a:off x="-259049" y="-225730"/>
              <a:ext cx="206718" cy="185943"/>
            </a:xfrm>
            <a:custGeom>
              <a:avLst/>
              <a:gdLst/>
              <a:ahLst/>
              <a:cxnLst/>
              <a:rect l="l" t="t" r="r" b="b"/>
              <a:pathLst>
                <a:path w="1194" h="1074" extrusionOk="0">
                  <a:moveTo>
                    <a:pt x="269" y="1"/>
                  </a:moveTo>
                  <a:cubicBezTo>
                    <a:pt x="81" y="1"/>
                    <a:pt x="0" y="310"/>
                    <a:pt x="212" y="396"/>
                  </a:cubicBezTo>
                  <a:cubicBezTo>
                    <a:pt x="247" y="405"/>
                    <a:pt x="283" y="476"/>
                    <a:pt x="318" y="494"/>
                  </a:cubicBezTo>
                  <a:cubicBezTo>
                    <a:pt x="397" y="573"/>
                    <a:pt x="494" y="644"/>
                    <a:pt x="574" y="723"/>
                  </a:cubicBezTo>
                  <a:cubicBezTo>
                    <a:pt x="698" y="838"/>
                    <a:pt x="795" y="1015"/>
                    <a:pt x="962" y="1067"/>
                  </a:cubicBezTo>
                  <a:cubicBezTo>
                    <a:pt x="977" y="1072"/>
                    <a:pt x="991" y="1074"/>
                    <a:pt x="1006" y="1074"/>
                  </a:cubicBezTo>
                  <a:cubicBezTo>
                    <a:pt x="1105" y="1074"/>
                    <a:pt x="1193" y="973"/>
                    <a:pt x="1139" y="864"/>
                  </a:cubicBezTo>
                  <a:cubicBezTo>
                    <a:pt x="1060" y="688"/>
                    <a:pt x="918" y="511"/>
                    <a:pt x="768" y="379"/>
                  </a:cubicBezTo>
                  <a:cubicBezTo>
                    <a:pt x="645" y="264"/>
                    <a:pt x="503" y="87"/>
                    <a:pt x="344" y="17"/>
                  </a:cubicBezTo>
                  <a:cubicBezTo>
                    <a:pt x="318" y="6"/>
                    <a:pt x="292" y="1"/>
                    <a:pt x="269"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23" name="Google Shape;2523;p7"/>
            <p:cNvSpPr/>
            <p:nvPr/>
          </p:nvSpPr>
          <p:spPr>
            <a:xfrm rot="6027211">
              <a:off x="-718849" y="-269516"/>
              <a:ext cx="211393" cy="127424"/>
            </a:xfrm>
            <a:custGeom>
              <a:avLst/>
              <a:gdLst/>
              <a:ahLst/>
              <a:cxnLst/>
              <a:rect l="l" t="t" r="r" b="b"/>
              <a:pathLst>
                <a:path w="1221" h="736" extrusionOk="0">
                  <a:moveTo>
                    <a:pt x="274" y="0"/>
                  </a:moveTo>
                  <a:cubicBezTo>
                    <a:pt x="105" y="0"/>
                    <a:pt x="1" y="222"/>
                    <a:pt x="161" y="360"/>
                  </a:cubicBezTo>
                  <a:cubicBezTo>
                    <a:pt x="311" y="484"/>
                    <a:pt x="523" y="581"/>
                    <a:pt x="708" y="643"/>
                  </a:cubicBezTo>
                  <a:cubicBezTo>
                    <a:pt x="802" y="674"/>
                    <a:pt x="925" y="736"/>
                    <a:pt x="1034" y="736"/>
                  </a:cubicBezTo>
                  <a:cubicBezTo>
                    <a:pt x="1079" y="736"/>
                    <a:pt x="1122" y="725"/>
                    <a:pt x="1159" y="696"/>
                  </a:cubicBezTo>
                  <a:cubicBezTo>
                    <a:pt x="1221" y="652"/>
                    <a:pt x="1194" y="563"/>
                    <a:pt x="1132" y="537"/>
                  </a:cubicBezTo>
                  <a:cubicBezTo>
                    <a:pt x="1070" y="510"/>
                    <a:pt x="1026" y="457"/>
                    <a:pt x="973" y="413"/>
                  </a:cubicBezTo>
                  <a:cubicBezTo>
                    <a:pt x="911" y="369"/>
                    <a:pt x="841" y="343"/>
                    <a:pt x="779" y="307"/>
                  </a:cubicBezTo>
                  <a:cubicBezTo>
                    <a:pt x="638" y="228"/>
                    <a:pt x="523" y="104"/>
                    <a:pt x="391" y="34"/>
                  </a:cubicBezTo>
                  <a:cubicBezTo>
                    <a:pt x="350" y="10"/>
                    <a:pt x="311" y="0"/>
                    <a:pt x="274"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24" name="Google Shape;2524;p7"/>
            <p:cNvSpPr/>
            <p:nvPr/>
          </p:nvSpPr>
          <p:spPr>
            <a:xfrm rot="6027211">
              <a:off x="517520" y="-198616"/>
              <a:ext cx="109246" cy="159973"/>
            </a:xfrm>
            <a:custGeom>
              <a:avLst/>
              <a:gdLst/>
              <a:ahLst/>
              <a:cxnLst/>
              <a:rect l="l" t="t" r="r" b="b"/>
              <a:pathLst>
                <a:path w="631" h="924" extrusionOk="0">
                  <a:moveTo>
                    <a:pt x="273" y="1"/>
                  </a:moveTo>
                  <a:cubicBezTo>
                    <a:pt x="143" y="1"/>
                    <a:pt x="1" y="129"/>
                    <a:pt x="83" y="276"/>
                  </a:cubicBezTo>
                  <a:cubicBezTo>
                    <a:pt x="136" y="365"/>
                    <a:pt x="163" y="471"/>
                    <a:pt x="216" y="559"/>
                  </a:cubicBezTo>
                  <a:cubicBezTo>
                    <a:pt x="269" y="647"/>
                    <a:pt x="357" y="727"/>
                    <a:pt x="392" y="833"/>
                  </a:cubicBezTo>
                  <a:cubicBezTo>
                    <a:pt x="410" y="890"/>
                    <a:pt x="469" y="923"/>
                    <a:pt x="525" y="923"/>
                  </a:cubicBezTo>
                  <a:cubicBezTo>
                    <a:pt x="580" y="923"/>
                    <a:pt x="631" y="890"/>
                    <a:pt x="631" y="815"/>
                  </a:cubicBezTo>
                  <a:cubicBezTo>
                    <a:pt x="631" y="691"/>
                    <a:pt x="595" y="585"/>
                    <a:pt x="542" y="471"/>
                  </a:cubicBezTo>
                  <a:cubicBezTo>
                    <a:pt x="489" y="356"/>
                    <a:pt x="472" y="232"/>
                    <a:pt x="428" y="109"/>
                  </a:cubicBezTo>
                  <a:cubicBezTo>
                    <a:pt x="398" y="32"/>
                    <a:pt x="337" y="1"/>
                    <a:pt x="273"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25" name="Google Shape;2525;p7"/>
            <p:cNvSpPr/>
            <p:nvPr/>
          </p:nvSpPr>
          <p:spPr>
            <a:xfrm rot="6027211">
              <a:off x="1229326" y="-457603"/>
              <a:ext cx="115998" cy="210700"/>
            </a:xfrm>
            <a:custGeom>
              <a:avLst/>
              <a:gdLst/>
              <a:ahLst/>
              <a:cxnLst/>
              <a:rect l="l" t="t" r="r" b="b"/>
              <a:pathLst>
                <a:path w="670" h="1217" extrusionOk="0">
                  <a:moveTo>
                    <a:pt x="369" y="1"/>
                  </a:moveTo>
                  <a:cubicBezTo>
                    <a:pt x="287" y="1"/>
                    <a:pt x="197" y="36"/>
                    <a:pt x="157" y="108"/>
                  </a:cubicBezTo>
                  <a:cubicBezTo>
                    <a:pt x="78" y="249"/>
                    <a:pt x="78" y="373"/>
                    <a:pt x="78" y="523"/>
                  </a:cubicBezTo>
                  <a:cubicBezTo>
                    <a:pt x="86" y="708"/>
                    <a:pt x="51" y="885"/>
                    <a:pt x="16" y="1070"/>
                  </a:cubicBezTo>
                  <a:cubicBezTo>
                    <a:pt x="0" y="1140"/>
                    <a:pt x="73" y="1216"/>
                    <a:pt x="145" y="1216"/>
                  </a:cubicBezTo>
                  <a:cubicBezTo>
                    <a:pt x="155" y="1216"/>
                    <a:pt x="165" y="1215"/>
                    <a:pt x="175" y="1212"/>
                  </a:cubicBezTo>
                  <a:cubicBezTo>
                    <a:pt x="387" y="1141"/>
                    <a:pt x="422" y="903"/>
                    <a:pt x="475" y="708"/>
                  </a:cubicBezTo>
                  <a:cubicBezTo>
                    <a:pt x="501" y="647"/>
                    <a:pt x="510" y="576"/>
                    <a:pt x="537" y="505"/>
                  </a:cubicBezTo>
                  <a:lnTo>
                    <a:pt x="537" y="505"/>
                  </a:lnTo>
                  <a:cubicBezTo>
                    <a:pt x="536" y="506"/>
                    <a:pt x="536" y="506"/>
                    <a:pt x="536" y="506"/>
                  </a:cubicBezTo>
                  <a:cubicBezTo>
                    <a:pt x="533" y="506"/>
                    <a:pt x="545" y="472"/>
                    <a:pt x="552" y="453"/>
                  </a:cubicBezTo>
                  <a:lnTo>
                    <a:pt x="552" y="453"/>
                  </a:lnTo>
                  <a:cubicBezTo>
                    <a:pt x="564" y="438"/>
                    <a:pt x="618" y="351"/>
                    <a:pt x="625" y="338"/>
                  </a:cubicBezTo>
                  <a:cubicBezTo>
                    <a:pt x="669" y="179"/>
                    <a:pt x="572" y="11"/>
                    <a:pt x="404" y="2"/>
                  </a:cubicBezTo>
                  <a:lnTo>
                    <a:pt x="396" y="2"/>
                  </a:lnTo>
                  <a:cubicBezTo>
                    <a:pt x="387" y="1"/>
                    <a:pt x="378" y="1"/>
                    <a:pt x="369"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26" name="Google Shape;2526;p7"/>
            <p:cNvSpPr/>
            <p:nvPr/>
          </p:nvSpPr>
          <p:spPr>
            <a:xfrm rot="6027211">
              <a:off x="-1186958" y="592756"/>
              <a:ext cx="179710" cy="137466"/>
            </a:xfrm>
            <a:custGeom>
              <a:avLst/>
              <a:gdLst/>
              <a:ahLst/>
              <a:cxnLst/>
              <a:rect l="l" t="t" r="r" b="b"/>
              <a:pathLst>
                <a:path w="1038" h="794" extrusionOk="0">
                  <a:moveTo>
                    <a:pt x="782" y="0"/>
                  </a:moveTo>
                  <a:cubicBezTo>
                    <a:pt x="754" y="0"/>
                    <a:pt x="727" y="5"/>
                    <a:pt x="702" y="15"/>
                  </a:cubicBezTo>
                  <a:cubicBezTo>
                    <a:pt x="623" y="42"/>
                    <a:pt x="605" y="103"/>
                    <a:pt x="552" y="156"/>
                  </a:cubicBezTo>
                  <a:cubicBezTo>
                    <a:pt x="517" y="200"/>
                    <a:pt x="464" y="236"/>
                    <a:pt x="419" y="271"/>
                  </a:cubicBezTo>
                  <a:lnTo>
                    <a:pt x="261" y="404"/>
                  </a:lnTo>
                  <a:cubicBezTo>
                    <a:pt x="190" y="457"/>
                    <a:pt x="137" y="518"/>
                    <a:pt x="75" y="580"/>
                  </a:cubicBezTo>
                  <a:cubicBezTo>
                    <a:pt x="0" y="663"/>
                    <a:pt x="51" y="794"/>
                    <a:pt x="160" y="794"/>
                  </a:cubicBezTo>
                  <a:cubicBezTo>
                    <a:pt x="167" y="794"/>
                    <a:pt x="174" y="793"/>
                    <a:pt x="181" y="792"/>
                  </a:cubicBezTo>
                  <a:cubicBezTo>
                    <a:pt x="358" y="766"/>
                    <a:pt x="552" y="660"/>
                    <a:pt x="702" y="562"/>
                  </a:cubicBezTo>
                  <a:cubicBezTo>
                    <a:pt x="870" y="465"/>
                    <a:pt x="1038" y="315"/>
                    <a:pt x="958" y="103"/>
                  </a:cubicBezTo>
                  <a:cubicBezTo>
                    <a:pt x="926" y="33"/>
                    <a:pt x="853" y="0"/>
                    <a:pt x="782"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grpSp>
    </p:spTree>
    <p:extLst>
      <p:ext uri="{BB962C8B-B14F-4D97-AF65-F5344CB8AC3E}">
        <p14:creationId xmlns:p14="http://schemas.microsoft.com/office/powerpoint/2010/main" val="484565120"/>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2527"/>
        <p:cNvGrpSpPr/>
        <p:nvPr/>
      </p:nvGrpSpPr>
      <p:grpSpPr>
        <a:xfrm>
          <a:off x="0" y="0"/>
          <a:ext cx="0" cy="0"/>
          <a:chOff x="0" y="0"/>
          <a:chExt cx="0" cy="0"/>
        </a:xfrm>
      </p:grpSpPr>
      <p:sp>
        <p:nvSpPr>
          <p:cNvPr id="2528" name="Google Shape;2528;p8"/>
          <p:cNvSpPr/>
          <p:nvPr/>
        </p:nvSpPr>
        <p:spPr>
          <a:xfrm rot="8100048" flipH="1">
            <a:off x="-2523191" y="294762"/>
            <a:ext cx="9704794" cy="17940029"/>
          </a:xfrm>
          <a:custGeom>
            <a:avLst/>
            <a:gdLst/>
            <a:ahLst/>
            <a:cxnLst/>
            <a:rect l="l" t="t" r="r" b="b"/>
            <a:pathLst>
              <a:path w="28672" h="22676" extrusionOk="0">
                <a:moveTo>
                  <a:pt x="14097" y="0"/>
                </a:moveTo>
                <a:cubicBezTo>
                  <a:pt x="13879" y="0"/>
                  <a:pt x="13643" y="35"/>
                  <a:pt x="13387" y="112"/>
                </a:cubicBezTo>
                <a:cubicBezTo>
                  <a:pt x="11965" y="545"/>
                  <a:pt x="10923" y="1728"/>
                  <a:pt x="9722" y="2541"/>
                </a:cubicBezTo>
                <a:cubicBezTo>
                  <a:pt x="8274" y="3530"/>
                  <a:pt x="6835" y="4554"/>
                  <a:pt x="5572" y="5781"/>
                </a:cubicBezTo>
                <a:cubicBezTo>
                  <a:pt x="5546" y="5808"/>
                  <a:pt x="5519" y="5834"/>
                  <a:pt x="5484" y="5869"/>
                </a:cubicBezTo>
                <a:cubicBezTo>
                  <a:pt x="4248" y="7132"/>
                  <a:pt x="3683" y="8819"/>
                  <a:pt x="3082" y="10434"/>
                </a:cubicBezTo>
                <a:cubicBezTo>
                  <a:pt x="2482" y="12094"/>
                  <a:pt x="1440" y="13534"/>
                  <a:pt x="751" y="15149"/>
                </a:cubicBezTo>
                <a:cubicBezTo>
                  <a:pt x="1" y="16898"/>
                  <a:pt x="257" y="18637"/>
                  <a:pt x="1573" y="20041"/>
                </a:cubicBezTo>
                <a:cubicBezTo>
                  <a:pt x="3753" y="22355"/>
                  <a:pt x="7118" y="21904"/>
                  <a:pt x="9952" y="22116"/>
                </a:cubicBezTo>
                <a:cubicBezTo>
                  <a:pt x="12332" y="22295"/>
                  <a:pt x="15048" y="22675"/>
                  <a:pt x="17706" y="22675"/>
                </a:cubicBezTo>
                <a:cubicBezTo>
                  <a:pt x="21231" y="22675"/>
                  <a:pt x="24657" y="22006"/>
                  <a:pt x="27073" y="19308"/>
                </a:cubicBezTo>
                <a:cubicBezTo>
                  <a:pt x="27753" y="18549"/>
                  <a:pt x="28283" y="17657"/>
                  <a:pt x="28477" y="16668"/>
                </a:cubicBezTo>
                <a:cubicBezTo>
                  <a:pt x="28671" y="15617"/>
                  <a:pt x="28468" y="14523"/>
                  <a:pt x="28088" y="13525"/>
                </a:cubicBezTo>
                <a:cubicBezTo>
                  <a:pt x="27188" y="11194"/>
                  <a:pt x="25334" y="9366"/>
                  <a:pt x="23356" y="7830"/>
                </a:cubicBezTo>
                <a:cubicBezTo>
                  <a:pt x="21095" y="6081"/>
                  <a:pt x="18199" y="4660"/>
                  <a:pt x="16654" y="2187"/>
                </a:cubicBezTo>
                <a:cubicBezTo>
                  <a:pt x="15986" y="1122"/>
                  <a:pt x="15325" y="0"/>
                  <a:pt x="14097" y="0"/>
                </a:cubicBezTo>
                <a:close/>
              </a:path>
            </a:pathLst>
          </a:custGeom>
          <a:solidFill>
            <a:srgbClr val="FFFFFF"/>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29" name="Google Shape;2529;p8"/>
          <p:cNvSpPr txBox="1">
            <a:spLocks noGrp="1"/>
          </p:cNvSpPr>
          <p:nvPr>
            <p:ph type="title"/>
          </p:nvPr>
        </p:nvSpPr>
        <p:spPr>
          <a:xfrm>
            <a:off x="2640172" y="3790439"/>
            <a:ext cx="19105244" cy="6136710"/>
          </a:xfrm>
          <a:prstGeom prst="rect">
            <a:avLst/>
          </a:prstGeom>
        </p:spPr>
        <p:txBody>
          <a:bodyPr spcFirstLastPara="1" wrap="square" lIns="91425" tIns="91425" rIns="91425" bIns="91425" anchor="ctr" anchorCtr="0">
            <a:noAutofit/>
          </a:bodyPr>
          <a:lstStyle>
            <a:lvl1pPr lvl="0" algn="ctr">
              <a:spcBef>
                <a:spcPts val="0"/>
              </a:spcBef>
              <a:spcAft>
                <a:spcPts val="0"/>
              </a:spcAft>
              <a:buSzPts val="4800"/>
              <a:buNone/>
              <a:defRPr>
                <a:latin typeface="Sue Ellen Francisco"/>
                <a:ea typeface="Sue Ellen Francisco"/>
                <a:cs typeface="Sue Ellen Francisco"/>
                <a:sym typeface="Sue Ellen Francisco"/>
              </a:defRPr>
            </a:lvl1pPr>
            <a:lvl2pPr lvl="1">
              <a:spcBef>
                <a:spcPts val="0"/>
              </a:spcBef>
              <a:spcAft>
                <a:spcPts val="0"/>
              </a:spcAft>
              <a:buSzPts val="4800"/>
              <a:buNone/>
              <a:defRPr sz="12801"/>
            </a:lvl2pPr>
            <a:lvl3pPr lvl="2">
              <a:spcBef>
                <a:spcPts val="0"/>
              </a:spcBef>
              <a:spcAft>
                <a:spcPts val="0"/>
              </a:spcAft>
              <a:buSzPts val="4800"/>
              <a:buNone/>
              <a:defRPr sz="12801"/>
            </a:lvl3pPr>
            <a:lvl4pPr lvl="3">
              <a:spcBef>
                <a:spcPts val="0"/>
              </a:spcBef>
              <a:spcAft>
                <a:spcPts val="0"/>
              </a:spcAft>
              <a:buSzPts val="4800"/>
              <a:buNone/>
              <a:defRPr sz="12801"/>
            </a:lvl4pPr>
            <a:lvl5pPr lvl="4">
              <a:spcBef>
                <a:spcPts val="0"/>
              </a:spcBef>
              <a:spcAft>
                <a:spcPts val="0"/>
              </a:spcAft>
              <a:buSzPts val="4800"/>
              <a:buNone/>
              <a:defRPr sz="12801"/>
            </a:lvl5pPr>
            <a:lvl6pPr lvl="5">
              <a:spcBef>
                <a:spcPts val="0"/>
              </a:spcBef>
              <a:spcAft>
                <a:spcPts val="0"/>
              </a:spcAft>
              <a:buSzPts val="4800"/>
              <a:buNone/>
              <a:defRPr sz="12801"/>
            </a:lvl6pPr>
            <a:lvl7pPr lvl="6">
              <a:spcBef>
                <a:spcPts val="0"/>
              </a:spcBef>
              <a:spcAft>
                <a:spcPts val="0"/>
              </a:spcAft>
              <a:buSzPts val="4800"/>
              <a:buNone/>
              <a:defRPr sz="12801"/>
            </a:lvl7pPr>
            <a:lvl8pPr lvl="7">
              <a:spcBef>
                <a:spcPts val="0"/>
              </a:spcBef>
              <a:spcAft>
                <a:spcPts val="0"/>
              </a:spcAft>
              <a:buSzPts val="4800"/>
              <a:buNone/>
              <a:defRPr sz="12801"/>
            </a:lvl8pPr>
            <a:lvl9pPr lvl="8">
              <a:spcBef>
                <a:spcPts val="0"/>
              </a:spcBef>
              <a:spcAft>
                <a:spcPts val="0"/>
              </a:spcAft>
              <a:buSzPts val="4800"/>
              <a:buNone/>
              <a:defRPr sz="12801"/>
            </a:lvl9pPr>
          </a:lstStyle>
          <a:p>
            <a:endParaRPr/>
          </a:p>
        </p:txBody>
      </p:sp>
      <p:grpSp>
        <p:nvGrpSpPr>
          <p:cNvPr id="2530" name="Google Shape;2530;p8"/>
          <p:cNvGrpSpPr/>
          <p:nvPr/>
        </p:nvGrpSpPr>
        <p:grpSpPr>
          <a:xfrm>
            <a:off x="-2212301" y="10403807"/>
            <a:ext cx="7612070" cy="6454205"/>
            <a:chOff x="-829559" y="3900975"/>
            <a:chExt cx="2854340" cy="2420047"/>
          </a:xfrm>
        </p:grpSpPr>
        <p:sp>
          <p:nvSpPr>
            <p:cNvPr id="2531" name="Google Shape;2531;p8"/>
            <p:cNvSpPr/>
            <p:nvPr/>
          </p:nvSpPr>
          <p:spPr>
            <a:xfrm rot="3039008">
              <a:off x="-321587" y="4203126"/>
              <a:ext cx="1802185" cy="1820703"/>
            </a:xfrm>
            <a:custGeom>
              <a:avLst/>
              <a:gdLst/>
              <a:ahLst/>
              <a:cxnLst/>
              <a:rect l="l" t="t" r="r" b="b"/>
              <a:pathLst>
                <a:path w="11488" h="10900" extrusionOk="0">
                  <a:moveTo>
                    <a:pt x="7916" y="0"/>
                  </a:moveTo>
                  <a:cubicBezTo>
                    <a:pt x="7813" y="0"/>
                    <a:pt x="7705" y="9"/>
                    <a:pt x="7594" y="30"/>
                  </a:cubicBezTo>
                  <a:cubicBezTo>
                    <a:pt x="7170" y="110"/>
                    <a:pt x="6826" y="366"/>
                    <a:pt x="6640" y="728"/>
                  </a:cubicBezTo>
                  <a:cubicBezTo>
                    <a:pt x="6287" y="1399"/>
                    <a:pt x="6685" y="1973"/>
                    <a:pt x="6835" y="2194"/>
                  </a:cubicBezTo>
                  <a:lnTo>
                    <a:pt x="8353" y="4392"/>
                  </a:lnTo>
                  <a:cubicBezTo>
                    <a:pt x="8398" y="4454"/>
                    <a:pt x="8477" y="4569"/>
                    <a:pt x="8521" y="4657"/>
                  </a:cubicBezTo>
                  <a:lnTo>
                    <a:pt x="4830" y="4569"/>
                  </a:lnTo>
                  <a:cubicBezTo>
                    <a:pt x="4754" y="4567"/>
                    <a:pt x="4679" y="4567"/>
                    <a:pt x="4607" y="4567"/>
                  </a:cubicBezTo>
                  <a:cubicBezTo>
                    <a:pt x="4245" y="4567"/>
                    <a:pt x="3933" y="4585"/>
                    <a:pt x="3638" y="4622"/>
                  </a:cubicBezTo>
                  <a:cubicBezTo>
                    <a:pt x="3418" y="4648"/>
                    <a:pt x="3082" y="4701"/>
                    <a:pt x="2782" y="4922"/>
                  </a:cubicBezTo>
                  <a:cubicBezTo>
                    <a:pt x="2270" y="5293"/>
                    <a:pt x="2093" y="6043"/>
                    <a:pt x="2393" y="6626"/>
                  </a:cubicBezTo>
                  <a:cubicBezTo>
                    <a:pt x="2852" y="7518"/>
                    <a:pt x="3515" y="8313"/>
                    <a:pt x="4327" y="8922"/>
                  </a:cubicBezTo>
                  <a:cubicBezTo>
                    <a:pt x="3886" y="9160"/>
                    <a:pt x="3391" y="9293"/>
                    <a:pt x="2888" y="9310"/>
                  </a:cubicBezTo>
                  <a:cubicBezTo>
                    <a:pt x="2839" y="9313"/>
                    <a:pt x="2788" y="9314"/>
                    <a:pt x="2736" y="9314"/>
                  </a:cubicBezTo>
                  <a:cubicBezTo>
                    <a:pt x="2611" y="9314"/>
                    <a:pt x="2478" y="9308"/>
                    <a:pt x="2340" y="9301"/>
                  </a:cubicBezTo>
                  <a:cubicBezTo>
                    <a:pt x="2203" y="9297"/>
                    <a:pt x="2067" y="9293"/>
                    <a:pt x="1928" y="9293"/>
                  </a:cubicBezTo>
                  <a:cubicBezTo>
                    <a:pt x="1788" y="9293"/>
                    <a:pt x="1647" y="9297"/>
                    <a:pt x="1501" y="9310"/>
                  </a:cubicBezTo>
                  <a:cubicBezTo>
                    <a:pt x="1387" y="9319"/>
                    <a:pt x="1272" y="9328"/>
                    <a:pt x="1157" y="9346"/>
                  </a:cubicBezTo>
                  <a:cubicBezTo>
                    <a:pt x="998" y="9362"/>
                    <a:pt x="846" y="9382"/>
                    <a:pt x="722" y="9382"/>
                  </a:cubicBezTo>
                  <a:cubicBezTo>
                    <a:pt x="646" y="9382"/>
                    <a:pt x="580" y="9375"/>
                    <a:pt x="530" y="9354"/>
                  </a:cubicBezTo>
                  <a:lnTo>
                    <a:pt x="0" y="10776"/>
                  </a:lnTo>
                  <a:cubicBezTo>
                    <a:pt x="256" y="10864"/>
                    <a:pt x="504" y="10900"/>
                    <a:pt x="733" y="10900"/>
                  </a:cubicBezTo>
                  <a:cubicBezTo>
                    <a:pt x="954" y="10900"/>
                    <a:pt x="1157" y="10873"/>
                    <a:pt x="1343" y="10847"/>
                  </a:cubicBezTo>
                  <a:cubicBezTo>
                    <a:pt x="1431" y="10838"/>
                    <a:pt x="1528" y="10829"/>
                    <a:pt x="1616" y="10820"/>
                  </a:cubicBezTo>
                  <a:cubicBezTo>
                    <a:pt x="1706" y="10813"/>
                    <a:pt x="1797" y="10810"/>
                    <a:pt x="1890" y="10810"/>
                  </a:cubicBezTo>
                  <a:cubicBezTo>
                    <a:pt x="2018" y="10810"/>
                    <a:pt x="2150" y="10815"/>
                    <a:pt x="2287" y="10820"/>
                  </a:cubicBezTo>
                  <a:cubicBezTo>
                    <a:pt x="2437" y="10826"/>
                    <a:pt x="2591" y="10833"/>
                    <a:pt x="2750" y="10833"/>
                  </a:cubicBezTo>
                  <a:cubicBezTo>
                    <a:pt x="2816" y="10833"/>
                    <a:pt x="2882" y="10832"/>
                    <a:pt x="2950" y="10829"/>
                  </a:cubicBezTo>
                  <a:cubicBezTo>
                    <a:pt x="3753" y="10794"/>
                    <a:pt x="4539" y="10564"/>
                    <a:pt x="5237" y="10158"/>
                  </a:cubicBezTo>
                  <a:lnTo>
                    <a:pt x="5245" y="10149"/>
                  </a:lnTo>
                  <a:cubicBezTo>
                    <a:pt x="5652" y="9902"/>
                    <a:pt x="5908" y="9478"/>
                    <a:pt x="5934" y="9001"/>
                  </a:cubicBezTo>
                  <a:cubicBezTo>
                    <a:pt x="5952" y="8524"/>
                    <a:pt x="5731" y="8074"/>
                    <a:pt x="5351" y="7792"/>
                  </a:cubicBezTo>
                  <a:cubicBezTo>
                    <a:pt x="4733" y="7350"/>
                    <a:pt x="4212" y="6776"/>
                    <a:pt x="3841" y="6123"/>
                  </a:cubicBezTo>
                  <a:cubicBezTo>
                    <a:pt x="4050" y="6096"/>
                    <a:pt x="4280" y="6084"/>
                    <a:pt x="4542" y="6084"/>
                  </a:cubicBezTo>
                  <a:cubicBezTo>
                    <a:pt x="4623" y="6084"/>
                    <a:pt x="4707" y="6085"/>
                    <a:pt x="4795" y="6087"/>
                  </a:cubicBezTo>
                  <a:lnTo>
                    <a:pt x="8592" y="6176"/>
                  </a:lnTo>
                  <a:cubicBezTo>
                    <a:pt x="8602" y="6176"/>
                    <a:pt x="8613" y="6176"/>
                    <a:pt x="8623" y="6176"/>
                  </a:cubicBezTo>
                  <a:cubicBezTo>
                    <a:pt x="9027" y="6176"/>
                    <a:pt x="9411" y="6009"/>
                    <a:pt x="9687" y="5725"/>
                  </a:cubicBezTo>
                  <a:cubicBezTo>
                    <a:pt x="9960" y="5434"/>
                    <a:pt x="10102" y="5046"/>
                    <a:pt x="10075" y="4648"/>
                  </a:cubicBezTo>
                  <a:cubicBezTo>
                    <a:pt x="10040" y="4154"/>
                    <a:pt x="9775" y="3774"/>
                    <a:pt x="9598" y="3527"/>
                  </a:cubicBezTo>
                  <a:lnTo>
                    <a:pt x="8274" y="1611"/>
                  </a:lnTo>
                  <a:lnTo>
                    <a:pt x="8274" y="1611"/>
                  </a:lnTo>
                  <a:cubicBezTo>
                    <a:pt x="8300" y="1620"/>
                    <a:pt x="8318" y="1628"/>
                    <a:pt x="8345" y="1628"/>
                  </a:cubicBezTo>
                  <a:cubicBezTo>
                    <a:pt x="8424" y="1664"/>
                    <a:pt x="8504" y="1690"/>
                    <a:pt x="8592" y="1717"/>
                  </a:cubicBezTo>
                  <a:cubicBezTo>
                    <a:pt x="9162" y="1900"/>
                    <a:pt x="9741" y="1938"/>
                    <a:pt x="10284" y="1938"/>
                  </a:cubicBezTo>
                  <a:cubicBezTo>
                    <a:pt x="10472" y="1938"/>
                    <a:pt x="10657" y="1933"/>
                    <a:pt x="10835" y="1929"/>
                  </a:cubicBezTo>
                  <a:lnTo>
                    <a:pt x="11488" y="1920"/>
                  </a:lnTo>
                  <a:lnTo>
                    <a:pt x="11453" y="401"/>
                  </a:lnTo>
                  <a:lnTo>
                    <a:pt x="10799" y="419"/>
                  </a:lnTo>
                  <a:cubicBezTo>
                    <a:pt x="10641" y="421"/>
                    <a:pt x="10482" y="424"/>
                    <a:pt x="10323" y="424"/>
                  </a:cubicBezTo>
                  <a:cubicBezTo>
                    <a:pt x="9879" y="424"/>
                    <a:pt x="9441" y="401"/>
                    <a:pt x="9051" y="277"/>
                  </a:cubicBezTo>
                  <a:cubicBezTo>
                    <a:pt x="8989" y="260"/>
                    <a:pt x="8927" y="233"/>
                    <a:pt x="8857" y="207"/>
                  </a:cubicBezTo>
                  <a:cubicBezTo>
                    <a:pt x="8608" y="117"/>
                    <a:pt x="8289" y="0"/>
                    <a:pt x="7916"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32" name="Google Shape;2532;p8"/>
            <p:cNvSpPr/>
            <p:nvPr/>
          </p:nvSpPr>
          <p:spPr>
            <a:xfrm rot="3039008">
              <a:off x="-321587" y="4203126"/>
              <a:ext cx="1802185" cy="1820703"/>
            </a:xfrm>
            <a:custGeom>
              <a:avLst/>
              <a:gdLst/>
              <a:ahLst/>
              <a:cxnLst/>
              <a:rect l="l" t="t" r="r" b="b"/>
              <a:pathLst>
                <a:path w="11488" h="10900" extrusionOk="0">
                  <a:moveTo>
                    <a:pt x="7916" y="0"/>
                  </a:moveTo>
                  <a:cubicBezTo>
                    <a:pt x="7813" y="0"/>
                    <a:pt x="7705" y="9"/>
                    <a:pt x="7594" y="30"/>
                  </a:cubicBezTo>
                  <a:cubicBezTo>
                    <a:pt x="7170" y="110"/>
                    <a:pt x="6826" y="366"/>
                    <a:pt x="6640" y="728"/>
                  </a:cubicBezTo>
                  <a:cubicBezTo>
                    <a:pt x="6287" y="1399"/>
                    <a:pt x="6685" y="1973"/>
                    <a:pt x="6835" y="2194"/>
                  </a:cubicBezTo>
                  <a:lnTo>
                    <a:pt x="8353" y="4392"/>
                  </a:lnTo>
                  <a:cubicBezTo>
                    <a:pt x="8398" y="4454"/>
                    <a:pt x="8477" y="4569"/>
                    <a:pt x="8521" y="4657"/>
                  </a:cubicBezTo>
                  <a:lnTo>
                    <a:pt x="4830" y="4569"/>
                  </a:lnTo>
                  <a:cubicBezTo>
                    <a:pt x="4754" y="4567"/>
                    <a:pt x="4679" y="4567"/>
                    <a:pt x="4607" y="4567"/>
                  </a:cubicBezTo>
                  <a:cubicBezTo>
                    <a:pt x="4245" y="4567"/>
                    <a:pt x="3933" y="4585"/>
                    <a:pt x="3638" y="4622"/>
                  </a:cubicBezTo>
                  <a:cubicBezTo>
                    <a:pt x="3418" y="4648"/>
                    <a:pt x="3082" y="4701"/>
                    <a:pt x="2782" y="4922"/>
                  </a:cubicBezTo>
                  <a:cubicBezTo>
                    <a:pt x="2270" y="5293"/>
                    <a:pt x="2093" y="6043"/>
                    <a:pt x="2393" y="6626"/>
                  </a:cubicBezTo>
                  <a:cubicBezTo>
                    <a:pt x="2852" y="7518"/>
                    <a:pt x="3515" y="8313"/>
                    <a:pt x="4327" y="8922"/>
                  </a:cubicBezTo>
                  <a:cubicBezTo>
                    <a:pt x="3886" y="9160"/>
                    <a:pt x="3391" y="9293"/>
                    <a:pt x="2888" y="9310"/>
                  </a:cubicBezTo>
                  <a:cubicBezTo>
                    <a:pt x="2839" y="9313"/>
                    <a:pt x="2788" y="9314"/>
                    <a:pt x="2736" y="9314"/>
                  </a:cubicBezTo>
                  <a:cubicBezTo>
                    <a:pt x="2611" y="9314"/>
                    <a:pt x="2478" y="9308"/>
                    <a:pt x="2340" y="9301"/>
                  </a:cubicBezTo>
                  <a:cubicBezTo>
                    <a:pt x="2203" y="9297"/>
                    <a:pt x="2067" y="9293"/>
                    <a:pt x="1928" y="9293"/>
                  </a:cubicBezTo>
                  <a:cubicBezTo>
                    <a:pt x="1788" y="9293"/>
                    <a:pt x="1647" y="9297"/>
                    <a:pt x="1501" y="9310"/>
                  </a:cubicBezTo>
                  <a:cubicBezTo>
                    <a:pt x="1387" y="9319"/>
                    <a:pt x="1272" y="9328"/>
                    <a:pt x="1157" y="9346"/>
                  </a:cubicBezTo>
                  <a:cubicBezTo>
                    <a:pt x="998" y="9362"/>
                    <a:pt x="846" y="9382"/>
                    <a:pt x="722" y="9382"/>
                  </a:cubicBezTo>
                  <a:cubicBezTo>
                    <a:pt x="646" y="9382"/>
                    <a:pt x="580" y="9375"/>
                    <a:pt x="530" y="9354"/>
                  </a:cubicBezTo>
                  <a:lnTo>
                    <a:pt x="0" y="10776"/>
                  </a:lnTo>
                  <a:cubicBezTo>
                    <a:pt x="256" y="10864"/>
                    <a:pt x="504" y="10900"/>
                    <a:pt x="733" y="10900"/>
                  </a:cubicBezTo>
                  <a:cubicBezTo>
                    <a:pt x="954" y="10900"/>
                    <a:pt x="1157" y="10873"/>
                    <a:pt x="1343" y="10847"/>
                  </a:cubicBezTo>
                  <a:cubicBezTo>
                    <a:pt x="1431" y="10838"/>
                    <a:pt x="1528" y="10829"/>
                    <a:pt x="1616" y="10820"/>
                  </a:cubicBezTo>
                  <a:cubicBezTo>
                    <a:pt x="1706" y="10813"/>
                    <a:pt x="1797" y="10810"/>
                    <a:pt x="1890" y="10810"/>
                  </a:cubicBezTo>
                  <a:cubicBezTo>
                    <a:pt x="2018" y="10810"/>
                    <a:pt x="2150" y="10815"/>
                    <a:pt x="2287" y="10820"/>
                  </a:cubicBezTo>
                  <a:cubicBezTo>
                    <a:pt x="2437" y="10826"/>
                    <a:pt x="2591" y="10833"/>
                    <a:pt x="2750" y="10833"/>
                  </a:cubicBezTo>
                  <a:cubicBezTo>
                    <a:pt x="2816" y="10833"/>
                    <a:pt x="2882" y="10832"/>
                    <a:pt x="2950" y="10829"/>
                  </a:cubicBezTo>
                  <a:cubicBezTo>
                    <a:pt x="3753" y="10794"/>
                    <a:pt x="4539" y="10564"/>
                    <a:pt x="5237" y="10158"/>
                  </a:cubicBezTo>
                  <a:lnTo>
                    <a:pt x="5245" y="10149"/>
                  </a:lnTo>
                  <a:cubicBezTo>
                    <a:pt x="5652" y="9902"/>
                    <a:pt x="5908" y="9478"/>
                    <a:pt x="5934" y="9001"/>
                  </a:cubicBezTo>
                  <a:cubicBezTo>
                    <a:pt x="5952" y="8524"/>
                    <a:pt x="5731" y="8074"/>
                    <a:pt x="5351" y="7792"/>
                  </a:cubicBezTo>
                  <a:cubicBezTo>
                    <a:pt x="4733" y="7350"/>
                    <a:pt x="4212" y="6776"/>
                    <a:pt x="3841" y="6123"/>
                  </a:cubicBezTo>
                  <a:cubicBezTo>
                    <a:pt x="4050" y="6096"/>
                    <a:pt x="4280" y="6084"/>
                    <a:pt x="4542" y="6084"/>
                  </a:cubicBezTo>
                  <a:cubicBezTo>
                    <a:pt x="4623" y="6084"/>
                    <a:pt x="4707" y="6085"/>
                    <a:pt x="4795" y="6087"/>
                  </a:cubicBezTo>
                  <a:lnTo>
                    <a:pt x="8592" y="6176"/>
                  </a:lnTo>
                  <a:cubicBezTo>
                    <a:pt x="8602" y="6176"/>
                    <a:pt x="8613" y="6176"/>
                    <a:pt x="8623" y="6176"/>
                  </a:cubicBezTo>
                  <a:cubicBezTo>
                    <a:pt x="9027" y="6176"/>
                    <a:pt x="9411" y="6009"/>
                    <a:pt x="9687" y="5725"/>
                  </a:cubicBezTo>
                  <a:cubicBezTo>
                    <a:pt x="9960" y="5434"/>
                    <a:pt x="10102" y="5046"/>
                    <a:pt x="10075" y="4648"/>
                  </a:cubicBezTo>
                  <a:cubicBezTo>
                    <a:pt x="10040" y="4154"/>
                    <a:pt x="9775" y="3774"/>
                    <a:pt x="9598" y="3527"/>
                  </a:cubicBezTo>
                  <a:lnTo>
                    <a:pt x="8274" y="1611"/>
                  </a:lnTo>
                  <a:lnTo>
                    <a:pt x="8274" y="1611"/>
                  </a:lnTo>
                  <a:cubicBezTo>
                    <a:pt x="8300" y="1620"/>
                    <a:pt x="8318" y="1628"/>
                    <a:pt x="8345" y="1628"/>
                  </a:cubicBezTo>
                  <a:cubicBezTo>
                    <a:pt x="8424" y="1664"/>
                    <a:pt x="8504" y="1690"/>
                    <a:pt x="8592" y="1717"/>
                  </a:cubicBezTo>
                  <a:cubicBezTo>
                    <a:pt x="9162" y="1900"/>
                    <a:pt x="9741" y="1938"/>
                    <a:pt x="10284" y="1938"/>
                  </a:cubicBezTo>
                  <a:cubicBezTo>
                    <a:pt x="10472" y="1938"/>
                    <a:pt x="10657" y="1933"/>
                    <a:pt x="10835" y="1929"/>
                  </a:cubicBezTo>
                  <a:lnTo>
                    <a:pt x="11488" y="1920"/>
                  </a:lnTo>
                  <a:lnTo>
                    <a:pt x="11453" y="401"/>
                  </a:lnTo>
                  <a:lnTo>
                    <a:pt x="10799" y="419"/>
                  </a:lnTo>
                  <a:cubicBezTo>
                    <a:pt x="10641" y="421"/>
                    <a:pt x="10482" y="424"/>
                    <a:pt x="10323" y="424"/>
                  </a:cubicBezTo>
                  <a:cubicBezTo>
                    <a:pt x="9879" y="424"/>
                    <a:pt x="9441" y="401"/>
                    <a:pt x="9051" y="277"/>
                  </a:cubicBezTo>
                  <a:cubicBezTo>
                    <a:pt x="8989" y="260"/>
                    <a:pt x="8927" y="233"/>
                    <a:pt x="8857" y="207"/>
                  </a:cubicBezTo>
                  <a:cubicBezTo>
                    <a:pt x="8608" y="117"/>
                    <a:pt x="8289" y="0"/>
                    <a:pt x="7916"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33" name="Google Shape;2533;p8"/>
            <p:cNvSpPr/>
            <p:nvPr/>
          </p:nvSpPr>
          <p:spPr>
            <a:xfrm rot="3039008">
              <a:off x="258794" y="4880167"/>
              <a:ext cx="8471" cy="3174"/>
            </a:xfrm>
            <a:custGeom>
              <a:avLst/>
              <a:gdLst/>
              <a:ahLst/>
              <a:cxnLst/>
              <a:rect l="l" t="t" r="r" b="b"/>
              <a:pathLst>
                <a:path w="54" h="19" extrusionOk="0">
                  <a:moveTo>
                    <a:pt x="54" y="0"/>
                  </a:moveTo>
                  <a:cubicBezTo>
                    <a:pt x="45" y="0"/>
                    <a:pt x="10" y="18"/>
                    <a:pt x="1" y="18"/>
                  </a:cubicBezTo>
                  <a:cubicBezTo>
                    <a:pt x="10" y="18"/>
                    <a:pt x="54" y="0"/>
                    <a:pt x="54"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34" name="Google Shape;2534;p8"/>
            <p:cNvSpPr/>
            <p:nvPr/>
          </p:nvSpPr>
          <p:spPr>
            <a:xfrm rot="3039008">
              <a:off x="281743" y="4893521"/>
              <a:ext cx="7059" cy="3174"/>
            </a:xfrm>
            <a:custGeom>
              <a:avLst/>
              <a:gdLst/>
              <a:ahLst/>
              <a:cxnLst/>
              <a:rect l="l" t="t" r="r" b="b"/>
              <a:pathLst>
                <a:path w="45" h="19" extrusionOk="0">
                  <a:moveTo>
                    <a:pt x="44" y="0"/>
                  </a:moveTo>
                  <a:lnTo>
                    <a:pt x="0" y="18"/>
                  </a:lnTo>
                  <a:lnTo>
                    <a:pt x="18" y="18"/>
                  </a:lnTo>
                  <a:lnTo>
                    <a:pt x="44" y="0"/>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35" name="Google Shape;2535;p8"/>
            <p:cNvSpPr/>
            <p:nvPr/>
          </p:nvSpPr>
          <p:spPr>
            <a:xfrm rot="3039008">
              <a:off x="278627" y="4892579"/>
              <a:ext cx="11138" cy="4510"/>
            </a:xfrm>
            <a:custGeom>
              <a:avLst/>
              <a:gdLst/>
              <a:ahLst/>
              <a:cxnLst/>
              <a:rect l="l" t="t" r="r" b="b"/>
              <a:pathLst>
                <a:path w="71" h="27" extrusionOk="0">
                  <a:moveTo>
                    <a:pt x="71" y="0"/>
                  </a:moveTo>
                  <a:lnTo>
                    <a:pt x="0" y="27"/>
                  </a:lnTo>
                  <a:cubicBezTo>
                    <a:pt x="9" y="27"/>
                    <a:pt x="18" y="18"/>
                    <a:pt x="36" y="18"/>
                  </a:cubicBezTo>
                  <a:cubicBezTo>
                    <a:pt x="53" y="9"/>
                    <a:pt x="44" y="9"/>
                    <a:pt x="53" y="9"/>
                  </a:cubicBezTo>
                  <a:lnTo>
                    <a:pt x="71" y="0"/>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36" name="Google Shape;2536;p8"/>
            <p:cNvSpPr/>
            <p:nvPr/>
          </p:nvSpPr>
          <p:spPr>
            <a:xfrm rot="3039008">
              <a:off x="256484" y="4877355"/>
              <a:ext cx="1569" cy="1503"/>
            </a:xfrm>
            <a:custGeom>
              <a:avLst/>
              <a:gdLst/>
              <a:ahLst/>
              <a:cxnLst/>
              <a:rect l="l" t="t" r="r" b="b"/>
              <a:pathLst>
                <a:path w="10" h="9" extrusionOk="0">
                  <a:moveTo>
                    <a:pt x="0" y="9"/>
                  </a:moveTo>
                  <a:cubicBezTo>
                    <a:pt x="9" y="0"/>
                    <a:pt x="9" y="0"/>
                    <a:pt x="9" y="0"/>
                  </a:cubicBezTo>
                  <a:cubicBezTo>
                    <a:pt x="9" y="0"/>
                    <a:pt x="9" y="0"/>
                    <a:pt x="0" y="9"/>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37" name="Google Shape;2537;p8"/>
            <p:cNvSpPr/>
            <p:nvPr/>
          </p:nvSpPr>
          <p:spPr>
            <a:xfrm rot="3039008">
              <a:off x="256163" y="4877810"/>
              <a:ext cx="157" cy="167"/>
            </a:xfrm>
            <a:custGeom>
              <a:avLst/>
              <a:gdLst/>
              <a:ahLst/>
              <a:cxnLst/>
              <a:rect l="l" t="t" r="r" b="b"/>
              <a:pathLst>
                <a:path w="1" h="1" extrusionOk="0">
                  <a:moveTo>
                    <a:pt x="0" y="1"/>
                  </a:move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38" name="Google Shape;2538;p8"/>
            <p:cNvSpPr/>
            <p:nvPr/>
          </p:nvSpPr>
          <p:spPr>
            <a:xfrm rot="3039008">
              <a:off x="249963" y="4874794"/>
              <a:ext cx="9726" cy="3007"/>
            </a:xfrm>
            <a:custGeom>
              <a:avLst/>
              <a:gdLst/>
              <a:ahLst/>
              <a:cxnLst/>
              <a:rect l="l" t="t" r="r" b="b"/>
              <a:pathLst>
                <a:path w="62" h="18" extrusionOk="0">
                  <a:moveTo>
                    <a:pt x="62" y="0"/>
                  </a:moveTo>
                  <a:lnTo>
                    <a:pt x="35" y="9"/>
                  </a:lnTo>
                  <a:cubicBezTo>
                    <a:pt x="34" y="10"/>
                    <a:pt x="32" y="11"/>
                    <a:pt x="30" y="11"/>
                  </a:cubicBezTo>
                  <a:lnTo>
                    <a:pt x="30" y="11"/>
                  </a:lnTo>
                  <a:cubicBezTo>
                    <a:pt x="40" y="8"/>
                    <a:pt x="50" y="4"/>
                    <a:pt x="62" y="0"/>
                  </a:cubicBezTo>
                  <a:close/>
                  <a:moveTo>
                    <a:pt x="30" y="11"/>
                  </a:moveTo>
                  <a:cubicBezTo>
                    <a:pt x="19" y="15"/>
                    <a:pt x="10" y="18"/>
                    <a:pt x="0" y="18"/>
                  </a:cubicBezTo>
                  <a:cubicBezTo>
                    <a:pt x="8" y="18"/>
                    <a:pt x="16" y="18"/>
                    <a:pt x="30" y="1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39" name="Google Shape;2539;p8"/>
            <p:cNvSpPr/>
            <p:nvPr/>
          </p:nvSpPr>
          <p:spPr>
            <a:xfrm rot="3039008">
              <a:off x="267282" y="4883554"/>
              <a:ext cx="1569" cy="1670"/>
            </a:xfrm>
            <a:custGeom>
              <a:avLst/>
              <a:gdLst/>
              <a:ahLst/>
              <a:cxnLst/>
              <a:rect l="l" t="t" r="r" b="b"/>
              <a:pathLst>
                <a:path w="10" h="10" extrusionOk="0">
                  <a:moveTo>
                    <a:pt x="10" y="1"/>
                  </a:moveTo>
                  <a:lnTo>
                    <a:pt x="1" y="9"/>
                  </a:lnTo>
                  <a:cubicBezTo>
                    <a:pt x="10" y="9"/>
                    <a:pt x="1" y="9"/>
                    <a:pt x="10"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40" name="Google Shape;2540;p8"/>
            <p:cNvSpPr/>
            <p:nvPr/>
          </p:nvSpPr>
          <p:spPr>
            <a:xfrm rot="3039008">
              <a:off x="262906" y="4882181"/>
              <a:ext cx="4236" cy="1670"/>
            </a:xfrm>
            <a:custGeom>
              <a:avLst/>
              <a:gdLst/>
              <a:ahLst/>
              <a:cxnLst/>
              <a:rect l="l" t="t" r="r" b="b"/>
              <a:pathLst>
                <a:path w="27" h="10" extrusionOk="0">
                  <a:moveTo>
                    <a:pt x="18" y="0"/>
                  </a:moveTo>
                  <a:cubicBezTo>
                    <a:pt x="16" y="2"/>
                    <a:pt x="15" y="4"/>
                    <a:pt x="14" y="5"/>
                  </a:cubicBezTo>
                  <a:lnTo>
                    <a:pt x="14" y="5"/>
                  </a:lnTo>
                  <a:lnTo>
                    <a:pt x="27" y="0"/>
                  </a:lnTo>
                  <a:close/>
                  <a:moveTo>
                    <a:pt x="14" y="5"/>
                  </a:moveTo>
                  <a:lnTo>
                    <a:pt x="0" y="9"/>
                  </a:lnTo>
                  <a:cubicBezTo>
                    <a:pt x="7" y="9"/>
                    <a:pt x="9" y="9"/>
                    <a:pt x="14" y="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41" name="Google Shape;2541;p8"/>
            <p:cNvSpPr/>
            <p:nvPr/>
          </p:nvSpPr>
          <p:spPr>
            <a:xfrm rot="3039008">
              <a:off x="265875" y="4884125"/>
              <a:ext cx="8471" cy="3174"/>
            </a:xfrm>
            <a:custGeom>
              <a:avLst/>
              <a:gdLst/>
              <a:ahLst/>
              <a:cxnLst/>
              <a:rect l="l" t="t" r="r" b="b"/>
              <a:pathLst>
                <a:path w="54" h="19" extrusionOk="0">
                  <a:moveTo>
                    <a:pt x="53" y="1"/>
                  </a:moveTo>
                  <a:cubicBezTo>
                    <a:pt x="35" y="7"/>
                    <a:pt x="26" y="13"/>
                    <a:pt x="16" y="16"/>
                  </a:cubicBezTo>
                  <a:lnTo>
                    <a:pt x="16" y="16"/>
                  </a:lnTo>
                  <a:cubicBezTo>
                    <a:pt x="29" y="13"/>
                    <a:pt x="47" y="7"/>
                    <a:pt x="53" y="1"/>
                  </a:cubicBezTo>
                  <a:close/>
                  <a:moveTo>
                    <a:pt x="16" y="16"/>
                  </a:moveTo>
                  <a:cubicBezTo>
                    <a:pt x="9" y="17"/>
                    <a:pt x="3" y="18"/>
                    <a:pt x="0" y="18"/>
                  </a:cubicBezTo>
                  <a:cubicBezTo>
                    <a:pt x="6" y="18"/>
                    <a:pt x="11" y="17"/>
                    <a:pt x="16" y="1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42" name="Google Shape;2542;p8"/>
            <p:cNvSpPr/>
            <p:nvPr/>
          </p:nvSpPr>
          <p:spPr>
            <a:xfrm rot="3039008">
              <a:off x="297162" y="4903478"/>
              <a:ext cx="4393" cy="1503"/>
            </a:xfrm>
            <a:custGeom>
              <a:avLst/>
              <a:gdLst/>
              <a:ahLst/>
              <a:cxnLst/>
              <a:rect l="l" t="t" r="r" b="b"/>
              <a:pathLst>
                <a:path w="28" h="9" extrusionOk="0">
                  <a:moveTo>
                    <a:pt x="1" y="9"/>
                  </a:moveTo>
                  <a:lnTo>
                    <a:pt x="27" y="0"/>
                  </a:lnTo>
                  <a:lnTo>
                    <a:pt x="1" y="9"/>
                  </a:lnTo>
                  <a:cubicBezTo>
                    <a:pt x="1" y="9"/>
                    <a:pt x="1" y="9"/>
                    <a:pt x="1" y="9"/>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43" name="Google Shape;2543;p8"/>
            <p:cNvSpPr/>
            <p:nvPr/>
          </p:nvSpPr>
          <p:spPr>
            <a:xfrm rot="3039008">
              <a:off x="252412" y="4877259"/>
              <a:ext cx="12707" cy="3007"/>
            </a:xfrm>
            <a:custGeom>
              <a:avLst/>
              <a:gdLst/>
              <a:ahLst/>
              <a:cxnLst/>
              <a:rect l="l" t="t" r="r" b="b"/>
              <a:pathLst>
                <a:path w="81" h="18" extrusionOk="0">
                  <a:moveTo>
                    <a:pt x="54" y="0"/>
                  </a:moveTo>
                  <a:cubicBezTo>
                    <a:pt x="45" y="9"/>
                    <a:pt x="27" y="9"/>
                    <a:pt x="1" y="18"/>
                  </a:cubicBezTo>
                  <a:cubicBezTo>
                    <a:pt x="27" y="18"/>
                    <a:pt x="54" y="9"/>
                    <a:pt x="80"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44" name="Google Shape;2544;p8"/>
            <p:cNvSpPr/>
            <p:nvPr/>
          </p:nvSpPr>
          <p:spPr>
            <a:xfrm rot="3039008">
              <a:off x="263801" y="4883273"/>
              <a:ext cx="4236" cy="1670"/>
            </a:xfrm>
            <a:custGeom>
              <a:avLst/>
              <a:gdLst/>
              <a:ahLst/>
              <a:cxnLst/>
              <a:rect l="l" t="t" r="r" b="b"/>
              <a:pathLst>
                <a:path w="27" h="10" extrusionOk="0">
                  <a:moveTo>
                    <a:pt x="27" y="0"/>
                  </a:moveTo>
                  <a:cubicBezTo>
                    <a:pt x="27" y="0"/>
                    <a:pt x="18" y="0"/>
                    <a:pt x="0" y="9"/>
                  </a:cubicBezTo>
                  <a:lnTo>
                    <a:pt x="27" y="0"/>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45" name="Google Shape;2545;p8"/>
            <p:cNvSpPr/>
            <p:nvPr/>
          </p:nvSpPr>
          <p:spPr>
            <a:xfrm rot="3039008">
              <a:off x="273450" y="4889665"/>
              <a:ext cx="9726" cy="3007"/>
            </a:xfrm>
            <a:custGeom>
              <a:avLst/>
              <a:gdLst/>
              <a:ahLst/>
              <a:cxnLst/>
              <a:rect l="l" t="t" r="r" b="b"/>
              <a:pathLst>
                <a:path w="62" h="18" extrusionOk="0">
                  <a:moveTo>
                    <a:pt x="62" y="0"/>
                  </a:moveTo>
                  <a:lnTo>
                    <a:pt x="0" y="18"/>
                  </a:lnTo>
                  <a:lnTo>
                    <a:pt x="62" y="0"/>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46" name="Google Shape;2546;p8"/>
            <p:cNvSpPr/>
            <p:nvPr/>
          </p:nvSpPr>
          <p:spPr>
            <a:xfrm rot="3039008">
              <a:off x="245760" y="4872751"/>
              <a:ext cx="11295" cy="3174"/>
            </a:xfrm>
            <a:custGeom>
              <a:avLst/>
              <a:gdLst/>
              <a:ahLst/>
              <a:cxnLst/>
              <a:rect l="l" t="t" r="r" b="b"/>
              <a:pathLst>
                <a:path w="72" h="19" extrusionOk="0">
                  <a:moveTo>
                    <a:pt x="71" y="1"/>
                  </a:moveTo>
                  <a:lnTo>
                    <a:pt x="1" y="19"/>
                  </a:lnTo>
                  <a:lnTo>
                    <a:pt x="45" y="10"/>
                  </a:lnTo>
                  <a:lnTo>
                    <a:pt x="71" y="1"/>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47" name="Google Shape;2547;p8"/>
            <p:cNvSpPr/>
            <p:nvPr/>
          </p:nvSpPr>
          <p:spPr>
            <a:xfrm rot="3039008">
              <a:off x="242293" y="4869705"/>
              <a:ext cx="12550" cy="4677"/>
            </a:xfrm>
            <a:custGeom>
              <a:avLst/>
              <a:gdLst/>
              <a:ahLst/>
              <a:cxnLst/>
              <a:rect l="l" t="t" r="r" b="b"/>
              <a:pathLst>
                <a:path w="80" h="28" extrusionOk="0">
                  <a:moveTo>
                    <a:pt x="80" y="1"/>
                  </a:moveTo>
                  <a:cubicBezTo>
                    <a:pt x="72" y="5"/>
                    <a:pt x="66" y="8"/>
                    <a:pt x="59" y="10"/>
                  </a:cubicBezTo>
                  <a:lnTo>
                    <a:pt x="59" y="10"/>
                  </a:lnTo>
                  <a:lnTo>
                    <a:pt x="62" y="10"/>
                  </a:lnTo>
                  <a:cubicBezTo>
                    <a:pt x="71" y="10"/>
                    <a:pt x="62" y="10"/>
                    <a:pt x="80" y="1"/>
                  </a:cubicBezTo>
                  <a:close/>
                  <a:moveTo>
                    <a:pt x="59" y="10"/>
                  </a:moveTo>
                  <a:lnTo>
                    <a:pt x="0" y="27"/>
                  </a:lnTo>
                  <a:cubicBezTo>
                    <a:pt x="14" y="27"/>
                    <a:pt x="34" y="22"/>
                    <a:pt x="59" y="1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48" name="Google Shape;2548;p8"/>
            <p:cNvSpPr/>
            <p:nvPr/>
          </p:nvSpPr>
          <p:spPr>
            <a:xfrm rot="3039008">
              <a:off x="251477" y="4874249"/>
              <a:ext cx="5804" cy="3007"/>
            </a:xfrm>
            <a:custGeom>
              <a:avLst/>
              <a:gdLst/>
              <a:ahLst/>
              <a:cxnLst/>
              <a:rect l="l" t="t" r="r" b="b"/>
              <a:pathLst>
                <a:path w="37" h="18" extrusionOk="0">
                  <a:moveTo>
                    <a:pt x="36" y="0"/>
                  </a:moveTo>
                  <a:cubicBezTo>
                    <a:pt x="29" y="4"/>
                    <a:pt x="23" y="7"/>
                    <a:pt x="19" y="10"/>
                  </a:cubicBezTo>
                  <a:lnTo>
                    <a:pt x="19" y="10"/>
                  </a:lnTo>
                  <a:cubicBezTo>
                    <a:pt x="26" y="8"/>
                    <a:pt x="31" y="5"/>
                    <a:pt x="36" y="0"/>
                  </a:cubicBezTo>
                  <a:close/>
                  <a:moveTo>
                    <a:pt x="19" y="10"/>
                  </a:moveTo>
                  <a:cubicBezTo>
                    <a:pt x="14" y="12"/>
                    <a:pt x="8" y="14"/>
                    <a:pt x="1" y="18"/>
                  </a:cubicBezTo>
                  <a:cubicBezTo>
                    <a:pt x="6" y="18"/>
                    <a:pt x="11" y="15"/>
                    <a:pt x="19" y="1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49" name="Google Shape;2549;p8"/>
            <p:cNvSpPr/>
            <p:nvPr/>
          </p:nvSpPr>
          <p:spPr>
            <a:xfrm rot="3039008">
              <a:off x="258794" y="4880167"/>
              <a:ext cx="8471" cy="3174"/>
            </a:xfrm>
            <a:custGeom>
              <a:avLst/>
              <a:gdLst/>
              <a:ahLst/>
              <a:cxnLst/>
              <a:rect l="l" t="t" r="r" b="b"/>
              <a:pathLst>
                <a:path w="54" h="19" extrusionOk="0">
                  <a:moveTo>
                    <a:pt x="54" y="0"/>
                  </a:moveTo>
                  <a:cubicBezTo>
                    <a:pt x="45" y="0"/>
                    <a:pt x="10" y="9"/>
                    <a:pt x="1" y="18"/>
                  </a:cubicBezTo>
                  <a:lnTo>
                    <a:pt x="54" y="0"/>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50" name="Google Shape;2550;p8"/>
            <p:cNvSpPr/>
            <p:nvPr/>
          </p:nvSpPr>
          <p:spPr>
            <a:xfrm rot="3039008">
              <a:off x="266889" y="4884135"/>
              <a:ext cx="157" cy="167"/>
            </a:xfrm>
            <a:custGeom>
              <a:avLst/>
              <a:gdLst/>
              <a:ahLst/>
              <a:cxnLst/>
              <a:rect l="l" t="t" r="r" b="b"/>
              <a:pathLst>
                <a:path w="1" h="1" extrusionOk="0">
                  <a:moveTo>
                    <a:pt x="1" y="0"/>
                  </a:moveTo>
                  <a:lnTo>
                    <a:pt x="1" y="0"/>
                  </a:lnTo>
                  <a:cubicBezTo>
                    <a:pt x="1" y="0"/>
                    <a:pt x="1" y="0"/>
                    <a:pt x="1" y="0"/>
                  </a:cubicBezTo>
                  <a:cubicBezTo>
                    <a:pt x="1" y="0"/>
                    <a:pt x="1" y="0"/>
                    <a:pt x="1"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51" name="Google Shape;2551;p8"/>
            <p:cNvSpPr/>
            <p:nvPr/>
          </p:nvSpPr>
          <p:spPr>
            <a:xfrm rot="3039008">
              <a:off x="266889" y="4884135"/>
              <a:ext cx="157" cy="167"/>
            </a:xfrm>
            <a:custGeom>
              <a:avLst/>
              <a:gdLst/>
              <a:ahLst/>
              <a:cxnLst/>
              <a:rect l="l" t="t" r="r" b="b"/>
              <a:pathLst>
                <a:path w="1" h="1" extrusionOk="0">
                  <a:moveTo>
                    <a:pt x="1" y="0"/>
                  </a:move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52" name="Google Shape;2552;p8"/>
            <p:cNvSpPr/>
            <p:nvPr/>
          </p:nvSpPr>
          <p:spPr>
            <a:xfrm rot="3039008">
              <a:off x="275152" y="4892203"/>
              <a:ext cx="16786" cy="6013"/>
            </a:xfrm>
            <a:custGeom>
              <a:avLst/>
              <a:gdLst/>
              <a:ahLst/>
              <a:cxnLst/>
              <a:rect l="l" t="t" r="r" b="b"/>
              <a:pathLst>
                <a:path w="107" h="36" extrusionOk="0">
                  <a:moveTo>
                    <a:pt x="107" y="0"/>
                  </a:moveTo>
                  <a:cubicBezTo>
                    <a:pt x="62" y="9"/>
                    <a:pt x="27" y="18"/>
                    <a:pt x="1" y="36"/>
                  </a:cubicBezTo>
                  <a:cubicBezTo>
                    <a:pt x="45" y="18"/>
                    <a:pt x="71" y="9"/>
                    <a:pt x="107"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53" name="Google Shape;2553;p8"/>
            <p:cNvSpPr/>
            <p:nvPr/>
          </p:nvSpPr>
          <p:spPr>
            <a:xfrm rot="3039008">
              <a:off x="270659" y="4887621"/>
              <a:ext cx="8471" cy="3174"/>
            </a:xfrm>
            <a:custGeom>
              <a:avLst/>
              <a:gdLst/>
              <a:ahLst/>
              <a:cxnLst/>
              <a:rect l="l" t="t" r="r" b="b"/>
              <a:pathLst>
                <a:path w="54" h="19" extrusionOk="0">
                  <a:moveTo>
                    <a:pt x="53" y="1"/>
                  </a:moveTo>
                  <a:lnTo>
                    <a:pt x="53" y="1"/>
                  </a:lnTo>
                  <a:cubicBezTo>
                    <a:pt x="36" y="10"/>
                    <a:pt x="18" y="10"/>
                    <a:pt x="0" y="19"/>
                  </a:cubicBezTo>
                  <a:lnTo>
                    <a:pt x="36" y="10"/>
                  </a:lnTo>
                  <a:lnTo>
                    <a:pt x="53" y="1"/>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54" name="Google Shape;2554;p8"/>
            <p:cNvSpPr/>
            <p:nvPr/>
          </p:nvSpPr>
          <p:spPr>
            <a:xfrm rot="3039008">
              <a:off x="275797" y="4890120"/>
              <a:ext cx="2981" cy="1670"/>
            </a:xfrm>
            <a:custGeom>
              <a:avLst/>
              <a:gdLst/>
              <a:ahLst/>
              <a:cxnLst/>
              <a:rect l="l" t="t" r="r" b="b"/>
              <a:pathLst>
                <a:path w="19" h="10" extrusionOk="0">
                  <a:moveTo>
                    <a:pt x="18" y="1"/>
                  </a:moveTo>
                  <a:lnTo>
                    <a:pt x="1" y="10"/>
                  </a:lnTo>
                  <a:lnTo>
                    <a:pt x="1" y="10"/>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55" name="Google Shape;2555;p8"/>
            <p:cNvSpPr/>
            <p:nvPr/>
          </p:nvSpPr>
          <p:spPr>
            <a:xfrm rot="3039008">
              <a:off x="263936" y="4883238"/>
              <a:ext cx="7059" cy="3174"/>
            </a:xfrm>
            <a:custGeom>
              <a:avLst/>
              <a:gdLst/>
              <a:ahLst/>
              <a:cxnLst/>
              <a:rect l="l" t="t" r="r" b="b"/>
              <a:pathLst>
                <a:path w="45" h="19" extrusionOk="0">
                  <a:moveTo>
                    <a:pt x="44" y="1"/>
                  </a:moveTo>
                  <a:cubicBezTo>
                    <a:pt x="44" y="1"/>
                    <a:pt x="37" y="1"/>
                    <a:pt x="29" y="8"/>
                  </a:cubicBezTo>
                  <a:lnTo>
                    <a:pt x="29" y="8"/>
                  </a:lnTo>
                  <a:cubicBezTo>
                    <a:pt x="34" y="5"/>
                    <a:pt x="40" y="3"/>
                    <a:pt x="44" y="1"/>
                  </a:cubicBezTo>
                  <a:close/>
                  <a:moveTo>
                    <a:pt x="29" y="8"/>
                  </a:moveTo>
                  <a:cubicBezTo>
                    <a:pt x="27" y="8"/>
                    <a:pt x="25" y="9"/>
                    <a:pt x="23" y="10"/>
                  </a:cubicBezTo>
                  <a:lnTo>
                    <a:pt x="23" y="10"/>
                  </a:lnTo>
                  <a:cubicBezTo>
                    <a:pt x="26" y="9"/>
                    <a:pt x="27" y="9"/>
                    <a:pt x="27" y="9"/>
                  </a:cubicBezTo>
                  <a:cubicBezTo>
                    <a:pt x="27" y="9"/>
                    <a:pt x="28" y="8"/>
                    <a:pt x="29" y="8"/>
                  </a:cubicBezTo>
                  <a:close/>
                  <a:moveTo>
                    <a:pt x="23" y="10"/>
                  </a:moveTo>
                  <a:cubicBezTo>
                    <a:pt x="19" y="11"/>
                    <a:pt x="11" y="13"/>
                    <a:pt x="0" y="18"/>
                  </a:cubicBezTo>
                  <a:cubicBezTo>
                    <a:pt x="0" y="18"/>
                    <a:pt x="11" y="15"/>
                    <a:pt x="23" y="1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56" name="Google Shape;2556;p8"/>
            <p:cNvSpPr/>
            <p:nvPr/>
          </p:nvSpPr>
          <p:spPr>
            <a:xfrm rot="3039008">
              <a:off x="265864" y="4883649"/>
              <a:ext cx="1412" cy="167"/>
            </a:xfrm>
            <a:custGeom>
              <a:avLst/>
              <a:gdLst/>
              <a:ahLst/>
              <a:cxnLst/>
              <a:rect l="l" t="t" r="r" b="b"/>
              <a:pathLst>
                <a:path w="9" h="1" extrusionOk="0">
                  <a:moveTo>
                    <a:pt x="0" y="0"/>
                  </a:moveTo>
                  <a:cubicBezTo>
                    <a:pt x="9" y="0"/>
                    <a:pt x="9" y="0"/>
                    <a:pt x="9" y="0"/>
                  </a:cubicBezTo>
                  <a:cubicBezTo>
                    <a:pt x="9" y="0"/>
                    <a:pt x="9" y="0"/>
                    <a:pt x="0"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57" name="Google Shape;2557;p8"/>
            <p:cNvSpPr/>
            <p:nvPr/>
          </p:nvSpPr>
          <p:spPr>
            <a:xfrm rot="3039008">
              <a:off x="268178" y="4884645"/>
              <a:ext cx="1569" cy="1670"/>
            </a:xfrm>
            <a:custGeom>
              <a:avLst/>
              <a:gdLst/>
              <a:ahLst/>
              <a:cxnLst/>
              <a:rect l="l" t="t" r="r" b="b"/>
              <a:pathLst>
                <a:path w="10" h="10" extrusionOk="0">
                  <a:moveTo>
                    <a:pt x="1" y="9"/>
                  </a:moveTo>
                  <a:cubicBezTo>
                    <a:pt x="1" y="9"/>
                    <a:pt x="10" y="1"/>
                    <a:pt x="10"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58" name="Google Shape;2558;p8"/>
            <p:cNvSpPr/>
            <p:nvPr/>
          </p:nvSpPr>
          <p:spPr>
            <a:xfrm rot="3039008">
              <a:off x="269466" y="4886660"/>
              <a:ext cx="2981" cy="167"/>
            </a:xfrm>
            <a:custGeom>
              <a:avLst/>
              <a:gdLst/>
              <a:ahLst/>
              <a:cxnLst/>
              <a:rect l="l" t="t" r="r" b="b"/>
              <a:pathLst>
                <a:path w="19" h="1" extrusionOk="0">
                  <a:moveTo>
                    <a:pt x="18" y="1"/>
                  </a:moveTo>
                  <a:cubicBezTo>
                    <a:pt x="9" y="1"/>
                    <a:pt x="9" y="1"/>
                    <a:pt x="1" y="1"/>
                  </a:cubicBezTo>
                  <a:cubicBezTo>
                    <a:pt x="1" y="1"/>
                    <a:pt x="9" y="1"/>
                    <a:pt x="9" y="1"/>
                  </a:cubicBezTo>
                  <a:cubicBezTo>
                    <a:pt x="18" y="1"/>
                    <a:pt x="18" y="1"/>
                    <a:pt x="18"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59" name="Google Shape;2559;p8"/>
            <p:cNvSpPr/>
            <p:nvPr/>
          </p:nvSpPr>
          <p:spPr>
            <a:xfrm rot="3039008">
              <a:off x="260435" y="4879682"/>
              <a:ext cx="4393" cy="3174"/>
            </a:xfrm>
            <a:custGeom>
              <a:avLst/>
              <a:gdLst/>
              <a:ahLst/>
              <a:cxnLst/>
              <a:rect l="l" t="t" r="r" b="b"/>
              <a:pathLst>
                <a:path w="28" h="19" extrusionOk="0">
                  <a:moveTo>
                    <a:pt x="1" y="18"/>
                  </a:moveTo>
                  <a:cubicBezTo>
                    <a:pt x="10" y="9"/>
                    <a:pt x="18" y="9"/>
                    <a:pt x="27" y="0"/>
                  </a:cubicBezTo>
                  <a:cubicBezTo>
                    <a:pt x="18" y="9"/>
                    <a:pt x="10" y="9"/>
                    <a:pt x="1" y="18"/>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60" name="Google Shape;2560;p8"/>
            <p:cNvSpPr/>
            <p:nvPr/>
          </p:nvSpPr>
          <p:spPr>
            <a:xfrm rot="3039008">
              <a:off x="263896" y="4882822"/>
              <a:ext cx="157" cy="167"/>
            </a:xfrm>
            <a:custGeom>
              <a:avLst/>
              <a:gdLst/>
              <a:ahLst/>
              <a:cxnLst/>
              <a:rect l="l" t="t" r="r" b="b"/>
              <a:pathLst>
                <a:path w="1" h="1" extrusionOk="0">
                  <a:moveTo>
                    <a:pt x="0" y="0"/>
                  </a:moveTo>
                  <a:cubicBezTo>
                    <a:pt x="0" y="0"/>
                    <a:pt x="0" y="0"/>
                    <a:pt x="0" y="0"/>
                  </a:cubicBezTo>
                  <a:cubicBezTo>
                    <a:pt x="0" y="0"/>
                    <a:pt x="0" y="0"/>
                    <a:pt x="0"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61" name="Google Shape;2561;p8"/>
            <p:cNvSpPr/>
            <p:nvPr/>
          </p:nvSpPr>
          <p:spPr>
            <a:xfrm rot="3039008">
              <a:off x="264194" y="4882692"/>
              <a:ext cx="5648" cy="3174"/>
            </a:xfrm>
            <a:custGeom>
              <a:avLst/>
              <a:gdLst/>
              <a:ahLst/>
              <a:cxnLst/>
              <a:rect l="l" t="t" r="r" b="b"/>
              <a:pathLst>
                <a:path w="36" h="19" extrusionOk="0">
                  <a:moveTo>
                    <a:pt x="36" y="1"/>
                  </a:moveTo>
                  <a:cubicBezTo>
                    <a:pt x="27" y="5"/>
                    <a:pt x="20" y="7"/>
                    <a:pt x="14" y="9"/>
                  </a:cubicBezTo>
                  <a:lnTo>
                    <a:pt x="14" y="9"/>
                  </a:lnTo>
                  <a:cubicBezTo>
                    <a:pt x="15" y="9"/>
                    <a:pt x="17" y="9"/>
                    <a:pt x="18" y="9"/>
                  </a:cubicBezTo>
                  <a:cubicBezTo>
                    <a:pt x="27" y="9"/>
                    <a:pt x="27" y="9"/>
                    <a:pt x="36" y="1"/>
                  </a:cubicBezTo>
                  <a:close/>
                  <a:moveTo>
                    <a:pt x="14" y="9"/>
                  </a:moveTo>
                  <a:cubicBezTo>
                    <a:pt x="9" y="10"/>
                    <a:pt x="8" y="11"/>
                    <a:pt x="0" y="18"/>
                  </a:cubicBezTo>
                  <a:cubicBezTo>
                    <a:pt x="5" y="14"/>
                    <a:pt x="9" y="12"/>
                    <a:pt x="14" y="9"/>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62" name="Google Shape;2562;p8"/>
            <p:cNvSpPr/>
            <p:nvPr/>
          </p:nvSpPr>
          <p:spPr>
            <a:xfrm rot="3039008">
              <a:off x="268527" y="4891585"/>
              <a:ext cx="50043" cy="17873"/>
            </a:xfrm>
            <a:custGeom>
              <a:avLst/>
              <a:gdLst/>
              <a:ahLst/>
              <a:cxnLst/>
              <a:rect l="l" t="t" r="r" b="b"/>
              <a:pathLst>
                <a:path w="319" h="107" extrusionOk="0">
                  <a:moveTo>
                    <a:pt x="318" y="1"/>
                  </a:moveTo>
                  <a:cubicBezTo>
                    <a:pt x="310" y="5"/>
                    <a:pt x="305" y="7"/>
                    <a:pt x="301" y="10"/>
                  </a:cubicBezTo>
                  <a:lnTo>
                    <a:pt x="301" y="10"/>
                  </a:lnTo>
                  <a:cubicBezTo>
                    <a:pt x="301" y="10"/>
                    <a:pt x="301" y="10"/>
                    <a:pt x="301" y="10"/>
                  </a:cubicBezTo>
                  <a:lnTo>
                    <a:pt x="301" y="10"/>
                  </a:lnTo>
                  <a:cubicBezTo>
                    <a:pt x="298" y="11"/>
                    <a:pt x="294" y="13"/>
                    <a:pt x="289" y="15"/>
                  </a:cubicBezTo>
                  <a:lnTo>
                    <a:pt x="289" y="15"/>
                  </a:lnTo>
                  <a:cubicBezTo>
                    <a:pt x="300" y="12"/>
                    <a:pt x="313" y="6"/>
                    <a:pt x="318" y="1"/>
                  </a:cubicBezTo>
                  <a:close/>
                  <a:moveTo>
                    <a:pt x="168" y="54"/>
                  </a:moveTo>
                  <a:cubicBezTo>
                    <a:pt x="163" y="55"/>
                    <a:pt x="157" y="56"/>
                    <a:pt x="152" y="57"/>
                  </a:cubicBezTo>
                  <a:lnTo>
                    <a:pt x="152" y="57"/>
                  </a:lnTo>
                  <a:cubicBezTo>
                    <a:pt x="156" y="55"/>
                    <a:pt x="160" y="54"/>
                    <a:pt x="168" y="54"/>
                  </a:cubicBezTo>
                  <a:close/>
                  <a:moveTo>
                    <a:pt x="301" y="10"/>
                  </a:moveTo>
                  <a:cubicBezTo>
                    <a:pt x="212" y="36"/>
                    <a:pt x="186" y="45"/>
                    <a:pt x="133" y="62"/>
                  </a:cubicBezTo>
                  <a:cubicBezTo>
                    <a:pt x="133" y="62"/>
                    <a:pt x="134" y="62"/>
                    <a:pt x="134" y="62"/>
                  </a:cubicBezTo>
                  <a:lnTo>
                    <a:pt x="134" y="62"/>
                  </a:lnTo>
                  <a:cubicBezTo>
                    <a:pt x="121" y="67"/>
                    <a:pt x="109" y="72"/>
                    <a:pt x="98" y="76"/>
                  </a:cubicBezTo>
                  <a:lnTo>
                    <a:pt x="98" y="76"/>
                  </a:lnTo>
                  <a:cubicBezTo>
                    <a:pt x="176" y="51"/>
                    <a:pt x="259" y="24"/>
                    <a:pt x="283" y="18"/>
                  </a:cubicBezTo>
                  <a:cubicBezTo>
                    <a:pt x="285" y="17"/>
                    <a:pt x="288" y="16"/>
                    <a:pt x="289" y="15"/>
                  </a:cubicBezTo>
                  <a:lnTo>
                    <a:pt x="289" y="15"/>
                  </a:lnTo>
                  <a:cubicBezTo>
                    <a:pt x="283" y="17"/>
                    <a:pt x="277" y="18"/>
                    <a:pt x="274" y="18"/>
                  </a:cubicBezTo>
                  <a:lnTo>
                    <a:pt x="301" y="10"/>
                  </a:lnTo>
                  <a:close/>
                  <a:moveTo>
                    <a:pt x="98" y="76"/>
                  </a:moveTo>
                  <a:cubicBezTo>
                    <a:pt x="74" y="84"/>
                    <a:pt x="51" y="91"/>
                    <a:pt x="30" y="98"/>
                  </a:cubicBezTo>
                  <a:lnTo>
                    <a:pt x="30" y="98"/>
                  </a:lnTo>
                  <a:cubicBezTo>
                    <a:pt x="41" y="96"/>
                    <a:pt x="54" y="93"/>
                    <a:pt x="71" y="89"/>
                  </a:cubicBezTo>
                  <a:cubicBezTo>
                    <a:pt x="78" y="86"/>
                    <a:pt x="87" y="81"/>
                    <a:pt x="98" y="76"/>
                  </a:cubicBezTo>
                  <a:close/>
                  <a:moveTo>
                    <a:pt x="30" y="98"/>
                  </a:moveTo>
                  <a:lnTo>
                    <a:pt x="30" y="98"/>
                  </a:lnTo>
                  <a:cubicBezTo>
                    <a:pt x="19" y="100"/>
                    <a:pt x="10" y="102"/>
                    <a:pt x="1" y="107"/>
                  </a:cubicBezTo>
                  <a:cubicBezTo>
                    <a:pt x="10" y="104"/>
                    <a:pt x="19" y="101"/>
                    <a:pt x="30" y="98"/>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63" name="Google Shape;2563;p8"/>
            <p:cNvSpPr/>
            <p:nvPr/>
          </p:nvSpPr>
          <p:spPr>
            <a:xfrm rot="3039008">
              <a:off x="260082" y="4880678"/>
              <a:ext cx="9883" cy="4677"/>
            </a:xfrm>
            <a:custGeom>
              <a:avLst/>
              <a:gdLst/>
              <a:ahLst/>
              <a:cxnLst/>
              <a:rect l="l" t="t" r="r" b="b"/>
              <a:pathLst>
                <a:path w="63" h="28" extrusionOk="0">
                  <a:moveTo>
                    <a:pt x="63" y="1"/>
                  </a:moveTo>
                  <a:cubicBezTo>
                    <a:pt x="58" y="5"/>
                    <a:pt x="51" y="7"/>
                    <a:pt x="40" y="11"/>
                  </a:cubicBezTo>
                  <a:lnTo>
                    <a:pt x="40" y="11"/>
                  </a:lnTo>
                  <a:cubicBezTo>
                    <a:pt x="45" y="10"/>
                    <a:pt x="49" y="9"/>
                    <a:pt x="54" y="9"/>
                  </a:cubicBezTo>
                  <a:lnTo>
                    <a:pt x="63" y="1"/>
                  </a:lnTo>
                  <a:close/>
                  <a:moveTo>
                    <a:pt x="40" y="11"/>
                  </a:moveTo>
                  <a:lnTo>
                    <a:pt x="40" y="11"/>
                  </a:lnTo>
                  <a:cubicBezTo>
                    <a:pt x="27" y="14"/>
                    <a:pt x="14" y="21"/>
                    <a:pt x="1" y="27"/>
                  </a:cubicBezTo>
                  <a:cubicBezTo>
                    <a:pt x="18" y="19"/>
                    <a:pt x="30" y="14"/>
                    <a:pt x="40" y="1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64" name="Google Shape;2564;p8"/>
            <p:cNvSpPr/>
            <p:nvPr/>
          </p:nvSpPr>
          <p:spPr>
            <a:xfrm rot="3039008">
              <a:off x="263589" y="4885190"/>
              <a:ext cx="26355" cy="10523"/>
            </a:xfrm>
            <a:custGeom>
              <a:avLst/>
              <a:gdLst/>
              <a:ahLst/>
              <a:cxnLst/>
              <a:rect l="l" t="t" r="r" b="b"/>
              <a:pathLst>
                <a:path w="168" h="63" extrusionOk="0">
                  <a:moveTo>
                    <a:pt x="168" y="0"/>
                  </a:moveTo>
                  <a:cubicBezTo>
                    <a:pt x="134" y="15"/>
                    <a:pt x="113" y="22"/>
                    <a:pt x="93" y="28"/>
                  </a:cubicBezTo>
                  <a:lnTo>
                    <a:pt x="93" y="28"/>
                  </a:lnTo>
                  <a:cubicBezTo>
                    <a:pt x="94" y="27"/>
                    <a:pt x="96" y="27"/>
                    <a:pt x="97" y="27"/>
                  </a:cubicBezTo>
                  <a:cubicBezTo>
                    <a:pt x="124" y="18"/>
                    <a:pt x="159" y="9"/>
                    <a:pt x="168" y="0"/>
                  </a:cubicBezTo>
                  <a:close/>
                  <a:moveTo>
                    <a:pt x="93" y="28"/>
                  </a:moveTo>
                  <a:lnTo>
                    <a:pt x="93" y="28"/>
                  </a:lnTo>
                  <a:cubicBezTo>
                    <a:pt x="90" y="28"/>
                    <a:pt x="87" y="29"/>
                    <a:pt x="83" y="30"/>
                  </a:cubicBezTo>
                  <a:lnTo>
                    <a:pt x="83" y="30"/>
                  </a:lnTo>
                  <a:cubicBezTo>
                    <a:pt x="86" y="29"/>
                    <a:pt x="90" y="28"/>
                    <a:pt x="93" y="28"/>
                  </a:cubicBezTo>
                  <a:close/>
                  <a:moveTo>
                    <a:pt x="83" y="30"/>
                  </a:moveTo>
                  <a:cubicBezTo>
                    <a:pt x="70" y="34"/>
                    <a:pt x="55" y="38"/>
                    <a:pt x="36" y="45"/>
                  </a:cubicBezTo>
                  <a:cubicBezTo>
                    <a:pt x="58" y="39"/>
                    <a:pt x="73" y="34"/>
                    <a:pt x="83" y="30"/>
                  </a:cubicBezTo>
                  <a:close/>
                  <a:moveTo>
                    <a:pt x="36" y="45"/>
                  </a:moveTo>
                  <a:lnTo>
                    <a:pt x="9" y="53"/>
                  </a:lnTo>
                  <a:lnTo>
                    <a:pt x="0" y="62"/>
                  </a:lnTo>
                  <a:cubicBezTo>
                    <a:pt x="9" y="53"/>
                    <a:pt x="18" y="53"/>
                    <a:pt x="27" y="53"/>
                  </a:cubicBezTo>
                  <a:cubicBezTo>
                    <a:pt x="27" y="53"/>
                    <a:pt x="27" y="53"/>
                    <a:pt x="36" y="4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65" name="Google Shape;2565;p8"/>
            <p:cNvSpPr/>
            <p:nvPr/>
          </p:nvSpPr>
          <p:spPr>
            <a:xfrm rot="3039008">
              <a:off x="305728" y="4909492"/>
              <a:ext cx="1569" cy="167"/>
            </a:xfrm>
            <a:custGeom>
              <a:avLst/>
              <a:gdLst/>
              <a:ahLst/>
              <a:cxnLst/>
              <a:rect l="l" t="t" r="r" b="b"/>
              <a:pathLst>
                <a:path w="10" h="1" extrusionOk="0">
                  <a:moveTo>
                    <a:pt x="10" y="0"/>
                  </a:moveTo>
                  <a:cubicBezTo>
                    <a:pt x="10" y="0"/>
                    <a:pt x="1" y="0"/>
                    <a:pt x="1" y="0"/>
                  </a:cubicBezTo>
                  <a:cubicBezTo>
                    <a:pt x="10" y="0"/>
                    <a:pt x="10" y="0"/>
                    <a:pt x="10"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66" name="Google Shape;2566;p8"/>
            <p:cNvSpPr/>
            <p:nvPr/>
          </p:nvSpPr>
          <p:spPr>
            <a:xfrm rot="3039008">
              <a:off x="284730" y="4898553"/>
              <a:ext cx="22276" cy="7517"/>
            </a:xfrm>
            <a:custGeom>
              <a:avLst/>
              <a:gdLst/>
              <a:ahLst/>
              <a:cxnLst/>
              <a:rect l="l" t="t" r="r" b="b"/>
              <a:pathLst>
                <a:path w="142" h="45" extrusionOk="0">
                  <a:moveTo>
                    <a:pt x="142" y="0"/>
                  </a:moveTo>
                  <a:cubicBezTo>
                    <a:pt x="124" y="0"/>
                    <a:pt x="106" y="9"/>
                    <a:pt x="80" y="18"/>
                  </a:cubicBezTo>
                  <a:lnTo>
                    <a:pt x="89" y="18"/>
                  </a:lnTo>
                  <a:cubicBezTo>
                    <a:pt x="88" y="18"/>
                    <a:pt x="88" y="18"/>
                    <a:pt x="87" y="19"/>
                  </a:cubicBezTo>
                  <a:lnTo>
                    <a:pt x="87" y="19"/>
                  </a:lnTo>
                  <a:cubicBezTo>
                    <a:pt x="92" y="17"/>
                    <a:pt x="97" y="16"/>
                    <a:pt x="102" y="14"/>
                  </a:cubicBezTo>
                  <a:lnTo>
                    <a:pt x="102" y="14"/>
                  </a:lnTo>
                  <a:cubicBezTo>
                    <a:pt x="100" y="15"/>
                    <a:pt x="99" y="16"/>
                    <a:pt x="98" y="18"/>
                  </a:cubicBezTo>
                  <a:cubicBezTo>
                    <a:pt x="103" y="15"/>
                    <a:pt x="108" y="13"/>
                    <a:pt x="112" y="12"/>
                  </a:cubicBezTo>
                  <a:lnTo>
                    <a:pt x="112" y="12"/>
                  </a:lnTo>
                  <a:cubicBezTo>
                    <a:pt x="116" y="11"/>
                    <a:pt x="120" y="10"/>
                    <a:pt x="124" y="9"/>
                  </a:cubicBezTo>
                  <a:cubicBezTo>
                    <a:pt x="123" y="9"/>
                    <a:pt x="121" y="9"/>
                    <a:pt x="120" y="9"/>
                  </a:cubicBezTo>
                  <a:lnTo>
                    <a:pt x="120" y="9"/>
                  </a:lnTo>
                  <a:cubicBezTo>
                    <a:pt x="126" y="7"/>
                    <a:pt x="133" y="5"/>
                    <a:pt x="142" y="0"/>
                  </a:cubicBezTo>
                  <a:close/>
                  <a:moveTo>
                    <a:pt x="87" y="19"/>
                  </a:moveTo>
                  <a:cubicBezTo>
                    <a:pt x="72" y="23"/>
                    <a:pt x="58" y="28"/>
                    <a:pt x="43" y="33"/>
                  </a:cubicBezTo>
                  <a:lnTo>
                    <a:pt x="43" y="33"/>
                  </a:lnTo>
                  <a:cubicBezTo>
                    <a:pt x="60" y="28"/>
                    <a:pt x="79" y="23"/>
                    <a:pt x="87" y="19"/>
                  </a:cubicBezTo>
                  <a:close/>
                  <a:moveTo>
                    <a:pt x="43" y="33"/>
                  </a:moveTo>
                  <a:cubicBezTo>
                    <a:pt x="21" y="39"/>
                    <a:pt x="0" y="44"/>
                    <a:pt x="0" y="44"/>
                  </a:cubicBezTo>
                  <a:cubicBezTo>
                    <a:pt x="15" y="41"/>
                    <a:pt x="29" y="37"/>
                    <a:pt x="43" y="3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67" name="Google Shape;2567;p8"/>
            <p:cNvSpPr/>
            <p:nvPr/>
          </p:nvSpPr>
          <p:spPr>
            <a:xfrm rot="3039008">
              <a:off x="287328" y="4898558"/>
              <a:ext cx="11138" cy="4677"/>
            </a:xfrm>
            <a:custGeom>
              <a:avLst/>
              <a:gdLst/>
              <a:ahLst/>
              <a:cxnLst/>
              <a:rect l="l" t="t" r="r" b="b"/>
              <a:pathLst>
                <a:path w="71" h="28" extrusionOk="0">
                  <a:moveTo>
                    <a:pt x="71" y="1"/>
                  </a:moveTo>
                  <a:lnTo>
                    <a:pt x="44" y="10"/>
                  </a:lnTo>
                  <a:cubicBezTo>
                    <a:pt x="35" y="10"/>
                    <a:pt x="18" y="18"/>
                    <a:pt x="0" y="27"/>
                  </a:cubicBezTo>
                  <a:lnTo>
                    <a:pt x="27" y="18"/>
                  </a:lnTo>
                  <a:lnTo>
                    <a:pt x="71" y="1"/>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68" name="Google Shape;2568;p8"/>
            <p:cNvSpPr/>
            <p:nvPr/>
          </p:nvSpPr>
          <p:spPr>
            <a:xfrm rot="3039008">
              <a:off x="256586" y="4879242"/>
              <a:ext cx="7687" cy="2840"/>
            </a:xfrm>
            <a:custGeom>
              <a:avLst/>
              <a:gdLst/>
              <a:ahLst/>
              <a:cxnLst/>
              <a:rect l="l" t="t" r="r" b="b"/>
              <a:pathLst>
                <a:path w="49" h="17" extrusionOk="0">
                  <a:moveTo>
                    <a:pt x="48" y="0"/>
                  </a:moveTo>
                  <a:lnTo>
                    <a:pt x="0" y="16"/>
                  </a:lnTo>
                  <a:lnTo>
                    <a:pt x="48" y="0"/>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69" name="Google Shape;2569;p8"/>
            <p:cNvSpPr/>
            <p:nvPr/>
          </p:nvSpPr>
          <p:spPr>
            <a:xfrm rot="3039008">
              <a:off x="257998" y="4879196"/>
              <a:ext cx="8471" cy="3174"/>
            </a:xfrm>
            <a:custGeom>
              <a:avLst/>
              <a:gdLst/>
              <a:ahLst/>
              <a:cxnLst/>
              <a:rect l="l" t="t" r="r" b="b"/>
              <a:pathLst>
                <a:path w="54" h="19" extrusionOk="0">
                  <a:moveTo>
                    <a:pt x="53" y="0"/>
                  </a:moveTo>
                  <a:lnTo>
                    <a:pt x="0" y="18"/>
                  </a:lnTo>
                  <a:lnTo>
                    <a:pt x="35" y="9"/>
                  </a:lnTo>
                  <a:lnTo>
                    <a:pt x="53" y="0"/>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70" name="Google Shape;2570;p8"/>
            <p:cNvSpPr/>
            <p:nvPr/>
          </p:nvSpPr>
          <p:spPr>
            <a:xfrm rot="3039008">
              <a:off x="266631" y="4884680"/>
              <a:ext cx="1569" cy="167"/>
            </a:xfrm>
            <a:custGeom>
              <a:avLst/>
              <a:gdLst/>
              <a:ahLst/>
              <a:cxnLst/>
              <a:rect l="l" t="t" r="r" b="b"/>
              <a:pathLst>
                <a:path w="10" h="1" extrusionOk="0">
                  <a:moveTo>
                    <a:pt x="10" y="0"/>
                  </a:moveTo>
                  <a:lnTo>
                    <a:pt x="1" y="0"/>
                  </a:lnTo>
                  <a:cubicBezTo>
                    <a:pt x="1" y="0"/>
                    <a:pt x="1" y="0"/>
                    <a:pt x="10"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71" name="Google Shape;2571;p8"/>
            <p:cNvSpPr/>
            <p:nvPr/>
          </p:nvSpPr>
          <p:spPr>
            <a:xfrm rot="3039008">
              <a:off x="267919" y="4885191"/>
              <a:ext cx="2981" cy="1670"/>
            </a:xfrm>
            <a:custGeom>
              <a:avLst/>
              <a:gdLst/>
              <a:ahLst/>
              <a:cxnLst/>
              <a:rect l="l" t="t" r="r" b="b"/>
              <a:pathLst>
                <a:path w="19" h="10" extrusionOk="0">
                  <a:moveTo>
                    <a:pt x="18" y="1"/>
                  </a:moveTo>
                  <a:cubicBezTo>
                    <a:pt x="10" y="1"/>
                    <a:pt x="1" y="9"/>
                    <a:pt x="1" y="9"/>
                  </a:cubicBezTo>
                  <a:lnTo>
                    <a:pt x="18" y="1"/>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72" name="Google Shape;2572;p8"/>
            <p:cNvSpPr/>
            <p:nvPr/>
          </p:nvSpPr>
          <p:spPr>
            <a:xfrm rot="3039008">
              <a:off x="257998" y="4879196"/>
              <a:ext cx="8471" cy="3174"/>
            </a:xfrm>
            <a:custGeom>
              <a:avLst/>
              <a:gdLst/>
              <a:ahLst/>
              <a:cxnLst/>
              <a:rect l="l" t="t" r="r" b="b"/>
              <a:pathLst>
                <a:path w="54" h="19" extrusionOk="0">
                  <a:moveTo>
                    <a:pt x="53" y="0"/>
                  </a:moveTo>
                  <a:cubicBezTo>
                    <a:pt x="27" y="9"/>
                    <a:pt x="27" y="9"/>
                    <a:pt x="0" y="18"/>
                  </a:cubicBezTo>
                  <a:lnTo>
                    <a:pt x="53" y="0"/>
                  </a:lnTo>
                  <a:cubicBezTo>
                    <a:pt x="53" y="0"/>
                    <a:pt x="53" y="0"/>
                    <a:pt x="53"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73" name="Google Shape;2573;p8"/>
            <p:cNvSpPr/>
            <p:nvPr/>
          </p:nvSpPr>
          <p:spPr>
            <a:xfrm rot="3039008">
              <a:off x="306921" y="4910453"/>
              <a:ext cx="7059" cy="3174"/>
            </a:xfrm>
            <a:custGeom>
              <a:avLst/>
              <a:gdLst/>
              <a:ahLst/>
              <a:cxnLst/>
              <a:rect l="l" t="t" r="r" b="b"/>
              <a:pathLst>
                <a:path w="45" h="19" extrusionOk="0">
                  <a:moveTo>
                    <a:pt x="45" y="1"/>
                  </a:moveTo>
                  <a:cubicBezTo>
                    <a:pt x="45" y="1"/>
                    <a:pt x="40" y="1"/>
                    <a:pt x="38" y="4"/>
                  </a:cubicBezTo>
                  <a:lnTo>
                    <a:pt x="38" y="4"/>
                  </a:lnTo>
                  <a:cubicBezTo>
                    <a:pt x="40" y="3"/>
                    <a:pt x="42" y="2"/>
                    <a:pt x="45" y="1"/>
                  </a:cubicBezTo>
                  <a:close/>
                  <a:moveTo>
                    <a:pt x="38" y="4"/>
                  </a:moveTo>
                  <a:cubicBezTo>
                    <a:pt x="30" y="7"/>
                    <a:pt x="23" y="8"/>
                    <a:pt x="17" y="10"/>
                  </a:cubicBezTo>
                  <a:lnTo>
                    <a:pt x="17" y="10"/>
                  </a:lnTo>
                  <a:cubicBezTo>
                    <a:pt x="22" y="9"/>
                    <a:pt x="28" y="9"/>
                    <a:pt x="36" y="9"/>
                  </a:cubicBezTo>
                  <a:cubicBezTo>
                    <a:pt x="36" y="7"/>
                    <a:pt x="37" y="5"/>
                    <a:pt x="38" y="4"/>
                  </a:cubicBezTo>
                  <a:close/>
                  <a:moveTo>
                    <a:pt x="17" y="10"/>
                  </a:moveTo>
                  <a:cubicBezTo>
                    <a:pt x="10" y="11"/>
                    <a:pt x="5" y="13"/>
                    <a:pt x="1" y="18"/>
                  </a:cubicBezTo>
                  <a:cubicBezTo>
                    <a:pt x="4" y="14"/>
                    <a:pt x="10" y="12"/>
                    <a:pt x="17" y="1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74" name="Google Shape;2574;p8"/>
            <p:cNvSpPr/>
            <p:nvPr/>
          </p:nvSpPr>
          <p:spPr>
            <a:xfrm rot="3039008">
              <a:off x="338544" y="4929706"/>
              <a:ext cx="5648" cy="3174"/>
            </a:xfrm>
            <a:custGeom>
              <a:avLst/>
              <a:gdLst/>
              <a:ahLst/>
              <a:cxnLst/>
              <a:rect l="l" t="t" r="r" b="b"/>
              <a:pathLst>
                <a:path w="36" h="19" extrusionOk="0">
                  <a:moveTo>
                    <a:pt x="36" y="1"/>
                  </a:moveTo>
                  <a:lnTo>
                    <a:pt x="1" y="19"/>
                  </a:lnTo>
                  <a:cubicBezTo>
                    <a:pt x="18" y="10"/>
                    <a:pt x="27" y="10"/>
                    <a:pt x="36"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75" name="Google Shape;2575;p8"/>
            <p:cNvSpPr/>
            <p:nvPr/>
          </p:nvSpPr>
          <p:spPr>
            <a:xfrm rot="3039008">
              <a:off x="251884" y="4876371"/>
              <a:ext cx="8471" cy="3007"/>
            </a:xfrm>
            <a:custGeom>
              <a:avLst/>
              <a:gdLst/>
              <a:ahLst/>
              <a:cxnLst/>
              <a:rect l="l" t="t" r="r" b="b"/>
              <a:pathLst>
                <a:path w="54" h="18" extrusionOk="0">
                  <a:moveTo>
                    <a:pt x="54" y="0"/>
                  </a:moveTo>
                  <a:lnTo>
                    <a:pt x="1" y="18"/>
                  </a:lnTo>
                  <a:cubicBezTo>
                    <a:pt x="1" y="18"/>
                    <a:pt x="27" y="9"/>
                    <a:pt x="54"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76" name="Google Shape;2576;p8"/>
            <p:cNvSpPr/>
            <p:nvPr/>
          </p:nvSpPr>
          <p:spPr>
            <a:xfrm rot="3039008">
              <a:off x="262647" y="4882727"/>
              <a:ext cx="5648" cy="1670"/>
            </a:xfrm>
            <a:custGeom>
              <a:avLst/>
              <a:gdLst/>
              <a:ahLst/>
              <a:cxnLst/>
              <a:rect l="l" t="t" r="r" b="b"/>
              <a:pathLst>
                <a:path w="36" h="10" extrusionOk="0">
                  <a:moveTo>
                    <a:pt x="36" y="0"/>
                  </a:moveTo>
                  <a:cubicBezTo>
                    <a:pt x="18" y="0"/>
                    <a:pt x="18" y="0"/>
                    <a:pt x="0" y="9"/>
                  </a:cubicBezTo>
                  <a:cubicBezTo>
                    <a:pt x="9" y="9"/>
                    <a:pt x="18" y="0"/>
                    <a:pt x="36"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77" name="Google Shape;2577;p8"/>
            <p:cNvSpPr/>
            <p:nvPr/>
          </p:nvSpPr>
          <p:spPr>
            <a:xfrm rot="3039008">
              <a:off x="344802" y="4934795"/>
              <a:ext cx="5648" cy="1503"/>
            </a:xfrm>
            <a:custGeom>
              <a:avLst/>
              <a:gdLst/>
              <a:ahLst/>
              <a:cxnLst/>
              <a:rect l="l" t="t" r="r" b="b"/>
              <a:pathLst>
                <a:path w="36" h="9" extrusionOk="0">
                  <a:moveTo>
                    <a:pt x="36" y="0"/>
                  </a:moveTo>
                  <a:cubicBezTo>
                    <a:pt x="18" y="0"/>
                    <a:pt x="9" y="9"/>
                    <a:pt x="1" y="9"/>
                  </a:cubicBezTo>
                  <a:cubicBezTo>
                    <a:pt x="9" y="9"/>
                    <a:pt x="18" y="0"/>
                    <a:pt x="36"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78" name="Google Shape;2578;p8"/>
            <p:cNvSpPr/>
            <p:nvPr/>
          </p:nvSpPr>
          <p:spPr>
            <a:xfrm rot="3039008">
              <a:off x="263135" y="4881696"/>
              <a:ext cx="2981" cy="1670"/>
            </a:xfrm>
            <a:custGeom>
              <a:avLst/>
              <a:gdLst/>
              <a:ahLst/>
              <a:cxnLst/>
              <a:rect l="l" t="t" r="r" b="b"/>
              <a:pathLst>
                <a:path w="19" h="10" extrusionOk="0">
                  <a:moveTo>
                    <a:pt x="0" y="9"/>
                  </a:moveTo>
                  <a:cubicBezTo>
                    <a:pt x="9" y="9"/>
                    <a:pt x="9" y="9"/>
                    <a:pt x="18" y="0"/>
                  </a:cubicBezTo>
                  <a:cubicBezTo>
                    <a:pt x="9" y="9"/>
                    <a:pt x="9" y="9"/>
                    <a:pt x="0" y="9"/>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79" name="Google Shape;2579;p8"/>
            <p:cNvSpPr/>
            <p:nvPr/>
          </p:nvSpPr>
          <p:spPr>
            <a:xfrm rot="3039008">
              <a:off x="266889" y="4884135"/>
              <a:ext cx="157" cy="167"/>
            </a:xfrm>
            <a:custGeom>
              <a:avLst/>
              <a:gdLst/>
              <a:ahLst/>
              <a:cxnLst/>
              <a:rect l="l" t="t" r="r" b="b"/>
              <a:pathLst>
                <a:path w="1" h="1" extrusionOk="0">
                  <a:moveTo>
                    <a:pt x="1" y="0"/>
                  </a:moveTo>
                  <a:cubicBezTo>
                    <a:pt x="1" y="0"/>
                    <a:pt x="1" y="0"/>
                    <a:pt x="1"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80" name="Google Shape;2580;p8"/>
            <p:cNvSpPr/>
            <p:nvPr/>
          </p:nvSpPr>
          <p:spPr>
            <a:xfrm rot="3039008">
              <a:off x="344074" y="4933128"/>
              <a:ext cx="1569" cy="167"/>
            </a:xfrm>
            <a:custGeom>
              <a:avLst/>
              <a:gdLst/>
              <a:ahLst/>
              <a:cxnLst/>
              <a:rect l="l" t="t" r="r" b="b"/>
              <a:pathLst>
                <a:path w="10" h="1" extrusionOk="0">
                  <a:moveTo>
                    <a:pt x="1" y="1"/>
                  </a:moveTo>
                  <a:cubicBezTo>
                    <a:pt x="1" y="1"/>
                    <a:pt x="1" y="1"/>
                    <a:pt x="10" y="1"/>
                  </a:cubicBezTo>
                  <a:cubicBezTo>
                    <a:pt x="1" y="1"/>
                    <a:pt x="1" y="1"/>
                    <a:pt x="1"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81" name="Google Shape;2581;p8"/>
            <p:cNvSpPr/>
            <p:nvPr/>
          </p:nvSpPr>
          <p:spPr>
            <a:xfrm rot="3039008">
              <a:off x="262105" y="4880639"/>
              <a:ext cx="157" cy="167"/>
            </a:xfrm>
            <a:custGeom>
              <a:avLst/>
              <a:gdLst/>
              <a:ahLst/>
              <a:cxnLst/>
              <a:rect l="l" t="t" r="r" b="b"/>
              <a:pathLst>
                <a:path w="1" h="1" extrusionOk="0">
                  <a:moveTo>
                    <a:pt x="1" y="0"/>
                  </a:move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82" name="Google Shape;2582;p8"/>
            <p:cNvSpPr/>
            <p:nvPr/>
          </p:nvSpPr>
          <p:spPr>
            <a:xfrm rot="3039008">
              <a:off x="293604" y="4900403"/>
              <a:ext cx="2981" cy="1670"/>
            </a:xfrm>
            <a:custGeom>
              <a:avLst/>
              <a:gdLst/>
              <a:ahLst/>
              <a:cxnLst/>
              <a:rect l="l" t="t" r="r" b="b"/>
              <a:pathLst>
                <a:path w="19" h="10" extrusionOk="0">
                  <a:moveTo>
                    <a:pt x="0" y="10"/>
                  </a:moveTo>
                  <a:cubicBezTo>
                    <a:pt x="0" y="10"/>
                    <a:pt x="9" y="10"/>
                    <a:pt x="18" y="1"/>
                  </a:cubicBezTo>
                  <a:cubicBezTo>
                    <a:pt x="9" y="10"/>
                    <a:pt x="0" y="10"/>
                    <a:pt x="0" y="1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83" name="Google Shape;2583;p8"/>
            <p:cNvSpPr/>
            <p:nvPr/>
          </p:nvSpPr>
          <p:spPr>
            <a:xfrm rot="3039008">
              <a:off x="310870" y="4912563"/>
              <a:ext cx="157" cy="167"/>
            </a:xfrm>
            <a:custGeom>
              <a:avLst/>
              <a:gdLst/>
              <a:ahLst/>
              <a:cxnLst/>
              <a:rect l="l" t="t" r="r" b="b"/>
              <a:pathLst>
                <a:path w="1" h="1" extrusionOk="0">
                  <a:moveTo>
                    <a:pt x="0" y="0"/>
                  </a:move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84" name="Google Shape;2584;p8"/>
            <p:cNvSpPr/>
            <p:nvPr/>
          </p:nvSpPr>
          <p:spPr>
            <a:xfrm rot="3039008">
              <a:off x="263135" y="4881696"/>
              <a:ext cx="2981" cy="1670"/>
            </a:xfrm>
            <a:custGeom>
              <a:avLst/>
              <a:gdLst/>
              <a:ahLst/>
              <a:cxnLst/>
              <a:rect l="l" t="t" r="r" b="b"/>
              <a:pathLst>
                <a:path w="19" h="10" extrusionOk="0">
                  <a:moveTo>
                    <a:pt x="18" y="0"/>
                  </a:moveTo>
                  <a:cubicBezTo>
                    <a:pt x="9" y="9"/>
                    <a:pt x="0" y="9"/>
                    <a:pt x="0" y="9"/>
                  </a:cubicBezTo>
                  <a:cubicBezTo>
                    <a:pt x="9" y="9"/>
                    <a:pt x="9" y="9"/>
                    <a:pt x="18"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85" name="Google Shape;2585;p8"/>
            <p:cNvSpPr/>
            <p:nvPr/>
          </p:nvSpPr>
          <p:spPr>
            <a:xfrm rot="3039008">
              <a:off x="261847" y="4881185"/>
              <a:ext cx="1569" cy="167"/>
            </a:xfrm>
            <a:custGeom>
              <a:avLst/>
              <a:gdLst/>
              <a:ahLst/>
              <a:cxnLst/>
              <a:rect l="l" t="t" r="r" b="b"/>
              <a:pathLst>
                <a:path w="10" h="1" extrusionOk="0">
                  <a:moveTo>
                    <a:pt x="1" y="0"/>
                  </a:moveTo>
                  <a:cubicBezTo>
                    <a:pt x="1" y="0"/>
                    <a:pt x="9" y="0"/>
                    <a:pt x="9" y="0"/>
                  </a:cubicBezTo>
                  <a:cubicBezTo>
                    <a:pt x="1" y="0"/>
                    <a:pt x="9" y="0"/>
                    <a:pt x="1"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86" name="Google Shape;2586;p8"/>
            <p:cNvSpPr/>
            <p:nvPr/>
          </p:nvSpPr>
          <p:spPr>
            <a:xfrm rot="3039008">
              <a:off x="261847" y="4881185"/>
              <a:ext cx="1569" cy="167"/>
            </a:xfrm>
            <a:custGeom>
              <a:avLst/>
              <a:gdLst/>
              <a:ahLst/>
              <a:cxnLst/>
              <a:rect l="l" t="t" r="r" b="b"/>
              <a:pathLst>
                <a:path w="10" h="1" extrusionOk="0">
                  <a:moveTo>
                    <a:pt x="9" y="0"/>
                  </a:moveTo>
                  <a:cubicBezTo>
                    <a:pt x="9" y="0"/>
                    <a:pt x="9" y="0"/>
                    <a:pt x="9" y="0"/>
                  </a:cubicBezTo>
                  <a:cubicBezTo>
                    <a:pt x="9" y="0"/>
                    <a:pt x="1" y="0"/>
                    <a:pt x="1"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87" name="Google Shape;2587;p8"/>
            <p:cNvSpPr/>
            <p:nvPr/>
          </p:nvSpPr>
          <p:spPr>
            <a:xfrm rot="3039008">
              <a:off x="286229" y="4897147"/>
              <a:ext cx="1569" cy="167"/>
            </a:xfrm>
            <a:custGeom>
              <a:avLst/>
              <a:gdLst/>
              <a:ahLst/>
              <a:cxnLst/>
              <a:rect l="l" t="t" r="r" b="b"/>
              <a:pathLst>
                <a:path w="10" h="1" extrusionOk="0">
                  <a:moveTo>
                    <a:pt x="0" y="0"/>
                  </a:moveTo>
                  <a:cubicBezTo>
                    <a:pt x="9" y="0"/>
                    <a:pt x="9" y="0"/>
                    <a:pt x="9" y="0"/>
                  </a:cubicBezTo>
                  <a:cubicBezTo>
                    <a:pt x="0" y="0"/>
                    <a:pt x="9" y="0"/>
                    <a:pt x="0"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88" name="Google Shape;2588;p8"/>
            <p:cNvSpPr/>
            <p:nvPr/>
          </p:nvSpPr>
          <p:spPr>
            <a:xfrm rot="3039008">
              <a:off x="344969" y="4934220"/>
              <a:ext cx="1569" cy="167"/>
            </a:xfrm>
            <a:custGeom>
              <a:avLst/>
              <a:gdLst/>
              <a:ahLst/>
              <a:cxnLst/>
              <a:rect l="l" t="t" r="r" b="b"/>
              <a:pathLst>
                <a:path w="10" h="1" extrusionOk="0">
                  <a:moveTo>
                    <a:pt x="9" y="1"/>
                  </a:moveTo>
                  <a:lnTo>
                    <a:pt x="1" y="1"/>
                  </a:lnTo>
                  <a:lnTo>
                    <a:pt x="1" y="1"/>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89" name="Google Shape;2589;p8"/>
            <p:cNvSpPr/>
            <p:nvPr/>
          </p:nvSpPr>
          <p:spPr>
            <a:xfrm rot="3039008">
              <a:off x="322133" y="4922899"/>
              <a:ext cx="30591" cy="11860"/>
            </a:xfrm>
            <a:custGeom>
              <a:avLst/>
              <a:gdLst/>
              <a:ahLst/>
              <a:cxnLst/>
              <a:rect l="l" t="t" r="r" b="b"/>
              <a:pathLst>
                <a:path w="195" h="71" extrusionOk="0">
                  <a:moveTo>
                    <a:pt x="195" y="0"/>
                  </a:moveTo>
                  <a:lnTo>
                    <a:pt x="1" y="71"/>
                  </a:lnTo>
                  <a:lnTo>
                    <a:pt x="151" y="18"/>
                  </a:lnTo>
                  <a:cubicBezTo>
                    <a:pt x="159" y="18"/>
                    <a:pt x="151" y="18"/>
                    <a:pt x="195"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90" name="Google Shape;2590;p8"/>
            <p:cNvSpPr/>
            <p:nvPr/>
          </p:nvSpPr>
          <p:spPr>
            <a:xfrm rot="3039008">
              <a:off x="239130" y="4883242"/>
              <a:ext cx="127540" cy="45935"/>
            </a:xfrm>
            <a:custGeom>
              <a:avLst/>
              <a:gdLst/>
              <a:ahLst/>
              <a:cxnLst/>
              <a:rect l="l" t="t" r="r" b="b"/>
              <a:pathLst>
                <a:path w="813" h="275" extrusionOk="0">
                  <a:moveTo>
                    <a:pt x="812" y="1"/>
                  </a:moveTo>
                  <a:cubicBezTo>
                    <a:pt x="776" y="13"/>
                    <a:pt x="757" y="19"/>
                    <a:pt x="740" y="25"/>
                  </a:cubicBezTo>
                  <a:lnTo>
                    <a:pt x="740" y="25"/>
                  </a:lnTo>
                  <a:cubicBezTo>
                    <a:pt x="771" y="17"/>
                    <a:pt x="787" y="10"/>
                    <a:pt x="795" y="10"/>
                  </a:cubicBezTo>
                  <a:lnTo>
                    <a:pt x="812" y="1"/>
                  </a:lnTo>
                  <a:close/>
                  <a:moveTo>
                    <a:pt x="751" y="27"/>
                  </a:moveTo>
                  <a:lnTo>
                    <a:pt x="751" y="27"/>
                  </a:lnTo>
                  <a:cubicBezTo>
                    <a:pt x="751" y="27"/>
                    <a:pt x="751" y="27"/>
                    <a:pt x="751" y="27"/>
                  </a:cubicBezTo>
                  <a:cubicBezTo>
                    <a:pt x="751" y="27"/>
                    <a:pt x="751" y="27"/>
                    <a:pt x="751" y="27"/>
                  </a:cubicBezTo>
                  <a:lnTo>
                    <a:pt x="751" y="27"/>
                  </a:lnTo>
                  <a:cubicBezTo>
                    <a:pt x="751" y="27"/>
                    <a:pt x="751" y="27"/>
                    <a:pt x="751" y="27"/>
                  </a:cubicBezTo>
                  <a:lnTo>
                    <a:pt x="751" y="27"/>
                  </a:lnTo>
                  <a:cubicBezTo>
                    <a:pt x="751" y="27"/>
                    <a:pt x="751" y="27"/>
                    <a:pt x="751" y="27"/>
                  </a:cubicBezTo>
                  <a:close/>
                  <a:moveTo>
                    <a:pt x="740" y="25"/>
                  </a:moveTo>
                  <a:cubicBezTo>
                    <a:pt x="738" y="26"/>
                    <a:pt x="736" y="27"/>
                    <a:pt x="733" y="27"/>
                  </a:cubicBezTo>
                  <a:cubicBezTo>
                    <a:pt x="733" y="27"/>
                    <a:pt x="733" y="27"/>
                    <a:pt x="733" y="27"/>
                  </a:cubicBezTo>
                  <a:lnTo>
                    <a:pt x="733" y="27"/>
                  </a:lnTo>
                  <a:cubicBezTo>
                    <a:pt x="733" y="28"/>
                    <a:pt x="733" y="28"/>
                    <a:pt x="733" y="28"/>
                  </a:cubicBezTo>
                  <a:lnTo>
                    <a:pt x="733" y="28"/>
                  </a:lnTo>
                  <a:cubicBezTo>
                    <a:pt x="735" y="27"/>
                    <a:pt x="738" y="26"/>
                    <a:pt x="740" y="25"/>
                  </a:cubicBezTo>
                  <a:close/>
                  <a:moveTo>
                    <a:pt x="727" y="35"/>
                  </a:moveTo>
                  <a:cubicBezTo>
                    <a:pt x="726" y="35"/>
                    <a:pt x="725" y="36"/>
                    <a:pt x="724" y="36"/>
                  </a:cubicBezTo>
                  <a:lnTo>
                    <a:pt x="724" y="36"/>
                  </a:lnTo>
                  <a:cubicBezTo>
                    <a:pt x="725" y="36"/>
                    <a:pt x="726" y="35"/>
                    <a:pt x="727" y="35"/>
                  </a:cubicBezTo>
                  <a:close/>
                  <a:moveTo>
                    <a:pt x="751" y="27"/>
                  </a:moveTo>
                  <a:cubicBezTo>
                    <a:pt x="746" y="29"/>
                    <a:pt x="741" y="30"/>
                    <a:pt x="737" y="32"/>
                  </a:cubicBezTo>
                  <a:lnTo>
                    <a:pt x="737" y="32"/>
                  </a:lnTo>
                  <a:lnTo>
                    <a:pt x="737" y="32"/>
                  </a:lnTo>
                  <a:lnTo>
                    <a:pt x="737" y="32"/>
                  </a:lnTo>
                  <a:lnTo>
                    <a:pt x="724" y="36"/>
                  </a:lnTo>
                  <a:lnTo>
                    <a:pt x="725" y="36"/>
                  </a:lnTo>
                  <a:cubicBezTo>
                    <a:pt x="729" y="35"/>
                    <a:pt x="733" y="33"/>
                    <a:pt x="737" y="32"/>
                  </a:cubicBezTo>
                  <a:lnTo>
                    <a:pt x="737" y="32"/>
                  </a:lnTo>
                  <a:lnTo>
                    <a:pt x="735" y="34"/>
                  </a:lnTo>
                  <a:lnTo>
                    <a:pt x="735" y="34"/>
                  </a:lnTo>
                  <a:cubicBezTo>
                    <a:pt x="742" y="31"/>
                    <a:pt x="748" y="29"/>
                    <a:pt x="751" y="27"/>
                  </a:cubicBezTo>
                  <a:close/>
                  <a:moveTo>
                    <a:pt x="732" y="30"/>
                  </a:moveTo>
                  <a:lnTo>
                    <a:pt x="732" y="30"/>
                  </a:lnTo>
                  <a:cubicBezTo>
                    <a:pt x="732" y="30"/>
                    <a:pt x="732" y="31"/>
                    <a:pt x="732" y="31"/>
                  </a:cubicBezTo>
                  <a:lnTo>
                    <a:pt x="732" y="31"/>
                  </a:lnTo>
                  <a:cubicBezTo>
                    <a:pt x="728" y="32"/>
                    <a:pt x="723" y="34"/>
                    <a:pt x="718" y="36"/>
                  </a:cubicBezTo>
                  <a:lnTo>
                    <a:pt x="717" y="36"/>
                  </a:lnTo>
                  <a:cubicBezTo>
                    <a:pt x="716" y="36"/>
                    <a:pt x="716" y="36"/>
                    <a:pt x="715" y="37"/>
                  </a:cubicBezTo>
                  <a:lnTo>
                    <a:pt x="715" y="37"/>
                  </a:lnTo>
                  <a:cubicBezTo>
                    <a:pt x="715" y="36"/>
                    <a:pt x="715" y="36"/>
                    <a:pt x="715" y="36"/>
                  </a:cubicBezTo>
                  <a:lnTo>
                    <a:pt x="715" y="36"/>
                  </a:lnTo>
                  <a:cubicBezTo>
                    <a:pt x="715" y="36"/>
                    <a:pt x="715" y="36"/>
                    <a:pt x="715" y="36"/>
                  </a:cubicBezTo>
                  <a:lnTo>
                    <a:pt x="717" y="36"/>
                  </a:lnTo>
                  <a:cubicBezTo>
                    <a:pt x="718" y="35"/>
                    <a:pt x="719" y="35"/>
                    <a:pt x="721" y="34"/>
                  </a:cubicBezTo>
                  <a:lnTo>
                    <a:pt x="721" y="34"/>
                  </a:lnTo>
                  <a:lnTo>
                    <a:pt x="732" y="30"/>
                  </a:lnTo>
                  <a:close/>
                  <a:moveTo>
                    <a:pt x="715" y="37"/>
                  </a:moveTo>
                  <a:cubicBezTo>
                    <a:pt x="715" y="37"/>
                    <a:pt x="715" y="37"/>
                    <a:pt x="715" y="37"/>
                  </a:cubicBezTo>
                  <a:lnTo>
                    <a:pt x="715" y="37"/>
                  </a:lnTo>
                  <a:cubicBezTo>
                    <a:pt x="715" y="37"/>
                    <a:pt x="714" y="37"/>
                    <a:pt x="714" y="37"/>
                  </a:cubicBezTo>
                  <a:lnTo>
                    <a:pt x="714" y="37"/>
                  </a:lnTo>
                  <a:cubicBezTo>
                    <a:pt x="714" y="37"/>
                    <a:pt x="714" y="37"/>
                    <a:pt x="714" y="37"/>
                  </a:cubicBezTo>
                  <a:lnTo>
                    <a:pt x="714" y="37"/>
                  </a:lnTo>
                  <a:cubicBezTo>
                    <a:pt x="714" y="37"/>
                    <a:pt x="715" y="37"/>
                    <a:pt x="715" y="37"/>
                  </a:cubicBezTo>
                  <a:close/>
                  <a:moveTo>
                    <a:pt x="703" y="40"/>
                  </a:moveTo>
                  <a:lnTo>
                    <a:pt x="703" y="40"/>
                  </a:lnTo>
                  <a:cubicBezTo>
                    <a:pt x="703" y="40"/>
                    <a:pt x="703" y="40"/>
                    <a:pt x="703" y="40"/>
                  </a:cubicBezTo>
                  <a:lnTo>
                    <a:pt x="703" y="40"/>
                  </a:lnTo>
                  <a:cubicBezTo>
                    <a:pt x="703" y="40"/>
                    <a:pt x="703" y="40"/>
                    <a:pt x="703" y="40"/>
                  </a:cubicBezTo>
                  <a:lnTo>
                    <a:pt x="703" y="40"/>
                  </a:lnTo>
                  <a:cubicBezTo>
                    <a:pt x="703" y="40"/>
                    <a:pt x="703" y="40"/>
                    <a:pt x="703" y="40"/>
                  </a:cubicBezTo>
                  <a:lnTo>
                    <a:pt x="703" y="40"/>
                  </a:lnTo>
                  <a:cubicBezTo>
                    <a:pt x="703" y="40"/>
                    <a:pt x="703" y="40"/>
                    <a:pt x="703" y="40"/>
                  </a:cubicBezTo>
                  <a:lnTo>
                    <a:pt x="703" y="40"/>
                  </a:lnTo>
                  <a:cubicBezTo>
                    <a:pt x="702" y="40"/>
                    <a:pt x="702" y="40"/>
                    <a:pt x="702" y="40"/>
                  </a:cubicBezTo>
                  <a:lnTo>
                    <a:pt x="702" y="40"/>
                  </a:lnTo>
                  <a:cubicBezTo>
                    <a:pt x="702" y="40"/>
                    <a:pt x="702" y="40"/>
                    <a:pt x="702" y="40"/>
                  </a:cubicBezTo>
                  <a:lnTo>
                    <a:pt x="702" y="40"/>
                  </a:lnTo>
                  <a:cubicBezTo>
                    <a:pt x="703" y="40"/>
                    <a:pt x="703" y="40"/>
                    <a:pt x="703" y="40"/>
                  </a:cubicBezTo>
                  <a:close/>
                  <a:moveTo>
                    <a:pt x="703" y="40"/>
                  </a:moveTo>
                  <a:lnTo>
                    <a:pt x="703" y="40"/>
                  </a:lnTo>
                  <a:cubicBezTo>
                    <a:pt x="703" y="40"/>
                    <a:pt x="702" y="40"/>
                    <a:pt x="702" y="41"/>
                  </a:cubicBezTo>
                  <a:lnTo>
                    <a:pt x="702" y="41"/>
                  </a:lnTo>
                  <a:cubicBezTo>
                    <a:pt x="702" y="40"/>
                    <a:pt x="702" y="40"/>
                    <a:pt x="702" y="40"/>
                  </a:cubicBezTo>
                  <a:lnTo>
                    <a:pt x="702" y="40"/>
                  </a:lnTo>
                  <a:lnTo>
                    <a:pt x="703" y="40"/>
                  </a:lnTo>
                  <a:close/>
                  <a:moveTo>
                    <a:pt x="718" y="38"/>
                  </a:moveTo>
                  <a:lnTo>
                    <a:pt x="718" y="38"/>
                  </a:lnTo>
                  <a:cubicBezTo>
                    <a:pt x="717" y="38"/>
                    <a:pt x="715" y="39"/>
                    <a:pt x="713" y="39"/>
                  </a:cubicBezTo>
                  <a:lnTo>
                    <a:pt x="713" y="39"/>
                  </a:lnTo>
                  <a:cubicBezTo>
                    <a:pt x="714" y="39"/>
                    <a:pt x="714" y="39"/>
                    <a:pt x="714" y="39"/>
                  </a:cubicBezTo>
                  <a:lnTo>
                    <a:pt x="714" y="39"/>
                  </a:lnTo>
                  <a:cubicBezTo>
                    <a:pt x="712" y="40"/>
                    <a:pt x="711" y="40"/>
                    <a:pt x="709" y="41"/>
                  </a:cubicBezTo>
                  <a:lnTo>
                    <a:pt x="709" y="41"/>
                  </a:lnTo>
                  <a:cubicBezTo>
                    <a:pt x="709" y="41"/>
                    <a:pt x="709" y="41"/>
                    <a:pt x="709" y="41"/>
                  </a:cubicBezTo>
                  <a:lnTo>
                    <a:pt x="709" y="41"/>
                  </a:lnTo>
                  <a:cubicBezTo>
                    <a:pt x="709" y="40"/>
                    <a:pt x="710" y="40"/>
                    <a:pt x="711" y="40"/>
                  </a:cubicBezTo>
                  <a:lnTo>
                    <a:pt x="711" y="40"/>
                  </a:lnTo>
                  <a:cubicBezTo>
                    <a:pt x="712" y="39"/>
                    <a:pt x="713" y="39"/>
                    <a:pt x="714" y="39"/>
                  </a:cubicBezTo>
                  <a:lnTo>
                    <a:pt x="714" y="39"/>
                  </a:lnTo>
                  <a:cubicBezTo>
                    <a:pt x="714" y="39"/>
                    <a:pt x="714" y="39"/>
                    <a:pt x="714" y="39"/>
                  </a:cubicBezTo>
                  <a:lnTo>
                    <a:pt x="714" y="39"/>
                  </a:lnTo>
                  <a:cubicBezTo>
                    <a:pt x="715" y="39"/>
                    <a:pt x="717" y="38"/>
                    <a:pt x="718" y="38"/>
                  </a:cubicBezTo>
                  <a:close/>
                  <a:moveTo>
                    <a:pt x="702" y="41"/>
                  </a:moveTo>
                  <a:cubicBezTo>
                    <a:pt x="702" y="41"/>
                    <a:pt x="702" y="41"/>
                    <a:pt x="701" y="41"/>
                  </a:cubicBezTo>
                  <a:lnTo>
                    <a:pt x="701" y="41"/>
                  </a:lnTo>
                  <a:lnTo>
                    <a:pt x="698" y="43"/>
                  </a:lnTo>
                  <a:lnTo>
                    <a:pt x="698" y="43"/>
                  </a:lnTo>
                  <a:cubicBezTo>
                    <a:pt x="699" y="42"/>
                    <a:pt x="700" y="42"/>
                    <a:pt x="701" y="42"/>
                  </a:cubicBezTo>
                  <a:lnTo>
                    <a:pt x="701" y="42"/>
                  </a:lnTo>
                  <a:cubicBezTo>
                    <a:pt x="701" y="42"/>
                    <a:pt x="701" y="42"/>
                    <a:pt x="701" y="42"/>
                  </a:cubicBezTo>
                  <a:lnTo>
                    <a:pt x="701" y="42"/>
                  </a:lnTo>
                  <a:cubicBezTo>
                    <a:pt x="701" y="42"/>
                    <a:pt x="701" y="42"/>
                    <a:pt x="701" y="42"/>
                  </a:cubicBezTo>
                  <a:lnTo>
                    <a:pt x="701" y="42"/>
                  </a:lnTo>
                  <a:cubicBezTo>
                    <a:pt x="701" y="42"/>
                    <a:pt x="701" y="42"/>
                    <a:pt x="700" y="42"/>
                  </a:cubicBezTo>
                  <a:lnTo>
                    <a:pt x="700" y="42"/>
                  </a:lnTo>
                  <a:cubicBezTo>
                    <a:pt x="700" y="42"/>
                    <a:pt x="700" y="42"/>
                    <a:pt x="701" y="42"/>
                  </a:cubicBezTo>
                  <a:lnTo>
                    <a:pt x="701" y="42"/>
                  </a:lnTo>
                  <a:cubicBezTo>
                    <a:pt x="699" y="42"/>
                    <a:pt x="698" y="43"/>
                    <a:pt x="697" y="43"/>
                  </a:cubicBezTo>
                  <a:lnTo>
                    <a:pt x="697" y="43"/>
                  </a:lnTo>
                  <a:lnTo>
                    <a:pt x="698" y="43"/>
                  </a:lnTo>
                  <a:lnTo>
                    <a:pt x="698" y="43"/>
                  </a:lnTo>
                  <a:cubicBezTo>
                    <a:pt x="697" y="43"/>
                    <a:pt x="697" y="43"/>
                    <a:pt x="696" y="43"/>
                  </a:cubicBezTo>
                  <a:lnTo>
                    <a:pt x="696" y="43"/>
                  </a:lnTo>
                  <a:cubicBezTo>
                    <a:pt x="698" y="42"/>
                    <a:pt x="700" y="41"/>
                    <a:pt x="702" y="41"/>
                  </a:cubicBezTo>
                  <a:close/>
                  <a:moveTo>
                    <a:pt x="705" y="41"/>
                  </a:moveTo>
                  <a:cubicBezTo>
                    <a:pt x="703" y="42"/>
                    <a:pt x="701" y="42"/>
                    <a:pt x="700" y="43"/>
                  </a:cubicBezTo>
                  <a:lnTo>
                    <a:pt x="700" y="43"/>
                  </a:lnTo>
                  <a:cubicBezTo>
                    <a:pt x="700" y="43"/>
                    <a:pt x="700" y="43"/>
                    <a:pt x="700" y="42"/>
                  </a:cubicBezTo>
                  <a:lnTo>
                    <a:pt x="700" y="42"/>
                  </a:lnTo>
                  <a:cubicBezTo>
                    <a:pt x="702" y="42"/>
                    <a:pt x="703" y="42"/>
                    <a:pt x="705" y="41"/>
                  </a:cubicBezTo>
                  <a:close/>
                  <a:moveTo>
                    <a:pt x="703" y="40"/>
                  </a:moveTo>
                  <a:cubicBezTo>
                    <a:pt x="703" y="40"/>
                    <a:pt x="703" y="40"/>
                    <a:pt x="703" y="40"/>
                  </a:cubicBezTo>
                  <a:lnTo>
                    <a:pt x="703" y="40"/>
                  </a:lnTo>
                  <a:cubicBezTo>
                    <a:pt x="701" y="41"/>
                    <a:pt x="699" y="41"/>
                    <a:pt x="698" y="42"/>
                  </a:cubicBezTo>
                  <a:lnTo>
                    <a:pt x="698" y="42"/>
                  </a:lnTo>
                  <a:lnTo>
                    <a:pt x="689" y="45"/>
                  </a:lnTo>
                  <a:lnTo>
                    <a:pt x="689" y="45"/>
                  </a:lnTo>
                  <a:cubicBezTo>
                    <a:pt x="689" y="45"/>
                    <a:pt x="689" y="45"/>
                    <a:pt x="689" y="45"/>
                  </a:cubicBezTo>
                  <a:lnTo>
                    <a:pt x="689" y="45"/>
                  </a:lnTo>
                  <a:cubicBezTo>
                    <a:pt x="695" y="43"/>
                    <a:pt x="699" y="41"/>
                    <a:pt x="702" y="40"/>
                  </a:cubicBezTo>
                  <a:lnTo>
                    <a:pt x="702" y="40"/>
                  </a:lnTo>
                  <a:cubicBezTo>
                    <a:pt x="702" y="40"/>
                    <a:pt x="702" y="40"/>
                    <a:pt x="703" y="40"/>
                  </a:cubicBezTo>
                  <a:close/>
                  <a:moveTo>
                    <a:pt x="698" y="45"/>
                  </a:moveTo>
                  <a:lnTo>
                    <a:pt x="698" y="45"/>
                  </a:lnTo>
                  <a:lnTo>
                    <a:pt x="698" y="45"/>
                  </a:lnTo>
                  <a:lnTo>
                    <a:pt x="698" y="45"/>
                  </a:lnTo>
                  <a:close/>
                  <a:moveTo>
                    <a:pt x="728" y="37"/>
                  </a:moveTo>
                  <a:lnTo>
                    <a:pt x="728" y="37"/>
                  </a:lnTo>
                  <a:cubicBezTo>
                    <a:pt x="724" y="38"/>
                    <a:pt x="719" y="40"/>
                    <a:pt x="715" y="41"/>
                  </a:cubicBezTo>
                  <a:lnTo>
                    <a:pt x="715" y="41"/>
                  </a:lnTo>
                  <a:cubicBezTo>
                    <a:pt x="716" y="41"/>
                    <a:pt x="718" y="41"/>
                    <a:pt x="720" y="40"/>
                  </a:cubicBezTo>
                  <a:lnTo>
                    <a:pt x="720" y="40"/>
                  </a:lnTo>
                  <a:lnTo>
                    <a:pt x="707" y="45"/>
                  </a:lnTo>
                  <a:lnTo>
                    <a:pt x="707" y="45"/>
                  </a:lnTo>
                  <a:cubicBezTo>
                    <a:pt x="710" y="44"/>
                    <a:pt x="711" y="43"/>
                    <a:pt x="711" y="43"/>
                  </a:cubicBezTo>
                  <a:lnTo>
                    <a:pt x="711" y="43"/>
                  </a:lnTo>
                  <a:cubicBezTo>
                    <a:pt x="711" y="43"/>
                    <a:pt x="709" y="44"/>
                    <a:pt x="706" y="45"/>
                  </a:cubicBezTo>
                  <a:lnTo>
                    <a:pt x="706" y="45"/>
                  </a:lnTo>
                  <a:cubicBezTo>
                    <a:pt x="706" y="45"/>
                    <a:pt x="706" y="45"/>
                    <a:pt x="706" y="45"/>
                  </a:cubicBezTo>
                  <a:lnTo>
                    <a:pt x="706" y="45"/>
                  </a:lnTo>
                  <a:cubicBezTo>
                    <a:pt x="706" y="45"/>
                    <a:pt x="706" y="45"/>
                    <a:pt x="706" y="45"/>
                  </a:cubicBezTo>
                  <a:lnTo>
                    <a:pt x="706" y="45"/>
                  </a:lnTo>
                  <a:cubicBezTo>
                    <a:pt x="706" y="45"/>
                    <a:pt x="706" y="45"/>
                    <a:pt x="706" y="45"/>
                  </a:cubicBezTo>
                  <a:lnTo>
                    <a:pt x="706" y="45"/>
                  </a:lnTo>
                  <a:cubicBezTo>
                    <a:pt x="706" y="45"/>
                    <a:pt x="706" y="45"/>
                    <a:pt x="705" y="45"/>
                  </a:cubicBezTo>
                  <a:lnTo>
                    <a:pt x="705" y="45"/>
                  </a:lnTo>
                  <a:cubicBezTo>
                    <a:pt x="705" y="45"/>
                    <a:pt x="705" y="45"/>
                    <a:pt x="705" y="45"/>
                  </a:cubicBezTo>
                  <a:lnTo>
                    <a:pt x="705" y="45"/>
                  </a:lnTo>
                  <a:cubicBezTo>
                    <a:pt x="706" y="45"/>
                    <a:pt x="706" y="45"/>
                    <a:pt x="706" y="45"/>
                  </a:cubicBezTo>
                  <a:lnTo>
                    <a:pt x="706" y="45"/>
                  </a:lnTo>
                  <a:cubicBezTo>
                    <a:pt x="706" y="45"/>
                    <a:pt x="706" y="45"/>
                    <a:pt x="706" y="45"/>
                  </a:cubicBezTo>
                  <a:lnTo>
                    <a:pt x="706" y="45"/>
                  </a:lnTo>
                  <a:cubicBezTo>
                    <a:pt x="706" y="45"/>
                    <a:pt x="706" y="45"/>
                    <a:pt x="705" y="45"/>
                  </a:cubicBezTo>
                  <a:lnTo>
                    <a:pt x="705" y="45"/>
                  </a:lnTo>
                  <a:cubicBezTo>
                    <a:pt x="709" y="44"/>
                    <a:pt x="712" y="43"/>
                    <a:pt x="715" y="41"/>
                  </a:cubicBezTo>
                  <a:lnTo>
                    <a:pt x="715" y="41"/>
                  </a:lnTo>
                  <a:cubicBezTo>
                    <a:pt x="713" y="42"/>
                    <a:pt x="712" y="42"/>
                    <a:pt x="711" y="42"/>
                  </a:cubicBezTo>
                  <a:lnTo>
                    <a:pt x="711" y="42"/>
                  </a:lnTo>
                  <a:cubicBezTo>
                    <a:pt x="717" y="40"/>
                    <a:pt x="722" y="38"/>
                    <a:pt x="728" y="37"/>
                  </a:cubicBezTo>
                  <a:close/>
                  <a:moveTo>
                    <a:pt x="686" y="45"/>
                  </a:moveTo>
                  <a:lnTo>
                    <a:pt x="686" y="45"/>
                  </a:lnTo>
                  <a:cubicBezTo>
                    <a:pt x="685" y="46"/>
                    <a:pt x="685" y="46"/>
                    <a:pt x="685" y="46"/>
                  </a:cubicBezTo>
                  <a:lnTo>
                    <a:pt x="685" y="46"/>
                  </a:lnTo>
                  <a:cubicBezTo>
                    <a:pt x="685" y="46"/>
                    <a:pt x="685" y="46"/>
                    <a:pt x="684" y="46"/>
                  </a:cubicBezTo>
                  <a:lnTo>
                    <a:pt x="684" y="46"/>
                  </a:lnTo>
                  <a:cubicBezTo>
                    <a:pt x="684" y="46"/>
                    <a:pt x="684" y="46"/>
                    <a:pt x="684" y="46"/>
                  </a:cubicBezTo>
                  <a:lnTo>
                    <a:pt x="684" y="46"/>
                  </a:lnTo>
                  <a:cubicBezTo>
                    <a:pt x="685" y="46"/>
                    <a:pt x="685" y="46"/>
                    <a:pt x="686" y="45"/>
                  </a:cubicBezTo>
                  <a:close/>
                  <a:moveTo>
                    <a:pt x="698" y="46"/>
                  </a:moveTo>
                  <a:cubicBezTo>
                    <a:pt x="698" y="46"/>
                    <a:pt x="698" y="46"/>
                    <a:pt x="698" y="46"/>
                  </a:cubicBezTo>
                  <a:lnTo>
                    <a:pt x="698" y="46"/>
                  </a:lnTo>
                  <a:cubicBezTo>
                    <a:pt x="698" y="46"/>
                    <a:pt x="697" y="46"/>
                    <a:pt x="697" y="46"/>
                  </a:cubicBezTo>
                  <a:lnTo>
                    <a:pt x="697" y="46"/>
                  </a:lnTo>
                  <a:cubicBezTo>
                    <a:pt x="698" y="46"/>
                    <a:pt x="698" y="46"/>
                    <a:pt x="698" y="46"/>
                  </a:cubicBezTo>
                  <a:lnTo>
                    <a:pt x="698" y="46"/>
                  </a:lnTo>
                  <a:cubicBezTo>
                    <a:pt x="698" y="46"/>
                    <a:pt x="698" y="46"/>
                    <a:pt x="698" y="46"/>
                  </a:cubicBezTo>
                  <a:close/>
                  <a:moveTo>
                    <a:pt x="691" y="45"/>
                  </a:moveTo>
                  <a:lnTo>
                    <a:pt x="691" y="45"/>
                  </a:lnTo>
                  <a:cubicBezTo>
                    <a:pt x="691" y="45"/>
                    <a:pt x="690" y="46"/>
                    <a:pt x="690" y="46"/>
                  </a:cubicBezTo>
                  <a:lnTo>
                    <a:pt x="690" y="46"/>
                  </a:lnTo>
                  <a:cubicBezTo>
                    <a:pt x="690" y="46"/>
                    <a:pt x="690" y="46"/>
                    <a:pt x="691" y="46"/>
                  </a:cubicBezTo>
                  <a:lnTo>
                    <a:pt x="691" y="46"/>
                  </a:lnTo>
                  <a:cubicBezTo>
                    <a:pt x="690" y="46"/>
                    <a:pt x="689" y="46"/>
                    <a:pt x="689" y="46"/>
                  </a:cubicBezTo>
                  <a:lnTo>
                    <a:pt x="689" y="46"/>
                  </a:lnTo>
                  <a:cubicBezTo>
                    <a:pt x="689" y="46"/>
                    <a:pt x="690" y="46"/>
                    <a:pt x="690" y="46"/>
                  </a:cubicBezTo>
                  <a:lnTo>
                    <a:pt x="690" y="46"/>
                  </a:lnTo>
                  <a:cubicBezTo>
                    <a:pt x="690" y="46"/>
                    <a:pt x="690" y="46"/>
                    <a:pt x="689" y="46"/>
                  </a:cubicBezTo>
                  <a:lnTo>
                    <a:pt x="689" y="46"/>
                  </a:lnTo>
                  <a:lnTo>
                    <a:pt x="690" y="46"/>
                  </a:lnTo>
                  <a:lnTo>
                    <a:pt x="690" y="46"/>
                  </a:lnTo>
                  <a:cubicBezTo>
                    <a:pt x="690" y="45"/>
                    <a:pt x="691" y="45"/>
                    <a:pt x="691" y="45"/>
                  </a:cubicBezTo>
                  <a:close/>
                  <a:moveTo>
                    <a:pt x="696" y="46"/>
                  </a:moveTo>
                  <a:cubicBezTo>
                    <a:pt x="695" y="46"/>
                    <a:pt x="695" y="46"/>
                    <a:pt x="695" y="47"/>
                  </a:cubicBezTo>
                  <a:lnTo>
                    <a:pt x="695" y="47"/>
                  </a:lnTo>
                  <a:cubicBezTo>
                    <a:pt x="695" y="47"/>
                    <a:pt x="694" y="47"/>
                    <a:pt x="694" y="47"/>
                  </a:cubicBezTo>
                  <a:lnTo>
                    <a:pt x="694" y="47"/>
                  </a:lnTo>
                  <a:cubicBezTo>
                    <a:pt x="695" y="47"/>
                    <a:pt x="695" y="46"/>
                    <a:pt x="695" y="46"/>
                  </a:cubicBezTo>
                  <a:lnTo>
                    <a:pt x="695" y="46"/>
                  </a:lnTo>
                  <a:cubicBezTo>
                    <a:pt x="695" y="46"/>
                    <a:pt x="696" y="46"/>
                    <a:pt x="696" y="46"/>
                  </a:cubicBezTo>
                  <a:close/>
                  <a:moveTo>
                    <a:pt x="695" y="45"/>
                  </a:moveTo>
                  <a:cubicBezTo>
                    <a:pt x="693" y="45"/>
                    <a:pt x="691" y="46"/>
                    <a:pt x="690" y="47"/>
                  </a:cubicBezTo>
                  <a:lnTo>
                    <a:pt x="690" y="47"/>
                  </a:lnTo>
                  <a:cubicBezTo>
                    <a:pt x="691" y="46"/>
                    <a:pt x="693" y="46"/>
                    <a:pt x="695" y="45"/>
                  </a:cubicBezTo>
                  <a:close/>
                  <a:moveTo>
                    <a:pt x="700" y="43"/>
                  </a:moveTo>
                  <a:lnTo>
                    <a:pt x="700" y="43"/>
                  </a:lnTo>
                  <a:cubicBezTo>
                    <a:pt x="699" y="43"/>
                    <a:pt x="699" y="44"/>
                    <a:pt x="699" y="44"/>
                  </a:cubicBezTo>
                  <a:lnTo>
                    <a:pt x="699" y="44"/>
                  </a:lnTo>
                  <a:cubicBezTo>
                    <a:pt x="698" y="44"/>
                    <a:pt x="697" y="45"/>
                    <a:pt x="696" y="45"/>
                  </a:cubicBezTo>
                  <a:lnTo>
                    <a:pt x="694" y="45"/>
                  </a:lnTo>
                  <a:cubicBezTo>
                    <a:pt x="694" y="45"/>
                    <a:pt x="694" y="45"/>
                    <a:pt x="694" y="45"/>
                  </a:cubicBezTo>
                  <a:lnTo>
                    <a:pt x="694" y="45"/>
                  </a:lnTo>
                  <a:cubicBezTo>
                    <a:pt x="694" y="45"/>
                    <a:pt x="695" y="45"/>
                    <a:pt x="696" y="45"/>
                  </a:cubicBezTo>
                  <a:lnTo>
                    <a:pt x="696" y="45"/>
                  </a:lnTo>
                  <a:cubicBezTo>
                    <a:pt x="695" y="45"/>
                    <a:pt x="695" y="45"/>
                    <a:pt x="695" y="45"/>
                  </a:cubicBezTo>
                  <a:lnTo>
                    <a:pt x="695" y="45"/>
                  </a:lnTo>
                  <a:cubicBezTo>
                    <a:pt x="696" y="45"/>
                    <a:pt x="697" y="45"/>
                    <a:pt x="698" y="45"/>
                  </a:cubicBezTo>
                  <a:lnTo>
                    <a:pt x="698" y="45"/>
                  </a:lnTo>
                  <a:cubicBezTo>
                    <a:pt x="698" y="45"/>
                    <a:pt x="698" y="45"/>
                    <a:pt x="698" y="45"/>
                  </a:cubicBezTo>
                  <a:lnTo>
                    <a:pt x="698" y="45"/>
                  </a:lnTo>
                  <a:cubicBezTo>
                    <a:pt x="698" y="45"/>
                    <a:pt x="698" y="45"/>
                    <a:pt x="698" y="45"/>
                  </a:cubicBezTo>
                  <a:lnTo>
                    <a:pt x="698" y="45"/>
                  </a:lnTo>
                  <a:lnTo>
                    <a:pt x="698" y="45"/>
                  </a:lnTo>
                  <a:lnTo>
                    <a:pt x="698" y="45"/>
                  </a:lnTo>
                  <a:lnTo>
                    <a:pt x="698" y="45"/>
                  </a:lnTo>
                  <a:lnTo>
                    <a:pt x="698" y="45"/>
                  </a:lnTo>
                  <a:lnTo>
                    <a:pt x="689" y="47"/>
                  </a:lnTo>
                  <a:lnTo>
                    <a:pt x="689" y="47"/>
                  </a:lnTo>
                  <a:cubicBezTo>
                    <a:pt x="689" y="47"/>
                    <a:pt x="690" y="47"/>
                    <a:pt x="690" y="47"/>
                  </a:cubicBezTo>
                  <a:lnTo>
                    <a:pt x="690" y="47"/>
                  </a:lnTo>
                  <a:cubicBezTo>
                    <a:pt x="689" y="47"/>
                    <a:pt x="689" y="47"/>
                    <a:pt x="689" y="47"/>
                  </a:cubicBezTo>
                  <a:lnTo>
                    <a:pt x="689" y="47"/>
                  </a:lnTo>
                  <a:lnTo>
                    <a:pt x="686" y="48"/>
                  </a:lnTo>
                  <a:lnTo>
                    <a:pt x="686" y="48"/>
                  </a:lnTo>
                  <a:cubicBezTo>
                    <a:pt x="689" y="47"/>
                    <a:pt x="691" y="46"/>
                    <a:pt x="694" y="45"/>
                  </a:cubicBezTo>
                  <a:lnTo>
                    <a:pt x="694" y="45"/>
                  </a:lnTo>
                  <a:cubicBezTo>
                    <a:pt x="693" y="45"/>
                    <a:pt x="692" y="45"/>
                    <a:pt x="691" y="46"/>
                  </a:cubicBezTo>
                  <a:lnTo>
                    <a:pt x="691" y="46"/>
                  </a:lnTo>
                  <a:cubicBezTo>
                    <a:pt x="691" y="45"/>
                    <a:pt x="692" y="45"/>
                    <a:pt x="693" y="45"/>
                  </a:cubicBezTo>
                  <a:lnTo>
                    <a:pt x="692" y="45"/>
                  </a:lnTo>
                  <a:cubicBezTo>
                    <a:pt x="692" y="45"/>
                    <a:pt x="691" y="45"/>
                    <a:pt x="691" y="45"/>
                  </a:cubicBezTo>
                  <a:lnTo>
                    <a:pt x="691" y="45"/>
                  </a:lnTo>
                  <a:cubicBezTo>
                    <a:pt x="691" y="45"/>
                    <a:pt x="692" y="45"/>
                    <a:pt x="692" y="45"/>
                  </a:cubicBezTo>
                  <a:lnTo>
                    <a:pt x="692" y="45"/>
                  </a:lnTo>
                  <a:cubicBezTo>
                    <a:pt x="693" y="44"/>
                    <a:pt x="695" y="44"/>
                    <a:pt x="696" y="44"/>
                  </a:cubicBezTo>
                  <a:lnTo>
                    <a:pt x="696" y="44"/>
                  </a:lnTo>
                  <a:cubicBezTo>
                    <a:pt x="695" y="44"/>
                    <a:pt x="694" y="44"/>
                    <a:pt x="693" y="45"/>
                  </a:cubicBezTo>
                  <a:lnTo>
                    <a:pt x="694" y="45"/>
                  </a:lnTo>
                  <a:cubicBezTo>
                    <a:pt x="696" y="44"/>
                    <a:pt x="698" y="44"/>
                    <a:pt x="700" y="43"/>
                  </a:cubicBezTo>
                  <a:close/>
                  <a:moveTo>
                    <a:pt x="696" y="46"/>
                  </a:moveTo>
                  <a:lnTo>
                    <a:pt x="696" y="46"/>
                  </a:lnTo>
                  <a:cubicBezTo>
                    <a:pt x="696" y="47"/>
                    <a:pt x="695" y="47"/>
                    <a:pt x="695" y="47"/>
                  </a:cubicBezTo>
                  <a:lnTo>
                    <a:pt x="695" y="47"/>
                  </a:lnTo>
                  <a:lnTo>
                    <a:pt x="693" y="48"/>
                  </a:lnTo>
                  <a:lnTo>
                    <a:pt x="693" y="48"/>
                  </a:lnTo>
                  <a:cubicBezTo>
                    <a:pt x="693" y="48"/>
                    <a:pt x="694" y="47"/>
                    <a:pt x="696" y="46"/>
                  </a:cubicBezTo>
                  <a:lnTo>
                    <a:pt x="696" y="46"/>
                  </a:lnTo>
                  <a:cubicBezTo>
                    <a:pt x="696" y="46"/>
                    <a:pt x="696" y="46"/>
                    <a:pt x="696" y="46"/>
                  </a:cubicBezTo>
                  <a:close/>
                  <a:moveTo>
                    <a:pt x="686" y="48"/>
                  </a:moveTo>
                  <a:cubicBezTo>
                    <a:pt x="686" y="48"/>
                    <a:pt x="686" y="48"/>
                    <a:pt x="686" y="48"/>
                  </a:cubicBezTo>
                  <a:lnTo>
                    <a:pt x="686" y="48"/>
                  </a:lnTo>
                  <a:lnTo>
                    <a:pt x="686" y="48"/>
                  </a:lnTo>
                  <a:lnTo>
                    <a:pt x="686" y="48"/>
                  </a:lnTo>
                  <a:lnTo>
                    <a:pt x="686" y="48"/>
                  </a:lnTo>
                  <a:lnTo>
                    <a:pt x="686" y="48"/>
                  </a:lnTo>
                  <a:close/>
                  <a:moveTo>
                    <a:pt x="684" y="46"/>
                  </a:moveTo>
                  <a:cubicBezTo>
                    <a:pt x="684" y="46"/>
                    <a:pt x="684" y="46"/>
                    <a:pt x="684" y="46"/>
                  </a:cubicBezTo>
                  <a:lnTo>
                    <a:pt x="684" y="46"/>
                  </a:lnTo>
                  <a:cubicBezTo>
                    <a:pt x="683" y="47"/>
                    <a:pt x="681" y="47"/>
                    <a:pt x="679" y="48"/>
                  </a:cubicBezTo>
                  <a:lnTo>
                    <a:pt x="679" y="48"/>
                  </a:lnTo>
                  <a:cubicBezTo>
                    <a:pt x="679" y="48"/>
                    <a:pt x="678" y="48"/>
                    <a:pt x="677" y="48"/>
                  </a:cubicBezTo>
                  <a:lnTo>
                    <a:pt x="677" y="48"/>
                  </a:lnTo>
                  <a:cubicBezTo>
                    <a:pt x="679" y="48"/>
                    <a:pt x="682" y="47"/>
                    <a:pt x="684" y="46"/>
                  </a:cubicBezTo>
                  <a:lnTo>
                    <a:pt x="684" y="46"/>
                  </a:lnTo>
                  <a:cubicBezTo>
                    <a:pt x="684" y="46"/>
                    <a:pt x="684" y="46"/>
                    <a:pt x="684" y="46"/>
                  </a:cubicBezTo>
                  <a:close/>
                  <a:moveTo>
                    <a:pt x="688" y="48"/>
                  </a:moveTo>
                  <a:lnTo>
                    <a:pt x="688" y="48"/>
                  </a:lnTo>
                  <a:cubicBezTo>
                    <a:pt x="687" y="48"/>
                    <a:pt x="686" y="49"/>
                    <a:pt x="685" y="49"/>
                  </a:cubicBezTo>
                  <a:lnTo>
                    <a:pt x="685" y="49"/>
                  </a:lnTo>
                  <a:cubicBezTo>
                    <a:pt x="685" y="49"/>
                    <a:pt x="686" y="49"/>
                    <a:pt x="686" y="49"/>
                  </a:cubicBezTo>
                  <a:lnTo>
                    <a:pt x="686" y="49"/>
                  </a:lnTo>
                  <a:cubicBezTo>
                    <a:pt x="687" y="48"/>
                    <a:pt x="688" y="48"/>
                    <a:pt x="688" y="48"/>
                  </a:cubicBezTo>
                  <a:close/>
                  <a:moveTo>
                    <a:pt x="706" y="45"/>
                  </a:moveTo>
                  <a:lnTo>
                    <a:pt x="693" y="49"/>
                  </a:lnTo>
                  <a:cubicBezTo>
                    <a:pt x="693" y="49"/>
                    <a:pt x="693" y="49"/>
                    <a:pt x="694" y="49"/>
                  </a:cubicBezTo>
                  <a:lnTo>
                    <a:pt x="694" y="49"/>
                  </a:lnTo>
                  <a:cubicBezTo>
                    <a:pt x="696" y="48"/>
                    <a:pt x="698" y="48"/>
                    <a:pt x="700" y="47"/>
                  </a:cubicBezTo>
                  <a:lnTo>
                    <a:pt x="700" y="47"/>
                  </a:lnTo>
                  <a:cubicBezTo>
                    <a:pt x="702" y="46"/>
                    <a:pt x="704" y="46"/>
                    <a:pt x="705" y="45"/>
                  </a:cubicBezTo>
                  <a:lnTo>
                    <a:pt x="705" y="45"/>
                  </a:lnTo>
                  <a:lnTo>
                    <a:pt x="703" y="46"/>
                  </a:lnTo>
                  <a:lnTo>
                    <a:pt x="703" y="46"/>
                  </a:lnTo>
                  <a:cubicBezTo>
                    <a:pt x="703" y="46"/>
                    <a:pt x="703" y="46"/>
                    <a:pt x="703" y="46"/>
                  </a:cubicBezTo>
                  <a:lnTo>
                    <a:pt x="703" y="46"/>
                  </a:lnTo>
                  <a:cubicBezTo>
                    <a:pt x="701" y="46"/>
                    <a:pt x="700" y="47"/>
                    <a:pt x="698" y="47"/>
                  </a:cubicBezTo>
                  <a:lnTo>
                    <a:pt x="698" y="47"/>
                  </a:lnTo>
                  <a:cubicBezTo>
                    <a:pt x="701" y="46"/>
                    <a:pt x="703" y="45"/>
                    <a:pt x="705" y="45"/>
                  </a:cubicBezTo>
                  <a:lnTo>
                    <a:pt x="705" y="45"/>
                  </a:lnTo>
                  <a:cubicBezTo>
                    <a:pt x="705" y="45"/>
                    <a:pt x="704" y="45"/>
                    <a:pt x="703" y="46"/>
                  </a:cubicBezTo>
                  <a:lnTo>
                    <a:pt x="703" y="46"/>
                  </a:lnTo>
                  <a:cubicBezTo>
                    <a:pt x="704" y="46"/>
                    <a:pt x="704" y="45"/>
                    <a:pt x="705" y="45"/>
                  </a:cubicBezTo>
                  <a:lnTo>
                    <a:pt x="705" y="45"/>
                  </a:lnTo>
                  <a:cubicBezTo>
                    <a:pt x="705" y="45"/>
                    <a:pt x="705" y="45"/>
                    <a:pt x="705" y="45"/>
                  </a:cubicBezTo>
                  <a:lnTo>
                    <a:pt x="705" y="45"/>
                  </a:lnTo>
                  <a:lnTo>
                    <a:pt x="706" y="45"/>
                  </a:lnTo>
                  <a:close/>
                  <a:moveTo>
                    <a:pt x="694" y="47"/>
                  </a:moveTo>
                  <a:lnTo>
                    <a:pt x="694" y="47"/>
                  </a:lnTo>
                  <a:cubicBezTo>
                    <a:pt x="693" y="48"/>
                    <a:pt x="691" y="48"/>
                    <a:pt x="690" y="49"/>
                  </a:cubicBezTo>
                  <a:lnTo>
                    <a:pt x="690" y="49"/>
                  </a:lnTo>
                  <a:lnTo>
                    <a:pt x="689" y="49"/>
                  </a:lnTo>
                  <a:lnTo>
                    <a:pt x="689" y="49"/>
                  </a:lnTo>
                  <a:lnTo>
                    <a:pt x="693" y="47"/>
                  </a:lnTo>
                  <a:lnTo>
                    <a:pt x="693" y="47"/>
                  </a:lnTo>
                  <a:cubicBezTo>
                    <a:pt x="693" y="47"/>
                    <a:pt x="694" y="47"/>
                    <a:pt x="694" y="47"/>
                  </a:cubicBezTo>
                  <a:close/>
                  <a:moveTo>
                    <a:pt x="686" y="48"/>
                  </a:moveTo>
                  <a:lnTo>
                    <a:pt x="686" y="48"/>
                  </a:lnTo>
                  <a:lnTo>
                    <a:pt x="686" y="48"/>
                  </a:lnTo>
                  <a:cubicBezTo>
                    <a:pt x="685" y="48"/>
                    <a:pt x="684" y="48"/>
                    <a:pt x="684" y="49"/>
                  </a:cubicBezTo>
                  <a:lnTo>
                    <a:pt x="684" y="49"/>
                  </a:lnTo>
                  <a:cubicBezTo>
                    <a:pt x="684" y="49"/>
                    <a:pt x="684" y="49"/>
                    <a:pt x="684" y="49"/>
                  </a:cubicBezTo>
                  <a:lnTo>
                    <a:pt x="684" y="49"/>
                  </a:lnTo>
                  <a:cubicBezTo>
                    <a:pt x="684" y="49"/>
                    <a:pt x="683" y="49"/>
                    <a:pt x="683" y="49"/>
                  </a:cubicBezTo>
                  <a:lnTo>
                    <a:pt x="683" y="49"/>
                  </a:lnTo>
                  <a:cubicBezTo>
                    <a:pt x="682" y="49"/>
                    <a:pt x="682" y="49"/>
                    <a:pt x="681" y="50"/>
                  </a:cubicBezTo>
                  <a:lnTo>
                    <a:pt x="681" y="50"/>
                  </a:lnTo>
                  <a:cubicBezTo>
                    <a:pt x="682" y="49"/>
                    <a:pt x="683" y="49"/>
                    <a:pt x="684" y="48"/>
                  </a:cubicBezTo>
                  <a:lnTo>
                    <a:pt x="684" y="48"/>
                  </a:lnTo>
                  <a:lnTo>
                    <a:pt x="684" y="48"/>
                  </a:lnTo>
                  <a:lnTo>
                    <a:pt x="684" y="48"/>
                  </a:lnTo>
                  <a:cubicBezTo>
                    <a:pt x="684" y="48"/>
                    <a:pt x="684" y="48"/>
                    <a:pt x="684" y="49"/>
                  </a:cubicBezTo>
                  <a:lnTo>
                    <a:pt x="684" y="49"/>
                  </a:lnTo>
                  <a:cubicBezTo>
                    <a:pt x="685" y="48"/>
                    <a:pt x="685" y="48"/>
                    <a:pt x="686" y="48"/>
                  </a:cubicBezTo>
                  <a:close/>
                  <a:moveTo>
                    <a:pt x="698" y="45"/>
                  </a:moveTo>
                  <a:lnTo>
                    <a:pt x="689" y="48"/>
                  </a:lnTo>
                  <a:lnTo>
                    <a:pt x="684" y="49"/>
                  </a:lnTo>
                  <a:lnTo>
                    <a:pt x="684" y="49"/>
                  </a:lnTo>
                  <a:lnTo>
                    <a:pt x="684" y="50"/>
                  </a:lnTo>
                  <a:lnTo>
                    <a:pt x="684" y="50"/>
                  </a:lnTo>
                  <a:cubicBezTo>
                    <a:pt x="684" y="50"/>
                    <a:pt x="683" y="50"/>
                    <a:pt x="683" y="50"/>
                  </a:cubicBezTo>
                  <a:lnTo>
                    <a:pt x="683" y="50"/>
                  </a:lnTo>
                  <a:cubicBezTo>
                    <a:pt x="683" y="50"/>
                    <a:pt x="683" y="50"/>
                    <a:pt x="683" y="50"/>
                  </a:cubicBezTo>
                  <a:lnTo>
                    <a:pt x="683" y="50"/>
                  </a:lnTo>
                  <a:cubicBezTo>
                    <a:pt x="684" y="50"/>
                    <a:pt x="684" y="50"/>
                    <a:pt x="684" y="49"/>
                  </a:cubicBezTo>
                  <a:lnTo>
                    <a:pt x="684" y="49"/>
                  </a:lnTo>
                  <a:lnTo>
                    <a:pt x="685" y="49"/>
                  </a:lnTo>
                  <a:lnTo>
                    <a:pt x="685" y="49"/>
                  </a:lnTo>
                  <a:cubicBezTo>
                    <a:pt x="684" y="49"/>
                    <a:pt x="684" y="49"/>
                    <a:pt x="683" y="50"/>
                  </a:cubicBezTo>
                  <a:lnTo>
                    <a:pt x="683" y="50"/>
                  </a:lnTo>
                  <a:cubicBezTo>
                    <a:pt x="683" y="49"/>
                    <a:pt x="684" y="49"/>
                    <a:pt x="684" y="49"/>
                  </a:cubicBezTo>
                  <a:lnTo>
                    <a:pt x="684" y="49"/>
                  </a:lnTo>
                  <a:cubicBezTo>
                    <a:pt x="684" y="49"/>
                    <a:pt x="684" y="49"/>
                    <a:pt x="685" y="49"/>
                  </a:cubicBezTo>
                  <a:lnTo>
                    <a:pt x="685" y="49"/>
                  </a:lnTo>
                  <a:lnTo>
                    <a:pt x="685" y="49"/>
                  </a:lnTo>
                  <a:lnTo>
                    <a:pt x="685" y="49"/>
                  </a:lnTo>
                  <a:cubicBezTo>
                    <a:pt x="685" y="49"/>
                    <a:pt x="685" y="49"/>
                    <a:pt x="685" y="49"/>
                  </a:cubicBezTo>
                  <a:lnTo>
                    <a:pt x="685" y="49"/>
                  </a:lnTo>
                  <a:cubicBezTo>
                    <a:pt x="685" y="49"/>
                    <a:pt x="685" y="49"/>
                    <a:pt x="684" y="49"/>
                  </a:cubicBezTo>
                  <a:lnTo>
                    <a:pt x="684" y="49"/>
                  </a:lnTo>
                  <a:lnTo>
                    <a:pt x="689" y="48"/>
                  </a:lnTo>
                  <a:lnTo>
                    <a:pt x="689" y="48"/>
                  </a:lnTo>
                  <a:cubicBezTo>
                    <a:pt x="689" y="48"/>
                    <a:pt x="689" y="48"/>
                    <a:pt x="688" y="48"/>
                  </a:cubicBezTo>
                  <a:lnTo>
                    <a:pt x="688" y="48"/>
                  </a:lnTo>
                  <a:cubicBezTo>
                    <a:pt x="692" y="47"/>
                    <a:pt x="695" y="46"/>
                    <a:pt x="698" y="45"/>
                  </a:cubicBezTo>
                  <a:close/>
                  <a:moveTo>
                    <a:pt x="678" y="50"/>
                  </a:moveTo>
                  <a:cubicBezTo>
                    <a:pt x="678" y="50"/>
                    <a:pt x="677" y="50"/>
                    <a:pt x="677" y="50"/>
                  </a:cubicBezTo>
                  <a:lnTo>
                    <a:pt x="677" y="50"/>
                  </a:lnTo>
                  <a:cubicBezTo>
                    <a:pt x="677" y="50"/>
                    <a:pt x="677" y="50"/>
                    <a:pt x="677" y="50"/>
                  </a:cubicBezTo>
                  <a:lnTo>
                    <a:pt x="677" y="50"/>
                  </a:lnTo>
                  <a:lnTo>
                    <a:pt x="678" y="50"/>
                  </a:lnTo>
                  <a:close/>
                  <a:moveTo>
                    <a:pt x="691" y="48"/>
                  </a:moveTo>
                  <a:lnTo>
                    <a:pt x="691" y="48"/>
                  </a:lnTo>
                  <a:cubicBezTo>
                    <a:pt x="689" y="49"/>
                    <a:pt x="687" y="50"/>
                    <a:pt x="685" y="50"/>
                  </a:cubicBezTo>
                  <a:lnTo>
                    <a:pt x="685" y="50"/>
                  </a:lnTo>
                  <a:lnTo>
                    <a:pt x="683" y="51"/>
                  </a:lnTo>
                  <a:lnTo>
                    <a:pt x="683" y="51"/>
                  </a:lnTo>
                  <a:lnTo>
                    <a:pt x="683" y="51"/>
                  </a:lnTo>
                  <a:cubicBezTo>
                    <a:pt x="682" y="51"/>
                    <a:pt x="682" y="51"/>
                    <a:pt x="682" y="51"/>
                  </a:cubicBezTo>
                  <a:lnTo>
                    <a:pt x="682" y="51"/>
                  </a:lnTo>
                  <a:cubicBezTo>
                    <a:pt x="682" y="51"/>
                    <a:pt x="682" y="51"/>
                    <a:pt x="682" y="51"/>
                  </a:cubicBezTo>
                  <a:lnTo>
                    <a:pt x="682" y="51"/>
                  </a:lnTo>
                  <a:lnTo>
                    <a:pt x="682" y="51"/>
                  </a:lnTo>
                  <a:lnTo>
                    <a:pt x="682" y="51"/>
                  </a:lnTo>
                  <a:cubicBezTo>
                    <a:pt x="682" y="51"/>
                    <a:pt x="682" y="51"/>
                    <a:pt x="682" y="51"/>
                  </a:cubicBezTo>
                  <a:lnTo>
                    <a:pt x="682" y="51"/>
                  </a:lnTo>
                  <a:cubicBezTo>
                    <a:pt x="682" y="51"/>
                    <a:pt x="682" y="51"/>
                    <a:pt x="682" y="51"/>
                  </a:cubicBezTo>
                  <a:lnTo>
                    <a:pt x="682" y="51"/>
                  </a:lnTo>
                  <a:lnTo>
                    <a:pt x="683" y="51"/>
                  </a:lnTo>
                  <a:lnTo>
                    <a:pt x="683" y="51"/>
                  </a:lnTo>
                  <a:lnTo>
                    <a:pt x="683" y="51"/>
                  </a:lnTo>
                  <a:cubicBezTo>
                    <a:pt x="683" y="51"/>
                    <a:pt x="683" y="51"/>
                    <a:pt x="682" y="51"/>
                  </a:cubicBezTo>
                  <a:lnTo>
                    <a:pt x="682" y="51"/>
                  </a:lnTo>
                  <a:cubicBezTo>
                    <a:pt x="683" y="51"/>
                    <a:pt x="683" y="51"/>
                    <a:pt x="683" y="51"/>
                  </a:cubicBezTo>
                  <a:lnTo>
                    <a:pt x="683" y="51"/>
                  </a:lnTo>
                  <a:cubicBezTo>
                    <a:pt x="683" y="51"/>
                    <a:pt x="683" y="50"/>
                    <a:pt x="683" y="50"/>
                  </a:cubicBezTo>
                  <a:lnTo>
                    <a:pt x="683" y="50"/>
                  </a:lnTo>
                  <a:lnTo>
                    <a:pt x="683" y="51"/>
                  </a:lnTo>
                  <a:lnTo>
                    <a:pt x="683" y="51"/>
                  </a:lnTo>
                  <a:cubicBezTo>
                    <a:pt x="685" y="50"/>
                    <a:pt x="687" y="49"/>
                    <a:pt x="689" y="48"/>
                  </a:cubicBezTo>
                  <a:lnTo>
                    <a:pt x="689" y="48"/>
                  </a:lnTo>
                  <a:cubicBezTo>
                    <a:pt x="690" y="48"/>
                    <a:pt x="690" y="48"/>
                    <a:pt x="691" y="48"/>
                  </a:cubicBezTo>
                  <a:close/>
                  <a:moveTo>
                    <a:pt x="699" y="48"/>
                  </a:moveTo>
                  <a:lnTo>
                    <a:pt x="699" y="48"/>
                  </a:lnTo>
                  <a:cubicBezTo>
                    <a:pt x="696" y="49"/>
                    <a:pt x="694" y="50"/>
                    <a:pt x="691" y="51"/>
                  </a:cubicBezTo>
                  <a:lnTo>
                    <a:pt x="691" y="51"/>
                  </a:lnTo>
                  <a:cubicBezTo>
                    <a:pt x="691" y="50"/>
                    <a:pt x="691" y="50"/>
                    <a:pt x="691" y="50"/>
                  </a:cubicBezTo>
                  <a:lnTo>
                    <a:pt x="691" y="50"/>
                  </a:lnTo>
                  <a:cubicBezTo>
                    <a:pt x="690" y="51"/>
                    <a:pt x="688" y="51"/>
                    <a:pt x="686" y="52"/>
                  </a:cubicBezTo>
                  <a:lnTo>
                    <a:pt x="686" y="52"/>
                  </a:lnTo>
                  <a:cubicBezTo>
                    <a:pt x="687" y="52"/>
                    <a:pt x="687" y="51"/>
                    <a:pt x="688" y="51"/>
                  </a:cubicBezTo>
                  <a:lnTo>
                    <a:pt x="688" y="51"/>
                  </a:lnTo>
                  <a:cubicBezTo>
                    <a:pt x="689" y="51"/>
                    <a:pt x="690" y="50"/>
                    <a:pt x="692" y="50"/>
                  </a:cubicBezTo>
                  <a:lnTo>
                    <a:pt x="692" y="50"/>
                  </a:lnTo>
                  <a:lnTo>
                    <a:pt x="693" y="49"/>
                  </a:lnTo>
                  <a:lnTo>
                    <a:pt x="693" y="49"/>
                  </a:lnTo>
                  <a:cubicBezTo>
                    <a:pt x="693" y="50"/>
                    <a:pt x="692" y="50"/>
                    <a:pt x="691" y="50"/>
                  </a:cubicBezTo>
                  <a:lnTo>
                    <a:pt x="691" y="50"/>
                  </a:lnTo>
                  <a:cubicBezTo>
                    <a:pt x="694" y="49"/>
                    <a:pt x="697" y="49"/>
                    <a:pt x="699" y="48"/>
                  </a:cubicBezTo>
                  <a:close/>
                  <a:moveTo>
                    <a:pt x="681" y="50"/>
                  </a:moveTo>
                  <a:cubicBezTo>
                    <a:pt x="681" y="50"/>
                    <a:pt x="680" y="50"/>
                    <a:pt x="680" y="50"/>
                  </a:cubicBezTo>
                  <a:lnTo>
                    <a:pt x="680" y="50"/>
                  </a:lnTo>
                  <a:cubicBezTo>
                    <a:pt x="678" y="50"/>
                    <a:pt x="677" y="51"/>
                    <a:pt x="675" y="52"/>
                  </a:cubicBezTo>
                  <a:lnTo>
                    <a:pt x="675" y="52"/>
                  </a:lnTo>
                  <a:cubicBezTo>
                    <a:pt x="675" y="51"/>
                    <a:pt x="676" y="51"/>
                    <a:pt x="676" y="51"/>
                  </a:cubicBezTo>
                  <a:lnTo>
                    <a:pt x="676" y="51"/>
                  </a:lnTo>
                  <a:cubicBezTo>
                    <a:pt x="675" y="51"/>
                    <a:pt x="674" y="52"/>
                    <a:pt x="673" y="52"/>
                  </a:cubicBezTo>
                  <a:lnTo>
                    <a:pt x="673" y="52"/>
                  </a:lnTo>
                  <a:cubicBezTo>
                    <a:pt x="674" y="52"/>
                    <a:pt x="674" y="52"/>
                    <a:pt x="674" y="51"/>
                  </a:cubicBezTo>
                  <a:lnTo>
                    <a:pt x="674" y="51"/>
                  </a:lnTo>
                  <a:lnTo>
                    <a:pt x="679" y="50"/>
                  </a:lnTo>
                  <a:lnTo>
                    <a:pt x="679" y="50"/>
                  </a:lnTo>
                  <a:cubicBezTo>
                    <a:pt x="678" y="50"/>
                    <a:pt x="677" y="51"/>
                    <a:pt x="676" y="51"/>
                  </a:cubicBezTo>
                  <a:lnTo>
                    <a:pt x="676" y="51"/>
                  </a:lnTo>
                  <a:cubicBezTo>
                    <a:pt x="678" y="51"/>
                    <a:pt x="679" y="50"/>
                    <a:pt x="681" y="50"/>
                  </a:cubicBezTo>
                  <a:close/>
                  <a:moveTo>
                    <a:pt x="684" y="49"/>
                  </a:moveTo>
                  <a:lnTo>
                    <a:pt x="683" y="50"/>
                  </a:lnTo>
                  <a:lnTo>
                    <a:pt x="683" y="50"/>
                  </a:lnTo>
                  <a:lnTo>
                    <a:pt x="671" y="54"/>
                  </a:lnTo>
                  <a:lnTo>
                    <a:pt x="671" y="54"/>
                  </a:lnTo>
                  <a:cubicBezTo>
                    <a:pt x="672" y="53"/>
                    <a:pt x="673" y="53"/>
                    <a:pt x="673" y="53"/>
                  </a:cubicBezTo>
                  <a:lnTo>
                    <a:pt x="673" y="53"/>
                  </a:lnTo>
                  <a:cubicBezTo>
                    <a:pt x="672" y="53"/>
                    <a:pt x="671" y="53"/>
                    <a:pt x="670" y="54"/>
                  </a:cubicBezTo>
                  <a:lnTo>
                    <a:pt x="670" y="54"/>
                  </a:lnTo>
                  <a:cubicBezTo>
                    <a:pt x="672" y="53"/>
                    <a:pt x="673" y="53"/>
                    <a:pt x="674" y="52"/>
                  </a:cubicBezTo>
                  <a:lnTo>
                    <a:pt x="674" y="52"/>
                  </a:lnTo>
                  <a:cubicBezTo>
                    <a:pt x="673" y="52"/>
                    <a:pt x="672" y="53"/>
                    <a:pt x="671" y="53"/>
                  </a:cubicBezTo>
                  <a:lnTo>
                    <a:pt x="671" y="53"/>
                  </a:lnTo>
                  <a:cubicBezTo>
                    <a:pt x="672" y="53"/>
                    <a:pt x="672" y="53"/>
                    <a:pt x="672" y="53"/>
                  </a:cubicBezTo>
                  <a:lnTo>
                    <a:pt x="672" y="53"/>
                  </a:lnTo>
                  <a:cubicBezTo>
                    <a:pt x="672" y="53"/>
                    <a:pt x="672" y="52"/>
                    <a:pt x="673" y="52"/>
                  </a:cubicBezTo>
                  <a:lnTo>
                    <a:pt x="673" y="52"/>
                  </a:lnTo>
                  <a:lnTo>
                    <a:pt x="672" y="53"/>
                  </a:lnTo>
                  <a:lnTo>
                    <a:pt x="672" y="53"/>
                  </a:lnTo>
                  <a:cubicBezTo>
                    <a:pt x="672" y="53"/>
                    <a:pt x="672" y="52"/>
                    <a:pt x="672" y="52"/>
                  </a:cubicBezTo>
                  <a:lnTo>
                    <a:pt x="672" y="52"/>
                  </a:lnTo>
                  <a:cubicBezTo>
                    <a:pt x="671" y="53"/>
                    <a:pt x="670" y="53"/>
                    <a:pt x="668" y="54"/>
                  </a:cubicBezTo>
                  <a:lnTo>
                    <a:pt x="668" y="54"/>
                  </a:lnTo>
                  <a:lnTo>
                    <a:pt x="668" y="54"/>
                  </a:lnTo>
                  <a:lnTo>
                    <a:pt x="668" y="54"/>
                  </a:lnTo>
                  <a:lnTo>
                    <a:pt x="671" y="53"/>
                  </a:lnTo>
                  <a:lnTo>
                    <a:pt x="671" y="53"/>
                  </a:lnTo>
                  <a:cubicBezTo>
                    <a:pt x="672" y="52"/>
                    <a:pt x="673" y="52"/>
                    <a:pt x="673" y="52"/>
                  </a:cubicBezTo>
                  <a:lnTo>
                    <a:pt x="673" y="52"/>
                  </a:lnTo>
                  <a:cubicBezTo>
                    <a:pt x="673" y="52"/>
                    <a:pt x="673" y="52"/>
                    <a:pt x="672" y="52"/>
                  </a:cubicBezTo>
                  <a:lnTo>
                    <a:pt x="672" y="52"/>
                  </a:lnTo>
                  <a:cubicBezTo>
                    <a:pt x="673" y="52"/>
                    <a:pt x="673" y="52"/>
                    <a:pt x="673" y="52"/>
                  </a:cubicBezTo>
                  <a:lnTo>
                    <a:pt x="673" y="52"/>
                  </a:lnTo>
                  <a:cubicBezTo>
                    <a:pt x="673" y="52"/>
                    <a:pt x="673" y="52"/>
                    <a:pt x="673" y="52"/>
                  </a:cubicBezTo>
                  <a:lnTo>
                    <a:pt x="673" y="52"/>
                  </a:lnTo>
                  <a:lnTo>
                    <a:pt x="674" y="52"/>
                  </a:lnTo>
                  <a:lnTo>
                    <a:pt x="674" y="52"/>
                  </a:lnTo>
                  <a:cubicBezTo>
                    <a:pt x="674" y="52"/>
                    <a:pt x="674" y="52"/>
                    <a:pt x="674" y="52"/>
                  </a:cubicBezTo>
                  <a:lnTo>
                    <a:pt x="674" y="52"/>
                  </a:lnTo>
                  <a:cubicBezTo>
                    <a:pt x="674" y="52"/>
                    <a:pt x="675" y="52"/>
                    <a:pt x="675" y="52"/>
                  </a:cubicBezTo>
                  <a:lnTo>
                    <a:pt x="675" y="52"/>
                  </a:lnTo>
                  <a:lnTo>
                    <a:pt x="674" y="52"/>
                  </a:lnTo>
                  <a:lnTo>
                    <a:pt x="674" y="52"/>
                  </a:lnTo>
                  <a:cubicBezTo>
                    <a:pt x="675" y="52"/>
                    <a:pt x="675" y="52"/>
                    <a:pt x="675" y="52"/>
                  </a:cubicBezTo>
                  <a:lnTo>
                    <a:pt x="675" y="52"/>
                  </a:lnTo>
                  <a:cubicBezTo>
                    <a:pt x="675" y="52"/>
                    <a:pt x="676" y="51"/>
                    <a:pt x="676" y="51"/>
                  </a:cubicBezTo>
                  <a:lnTo>
                    <a:pt x="676" y="51"/>
                  </a:lnTo>
                  <a:cubicBezTo>
                    <a:pt x="676" y="51"/>
                    <a:pt x="675" y="52"/>
                    <a:pt x="675" y="52"/>
                  </a:cubicBezTo>
                  <a:lnTo>
                    <a:pt x="675" y="52"/>
                  </a:lnTo>
                  <a:lnTo>
                    <a:pt x="678" y="51"/>
                  </a:lnTo>
                  <a:lnTo>
                    <a:pt x="678" y="51"/>
                  </a:lnTo>
                  <a:cubicBezTo>
                    <a:pt x="677" y="51"/>
                    <a:pt x="675" y="52"/>
                    <a:pt x="673" y="53"/>
                  </a:cubicBezTo>
                  <a:lnTo>
                    <a:pt x="673" y="53"/>
                  </a:lnTo>
                  <a:cubicBezTo>
                    <a:pt x="677" y="52"/>
                    <a:pt x="680" y="51"/>
                    <a:pt x="683" y="50"/>
                  </a:cubicBezTo>
                  <a:lnTo>
                    <a:pt x="683" y="50"/>
                  </a:lnTo>
                  <a:cubicBezTo>
                    <a:pt x="683" y="50"/>
                    <a:pt x="683" y="50"/>
                    <a:pt x="683" y="50"/>
                  </a:cubicBezTo>
                  <a:lnTo>
                    <a:pt x="683" y="50"/>
                  </a:lnTo>
                  <a:lnTo>
                    <a:pt x="684" y="49"/>
                  </a:lnTo>
                  <a:close/>
                  <a:moveTo>
                    <a:pt x="671" y="54"/>
                  </a:moveTo>
                  <a:lnTo>
                    <a:pt x="671" y="54"/>
                  </a:lnTo>
                  <a:cubicBezTo>
                    <a:pt x="671" y="54"/>
                    <a:pt x="671" y="54"/>
                    <a:pt x="671" y="54"/>
                  </a:cubicBezTo>
                  <a:lnTo>
                    <a:pt x="671" y="54"/>
                  </a:lnTo>
                  <a:lnTo>
                    <a:pt x="671" y="54"/>
                  </a:lnTo>
                  <a:close/>
                  <a:moveTo>
                    <a:pt x="671" y="53"/>
                  </a:moveTo>
                  <a:cubicBezTo>
                    <a:pt x="671" y="53"/>
                    <a:pt x="670" y="53"/>
                    <a:pt x="670" y="54"/>
                  </a:cubicBezTo>
                  <a:lnTo>
                    <a:pt x="670" y="54"/>
                  </a:lnTo>
                  <a:cubicBezTo>
                    <a:pt x="670" y="54"/>
                    <a:pt x="670" y="54"/>
                    <a:pt x="670" y="54"/>
                  </a:cubicBezTo>
                  <a:lnTo>
                    <a:pt x="670" y="54"/>
                  </a:lnTo>
                  <a:cubicBezTo>
                    <a:pt x="670" y="54"/>
                    <a:pt x="670" y="54"/>
                    <a:pt x="670" y="54"/>
                  </a:cubicBezTo>
                  <a:lnTo>
                    <a:pt x="670" y="54"/>
                  </a:lnTo>
                  <a:cubicBezTo>
                    <a:pt x="670" y="54"/>
                    <a:pt x="670" y="54"/>
                    <a:pt x="670" y="54"/>
                  </a:cubicBezTo>
                  <a:lnTo>
                    <a:pt x="670" y="54"/>
                  </a:lnTo>
                  <a:cubicBezTo>
                    <a:pt x="670" y="54"/>
                    <a:pt x="670" y="54"/>
                    <a:pt x="670" y="54"/>
                  </a:cubicBezTo>
                  <a:lnTo>
                    <a:pt x="670" y="54"/>
                  </a:lnTo>
                  <a:cubicBezTo>
                    <a:pt x="670" y="54"/>
                    <a:pt x="670" y="54"/>
                    <a:pt x="670" y="54"/>
                  </a:cubicBezTo>
                  <a:lnTo>
                    <a:pt x="670" y="54"/>
                  </a:lnTo>
                  <a:cubicBezTo>
                    <a:pt x="670" y="54"/>
                    <a:pt x="670" y="54"/>
                    <a:pt x="670" y="54"/>
                  </a:cubicBezTo>
                  <a:lnTo>
                    <a:pt x="670" y="54"/>
                  </a:lnTo>
                  <a:cubicBezTo>
                    <a:pt x="670" y="54"/>
                    <a:pt x="670" y="54"/>
                    <a:pt x="670" y="54"/>
                  </a:cubicBezTo>
                  <a:lnTo>
                    <a:pt x="670" y="54"/>
                  </a:lnTo>
                  <a:cubicBezTo>
                    <a:pt x="670" y="54"/>
                    <a:pt x="669" y="54"/>
                    <a:pt x="669" y="54"/>
                  </a:cubicBezTo>
                  <a:lnTo>
                    <a:pt x="669" y="54"/>
                  </a:lnTo>
                  <a:cubicBezTo>
                    <a:pt x="670" y="54"/>
                    <a:pt x="671" y="53"/>
                    <a:pt x="671" y="53"/>
                  </a:cubicBezTo>
                  <a:close/>
                  <a:moveTo>
                    <a:pt x="671" y="54"/>
                  </a:moveTo>
                  <a:lnTo>
                    <a:pt x="669" y="54"/>
                  </a:lnTo>
                  <a:lnTo>
                    <a:pt x="669" y="54"/>
                  </a:lnTo>
                  <a:lnTo>
                    <a:pt x="671" y="54"/>
                  </a:lnTo>
                  <a:close/>
                  <a:moveTo>
                    <a:pt x="669" y="54"/>
                  </a:moveTo>
                  <a:cubicBezTo>
                    <a:pt x="669" y="54"/>
                    <a:pt x="669" y="54"/>
                    <a:pt x="669" y="54"/>
                  </a:cubicBezTo>
                  <a:lnTo>
                    <a:pt x="669" y="54"/>
                  </a:lnTo>
                  <a:lnTo>
                    <a:pt x="669" y="54"/>
                  </a:lnTo>
                  <a:close/>
                  <a:moveTo>
                    <a:pt x="668" y="55"/>
                  </a:moveTo>
                  <a:lnTo>
                    <a:pt x="668" y="55"/>
                  </a:lnTo>
                  <a:lnTo>
                    <a:pt x="668" y="55"/>
                  </a:lnTo>
                  <a:lnTo>
                    <a:pt x="668" y="55"/>
                  </a:lnTo>
                  <a:close/>
                  <a:moveTo>
                    <a:pt x="669" y="55"/>
                  </a:moveTo>
                  <a:cubicBezTo>
                    <a:pt x="668" y="55"/>
                    <a:pt x="668" y="56"/>
                    <a:pt x="668" y="56"/>
                  </a:cubicBezTo>
                  <a:lnTo>
                    <a:pt x="668" y="56"/>
                  </a:lnTo>
                  <a:cubicBezTo>
                    <a:pt x="668" y="56"/>
                    <a:pt x="668" y="56"/>
                    <a:pt x="668" y="56"/>
                  </a:cubicBezTo>
                  <a:lnTo>
                    <a:pt x="668" y="56"/>
                  </a:lnTo>
                  <a:cubicBezTo>
                    <a:pt x="668" y="56"/>
                    <a:pt x="668" y="55"/>
                    <a:pt x="669" y="55"/>
                  </a:cubicBezTo>
                  <a:close/>
                  <a:moveTo>
                    <a:pt x="666" y="55"/>
                  </a:moveTo>
                  <a:lnTo>
                    <a:pt x="666" y="55"/>
                  </a:lnTo>
                  <a:cubicBezTo>
                    <a:pt x="665" y="55"/>
                    <a:pt x="664" y="56"/>
                    <a:pt x="663" y="56"/>
                  </a:cubicBezTo>
                  <a:lnTo>
                    <a:pt x="663" y="56"/>
                  </a:lnTo>
                  <a:cubicBezTo>
                    <a:pt x="663" y="56"/>
                    <a:pt x="664" y="56"/>
                    <a:pt x="664" y="56"/>
                  </a:cubicBezTo>
                  <a:lnTo>
                    <a:pt x="664" y="56"/>
                  </a:lnTo>
                  <a:cubicBezTo>
                    <a:pt x="664" y="56"/>
                    <a:pt x="664" y="56"/>
                    <a:pt x="664" y="56"/>
                  </a:cubicBezTo>
                  <a:lnTo>
                    <a:pt x="664" y="56"/>
                  </a:lnTo>
                  <a:cubicBezTo>
                    <a:pt x="665" y="55"/>
                    <a:pt x="665" y="55"/>
                    <a:pt x="666" y="55"/>
                  </a:cubicBezTo>
                  <a:close/>
                  <a:moveTo>
                    <a:pt x="658" y="55"/>
                  </a:moveTo>
                  <a:cubicBezTo>
                    <a:pt x="654" y="56"/>
                    <a:pt x="650" y="57"/>
                    <a:pt x="647" y="58"/>
                  </a:cubicBezTo>
                  <a:lnTo>
                    <a:pt x="647" y="58"/>
                  </a:lnTo>
                  <a:cubicBezTo>
                    <a:pt x="648" y="58"/>
                    <a:pt x="649" y="58"/>
                    <a:pt x="650" y="57"/>
                  </a:cubicBezTo>
                  <a:lnTo>
                    <a:pt x="650" y="57"/>
                  </a:lnTo>
                  <a:cubicBezTo>
                    <a:pt x="652" y="57"/>
                    <a:pt x="655" y="56"/>
                    <a:pt x="658" y="55"/>
                  </a:cubicBezTo>
                  <a:close/>
                  <a:moveTo>
                    <a:pt x="661" y="57"/>
                  </a:moveTo>
                  <a:lnTo>
                    <a:pt x="656" y="59"/>
                  </a:lnTo>
                  <a:lnTo>
                    <a:pt x="656" y="59"/>
                  </a:lnTo>
                  <a:lnTo>
                    <a:pt x="661" y="57"/>
                  </a:lnTo>
                  <a:close/>
                  <a:moveTo>
                    <a:pt x="667" y="51"/>
                  </a:moveTo>
                  <a:cubicBezTo>
                    <a:pt x="663" y="53"/>
                    <a:pt x="658" y="54"/>
                    <a:pt x="654" y="56"/>
                  </a:cubicBezTo>
                  <a:lnTo>
                    <a:pt x="654" y="56"/>
                  </a:lnTo>
                  <a:cubicBezTo>
                    <a:pt x="650" y="57"/>
                    <a:pt x="647" y="58"/>
                    <a:pt x="643" y="59"/>
                  </a:cubicBezTo>
                  <a:lnTo>
                    <a:pt x="643" y="59"/>
                  </a:lnTo>
                  <a:cubicBezTo>
                    <a:pt x="643" y="59"/>
                    <a:pt x="643" y="59"/>
                    <a:pt x="643" y="59"/>
                  </a:cubicBezTo>
                  <a:lnTo>
                    <a:pt x="643" y="59"/>
                  </a:lnTo>
                  <a:cubicBezTo>
                    <a:pt x="651" y="56"/>
                    <a:pt x="659" y="54"/>
                    <a:pt x="667" y="51"/>
                  </a:cubicBezTo>
                  <a:close/>
                  <a:moveTo>
                    <a:pt x="677" y="48"/>
                  </a:moveTo>
                  <a:cubicBezTo>
                    <a:pt x="676" y="49"/>
                    <a:pt x="674" y="50"/>
                    <a:pt x="673" y="50"/>
                  </a:cubicBezTo>
                  <a:lnTo>
                    <a:pt x="673" y="50"/>
                  </a:lnTo>
                  <a:cubicBezTo>
                    <a:pt x="670" y="51"/>
                    <a:pt x="667" y="52"/>
                    <a:pt x="665" y="53"/>
                  </a:cubicBezTo>
                  <a:lnTo>
                    <a:pt x="665" y="53"/>
                  </a:lnTo>
                  <a:cubicBezTo>
                    <a:pt x="666" y="52"/>
                    <a:pt x="668" y="52"/>
                    <a:pt x="669" y="52"/>
                  </a:cubicBezTo>
                  <a:lnTo>
                    <a:pt x="669" y="52"/>
                  </a:lnTo>
                  <a:cubicBezTo>
                    <a:pt x="667" y="52"/>
                    <a:pt x="666" y="53"/>
                    <a:pt x="664" y="53"/>
                  </a:cubicBezTo>
                  <a:lnTo>
                    <a:pt x="664" y="53"/>
                  </a:lnTo>
                  <a:lnTo>
                    <a:pt x="665" y="53"/>
                  </a:lnTo>
                  <a:lnTo>
                    <a:pt x="665" y="53"/>
                  </a:lnTo>
                  <a:cubicBezTo>
                    <a:pt x="665" y="53"/>
                    <a:pt x="664" y="53"/>
                    <a:pt x="663" y="54"/>
                  </a:cubicBezTo>
                  <a:lnTo>
                    <a:pt x="663" y="54"/>
                  </a:lnTo>
                  <a:cubicBezTo>
                    <a:pt x="663" y="54"/>
                    <a:pt x="663" y="54"/>
                    <a:pt x="663" y="54"/>
                  </a:cubicBezTo>
                  <a:lnTo>
                    <a:pt x="663" y="54"/>
                  </a:lnTo>
                  <a:cubicBezTo>
                    <a:pt x="663" y="54"/>
                    <a:pt x="664" y="53"/>
                    <a:pt x="664" y="53"/>
                  </a:cubicBezTo>
                  <a:lnTo>
                    <a:pt x="664" y="53"/>
                  </a:lnTo>
                  <a:lnTo>
                    <a:pt x="662" y="54"/>
                  </a:lnTo>
                  <a:cubicBezTo>
                    <a:pt x="662" y="54"/>
                    <a:pt x="663" y="54"/>
                    <a:pt x="663" y="54"/>
                  </a:cubicBezTo>
                  <a:lnTo>
                    <a:pt x="663" y="54"/>
                  </a:lnTo>
                  <a:cubicBezTo>
                    <a:pt x="662" y="54"/>
                    <a:pt x="662" y="54"/>
                    <a:pt x="661" y="54"/>
                  </a:cubicBezTo>
                  <a:lnTo>
                    <a:pt x="661" y="54"/>
                  </a:lnTo>
                  <a:cubicBezTo>
                    <a:pt x="662" y="54"/>
                    <a:pt x="662" y="54"/>
                    <a:pt x="662" y="54"/>
                  </a:cubicBezTo>
                  <a:lnTo>
                    <a:pt x="662" y="54"/>
                  </a:lnTo>
                  <a:cubicBezTo>
                    <a:pt x="662" y="54"/>
                    <a:pt x="662" y="54"/>
                    <a:pt x="661" y="54"/>
                  </a:cubicBezTo>
                  <a:lnTo>
                    <a:pt x="661" y="54"/>
                  </a:lnTo>
                  <a:cubicBezTo>
                    <a:pt x="661" y="54"/>
                    <a:pt x="661" y="54"/>
                    <a:pt x="661" y="54"/>
                  </a:cubicBezTo>
                  <a:lnTo>
                    <a:pt x="661" y="54"/>
                  </a:lnTo>
                  <a:cubicBezTo>
                    <a:pt x="661" y="54"/>
                    <a:pt x="661" y="55"/>
                    <a:pt x="660" y="55"/>
                  </a:cubicBezTo>
                  <a:lnTo>
                    <a:pt x="660" y="55"/>
                  </a:lnTo>
                  <a:cubicBezTo>
                    <a:pt x="660" y="55"/>
                    <a:pt x="660" y="55"/>
                    <a:pt x="660" y="55"/>
                  </a:cubicBezTo>
                  <a:lnTo>
                    <a:pt x="660" y="55"/>
                  </a:lnTo>
                  <a:cubicBezTo>
                    <a:pt x="660" y="55"/>
                    <a:pt x="661" y="54"/>
                    <a:pt x="661" y="54"/>
                  </a:cubicBezTo>
                  <a:lnTo>
                    <a:pt x="661" y="54"/>
                  </a:lnTo>
                  <a:cubicBezTo>
                    <a:pt x="658" y="55"/>
                    <a:pt x="654" y="57"/>
                    <a:pt x="650" y="58"/>
                  </a:cubicBezTo>
                  <a:lnTo>
                    <a:pt x="650" y="58"/>
                  </a:lnTo>
                  <a:cubicBezTo>
                    <a:pt x="649" y="58"/>
                    <a:pt x="647" y="59"/>
                    <a:pt x="646" y="59"/>
                  </a:cubicBezTo>
                  <a:lnTo>
                    <a:pt x="646" y="59"/>
                  </a:lnTo>
                  <a:lnTo>
                    <a:pt x="662" y="54"/>
                  </a:lnTo>
                  <a:lnTo>
                    <a:pt x="662" y="54"/>
                  </a:lnTo>
                  <a:cubicBezTo>
                    <a:pt x="661" y="54"/>
                    <a:pt x="659" y="55"/>
                    <a:pt x="658" y="55"/>
                  </a:cubicBezTo>
                  <a:lnTo>
                    <a:pt x="658" y="55"/>
                  </a:lnTo>
                  <a:cubicBezTo>
                    <a:pt x="660" y="54"/>
                    <a:pt x="662" y="54"/>
                    <a:pt x="665" y="53"/>
                  </a:cubicBezTo>
                  <a:lnTo>
                    <a:pt x="665" y="53"/>
                  </a:lnTo>
                  <a:cubicBezTo>
                    <a:pt x="662" y="54"/>
                    <a:pt x="658" y="55"/>
                    <a:pt x="655" y="56"/>
                  </a:cubicBezTo>
                  <a:lnTo>
                    <a:pt x="655" y="56"/>
                  </a:lnTo>
                  <a:cubicBezTo>
                    <a:pt x="659" y="54"/>
                    <a:pt x="664" y="53"/>
                    <a:pt x="667" y="51"/>
                  </a:cubicBezTo>
                  <a:lnTo>
                    <a:pt x="667" y="51"/>
                  </a:lnTo>
                  <a:cubicBezTo>
                    <a:pt x="671" y="50"/>
                    <a:pt x="674" y="49"/>
                    <a:pt x="677" y="48"/>
                  </a:cubicBezTo>
                  <a:close/>
                  <a:moveTo>
                    <a:pt x="671" y="50"/>
                  </a:moveTo>
                  <a:lnTo>
                    <a:pt x="671" y="50"/>
                  </a:lnTo>
                  <a:cubicBezTo>
                    <a:pt x="662" y="53"/>
                    <a:pt x="653" y="56"/>
                    <a:pt x="643" y="59"/>
                  </a:cubicBezTo>
                  <a:lnTo>
                    <a:pt x="643" y="59"/>
                  </a:lnTo>
                  <a:cubicBezTo>
                    <a:pt x="643" y="59"/>
                    <a:pt x="644" y="59"/>
                    <a:pt x="644" y="58"/>
                  </a:cubicBezTo>
                  <a:lnTo>
                    <a:pt x="644" y="58"/>
                  </a:lnTo>
                  <a:cubicBezTo>
                    <a:pt x="642" y="59"/>
                    <a:pt x="640" y="60"/>
                    <a:pt x="638" y="60"/>
                  </a:cubicBezTo>
                  <a:lnTo>
                    <a:pt x="638" y="60"/>
                  </a:lnTo>
                  <a:cubicBezTo>
                    <a:pt x="638" y="61"/>
                    <a:pt x="637" y="61"/>
                    <a:pt x="636" y="61"/>
                  </a:cubicBezTo>
                  <a:lnTo>
                    <a:pt x="636" y="61"/>
                  </a:lnTo>
                  <a:cubicBezTo>
                    <a:pt x="638" y="60"/>
                    <a:pt x="640" y="59"/>
                    <a:pt x="641" y="59"/>
                  </a:cubicBezTo>
                  <a:lnTo>
                    <a:pt x="641" y="59"/>
                  </a:lnTo>
                  <a:cubicBezTo>
                    <a:pt x="643" y="58"/>
                    <a:pt x="645" y="58"/>
                    <a:pt x="646" y="57"/>
                  </a:cubicBezTo>
                  <a:lnTo>
                    <a:pt x="646" y="57"/>
                  </a:lnTo>
                  <a:cubicBezTo>
                    <a:pt x="646" y="58"/>
                    <a:pt x="645" y="58"/>
                    <a:pt x="644" y="58"/>
                  </a:cubicBezTo>
                  <a:lnTo>
                    <a:pt x="644" y="58"/>
                  </a:lnTo>
                  <a:cubicBezTo>
                    <a:pt x="651" y="56"/>
                    <a:pt x="659" y="53"/>
                    <a:pt x="671" y="50"/>
                  </a:cubicBezTo>
                  <a:close/>
                  <a:moveTo>
                    <a:pt x="648" y="58"/>
                  </a:moveTo>
                  <a:cubicBezTo>
                    <a:pt x="647" y="58"/>
                    <a:pt x="646" y="59"/>
                    <a:pt x="645" y="59"/>
                  </a:cubicBezTo>
                  <a:lnTo>
                    <a:pt x="645" y="59"/>
                  </a:lnTo>
                  <a:cubicBezTo>
                    <a:pt x="646" y="59"/>
                    <a:pt x="647" y="59"/>
                    <a:pt x="647" y="58"/>
                  </a:cubicBezTo>
                  <a:lnTo>
                    <a:pt x="647" y="58"/>
                  </a:lnTo>
                  <a:cubicBezTo>
                    <a:pt x="645" y="59"/>
                    <a:pt x="643" y="60"/>
                    <a:pt x="641" y="60"/>
                  </a:cubicBezTo>
                  <a:lnTo>
                    <a:pt x="641" y="60"/>
                  </a:lnTo>
                  <a:cubicBezTo>
                    <a:pt x="641" y="61"/>
                    <a:pt x="640" y="61"/>
                    <a:pt x="639" y="61"/>
                  </a:cubicBezTo>
                  <a:lnTo>
                    <a:pt x="639" y="61"/>
                  </a:lnTo>
                  <a:cubicBezTo>
                    <a:pt x="641" y="60"/>
                    <a:pt x="643" y="60"/>
                    <a:pt x="645" y="59"/>
                  </a:cubicBezTo>
                  <a:lnTo>
                    <a:pt x="645" y="59"/>
                  </a:lnTo>
                  <a:cubicBezTo>
                    <a:pt x="642" y="60"/>
                    <a:pt x="640" y="60"/>
                    <a:pt x="638" y="61"/>
                  </a:cubicBezTo>
                  <a:lnTo>
                    <a:pt x="638" y="61"/>
                  </a:lnTo>
                  <a:cubicBezTo>
                    <a:pt x="638" y="61"/>
                    <a:pt x="639" y="61"/>
                    <a:pt x="639" y="61"/>
                  </a:cubicBezTo>
                  <a:lnTo>
                    <a:pt x="639" y="61"/>
                  </a:lnTo>
                  <a:cubicBezTo>
                    <a:pt x="642" y="60"/>
                    <a:pt x="645" y="59"/>
                    <a:pt x="648" y="58"/>
                  </a:cubicBezTo>
                  <a:close/>
                  <a:moveTo>
                    <a:pt x="646" y="59"/>
                  </a:moveTo>
                  <a:cubicBezTo>
                    <a:pt x="644" y="60"/>
                    <a:pt x="643" y="61"/>
                    <a:pt x="641" y="61"/>
                  </a:cubicBezTo>
                  <a:lnTo>
                    <a:pt x="641" y="61"/>
                  </a:lnTo>
                  <a:cubicBezTo>
                    <a:pt x="640" y="61"/>
                    <a:pt x="640" y="62"/>
                    <a:pt x="639" y="62"/>
                  </a:cubicBezTo>
                  <a:lnTo>
                    <a:pt x="639" y="62"/>
                  </a:lnTo>
                  <a:cubicBezTo>
                    <a:pt x="641" y="61"/>
                    <a:pt x="643" y="60"/>
                    <a:pt x="646" y="59"/>
                  </a:cubicBezTo>
                  <a:close/>
                  <a:moveTo>
                    <a:pt x="638" y="61"/>
                  </a:moveTo>
                  <a:cubicBezTo>
                    <a:pt x="637" y="62"/>
                    <a:pt x="636" y="62"/>
                    <a:pt x="634" y="62"/>
                  </a:cubicBezTo>
                  <a:lnTo>
                    <a:pt x="634" y="62"/>
                  </a:lnTo>
                  <a:cubicBezTo>
                    <a:pt x="634" y="62"/>
                    <a:pt x="634" y="62"/>
                    <a:pt x="634" y="62"/>
                  </a:cubicBezTo>
                  <a:lnTo>
                    <a:pt x="634" y="62"/>
                  </a:lnTo>
                  <a:cubicBezTo>
                    <a:pt x="636" y="62"/>
                    <a:pt x="637" y="61"/>
                    <a:pt x="638" y="61"/>
                  </a:cubicBezTo>
                  <a:close/>
                  <a:moveTo>
                    <a:pt x="645" y="63"/>
                  </a:moveTo>
                  <a:lnTo>
                    <a:pt x="645" y="63"/>
                  </a:lnTo>
                  <a:lnTo>
                    <a:pt x="645" y="63"/>
                  </a:lnTo>
                  <a:cubicBezTo>
                    <a:pt x="645" y="63"/>
                    <a:pt x="645" y="63"/>
                    <a:pt x="645" y="63"/>
                  </a:cubicBezTo>
                  <a:close/>
                  <a:moveTo>
                    <a:pt x="636" y="63"/>
                  </a:moveTo>
                  <a:cubicBezTo>
                    <a:pt x="636" y="63"/>
                    <a:pt x="636" y="63"/>
                    <a:pt x="636" y="63"/>
                  </a:cubicBezTo>
                  <a:lnTo>
                    <a:pt x="636" y="63"/>
                  </a:lnTo>
                  <a:cubicBezTo>
                    <a:pt x="636" y="63"/>
                    <a:pt x="636" y="63"/>
                    <a:pt x="636" y="63"/>
                  </a:cubicBezTo>
                  <a:lnTo>
                    <a:pt x="636" y="63"/>
                  </a:lnTo>
                  <a:cubicBezTo>
                    <a:pt x="636" y="63"/>
                    <a:pt x="636" y="63"/>
                    <a:pt x="636" y="63"/>
                  </a:cubicBezTo>
                  <a:close/>
                  <a:moveTo>
                    <a:pt x="656" y="59"/>
                  </a:moveTo>
                  <a:lnTo>
                    <a:pt x="653" y="60"/>
                  </a:lnTo>
                  <a:lnTo>
                    <a:pt x="653" y="60"/>
                  </a:lnTo>
                  <a:cubicBezTo>
                    <a:pt x="653" y="60"/>
                    <a:pt x="653" y="60"/>
                    <a:pt x="653" y="60"/>
                  </a:cubicBezTo>
                  <a:lnTo>
                    <a:pt x="653" y="60"/>
                  </a:lnTo>
                  <a:cubicBezTo>
                    <a:pt x="649" y="61"/>
                    <a:pt x="646" y="62"/>
                    <a:pt x="643" y="63"/>
                  </a:cubicBezTo>
                  <a:lnTo>
                    <a:pt x="643" y="63"/>
                  </a:lnTo>
                  <a:cubicBezTo>
                    <a:pt x="643" y="63"/>
                    <a:pt x="643" y="63"/>
                    <a:pt x="643" y="63"/>
                  </a:cubicBezTo>
                  <a:lnTo>
                    <a:pt x="643" y="63"/>
                  </a:lnTo>
                  <a:lnTo>
                    <a:pt x="645" y="63"/>
                  </a:lnTo>
                  <a:lnTo>
                    <a:pt x="645" y="63"/>
                  </a:lnTo>
                  <a:lnTo>
                    <a:pt x="645" y="63"/>
                  </a:lnTo>
                  <a:lnTo>
                    <a:pt x="645" y="63"/>
                  </a:lnTo>
                  <a:lnTo>
                    <a:pt x="653" y="60"/>
                  </a:lnTo>
                  <a:lnTo>
                    <a:pt x="653" y="60"/>
                  </a:lnTo>
                  <a:lnTo>
                    <a:pt x="656" y="59"/>
                  </a:lnTo>
                  <a:close/>
                  <a:moveTo>
                    <a:pt x="634" y="62"/>
                  </a:moveTo>
                  <a:cubicBezTo>
                    <a:pt x="632" y="63"/>
                    <a:pt x="630" y="63"/>
                    <a:pt x="628" y="64"/>
                  </a:cubicBezTo>
                  <a:lnTo>
                    <a:pt x="628" y="64"/>
                  </a:lnTo>
                  <a:cubicBezTo>
                    <a:pt x="629" y="64"/>
                    <a:pt x="629" y="64"/>
                    <a:pt x="630" y="64"/>
                  </a:cubicBezTo>
                  <a:lnTo>
                    <a:pt x="630" y="64"/>
                  </a:lnTo>
                  <a:cubicBezTo>
                    <a:pt x="629" y="64"/>
                    <a:pt x="628" y="64"/>
                    <a:pt x="627" y="64"/>
                  </a:cubicBezTo>
                  <a:lnTo>
                    <a:pt x="627" y="64"/>
                  </a:lnTo>
                  <a:cubicBezTo>
                    <a:pt x="628" y="64"/>
                    <a:pt x="630" y="63"/>
                    <a:pt x="632" y="63"/>
                  </a:cubicBezTo>
                  <a:lnTo>
                    <a:pt x="632" y="63"/>
                  </a:lnTo>
                  <a:cubicBezTo>
                    <a:pt x="631" y="63"/>
                    <a:pt x="630" y="63"/>
                    <a:pt x="630" y="64"/>
                  </a:cubicBezTo>
                  <a:lnTo>
                    <a:pt x="630" y="64"/>
                  </a:lnTo>
                  <a:cubicBezTo>
                    <a:pt x="631" y="63"/>
                    <a:pt x="633" y="63"/>
                    <a:pt x="634" y="62"/>
                  </a:cubicBezTo>
                  <a:lnTo>
                    <a:pt x="634" y="62"/>
                  </a:lnTo>
                  <a:cubicBezTo>
                    <a:pt x="634" y="62"/>
                    <a:pt x="634" y="62"/>
                    <a:pt x="634" y="62"/>
                  </a:cubicBezTo>
                  <a:close/>
                  <a:moveTo>
                    <a:pt x="635" y="64"/>
                  </a:moveTo>
                  <a:lnTo>
                    <a:pt x="635" y="64"/>
                  </a:lnTo>
                  <a:lnTo>
                    <a:pt x="635" y="64"/>
                  </a:lnTo>
                  <a:cubicBezTo>
                    <a:pt x="634" y="64"/>
                    <a:pt x="633" y="64"/>
                    <a:pt x="632" y="65"/>
                  </a:cubicBezTo>
                  <a:lnTo>
                    <a:pt x="632" y="65"/>
                  </a:lnTo>
                  <a:cubicBezTo>
                    <a:pt x="632" y="64"/>
                    <a:pt x="633" y="64"/>
                    <a:pt x="633" y="64"/>
                  </a:cubicBezTo>
                  <a:lnTo>
                    <a:pt x="633" y="64"/>
                  </a:lnTo>
                  <a:cubicBezTo>
                    <a:pt x="634" y="64"/>
                    <a:pt x="634" y="64"/>
                    <a:pt x="635" y="64"/>
                  </a:cubicBezTo>
                  <a:close/>
                  <a:moveTo>
                    <a:pt x="636" y="61"/>
                  </a:moveTo>
                  <a:cubicBezTo>
                    <a:pt x="636" y="61"/>
                    <a:pt x="636" y="61"/>
                    <a:pt x="635" y="61"/>
                  </a:cubicBezTo>
                  <a:lnTo>
                    <a:pt x="635" y="61"/>
                  </a:lnTo>
                  <a:cubicBezTo>
                    <a:pt x="634" y="62"/>
                    <a:pt x="633" y="62"/>
                    <a:pt x="632" y="62"/>
                  </a:cubicBezTo>
                  <a:lnTo>
                    <a:pt x="632" y="62"/>
                  </a:lnTo>
                  <a:cubicBezTo>
                    <a:pt x="632" y="62"/>
                    <a:pt x="632" y="62"/>
                    <a:pt x="632" y="62"/>
                  </a:cubicBezTo>
                  <a:lnTo>
                    <a:pt x="632" y="62"/>
                  </a:lnTo>
                  <a:cubicBezTo>
                    <a:pt x="630" y="63"/>
                    <a:pt x="627" y="64"/>
                    <a:pt x="624" y="65"/>
                  </a:cubicBezTo>
                  <a:lnTo>
                    <a:pt x="624" y="65"/>
                  </a:lnTo>
                  <a:cubicBezTo>
                    <a:pt x="624" y="65"/>
                    <a:pt x="624" y="65"/>
                    <a:pt x="624" y="65"/>
                  </a:cubicBezTo>
                  <a:lnTo>
                    <a:pt x="624" y="65"/>
                  </a:lnTo>
                  <a:cubicBezTo>
                    <a:pt x="626" y="64"/>
                    <a:pt x="629" y="63"/>
                    <a:pt x="632" y="62"/>
                  </a:cubicBezTo>
                  <a:lnTo>
                    <a:pt x="632" y="62"/>
                  </a:lnTo>
                  <a:cubicBezTo>
                    <a:pt x="631" y="62"/>
                    <a:pt x="631" y="62"/>
                    <a:pt x="631" y="63"/>
                  </a:cubicBezTo>
                  <a:lnTo>
                    <a:pt x="631" y="63"/>
                  </a:lnTo>
                  <a:cubicBezTo>
                    <a:pt x="633" y="62"/>
                    <a:pt x="635" y="61"/>
                    <a:pt x="636" y="61"/>
                  </a:cubicBezTo>
                  <a:close/>
                  <a:moveTo>
                    <a:pt x="653" y="64"/>
                  </a:moveTo>
                  <a:cubicBezTo>
                    <a:pt x="652" y="65"/>
                    <a:pt x="651" y="65"/>
                    <a:pt x="650" y="65"/>
                  </a:cubicBezTo>
                  <a:lnTo>
                    <a:pt x="650" y="65"/>
                  </a:lnTo>
                  <a:cubicBezTo>
                    <a:pt x="651" y="65"/>
                    <a:pt x="651" y="65"/>
                    <a:pt x="652" y="64"/>
                  </a:cubicBezTo>
                  <a:lnTo>
                    <a:pt x="652" y="64"/>
                  </a:lnTo>
                  <a:cubicBezTo>
                    <a:pt x="652" y="64"/>
                    <a:pt x="652" y="64"/>
                    <a:pt x="652" y="64"/>
                  </a:cubicBezTo>
                  <a:cubicBezTo>
                    <a:pt x="652" y="64"/>
                    <a:pt x="653" y="64"/>
                    <a:pt x="653" y="64"/>
                  </a:cubicBezTo>
                  <a:close/>
                  <a:moveTo>
                    <a:pt x="627" y="64"/>
                  </a:moveTo>
                  <a:lnTo>
                    <a:pt x="627" y="64"/>
                  </a:lnTo>
                  <a:cubicBezTo>
                    <a:pt x="626" y="65"/>
                    <a:pt x="626" y="65"/>
                    <a:pt x="626" y="65"/>
                  </a:cubicBezTo>
                  <a:lnTo>
                    <a:pt x="626" y="65"/>
                  </a:lnTo>
                  <a:cubicBezTo>
                    <a:pt x="625" y="65"/>
                    <a:pt x="625" y="65"/>
                    <a:pt x="625" y="65"/>
                  </a:cubicBezTo>
                  <a:lnTo>
                    <a:pt x="625" y="65"/>
                  </a:lnTo>
                  <a:cubicBezTo>
                    <a:pt x="625" y="65"/>
                    <a:pt x="626" y="65"/>
                    <a:pt x="627" y="64"/>
                  </a:cubicBezTo>
                  <a:close/>
                  <a:moveTo>
                    <a:pt x="625" y="65"/>
                  </a:moveTo>
                  <a:cubicBezTo>
                    <a:pt x="625" y="65"/>
                    <a:pt x="624" y="65"/>
                    <a:pt x="624" y="65"/>
                  </a:cubicBezTo>
                  <a:lnTo>
                    <a:pt x="624" y="65"/>
                  </a:lnTo>
                  <a:cubicBezTo>
                    <a:pt x="624" y="65"/>
                    <a:pt x="624" y="65"/>
                    <a:pt x="624" y="65"/>
                  </a:cubicBezTo>
                  <a:lnTo>
                    <a:pt x="624" y="65"/>
                  </a:lnTo>
                  <a:cubicBezTo>
                    <a:pt x="624" y="65"/>
                    <a:pt x="625" y="65"/>
                    <a:pt x="625" y="65"/>
                  </a:cubicBezTo>
                  <a:close/>
                  <a:moveTo>
                    <a:pt x="643" y="63"/>
                  </a:moveTo>
                  <a:cubicBezTo>
                    <a:pt x="642" y="63"/>
                    <a:pt x="642" y="64"/>
                    <a:pt x="641" y="64"/>
                  </a:cubicBezTo>
                  <a:lnTo>
                    <a:pt x="641" y="64"/>
                  </a:lnTo>
                  <a:cubicBezTo>
                    <a:pt x="640" y="64"/>
                    <a:pt x="639" y="65"/>
                    <a:pt x="638" y="65"/>
                  </a:cubicBezTo>
                  <a:lnTo>
                    <a:pt x="638" y="65"/>
                  </a:lnTo>
                  <a:cubicBezTo>
                    <a:pt x="638" y="65"/>
                    <a:pt x="637" y="65"/>
                    <a:pt x="636" y="66"/>
                  </a:cubicBezTo>
                  <a:lnTo>
                    <a:pt x="636" y="66"/>
                  </a:lnTo>
                  <a:cubicBezTo>
                    <a:pt x="637" y="65"/>
                    <a:pt x="640" y="64"/>
                    <a:pt x="643" y="63"/>
                  </a:cubicBezTo>
                  <a:close/>
                  <a:moveTo>
                    <a:pt x="624" y="65"/>
                  </a:moveTo>
                  <a:cubicBezTo>
                    <a:pt x="624" y="65"/>
                    <a:pt x="624" y="65"/>
                    <a:pt x="624" y="65"/>
                  </a:cubicBezTo>
                  <a:lnTo>
                    <a:pt x="624" y="65"/>
                  </a:lnTo>
                  <a:cubicBezTo>
                    <a:pt x="624" y="65"/>
                    <a:pt x="625" y="65"/>
                    <a:pt x="625" y="65"/>
                  </a:cubicBezTo>
                  <a:lnTo>
                    <a:pt x="625" y="65"/>
                  </a:lnTo>
                  <a:cubicBezTo>
                    <a:pt x="624" y="65"/>
                    <a:pt x="624" y="65"/>
                    <a:pt x="624" y="65"/>
                  </a:cubicBezTo>
                  <a:lnTo>
                    <a:pt x="624" y="65"/>
                  </a:lnTo>
                  <a:cubicBezTo>
                    <a:pt x="624" y="65"/>
                    <a:pt x="624" y="65"/>
                    <a:pt x="624" y="65"/>
                  </a:cubicBezTo>
                  <a:lnTo>
                    <a:pt x="624" y="65"/>
                  </a:lnTo>
                  <a:cubicBezTo>
                    <a:pt x="623" y="65"/>
                    <a:pt x="623" y="66"/>
                    <a:pt x="622" y="66"/>
                  </a:cubicBezTo>
                  <a:lnTo>
                    <a:pt x="622" y="66"/>
                  </a:lnTo>
                  <a:cubicBezTo>
                    <a:pt x="623" y="66"/>
                    <a:pt x="623" y="65"/>
                    <a:pt x="624" y="65"/>
                  </a:cubicBezTo>
                  <a:close/>
                  <a:moveTo>
                    <a:pt x="627" y="66"/>
                  </a:moveTo>
                  <a:cubicBezTo>
                    <a:pt x="627" y="66"/>
                    <a:pt x="626" y="67"/>
                    <a:pt x="626" y="67"/>
                  </a:cubicBezTo>
                  <a:lnTo>
                    <a:pt x="626" y="67"/>
                  </a:lnTo>
                  <a:cubicBezTo>
                    <a:pt x="626" y="67"/>
                    <a:pt x="627" y="67"/>
                    <a:pt x="627" y="66"/>
                  </a:cubicBezTo>
                  <a:lnTo>
                    <a:pt x="627" y="66"/>
                  </a:lnTo>
                  <a:cubicBezTo>
                    <a:pt x="627" y="66"/>
                    <a:pt x="627" y="66"/>
                    <a:pt x="627" y="66"/>
                  </a:cubicBezTo>
                  <a:close/>
                  <a:moveTo>
                    <a:pt x="636" y="63"/>
                  </a:moveTo>
                  <a:lnTo>
                    <a:pt x="635" y="63"/>
                  </a:lnTo>
                  <a:lnTo>
                    <a:pt x="635" y="63"/>
                  </a:lnTo>
                  <a:cubicBezTo>
                    <a:pt x="631" y="65"/>
                    <a:pt x="626" y="66"/>
                    <a:pt x="622" y="68"/>
                  </a:cubicBezTo>
                  <a:lnTo>
                    <a:pt x="622" y="68"/>
                  </a:lnTo>
                  <a:cubicBezTo>
                    <a:pt x="625" y="66"/>
                    <a:pt x="628" y="65"/>
                    <a:pt x="632" y="64"/>
                  </a:cubicBezTo>
                  <a:lnTo>
                    <a:pt x="632" y="64"/>
                  </a:lnTo>
                  <a:lnTo>
                    <a:pt x="623" y="67"/>
                  </a:lnTo>
                  <a:lnTo>
                    <a:pt x="623" y="67"/>
                  </a:lnTo>
                  <a:cubicBezTo>
                    <a:pt x="626" y="66"/>
                    <a:pt x="630" y="64"/>
                    <a:pt x="633" y="63"/>
                  </a:cubicBezTo>
                  <a:lnTo>
                    <a:pt x="633" y="63"/>
                  </a:lnTo>
                  <a:cubicBezTo>
                    <a:pt x="634" y="63"/>
                    <a:pt x="634" y="63"/>
                    <a:pt x="634" y="63"/>
                  </a:cubicBezTo>
                  <a:lnTo>
                    <a:pt x="634" y="63"/>
                  </a:lnTo>
                  <a:cubicBezTo>
                    <a:pt x="633" y="63"/>
                    <a:pt x="633" y="64"/>
                    <a:pt x="632" y="64"/>
                  </a:cubicBezTo>
                  <a:lnTo>
                    <a:pt x="632" y="64"/>
                  </a:lnTo>
                  <a:lnTo>
                    <a:pt x="635" y="63"/>
                  </a:lnTo>
                  <a:lnTo>
                    <a:pt x="635" y="63"/>
                  </a:lnTo>
                  <a:cubicBezTo>
                    <a:pt x="635" y="63"/>
                    <a:pt x="635" y="63"/>
                    <a:pt x="636" y="63"/>
                  </a:cubicBezTo>
                  <a:close/>
                  <a:moveTo>
                    <a:pt x="634" y="64"/>
                  </a:moveTo>
                  <a:lnTo>
                    <a:pt x="634" y="65"/>
                  </a:lnTo>
                  <a:lnTo>
                    <a:pt x="634" y="65"/>
                  </a:lnTo>
                  <a:cubicBezTo>
                    <a:pt x="633" y="65"/>
                    <a:pt x="633" y="65"/>
                    <a:pt x="633" y="65"/>
                  </a:cubicBezTo>
                  <a:lnTo>
                    <a:pt x="633" y="65"/>
                  </a:lnTo>
                  <a:cubicBezTo>
                    <a:pt x="633" y="65"/>
                    <a:pt x="633" y="65"/>
                    <a:pt x="634" y="65"/>
                  </a:cubicBezTo>
                  <a:lnTo>
                    <a:pt x="634" y="65"/>
                  </a:lnTo>
                  <a:lnTo>
                    <a:pt x="633" y="65"/>
                  </a:lnTo>
                  <a:lnTo>
                    <a:pt x="633" y="65"/>
                  </a:lnTo>
                  <a:cubicBezTo>
                    <a:pt x="633" y="66"/>
                    <a:pt x="632" y="66"/>
                    <a:pt x="632" y="66"/>
                  </a:cubicBezTo>
                  <a:lnTo>
                    <a:pt x="632" y="66"/>
                  </a:lnTo>
                  <a:cubicBezTo>
                    <a:pt x="630" y="66"/>
                    <a:pt x="627" y="67"/>
                    <a:pt x="625" y="68"/>
                  </a:cubicBezTo>
                  <a:lnTo>
                    <a:pt x="625" y="68"/>
                  </a:lnTo>
                  <a:cubicBezTo>
                    <a:pt x="628" y="67"/>
                    <a:pt x="630" y="66"/>
                    <a:pt x="633" y="65"/>
                  </a:cubicBezTo>
                  <a:lnTo>
                    <a:pt x="633" y="65"/>
                  </a:lnTo>
                  <a:cubicBezTo>
                    <a:pt x="631" y="65"/>
                    <a:pt x="629" y="66"/>
                    <a:pt x="627" y="66"/>
                  </a:cubicBezTo>
                  <a:lnTo>
                    <a:pt x="627" y="66"/>
                  </a:lnTo>
                  <a:cubicBezTo>
                    <a:pt x="629" y="66"/>
                    <a:pt x="632" y="65"/>
                    <a:pt x="634" y="64"/>
                  </a:cubicBezTo>
                  <a:lnTo>
                    <a:pt x="634" y="64"/>
                  </a:lnTo>
                  <a:cubicBezTo>
                    <a:pt x="634" y="64"/>
                    <a:pt x="634" y="64"/>
                    <a:pt x="634" y="64"/>
                  </a:cubicBezTo>
                  <a:close/>
                  <a:moveTo>
                    <a:pt x="623" y="67"/>
                  </a:moveTo>
                  <a:lnTo>
                    <a:pt x="623" y="67"/>
                  </a:lnTo>
                  <a:cubicBezTo>
                    <a:pt x="622" y="67"/>
                    <a:pt x="621" y="67"/>
                    <a:pt x="620" y="68"/>
                  </a:cubicBezTo>
                  <a:lnTo>
                    <a:pt x="620" y="68"/>
                  </a:lnTo>
                  <a:cubicBezTo>
                    <a:pt x="620" y="68"/>
                    <a:pt x="620" y="68"/>
                    <a:pt x="621" y="68"/>
                  </a:cubicBezTo>
                  <a:lnTo>
                    <a:pt x="621" y="68"/>
                  </a:lnTo>
                  <a:lnTo>
                    <a:pt x="623" y="67"/>
                  </a:lnTo>
                  <a:close/>
                  <a:moveTo>
                    <a:pt x="626" y="67"/>
                  </a:moveTo>
                  <a:cubicBezTo>
                    <a:pt x="625" y="67"/>
                    <a:pt x="624" y="67"/>
                    <a:pt x="623" y="68"/>
                  </a:cubicBezTo>
                  <a:lnTo>
                    <a:pt x="623" y="68"/>
                  </a:lnTo>
                  <a:cubicBezTo>
                    <a:pt x="624" y="67"/>
                    <a:pt x="625" y="67"/>
                    <a:pt x="626" y="67"/>
                  </a:cubicBezTo>
                  <a:close/>
                  <a:moveTo>
                    <a:pt x="622" y="68"/>
                  </a:moveTo>
                  <a:lnTo>
                    <a:pt x="622" y="68"/>
                  </a:lnTo>
                  <a:cubicBezTo>
                    <a:pt x="621" y="68"/>
                    <a:pt x="621" y="68"/>
                    <a:pt x="621" y="68"/>
                  </a:cubicBezTo>
                  <a:lnTo>
                    <a:pt x="621" y="68"/>
                  </a:lnTo>
                  <a:cubicBezTo>
                    <a:pt x="621" y="68"/>
                    <a:pt x="621" y="68"/>
                    <a:pt x="622" y="68"/>
                  </a:cubicBezTo>
                  <a:lnTo>
                    <a:pt x="622" y="68"/>
                  </a:lnTo>
                  <a:lnTo>
                    <a:pt x="620" y="68"/>
                  </a:lnTo>
                  <a:lnTo>
                    <a:pt x="620" y="68"/>
                  </a:lnTo>
                  <a:cubicBezTo>
                    <a:pt x="621" y="68"/>
                    <a:pt x="621" y="68"/>
                    <a:pt x="621" y="68"/>
                  </a:cubicBezTo>
                  <a:lnTo>
                    <a:pt x="621" y="68"/>
                  </a:lnTo>
                  <a:cubicBezTo>
                    <a:pt x="621" y="68"/>
                    <a:pt x="621" y="68"/>
                    <a:pt x="621" y="68"/>
                  </a:cubicBezTo>
                  <a:lnTo>
                    <a:pt x="621" y="68"/>
                  </a:lnTo>
                  <a:cubicBezTo>
                    <a:pt x="621" y="68"/>
                    <a:pt x="621" y="68"/>
                    <a:pt x="622" y="68"/>
                  </a:cubicBezTo>
                  <a:close/>
                  <a:moveTo>
                    <a:pt x="620" y="68"/>
                  </a:moveTo>
                  <a:lnTo>
                    <a:pt x="620" y="68"/>
                  </a:lnTo>
                  <a:cubicBezTo>
                    <a:pt x="620" y="68"/>
                    <a:pt x="620" y="68"/>
                    <a:pt x="620" y="68"/>
                  </a:cubicBezTo>
                  <a:lnTo>
                    <a:pt x="620" y="68"/>
                  </a:lnTo>
                  <a:cubicBezTo>
                    <a:pt x="619" y="68"/>
                    <a:pt x="619" y="68"/>
                    <a:pt x="618" y="69"/>
                  </a:cubicBezTo>
                  <a:lnTo>
                    <a:pt x="618" y="69"/>
                  </a:lnTo>
                  <a:cubicBezTo>
                    <a:pt x="619" y="68"/>
                    <a:pt x="620" y="68"/>
                    <a:pt x="620" y="68"/>
                  </a:cubicBezTo>
                  <a:close/>
                  <a:moveTo>
                    <a:pt x="633" y="67"/>
                  </a:moveTo>
                  <a:cubicBezTo>
                    <a:pt x="633" y="67"/>
                    <a:pt x="632" y="68"/>
                    <a:pt x="629" y="69"/>
                  </a:cubicBezTo>
                  <a:lnTo>
                    <a:pt x="629" y="69"/>
                  </a:lnTo>
                  <a:lnTo>
                    <a:pt x="630" y="68"/>
                  </a:lnTo>
                  <a:lnTo>
                    <a:pt x="630" y="68"/>
                  </a:lnTo>
                  <a:cubicBezTo>
                    <a:pt x="631" y="68"/>
                    <a:pt x="632" y="67"/>
                    <a:pt x="633" y="67"/>
                  </a:cubicBezTo>
                  <a:close/>
                  <a:moveTo>
                    <a:pt x="618" y="69"/>
                  </a:moveTo>
                  <a:cubicBezTo>
                    <a:pt x="618" y="69"/>
                    <a:pt x="618" y="69"/>
                    <a:pt x="617" y="69"/>
                  </a:cubicBezTo>
                  <a:lnTo>
                    <a:pt x="617" y="69"/>
                  </a:lnTo>
                  <a:cubicBezTo>
                    <a:pt x="617" y="69"/>
                    <a:pt x="617" y="69"/>
                    <a:pt x="617" y="69"/>
                  </a:cubicBezTo>
                  <a:lnTo>
                    <a:pt x="617" y="69"/>
                  </a:lnTo>
                  <a:cubicBezTo>
                    <a:pt x="617" y="69"/>
                    <a:pt x="617" y="69"/>
                    <a:pt x="618" y="69"/>
                  </a:cubicBezTo>
                  <a:close/>
                  <a:moveTo>
                    <a:pt x="630" y="69"/>
                  </a:moveTo>
                  <a:lnTo>
                    <a:pt x="630" y="69"/>
                  </a:lnTo>
                  <a:cubicBezTo>
                    <a:pt x="630" y="69"/>
                    <a:pt x="630" y="69"/>
                    <a:pt x="630" y="70"/>
                  </a:cubicBezTo>
                  <a:lnTo>
                    <a:pt x="630" y="70"/>
                  </a:lnTo>
                  <a:cubicBezTo>
                    <a:pt x="630" y="70"/>
                    <a:pt x="630" y="70"/>
                    <a:pt x="630" y="70"/>
                  </a:cubicBezTo>
                  <a:lnTo>
                    <a:pt x="630" y="70"/>
                  </a:lnTo>
                  <a:cubicBezTo>
                    <a:pt x="630" y="70"/>
                    <a:pt x="630" y="69"/>
                    <a:pt x="630" y="69"/>
                  </a:cubicBezTo>
                  <a:close/>
                  <a:moveTo>
                    <a:pt x="634" y="69"/>
                  </a:moveTo>
                  <a:lnTo>
                    <a:pt x="634" y="69"/>
                  </a:lnTo>
                  <a:cubicBezTo>
                    <a:pt x="633" y="70"/>
                    <a:pt x="633" y="70"/>
                    <a:pt x="632" y="70"/>
                  </a:cubicBezTo>
                  <a:lnTo>
                    <a:pt x="632" y="70"/>
                  </a:lnTo>
                  <a:cubicBezTo>
                    <a:pt x="633" y="70"/>
                    <a:pt x="633" y="70"/>
                    <a:pt x="633" y="70"/>
                  </a:cubicBezTo>
                  <a:lnTo>
                    <a:pt x="633" y="70"/>
                  </a:lnTo>
                  <a:cubicBezTo>
                    <a:pt x="634" y="70"/>
                    <a:pt x="634" y="69"/>
                    <a:pt x="634" y="69"/>
                  </a:cubicBezTo>
                  <a:close/>
                  <a:moveTo>
                    <a:pt x="618" y="69"/>
                  </a:moveTo>
                  <a:cubicBezTo>
                    <a:pt x="617" y="69"/>
                    <a:pt x="617" y="69"/>
                    <a:pt x="616" y="70"/>
                  </a:cubicBezTo>
                  <a:lnTo>
                    <a:pt x="616" y="70"/>
                  </a:lnTo>
                  <a:cubicBezTo>
                    <a:pt x="616" y="70"/>
                    <a:pt x="617" y="69"/>
                    <a:pt x="617" y="69"/>
                  </a:cubicBezTo>
                  <a:lnTo>
                    <a:pt x="617" y="69"/>
                  </a:lnTo>
                  <a:cubicBezTo>
                    <a:pt x="617" y="70"/>
                    <a:pt x="616" y="70"/>
                    <a:pt x="616" y="70"/>
                  </a:cubicBezTo>
                  <a:lnTo>
                    <a:pt x="616" y="70"/>
                  </a:lnTo>
                  <a:cubicBezTo>
                    <a:pt x="616" y="70"/>
                    <a:pt x="616" y="70"/>
                    <a:pt x="616" y="70"/>
                  </a:cubicBezTo>
                  <a:lnTo>
                    <a:pt x="616" y="70"/>
                  </a:lnTo>
                  <a:cubicBezTo>
                    <a:pt x="616" y="70"/>
                    <a:pt x="615" y="70"/>
                    <a:pt x="615" y="70"/>
                  </a:cubicBezTo>
                  <a:lnTo>
                    <a:pt x="615" y="70"/>
                  </a:lnTo>
                  <a:cubicBezTo>
                    <a:pt x="616" y="70"/>
                    <a:pt x="617" y="69"/>
                    <a:pt x="618" y="69"/>
                  </a:cubicBezTo>
                  <a:close/>
                  <a:moveTo>
                    <a:pt x="624" y="67"/>
                  </a:moveTo>
                  <a:cubicBezTo>
                    <a:pt x="622" y="68"/>
                    <a:pt x="621" y="68"/>
                    <a:pt x="620" y="68"/>
                  </a:cubicBezTo>
                  <a:lnTo>
                    <a:pt x="620" y="68"/>
                  </a:lnTo>
                  <a:cubicBezTo>
                    <a:pt x="621" y="68"/>
                    <a:pt x="623" y="68"/>
                    <a:pt x="624" y="67"/>
                  </a:cubicBezTo>
                  <a:lnTo>
                    <a:pt x="624" y="67"/>
                  </a:lnTo>
                  <a:cubicBezTo>
                    <a:pt x="623" y="68"/>
                    <a:pt x="621" y="68"/>
                    <a:pt x="620" y="69"/>
                  </a:cubicBezTo>
                  <a:lnTo>
                    <a:pt x="620" y="69"/>
                  </a:lnTo>
                  <a:cubicBezTo>
                    <a:pt x="621" y="68"/>
                    <a:pt x="622" y="68"/>
                    <a:pt x="623" y="68"/>
                  </a:cubicBezTo>
                  <a:lnTo>
                    <a:pt x="623" y="68"/>
                  </a:lnTo>
                  <a:cubicBezTo>
                    <a:pt x="620" y="68"/>
                    <a:pt x="618" y="69"/>
                    <a:pt x="616" y="70"/>
                  </a:cubicBezTo>
                  <a:lnTo>
                    <a:pt x="616" y="70"/>
                  </a:lnTo>
                  <a:cubicBezTo>
                    <a:pt x="616" y="70"/>
                    <a:pt x="616" y="70"/>
                    <a:pt x="616" y="70"/>
                  </a:cubicBezTo>
                  <a:lnTo>
                    <a:pt x="616" y="70"/>
                  </a:lnTo>
                  <a:cubicBezTo>
                    <a:pt x="616" y="70"/>
                    <a:pt x="616" y="70"/>
                    <a:pt x="616" y="70"/>
                  </a:cubicBezTo>
                  <a:lnTo>
                    <a:pt x="616" y="70"/>
                  </a:lnTo>
                  <a:cubicBezTo>
                    <a:pt x="616" y="70"/>
                    <a:pt x="616" y="70"/>
                    <a:pt x="616" y="70"/>
                  </a:cubicBezTo>
                  <a:lnTo>
                    <a:pt x="616" y="70"/>
                  </a:lnTo>
                  <a:cubicBezTo>
                    <a:pt x="616" y="70"/>
                    <a:pt x="616" y="70"/>
                    <a:pt x="616" y="70"/>
                  </a:cubicBezTo>
                  <a:lnTo>
                    <a:pt x="616" y="70"/>
                  </a:lnTo>
                  <a:cubicBezTo>
                    <a:pt x="616" y="70"/>
                    <a:pt x="616" y="70"/>
                    <a:pt x="616" y="70"/>
                  </a:cubicBezTo>
                  <a:lnTo>
                    <a:pt x="616" y="70"/>
                  </a:lnTo>
                  <a:cubicBezTo>
                    <a:pt x="616" y="70"/>
                    <a:pt x="616" y="70"/>
                    <a:pt x="616" y="70"/>
                  </a:cubicBezTo>
                  <a:lnTo>
                    <a:pt x="616" y="70"/>
                  </a:lnTo>
                  <a:cubicBezTo>
                    <a:pt x="616" y="70"/>
                    <a:pt x="616" y="70"/>
                    <a:pt x="616" y="70"/>
                  </a:cubicBezTo>
                  <a:lnTo>
                    <a:pt x="616" y="70"/>
                  </a:lnTo>
                  <a:cubicBezTo>
                    <a:pt x="615" y="70"/>
                    <a:pt x="615" y="70"/>
                    <a:pt x="615" y="70"/>
                  </a:cubicBezTo>
                  <a:lnTo>
                    <a:pt x="615" y="70"/>
                  </a:lnTo>
                  <a:cubicBezTo>
                    <a:pt x="616" y="70"/>
                    <a:pt x="616" y="70"/>
                    <a:pt x="617" y="70"/>
                  </a:cubicBezTo>
                  <a:lnTo>
                    <a:pt x="617" y="70"/>
                  </a:lnTo>
                  <a:cubicBezTo>
                    <a:pt x="617" y="70"/>
                    <a:pt x="616" y="70"/>
                    <a:pt x="616" y="70"/>
                  </a:cubicBezTo>
                  <a:lnTo>
                    <a:pt x="616" y="70"/>
                  </a:lnTo>
                  <a:cubicBezTo>
                    <a:pt x="617" y="69"/>
                    <a:pt x="619" y="69"/>
                    <a:pt x="620" y="69"/>
                  </a:cubicBezTo>
                  <a:lnTo>
                    <a:pt x="620" y="69"/>
                  </a:lnTo>
                  <a:cubicBezTo>
                    <a:pt x="620" y="69"/>
                    <a:pt x="619" y="69"/>
                    <a:pt x="618" y="69"/>
                  </a:cubicBezTo>
                  <a:lnTo>
                    <a:pt x="618" y="69"/>
                  </a:lnTo>
                  <a:cubicBezTo>
                    <a:pt x="619" y="69"/>
                    <a:pt x="619" y="69"/>
                    <a:pt x="620" y="68"/>
                  </a:cubicBezTo>
                  <a:lnTo>
                    <a:pt x="620" y="68"/>
                  </a:lnTo>
                  <a:cubicBezTo>
                    <a:pt x="619" y="69"/>
                    <a:pt x="618" y="69"/>
                    <a:pt x="618" y="69"/>
                  </a:cubicBezTo>
                  <a:lnTo>
                    <a:pt x="618" y="69"/>
                  </a:lnTo>
                  <a:cubicBezTo>
                    <a:pt x="618" y="69"/>
                    <a:pt x="618" y="69"/>
                    <a:pt x="618" y="69"/>
                  </a:cubicBezTo>
                  <a:lnTo>
                    <a:pt x="618" y="69"/>
                  </a:lnTo>
                  <a:cubicBezTo>
                    <a:pt x="620" y="68"/>
                    <a:pt x="621" y="68"/>
                    <a:pt x="623" y="67"/>
                  </a:cubicBezTo>
                  <a:lnTo>
                    <a:pt x="623" y="67"/>
                  </a:lnTo>
                  <a:cubicBezTo>
                    <a:pt x="623" y="67"/>
                    <a:pt x="623" y="67"/>
                    <a:pt x="624" y="67"/>
                  </a:cubicBezTo>
                  <a:close/>
                  <a:moveTo>
                    <a:pt x="613" y="68"/>
                  </a:moveTo>
                  <a:cubicBezTo>
                    <a:pt x="612" y="68"/>
                    <a:pt x="611" y="68"/>
                    <a:pt x="611" y="69"/>
                  </a:cubicBezTo>
                  <a:lnTo>
                    <a:pt x="611" y="69"/>
                  </a:lnTo>
                  <a:cubicBezTo>
                    <a:pt x="609" y="69"/>
                    <a:pt x="607" y="70"/>
                    <a:pt x="605" y="70"/>
                  </a:cubicBezTo>
                  <a:lnTo>
                    <a:pt x="605" y="70"/>
                  </a:lnTo>
                  <a:cubicBezTo>
                    <a:pt x="608" y="69"/>
                    <a:pt x="610" y="68"/>
                    <a:pt x="613" y="68"/>
                  </a:cubicBezTo>
                  <a:close/>
                  <a:moveTo>
                    <a:pt x="627" y="67"/>
                  </a:moveTo>
                  <a:lnTo>
                    <a:pt x="627" y="67"/>
                  </a:lnTo>
                  <a:cubicBezTo>
                    <a:pt x="626" y="68"/>
                    <a:pt x="624" y="68"/>
                    <a:pt x="622" y="69"/>
                  </a:cubicBezTo>
                  <a:lnTo>
                    <a:pt x="622" y="69"/>
                  </a:lnTo>
                  <a:cubicBezTo>
                    <a:pt x="624" y="69"/>
                    <a:pt x="625" y="68"/>
                    <a:pt x="627" y="68"/>
                  </a:cubicBezTo>
                  <a:lnTo>
                    <a:pt x="627" y="68"/>
                  </a:lnTo>
                  <a:cubicBezTo>
                    <a:pt x="624" y="69"/>
                    <a:pt x="622" y="69"/>
                    <a:pt x="619" y="70"/>
                  </a:cubicBezTo>
                  <a:lnTo>
                    <a:pt x="619" y="70"/>
                  </a:lnTo>
                  <a:cubicBezTo>
                    <a:pt x="620" y="70"/>
                    <a:pt x="621" y="69"/>
                    <a:pt x="622" y="69"/>
                  </a:cubicBezTo>
                  <a:lnTo>
                    <a:pt x="622" y="69"/>
                  </a:lnTo>
                  <a:cubicBezTo>
                    <a:pt x="618" y="70"/>
                    <a:pt x="615" y="71"/>
                    <a:pt x="612" y="71"/>
                  </a:cubicBezTo>
                  <a:lnTo>
                    <a:pt x="612" y="71"/>
                  </a:lnTo>
                  <a:cubicBezTo>
                    <a:pt x="612" y="71"/>
                    <a:pt x="612" y="71"/>
                    <a:pt x="612" y="71"/>
                  </a:cubicBezTo>
                  <a:lnTo>
                    <a:pt x="612" y="71"/>
                  </a:lnTo>
                  <a:cubicBezTo>
                    <a:pt x="612" y="71"/>
                    <a:pt x="612" y="71"/>
                    <a:pt x="612" y="71"/>
                  </a:cubicBezTo>
                  <a:lnTo>
                    <a:pt x="612" y="71"/>
                  </a:lnTo>
                  <a:cubicBezTo>
                    <a:pt x="615" y="71"/>
                    <a:pt x="619" y="70"/>
                    <a:pt x="622" y="69"/>
                  </a:cubicBezTo>
                  <a:lnTo>
                    <a:pt x="622" y="69"/>
                  </a:lnTo>
                  <a:cubicBezTo>
                    <a:pt x="621" y="69"/>
                    <a:pt x="620" y="69"/>
                    <a:pt x="619" y="69"/>
                  </a:cubicBezTo>
                  <a:lnTo>
                    <a:pt x="619" y="69"/>
                  </a:lnTo>
                  <a:cubicBezTo>
                    <a:pt x="621" y="69"/>
                    <a:pt x="623" y="68"/>
                    <a:pt x="625" y="68"/>
                  </a:cubicBezTo>
                  <a:lnTo>
                    <a:pt x="625" y="68"/>
                  </a:lnTo>
                  <a:cubicBezTo>
                    <a:pt x="624" y="68"/>
                    <a:pt x="623" y="68"/>
                    <a:pt x="622" y="69"/>
                  </a:cubicBezTo>
                  <a:lnTo>
                    <a:pt x="622" y="69"/>
                  </a:lnTo>
                  <a:cubicBezTo>
                    <a:pt x="624" y="68"/>
                    <a:pt x="626" y="68"/>
                    <a:pt x="627" y="67"/>
                  </a:cubicBezTo>
                  <a:close/>
                  <a:moveTo>
                    <a:pt x="623" y="71"/>
                  </a:moveTo>
                  <a:cubicBezTo>
                    <a:pt x="622" y="71"/>
                    <a:pt x="621" y="71"/>
                    <a:pt x="620" y="71"/>
                  </a:cubicBezTo>
                  <a:lnTo>
                    <a:pt x="620" y="71"/>
                  </a:lnTo>
                  <a:cubicBezTo>
                    <a:pt x="620" y="71"/>
                    <a:pt x="620" y="71"/>
                    <a:pt x="620" y="71"/>
                  </a:cubicBezTo>
                  <a:lnTo>
                    <a:pt x="620" y="71"/>
                  </a:lnTo>
                  <a:cubicBezTo>
                    <a:pt x="621" y="71"/>
                    <a:pt x="622" y="71"/>
                    <a:pt x="623" y="71"/>
                  </a:cubicBezTo>
                  <a:close/>
                  <a:moveTo>
                    <a:pt x="620" y="68"/>
                  </a:moveTo>
                  <a:lnTo>
                    <a:pt x="620" y="68"/>
                  </a:lnTo>
                  <a:cubicBezTo>
                    <a:pt x="620" y="68"/>
                    <a:pt x="619" y="69"/>
                    <a:pt x="619" y="69"/>
                  </a:cubicBezTo>
                  <a:lnTo>
                    <a:pt x="619" y="69"/>
                  </a:lnTo>
                  <a:cubicBezTo>
                    <a:pt x="619" y="69"/>
                    <a:pt x="619" y="69"/>
                    <a:pt x="619" y="68"/>
                  </a:cubicBezTo>
                  <a:lnTo>
                    <a:pt x="619" y="68"/>
                  </a:lnTo>
                  <a:cubicBezTo>
                    <a:pt x="617" y="69"/>
                    <a:pt x="616" y="70"/>
                    <a:pt x="614" y="70"/>
                  </a:cubicBezTo>
                  <a:lnTo>
                    <a:pt x="614" y="70"/>
                  </a:lnTo>
                  <a:cubicBezTo>
                    <a:pt x="614" y="70"/>
                    <a:pt x="615" y="70"/>
                    <a:pt x="615" y="70"/>
                  </a:cubicBezTo>
                  <a:lnTo>
                    <a:pt x="615" y="70"/>
                  </a:lnTo>
                  <a:cubicBezTo>
                    <a:pt x="614" y="70"/>
                    <a:pt x="614" y="70"/>
                    <a:pt x="613" y="71"/>
                  </a:cubicBezTo>
                  <a:lnTo>
                    <a:pt x="613" y="71"/>
                  </a:lnTo>
                  <a:cubicBezTo>
                    <a:pt x="613" y="71"/>
                    <a:pt x="613" y="71"/>
                    <a:pt x="613" y="71"/>
                  </a:cubicBezTo>
                  <a:lnTo>
                    <a:pt x="613" y="71"/>
                  </a:lnTo>
                  <a:cubicBezTo>
                    <a:pt x="613" y="71"/>
                    <a:pt x="613" y="70"/>
                    <a:pt x="614" y="70"/>
                  </a:cubicBezTo>
                  <a:lnTo>
                    <a:pt x="614" y="70"/>
                  </a:lnTo>
                  <a:cubicBezTo>
                    <a:pt x="613" y="70"/>
                    <a:pt x="613" y="70"/>
                    <a:pt x="612" y="71"/>
                  </a:cubicBezTo>
                  <a:lnTo>
                    <a:pt x="612" y="71"/>
                  </a:lnTo>
                  <a:cubicBezTo>
                    <a:pt x="613" y="70"/>
                    <a:pt x="614" y="70"/>
                    <a:pt x="615" y="70"/>
                  </a:cubicBezTo>
                  <a:lnTo>
                    <a:pt x="615" y="70"/>
                  </a:lnTo>
                  <a:lnTo>
                    <a:pt x="609" y="71"/>
                  </a:lnTo>
                  <a:lnTo>
                    <a:pt x="609" y="71"/>
                  </a:lnTo>
                  <a:lnTo>
                    <a:pt x="616" y="69"/>
                  </a:lnTo>
                  <a:lnTo>
                    <a:pt x="616" y="69"/>
                  </a:lnTo>
                  <a:cubicBezTo>
                    <a:pt x="617" y="69"/>
                    <a:pt x="617" y="69"/>
                    <a:pt x="618" y="69"/>
                  </a:cubicBezTo>
                  <a:lnTo>
                    <a:pt x="618" y="69"/>
                  </a:lnTo>
                  <a:cubicBezTo>
                    <a:pt x="617" y="69"/>
                    <a:pt x="616" y="69"/>
                    <a:pt x="615" y="70"/>
                  </a:cubicBezTo>
                  <a:lnTo>
                    <a:pt x="615" y="70"/>
                  </a:lnTo>
                  <a:lnTo>
                    <a:pt x="619" y="68"/>
                  </a:lnTo>
                  <a:lnTo>
                    <a:pt x="619" y="68"/>
                  </a:lnTo>
                  <a:cubicBezTo>
                    <a:pt x="619" y="68"/>
                    <a:pt x="619" y="68"/>
                    <a:pt x="619" y="68"/>
                  </a:cubicBezTo>
                  <a:lnTo>
                    <a:pt x="619" y="68"/>
                  </a:lnTo>
                  <a:cubicBezTo>
                    <a:pt x="619" y="68"/>
                    <a:pt x="619" y="68"/>
                    <a:pt x="619" y="68"/>
                  </a:cubicBezTo>
                  <a:lnTo>
                    <a:pt x="619" y="68"/>
                  </a:lnTo>
                  <a:lnTo>
                    <a:pt x="620" y="68"/>
                  </a:lnTo>
                  <a:close/>
                  <a:moveTo>
                    <a:pt x="612" y="71"/>
                  </a:moveTo>
                  <a:lnTo>
                    <a:pt x="612" y="71"/>
                  </a:lnTo>
                  <a:cubicBezTo>
                    <a:pt x="612" y="71"/>
                    <a:pt x="612" y="71"/>
                    <a:pt x="612" y="71"/>
                  </a:cubicBezTo>
                  <a:lnTo>
                    <a:pt x="612" y="71"/>
                  </a:lnTo>
                  <a:cubicBezTo>
                    <a:pt x="611" y="71"/>
                    <a:pt x="610" y="71"/>
                    <a:pt x="609" y="71"/>
                  </a:cubicBezTo>
                  <a:lnTo>
                    <a:pt x="609" y="71"/>
                  </a:lnTo>
                  <a:cubicBezTo>
                    <a:pt x="610" y="71"/>
                    <a:pt x="611" y="71"/>
                    <a:pt x="612" y="71"/>
                  </a:cubicBezTo>
                  <a:close/>
                  <a:moveTo>
                    <a:pt x="636" y="66"/>
                  </a:moveTo>
                  <a:cubicBezTo>
                    <a:pt x="633" y="66"/>
                    <a:pt x="632" y="67"/>
                    <a:pt x="632" y="67"/>
                  </a:cubicBezTo>
                  <a:lnTo>
                    <a:pt x="632" y="67"/>
                  </a:lnTo>
                  <a:cubicBezTo>
                    <a:pt x="632" y="67"/>
                    <a:pt x="632" y="67"/>
                    <a:pt x="631" y="67"/>
                  </a:cubicBezTo>
                  <a:lnTo>
                    <a:pt x="631" y="67"/>
                  </a:lnTo>
                  <a:lnTo>
                    <a:pt x="631" y="67"/>
                  </a:lnTo>
                  <a:lnTo>
                    <a:pt x="631" y="67"/>
                  </a:lnTo>
                  <a:lnTo>
                    <a:pt x="618" y="71"/>
                  </a:lnTo>
                  <a:lnTo>
                    <a:pt x="618" y="71"/>
                  </a:lnTo>
                  <a:lnTo>
                    <a:pt x="631" y="67"/>
                  </a:lnTo>
                  <a:lnTo>
                    <a:pt x="631" y="67"/>
                  </a:lnTo>
                  <a:lnTo>
                    <a:pt x="635" y="66"/>
                  </a:lnTo>
                  <a:lnTo>
                    <a:pt x="635" y="66"/>
                  </a:lnTo>
                  <a:cubicBezTo>
                    <a:pt x="635" y="66"/>
                    <a:pt x="635" y="66"/>
                    <a:pt x="636" y="66"/>
                  </a:cubicBezTo>
                  <a:close/>
                  <a:moveTo>
                    <a:pt x="610" y="71"/>
                  </a:moveTo>
                  <a:cubicBezTo>
                    <a:pt x="610" y="71"/>
                    <a:pt x="610" y="71"/>
                    <a:pt x="610" y="71"/>
                  </a:cubicBezTo>
                  <a:lnTo>
                    <a:pt x="610" y="71"/>
                  </a:lnTo>
                  <a:cubicBezTo>
                    <a:pt x="610" y="71"/>
                    <a:pt x="610" y="71"/>
                    <a:pt x="610" y="71"/>
                  </a:cubicBezTo>
                  <a:close/>
                  <a:moveTo>
                    <a:pt x="610" y="71"/>
                  </a:moveTo>
                  <a:lnTo>
                    <a:pt x="610" y="71"/>
                  </a:lnTo>
                  <a:cubicBezTo>
                    <a:pt x="610" y="72"/>
                    <a:pt x="609" y="72"/>
                    <a:pt x="609" y="72"/>
                  </a:cubicBezTo>
                  <a:lnTo>
                    <a:pt x="609" y="72"/>
                  </a:lnTo>
                  <a:cubicBezTo>
                    <a:pt x="609" y="71"/>
                    <a:pt x="609" y="71"/>
                    <a:pt x="609" y="71"/>
                  </a:cubicBezTo>
                  <a:lnTo>
                    <a:pt x="609" y="71"/>
                  </a:lnTo>
                  <a:cubicBezTo>
                    <a:pt x="609" y="71"/>
                    <a:pt x="609" y="71"/>
                    <a:pt x="609" y="71"/>
                  </a:cubicBezTo>
                  <a:close/>
                  <a:moveTo>
                    <a:pt x="619" y="70"/>
                  </a:moveTo>
                  <a:cubicBezTo>
                    <a:pt x="618" y="70"/>
                    <a:pt x="616" y="71"/>
                    <a:pt x="615" y="71"/>
                  </a:cubicBezTo>
                  <a:lnTo>
                    <a:pt x="612" y="71"/>
                  </a:lnTo>
                  <a:cubicBezTo>
                    <a:pt x="611" y="72"/>
                    <a:pt x="610" y="72"/>
                    <a:pt x="609" y="72"/>
                  </a:cubicBezTo>
                  <a:lnTo>
                    <a:pt x="609" y="72"/>
                  </a:lnTo>
                  <a:cubicBezTo>
                    <a:pt x="610" y="72"/>
                    <a:pt x="611" y="72"/>
                    <a:pt x="611" y="71"/>
                  </a:cubicBezTo>
                  <a:lnTo>
                    <a:pt x="612" y="71"/>
                  </a:lnTo>
                  <a:cubicBezTo>
                    <a:pt x="612" y="71"/>
                    <a:pt x="612" y="71"/>
                    <a:pt x="612" y="71"/>
                  </a:cubicBezTo>
                  <a:lnTo>
                    <a:pt x="612" y="71"/>
                  </a:lnTo>
                  <a:cubicBezTo>
                    <a:pt x="614" y="71"/>
                    <a:pt x="617" y="71"/>
                    <a:pt x="619" y="70"/>
                  </a:cubicBezTo>
                  <a:close/>
                  <a:moveTo>
                    <a:pt x="609" y="72"/>
                  </a:moveTo>
                  <a:cubicBezTo>
                    <a:pt x="609" y="72"/>
                    <a:pt x="609" y="72"/>
                    <a:pt x="608" y="73"/>
                  </a:cubicBezTo>
                  <a:lnTo>
                    <a:pt x="608" y="73"/>
                  </a:lnTo>
                  <a:cubicBezTo>
                    <a:pt x="608" y="73"/>
                    <a:pt x="608" y="73"/>
                    <a:pt x="608" y="73"/>
                  </a:cubicBezTo>
                  <a:lnTo>
                    <a:pt x="608" y="73"/>
                  </a:lnTo>
                  <a:cubicBezTo>
                    <a:pt x="609" y="72"/>
                    <a:pt x="609" y="72"/>
                    <a:pt x="609" y="72"/>
                  </a:cubicBezTo>
                  <a:close/>
                  <a:moveTo>
                    <a:pt x="609" y="71"/>
                  </a:moveTo>
                  <a:cubicBezTo>
                    <a:pt x="608" y="72"/>
                    <a:pt x="607" y="72"/>
                    <a:pt x="606" y="73"/>
                  </a:cubicBezTo>
                  <a:lnTo>
                    <a:pt x="606" y="73"/>
                  </a:lnTo>
                  <a:cubicBezTo>
                    <a:pt x="606" y="73"/>
                    <a:pt x="606" y="73"/>
                    <a:pt x="606" y="73"/>
                  </a:cubicBezTo>
                  <a:lnTo>
                    <a:pt x="606" y="73"/>
                  </a:lnTo>
                  <a:lnTo>
                    <a:pt x="609" y="71"/>
                  </a:lnTo>
                  <a:close/>
                  <a:moveTo>
                    <a:pt x="625" y="71"/>
                  </a:moveTo>
                  <a:cubicBezTo>
                    <a:pt x="623" y="72"/>
                    <a:pt x="621" y="73"/>
                    <a:pt x="619" y="74"/>
                  </a:cubicBezTo>
                  <a:lnTo>
                    <a:pt x="619" y="74"/>
                  </a:lnTo>
                  <a:cubicBezTo>
                    <a:pt x="617" y="74"/>
                    <a:pt x="616" y="75"/>
                    <a:pt x="614" y="75"/>
                  </a:cubicBezTo>
                  <a:lnTo>
                    <a:pt x="614" y="75"/>
                  </a:lnTo>
                  <a:cubicBezTo>
                    <a:pt x="618" y="74"/>
                    <a:pt x="622" y="72"/>
                    <a:pt x="625" y="71"/>
                  </a:cubicBezTo>
                  <a:close/>
                  <a:moveTo>
                    <a:pt x="606" y="73"/>
                  </a:moveTo>
                  <a:lnTo>
                    <a:pt x="606" y="73"/>
                  </a:lnTo>
                  <a:cubicBezTo>
                    <a:pt x="604" y="73"/>
                    <a:pt x="602" y="74"/>
                    <a:pt x="601" y="74"/>
                  </a:cubicBezTo>
                  <a:lnTo>
                    <a:pt x="601" y="74"/>
                  </a:lnTo>
                  <a:cubicBezTo>
                    <a:pt x="601" y="74"/>
                    <a:pt x="602" y="74"/>
                    <a:pt x="602" y="74"/>
                  </a:cubicBezTo>
                  <a:lnTo>
                    <a:pt x="602" y="74"/>
                  </a:lnTo>
                  <a:cubicBezTo>
                    <a:pt x="601" y="74"/>
                    <a:pt x="600" y="75"/>
                    <a:pt x="599" y="75"/>
                  </a:cubicBezTo>
                  <a:lnTo>
                    <a:pt x="599" y="75"/>
                  </a:lnTo>
                  <a:cubicBezTo>
                    <a:pt x="600" y="75"/>
                    <a:pt x="600" y="75"/>
                    <a:pt x="601" y="74"/>
                  </a:cubicBezTo>
                  <a:lnTo>
                    <a:pt x="601" y="74"/>
                  </a:lnTo>
                  <a:cubicBezTo>
                    <a:pt x="600" y="75"/>
                    <a:pt x="599" y="75"/>
                    <a:pt x="598" y="75"/>
                  </a:cubicBezTo>
                  <a:lnTo>
                    <a:pt x="598" y="75"/>
                  </a:lnTo>
                  <a:cubicBezTo>
                    <a:pt x="601" y="74"/>
                    <a:pt x="603" y="73"/>
                    <a:pt x="606" y="73"/>
                  </a:cubicBezTo>
                  <a:close/>
                  <a:moveTo>
                    <a:pt x="613" y="76"/>
                  </a:moveTo>
                  <a:cubicBezTo>
                    <a:pt x="612" y="76"/>
                    <a:pt x="611" y="77"/>
                    <a:pt x="610" y="77"/>
                  </a:cubicBezTo>
                  <a:lnTo>
                    <a:pt x="610" y="77"/>
                  </a:lnTo>
                  <a:cubicBezTo>
                    <a:pt x="610" y="77"/>
                    <a:pt x="610" y="77"/>
                    <a:pt x="610" y="77"/>
                  </a:cubicBezTo>
                  <a:lnTo>
                    <a:pt x="610" y="77"/>
                  </a:lnTo>
                  <a:cubicBezTo>
                    <a:pt x="610" y="77"/>
                    <a:pt x="610" y="77"/>
                    <a:pt x="610" y="77"/>
                  </a:cubicBezTo>
                  <a:lnTo>
                    <a:pt x="610" y="77"/>
                  </a:lnTo>
                  <a:cubicBezTo>
                    <a:pt x="610" y="77"/>
                    <a:pt x="610" y="77"/>
                    <a:pt x="610" y="77"/>
                  </a:cubicBezTo>
                  <a:lnTo>
                    <a:pt x="610" y="77"/>
                  </a:lnTo>
                  <a:cubicBezTo>
                    <a:pt x="609" y="77"/>
                    <a:pt x="608" y="77"/>
                    <a:pt x="608" y="78"/>
                  </a:cubicBezTo>
                  <a:lnTo>
                    <a:pt x="608" y="78"/>
                  </a:lnTo>
                  <a:cubicBezTo>
                    <a:pt x="609" y="77"/>
                    <a:pt x="609" y="77"/>
                    <a:pt x="610" y="77"/>
                  </a:cubicBezTo>
                  <a:lnTo>
                    <a:pt x="610" y="77"/>
                  </a:lnTo>
                  <a:cubicBezTo>
                    <a:pt x="611" y="76"/>
                    <a:pt x="612" y="76"/>
                    <a:pt x="613" y="76"/>
                  </a:cubicBezTo>
                  <a:close/>
                  <a:moveTo>
                    <a:pt x="611" y="77"/>
                  </a:moveTo>
                  <a:lnTo>
                    <a:pt x="608" y="78"/>
                  </a:lnTo>
                  <a:lnTo>
                    <a:pt x="608" y="78"/>
                  </a:lnTo>
                  <a:cubicBezTo>
                    <a:pt x="608" y="78"/>
                    <a:pt x="608" y="78"/>
                    <a:pt x="608" y="78"/>
                  </a:cubicBezTo>
                  <a:lnTo>
                    <a:pt x="608" y="78"/>
                  </a:lnTo>
                  <a:cubicBezTo>
                    <a:pt x="609" y="77"/>
                    <a:pt x="609" y="77"/>
                    <a:pt x="610" y="77"/>
                  </a:cubicBezTo>
                  <a:lnTo>
                    <a:pt x="610" y="77"/>
                  </a:lnTo>
                  <a:cubicBezTo>
                    <a:pt x="610" y="77"/>
                    <a:pt x="610" y="77"/>
                    <a:pt x="610" y="77"/>
                  </a:cubicBezTo>
                  <a:lnTo>
                    <a:pt x="610" y="77"/>
                  </a:lnTo>
                  <a:cubicBezTo>
                    <a:pt x="610" y="77"/>
                    <a:pt x="610" y="77"/>
                    <a:pt x="611" y="77"/>
                  </a:cubicBezTo>
                  <a:lnTo>
                    <a:pt x="611" y="77"/>
                  </a:lnTo>
                  <a:cubicBezTo>
                    <a:pt x="611" y="77"/>
                    <a:pt x="610" y="77"/>
                    <a:pt x="610" y="77"/>
                  </a:cubicBezTo>
                  <a:lnTo>
                    <a:pt x="610" y="77"/>
                  </a:lnTo>
                  <a:cubicBezTo>
                    <a:pt x="611" y="77"/>
                    <a:pt x="611" y="77"/>
                    <a:pt x="611" y="77"/>
                  </a:cubicBezTo>
                  <a:close/>
                  <a:moveTo>
                    <a:pt x="608" y="78"/>
                  </a:moveTo>
                  <a:lnTo>
                    <a:pt x="608" y="78"/>
                  </a:lnTo>
                  <a:cubicBezTo>
                    <a:pt x="608" y="78"/>
                    <a:pt x="607" y="78"/>
                    <a:pt x="607" y="78"/>
                  </a:cubicBezTo>
                  <a:lnTo>
                    <a:pt x="607" y="78"/>
                  </a:lnTo>
                  <a:cubicBezTo>
                    <a:pt x="607" y="78"/>
                    <a:pt x="607" y="78"/>
                    <a:pt x="607" y="78"/>
                  </a:cubicBezTo>
                  <a:lnTo>
                    <a:pt x="607" y="78"/>
                  </a:lnTo>
                  <a:cubicBezTo>
                    <a:pt x="607" y="78"/>
                    <a:pt x="607" y="78"/>
                    <a:pt x="607" y="78"/>
                  </a:cubicBezTo>
                  <a:lnTo>
                    <a:pt x="607" y="78"/>
                  </a:lnTo>
                  <a:cubicBezTo>
                    <a:pt x="607" y="78"/>
                    <a:pt x="607" y="78"/>
                    <a:pt x="607" y="78"/>
                  </a:cubicBezTo>
                  <a:lnTo>
                    <a:pt x="607" y="78"/>
                  </a:lnTo>
                  <a:cubicBezTo>
                    <a:pt x="607" y="78"/>
                    <a:pt x="607" y="78"/>
                    <a:pt x="607" y="78"/>
                  </a:cubicBezTo>
                  <a:lnTo>
                    <a:pt x="607" y="78"/>
                  </a:lnTo>
                  <a:cubicBezTo>
                    <a:pt x="607" y="78"/>
                    <a:pt x="608" y="78"/>
                    <a:pt x="608" y="78"/>
                  </a:cubicBezTo>
                  <a:close/>
                  <a:moveTo>
                    <a:pt x="605" y="76"/>
                  </a:moveTo>
                  <a:cubicBezTo>
                    <a:pt x="604" y="77"/>
                    <a:pt x="604" y="77"/>
                    <a:pt x="603" y="78"/>
                  </a:cubicBezTo>
                  <a:lnTo>
                    <a:pt x="603" y="78"/>
                  </a:lnTo>
                  <a:cubicBezTo>
                    <a:pt x="602" y="78"/>
                    <a:pt x="601" y="78"/>
                    <a:pt x="599" y="78"/>
                  </a:cubicBezTo>
                  <a:lnTo>
                    <a:pt x="599" y="78"/>
                  </a:lnTo>
                  <a:cubicBezTo>
                    <a:pt x="601" y="77"/>
                    <a:pt x="603" y="77"/>
                    <a:pt x="605" y="76"/>
                  </a:cubicBezTo>
                  <a:close/>
                  <a:moveTo>
                    <a:pt x="608" y="73"/>
                  </a:moveTo>
                  <a:cubicBezTo>
                    <a:pt x="608" y="73"/>
                    <a:pt x="607" y="73"/>
                    <a:pt x="607" y="74"/>
                  </a:cubicBezTo>
                  <a:lnTo>
                    <a:pt x="607" y="74"/>
                  </a:lnTo>
                  <a:cubicBezTo>
                    <a:pt x="605" y="74"/>
                    <a:pt x="603" y="75"/>
                    <a:pt x="601" y="76"/>
                  </a:cubicBezTo>
                  <a:lnTo>
                    <a:pt x="601" y="76"/>
                  </a:lnTo>
                  <a:cubicBezTo>
                    <a:pt x="598" y="77"/>
                    <a:pt x="595" y="78"/>
                    <a:pt x="593" y="78"/>
                  </a:cubicBezTo>
                  <a:lnTo>
                    <a:pt x="593" y="78"/>
                  </a:lnTo>
                  <a:cubicBezTo>
                    <a:pt x="598" y="76"/>
                    <a:pt x="603" y="74"/>
                    <a:pt x="608" y="73"/>
                  </a:cubicBezTo>
                  <a:close/>
                  <a:moveTo>
                    <a:pt x="609" y="77"/>
                  </a:moveTo>
                  <a:cubicBezTo>
                    <a:pt x="609" y="77"/>
                    <a:pt x="608" y="77"/>
                    <a:pt x="607" y="78"/>
                  </a:cubicBezTo>
                  <a:lnTo>
                    <a:pt x="607" y="78"/>
                  </a:lnTo>
                  <a:cubicBezTo>
                    <a:pt x="607" y="78"/>
                    <a:pt x="607" y="78"/>
                    <a:pt x="607" y="78"/>
                  </a:cubicBezTo>
                  <a:lnTo>
                    <a:pt x="607" y="78"/>
                  </a:lnTo>
                  <a:cubicBezTo>
                    <a:pt x="606" y="78"/>
                    <a:pt x="605" y="78"/>
                    <a:pt x="604" y="78"/>
                  </a:cubicBezTo>
                  <a:lnTo>
                    <a:pt x="604" y="78"/>
                  </a:lnTo>
                  <a:cubicBezTo>
                    <a:pt x="605" y="78"/>
                    <a:pt x="606" y="78"/>
                    <a:pt x="606" y="78"/>
                  </a:cubicBezTo>
                  <a:lnTo>
                    <a:pt x="606" y="78"/>
                  </a:lnTo>
                  <a:cubicBezTo>
                    <a:pt x="606" y="78"/>
                    <a:pt x="606" y="78"/>
                    <a:pt x="607" y="78"/>
                  </a:cubicBezTo>
                  <a:lnTo>
                    <a:pt x="607" y="78"/>
                  </a:lnTo>
                  <a:cubicBezTo>
                    <a:pt x="608" y="77"/>
                    <a:pt x="609" y="77"/>
                    <a:pt x="609" y="77"/>
                  </a:cubicBezTo>
                  <a:close/>
                  <a:moveTo>
                    <a:pt x="602" y="79"/>
                  </a:moveTo>
                  <a:lnTo>
                    <a:pt x="602" y="79"/>
                  </a:lnTo>
                  <a:cubicBezTo>
                    <a:pt x="602" y="79"/>
                    <a:pt x="602" y="79"/>
                    <a:pt x="602" y="79"/>
                  </a:cubicBezTo>
                  <a:lnTo>
                    <a:pt x="602" y="79"/>
                  </a:lnTo>
                  <a:cubicBezTo>
                    <a:pt x="602" y="79"/>
                    <a:pt x="602" y="79"/>
                    <a:pt x="602" y="79"/>
                  </a:cubicBezTo>
                  <a:lnTo>
                    <a:pt x="602" y="79"/>
                  </a:lnTo>
                  <a:cubicBezTo>
                    <a:pt x="602" y="79"/>
                    <a:pt x="602" y="79"/>
                    <a:pt x="602" y="79"/>
                  </a:cubicBezTo>
                  <a:close/>
                  <a:moveTo>
                    <a:pt x="632" y="70"/>
                  </a:moveTo>
                  <a:cubicBezTo>
                    <a:pt x="626" y="72"/>
                    <a:pt x="619" y="75"/>
                    <a:pt x="609" y="79"/>
                  </a:cubicBezTo>
                  <a:lnTo>
                    <a:pt x="609" y="79"/>
                  </a:lnTo>
                  <a:cubicBezTo>
                    <a:pt x="610" y="78"/>
                    <a:pt x="614" y="77"/>
                    <a:pt x="623" y="73"/>
                  </a:cubicBezTo>
                  <a:lnTo>
                    <a:pt x="623" y="73"/>
                  </a:lnTo>
                  <a:cubicBezTo>
                    <a:pt x="624" y="73"/>
                    <a:pt x="624" y="73"/>
                    <a:pt x="624" y="73"/>
                  </a:cubicBezTo>
                  <a:lnTo>
                    <a:pt x="624" y="73"/>
                  </a:lnTo>
                  <a:cubicBezTo>
                    <a:pt x="627" y="72"/>
                    <a:pt x="630" y="71"/>
                    <a:pt x="632" y="70"/>
                  </a:cubicBezTo>
                  <a:close/>
                  <a:moveTo>
                    <a:pt x="593" y="78"/>
                  </a:moveTo>
                  <a:lnTo>
                    <a:pt x="593" y="78"/>
                  </a:lnTo>
                  <a:cubicBezTo>
                    <a:pt x="592" y="78"/>
                    <a:pt x="592" y="79"/>
                    <a:pt x="591" y="79"/>
                  </a:cubicBezTo>
                  <a:lnTo>
                    <a:pt x="591" y="79"/>
                  </a:lnTo>
                  <a:cubicBezTo>
                    <a:pt x="590" y="79"/>
                    <a:pt x="590" y="79"/>
                    <a:pt x="589" y="79"/>
                  </a:cubicBezTo>
                  <a:lnTo>
                    <a:pt x="589" y="79"/>
                  </a:lnTo>
                  <a:cubicBezTo>
                    <a:pt x="590" y="79"/>
                    <a:pt x="591" y="79"/>
                    <a:pt x="593" y="78"/>
                  </a:cubicBezTo>
                  <a:close/>
                  <a:moveTo>
                    <a:pt x="589" y="79"/>
                  </a:moveTo>
                  <a:lnTo>
                    <a:pt x="589" y="79"/>
                  </a:lnTo>
                  <a:cubicBezTo>
                    <a:pt x="589" y="79"/>
                    <a:pt x="589" y="79"/>
                    <a:pt x="588" y="79"/>
                  </a:cubicBezTo>
                  <a:lnTo>
                    <a:pt x="588" y="79"/>
                  </a:lnTo>
                  <a:cubicBezTo>
                    <a:pt x="589" y="79"/>
                    <a:pt x="589" y="79"/>
                    <a:pt x="589" y="79"/>
                  </a:cubicBezTo>
                  <a:lnTo>
                    <a:pt x="589" y="79"/>
                  </a:lnTo>
                  <a:cubicBezTo>
                    <a:pt x="589" y="79"/>
                    <a:pt x="589" y="79"/>
                    <a:pt x="589" y="79"/>
                  </a:cubicBezTo>
                  <a:close/>
                  <a:moveTo>
                    <a:pt x="603" y="78"/>
                  </a:moveTo>
                  <a:cubicBezTo>
                    <a:pt x="602" y="78"/>
                    <a:pt x="602" y="79"/>
                    <a:pt x="602" y="79"/>
                  </a:cubicBezTo>
                  <a:lnTo>
                    <a:pt x="602" y="79"/>
                  </a:lnTo>
                  <a:cubicBezTo>
                    <a:pt x="602" y="79"/>
                    <a:pt x="601" y="79"/>
                    <a:pt x="601" y="79"/>
                  </a:cubicBezTo>
                  <a:lnTo>
                    <a:pt x="601" y="79"/>
                  </a:lnTo>
                  <a:cubicBezTo>
                    <a:pt x="600" y="79"/>
                    <a:pt x="600" y="79"/>
                    <a:pt x="599" y="80"/>
                  </a:cubicBezTo>
                  <a:lnTo>
                    <a:pt x="599" y="80"/>
                  </a:lnTo>
                  <a:cubicBezTo>
                    <a:pt x="600" y="79"/>
                    <a:pt x="601" y="79"/>
                    <a:pt x="603" y="78"/>
                  </a:cubicBezTo>
                  <a:close/>
                  <a:moveTo>
                    <a:pt x="595" y="75"/>
                  </a:moveTo>
                  <a:lnTo>
                    <a:pt x="595" y="75"/>
                  </a:lnTo>
                  <a:cubicBezTo>
                    <a:pt x="591" y="76"/>
                    <a:pt x="587" y="78"/>
                    <a:pt x="583" y="80"/>
                  </a:cubicBezTo>
                  <a:lnTo>
                    <a:pt x="583" y="80"/>
                  </a:lnTo>
                  <a:cubicBezTo>
                    <a:pt x="582" y="80"/>
                    <a:pt x="581" y="80"/>
                    <a:pt x="580" y="80"/>
                  </a:cubicBezTo>
                  <a:lnTo>
                    <a:pt x="580" y="80"/>
                  </a:lnTo>
                  <a:cubicBezTo>
                    <a:pt x="584" y="79"/>
                    <a:pt x="588" y="78"/>
                    <a:pt x="591" y="76"/>
                  </a:cubicBezTo>
                  <a:lnTo>
                    <a:pt x="591" y="76"/>
                  </a:lnTo>
                  <a:cubicBezTo>
                    <a:pt x="591" y="76"/>
                    <a:pt x="590" y="77"/>
                    <a:pt x="589" y="77"/>
                  </a:cubicBezTo>
                  <a:lnTo>
                    <a:pt x="589" y="77"/>
                  </a:lnTo>
                  <a:cubicBezTo>
                    <a:pt x="590" y="76"/>
                    <a:pt x="592" y="76"/>
                    <a:pt x="593" y="76"/>
                  </a:cubicBezTo>
                  <a:lnTo>
                    <a:pt x="593" y="76"/>
                  </a:lnTo>
                  <a:cubicBezTo>
                    <a:pt x="592" y="76"/>
                    <a:pt x="592" y="76"/>
                    <a:pt x="591" y="76"/>
                  </a:cubicBezTo>
                  <a:lnTo>
                    <a:pt x="591" y="76"/>
                  </a:lnTo>
                  <a:cubicBezTo>
                    <a:pt x="593" y="76"/>
                    <a:pt x="594" y="75"/>
                    <a:pt x="595" y="75"/>
                  </a:cubicBezTo>
                  <a:close/>
                  <a:moveTo>
                    <a:pt x="588" y="79"/>
                  </a:moveTo>
                  <a:cubicBezTo>
                    <a:pt x="587" y="80"/>
                    <a:pt x="585" y="81"/>
                    <a:pt x="583" y="81"/>
                  </a:cubicBezTo>
                  <a:lnTo>
                    <a:pt x="583" y="81"/>
                  </a:lnTo>
                  <a:cubicBezTo>
                    <a:pt x="583" y="81"/>
                    <a:pt x="584" y="81"/>
                    <a:pt x="584" y="81"/>
                  </a:cubicBezTo>
                  <a:lnTo>
                    <a:pt x="584" y="81"/>
                  </a:lnTo>
                  <a:cubicBezTo>
                    <a:pt x="583" y="81"/>
                    <a:pt x="582" y="82"/>
                    <a:pt x="581" y="82"/>
                  </a:cubicBezTo>
                  <a:lnTo>
                    <a:pt x="581" y="82"/>
                  </a:lnTo>
                  <a:lnTo>
                    <a:pt x="581" y="82"/>
                  </a:lnTo>
                  <a:lnTo>
                    <a:pt x="581" y="82"/>
                  </a:lnTo>
                  <a:cubicBezTo>
                    <a:pt x="582" y="82"/>
                    <a:pt x="582" y="81"/>
                    <a:pt x="583" y="81"/>
                  </a:cubicBezTo>
                  <a:lnTo>
                    <a:pt x="583" y="81"/>
                  </a:lnTo>
                  <a:cubicBezTo>
                    <a:pt x="582" y="81"/>
                    <a:pt x="582" y="81"/>
                    <a:pt x="582" y="81"/>
                  </a:cubicBezTo>
                  <a:lnTo>
                    <a:pt x="582" y="81"/>
                  </a:lnTo>
                  <a:lnTo>
                    <a:pt x="582" y="81"/>
                  </a:lnTo>
                  <a:lnTo>
                    <a:pt x="582" y="81"/>
                  </a:lnTo>
                  <a:cubicBezTo>
                    <a:pt x="582" y="81"/>
                    <a:pt x="581" y="81"/>
                    <a:pt x="581" y="82"/>
                  </a:cubicBezTo>
                  <a:lnTo>
                    <a:pt x="581" y="82"/>
                  </a:lnTo>
                  <a:cubicBezTo>
                    <a:pt x="581" y="82"/>
                    <a:pt x="581" y="82"/>
                    <a:pt x="581" y="82"/>
                  </a:cubicBezTo>
                  <a:lnTo>
                    <a:pt x="581" y="82"/>
                  </a:lnTo>
                  <a:cubicBezTo>
                    <a:pt x="581" y="82"/>
                    <a:pt x="581" y="81"/>
                    <a:pt x="582" y="81"/>
                  </a:cubicBezTo>
                  <a:lnTo>
                    <a:pt x="582" y="81"/>
                  </a:lnTo>
                  <a:lnTo>
                    <a:pt x="582" y="81"/>
                  </a:lnTo>
                  <a:lnTo>
                    <a:pt x="582" y="81"/>
                  </a:lnTo>
                  <a:cubicBezTo>
                    <a:pt x="583" y="81"/>
                    <a:pt x="585" y="80"/>
                    <a:pt x="586" y="80"/>
                  </a:cubicBezTo>
                  <a:lnTo>
                    <a:pt x="586" y="80"/>
                  </a:lnTo>
                  <a:cubicBezTo>
                    <a:pt x="586" y="80"/>
                    <a:pt x="586" y="80"/>
                    <a:pt x="586" y="80"/>
                  </a:cubicBezTo>
                  <a:lnTo>
                    <a:pt x="586" y="80"/>
                  </a:lnTo>
                  <a:cubicBezTo>
                    <a:pt x="586" y="80"/>
                    <a:pt x="586" y="80"/>
                    <a:pt x="587" y="80"/>
                  </a:cubicBezTo>
                  <a:lnTo>
                    <a:pt x="587" y="80"/>
                  </a:lnTo>
                  <a:cubicBezTo>
                    <a:pt x="587" y="80"/>
                    <a:pt x="587" y="80"/>
                    <a:pt x="587" y="79"/>
                  </a:cubicBezTo>
                  <a:lnTo>
                    <a:pt x="587" y="79"/>
                  </a:lnTo>
                  <a:cubicBezTo>
                    <a:pt x="587" y="80"/>
                    <a:pt x="587" y="80"/>
                    <a:pt x="586" y="80"/>
                  </a:cubicBezTo>
                  <a:lnTo>
                    <a:pt x="586" y="80"/>
                  </a:lnTo>
                  <a:cubicBezTo>
                    <a:pt x="587" y="80"/>
                    <a:pt x="588" y="79"/>
                    <a:pt x="588" y="79"/>
                  </a:cubicBezTo>
                  <a:close/>
                  <a:moveTo>
                    <a:pt x="580" y="80"/>
                  </a:moveTo>
                  <a:lnTo>
                    <a:pt x="580" y="80"/>
                  </a:lnTo>
                  <a:cubicBezTo>
                    <a:pt x="579" y="81"/>
                    <a:pt x="578" y="81"/>
                    <a:pt x="577" y="81"/>
                  </a:cubicBezTo>
                  <a:lnTo>
                    <a:pt x="577" y="81"/>
                  </a:lnTo>
                  <a:cubicBezTo>
                    <a:pt x="576" y="82"/>
                    <a:pt x="574" y="82"/>
                    <a:pt x="572" y="83"/>
                  </a:cubicBezTo>
                  <a:lnTo>
                    <a:pt x="572" y="83"/>
                  </a:lnTo>
                  <a:cubicBezTo>
                    <a:pt x="572" y="83"/>
                    <a:pt x="572" y="83"/>
                    <a:pt x="572" y="83"/>
                  </a:cubicBezTo>
                  <a:lnTo>
                    <a:pt x="572" y="83"/>
                  </a:lnTo>
                  <a:cubicBezTo>
                    <a:pt x="574" y="82"/>
                    <a:pt x="577" y="81"/>
                    <a:pt x="580" y="80"/>
                  </a:cubicBezTo>
                  <a:close/>
                  <a:moveTo>
                    <a:pt x="624" y="71"/>
                  </a:moveTo>
                  <a:lnTo>
                    <a:pt x="624" y="71"/>
                  </a:lnTo>
                  <a:cubicBezTo>
                    <a:pt x="621" y="73"/>
                    <a:pt x="617" y="74"/>
                    <a:pt x="612" y="76"/>
                  </a:cubicBezTo>
                  <a:lnTo>
                    <a:pt x="612" y="76"/>
                  </a:lnTo>
                  <a:cubicBezTo>
                    <a:pt x="610" y="77"/>
                    <a:pt x="608" y="77"/>
                    <a:pt x="606" y="78"/>
                  </a:cubicBezTo>
                  <a:lnTo>
                    <a:pt x="606" y="78"/>
                  </a:lnTo>
                  <a:cubicBezTo>
                    <a:pt x="606" y="78"/>
                    <a:pt x="605" y="78"/>
                    <a:pt x="605" y="78"/>
                  </a:cubicBezTo>
                  <a:cubicBezTo>
                    <a:pt x="605" y="78"/>
                    <a:pt x="604" y="78"/>
                    <a:pt x="604" y="78"/>
                  </a:cubicBezTo>
                  <a:lnTo>
                    <a:pt x="604" y="78"/>
                  </a:lnTo>
                  <a:cubicBezTo>
                    <a:pt x="608" y="76"/>
                    <a:pt x="612" y="74"/>
                    <a:pt x="616" y="73"/>
                  </a:cubicBezTo>
                  <a:lnTo>
                    <a:pt x="616" y="73"/>
                  </a:lnTo>
                  <a:cubicBezTo>
                    <a:pt x="612" y="74"/>
                    <a:pt x="609" y="75"/>
                    <a:pt x="605" y="76"/>
                  </a:cubicBezTo>
                  <a:lnTo>
                    <a:pt x="605" y="76"/>
                  </a:lnTo>
                  <a:cubicBezTo>
                    <a:pt x="605" y="76"/>
                    <a:pt x="605" y="76"/>
                    <a:pt x="605" y="76"/>
                  </a:cubicBezTo>
                  <a:lnTo>
                    <a:pt x="605" y="76"/>
                  </a:lnTo>
                  <a:lnTo>
                    <a:pt x="598" y="78"/>
                  </a:lnTo>
                  <a:lnTo>
                    <a:pt x="598" y="78"/>
                  </a:lnTo>
                  <a:cubicBezTo>
                    <a:pt x="599" y="78"/>
                    <a:pt x="599" y="78"/>
                    <a:pt x="599" y="78"/>
                  </a:cubicBezTo>
                  <a:lnTo>
                    <a:pt x="599" y="78"/>
                  </a:lnTo>
                  <a:cubicBezTo>
                    <a:pt x="597" y="79"/>
                    <a:pt x="595" y="79"/>
                    <a:pt x="592" y="80"/>
                  </a:cubicBezTo>
                  <a:lnTo>
                    <a:pt x="592" y="80"/>
                  </a:lnTo>
                  <a:cubicBezTo>
                    <a:pt x="592" y="80"/>
                    <a:pt x="592" y="80"/>
                    <a:pt x="592" y="80"/>
                  </a:cubicBezTo>
                  <a:lnTo>
                    <a:pt x="592" y="80"/>
                  </a:lnTo>
                  <a:cubicBezTo>
                    <a:pt x="593" y="80"/>
                    <a:pt x="595" y="79"/>
                    <a:pt x="596" y="79"/>
                  </a:cubicBezTo>
                  <a:lnTo>
                    <a:pt x="596" y="79"/>
                  </a:lnTo>
                  <a:lnTo>
                    <a:pt x="592" y="80"/>
                  </a:lnTo>
                  <a:cubicBezTo>
                    <a:pt x="592" y="80"/>
                    <a:pt x="592" y="80"/>
                    <a:pt x="592" y="80"/>
                  </a:cubicBezTo>
                  <a:lnTo>
                    <a:pt x="592" y="80"/>
                  </a:lnTo>
                  <a:cubicBezTo>
                    <a:pt x="592" y="80"/>
                    <a:pt x="591" y="81"/>
                    <a:pt x="591" y="81"/>
                  </a:cubicBezTo>
                  <a:lnTo>
                    <a:pt x="591" y="81"/>
                  </a:lnTo>
                  <a:cubicBezTo>
                    <a:pt x="587" y="82"/>
                    <a:pt x="583" y="83"/>
                    <a:pt x="579" y="84"/>
                  </a:cubicBezTo>
                  <a:lnTo>
                    <a:pt x="579" y="84"/>
                  </a:lnTo>
                  <a:cubicBezTo>
                    <a:pt x="581" y="84"/>
                    <a:pt x="582" y="84"/>
                    <a:pt x="583" y="83"/>
                  </a:cubicBezTo>
                  <a:lnTo>
                    <a:pt x="583" y="83"/>
                  </a:lnTo>
                  <a:cubicBezTo>
                    <a:pt x="581" y="84"/>
                    <a:pt x="580" y="85"/>
                    <a:pt x="578" y="85"/>
                  </a:cubicBezTo>
                  <a:lnTo>
                    <a:pt x="578" y="85"/>
                  </a:lnTo>
                  <a:lnTo>
                    <a:pt x="578" y="85"/>
                  </a:lnTo>
                  <a:lnTo>
                    <a:pt x="578" y="85"/>
                  </a:lnTo>
                  <a:cubicBezTo>
                    <a:pt x="579" y="85"/>
                    <a:pt x="579" y="85"/>
                    <a:pt x="579" y="84"/>
                  </a:cubicBezTo>
                  <a:lnTo>
                    <a:pt x="579" y="84"/>
                  </a:lnTo>
                  <a:cubicBezTo>
                    <a:pt x="579" y="85"/>
                    <a:pt x="579" y="85"/>
                    <a:pt x="578" y="85"/>
                  </a:cubicBezTo>
                  <a:lnTo>
                    <a:pt x="578" y="85"/>
                  </a:lnTo>
                  <a:lnTo>
                    <a:pt x="578" y="85"/>
                  </a:lnTo>
                  <a:lnTo>
                    <a:pt x="578" y="85"/>
                  </a:lnTo>
                  <a:lnTo>
                    <a:pt x="578" y="85"/>
                  </a:lnTo>
                  <a:lnTo>
                    <a:pt x="578" y="85"/>
                  </a:lnTo>
                  <a:lnTo>
                    <a:pt x="578" y="85"/>
                  </a:lnTo>
                  <a:lnTo>
                    <a:pt x="578" y="85"/>
                  </a:lnTo>
                  <a:lnTo>
                    <a:pt x="592" y="80"/>
                  </a:lnTo>
                  <a:lnTo>
                    <a:pt x="596" y="79"/>
                  </a:lnTo>
                  <a:lnTo>
                    <a:pt x="596" y="79"/>
                  </a:lnTo>
                  <a:lnTo>
                    <a:pt x="598" y="78"/>
                  </a:lnTo>
                  <a:lnTo>
                    <a:pt x="605" y="76"/>
                  </a:lnTo>
                  <a:lnTo>
                    <a:pt x="605" y="76"/>
                  </a:lnTo>
                  <a:lnTo>
                    <a:pt x="618" y="71"/>
                  </a:lnTo>
                  <a:lnTo>
                    <a:pt x="618" y="71"/>
                  </a:lnTo>
                  <a:cubicBezTo>
                    <a:pt x="617" y="72"/>
                    <a:pt x="617" y="72"/>
                    <a:pt x="616" y="73"/>
                  </a:cubicBezTo>
                  <a:lnTo>
                    <a:pt x="616" y="73"/>
                  </a:lnTo>
                  <a:cubicBezTo>
                    <a:pt x="617" y="72"/>
                    <a:pt x="618" y="72"/>
                    <a:pt x="620" y="71"/>
                  </a:cubicBezTo>
                  <a:close/>
                  <a:moveTo>
                    <a:pt x="572" y="83"/>
                  </a:moveTo>
                  <a:cubicBezTo>
                    <a:pt x="570" y="84"/>
                    <a:pt x="569" y="84"/>
                    <a:pt x="568" y="84"/>
                  </a:cubicBezTo>
                  <a:lnTo>
                    <a:pt x="568" y="84"/>
                  </a:lnTo>
                  <a:cubicBezTo>
                    <a:pt x="568" y="84"/>
                    <a:pt x="568" y="84"/>
                    <a:pt x="569" y="84"/>
                  </a:cubicBezTo>
                  <a:lnTo>
                    <a:pt x="569" y="84"/>
                  </a:lnTo>
                  <a:cubicBezTo>
                    <a:pt x="567" y="85"/>
                    <a:pt x="565" y="85"/>
                    <a:pt x="564" y="86"/>
                  </a:cubicBezTo>
                  <a:lnTo>
                    <a:pt x="564" y="86"/>
                  </a:lnTo>
                  <a:cubicBezTo>
                    <a:pt x="564" y="85"/>
                    <a:pt x="565" y="85"/>
                    <a:pt x="566" y="85"/>
                  </a:cubicBezTo>
                  <a:lnTo>
                    <a:pt x="566" y="85"/>
                  </a:lnTo>
                  <a:cubicBezTo>
                    <a:pt x="567" y="85"/>
                    <a:pt x="567" y="84"/>
                    <a:pt x="568" y="84"/>
                  </a:cubicBezTo>
                  <a:lnTo>
                    <a:pt x="568" y="84"/>
                  </a:lnTo>
                  <a:cubicBezTo>
                    <a:pt x="568" y="84"/>
                    <a:pt x="568" y="84"/>
                    <a:pt x="567" y="84"/>
                  </a:cubicBezTo>
                  <a:lnTo>
                    <a:pt x="567" y="84"/>
                  </a:lnTo>
                  <a:cubicBezTo>
                    <a:pt x="568" y="84"/>
                    <a:pt x="569" y="84"/>
                    <a:pt x="569" y="84"/>
                  </a:cubicBezTo>
                  <a:lnTo>
                    <a:pt x="569" y="84"/>
                  </a:lnTo>
                  <a:cubicBezTo>
                    <a:pt x="570" y="83"/>
                    <a:pt x="571" y="83"/>
                    <a:pt x="572" y="83"/>
                  </a:cubicBezTo>
                  <a:close/>
                  <a:moveTo>
                    <a:pt x="599" y="75"/>
                  </a:moveTo>
                  <a:cubicBezTo>
                    <a:pt x="598" y="75"/>
                    <a:pt x="597" y="76"/>
                    <a:pt x="596" y="76"/>
                  </a:cubicBezTo>
                  <a:lnTo>
                    <a:pt x="596" y="76"/>
                  </a:lnTo>
                  <a:cubicBezTo>
                    <a:pt x="592" y="77"/>
                    <a:pt x="588" y="79"/>
                    <a:pt x="584" y="80"/>
                  </a:cubicBezTo>
                  <a:lnTo>
                    <a:pt x="584" y="80"/>
                  </a:lnTo>
                  <a:cubicBezTo>
                    <a:pt x="584" y="80"/>
                    <a:pt x="585" y="80"/>
                    <a:pt x="585" y="80"/>
                  </a:cubicBezTo>
                  <a:lnTo>
                    <a:pt x="585" y="80"/>
                  </a:lnTo>
                  <a:cubicBezTo>
                    <a:pt x="584" y="80"/>
                    <a:pt x="584" y="80"/>
                    <a:pt x="584" y="80"/>
                  </a:cubicBezTo>
                  <a:lnTo>
                    <a:pt x="584" y="80"/>
                  </a:lnTo>
                  <a:cubicBezTo>
                    <a:pt x="584" y="80"/>
                    <a:pt x="585" y="80"/>
                    <a:pt x="585" y="80"/>
                  </a:cubicBezTo>
                  <a:lnTo>
                    <a:pt x="585" y="80"/>
                  </a:lnTo>
                  <a:cubicBezTo>
                    <a:pt x="585" y="80"/>
                    <a:pt x="585" y="80"/>
                    <a:pt x="585" y="80"/>
                  </a:cubicBezTo>
                  <a:lnTo>
                    <a:pt x="585" y="80"/>
                  </a:lnTo>
                  <a:cubicBezTo>
                    <a:pt x="585" y="80"/>
                    <a:pt x="584" y="80"/>
                    <a:pt x="583" y="80"/>
                  </a:cubicBezTo>
                  <a:lnTo>
                    <a:pt x="583" y="80"/>
                  </a:lnTo>
                  <a:cubicBezTo>
                    <a:pt x="584" y="80"/>
                    <a:pt x="585" y="80"/>
                    <a:pt x="586" y="80"/>
                  </a:cubicBezTo>
                  <a:lnTo>
                    <a:pt x="586" y="80"/>
                  </a:lnTo>
                  <a:cubicBezTo>
                    <a:pt x="584" y="80"/>
                    <a:pt x="583" y="81"/>
                    <a:pt x="582" y="81"/>
                  </a:cubicBezTo>
                  <a:lnTo>
                    <a:pt x="582" y="81"/>
                  </a:lnTo>
                  <a:lnTo>
                    <a:pt x="582" y="81"/>
                  </a:lnTo>
                  <a:lnTo>
                    <a:pt x="582" y="81"/>
                  </a:lnTo>
                  <a:cubicBezTo>
                    <a:pt x="581" y="81"/>
                    <a:pt x="580" y="82"/>
                    <a:pt x="579" y="82"/>
                  </a:cubicBezTo>
                  <a:lnTo>
                    <a:pt x="579" y="82"/>
                  </a:lnTo>
                  <a:cubicBezTo>
                    <a:pt x="579" y="82"/>
                    <a:pt x="578" y="82"/>
                    <a:pt x="578" y="82"/>
                  </a:cubicBezTo>
                  <a:lnTo>
                    <a:pt x="578" y="82"/>
                  </a:lnTo>
                  <a:cubicBezTo>
                    <a:pt x="579" y="82"/>
                    <a:pt x="581" y="81"/>
                    <a:pt x="582" y="81"/>
                  </a:cubicBezTo>
                  <a:lnTo>
                    <a:pt x="582" y="81"/>
                  </a:lnTo>
                  <a:lnTo>
                    <a:pt x="582" y="81"/>
                  </a:lnTo>
                  <a:lnTo>
                    <a:pt x="582" y="81"/>
                  </a:lnTo>
                  <a:cubicBezTo>
                    <a:pt x="583" y="81"/>
                    <a:pt x="583" y="81"/>
                    <a:pt x="583" y="80"/>
                  </a:cubicBezTo>
                  <a:lnTo>
                    <a:pt x="583" y="80"/>
                  </a:lnTo>
                  <a:cubicBezTo>
                    <a:pt x="583" y="80"/>
                    <a:pt x="583" y="81"/>
                    <a:pt x="583" y="81"/>
                  </a:cubicBezTo>
                  <a:lnTo>
                    <a:pt x="583" y="81"/>
                  </a:lnTo>
                  <a:cubicBezTo>
                    <a:pt x="583" y="80"/>
                    <a:pt x="583" y="80"/>
                    <a:pt x="584" y="80"/>
                  </a:cubicBezTo>
                  <a:lnTo>
                    <a:pt x="584" y="80"/>
                  </a:lnTo>
                  <a:cubicBezTo>
                    <a:pt x="583" y="80"/>
                    <a:pt x="583" y="81"/>
                    <a:pt x="583" y="81"/>
                  </a:cubicBezTo>
                  <a:lnTo>
                    <a:pt x="583" y="81"/>
                  </a:lnTo>
                  <a:cubicBezTo>
                    <a:pt x="583" y="81"/>
                    <a:pt x="582" y="81"/>
                    <a:pt x="582" y="81"/>
                  </a:cubicBezTo>
                  <a:lnTo>
                    <a:pt x="582" y="81"/>
                  </a:lnTo>
                  <a:lnTo>
                    <a:pt x="583" y="80"/>
                  </a:lnTo>
                  <a:lnTo>
                    <a:pt x="583" y="80"/>
                  </a:lnTo>
                  <a:cubicBezTo>
                    <a:pt x="582" y="81"/>
                    <a:pt x="582" y="81"/>
                    <a:pt x="582" y="81"/>
                  </a:cubicBezTo>
                  <a:lnTo>
                    <a:pt x="582" y="81"/>
                  </a:lnTo>
                  <a:cubicBezTo>
                    <a:pt x="582" y="81"/>
                    <a:pt x="582" y="81"/>
                    <a:pt x="582" y="81"/>
                  </a:cubicBezTo>
                  <a:lnTo>
                    <a:pt x="582" y="81"/>
                  </a:lnTo>
                  <a:lnTo>
                    <a:pt x="582" y="81"/>
                  </a:lnTo>
                  <a:lnTo>
                    <a:pt x="582" y="81"/>
                  </a:lnTo>
                  <a:cubicBezTo>
                    <a:pt x="581" y="81"/>
                    <a:pt x="579" y="82"/>
                    <a:pt x="577" y="82"/>
                  </a:cubicBezTo>
                  <a:lnTo>
                    <a:pt x="577" y="82"/>
                  </a:lnTo>
                  <a:cubicBezTo>
                    <a:pt x="578" y="82"/>
                    <a:pt x="578" y="82"/>
                    <a:pt x="578" y="82"/>
                  </a:cubicBezTo>
                  <a:lnTo>
                    <a:pt x="578" y="82"/>
                  </a:lnTo>
                  <a:cubicBezTo>
                    <a:pt x="574" y="84"/>
                    <a:pt x="570" y="85"/>
                    <a:pt x="566" y="86"/>
                  </a:cubicBezTo>
                  <a:lnTo>
                    <a:pt x="566" y="86"/>
                  </a:lnTo>
                  <a:cubicBezTo>
                    <a:pt x="566" y="86"/>
                    <a:pt x="565" y="87"/>
                    <a:pt x="564" y="87"/>
                  </a:cubicBezTo>
                  <a:lnTo>
                    <a:pt x="564" y="87"/>
                  </a:lnTo>
                  <a:cubicBezTo>
                    <a:pt x="564" y="87"/>
                    <a:pt x="565" y="87"/>
                    <a:pt x="565" y="87"/>
                  </a:cubicBezTo>
                  <a:lnTo>
                    <a:pt x="565" y="87"/>
                  </a:lnTo>
                  <a:cubicBezTo>
                    <a:pt x="569" y="85"/>
                    <a:pt x="573" y="84"/>
                    <a:pt x="577" y="82"/>
                  </a:cubicBezTo>
                  <a:lnTo>
                    <a:pt x="577" y="82"/>
                  </a:lnTo>
                  <a:cubicBezTo>
                    <a:pt x="577" y="82"/>
                    <a:pt x="577" y="83"/>
                    <a:pt x="577" y="83"/>
                  </a:cubicBezTo>
                  <a:lnTo>
                    <a:pt x="577" y="83"/>
                  </a:lnTo>
                  <a:cubicBezTo>
                    <a:pt x="577" y="82"/>
                    <a:pt x="577" y="82"/>
                    <a:pt x="577" y="82"/>
                  </a:cubicBezTo>
                  <a:lnTo>
                    <a:pt x="577" y="82"/>
                  </a:lnTo>
                  <a:cubicBezTo>
                    <a:pt x="577" y="82"/>
                    <a:pt x="577" y="82"/>
                    <a:pt x="577" y="82"/>
                  </a:cubicBezTo>
                  <a:lnTo>
                    <a:pt x="577" y="82"/>
                  </a:lnTo>
                  <a:cubicBezTo>
                    <a:pt x="577" y="82"/>
                    <a:pt x="577" y="82"/>
                    <a:pt x="577" y="82"/>
                  </a:cubicBezTo>
                  <a:lnTo>
                    <a:pt x="577" y="82"/>
                  </a:lnTo>
                  <a:cubicBezTo>
                    <a:pt x="577" y="82"/>
                    <a:pt x="577" y="82"/>
                    <a:pt x="577" y="82"/>
                  </a:cubicBezTo>
                  <a:lnTo>
                    <a:pt x="577" y="82"/>
                  </a:lnTo>
                  <a:cubicBezTo>
                    <a:pt x="577" y="82"/>
                    <a:pt x="577" y="82"/>
                    <a:pt x="577" y="82"/>
                  </a:cubicBezTo>
                  <a:lnTo>
                    <a:pt x="577" y="82"/>
                  </a:lnTo>
                  <a:cubicBezTo>
                    <a:pt x="577" y="82"/>
                    <a:pt x="578" y="82"/>
                    <a:pt x="578" y="82"/>
                  </a:cubicBezTo>
                  <a:lnTo>
                    <a:pt x="578" y="82"/>
                  </a:lnTo>
                  <a:cubicBezTo>
                    <a:pt x="579" y="82"/>
                    <a:pt x="580" y="81"/>
                    <a:pt x="582" y="81"/>
                  </a:cubicBezTo>
                  <a:lnTo>
                    <a:pt x="582" y="81"/>
                  </a:lnTo>
                  <a:cubicBezTo>
                    <a:pt x="581" y="81"/>
                    <a:pt x="581" y="81"/>
                    <a:pt x="581" y="81"/>
                  </a:cubicBezTo>
                  <a:lnTo>
                    <a:pt x="581" y="81"/>
                  </a:lnTo>
                  <a:cubicBezTo>
                    <a:pt x="582" y="81"/>
                    <a:pt x="582" y="81"/>
                    <a:pt x="583" y="80"/>
                  </a:cubicBezTo>
                  <a:lnTo>
                    <a:pt x="583" y="80"/>
                  </a:lnTo>
                  <a:lnTo>
                    <a:pt x="583" y="80"/>
                  </a:lnTo>
                  <a:lnTo>
                    <a:pt x="583" y="80"/>
                  </a:lnTo>
                  <a:cubicBezTo>
                    <a:pt x="583" y="80"/>
                    <a:pt x="584" y="80"/>
                    <a:pt x="584" y="80"/>
                  </a:cubicBezTo>
                  <a:lnTo>
                    <a:pt x="584" y="80"/>
                  </a:lnTo>
                  <a:cubicBezTo>
                    <a:pt x="584" y="80"/>
                    <a:pt x="584" y="80"/>
                    <a:pt x="584" y="80"/>
                  </a:cubicBezTo>
                  <a:lnTo>
                    <a:pt x="584" y="80"/>
                  </a:lnTo>
                  <a:cubicBezTo>
                    <a:pt x="587" y="79"/>
                    <a:pt x="590" y="78"/>
                    <a:pt x="594" y="77"/>
                  </a:cubicBezTo>
                  <a:lnTo>
                    <a:pt x="594" y="77"/>
                  </a:lnTo>
                  <a:cubicBezTo>
                    <a:pt x="596" y="76"/>
                    <a:pt x="598" y="75"/>
                    <a:pt x="599" y="75"/>
                  </a:cubicBezTo>
                  <a:close/>
                  <a:moveTo>
                    <a:pt x="577" y="86"/>
                  </a:moveTo>
                  <a:lnTo>
                    <a:pt x="577" y="86"/>
                  </a:lnTo>
                  <a:lnTo>
                    <a:pt x="577" y="86"/>
                  </a:lnTo>
                  <a:cubicBezTo>
                    <a:pt x="576" y="87"/>
                    <a:pt x="575" y="87"/>
                    <a:pt x="574" y="87"/>
                  </a:cubicBezTo>
                  <a:lnTo>
                    <a:pt x="574" y="87"/>
                  </a:lnTo>
                  <a:cubicBezTo>
                    <a:pt x="575" y="87"/>
                    <a:pt x="576" y="86"/>
                    <a:pt x="577" y="86"/>
                  </a:cubicBezTo>
                  <a:close/>
                  <a:moveTo>
                    <a:pt x="581" y="82"/>
                  </a:moveTo>
                  <a:lnTo>
                    <a:pt x="580" y="83"/>
                  </a:lnTo>
                  <a:lnTo>
                    <a:pt x="580" y="83"/>
                  </a:lnTo>
                  <a:cubicBezTo>
                    <a:pt x="579" y="83"/>
                    <a:pt x="578" y="84"/>
                    <a:pt x="577" y="84"/>
                  </a:cubicBezTo>
                  <a:lnTo>
                    <a:pt x="577" y="84"/>
                  </a:lnTo>
                  <a:cubicBezTo>
                    <a:pt x="574" y="85"/>
                    <a:pt x="570" y="86"/>
                    <a:pt x="566" y="87"/>
                  </a:cubicBezTo>
                  <a:lnTo>
                    <a:pt x="566" y="87"/>
                  </a:lnTo>
                  <a:cubicBezTo>
                    <a:pt x="569" y="86"/>
                    <a:pt x="571" y="85"/>
                    <a:pt x="574" y="84"/>
                  </a:cubicBezTo>
                  <a:lnTo>
                    <a:pt x="574" y="84"/>
                  </a:lnTo>
                  <a:cubicBezTo>
                    <a:pt x="576" y="84"/>
                    <a:pt x="579" y="83"/>
                    <a:pt x="581" y="82"/>
                  </a:cubicBezTo>
                  <a:close/>
                  <a:moveTo>
                    <a:pt x="578" y="85"/>
                  </a:moveTo>
                  <a:lnTo>
                    <a:pt x="577" y="86"/>
                  </a:lnTo>
                  <a:lnTo>
                    <a:pt x="577" y="86"/>
                  </a:lnTo>
                  <a:lnTo>
                    <a:pt x="579" y="86"/>
                  </a:lnTo>
                  <a:lnTo>
                    <a:pt x="579" y="86"/>
                  </a:lnTo>
                  <a:cubicBezTo>
                    <a:pt x="578" y="86"/>
                    <a:pt x="578" y="86"/>
                    <a:pt x="577" y="86"/>
                  </a:cubicBezTo>
                  <a:lnTo>
                    <a:pt x="577" y="86"/>
                  </a:lnTo>
                  <a:lnTo>
                    <a:pt x="577" y="86"/>
                  </a:lnTo>
                  <a:lnTo>
                    <a:pt x="577" y="86"/>
                  </a:lnTo>
                  <a:lnTo>
                    <a:pt x="572" y="87"/>
                  </a:lnTo>
                  <a:lnTo>
                    <a:pt x="572" y="87"/>
                  </a:lnTo>
                  <a:cubicBezTo>
                    <a:pt x="574" y="87"/>
                    <a:pt x="576" y="86"/>
                    <a:pt x="578" y="85"/>
                  </a:cubicBezTo>
                  <a:close/>
                  <a:moveTo>
                    <a:pt x="564" y="87"/>
                  </a:moveTo>
                  <a:cubicBezTo>
                    <a:pt x="563" y="87"/>
                    <a:pt x="561" y="88"/>
                    <a:pt x="560" y="88"/>
                  </a:cubicBezTo>
                  <a:lnTo>
                    <a:pt x="560" y="88"/>
                  </a:lnTo>
                  <a:cubicBezTo>
                    <a:pt x="560" y="88"/>
                    <a:pt x="559" y="88"/>
                    <a:pt x="559" y="89"/>
                  </a:cubicBezTo>
                  <a:lnTo>
                    <a:pt x="559" y="89"/>
                  </a:lnTo>
                  <a:cubicBezTo>
                    <a:pt x="561" y="88"/>
                    <a:pt x="562" y="88"/>
                    <a:pt x="564" y="87"/>
                  </a:cubicBezTo>
                  <a:lnTo>
                    <a:pt x="564" y="87"/>
                  </a:lnTo>
                  <a:cubicBezTo>
                    <a:pt x="564" y="87"/>
                    <a:pt x="564" y="87"/>
                    <a:pt x="564" y="87"/>
                  </a:cubicBezTo>
                  <a:close/>
                  <a:moveTo>
                    <a:pt x="578" y="85"/>
                  </a:moveTo>
                  <a:lnTo>
                    <a:pt x="566" y="89"/>
                  </a:lnTo>
                  <a:lnTo>
                    <a:pt x="566" y="89"/>
                  </a:lnTo>
                  <a:cubicBezTo>
                    <a:pt x="567" y="88"/>
                    <a:pt x="567" y="88"/>
                    <a:pt x="567" y="88"/>
                  </a:cubicBezTo>
                  <a:lnTo>
                    <a:pt x="567" y="88"/>
                  </a:lnTo>
                  <a:cubicBezTo>
                    <a:pt x="569" y="88"/>
                    <a:pt x="571" y="87"/>
                    <a:pt x="573" y="86"/>
                  </a:cubicBezTo>
                  <a:lnTo>
                    <a:pt x="573" y="86"/>
                  </a:lnTo>
                  <a:cubicBezTo>
                    <a:pt x="574" y="86"/>
                    <a:pt x="576" y="85"/>
                    <a:pt x="578" y="85"/>
                  </a:cubicBezTo>
                  <a:close/>
                  <a:moveTo>
                    <a:pt x="566" y="89"/>
                  </a:moveTo>
                  <a:lnTo>
                    <a:pt x="566" y="89"/>
                  </a:lnTo>
                  <a:cubicBezTo>
                    <a:pt x="566" y="89"/>
                    <a:pt x="566" y="89"/>
                    <a:pt x="566" y="89"/>
                  </a:cubicBezTo>
                  <a:lnTo>
                    <a:pt x="566" y="89"/>
                  </a:lnTo>
                  <a:lnTo>
                    <a:pt x="566" y="89"/>
                  </a:lnTo>
                  <a:lnTo>
                    <a:pt x="566" y="89"/>
                  </a:lnTo>
                  <a:cubicBezTo>
                    <a:pt x="566" y="89"/>
                    <a:pt x="566" y="89"/>
                    <a:pt x="566" y="89"/>
                  </a:cubicBezTo>
                  <a:close/>
                  <a:moveTo>
                    <a:pt x="565" y="85"/>
                  </a:moveTo>
                  <a:lnTo>
                    <a:pt x="565" y="85"/>
                  </a:lnTo>
                  <a:cubicBezTo>
                    <a:pt x="564" y="85"/>
                    <a:pt x="563" y="85"/>
                    <a:pt x="563" y="85"/>
                  </a:cubicBezTo>
                  <a:lnTo>
                    <a:pt x="563" y="85"/>
                  </a:lnTo>
                  <a:cubicBezTo>
                    <a:pt x="555" y="87"/>
                    <a:pt x="549" y="89"/>
                    <a:pt x="548" y="89"/>
                  </a:cubicBezTo>
                  <a:lnTo>
                    <a:pt x="548" y="89"/>
                  </a:lnTo>
                  <a:cubicBezTo>
                    <a:pt x="548" y="89"/>
                    <a:pt x="548" y="89"/>
                    <a:pt x="548" y="89"/>
                  </a:cubicBezTo>
                  <a:lnTo>
                    <a:pt x="548" y="89"/>
                  </a:lnTo>
                  <a:cubicBezTo>
                    <a:pt x="554" y="87"/>
                    <a:pt x="560" y="86"/>
                    <a:pt x="565" y="85"/>
                  </a:cubicBezTo>
                  <a:close/>
                  <a:moveTo>
                    <a:pt x="566" y="85"/>
                  </a:moveTo>
                  <a:cubicBezTo>
                    <a:pt x="563" y="87"/>
                    <a:pt x="560" y="88"/>
                    <a:pt x="556" y="89"/>
                  </a:cubicBezTo>
                  <a:lnTo>
                    <a:pt x="555" y="89"/>
                  </a:lnTo>
                  <a:cubicBezTo>
                    <a:pt x="559" y="88"/>
                    <a:pt x="563" y="87"/>
                    <a:pt x="566" y="85"/>
                  </a:cubicBezTo>
                  <a:close/>
                  <a:moveTo>
                    <a:pt x="566" y="89"/>
                  </a:moveTo>
                  <a:lnTo>
                    <a:pt x="565" y="89"/>
                  </a:lnTo>
                  <a:lnTo>
                    <a:pt x="566" y="89"/>
                  </a:lnTo>
                  <a:close/>
                  <a:moveTo>
                    <a:pt x="575" y="88"/>
                  </a:moveTo>
                  <a:lnTo>
                    <a:pt x="575" y="88"/>
                  </a:lnTo>
                  <a:cubicBezTo>
                    <a:pt x="573" y="89"/>
                    <a:pt x="571" y="89"/>
                    <a:pt x="569" y="90"/>
                  </a:cubicBezTo>
                  <a:lnTo>
                    <a:pt x="569" y="90"/>
                  </a:lnTo>
                  <a:cubicBezTo>
                    <a:pt x="570" y="90"/>
                    <a:pt x="572" y="89"/>
                    <a:pt x="574" y="89"/>
                  </a:cubicBezTo>
                  <a:lnTo>
                    <a:pt x="575" y="88"/>
                  </a:lnTo>
                  <a:close/>
                  <a:moveTo>
                    <a:pt x="566" y="87"/>
                  </a:moveTo>
                  <a:cubicBezTo>
                    <a:pt x="564" y="88"/>
                    <a:pt x="562" y="88"/>
                    <a:pt x="560" y="89"/>
                  </a:cubicBezTo>
                  <a:lnTo>
                    <a:pt x="560" y="89"/>
                  </a:lnTo>
                  <a:cubicBezTo>
                    <a:pt x="556" y="90"/>
                    <a:pt x="553" y="91"/>
                    <a:pt x="550" y="93"/>
                  </a:cubicBezTo>
                  <a:lnTo>
                    <a:pt x="550" y="93"/>
                  </a:lnTo>
                  <a:cubicBezTo>
                    <a:pt x="548" y="93"/>
                    <a:pt x="547" y="94"/>
                    <a:pt x="545" y="94"/>
                  </a:cubicBezTo>
                  <a:lnTo>
                    <a:pt x="545" y="94"/>
                  </a:lnTo>
                  <a:cubicBezTo>
                    <a:pt x="547" y="93"/>
                    <a:pt x="549" y="92"/>
                    <a:pt x="552" y="91"/>
                  </a:cubicBezTo>
                  <a:lnTo>
                    <a:pt x="552" y="91"/>
                  </a:lnTo>
                  <a:cubicBezTo>
                    <a:pt x="552" y="91"/>
                    <a:pt x="552" y="91"/>
                    <a:pt x="552" y="91"/>
                  </a:cubicBezTo>
                  <a:lnTo>
                    <a:pt x="552" y="91"/>
                  </a:lnTo>
                  <a:cubicBezTo>
                    <a:pt x="552" y="91"/>
                    <a:pt x="553" y="91"/>
                    <a:pt x="553" y="91"/>
                  </a:cubicBezTo>
                  <a:lnTo>
                    <a:pt x="553" y="91"/>
                  </a:lnTo>
                  <a:cubicBezTo>
                    <a:pt x="549" y="92"/>
                    <a:pt x="545" y="94"/>
                    <a:pt x="541" y="95"/>
                  </a:cubicBezTo>
                  <a:lnTo>
                    <a:pt x="541" y="95"/>
                  </a:lnTo>
                  <a:cubicBezTo>
                    <a:pt x="541" y="95"/>
                    <a:pt x="540" y="95"/>
                    <a:pt x="540" y="95"/>
                  </a:cubicBezTo>
                  <a:lnTo>
                    <a:pt x="540" y="95"/>
                  </a:lnTo>
                  <a:cubicBezTo>
                    <a:pt x="546" y="93"/>
                    <a:pt x="552" y="91"/>
                    <a:pt x="558" y="89"/>
                  </a:cubicBezTo>
                  <a:lnTo>
                    <a:pt x="557" y="89"/>
                  </a:lnTo>
                  <a:cubicBezTo>
                    <a:pt x="558" y="89"/>
                    <a:pt x="558" y="89"/>
                    <a:pt x="558" y="89"/>
                  </a:cubicBezTo>
                  <a:lnTo>
                    <a:pt x="558" y="89"/>
                  </a:lnTo>
                  <a:cubicBezTo>
                    <a:pt x="558" y="89"/>
                    <a:pt x="559" y="89"/>
                    <a:pt x="559" y="89"/>
                  </a:cubicBezTo>
                  <a:lnTo>
                    <a:pt x="559" y="89"/>
                  </a:lnTo>
                  <a:cubicBezTo>
                    <a:pt x="559" y="89"/>
                    <a:pt x="558" y="89"/>
                    <a:pt x="558" y="89"/>
                  </a:cubicBezTo>
                  <a:lnTo>
                    <a:pt x="558" y="89"/>
                  </a:lnTo>
                  <a:cubicBezTo>
                    <a:pt x="556" y="90"/>
                    <a:pt x="555" y="90"/>
                    <a:pt x="553" y="91"/>
                  </a:cubicBezTo>
                  <a:lnTo>
                    <a:pt x="553" y="91"/>
                  </a:lnTo>
                  <a:cubicBezTo>
                    <a:pt x="553" y="91"/>
                    <a:pt x="553" y="91"/>
                    <a:pt x="553" y="91"/>
                  </a:cubicBezTo>
                  <a:lnTo>
                    <a:pt x="553" y="91"/>
                  </a:lnTo>
                  <a:cubicBezTo>
                    <a:pt x="553" y="91"/>
                    <a:pt x="553" y="91"/>
                    <a:pt x="552" y="91"/>
                  </a:cubicBezTo>
                  <a:lnTo>
                    <a:pt x="552" y="91"/>
                  </a:lnTo>
                  <a:cubicBezTo>
                    <a:pt x="555" y="91"/>
                    <a:pt x="557" y="90"/>
                    <a:pt x="559" y="89"/>
                  </a:cubicBezTo>
                  <a:lnTo>
                    <a:pt x="559" y="89"/>
                  </a:lnTo>
                  <a:cubicBezTo>
                    <a:pt x="559" y="89"/>
                    <a:pt x="559" y="89"/>
                    <a:pt x="559" y="89"/>
                  </a:cubicBezTo>
                  <a:lnTo>
                    <a:pt x="560" y="89"/>
                  </a:lnTo>
                  <a:cubicBezTo>
                    <a:pt x="561" y="89"/>
                    <a:pt x="562" y="88"/>
                    <a:pt x="563" y="88"/>
                  </a:cubicBezTo>
                  <a:lnTo>
                    <a:pt x="563" y="88"/>
                  </a:lnTo>
                  <a:cubicBezTo>
                    <a:pt x="564" y="88"/>
                    <a:pt x="565" y="87"/>
                    <a:pt x="566" y="87"/>
                  </a:cubicBezTo>
                  <a:close/>
                  <a:moveTo>
                    <a:pt x="544" y="96"/>
                  </a:moveTo>
                  <a:lnTo>
                    <a:pt x="544" y="96"/>
                  </a:lnTo>
                  <a:cubicBezTo>
                    <a:pt x="542" y="96"/>
                    <a:pt x="541" y="97"/>
                    <a:pt x="539" y="98"/>
                  </a:cubicBezTo>
                  <a:lnTo>
                    <a:pt x="539" y="98"/>
                  </a:lnTo>
                  <a:cubicBezTo>
                    <a:pt x="539" y="98"/>
                    <a:pt x="539" y="98"/>
                    <a:pt x="539" y="97"/>
                  </a:cubicBezTo>
                  <a:lnTo>
                    <a:pt x="539" y="97"/>
                  </a:lnTo>
                  <a:cubicBezTo>
                    <a:pt x="541" y="97"/>
                    <a:pt x="542" y="96"/>
                    <a:pt x="544" y="96"/>
                  </a:cubicBezTo>
                  <a:close/>
                  <a:moveTo>
                    <a:pt x="574" y="87"/>
                  </a:moveTo>
                  <a:cubicBezTo>
                    <a:pt x="572" y="88"/>
                    <a:pt x="569" y="89"/>
                    <a:pt x="565" y="90"/>
                  </a:cubicBezTo>
                  <a:lnTo>
                    <a:pt x="565" y="90"/>
                  </a:lnTo>
                  <a:cubicBezTo>
                    <a:pt x="565" y="90"/>
                    <a:pt x="565" y="90"/>
                    <a:pt x="565" y="90"/>
                  </a:cubicBezTo>
                  <a:lnTo>
                    <a:pt x="565" y="90"/>
                  </a:lnTo>
                  <a:cubicBezTo>
                    <a:pt x="564" y="90"/>
                    <a:pt x="563" y="90"/>
                    <a:pt x="562" y="91"/>
                  </a:cubicBezTo>
                  <a:lnTo>
                    <a:pt x="562" y="91"/>
                  </a:lnTo>
                  <a:cubicBezTo>
                    <a:pt x="559" y="92"/>
                    <a:pt x="555" y="93"/>
                    <a:pt x="552" y="94"/>
                  </a:cubicBezTo>
                  <a:lnTo>
                    <a:pt x="552" y="94"/>
                  </a:lnTo>
                  <a:cubicBezTo>
                    <a:pt x="556" y="92"/>
                    <a:pt x="560" y="91"/>
                    <a:pt x="564" y="89"/>
                  </a:cubicBezTo>
                  <a:lnTo>
                    <a:pt x="564" y="89"/>
                  </a:lnTo>
                  <a:cubicBezTo>
                    <a:pt x="557" y="92"/>
                    <a:pt x="548" y="95"/>
                    <a:pt x="539" y="98"/>
                  </a:cubicBezTo>
                  <a:lnTo>
                    <a:pt x="539" y="98"/>
                  </a:lnTo>
                  <a:lnTo>
                    <a:pt x="565" y="89"/>
                  </a:lnTo>
                  <a:lnTo>
                    <a:pt x="565" y="89"/>
                  </a:lnTo>
                  <a:cubicBezTo>
                    <a:pt x="565" y="89"/>
                    <a:pt x="565" y="89"/>
                    <a:pt x="564" y="89"/>
                  </a:cubicBezTo>
                  <a:lnTo>
                    <a:pt x="564" y="89"/>
                  </a:lnTo>
                  <a:cubicBezTo>
                    <a:pt x="565" y="89"/>
                    <a:pt x="565" y="89"/>
                    <a:pt x="565" y="89"/>
                  </a:cubicBezTo>
                  <a:lnTo>
                    <a:pt x="565" y="89"/>
                  </a:lnTo>
                  <a:cubicBezTo>
                    <a:pt x="566" y="89"/>
                    <a:pt x="566" y="89"/>
                    <a:pt x="566" y="89"/>
                  </a:cubicBezTo>
                  <a:lnTo>
                    <a:pt x="566" y="89"/>
                  </a:lnTo>
                  <a:cubicBezTo>
                    <a:pt x="566" y="89"/>
                    <a:pt x="566" y="89"/>
                    <a:pt x="565" y="90"/>
                  </a:cubicBezTo>
                  <a:lnTo>
                    <a:pt x="565" y="90"/>
                  </a:lnTo>
                  <a:cubicBezTo>
                    <a:pt x="567" y="89"/>
                    <a:pt x="568" y="89"/>
                    <a:pt x="570" y="88"/>
                  </a:cubicBezTo>
                  <a:lnTo>
                    <a:pt x="570" y="88"/>
                  </a:lnTo>
                  <a:cubicBezTo>
                    <a:pt x="571" y="88"/>
                    <a:pt x="573" y="87"/>
                    <a:pt x="574" y="87"/>
                  </a:cubicBezTo>
                  <a:close/>
                  <a:moveTo>
                    <a:pt x="550" y="91"/>
                  </a:moveTo>
                  <a:cubicBezTo>
                    <a:pt x="545" y="93"/>
                    <a:pt x="540" y="95"/>
                    <a:pt x="534" y="97"/>
                  </a:cubicBezTo>
                  <a:lnTo>
                    <a:pt x="534" y="97"/>
                  </a:lnTo>
                  <a:cubicBezTo>
                    <a:pt x="533" y="98"/>
                    <a:pt x="531" y="98"/>
                    <a:pt x="529" y="99"/>
                  </a:cubicBezTo>
                  <a:lnTo>
                    <a:pt x="529" y="99"/>
                  </a:lnTo>
                  <a:cubicBezTo>
                    <a:pt x="529" y="99"/>
                    <a:pt x="530" y="98"/>
                    <a:pt x="530" y="98"/>
                  </a:cubicBezTo>
                  <a:lnTo>
                    <a:pt x="530" y="98"/>
                  </a:lnTo>
                  <a:cubicBezTo>
                    <a:pt x="529" y="98"/>
                    <a:pt x="528" y="98"/>
                    <a:pt x="527" y="99"/>
                  </a:cubicBezTo>
                  <a:lnTo>
                    <a:pt x="527" y="99"/>
                  </a:lnTo>
                  <a:cubicBezTo>
                    <a:pt x="528" y="98"/>
                    <a:pt x="529" y="98"/>
                    <a:pt x="530" y="97"/>
                  </a:cubicBezTo>
                  <a:lnTo>
                    <a:pt x="530" y="97"/>
                  </a:lnTo>
                  <a:cubicBezTo>
                    <a:pt x="527" y="98"/>
                    <a:pt x="524" y="99"/>
                    <a:pt x="521" y="100"/>
                  </a:cubicBezTo>
                  <a:lnTo>
                    <a:pt x="521" y="100"/>
                  </a:lnTo>
                  <a:cubicBezTo>
                    <a:pt x="527" y="98"/>
                    <a:pt x="534" y="96"/>
                    <a:pt x="540" y="94"/>
                  </a:cubicBezTo>
                  <a:lnTo>
                    <a:pt x="540" y="94"/>
                  </a:lnTo>
                  <a:cubicBezTo>
                    <a:pt x="537" y="95"/>
                    <a:pt x="534" y="96"/>
                    <a:pt x="530" y="97"/>
                  </a:cubicBezTo>
                  <a:lnTo>
                    <a:pt x="530" y="97"/>
                  </a:lnTo>
                  <a:cubicBezTo>
                    <a:pt x="537" y="95"/>
                    <a:pt x="543" y="93"/>
                    <a:pt x="550" y="91"/>
                  </a:cubicBezTo>
                  <a:close/>
                  <a:moveTo>
                    <a:pt x="540" y="98"/>
                  </a:moveTo>
                  <a:cubicBezTo>
                    <a:pt x="533" y="101"/>
                    <a:pt x="525" y="103"/>
                    <a:pt x="517" y="106"/>
                  </a:cubicBezTo>
                  <a:lnTo>
                    <a:pt x="517" y="106"/>
                  </a:lnTo>
                  <a:cubicBezTo>
                    <a:pt x="521" y="104"/>
                    <a:pt x="525" y="103"/>
                    <a:pt x="528" y="102"/>
                  </a:cubicBezTo>
                  <a:lnTo>
                    <a:pt x="528" y="102"/>
                  </a:lnTo>
                  <a:cubicBezTo>
                    <a:pt x="526" y="102"/>
                    <a:pt x="524" y="103"/>
                    <a:pt x="522" y="103"/>
                  </a:cubicBezTo>
                  <a:lnTo>
                    <a:pt x="522" y="103"/>
                  </a:lnTo>
                  <a:cubicBezTo>
                    <a:pt x="524" y="103"/>
                    <a:pt x="526" y="102"/>
                    <a:pt x="528" y="101"/>
                  </a:cubicBezTo>
                  <a:lnTo>
                    <a:pt x="528" y="101"/>
                  </a:lnTo>
                  <a:lnTo>
                    <a:pt x="536" y="99"/>
                  </a:lnTo>
                  <a:lnTo>
                    <a:pt x="536" y="99"/>
                  </a:lnTo>
                  <a:cubicBezTo>
                    <a:pt x="533" y="100"/>
                    <a:pt x="531" y="101"/>
                    <a:pt x="528" y="102"/>
                  </a:cubicBezTo>
                  <a:lnTo>
                    <a:pt x="528" y="102"/>
                  </a:lnTo>
                  <a:cubicBezTo>
                    <a:pt x="532" y="100"/>
                    <a:pt x="536" y="99"/>
                    <a:pt x="540" y="98"/>
                  </a:cubicBezTo>
                  <a:close/>
                  <a:moveTo>
                    <a:pt x="498" y="111"/>
                  </a:moveTo>
                  <a:lnTo>
                    <a:pt x="498" y="111"/>
                  </a:lnTo>
                  <a:cubicBezTo>
                    <a:pt x="497" y="111"/>
                    <a:pt x="497" y="112"/>
                    <a:pt x="496" y="112"/>
                  </a:cubicBezTo>
                  <a:lnTo>
                    <a:pt x="496" y="112"/>
                  </a:lnTo>
                  <a:cubicBezTo>
                    <a:pt x="495" y="112"/>
                    <a:pt x="494" y="113"/>
                    <a:pt x="493" y="113"/>
                  </a:cubicBezTo>
                  <a:lnTo>
                    <a:pt x="493" y="113"/>
                  </a:lnTo>
                  <a:cubicBezTo>
                    <a:pt x="494" y="112"/>
                    <a:pt x="496" y="112"/>
                    <a:pt x="498" y="111"/>
                  </a:cubicBezTo>
                  <a:close/>
                  <a:moveTo>
                    <a:pt x="527" y="99"/>
                  </a:moveTo>
                  <a:cubicBezTo>
                    <a:pt x="519" y="102"/>
                    <a:pt x="511" y="104"/>
                    <a:pt x="503" y="107"/>
                  </a:cubicBezTo>
                  <a:lnTo>
                    <a:pt x="503" y="107"/>
                  </a:lnTo>
                  <a:cubicBezTo>
                    <a:pt x="497" y="109"/>
                    <a:pt x="492" y="111"/>
                    <a:pt x="487" y="112"/>
                  </a:cubicBezTo>
                  <a:lnTo>
                    <a:pt x="487" y="112"/>
                  </a:lnTo>
                  <a:cubicBezTo>
                    <a:pt x="484" y="113"/>
                    <a:pt x="482" y="114"/>
                    <a:pt x="479" y="114"/>
                  </a:cubicBezTo>
                  <a:lnTo>
                    <a:pt x="479" y="114"/>
                  </a:lnTo>
                  <a:cubicBezTo>
                    <a:pt x="493" y="109"/>
                    <a:pt x="507" y="105"/>
                    <a:pt x="520" y="100"/>
                  </a:cubicBezTo>
                  <a:lnTo>
                    <a:pt x="520" y="100"/>
                  </a:lnTo>
                  <a:cubicBezTo>
                    <a:pt x="520" y="100"/>
                    <a:pt x="520" y="100"/>
                    <a:pt x="520" y="100"/>
                  </a:cubicBezTo>
                  <a:lnTo>
                    <a:pt x="520" y="100"/>
                  </a:lnTo>
                  <a:cubicBezTo>
                    <a:pt x="520" y="100"/>
                    <a:pt x="520" y="100"/>
                    <a:pt x="521" y="100"/>
                  </a:cubicBezTo>
                  <a:lnTo>
                    <a:pt x="521" y="100"/>
                  </a:lnTo>
                  <a:cubicBezTo>
                    <a:pt x="521" y="100"/>
                    <a:pt x="521" y="100"/>
                    <a:pt x="520" y="100"/>
                  </a:cubicBezTo>
                  <a:lnTo>
                    <a:pt x="520" y="100"/>
                  </a:lnTo>
                  <a:cubicBezTo>
                    <a:pt x="523" y="100"/>
                    <a:pt x="525" y="99"/>
                    <a:pt x="527" y="99"/>
                  </a:cubicBezTo>
                  <a:close/>
                  <a:moveTo>
                    <a:pt x="493" y="113"/>
                  </a:moveTo>
                  <a:cubicBezTo>
                    <a:pt x="492" y="113"/>
                    <a:pt x="492" y="113"/>
                    <a:pt x="491" y="114"/>
                  </a:cubicBezTo>
                  <a:lnTo>
                    <a:pt x="491" y="114"/>
                  </a:lnTo>
                  <a:cubicBezTo>
                    <a:pt x="490" y="114"/>
                    <a:pt x="489" y="114"/>
                    <a:pt x="489" y="114"/>
                  </a:cubicBezTo>
                  <a:lnTo>
                    <a:pt x="489" y="114"/>
                  </a:lnTo>
                  <a:cubicBezTo>
                    <a:pt x="489" y="114"/>
                    <a:pt x="489" y="114"/>
                    <a:pt x="489" y="114"/>
                  </a:cubicBezTo>
                  <a:lnTo>
                    <a:pt x="489" y="114"/>
                  </a:lnTo>
                  <a:cubicBezTo>
                    <a:pt x="491" y="113"/>
                    <a:pt x="492" y="113"/>
                    <a:pt x="493" y="113"/>
                  </a:cubicBezTo>
                  <a:close/>
                  <a:moveTo>
                    <a:pt x="490" y="114"/>
                  </a:moveTo>
                  <a:cubicBezTo>
                    <a:pt x="489" y="114"/>
                    <a:pt x="487" y="115"/>
                    <a:pt x="486" y="116"/>
                  </a:cubicBezTo>
                  <a:lnTo>
                    <a:pt x="486" y="116"/>
                  </a:lnTo>
                  <a:cubicBezTo>
                    <a:pt x="486" y="115"/>
                    <a:pt x="487" y="115"/>
                    <a:pt x="488" y="115"/>
                  </a:cubicBezTo>
                  <a:lnTo>
                    <a:pt x="488" y="115"/>
                  </a:lnTo>
                  <a:cubicBezTo>
                    <a:pt x="488" y="114"/>
                    <a:pt x="489" y="114"/>
                    <a:pt x="490" y="114"/>
                  </a:cubicBezTo>
                  <a:close/>
                  <a:moveTo>
                    <a:pt x="468" y="116"/>
                  </a:moveTo>
                  <a:lnTo>
                    <a:pt x="468" y="116"/>
                  </a:lnTo>
                  <a:cubicBezTo>
                    <a:pt x="468" y="116"/>
                    <a:pt x="468" y="116"/>
                    <a:pt x="468" y="116"/>
                  </a:cubicBezTo>
                  <a:cubicBezTo>
                    <a:pt x="468" y="116"/>
                    <a:pt x="468" y="116"/>
                    <a:pt x="468" y="116"/>
                  </a:cubicBezTo>
                  <a:close/>
                  <a:moveTo>
                    <a:pt x="468" y="116"/>
                  </a:moveTo>
                  <a:lnTo>
                    <a:pt x="468" y="116"/>
                  </a:lnTo>
                  <a:cubicBezTo>
                    <a:pt x="468" y="116"/>
                    <a:pt x="468" y="116"/>
                    <a:pt x="468" y="116"/>
                  </a:cubicBezTo>
                  <a:cubicBezTo>
                    <a:pt x="468" y="116"/>
                    <a:pt x="468" y="116"/>
                    <a:pt x="468" y="116"/>
                  </a:cubicBezTo>
                  <a:close/>
                  <a:moveTo>
                    <a:pt x="468" y="116"/>
                  </a:moveTo>
                  <a:lnTo>
                    <a:pt x="468" y="116"/>
                  </a:lnTo>
                  <a:cubicBezTo>
                    <a:pt x="468" y="116"/>
                    <a:pt x="468" y="116"/>
                    <a:pt x="468" y="116"/>
                  </a:cubicBezTo>
                  <a:cubicBezTo>
                    <a:pt x="468" y="116"/>
                    <a:pt x="468" y="116"/>
                    <a:pt x="468" y="116"/>
                  </a:cubicBezTo>
                  <a:close/>
                  <a:moveTo>
                    <a:pt x="471" y="115"/>
                  </a:moveTo>
                  <a:cubicBezTo>
                    <a:pt x="470" y="115"/>
                    <a:pt x="469" y="115"/>
                    <a:pt x="468" y="116"/>
                  </a:cubicBezTo>
                  <a:cubicBezTo>
                    <a:pt x="468" y="116"/>
                    <a:pt x="469" y="116"/>
                    <a:pt x="469" y="115"/>
                  </a:cubicBezTo>
                  <a:lnTo>
                    <a:pt x="469" y="115"/>
                  </a:lnTo>
                  <a:cubicBezTo>
                    <a:pt x="470" y="115"/>
                    <a:pt x="470" y="115"/>
                    <a:pt x="471" y="115"/>
                  </a:cubicBezTo>
                  <a:close/>
                  <a:moveTo>
                    <a:pt x="479" y="115"/>
                  </a:moveTo>
                  <a:cubicBezTo>
                    <a:pt x="479" y="115"/>
                    <a:pt x="478" y="115"/>
                    <a:pt x="478" y="116"/>
                  </a:cubicBezTo>
                  <a:lnTo>
                    <a:pt x="478" y="116"/>
                  </a:lnTo>
                  <a:cubicBezTo>
                    <a:pt x="477" y="116"/>
                    <a:pt x="476" y="116"/>
                    <a:pt x="474" y="116"/>
                  </a:cubicBezTo>
                  <a:lnTo>
                    <a:pt x="474" y="116"/>
                  </a:lnTo>
                  <a:cubicBezTo>
                    <a:pt x="476" y="116"/>
                    <a:pt x="478" y="115"/>
                    <a:pt x="479" y="115"/>
                  </a:cubicBezTo>
                  <a:close/>
                  <a:moveTo>
                    <a:pt x="465" y="118"/>
                  </a:moveTo>
                  <a:lnTo>
                    <a:pt x="465" y="118"/>
                  </a:lnTo>
                  <a:cubicBezTo>
                    <a:pt x="465" y="118"/>
                    <a:pt x="465" y="118"/>
                    <a:pt x="465" y="118"/>
                  </a:cubicBezTo>
                  <a:lnTo>
                    <a:pt x="465" y="118"/>
                  </a:lnTo>
                  <a:cubicBezTo>
                    <a:pt x="465" y="118"/>
                    <a:pt x="465" y="118"/>
                    <a:pt x="465" y="118"/>
                  </a:cubicBezTo>
                  <a:lnTo>
                    <a:pt x="465" y="118"/>
                  </a:lnTo>
                  <a:cubicBezTo>
                    <a:pt x="465" y="118"/>
                    <a:pt x="465" y="118"/>
                    <a:pt x="465" y="118"/>
                  </a:cubicBezTo>
                  <a:close/>
                  <a:moveTo>
                    <a:pt x="522" y="103"/>
                  </a:moveTo>
                  <a:cubicBezTo>
                    <a:pt x="519" y="105"/>
                    <a:pt x="516" y="106"/>
                    <a:pt x="512" y="107"/>
                  </a:cubicBezTo>
                  <a:lnTo>
                    <a:pt x="512" y="107"/>
                  </a:lnTo>
                  <a:cubicBezTo>
                    <a:pt x="500" y="111"/>
                    <a:pt x="488" y="115"/>
                    <a:pt x="476" y="119"/>
                  </a:cubicBezTo>
                  <a:lnTo>
                    <a:pt x="476" y="119"/>
                  </a:lnTo>
                  <a:lnTo>
                    <a:pt x="486" y="116"/>
                  </a:lnTo>
                  <a:lnTo>
                    <a:pt x="486" y="116"/>
                  </a:lnTo>
                  <a:lnTo>
                    <a:pt x="512" y="107"/>
                  </a:lnTo>
                  <a:lnTo>
                    <a:pt x="512" y="107"/>
                  </a:lnTo>
                  <a:cubicBezTo>
                    <a:pt x="515" y="106"/>
                    <a:pt x="519" y="105"/>
                    <a:pt x="522" y="103"/>
                  </a:cubicBezTo>
                  <a:close/>
                  <a:moveTo>
                    <a:pt x="468" y="116"/>
                  </a:moveTo>
                  <a:cubicBezTo>
                    <a:pt x="467" y="117"/>
                    <a:pt x="466" y="117"/>
                    <a:pt x="465" y="118"/>
                  </a:cubicBezTo>
                  <a:lnTo>
                    <a:pt x="465" y="118"/>
                  </a:lnTo>
                  <a:cubicBezTo>
                    <a:pt x="465" y="118"/>
                    <a:pt x="465" y="118"/>
                    <a:pt x="465" y="118"/>
                  </a:cubicBezTo>
                  <a:lnTo>
                    <a:pt x="465" y="118"/>
                  </a:lnTo>
                  <a:cubicBezTo>
                    <a:pt x="465" y="118"/>
                    <a:pt x="465" y="118"/>
                    <a:pt x="465" y="118"/>
                  </a:cubicBezTo>
                  <a:lnTo>
                    <a:pt x="465" y="118"/>
                  </a:lnTo>
                  <a:cubicBezTo>
                    <a:pt x="465" y="118"/>
                    <a:pt x="465" y="118"/>
                    <a:pt x="465" y="118"/>
                  </a:cubicBezTo>
                  <a:lnTo>
                    <a:pt x="465" y="118"/>
                  </a:lnTo>
                  <a:cubicBezTo>
                    <a:pt x="462" y="119"/>
                    <a:pt x="458" y="120"/>
                    <a:pt x="454" y="121"/>
                  </a:cubicBezTo>
                  <a:lnTo>
                    <a:pt x="454" y="121"/>
                  </a:lnTo>
                  <a:cubicBezTo>
                    <a:pt x="459" y="119"/>
                    <a:pt x="463" y="118"/>
                    <a:pt x="468" y="116"/>
                  </a:cubicBezTo>
                  <a:close/>
                  <a:moveTo>
                    <a:pt x="442" y="124"/>
                  </a:moveTo>
                  <a:cubicBezTo>
                    <a:pt x="441" y="124"/>
                    <a:pt x="441" y="125"/>
                    <a:pt x="441" y="125"/>
                  </a:cubicBezTo>
                  <a:lnTo>
                    <a:pt x="441" y="125"/>
                  </a:lnTo>
                  <a:cubicBezTo>
                    <a:pt x="442" y="125"/>
                    <a:pt x="442" y="124"/>
                    <a:pt x="442" y="124"/>
                  </a:cubicBezTo>
                  <a:close/>
                  <a:moveTo>
                    <a:pt x="441" y="125"/>
                  </a:moveTo>
                  <a:cubicBezTo>
                    <a:pt x="440" y="126"/>
                    <a:pt x="440" y="126"/>
                    <a:pt x="440" y="126"/>
                  </a:cubicBezTo>
                  <a:lnTo>
                    <a:pt x="440" y="126"/>
                  </a:lnTo>
                  <a:cubicBezTo>
                    <a:pt x="437" y="127"/>
                    <a:pt x="434" y="128"/>
                    <a:pt x="431" y="129"/>
                  </a:cubicBezTo>
                  <a:lnTo>
                    <a:pt x="431" y="129"/>
                  </a:lnTo>
                  <a:cubicBezTo>
                    <a:pt x="435" y="128"/>
                    <a:pt x="438" y="126"/>
                    <a:pt x="441" y="125"/>
                  </a:cubicBezTo>
                  <a:close/>
                  <a:moveTo>
                    <a:pt x="476" y="119"/>
                  </a:moveTo>
                  <a:lnTo>
                    <a:pt x="436" y="132"/>
                  </a:lnTo>
                  <a:lnTo>
                    <a:pt x="436" y="132"/>
                  </a:lnTo>
                  <a:cubicBezTo>
                    <a:pt x="436" y="132"/>
                    <a:pt x="436" y="132"/>
                    <a:pt x="436" y="132"/>
                  </a:cubicBezTo>
                  <a:lnTo>
                    <a:pt x="436" y="132"/>
                  </a:lnTo>
                  <a:cubicBezTo>
                    <a:pt x="439" y="131"/>
                    <a:pt x="441" y="130"/>
                    <a:pt x="444" y="129"/>
                  </a:cubicBezTo>
                  <a:lnTo>
                    <a:pt x="444" y="129"/>
                  </a:lnTo>
                  <a:cubicBezTo>
                    <a:pt x="442" y="129"/>
                    <a:pt x="441" y="130"/>
                    <a:pt x="440" y="130"/>
                  </a:cubicBezTo>
                  <a:lnTo>
                    <a:pt x="440" y="130"/>
                  </a:lnTo>
                  <a:cubicBezTo>
                    <a:pt x="442" y="130"/>
                    <a:pt x="444" y="129"/>
                    <a:pt x="446" y="128"/>
                  </a:cubicBezTo>
                  <a:lnTo>
                    <a:pt x="446" y="128"/>
                  </a:lnTo>
                  <a:cubicBezTo>
                    <a:pt x="445" y="129"/>
                    <a:pt x="444" y="129"/>
                    <a:pt x="444" y="129"/>
                  </a:cubicBezTo>
                  <a:lnTo>
                    <a:pt x="444" y="129"/>
                  </a:lnTo>
                  <a:cubicBezTo>
                    <a:pt x="449" y="127"/>
                    <a:pt x="454" y="126"/>
                    <a:pt x="459" y="124"/>
                  </a:cubicBezTo>
                  <a:lnTo>
                    <a:pt x="459" y="124"/>
                  </a:lnTo>
                  <a:cubicBezTo>
                    <a:pt x="465" y="122"/>
                    <a:pt x="470" y="120"/>
                    <a:pt x="476" y="119"/>
                  </a:cubicBezTo>
                  <a:close/>
                  <a:moveTo>
                    <a:pt x="433" y="133"/>
                  </a:moveTo>
                  <a:lnTo>
                    <a:pt x="433" y="133"/>
                  </a:lnTo>
                  <a:lnTo>
                    <a:pt x="433" y="133"/>
                  </a:lnTo>
                  <a:cubicBezTo>
                    <a:pt x="433" y="133"/>
                    <a:pt x="433" y="133"/>
                    <a:pt x="433" y="133"/>
                  </a:cubicBezTo>
                  <a:lnTo>
                    <a:pt x="433" y="133"/>
                  </a:lnTo>
                  <a:cubicBezTo>
                    <a:pt x="433" y="133"/>
                    <a:pt x="433" y="133"/>
                    <a:pt x="433" y="133"/>
                  </a:cubicBezTo>
                  <a:close/>
                  <a:moveTo>
                    <a:pt x="425" y="133"/>
                  </a:moveTo>
                  <a:cubicBezTo>
                    <a:pt x="424" y="133"/>
                    <a:pt x="424" y="133"/>
                    <a:pt x="424" y="133"/>
                  </a:cubicBezTo>
                  <a:lnTo>
                    <a:pt x="425" y="133"/>
                  </a:lnTo>
                  <a:cubicBezTo>
                    <a:pt x="425" y="133"/>
                    <a:pt x="425" y="133"/>
                    <a:pt x="425" y="133"/>
                  </a:cubicBezTo>
                  <a:close/>
                  <a:moveTo>
                    <a:pt x="463" y="119"/>
                  </a:moveTo>
                  <a:cubicBezTo>
                    <a:pt x="462" y="120"/>
                    <a:pt x="461" y="121"/>
                    <a:pt x="459" y="122"/>
                  </a:cubicBezTo>
                  <a:lnTo>
                    <a:pt x="459" y="122"/>
                  </a:lnTo>
                  <a:cubicBezTo>
                    <a:pt x="452" y="124"/>
                    <a:pt x="445" y="127"/>
                    <a:pt x="438" y="129"/>
                  </a:cubicBezTo>
                  <a:lnTo>
                    <a:pt x="438" y="129"/>
                  </a:lnTo>
                  <a:cubicBezTo>
                    <a:pt x="438" y="129"/>
                    <a:pt x="438" y="129"/>
                    <a:pt x="438" y="128"/>
                  </a:cubicBezTo>
                  <a:lnTo>
                    <a:pt x="438" y="128"/>
                  </a:lnTo>
                  <a:cubicBezTo>
                    <a:pt x="433" y="130"/>
                    <a:pt x="429" y="132"/>
                    <a:pt x="425" y="133"/>
                  </a:cubicBezTo>
                  <a:lnTo>
                    <a:pt x="425" y="133"/>
                  </a:lnTo>
                  <a:cubicBezTo>
                    <a:pt x="425" y="133"/>
                    <a:pt x="425" y="133"/>
                    <a:pt x="426" y="133"/>
                  </a:cubicBezTo>
                  <a:lnTo>
                    <a:pt x="426" y="133"/>
                  </a:lnTo>
                  <a:cubicBezTo>
                    <a:pt x="426" y="133"/>
                    <a:pt x="426" y="133"/>
                    <a:pt x="426" y="133"/>
                  </a:cubicBezTo>
                  <a:lnTo>
                    <a:pt x="428" y="133"/>
                  </a:lnTo>
                  <a:cubicBezTo>
                    <a:pt x="428" y="133"/>
                    <a:pt x="428" y="133"/>
                    <a:pt x="428" y="133"/>
                  </a:cubicBezTo>
                  <a:lnTo>
                    <a:pt x="428" y="133"/>
                  </a:lnTo>
                  <a:cubicBezTo>
                    <a:pt x="427" y="133"/>
                    <a:pt x="427" y="133"/>
                    <a:pt x="426" y="133"/>
                  </a:cubicBezTo>
                  <a:lnTo>
                    <a:pt x="426" y="133"/>
                  </a:lnTo>
                  <a:cubicBezTo>
                    <a:pt x="430" y="132"/>
                    <a:pt x="434" y="130"/>
                    <a:pt x="438" y="129"/>
                  </a:cubicBezTo>
                  <a:lnTo>
                    <a:pt x="438" y="129"/>
                  </a:lnTo>
                  <a:cubicBezTo>
                    <a:pt x="438" y="130"/>
                    <a:pt x="437" y="130"/>
                    <a:pt x="437" y="131"/>
                  </a:cubicBezTo>
                  <a:lnTo>
                    <a:pt x="437" y="131"/>
                  </a:lnTo>
                  <a:cubicBezTo>
                    <a:pt x="438" y="130"/>
                    <a:pt x="440" y="130"/>
                    <a:pt x="441" y="129"/>
                  </a:cubicBezTo>
                  <a:lnTo>
                    <a:pt x="441" y="129"/>
                  </a:lnTo>
                  <a:cubicBezTo>
                    <a:pt x="440" y="130"/>
                    <a:pt x="438" y="130"/>
                    <a:pt x="437" y="131"/>
                  </a:cubicBezTo>
                  <a:lnTo>
                    <a:pt x="437" y="131"/>
                  </a:lnTo>
                  <a:cubicBezTo>
                    <a:pt x="437" y="131"/>
                    <a:pt x="437" y="131"/>
                    <a:pt x="437" y="131"/>
                  </a:cubicBezTo>
                  <a:lnTo>
                    <a:pt x="437" y="131"/>
                  </a:lnTo>
                  <a:cubicBezTo>
                    <a:pt x="434" y="131"/>
                    <a:pt x="431" y="132"/>
                    <a:pt x="428" y="133"/>
                  </a:cubicBezTo>
                  <a:lnTo>
                    <a:pt x="428" y="133"/>
                  </a:lnTo>
                  <a:cubicBezTo>
                    <a:pt x="429" y="133"/>
                    <a:pt x="429" y="133"/>
                    <a:pt x="429" y="133"/>
                  </a:cubicBezTo>
                  <a:lnTo>
                    <a:pt x="429" y="133"/>
                  </a:lnTo>
                  <a:cubicBezTo>
                    <a:pt x="429" y="133"/>
                    <a:pt x="429" y="133"/>
                    <a:pt x="429" y="133"/>
                  </a:cubicBezTo>
                  <a:lnTo>
                    <a:pt x="431" y="133"/>
                  </a:lnTo>
                  <a:cubicBezTo>
                    <a:pt x="431" y="133"/>
                    <a:pt x="431" y="133"/>
                    <a:pt x="431" y="133"/>
                  </a:cubicBezTo>
                  <a:lnTo>
                    <a:pt x="431" y="133"/>
                  </a:lnTo>
                  <a:cubicBezTo>
                    <a:pt x="430" y="133"/>
                    <a:pt x="430" y="133"/>
                    <a:pt x="429" y="133"/>
                  </a:cubicBezTo>
                  <a:lnTo>
                    <a:pt x="429" y="133"/>
                  </a:lnTo>
                  <a:cubicBezTo>
                    <a:pt x="432" y="132"/>
                    <a:pt x="434" y="132"/>
                    <a:pt x="437" y="131"/>
                  </a:cubicBezTo>
                  <a:lnTo>
                    <a:pt x="437" y="131"/>
                  </a:lnTo>
                  <a:cubicBezTo>
                    <a:pt x="437" y="131"/>
                    <a:pt x="437" y="131"/>
                    <a:pt x="437" y="131"/>
                  </a:cubicBezTo>
                  <a:lnTo>
                    <a:pt x="437" y="131"/>
                  </a:lnTo>
                  <a:cubicBezTo>
                    <a:pt x="439" y="130"/>
                    <a:pt x="441" y="130"/>
                    <a:pt x="443" y="129"/>
                  </a:cubicBezTo>
                  <a:lnTo>
                    <a:pt x="443" y="129"/>
                  </a:lnTo>
                  <a:cubicBezTo>
                    <a:pt x="442" y="130"/>
                    <a:pt x="440" y="130"/>
                    <a:pt x="438" y="131"/>
                  </a:cubicBezTo>
                  <a:lnTo>
                    <a:pt x="438" y="131"/>
                  </a:lnTo>
                  <a:cubicBezTo>
                    <a:pt x="439" y="131"/>
                    <a:pt x="439" y="131"/>
                    <a:pt x="440" y="130"/>
                  </a:cubicBezTo>
                  <a:lnTo>
                    <a:pt x="440" y="130"/>
                  </a:lnTo>
                  <a:cubicBezTo>
                    <a:pt x="439" y="131"/>
                    <a:pt x="438" y="131"/>
                    <a:pt x="437" y="131"/>
                  </a:cubicBezTo>
                  <a:lnTo>
                    <a:pt x="437" y="131"/>
                  </a:lnTo>
                  <a:cubicBezTo>
                    <a:pt x="437" y="131"/>
                    <a:pt x="438" y="131"/>
                    <a:pt x="438" y="131"/>
                  </a:cubicBezTo>
                  <a:lnTo>
                    <a:pt x="438" y="131"/>
                  </a:lnTo>
                  <a:cubicBezTo>
                    <a:pt x="438" y="131"/>
                    <a:pt x="437" y="131"/>
                    <a:pt x="437" y="132"/>
                  </a:cubicBezTo>
                  <a:lnTo>
                    <a:pt x="437" y="132"/>
                  </a:lnTo>
                  <a:cubicBezTo>
                    <a:pt x="437" y="131"/>
                    <a:pt x="437" y="131"/>
                    <a:pt x="437" y="131"/>
                  </a:cubicBezTo>
                  <a:lnTo>
                    <a:pt x="437" y="131"/>
                  </a:lnTo>
                  <a:cubicBezTo>
                    <a:pt x="435" y="132"/>
                    <a:pt x="433" y="132"/>
                    <a:pt x="431" y="133"/>
                  </a:cubicBezTo>
                  <a:lnTo>
                    <a:pt x="431" y="133"/>
                  </a:lnTo>
                  <a:cubicBezTo>
                    <a:pt x="431" y="133"/>
                    <a:pt x="431" y="133"/>
                    <a:pt x="432" y="133"/>
                  </a:cubicBezTo>
                  <a:lnTo>
                    <a:pt x="432" y="133"/>
                  </a:lnTo>
                  <a:cubicBezTo>
                    <a:pt x="432" y="133"/>
                    <a:pt x="432" y="133"/>
                    <a:pt x="432" y="133"/>
                  </a:cubicBezTo>
                  <a:lnTo>
                    <a:pt x="431" y="133"/>
                  </a:lnTo>
                  <a:cubicBezTo>
                    <a:pt x="430" y="133"/>
                    <a:pt x="430" y="133"/>
                    <a:pt x="430" y="133"/>
                  </a:cubicBezTo>
                  <a:lnTo>
                    <a:pt x="430" y="133"/>
                  </a:lnTo>
                  <a:cubicBezTo>
                    <a:pt x="430" y="133"/>
                    <a:pt x="429" y="133"/>
                    <a:pt x="429" y="133"/>
                  </a:cubicBezTo>
                  <a:lnTo>
                    <a:pt x="429" y="133"/>
                  </a:lnTo>
                  <a:cubicBezTo>
                    <a:pt x="429" y="133"/>
                    <a:pt x="429" y="133"/>
                    <a:pt x="429" y="133"/>
                  </a:cubicBezTo>
                  <a:lnTo>
                    <a:pt x="428" y="133"/>
                  </a:lnTo>
                  <a:cubicBezTo>
                    <a:pt x="428" y="133"/>
                    <a:pt x="428" y="133"/>
                    <a:pt x="427" y="133"/>
                  </a:cubicBezTo>
                  <a:lnTo>
                    <a:pt x="427" y="133"/>
                  </a:lnTo>
                  <a:cubicBezTo>
                    <a:pt x="426" y="134"/>
                    <a:pt x="425" y="134"/>
                    <a:pt x="424" y="134"/>
                  </a:cubicBezTo>
                  <a:lnTo>
                    <a:pt x="424" y="134"/>
                  </a:lnTo>
                  <a:cubicBezTo>
                    <a:pt x="424" y="134"/>
                    <a:pt x="425" y="133"/>
                    <a:pt x="426" y="133"/>
                  </a:cubicBezTo>
                  <a:lnTo>
                    <a:pt x="425" y="133"/>
                  </a:lnTo>
                  <a:cubicBezTo>
                    <a:pt x="424" y="134"/>
                    <a:pt x="423" y="134"/>
                    <a:pt x="422" y="134"/>
                  </a:cubicBezTo>
                  <a:lnTo>
                    <a:pt x="422" y="134"/>
                  </a:lnTo>
                  <a:cubicBezTo>
                    <a:pt x="421" y="134"/>
                    <a:pt x="421" y="134"/>
                    <a:pt x="420" y="135"/>
                  </a:cubicBezTo>
                  <a:lnTo>
                    <a:pt x="420" y="135"/>
                  </a:lnTo>
                  <a:lnTo>
                    <a:pt x="424" y="133"/>
                  </a:lnTo>
                  <a:lnTo>
                    <a:pt x="422" y="133"/>
                  </a:lnTo>
                  <a:cubicBezTo>
                    <a:pt x="420" y="134"/>
                    <a:pt x="419" y="134"/>
                    <a:pt x="417" y="135"/>
                  </a:cubicBezTo>
                  <a:lnTo>
                    <a:pt x="417" y="135"/>
                  </a:lnTo>
                  <a:cubicBezTo>
                    <a:pt x="418" y="134"/>
                    <a:pt x="419" y="134"/>
                    <a:pt x="420" y="133"/>
                  </a:cubicBezTo>
                  <a:lnTo>
                    <a:pt x="422" y="133"/>
                  </a:lnTo>
                  <a:cubicBezTo>
                    <a:pt x="428" y="131"/>
                    <a:pt x="433" y="129"/>
                    <a:pt x="439" y="128"/>
                  </a:cubicBezTo>
                  <a:lnTo>
                    <a:pt x="439" y="128"/>
                  </a:lnTo>
                  <a:cubicBezTo>
                    <a:pt x="439" y="128"/>
                    <a:pt x="438" y="128"/>
                    <a:pt x="438" y="128"/>
                  </a:cubicBezTo>
                  <a:lnTo>
                    <a:pt x="438" y="128"/>
                  </a:lnTo>
                  <a:cubicBezTo>
                    <a:pt x="442" y="127"/>
                    <a:pt x="446" y="126"/>
                    <a:pt x="450" y="124"/>
                  </a:cubicBezTo>
                  <a:lnTo>
                    <a:pt x="448" y="124"/>
                  </a:lnTo>
                  <a:cubicBezTo>
                    <a:pt x="453" y="123"/>
                    <a:pt x="458" y="121"/>
                    <a:pt x="463" y="119"/>
                  </a:cubicBezTo>
                  <a:close/>
                  <a:moveTo>
                    <a:pt x="417" y="135"/>
                  </a:moveTo>
                  <a:lnTo>
                    <a:pt x="417" y="135"/>
                  </a:lnTo>
                  <a:cubicBezTo>
                    <a:pt x="416" y="135"/>
                    <a:pt x="416" y="135"/>
                    <a:pt x="416" y="135"/>
                  </a:cubicBezTo>
                  <a:lnTo>
                    <a:pt x="416" y="135"/>
                  </a:lnTo>
                  <a:cubicBezTo>
                    <a:pt x="415" y="136"/>
                    <a:pt x="414" y="136"/>
                    <a:pt x="413" y="136"/>
                  </a:cubicBezTo>
                  <a:lnTo>
                    <a:pt x="413" y="136"/>
                  </a:lnTo>
                  <a:cubicBezTo>
                    <a:pt x="414" y="136"/>
                    <a:pt x="416" y="135"/>
                    <a:pt x="417" y="135"/>
                  </a:cubicBezTo>
                  <a:close/>
                  <a:moveTo>
                    <a:pt x="413" y="136"/>
                  </a:moveTo>
                  <a:cubicBezTo>
                    <a:pt x="410" y="137"/>
                    <a:pt x="406" y="138"/>
                    <a:pt x="403" y="140"/>
                  </a:cubicBezTo>
                  <a:lnTo>
                    <a:pt x="403" y="140"/>
                  </a:lnTo>
                  <a:cubicBezTo>
                    <a:pt x="406" y="139"/>
                    <a:pt x="409" y="137"/>
                    <a:pt x="413" y="136"/>
                  </a:cubicBezTo>
                  <a:close/>
                  <a:moveTo>
                    <a:pt x="407" y="142"/>
                  </a:moveTo>
                  <a:cubicBezTo>
                    <a:pt x="406" y="142"/>
                    <a:pt x="406" y="142"/>
                    <a:pt x="406" y="142"/>
                  </a:cubicBezTo>
                  <a:lnTo>
                    <a:pt x="405" y="142"/>
                  </a:lnTo>
                  <a:lnTo>
                    <a:pt x="405" y="142"/>
                  </a:lnTo>
                  <a:cubicBezTo>
                    <a:pt x="406" y="142"/>
                    <a:pt x="406" y="142"/>
                    <a:pt x="407" y="142"/>
                  </a:cubicBezTo>
                  <a:close/>
                  <a:moveTo>
                    <a:pt x="403" y="141"/>
                  </a:moveTo>
                  <a:cubicBezTo>
                    <a:pt x="399" y="142"/>
                    <a:pt x="396" y="144"/>
                    <a:pt x="393" y="145"/>
                  </a:cubicBezTo>
                  <a:lnTo>
                    <a:pt x="393" y="145"/>
                  </a:lnTo>
                  <a:lnTo>
                    <a:pt x="394" y="144"/>
                  </a:lnTo>
                  <a:lnTo>
                    <a:pt x="394" y="144"/>
                  </a:lnTo>
                  <a:cubicBezTo>
                    <a:pt x="394" y="145"/>
                    <a:pt x="393" y="145"/>
                    <a:pt x="392" y="145"/>
                  </a:cubicBezTo>
                  <a:lnTo>
                    <a:pt x="392" y="145"/>
                  </a:lnTo>
                  <a:cubicBezTo>
                    <a:pt x="393" y="145"/>
                    <a:pt x="394" y="145"/>
                    <a:pt x="395" y="144"/>
                  </a:cubicBezTo>
                  <a:lnTo>
                    <a:pt x="395" y="144"/>
                  </a:lnTo>
                  <a:lnTo>
                    <a:pt x="394" y="144"/>
                  </a:lnTo>
                  <a:lnTo>
                    <a:pt x="394" y="144"/>
                  </a:lnTo>
                  <a:cubicBezTo>
                    <a:pt x="397" y="143"/>
                    <a:pt x="400" y="142"/>
                    <a:pt x="403" y="141"/>
                  </a:cubicBezTo>
                  <a:close/>
                  <a:moveTo>
                    <a:pt x="414" y="137"/>
                  </a:moveTo>
                  <a:cubicBezTo>
                    <a:pt x="413" y="137"/>
                    <a:pt x="412" y="137"/>
                    <a:pt x="412" y="138"/>
                  </a:cubicBezTo>
                  <a:lnTo>
                    <a:pt x="412" y="138"/>
                  </a:lnTo>
                  <a:cubicBezTo>
                    <a:pt x="411" y="138"/>
                    <a:pt x="411" y="138"/>
                    <a:pt x="410" y="138"/>
                  </a:cubicBezTo>
                  <a:lnTo>
                    <a:pt x="410" y="138"/>
                  </a:lnTo>
                  <a:cubicBezTo>
                    <a:pt x="401" y="141"/>
                    <a:pt x="392" y="144"/>
                    <a:pt x="384" y="146"/>
                  </a:cubicBezTo>
                  <a:lnTo>
                    <a:pt x="384" y="146"/>
                  </a:lnTo>
                  <a:cubicBezTo>
                    <a:pt x="390" y="144"/>
                    <a:pt x="397" y="142"/>
                    <a:pt x="403" y="140"/>
                  </a:cubicBezTo>
                  <a:lnTo>
                    <a:pt x="403" y="140"/>
                  </a:lnTo>
                  <a:cubicBezTo>
                    <a:pt x="400" y="141"/>
                    <a:pt x="397" y="142"/>
                    <a:pt x="397" y="142"/>
                  </a:cubicBezTo>
                  <a:lnTo>
                    <a:pt x="414" y="137"/>
                  </a:lnTo>
                  <a:close/>
                  <a:moveTo>
                    <a:pt x="384" y="146"/>
                  </a:moveTo>
                  <a:cubicBezTo>
                    <a:pt x="383" y="146"/>
                    <a:pt x="382" y="147"/>
                    <a:pt x="381" y="147"/>
                  </a:cubicBezTo>
                  <a:lnTo>
                    <a:pt x="381" y="147"/>
                  </a:lnTo>
                  <a:lnTo>
                    <a:pt x="379" y="147"/>
                  </a:lnTo>
                  <a:lnTo>
                    <a:pt x="379" y="147"/>
                  </a:lnTo>
                  <a:cubicBezTo>
                    <a:pt x="381" y="147"/>
                    <a:pt x="382" y="147"/>
                    <a:pt x="384" y="146"/>
                  </a:cubicBezTo>
                  <a:close/>
                  <a:moveTo>
                    <a:pt x="387" y="147"/>
                  </a:moveTo>
                  <a:lnTo>
                    <a:pt x="387" y="147"/>
                  </a:lnTo>
                  <a:cubicBezTo>
                    <a:pt x="386" y="147"/>
                    <a:pt x="386" y="147"/>
                    <a:pt x="385" y="148"/>
                  </a:cubicBezTo>
                  <a:lnTo>
                    <a:pt x="385" y="148"/>
                  </a:lnTo>
                  <a:cubicBezTo>
                    <a:pt x="384" y="148"/>
                    <a:pt x="384" y="148"/>
                    <a:pt x="383" y="148"/>
                  </a:cubicBezTo>
                  <a:lnTo>
                    <a:pt x="383" y="148"/>
                  </a:lnTo>
                  <a:cubicBezTo>
                    <a:pt x="385" y="148"/>
                    <a:pt x="386" y="147"/>
                    <a:pt x="387" y="147"/>
                  </a:cubicBezTo>
                  <a:close/>
                  <a:moveTo>
                    <a:pt x="362" y="152"/>
                  </a:moveTo>
                  <a:cubicBezTo>
                    <a:pt x="361" y="153"/>
                    <a:pt x="360" y="153"/>
                    <a:pt x="359" y="154"/>
                  </a:cubicBezTo>
                  <a:lnTo>
                    <a:pt x="359" y="154"/>
                  </a:lnTo>
                  <a:cubicBezTo>
                    <a:pt x="360" y="153"/>
                    <a:pt x="360" y="153"/>
                    <a:pt x="360" y="153"/>
                  </a:cubicBezTo>
                  <a:lnTo>
                    <a:pt x="360" y="153"/>
                  </a:lnTo>
                  <a:cubicBezTo>
                    <a:pt x="361" y="153"/>
                    <a:pt x="361" y="153"/>
                    <a:pt x="362" y="152"/>
                  </a:cubicBezTo>
                  <a:close/>
                  <a:moveTo>
                    <a:pt x="426" y="135"/>
                  </a:moveTo>
                  <a:lnTo>
                    <a:pt x="426" y="135"/>
                  </a:lnTo>
                  <a:cubicBezTo>
                    <a:pt x="420" y="137"/>
                    <a:pt x="414" y="139"/>
                    <a:pt x="408" y="141"/>
                  </a:cubicBezTo>
                  <a:lnTo>
                    <a:pt x="408" y="141"/>
                  </a:lnTo>
                  <a:cubicBezTo>
                    <a:pt x="408" y="140"/>
                    <a:pt x="408" y="140"/>
                    <a:pt x="409" y="140"/>
                  </a:cubicBezTo>
                  <a:lnTo>
                    <a:pt x="409" y="140"/>
                  </a:lnTo>
                  <a:cubicBezTo>
                    <a:pt x="404" y="141"/>
                    <a:pt x="400" y="143"/>
                    <a:pt x="395" y="144"/>
                  </a:cubicBezTo>
                  <a:lnTo>
                    <a:pt x="395" y="144"/>
                  </a:lnTo>
                  <a:lnTo>
                    <a:pt x="400" y="143"/>
                  </a:lnTo>
                  <a:lnTo>
                    <a:pt x="400" y="143"/>
                  </a:lnTo>
                  <a:cubicBezTo>
                    <a:pt x="397" y="144"/>
                    <a:pt x="395" y="145"/>
                    <a:pt x="392" y="146"/>
                  </a:cubicBezTo>
                  <a:lnTo>
                    <a:pt x="392" y="146"/>
                  </a:lnTo>
                  <a:cubicBezTo>
                    <a:pt x="396" y="145"/>
                    <a:pt x="400" y="144"/>
                    <a:pt x="404" y="142"/>
                  </a:cubicBezTo>
                  <a:lnTo>
                    <a:pt x="404" y="142"/>
                  </a:lnTo>
                  <a:lnTo>
                    <a:pt x="400" y="143"/>
                  </a:lnTo>
                  <a:lnTo>
                    <a:pt x="400" y="143"/>
                  </a:lnTo>
                  <a:cubicBezTo>
                    <a:pt x="402" y="142"/>
                    <a:pt x="405" y="142"/>
                    <a:pt x="408" y="141"/>
                  </a:cubicBezTo>
                  <a:lnTo>
                    <a:pt x="408" y="141"/>
                  </a:lnTo>
                  <a:cubicBezTo>
                    <a:pt x="407" y="141"/>
                    <a:pt x="407" y="141"/>
                    <a:pt x="407" y="142"/>
                  </a:cubicBezTo>
                  <a:lnTo>
                    <a:pt x="407" y="142"/>
                  </a:lnTo>
                  <a:cubicBezTo>
                    <a:pt x="407" y="141"/>
                    <a:pt x="408" y="141"/>
                    <a:pt x="409" y="141"/>
                  </a:cubicBezTo>
                  <a:lnTo>
                    <a:pt x="409" y="141"/>
                  </a:lnTo>
                  <a:cubicBezTo>
                    <a:pt x="408" y="141"/>
                    <a:pt x="407" y="142"/>
                    <a:pt x="407" y="142"/>
                  </a:cubicBezTo>
                  <a:lnTo>
                    <a:pt x="407" y="142"/>
                  </a:lnTo>
                  <a:cubicBezTo>
                    <a:pt x="407" y="142"/>
                    <a:pt x="407" y="142"/>
                    <a:pt x="407" y="142"/>
                  </a:cubicBezTo>
                  <a:lnTo>
                    <a:pt x="407" y="142"/>
                  </a:lnTo>
                  <a:cubicBezTo>
                    <a:pt x="406" y="142"/>
                    <a:pt x="405" y="142"/>
                    <a:pt x="404" y="142"/>
                  </a:cubicBezTo>
                  <a:lnTo>
                    <a:pt x="404" y="142"/>
                  </a:lnTo>
                  <a:lnTo>
                    <a:pt x="405" y="142"/>
                  </a:lnTo>
                  <a:lnTo>
                    <a:pt x="405" y="142"/>
                  </a:lnTo>
                  <a:cubicBezTo>
                    <a:pt x="403" y="143"/>
                    <a:pt x="400" y="144"/>
                    <a:pt x="397" y="145"/>
                  </a:cubicBezTo>
                  <a:lnTo>
                    <a:pt x="397" y="145"/>
                  </a:lnTo>
                  <a:lnTo>
                    <a:pt x="353" y="160"/>
                  </a:lnTo>
                  <a:lnTo>
                    <a:pt x="353" y="160"/>
                  </a:lnTo>
                  <a:cubicBezTo>
                    <a:pt x="363" y="156"/>
                    <a:pt x="371" y="153"/>
                    <a:pt x="381" y="150"/>
                  </a:cubicBezTo>
                  <a:lnTo>
                    <a:pt x="381" y="150"/>
                  </a:lnTo>
                  <a:cubicBezTo>
                    <a:pt x="384" y="148"/>
                    <a:pt x="388" y="147"/>
                    <a:pt x="392" y="146"/>
                  </a:cubicBezTo>
                  <a:lnTo>
                    <a:pt x="392" y="146"/>
                  </a:lnTo>
                  <a:cubicBezTo>
                    <a:pt x="391" y="146"/>
                    <a:pt x="389" y="147"/>
                    <a:pt x="387" y="147"/>
                  </a:cubicBezTo>
                  <a:lnTo>
                    <a:pt x="387" y="147"/>
                  </a:lnTo>
                  <a:cubicBezTo>
                    <a:pt x="389" y="146"/>
                    <a:pt x="391" y="146"/>
                    <a:pt x="392" y="145"/>
                  </a:cubicBezTo>
                  <a:lnTo>
                    <a:pt x="392" y="145"/>
                  </a:lnTo>
                  <a:cubicBezTo>
                    <a:pt x="391" y="146"/>
                    <a:pt x="389" y="146"/>
                    <a:pt x="387" y="147"/>
                  </a:cubicBezTo>
                  <a:lnTo>
                    <a:pt x="387" y="147"/>
                  </a:lnTo>
                  <a:cubicBezTo>
                    <a:pt x="389" y="146"/>
                    <a:pt x="391" y="145"/>
                    <a:pt x="393" y="145"/>
                  </a:cubicBezTo>
                  <a:lnTo>
                    <a:pt x="393" y="145"/>
                  </a:lnTo>
                  <a:lnTo>
                    <a:pt x="385" y="146"/>
                  </a:lnTo>
                  <a:lnTo>
                    <a:pt x="385" y="146"/>
                  </a:lnTo>
                  <a:cubicBezTo>
                    <a:pt x="393" y="144"/>
                    <a:pt x="400" y="142"/>
                    <a:pt x="407" y="139"/>
                  </a:cubicBezTo>
                  <a:lnTo>
                    <a:pt x="407" y="139"/>
                  </a:lnTo>
                  <a:cubicBezTo>
                    <a:pt x="406" y="140"/>
                    <a:pt x="404" y="141"/>
                    <a:pt x="403" y="141"/>
                  </a:cubicBezTo>
                  <a:lnTo>
                    <a:pt x="403" y="141"/>
                  </a:lnTo>
                  <a:cubicBezTo>
                    <a:pt x="405" y="141"/>
                    <a:pt x="407" y="140"/>
                    <a:pt x="409" y="139"/>
                  </a:cubicBezTo>
                  <a:lnTo>
                    <a:pt x="409" y="139"/>
                  </a:lnTo>
                  <a:cubicBezTo>
                    <a:pt x="409" y="139"/>
                    <a:pt x="410" y="139"/>
                    <a:pt x="411" y="139"/>
                  </a:cubicBezTo>
                  <a:lnTo>
                    <a:pt x="411" y="139"/>
                  </a:lnTo>
                  <a:cubicBezTo>
                    <a:pt x="410" y="139"/>
                    <a:pt x="409" y="139"/>
                    <a:pt x="409" y="140"/>
                  </a:cubicBezTo>
                  <a:lnTo>
                    <a:pt x="409" y="140"/>
                  </a:lnTo>
                  <a:cubicBezTo>
                    <a:pt x="413" y="138"/>
                    <a:pt x="418" y="137"/>
                    <a:pt x="422" y="136"/>
                  </a:cubicBezTo>
                  <a:lnTo>
                    <a:pt x="422" y="136"/>
                  </a:lnTo>
                  <a:cubicBezTo>
                    <a:pt x="424" y="135"/>
                    <a:pt x="425" y="135"/>
                    <a:pt x="426" y="135"/>
                  </a:cubicBezTo>
                  <a:close/>
                  <a:moveTo>
                    <a:pt x="342" y="161"/>
                  </a:moveTo>
                  <a:lnTo>
                    <a:pt x="342" y="161"/>
                  </a:lnTo>
                  <a:cubicBezTo>
                    <a:pt x="341" y="161"/>
                    <a:pt x="341" y="161"/>
                    <a:pt x="340" y="161"/>
                  </a:cubicBezTo>
                  <a:lnTo>
                    <a:pt x="340" y="161"/>
                  </a:lnTo>
                  <a:cubicBezTo>
                    <a:pt x="339" y="161"/>
                    <a:pt x="338" y="162"/>
                    <a:pt x="338" y="162"/>
                  </a:cubicBezTo>
                  <a:lnTo>
                    <a:pt x="338" y="162"/>
                  </a:lnTo>
                  <a:cubicBezTo>
                    <a:pt x="338" y="162"/>
                    <a:pt x="338" y="162"/>
                    <a:pt x="338" y="162"/>
                  </a:cubicBezTo>
                  <a:lnTo>
                    <a:pt x="338" y="162"/>
                  </a:lnTo>
                  <a:cubicBezTo>
                    <a:pt x="338" y="162"/>
                    <a:pt x="337" y="162"/>
                    <a:pt x="337" y="162"/>
                  </a:cubicBezTo>
                  <a:lnTo>
                    <a:pt x="337" y="162"/>
                  </a:lnTo>
                  <a:cubicBezTo>
                    <a:pt x="337" y="162"/>
                    <a:pt x="338" y="162"/>
                    <a:pt x="338" y="162"/>
                  </a:cubicBezTo>
                  <a:lnTo>
                    <a:pt x="338" y="162"/>
                  </a:lnTo>
                  <a:cubicBezTo>
                    <a:pt x="336" y="162"/>
                    <a:pt x="335" y="163"/>
                    <a:pt x="334" y="163"/>
                  </a:cubicBezTo>
                  <a:lnTo>
                    <a:pt x="334" y="163"/>
                  </a:lnTo>
                  <a:lnTo>
                    <a:pt x="342" y="161"/>
                  </a:lnTo>
                  <a:close/>
                  <a:moveTo>
                    <a:pt x="369" y="154"/>
                  </a:moveTo>
                  <a:cubicBezTo>
                    <a:pt x="363" y="156"/>
                    <a:pt x="358" y="158"/>
                    <a:pt x="353" y="160"/>
                  </a:cubicBezTo>
                  <a:cubicBezTo>
                    <a:pt x="351" y="160"/>
                    <a:pt x="348" y="161"/>
                    <a:pt x="346" y="161"/>
                  </a:cubicBezTo>
                  <a:lnTo>
                    <a:pt x="346" y="161"/>
                  </a:lnTo>
                  <a:cubicBezTo>
                    <a:pt x="346" y="161"/>
                    <a:pt x="347" y="161"/>
                    <a:pt x="347" y="161"/>
                  </a:cubicBezTo>
                  <a:lnTo>
                    <a:pt x="347" y="161"/>
                  </a:lnTo>
                  <a:cubicBezTo>
                    <a:pt x="346" y="161"/>
                    <a:pt x="345" y="162"/>
                    <a:pt x="344" y="162"/>
                  </a:cubicBezTo>
                  <a:lnTo>
                    <a:pt x="344" y="162"/>
                  </a:lnTo>
                  <a:cubicBezTo>
                    <a:pt x="342" y="162"/>
                    <a:pt x="340" y="163"/>
                    <a:pt x="338" y="163"/>
                  </a:cubicBezTo>
                  <a:lnTo>
                    <a:pt x="338" y="163"/>
                  </a:lnTo>
                  <a:cubicBezTo>
                    <a:pt x="339" y="163"/>
                    <a:pt x="341" y="162"/>
                    <a:pt x="343" y="161"/>
                  </a:cubicBezTo>
                  <a:lnTo>
                    <a:pt x="343" y="161"/>
                  </a:lnTo>
                  <a:cubicBezTo>
                    <a:pt x="344" y="160"/>
                    <a:pt x="345" y="160"/>
                    <a:pt x="346" y="160"/>
                  </a:cubicBezTo>
                  <a:lnTo>
                    <a:pt x="346" y="160"/>
                  </a:lnTo>
                  <a:cubicBezTo>
                    <a:pt x="346" y="160"/>
                    <a:pt x="345" y="160"/>
                    <a:pt x="345" y="160"/>
                  </a:cubicBezTo>
                  <a:lnTo>
                    <a:pt x="345" y="160"/>
                  </a:lnTo>
                  <a:cubicBezTo>
                    <a:pt x="349" y="158"/>
                    <a:pt x="352" y="157"/>
                    <a:pt x="356" y="156"/>
                  </a:cubicBezTo>
                  <a:lnTo>
                    <a:pt x="356" y="156"/>
                  </a:lnTo>
                  <a:cubicBezTo>
                    <a:pt x="356" y="156"/>
                    <a:pt x="355" y="157"/>
                    <a:pt x="354" y="157"/>
                  </a:cubicBezTo>
                  <a:lnTo>
                    <a:pt x="354" y="157"/>
                  </a:lnTo>
                  <a:cubicBezTo>
                    <a:pt x="352" y="158"/>
                    <a:pt x="349" y="159"/>
                    <a:pt x="346" y="160"/>
                  </a:cubicBezTo>
                  <a:lnTo>
                    <a:pt x="346" y="160"/>
                  </a:lnTo>
                  <a:cubicBezTo>
                    <a:pt x="348" y="159"/>
                    <a:pt x="350" y="159"/>
                    <a:pt x="351" y="159"/>
                  </a:cubicBezTo>
                  <a:lnTo>
                    <a:pt x="351" y="159"/>
                  </a:lnTo>
                  <a:cubicBezTo>
                    <a:pt x="350" y="160"/>
                    <a:pt x="349" y="160"/>
                    <a:pt x="347" y="161"/>
                  </a:cubicBezTo>
                  <a:lnTo>
                    <a:pt x="347" y="161"/>
                  </a:lnTo>
                  <a:cubicBezTo>
                    <a:pt x="354" y="159"/>
                    <a:pt x="361" y="156"/>
                    <a:pt x="369" y="154"/>
                  </a:cubicBezTo>
                  <a:close/>
                  <a:moveTo>
                    <a:pt x="337" y="162"/>
                  </a:moveTo>
                  <a:cubicBezTo>
                    <a:pt x="335" y="163"/>
                    <a:pt x="332" y="164"/>
                    <a:pt x="329" y="165"/>
                  </a:cubicBezTo>
                  <a:lnTo>
                    <a:pt x="329" y="165"/>
                  </a:lnTo>
                  <a:cubicBezTo>
                    <a:pt x="328" y="166"/>
                    <a:pt x="328" y="166"/>
                    <a:pt x="327" y="166"/>
                  </a:cubicBezTo>
                  <a:lnTo>
                    <a:pt x="327" y="166"/>
                  </a:lnTo>
                  <a:cubicBezTo>
                    <a:pt x="331" y="165"/>
                    <a:pt x="334" y="163"/>
                    <a:pt x="337" y="162"/>
                  </a:cubicBezTo>
                  <a:close/>
                  <a:moveTo>
                    <a:pt x="357" y="162"/>
                  </a:moveTo>
                  <a:cubicBezTo>
                    <a:pt x="355" y="163"/>
                    <a:pt x="353" y="164"/>
                    <a:pt x="351" y="165"/>
                  </a:cubicBezTo>
                  <a:lnTo>
                    <a:pt x="351" y="165"/>
                  </a:lnTo>
                  <a:cubicBezTo>
                    <a:pt x="349" y="165"/>
                    <a:pt x="346" y="166"/>
                    <a:pt x="344" y="167"/>
                  </a:cubicBezTo>
                  <a:lnTo>
                    <a:pt x="344" y="167"/>
                  </a:lnTo>
                  <a:cubicBezTo>
                    <a:pt x="347" y="166"/>
                    <a:pt x="350" y="164"/>
                    <a:pt x="353" y="163"/>
                  </a:cubicBezTo>
                  <a:lnTo>
                    <a:pt x="353" y="163"/>
                  </a:lnTo>
                  <a:cubicBezTo>
                    <a:pt x="354" y="163"/>
                    <a:pt x="356" y="163"/>
                    <a:pt x="357" y="162"/>
                  </a:cubicBezTo>
                  <a:close/>
                  <a:moveTo>
                    <a:pt x="323" y="167"/>
                  </a:moveTo>
                  <a:lnTo>
                    <a:pt x="323" y="167"/>
                  </a:lnTo>
                  <a:cubicBezTo>
                    <a:pt x="323" y="167"/>
                    <a:pt x="322" y="167"/>
                    <a:pt x="322" y="167"/>
                  </a:cubicBezTo>
                  <a:lnTo>
                    <a:pt x="322" y="167"/>
                  </a:lnTo>
                  <a:cubicBezTo>
                    <a:pt x="322" y="167"/>
                    <a:pt x="323" y="167"/>
                    <a:pt x="323" y="167"/>
                  </a:cubicBezTo>
                  <a:lnTo>
                    <a:pt x="323" y="167"/>
                  </a:lnTo>
                  <a:cubicBezTo>
                    <a:pt x="323" y="167"/>
                    <a:pt x="323" y="167"/>
                    <a:pt x="323" y="167"/>
                  </a:cubicBezTo>
                  <a:close/>
                  <a:moveTo>
                    <a:pt x="318" y="168"/>
                  </a:moveTo>
                  <a:lnTo>
                    <a:pt x="318" y="168"/>
                  </a:lnTo>
                  <a:cubicBezTo>
                    <a:pt x="317" y="168"/>
                    <a:pt x="316" y="168"/>
                    <a:pt x="315" y="168"/>
                  </a:cubicBezTo>
                  <a:lnTo>
                    <a:pt x="315" y="168"/>
                  </a:lnTo>
                  <a:cubicBezTo>
                    <a:pt x="316" y="168"/>
                    <a:pt x="316" y="168"/>
                    <a:pt x="316" y="168"/>
                  </a:cubicBezTo>
                  <a:lnTo>
                    <a:pt x="316" y="168"/>
                  </a:lnTo>
                  <a:cubicBezTo>
                    <a:pt x="317" y="168"/>
                    <a:pt x="318" y="168"/>
                    <a:pt x="318" y="168"/>
                  </a:cubicBezTo>
                  <a:close/>
                  <a:moveTo>
                    <a:pt x="336" y="169"/>
                  </a:moveTo>
                  <a:cubicBezTo>
                    <a:pt x="336" y="169"/>
                    <a:pt x="336" y="169"/>
                    <a:pt x="336" y="169"/>
                  </a:cubicBezTo>
                  <a:lnTo>
                    <a:pt x="336" y="169"/>
                  </a:lnTo>
                  <a:cubicBezTo>
                    <a:pt x="335" y="169"/>
                    <a:pt x="335" y="169"/>
                    <a:pt x="334" y="169"/>
                  </a:cubicBezTo>
                  <a:lnTo>
                    <a:pt x="334" y="169"/>
                  </a:lnTo>
                  <a:cubicBezTo>
                    <a:pt x="335" y="169"/>
                    <a:pt x="336" y="169"/>
                    <a:pt x="336" y="169"/>
                  </a:cubicBezTo>
                  <a:close/>
                  <a:moveTo>
                    <a:pt x="383" y="148"/>
                  </a:moveTo>
                  <a:lnTo>
                    <a:pt x="383" y="148"/>
                  </a:lnTo>
                  <a:cubicBezTo>
                    <a:pt x="374" y="151"/>
                    <a:pt x="365" y="154"/>
                    <a:pt x="356" y="157"/>
                  </a:cubicBezTo>
                  <a:lnTo>
                    <a:pt x="356" y="157"/>
                  </a:lnTo>
                  <a:cubicBezTo>
                    <a:pt x="356" y="156"/>
                    <a:pt x="357" y="156"/>
                    <a:pt x="357" y="155"/>
                  </a:cubicBezTo>
                  <a:lnTo>
                    <a:pt x="357" y="155"/>
                  </a:lnTo>
                  <a:cubicBezTo>
                    <a:pt x="357" y="155"/>
                    <a:pt x="357" y="156"/>
                    <a:pt x="356" y="156"/>
                  </a:cubicBezTo>
                  <a:lnTo>
                    <a:pt x="356" y="156"/>
                  </a:lnTo>
                  <a:cubicBezTo>
                    <a:pt x="357" y="156"/>
                    <a:pt x="357" y="155"/>
                    <a:pt x="357" y="155"/>
                  </a:cubicBezTo>
                  <a:lnTo>
                    <a:pt x="357" y="155"/>
                  </a:lnTo>
                  <a:cubicBezTo>
                    <a:pt x="354" y="156"/>
                    <a:pt x="352" y="157"/>
                    <a:pt x="349" y="158"/>
                  </a:cubicBezTo>
                  <a:lnTo>
                    <a:pt x="349" y="158"/>
                  </a:lnTo>
                  <a:cubicBezTo>
                    <a:pt x="352" y="157"/>
                    <a:pt x="355" y="156"/>
                    <a:pt x="357" y="155"/>
                  </a:cubicBezTo>
                  <a:lnTo>
                    <a:pt x="357" y="155"/>
                  </a:lnTo>
                  <a:cubicBezTo>
                    <a:pt x="352" y="156"/>
                    <a:pt x="348" y="158"/>
                    <a:pt x="343" y="160"/>
                  </a:cubicBezTo>
                  <a:lnTo>
                    <a:pt x="343" y="160"/>
                  </a:lnTo>
                  <a:cubicBezTo>
                    <a:pt x="343" y="160"/>
                    <a:pt x="344" y="160"/>
                    <a:pt x="344" y="160"/>
                  </a:cubicBezTo>
                  <a:lnTo>
                    <a:pt x="344" y="160"/>
                  </a:lnTo>
                  <a:cubicBezTo>
                    <a:pt x="346" y="159"/>
                    <a:pt x="347" y="158"/>
                    <a:pt x="349" y="158"/>
                  </a:cubicBezTo>
                  <a:lnTo>
                    <a:pt x="349" y="158"/>
                  </a:lnTo>
                  <a:cubicBezTo>
                    <a:pt x="347" y="158"/>
                    <a:pt x="346" y="159"/>
                    <a:pt x="344" y="160"/>
                  </a:cubicBezTo>
                  <a:lnTo>
                    <a:pt x="344" y="160"/>
                  </a:lnTo>
                  <a:cubicBezTo>
                    <a:pt x="344" y="160"/>
                    <a:pt x="344" y="160"/>
                    <a:pt x="344" y="160"/>
                  </a:cubicBezTo>
                  <a:lnTo>
                    <a:pt x="344" y="160"/>
                  </a:lnTo>
                  <a:cubicBezTo>
                    <a:pt x="344" y="160"/>
                    <a:pt x="344" y="160"/>
                    <a:pt x="344" y="160"/>
                  </a:cubicBezTo>
                  <a:lnTo>
                    <a:pt x="344" y="160"/>
                  </a:lnTo>
                  <a:cubicBezTo>
                    <a:pt x="343" y="160"/>
                    <a:pt x="343" y="160"/>
                    <a:pt x="342" y="160"/>
                  </a:cubicBezTo>
                  <a:lnTo>
                    <a:pt x="342" y="160"/>
                  </a:lnTo>
                  <a:cubicBezTo>
                    <a:pt x="343" y="160"/>
                    <a:pt x="344" y="160"/>
                    <a:pt x="344" y="160"/>
                  </a:cubicBezTo>
                  <a:lnTo>
                    <a:pt x="344" y="160"/>
                  </a:lnTo>
                  <a:cubicBezTo>
                    <a:pt x="344" y="160"/>
                    <a:pt x="344" y="160"/>
                    <a:pt x="344" y="160"/>
                  </a:cubicBezTo>
                  <a:lnTo>
                    <a:pt x="344" y="160"/>
                  </a:lnTo>
                  <a:lnTo>
                    <a:pt x="342" y="161"/>
                  </a:lnTo>
                  <a:lnTo>
                    <a:pt x="342" y="161"/>
                  </a:lnTo>
                  <a:cubicBezTo>
                    <a:pt x="342" y="161"/>
                    <a:pt x="342" y="161"/>
                    <a:pt x="342" y="160"/>
                  </a:cubicBezTo>
                  <a:lnTo>
                    <a:pt x="342" y="160"/>
                  </a:lnTo>
                  <a:cubicBezTo>
                    <a:pt x="339" y="161"/>
                    <a:pt x="336" y="162"/>
                    <a:pt x="333" y="163"/>
                  </a:cubicBezTo>
                  <a:lnTo>
                    <a:pt x="333" y="163"/>
                  </a:lnTo>
                  <a:cubicBezTo>
                    <a:pt x="332" y="164"/>
                    <a:pt x="331" y="164"/>
                    <a:pt x="330" y="164"/>
                  </a:cubicBezTo>
                  <a:lnTo>
                    <a:pt x="330" y="164"/>
                  </a:lnTo>
                  <a:cubicBezTo>
                    <a:pt x="334" y="163"/>
                    <a:pt x="339" y="161"/>
                    <a:pt x="344" y="160"/>
                  </a:cubicBezTo>
                  <a:lnTo>
                    <a:pt x="343" y="160"/>
                  </a:lnTo>
                  <a:cubicBezTo>
                    <a:pt x="337" y="162"/>
                    <a:pt x="331" y="164"/>
                    <a:pt x="325" y="166"/>
                  </a:cubicBezTo>
                  <a:lnTo>
                    <a:pt x="325" y="166"/>
                  </a:lnTo>
                  <a:cubicBezTo>
                    <a:pt x="323" y="166"/>
                    <a:pt x="320" y="167"/>
                    <a:pt x="318" y="168"/>
                  </a:cubicBezTo>
                  <a:lnTo>
                    <a:pt x="318" y="168"/>
                  </a:lnTo>
                  <a:cubicBezTo>
                    <a:pt x="319" y="167"/>
                    <a:pt x="320" y="167"/>
                    <a:pt x="321" y="167"/>
                  </a:cubicBezTo>
                  <a:lnTo>
                    <a:pt x="321" y="167"/>
                  </a:lnTo>
                  <a:cubicBezTo>
                    <a:pt x="320" y="167"/>
                    <a:pt x="319" y="168"/>
                    <a:pt x="318" y="168"/>
                  </a:cubicBezTo>
                  <a:lnTo>
                    <a:pt x="318" y="168"/>
                  </a:lnTo>
                  <a:cubicBezTo>
                    <a:pt x="318" y="168"/>
                    <a:pt x="317" y="168"/>
                    <a:pt x="316" y="168"/>
                  </a:cubicBezTo>
                  <a:lnTo>
                    <a:pt x="316" y="168"/>
                  </a:lnTo>
                  <a:cubicBezTo>
                    <a:pt x="313" y="169"/>
                    <a:pt x="310" y="170"/>
                    <a:pt x="306" y="171"/>
                  </a:cubicBezTo>
                  <a:lnTo>
                    <a:pt x="306" y="171"/>
                  </a:lnTo>
                  <a:cubicBezTo>
                    <a:pt x="308" y="170"/>
                    <a:pt x="309" y="170"/>
                    <a:pt x="311" y="169"/>
                  </a:cubicBezTo>
                  <a:lnTo>
                    <a:pt x="311" y="169"/>
                  </a:lnTo>
                  <a:cubicBezTo>
                    <a:pt x="312" y="169"/>
                    <a:pt x="314" y="169"/>
                    <a:pt x="315" y="168"/>
                  </a:cubicBezTo>
                  <a:lnTo>
                    <a:pt x="315" y="168"/>
                  </a:lnTo>
                  <a:cubicBezTo>
                    <a:pt x="315" y="168"/>
                    <a:pt x="314" y="168"/>
                    <a:pt x="313" y="168"/>
                  </a:cubicBezTo>
                  <a:lnTo>
                    <a:pt x="313" y="168"/>
                  </a:lnTo>
                  <a:cubicBezTo>
                    <a:pt x="319" y="166"/>
                    <a:pt x="324" y="164"/>
                    <a:pt x="330" y="162"/>
                  </a:cubicBezTo>
                  <a:lnTo>
                    <a:pt x="330" y="162"/>
                  </a:lnTo>
                  <a:cubicBezTo>
                    <a:pt x="333" y="161"/>
                    <a:pt x="335" y="160"/>
                    <a:pt x="337" y="160"/>
                  </a:cubicBezTo>
                  <a:lnTo>
                    <a:pt x="336" y="160"/>
                  </a:lnTo>
                  <a:cubicBezTo>
                    <a:pt x="336" y="160"/>
                    <a:pt x="337" y="160"/>
                    <a:pt x="337" y="160"/>
                  </a:cubicBezTo>
                  <a:lnTo>
                    <a:pt x="337" y="160"/>
                  </a:lnTo>
                  <a:cubicBezTo>
                    <a:pt x="337" y="160"/>
                    <a:pt x="337" y="160"/>
                    <a:pt x="337" y="160"/>
                  </a:cubicBezTo>
                  <a:lnTo>
                    <a:pt x="343" y="160"/>
                  </a:lnTo>
                  <a:cubicBezTo>
                    <a:pt x="343" y="160"/>
                    <a:pt x="343" y="160"/>
                    <a:pt x="343" y="160"/>
                  </a:cubicBezTo>
                  <a:lnTo>
                    <a:pt x="343" y="160"/>
                  </a:lnTo>
                  <a:cubicBezTo>
                    <a:pt x="341" y="160"/>
                    <a:pt x="339" y="160"/>
                    <a:pt x="337" y="160"/>
                  </a:cubicBezTo>
                  <a:lnTo>
                    <a:pt x="337" y="160"/>
                  </a:lnTo>
                  <a:cubicBezTo>
                    <a:pt x="344" y="158"/>
                    <a:pt x="352" y="155"/>
                    <a:pt x="360" y="153"/>
                  </a:cubicBezTo>
                  <a:lnTo>
                    <a:pt x="360" y="153"/>
                  </a:lnTo>
                  <a:cubicBezTo>
                    <a:pt x="359" y="153"/>
                    <a:pt x="359" y="154"/>
                    <a:pt x="359" y="154"/>
                  </a:cubicBezTo>
                  <a:lnTo>
                    <a:pt x="359" y="154"/>
                  </a:lnTo>
                  <a:cubicBezTo>
                    <a:pt x="359" y="154"/>
                    <a:pt x="359" y="154"/>
                    <a:pt x="359" y="154"/>
                  </a:cubicBezTo>
                  <a:lnTo>
                    <a:pt x="359" y="154"/>
                  </a:lnTo>
                  <a:cubicBezTo>
                    <a:pt x="359" y="154"/>
                    <a:pt x="359" y="154"/>
                    <a:pt x="359" y="154"/>
                  </a:cubicBezTo>
                  <a:lnTo>
                    <a:pt x="359" y="154"/>
                  </a:lnTo>
                  <a:cubicBezTo>
                    <a:pt x="362" y="153"/>
                    <a:pt x="366" y="152"/>
                    <a:pt x="369" y="150"/>
                  </a:cubicBezTo>
                  <a:lnTo>
                    <a:pt x="369" y="150"/>
                  </a:lnTo>
                  <a:cubicBezTo>
                    <a:pt x="370" y="150"/>
                    <a:pt x="371" y="150"/>
                    <a:pt x="372" y="150"/>
                  </a:cubicBezTo>
                  <a:lnTo>
                    <a:pt x="372" y="150"/>
                  </a:lnTo>
                  <a:cubicBezTo>
                    <a:pt x="367" y="152"/>
                    <a:pt x="363" y="153"/>
                    <a:pt x="358" y="155"/>
                  </a:cubicBezTo>
                  <a:lnTo>
                    <a:pt x="358" y="155"/>
                  </a:lnTo>
                  <a:cubicBezTo>
                    <a:pt x="358" y="155"/>
                    <a:pt x="359" y="154"/>
                    <a:pt x="359" y="154"/>
                  </a:cubicBezTo>
                  <a:lnTo>
                    <a:pt x="359" y="154"/>
                  </a:lnTo>
                  <a:cubicBezTo>
                    <a:pt x="359" y="154"/>
                    <a:pt x="358" y="154"/>
                    <a:pt x="358" y="154"/>
                  </a:cubicBezTo>
                  <a:lnTo>
                    <a:pt x="358" y="154"/>
                  </a:lnTo>
                  <a:cubicBezTo>
                    <a:pt x="358" y="154"/>
                    <a:pt x="359" y="154"/>
                    <a:pt x="359" y="154"/>
                  </a:cubicBezTo>
                  <a:lnTo>
                    <a:pt x="359" y="154"/>
                  </a:lnTo>
                  <a:cubicBezTo>
                    <a:pt x="358" y="154"/>
                    <a:pt x="357" y="154"/>
                    <a:pt x="357" y="155"/>
                  </a:cubicBezTo>
                  <a:lnTo>
                    <a:pt x="357" y="155"/>
                  </a:lnTo>
                  <a:cubicBezTo>
                    <a:pt x="357" y="155"/>
                    <a:pt x="358" y="154"/>
                    <a:pt x="358" y="154"/>
                  </a:cubicBezTo>
                  <a:lnTo>
                    <a:pt x="358" y="154"/>
                  </a:lnTo>
                  <a:cubicBezTo>
                    <a:pt x="358" y="155"/>
                    <a:pt x="358" y="155"/>
                    <a:pt x="357" y="155"/>
                  </a:cubicBezTo>
                  <a:lnTo>
                    <a:pt x="357" y="155"/>
                  </a:lnTo>
                  <a:cubicBezTo>
                    <a:pt x="357" y="155"/>
                    <a:pt x="358" y="155"/>
                    <a:pt x="358" y="155"/>
                  </a:cubicBezTo>
                  <a:lnTo>
                    <a:pt x="358" y="155"/>
                  </a:lnTo>
                  <a:cubicBezTo>
                    <a:pt x="358" y="155"/>
                    <a:pt x="358" y="155"/>
                    <a:pt x="357" y="155"/>
                  </a:cubicBezTo>
                  <a:lnTo>
                    <a:pt x="357" y="155"/>
                  </a:lnTo>
                  <a:cubicBezTo>
                    <a:pt x="363" y="153"/>
                    <a:pt x="369" y="152"/>
                    <a:pt x="374" y="150"/>
                  </a:cubicBezTo>
                  <a:lnTo>
                    <a:pt x="374" y="150"/>
                  </a:lnTo>
                  <a:cubicBezTo>
                    <a:pt x="377" y="149"/>
                    <a:pt x="380" y="149"/>
                    <a:pt x="383" y="148"/>
                  </a:cubicBezTo>
                  <a:close/>
                  <a:moveTo>
                    <a:pt x="350" y="165"/>
                  </a:moveTo>
                  <a:cubicBezTo>
                    <a:pt x="346" y="167"/>
                    <a:pt x="341" y="169"/>
                    <a:pt x="337" y="170"/>
                  </a:cubicBezTo>
                  <a:lnTo>
                    <a:pt x="337" y="170"/>
                  </a:lnTo>
                  <a:lnTo>
                    <a:pt x="328" y="172"/>
                  </a:lnTo>
                  <a:lnTo>
                    <a:pt x="328" y="172"/>
                  </a:lnTo>
                  <a:cubicBezTo>
                    <a:pt x="331" y="171"/>
                    <a:pt x="333" y="170"/>
                    <a:pt x="337" y="169"/>
                  </a:cubicBezTo>
                  <a:lnTo>
                    <a:pt x="337" y="169"/>
                  </a:lnTo>
                  <a:cubicBezTo>
                    <a:pt x="341" y="168"/>
                    <a:pt x="346" y="166"/>
                    <a:pt x="350" y="165"/>
                  </a:cubicBezTo>
                  <a:close/>
                  <a:moveTo>
                    <a:pt x="309" y="168"/>
                  </a:moveTo>
                  <a:cubicBezTo>
                    <a:pt x="307" y="169"/>
                    <a:pt x="305" y="170"/>
                    <a:pt x="304" y="171"/>
                  </a:cubicBezTo>
                  <a:lnTo>
                    <a:pt x="304" y="171"/>
                  </a:lnTo>
                  <a:cubicBezTo>
                    <a:pt x="304" y="171"/>
                    <a:pt x="305" y="171"/>
                    <a:pt x="305" y="171"/>
                  </a:cubicBezTo>
                  <a:lnTo>
                    <a:pt x="305" y="171"/>
                  </a:lnTo>
                  <a:lnTo>
                    <a:pt x="301" y="172"/>
                  </a:lnTo>
                  <a:lnTo>
                    <a:pt x="301" y="172"/>
                  </a:lnTo>
                  <a:cubicBezTo>
                    <a:pt x="302" y="172"/>
                    <a:pt x="303" y="172"/>
                    <a:pt x="304" y="171"/>
                  </a:cubicBezTo>
                  <a:lnTo>
                    <a:pt x="304" y="171"/>
                  </a:lnTo>
                  <a:cubicBezTo>
                    <a:pt x="303" y="171"/>
                    <a:pt x="302" y="172"/>
                    <a:pt x="301" y="172"/>
                  </a:cubicBezTo>
                  <a:lnTo>
                    <a:pt x="301" y="172"/>
                  </a:lnTo>
                  <a:cubicBezTo>
                    <a:pt x="303" y="171"/>
                    <a:pt x="306" y="170"/>
                    <a:pt x="309" y="168"/>
                  </a:cubicBezTo>
                  <a:close/>
                  <a:moveTo>
                    <a:pt x="331" y="170"/>
                  </a:moveTo>
                  <a:cubicBezTo>
                    <a:pt x="330" y="171"/>
                    <a:pt x="328" y="171"/>
                    <a:pt x="327" y="172"/>
                  </a:cubicBezTo>
                  <a:lnTo>
                    <a:pt x="327" y="172"/>
                  </a:lnTo>
                  <a:lnTo>
                    <a:pt x="323" y="173"/>
                  </a:lnTo>
                  <a:lnTo>
                    <a:pt x="323" y="173"/>
                  </a:lnTo>
                  <a:cubicBezTo>
                    <a:pt x="324" y="172"/>
                    <a:pt x="325" y="172"/>
                    <a:pt x="326" y="172"/>
                  </a:cubicBezTo>
                  <a:lnTo>
                    <a:pt x="326" y="172"/>
                  </a:lnTo>
                  <a:cubicBezTo>
                    <a:pt x="328" y="171"/>
                    <a:pt x="330" y="171"/>
                    <a:pt x="331" y="170"/>
                  </a:cubicBezTo>
                  <a:close/>
                  <a:moveTo>
                    <a:pt x="327" y="166"/>
                  </a:moveTo>
                  <a:cubicBezTo>
                    <a:pt x="325" y="166"/>
                    <a:pt x="323" y="167"/>
                    <a:pt x="321" y="168"/>
                  </a:cubicBezTo>
                  <a:lnTo>
                    <a:pt x="321" y="168"/>
                  </a:lnTo>
                  <a:cubicBezTo>
                    <a:pt x="322" y="168"/>
                    <a:pt x="323" y="168"/>
                    <a:pt x="323" y="168"/>
                  </a:cubicBezTo>
                  <a:lnTo>
                    <a:pt x="323" y="168"/>
                  </a:lnTo>
                  <a:cubicBezTo>
                    <a:pt x="321" y="169"/>
                    <a:pt x="318" y="170"/>
                    <a:pt x="316" y="171"/>
                  </a:cubicBezTo>
                  <a:lnTo>
                    <a:pt x="316" y="171"/>
                  </a:lnTo>
                  <a:cubicBezTo>
                    <a:pt x="316" y="170"/>
                    <a:pt x="317" y="170"/>
                    <a:pt x="317" y="169"/>
                  </a:cubicBezTo>
                  <a:lnTo>
                    <a:pt x="317" y="169"/>
                  </a:lnTo>
                  <a:cubicBezTo>
                    <a:pt x="314" y="170"/>
                    <a:pt x="311" y="171"/>
                    <a:pt x="308" y="172"/>
                  </a:cubicBezTo>
                  <a:lnTo>
                    <a:pt x="308" y="172"/>
                  </a:lnTo>
                  <a:lnTo>
                    <a:pt x="305" y="173"/>
                  </a:lnTo>
                  <a:lnTo>
                    <a:pt x="305" y="173"/>
                  </a:lnTo>
                  <a:lnTo>
                    <a:pt x="305" y="173"/>
                  </a:lnTo>
                  <a:lnTo>
                    <a:pt x="305" y="173"/>
                  </a:lnTo>
                  <a:lnTo>
                    <a:pt x="305" y="173"/>
                  </a:lnTo>
                  <a:lnTo>
                    <a:pt x="305" y="173"/>
                  </a:lnTo>
                  <a:lnTo>
                    <a:pt x="318" y="168"/>
                  </a:lnTo>
                  <a:lnTo>
                    <a:pt x="318" y="168"/>
                  </a:lnTo>
                  <a:cubicBezTo>
                    <a:pt x="318" y="169"/>
                    <a:pt x="318" y="169"/>
                    <a:pt x="317" y="169"/>
                  </a:cubicBezTo>
                  <a:lnTo>
                    <a:pt x="317" y="169"/>
                  </a:lnTo>
                  <a:cubicBezTo>
                    <a:pt x="319" y="169"/>
                    <a:pt x="320" y="168"/>
                    <a:pt x="321" y="168"/>
                  </a:cubicBezTo>
                  <a:lnTo>
                    <a:pt x="321" y="168"/>
                  </a:lnTo>
                  <a:cubicBezTo>
                    <a:pt x="320" y="168"/>
                    <a:pt x="320" y="168"/>
                    <a:pt x="319" y="168"/>
                  </a:cubicBezTo>
                  <a:lnTo>
                    <a:pt x="319" y="168"/>
                  </a:lnTo>
                  <a:lnTo>
                    <a:pt x="324" y="166"/>
                  </a:lnTo>
                  <a:lnTo>
                    <a:pt x="324" y="166"/>
                  </a:lnTo>
                  <a:cubicBezTo>
                    <a:pt x="325" y="166"/>
                    <a:pt x="326" y="166"/>
                    <a:pt x="327" y="166"/>
                  </a:cubicBezTo>
                  <a:close/>
                  <a:moveTo>
                    <a:pt x="301" y="172"/>
                  </a:moveTo>
                  <a:cubicBezTo>
                    <a:pt x="300" y="173"/>
                    <a:pt x="299" y="173"/>
                    <a:pt x="299" y="173"/>
                  </a:cubicBezTo>
                  <a:lnTo>
                    <a:pt x="299" y="173"/>
                  </a:lnTo>
                  <a:cubicBezTo>
                    <a:pt x="299" y="173"/>
                    <a:pt x="298" y="173"/>
                    <a:pt x="298" y="173"/>
                  </a:cubicBezTo>
                  <a:lnTo>
                    <a:pt x="298" y="173"/>
                  </a:lnTo>
                  <a:lnTo>
                    <a:pt x="301" y="172"/>
                  </a:lnTo>
                  <a:close/>
                  <a:moveTo>
                    <a:pt x="320" y="173"/>
                  </a:moveTo>
                  <a:cubicBezTo>
                    <a:pt x="320" y="173"/>
                    <a:pt x="319" y="173"/>
                    <a:pt x="319" y="174"/>
                  </a:cubicBezTo>
                  <a:lnTo>
                    <a:pt x="319" y="174"/>
                  </a:lnTo>
                  <a:lnTo>
                    <a:pt x="318" y="174"/>
                  </a:lnTo>
                  <a:lnTo>
                    <a:pt x="318" y="174"/>
                  </a:lnTo>
                  <a:cubicBezTo>
                    <a:pt x="318" y="174"/>
                    <a:pt x="319" y="173"/>
                    <a:pt x="320" y="173"/>
                  </a:cubicBezTo>
                  <a:close/>
                  <a:moveTo>
                    <a:pt x="331" y="172"/>
                  </a:moveTo>
                  <a:cubicBezTo>
                    <a:pt x="327" y="173"/>
                    <a:pt x="322" y="174"/>
                    <a:pt x="318" y="175"/>
                  </a:cubicBezTo>
                  <a:lnTo>
                    <a:pt x="318" y="175"/>
                  </a:lnTo>
                  <a:cubicBezTo>
                    <a:pt x="322" y="174"/>
                    <a:pt x="326" y="173"/>
                    <a:pt x="331" y="172"/>
                  </a:cubicBezTo>
                  <a:close/>
                  <a:moveTo>
                    <a:pt x="325" y="173"/>
                  </a:moveTo>
                  <a:cubicBezTo>
                    <a:pt x="323" y="174"/>
                    <a:pt x="320" y="174"/>
                    <a:pt x="317" y="175"/>
                  </a:cubicBezTo>
                  <a:lnTo>
                    <a:pt x="317" y="175"/>
                  </a:lnTo>
                  <a:cubicBezTo>
                    <a:pt x="316" y="176"/>
                    <a:pt x="314" y="176"/>
                    <a:pt x="312" y="176"/>
                  </a:cubicBezTo>
                  <a:lnTo>
                    <a:pt x="312" y="176"/>
                  </a:lnTo>
                  <a:cubicBezTo>
                    <a:pt x="312" y="176"/>
                    <a:pt x="312" y="176"/>
                    <a:pt x="312" y="176"/>
                  </a:cubicBezTo>
                  <a:lnTo>
                    <a:pt x="312" y="176"/>
                  </a:lnTo>
                  <a:cubicBezTo>
                    <a:pt x="316" y="175"/>
                    <a:pt x="320" y="174"/>
                    <a:pt x="325" y="173"/>
                  </a:cubicBezTo>
                  <a:close/>
                  <a:moveTo>
                    <a:pt x="292" y="176"/>
                  </a:moveTo>
                  <a:cubicBezTo>
                    <a:pt x="291" y="176"/>
                    <a:pt x="290" y="176"/>
                    <a:pt x="289" y="176"/>
                  </a:cubicBezTo>
                  <a:lnTo>
                    <a:pt x="289" y="176"/>
                  </a:lnTo>
                  <a:lnTo>
                    <a:pt x="291" y="176"/>
                  </a:lnTo>
                  <a:lnTo>
                    <a:pt x="291" y="176"/>
                  </a:lnTo>
                  <a:cubicBezTo>
                    <a:pt x="290" y="176"/>
                    <a:pt x="290" y="176"/>
                    <a:pt x="290" y="176"/>
                  </a:cubicBezTo>
                  <a:lnTo>
                    <a:pt x="290" y="176"/>
                  </a:lnTo>
                  <a:lnTo>
                    <a:pt x="291" y="176"/>
                  </a:lnTo>
                  <a:lnTo>
                    <a:pt x="291" y="176"/>
                  </a:lnTo>
                  <a:lnTo>
                    <a:pt x="291" y="176"/>
                  </a:lnTo>
                  <a:lnTo>
                    <a:pt x="291" y="176"/>
                  </a:lnTo>
                  <a:cubicBezTo>
                    <a:pt x="291" y="176"/>
                    <a:pt x="291" y="176"/>
                    <a:pt x="292" y="176"/>
                  </a:cubicBezTo>
                  <a:close/>
                  <a:moveTo>
                    <a:pt x="311" y="176"/>
                  </a:moveTo>
                  <a:cubicBezTo>
                    <a:pt x="310" y="176"/>
                    <a:pt x="310" y="176"/>
                    <a:pt x="310" y="177"/>
                  </a:cubicBezTo>
                  <a:lnTo>
                    <a:pt x="310" y="177"/>
                  </a:lnTo>
                  <a:cubicBezTo>
                    <a:pt x="310" y="177"/>
                    <a:pt x="310" y="177"/>
                    <a:pt x="310" y="177"/>
                  </a:cubicBezTo>
                  <a:lnTo>
                    <a:pt x="310" y="177"/>
                  </a:lnTo>
                  <a:cubicBezTo>
                    <a:pt x="310" y="176"/>
                    <a:pt x="310" y="176"/>
                    <a:pt x="311" y="176"/>
                  </a:cubicBezTo>
                  <a:lnTo>
                    <a:pt x="311" y="176"/>
                  </a:lnTo>
                  <a:cubicBezTo>
                    <a:pt x="311" y="176"/>
                    <a:pt x="311" y="176"/>
                    <a:pt x="311" y="176"/>
                  </a:cubicBezTo>
                  <a:close/>
                  <a:moveTo>
                    <a:pt x="320" y="173"/>
                  </a:moveTo>
                  <a:cubicBezTo>
                    <a:pt x="319" y="173"/>
                    <a:pt x="318" y="174"/>
                    <a:pt x="317" y="174"/>
                  </a:cubicBezTo>
                  <a:lnTo>
                    <a:pt x="317" y="174"/>
                  </a:lnTo>
                  <a:lnTo>
                    <a:pt x="312" y="175"/>
                  </a:lnTo>
                  <a:lnTo>
                    <a:pt x="312" y="175"/>
                  </a:lnTo>
                  <a:cubicBezTo>
                    <a:pt x="312" y="175"/>
                    <a:pt x="312" y="175"/>
                    <a:pt x="312" y="175"/>
                  </a:cubicBezTo>
                  <a:lnTo>
                    <a:pt x="312" y="175"/>
                  </a:lnTo>
                  <a:cubicBezTo>
                    <a:pt x="312" y="175"/>
                    <a:pt x="312" y="175"/>
                    <a:pt x="311" y="175"/>
                  </a:cubicBezTo>
                  <a:lnTo>
                    <a:pt x="311" y="175"/>
                  </a:lnTo>
                  <a:cubicBezTo>
                    <a:pt x="311" y="175"/>
                    <a:pt x="312" y="175"/>
                    <a:pt x="312" y="175"/>
                  </a:cubicBezTo>
                  <a:lnTo>
                    <a:pt x="312" y="175"/>
                  </a:lnTo>
                  <a:lnTo>
                    <a:pt x="311" y="175"/>
                  </a:lnTo>
                  <a:lnTo>
                    <a:pt x="311" y="175"/>
                  </a:lnTo>
                  <a:cubicBezTo>
                    <a:pt x="311" y="175"/>
                    <a:pt x="311" y="175"/>
                    <a:pt x="311" y="175"/>
                  </a:cubicBezTo>
                  <a:lnTo>
                    <a:pt x="311" y="175"/>
                  </a:lnTo>
                  <a:cubicBezTo>
                    <a:pt x="311" y="175"/>
                    <a:pt x="311" y="175"/>
                    <a:pt x="311" y="175"/>
                  </a:cubicBezTo>
                  <a:lnTo>
                    <a:pt x="311" y="175"/>
                  </a:lnTo>
                  <a:lnTo>
                    <a:pt x="312" y="175"/>
                  </a:lnTo>
                  <a:lnTo>
                    <a:pt x="312" y="175"/>
                  </a:lnTo>
                  <a:cubicBezTo>
                    <a:pt x="311" y="175"/>
                    <a:pt x="311" y="176"/>
                    <a:pt x="311" y="176"/>
                  </a:cubicBezTo>
                  <a:lnTo>
                    <a:pt x="311" y="176"/>
                  </a:lnTo>
                  <a:cubicBezTo>
                    <a:pt x="311" y="176"/>
                    <a:pt x="311" y="176"/>
                    <a:pt x="311" y="176"/>
                  </a:cubicBezTo>
                  <a:lnTo>
                    <a:pt x="311" y="176"/>
                  </a:lnTo>
                  <a:cubicBezTo>
                    <a:pt x="311" y="176"/>
                    <a:pt x="311" y="175"/>
                    <a:pt x="311" y="175"/>
                  </a:cubicBezTo>
                  <a:lnTo>
                    <a:pt x="311" y="175"/>
                  </a:lnTo>
                  <a:lnTo>
                    <a:pt x="311" y="175"/>
                  </a:lnTo>
                  <a:lnTo>
                    <a:pt x="311" y="175"/>
                  </a:lnTo>
                  <a:lnTo>
                    <a:pt x="305" y="177"/>
                  </a:lnTo>
                  <a:lnTo>
                    <a:pt x="305" y="177"/>
                  </a:lnTo>
                  <a:cubicBezTo>
                    <a:pt x="304" y="177"/>
                    <a:pt x="303" y="177"/>
                    <a:pt x="302" y="177"/>
                  </a:cubicBezTo>
                  <a:lnTo>
                    <a:pt x="302" y="177"/>
                  </a:lnTo>
                  <a:cubicBezTo>
                    <a:pt x="303" y="177"/>
                    <a:pt x="303" y="177"/>
                    <a:pt x="304" y="177"/>
                  </a:cubicBezTo>
                  <a:lnTo>
                    <a:pt x="304" y="177"/>
                  </a:lnTo>
                  <a:cubicBezTo>
                    <a:pt x="305" y="177"/>
                    <a:pt x="307" y="176"/>
                    <a:pt x="309" y="176"/>
                  </a:cubicBezTo>
                  <a:lnTo>
                    <a:pt x="309" y="176"/>
                  </a:lnTo>
                  <a:lnTo>
                    <a:pt x="305" y="176"/>
                  </a:lnTo>
                  <a:lnTo>
                    <a:pt x="305" y="176"/>
                  </a:lnTo>
                  <a:cubicBezTo>
                    <a:pt x="305" y="176"/>
                    <a:pt x="305" y="176"/>
                    <a:pt x="305" y="176"/>
                  </a:cubicBezTo>
                  <a:lnTo>
                    <a:pt x="305" y="176"/>
                  </a:lnTo>
                  <a:cubicBezTo>
                    <a:pt x="307" y="176"/>
                    <a:pt x="308" y="176"/>
                    <a:pt x="310" y="175"/>
                  </a:cubicBezTo>
                  <a:lnTo>
                    <a:pt x="310" y="175"/>
                  </a:lnTo>
                  <a:cubicBezTo>
                    <a:pt x="309" y="175"/>
                    <a:pt x="309" y="176"/>
                    <a:pt x="309" y="176"/>
                  </a:cubicBezTo>
                  <a:lnTo>
                    <a:pt x="309" y="176"/>
                  </a:lnTo>
                  <a:lnTo>
                    <a:pt x="311" y="175"/>
                  </a:lnTo>
                  <a:lnTo>
                    <a:pt x="311" y="175"/>
                  </a:lnTo>
                  <a:lnTo>
                    <a:pt x="311" y="175"/>
                  </a:lnTo>
                  <a:lnTo>
                    <a:pt x="311" y="175"/>
                  </a:lnTo>
                  <a:cubicBezTo>
                    <a:pt x="311" y="175"/>
                    <a:pt x="310" y="175"/>
                    <a:pt x="310" y="175"/>
                  </a:cubicBezTo>
                  <a:lnTo>
                    <a:pt x="310" y="175"/>
                  </a:lnTo>
                  <a:cubicBezTo>
                    <a:pt x="310" y="175"/>
                    <a:pt x="311" y="175"/>
                    <a:pt x="312" y="175"/>
                  </a:cubicBezTo>
                  <a:lnTo>
                    <a:pt x="312" y="175"/>
                  </a:lnTo>
                  <a:cubicBezTo>
                    <a:pt x="312" y="175"/>
                    <a:pt x="312" y="175"/>
                    <a:pt x="312" y="175"/>
                  </a:cubicBezTo>
                  <a:lnTo>
                    <a:pt x="312" y="175"/>
                  </a:lnTo>
                  <a:lnTo>
                    <a:pt x="312" y="175"/>
                  </a:lnTo>
                  <a:lnTo>
                    <a:pt x="312" y="175"/>
                  </a:lnTo>
                  <a:cubicBezTo>
                    <a:pt x="312" y="175"/>
                    <a:pt x="312" y="175"/>
                    <a:pt x="312" y="175"/>
                  </a:cubicBezTo>
                  <a:lnTo>
                    <a:pt x="312" y="175"/>
                  </a:lnTo>
                  <a:cubicBezTo>
                    <a:pt x="312" y="175"/>
                    <a:pt x="312" y="174"/>
                    <a:pt x="312" y="174"/>
                  </a:cubicBezTo>
                  <a:lnTo>
                    <a:pt x="312" y="174"/>
                  </a:lnTo>
                  <a:cubicBezTo>
                    <a:pt x="312" y="174"/>
                    <a:pt x="313" y="174"/>
                    <a:pt x="313" y="174"/>
                  </a:cubicBezTo>
                  <a:lnTo>
                    <a:pt x="313" y="174"/>
                  </a:lnTo>
                  <a:cubicBezTo>
                    <a:pt x="313" y="174"/>
                    <a:pt x="312" y="174"/>
                    <a:pt x="312" y="175"/>
                  </a:cubicBezTo>
                  <a:lnTo>
                    <a:pt x="312" y="175"/>
                  </a:lnTo>
                  <a:lnTo>
                    <a:pt x="312" y="175"/>
                  </a:lnTo>
                  <a:lnTo>
                    <a:pt x="312" y="175"/>
                  </a:lnTo>
                  <a:cubicBezTo>
                    <a:pt x="312" y="175"/>
                    <a:pt x="312" y="175"/>
                    <a:pt x="312" y="175"/>
                  </a:cubicBezTo>
                  <a:lnTo>
                    <a:pt x="312" y="175"/>
                  </a:lnTo>
                  <a:cubicBezTo>
                    <a:pt x="312" y="175"/>
                    <a:pt x="312" y="175"/>
                    <a:pt x="312" y="175"/>
                  </a:cubicBezTo>
                  <a:lnTo>
                    <a:pt x="312" y="175"/>
                  </a:lnTo>
                  <a:cubicBezTo>
                    <a:pt x="315" y="174"/>
                    <a:pt x="317" y="174"/>
                    <a:pt x="320" y="173"/>
                  </a:cubicBezTo>
                  <a:close/>
                  <a:moveTo>
                    <a:pt x="305" y="173"/>
                  </a:moveTo>
                  <a:lnTo>
                    <a:pt x="300" y="174"/>
                  </a:lnTo>
                  <a:lnTo>
                    <a:pt x="300" y="174"/>
                  </a:lnTo>
                  <a:lnTo>
                    <a:pt x="300" y="174"/>
                  </a:lnTo>
                  <a:lnTo>
                    <a:pt x="300" y="174"/>
                  </a:lnTo>
                  <a:lnTo>
                    <a:pt x="291" y="177"/>
                  </a:lnTo>
                  <a:lnTo>
                    <a:pt x="291" y="177"/>
                  </a:lnTo>
                  <a:cubicBezTo>
                    <a:pt x="294" y="176"/>
                    <a:pt x="297" y="176"/>
                    <a:pt x="300" y="174"/>
                  </a:cubicBezTo>
                  <a:lnTo>
                    <a:pt x="300" y="174"/>
                  </a:lnTo>
                  <a:lnTo>
                    <a:pt x="300" y="174"/>
                  </a:lnTo>
                  <a:lnTo>
                    <a:pt x="300" y="174"/>
                  </a:lnTo>
                  <a:lnTo>
                    <a:pt x="305" y="173"/>
                  </a:lnTo>
                  <a:close/>
                  <a:moveTo>
                    <a:pt x="309" y="177"/>
                  </a:moveTo>
                  <a:cubicBezTo>
                    <a:pt x="309" y="177"/>
                    <a:pt x="309" y="177"/>
                    <a:pt x="309" y="177"/>
                  </a:cubicBezTo>
                  <a:cubicBezTo>
                    <a:pt x="309" y="177"/>
                    <a:pt x="309" y="177"/>
                    <a:pt x="309" y="177"/>
                  </a:cubicBezTo>
                  <a:lnTo>
                    <a:pt x="309" y="177"/>
                  </a:lnTo>
                  <a:cubicBezTo>
                    <a:pt x="309" y="177"/>
                    <a:pt x="309" y="177"/>
                    <a:pt x="309" y="177"/>
                  </a:cubicBezTo>
                  <a:close/>
                  <a:moveTo>
                    <a:pt x="283" y="177"/>
                  </a:moveTo>
                  <a:lnTo>
                    <a:pt x="283" y="177"/>
                  </a:lnTo>
                  <a:cubicBezTo>
                    <a:pt x="283" y="177"/>
                    <a:pt x="283" y="177"/>
                    <a:pt x="283" y="177"/>
                  </a:cubicBezTo>
                  <a:close/>
                  <a:moveTo>
                    <a:pt x="283" y="177"/>
                  </a:moveTo>
                  <a:lnTo>
                    <a:pt x="283" y="177"/>
                  </a:lnTo>
                  <a:cubicBezTo>
                    <a:pt x="283" y="177"/>
                    <a:pt x="283" y="177"/>
                    <a:pt x="283" y="177"/>
                  </a:cubicBezTo>
                  <a:close/>
                  <a:moveTo>
                    <a:pt x="295" y="174"/>
                  </a:moveTo>
                  <a:cubicBezTo>
                    <a:pt x="291" y="175"/>
                    <a:pt x="287" y="176"/>
                    <a:pt x="283" y="177"/>
                  </a:cubicBezTo>
                  <a:lnTo>
                    <a:pt x="292" y="175"/>
                  </a:lnTo>
                  <a:lnTo>
                    <a:pt x="292" y="175"/>
                  </a:lnTo>
                  <a:cubicBezTo>
                    <a:pt x="292" y="176"/>
                    <a:pt x="292" y="176"/>
                    <a:pt x="292" y="176"/>
                  </a:cubicBezTo>
                  <a:lnTo>
                    <a:pt x="292" y="176"/>
                  </a:lnTo>
                  <a:cubicBezTo>
                    <a:pt x="292" y="176"/>
                    <a:pt x="292" y="175"/>
                    <a:pt x="292" y="175"/>
                  </a:cubicBezTo>
                  <a:lnTo>
                    <a:pt x="292" y="175"/>
                  </a:lnTo>
                  <a:lnTo>
                    <a:pt x="292" y="175"/>
                  </a:lnTo>
                  <a:lnTo>
                    <a:pt x="292" y="175"/>
                  </a:lnTo>
                  <a:cubicBezTo>
                    <a:pt x="293" y="175"/>
                    <a:pt x="294" y="175"/>
                    <a:pt x="295" y="174"/>
                  </a:cubicBezTo>
                  <a:close/>
                  <a:moveTo>
                    <a:pt x="289" y="176"/>
                  </a:moveTo>
                  <a:lnTo>
                    <a:pt x="283" y="177"/>
                  </a:lnTo>
                  <a:cubicBezTo>
                    <a:pt x="283" y="177"/>
                    <a:pt x="285" y="177"/>
                    <a:pt x="289" y="176"/>
                  </a:cubicBezTo>
                  <a:close/>
                  <a:moveTo>
                    <a:pt x="306" y="177"/>
                  </a:moveTo>
                  <a:lnTo>
                    <a:pt x="306" y="177"/>
                  </a:lnTo>
                  <a:cubicBezTo>
                    <a:pt x="303" y="178"/>
                    <a:pt x="300" y="179"/>
                    <a:pt x="298" y="180"/>
                  </a:cubicBezTo>
                  <a:lnTo>
                    <a:pt x="298" y="180"/>
                  </a:lnTo>
                  <a:lnTo>
                    <a:pt x="298" y="180"/>
                  </a:lnTo>
                  <a:lnTo>
                    <a:pt x="298" y="180"/>
                  </a:lnTo>
                  <a:lnTo>
                    <a:pt x="299" y="179"/>
                  </a:lnTo>
                  <a:lnTo>
                    <a:pt x="299" y="179"/>
                  </a:lnTo>
                  <a:cubicBezTo>
                    <a:pt x="299" y="179"/>
                    <a:pt x="298" y="179"/>
                    <a:pt x="298" y="180"/>
                  </a:cubicBezTo>
                  <a:lnTo>
                    <a:pt x="298" y="180"/>
                  </a:lnTo>
                  <a:lnTo>
                    <a:pt x="299" y="178"/>
                  </a:lnTo>
                  <a:lnTo>
                    <a:pt x="299" y="178"/>
                  </a:lnTo>
                  <a:cubicBezTo>
                    <a:pt x="299" y="178"/>
                    <a:pt x="299" y="178"/>
                    <a:pt x="299" y="178"/>
                  </a:cubicBezTo>
                  <a:lnTo>
                    <a:pt x="299" y="178"/>
                  </a:lnTo>
                  <a:cubicBezTo>
                    <a:pt x="299" y="178"/>
                    <a:pt x="299" y="178"/>
                    <a:pt x="299" y="178"/>
                  </a:cubicBezTo>
                  <a:lnTo>
                    <a:pt x="299" y="178"/>
                  </a:lnTo>
                  <a:cubicBezTo>
                    <a:pt x="299" y="178"/>
                    <a:pt x="299" y="178"/>
                    <a:pt x="299" y="178"/>
                  </a:cubicBezTo>
                  <a:lnTo>
                    <a:pt x="299" y="178"/>
                  </a:lnTo>
                  <a:lnTo>
                    <a:pt x="299" y="178"/>
                  </a:lnTo>
                  <a:lnTo>
                    <a:pt x="299" y="178"/>
                  </a:lnTo>
                  <a:cubicBezTo>
                    <a:pt x="300" y="178"/>
                    <a:pt x="301" y="178"/>
                    <a:pt x="302" y="177"/>
                  </a:cubicBezTo>
                  <a:lnTo>
                    <a:pt x="305" y="177"/>
                  </a:lnTo>
                  <a:lnTo>
                    <a:pt x="299" y="179"/>
                  </a:lnTo>
                  <a:lnTo>
                    <a:pt x="299" y="179"/>
                  </a:lnTo>
                  <a:cubicBezTo>
                    <a:pt x="301" y="179"/>
                    <a:pt x="304" y="178"/>
                    <a:pt x="306" y="177"/>
                  </a:cubicBezTo>
                  <a:close/>
                  <a:moveTo>
                    <a:pt x="296" y="181"/>
                  </a:moveTo>
                  <a:lnTo>
                    <a:pt x="296" y="181"/>
                  </a:lnTo>
                  <a:cubicBezTo>
                    <a:pt x="296" y="181"/>
                    <a:pt x="296" y="181"/>
                    <a:pt x="296" y="181"/>
                  </a:cubicBezTo>
                  <a:lnTo>
                    <a:pt x="296" y="181"/>
                  </a:lnTo>
                  <a:cubicBezTo>
                    <a:pt x="295" y="181"/>
                    <a:pt x="294" y="182"/>
                    <a:pt x="293" y="182"/>
                  </a:cubicBezTo>
                  <a:lnTo>
                    <a:pt x="293" y="182"/>
                  </a:lnTo>
                  <a:cubicBezTo>
                    <a:pt x="294" y="182"/>
                    <a:pt x="295" y="181"/>
                    <a:pt x="296" y="181"/>
                  </a:cubicBezTo>
                  <a:close/>
                  <a:moveTo>
                    <a:pt x="285" y="179"/>
                  </a:moveTo>
                  <a:cubicBezTo>
                    <a:pt x="282" y="180"/>
                    <a:pt x="279" y="181"/>
                    <a:pt x="276" y="182"/>
                  </a:cubicBezTo>
                  <a:lnTo>
                    <a:pt x="276" y="182"/>
                  </a:lnTo>
                  <a:cubicBezTo>
                    <a:pt x="278" y="181"/>
                    <a:pt x="279" y="181"/>
                    <a:pt x="281" y="180"/>
                  </a:cubicBezTo>
                  <a:lnTo>
                    <a:pt x="281" y="180"/>
                  </a:lnTo>
                  <a:cubicBezTo>
                    <a:pt x="283" y="180"/>
                    <a:pt x="284" y="179"/>
                    <a:pt x="285" y="179"/>
                  </a:cubicBezTo>
                  <a:close/>
                  <a:moveTo>
                    <a:pt x="292" y="182"/>
                  </a:moveTo>
                  <a:lnTo>
                    <a:pt x="290" y="183"/>
                  </a:lnTo>
                  <a:lnTo>
                    <a:pt x="290" y="183"/>
                  </a:lnTo>
                  <a:lnTo>
                    <a:pt x="289" y="183"/>
                  </a:lnTo>
                  <a:lnTo>
                    <a:pt x="289" y="183"/>
                  </a:lnTo>
                  <a:cubicBezTo>
                    <a:pt x="289" y="183"/>
                    <a:pt x="289" y="183"/>
                    <a:pt x="288" y="183"/>
                  </a:cubicBezTo>
                  <a:lnTo>
                    <a:pt x="288" y="183"/>
                  </a:lnTo>
                  <a:cubicBezTo>
                    <a:pt x="288" y="183"/>
                    <a:pt x="289" y="183"/>
                    <a:pt x="289" y="183"/>
                  </a:cubicBezTo>
                  <a:lnTo>
                    <a:pt x="289" y="183"/>
                  </a:lnTo>
                  <a:lnTo>
                    <a:pt x="290" y="183"/>
                  </a:lnTo>
                  <a:lnTo>
                    <a:pt x="290" y="183"/>
                  </a:lnTo>
                  <a:lnTo>
                    <a:pt x="290" y="183"/>
                  </a:lnTo>
                  <a:lnTo>
                    <a:pt x="290" y="183"/>
                  </a:lnTo>
                  <a:cubicBezTo>
                    <a:pt x="291" y="182"/>
                    <a:pt x="291" y="182"/>
                    <a:pt x="292" y="182"/>
                  </a:cubicBezTo>
                  <a:close/>
                  <a:moveTo>
                    <a:pt x="289" y="182"/>
                  </a:moveTo>
                  <a:lnTo>
                    <a:pt x="289" y="182"/>
                  </a:lnTo>
                  <a:cubicBezTo>
                    <a:pt x="289" y="182"/>
                    <a:pt x="288" y="182"/>
                    <a:pt x="288" y="183"/>
                  </a:cubicBezTo>
                  <a:lnTo>
                    <a:pt x="288" y="183"/>
                  </a:lnTo>
                  <a:cubicBezTo>
                    <a:pt x="287" y="183"/>
                    <a:pt x="286" y="183"/>
                    <a:pt x="285" y="183"/>
                  </a:cubicBezTo>
                  <a:lnTo>
                    <a:pt x="285" y="183"/>
                  </a:lnTo>
                  <a:cubicBezTo>
                    <a:pt x="286" y="183"/>
                    <a:pt x="288" y="182"/>
                    <a:pt x="289" y="182"/>
                  </a:cubicBezTo>
                  <a:close/>
                  <a:moveTo>
                    <a:pt x="273" y="184"/>
                  </a:moveTo>
                  <a:cubicBezTo>
                    <a:pt x="272" y="184"/>
                    <a:pt x="272" y="184"/>
                    <a:pt x="272" y="184"/>
                  </a:cubicBezTo>
                  <a:lnTo>
                    <a:pt x="272" y="184"/>
                  </a:lnTo>
                  <a:cubicBezTo>
                    <a:pt x="271" y="184"/>
                    <a:pt x="270" y="185"/>
                    <a:pt x="269" y="185"/>
                  </a:cubicBezTo>
                  <a:lnTo>
                    <a:pt x="269" y="185"/>
                  </a:lnTo>
                  <a:cubicBezTo>
                    <a:pt x="270" y="185"/>
                    <a:pt x="271" y="184"/>
                    <a:pt x="273" y="184"/>
                  </a:cubicBezTo>
                  <a:close/>
                  <a:moveTo>
                    <a:pt x="282" y="184"/>
                  </a:moveTo>
                  <a:lnTo>
                    <a:pt x="282" y="184"/>
                  </a:lnTo>
                  <a:cubicBezTo>
                    <a:pt x="281" y="184"/>
                    <a:pt x="280" y="185"/>
                    <a:pt x="279" y="185"/>
                  </a:cubicBezTo>
                  <a:lnTo>
                    <a:pt x="279" y="185"/>
                  </a:lnTo>
                  <a:cubicBezTo>
                    <a:pt x="279" y="185"/>
                    <a:pt x="280" y="185"/>
                    <a:pt x="280" y="185"/>
                  </a:cubicBezTo>
                  <a:lnTo>
                    <a:pt x="280" y="185"/>
                  </a:lnTo>
                  <a:cubicBezTo>
                    <a:pt x="279" y="185"/>
                    <a:pt x="279" y="185"/>
                    <a:pt x="278" y="185"/>
                  </a:cubicBezTo>
                  <a:lnTo>
                    <a:pt x="278" y="185"/>
                  </a:lnTo>
                  <a:cubicBezTo>
                    <a:pt x="279" y="185"/>
                    <a:pt x="279" y="185"/>
                    <a:pt x="279" y="185"/>
                  </a:cubicBezTo>
                  <a:lnTo>
                    <a:pt x="279" y="185"/>
                  </a:lnTo>
                  <a:cubicBezTo>
                    <a:pt x="277" y="185"/>
                    <a:pt x="276" y="186"/>
                    <a:pt x="274" y="186"/>
                  </a:cubicBezTo>
                  <a:lnTo>
                    <a:pt x="274" y="186"/>
                  </a:lnTo>
                  <a:cubicBezTo>
                    <a:pt x="276" y="186"/>
                    <a:pt x="279" y="185"/>
                    <a:pt x="282" y="184"/>
                  </a:cubicBezTo>
                  <a:close/>
                  <a:moveTo>
                    <a:pt x="283" y="186"/>
                  </a:moveTo>
                  <a:cubicBezTo>
                    <a:pt x="283" y="186"/>
                    <a:pt x="283" y="186"/>
                    <a:pt x="283" y="186"/>
                  </a:cubicBezTo>
                  <a:lnTo>
                    <a:pt x="283" y="186"/>
                  </a:lnTo>
                  <a:cubicBezTo>
                    <a:pt x="283" y="186"/>
                    <a:pt x="283" y="186"/>
                    <a:pt x="283" y="186"/>
                  </a:cubicBezTo>
                  <a:close/>
                  <a:moveTo>
                    <a:pt x="283" y="186"/>
                  </a:moveTo>
                  <a:cubicBezTo>
                    <a:pt x="283" y="186"/>
                    <a:pt x="283" y="186"/>
                    <a:pt x="283" y="186"/>
                  </a:cubicBezTo>
                  <a:lnTo>
                    <a:pt x="283" y="186"/>
                  </a:lnTo>
                  <a:lnTo>
                    <a:pt x="283" y="186"/>
                  </a:lnTo>
                  <a:close/>
                  <a:moveTo>
                    <a:pt x="276" y="182"/>
                  </a:moveTo>
                  <a:cubicBezTo>
                    <a:pt x="275" y="183"/>
                    <a:pt x="274" y="183"/>
                    <a:pt x="273" y="184"/>
                  </a:cubicBezTo>
                  <a:lnTo>
                    <a:pt x="273" y="184"/>
                  </a:lnTo>
                  <a:lnTo>
                    <a:pt x="267" y="185"/>
                  </a:lnTo>
                  <a:lnTo>
                    <a:pt x="267" y="185"/>
                  </a:lnTo>
                  <a:cubicBezTo>
                    <a:pt x="265" y="186"/>
                    <a:pt x="263" y="187"/>
                    <a:pt x="262" y="187"/>
                  </a:cubicBezTo>
                  <a:lnTo>
                    <a:pt x="262" y="187"/>
                  </a:lnTo>
                  <a:cubicBezTo>
                    <a:pt x="267" y="185"/>
                    <a:pt x="271" y="184"/>
                    <a:pt x="276" y="182"/>
                  </a:cubicBezTo>
                  <a:close/>
                  <a:moveTo>
                    <a:pt x="295" y="181"/>
                  </a:moveTo>
                  <a:cubicBezTo>
                    <a:pt x="294" y="182"/>
                    <a:pt x="293" y="183"/>
                    <a:pt x="291" y="184"/>
                  </a:cubicBezTo>
                  <a:lnTo>
                    <a:pt x="291" y="184"/>
                  </a:lnTo>
                  <a:cubicBezTo>
                    <a:pt x="288" y="185"/>
                    <a:pt x="286" y="186"/>
                    <a:pt x="283" y="187"/>
                  </a:cubicBezTo>
                  <a:lnTo>
                    <a:pt x="283" y="187"/>
                  </a:lnTo>
                  <a:cubicBezTo>
                    <a:pt x="282" y="187"/>
                    <a:pt x="281" y="187"/>
                    <a:pt x="281" y="187"/>
                  </a:cubicBezTo>
                  <a:lnTo>
                    <a:pt x="281" y="187"/>
                  </a:lnTo>
                  <a:lnTo>
                    <a:pt x="283" y="186"/>
                  </a:lnTo>
                  <a:lnTo>
                    <a:pt x="283" y="186"/>
                  </a:lnTo>
                  <a:cubicBezTo>
                    <a:pt x="282" y="187"/>
                    <a:pt x="281" y="187"/>
                    <a:pt x="281" y="187"/>
                  </a:cubicBezTo>
                  <a:lnTo>
                    <a:pt x="281" y="187"/>
                  </a:lnTo>
                  <a:cubicBezTo>
                    <a:pt x="280" y="187"/>
                    <a:pt x="279" y="188"/>
                    <a:pt x="278" y="188"/>
                  </a:cubicBezTo>
                  <a:lnTo>
                    <a:pt x="278" y="188"/>
                  </a:lnTo>
                  <a:cubicBezTo>
                    <a:pt x="279" y="187"/>
                    <a:pt x="280" y="187"/>
                    <a:pt x="281" y="187"/>
                  </a:cubicBezTo>
                  <a:lnTo>
                    <a:pt x="281" y="187"/>
                  </a:lnTo>
                  <a:cubicBezTo>
                    <a:pt x="281" y="187"/>
                    <a:pt x="282" y="186"/>
                    <a:pt x="283" y="186"/>
                  </a:cubicBezTo>
                  <a:lnTo>
                    <a:pt x="283" y="186"/>
                  </a:lnTo>
                  <a:cubicBezTo>
                    <a:pt x="282" y="186"/>
                    <a:pt x="281" y="186"/>
                    <a:pt x="281" y="187"/>
                  </a:cubicBezTo>
                  <a:lnTo>
                    <a:pt x="281" y="187"/>
                  </a:lnTo>
                  <a:cubicBezTo>
                    <a:pt x="281" y="187"/>
                    <a:pt x="281" y="187"/>
                    <a:pt x="281" y="186"/>
                  </a:cubicBezTo>
                  <a:lnTo>
                    <a:pt x="281" y="186"/>
                  </a:lnTo>
                  <a:cubicBezTo>
                    <a:pt x="282" y="186"/>
                    <a:pt x="282" y="186"/>
                    <a:pt x="283" y="186"/>
                  </a:cubicBezTo>
                  <a:lnTo>
                    <a:pt x="283" y="186"/>
                  </a:lnTo>
                  <a:lnTo>
                    <a:pt x="281" y="186"/>
                  </a:lnTo>
                  <a:lnTo>
                    <a:pt x="281" y="186"/>
                  </a:lnTo>
                  <a:cubicBezTo>
                    <a:pt x="281" y="186"/>
                    <a:pt x="281" y="186"/>
                    <a:pt x="282" y="186"/>
                  </a:cubicBezTo>
                  <a:lnTo>
                    <a:pt x="282" y="186"/>
                  </a:lnTo>
                  <a:cubicBezTo>
                    <a:pt x="281" y="186"/>
                    <a:pt x="279" y="187"/>
                    <a:pt x="277" y="187"/>
                  </a:cubicBezTo>
                  <a:lnTo>
                    <a:pt x="277" y="187"/>
                  </a:lnTo>
                  <a:lnTo>
                    <a:pt x="276" y="187"/>
                  </a:lnTo>
                  <a:lnTo>
                    <a:pt x="276" y="187"/>
                  </a:lnTo>
                  <a:cubicBezTo>
                    <a:pt x="276" y="187"/>
                    <a:pt x="276" y="187"/>
                    <a:pt x="277" y="187"/>
                  </a:cubicBezTo>
                  <a:lnTo>
                    <a:pt x="277" y="187"/>
                  </a:lnTo>
                  <a:lnTo>
                    <a:pt x="276" y="188"/>
                  </a:lnTo>
                  <a:lnTo>
                    <a:pt x="276" y="188"/>
                  </a:lnTo>
                  <a:lnTo>
                    <a:pt x="276" y="187"/>
                  </a:lnTo>
                  <a:lnTo>
                    <a:pt x="276" y="187"/>
                  </a:lnTo>
                  <a:cubicBezTo>
                    <a:pt x="276" y="187"/>
                    <a:pt x="276" y="188"/>
                    <a:pt x="276" y="188"/>
                  </a:cubicBezTo>
                  <a:lnTo>
                    <a:pt x="276" y="188"/>
                  </a:lnTo>
                  <a:cubicBezTo>
                    <a:pt x="276" y="187"/>
                    <a:pt x="277" y="187"/>
                    <a:pt x="277" y="187"/>
                  </a:cubicBezTo>
                  <a:lnTo>
                    <a:pt x="277" y="187"/>
                  </a:lnTo>
                  <a:cubicBezTo>
                    <a:pt x="276" y="187"/>
                    <a:pt x="276" y="188"/>
                    <a:pt x="275" y="188"/>
                  </a:cubicBezTo>
                  <a:lnTo>
                    <a:pt x="275" y="188"/>
                  </a:lnTo>
                  <a:cubicBezTo>
                    <a:pt x="275" y="188"/>
                    <a:pt x="276" y="188"/>
                    <a:pt x="276" y="188"/>
                  </a:cubicBezTo>
                  <a:lnTo>
                    <a:pt x="276" y="188"/>
                  </a:lnTo>
                  <a:cubicBezTo>
                    <a:pt x="276" y="188"/>
                    <a:pt x="276" y="188"/>
                    <a:pt x="276" y="188"/>
                  </a:cubicBezTo>
                  <a:lnTo>
                    <a:pt x="276" y="188"/>
                  </a:lnTo>
                  <a:lnTo>
                    <a:pt x="276" y="188"/>
                  </a:lnTo>
                  <a:lnTo>
                    <a:pt x="276" y="188"/>
                  </a:lnTo>
                  <a:lnTo>
                    <a:pt x="276" y="188"/>
                  </a:lnTo>
                  <a:lnTo>
                    <a:pt x="276" y="188"/>
                  </a:lnTo>
                  <a:cubicBezTo>
                    <a:pt x="276" y="187"/>
                    <a:pt x="277" y="187"/>
                    <a:pt x="278" y="187"/>
                  </a:cubicBezTo>
                  <a:lnTo>
                    <a:pt x="278" y="187"/>
                  </a:lnTo>
                  <a:cubicBezTo>
                    <a:pt x="278" y="187"/>
                    <a:pt x="278" y="187"/>
                    <a:pt x="278" y="187"/>
                  </a:cubicBezTo>
                  <a:lnTo>
                    <a:pt x="278" y="187"/>
                  </a:lnTo>
                  <a:cubicBezTo>
                    <a:pt x="277" y="187"/>
                    <a:pt x="277" y="187"/>
                    <a:pt x="277" y="187"/>
                  </a:cubicBezTo>
                  <a:lnTo>
                    <a:pt x="277" y="187"/>
                  </a:lnTo>
                  <a:lnTo>
                    <a:pt x="278" y="187"/>
                  </a:lnTo>
                  <a:lnTo>
                    <a:pt x="278" y="187"/>
                  </a:lnTo>
                  <a:cubicBezTo>
                    <a:pt x="279" y="186"/>
                    <a:pt x="281" y="186"/>
                    <a:pt x="282" y="186"/>
                  </a:cubicBezTo>
                  <a:lnTo>
                    <a:pt x="282" y="186"/>
                  </a:lnTo>
                  <a:cubicBezTo>
                    <a:pt x="282" y="186"/>
                    <a:pt x="282" y="186"/>
                    <a:pt x="282" y="186"/>
                  </a:cubicBezTo>
                  <a:lnTo>
                    <a:pt x="282" y="186"/>
                  </a:lnTo>
                  <a:cubicBezTo>
                    <a:pt x="282" y="186"/>
                    <a:pt x="282" y="186"/>
                    <a:pt x="283" y="186"/>
                  </a:cubicBezTo>
                  <a:lnTo>
                    <a:pt x="283" y="186"/>
                  </a:lnTo>
                  <a:cubicBezTo>
                    <a:pt x="282" y="186"/>
                    <a:pt x="282" y="186"/>
                    <a:pt x="282" y="186"/>
                  </a:cubicBezTo>
                  <a:lnTo>
                    <a:pt x="282" y="186"/>
                  </a:lnTo>
                  <a:cubicBezTo>
                    <a:pt x="284" y="185"/>
                    <a:pt x="286" y="184"/>
                    <a:pt x="288" y="183"/>
                  </a:cubicBezTo>
                  <a:lnTo>
                    <a:pt x="288" y="183"/>
                  </a:lnTo>
                  <a:cubicBezTo>
                    <a:pt x="288" y="183"/>
                    <a:pt x="288" y="183"/>
                    <a:pt x="287" y="183"/>
                  </a:cubicBezTo>
                  <a:lnTo>
                    <a:pt x="287" y="183"/>
                  </a:lnTo>
                  <a:lnTo>
                    <a:pt x="288" y="183"/>
                  </a:lnTo>
                  <a:lnTo>
                    <a:pt x="288" y="183"/>
                  </a:lnTo>
                  <a:cubicBezTo>
                    <a:pt x="288" y="183"/>
                    <a:pt x="288" y="183"/>
                    <a:pt x="288" y="183"/>
                  </a:cubicBezTo>
                  <a:lnTo>
                    <a:pt x="288" y="183"/>
                  </a:lnTo>
                  <a:cubicBezTo>
                    <a:pt x="288" y="183"/>
                    <a:pt x="288" y="183"/>
                    <a:pt x="288" y="183"/>
                  </a:cubicBezTo>
                  <a:lnTo>
                    <a:pt x="288" y="183"/>
                  </a:lnTo>
                  <a:cubicBezTo>
                    <a:pt x="288" y="183"/>
                    <a:pt x="289" y="183"/>
                    <a:pt x="289" y="183"/>
                  </a:cubicBezTo>
                  <a:lnTo>
                    <a:pt x="289" y="183"/>
                  </a:lnTo>
                  <a:lnTo>
                    <a:pt x="283" y="186"/>
                  </a:lnTo>
                  <a:cubicBezTo>
                    <a:pt x="286" y="185"/>
                    <a:pt x="289" y="183"/>
                    <a:pt x="292" y="182"/>
                  </a:cubicBezTo>
                  <a:lnTo>
                    <a:pt x="292" y="182"/>
                  </a:lnTo>
                  <a:cubicBezTo>
                    <a:pt x="291" y="182"/>
                    <a:pt x="290" y="183"/>
                    <a:pt x="290" y="183"/>
                  </a:cubicBezTo>
                  <a:lnTo>
                    <a:pt x="290" y="183"/>
                  </a:lnTo>
                  <a:cubicBezTo>
                    <a:pt x="291" y="182"/>
                    <a:pt x="292" y="182"/>
                    <a:pt x="293" y="182"/>
                  </a:cubicBezTo>
                  <a:lnTo>
                    <a:pt x="293" y="182"/>
                  </a:lnTo>
                  <a:cubicBezTo>
                    <a:pt x="292" y="182"/>
                    <a:pt x="292" y="182"/>
                    <a:pt x="292" y="182"/>
                  </a:cubicBezTo>
                  <a:lnTo>
                    <a:pt x="292" y="182"/>
                  </a:lnTo>
                  <a:cubicBezTo>
                    <a:pt x="293" y="182"/>
                    <a:pt x="294" y="182"/>
                    <a:pt x="295" y="181"/>
                  </a:cubicBezTo>
                  <a:close/>
                  <a:moveTo>
                    <a:pt x="276" y="188"/>
                  </a:moveTo>
                  <a:lnTo>
                    <a:pt x="273" y="188"/>
                  </a:lnTo>
                  <a:lnTo>
                    <a:pt x="273" y="188"/>
                  </a:lnTo>
                  <a:cubicBezTo>
                    <a:pt x="274" y="188"/>
                    <a:pt x="275" y="188"/>
                    <a:pt x="275" y="188"/>
                  </a:cubicBezTo>
                  <a:lnTo>
                    <a:pt x="275" y="188"/>
                  </a:lnTo>
                  <a:cubicBezTo>
                    <a:pt x="275" y="188"/>
                    <a:pt x="274" y="188"/>
                    <a:pt x="273" y="189"/>
                  </a:cubicBezTo>
                  <a:lnTo>
                    <a:pt x="273" y="189"/>
                  </a:lnTo>
                  <a:cubicBezTo>
                    <a:pt x="273" y="189"/>
                    <a:pt x="272" y="189"/>
                    <a:pt x="271" y="189"/>
                  </a:cubicBezTo>
                  <a:lnTo>
                    <a:pt x="271" y="189"/>
                  </a:lnTo>
                  <a:cubicBezTo>
                    <a:pt x="271" y="189"/>
                    <a:pt x="272" y="189"/>
                    <a:pt x="272" y="189"/>
                  </a:cubicBezTo>
                  <a:lnTo>
                    <a:pt x="272" y="189"/>
                  </a:lnTo>
                  <a:lnTo>
                    <a:pt x="273" y="188"/>
                  </a:lnTo>
                  <a:lnTo>
                    <a:pt x="273" y="188"/>
                  </a:lnTo>
                  <a:cubicBezTo>
                    <a:pt x="273" y="189"/>
                    <a:pt x="273" y="189"/>
                    <a:pt x="273" y="189"/>
                  </a:cubicBezTo>
                  <a:lnTo>
                    <a:pt x="273" y="189"/>
                  </a:lnTo>
                  <a:cubicBezTo>
                    <a:pt x="274" y="188"/>
                    <a:pt x="275" y="188"/>
                    <a:pt x="275" y="188"/>
                  </a:cubicBezTo>
                  <a:lnTo>
                    <a:pt x="275" y="188"/>
                  </a:lnTo>
                  <a:cubicBezTo>
                    <a:pt x="275" y="188"/>
                    <a:pt x="276" y="188"/>
                    <a:pt x="276" y="188"/>
                  </a:cubicBezTo>
                  <a:close/>
                  <a:moveTo>
                    <a:pt x="300" y="177"/>
                  </a:moveTo>
                  <a:lnTo>
                    <a:pt x="300" y="177"/>
                  </a:lnTo>
                  <a:cubicBezTo>
                    <a:pt x="299" y="178"/>
                    <a:pt x="297" y="179"/>
                    <a:pt x="296" y="180"/>
                  </a:cubicBezTo>
                  <a:lnTo>
                    <a:pt x="296" y="180"/>
                  </a:lnTo>
                  <a:cubicBezTo>
                    <a:pt x="296" y="179"/>
                    <a:pt x="296" y="179"/>
                    <a:pt x="296" y="179"/>
                  </a:cubicBezTo>
                  <a:lnTo>
                    <a:pt x="296" y="179"/>
                  </a:lnTo>
                  <a:lnTo>
                    <a:pt x="295" y="180"/>
                  </a:lnTo>
                  <a:lnTo>
                    <a:pt x="295" y="180"/>
                  </a:lnTo>
                  <a:cubicBezTo>
                    <a:pt x="297" y="179"/>
                    <a:pt x="298" y="179"/>
                    <a:pt x="299" y="178"/>
                  </a:cubicBezTo>
                  <a:lnTo>
                    <a:pt x="299" y="178"/>
                  </a:lnTo>
                  <a:cubicBezTo>
                    <a:pt x="299" y="179"/>
                    <a:pt x="298" y="179"/>
                    <a:pt x="298" y="180"/>
                  </a:cubicBezTo>
                  <a:lnTo>
                    <a:pt x="298" y="180"/>
                  </a:lnTo>
                  <a:cubicBezTo>
                    <a:pt x="296" y="180"/>
                    <a:pt x="294" y="181"/>
                    <a:pt x="293" y="181"/>
                  </a:cubicBezTo>
                  <a:lnTo>
                    <a:pt x="293" y="181"/>
                  </a:lnTo>
                  <a:lnTo>
                    <a:pt x="295" y="180"/>
                  </a:lnTo>
                  <a:lnTo>
                    <a:pt x="295" y="180"/>
                  </a:lnTo>
                  <a:cubicBezTo>
                    <a:pt x="295" y="180"/>
                    <a:pt x="295" y="180"/>
                    <a:pt x="295" y="180"/>
                  </a:cubicBezTo>
                  <a:lnTo>
                    <a:pt x="295" y="180"/>
                  </a:lnTo>
                  <a:cubicBezTo>
                    <a:pt x="295" y="180"/>
                    <a:pt x="296" y="180"/>
                    <a:pt x="296" y="180"/>
                  </a:cubicBezTo>
                  <a:lnTo>
                    <a:pt x="296" y="180"/>
                  </a:lnTo>
                  <a:cubicBezTo>
                    <a:pt x="293" y="180"/>
                    <a:pt x="291" y="181"/>
                    <a:pt x="289" y="182"/>
                  </a:cubicBezTo>
                  <a:lnTo>
                    <a:pt x="289" y="182"/>
                  </a:lnTo>
                  <a:cubicBezTo>
                    <a:pt x="290" y="182"/>
                    <a:pt x="290" y="181"/>
                    <a:pt x="290" y="181"/>
                  </a:cubicBezTo>
                  <a:lnTo>
                    <a:pt x="290" y="181"/>
                  </a:lnTo>
                  <a:cubicBezTo>
                    <a:pt x="288" y="182"/>
                    <a:pt x="286" y="183"/>
                    <a:pt x="284" y="183"/>
                  </a:cubicBezTo>
                  <a:lnTo>
                    <a:pt x="284" y="183"/>
                  </a:lnTo>
                  <a:cubicBezTo>
                    <a:pt x="285" y="183"/>
                    <a:pt x="285" y="183"/>
                    <a:pt x="285" y="183"/>
                  </a:cubicBezTo>
                  <a:lnTo>
                    <a:pt x="285" y="183"/>
                  </a:lnTo>
                  <a:cubicBezTo>
                    <a:pt x="283" y="184"/>
                    <a:pt x="282" y="184"/>
                    <a:pt x="280" y="185"/>
                  </a:cubicBezTo>
                  <a:lnTo>
                    <a:pt x="280" y="185"/>
                  </a:lnTo>
                  <a:cubicBezTo>
                    <a:pt x="281" y="185"/>
                    <a:pt x="282" y="185"/>
                    <a:pt x="283" y="184"/>
                  </a:cubicBezTo>
                  <a:lnTo>
                    <a:pt x="283" y="184"/>
                  </a:lnTo>
                  <a:cubicBezTo>
                    <a:pt x="280" y="185"/>
                    <a:pt x="278" y="186"/>
                    <a:pt x="275" y="187"/>
                  </a:cubicBezTo>
                  <a:lnTo>
                    <a:pt x="275" y="187"/>
                  </a:lnTo>
                  <a:cubicBezTo>
                    <a:pt x="274" y="187"/>
                    <a:pt x="273" y="188"/>
                    <a:pt x="272" y="188"/>
                  </a:cubicBezTo>
                  <a:lnTo>
                    <a:pt x="272" y="188"/>
                  </a:lnTo>
                  <a:lnTo>
                    <a:pt x="272" y="188"/>
                  </a:lnTo>
                  <a:lnTo>
                    <a:pt x="272" y="188"/>
                  </a:lnTo>
                  <a:cubicBezTo>
                    <a:pt x="271" y="188"/>
                    <a:pt x="270" y="188"/>
                    <a:pt x="269" y="189"/>
                  </a:cubicBezTo>
                  <a:lnTo>
                    <a:pt x="269" y="189"/>
                  </a:lnTo>
                  <a:lnTo>
                    <a:pt x="266" y="189"/>
                  </a:lnTo>
                  <a:lnTo>
                    <a:pt x="266" y="189"/>
                  </a:lnTo>
                  <a:cubicBezTo>
                    <a:pt x="268" y="189"/>
                    <a:pt x="270" y="188"/>
                    <a:pt x="273" y="187"/>
                  </a:cubicBezTo>
                  <a:lnTo>
                    <a:pt x="273" y="187"/>
                  </a:lnTo>
                  <a:lnTo>
                    <a:pt x="272" y="188"/>
                  </a:lnTo>
                  <a:lnTo>
                    <a:pt x="272" y="188"/>
                  </a:lnTo>
                  <a:cubicBezTo>
                    <a:pt x="273" y="187"/>
                    <a:pt x="274" y="187"/>
                    <a:pt x="275" y="187"/>
                  </a:cubicBezTo>
                  <a:lnTo>
                    <a:pt x="275" y="187"/>
                  </a:lnTo>
                  <a:cubicBezTo>
                    <a:pt x="277" y="186"/>
                    <a:pt x="278" y="185"/>
                    <a:pt x="280" y="185"/>
                  </a:cubicBezTo>
                  <a:lnTo>
                    <a:pt x="280" y="185"/>
                  </a:lnTo>
                  <a:cubicBezTo>
                    <a:pt x="280" y="185"/>
                    <a:pt x="280" y="185"/>
                    <a:pt x="280" y="185"/>
                  </a:cubicBezTo>
                  <a:lnTo>
                    <a:pt x="280" y="185"/>
                  </a:lnTo>
                  <a:cubicBezTo>
                    <a:pt x="281" y="185"/>
                    <a:pt x="283" y="184"/>
                    <a:pt x="284" y="183"/>
                  </a:cubicBezTo>
                  <a:lnTo>
                    <a:pt x="284" y="183"/>
                  </a:lnTo>
                  <a:cubicBezTo>
                    <a:pt x="283" y="184"/>
                    <a:pt x="282" y="184"/>
                    <a:pt x="282" y="184"/>
                  </a:cubicBezTo>
                  <a:lnTo>
                    <a:pt x="282" y="184"/>
                  </a:lnTo>
                  <a:cubicBezTo>
                    <a:pt x="285" y="183"/>
                    <a:pt x="288" y="182"/>
                    <a:pt x="291" y="181"/>
                  </a:cubicBezTo>
                  <a:lnTo>
                    <a:pt x="291" y="181"/>
                  </a:lnTo>
                  <a:cubicBezTo>
                    <a:pt x="291" y="181"/>
                    <a:pt x="291" y="181"/>
                    <a:pt x="290" y="181"/>
                  </a:cubicBezTo>
                  <a:lnTo>
                    <a:pt x="290" y="181"/>
                  </a:lnTo>
                  <a:cubicBezTo>
                    <a:pt x="292" y="180"/>
                    <a:pt x="294" y="180"/>
                    <a:pt x="296" y="179"/>
                  </a:cubicBezTo>
                  <a:lnTo>
                    <a:pt x="296" y="179"/>
                  </a:lnTo>
                  <a:cubicBezTo>
                    <a:pt x="295" y="179"/>
                    <a:pt x="293" y="180"/>
                    <a:pt x="291" y="181"/>
                  </a:cubicBezTo>
                  <a:lnTo>
                    <a:pt x="291" y="181"/>
                  </a:lnTo>
                  <a:cubicBezTo>
                    <a:pt x="292" y="180"/>
                    <a:pt x="291" y="181"/>
                    <a:pt x="298" y="178"/>
                  </a:cubicBezTo>
                  <a:lnTo>
                    <a:pt x="298" y="178"/>
                  </a:lnTo>
                  <a:cubicBezTo>
                    <a:pt x="297" y="178"/>
                    <a:pt x="297" y="179"/>
                    <a:pt x="296" y="179"/>
                  </a:cubicBezTo>
                  <a:lnTo>
                    <a:pt x="296" y="179"/>
                  </a:lnTo>
                  <a:cubicBezTo>
                    <a:pt x="298" y="178"/>
                    <a:pt x="299" y="178"/>
                    <a:pt x="300" y="177"/>
                  </a:cubicBezTo>
                  <a:lnTo>
                    <a:pt x="300" y="177"/>
                  </a:lnTo>
                  <a:cubicBezTo>
                    <a:pt x="300" y="177"/>
                    <a:pt x="300" y="177"/>
                    <a:pt x="300" y="177"/>
                  </a:cubicBezTo>
                  <a:close/>
                  <a:moveTo>
                    <a:pt x="274" y="186"/>
                  </a:moveTo>
                  <a:lnTo>
                    <a:pt x="274" y="186"/>
                  </a:lnTo>
                  <a:cubicBezTo>
                    <a:pt x="270" y="188"/>
                    <a:pt x="268" y="189"/>
                    <a:pt x="265" y="190"/>
                  </a:cubicBezTo>
                  <a:lnTo>
                    <a:pt x="265" y="190"/>
                  </a:lnTo>
                  <a:lnTo>
                    <a:pt x="274" y="186"/>
                  </a:lnTo>
                  <a:close/>
                  <a:moveTo>
                    <a:pt x="273" y="189"/>
                  </a:moveTo>
                  <a:lnTo>
                    <a:pt x="273" y="189"/>
                  </a:lnTo>
                  <a:cubicBezTo>
                    <a:pt x="272" y="189"/>
                    <a:pt x="272" y="189"/>
                    <a:pt x="271" y="189"/>
                  </a:cubicBezTo>
                  <a:lnTo>
                    <a:pt x="271" y="189"/>
                  </a:lnTo>
                  <a:cubicBezTo>
                    <a:pt x="271" y="189"/>
                    <a:pt x="271" y="190"/>
                    <a:pt x="270" y="190"/>
                  </a:cubicBezTo>
                  <a:lnTo>
                    <a:pt x="270" y="190"/>
                  </a:lnTo>
                  <a:lnTo>
                    <a:pt x="271" y="189"/>
                  </a:lnTo>
                  <a:lnTo>
                    <a:pt x="271" y="189"/>
                  </a:lnTo>
                  <a:cubicBezTo>
                    <a:pt x="271" y="189"/>
                    <a:pt x="272" y="189"/>
                    <a:pt x="273" y="189"/>
                  </a:cubicBezTo>
                  <a:close/>
                  <a:moveTo>
                    <a:pt x="260" y="190"/>
                  </a:moveTo>
                  <a:cubicBezTo>
                    <a:pt x="259" y="190"/>
                    <a:pt x="258" y="190"/>
                    <a:pt x="257" y="191"/>
                  </a:cubicBezTo>
                  <a:lnTo>
                    <a:pt x="257" y="191"/>
                  </a:lnTo>
                  <a:cubicBezTo>
                    <a:pt x="257" y="191"/>
                    <a:pt x="257" y="191"/>
                    <a:pt x="257" y="191"/>
                  </a:cubicBezTo>
                  <a:lnTo>
                    <a:pt x="257" y="191"/>
                  </a:lnTo>
                  <a:cubicBezTo>
                    <a:pt x="258" y="190"/>
                    <a:pt x="259" y="190"/>
                    <a:pt x="260" y="190"/>
                  </a:cubicBezTo>
                  <a:close/>
                  <a:moveTo>
                    <a:pt x="268" y="189"/>
                  </a:moveTo>
                  <a:lnTo>
                    <a:pt x="268" y="189"/>
                  </a:lnTo>
                  <a:cubicBezTo>
                    <a:pt x="266" y="190"/>
                    <a:pt x="265" y="190"/>
                    <a:pt x="263" y="191"/>
                  </a:cubicBezTo>
                  <a:lnTo>
                    <a:pt x="263" y="191"/>
                  </a:lnTo>
                  <a:cubicBezTo>
                    <a:pt x="263" y="191"/>
                    <a:pt x="263" y="191"/>
                    <a:pt x="263" y="191"/>
                  </a:cubicBezTo>
                  <a:lnTo>
                    <a:pt x="263" y="191"/>
                  </a:lnTo>
                  <a:lnTo>
                    <a:pt x="263" y="191"/>
                  </a:lnTo>
                  <a:lnTo>
                    <a:pt x="263" y="191"/>
                  </a:lnTo>
                  <a:cubicBezTo>
                    <a:pt x="264" y="190"/>
                    <a:pt x="264" y="190"/>
                    <a:pt x="265" y="190"/>
                  </a:cubicBezTo>
                  <a:lnTo>
                    <a:pt x="265" y="190"/>
                  </a:lnTo>
                  <a:cubicBezTo>
                    <a:pt x="265" y="190"/>
                    <a:pt x="264" y="190"/>
                    <a:pt x="264" y="190"/>
                  </a:cubicBezTo>
                  <a:lnTo>
                    <a:pt x="264" y="190"/>
                  </a:lnTo>
                  <a:lnTo>
                    <a:pt x="265" y="190"/>
                  </a:lnTo>
                  <a:lnTo>
                    <a:pt x="266" y="189"/>
                  </a:lnTo>
                  <a:lnTo>
                    <a:pt x="266" y="189"/>
                  </a:lnTo>
                  <a:cubicBezTo>
                    <a:pt x="266" y="190"/>
                    <a:pt x="265" y="190"/>
                    <a:pt x="265" y="190"/>
                  </a:cubicBezTo>
                  <a:lnTo>
                    <a:pt x="265" y="190"/>
                  </a:lnTo>
                  <a:cubicBezTo>
                    <a:pt x="266" y="190"/>
                    <a:pt x="267" y="189"/>
                    <a:pt x="268" y="189"/>
                  </a:cubicBezTo>
                  <a:close/>
                  <a:moveTo>
                    <a:pt x="277" y="181"/>
                  </a:moveTo>
                  <a:lnTo>
                    <a:pt x="253" y="190"/>
                  </a:lnTo>
                  <a:lnTo>
                    <a:pt x="253" y="190"/>
                  </a:lnTo>
                  <a:cubicBezTo>
                    <a:pt x="256" y="189"/>
                    <a:pt x="259" y="188"/>
                    <a:pt x="262" y="187"/>
                  </a:cubicBezTo>
                  <a:lnTo>
                    <a:pt x="262" y="187"/>
                  </a:lnTo>
                  <a:cubicBezTo>
                    <a:pt x="258" y="188"/>
                    <a:pt x="255" y="190"/>
                    <a:pt x="251" y="191"/>
                  </a:cubicBezTo>
                  <a:lnTo>
                    <a:pt x="251" y="191"/>
                  </a:lnTo>
                  <a:cubicBezTo>
                    <a:pt x="250" y="191"/>
                    <a:pt x="250" y="191"/>
                    <a:pt x="249" y="191"/>
                  </a:cubicBezTo>
                  <a:lnTo>
                    <a:pt x="249" y="191"/>
                  </a:lnTo>
                  <a:lnTo>
                    <a:pt x="253" y="190"/>
                  </a:lnTo>
                  <a:lnTo>
                    <a:pt x="253" y="190"/>
                  </a:lnTo>
                  <a:cubicBezTo>
                    <a:pt x="251" y="190"/>
                    <a:pt x="250" y="191"/>
                    <a:pt x="248" y="191"/>
                  </a:cubicBezTo>
                  <a:lnTo>
                    <a:pt x="248" y="191"/>
                  </a:lnTo>
                  <a:cubicBezTo>
                    <a:pt x="251" y="190"/>
                    <a:pt x="253" y="188"/>
                    <a:pt x="256" y="186"/>
                  </a:cubicBezTo>
                  <a:lnTo>
                    <a:pt x="256" y="186"/>
                  </a:lnTo>
                  <a:cubicBezTo>
                    <a:pt x="263" y="185"/>
                    <a:pt x="270" y="183"/>
                    <a:pt x="277" y="181"/>
                  </a:cubicBezTo>
                  <a:close/>
                  <a:moveTo>
                    <a:pt x="261" y="191"/>
                  </a:moveTo>
                  <a:cubicBezTo>
                    <a:pt x="260" y="191"/>
                    <a:pt x="259" y="191"/>
                    <a:pt x="258" y="191"/>
                  </a:cubicBezTo>
                  <a:lnTo>
                    <a:pt x="258" y="191"/>
                  </a:lnTo>
                  <a:lnTo>
                    <a:pt x="260" y="191"/>
                  </a:lnTo>
                  <a:lnTo>
                    <a:pt x="260" y="191"/>
                  </a:lnTo>
                  <a:cubicBezTo>
                    <a:pt x="260" y="191"/>
                    <a:pt x="260" y="191"/>
                    <a:pt x="261" y="191"/>
                  </a:cubicBezTo>
                  <a:close/>
                  <a:moveTo>
                    <a:pt x="253" y="192"/>
                  </a:moveTo>
                  <a:lnTo>
                    <a:pt x="253" y="192"/>
                  </a:lnTo>
                  <a:cubicBezTo>
                    <a:pt x="253" y="192"/>
                    <a:pt x="253" y="192"/>
                    <a:pt x="253" y="192"/>
                  </a:cubicBezTo>
                  <a:lnTo>
                    <a:pt x="253" y="192"/>
                  </a:lnTo>
                  <a:cubicBezTo>
                    <a:pt x="253" y="192"/>
                    <a:pt x="253" y="192"/>
                    <a:pt x="253" y="192"/>
                  </a:cubicBezTo>
                  <a:lnTo>
                    <a:pt x="253" y="192"/>
                  </a:lnTo>
                  <a:cubicBezTo>
                    <a:pt x="253" y="192"/>
                    <a:pt x="253" y="192"/>
                    <a:pt x="253" y="192"/>
                  </a:cubicBezTo>
                  <a:close/>
                  <a:moveTo>
                    <a:pt x="246" y="192"/>
                  </a:moveTo>
                  <a:cubicBezTo>
                    <a:pt x="246" y="192"/>
                    <a:pt x="246" y="192"/>
                    <a:pt x="245" y="193"/>
                  </a:cubicBezTo>
                  <a:lnTo>
                    <a:pt x="245" y="193"/>
                  </a:lnTo>
                  <a:cubicBezTo>
                    <a:pt x="244" y="193"/>
                    <a:pt x="243" y="193"/>
                    <a:pt x="242" y="194"/>
                  </a:cubicBezTo>
                  <a:lnTo>
                    <a:pt x="242" y="194"/>
                  </a:lnTo>
                  <a:cubicBezTo>
                    <a:pt x="242" y="194"/>
                    <a:pt x="242" y="194"/>
                    <a:pt x="242" y="194"/>
                  </a:cubicBezTo>
                  <a:lnTo>
                    <a:pt x="242" y="194"/>
                  </a:lnTo>
                  <a:lnTo>
                    <a:pt x="246" y="192"/>
                  </a:lnTo>
                  <a:close/>
                  <a:moveTo>
                    <a:pt x="241" y="194"/>
                  </a:moveTo>
                  <a:cubicBezTo>
                    <a:pt x="241" y="194"/>
                    <a:pt x="241" y="194"/>
                    <a:pt x="241" y="195"/>
                  </a:cubicBezTo>
                  <a:lnTo>
                    <a:pt x="241" y="195"/>
                  </a:lnTo>
                  <a:cubicBezTo>
                    <a:pt x="241" y="195"/>
                    <a:pt x="241" y="194"/>
                    <a:pt x="241" y="194"/>
                  </a:cubicBezTo>
                  <a:lnTo>
                    <a:pt x="241" y="194"/>
                  </a:lnTo>
                  <a:lnTo>
                    <a:pt x="241" y="194"/>
                  </a:lnTo>
                  <a:close/>
                  <a:moveTo>
                    <a:pt x="247" y="195"/>
                  </a:moveTo>
                  <a:lnTo>
                    <a:pt x="247" y="195"/>
                  </a:lnTo>
                  <a:cubicBezTo>
                    <a:pt x="247" y="195"/>
                    <a:pt x="247" y="195"/>
                    <a:pt x="247" y="195"/>
                  </a:cubicBezTo>
                  <a:lnTo>
                    <a:pt x="247" y="195"/>
                  </a:lnTo>
                  <a:cubicBezTo>
                    <a:pt x="247" y="195"/>
                    <a:pt x="247" y="195"/>
                    <a:pt x="247" y="195"/>
                  </a:cubicBezTo>
                  <a:close/>
                  <a:moveTo>
                    <a:pt x="263" y="191"/>
                  </a:moveTo>
                  <a:lnTo>
                    <a:pt x="258" y="192"/>
                  </a:lnTo>
                  <a:lnTo>
                    <a:pt x="258" y="192"/>
                  </a:lnTo>
                  <a:cubicBezTo>
                    <a:pt x="255" y="193"/>
                    <a:pt x="253" y="194"/>
                    <a:pt x="250" y="195"/>
                  </a:cubicBezTo>
                  <a:lnTo>
                    <a:pt x="250" y="195"/>
                  </a:lnTo>
                  <a:cubicBezTo>
                    <a:pt x="250" y="195"/>
                    <a:pt x="250" y="195"/>
                    <a:pt x="250" y="195"/>
                  </a:cubicBezTo>
                  <a:lnTo>
                    <a:pt x="250" y="195"/>
                  </a:lnTo>
                  <a:cubicBezTo>
                    <a:pt x="252" y="194"/>
                    <a:pt x="254" y="194"/>
                    <a:pt x="255" y="193"/>
                  </a:cubicBezTo>
                  <a:lnTo>
                    <a:pt x="255" y="193"/>
                  </a:lnTo>
                  <a:cubicBezTo>
                    <a:pt x="252" y="194"/>
                    <a:pt x="249" y="195"/>
                    <a:pt x="246" y="196"/>
                  </a:cubicBezTo>
                  <a:lnTo>
                    <a:pt x="246" y="196"/>
                  </a:lnTo>
                  <a:lnTo>
                    <a:pt x="247" y="195"/>
                  </a:lnTo>
                  <a:lnTo>
                    <a:pt x="247" y="195"/>
                  </a:lnTo>
                  <a:cubicBezTo>
                    <a:pt x="247" y="195"/>
                    <a:pt x="247" y="195"/>
                    <a:pt x="247" y="195"/>
                  </a:cubicBezTo>
                  <a:lnTo>
                    <a:pt x="255" y="192"/>
                  </a:lnTo>
                  <a:lnTo>
                    <a:pt x="255" y="192"/>
                  </a:lnTo>
                  <a:cubicBezTo>
                    <a:pt x="255" y="192"/>
                    <a:pt x="255" y="193"/>
                    <a:pt x="255" y="193"/>
                  </a:cubicBezTo>
                  <a:lnTo>
                    <a:pt x="255" y="193"/>
                  </a:lnTo>
                  <a:cubicBezTo>
                    <a:pt x="257" y="192"/>
                    <a:pt x="260" y="192"/>
                    <a:pt x="262" y="191"/>
                  </a:cubicBezTo>
                  <a:lnTo>
                    <a:pt x="262" y="191"/>
                  </a:lnTo>
                  <a:cubicBezTo>
                    <a:pt x="262" y="191"/>
                    <a:pt x="262" y="191"/>
                    <a:pt x="263" y="191"/>
                  </a:cubicBezTo>
                  <a:close/>
                  <a:moveTo>
                    <a:pt x="249" y="193"/>
                  </a:moveTo>
                  <a:cubicBezTo>
                    <a:pt x="246" y="194"/>
                    <a:pt x="243" y="195"/>
                    <a:pt x="239" y="196"/>
                  </a:cubicBezTo>
                  <a:lnTo>
                    <a:pt x="239" y="196"/>
                  </a:lnTo>
                  <a:cubicBezTo>
                    <a:pt x="240" y="195"/>
                    <a:pt x="241" y="195"/>
                    <a:pt x="242" y="194"/>
                  </a:cubicBezTo>
                  <a:lnTo>
                    <a:pt x="242" y="194"/>
                  </a:lnTo>
                  <a:lnTo>
                    <a:pt x="241" y="194"/>
                  </a:lnTo>
                  <a:lnTo>
                    <a:pt x="241" y="194"/>
                  </a:lnTo>
                  <a:cubicBezTo>
                    <a:pt x="241" y="194"/>
                    <a:pt x="241" y="194"/>
                    <a:pt x="241" y="194"/>
                  </a:cubicBezTo>
                  <a:lnTo>
                    <a:pt x="241" y="194"/>
                  </a:lnTo>
                  <a:cubicBezTo>
                    <a:pt x="242" y="194"/>
                    <a:pt x="242" y="194"/>
                    <a:pt x="243" y="194"/>
                  </a:cubicBezTo>
                  <a:lnTo>
                    <a:pt x="243" y="194"/>
                  </a:lnTo>
                  <a:cubicBezTo>
                    <a:pt x="243" y="194"/>
                    <a:pt x="243" y="194"/>
                    <a:pt x="242" y="194"/>
                  </a:cubicBezTo>
                  <a:lnTo>
                    <a:pt x="242" y="194"/>
                  </a:lnTo>
                  <a:lnTo>
                    <a:pt x="249" y="193"/>
                  </a:lnTo>
                  <a:close/>
                  <a:moveTo>
                    <a:pt x="241" y="195"/>
                  </a:moveTo>
                  <a:lnTo>
                    <a:pt x="241" y="195"/>
                  </a:lnTo>
                  <a:cubicBezTo>
                    <a:pt x="240" y="195"/>
                    <a:pt x="241" y="195"/>
                    <a:pt x="241" y="195"/>
                  </a:cubicBezTo>
                  <a:cubicBezTo>
                    <a:pt x="241" y="195"/>
                    <a:pt x="240" y="195"/>
                    <a:pt x="237" y="196"/>
                  </a:cubicBezTo>
                  <a:lnTo>
                    <a:pt x="237" y="196"/>
                  </a:lnTo>
                  <a:cubicBezTo>
                    <a:pt x="238" y="195"/>
                    <a:pt x="240" y="195"/>
                    <a:pt x="241" y="195"/>
                  </a:cubicBezTo>
                  <a:close/>
                  <a:moveTo>
                    <a:pt x="247" y="195"/>
                  </a:moveTo>
                  <a:cubicBezTo>
                    <a:pt x="247" y="195"/>
                    <a:pt x="247" y="195"/>
                    <a:pt x="245" y="196"/>
                  </a:cubicBezTo>
                  <a:lnTo>
                    <a:pt x="245" y="196"/>
                  </a:lnTo>
                  <a:cubicBezTo>
                    <a:pt x="245" y="196"/>
                    <a:pt x="245" y="196"/>
                    <a:pt x="245" y="196"/>
                  </a:cubicBezTo>
                  <a:lnTo>
                    <a:pt x="245" y="196"/>
                  </a:lnTo>
                  <a:cubicBezTo>
                    <a:pt x="244" y="196"/>
                    <a:pt x="244" y="196"/>
                    <a:pt x="244" y="196"/>
                  </a:cubicBezTo>
                  <a:lnTo>
                    <a:pt x="244" y="196"/>
                  </a:lnTo>
                  <a:cubicBezTo>
                    <a:pt x="243" y="197"/>
                    <a:pt x="242" y="197"/>
                    <a:pt x="241" y="197"/>
                  </a:cubicBezTo>
                  <a:lnTo>
                    <a:pt x="241" y="197"/>
                  </a:lnTo>
                  <a:lnTo>
                    <a:pt x="244" y="196"/>
                  </a:lnTo>
                  <a:lnTo>
                    <a:pt x="244" y="196"/>
                  </a:lnTo>
                  <a:cubicBezTo>
                    <a:pt x="244" y="196"/>
                    <a:pt x="244" y="196"/>
                    <a:pt x="244" y="196"/>
                  </a:cubicBezTo>
                  <a:lnTo>
                    <a:pt x="244" y="196"/>
                  </a:lnTo>
                  <a:cubicBezTo>
                    <a:pt x="245" y="196"/>
                    <a:pt x="246" y="195"/>
                    <a:pt x="247" y="195"/>
                  </a:cubicBezTo>
                  <a:lnTo>
                    <a:pt x="247" y="195"/>
                  </a:lnTo>
                  <a:lnTo>
                    <a:pt x="244" y="196"/>
                  </a:lnTo>
                  <a:lnTo>
                    <a:pt x="244" y="196"/>
                  </a:lnTo>
                  <a:cubicBezTo>
                    <a:pt x="244" y="196"/>
                    <a:pt x="245" y="196"/>
                    <a:pt x="245" y="196"/>
                  </a:cubicBezTo>
                  <a:lnTo>
                    <a:pt x="245" y="196"/>
                  </a:lnTo>
                  <a:cubicBezTo>
                    <a:pt x="246" y="196"/>
                    <a:pt x="246" y="195"/>
                    <a:pt x="247" y="195"/>
                  </a:cubicBezTo>
                  <a:close/>
                  <a:moveTo>
                    <a:pt x="244" y="196"/>
                  </a:moveTo>
                  <a:cubicBezTo>
                    <a:pt x="243" y="196"/>
                    <a:pt x="242" y="197"/>
                    <a:pt x="241" y="197"/>
                  </a:cubicBezTo>
                  <a:lnTo>
                    <a:pt x="241" y="197"/>
                  </a:lnTo>
                  <a:cubicBezTo>
                    <a:pt x="240" y="197"/>
                    <a:pt x="239" y="198"/>
                    <a:pt x="238" y="198"/>
                  </a:cubicBezTo>
                  <a:lnTo>
                    <a:pt x="238" y="198"/>
                  </a:lnTo>
                  <a:cubicBezTo>
                    <a:pt x="240" y="197"/>
                    <a:pt x="242" y="197"/>
                    <a:pt x="244" y="196"/>
                  </a:cubicBezTo>
                  <a:close/>
                  <a:moveTo>
                    <a:pt x="237" y="196"/>
                  </a:moveTo>
                  <a:lnTo>
                    <a:pt x="237" y="196"/>
                  </a:lnTo>
                  <a:cubicBezTo>
                    <a:pt x="235" y="196"/>
                    <a:pt x="234" y="197"/>
                    <a:pt x="232" y="198"/>
                  </a:cubicBezTo>
                  <a:lnTo>
                    <a:pt x="232" y="198"/>
                  </a:lnTo>
                  <a:cubicBezTo>
                    <a:pt x="233" y="197"/>
                    <a:pt x="234" y="197"/>
                    <a:pt x="235" y="197"/>
                  </a:cubicBezTo>
                  <a:lnTo>
                    <a:pt x="235" y="197"/>
                  </a:lnTo>
                  <a:cubicBezTo>
                    <a:pt x="233" y="197"/>
                    <a:pt x="231" y="198"/>
                    <a:pt x="229" y="199"/>
                  </a:cubicBezTo>
                  <a:lnTo>
                    <a:pt x="229" y="199"/>
                  </a:lnTo>
                  <a:cubicBezTo>
                    <a:pt x="230" y="198"/>
                    <a:pt x="231" y="198"/>
                    <a:pt x="232" y="198"/>
                  </a:cubicBezTo>
                  <a:lnTo>
                    <a:pt x="232" y="198"/>
                  </a:lnTo>
                  <a:cubicBezTo>
                    <a:pt x="231" y="198"/>
                    <a:pt x="231" y="198"/>
                    <a:pt x="231" y="198"/>
                  </a:cubicBezTo>
                  <a:lnTo>
                    <a:pt x="231" y="198"/>
                  </a:lnTo>
                  <a:cubicBezTo>
                    <a:pt x="232" y="198"/>
                    <a:pt x="233" y="197"/>
                    <a:pt x="234" y="197"/>
                  </a:cubicBezTo>
                  <a:lnTo>
                    <a:pt x="234" y="197"/>
                  </a:lnTo>
                  <a:cubicBezTo>
                    <a:pt x="235" y="196"/>
                    <a:pt x="236" y="196"/>
                    <a:pt x="237" y="196"/>
                  </a:cubicBezTo>
                  <a:close/>
                  <a:moveTo>
                    <a:pt x="245" y="199"/>
                  </a:moveTo>
                  <a:cubicBezTo>
                    <a:pt x="245" y="199"/>
                    <a:pt x="244" y="199"/>
                    <a:pt x="244" y="199"/>
                  </a:cubicBezTo>
                  <a:lnTo>
                    <a:pt x="244" y="199"/>
                  </a:lnTo>
                  <a:cubicBezTo>
                    <a:pt x="244" y="199"/>
                    <a:pt x="244" y="200"/>
                    <a:pt x="243" y="200"/>
                  </a:cubicBezTo>
                  <a:lnTo>
                    <a:pt x="243" y="200"/>
                  </a:lnTo>
                  <a:cubicBezTo>
                    <a:pt x="243" y="200"/>
                    <a:pt x="244" y="199"/>
                    <a:pt x="244" y="199"/>
                  </a:cubicBezTo>
                  <a:lnTo>
                    <a:pt x="244" y="199"/>
                  </a:lnTo>
                  <a:cubicBezTo>
                    <a:pt x="244" y="199"/>
                    <a:pt x="245" y="199"/>
                    <a:pt x="245" y="199"/>
                  </a:cubicBezTo>
                  <a:close/>
                  <a:moveTo>
                    <a:pt x="231" y="200"/>
                  </a:moveTo>
                  <a:cubicBezTo>
                    <a:pt x="231" y="200"/>
                    <a:pt x="230" y="200"/>
                    <a:pt x="230" y="200"/>
                  </a:cubicBezTo>
                  <a:lnTo>
                    <a:pt x="230" y="200"/>
                  </a:lnTo>
                  <a:cubicBezTo>
                    <a:pt x="231" y="200"/>
                    <a:pt x="231" y="200"/>
                    <a:pt x="231" y="200"/>
                  </a:cubicBezTo>
                  <a:close/>
                  <a:moveTo>
                    <a:pt x="239" y="199"/>
                  </a:moveTo>
                  <a:cubicBezTo>
                    <a:pt x="239" y="200"/>
                    <a:pt x="239" y="200"/>
                    <a:pt x="238" y="200"/>
                  </a:cubicBezTo>
                  <a:lnTo>
                    <a:pt x="238" y="200"/>
                  </a:lnTo>
                  <a:cubicBezTo>
                    <a:pt x="238" y="200"/>
                    <a:pt x="237" y="200"/>
                    <a:pt x="237" y="201"/>
                  </a:cubicBezTo>
                  <a:lnTo>
                    <a:pt x="237" y="201"/>
                  </a:lnTo>
                  <a:cubicBezTo>
                    <a:pt x="238" y="200"/>
                    <a:pt x="238" y="200"/>
                    <a:pt x="239" y="199"/>
                  </a:cubicBezTo>
                  <a:close/>
                  <a:moveTo>
                    <a:pt x="240" y="199"/>
                  </a:moveTo>
                  <a:cubicBezTo>
                    <a:pt x="240" y="199"/>
                    <a:pt x="240" y="199"/>
                    <a:pt x="240" y="199"/>
                  </a:cubicBezTo>
                  <a:lnTo>
                    <a:pt x="240" y="199"/>
                  </a:lnTo>
                  <a:cubicBezTo>
                    <a:pt x="240" y="199"/>
                    <a:pt x="240" y="199"/>
                    <a:pt x="240" y="199"/>
                  </a:cubicBezTo>
                  <a:lnTo>
                    <a:pt x="240" y="199"/>
                  </a:lnTo>
                  <a:cubicBezTo>
                    <a:pt x="240" y="199"/>
                    <a:pt x="240" y="199"/>
                    <a:pt x="239" y="199"/>
                  </a:cubicBezTo>
                  <a:lnTo>
                    <a:pt x="239" y="199"/>
                  </a:lnTo>
                  <a:cubicBezTo>
                    <a:pt x="239" y="199"/>
                    <a:pt x="240" y="199"/>
                    <a:pt x="240" y="199"/>
                  </a:cubicBezTo>
                  <a:lnTo>
                    <a:pt x="240" y="199"/>
                  </a:lnTo>
                  <a:cubicBezTo>
                    <a:pt x="238" y="200"/>
                    <a:pt x="237" y="200"/>
                    <a:pt x="236" y="201"/>
                  </a:cubicBezTo>
                  <a:lnTo>
                    <a:pt x="236" y="201"/>
                  </a:lnTo>
                  <a:lnTo>
                    <a:pt x="238" y="200"/>
                  </a:lnTo>
                  <a:lnTo>
                    <a:pt x="238" y="200"/>
                  </a:lnTo>
                  <a:cubicBezTo>
                    <a:pt x="238" y="200"/>
                    <a:pt x="239" y="199"/>
                    <a:pt x="240" y="199"/>
                  </a:cubicBezTo>
                  <a:lnTo>
                    <a:pt x="240" y="199"/>
                  </a:lnTo>
                  <a:cubicBezTo>
                    <a:pt x="240" y="199"/>
                    <a:pt x="240" y="199"/>
                    <a:pt x="240" y="199"/>
                  </a:cubicBezTo>
                  <a:close/>
                  <a:moveTo>
                    <a:pt x="237" y="201"/>
                  </a:moveTo>
                  <a:cubicBezTo>
                    <a:pt x="236" y="201"/>
                    <a:pt x="236" y="201"/>
                    <a:pt x="236" y="201"/>
                  </a:cubicBezTo>
                  <a:lnTo>
                    <a:pt x="236" y="201"/>
                  </a:lnTo>
                  <a:lnTo>
                    <a:pt x="236" y="201"/>
                  </a:lnTo>
                  <a:lnTo>
                    <a:pt x="236" y="201"/>
                  </a:lnTo>
                  <a:cubicBezTo>
                    <a:pt x="236" y="201"/>
                    <a:pt x="236" y="201"/>
                    <a:pt x="237" y="201"/>
                  </a:cubicBezTo>
                  <a:close/>
                  <a:moveTo>
                    <a:pt x="235" y="201"/>
                  </a:moveTo>
                  <a:lnTo>
                    <a:pt x="235" y="201"/>
                  </a:lnTo>
                  <a:cubicBezTo>
                    <a:pt x="235" y="201"/>
                    <a:pt x="235" y="201"/>
                    <a:pt x="235" y="201"/>
                  </a:cubicBezTo>
                  <a:lnTo>
                    <a:pt x="235" y="201"/>
                  </a:lnTo>
                  <a:cubicBezTo>
                    <a:pt x="235" y="201"/>
                    <a:pt x="235" y="201"/>
                    <a:pt x="235" y="201"/>
                  </a:cubicBezTo>
                  <a:lnTo>
                    <a:pt x="235" y="201"/>
                  </a:lnTo>
                  <a:lnTo>
                    <a:pt x="235" y="201"/>
                  </a:lnTo>
                  <a:lnTo>
                    <a:pt x="235" y="201"/>
                  </a:lnTo>
                  <a:cubicBezTo>
                    <a:pt x="235" y="201"/>
                    <a:pt x="235" y="201"/>
                    <a:pt x="235" y="201"/>
                  </a:cubicBezTo>
                  <a:close/>
                  <a:moveTo>
                    <a:pt x="234" y="202"/>
                  </a:moveTo>
                  <a:lnTo>
                    <a:pt x="234" y="202"/>
                  </a:lnTo>
                  <a:lnTo>
                    <a:pt x="234" y="202"/>
                  </a:lnTo>
                  <a:cubicBezTo>
                    <a:pt x="234" y="202"/>
                    <a:pt x="234" y="202"/>
                    <a:pt x="233" y="202"/>
                  </a:cubicBezTo>
                  <a:lnTo>
                    <a:pt x="233" y="202"/>
                  </a:lnTo>
                  <a:cubicBezTo>
                    <a:pt x="233" y="202"/>
                    <a:pt x="233" y="202"/>
                    <a:pt x="233" y="202"/>
                  </a:cubicBezTo>
                  <a:lnTo>
                    <a:pt x="233" y="202"/>
                  </a:lnTo>
                  <a:cubicBezTo>
                    <a:pt x="234" y="202"/>
                    <a:pt x="234" y="202"/>
                    <a:pt x="234" y="202"/>
                  </a:cubicBezTo>
                  <a:lnTo>
                    <a:pt x="234" y="202"/>
                  </a:lnTo>
                  <a:cubicBezTo>
                    <a:pt x="234" y="202"/>
                    <a:pt x="234" y="202"/>
                    <a:pt x="234" y="202"/>
                  </a:cubicBezTo>
                  <a:close/>
                  <a:moveTo>
                    <a:pt x="234" y="201"/>
                  </a:moveTo>
                  <a:lnTo>
                    <a:pt x="232" y="202"/>
                  </a:lnTo>
                  <a:lnTo>
                    <a:pt x="232" y="202"/>
                  </a:lnTo>
                  <a:cubicBezTo>
                    <a:pt x="232" y="202"/>
                    <a:pt x="232" y="202"/>
                    <a:pt x="232" y="202"/>
                  </a:cubicBezTo>
                  <a:lnTo>
                    <a:pt x="232" y="202"/>
                  </a:lnTo>
                  <a:cubicBezTo>
                    <a:pt x="231" y="202"/>
                    <a:pt x="231" y="202"/>
                    <a:pt x="230" y="202"/>
                  </a:cubicBezTo>
                  <a:lnTo>
                    <a:pt x="232" y="202"/>
                  </a:lnTo>
                  <a:lnTo>
                    <a:pt x="232" y="202"/>
                  </a:lnTo>
                  <a:cubicBezTo>
                    <a:pt x="232" y="202"/>
                    <a:pt x="231" y="202"/>
                    <a:pt x="231" y="202"/>
                  </a:cubicBezTo>
                  <a:lnTo>
                    <a:pt x="231" y="202"/>
                  </a:lnTo>
                  <a:cubicBezTo>
                    <a:pt x="232" y="202"/>
                    <a:pt x="233" y="202"/>
                    <a:pt x="234" y="201"/>
                  </a:cubicBezTo>
                  <a:close/>
                  <a:moveTo>
                    <a:pt x="217" y="202"/>
                  </a:moveTo>
                  <a:cubicBezTo>
                    <a:pt x="217" y="202"/>
                    <a:pt x="216" y="202"/>
                    <a:pt x="216" y="202"/>
                  </a:cubicBezTo>
                  <a:lnTo>
                    <a:pt x="216" y="202"/>
                  </a:lnTo>
                  <a:cubicBezTo>
                    <a:pt x="216" y="202"/>
                    <a:pt x="216" y="202"/>
                    <a:pt x="216" y="202"/>
                  </a:cubicBezTo>
                  <a:lnTo>
                    <a:pt x="216" y="202"/>
                  </a:lnTo>
                  <a:cubicBezTo>
                    <a:pt x="216" y="202"/>
                    <a:pt x="217" y="202"/>
                    <a:pt x="217" y="202"/>
                  </a:cubicBezTo>
                  <a:close/>
                  <a:moveTo>
                    <a:pt x="232" y="203"/>
                  </a:moveTo>
                  <a:cubicBezTo>
                    <a:pt x="232" y="203"/>
                    <a:pt x="232" y="203"/>
                    <a:pt x="232" y="203"/>
                  </a:cubicBezTo>
                  <a:lnTo>
                    <a:pt x="232" y="203"/>
                  </a:lnTo>
                  <a:cubicBezTo>
                    <a:pt x="232" y="203"/>
                    <a:pt x="232" y="203"/>
                    <a:pt x="231" y="203"/>
                  </a:cubicBezTo>
                  <a:lnTo>
                    <a:pt x="231" y="203"/>
                  </a:lnTo>
                  <a:lnTo>
                    <a:pt x="231" y="203"/>
                  </a:lnTo>
                  <a:lnTo>
                    <a:pt x="231" y="203"/>
                  </a:lnTo>
                  <a:cubicBezTo>
                    <a:pt x="232" y="203"/>
                    <a:pt x="232" y="203"/>
                    <a:pt x="232" y="203"/>
                  </a:cubicBezTo>
                  <a:close/>
                  <a:moveTo>
                    <a:pt x="240" y="201"/>
                  </a:moveTo>
                  <a:lnTo>
                    <a:pt x="240" y="201"/>
                  </a:lnTo>
                  <a:cubicBezTo>
                    <a:pt x="238" y="202"/>
                    <a:pt x="235" y="203"/>
                    <a:pt x="233" y="203"/>
                  </a:cubicBezTo>
                  <a:lnTo>
                    <a:pt x="233" y="203"/>
                  </a:lnTo>
                  <a:cubicBezTo>
                    <a:pt x="235" y="203"/>
                    <a:pt x="238" y="202"/>
                    <a:pt x="240" y="201"/>
                  </a:cubicBezTo>
                  <a:close/>
                  <a:moveTo>
                    <a:pt x="230" y="203"/>
                  </a:moveTo>
                  <a:lnTo>
                    <a:pt x="230" y="203"/>
                  </a:lnTo>
                  <a:cubicBezTo>
                    <a:pt x="230" y="203"/>
                    <a:pt x="230" y="203"/>
                    <a:pt x="230" y="203"/>
                  </a:cubicBezTo>
                  <a:lnTo>
                    <a:pt x="230" y="203"/>
                  </a:lnTo>
                  <a:cubicBezTo>
                    <a:pt x="230" y="204"/>
                    <a:pt x="230" y="204"/>
                    <a:pt x="229" y="204"/>
                  </a:cubicBezTo>
                  <a:lnTo>
                    <a:pt x="229" y="204"/>
                  </a:lnTo>
                  <a:cubicBezTo>
                    <a:pt x="230" y="204"/>
                    <a:pt x="230" y="204"/>
                    <a:pt x="230" y="203"/>
                  </a:cubicBezTo>
                  <a:close/>
                  <a:moveTo>
                    <a:pt x="243" y="200"/>
                  </a:moveTo>
                  <a:cubicBezTo>
                    <a:pt x="243" y="200"/>
                    <a:pt x="242" y="200"/>
                    <a:pt x="242" y="200"/>
                  </a:cubicBezTo>
                  <a:lnTo>
                    <a:pt x="242" y="200"/>
                  </a:lnTo>
                  <a:cubicBezTo>
                    <a:pt x="238" y="202"/>
                    <a:pt x="235" y="203"/>
                    <a:pt x="233" y="203"/>
                  </a:cubicBezTo>
                  <a:lnTo>
                    <a:pt x="233" y="203"/>
                  </a:lnTo>
                  <a:cubicBezTo>
                    <a:pt x="232" y="204"/>
                    <a:pt x="231" y="204"/>
                    <a:pt x="230" y="204"/>
                  </a:cubicBezTo>
                  <a:lnTo>
                    <a:pt x="230" y="204"/>
                  </a:lnTo>
                  <a:cubicBezTo>
                    <a:pt x="230" y="204"/>
                    <a:pt x="231" y="204"/>
                    <a:pt x="231" y="203"/>
                  </a:cubicBezTo>
                  <a:lnTo>
                    <a:pt x="231" y="203"/>
                  </a:lnTo>
                  <a:cubicBezTo>
                    <a:pt x="233" y="203"/>
                    <a:pt x="236" y="202"/>
                    <a:pt x="238" y="201"/>
                  </a:cubicBezTo>
                  <a:lnTo>
                    <a:pt x="238" y="201"/>
                  </a:lnTo>
                  <a:cubicBezTo>
                    <a:pt x="240" y="200"/>
                    <a:pt x="241" y="200"/>
                    <a:pt x="243" y="200"/>
                  </a:cubicBezTo>
                  <a:lnTo>
                    <a:pt x="243" y="200"/>
                  </a:lnTo>
                  <a:cubicBezTo>
                    <a:pt x="243" y="200"/>
                    <a:pt x="243" y="200"/>
                    <a:pt x="243" y="200"/>
                  </a:cubicBezTo>
                  <a:close/>
                  <a:moveTo>
                    <a:pt x="221" y="201"/>
                  </a:moveTo>
                  <a:cubicBezTo>
                    <a:pt x="221" y="201"/>
                    <a:pt x="221" y="201"/>
                    <a:pt x="221" y="201"/>
                  </a:cubicBezTo>
                  <a:lnTo>
                    <a:pt x="221" y="201"/>
                  </a:lnTo>
                  <a:cubicBezTo>
                    <a:pt x="220" y="202"/>
                    <a:pt x="218" y="202"/>
                    <a:pt x="217" y="202"/>
                  </a:cubicBezTo>
                  <a:lnTo>
                    <a:pt x="217" y="202"/>
                  </a:lnTo>
                  <a:cubicBezTo>
                    <a:pt x="217" y="202"/>
                    <a:pt x="217" y="202"/>
                    <a:pt x="217" y="202"/>
                  </a:cubicBezTo>
                  <a:lnTo>
                    <a:pt x="217" y="202"/>
                  </a:lnTo>
                  <a:cubicBezTo>
                    <a:pt x="217" y="202"/>
                    <a:pt x="216" y="202"/>
                    <a:pt x="216" y="202"/>
                  </a:cubicBezTo>
                  <a:lnTo>
                    <a:pt x="216" y="202"/>
                  </a:lnTo>
                  <a:cubicBezTo>
                    <a:pt x="216" y="202"/>
                    <a:pt x="216" y="202"/>
                    <a:pt x="216" y="202"/>
                  </a:cubicBezTo>
                  <a:lnTo>
                    <a:pt x="216" y="202"/>
                  </a:lnTo>
                  <a:cubicBezTo>
                    <a:pt x="215" y="203"/>
                    <a:pt x="213" y="203"/>
                    <a:pt x="212" y="204"/>
                  </a:cubicBezTo>
                  <a:cubicBezTo>
                    <a:pt x="213" y="203"/>
                    <a:pt x="215" y="203"/>
                    <a:pt x="216" y="202"/>
                  </a:cubicBezTo>
                  <a:lnTo>
                    <a:pt x="216" y="202"/>
                  </a:lnTo>
                  <a:cubicBezTo>
                    <a:pt x="216" y="202"/>
                    <a:pt x="216" y="202"/>
                    <a:pt x="216" y="202"/>
                  </a:cubicBezTo>
                  <a:lnTo>
                    <a:pt x="216" y="202"/>
                  </a:lnTo>
                  <a:cubicBezTo>
                    <a:pt x="216" y="202"/>
                    <a:pt x="217" y="202"/>
                    <a:pt x="217" y="202"/>
                  </a:cubicBezTo>
                  <a:lnTo>
                    <a:pt x="217" y="202"/>
                  </a:lnTo>
                  <a:cubicBezTo>
                    <a:pt x="217" y="202"/>
                    <a:pt x="217" y="202"/>
                    <a:pt x="217" y="202"/>
                  </a:cubicBezTo>
                  <a:lnTo>
                    <a:pt x="217" y="202"/>
                  </a:lnTo>
                  <a:cubicBezTo>
                    <a:pt x="218" y="202"/>
                    <a:pt x="220" y="202"/>
                    <a:pt x="221" y="201"/>
                  </a:cubicBezTo>
                  <a:close/>
                  <a:moveTo>
                    <a:pt x="235" y="200"/>
                  </a:moveTo>
                  <a:cubicBezTo>
                    <a:pt x="234" y="200"/>
                    <a:pt x="233" y="201"/>
                    <a:pt x="233" y="201"/>
                  </a:cubicBezTo>
                  <a:lnTo>
                    <a:pt x="233" y="201"/>
                  </a:lnTo>
                  <a:cubicBezTo>
                    <a:pt x="232" y="201"/>
                    <a:pt x="232" y="201"/>
                    <a:pt x="232" y="201"/>
                  </a:cubicBezTo>
                  <a:lnTo>
                    <a:pt x="232" y="201"/>
                  </a:lnTo>
                  <a:cubicBezTo>
                    <a:pt x="232" y="201"/>
                    <a:pt x="232" y="201"/>
                    <a:pt x="232" y="201"/>
                  </a:cubicBezTo>
                  <a:lnTo>
                    <a:pt x="232" y="201"/>
                  </a:lnTo>
                  <a:cubicBezTo>
                    <a:pt x="232" y="202"/>
                    <a:pt x="232" y="202"/>
                    <a:pt x="232" y="202"/>
                  </a:cubicBezTo>
                  <a:lnTo>
                    <a:pt x="232" y="202"/>
                  </a:lnTo>
                  <a:cubicBezTo>
                    <a:pt x="232" y="202"/>
                    <a:pt x="233" y="201"/>
                    <a:pt x="234" y="201"/>
                  </a:cubicBezTo>
                  <a:lnTo>
                    <a:pt x="234" y="201"/>
                  </a:lnTo>
                  <a:cubicBezTo>
                    <a:pt x="234" y="201"/>
                    <a:pt x="234" y="201"/>
                    <a:pt x="235" y="201"/>
                  </a:cubicBezTo>
                  <a:lnTo>
                    <a:pt x="235" y="201"/>
                  </a:lnTo>
                  <a:cubicBezTo>
                    <a:pt x="235" y="201"/>
                    <a:pt x="234" y="201"/>
                    <a:pt x="234" y="201"/>
                  </a:cubicBezTo>
                  <a:lnTo>
                    <a:pt x="234" y="201"/>
                  </a:lnTo>
                  <a:lnTo>
                    <a:pt x="235" y="201"/>
                  </a:lnTo>
                  <a:lnTo>
                    <a:pt x="235" y="201"/>
                  </a:lnTo>
                  <a:cubicBezTo>
                    <a:pt x="235" y="201"/>
                    <a:pt x="235" y="201"/>
                    <a:pt x="235" y="201"/>
                  </a:cubicBezTo>
                  <a:lnTo>
                    <a:pt x="235" y="201"/>
                  </a:lnTo>
                  <a:cubicBezTo>
                    <a:pt x="235" y="201"/>
                    <a:pt x="236" y="201"/>
                    <a:pt x="236" y="201"/>
                  </a:cubicBezTo>
                  <a:lnTo>
                    <a:pt x="236" y="201"/>
                  </a:lnTo>
                  <a:lnTo>
                    <a:pt x="236" y="201"/>
                  </a:lnTo>
                  <a:lnTo>
                    <a:pt x="236" y="201"/>
                  </a:lnTo>
                  <a:lnTo>
                    <a:pt x="236" y="201"/>
                  </a:lnTo>
                  <a:cubicBezTo>
                    <a:pt x="236" y="201"/>
                    <a:pt x="236" y="201"/>
                    <a:pt x="235" y="201"/>
                  </a:cubicBezTo>
                  <a:lnTo>
                    <a:pt x="235" y="201"/>
                  </a:lnTo>
                  <a:lnTo>
                    <a:pt x="236" y="201"/>
                  </a:lnTo>
                  <a:lnTo>
                    <a:pt x="235" y="201"/>
                  </a:lnTo>
                  <a:lnTo>
                    <a:pt x="235" y="201"/>
                  </a:lnTo>
                  <a:cubicBezTo>
                    <a:pt x="235" y="201"/>
                    <a:pt x="235" y="201"/>
                    <a:pt x="235" y="201"/>
                  </a:cubicBezTo>
                  <a:lnTo>
                    <a:pt x="235" y="201"/>
                  </a:lnTo>
                  <a:cubicBezTo>
                    <a:pt x="235" y="201"/>
                    <a:pt x="235" y="201"/>
                    <a:pt x="234" y="201"/>
                  </a:cubicBezTo>
                  <a:lnTo>
                    <a:pt x="234" y="201"/>
                  </a:lnTo>
                  <a:cubicBezTo>
                    <a:pt x="233" y="202"/>
                    <a:pt x="232" y="202"/>
                    <a:pt x="231" y="202"/>
                  </a:cubicBezTo>
                  <a:lnTo>
                    <a:pt x="231" y="202"/>
                  </a:lnTo>
                  <a:cubicBezTo>
                    <a:pt x="231" y="202"/>
                    <a:pt x="231" y="202"/>
                    <a:pt x="231" y="202"/>
                  </a:cubicBezTo>
                  <a:lnTo>
                    <a:pt x="231" y="202"/>
                  </a:lnTo>
                  <a:cubicBezTo>
                    <a:pt x="230" y="203"/>
                    <a:pt x="228" y="203"/>
                    <a:pt x="227" y="204"/>
                  </a:cubicBezTo>
                  <a:lnTo>
                    <a:pt x="226" y="204"/>
                  </a:lnTo>
                  <a:cubicBezTo>
                    <a:pt x="226" y="204"/>
                    <a:pt x="227" y="204"/>
                    <a:pt x="227" y="204"/>
                  </a:cubicBezTo>
                  <a:lnTo>
                    <a:pt x="227" y="204"/>
                  </a:lnTo>
                  <a:cubicBezTo>
                    <a:pt x="226" y="204"/>
                    <a:pt x="226" y="204"/>
                    <a:pt x="226" y="204"/>
                  </a:cubicBezTo>
                  <a:lnTo>
                    <a:pt x="225" y="204"/>
                  </a:lnTo>
                  <a:lnTo>
                    <a:pt x="228" y="203"/>
                  </a:lnTo>
                  <a:lnTo>
                    <a:pt x="228" y="203"/>
                  </a:lnTo>
                  <a:cubicBezTo>
                    <a:pt x="228" y="203"/>
                    <a:pt x="227" y="203"/>
                    <a:pt x="227" y="204"/>
                  </a:cubicBezTo>
                  <a:lnTo>
                    <a:pt x="227" y="204"/>
                  </a:lnTo>
                  <a:cubicBezTo>
                    <a:pt x="228" y="203"/>
                    <a:pt x="229" y="203"/>
                    <a:pt x="230" y="202"/>
                  </a:cubicBezTo>
                  <a:lnTo>
                    <a:pt x="230" y="202"/>
                  </a:lnTo>
                  <a:lnTo>
                    <a:pt x="228" y="203"/>
                  </a:lnTo>
                  <a:lnTo>
                    <a:pt x="228" y="203"/>
                  </a:lnTo>
                  <a:cubicBezTo>
                    <a:pt x="230" y="202"/>
                    <a:pt x="231" y="202"/>
                    <a:pt x="232" y="201"/>
                  </a:cubicBezTo>
                  <a:lnTo>
                    <a:pt x="232" y="201"/>
                  </a:lnTo>
                  <a:cubicBezTo>
                    <a:pt x="231" y="202"/>
                    <a:pt x="230" y="202"/>
                    <a:pt x="230" y="202"/>
                  </a:cubicBezTo>
                  <a:cubicBezTo>
                    <a:pt x="230" y="202"/>
                    <a:pt x="230" y="202"/>
                    <a:pt x="230" y="202"/>
                  </a:cubicBezTo>
                  <a:lnTo>
                    <a:pt x="230" y="202"/>
                  </a:lnTo>
                  <a:cubicBezTo>
                    <a:pt x="231" y="201"/>
                    <a:pt x="233" y="200"/>
                    <a:pt x="235" y="200"/>
                  </a:cubicBezTo>
                  <a:close/>
                  <a:moveTo>
                    <a:pt x="222" y="203"/>
                  </a:moveTo>
                  <a:lnTo>
                    <a:pt x="222" y="203"/>
                  </a:lnTo>
                  <a:cubicBezTo>
                    <a:pt x="221" y="204"/>
                    <a:pt x="221" y="204"/>
                    <a:pt x="220" y="204"/>
                  </a:cubicBezTo>
                  <a:lnTo>
                    <a:pt x="220" y="204"/>
                  </a:lnTo>
                  <a:cubicBezTo>
                    <a:pt x="220" y="204"/>
                    <a:pt x="220" y="204"/>
                    <a:pt x="220" y="204"/>
                  </a:cubicBezTo>
                  <a:lnTo>
                    <a:pt x="220" y="204"/>
                  </a:lnTo>
                  <a:cubicBezTo>
                    <a:pt x="221" y="204"/>
                    <a:pt x="221" y="203"/>
                    <a:pt x="222" y="203"/>
                  </a:cubicBezTo>
                  <a:close/>
                  <a:moveTo>
                    <a:pt x="259" y="191"/>
                  </a:moveTo>
                  <a:cubicBezTo>
                    <a:pt x="258" y="191"/>
                    <a:pt x="258" y="191"/>
                    <a:pt x="257" y="192"/>
                  </a:cubicBezTo>
                  <a:lnTo>
                    <a:pt x="257" y="192"/>
                  </a:lnTo>
                  <a:cubicBezTo>
                    <a:pt x="256" y="192"/>
                    <a:pt x="256" y="192"/>
                    <a:pt x="255" y="192"/>
                  </a:cubicBezTo>
                  <a:lnTo>
                    <a:pt x="255" y="192"/>
                  </a:lnTo>
                  <a:cubicBezTo>
                    <a:pt x="255" y="192"/>
                    <a:pt x="255" y="192"/>
                    <a:pt x="255" y="192"/>
                  </a:cubicBezTo>
                  <a:lnTo>
                    <a:pt x="255" y="192"/>
                  </a:lnTo>
                  <a:cubicBezTo>
                    <a:pt x="247" y="195"/>
                    <a:pt x="239" y="197"/>
                    <a:pt x="231" y="200"/>
                  </a:cubicBezTo>
                  <a:lnTo>
                    <a:pt x="231" y="200"/>
                  </a:lnTo>
                  <a:cubicBezTo>
                    <a:pt x="233" y="199"/>
                    <a:pt x="236" y="199"/>
                    <a:pt x="238" y="198"/>
                  </a:cubicBezTo>
                  <a:lnTo>
                    <a:pt x="238" y="198"/>
                  </a:lnTo>
                  <a:cubicBezTo>
                    <a:pt x="238" y="198"/>
                    <a:pt x="237" y="198"/>
                    <a:pt x="237" y="198"/>
                  </a:cubicBezTo>
                  <a:lnTo>
                    <a:pt x="237" y="198"/>
                  </a:lnTo>
                  <a:cubicBezTo>
                    <a:pt x="234" y="199"/>
                    <a:pt x="231" y="200"/>
                    <a:pt x="229" y="201"/>
                  </a:cubicBezTo>
                  <a:lnTo>
                    <a:pt x="229" y="201"/>
                  </a:lnTo>
                  <a:cubicBezTo>
                    <a:pt x="229" y="201"/>
                    <a:pt x="230" y="201"/>
                    <a:pt x="230" y="200"/>
                  </a:cubicBezTo>
                  <a:lnTo>
                    <a:pt x="230" y="200"/>
                  </a:lnTo>
                  <a:cubicBezTo>
                    <a:pt x="229" y="201"/>
                    <a:pt x="227" y="202"/>
                    <a:pt x="222" y="203"/>
                  </a:cubicBezTo>
                  <a:lnTo>
                    <a:pt x="222" y="203"/>
                  </a:lnTo>
                  <a:cubicBezTo>
                    <a:pt x="224" y="203"/>
                    <a:pt x="226" y="202"/>
                    <a:pt x="229" y="201"/>
                  </a:cubicBezTo>
                  <a:lnTo>
                    <a:pt x="229" y="201"/>
                  </a:lnTo>
                  <a:cubicBezTo>
                    <a:pt x="229" y="201"/>
                    <a:pt x="229" y="201"/>
                    <a:pt x="229" y="201"/>
                  </a:cubicBezTo>
                  <a:lnTo>
                    <a:pt x="229" y="201"/>
                  </a:lnTo>
                  <a:lnTo>
                    <a:pt x="237" y="198"/>
                  </a:lnTo>
                  <a:lnTo>
                    <a:pt x="237" y="198"/>
                  </a:lnTo>
                  <a:cubicBezTo>
                    <a:pt x="236" y="199"/>
                    <a:pt x="236" y="199"/>
                    <a:pt x="235" y="199"/>
                  </a:cubicBezTo>
                  <a:lnTo>
                    <a:pt x="235" y="199"/>
                  </a:lnTo>
                  <a:cubicBezTo>
                    <a:pt x="235" y="199"/>
                    <a:pt x="235" y="199"/>
                    <a:pt x="235" y="199"/>
                  </a:cubicBezTo>
                  <a:lnTo>
                    <a:pt x="235" y="199"/>
                  </a:lnTo>
                  <a:cubicBezTo>
                    <a:pt x="235" y="200"/>
                    <a:pt x="235" y="200"/>
                    <a:pt x="235" y="200"/>
                  </a:cubicBezTo>
                  <a:lnTo>
                    <a:pt x="235" y="200"/>
                  </a:lnTo>
                  <a:cubicBezTo>
                    <a:pt x="235" y="200"/>
                    <a:pt x="235" y="200"/>
                    <a:pt x="235" y="199"/>
                  </a:cubicBezTo>
                  <a:lnTo>
                    <a:pt x="235" y="199"/>
                  </a:lnTo>
                  <a:cubicBezTo>
                    <a:pt x="234" y="200"/>
                    <a:pt x="233" y="200"/>
                    <a:pt x="229" y="201"/>
                  </a:cubicBezTo>
                  <a:lnTo>
                    <a:pt x="229" y="201"/>
                  </a:lnTo>
                  <a:cubicBezTo>
                    <a:pt x="229" y="201"/>
                    <a:pt x="229" y="201"/>
                    <a:pt x="229" y="201"/>
                  </a:cubicBezTo>
                  <a:lnTo>
                    <a:pt x="229" y="201"/>
                  </a:lnTo>
                  <a:lnTo>
                    <a:pt x="221" y="204"/>
                  </a:lnTo>
                  <a:lnTo>
                    <a:pt x="221" y="204"/>
                  </a:lnTo>
                  <a:cubicBezTo>
                    <a:pt x="221" y="204"/>
                    <a:pt x="221" y="204"/>
                    <a:pt x="220" y="204"/>
                  </a:cubicBezTo>
                  <a:lnTo>
                    <a:pt x="220" y="204"/>
                  </a:lnTo>
                  <a:cubicBezTo>
                    <a:pt x="220" y="204"/>
                    <a:pt x="220" y="204"/>
                    <a:pt x="220" y="204"/>
                  </a:cubicBezTo>
                  <a:lnTo>
                    <a:pt x="220" y="204"/>
                  </a:lnTo>
                  <a:cubicBezTo>
                    <a:pt x="220" y="204"/>
                    <a:pt x="220" y="204"/>
                    <a:pt x="220" y="204"/>
                  </a:cubicBezTo>
                  <a:lnTo>
                    <a:pt x="220" y="204"/>
                  </a:lnTo>
                  <a:cubicBezTo>
                    <a:pt x="220" y="204"/>
                    <a:pt x="220" y="204"/>
                    <a:pt x="220" y="204"/>
                  </a:cubicBezTo>
                  <a:lnTo>
                    <a:pt x="220" y="204"/>
                  </a:lnTo>
                  <a:cubicBezTo>
                    <a:pt x="220" y="204"/>
                    <a:pt x="220" y="204"/>
                    <a:pt x="219" y="204"/>
                  </a:cubicBezTo>
                  <a:lnTo>
                    <a:pt x="219" y="204"/>
                  </a:lnTo>
                  <a:cubicBezTo>
                    <a:pt x="221" y="203"/>
                    <a:pt x="222" y="203"/>
                    <a:pt x="223" y="203"/>
                  </a:cubicBezTo>
                  <a:lnTo>
                    <a:pt x="223" y="203"/>
                  </a:lnTo>
                  <a:cubicBezTo>
                    <a:pt x="221" y="203"/>
                    <a:pt x="220" y="203"/>
                    <a:pt x="219" y="204"/>
                  </a:cubicBezTo>
                  <a:lnTo>
                    <a:pt x="219" y="204"/>
                  </a:lnTo>
                  <a:cubicBezTo>
                    <a:pt x="219" y="204"/>
                    <a:pt x="218" y="204"/>
                    <a:pt x="218" y="204"/>
                  </a:cubicBezTo>
                  <a:lnTo>
                    <a:pt x="218" y="204"/>
                  </a:lnTo>
                  <a:cubicBezTo>
                    <a:pt x="221" y="203"/>
                    <a:pt x="223" y="202"/>
                    <a:pt x="226" y="201"/>
                  </a:cubicBezTo>
                  <a:lnTo>
                    <a:pt x="226" y="201"/>
                  </a:lnTo>
                  <a:cubicBezTo>
                    <a:pt x="225" y="202"/>
                    <a:pt x="224" y="202"/>
                    <a:pt x="223" y="203"/>
                  </a:cubicBezTo>
                  <a:lnTo>
                    <a:pt x="223" y="203"/>
                  </a:lnTo>
                  <a:cubicBezTo>
                    <a:pt x="226" y="202"/>
                    <a:pt x="228" y="201"/>
                    <a:pt x="231" y="200"/>
                  </a:cubicBezTo>
                  <a:lnTo>
                    <a:pt x="231" y="200"/>
                  </a:lnTo>
                  <a:cubicBezTo>
                    <a:pt x="229" y="200"/>
                    <a:pt x="228" y="201"/>
                    <a:pt x="226" y="201"/>
                  </a:cubicBezTo>
                  <a:lnTo>
                    <a:pt x="226" y="201"/>
                  </a:lnTo>
                  <a:cubicBezTo>
                    <a:pt x="233" y="199"/>
                    <a:pt x="239" y="197"/>
                    <a:pt x="246" y="194"/>
                  </a:cubicBezTo>
                  <a:lnTo>
                    <a:pt x="246" y="194"/>
                  </a:lnTo>
                  <a:cubicBezTo>
                    <a:pt x="243" y="195"/>
                    <a:pt x="241" y="196"/>
                    <a:pt x="238" y="196"/>
                  </a:cubicBezTo>
                  <a:lnTo>
                    <a:pt x="238" y="196"/>
                  </a:lnTo>
                  <a:cubicBezTo>
                    <a:pt x="239" y="196"/>
                    <a:pt x="239" y="196"/>
                    <a:pt x="239" y="196"/>
                  </a:cubicBezTo>
                  <a:lnTo>
                    <a:pt x="239" y="196"/>
                  </a:lnTo>
                  <a:cubicBezTo>
                    <a:pt x="244" y="195"/>
                    <a:pt x="247" y="194"/>
                    <a:pt x="250" y="193"/>
                  </a:cubicBezTo>
                  <a:lnTo>
                    <a:pt x="250" y="193"/>
                  </a:lnTo>
                  <a:lnTo>
                    <a:pt x="249" y="193"/>
                  </a:lnTo>
                  <a:lnTo>
                    <a:pt x="249" y="193"/>
                  </a:lnTo>
                  <a:cubicBezTo>
                    <a:pt x="249" y="193"/>
                    <a:pt x="249" y="193"/>
                    <a:pt x="250" y="193"/>
                  </a:cubicBezTo>
                  <a:lnTo>
                    <a:pt x="250" y="193"/>
                  </a:lnTo>
                  <a:cubicBezTo>
                    <a:pt x="250" y="193"/>
                    <a:pt x="250" y="193"/>
                    <a:pt x="250" y="193"/>
                  </a:cubicBezTo>
                  <a:lnTo>
                    <a:pt x="250" y="193"/>
                  </a:lnTo>
                  <a:cubicBezTo>
                    <a:pt x="250" y="193"/>
                    <a:pt x="250" y="193"/>
                    <a:pt x="250" y="193"/>
                  </a:cubicBezTo>
                  <a:lnTo>
                    <a:pt x="250" y="193"/>
                  </a:lnTo>
                  <a:lnTo>
                    <a:pt x="251" y="193"/>
                  </a:lnTo>
                  <a:lnTo>
                    <a:pt x="251" y="193"/>
                  </a:lnTo>
                  <a:cubicBezTo>
                    <a:pt x="251" y="193"/>
                    <a:pt x="251" y="193"/>
                    <a:pt x="251" y="193"/>
                  </a:cubicBezTo>
                  <a:lnTo>
                    <a:pt x="251" y="193"/>
                  </a:lnTo>
                  <a:cubicBezTo>
                    <a:pt x="249" y="193"/>
                    <a:pt x="247" y="194"/>
                    <a:pt x="246" y="194"/>
                  </a:cubicBezTo>
                  <a:lnTo>
                    <a:pt x="246" y="194"/>
                  </a:lnTo>
                  <a:cubicBezTo>
                    <a:pt x="249" y="194"/>
                    <a:pt x="252" y="193"/>
                    <a:pt x="255" y="192"/>
                  </a:cubicBezTo>
                  <a:lnTo>
                    <a:pt x="255" y="192"/>
                  </a:lnTo>
                  <a:cubicBezTo>
                    <a:pt x="255" y="192"/>
                    <a:pt x="255" y="192"/>
                    <a:pt x="254" y="192"/>
                  </a:cubicBezTo>
                  <a:cubicBezTo>
                    <a:pt x="254" y="192"/>
                    <a:pt x="253" y="192"/>
                    <a:pt x="251" y="193"/>
                  </a:cubicBezTo>
                  <a:lnTo>
                    <a:pt x="251" y="193"/>
                  </a:lnTo>
                  <a:cubicBezTo>
                    <a:pt x="251" y="193"/>
                    <a:pt x="251" y="192"/>
                    <a:pt x="251" y="192"/>
                  </a:cubicBezTo>
                  <a:lnTo>
                    <a:pt x="251" y="192"/>
                  </a:lnTo>
                  <a:lnTo>
                    <a:pt x="258" y="191"/>
                  </a:lnTo>
                  <a:lnTo>
                    <a:pt x="258" y="191"/>
                  </a:lnTo>
                  <a:cubicBezTo>
                    <a:pt x="258" y="191"/>
                    <a:pt x="259" y="191"/>
                    <a:pt x="259" y="191"/>
                  </a:cubicBezTo>
                  <a:close/>
                  <a:moveTo>
                    <a:pt x="206" y="204"/>
                  </a:moveTo>
                  <a:cubicBezTo>
                    <a:pt x="206" y="204"/>
                    <a:pt x="205" y="204"/>
                    <a:pt x="205" y="204"/>
                  </a:cubicBezTo>
                  <a:lnTo>
                    <a:pt x="205" y="204"/>
                  </a:lnTo>
                  <a:cubicBezTo>
                    <a:pt x="205" y="204"/>
                    <a:pt x="206" y="204"/>
                    <a:pt x="206" y="204"/>
                  </a:cubicBezTo>
                  <a:lnTo>
                    <a:pt x="206" y="204"/>
                  </a:lnTo>
                  <a:cubicBezTo>
                    <a:pt x="206" y="204"/>
                    <a:pt x="206" y="204"/>
                    <a:pt x="206" y="204"/>
                  </a:cubicBezTo>
                  <a:close/>
                  <a:moveTo>
                    <a:pt x="216" y="202"/>
                  </a:moveTo>
                  <a:cubicBezTo>
                    <a:pt x="217" y="203"/>
                    <a:pt x="216" y="203"/>
                    <a:pt x="214" y="204"/>
                  </a:cubicBezTo>
                  <a:lnTo>
                    <a:pt x="214" y="204"/>
                  </a:lnTo>
                  <a:cubicBezTo>
                    <a:pt x="214" y="204"/>
                    <a:pt x="214" y="204"/>
                    <a:pt x="214" y="204"/>
                  </a:cubicBezTo>
                  <a:lnTo>
                    <a:pt x="214" y="204"/>
                  </a:lnTo>
                  <a:cubicBezTo>
                    <a:pt x="215" y="204"/>
                    <a:pt x="216" y="203"/>
                    <a:pt x="216" y="202"/>
                  </a:cubicBezTo>
                  <a:close/>
                  <a:moveTo>
                    <a:pt x="238" y="196"/>
                  </a:moveTo>
                  <a:lnTo>
                    <a:pt x="238" y="196"/>
                  </a:lnTo>
                  <a:cubicBezTo>
                    <a:pt x="231" y="199"/>
                    <a:pt x="224" y="202"/>
                    <a:pt x="216" y="204"/>
                  </a:cubicBezTo>
                  <a:lnTo>
                    <a:pt x="216" y="204"/>
                  </a:lnTo>
                  <a:cubicBezTo>
                    <a:pt x="217" y="203"/>
                    <a:pt x="217" y="203"/>
                    <a:pt x="218" y="203"/>
                  </a:cubicBezTo>
                  <a:lnTo>
                    <a:pt x="218" y="203"/>
                  </a:lnTo>
                  <a:cubicBezTo>
                    <a:pt x="217" y="203"/>
                    <a:pt x="216" y="204"/>
                    <a:pt x="215" y="204"/>
                  </a:cubicBezTo>
                  <a:lnTo>
                    <a:pt x="215" y="204"/>
                  </a:lnTo>
                  <a:cubicBezTo>
                    <a:pt x="216" y="204"/>
                    <a:pt x="216" y="204"/>
                    <a:pt x="216" y="204"/>
                  </a:cubicBezTo>
                  <a:lnTo>
                    <a:pt x="216" y="204"/>
                  </a:lnTo>
                  <a:cubicBezTo>
                    <a:pt x="216" y="204"/>
                    <a:pt x="216" y="204"/>
                    <a:pt x="215" y="204"/>
                  </a:cubicBezTo>
                  <a:lnTo>
                    <a:pt x="215" y="204"/>
                  </a:lnTo>
                  <a:cubicBezTo>
                    <a:pt x="215" y="204"/>
                    <a:pt x="214" y="204"/>
                    <a:pt x="214" y="204"/>
                  </a:cubicBezTo>
                  <a:lnTo>
                    <a:pt x="214" y="204"/>
                  </a:lnTo>
                  <a:cubicBezTo>
                    <a:pt x="214" y="204"/>
                    <a:pt x="215" y="204"/>
                    <a:pt x="215" y="204"/>
                  </a:cubicBezTo>
                  <a:lnTo>
                    <a:pt x="215" y="204"/>
                  </a:lnTo>
                  <a:cubicBezTo>
                    <a:pt x="215" y="204"/>
                    <a:pt x="215" y="204"/>
                    <a:pt x="215" y="204"/>
                  </a:cubicBezTo>
                  <a:lnTo>
                    <a:pt x="215" y="204"/>
                  </a:lnTo>
                  <a:cubicBezTo>
                    <a:pt x="216" y="204"/>
                    <a:pt x="217" y="203"/>
                    <a:pt x="218" y="203"/>
                  </a:cubicBezTo>
                  <a:lnTo>
                    <a:pt x="218" y="203"/>
                  </a:lnTo>
                  <a:cubicBezTo>
                    <a:pt x="218" y="203"/>
                    <a:pt x="218" y="203"/>
                    <a:pt x="218" y="203"/>
                  </a:cubicBezTo>
                  <a:lnTo>
                    <a:pt x="218" y="203"/>
                  </a:lnTo>
                  <a:cubicBezTo>
                    <a:pt x="221" y="202"/>
                    <a:pt x="225" y="200"/>
                    <a:pt x="229" y="199"/>
                  </a:cubicBezTo>
                  <a:lnTo>
                    <a:pt x="229" y="199"/>
                  </a:lnTo>
                  <a:cubicBezTo>
                    <a:pt x="229" y="199"/>
                    <a:pt x="229" y="199"/>
                    <a:pt x="228" y="199"/>
                  </a:cubicBezTo>
                  <a:lnTo>
                    <a:pt x="228" y="199"/>
                  </a:lnTo>
                  <a:cubicBezTo>
                    <a:pt x="228" y="199"/>
                    <a:pt x="228" y="199"/>
                    <a:pt x="228" y="199"/>
                  </a:cubicBezTo>
                  <a:lnTo>
                    <a:pt x="228" y="199"/>
                  </a:lnTo>
                  <a:cubicBezTo>
                    <a:pt x="229" y="199"/>
                    <a:pt x="229" y="199"/>
                    <a:pt x="229" y="199"/>
                  </a:cubicBezTo>
                  <a:lnTo>
                    <a:pt x="229" y="199"/>
                  </a:lnTo>
                  <a:cubicBezTo>
                    <a:pt x="229" y="199"/>
                    <a:pt x="229" y="199"/>
                    <a:pt x="229" y="199"/>
                  </a:cubicBezTo>
                  <a:lnTo>
                    <a:pt x="229" y="199"/>
                  </a:lnTo>
                  <a:cubicBezTo>
                    <a:pt x="232" y="198"/>
                    <a:pt x="234" y="197"/>
                    <a:pt x="236" y="197"/>
                  </a:cubicBezTo>
                  <a:lnTo>
                    <a:pt x="236" y="197"/>
                  </a:lnTo>
                  <a:cubicBezTo>
                    <a:pt x="237" y="197"/>
                    <a:pt x="237" y="196"/>
                    <a:pt x="238" y="196"/>
                  </a:cubicBezTo>
                  <a:close/>
                  <a:moveTo>
                    <a:pt x="214" y="205"/>
                  </a:moveTo>
                  <a:lnTo>
                    <a:pt x="214" y="205"/>
                  </a:lnTo>
                  <a:cubicBezTo>
                    <a:pt x="214" y="205"/>
                    <a:pt x="214" y="205"/>
                    <a:pt x="213" y="205"/>
                  </a:cubicBezTo>
                  <a:lnTo>
                    <a:pt x="213" y="205"/>
                  </a:lnTo>
                  <a:cubicBezTo>
                    <a:pt x="213" y="205"/>
                    <a:pt x="213" y="205"/>
                    <a:pt x="213" y="205"/>
                  </a:cubicBezTo>
                  <a:lnTo>
                    <a:pt x="213" y="205"/>
                  </a:lnTo>
                  <a:cubicBezTo>
                    <a:pt x="213" y="205"/>
                    <a:pt x="214" y="205"/>
                    <a:pt x="214" y="205"/>
                  </a:cubicBezTo>
                  <a:close/>
                  <a:moveTo>
                    <a:pt x="213" y="205"/>
                  </a:moveTo>
                  <a:lnTo>
                    <a:pt x="213" y="205"/>
                  </a:lnTo>
                  <a:cubicBezTo>
                    <a:pt x="213" y="205"/>
                    <a:pt x="213" y="205"/>
                    <a:pt x="212" y="205"/>
                  </a:cubicBezTo>
                  <a:lnTo>
                    <a:pt x="212" y="205"/>
                  </a:lnTo>
                  <a:cubicBezTo>
                    <a:pt x="212" y="205"/>
                    <a:pt x="211" y="206"/>
                    <a:pt x="211" y="206"/>
                  </a:cubicBezTo>
                  <a:lnTo>
                    <a:pt x="211" y="206"/>
                  </a:lnTo>
                  <a:cubicBezTo>
                    <a:pt x="212" y="205"/>
                    <a:pt x="213" y="205"/>
                    <a:pt x="213" y="205"/>
                  </a:cubicBezTo>
                  <a:close/>
                  <a:moveTo>
                    <a:pt x="212" y="204"/>
                  </a:moveTo>
                  <a:lnTo>
                    <a:pt x="212" y="204"/>
                  </a:lnTo>
                  <a:cubicBezTo>
                    <a:pt x="212" y="204"/>
                    <a:pt x="211" y="205"/>
                    <a:pt x="211" y="205"/>
                  </a:cubicBezTo>
                  <a:lnTo>
                    <a:pt x="211" y="205"/>
                  </a:lnTo>
                  <a:cubicBezTo>
                    <a:pt x="212" y="205"/>
                    <a:pt x="213" y="204"/>
                    <a:pt x="214" y="204"/>
                  </a:cubicBezTo>
                  <a:lnTo>
                    <a:pt x="214" y="204"/>
                  </a:lnTo>
                  <a:cubicBezTo>
                    <a:pt x="214" y="204"/>
                    <a:pt x="214" y="204"/>
                    <a:pt x="214" y="204"/>
                  </a:cubicBezTo>
                  <a:lnTo>
                    <a:pt x="214" y="204"/>
                  </a:lnTo>
                  <a:cubicBezTo>
                    <a:pt x="214" y="204"/>
                    <a:pt x="214" y="204"/>
                    <a:pt x="214" y="204"/>
                  </a:cubicBezTo>
                  <a:lnTo>
                    <a:pt x="214" y="204"/>
                  </a:lnTo>
                  <a:cubicBezTo>
                    <a:pt x="214" y="204"/>
                    <a:pt x="214" y="204"/>
                    <a:pt x="214" y="204"/>
                  </a:cubicBezTo>
                  <a:lnTo>
                    <a:pt x="214" y="204"/>
                  </a:lnTo>
                  <a:cubicBezTo>
                    <a:pt x="214" y="204"/>
                    <a:pt x="214" y="204"/>
                    <a:pt x="214" y="204"/>
                  </a:cubicBezTo>
                  <a:lnTo>
                    <a:pt x="214" y="204"/>
                  </a:lnTo>
                  <a:cubicBezTo>
                    <a:pt x="214" y="204"/>
                    <a:pt x="214" y="204"/>
                    <a:pt x="214" y="204"/>
                  </a:cubicBezTo>
                  <a:lnTo>
                    <a:pt x="214" y="204"/>
                  </a:lnTo>
                  <a:cubicBezTo>
                    <a:pt x="214" y="204"/>
                    <a:pt x="213" y="204"/>
                    <a:pt x="213" y="204"/>
                  </a:cubicBezTo>
                  <a:lnTo>
                    <a:pt x="213" y="204"/>
                  </a:lnTo>
                  <a:cubicBezTo>
                    <a:pt x="213" y="204"/>
                    <a:pt x="213" y="204"/>
                    <a:pt x="214" y="204"/>
                  </a:cubicBezTo>
                  <a:lnTo>
                    <a:pt x="214" y="204"/>
                  </a:lnTo>
                  <a:cubicBezTo>
                    <a:pt x="213" y="205"/>
                    <a:pt x="213" y="205"/>
                    <a:pt x="213" y="205"/>
                  </a:cubicBezTo>
                  <a:lnTo>
                    <a:pt x="213" y="205"/>
                  </a:lnTo>
                  <a:cubicBezTo>
                    <a:pt x="213" y="205"/>
                    <a:pt x="213" y="205"/>
                    <a:pt x="213" y="205"/>
                  </a:cubicBezTo>
                  <a:lnTo>
                    <a:pt x="213" y="205"/>
                  </a:lnTo>
                  <a:cubicBezTo>
                    <a:pt x="213" y="205"/>
                    <a:pt x="213" y="205"/>
                    <a:pt x="213" y="205"/>
                  </a:cubicBezTo>
                  <a:lnTo>
                    <a:pt x="213" y="205"/>
                  </a:lnTo>
                  <a:cubicBezTo>
                    <a:pt x="213" y="205"/>
                    <a:pt x="213" y="205"/>
                    <a:pt x="213" y="205"/>
                  </a:cubicBezTo>
                  <a:lnTo>
                    <a:pt x="213" y="205"/>
                  </a:lnTo>
                  <a:cubicBezTo>
                    <a:pt x="212" y="205"/>
                    <a:pt x="211" y="206"/>
                    <a:pt x="210" y="206"/>
                  </a:cubicBezTo>
                  <a:lnTo>
                    <a:pt x="210" y="206"/>
                  </a:lnTo>
                  <a:cubicBezTo>
                    <a:pt x="210" y="206"/>
                    <a:pt x="210" y="206"/>
                    <a:pt x="210" y="206"/>
                  </a:cubicBezTo>
                  <a:lnTo>
                    <a:pt x="210" y="206"/>
                  </a:lnTo>
                  <a:cubicBezTo>
                    <a:pt x="211" y="205"/>
                    <a:pt x="212" y="205"/>
                    <a:pt x="213" y="204"/>
                  </a:cubicBezTo>
                  <a:lnTo>
                    <a:pt x="213" y="204"/>
                  </a:lnTo>
                  <a:cubicBezTo>
                    <a:pt x="213" y="205"/>
                    <a:pt x="212" y="205"/>
                    <a:pt x="211" y="205"/>
                  </a:cubicBezTo>
                  <a:lnTo>
                    <a:pt x="211" y="205"/>
                  </a:lnTo>
                  <a:cubicBezTo>
                    <a:pt x="211" y="205"/>
                    <a:pt x="211" y="205"/>
                    <a:pt x="211" y="205"/>
                  </a:cubicBezTo>
                  <a:lnTo>
                    <a:pt x="211" y="205"/>
                  </a:lnTo>
                  <a:cubicBezTo>
                    <a:pt x="211" y="205"/>
                    <a:pt x="211" y="205"/>
                    <a:pt x="211" y="205"/>
                  </a:cubicBezTo>
                  <a:lnTo>
                    <a:pt x="211" y="205"/>
                  </a:lnTo>
                  <a:cubicBezTo>
                    <a:pt x="210" y="205"/>
                    <a:pt x="209" y="205"/>
                    <a:pt x="209" y="205"/>
                  </a:cubicBezTo>
                  <a:lnTo>
                    <a:pt x="209" y="205"/>
                  </a:lnTo>
                  <a:cubicBezTo>
                    <a:pt x="210" y="205"/>
                    <a:pt x="211" y="204"/>
                    <a:pt x="212" y="204"/>
                  </a:cubicBezTo>
                  <a:lnTo>
                    <a:pt x="212" y="204"/>
                  </a:lnTo>
                  <a:cubicBezTo>
                    <a:pt x="212" y="204"/>
                    <a:pt x="212" y="204"/>
                    <a:pt x="212" y="204"/>
                  </a:cubicBezTo>
                  <a:close/>
                  <a:moveTo>
                    <a:pt x="213" y="203"/>
                  </a:moveTo>
                  <a:cubicBezTo>
                    <a:pt x="212" y="204"/>
                    <a:pt x="210" y="204"/>
                    <a:pt x="208" y="205"/>
                  </a:cubicBezTo>
                  <a:lnTo>
                    <a:pt x="208" y="205"/>
                  </a:lnTo>
                  <a:cubicBezTo>
                    <a:pt x="209" y="205"/>
                    <a:pt x="211" y="204"/>
                    <a:pt x="212" y="204"/>
                  </a:cubicBezTo>
                  <a:lnTo>
                    <a:pt x="212" y="204"/>
                  </a:lnTo>
                  <a:lnTo>
                    <a:pt x="208" y="205"/>
                  </a:lnTo>
                  <a:lnTo>
                    <a:pt x="208" y="205"/>
                  </a:lnTo>
                  <a:cubicBezTo>
                    <a:pt x="208" y="205"/>
                    <a:pt x="208" y="205"/>
                    <a:pt x="208" y="205"/>
                  </a:cubicBezTo>
                  <a:lnTo>
                    <a:pt x="208" y="205"/>
                  </a:lnTo>
                  <a:cubicBezTo>
                    <a:pt x="207" y="206"/>
                    <a:pt x="205" y="206"/>
                    <a:pt x="204" y="206"/>
                  </a:cubicBezTo>
                  <a:lnTo>
                    <a:pt x="204" y="206"/>
                  </a:lnTo>
                  <a:cubicBezTo>
                    <a:pt x="204" y="207"/>
                    <a:pt x="203" y="207"/>
                    <a:pt x="203" y="207"/>
                  </a:cubicBezTo>
                  <a:lnTo>
                    <a:pt x="203" y="207"/>
                  </a:lnTo>
                  <a:cubicBezTo>
                    <a:pt x="203" y="206"/>
                    <a:pt x="203" y="206"/>
                    <a:pt x="203" y="206"/>
                  </a:cubicBezTo>
                  <a:lnTo>
                    <a:pt x="203" y="206"/>
                  </a:lnTo>
                  <a:cubicBezTo>
                    <a:pt x="207" y="204"/>
                    <a:pt x="211" y="204"/>
                    <a:pt x="213" y="203"/>
                  </a:cubicBezTo>
                  <a:close/>
                  <a:moveTo>
                    <a:pt x="211" y="206"/>
                  </a:moveTo>
                  <a:cubicBezTo>
                    <a:pt x="211" y="206"/>
                    <a:pt x="211" y="206"/>
                    <a:pt x="211" y="206"/>
                  </a:cubicBezTo>
                  <a:lnTo>
                    <a:pt x="211" y="206"/>
                  </a:lnTo>
                  <a:cubicBezTo>
                    <a:pt x="210" y="207"/>
                    <a:pt x="210" y="207"/>
                    <a:pt x="210" y="207"/>
                  </a:cubicBezTo>
                  <a:lnTo>
                    <a:pt x="210" y="207"/>
                  </a:lnTo>
                  <a:cubicBezTo>
                    <a:pt x="210" y="207"/>
                    <a:pt x="211" y="206"/>
                    <a:pt x="211" y="206"/>
                  </a:cubicBezTo>
                  <a:close/>
                  <a:moveTo>
                    <a:pt x="231" y="202"/>
                  </a:moveTo>
                  <a:cubicBezTo>
                    <a:pt x="231" y="203"/>
                    <a:pt x="231" y="203"/>
                    <a:pt x="231" y="203"/>
                  </a:cubicBezTo>
                  <a:lnTo>
                    <a:pt x="231" y="203"/>
                  </a:lnTo>
                  <a:cubicBezTo>
                    <a:pt x="230" y="203"/>
                    <a:pt x="229" y="203"/>
                    <a:pt x="228" y="204"/>
                  </a:cubicBezTo>
                  <a:lnTo>
                    <a:pt x="228" y="204"/>
                  </a:lnTo>
                  <a:cubicBezTo>
                    <a:pt x="228" y="204"/>
                    <a:pt x="229" y="203"/>
                    <a:pt x="229" y="203"/>
                  </a:cubicBezTo>
                  <a:lnTo>
                    <a:pt x="229" y="203"/>
                  </a:lnTo>
                  <a:cubicBezTo>
                    <a:pt x="229" y="204"/>
                    <a:pt x="228" y="204"/>
                    <a:pt x="228" y="204"/>
                  </a:cubicBezTo>
                  <a:lnTo>
                    <a:pt x="229" y="204"/>
                  </a:lnTo>
                  <a:cubicBezTo>
                    <a:pt x="229" y="204"/>
                    <a:pt x="229" y="204"/>
                    <a:pt x="229" y="204"/>
                  </a:cubicBezTo>
                  <a:lnTo>
                    <a:pt x="229" y="204"/>
                  </a:lnTo>
                  <a:cubicBezTo>
                    <a:pt x="229" y="204"/>
                    <a:pt x="229" y="204"/>
                    <a:pt x="229" y="204"/>
                  </a:cubicBezTo>
                  <a:lnTo>
                    <a:pt x="229" y="204"/>
                  </a:lnTo>
                  <a:cubicBezTo>
                    <a:pt x="229" y="204"/>
                    <a:pt x="229" y="204"/>
                    <a:pt x="229" y="204"/>
                  </a:cubicBezTo>
                  <a:lnTo>
                    <a:pt x="229" y="204"/>
                  </a:lnTo>
                  <a:cubicBezTo>
                    <a:pt x="229" y="204"/>
                    <a:pt x="229" y="204"/>
                    <a:pt x="230" y="204"/>
                  </a:cubicBezTo>
                  <a:lnTo>
                    <a:pt x="230" y="204"/>
                  </a:lnTo>
                  <a:cubicBezTo>
                    <a:pt x="229" y="204"/>
                    <a:pt x="229" y="204"/>
                    <a:pt x="229" y="204"/>
                  </a:cubicBezTo>
                  <a:lnTo>
                    <a:pt x="229" y="204"/>
                  </a:lnTo>
                  <a:cubicBezTo>
                    <a:pt x="229" y="204"/>
                    <a:pt x="229" y="204"/>
                    <a:pt x="229" y="204"/>
                  </a:cubicBezTo>
                  <a:lnTo>
                    <a:pt x="230" y="204"/>
                  </a:lnTo>
                  <a:cubicBezTo>
                    <a:pt x="230" y="204"/>
                    <a:pt x="230" y="204"/>
                    <a:pt x="230" y="204"/>
                  </a:cubicBezTo>
                  <a:lnTo>
                    <a:pt x="230" y="204"/>
                  </a:lnTo>
                  <a:cubicBezTo>
                    <a:pt x="230" y="204"/>
                    <a:pt x="230" y="204"/>
                    <a:pt x="230" y="204"/>
                  </a:cubicBezTo>
                  <a:lnTo>
                    <a:pt x="230" y="204"/>
                  </a:lnTo>
                  <a:cubicBezTo>
                    <a:pt x="230" y="204"/>
                    <a:pt x="230" y="204"/>
                    <a:pt x="230" y="204"/>
                  </a:cubicBezTo>
                  <a:lnTo>
                    <a:pt x="230" y="204"/>
                  </a:lnTo>
                  <a:cubicBezTo>
                    <a:pt x="230" y="204"/>
                    <a:pt x="230" y="204"/>
                    <a:pt x="230" y="204"/>
                  </a:cubicBezTo>
                  <a:lnTo>
                    <a:pt x="230" y="204"/>
                  </a:lnTo>
                  <a:cubicBezTo>
                    <a:pt x="230" y="204"/>
                    <a:pt x="230" y="204"/>
                    <a:pt x="230" y="204"/>
                  </a:cubicBezTo>
                  <a:lnTo>
                    <a:pt x="230" y="204"/>
                  </a:lnTo>
                  <a:cubicBezTo>
                    <a:pt x="228" y="205"/>
                    <a:pt x="226" y="206"/>
                    <a:pt x="224" y="207"/>
                  </a:cubicBezTo>
                  <a:lnTo>
                    <a:pt x="224" y="207"/>
                  </a:lnTo>
                  <a:lnTo>
                    <a:pt x="224" y="207"/>
                  </a:lnTo>
                  <a:lnTo>
                    <a:pt x="224" y="207"/>
                  </a:lnTo>
                  <a:cubicBezTo>
                    <a:pt x="226" y="206"/>
                    <a:pt x="228" y="205"/>
                    <a:pt x="230" y="204"/>
                  </a:cubicBezTo>
                  <a:lnTo>
                    <a:pt x="230" y="204"/>
                  </a:lnTo>
                  <a:cubicBezTo>
                    <a:pt x="230" y="204"/>
                    <a:pt x="230" y="204"/>
                    <a:pt x="230" y="204"/>
                  </a:cubicBezTo>
                  <a:lnTo>
                    <a:pt x="230" y="204"/>
                  </a:lnTo>
                  <a:lnTo>
                    <a:pt x="230" y="204"/>
                  </a:lnTo>
                  <a:cubicBezTo>
                    <a:pt x="229" y="204"/>
                    <a:pt x="229" y="204"/>
                    <a:pt x="228" y="204"/>
                  </a:cubicBezTo>
                  <a:lnTo>
                    <a:pt x="228" y="204"/>
                  </a:lnTo>
                  <a:cubicBezTo>
                    <a:pt x="228" y="204"/>
                    <a:pt x="229" y="204"/>
                    <a:pt x="229" y="204"/>
                  </a:cubicBezTo>
                  <a:lnTo>
                    <a:pt x="229" y="204"/>
                  </a:lnTo>
                  <a:cubicBezTo>
                    <a:pt x="229" y="204"/>
                    <a:pt x="229" y="204"/>
                    <a:pt x="229" y="204"/>
                  </a:cubicBezTo>
                  <a:lnTo>
                    <a:pt x="229" y="204"/>
                  </a:lnTo>
                  <a:cubicBezTo>
                    <a:pt x="229" y="204"/>
                    <a:pt x="228" y="204"/>
                    <a:pt x="228" y="204"/>
                  </a:cubicBezTo>
                  <a:lnTo>
                    <a:pt x="228" y="204"/>
                  </a:lnTo>
                  <a:cubicBezTo>
                    <a:pt x="227" y="204"/>
                    <a:pt x="227" y="204"/>
                    <a:pt x="226" y="205"/>
                  </a:cubicBezTo>
                  <a:lnTo>
                    <a:pt x="226" y="205"/>
                  </a:lnTo>
                  <a:cubicBezTo>
                    <a:pt x="227" y="204"/>
                    <a:pt x="227" y="204"/>
                    <a:pt x="228" y="204"/>
                  </a:cubicBezTo>
                  <a:lnTo>
                    <a:pt x="228" y="204"/>
                  </a:lnTo>
                  <a:cubicBezTo>
                    <a:pt x="228" y="204"/>
                    <a:pt x="229" y="204"/>
                    <a:pt x="229" y="204"/>
                  </a:cubicBezTo>
                  <a:lnTo>
                    <a:pt x="229" y="204"/>
                  </a:lnTo>
                  <a:cubicBezTo>
                    <a:pt x="229" y="204"/>
                    <a:pt x="229" y="204"/>
                    <a:pt x="229" y="204"/>
                  </a:cubicBezTo>
                  <a:lnTo>
                    <a:pt x="229" y="204"/>
                  </a:lnTo>
                  <a:cubicBezTo>
                    <a:pt x="229" y="204"/>
                    <a:pt x="228" y="204"/>
                    <a:pt x="228" y="204"/>
                  </a:cubicBezTo>
                  <a:lnTo>
                    <a:pt x="228" y="204"/>
                  </a:lnTo>
                  <a:cubicBezTo>
                    <a:pt x="228" y="204"/>
                    <a:pt x="228" y="204"/>
                    <a:pt x="228" y="204"/>
                  </a:cubicBezTo>
                  <a:lnTo>
                    <a:pt x="228" y="204"/>
                  </a:lnTo>
                  <a:cubicBezTo>
                    <a:pt x="228" y="204"/>
                    <a:pt x="228" y="204"/>
                    <a:pt x="228" y="204"/>
                  </a:cubicBezTo>
                  <a:lnTo>
                    <a:pt x="228" y="204"/>
                  </a:lnTo>
                  <a:cubicBezTo>
                    <a:pt x="228" y="204"/>
                    <a:pt x="228" y="204"/>
                    <a:pt x="228" y="204"/>
                  </a:cubicBezTo>
                  <a:lnTo>
                    <a:pt x="227" y="204"/>
                  </a:lnTo>
                  <a:cubicBezTo>
                    <a:pt x="229" y="203"/>
                    <a:pt x="230" y="203"/>
                    <a:pt x="231" y="202"/>
                  </a:cubicBezTo>
                  <a:close/>
                  <a:moveTo>
                    <a:pt x="229" y="204"/>
                  </a:moveTo>
                  <a:lnTo>
                    <a:pt x="224" y="207"/>
                  </a:lnTo>
                  <a:lnTo>
                    <a:pt x="224" y="207"/>
                  </a:lnTo>
                  <a:lnTo>
                    <a:pt x="224" y="207"/>
                  </a:lnTo>
                  <a:cubicBezTo>
                    <a:pt x="226" y="206"/>
                    <a:pt x="227" y="205"/>
                    <a:pt x="229" y="204"/>
                  </a:cubicBezTo>
                  <a:close/>
                  <a:moveTo>
                    <a:pt x="203" y="204"/>
                  </a:moveTo>
                  <a:cubicBezTo>
                    <a:pt x="203" y="204"/>
                    <a:pt x="203" y="204"/>
                    <a:pt x="203" y="205"/>
                  </a:cubicBezTo>
                  <a:lnTo>
                    <a:pt x="203" y="205"/>
                  </a:lnTo>
                  <a:cubicBezTo>
                    <a:pt x="204" y="204"/>
                    <a:pt x="204" y="204"/>
                    <a:pt x="205" y="204"/>
                  </a:cubicBezTo>
                  <a:lnTo>
                    <a:pt x="205" y="204"/>
                  </a:lnTo>
                  <a:cubicBezTo>
                    <a:pt x="204" y="204"/>
                    <a:pt x="204" y="204"/>
                    <a:pt x="203" y="205"/>
                  </a:cubicBezTo>
                  <a:lnTo>
                    <a:pt x="203" y="205"/>
                  </a:lnTo>
                  <a:cubicBezTo>
                    <a:pt x="203" y="205"/>
                    <a:pt x="203" y="205"/>
                    <a:pt x="203" y="205"/>
                  </a:cubicBezTo>
                  <a:lnTo>
                    <a:pt x="203" y="205"/>
                  </a:lnTo>
                  <a:cubicBezTo>
                    <a:pt x="201" y="206"/>
                    <a:pt x="199" y="206"/>
                    <a:pt x="197" y="207"/>
                  </a:cubicBezTo>
                  <a:lnTo>
                    <a:pt x="197" y="207"/>
                  </a:lnTo>
                  <a:lnTo>
                    <a:pt x="203" y="204"/>
                  </a:lnTo>
                  <a:lnTo>
                    <a:pt x="203" y="204"/>
                  </a:lnTo>
                  <a:cubicBezTo>
                    <a:pt x="203" y="204"/>
                    <a:pt x="203" y="204"/>
                    <a:pt x="203" y="204"/>
                  </a:cubicBezTo>
                  <a:close/>
                  <a:moveTo>
                    <a:pt x="210" y="207"/>
                  </a:moveTo>
                  <a:cubicBezTo>
                    <a:pt x="210" y="207"/>
                    <a:pt x="210" y="207"/>
                    <a:pt x="210" y="207"/>
                  </a:cubicBezTo>
                  <a:lnTo>
                    <a:pt x="210" y="207"/>
                  </a:lnTo>
                  <a:cubicBezTo>
                    <a:pt x="209" y="207"/>
                    <a:pt x="209" y="207"/>
                    <a:pt x="209" y="207"/>
                  </a:cubicBezTo>
                  <a:lnTo>
                    <a:pt x="209" y="207"/>
                  </a:lnTo>
                  <a:cubicBezTo>
                    <a:pt x="209" y="207"/>
                    <a:pt x="210" y="207"/>
                    <a:pt x="210" y="207"/>
                  </a:cubicBezTo>
                  <a:close/>
                  <a:moveTo>
                    <a:pt x="226" y="205"/>
                  </a:moveTo>
                  <a:cubicBezTo>
                    <a:pt x="224" y="205"/>
                    <a:pt x="222" y="206"/>
                    <a:pt x="219" y="207"/>
                  </a:cubicBezTo>
                  <a:lnTo>
                    <a:pt x="219" y="207"/>
                  </a:lnTo>
                  <a:cubicBezTo>
                    <a:pt x="218" y="207"/>
                    <a:pt x="217" y="208"/>
                    <a:pt x="216" y="208"/>
                  </a:cubicBezTo>
                  <a:lnTo>
                    <a:pt x="216" y="208"/>
                  </a:lnTo>
                  <a:cubicBezTo>
                    <a:pt x="219" y="207"/>
                    <a:pt x="222" y="206"/>
                    <a:pt x="225" y="205"/>
                  </a:cubicBezTo>
                  <a:lnTo>
                    <a:pt x="225" y="205"/>
                  </a:lnTo>
                  <a:cubicBezTo>
                    <a:pt x="226" y="205"/>
                    <a:pt x="226" y="205"/>
                    <a:pt x="226" y="205"/>
                  </a:cubicBezTo>
                  <a:close/>
                  <a:moveTo>
                    <a:pt x="212" y="205"/>
                  </a:moveTo>
                  <a:cubicBezTo>
                    <a:pt x="212" y="206"/>
                    <a:pt x="212" y="206"/>
                    <a:pt x="211" y="206"/>
                  </a:cubicBezTo>
                  <a:lnTo>
                    <a:pt x="211" y="206"/>
                  </a:lnTo>
                  <a:cubicBezTo>
                    <a:pt x="211" y="206"/>
                    <a:pt x="210" y="206"/>
                    <a:pt x="210" y="207"/>
                  </a:cubicBezTo>
                  <a:lnTo>
                    <a:pt x="210" y="207"/>
                  </a:lnTo>
                  <a:cubicBezTo>
                    <a:pt x="209" y="207"/>
                    <a:pt x="209" y="207"/>
                    <a:pt x="208" y="207"/>
                  </a:cubicBezTo>
                  <a:lnTo>
                    <a:pt x="208" y="207"/>
                  </a:lnTo>
                  <a:cubicBezTo>
                    <a:pt x="208" y="207"/>
                    <a:pt x="209" y="207"/>
                    <a:pt x="209" y="207"/>
                  </a:cubicBezTo>
                  <a:lnTo>
                    <a:pt x="209" y="207"/>
                  </a:lnTo>
                  <a:cubicBezTo>
                    <a:pt x="208" y="207"/>
                    <a:pt x="207" y="207"/>
                    <a:pt x="207" y="208"/>
                  </a:cubicBezTo>
                  <a:lnTo>
                    <a:pt x="207" y="208"/>
                  </a:lnTo>
                  <a:cubicBezTo>
                    <a:pt x="206" y="208"/>
                    <a:pt x="205" y="208"/>
                    <a:pt x="204" y="208"/>
                  </a:cubicBezTo>
                  <a:lnTo>
                    <a:pt x="204" y="208"/>
                  </a:lnTo>
                  <a:cubicBezTo>
                    <a:pt x="206" y="208"/>
                    <a:pt x="208" y="207"/>
                    <a:pt x="209" y="207"/>
                  </a:cubicBezTo>
                  <a:lnTo>
                    <a:pt x="209" y="207"/>
                  </a:lnTo>
                  <a:cubicBezTo>
                    <a:pt x="209" y="207"/>
                    <a:pt x="209" y="207"/>
                    <a:pt x="209" y="207"/>
                  </a:cubicBezTo>
                  <a:lnTo>
                    <a:pt x="209" y="207"/>
                  </a:lnTo>
                  <a:cubicBezTo>
                    <a:pt x="209" y="207"/>
                    <a:pt x="209" y="206"/>
                    <a:pt x="209" y="206"/>
                  </a:cubicBezTo>
                  <a:lnTo>
                    <a:pt x="209" y="206"/>
                  </a:lnTo>
                  <a:cubicBezTo>
                    <a:pt x="209" y="206"/>
                    <a:pt x="209" y="207"/>
                    <a:pt x="209" y="207"/>
                  </a:cubicBezTo>
                  <a:lnTo>
                    <a:pt x="209" y="207"/>
                  </a:lnTo>
                  <a:cubicBezTo>
                    <a:pt x="209" y="206"/>
                    <a:pt x="209" y="206"/>
                    <a:pt x="209" y="206"/>
                  </a:cubicBezTo>
                  <a:lnTo>
                    <a:pt x="209" y="206"/>
                  </a:lnTo>
                  <a:cubicBezTo>
                    <a:pt x="209" y="206"/>
                    <a:pt x="209" y="206"/>
                    <a:pt x="209" y="206"/>
                  </a:cubicBezTo>
                  <a:lnTo>
                    <a:pt x="209" y="206"/>
                  </a:lnTo>
                  <a:cubicBezTo>
                    <a:pt x="209" y="206"/>
                    <a:pt x="209" y="206"/>
                    <a:pt x="210" y="206"/>
                  </a:cubicBezTo>
                  <a:lnTo>
                    <a:pt x="210" y="206"/>
                  </a:lnTo>
                  <a:cubicBezTo>
                    <a:pt x="209" y="206"/>
                    <a:pt x="209" y="206"/>
                    <a:pt x="209" y="206"/>
                  </a:cubicBezTo>
                  <a:lnTo>
                    <a:pt x="209" y="206"/>
                  </a:lnTo>
                  <a:cubicBezTo>
                    <a:pt x="210" y="206"/>
                    <a:pt x="210" y="206"/>
                    <a:pt x="211" y="206"/>
                  </a:cubicBezTo>
                  <a:lnTo>
                    <a:pt x="211" y="206"/>
                  </a:lnTo>
                  <a:cubicBezTo>
                    <a:pt x="210" y="206"/>
                    <a:pt x="210" y="206"/>
                    <a:pt x="209" y="206"/>
                  </a:cubicBezTo>
                  <a:lnTo>
                    <a:pt x="209" y="206"/>
                  </a:lnTo>
                  <a:cubicBezTo>
                    <a:pt x="211" y="206"/>
                    <a:pt x="211" y="206"/>
                    <a:pt x="212" y="205"/>
                  </a:cubicBezTo>
                  <a:close/>
                  <a:moveTo>
                    <a:pt x="205" y="208"/>
                  </a:moveTo>
                  <a:cubicBezTo>
                    <a:pt x="205" y="208"/>
                    <a:pt x="205" y="209"/>
                    <a:pt x="204" y="209"/>
                  </a:cubicBezTo>
                  <a:lnTo>
                    <a:pt x="204" y="209"/>
                  </a:lnTo>
                  <a:cubicBezTo>
                    <a:pt x="205" y="209"/>
                    <a:pt x="205" y="208"/>
                    <a:pt x="205" y="208"/>
                  </a:cubicBezTo>
                  <a:lnTo>
                    <a:pt x="205" y="208"/>
                  </a:lnTo>
                  <a:cubicBezTo>
                    <a:pt x="205" y="209"/>
                    <a:pt x="204" y="209"/>
                    <a:pt x="204" y="209"/>
                  </a:cubicBezTo>
                  <a:lnTo>
                    <a:pt x="204" y="209"/>
                  </a:lnTo>
                  <a:cubicBezTo>
                    <a:pt x="204" y="209"/>
                    <a:pt x="204" y="209"/>
                    <a:pt x="204" y="209"/>
                  </a:cubicBezTo>
                  <a:lnTo>
                    <a:pt x="204" y="209"/>
                  </a:lnTo>
                  <a:cubicBezTo>
                    <a:pt x="204" y="209"/>
                    <a:pt x="204" y="209"/>
                    <a:pt x="203" y="209"/>
                  </a:cubicBezTo>
                  <a:lnTo>
                    <a:pt x="203" y="209"/>
                  </a:lnTo>
                  <a:cubicBezTo>
                    <a:pt x="203" y="209"/>
                    <a:pt x="203" y="209"/>
                    <a:pt x="203" y="209"/>
                  </a:cubicBezTo>
                  <a:lnTo>
                    <a:pt x="203" y="209"/>
                  </a:lnTo>
                  <a:lnTo>
                    <a:pt x="205" y="208"/>
                  </a:lnTo>
                  <a:close/>
                  <a:moveTo>
                    <a:pt x="216" y="208"/>
                  </a:moveTo>
                  <a:cubicBezTo>
                    <a:pt x="216" y="208"/>
                    <a:pt x="216" y="208"/>
                    <a:pt x="215" y="208"/>
                  </a:cubicBezTo>
                  <a:lnTo>
                    <a:pt x="215" y="208"/>
                  </a:lnTo>
                  <a:cubicBezTo>
                    <a:pt x="216" y="208"/>
                    <a:pt x="216" y="208"/>
                    <a:pt x="216" y="208"/>
                  </a:cubicBezTo>
                  <a:lnTo>
                    <a:pt x="216" y="208"/>
                  </a:lnTo>
                  <a:cubicBezTo>
                    <a:pt x="216" y="208"/>
                    <a:pt x="216" y="208"/>
                    <a:pt x="215" y="208"/>
                  </a:cubicBezTo>
                  <a:lnTo>
                    <a:pt x="215" y="208"/>
                  </a:lnTo>
                  <a:cubicBezTo>
                    <a:pt x="215" y="208"/>
                    <a:pt x="215" y="208"/>
                    <a:pt x="215" y="208"/>
                  </a:cubicBezTo>
                  <a:lnTo>
                    <a:pt x="215" y="208"/>
                  </a:lnTo>
                  <a:cubicBezTo>
                    <a:pt x="215" y="209"/>
                    <a:pt x="214" y="209"/>
                    <a:pt x="213" y="209"/>
                  </a:cubicBezTo>
                  <a:lnTo>
                    <a:pt x="213" y="209"/>
                  </a:lnTo>
                  <a:cubicBezTo>
                    <a:pt x="214" y="209"/>
                    <a:pt x="215" y="208"/>
                    <a:pt x="216" y="208"/>
                  </a:cubicBezTo>
                  <a:close/>
                  <a:moveTo>
                    <a:pt x="207" y="209"/>
                  </a:moveTo>
                  <a:cubicBezTo>
                    <a:pt x="207" y="209"/>
                    <a:pt x="207" y="209"/>
                    <a:pt x="207" y="209"/>
                  </a:cubicBezTo>
                  <a:lnTo>
                    <a:pt x="207" y="209"/>
                  </a:lnTo>
                  <a:cubicBezTo>
                    <a:pt x="207" y="209"/>
                    <a:pt x="207" y="209"/>
                    <a:pt x="207" y="209"/>
                  </a:cubicBezTo>
                  <a:lnTo>
                    <a:pt x="207" y="209"/>
                  </a:lnTo>
                  <a:lnTo>
                    <a:pt x="207" y="209"/>
                  </a:lnTo>
                  <a:close/>
                  <a:moveTo>
                    <a:pt x="216" y="205"/>
                  </a:moveTo>
                  <a:cubicBezTo>
                    <a:pt x="216" y="205"/>
                    <a:pt x="216" y="205"/>
                    <a:pt x="216" y="205"/>
                  </a:cubicBezTo>
                  <a:lnTo>
                    <a:pt x="216" y="205"/>
                  </a:lnTo>
                  <a:cubicBezTo>
                    <a:pt x="214" y="206"/>
                    <a:pt x="212" y="207"/>
                    <a:pt x="209" y="208"/>
                  </a:cubicBezTo>
                  <a:lnTo>
                    <a:pt x="209" y="208"/>
                  </a:lnTo>
                  <a:cubicBezTo>
                    <a:pt x="209" y="208"/>
                    <a:pt x="209" y="207"/>
                    <a:pt x="209" y="207"/>
                  </a:cubicBezTo>
                  <a:lnTo>
                    <a:pt x="209" y="207"/>
                  </a:lnTo>
                  <a:cubicBezTo>
                    <a:pt x="208" y="208"/>
                    <a:pt x="207" y="208"/>
                    <a:pt x="206" y="209"/>
                  </a:cubicBezTo>
                  <a:lnTo>
                    <a:pt x="206" y="209"/>
                  </a:lnTo>
                  <a:cubicBezTo>
                    <a:pt x="206" y="208"/>
                    <a:pt x="207" y="208"/>
                    <a:pt x="207" y="208"/>
                  </a:cubicBezTo>
                  <a:lnTo>
                    <a:pt x="207" y="208"/>
                  </a:lnTo>
                  <a:cubicBezTo>
                    <a:pt x="206" y="208"/>
                    <a:pt x="205" y="209"/>
                    <a:pt x="204" y="209"/>
                  </a:cubicBezTo>
                  <a:lnTo>
                    <a:pt x="204" y="209"/>
                  </a:lnTo>
                  <a:cubicBezTo>
                    <a:pt x="205" y="209"/>
                    <a:pt x="205" y="209"/>
                    <a:pt x="206" y="209"/>
                  </a:cubicBezTo>
                  <a:lnTo>
                    <a:pt x="206" y="209"/>
                  </a:lnTo>
                  <a:cubicBezTo>
                    <a:pt x="206" y="209"/>
                    <a:pt x="206" y="209"/>
                    <a:pt x="206" y="209"/>
                  </a:cubicBezTo>
                  <a:lnTo>
                    <a:pt x="206" y="209"/>
                  </a:lnTo>
                  <a:cubicBezTo>
                    <a:pt x="207" y="208"/>
                    <a:pt x="208" y="208"/>
                    <a:pt x="209" y="208"/>
                  </a:cubicBezTo>
                  <a:lnTo>
                    <a:pt x="209" y="208"/>
                  </a:lnTo>
                  <a:cubicBezTo>
                    <a:pt x="209" y="208"/>
                    <a:pt x="209" y="208"/>
                    <a:pt x="209" y="208"/>
                  </a:cubicBezTo>
                  <a:lnTo>
                    <a:pt x="209" y="208"/>
                  </a:lnTo>
                  <a:lnTo>
                    <a:pt x="206" y="209"/>
                  </a:lnTo>
                  <a:lnTo>
                    <a:pt x="206" y="209"/>
                  </a:lnTo>
                  <a:cubicBezTo>
                    <a:pt x="206" y="209"/>
                    <a:pt x="206" y="209"/>
                    <a:pt x="206" y="209"/>
                  </a:cubicBezTo>
                  <a:lnTo>
                    <a:pt x="206" y="209"/>
                  </a:lnTo>
                  <a:cubicBezTo>
                    <a:pt x="205" y="209"/>
                    <a:pt x="204" y="209"/>
                    <a:pt x="203" y="210"/>
                  </a:cubicBezTo>
                  <a:lnTo>
                    <a:pt x="203" y="210"/>
                  </a:lnTo>
                  <a:cubicBezTo>
                    <a:pt x="203" y="210"/>
                    <a:pt x="204" y="209"/>
                    <a:pt x="204" y="209"/>
                  </a:cubicBezTo>
                  <a:lnTo>
                    <a:pt x="204" y="209"/>
                  </a:lnTo>
                  <a:cubicBezTo>
                    <a:pt x="204" y="209"/>
                    <a:pt x="203" y="210"/>
                    <a:pt x="203" y="210"/>
                  </a:cubicBezTo>
                  <a:lnTo>
                    <a:pt x="203" y="210"/>
                  </a:lnTo>
                  <a:cubicBezTo>
                    <a:pt x="203" y="210"/>
                    <a:pt x="203" y="209"/>
                    <a:pt x="203" y="209"/>
                  </a:cubicBezTo>
                  <a:lnTo>
                    <a:pt x="203" y="209"/>
                  </a:lnTo>
                  <a:cubicBezTo>
                    <a:pt x="204" y="209"/>
                    <a:pt x="205" y="208"/>
                    <a:pt x="207" y="208"/>
                  </a:cubicBezTo>
                  <a:lnTo>
                    <a:pt x="207" y="208"/>
                  </a:lnTo>
                  <a:cubicBezTo>
                    <a:pt x="207" y="208"/>
                    <a:pt x="207" y="208"/>
                    <a:pt x="207" y="208"/>
                  </a:cubicBezTo>
                  <a:lnTo>
                    <a:pt x="207" y="208"/>
                  </a:lnTo>
                  <a:cubicBezTo>
                    <a:pt x="207" y="208"/>
                    <a:pt x="207" y="208"/>
                    <a:pt x="207" y="208"/>
                  </a:cubicBezTo>
                  <a:lnTo>
                    <a:pt x="207" y="208"/>
                  </a:lnTo>
                  <a:cubicBezTo>
                    <a:pt x="207" y="208"/>
                    <a:pt x="208" y="208"/>
                    <a:pt x="208" y="207"/>
                  </a:cubicBezTo>
                  <a:lnTo>
                    <a:pt x="208" y="207"/>
                  </a:lnTo>
                  <a:cubicBezTo>
                    <a:pt x="208" y="207"/>
                    <a:pt x="208" y="208"/>
                    <a:pt x="207" y="208"/>
                  </a:cubicBezTo>
                  <a:lnTo>
                    <a:pt x="207" y="208"/>
                  </a:lnTo>
                  <a:cubicBezTo>
                    <a:pt x="207" y="208"/>
                    <a:pt x="208" y="208"/>
                    <a:pt x="208" y="208"/>
                  </a:cubicBezTo>
                  <a:lnTo>
                    <a:pt x="208" y="208"/>
                  </a:lnTo>
                  <a:lnTo>
                    <a:pt x="208" y="207"/>
                  </a:lnTo>
                  <a:lnTo>
                    <a:pt x="208" y="207"/>
                  </a:lnTo>
                  <a:cubicBezTo>
                    <a:pt x="208" y="207"/>
                    <a:pt x="208" y="207"/>
                    <a:pt x="208" y="207"/>
                  </a:cubicBezTo>
                  <a:lnTo>
                    <a:pt x="208" y="207"/>
                  </a:lnTo>
                  <a:cubicBezTo>
                    <a:pt x="209" y="207"/>
                    <a:pt x="210" y="207"/>
                    <a:pt x="210" y="207"/>
                  </a:cubicBezTo>
                  <a:lnTo>
                    <a:pt x="210" y="207"/>
                  </a:lnTo>
                  <a:cubicBezTo>
                    <a:pt x="210" y="207"/>
                    <a:pt x="210" y="207"/>
                    <a:pt x="209" y="207"/>
                  </a:cubicBezTo>
                  <a:lnTo>
                    <a:pt x="209" y="207"/>
                  </a:lnTo>
                  <a:cubicBezTo>
                    <a:pt x="211" y="207"/>
                    <a:pt x="212" y="206"/>
                    <a:pt x="214" y="206"/>
                  </a:cubicBezTo>
                  <a:lnTo>
                    <a:pt x="214" y="206"/>
                  </a:lnTo>
                  <a:cubicBezTo>
                    <a:pt x="215" y="206"/>
                    <a:pt x="216" y="205"/>
                    <a:pt x="216" y="205"/>
                  </a:cubicBezTo>
                  <a:close/>
                  <a:moveTo>
                    <a:pt x="224" y="207"/>
                  </a:moveTo>
                  <a:lnTo>
                    <a:pt x="224" y="207"/>
                  </a:lnTo>
                  <a:cubicBezTo>
                    <a:pt x="223" y="207"/>
                    <a:pt x="222" y="207"/>
                    <a:pt x="222" y="208"/>
                  </a:cubicBezTo>
                  <a:lnTo>
                    <a:pt x="222" y="208"/>
                  </a:lnTo>
                  <a:cubicBezTo>
                    <a:pt x="219" y="208"/>
                    <a:pt x="217" y="209"/>
                    <a:pt x="215" y="210"/>
                  </a:cubicBezTo>
                  <a:lnTo>
                    <a:pt x="215" y="210"/>
                  </a:lnTo>
                  <a:cubicBezTo>
                    <a:pt x="215" y="210"/>
                    <a:pt x="215" y="209"/>
                    <a:pt x="215" y="209"/>
                  </a:cubicBezTo>
                  <a:lnTo>
                    <a:pt x="215" y="209"/>
                  </a:lnTo>
                  <a:lnTo>
                    <a:pt x="224" y="207"/>
                  </a:lnTo>
                  <a:close/>
                  <a:moveTo>
                    <a:pt x="204" y="209"/>
                  </a:moveTo>
                  <a:cubicBezTo>
                    <a:pt x="204" y="209"/>
                    <a:pt x="203" y="209"/>
                    <a:pt x="203" y="209"/>
                  </a:cubicBezTo>
                  <a:lnTo>
                    <a:pt x="203" y="209"/>
                  </a:lnTo>
                  <a:cubicBezTo>
                    <a:pt x="203" y="209"/>
                    <a:pt x="203" y="209"/>
                    <a:pt x="203" y="209"/>
                  </a:cubicBezTo>
                  <a:lnTo>
                    <a:pt x="203" y="209"/>
                  </a:lnTo>
                  <a:cubicBezTo>
                    <a:pt x="202" y="209"/>
                    <a:pt x="201" y="210"/>
                    <a:pt x="200" y="210"/>
                  </a:cubicBezTo>
                  <a:lnTo>
                    <a:pt x="200" y="210"/>
                  </a:lnTo>
                  <a:cubicBezTo>
                    <a:pt x="200" y="210"/>
                    <a:pt x="201" y="210"/>
                    <a:pt x="201" y="209"/>
                  </a:cubicBezTo>
                  <a:lnTo>
                    <a:pt x="201" y="209"/>
                  </a:lnTo>
                  <a:cubicBezTo>
                    <a:pt x="202" y="209"/>
                    <a:pt x="203" y="209"/>
                    <a:pt x="203" y="209"/>
                  </a:cubicBezTo>
                  <a:lnTo>
                    <a:pt x="203" y="209"/>
                  </a:lnTo>
                  <a:cubicBezTo>
                    <a:pt x="203" y="209"/>
                    <a:pt x="203" y="209"/>
                    <a:pt x="203" y="209"/>
                  </a:cubicBezTo>
                  <a:lnTo>
                    <a:pt x="203" y="209"/>
                  </a:lnTo>
                  <a:cubicBezTo>
                    <a:pt x="203" y="209"/>
                    <a:pt x="204" y="209"/>
                    <a:pt x="204" y="209"/>
                  </a:cubicBezTo>
                  <a:close/>
                  <a:moveTo>
                    <a:pt x="221" y="206"/>
                  </a:moveTo>
                  <a:cubicBezTo>
                    <a:pt x="219" y="206"/>
                    <a:pt x="218" y="207"/>
                    <a:pt x="216" y="207"/>
                  </a:cubicBezTo>
                  <a:lnTo>
                    <a:pt x="216" y="207"/>
                  </a:lnTo>
                  <a:cubicBezTo>
                    <a:pt x="216" y="207"/>
                    <a:pt x="216" y="207"/>
                    <a:pt x="216" y="207"/>
                  </a:cubicBezTo>
                  <a:lnTo>
                    <a:pt x="216" y="207"/>
                  </a:lnTo>
                  <a:cubicBezTo>
                    <a:pt x="216" y="207"/>
                    <a:pt x="215" y="207"/>
                    <a:pt x="215" y="207"/>
                  </a:cubicBezTo>
                  <a:lnTo>
                    <a:pt x="215" y="207"/>
                  </a:lnTo>
                  <a:cubicBezTo>
                    <a:pt x="215" y="207"/>
                    <a:pt x="216" y="207"/>
                    <a:pt x="216" y="207"/>
                  </a:cubicBezTo>
                  <a:lnTo>
                    <a:pt x="216" y="207"/>
                  </a:lnTo>
                  <a:cubicBezTo>
                    <a:pt x="216" y="207"/>
                    <a:pt x="216" y="207"/>
                    <a:pt x="216" y="207"/>
                  </a:cubicBezTo>
                  <a:lnTo>
                    <a:pt x="216" y="207"/>
                  </a:lnTo>
                  <a:cubicBezTo>
                    <a:pt x="214" y="208"/>
                    <a:pt x="212" y="209"/>
                    <a:pt x="211" y="209"/>
                  </a:cubicBezTo>
                  <a:lnTo>
                    <a:pt x="211" y="209"/>
                  </a:lnTo>
                  <a:cubicBezTo>
                    <a:pt x="210" y="210"/>
                    <a:pt x="209" y="210"/>
                    <a:pt x="208" y="210"/>
                  </a:cubicBezTo>
                  <a:lnTo>
                    <a:pt x="208" y="210"/>
                  </a:lnTo>
                  <a:cubicBezTo>
                    <a:pt x="209" y="210"/>
                    <a:pt x="211" y="209"/>
                    <a:pt x="212" y="208"/>
                  </a:cubicBezTo>
                  <a:lnTo>
                    <a:pt x="212" y="208"/>
                  </a:lnTo>
                  <a:cubicBezTo>
                    <a:pt x="212" y="208"/>
                    <a:pt x="212" y="208"/>
                    <a:pt x="212" y="208"/>
                  </a:cubicBezTo>
                  <a:lnTo>
                    <a:pt x="212" y="208"/>
                  </a:lnTo>
                  <a:lnTo>
                    <a:pt x="213" y="208"/>
                  </a:lnTo>
                  <a:lnTo>
                    <a:pt x="213" y="208"/>
                  </a:lnTo>
                  <a:cubicBezTo>
                    <a:pt x="213" y="208"/>
                    <a:pt x="213" y="208"/>
                    <a:pt x="213" y="208"/>
                  </a:cubicBezTo>
                  <a:lnTo>
                    <a:pt x="213" y="208"/>
                  </a:lnTo>
                  <a:cubicBezTo>
                    <a:pt x="213" y="208"/>
                    <a:pt x="213" y="208"/>
                    <a:pt x="213" y="208"/>
                  </a:cubicBezTo>
                  <a:lnTo>
                    <a:pt x="213" y="208"/>
                  </a:lnTo>
                  <a:lnTo>
                    <a:pt x="213" y="208"/>
                  </a:lnTo>
                  <a:lnTo>
                    <a:pt x="213" y="208"/>
                  </a:lnTo>
                  <a:cubicBezTo>
                    <a:pt x="213" y="208"/>
                    <a:pt x="213" y="208"/>
                    <a:pt x="213" y="208"/>
                  </a:cubicBezTo>
                  <a:lnTo>
                    <a:pt x="213" y="208"/>
                  </a:lnTo>
                  <a:cubicBezTo>
                    <a:pt x="213" y="208"/>
                    <a:pt x="213" y="208"/>
                    <a:pt x="212" y="208"/>
                  </a:cubicBezTo>
                  <a:lnTo>
                    <a:pt x="212" y="208"/>
                  </a:lnTo>
                  <a:cubicBezTo>
                    <a:pt x="213" y="208"/>
                    <a:pt x="214" y="208"/>
                    <a:pt x="215" y="207"/>
                  </a:cubicBezTo>
                  <a:lnTo>
                    <a:pt x="215" y="207"/>
                  </a:lnTo>
                  <a:cubicBezTo>
                    <a:pt x="214" y="208"/>
                    <a:pt x="214" y="208"/>
                    <a:pt x="213" y="208"/>
                  </a:cubicBezTo>
                  <a:lnTo>
                    <a:pt x="213" y="208"/>
                  </a:lnTo>
                  <a:cubicBezTo>
                    <a:pt x="213" y="208"/>
                    <a:pt x="213" y="208"/>
                    <a:pt x="213" y="208"/>
                  </a:cubicBezTo>
                  <a:lnTo>
                    <a:pt x="213" y="208"/>
                  </a:lnTo>
                  <a:cubicBezTo>
                    <a:pt x="213" y="208"/>
                    <a:pt x="213" y="208"/>
                    <a:pt x="213" y="208"/>
                  </a:cubicBezTo>
                  <a:lnTo>
                    <a:pt x="213" y="208"/>
                  </a:lnTo>
                  <a:lnTo>
                    <a:pt x="214" y="207"/>
                  </a:lnTo>
                  <a:lnTo>
                    <a:pt x="214" y="207"/>
                  </a:lnTo>
                  <a:cubicBezTo>
                    <a:pt x="214" y="207"/>
                    <a:pt x="214" y="207"/>
                    <a:pt x="214" y="207"/>
                  </a:cubicBezTo>
                  <a:lnTo>
                    <a:pt x="214" y="207"/>
                  </a:lnTo>
                  <a:cubicBezTo>
                    <a:pt x="214" y="207"/>
                    <a:pt x="214" y="207"/>
                    <a:pt x="213" y="208"/>
                  </a:cubicBezTo>
                  <a:lnTo>
                    <a:pt x="213" y="208"/>
                  </a:lnTo>
                  <a:cubicBezTo>
                    <a:pt x="214" y="207"/>
                    <a:pt x="214" y="207"/>
                    <a:pt x="215" y="207"/>
                  </a:cubicBezTo>
                  <a:lnTo>
                    <a:pt x="215" y="207"/>
                  </a:lnTo>
                  <a:cubicBezTo>
                    <a:pt x="215" y="207"/>
                    <a:pt x="216" y="207"/>
                    <a:pt x="216" y="207"/>
                  </a:cubicBezTo>
                  <a:lnTo>
                    <a:pt x="216" y="207"/>
                  </a:lnTo>
                  <a:cubicBezTo>
                    <a:pt x="216" y="207"/>
                    <a:pt x="216" y="207"/>
                    <a:pt x="216" y="207"/>
                  </a:cubicBezTo>
                  <a:lnTo>
                    <a:pt x="216" y="207"/>
                  </a:lnTo>
                  <a:cubicBezTo>
                    <a:pt x="217" y="207"/>
                    <a:pt x="217" y="207"/>
                    <a:pt x="217" y="206"/>
                  </a:cubicBezTo>
                  <a:lnTo>
                    <a:pt x="217" y="206"/>
                  </a:lnTo>
                  <a:cubicBezTo>
                    <a:pt x="218" y="206"/>
                    <a:pt x="220" y="206"/>
                    <a:pt x="221" y="206"/>
                  </a:cubicBezTo>
                  <a:close/>
                  <a:moveTo>
                    <a:pt x="207" y="209"/>
                  </a:moveTo>
                  <a:lnTo>
                    <a:pt x="204" y="210"/>
                  </a:lnTo>
                  <a:lnTo>
                    <a:pt x="204" y="210"/>
                  </a:lnTo>
                  <a:cubicBezTo>
                    <a:pt x="203" y="210"/>
                    <a:pt x="203" y="210"/>
                    <a:pt x="203" y="211"/>
                  </a:cubicBezTo>
                  <a:lnTo>
                    <a:pt x="203" y="211"/>
                  </a:lnTo>
                  <a:cubicBezTo>
                    <a:pt x="203" y="210"/>
                    <a:pt x="203" y="210"/>
                    <a:pt x="203" y="210"/>
                  </a:cubicBezTo>
                  <a:lnTo>
                    <a:pt x="203" y="210"/>
                  </a:lnTo>
                  <a:cubicBezTo>
                    <a:pt x="203" y="210"/>
                    <a:pt x="203" y="210"/>
                    <a:pt x="204" y="210"/>
                  </a:cubicBezTo>
                  <a:lnTo>
                    <a:pt x="204" y="210"/>
                  </a:lnTo>
                  <a:lnTo>
                    <a:pt x="205" y="210"/>
                  </a:lnTo>
                  <a:lnTo>
                    <a:pt x="205" y="210"/>
                  </a:lnTo>
                  <a:cubicBezTo>
                    <a:pt x="206" y="209"/>
                    <a:pt x="206" y="209"/>
                    <a:pt x="207" y="209"/>
                  </a:cubicBezTo>
                  <a:close/>
                  <a:moveTo>
                    <a:pt x="197" y="206"/>
                  </a:moveTo>
                  <a:cubicBezTo>
                    <a:pt x="196" y="207"/>
                    <a:pt x="195" y="207"/>
                    <a:pt x="194" y="208"/>
                  </a:cubicBezTo>
                  <a:lnTo>
                    <a:pt x="194" y="208"/>
                  </a:lnTo>
                  <a:cubicBezTo>
                    <a:pt x="195" y="208"/>
                    <a:pt x="196" y="207"/>
                    <a:pt x="197" y="207"/>
                  </a:cubicBezTo>
                  <a:lnTo>
                    <a:pt x="197" y="207"/>
                  </a:lnTo>
                  <a:lnTo>
                    <a:pt x="194" y="208"/>
                  </a:lnTo>
                  <a:lnTo>
                    <a:pt x="194" y="208"/>
                  </a:lnTo>
                  <a:cubicBezTo>
                    <a:pt x="194" y="208"/>
                    <a:pt x="193" y="209"/>
                    <a:pt x="193" y="209"/>
                  </a:cubicBezTo>
                  <a:lnTo>
                    <a:pt x="193" y="209"/>
                  </a:lnTo>
                  <a:cubicBezTo>
                    <a:pt x="193" y="209"/>
                    <a:pt x="193" y="209"/>
                    <a:pt x="194" y="209"/>
                  </a:cubicBezTo>
                  <a:lnTo>
                    <a:pt x="194" y="209"/>
                  </a:lnTo>
                  <a:lnTo>
                    <a:pt x="193" y="209"/>
                  </a:lnTo>
                  <a:lnTo>
                    <a:pt x="193" y="209"/>
                  </a:lnTo>
                  <a:cubicBezTo>
                    <a:pt x="193" y="209"/>
                    <a:pt x="193" y="209"/>
                    <a:pt x="193" y="209"/>
                  </a:cubicBezTo>
                  <a:lnTo>
                    <a:pt x="193" y="209"/>
                  </a:lnTo>
                  <a:cubicBezTo>
                    <a:pt x="193" y="209"/>
                    <a:pt x="193" y="209"/>
                    <a:pt x="193" y="209"/>
                  </a:cubicBezTo>
                  <a:lnTo>
                    <a:pt x="193" y="209"/>
                  </a:lnTo>
                  <a:cubicBezTo>
                    <a:pt x="193" y="209"/>
                    <a:pt x="193" y="209"/>
                    <a:pt x="192" y="209"/>
                  </a:cubicBezTo>
                  <a:lnTo>
                    <a:pt x="192" y="209"/>
                  </a:lnTo>
                  <a:cubicBezTo>
                    <a:pt x="192" y="209"/>
                    <a:pt x="193" y="209"/>
                    <a:pt x="193" y="209"/>
                  </a:cubicBezTo>
                  <a:lnTo>
                    <a:pt x="193" y="209"/>
                  </a:lnTo>
                  <a:cubicBezTo>
                    <a:pt x="192" y="209"/>
                    <a:pt x="192" y="209"/>
                    <a:pt x="192" y="209"/>
                  </a:cubicBezTo>
                  <a:lnTo>
                    <a:pt x="192" y="209"/>
                  </a:lnTo>
                  <a:cubicBezTo>
                    <a:pt x="192" y="209"/>
                    <a:pt x="192" y="209"/>
                    <a:pt x="192" y="209"/>
                  </a:cubicBezTo>
                  <a:lnTo>
                    <a:pt x="192" y="209"/>
                  </a:lnTo>
                  <a:cubicBezTo>
                    <a:pt x="192" y="209"/>
                    <a:pt x="192" y="209"/>
                    <a:pt x="192" y="209"/>
                  </a:cubicBezTo>
                  <a:lnTo>
                    <a:pt x="192" y="209"/>
                  </a:lnTo>
                  <a:cubicBezTo>
                    <a:pt x="192" y="209"/>
                    <a:pt x="192" y="209"/>
                    <a:pt x="192" y="209"/>
                  </a:cubicBezTo>
                  <a:lnTo>
                    <a:pt x="192" y="209"/>
                  </a:lnTo>
                  <a:cubicBezTo>
                    <a:pt x="193" y="209"/>
                    <a:pt x="193" y="208"/>
                    <a:pt x="194" y="208"/>
                  </a:cubicBezTo>
                  <a:lnTo>
                    <a:pt x="194" y="208"/>
                  </a:lnTo>
                  <a:cubicBezTo>
                    <a:pt x="192" y="209"/>
                    <a:pt x="191" y="209"/>
                    <a:pt x="190" y="209"/>
                  </a:cubicBezTo>
                  <a:lnTo>
                    <a:pt x="190" y="209"/>
                  </a:lnTo>
                  <a:cubicBezTo>
                    <a:pt x="189" y="210"/>
                    <a:pt x="187" y="210"/>
                    <a:pt x="185" y="211"/>
                  </a:cubicBezTo>
                  <a:lnTo>
                    <a:pt x="185" y="211"/>
                  </a:lnTo>
                  <a:cubicBezTo>
                    <a:pt x="189" y="209"/>
                    <a:pt x="192" y="208"/>
                    <a:pt x="197" y="206"/>
                  </a:cubicBezTo>
                  <a:close/>
                  <a:moveTo>
                    <a:pt x="196" y="211"/>
                  </a:moveTo>
                  <a:lnTo>
                    <a:pt x="196" y="211"/>
                  </a:lnTo>
                  <a:cubicBezTo>
                    <a:pt x="196" y="211"/>
                    <a:pt x="196" y="211"/>
                    <a:pt x="196" y="212"/>
                  </a:cubicBezTo>
                  <a:lnTo>
                    <a:pt x="196" y="212"/>
                  </a:lnTo>
                  <a:cubicBezTo>
                    <a:pt x="196" y="212"/>
                    <a:pt x="195" y="212"/>
                    <a:pt x="195" y="212"/>
                  </a:cubicBezTo>
                  <a:lnTo>
                    <a:pt x="195" y="212"/>
                  </a:lnTo>
                  <a:cubicBezTo>
                    <a:pt x="196" y="212"/>
                    <a:pt x="196" y="211"/>
                    <a:pt x="196" y="211"/>
                  </a:cubicBezTo>
                  <a:lnTo>
                    <a:pt x="196" y="211"/>
                  </a:lnTo>
                  <a:cubicBezTo>
                    <a:pt x="196" y="211"/>
                    <a:pt x="196" y="211"/>
                    <a:pt x="196" y="211"/>
                  </a:cubicBezTo>
                  <a:close/>
                  <a:moveTo>
                    <a:pt x="211" y="210"/>
                  </a:moveTo>
                  <a:cubicBezTo>
                    <a:pt x="211" y="210"/>
                    <a:pt x="210" y="210"/>
                    <a:pt x="210" y="210"/>
                  </a:cubicBezTo>
                  <a:lnTo>
                    <a:pt x="210" y="210"/>
                  </a:lnTo>
                  <a:cubicBezTo>
                    <a:pt x="208" y="211"/>
                    <a:pt x="206" y="212"/>
                    <a:pt x="203" y="213"/>
                  </a:cubicBezTo>
                  <a:lnTo>
                    <a:pt x="203" y="213"/>
                  </a:lnTo>
                  <a:cubicBezTo>
                    <a:pt x="206" y="212"/>
                    <a:pt x="208" y="211"/>
                    <a:pt x="211" y="210"/>
                  </a:cubicBezTo>
                  <a:close/>
                  <a:moveTo>
                    <a:pt x="203" y="210"/>
                  </a:moveTo>
                  <a:cubicBezTo>
                    <a:pt x="203" y="210"/>
                    <a:pt x="203" y="210"/>
                    <a:pt x="203" y="210"/>
                  </a:cubicBezTo>
                  <a:lnTo>
                    <a:pt x="203" y="210"/>
                  </a:lnTo>
                  <a:lnTo>
                    <a:pt x="203" y="210"/>
                  </a:lnTo>
                  <a:lnTo>
                    <a:pt x="203" y="210"/>
                  </a:lnTo>
                  <a:cubicBezTo>
                    <a:pt x="203" y="210"/>
                    <a:pt x="203" y="210"/>
                    <a:pt x="203" y="210"/>
                  </a:cubicBezTo>
                  <a:lnTo>
                    <a:pt x="203" y="210"/>
                  </a:lnTo>
                  <a:cubicBezTo>
                    <a:pt x="200" y="211"/>
                    <a:pt x="197" y="212"/>
                    <a:pt x="194" y="213"/>
                  </a:cubicBezTo>
                  <a:cubicBezTo>
                    <a:pt x="197" y="212"/>
                    <a:pt x="200" y="211"/>
                    <a:pt x="203" y="210"/>
                  </a:cubicBezTo>
                  <a:lnTo>
                    <a:pt x="203" y="210"/>
                  </a:lnTo>
                  <a:cubicBezTo>
                    <a:pt x="203" y="210"/>
                    <a:pt x="203" y="210"/>
                    <a:pt x="203" y="210"/>
                  </a:cubicBezTo>
                  <a:lnTo>
                    <a:pt x="203" y="210"/>
                  </a:lnTo>
                  <a:cubicBezTo>
                    <a:pt x="203" y="210"/>
                    <a:pt x="203" y="210"/>
                    <a:pt x="203" y="210"/>
                  </a:cubicBezTo>
                  <a:close/>
                  <a:moveTo>
                    <a:pt x="202" y="212"/>
                  </a:moveTo>
                  <a:cubicBezTo>
                    <a:pt x="202" y="213"/>
                    <a:pt x="202" y="213"/>
                    <a:pt x="202" y="213"/>
                  </a:cubicBezTo>
                  <a:lnTo>
                    <a:pt x="202" y="213"/>
                  </a:lnTo>
                  <a:cubicBezTo>
                    <a:pt x="202" y="213"/>
                    <a:pt x="202" y="213"/>
                    <a:pt x="202" y="212"/>
                  </a:cubicBezTo>
                  <a:close/>
                  <a:moveTo>
                    <a:pt x="203" y="213"/>
                  </a:moveTo>
                  <a:cubicBezTo>
                    <a:pt x="203" y="213"/>
                    <a:pt x="203" y="213"/>
                    <a:pt x="203" y="213"/>
                  </a:cubicBezTo>
                  <a:lnTo>
                    <a:pt x="203" y="213"/>
                  </a:lnTo>
                  <a:cubicBezTo>
                    <a:pt x="203" y="213"/>
                    <a:pt x="203" y="213"/>
                    <a:pt x="203" y="213"/>
                  </a:cubicBezTo>
                  <a:close/>
                  <a:moveTo>
                    <a:pt x="202" y="213"/>
                  </a:moveTo>
                  <a:cubicBezTo>
                    <a:pt x="202" y="213"/>
                    <a:pt x="202" y="213"/>
                    <a:pt x="202" y="213"/>
                  </a:cubicBezTo>
                  <a:lnTo>
                    <a:pt x="202" y="213"/>
                  </a:lnTo>
                  <a:cubicBezTo>
                    <a:pt x="202" y="213"/>
                    <a:pt x="202" y="213"/>
                    <a:pt x="202" y="213"/>
                  </a:cubicBezTo>
                  <a:lnTo>
                    <a:pt x="202" y="213"/>
                  </a:lnTo>
                  <a:cubicBezTo>
                    <a:pt x="202" y="213"/>
                    <a:pt x="202" y="213"/>
                    <a:pt x="202" y="213"/>
                  </a:cubicBezTo>
                  <a:close/>
                  <a:moveTo>
                    <a:pt x="194" y="213"/>
                  </a:moveTo>
                  <a:cubicBezTo>
                    <a:pt x="194" y="213"/>
                    <a:pt x="194" y="213"/>
                    <a:pt x="194" y="213"/>
                  </a:cubicBezTo>
                  <a:lnTo>
                    <a:pt x="194" y="213"/>
                  </a:lnTo>
                  <a:cubicBezTo>
                    <a:pt x="194" y="213"/>
                    <a:pt x="194" y="213"/>
                    <a:pt x="194" y="213"/>
                  </a:cubicBezTo>
                  <a:lnTo>
                    <a:pt x="194" y="213"/>
                  </a:lnTo>
                  <a:cubicBezTo>
                    <a:pt x="194" y="213"/>
                    <a:pt x="194" y="213"/>
                    <a:pt x="195" y="213"/>
                  </a:cubicBezTo>
                  <a:close/>
                  <a:moveTo>
                    <a:pt x="193" y="213"/>
                  </a:moveTo>
                  <a:cubicBezTo>
                    <a:pt x="192" y="213"/>
                    <a:pt x="192" y="213"/>
                    <a:pt x="192" y="213"/>
                  </a:cubicBezTo>
                  <a:lnTo>
                    <a:pt x="192" y="213"/>
                  </a:lnTo>
                  <a:cubicBezTo>
                    <a:pt x="192" y="213"/>
                    <a:pt x="192" y="213"/>
                    <a:pt x="192" y="213"/>
                  </a:cubicBezTo>
                  <a:lnTo>
                    <a:pt x="192" y="213"/>
                  </a:lnTo>
                  <a:cubicBezTo>
                    <a:pt x="192" y="213"/>
                    <a:pt x="192" y="213"/>
                    <a:pt x="192" y="213"/>
                  </a:cubicBezTo>
                  <a:close/>
                  <a:moveTo>
                    <a:pt x="191" y="213"/>
                  </a:moveTo>
                  <a:lnTo>
                    <a:pt x="191" y="213"/>
                  </a:lnTo>
                  <a:cubicBezTo>
                    <a:pt x="190" y="213"/>
                    <a:pt x="189" y="213"/>
                    <a:pt x="187" y="214"/>
                  </a:cubicBezTo>
                  <a:lnTo>
                    <a:pt x="187" y="214"/>
                  </a:lnTo>
                  <a:cubicBezTo>
                    <a:pt x="188" y="213"/>
                    <a:pt x="189" y="213"/>
                    <a:pt x="191" y="213"/>
                  </a:cubicBezTo>
                  <a:close/>
                  <a:moveTo>
                    <a:pt x="212" y="208"/>
                  </a:moveTo>
                  <a:lnTo>
                    <a:pt x="208" y="210"/>
                  </a:lnTo>
                  <a:lnTo>
                    <a:pt x="208" y="210"/>
                  </a:lnTo>
                  <a:cubicBezTo>
                    <a:pt x="208" y="210"/>
                    <a:pt x="208" y="210"/>
                    <a:pt x="208" y="210"/>
                  </a:cubicBezTo>
                  <a:lnTo>
                    <a:pt x="208" y="210"/>
                  </a:lnTo>
                  <a:cubicBezTo>
                    <a:pt x="208" y="210"/>
                    <a:pt x="207" y="211"/>
                    <a:pt x="207" y="211"/>
                  </a:cubicBezTo>
                  <a:lnTo>
                    <a:pt x="207" y="211"/>
                  </a:lnTo>
                  <a:cubicBezTo>
                    <a:pt x="207" y="211"/>
                    <a:pt x="207" y="211"/>
                    <a:pt x="207" y="211"/>
                  </a:cubicBezTo>
                  <a:lnTo>
                    <a:pt x="207" y="211"/>
                  </a:lnTo>
                  <a:lnTo>
                    <a:pt x="208" y="210"/>
                  </a:lnTo>
                  <a:lnTo>
                    <a:pt x="208" y="210"/>
                  </a:lnTo>
                  <a:cubicBezTo>
                    <a:pt x="207" y="211"/>
                    <a:pt x="206" y="211"/>
                    <a:pt x="204" y="211"/>
                  </a:cubicBezTo>
                  <a:lnTo>
                    <a:pt x="204" y="211"/>
                  </a:lnTo>
                  <a:cubicBezTo>
                    <a:pt x="205" y="211"/>
                    <a:pt x="205" y="211"/>
                    <a:pt x="206" y="211"/>
                  </a:cubicBezTo>
                  <a:lnTo>
                    <a:pt x="206" y="211"/>
                  </a:lnTo>
                  <a:cubicBezTo>
                    <a:pt x="203" y="212"/>
                    <a:pt x="203" y="212"/>
                    <a:pt x="202" y="212"/>
                  </a:cubicBezTo>
                  <a:lnTo>
                    <a:pt x="202" y="212"/>
                  </a:lnTo>
                  <a:cubicBezTo>
                    <a:pt x="203" y="212"/>
                    <a:pt x="204" y="212"/>
                    <a:pt x="204" y="211"/>
                  </a:cubicBezTo>
                  <a:lnTo>
                    <a:pt x="204" y="211"/>
                  </a:lnTo>
                  <a:cubicBezTo>
                    <a:pt x="204" y="212"/>
                    <a:pt x="204" y="212"/>
                    <a:pt x="204" y="212"/>
                  </a:cubicBezTo>
                  <a:lnTo>
                    <a:pt x="204" y="212"/>
                  </a:lnTo>
                  <a:cubicBezTo>
                    <a:pt x="203" y="212"/>
                    <a:pt x="203" y="212"/>
                    <a:pt x="202" y="212"/>
                  </a:cubicBezTo>
                  <a:lnTo>
                    <a:pt x="202" y="212"/>
                  </a:lnTo>
                  <a:cubicBezTo>
                    <a:pt x="203" y="212"/>
                    <a:pt x="203" y="212"/>
                    <a:pt x="204" y="212"/>
                  </a:cubicBezTo>
                  <a:lnTo>
                    <a:pt x="204" y="212"/>
                  </a:lnTo>
                  <a:cubicBezTo>
                    <a:pt x="204" y="212"/>
                    <a:pt x="204" y="212"/>
                    <a:pt x="204" y="212"/>
                  </a:cubicBezTo>
                  <a:lnTo>
                    <a:pt x="204" y="212"/>
                  </a:lnTo>
                  <a:cubicBezTo>
                    <a:pt x="204" y="212"/>
                    <a:pt x="205" y="212"/>
                    <a:pt x="205" y="212"/>
                  </a:cubicBezTo>
                  <a:lnTo>
                    <a:pt x="205" y="212"/>
                  </a:lnTo>
                  <a:lnTo>
                    <a:pt x="204" y="212"/>
                  </a:lnTo>
                  <a:lnTo>
                    <a:pt x="204" y="212"/>
                  </a:lnTo>
                  <a:cubicBezTo>
                    <a:pt x="204" y="212"/>
                    <a:pt x="205" y="212"/>
                    <a:pt x="205" y="212"/>
                  </a:cubicBezTo>
                  <a:lnTo>
                    <a:pt x="205" y="212"/>
                  </a:lnTo>
                  <a:cubicBezTo>
                    <a:pt x="205" y="212"/>
                    <a:pt x="205" y="212"/>
                    <a:pt x="205" y="212"/>
                  </a:cubicBezTo>
                  <a:lnTo>
                    <a:pt x="205" y="212"/>
                  </a:lnTo>
                  <a:lnTo>
                    <a:pt x="207" y="211"/>
                  </a:lnTo>
                  <a:lnTo>
                    <a:pt x="207" y="211"/>
                  </a:lnTo>
                  <a:cubicBezTo>
                    <a:pt x="207" y="211"/>
                    <a:pt x="207" y="211"/>
                    <a:pt x="207" y="211"/>
                  </a:cubicBezTo>
                  <a:lnTo>
                    <a:pt x="207" y="211"/>
                  </a:lnTo>
                  <a:cubicBezTo>
                    <a:pt x="206" y="211"/>
                    <a:pt x="206" y="211"/>
                    <a:pt x="205" y="212"/>
                  </a:cubicBezTo>
                  <a:lnTo>
                    <a:pt x="205" y="212"/>
                  </a:lnTo>
                  <a:cubicBezTo>
                    <a:pt x="208" y="211"/>
                    <a:pt x="211" y="210"/>
                    <a:pt x="213" y="209"/>
                  </a:cubicBezTo>
                  <a:lnTo>
                    <a:pt x="213" y="209"/>
                  </a:lnTo>
                  <a:cubicBezTo>
                    <a:pt x="213" y="209"/>
                    <a:pt x="212" y="210"/>
                    <a:pt x="211" y="210"/>
                  </a:cubicBezTo>
                  <a:lnTo>
                    <a:pt x="211" y="210"/>
                  </a:lnTo>
                  <a:cubicBezTo>
                    <a:pt x="211" y="210"/>
                    <a:pt x="211" y="210"/>
                    <a:pt x="211" y="210"/>
                  </a:cubicBezTo>
                  <a:lnTo>
                    <a:pt x="211" y="210"/>
                  </a:lnTo>
                  <a:cubicBezTo>
                    <a:pt x="211" y="210"/>
                    <a:pt x="211" y="210"/>
                    <a:pt x="211" y="210"/>
                  </a:cubicBezTo>
                  <a:lnTo>
                    <a:pt x="211" y="210"/>
                  </a:lnTo>
                  <a:cubicBezTo>
                    <a:pt x="211" y="210"/>
                    <a:pt x="211" y="210"/>
                    <a:pt x="211" y="210"/>
                  </a:cubicBezTo>
                  <a:lnTo>
                    <a:pt x="211" y="210"/>
                  </a:lnTo>
                  <a:cubicBezTo>
                    <a:pt x="209" y="211"/>
                    <a:pt x="206" y="212"/>
                    <a:pt x="203" y="213"/>
                  </a:cubicBezTo>
                  <a:lnTo>
                    <a:pt x="203" y="213"/>
                  </a:lnTo>
                  <a:cubicBezTo>
                    <a:pt x="203" y="212"/>
                    <a:pt x="204" y="212"/>
                    <a:pt x="204" y="212"/>
                  </a:cubicBezTo>
                  <a:lnTo>
                    <a:pt x="204" y="212"/>
                  </a:lnTo>
                  <a:cubicBezTo>
                    <a:pt x="203" y="212"/>
                    <a:pt x="203" y="212"/>
                    <a:pt x="202" y="213"/>
                  </a:cubicBezTo>
                  <a:lnTo>
                    <a:pt x="203" y="213"/>
                  </a:lnTo>
                  <a:cubicBezTo>
                    <a:pt x="203" y="213"/>
                    <a:pt x="203" y="213"/>
                    <a:pt x="203" y="213"/>
                  </a:cubicBezTo>
                  <a:lnTo>
                    <a:pt x="203" y="213"/>
                  </a:lnTo>
                  <a:cubicBezTo>
                    <a:pt x="203" y="213"/>
                    <a:pt x="203" y="213"/>
                    <a:pt x="203" y="213"/>
                  </a:cubicBezTo>
                  <a:cubicBezTo>
                    <a:pt x="203" y="213"/>
                    <a:pt x="203" y="213"/>
                    <a:pt x="203" y="213"/>
                  </a:cubicBezTo>
                  <a:lnTo>
                    <a:pt x="203" y="213"/>
                  </a:lnTo>
                  <a:cubicBezTo>
                    <a:pt x="203" y="213"/>
                    <a:pt x="203" y="213"/>
                    <a:pt x="203" y="213"/>
                  </a:cubicBezTo>
                  <a:lnTo>
                    <a:pt x="203" y="213"/>
                  </a:lnTo>
                  <a:cubicBezTo>
                    <a:pt x="203" y="213"/>
                    <a:pt x="202" y="213"/>
                    <a:pt x="202" y="213"/>
                  </a:cubicBezTo>
                  <a:lnTo>
                    <a:pt x="202" y="213"/>
                  </a:lnTo>
                  <a:cubicBezTo>
                    <a:pt x="202" y="213"/>
                    <a:pt x="202" y="213"/>
                    <a:pt x="201" y="213"/>
                  </a:cubicBezTo>
                  <a:lnTo>
                    <a:pt x="201" y="213"/>
                  </a:lnTo>
                  <a:cubicBezTo>
                    <a:pt x="201" y="213"/>
                    <a:pt x="201" y="213"/>
                    <a:pt x="201" y="213"/>
                  </a:cubicBezTo>
                  <a:lnTo>
                    <a:pt x="201" y="213"/>
                  </a:lnTo>
                  <a:cubicBezTo>
                    <a:pt x="201" y="213"/>
                    <a:pt x="201" y="213"/>
                    <a:pt x="201" y="213"/>
                  </a:cubicBezTo>
                  <a:lnTo>
                    <a:pt x="201" y="213"/>
                  </a:lnTo>
                  <a:cubicBezTo>
                    <a:pt x="201" y="213"/>
                    <a:pt x="201" y="213"/>
                    <a:pt x="201" y="213"/>
                  </a:cubicBezTo>
                  <a:lnTo>
                    <a:pt x="201" y="213"/>
                  </a:lnTo>
                  <a:cubicBezTo>
                    <a:pt x="201" y="213"/>
                    <a:pt x="201" y="213"/>
                    <a:pt x="201" y="213"/>
                  </a:cubicBezTo>
                  <a:lnTo>
                    <a:pt x="201" y="213"/>
                  </a:lnTo>
                  <a:cubicBezTo>
                    <a:pt x="200" y="214"/>
                    <a:pt x="198" y="214"/>
                    <a:pt x="197" y="214"/>
                  </a:cubicBezTo>
                  <a:lnTo>
                    <a:pt x="197" y="214"/>
                  </a:lnTo>
                  <a:cubicBezTo>
                    <a:pt x="199" y="214"/>
                    <a:pt x="200" y="213"/>
                    <a:pt x="201" y="213"/>
                  </a:cubicBezTo>
                  <a:lnTo>
                    <a:pt x="201" y="213"/>
                  </a:lnTo>
                  <a:cubicBezTo>
                    <a:pt x="201" y="213"/>
                    <a:pt x="201" y="213"/>
                    <a:pt x="201" y="213"/>
                  </a:cubicBezTo>
                  <a:lnTo>
                    <a:pt x="201" y="213"/>
                  </a:lnTo>
                  <a:cubicBezTo>
                    <a:pt x="201" y="213"/>
                    <a:pt x="201" y="213"/>
                    <a:pt x="201" y="213"/>
                  </a:cubicBezTo>
                  <a:lnTo>
                    <a:pt x="201" y="213"/>
                  </a:lnTo>
                  <a:cubicBezTo>
                    <a:pt x="201" y="213"/>
                    <a:pt x="201" y="213"/>
                    <a:pt x="201" y="213"/>
                  </a:cubicBezTo>
                  <a:lnTo>
                    <a:pt x="201" y="213"/>
                  </a:lnTo>
                  <a:cubicBezTo>
                    <a:pt x="201" y="213"/>
                    <a:pt x="202" y="213"/>
                    <a:pt x="202" y="213"/>
                  </a:cubicBezTo>
                  <a:lnTo>
                    <a:pt x="202" y="213"/>
                  </a:lnTo>
                  <a:cubicBezTo>
                    <a:pt x="202" y="213"/>
                    <a:pt x="202" y="213"/>
                    <a:pt x="202" y="213"/>
                  </a:cubicBezTo>
                  <a:lnTo>
                    <a:pt x="202" y="213"/>
                  </a:lnTo>
                  <a:cubicBezTo>
                    <a:pt x="202" y="213"/>
                    <a:pt x="202" y="213"/>
                    <a:pt x="201" y="213"/>
                  </a:cubicBezTo>
                  <a:lnTo>
                    <a:pt x="201" y="213"/>
                  </a:lnTo>
                  <a:cubicBezTo>
                    <a:pt x="201" y="213"/>
                    <a:pt x="202" y="213"/>
                    <a:pt x="202" y="213"/>
                  </a:cubicBezTo>
                  <a:lnTo>
                    <a:pt x="202" y="213"/>
                  </a:lnTo>
                  <a:cubicBezTo>
                    <a:pt x="202" y="213"/>
                    <a:pt x="202" y="213"/>
                    <a:pt x="202" y="213"/>
                  </a:cubicBezTo>
                  <a:lnTo>
                    <a:pt x="202" y="213"/>
                  </a:lnTo>
                  <a:cubicBezTo>
                    <a:pt x="202" y="213"/>
                    <a:pt x="202" y="213"/>
                    <a:pt x="202" y="213"/>
                  </a:cubicBezTo>
                  <a:lnTo>
                    <a:pt x="202" y="213"/>
                  </a:lnTo>
                  <a:cubicBezTo>
                    <a:pt x="202" y="213"/>
                    <a:pt x="202" y="212"/>
                    <a:pt x="202" y="212"/>
                  </a:cubicBezTo>
                  <a:lnTo>
                    <a:pt x="202" y="212"/>
                  </a:lnTo>
                  <a:cubicBezTo>
                    <a:pt x="202" y="212"/>
                    <a:pt x="201" y="213"/>
                    <a:pt x="201" y="213"/>
                  </a:cubicBezTo>
                  <a:lnTo>
                    <a:pt x="199" y="213"/>
                  </a:lnTo>
                  <a:lnTo>
                    <a:pt x="199" y="213"/>
                  </a:lnTo>
                  <a:lnTo>
                    <a:pt x="199" y="213"/>
                  </a:lnTo>
                  <a:cubicBezTo>
                    <a:pt x="201" y="212"/>
                    <a:pt x="202" y="212"/>
                    <a:pt x="202" y="211"/>
                  </a:cubicBezTo>
                  <a:lnTo>
                    <a:pt x="202" y="211"/>
                  </a:lnTo>
                  <a:cubicBezTo>
                    <a:pt x="203" y="211"/>
                    <a:pt x="205" y="211"/>
                    <a:pt x="206" y="210"/>
                  </a:cubicBezTo>
                  <a:lnTo>
                    <a:pt x="206" y="210"/>
                  </a:lnTo>
                  <a:cubicBezTo>
                    <a:pt x="206" y="210"/>
                    <a:pt x="206" y="210"/>
                    <a:pt x="206" y="211"/>
                  </a:cubicBezTo>
                  <a:lnTo>
                    <a:pt x="206" y="211"/>
                  </a:lnTo>
                  <a:cubicBezTo>
                    <a:pt x="206" y="210"/>
                    <a:pt x="208" y="210"/>
                    <a:pt x="209" y="209"/>
                  </a:cubicBezTo>
                  <a:lnTo>
                    <a:pt x="209" y="209"/>
                  </a:lnTo>
                  <a:cubicBezTo>
                    <a:pt x="210" y="209"/>
                    <a:pt x="211" y="209"/>
                    <a:pt x="212" y="208"/>
                  </a:cubicBezTo>
                  <a:close/>
                  <a:moveTo>
                    <a:pt x="183" y="215"/>
                  </a:moveTo>
                  <a:lnTo>
                    <a:pt x="183" y="215"/>
                  </a:lnTo>
                  <a:cubicBezTo>
                    <a:pt x="183" y="215"/>
                    <a:pt x="182" y="215"/>
                    <a:pt x="182" y="215"/>
                  </a:cubicBezTo>
                  <a:lnTo>
                    <a:pt x="182" y="215"/>
                  </a:lnTo>
                  <a:cubicBezTo>
                    <a:pt x="182" y="215"/>
                    <a:pt x="182" y="215"/>
                    <a:pt x="183" y="215"/>
                  </a:cubicBezTo>
                  <a:lnTo>
                    <a:pt x="183" y="215"/>
                  </a:lnTo>
                  <a:cubicBezTo>
                    <a:pt x="183" y="215"/>
                    <a:pt x="183" y="215"/>
                    <a:pt x="183" y="215"/>
                  </a:cubicBezTo>
                  <a:close/>
                  <a:moveTo>
                    <a:pt x="189" y="214"/>
                  </a:moveTo>
                  <a:cubicBezTo>
                    <a:pt x="188" y="214"/>
                    <a:pt x="187" y="214"/>
                    <a:pt x="187" y="215"/>
                  </a:cubicBezTo>
                  <a:lnTo>
                    <a:pt x="187" y="215"/>
                  </a:lnTo>
                  <a:cubicBezTo>
                    <a:pt x="186" y="215"/>
                    <a:pt x="185" y="215"/>
                    <a:pt x="184" y="215"/>
                  </a:cubicBezTo>
                  <a:lnTo>
                    <a:pt x="184" y="215"/>
                  </a:lnTo>
                  <a:cubicBezTo>
                    <a:pt x="185" y="215"/>
                    <a:pt x="185" y="215"/>
                    <a:pt x="185" y="215"/>
                  </a:cubicBezTo>
                  <a:lnTo>
                    <a:pt x="185" y="215"/>
                  </a:lnTo>
                  <a:cubicBezTo>
                    <a:pt x="186" y="215"/>
                    <a:pt x="187" y="214"/>
                    <a:pt x="189" y="214"/>
                  </a:cubicBezTo>
                  <a:close/>
                  <a:moveTo>
                    <a:pt x="190" y="215"/>
                  </a:moveTo>
                  <a:lnTo>
                    <a:pt x="190" y="215"/>
                  </a:lnTo>
                  <a:cubicBezTo>
                    <a:pt x="190" y="216"/>
                    <a:pt x="190" y="216"/>
                    <a:pt x="190" y="216"/>
                  </a:cubicBezTo>
                  <a:lnTo>
                    <a:pt x="190" y="216"/>
                  </a:lnTo>
                  <a:cubicBezTo>
                    <a:pt x="190" y="216"/>
                    <a:pt x="190" y="216"/>
                    <a:pt x="190" y="216"/>
                  </a:cubicBezTo>
                  <a:lnTo>
                    <a:pt x="190" y="216"/>
                  </a:lnTo>
                  <a:lnTo>
                    <a:pt x="190" y="215"/>
                  </a:lnTo>
                  <a:close/>
                  <a:moveTo>
                    <a:pt x="201" y="213"/>
                  </a:moveTo>
                  <a:cubicBezTo>
                    <a:pt x="199" y="213"/>
                    <a:pt x="196" y="214"/>
                    <a:pt x="194" y="215"/>
                  </a:cubicBezTo>
                  <a:lnTo>
                    <a:pt x="194" y="215"/>
                  </a:lnTo>
                  <a:cubicBezTo>
                    <a:pt x="196" y="214"/>
                    <a:pt x="198" y="214"/>
                    <a:pt x="201" y="213"/>
                  </a:cubicBezTo>
                  <a:lnTo>
                    <a:pt x="201" y="213"/>
                  </a:lnTo>
                  <a:cubicBezTo>
                    <a:pt x="199" y="214"/>
                    <a:pt x="197" y="214"/>
                    <a:pt x="196" y="215"/>
                  </a:cubicBezTo>
                  <a:lnTo>
                    <a:pt x="196" y="215"/>
                  </a:lnTo>
                  <a:cubicBezTo>
                    <a:pt x="194" y="215"/>
                    <a:pt x="191" y="216"/>
                    <a:pt x="189" y="217"/>
                  </a:cubicBezTo>
                  <a:lnTo>
                    <a:pt x="189" y="217"/>
                  </a:lnTo>
                  <a:cubicBezTo>
                    <a:pt x="189" y="217"/>
                    <a:pt x="189" y="217"/>
                    <a:pt x="189" y="217"/>
                  </a:cubicBezTo>
                  <a:lnTo>
                    <a:pt x="189" y="217"/>
                  </a:lnTo>
                  <a:cubicBezTo>
                    <a:pt x="191" y="216"/>
                    <a:pt x="192" y="215"/>
                    <a:pt x="194" y="215"/>
                  </a:cubicBezTo>
                  <a:lnTo>
                    <a:pt x="194" y="215"/>
                  </a:lnTo>
                  <a:cubicBezTo>
                    <a:pt x="193" y="215"/>
                    <a:pt x="192" y="216"/>
                    <a:pt x="190" y="216"/>
                  </a:cubicBezTo>
                  <a:lnTo>
                    <a:pt x="190" y="216"/>
                  </a:lnTo>
                  <a:lnTo>
                    <a:pt x="198" y="213"/>
                  </a:lnTo>
                  <a:lnTo>
                    <a:pt x="198" y="213"/>
                  </a:lnTo>
                  <a:cubicBezTo>
                    <a:pt x="199" y="213"/>
                    <a:pt x="200" y="213"/>
                    <a:pt x="201" y="213"/>
                  </a:cubicBezTo>
                  <a:close/>
                  <a:moveTo>
                    <a:pt x="184" y="215"/>
                  </a:moveTo>
                  <a:cubicBezTo>
                    <a:pt x="184" y="215"/>
                    <a:pt x="183" y="216"/>
                    <a:pt x="183" y="216"/>
                  </a:cubicBezTo>
                  <a:lnTo>
                    <a:pt x="183" y="216"/>
                  </a:lnTo>
                  <a:cubicBezTo>
                    <a:pt x="183" y="216"/>
                    <a:pt x="184" y="216"/>
                    <a:pt x="184" y="215"/>
                  </a:cubicBezTo>
                  <a:lnTo>
                    <a:pt x="184" y="215"/>
                  </a:lnTo>
                  <a:cubicBezTo>
                    <a:pt x="183" y="216"/>
                    <a:pt x="182" y="217"/>
                    <a:pt x="180" y="217"/>
                  </a:cubicBezTo>
                  <a:lnTo>
                    <a:pt x="180" y="217"/>
                  </a:lnTo>
                  <a:cubicBezTo>
                    <a:pt x="181" y="217"/>
                    <a:pt x="182" y="216"/>
                    <a:pt x="183" y="216"/>
                  </a:cubicBezTo>
                  <a:lnTo>
                    <a:pt x="183" y="216"/>
                  </a:lnTo>
                  <a:cubicBezTo>
                    <a:pt x="181" y="216"/>
                    <a:pt x="179" y="217"/>
                    <a:pt x="178" y="217"/>
                  </a:cubicBezTo>
                  <a:lnTo>
                    <a:pt x="178" y="217"/>
                  </a:lnTo>
                  <a:cubicBezTo>
                    <a:pt x="180" y="217"/>
                    <a:pt x="182" y="216"/>
                    <a:pt x="184" y="215"/>
                  </a:cubicBezTo>
                  <a:lnTo>
                    <a:pt x="184" y="215"/>
                  </a:lnTo>
                  <a:cubicBezTo>
                    <a:pt x="184" y="215"/>
                    <a:pt x="184" y="215"/>
                    <a:pt x="184" y="215"/>
                  </a:cubicBezTo>
                  <a:close/>
                  <a:moveTo>
                    <a:pt x="190" y="216"/>
                  </a:moveTo>
                  <a:cubicBezTo>
                    <a:pt x="189" y="216"/>
                    <a:pt x="189" y="216"/>
                    <a:pt x="189" y="216"/>
                  </a:cubicBezTo>
                  <a:lnTo>
                    <a:pt x="189" y="216"/>
                  </a:lnTo>
                  <a:cubicBezTo>
                    <a:pt x="189" y="216"/>
                    <a:pt x="190" y="216"/>
                    <a:pt x="190" y="216"/>
                  </a:cubicBezTo>
                  <a:lnTo>
                    <a:pt x="190" y="216"/>
                  </a:lnTo>
                  <a:lnTo>
                    <a:pt x="189" y="217"/>
                  </a:lnTo>
                  <a:lnTo>
                    <a:pt x="189" y="217"/>
                  </a:lnTo>
                  <a:cubicBezTo>
                    <a:pt x="189" y="217"/>
                    <a:pt x="189" y="216"/>
                    <a:pt x="189" y="216"/>
                  </a:cubicBezTo>
                  <a:lnTo>
                    <a:pt x="189" y="216"/>
                  </a:lnTo>
                  <a:cubicBezTo>
                    <a:pt x="188" y="217"/>
                    <a:pt x="187" y="217"/>
                    <a:pt x="186" y="217"/>
                  </a:cubicBezTo>
                  <a:lnTo>
                    <a:pt x="186" y="217"/>
                  </a:lnTo>
                  <a:cubicBezTo>
                    <a:pt x="187" y="217"/>
                    <a:pt x="188" y="216"/>
                    <a:pt x="190" y="216"/>
                  </a:cubicBezTo>
                  <a:close/>
                  <a:moveTo>
                    <a:pt x="190" y="217"/>
                  </a:moveTo>
                  <a:lnTo>
                    <a:pt x="190" y="217"/>
                  </a:lnTo>
                  <a:cubicBezTo>
                    <a:pt x="191" y="217"/>
                    <a:pt x="191" y="217"/>
                    <a:pt x="191" y="217"/>
                  </a:cubicBezTo>
                  <a:cubicBezTo>
                    <a:pt x="192" y="217"/>
                    <a:pt x="191" y="217"/>
                    <a:pt x="190" y="217"/>
                  </a:cubicBezTo>
                  <a:lnTo>
                    <a:pt x="190" y="217"/>
                  </a:lnTo>
                  <a:cubicBezTo>
                    <a:pt x="190" y="217"/>
                    <a:pt x="190" y="217"/>
                    <a:pt x="190" y="217"/>
                  </a:cubicBezTo>
                  <a:close/>
                  <a:moveTo>
                    <a:pt x="185" y="211"/>
                  </a:moveTo>
                  <a:cubicBezTo>
                    <a:pt x="183" y="211"/>
                    <a:pt x="181" y="212"/>
                    <a:pt x="180" y="213"/>
                  </a:cubicBezTo>
                  <a:lnTo>
                    <a:pt x="180" y="213"/>
                  </a:lnTo>
                  <a:cubicBezTo>
                    <a:pt x="180" y="213"/>
                    <a:pt x="180" y="213"/>
                    <a:pt x="180" y="213"/>
                  </a:cubicBezTo>
                  <a:lnTo>
                    <a:pt x="180" y="213"/>
                  </a:lnTo>
                  <a:cubicBezTo>
                    <a:pt x="182" y="212"/>
                    <a:pt x="184" y="212"/>
                    <a:pt x="186" y="211"/>
                  </a:cubicBezTo>
                  <a:lnTo>
                    <a:pt x="186" y="211"/>
                  </a:lnTo>
                  <a:cubicBezTo>
                    <a:pt x="184" y="212"/>
                    <a:pt x="182" y="212"/>
                    <a:pt x="181" y="213"/>
                  </a:cubicBezTo>
                  <a:lnTo>
                    <a:pt x="181" y="213"/>
                  </a:lnTo>
                  <a:cubicBezTo>
                    <a:pt x="181" y="213"/>
                    <a:pt x="182" y="213"/>
                    <a:pt x="182" y="213"/>
                  </a:cubicBezTo>
                  <a:lnTo>
                    <a:pt x="182" y="213"/>
                  </a:lnTo>
                  <a:cubicBezTo>
                    <a:pt x="181" y="214"/>
                    <a:pt x="180" y="214"/>
                    <a:pt x="179" y="214"/>
                  </a:cubicBezTo>
                  <a:lnTo>
                    <a:pt x="179" y="214"/>
                  </a:lnTo>
                  <a:cubicBezTo>
                    <a:pt x="174" y="216"/>
                    <a:pt x="173" y="216"/>
                    <a:pt x="172" y="217"/>
                  </a:cubicBezTo>
                  <a:lnTo>
                    <a:pt x="172" y="217"/>
                  </a:lnTo>
                  <a:cubicBezTo>
                    <a:pt x="171" y="217"/>
                    <a:pt x="170" y="217"/>
                    <a:pt x="169" y="218"/>
                  </a:cubicBezTo>
                  <a:lnTo>
                    <a:pt x="169" y="218"/>
                  </a:lnTo>
                  <a:cubicBezTo>
                    <a:pt x="172" y="216"/>
                    <a:pt x="176" y="215"/>
                    <a:pt x="181" y="213"/>
                  </a:cubicBezTo>
                  <a:lnTo>
                    <a:pt x="181" y="213"/>
                  </a:lnTo>
                  <a:cubicBezTo>
                    <a:pt x="181" y="213"/>
                    <a:pt x="181" y="213"/>
                    <a:pt x="180" y="213"/>
                  </a:cubicBezTo>
                  <a:lnTo>
                    <a:pt x="180" y="213"/>
                  </a:lnTo>
                  <a:cubicBezTo>
                    <a:pt x="178" y="214"/>
                    <a:pt x="175" y="215"/>
                    <a:pt x="172" y="216"/>
                  </a:cubicBezTo>
                  <a:lnTo>
                    <a:pt x="172" y="216"/>
                  </a:lnTo>
                  <a:cubicBezTo>
                    <a:pt x="174" y="215"/>
                    <a:pt x="177" y="214"/>
                    <a:pt x="180" y="213"/>
                  </a:cubicBezTo>
                  <a:lnTo>
                    <a:pt x="180" y="213"/>
                  </a:lnTo>
                  <a:cubicBezTo>
                    <a:pt x="179" y="213"/>
                    <a:pt x="178" y="213"/>
                    <a:pt x="177" y="213"/>
                  </a:cubicBezTo>
                  <a:lnTo>
                    <a:pt x="177" y="213"/>
                  </a:lnTo>
                  <a:cubicBezTo>
                    <a:pt x="178" y="213"/>
                    <a:pt x="178" y="212"/>
                    <a:pt x="179" y="212"/>
                  </a:cubicBezTo>
                  <a:lnTo>
                    <a:pt x="179" y="212"/>
                  </a:lnTo>
                  <a:cubicBezTo>
                    <a:pt x="181" y="212"/>
                    <a:pt x="183" y="211"/>
                    <a:pt x="185" y="211"/>
                  </a:cubicBezTo>
                  <a:close/>
                  <a:moveTo>
                    <a:pt x="197" y="212"/>
                  </a:moveTo>
                  <a:cubicBezTo>
                    <a:pt x="197" y="213"/>
                    <a:pt x="196" y="213"/>
                    <a:pt x="196" y="213"/>
                  </a:cubicBezTo>
                  <a:lnTo>
                    <a:pt x="196" y="213"/>
                  </a:lnTo>
                  <a:cubicBezTo>
                    <a:pt x="197" y="213"/>
                    <a:pt x="197" y="213"/>
                    <a:pt x="197" y="213"/>
                  </a:cubicBezTo>
                  <a:lnTo>
                    <a:pt x="197" y="213"/>
                  </a:lnTo>
                  <a:lnTo>
                    <a:pt x="197" y="213"/>
                  </a:lnTo>
                  <a:lnTo>
                    <a:pt x="196" y="213"/>
                  </a:lnTo>
                  <a:cubicBezTo>
                    <a:pt x="196" y="213"/>
                    <a:pt x="195" y="213"/>
                    <a:pt x="195" y="213"/>
                  </a:cubicBezTo>
                  <a:lnTo>
                    <a:pt x="195" y="213"/>
                  </a:lnTo>
                  <a:cubicBezTo>
                    <a:pt x="195" y="213"/>
                    <a:pt x="196" y="213"/>
                    <a:pt x="196" y="213"/>
                  </a:cubicBezTo>
                  <a:lnTo>
                    <a:pt x="196" y="213"/>
                  </a:lnTo>
                  <a:lnTo>
                    <a:pt x="190" y="215"/>
                  </a:lnTo>
                  <a:lnTo>
                    <a:pt x="190" y="215"/>
                  </a:lnTo>
                  <a:cubicBezTo>
                    <a:pt x="191" y="215"/>
                    <a:pt x="193" y="214"/>
                    <a:pt x="195" y="213"/>
                  </a:cubicBezTo>
                  <a:lnTo>
                    <a:pt x="195" y="213"/>
                  </a:lnTo>
                  <a:cubicBezTo>
                    <a:pt x="194" y="214"/>
                    <a:pt x="193" y="214"/>
                    <a:pt x="192" y="214"/>
                  </a:cubicBezTo>
                  <a:lnTo>
                    <a:pt x="192" y="214"/>
                  </a:lnTo>
                  <a:cubicBezTo>
                    <a:pt x="193" y="214"/>
                    <a:pt x="193" y="213"/>
                    <a:pt x="194" y="213"/>
                  </a:cubicBezTo>
                  <a:lnTo>
                    <a:pt x="194" y="213"/>
                  </a:lnTo>
                  <a:cubicBezTo>
                    <a:pt x="187" y="215"/>
                    <a:pt x="182" y="217"/>
                    <a:pt x="178" y="218"/>
                  </a:cubicBezTo>
                  <a:lnTo>
                    <a:pt x="178" y="218"/>
                  </a:lnTo>
                  <a:cubicBezTo>
                    <a:pt x="180" y="217"/>
                    <a:pt x="183" y="216"/>
                    <a:pt x="186" y="215"/>
                  </a:cubicBezTo>
                  <a:lnTo>
                    <a:pt x="186" y="215"/>
                  </a:lnTo>
                  <a:cubicBezTo>
                    <a:pt x="188" y="214"/>
                    <a:pt x="191" y="214"/>
                    <a:pt x="194" y="213"/>
                  </a:cubicBezTo>
                  <a:lnTo>
                    <a:pt x="194" y="213"/>
                  </a:lnTo>
                  <a:cubicBezTo>
                    <a:pt x="192" y="213"/>
                    <a:pt x="190" y="214"/>
                    <a:pt x="188" y="214"/>
                  </a:cubicBezTo>
                  <a:lnTo>
                    <a:pt x="188" y="214"/>
                  </a:lnTo>
                  <a:cubicBezTo>
                    <a:pt x="189" y="214"/>
                    <a:pt x="190" y="214"/>
                    <a:pt x="190" y="213"/>
                  </a:cubicBezTo>
                  <a:lnTo>
                    <a:pt x="190" y="213"/>
                  </a:lnTo>
                  <a:cubicBezTo>
                    <a:pt x="190" y="214"/>
                    <a:pt x="189" y="214"/>
                    <a:pt x="189" y="214"/>
                  </a:cubicBezTo>
                  <a:lnTo>
                    <a:pt x="189" y="214"/>
                  </a:lnTo>
                  <a:cubicBezTo>
                    <a:pt x="189" y="214"/>
                    <a:pt x="190" y="213"/>
                    <a:pt x="191" y="213"/>
                  </a:cubicBezTo>
                  <a:lnTo>
                    <a:pt x="191" y="213"/>
                  </a:lnTo>
                  <a:cubicBezTo>
                    <a:pt x="191" y="213"/>
                    <a:pt x="192" y="213"/>
                    <a:pt x="192" y="213"/>
                  </a:cubicBezTo>
                  <a:lnTo>
                    <a:pt x="192" y="213"/>
                  </a:lnTo>
                  <a:cubicBezTo>
                    <a:pt x="191" y="213"/>
                    <a:pt x="191" y="213"/>
                    <a:pt x="190" y="213"/>
                  </a:cubicBezTo>
                  <a:lnTo>
                    <a:pt x="190" y="213"/>
                  </a:lnTo>
                  <a:cubicBezTo>
                    <a:pt x="191" y="213"/>
                    <a:pt x="192" y="213"/>
                    <a:pt x="192" y="213"/>
                  </a:cubicBezTo>
                  <a:lnTo>
                    <a:pt x="192" y="213"/>
                  </a:lnTo>
                  <a:cubicBezTo>
                    <a:pt x="193" y="213"/>
                    <a:pt x="194" y="213"/>
                    <a:pt x="194" y="213"/>
                  </a:cubicBezTo>
                  <a:lnTo>
                    <a:pt x="194" y="213"/>
                  </a:lnTo>
                  <a:cubicBezTo>
                    <a:pt x="194" y="213"/>
                    <a:pt x="193" y="213"/>
                    <a:pt x="193" y="213"/>
                  </a:cubicBezTo>
                  <a:lnTo>
                    <a:pt x="193" y="213"/>
                  </a:lnTo>
                  <a:cubicBezTo>
                    <a:pt x="193" y="213"/>
                    <a:pt x="193" y="213"/>
                    <a:pt x="193" y="213"/>
                  </a:cubicBezTo>
                  <a:lnTo>
                    <a:pt x="194" y="213"/>
                  </a:lnTo>
                  <a:cubicBezTo>
                    <a:pt x="194" y="213"/>
                    <a:pt x="195" y="213"/>
                    <a:pt x="195" y="213"/>
                  </a:cubicBezTo>
                  <a:lnTo>
                    <a:pt x="195" y="213"/>
                  </a:lnTo>
                  <a:cubicBezTo>
                    <a:pt x="195" y="213"/>
                    <a:pt x="195" y="213"/>
                    <a:pt x="195" y="213"/>
                  </a:cubicBezTo>
                  <a:lnTo>
                    <a:pt x="196" y="213"/>
                  </a:lnTo>
                  <a:cubicBezTo>
                    <a:pt x="196" y="213"/>
                    <a:pt x="196" y="213"/>
                    <a:pt x="196" y="213"/>
                  </a:cubicBezTo>
                  <a:lnTo>
                    <a:pt x="196" y="213"/>
                  </a:lnTo>
                  <a:cubicBezTo>
                    <a:pt x="196" y="213"/>
                    <a:pt x="195" y="213"/>
                    <a:pt x="195" y="213"/>
                  </a:cubicBezTo>
                  <a:lnTo>
                    <a:pt x="195" y="213"/>
                  </a:lnTo>
                  <a:cubicBezTo>
                    <a:pt x="195" y="213"/>
                    <a:pt x="195" y="213"/>
                    <a:pt x="195" y="213"/>
                  </a:cubicBezTo>
                  <a:lnTo>
                    <a:pt x="195" y="213"/>
                  </a:lnTo>
                  <a:cubicBezTo>
                    <a:pt x="195" y="213"/>
                    <a:pt x="196" y="213"/>
                    <a:pt x="197" y="212"/>
                  </a:cubicBezTo>
                  <a:close/>
                  <a:moveTo>
                    <a:pt x="184" y="218"/>
                  </a:moveTo>
                  <a:lnTo>
                    <a:pt x="184" y="218"/>
                  </a:lnTo>
                  <a:cubicBezTo>
                    <a:pt x="183" y="219"/>
                    <a:pt x="182" y="219"/>
                    <a:pt x="182" y="219"/>
                  </a:cubicBezTo>
                  <a:lnTo>
                    <a:pt x="182" y="219"/>
                  </a:lnTo>
                  <a:cubicBezTo>
                    <a:pt x="182" y="219"/>
                    <a:pt x="182" y="219"/>
                    <a:pt x="183" y="219"/>
                  </a:cubicBezTo>
                  <a:lnTo>
                    <a:pt x="183" y="219"/>
                  </a:lnTo>
                  <a:cubicBezTo>
                    <a:pt x="183" y="219"/>
                    <a:pt x="183" y="218"/>
                    <a:pt x="184" y="218"/>
                  </a:cubicBezTo>
                  <a:close/>
                  <a:moveTo>
                    <a:pt x="180" y="217"/>
                  </a:moveTo>
                  <a:lnTo>
                    <a:pt x="180" y="217"/>
                  </a:lnTo>
                  <a:cubicBezTo>
                    <a:pt x="178" y="218"/>
                    <a:pt x="177" y="218"/>
                    <a:pt x="175" y="219"/>
                  </a:cubicBezTo>
                  <a:lnTo>
                    <a:pt x="175" y="219"/>
                  </a:lnTo>
                  <a:cubicBezTo>
                    <a:pt x="177" y="218"/>
                    <a:pt x="178" y="218"/>
                    <a:pt x="180" y="217"/>
                  </a:cubicBezTo>
                  <a:close/>
                  <a:moveTo>
                    <a:pt x="175" y="219"/>
                  </a:moveTo>
                  <a:cubicBezTo>
                    <a:pt x="174" y="219"/>
                    <a:pt x="174" y="219"/>
                    <a:pt x="174" y="219"/>
                  </a:cubicBezTo>
                  <a:lnTo>
                    <a:pt x="174" y="219"/>
                  </a:lnTo>
                  <a:cubicBezTo>
                    <a:pt x="173" y="220"/>
                    <a:pt x="172" y="220"/>
                    <a:pt x="172" y="220"/>
                  </a:cubicBezTo>
                  <a:lnTo>
                    <a:pt x="172" y="220"/>
                  </a:lnTo>
                  <a:cubicBezTo>
                    <a:pt x="173" y="220"/>
                    <a:pt x="174" y="219"/>
                    <a:pt x="175" y="219"/>
                  </a:cubicBezTo>
                  <a:close/>
                  <a:moveTo>
                    <a:pt x="192" y="218"/>
                  </a:moveTo>
                  <a:cubicBezTo>
                    <a:pt x="191" y="218"/>
                    <a:pt x="191" y="219"/>
                    <a:pt x="190" y="219"/>
                  </a:cubicBezTo>
                  <a:lnTo>
                    <a:pt x="190" y="219"/>
                  </a:lnTo>
                  <a:cubicBezTo>
                    <a:pt x="189" y="219"/>
                    <a:pt x="187" y="220"/>
                    <a:pt x="185" y="220"/>
                  </a:cubicBezTo>
                  <a:lnTo>
                    <a:pt x="185" y="220"/>
                  </a:lnTo>
                  <a:cubicBezTo>
                    <a:pt x="188" y="220"/>
                    <a:pt x="190" y="219"/>
                    <a:pt x="192" y="218"/>
                  </a:cubicBezTo>
                  <a:close/>
                  <a:moveTo>
                    <a:pt x="172" y="220"/>
                  </a:moveTo>
                  <a:lnTo>
                    <a:pt x="172" y="220"/>
                  </a:lnTo>
                  <a:cubicBezTo>
                    <a:pt x="171" y="220"/>
                    <a:pt x="170" y="220"/>
                    <a:pt x="169" y="221"/>
                  </a:cubicBezTo>
                  <a:lnTo>
                    <a:pt x="169" y="221"/>
                  </a:lnTo>
                  <a:cubicBezTo>
                    <a:pt x="169" y="221"/>
                    <a:pt x="169" y="221"/>
                    <a:pt x="169" y="221"/>
                  </a:cubicBezTo>
                  <a:lnTo>
                    <a:pt x="169" y="221"/>
                  </a:lnTo>
                  <a:cubicBezTo>
                    <a:pt x="169" y="221"/>
                    <a:pt x="169" y="221"/>
                    <a:pt x="169" y="221"/>
                  </a:cubicBezTo>
                  <a:lnTo>
                    <a:pt x="169" y="221"/>
                  </a:lnTo>
                  <a:cubicBezTo>
                    <a:pt x="169" y="221"/>
                    <a:pt x="169" y="220"/>
                    <a:pt x="169" y="220"/>
                  </a:cubicBezTo>
                  <a:lnTo>
                    <a:pt x="169" y="220"/>
                  </a:lnTo>
                  <a:cubicBezTo>
                    <a:pt x="169" y="220"/>
                    <a:pt x="169" y="220"/>
                    <a:pt x="169" y="221"/>
                  </a:cubicBezTo>
                  <a:lnTo>
                    <a:pt x="169" y="221"/>
                  </a:lnTo>
                  <a:cubicBezTo>
                    <a:pt x="170" y="220"/>
                    <a:pt x="171" y="220"/>
                    <a:pt x="172" y="220"/>
                  </a:cubicBezTo>
                  <a:close/>
                  <a:moveTo>
                    <a:pt x="169" y="221"/>
                  </a:moveTo>
                  <a:cubicBezTo>
                    <a:pt x="169" y="221"/>
                    <a:pt x="168" y="221"/>
                    <a:pt x="168" y="221"/>
                  </a:cubicBezTo>
                  <a:lnTo>
                    <a:pt x="168" y="221"/>
                  </a:lnTo>
                  <a:cubicBezTo>
                    <a:pt x="168" y="221"/>
                    <a:pt x="168" y="221"/>
                    <a:pt x="168" y="221"/>
                  </a:cubicBezTo>
                  <a:lnTo>
                    <a:pt x="168" y="221"/>
                  </a:lnTo>
                  <a:cubicBezTo>
                    <a:pt x="168" y="221"/>
                    <a:pt x="168" y="221"/>
                    <a:pt x="168" y="221"/>
                  </a:cubicBezTo>
                  <a:lnTo>
                    <a:pt x="168" y="221"/>
                  </a:lnTo>
                  <a:cubicBezTo>
                    <a:pt x="168" y="221"/>
                    <a:pt x="168" y="221"/>
                    <a:pt x="169" y="221"/>
                  </a:cubicBezTo>
                  <a:close/>
                  <a:moveTo>
                    <a:pt x="168" y="221"/>
                  </a:moveTo>
                  <a:cubicBezTo>
                    <a:pt x="168" y="221"/>
                    <a:pt x="168" y="221"/>
                    <a:pt x="168" y="221"/>
                  </a:cubicBezTo>
                  <a:lnTo>
                    <a:pt x="168" y="221"/>
                  </a:lnTo>
                  <a:cubicBezTo>
                    <a:pt x="167" y="221"/>
                    <a:pt x="166" y="221"/>
                    <a:pt x="165" y="221"/>
                  </a:cubicBezTo>
                  <a:lnTo>
                    <a:pt x="165" y="221"/>
                  </a:lnTo>
                  <a:cubicBezTo>
                    <a:pt x="165" y="221"/>
                    <a:pt x="165" y="221"/>
                    <a:pt x="165" y="221"/>
                  </a:cubicBezTo>
                  <a:lnTo>
                    <a:pt x="165" y="221"/>
                  </a:lnTo>
                  <a:cubicBezTo>
                    <a:pt x="166" y="221"/>
                    <a:pt x="167" y="221"/>
                    <a:pt x="168" y="221"/>
                  </a:cubicBezTo>
                  <a:close/>
                  <a:moveTo>
                    <a:pt x="190" y="217"/>
                  </a:moveTo>
                  <a:lnTo>
                    <a:pt x="190" y="217"/>
                  </a:lnTo>
                  <a:cubicBezTo>
                    <a:pt x="187" y="218"/>
                    <a:pt x="185" y="219"/>
                    <a:pt x="182" y="220"/>
                  </a:cubicBezTo>
                  <a:lnTo>
                    <a:pt x="182" y="220"/>
                  </a:lnTo>
                  <a:cubicBezTo>
                    <a:pt x="180" y="221"/>
                    <a:pt x="178" y="221"/>
                    <a:pt x="177" y="221"/>
                  </a:cubicBezTo>
                  <a:lnTo>
                    <a:pt x="177" y="221"/>
                  </a:lnTo>
                  <a:cubicBezTo>
                    <a:pt x="181" y="220"/>
                    <a:pt x="185" y="219"/>
                    <a:pt x="188" y="218"/>
                  </a:cubicBezTo>
                  <a:lnTo>
                    <a:pt x="188" y="218"/>
                  </a:lnTo>
                  <a:cubicBezTo>
                    <a:pt x="189" y="217"/>
                    <a:pt x="189" y="217"/>
                    <a:pt x="190" y="217"/>
                  </a:cubicBezTo>
                  <a:close/>
                  <a:moveTo>
                    <a:pt x="177" y="221"/>
                  </a:moveTo>
                  <a:lnTo>
                    <a:pt x="177" y="221"/>
                  </a:lnTo>
                  <a:cubicBezTo>
                    <a:pt x="177" y="221"/>
                    <a:pt x="177" y="221"/>
                    <a:pt x="177" y="221"/>
                  </a:cubicBezTo>
                  <a:lnTo>
                    <a:pt x="177" y="221"/>
                  </a:lnTo>
                  <a:cubicBezTo>
                    <a:pt x="177" y="221"/>
                    <a:pt x="177" y="221"/>
                    <a:pt x="177" y="221"/>
                  </a:cubicBezTo>
                  <a:close/>
                  <a:moveTo>
                    <a:pt x="188" y="217"/>
                  </a:moveTo>
                  <a:lnTo>
                    <a:pt x="186" y="218"/>
                  </a:lnTo>
                  <a:lnTo>
                    <a:pt x="186" y="218"/>
                  </a:lnTo>
                  <a:cubicBezTo>
                    <a:pt x="186" y="218"/>
                    <a:pt x="185" y="218"/>
                    <a:pt x="184" y="218"/>
                  </a:cubicBezTo>
                  <a:lnTo>
                    <a:pt x="184" y="218"/>
                  </a:lnTo>
                  <a:cubicBezTo>
                    <a:pt x="185" y="218"/>
                    <a:pt x="185" y="218"/>
                    <a:pt x="185" y="218"/>
                  </a:cubicBezTo>
                  <a:lnTo>
                    <a:pt x="185" y="218"/>
                  </a:lnTo>
                  <a:lnTo>
                    <a:pt x="181" y="220"/>
                  </a:lnTo>
                  <a:lnTo>
                    <a:pt x="181" y="220"/>
                  </a:lnTo>
                  <a:cubicBezTo>
                    <a:pt x="180" y="220"/>
                    <a:pt x="179" y="220"/>
                    <a:pt x="178" y="221"/>
                  </a:cubicBezTo>
                  <a:lnTo>
                    <a:pt x="178" y="221"/>
                  </a:lnTo>
                  <a:cubicBezTo>
                    <a:pt x="179" y="220"/>
                    <a:pt x="180" y="220"/>
                    <a:pt x="181" y="219"/>
                  </a:cubicBezTo>
                  <a:lnTo>
                    <a:pt x="181" y="219"/>
                  </a:lnTo>
                  <a:cubicBezTo>
                    <a:pt x="179" y="220"/>
                    <a:pt x="177" y="221"/>
                    <a:pt x="175" y="222"/>
                  </a:cubicBezTo>
                  <a:lnTo>
                    <a:pt x="175" y="222"/>
                  </a:lnTo>
                  <a:cubicBezTo>
                    <a:pt x="175" y="222"/>
                    <a:pt x="175" y="222"/>
                    <a:pt x="176" y="221"/>
                  </a:cubicBezTo>
                  <a:lnTo>
                    <a:pt x="176" y="221"/>
                  </a:lnTo>
                  <a:cubicBezTo>
                    <a:pt x="176" y="222"/>
                    <a:pt x="175" y="222"/>
                    <a:pt x="175" y="222"/>
                  </a:cubicBezTo>
                  <a:lnTo>
                    <a:pt x="175" y="222"/>
                  </a:lnTo>
                  <a:lnTo>
                    <a:pt x="177" y="221"/>
                  </a:lnTo>
                  <a:lnTo>
                    <a:pt x="177" y="221"/>
                  </a:lnTo>
                  <a:cubicBezTo>
                    <a:pt x="177" y="221"/>
                    <a:pt x="177" y="221"/>
                    <a:pt x="177" y="221"/>
                  </a:cubicBezTo>
                  <a:lnTo>
                    <a:pt x="177" y="221"/>
                  </a:lnTo>
                  <a:cubicBezTo>
                    <a:pt x="177" y="221"/>
                    <a:pt x="177" y="221"/>
                    <a:pt x="177" y="221"/>
                  </a:cubicBezTo>
                  <a:lnTo>
                    <a:pt x="177" y="221"/>
                  </a:lnTo>
                  <a:cubicBezTo>
                    <a:pt x="176" y="222"/>
                    <a:pt x="175" y="222"/>
                    <a:pt x="174" y="222"/>
                  </a:cubicBezTo>
                  <a:lnTo>
                    <a:pt x="174" y="222"/>
                  </a:lnTo>
                  <a:cubicBezTo>
                    <a:pt x="174" y="222"/>
                    <a:pt x="175" y="222"/>
                    <a:pt x="175" y="222"/>
                  </a:cubicBezTo>
                  <a:lnTo>
                    <a:pt x="175" y="222"/>
                  </a:lnTo>
                  <a:lnTo>
                    <a:pt x="174" y="222"/>
                  </a:lnTo>
                  <a:lnTo>
                    <a:pt x="174" y="222"/>
                  </a:lnTo>
                  <a:cubicBezTo>
                    <a:pt x="174" y="222"/>
                    <a:pt x="174" y="222"/>
                    <a:pt x="175" y="222"/>
                  </a:cubicBezTo>
                  <a:lnTo>
                    <a:pt x="175" y="222"/>
                  </a:lnTo>
                  <a:cubicBezTo>
                    <a:pt x="174" y="222"/>
                    <a:pt x="174" y="222"/>
                    <a:pt x="173" y="222"/>
                  </a:cubicBezTo>
                  <a:lnTo>
                    <a:pt x="173" y="222"/>
                  </a:lnTo>
                  <a:cubicBezTo>
                    <a:pt x="176" y="221"/>
                    <a:pt x="179" y="220"/>
                    <a:pt x="182" y="219"/>
                  </a:cubicBezTo>
                  <a:lnTo>
                    <a:pt x="182" y="219"/>
                  </a:lnTo>
                  <a:cubicBezTo>
                    <a:pt x="182" y="219"/>
                    <a:pt x="181" y="219"/>
                    <a:pt x="181" y="219"/>
                  </a:cubicBezTo>
                  <a:lnTo>
                    <a:pt x="181" y="219"/>
                  </a:lnTo>
                  <a:cubicBezTo>
                    <a:pt x="182" y="219"/>
                    <a:pt x="183" y="219"/>
                    <a:pt x="184" y="218"/>
                  </a:cubicBezTo>
                  <a:lnTo>
                    <a:pt x="184" y="218"/>
                  </a:lnTo>
                  <a:cubicBezTo>
                    <a:pt x="184" y="218"/>
                    <a:pt x="184" y="218"/>
                    <a:pt x="184" y="218"/>
                  </a:cubicBezTo>
                  <a:lnTo>
                    <a:pt x="184" y="218"/>
                  </a:lnTo>
                  <a:cubicBezTo>
                    <a:pt x="185" y="218"/>
                    <a:pt x="186" y="217"/>
                    <a:pt x="188" y="217"/>
                  </a:cubicBezTo>
                  <a:close/>
                  <a:moveTo>
                    <a:pt x="165" y="221"/>
                  </a:moveTo>
                  <a:lnTo>
                    <a:pt x="165" y="221"/>
                  </a:lnTo>
                  <a:cubicBezTo>
                    <a:pt x="163" y="222"/>
                    <a:pt x="161" y="223"/>
                    <a:pt x="159" y="223"/>
                  </a:cubicBezTo>
                  <a:lnTo>
                    <a:pt x="159" y="223"/>
                  </a:lnTo>
                  <a:cubicBezTo>
                    <a:pt x="159" y="223"/>
                    <a:pt x="159" y="223"/>
                    <a:pt x="159" y="222"/>
                  </a:cubicBezTo>
                  <a:lnTo>
                    <a:pt x="159" y="222"/>
                  </a:lnTo>
                  <a:cubicBezTo>
                    <a:pt x="160" y="222"/>
                    <a:pt x="162" y="222"/>
                    <a:pt x="163" y="221"/>
                  </a:cubicBezTo>
                  <a:lnTo>
                    <a:pt x="163" y="221"/>
                  </a:lnTo>
                  <a:cubicBezTo>
                    <a:pt x="164" y="221"/>
                    <a:pt x="164" y="221"/>
                    <a:pt x="165" y="221"/>
                  </a:cubicBezTo>
                  <a:close/>
                  <a:moveTo>
                    <a:pt x="158" y="222"/>
                  </a:moveTo>
                  <a:cubicBezTo>
                    <a:pt x="157" y="222"/>
                    <a:pt x="156" y="222"/>
                    <a:pt x="155" y="223"/>
                  </a:cubicBezTo>
                  <a:lnTo>
                    <a:pt x="155" y="223"/>
                  </a:lnTo>
                  <a:cubicBezTo>
                    <a:pt x="155" y="223"/>
                    <a:pt x="155" y="222"/>
                    <a:pt x="155" y="222"/>
                  </a:cubicBezTo>
                  <a:lnTo>
                    <a:pt x="155" y="222"/>
                  </a:lnTo>
                  <a:cubicBezTo>
                    <a:pt x="155" y="223"/>
                    <a:pt x="154" y="223"/>
                    <a:pt x="155" y="223"/>
                  </a:cubicBezTo>
                  <a:lnTo>
                    <a:pt x="155" y="223"/>
                  </a:lnTo>
                  <a:cubicBezTo>
                    <a:pt x="155" y="223"/>
                    <a:pt x="155" y="223"/>
                    <a:pt x="155" y="223"/>
                  </a:cubicBezTo>
                  <a:lnTo>
                    <a:pt x="155" y="223"/>
                  </a:lnTo>
                  <a:cubicBezTo>
                    <a:pt x="155" y="223"/>
                    <a:pt x="155" y="223"/>
                    <a:pt x="155" y="223"/>
                  </a:cubicBezTo>
                  <a:lnTo>
                    <a:pt x="155" y="223"/>
                  </a:lnTo>
                  <a:cubicBezTo>
                    <a:pt x="155" y="223"/>
                    <a:pt x="155" y="223"/>
                    <a:pt x="155" y="223"/>
                  </a:cubicBezTo>
                  <a:cubicBezTo>
                    <a:pt x="155" y="223"/>
                    <a:pt x="155" y="223"/>
                    <a:pt x="155" y="223"/>
                  </a:cubicBezTo>
                  <a:lnTo>
                    <a:pt x="155" y="223"/>
                  </a:lnTo>
                  <a:cubicBezTo>
                    <a:pt x="153" y="223"/>
                    <a:pt x="151" y="224"/>
                    <a:pt x="149" y="225"/>
                  </a:cubicBezTo>
                  <a:lnTo>
                    <a:pt x="149" y="225"/>
                  </a:lnTo>
                  <a:cubicBezTo>
                    <a:pt x="150" y="224"/>
                    <a:pt x="151" y="224"/>
                    <a:pt x="152" y="223"/>
                  </a:cubicBezTo>
                  <a:lnTo>
                    <a:pt x="152" y="223"/>
                  </a:lnTo>
                  <a:cubicBezTo>
                    <a:pt x="153" y="223"/>
                    <a:pt x="154" y="223"/>
                    <a:pt x="154" y="222"/>
                  </a:cubicBezTo>
                  <a:lnTo>
                    <a:pt x="154" y="222"/>
                  </a:lnTo>
                  <a:cubicBezTo>
                    <a:pt x="155" y="222"/>
                    <a:pt x="155" y="222"/>
                    <a:pt x="155" y="222"/>
                  </a:cubicBezTo>
                  <a:lnTo>
                    <a:pt x="155" y="222"/>
                  </a:lnTo>
                  <a:cubicBezTo>
                    <a:pt x="155" y="222"/>
                    <a:pt x="155" y="222"/>
                    <a:pt x="156" y="222"/>
                  </a:cubicBezTo>
                  <a:lnTo>
                    <a:pt x="156" y="222"/>
                  </a:lnTo>
                  <a:cubicBezTo>
                    <a:pt x="157" y="222"/>
                    <a:pt x="158" y="222"/>
                    <a:pt x="158" y="222"/>
                  </a:cubicBezTo>
                  <a:close/>
                  <a:moveTo>
                    <a:pt x="159" y="224"/>
                  </a:moveTo>
                  <a:lnTo>
                    <a:pt x="158" y="225"/>
                  </a:lnTo>
                  <a:lnTo>
                    <a:pt x="158" y="225"/>
                  </a:lnTo>
                  <a:cubicBezTo>
                    <a:pt x="158" y="225"/>
                    <a:pt x="158" y="225"/>
                    <a:pt x="158" y="225"/>
                  </a:cubicBezTo>
                  <a:lnTo>
                    <a:pt x="158" y="225"/>
                  </a:lnTo>
                  <a:cubicBezTo>
                    <a:pt x="158" y="225"/>
                    <a:pt x="158" y="225"/>
                    <a:pt x="158" y="225"/>
                  </a:cubicBezTo>
                  <a:lnTo>
                    <a:pt x="158" y="225"/>
                  </a:lnTo>
                  <a:lnTo>
                    <a:pt x="158" y="225"/>
                  </a:lnTo>
                  <a:lnTo>
                    <a:pt x="158" y="225"/>
                  </a:lnTo>
                  <a:cubicBezTo>
                    <a:pt x="158" y="225"/>
                    <a:pt x="159" y="225"/>
                    <a:pt x="159" y="225"/>
                  </a:cubicBezTo>
                  <a:cubicBezTo>
                    <a:pt x="159" y="225"/>
                    <a:pt x="159" y="225"/>
                    <a:pt x="159" y="224"/>
                  </a:cubicBezTo>
                  <a:close/>
                  <a:moveTo>
                    <a:pt x="149" y="225"/>
                  </a:moveTo>
                  <a:lnTo>
                    <a:pt x="149" y="225"/>
                  </a:lnTo>
                  <a:cubicBezTo>
                    <a:pt x="149" y="226"/>
                    <a:pt x="148" y="226"/>
                    <a:pt x="148" y="226"/>
                  </a:cubicBezTo>
                  <a:lnTo>
                    <a:pt x="148" y="226"/>
                  </a:lnTo>
                  <a:cubicBezTo>
                    <a:pt x="148" y="226"/>
                    <a:pt x="147" y="226"/>
                    <a:pt x="147" y="226"/>
                  </a:cubicBezTo>
                  <a:lnTo>
                    <a:pt x="147" y="226"/>
                  </a:lnTo>
                  <a:cubicBezTo>
                    <a:pt x="147" y="226"/>
                    <a:pt x="147" y="226"/>
                    <a:pt x="147" y="226"/>
                  </a:cubicBezTo>
                  <a:lnTo>
                    <a:pt x="147" y="226"/>
                  </a:lnTo>
                  <a:cubicBezTo>
                    <a:pt x="148" y="226"/>
                    <a:pt x="148" y="226"/>
                    <a:pt x="149" y="225"/>
                  </a:cubicBezTo>
                  <a:close/>
                  <a:moveTo>
                    <a:pt x="147" y="226"/>
                  </a:moveTo>
                  <a:lnTo>
                    <a:pt x="147" y="226"/>
                  </a:lnTo>
                  <a:cubicBezTo>
                    <a:pt x="147" y="226"/>
                    <a:pt x="147" y="226"/>
                    <a:pt x="147" y="226"/>
                  </a:cubicBezTo>
                  <a:lnTo>
                    <a:pt x="147" y="226"/>
                  </a:lnTo>
                  <a:cubicBezTo>
                    <a:pt x="146" y="226"/>
                    <a:pt x="146" y="226"/>
                    <a:pt x="146" y="227"/>
                  </a:cubicBezTo>
                  <a:lnTo>
                    <a:pt x="146" y="227"/>
                  </a:lnTo>
                  <a:cubicBezTo>
                    <a:pt x="146" y="227"/>
                    <a:pt x="146" y="226"/>
                    <a:pt x="146" y="226"/>
                  </a:cubicBezTo>
                  <a:lnTo>
                    <a:pt x="146" y="226"/>
                  </a:lnTo>
                  <a:cubicBezTo>
                    <a:pt x="146" y="226"/>
                    <a:pt x="147" y="226"/>
                    <a:pt x="147" y="226"/>
                  </a:cubicBezTo>
                  <a:close/>
                  <a:moveTo>
                    <a:pt x="149" y="226"/>
                  </a:moveTo>
                  <a:lnTo>
                    <a:pt x="149" y="226"/>
                  </a:lnTo>
                  <a:cubicBezTo>
                    <a:pt x="149" y="226"/>
                    <a:pt x="148" y="226"/>
                    <a:pt x="148" y="226"/>
                  </a:cubicBezTo>
                  <a:lnTo>
                    <a:pt x="148" y="226"/>
                  </a:lnTo>
                  <a:lnTo>
                    <a:pt x="146" y="227"/>
                  </a:lnTo>
                  <a:lnTo>
                    <a:pt x="146" y="227"/>
                  </a:lnTo>
                  <a:cubicBezTo>
                    <a:pt x="146" y="227"/>
                    <a:pt x="146" y="227"/>
                    <a:pt x="146" y="227"/>
                  </a:cubicBezTo>
                  <a:lnTo>
                    <a:pt x="146" y="227"/>
                  </a:lnTo>
                  <a:lnTo>
                    <a:pt x="145" y="227"/>
                  </a:lnTo>
                  <a:lnTo>
                    <a:pt x="145" y="227"/>
                  </a:lnTo>
                  <a:cubicBezTo>
                    <a:pt x="145" y="227"/>
                    <a:pt x="146" y="227"/>
                    <a:pt x="146" y="227"/>
                  </a:cubicBezTo>
                  <a:lnTo>
                    <a:pt x="146" y="227"/>
                  </a:lnTo>
                  <a:lnTo>
                    <a:pt x="146" y="227"/>
                  </a:lnTo>
                  <a:lnTo>
                    <a:pt x="146" y="227"/>
                  </a:lnTo>
                  <a:cubicBezTo>
                    <a:pt x="146" y="227"/>
                    <a:pt x="146" y="227"/>
                    <a:pt x="146" y="227"/>
                  </a:cubicBezTo>
                  <a:lnTo>
                    <a:pt x="146" y="227"/>
                  </a:lnTo>
                  <a:cubicBezTo>
                    <a:pt x="146" y="227"/>
                    <a:pt x="146" y="227"/>
                    <a:pt x="146" y="227"/>
                  </a:cubicBezTo>
                  <a:lnTo>
                    <a:pt x="146" y="227"/>
                  </a:lnTo>
                  <a:lnTo>
                    <a:pt x="146" y="227"/>
                  </a:lnTo>
                  <a:lnTo>
                    <a:pt x="146" y="227"/>
                  </a:lnTo>
                  <a:cubicBezTo>
                    <a:pt x="146" y="227"/>
                    <a:pt x="146" y="227"/>
                    <a:pt x="146" y="227"/>
                  </a:cubicBezTo>
                  <a:lnTo>
                    <a:pt x="146" y="227"/>
                  </a:lnTo>
                  <a:lnTo>
                    <a:pt x="146" y="227"/>
                  </a:lnTo>
                  <a:lnTo>
                    <a:pt x="146" y="227"/>
                  </a:lnTo>
                  <a:lnTo>
                    <a:pt x="149" y="226"/>
                  </a:lnTo>
                  <a:close/>
                  <a:moveTo>
                    <a:pt x="173" y="222"/>
                  </a:moveTo>
                  <a:lnTo>
                    <a:pt x="173" y="222"/>
                  </a:lnTo>
                  <a:cubicBezTo>
                    <a:pt x="173" y="222"/>
                    <a:pt x="172" y="222"/>
                    <a:pt x="172" y="222"/>
                  </a:cubicBezTo>
                  <a:lnTo>
                    <a:pt x="172" y="222"/>
                  </a:lnTo>
                  <a:lnTo>
                    <a:pt x="171" y="222"/>
                  </a:lnTo>
                  <a:lnTo>
                    <a:pt x="171" y="222"/>
                  </a:lnTo>
                  <a:lnTo>
                    <a:pt x="170" y="223"/>
                  </a:lnTo>
                  <a:lnTo>
                    <a:pt x="170" y="223"/>
                  </a:lnTo>
                  <a:cubicBezTo>
                    <a:pt x="167" y="224"/>
                    <a:pt x="165" y="225"/>
                    <a:pt x="163" y="225"/>
                  </a:cubicBezTo>
                  <a:lnTo>
                    <a:pt x="163" y="225"/>
                  </a:lnTo>
                  <a:cubicBezTo>
                    <a:pt x="162" y="225"/>
                    <a:pt x="162" y="226"/>
                    <a:pt x="161" y="226"/>
                  </a:cubicBezTo>
                  <a:lnTo>
                    <a:pt x="161" y="226"/>
                  </a:lnTo>
                  <a:cubicBezTo>
                    <a:pt x="159" y="226"/>
                    <a:pt x="158" y="227"/>
                    <a:pt x="156" y="228"/>
                  </a:cubicBezTo>
                  <a:lnTo>
                    <a:pt x="156" y="228"/>
                  </a:lnTo>
                  <a:cubicBezTo>
                    <a:pt x="157" y="227"/>
                    <a:pt x="159" y="226"/>
                    <a:pt x="160" y="225"/>
                  </a:cubicBezTo>
                  <a:lnTo>
                    <a:pt x="160" y="225"/>
                  </a:lnTo>
                  <a:cubicBezTo>
                    <a:pt x="164" y="224"/>
                    <a:pt x="167" y="223"/>
                    <a:pt x="169" y="223"/>
                  </a:cubicBezTo>
                  <a:lnTo>
                    <a:pt x="169" y="223"/>
                  </a:lnTo>
                  <a:lnTo>
                    <a:pt x="171" y="222"/>
                  </a:lnTo>
                  <a:lnTo>
                    <a:pt x="171" y="222"/>
                  </a:lnTo>
                  <a:lnTo>
                    <a:pt x="172" y="222"/>
                  </a:lnTo>
                  <a:lnTo>
                    <a:pt x="172" y="222"/>
                  </a:lnTo>
                  <a:cubicBezTo>
                    <a:pt x="173" y="222"/>
                    <a:pt x="173" y="222"/>
                    <a:pt x="173" y="222"/>
                  </a:cubicBezTo>
                  <a:close/>
                  <a:moveTo>
                    <a:pt x="151" y="230"/>
                  </a:moveTo>
                  <a:cubicBezTo>
                    <a:pt x="151" y="230"/>
                    <a:pt x="151" y="230"/>
                    <a:pt x="151" y="230"/>
                  </a:cubicBezTo>
                  <a:lnTo>
                    <a:pt x="151" y="230"/>
                  </a:lnTo>
                  <a:cubicBezTo>
                    <a:pt x="151" y="230"/>
                    <a:pt x="150" y="230"/>
                    <a:pt x="150" y="230"/>
                  </a:cubicBezTo>
                  <a:lnTo>
                    <a:pt x="150" y="230"/>
                  </a:lnTo>
                  <a:cubicBezTo>
                    <a:pt x="150" y="230"/>
                    <a:pt x="150" y="230"/>
                    <a:pt x="151" y="230"/>
                  </a:cubicBezTo>
                  <a:lnTo>
                    <a:pt x="151" y="230"/>
                  </a:lnTo>
                  <a:cubicBezTo>
                    <a:pt x="151" y="230"/>
                    <a:pt x="151" y="230"/>
                    <a:pt x="151" y="230"/>
                  </a:cubicBezTo>
                  <a:close/>
                  <a:moveTo>
                    <a:pt x="145" y="230"/>
                  </a:moveTo>
                  <a:lnTo>
                    <a:pt x="145" y="230"/>
                  </a:lnTo>
                  <a:cubicBezTo>
                    <a:pt x="144" y="231"/>
                    <a:pt x="144" y="231"/>
                    <a:pt x="143" y="231"/>
                  </a:cubicBezTo>
                  <a:lnTo>
                    <a:pt x="143" y="231"/>
                  </a:lnTo>
                  <a:cubicBezTo>
                    <a:pt x="143" y="231"/>
                    <a:pt x="144" y="231"/>
                    <a:pt x="145" y="230"/>
                  </a:cubicBezTo>
                  <a:close/>
                  <a:moveTo>
                    <a:pt x="185" y="220"/>
                  </a:moveTo>
                  <a:lnTo>
                    <a:pt x="185" y="220"/>
                  </a:lnTo>
                  <a:cubicBezTo>
                    <a:pt x="184" y="221"/>
                    <a:pt x="183" y="221"/>
                    <a:pt x="182" y="221"/>
                  </a:cubicBezTo>
                  <a:lnTo>
                    <a:pt x="182" y="221"/>
                  </a:lnTo>
                  <a:cubicBezTo>
                    <a:pt x="184" y="221"/>
                    <a:pt x="186" y="221"/>
                    <a:pt x="188" y="220"/>
                  </a:cubicBezTo>
                  <a:lnTo>
                    <a:pt x="188" y="220"/>
                  </a:lnTo>
                  <a:cubicBezTo>
                    <a:pt x="187" y="221"/>
                    <a:pt x="186" y="221"/>
                    <a:pt x="186" y="221"/>
                  </a:cubicBezTo>
                  <a:lnTo>
                    <a:pt x="181" y="221"/>
                  </a:lnTo>
                  <a:cubicBezTo>
                    <a:pt x="175" y="223"/>
                    <a:pt x="168" y="226"/>
                    <a:pt x="162" y="227"/>
                  </a:cubicBezTo>
                  <a:lnTo>
                    <a:pt x="162" y="227"/>
                  </a:lnTo>
                  <a:cubicBezTo>
                    <a:pt x="164" y="227"/>
                    <a:pt x="167" y="226"/>
                    <a:pt x="169" y="225"/>
                  </a:cubicBezTo>
                  <a:lnTo>
                    <a:pt x="169" y="225"/>
                  </a:lnTo>
                  <a:cubicBezTo>
                    <a:pt x="166" y="226"/>
                    <a:pt x="164" y="227"/>
                    <a:pt x="161" y="228"/>
                  </a:cubicBezTo>
                  <a:lnTo>
                    <a:pt x="161" y="228"/>
                  </a:lnTo>
                  <a:cubicBezTo>
                    <a:pt x="162" y="228"/>
                    <a:pt x="162" y="228"/>
                    <a:pt x="162" y="227"/>
                  </a:cubicBezTo>
                  <a:lnTo>
                    <a:pt x="162" y="227"/>
                  </a:lnTo>
                  <a:cubicBezTo>
                    <a:pt x="161" y="228"/>
                    <a:pt x="160" y="228"/>
                    <a:pt x="159" y="229"/>
                  </a:cubicBezTo>
                  <a:lnTo>
                    <a:pt x="159" y="229"/>
                  </a:lnTo>
                  <a:cubicBezTo>
                    <a:pt x="160" y="228"/>
                    <a:pt x="161" y="228"/>
                    <a:pt x="161" y="228"/>
                  </a:cubicBezTo>
                  <a:lnTo>
                    <a:pt x="161" y="228"/>
                  </a:lnTo>
                  <a:cubicBezTo>
                    <a:pt x="157" y="229"/>
                    <a:pt x="153" y="230"/>
                    <a:pt x="149" y="232"/>
                  </a:cubicBezTo>
                  <a:lnTo>
                    <a:pt x="149" y="232"/>
                  </a:lnTo>
                  <a:cubicBezTo>
                    <a:pt x="149" y="231"/>
                    <a:pt x="150" y="231"/>
                    <a:pt x="150" y="230"/>
                  </a:cubicBezTo>
                  <a:lnTo>
                    <a:pt x="150" y="230"/>
                  </a:lnTo>
                  <a:cubicBezTo>
                    <a:pt x="150" y="230"/>
                    <a:pt x="150" y="230"/>
                    <a:pt x="150" y="230"/>
                  </a:cubicBezTo>
                  <a:lnTo>
                    <a:pt x="150" y="230"/>
                  </a:lnTo>
                  <a:cubicBezTo>
                    <a:pt x="150" y="230"/>
                    <a:pt x="150" y="230"/>
                    <a:pt x="150" y="230"/>
                  </a:cubicBezTo>
                  <a:lnTo>
                    <a:pt x="150" y="230"/>
                  </a:lnTo>
                  <a:cubicBezTo>
                    <a:pt x="150" y="230"/>
                    <a:pt x="150" y="230"/>
                    <a:pt x="150" y="230"/>
                  </a:cubicBezTo>
                  <a:lnTo>
                    <a:pt x="150" y="230"/>
                  </a:lnTo>
                  <a:cubicBezTo>
                    <a:pt x="152" y="230"/>
                    <a:pt x="153" y="229"/>
                    <a:pt x="155" y="229"/>
                  </a:cubicBezTo>
                  <a:lnTo>
                    <a:pt x="155" y="229"/>
                  </a:lnTo>
                  <a:cubicBezTo>
                    <a:pt x="161" y="227"/>
                    <a:pt x="169" y="224"/>
                    <a:pt x="177" y="221"/>
                  </a:cubicBezTo>
                  <a:lnTo>
                    <a:pt x="177" y="221"/>
                  </a:lnTo>
                  <a:cubicBezTo>
                    <a:pt x="174" y="223"/>
                    <a:pt x="172" y="224"/>
                    <a:pt x="169" y="225"/>
                  </a:cubicBezTo>
                  <a:lnTo>
                    <a:pt x="169" y="225"/>
                  </a:lnTo>
                  <a:cubicBezTo>
                    <a:pt x="172" y="224"/>
                    <a:pt x="175" y="223"/>
                    <a:pt x="178" y="221"/>
                  </a:cubicBezTo>
                  <a:lnTo>
                    <a:pt x="177" y="221"/>
                  </a:lnTo>
                  <a:cubicBezTo>
                    <a:pt x="177" y="221"/>
                    <a:pt x="178" y="221"/>
                    <a:pt x="178" y="221"/>
                  </a:cubicBezTo>
                  <a:lnTo>
                    <a:pt x="178" y="221"/>
                  </a:lnTo>
                  <a:cubicBezTo>
                    <a:pt x="178" y="221"/>
                    <a:pt x="178" y="221"/>
                    <a:pt x="178" y="221"/>
                  </a:cubicBezTo>
                  <a:lnTo>
                    <a:pt x="181" y="221"/>
                  </a:lnTo>
                  <a:cubicBezTo>
                    <a:pt x="182" y="221"/>
                    <a:pt x="182" y="221"/>
                    <a:pt x="182" y="221"/>
                  </a:cubicBezTo>
                  <a:lnTo>
                    <a:pt x="182" y="221"/>
                  </a:lnTo>
                  <a:cubicBezTo>
                    <a:pt x="181" y="221"/>
                    <a:pt x="180" y="221"/>
                    <a:pt x="178" y="221"/>
                  </a:cubicBezTo>
                  <a:lnTo>
                    <a:pt x="178" y="221"/>
                  </a:lnTo>
                  <a:cubicBezTo>
                    <a:pt x="178" y="221"/>
                    <a:pt x="179" y="221"/>
                    <a:pt x="179" y="221"/>
                  </a:cubicBezTo>
                  <a:lnTo>
                    <a:pt x="179" y="221"/>
                  </a:lnTo>
                  <a:cubicBezTo>
                    <a:pt x="178" y="221"/>
                    <a:pt x="177" y="221"/>
                    <a:pt x="177" y="221"/>
                  </a:cubicBezTo>
                  <a:lnTo>
                    <a:pt x="177" y="221"/>
                  </a:lnTo>
                  <a:cubicBezTo>
                    <a:pt x="177" y="221"/>
                    <a:pt x="178" y="221"/>
                    <a:pt x="179" y="221"/>
                  </a:cubicBezTo>
                  <a:lnTo>
                    <a:pt x="179" y="221"/>
                  </a:lnTo>
                  <a:cubicBezTo>
                    <a:pt x="179" y="221"/>
                    <a:pt x="179" y="221"/>
                    <a:pt x="179" y="221"/>
                  </a:cubicBezTo>
                  <a:lnTo>
                    <a:pt x="179" y="221"/>
                  </a:lnTo>
                  <a:cubicBezTo>
                    <a:pt x="180" y="221"/>
                    <a:pt x="183" y="221"/>
                    <a:pt x="185" y="220"/>
                  </a:cubicBezTo>
                  <a:close/>
                  <a:moveTo>
                    <a:pt x="162" y="223"/>
                  </a:moveTo>
                  <a:cubicBezTo>
                    <a:pt x="161" y="223"/>
                    <a:pt x="160" y="224"/>
                    <a:pt x="159" y="224"/>
                  </a:cubicBezTo>
                  <a:lnTo>
                    <a:pt x="159" y="224"/>
                  </a:lnTo>
                  <a:cubicBezTo>
                    <a:pt x="159" y="224"/>
                    <a:pt x="159" y="224"/>
                    <a:pt x="159" y="224"/>
                  </a:cubicBezTo>
                  <a:lnTo>
                    <a:pt x="159" y="224"/>
                  </a:lnTo>
                  <a:lnTo>
                    <a:pt x="157" y="224"/>
                  </a:lnTo>
                  <a:lnTo>
                    <a:pt x="157" y="224"/>
                  </a:lnTo>
                  <a:cubicBezTo>
                    <a:pt x="157" y="224"/>
                    <a:pt x="157" y="224"/>
                    <a:pt x="157" y="224"/>
                  </a:cubicBezTo>
                  <a:lnTo>
                    <a:pt x="157" y="224"/>
                  </a:lnTo>
                  <a:cubicBezTo>
                    <a:pt x="156" y="224"/>
                    <a:pt x="155" y="225"/>
                    <a:pt x="154" y="225"/>
                  </a:cubicBezTo>
                  <a:lnTo>
                    <a:pt x="154" y="225"/>
                  </a:lnTo>
                  <a:lnTo>
                    <a:pt x="157" y="224"/>
                  </a:lnTo>
                  <a:lnTo>
                    <a:pt x="157" y="224"/>
                  </a:lnTo>
                  <a:cubicBezTo>
                    <a:pt x="157" y="224"/>
                    <a:pt x="158" y="224"/>
                    <a:pt x="158" y="225"/>
                  </a:cubicBezTo>
                  <a:lnTo>
                    <a:pt x="158" y="225"/>
                  </a:lnTo>
                  <a:cubicBezTo>
                    <a:pt x="158" y="224"/>
                    <a:pt x="159" y="224"/>
                    <a:pt x="159" y="224"/>
                  </a:cubicBezTo>
                  <a:lnTo>
                    <a:pt x="159" y="224"/>
                  </a:lnTo>
                  <a:cubicBezTo>
                    <a:pt x="159" y="224"/>
                    <a:pt x="159" y="224"/>
                    <a:pt x="159" y="224"/>
                  </a:cubicBezTo>
                  <a:lnTo>
                    <a:pt x="159" y="224"/>
                  </a:lnTo>
                  <a:lnTo>
                    <a:pt x="163" y="224"/>
                  </a:lnTo>
                  <a:lnTo>
                    <a:pt x="163" y="224"/>
                  </a:lnTo>
                  <a:cubicBezTo>
                    <a:pt x="162" y="224"/>
                    <a:pt x="160" y="225"/>
                    <a:pt x="159" y="226"/>
                  </a:cubicBezTo>
                  <a:lnTo>
                    <a:pt x="159" y="226"/>
                  </a:lnTo>
                  <a:cubicBezTo>
                    <a:pt x="159" y="226"/>
                    <a:pt x="159" y="226"/>
                    <a:pt x="159" y="226"/>
                  </a:cubicBezTo>
                  <a:lnTo>
                    <a:pt x="159" y="226"/>
                  </a:lnTo>
                  <a:cubicBezTo>
                    <a:pt x="158" y="226"/>
                    <a:pt x="157" y="227"/>
                    <a:pt x="155" y="228"/>
                  </a:cubicBezTo>
                  <a:lnTo>
                    <a:pt x="155" y="228"/>
                  </a:lnTo>
                  <a:cubicBezTo>
                    <a:pt x="156" y="228"/>
                    <a:pt x="156" y="228"/>
                    <a:pt x="156" y="228"/>
                  </a:cubicBezTo>
                  <a:lnTo>
                    <a:pt x="156" y="228"/>
                  </a:lnTo>
                  <a:cubicBezTo>
                    <a:pt x="154" y="228"/>
                    <a:pt x="152" y="229"/>
                    <a:pt x="151" y="230"/>
                  </a:cubicBezTo>
                  <a:lnTo>
                    <a:pt x="151" y="230"/>
                  </a:lnTo>
                  <a:cubicBezTo>
                    <a:pt x="151" y="230"/>
                    <a:pt x="151" y="230"/>
                    <a:pt x="151" y="230"/>
                  </a:cubicBezTo>
                  <a:lnTo>
                    <a:pt x="151" y="230"/>
                  </a:lnTo>
                  <a:cubicBezTo>
                    <a:pt x="151" y="230"/>
                    <a:pt x="151" y="230"/>
                    <a:pt x="151" y="230"/>
                  </a:cubicBezTo>
                  <a:lnTo>
                    <a:pt x="151" y="230"/>
                  </a:lnTo>
                  <a:cubicBezTo>
                    <a:pt x="151" y="230"/>
                    <a:pt x="151" y="230"/>
                    <a:pt x="152" y="230"/>
                  </a:cubicBezTo>
                  <a:lnTo>
                    <a:pt x="152" y="230"/>
                  </a:lnTo>
                  <a:lnTo>
                    <a:pt x="150" y="230"/>
                  </a:lnTo>
                  <a:cubicBezTo>
                    <a:pt x="150" y="230"/>
                    <a:pt x="150" y="230"/>
                    <a:pt x="150" y="230"/>
                  </a:cubicBezTo>
                  <a:lnTo>
                    <a:pt x="150" y="230"/>
                  </a:lnTo>
                  <a:cubicBezTo>
                    <a:pt x="150" y="230"/>
                    <a:pt x="150" y="230"/>
                    <a:pt x="150" y="230"/>
                  </a:cubicBezTo>
                  <a:lnTo>
                    <a:pt x="150" y="230"/>
                  </a:lnTo>
                  <a:lnTo>
                    <a:pt x="150" y="230"/>
                  </a:lnTo>
                  <a:lnTo>
                    <a:pt x="150" y="230"/>
                  </a:lnTo>
                  <a:cubicBezTo>
                    <a:pt x="150" y="230"/>
                    <a:pt x="150" y="230"/>
                    <a:pt x="150" y="230"/>
                  </a:cubicBezTo>
                  <a:lnTo>
                    <a:pt x="150" y="230"/>
                  </a:lnTo>
                  <a:cubicBezTo>
                    <a:pt x="150" y="230"/>
                    <a:pt x="150" y="231"/>
                    <a:pt x="149" y="231"/>
                  </a:cubicBezTo>
                  <a:lnTo>
                    <a:pt x="149" y="231"/>
                  </a:lnTo>
                  <a:cubicBezTo>
                    <a:pt x="150" y="231"/>
                    <a:pt x="150" y="231"/>
                    <a:pt x="150" y="230"/>
                  </a:cubicBezTo>
                  <a:lnTo>
                    <a:pt x="150" y="230"/>
                  </a:lnTo>
                  <a:cubicBezTo>
                    <a:pt x="150" y="231"/>
                    <a:pt x="149" y="231"/>
                    <a:pt x="149" y="232"/>
                  </a:cubicBezTo>
                  <a:lnTo>
                    <a:pt x="149" y="232"/>
                  </a:lnTo>
                  <a:cubicBezTo>
                    <a:pt x="147" y="232"/>
                    <a:pt x="146" y="232"/>
                    <a:pt x="145" y="233"/>
                  </a:cubicBezTo>
                  <a:lnTo>
                    <a:pt x="145" y="233"/>
                  </a:lnTo>
                  <a:cubicBezTo>
                    <a:pt x="146" y="233"/>
                    <a:pt x="146" y="232"/>
                    <a:pt x="147" y="232"/>
                  </a:cubicBezTo>
                  <a:lnTo>
                    <a:pt x="147" y="232"/>
                  </a:lnTo>
                  <a:cubicBezTo>
                    <a:pt x="146" y="232"/>
                    <a:pt x="145" y="233"/>
                    <a:pt x="145" y="233"/>
                  </a:cubicBezTo>
                  <a:lnTo>
                    <a:pt x="145" y="233"/>
                  </a:lnTo>
                  <a:cubicBezTo>
                    <a:pt x="145" y="233"/>
                    <a:pt x="145" y="233"/>
                    <a:pt x="145" y="233"/>
                  </a:cubicBezTo>
                  <a:lnTo>
                    <a:pt x="145" y="233"/>
                  </a:lnTo>
                  <a:cubicBezTo>
                    <a:pt x="144" y="233"/>
                    <a:pt x="144" y="233"/>
                    <a:pt x="143" y="234"/>
                  </a:cubicBezTo>
                  <a:lnTo>
                    <a:pt x="143" y="234"/>
                  </a:lnTo>
                  <a:cubicBezTo>
                    <a:pt x="142" y="234"/>
                    <a:pt x="142" y="234"/>
                    <a:pt x="142" y="234"/>
                  </a:cubicBezTo>
                  <a:lnTo>
                    <a:pt x="142" y="234"/>
                  </a:lnTo>
                  <a:cubicBezTo>
                    <a:pt x="142" y="234"/>
                    <a:pt x="142" y="234"/>
                    <a:pt x="142" y="234"/>
                  </a:cubicBezTo>
                  <a:lnTo>
                    <a:pt x="142" y="234"/>
                  </a:lnTo>
                  <a:cubicBezTo>
                    <a:pt x="140" y="235"/>
                    <a:pt x="139" y="235"/>
                    <a:pt x="138" y="235"/>
                  </a:cubicBezTo>
                  <a:lnTo>
                    <a:pt x="138" y="235"/>
                  </a:lnTo>
                  <a:cubicBezTo>
                    <a:pt x="138" y="235"/>
                    <a:pt x="139" y="235"/>
                    <a:pt x="139" y="235"/>
                  </a:cubicBezTo>
                  <a:lnTo>
                    <a:pt x="139" y="235"/>
                  </a:lnTo>
                  <a:cubicBezTo>
                    <a:pt x="140" y="234"/>
                    <a:pt x="141" y="234"/>
                    <a:pt x="142" y="234"/>
                  </a:cubicBezTo>
                  <a:lnTo>
                    <a:pt x="142" y="234"/>
                  </a:lnTo>
                  <a:cubicBezTo>
                    <a:pt x="142" y="234"/>
                    <a:pt x="142" y="234"/>
                    <a:pt x="142" y="234"/>
                  </a:cubicBezTo>
                  <a:lnTo>
                    <a:pt x="142" y="234"/>
                  </a:lnTo>
                  <a:cubicBezTo>
                    <a:pt x="142" y="234"/>
                    <a:pt x="143" y="233"/>
                    <a:pt x="145" y="233"/>
                  </a:cubicBezTo>
                  <a:lnTo>
                    <a:pt x="145" y="233"/>
                  </a:lnTo>
                  <a:cubicBezTo>
                    <a:pt x="144" y="233"/>
                    <a:pt x="143" y="234"/>
                    <a:pt x="142" y="234"/>
                  </a:cubicBezTo>
                  <a:lnTo>
                    <a:pt x="142" y="234"/>
                  </a:lnTo>
                  <a:cubicBezTo>
                    <a:pt x="142" y="234"/>
                    <a:pt x="142" y="234"/>
                    <a:pt x="142" y="234"/>
                  </a:cubicBezTo>
                  <a:lnTo>
                    <a:pt x="142" y="234"/>
                  </a:lnTo>
                  <a:cubicBezTo>
                    <a:pt x="144" y="233"/>
                    <a:pt x="147" y="232"/>
                    <a:pt x="149" y="231"/>
                  </a:cubicBezTo>
                  <a:lnTo>
                    <a:pt x="149" y="231"/>
                  </a:lnTo>
                  <a:cubicBezTo>
                    <a:pt x="148" y="231"/>
                    <a:pt x="147" y="232"/>
                    <a:pt x="147" y="232"/>
                  </a:cubicBezTo>
                  <a:lnTo>
                    <a:pt x="147" y="232"/>
                  </a:lnTo>
                  <a:cubicBezTo>
                    <a:pt x="147" y="232"/>
                    <a:pt x="148" y="231"/>
                    <a:pt x="149" y="231"/>
                  </a:cubicBezTo>
                  <a:lnTo>
                    <a:pt x="149" y="231"/>
                  </a:lnTo>
                  <a:cubicBezTo>
                    <a:pt x="149" y="231"/>
                    <a:pt x="149" y="231"/>
                    <a:pt x="149" y="231"/>
                  </a:cubicBezTo>
                  <a:lnTo>
                    <a:pt x="149" y="231"/>
                  </a:lnTo>
                  <a:cubicBezTo>
                    <a:pt x="149" y="231"/>
                    <a:pt x="150" y="231"/>
                    <a:pt x="150" y="230"/>
                  </a:cubicBezTo>
                  <a:lnTo>
                    <a:pt x="150" y="230"/>
                  </a:lnTo>
                  <a:lnTo>
                    <a:pt x="150" y="230"/>
                  </a:lnTo>
                  <a:lnTo>
                    <a:pt x="150" y="230"/>
                  </a:lnTo>
                  <a:cubicBezTo>
                    <a:pt x="150" y="230"/>
                    <a:pt x="150" y="230"/>
                    <a:pt x="150" y="230"/>
                  </a:cubicBezTo>
                  <a:lnTo>
                    <a:pt x="150" y="230"/>
                  </a:lnTo>
                  <a:cubicBezTo>
                    <a:pt x="150" y="230"/>
                    <a:pt x="150" y="230"/>
                    <a:pt x="150" y="230"/>
                  </a:cubicBezTo>
                  <a:lnTo>
                    <a:pt x="150" y="230"/>
                  </a:lnTo>
                  <a:lnTo>
                    <a:pt x="148" y="231"/>
                  </a:lnTo>
                  <a:lnTo>
                    <a:pt x="148" y="231"/>
                  </a:lnTo>
                  <a:cubicBezTo>
                    <a:pt x="148" y="231"/>
                    <a:pt x="148" y="231"/>
                    <a:pt x="149" y="231"/>
                  </a:cubicBezTo>
                  <a:lnTo>
                    <a:pt x="149" y="231"/>
                  </a:lnTo>
                  <a:cubicBezTo>
                    <a:pt x="149" y="231"/>
                    <a:pt x="150" y="230"/>
                    <a:pt x="150" y="230"/>
                  </a:cubicBezTo>
                  <a:lnTo>
                    <a:pt x="150" y="230"/>
                  </a:lnTo>
                  <a:cubicBezTo>
                    <a:pt x="150" y="230"/>
                    <a:pt x="150" y="230"/>
                    <a:pt x="150" y="230"/>
                  </a:cubicBezTo>
                  <a:lnTo>
                    <a:pt x="150" y="230"/>
                  </a:lnTo>
                  <a:cubicBezTo>
                    <a:pt x="150" y="230"/>
                    <a:pt x="150" y="230"/>
                    <a:pt x="150" y="230"/>
                  </a:cubicBezTo>
                  <a:lnTo>
                    <a:pt x="150" y="230"/>
                  </a:lnTo>
                  <a:cubicBezTo>
                    <a:pt x="150" y="230"/>
                    <a:pt x="150" y="230"/>
                    <a:pt x="150" y="230"/>
                  </a:cubicBezTo>
                  <a:lnTo>
                    <a:pt x="150" y="230"/>
                  </a:lnTo>
                  <a:cubicBezTo>
                    <a:pt x="150" y="230"/>
                    <a:pt x="150" y="230"/>
                    <a:pt x="150" y="230"/>
                  </a:cubicBezTo>
                  <a:lnTo>
                    <a:pt x="150" y="230"/>
                  </a:lnTo>
                  <a:cubicBezTo>
                    <a:pt x="150" y="230"/>
                    <a:pt x="150" y="230"/>
                    <a:pt x="151" y="230"/>
                  </a:cubicBezTo>
                  <a:lnTo>
                    <a:pt x="151" y="230"/>
                  </a:lnTo>
                  <a:cubicBezTo>
                    <a:pt x="151" y="230"/>
                    <a:pt x="151" y="230"/>
                    <a:pt x="151" y="230"/>
                  </a:cubicBezTo>
                  <a:lnTo>
                    <a:pt x="151" y="230"/>
                  </a:lnTo>
                  <a:cubicBezTo>
                    <a:pt x="151" y="230"/>
                    <a:pt x="151" y="230"/>
                    <a:pt x="151" y="230"/>
                  </a:cubicBezTo>
                  <a:lnTo>
                    <a:pt x="151" y="230"/>
                  </a:lnTo>
                  <a:cubicBezTo>
                    <a:pt x="151" y="230"/>
                    <a:pt x="151" y="230"/>
                    <a:pt x="151" y="230"/>
                  </a:cubicBezTo>
                  <a:lnTo>
                    <a:pt x="151" y="230"/>
                  </a:lnTo>
                  <a:cubicBezTo>
                    <a:pt x="152" y="229"/>
                    <a:pt x="154" y="228"/>
                    <a:pt x="155" y="228"/>
                  </a:cubicBezTo>
                  <a:lnTo>
                    <a:pt x="155" y="228"/>
                  </a:lnTo>
                  <a:cubicBezTo>
                    <a:pt x="155" y="228"/>
                    <a:pt x="155" y="228"/>
                    <a:pt x="155" y="228"/>
                  </a:cubicBezTo>
                  <a:lnTo>
                    <a:pt x="155" y="228"/>
                  </a:lnTo>
                  <a:cubicBezTo>
                    <a:pt x="157" y="227"/>
                    <a:pt x="158" y="227"/>
                    <a:pt x="159" y="226"/>
                  </a:cubicBezTo>
                  <a:lnTo>
                    <a:pt x="159" y="226"/>
                  </a:lnTo>
                  <a:cubicBezTo>
                    <a:pt x="155" y="227"/>
                    <a:pt x="151" y="229"/>
                    <a:pt x="146" y="230"/>
                  </a:cubicBezTo>
                  <a:lnTo>
                    <a:pt x="144" y="230"/>
                  </a:lnTo>
                  <a:cubicBezTo>
                    <a:pt x="148" y="229"/>
                    <a:pt x="153" y="227"/>
                    <a:pt x="158" y="225"/>
                  </a:cubicBezTo>
                  <a:lnTo>
                    <a:pt x="158" y="225"/>
                  </a:lnTo>
                  <a:lnTo>
                    <a:pt x="152" y="226"/>
                  </a:lnTo>
                  <a:lnTo>
                    <a:pt x="152" y="226"/>
                  </a:lnTo>
                  <a:cubicBezTo>
                    <a:pt x="153" y="225"/>
                    <a:pt x="154" y="225"/>
                    <a:pt x="154" y="225"/>
                  </a:cubicBezTo>
                  <a:lnTo>
                    <a:pt x="154" y="225"/>
                  </a:lnTo>
                  <a:lnTo>
                    <a:pt x="150" y="226"/>
                  </a:lnTo>
                  <a:lnTo>
                    <a:pt x="150" y="226"/>
                  </a:lnTo>
                  <a:lnTo>
                    <a:pt x="149" y="226"/>
                  </a:lnTo>
                  <a:lnTo>
                    <a:pt x="149" y="226"/>
                  </a:lnTo>
                  <a:cubicBezTo>
                    <a:pt x="150" y="226"/>
                    <a:pt x="152" y="225"/>
                    <a:pt x="153" y="224"/>
                  </a:cubicBezTo>
                  <a:lnTo>
                    <a:pt x="153" y="224"/>
                  </a:lnTo>
                  <a:cubicBezTo>
                    <a:pt x="152" y="225"/>
                    <a:pt x="150" y="225"/>
                    <a:pt x="149" y="226"/>
                  </a:cubicBezTo>
                  <a:lnTo>
                    <a:pt x="149" y="226"/>
                  </a:lnTo>
                  <a:lnTo>
                    <a:pt x="149" y="225"/>
                  </a:lnTo>
                  <a:lnTo>
                    <a:pt x="149" y="225"/>
                  </a:lnTo>
                  <a:cubicBezTo>
                    <a:pt x="149" y="225"/>
                    <a:pt x="149" y="225"/>
                    <a:pt x="149" y="225"/>
                  </a:cubicBezTo>
                  <a:lnTo>
                    <a:pt x="149" y="225"/>
                  </a:lnTo>
                  <a:cubicBezTo>
                    <a:pt x="149" y="225"/>
                    <a:pt x="149" y="225"/>
                    <a:pt x="149" y="225"/>
                  </a:cubicBezTo>
                  <a:lnTo>
                    <a:pt x="149" y="225"/>
                  </a:lnTo>
                  <a:lnTo>
                    <a:pt x="149" y="225"/>
                  </a:lnTo>
                  <a:lnTo>
                    <a:pt x="149" y="225"/>
                  </a:lnTo>
                  <a:cubicBezTo>
                    <a:pt x="151" y="225"/>
                    <a:pt x="152" y="225"/>
                    <a:pt x="153" y="224"/>
                  </a:cubicBezTo>
                  <a:lnTo>
                    <a:pt x="153" y="224"/>
                  </a:lnTo>
                  <a:cubicBezTo>
                    <a:pt x="153" y="224"/>
                    <a:pt x="153" y="224"/>
                    <a:pt x="153" y="224"/>
                  </a:cubicBezTo>
                  <a:lnTo>
                    <a:pt x="153" y="224"/>
                  </a:lnTo>
                  <a:cubicBezTo>
                    <a:pt x="154" y="224"/>
                    <a:pt x="155" y="224"/>
                    <a:pt x="156" y="223"/>
                  </a:cubicBezTo>
                  <a:lnTo>
                    <a:pt x="156" y="223"/>
                  </a:lnTo>
                  <a:cubicBezTo>
                    <a:pt x="157" y="224"/>
                    <a:pt x="157" y="224"/>
                    <a:pt x="157" y="224"/>
                  </a:cubicBezTo>
                  <a:lnTo>
                    <a:pt x="157" y="224"/>
                  </a:lnTo>
                  <a:cubicBezTo>
                    <a:pt x="158" y="224"/>
                    <a:pt x="158" y="223"/>
                    <a:pt x="159" y="223"/>
                  </a:cubicBezTo>
                  <a:lnTo>
                    <a:pt x="159" y="223"/>
                  </a:lnTo>
                  <a:cubicBezTo>
                    <a:pt x="159" y="223"/>
                    <a:pt x="159" y="224"/>
                    <a:pt x="159" y="224"/>
                  </a:cubicBezTo>
                  <a:lnTo>
                    <a:pt x="159" y="224"/>
                  </a:lnTo>
                  <a:lnTo>
                    <a:pt x="162" y="223"/>
                  </a:lnTo>
                  <a:close/>
                  <a:moveTo>
                    <a:pt x="142" y="234"/>
                  </a:moveTo>
                  <a:lnTo>
                    <a:pt x="142" y="234"/>
                  </a:lnTo>
                  <a:cubicBezTo>
                    <a:pt x="142" y="234"/>
                    <a:pt x="141" y="234"/>
                    <a:pt x="141" y="234"/>
                  </a:cubicBezTo>
                  <a:lnTo>
                    <a:pt x="141" y="234"/>
                  </a:lnTo>
                  <a:cubicBezTo>
                    <a:pt x="142" y="234"/>
                    <a:pt x="142" y="234"/>
                    <a:pt x="142" y="234"/>
                  </a:cubicBezTo>
                  <a:lnTo>
                    <a:pt x="142" y="234"/>
                  </a:lnTo>
                  <a:cubicBezTo>
                    <a:pt x="142" y="234"/>
                    <a:pt x="142" y="234"/>
                    <a:pt x="141" y="234"/>
                  </a:cubicBezTo>
                  <a:lnTo>
                    <a:pt x="141" y="234"/>
                  </a:lnTo>
                  <a:cubicBezTo>
                    <a:pt x="141" y="234"/>
                    <a:pt x="141" y="234"/>
                    <a:pt x="141" y="234"/>
                  </a:cubicBezTo>
                  <a:lnTo>
                    <a:pt x="141" y="234"/>
                  </a:lnTo>
                  <a:cubicBezTo>
                    <a:pt x="140" y="235"/>
                    <a:pt x="138" y="235"/>
                    <a:pt x="136" y="236"/>
                  </a:cubicBezTo>
                  <a:lnTo>
                    <a:pt x="136" y="236"/>
                  </a:lnTo>
                  <a:cubicBezTo>
                    <a:pt x="136" y="236"/>
                    <a:pt x="136" y="236"/>
                    <a:pt x="136" y="236"/>
                  </a:cubicBezTo>
                  <a:lnTo>
                    <a:pt x="136" y="236"/>
                  </a:lnTo>
                  <a:cubicBezTo>
                    <a:pt x="135" y="236"/>
                    <a:pt x="135" y="236"/>
                    <a:pt x="134" y="236"/>
                  </a:cubicBezTo>
                  <a:lnTo>
                    <a:pt x="134" y="236"/>
                  </a:lnTo>
                  <a:cubicBezTo>
                    <a:pt x="134" y="236"/>
                    <a:pt x="134" y="236"/>
                    <a:pt x="134" y="236"/>
                  </a:cubicBezTo>
                  <a:lnTo>
                    <a:pt x="134" y="236"/>
                  </a:lnTo>
                  <a:cubicBezTo>
                    <a:pt x="135" y="236"/>
                    <a:pt x="136" y="236"/>
                    <a:pt x="136" y="235"/>
                  </a:cubicBezTo>
                  <a:lnTo>
                    <a:pt x="136" y="235"/>
                  </a:lnTo>
                  <a:cubicBezTo>
                    <a:pt x="136" y="236"/>
                    <a:pt x="136" y="236"/>
                    <a:pt x="136" y="236"/>
                  </a:cubicBezTo>
                  <a:lnTo>
                    <a:pt x="136" y="236"/>
                  </a:lnTo>
                  <a:cubicBezTo>
                    <a:pt x="138" y="235"/>
                    <a:pt x="140" y="235"/>
                    <a:pt x="142" y="234"/>
                  </a:cubicBezTo>
                  <a:close/>
                  <a:moveTo>
                    <a:pt x="147" y="233"/>
                  </a:moveTo>
                  <a:cubicBezTo>
                    <a:pt x="145" y="234"/>
                    <a:pt x="143" y="236"/>
                    <a:pt x="141" y="237"/>
                  </a:cubicBezTo>
                  <a:lnTo>
                    <a:pt x="141" y="237"/>
                  </a:lnTo>
                  <a:cubicBezTo>
                    <a:pt x="141" y="236"/>
                    <a:pt x="141" y="236"/>
                    <a:pt x="141" y="235"/>
                  </a:cubicBezTo>
                  <a:lnTo>
                    <a:pt x="141" y="235"/>
                  </a:lnTo>
                  <a:cubicBezTo>
                    <a:pt x="139" y="236"/>
                    <a:pt x="136" y="237"/>
                    <a:pt x="134" y="238"/>
                  </a:cubicBezTo>
                  <a:lnTo>
                    <a:pt x="134" y="238"/>
                  </a:lnTo>
                  <a:cubicBezTo>
                    <a:pt x="134" y="238"/>
                    <a:pt x="134" y="238"/>
                    <a:pt x="134" y="238"/>
                  </a:cubicBezTo>
                  <a:lnTo>
                    <a:pt x="134" y="238"/>
                  </a:lnTo>
                  <a:cubicBezTo>
                    <a:pt x="133" y="238"/>
                    <a:pt x="133" y="238"/>
                    <a:pt x="133" y="238"/>
                  </a:cubicBezTo>
                  <a:lnTo>
                    <a:pt x="133" y="238"/>
                  </a:lnTo>
                  <a:cubicBezTo>
                    <a:pt x="133" y="238"/>
                    <a:pt x="133" y="237"/>
                    <a:pt x="134" y="236"/>
                  </a:cubicBezTo>
                  <a:lnTo>
                    <a:pt x="134" y="236"/>
                  </a:lnTo>
                  <a:cubicBezTo>
                    <a:pt x="134" y="236"/>
                    <a:pt x="133" y="237"/>
                    <a:pt x="133" y="237"/>
                  </a:cubicBezTo>
                  <a:lnTo>
                    <a:pt x="133" y="237"/>
                  </a:lnTo>
                  <a:cubicBezTo>
                    <a:pt x="133" y="237"/>
                    <a:pt x="133" y="237"/>
                    <a:pt x="133" y="237"/>
                  </a:cubicBezTo>
                  <a:lnTo>
                    <a:pt x="133" y="237"/>
                  </a:lnTo>
                  <a:cubicBezTo>
                    <a:pt x="133" y="237"/>
                    <a:pt x="134" y="236"/>
                    <a:pt x="134" y="236"/>
                  </a:cubicBezTo>
                  <a:lnTo>
                    <a:pt x="134" y="236"/>
                  </a:lnTo>
                  <a:cubicBezTo>
                    <a:pt x="134" y="236"/>
                    <a:pt x="134" y="236"/>
                    <a:pt x="134" y="236"/>
                  </a:cubicBezTo>
                  <a:lnTo>
                    <a:pt x="134" y="236"/>
                  </a:lnTo>
                  <a:cubicBezTo>
                    <a:pt x="135" y="236"/>
                    <a:pt x="135" y="236"/>
                    <a:pt x="136" y="236"/>
                  </a:cubicBezTo>
                  <a:lnTo>
                    <a:pt x="136" y="236"/>
                  </a:lnTo>
                  <a:cubicBezTo>
                    <a:pt x="135" y="236"/>
                    <a:pt x="135" y="237"/>
                    <a:pt x="134" y="238"/>
                  </a:cubicBezTo>
                  <a:lnTo>
                    <a:pt x="134" y="238"/>
                  </a:lnTo>
                  <a:cubicBezTo>
                    <a:pt x="136" y="237"/>
                    <a:pt x="139" y="236"/>
                    <a:pt x="141" y="234"/>
                  </a:cubicBezTo>
                  <a:lnTo>
                    <a:pt x="141" y="234"/>
                  </a:lnTo>
                  <a:cubicBezTo>
                    <a:pt x="141" y="235"/>
                    <a:pt x="141" y="235"/>
                    <a:pt x="141" y="235"/>
                  </a:cubicBezTo>
                  <a:lnTo>
                    <a:pt x="141" y="235"/>
                  </a:lnTo>
                  <a:cubicBezTo>
                    <a:pt x="143" y="235"/>
                    <a:pt x="145" y="234"/>
                    <a:pt x="147" y="233"/>
                  </a:cubicBezTo>
                  <a:close/>
                  <a:moveTo>
                    <a:pt x="115" y="236"/>
                  </a:moveTo>
                  <a:cubicBezTo>
                    <a:pt x="112" y="237"/>
                    <a:pt x="109" y="238"/>
                    <a:pt x="106" y="239"/>
                  </a:cubicBezTo>
                  <a:lnTo>
                    <a:pt x="106" y="239"/>
                  </a:lnTo>
                  <a:cubicBezTo>
                    <a:pt x="107" y="239"/>
                    <a:pt x="107" y="238"/>
                    <a:pt x="108" y="238"/>
                  </a:cubicBezTo>
                  <a:lnTo>
                    <a:pt x="108" y="238"/>
                  </a:lnTo>
                  <a:cubicBezTo>
                    <a:pt x="109" y="238"/>
                    <a:pt x="111" y="237"/>
                    <a:pt x="112" y="237"/>
                  </a:cubicBezTo>
                  <a:lnTo>
                    <a:pt x="112" y="237"/>
                  </a:lnTo>
                  <a:cubicBezTo>
                    <a:pt x="113" y="237"/>
                    <a:pt x="114" y="237"/>
                    <a:pt x="115" y="236"/>
                  </a:cubicBezTo>
                  <a:close/>
                  <a:moveTo>
                    <a:pt x="83" y="246"/>
                  </a:moveTo>
                  <a:lnTo>
                    <a:pt x="83" y="246"/>
                  </a:lnTo>
                  <a:cubicBezTo>
                    <a:pt x="83" y="246"/>
                    <a:pt x="82" y="247"/>
                    <a:pt x="82" y="247"/>
                  </a:cubicBezTo>
                  <a:lnTo>
                    <a:pt x="82" y="247"/>
                  </a:lnTo>
                  <a:cubicBezTo>
                    <a:pt x="82" y="247"/>
                    <a:pt x="82" y="247"/>
                    <a:pt x="82" y="246"/>
                  </a:cubicBezTo>
                  <a:lnTo>
                    <a:pt x="82" y="246"/>
                  </a:lnTo>
                  <a:cubicBezTo>
                    <a:pt x="81" y="247"/>
                    <a:pt x="80" y="247"/>
                    <a:pt x="79" y="247"/>
                  </a:cubicBezTo>
                  <a:lnTo>
                    <a:pt x="79" y="247"/>
                  </a:lnTo>
                  <a:cubicBezTo>
                    <a:pt x="80" y="247"/>
                    <a:pt x="81" y="246"/>
                    <a:pt x="82" y="246"/>
                  </a:cubicBezTo>
                  <a:lnTo>
                    <a:pt x="82" y="246"/>
                  </a:lnTo>
                  <a:cubicBezTo>
                    <a:pt x="82" y="246"/>
                    <a:pt x="82" y="246"/>
                    <a:pt x="82" y="246"/>
                  </a:cubicBezTo>
                  <a:lnTo>
                    <a:pt x="82" y="246"/>
                  </a:lnTo>
                  <a:cubicBezTo>
                    <a:pt x="82" y="246"/>
                    <a:pt x="83" y="246"/>
                    <a:pt x="83" y="246"/>
                  </a:cubicBezTo>
                  <a:close/>
                  <a:moveTo>
                    <a:pt x="87" y="245"/>
                  </a:moveTo>
                  <a:lnTo>
                    <a:pt x="87" y="245"/>
                  </a:lnTo>
                  <a:cubicBezTo>
                    <a:pt x="85" y="246"/>
                    <a:pt x="83" y="247"/>
                    <a:pt x="81" y="247"/>
                  </a:cubicBezTo>
                  <a:lnTo>
                    <a:pt x="81" y="247"/>
                  </a:lnTo>
                  <a:cubicBezTo>
                    <a:pt x="81" y="247"/>
                    <a:pt x="81" y="247"/>
                    <a:pt x="82" y="247"/>
                  </a:cubicBezTo>
                  <a:lnTo>
                    <a:pt x="82" y="247"/>
                  </a:lnTo>
                  <a:cubicBezTo>
                    <a:pt x="81" y="247"/>
                    <a:pt x="80" y="247"/>
                    <a:pt x="79" y="248"/>
                  </a:cubicBezTo>
                  <a:lnTo>
                    <a:pt x="79" y="248"/>
                  </a:lnTo>
                  <a:cubicBezTo>
                    <a:pt x="80" y="247"/>
                    <a:pt x="81" y="247"/>
                    <a:pt x="82" y="247"/>
                  </a:cubicBezTo>
                  <a:lnTo>
                    <a:pt x="82" y="247"/>
                  </a:lnTo>
                  <a:cubicBezTo>
                    <a:pt x="82" y="247"/>
                    <a:pt x="82" y="247"/>
                    <a:pt x="82" y="247"/>
                  </a:cubicBezTo>
                  <a:lnTo>
                    <a:pt x="82" y="247"/>
                  </a:lnTo>
                  <a:cubicBezTo>
                    <a:pt x="82" y="247"/>
                    <a:pt x="83" y="246"/>
                    <a:pt x="84" y="246"/>
                  </a:cubicBezTo>
                  <a:lnTo>
                    <a:pt x="84" y="246"/>
                  </a:lnTo>
                  <a:cubicBezTo>
                    <a:pt x="85" y="246"/>
                    <a:pt x="86" y="246"/>
                    <a:pt x="87" y="245"/>
                  </a:cubicBezTo>
                  <a:close/>
                  <a:moveTo>
                    <a:pt x="795" y="18"/>
                  </a:moveTo>
                  <a:cubicBezTo>
                    <a:pt x="786" y="18"/>
                    <a:pt x="781" y="18"/>
                    <a:pt x="775" y="21"/>
                  </a:cubicBezTo>
                  <a:lnTo>
                    <a:pt x="775" y="21"/>
                  </a:lnTo>
                  <a:cubicBezTo>
                    <a:pt x="775" y="20"/>
                    <a:pt x="776" y="19"/>
                    <a:pt x="777" y="18"/>
                  </a:cubicBezTo>
                  <a:lnTo>
                    <a:pt x="777" y="18"/>
                  </a:lnTo>
                  <a:cubicBezTo>
                    <a:pt x="767" y="22"/>
                    <a:pt x="759" y="25"/>
                    <a:pt x="751" y="27"/>
                  </a:cubicBezTo>
                  <a:lnTo>
                    <a:pt x="751" y="27"/>
                  </a:lnTo>
                  <a:cubicBezTo>
                    <a:pt x="754" y="27"/>
                    <a:pt x="756" y="27"/>
                    <a:pt x="759" y="27"/>
                  </a:cubicBezTo>
                  <a:lnTo>
                    <a:pt x="759" y="27"/>
                  </a:lnTo>
                  <a:cubicBezTo>
                    <a:pt x="752" y="29"/>
                    <a:pt x="745" y="31"/>
                    <a:pt x="737" y="34"/>
                  </a:cubicBezTo>
                  <a:lnTo>
                    <a:pt x="737" y="34"/>
                  </a:lnTo>
                  <a:cubicBezTo>
                    <a:pt x="736" y="34"/>
                    <a:pt x="735" y="34"/>
                    <a:pt x="735" y="34"/>
                  </a:cubicBezTo>
                  <a:lnTo>
                    <a:pt x="735" y="34"/>
                  </a:lnTo>
                  <a:lnTo>
                    <a:pt x="735" y="34"/>
                  </a:lnTo>
                  <a:lnTo>
                    <a:pt x="735" y="34"/>
                  </a:lnTo>
                  <a:cubicBezTo>
                    <a:pt x="734" y="34"/>
                    <a:pt x="732" y="35"/>
                    <a:pt x="731" y="35"/>
                  </a:cubicBezTo>
                  <a:lnTo>
                    <a:pt x="731" y="35"/>
                  </a:lnTo>
                  <a:cubicBezTo>
                    <a:pt x="730" y="36"/>
                    <a:pt x="729" y="36"/>
                    <a:pt x="729" y="36"/>
                  </a:cubicBezTo>
                  <a:lnTo>
                    <a:pt x="729" y="36"/>
                  </a:lnTo>
                  <a:cubicBezTo>
                    <a:pt x="729" y="36"/>
                    <a:pt x="729" y="36"/>
                    <a:pt x="729" y="36"/>
                  </a:cubicBezTo>
                  <a:lnTo>
                    <a:pt x="729" y="36"/>
                  </a:lnTo>
                  <a:cubicBezTo>
                    <a:pt x="729" y="36"/>
                    <a:pt x="729" y="36"/>
                    <a:pt x="729" y="36"/>
                  </a:cubicBezTo>
                  <a:lnTo>
                    <a:pt x="729" y="36"/>
                  </a:lnTo>
                  <a:cubicBezTo>
                    <a:pt x="729" y="36"/>
                    <a:pt x="728" y="36"/>
                    <a:pt x="728" y="37"/>
                  </a:cubicBezTo>
                  <a:lnTo>
                    <a:pt x="728" y="37"/>
                  </a:lnTo>
                  <a:cubicBezTo>
                    <a:pt x="728" y="36"/>
                    <a:pt x="729" y="36"/>
                    <a:pt x="729" y="36"/>
                  </a:cubicBezTo>
                  <a:lnTo>
                    <a:pt x="729" y="36"/>
                  </a:lnTo>
                  <a:cubicBezTo>
                    <a:pt x="729" y="36"/>
                    <a:pt x="729" y="36"/>
                    <a:pt x="728" y="36"/>
                  </a:cubicBezTo>
                  <a:lnTo>
                    <a:pt x="728" y="36"/>
                  </a:lnTo>
                  <a:cubicBezTo>
                    <a:pt x="729" y="36"/>
                    <a:pt x="729" y="36"/>
                    <a:pt x="729" y="36"/>
                  </a:cubicBezTo>
                  <a:lnTo>
                    <a:pt x="725" y="36"/>
                  </a:lnTo>
                  <a:cubicBezTo>
                    <a:pt x="724" y="36"/>
                    <a:pt x="723" y="37"/>
                    <a:pt x="723" y="37"/>
                  </a:cubicBezTo>
                  <a:lnTo>
                    <a:pt x="723" y="37"/>
                  </a:lnTo>
                  <a:cubicBezTo>
                    <a:pt x="722" y="37"/>
                    <a:pt x="722" y="37"/>
                    <a:pt x="722" y="37"/>
                  </a:cubicBezTo>
                  <a:lnTo>
                    <a:pt x="722" y="37"/>
                  </a:lnTo>
                  <a:lnTo>
                    <a:pt x="724" y="36"/>
                  </a:lnTo>
                  <a:lnTo>
                    <a:pt x="724" y="36"/>
                  </a:lnTo>
                  <a:cubicBezTo>
                    <a:pt x="723" y="36"/>
                    <a:pt x="722" y="37"/>
                    <a:pt x="721" y="37"/>
                  </a:cubicBezTo>
                  <a:lnTo>
                    <a:pt x="721" y="37"/>
                  </a:lnTo>
                  <a:cubicBezTo>
                    <a:pt x="722" y="37"/>
                    <a:pt x="722" y="37"/>
                    <a:pt x="722" y="37"/>
                  </a:cubicBezTo>
                  <a:lnTo>
                    <a:pt x="722" y="37"/>
                  </a:lnTo>
                  <a:lnTo>
                    <a:pt x="715" y="39"/>
                  </a:lnTo>
                  <a:lnTo>
                    <a:pt x="715" y="39"/>
                  </a:lnTo>
                  <a:cubicBezTo>
                    <a:pt x="714" y="40"/>
                    <a:pt x="713" y="40"/>
                    <a:pt x="712" y="41"/>
                  </a:cubicBezTo>
                  <a:lnTo>
                    <a:pt x="712" y="41"/>
                  </a:lnTo>
                  <a:cubicBezTo>
                    <a:pt x="712" y="41"/>
                    <a:pt x="712" y="40"/>
                    <a:pt x="712" y="40"/>
                  </a:cubicBezTo>
                  <a:lnTo>
                    <a:pt x="712" y="40"/>
                  </a:lnTo>
                  <a:cubicBezTo>
                    <a:pt x="715" y="39"/>
                    <a:pt x="718" y="38"/>
                    <a:pt x="721" y="37"/>
                  </a:cubicBezTo>
                  <a:lnTo>
                    <a:pt x="721" y="37"/>
                  </a:lnTo>
                  <a:cubicBezTo>
                    <a:pt x="720" y="37"/>
                    <a:pt x="719" y="37"/>
                    <a:pt x="718" y="38"/>
                  </a:cubicBezTo>
                  <a:lnTo>
                    <a:pt x="718" y="38"/>
                  </a:lnTo>
                  <a:cubicBezTo>
                    <a:pt x="718" y="38"/>
                    <a:pt x="718" y="38"/>
                    <a:pt x="718" y="38"/>
                  </a:cubicBezTo>
                  <a:lnTo>
                    <a:pt x="718" y="38"/>
                  </a:lnTo>
                  <a:cubicBezTo>
                    <a:pt x="717" y="38"/>
                    <a:pt x="716" y="38"/>
                    <a:pt x="714" y="39"/>
                  </a:cubicBezTo>
                  <a:lnTo>
                    <a:pt x="714" y="39"/>
                  </a:lnTo>
                  <a:cubicBezTo>
                    <a:pt x="714" y="39"/>
                    <a:pt x="714" y="39"/>
                    <a:pt x="714" y="39"/>
                  </a:cubicBezTo>
                  <a:lnTo>
                    <a:pt x="714" y="39"/>
                  </a:lnTo>
                  <a:cubicBezTo>
                    <a:pt x="713" y="39"/>
                    <a:pt x="712" y="39"/>
                    <a:pt x="711" y="39"/>
                  </a:cubicBezTo>
                  <a:lnTo>
                    <a:pt x="711" y="39"/>
                  </a:lnTo>
                  <a:cubicBezTo>
                    <a:pt x="711" y="39"/>
                    <a:pt x="712" y="39"/>
                    <a:pt x="713" y="38"/>
                  </a:cubicBezTo>
                  <a:lnTo>
                    <a:pt x="713" y="38"/>
                  </a:lnTo>
                  <a:cubicBezTo>
                    <a:pt x="710" y="39"/>
                    <a:pt x="708" y="40"/>
                    <a:pt x="706" y="41"/>
                  </a:cubicBezTo>
                  <a:lnTo>
                    <a:pt x="706" y="41"/>
                  </a:lnTo>
                  <a:cubicBezTo>
                    <a:pt x="707" y="41"/>
                    <a:pt x="707" y="40"/>
                    <a:pt x="708" y="40"/>
                  </a:cubicBezTo>
                  <a:lnTo>
                    <a:pt x="708" y="40"/>
                  </a:lnTo>
                  <a:cubicBezTo>
                    <a:pt x="707" y="41"/>
                    <a:pt x="706" y="41"/>
                    <a:pt x="705" y="41"/>
                  </a:cubicBezTo>
                  <a:lnTo>
                    <a:pt x="705" y="41"/>
                  </a:lnTo>
                  <a:cubicBezTo>
                    <a:pt x="705" y="41"/>
                    <a:pt x="705" y="41"/>
                    <a:pt x="706" y="41"/>
                  </a:cubicBezTo>
                  <a:lnTo>
                    <a:pt x="706" y="41"/>
                  </a:lnTo>
                  <a:cubicBezTo>
                    <a:pt x="704" y="41"/>
                    <a:pt x="703" y="41"/>
                    <a:pt x="701" y="42"/>
                  </a:cubicBezTo>
                  <a:lnTo>
                    <a:pt x="701" y="42"/>
                  </a:lnTo>
                  <a:cubicBezTo>
                    <a:pt x="706" y="40"/>
                    <a:pt x="710" y="39"/>
                    <a:pt x="714" y="37"/>
                  </a:cubicBezTo>
                  <a:lnTo>
                    <a:pt x="714" y="37"/>
                  </a:lnTo>
                  <a:cubicBezTo>
                    <a:pt x="713" y="38"/>
                    <a:pt x="713" y="38"/>
                    <a:pt x="713" y="38"/>
                  </a:cubicBezTo>
                  <a:lnTo>
                    <a:pt x="713" y="38"/>
                  </a:lnTo>
                  <a:cubicBezTo>
                    <a:pt x="713" y="38"/>
                    <a:pt x="714" y="38"/>
                    <a:pt x="715" y="37"/>
                  </a:cubicBezTo>
                  <a:lnTo>
                    <a:pt x="715" y="37"/>
                  </a:lnTo>
                  <a:cubicBezTo>
                    <a:pt x="715" y="38"/>
                    <a:pt x="715" y="38"/>
                    <a:pt x="714" y="39"/>
                  </a:cubicBezTo>
                  <a:lnTo>
                    <a:pt x="714" y="39"/>
                  </a:lnTo>
                  <a:cubicBezTo>
                    <a:pt x="717" y="38"/>
                    <a:pt x="719" y="37"/>
                    <a:pt x="722" y="37"/>
                  </a:cubicBezTo>
                  <a:lnTo>
                    <a:pt x="722" y="37"/>
                  </a:lnTo>
                  <a:cubicBezTo>
                    <a:pt x="721" y="37"/>
                    <a:pt x="719" y="37"/>
                    <a:pt x="718" y="38"/>
                  </a:cubicBezTo>
                  <a:lnTo>
                    <a:pt x="718" y="38"/>
                  </a:lnTo>
                  <a:cubicBezTo>
                    <a:pt x="721" y="37"/>
                    <a:pt x="722" y="37"/>
                    <a:pt x="724" y="36"/>
                  </a:cubicBezTo>
                  <a:lnTo>
                    <a:pt x="724" y="36"/>
                  </a:lnTo>
                  <a:cubicBezTo>
                    <a:pt x="724" y="36"/>
                    <a:pt x="724" y="36"/>
                    <a:pt x="724" y="36"/>
                  </a:cubicBezTo>
                  <a:lnTo>
                    <a:pt x="724" y="36"/>
                  </a:lnTo>
                  <a:cubicBezTo>
                    <a:pt x="724" y="36"/>
                    <a:pt x="724" y="36"/>
                    <a:pt x="724" y="36"/>
                  </a:cubicBezTo>
                  <a:lnTo>
                    <a:pt x="724" y="36"/>
                  </a:lnTo>
                  <a:cubicBezTo>
                    <a:pt x="723" y="36"/>
                    <a:pt x="722" y="36"/>
                    <a:pt x="722" y="37"/>
                  </a:cubicBezTo>
                  <a:lnTo>
                    <a:pt x="722" y="37"/>
                  </a:lnTo>
                  <a:cubicBezTo>
                    <a:pt x="722" y="36"/>
                    <a:pt x="723" y="36"/>
                    <a:pt x="724" y="36"/>
                  </a:cubicBezTo>
                  <a:lnTo>
                    <a:pt x="719" y="36"/>
                  </a:lnTo>
                  <a:cubicBezTo>
                    <a:pt x="724" y="34"/>
                    <a:pt x="728" y="33"/>
                    <a:pt x="732" y="31"/>
                  </a:cubicBezTo>
                  <a:lnTo>
                    <a:pt x="732" y="31"/>
                  </a:lnTo>
                  <a:cubicBezTo>
                    <a:pt x="731" y="33"/>
                    <a:pt x="730" y="34"/>
                    <a:pt x="727" y="35"/>
                  </a:cubicBezTo>
                  <a:lnTo>
                    <a:pt x="727" y="35"/>
                  </a:lnTo>
                  <a:cubicBezTo>
                    <a:pt x="731" y="34"/>
                    <a:pt x="734" y="33"/>
                    <a:pt x="737" y="32"/>
                  </a:cubicBezTo>
                  <a:lnTo>
                    <a:pt x="737" y="32"/>
                  </a:lnTo>
                  <a:lnTo>
                    <a:pt x="737" y="32"/>
                  </a:lnTo>
                  <a:lnTo>
                    <a:pt x="737" y="32"/>
                  </a:lnTo>
                  <a:lnTo>
                    <a:pt x="750" y="27"/>
                  </a:lnTo>
                  <a:lnTo>
                    <a:pt x="750" y="27"/>
                  </a:lnTo>
                  <a:cubicBezTo>
                    <a:pt x="746" y="29"/>
                    <a:pt x="742" y="30"/>
                    <a:pt x="737" y="32"/>
                  </a:cubicBezTo>
                  <a:lnTo>
                    <a:pt x="737" y="32"/>
                  </a:lnTo>
                  <a:lnTo>
                    <a:pt x="742" y="27"/>
                  </a:lnTo>
                  <a:lnTo>
                    <a:pt x="742" y="27"/>
                  </a:lnTo>
                  <a:cubicBezTo>
                    <a:pt x="742" y="27"/>
                    <a:pt x="742" y="27"/>
                    <a:pt x="742" y="27"/>
                  </a:cubicBezTo>
                  <a:lnTo>
                    <a:pt x="742" y="27"/>
                  </a:lnTo>
                  <a:lnTo>
                    <a:pt x="732" y="30"/>
                  </a:lnTo>
                  <a:lnTo>
                    <a:pt x="732" y="30"/>
                  </a:lnTo>
                  <a:cubicBezTo>
                    <a:pt x="733" y="30"/>
                    <a:pt x="733" y="29"/>
                    <a:pt x="733" y="28"/>
                  </a:cubicBezTo>
                  <a:lnTo>
                    <a:pt x="733" y="28"/>
                  </a:lnTo>
                  <a:cubicBezTo>
                    <a:pt x="732" y="28"/>
                    <a:pt x="731" y="29"/>
                    <a:pt x="730" y="29"/>
                  </a:cubicBezTo>
                  <a:lnTo>
                    <a:pt x="730" y="29"/>
                  </a:lnTo>
                  <a:cubicBezTo>
                    <a:pt x="731" y="29"/>
                    <a:pt x="732" y="28"/>
                    <a:pt x="733" y="27"/>
                  </a:cubicBezTo>
                  <a:lnTo>
                    <a:pt x="733" y="27"/>
                  </a:lnTo>
                  <a:cubicBezTo>
                    <a:pt x="725" y="31"/>
                    <a:pt x="718" y="34"/>
                    <a:pt x="712" y="36"/>
                  </a:cubicBezTo>
                  <a:lnTo>
                    <a:pt x="712" y="36"/>
                  </a:lnTo>
                  <a:cubicBezTo>
                    <a:pt x="710" y="36"/>
                    <a:pt x="710" y="37"/>
                    <a:pt x="707" y="38"/>
                  </a:cubicBezTo>
                  <a:lnTo>
                    <a:pt x="707" y="38"/>
                  </a:lnTo>
                  <a:cubicBezTo>
                    <a:pt x="708" y="38"/>
                    <a:pt x="709" y="37"/>
                    <a:pt x="709" y="37"/>
                  </a:cubicBezTo>
                  <a:lnTo>
                    <a:pt x="709" y="37"/>
                  </a:lnTo>
                  <a:cubicBezTo>
                    <a:pt x="707" y="38"/>
                    <a:pt x="705" y="39"/>
                    <a:pt x="703" y="40"/>
                  </a:cubicBezTo>
                  <a:lnTo>
                    <a:pt x="703" y="40"/>
                  </a:lnTo>
                  <a:cubicBezTo>
                    <a:pt x="703" y="40"/>
                    <a:pt x="703" y="40"/>
                    <a:pt x="703" y="40"/>
                  </a:cubicBezTo>
                  <a:lnTo>
                    <a:pt x="703" y="40"/>
                  </a:lnTo>
                  <a:cubicBezTo>
                    <a:pt x="703" y="40"/>
                    <a:pt x="703" y="40"/>
                    <a:pt x="703" y="40"/>
                  </a:cubicBezTo>
                  <a:lnTo>
                    <a:pt x="703" y="40"/>
                  </a:lnTo>
                  <a:cubicBezTo>
                    <a:pt x="705" y="39"/>
                    <a:pt x="706" y="38"/>
                    <a:pt x="707" y="38"/>
                  </a:cubicBezTo>
                  <a:lnTo>
                    <a:pt x="707" y="38"/>
                  </a:lnTo>
                  <a:cubicBezTo>
                    <a:pt x="706" y="38"/>
                    <a:pt x="705" y="39"/>
                    <a:pt x="703" y="39"/>
                  </a:cubicBezTo>
                  <a:lnTo>
                    <a:pt x="703" y="39"/>
                  </a:lnTo>
                  <a:cubicBezTo>
                    <a:pt x="704" y="39"/>
                    <a:pt x="705" y="38"/>
                    <a:pt x="706" y="36"/>
                  </a:cubicBezTo>
                  <a:lnTo>
                    <a:pt x="706" y="36"/>
                  </a:lnTo>
                  <a:cubicBezTo>
                    <a:pt x="701" y="39"/>
                    <a:pt x="694" y="42"/>
                    <a:pt x="686" y="45"/>
                  </a:cubicBezTo>
                  <a:lnTo>
                    <a:pt x="686" y="45"/>
                  </a:lnTo>
                  <a:cubicBezTo>
                    <a:pt x="685" y="45"/>
                    <a:pt x="684" y="45"/>
                    <a:pt x="684" y="46"/>
                  </a:cubicBezTo>
                  <a:lnTo>
                    <a:pt x="684" y="46"/>
                  </a:lnTo>
                  <a:cubicBezTo>
                    <a:pt x="685" y="45"/>
                    <a:pt x="686" y="45"/>
                    <a:pt x="686" y="45"/>
                  </a:cubicBezTo>
                  <a:lnTo>
                    <a:pt x="686" y="45"/>
                  </a:lnTo>
                  <a:cubicBezTo>
                    <a:pt x="686" y="45"/>
                    <a:pt x="686" y="45"/>
                    <a:pt x="685" y="45"/>
                  </a:cubicBezTo>
                  <a:lnTo>
                    <a:pt x="685" y="45"/>
                  </a:lnTo>
                  <a:cubicBezTo>
                    <a:pt x="686" y="45"/>
                    <a:pt x="686" y="45"/>
                    <a:pt x="687" y="45"/>
                  </a:cubicBezTo>
                  <a:lnTo>
                    <a:pt x="687" y="45"/>
                  </a:lnTo>
                  <a:cubicBezTo>
                    <a:pt x="687" y="45"/>
                    <a:pt x="687" y="45"/>
                    <a:pt x="687" y="45"/>
                  </a:cubicBezTo>
                  <a:lnTo>
                    <a:pt x="687" y="45"/>
                  </a:lnTo>
                  <a:cubicBezTo>
                    <a:pt x="688" y="45"/>
                    <a:pt x="689" y="44"/>
                    <a:pt x="690" y="44"/>
                  </a:cubicBezTo>
                  <a:lnTo>
                    <a:pt x="690" y="44"/>
                  </a:lnTo>
                  <a:cubicBezTo>
                    <a:pt x="689" y="44"/>
                    <a:pt x="689" y="44"/>
                    <a:pt x="689" y="44"/>
                  </a:cubicBezTo>
                  <a:lnTo>
                    <a:pt x="689" y="44"/>
                  </a:lnTo>
                  <a:cubicBezTo>
                    <a:pt x="691" y="44"/>
                    <a:pt x="694" y="43"/>
                    <a:pt x="696" y="42"/>
                  </a:cubicBezTo>
                  <a:lnTo>
                    <a:pt x="696" y="42"/>
                  </a:lnTo>
                  <a:cubicBezTo>
                    <a:pt x="694" y="43"/>
                    <a:pt x="691" y="44"/>
                    <a:pt x="689" y="45"/>
                  </a:cubicBezTo>
                  <a:lnTo>
                    <a:pt x="689" y="45"/>
                  </a:lnTo>
                  <a:cubicBezTo>
                    <a:pt x="689" y="45"/>
                    <a:pt x="689" y="45"/>
                    <a:pt x="689" y="45"/>
                  </a:cubicBezTo>
                  <a:lnTo>
                    <a:pt x="689" y="45"/>
                  </a:lnTo>
                  <a:cubicBezTo>
                    <a:pt x="688" y="45"/>
                    <a:pt x="688" y="45"/>
                    <a:pt x="687" y="45"/>
                  </a:cubicBezTo>
                  <a:lnTo>
                    <a:pt x="687" y="45"/>
                  </a:lnTo>
                  <a:cubicBezTo>
                    <a:pt x="688" y="45"/>
                    <a:pt x="688" y="44"/>
                    <a:pt x="689" y="44"/>
                  </a:cubicBezTo>
                  <a:lnTo>
                    <a:pt x="689" y="44"/>
                  </a:lnTo>
                  <a:cubicBezTo>
                    <a:pt x="688" y="44"/>
                    <a:pt x="687" y="45"/>
                    <a:pt x="687" y="45"/>
                  </a:cubicBezTo>
                  <a:lnTo>
                    <a:pt x="687" y="45"/>
                  </a:lnTo>
                  <a:cubicBezTo>
                    <a:pt x="687" y="45"/>
                    <a:pt x="687" y="45"/>
                    <a:pt x="687" y="45"/>
                  </a:cubicBezTo>
                  <a:lnTo>
                    <a:pt x="687" y="45"/>
                  </a:lnTo>
                  <a:cubicBezTo>
                    <a:pt x="687" y="45"/>
                    <a:pt x="686" y="45"/>
                    <a:pt x="686" y="45"/>
                  </a:cubicBezTo>
                  <a:lnTo>
                    <a:pt x="686" y="45"/>
                  </a:lnTo>
                  <a:cubicBezTo>
                    <a:pt x="687" y="45"/>
                    <a:pt x="688" y="45"/>
                    <a:pt x="689" y="45"/>
                  </a:cubicBezTo>
                  <a:lnTo>
                    <a:pt x="689" y="45"/>
                  </a:lnTo>
                  <a:cubicBezTo>
                    <a:pt x="688" y="45"/>
                    <a:pt x="687" y="45"/>
                    <a:pt x="686" y="45"/>
                  </a:cubicBezTo>
                  <a:lnTo>
                    <a:pt x="686" y="45"/>
                  </a:lnTo>
                  <a:cubicBezTo>
                    <a:pt x="686" y="45"/>
                    <a:pt x="686" y="45"/>
                    <a:pt x="686" y="45"/>
                  </a:cubicBezTo>
                  <a:lnTo>
                    <a:pt x="686" y="45"/>
                  </a:lnTo>
                  <a:cubicBezTo>
                    <a:pt x="685" y="46"/>
                    <a:pt x="685" y="46"/>
                    <a:pt x="684" y="46"/>
                  </a:cubicBezTo>
                  <a:lnTo>
                    <a:pt x="684" y="46"/>
                  </a:lnTo>
                  <a:cubicBezTo>
                    <a:pt x="684" y="46"/>
                    <a:pt x="684" y="46"/>
                    <a:pt x="684" y="46"/>
                  </a:cubicBezTo>
                  <a:lnTo>
                    <a:pt x="684" y="46"/>
                  </a:lnTo>
                  <a:cubicBezTo>
                    <a:pt x="685" y="46"/>
                    <a:pt x="685" y="45"/>
                    <a:pt x="685" y="45"/>
                  </a:cubicBezTo>
                  <a:lnTo>
                    <a:pt x="685" y="45"/>
                  </a:lnTo>
                  <a:cubicBezTo>
                    <a:pt x="685" y="45"/>
                    <a:pt x="685" y="46"/>
                    <a:pt x="684" y="46"/>
                  </a:cubicBezTo>
                  <a:lnTo>
                    <a:pt x="684" y="46"/>
                  </a:lnTo>
                  <a:cubicBezTo>
                    <a:pt x="684" y="46"/>
                    <a:pt x="684" y="46"/>
                    <a:pt x="684" y="46"/>
                  </a:cubicBezTo>
                  <a:lnTo>
                    <a:pt x="684" y="46"/>
                  </a:lnTo>
                  <a:cubicBezTo>
                    <a:pt x="683" y="46"/>
                    <a:pt x="682" y="46"/>
                    <a:pt x="681" y="47"/>
                  </a:cubicBezTo>
                  <a:lnTo>
                    <a:pt x="681" y="47"/>
                  </a:lnTo>
                  <a:cubicBezTo>
                    <a:pt x="681" y="47"/>
                    <a:pt x="682" y="46"/>
                    <a:pt x="682" y="46"/>
                  </a:cubicBezTo>
                  <a:lnTo>
                    <a:pt x="682" y="46"/>
                  </a:lnTo>
                  <a:cubicBezTo>
                    <a:pt x="678" y="48"/>
                    <a:pt x="674" y="49"/>
                    <a:pt x="671" y="50"/>
                  </a:cubicBezTo>
                  <a:lnTo>
                    <a:pt x="671" y="50"/>
                  </a:lnTo>
                  <a:cubicBezTo>
                    <a:pt x="675" y="49"/>
                    <a:pt x="678" y="48"/>
                    <a:pt x="681" y="47"/>
                  </a:cubicBezTo>
                  <a:lnTo>
                    <a:pt x="681" y="47"/>
                  </a:lnTo>
                  <a:cubicBezTo>
                    <a:pt x="672" y="49"/>
                    <a:pt x="663" y="51"/>
                    <a:pt x="654" y="54"/>
                  </a:cubicBezTo>
                  <a:cubicBezTo>
                    <a:pt x="649" y="55"/>
                    <a:pt x="645" y="56"/>
                    <a:pt x="642" y="58"/>
                  </a:cubicBezTo>
                  <a:lnTo>
                    <a:pt x="642" y="58"/>
                  </a:lnTo>
                  <a:lnTo>
                    <a:pt x="627" y="63"/>
                  </a:lnTo>
                  <a:lnTo>
                    <a:pt x="627" y="63"/>
                  </a:lnTo>
                  <a:cubicBezTo>
                    <a:pt x="627" y="63"/>
                    <a:pt x="627" y="63"/>
                    <a:pt x="627" y="63"/>
                  </a:cubicBezTo>
                  <a:cubicBezTo>
                    <a:pt x="627" y="63"/>
                    <a:pt x="627" y="63"/>
                    <a:pt x="627" y="63"/>
                  </a:cubicBezTo>
                  <a:lnTo>
                    <a:pt x="627" y="63"/>
                  </a:lnTo>
                  <a:lnTo>
                    <a:pt x="601" y="71"/>
                  </a:lnTo>
                  <a:cubicBezTo>
                    <a:pt x="601" y="71"/>
                    <a:pt x="601" y="71"/>
                    <a:pt x="601" y="71"/>
                  </a:cubicBezTo>
                  <a:lnTo>
                    <a:pt x="601" y="71"/>
                  </a:lnTo>
                  <a:cubicBezTo>
                    <a:pt x="601" y="71"/>
                    <a:pt x="601" y="71"/>
                    <a:pt x="601" y="71"/>
                  </a:cubicBezTo>
                  <a:lnTo>
                    <a:pt x="601" y="71"/>
                  </a:lnTo>
                  <a:cubicBezTo>
                    <a:pt x="601" y="71"/>
                    <a:pt x="601" y="71"/>
                    <a:pt x="601" y="71"/>
                  </a:cubicBezTo>
                  <a:lnTo>
                    <a:pt x="601" y="71"/>
                  </a:lnTo>
                  <a:cubicBezTo>
                    <a:pt x="584" y="77"/>
                    <a:pt x="570" y="82"/>
                    <a:pt x="557" y="86"/>
                  </a:cubicBezTo>
                  <a:lnTo>
                    <a:pt x="557" y="86"/>
                  </a:lnTo>
                  <a:cubicBezTo>
                    <a:pt x="576" y="80"/>
                    <a:pt x="592" y="74"/>
                    <a:pt x="605" y="70"/>
                  </a:cubicBezTo>
                  <a:lnTo>
                    <a:pt x="605" y="70"/>
                  </a:lnTo>
                  <a:cubicBezTo>
                    <a:pt x="607" y="70"/>
                    <a:pt x="609" y="69"/>
                    <a:pt x="610" y="69"/>
                  </a:cubicBezTo>
                  <a:lnTo>
                    <a:pt x="610" y="69"/>
                  </a:lnTo>
                  <a:cubicBezTo>
                    <a:pt x="610" y="69"/>
                    <a:pt x="610" y="69"/>
                    <a:pt x="609" y="69"/>
                  </a:cubicBezTo>
                  <a:lnTo>
                    <a:pt x="609" y="69"/>
                  </a:lnTo>
                  <a:cubicBezTo>
                    <a:pt x="606" y="71"/>
                    <a:pt x="603" y="72"/>
                    <a:pt x="599" y="73"/>
                  </a:cubicBezTo>
                  <a:lnTo>
                    <a:pt x="599" y="73"/>
                  </a:lnTo>
                  <a:cubicBezTo>
                    <a:pt x="602" y="72"/>
                    <a:pt x="605" y="71"/>
                    <a:pt x="608" y="70"/>
                  </a:cubicBezTo>
                  <a:lnTo>
                    <a:pt x="608" y="70"/>
                  </a:lnTo>
                  <a:cubicBezTo>
                    <a:pt x="608" y="70"/>
                    <a:pt x="608" y="70"/>
                    <a:pt x="608" y="71"/>
                  </a:cubicBezTo>
                  <a:lnTo>
                    <a:pt x="608" y="71"/>
                  </a:lnTo>
                  <a:cubicBezTo>
                    <a:pt x="607" y="71"/>
                    <a:pt x="606" y="71"/>
                    <a:pt x="605" y="72"/>
                  </a:cubicBezTo>
                  <a:lnTo>
                    <a:pt x="605" y="72"/>
                  </a:lnTo>
                  <a:cubicBezTo>
                    <a:pt x="601" y="73"/>
                    <a:pt x="597" y="74"/>
                    <a:pt x="593" y="76"/>
                  </a:cubicBezTo>
                  <a:lnTo>
                    <a:pt x="593" y="76"/>
                  </a:lnTo>
                  <a:cubicBezTo>
                    <a:pt x="595" y="75"/>
                    <a:pt x="597" y="74"/>
                    <a:pt x="599" y="73"/>
                  </a:cubicBezTo>
                  <a:lnTo>
                    <a:pt x="599" y="73"/>
                  </a:lnTo>
                  <a:cubicBezTo>
                    <a:pt x="591" y="76"/>
                    <a:pt x="584" y="78"/>
                    <a:pt x="576" y="81"/>
                  </a:cubicBezTo>
                  <a:lnTo>
                    <a:pt x="576" y="81"/>
                  </a:lnTo>
                  <a:cubicBezTo>
                    <a:pt x="568" y="84"/>
                    <a:pt x="558" y="86"/>
                    <a:pt x="548" y="89"/>
                  </a:cubicBezTo>
                  <a:lnTo>
                    <a:pt x="548" y="89"/>
                  </a:lnTo>
                  <a:cubicBezTo>
                    <a:pt x="551" y="88"/>
                    <a:pt x="554" y="87"/>
                    <a:pt x="557" y="86"/>
                  </a:cubicBezTo>
                  <a:lnTo>
                    <a:pt x="557" y="86"/>
                  </a:lnTo>
                  <a:cubicBezTo>
                    <a:pt x="554" y="87"/>
                    <a:pt x="551" y="88"/>
                    <a:pt x="548" y="89"/>
                  </a:cubicBezTo>
                  <a:lnTo>
                    <a:pt x="548" y="89"/>
                  </a:lnTo>
                  <a:cubicBezTo>
                    <a:pt x="548" y="89"/>
                    <a:pt x="548" y="89"/>
                    <a:pt x="548" y="89"/>
                  </a:cubicBezTo>
                  <a:lnTo>
                    <a:pt x="548" y="89"/>
                  </a:lnTo>
                  <a:cubicBezTo>
                    <a:pt x="550" y="89"/>
                    <a:pt x="553" y="88"/>
                    <a:pt x="557" y="87"/>
                  </a:cubicBezTo>
                  <a:lnTo>
                    <a:pt x="557" y="87"/>
                  </a:lnTo>
                  <a:cubicBezTo>
                    <a:pt x="555" y="88"/>
                    <a:pt x="553" y="89"/>
                    <a:pt x="552" y="89"/>
                  </a:cubicBezTo>
                  <a:lnTo>
                    <a:pt x="553" y="89"/>
                  </a:lnTo>
                  <a:cubicBezTo>
                    <a:pt x="557" y="88"/>
                    <a:pt x="560" y="87"/>
                    <a:pt x="564" y="86"/>
                  </a:cubicBezTo>
                  <a:lnTo>
                    <a:pt x="564" y="86"/>
                  </a:lnTo>
                  <a:cubicBezTo>
                    <a:pt x="560" y="87"/>
                    <a:pt x="557" y="88"/>
                    <a:pt x="554" y="89"/>
                  </a:cubicBezTo>
                  <a:lnTo>
                    <a:pt x="553" y="89"/>
                  </a:lnTo>
                  <a:cubicBezTo>
                    <a:pt x="538" y="94"/>
                    <a:pt x="524" y="98"/>
                    <a:pt x="509" y="103"/>
                  </a:cubicBezTo>
                  <a:lnTo>
                    <a:pt x="509" y="103"/>
                  </a:lnTo>
                  <a:cubicBezTo>
                    <a:pt x="522" y="99"/>
                    <a:pt x="536" y="94"/>
                    <a:pt x="552" y="89"/>
                  </a:cubicBezTo>
                  <a:lnTo>
                    <a:pt x="548" y="89"/>
                  </a:lnTo>
                  <a:cubicBezTo>
                    <a:pt x="506" y="103"/>
                    <a:pt x="486" y="110"/>
                    <a:pt x="472" y="114"/>
                  </a:cubicBezTo>
                  <a:lnTo>
                    <a:pt x="472" y="114"/>
                  </a:lnTo>
                  <a:cubicBezTo>
                    <a:pt x="471" y="115"/>
                    <a:pt x="470" y="115"/>
                    <a:pt x="468" y="116"/>
                  </a:cubicBezTo>
                  <a:cubicBezTo>
                    <a:pt x="470" y="115"/>
                    <a:pt x="471" y="115"/>
                    <a:pt x="472" y="114"/>
                  </a:cubicBezTo>
                  <a:lnTo>
                    <a:pt x="472" y="114"/>
                  </a:lnTo>
                  <a:cubicBezTo>
                    <a:pt x="472" y="114"/>
                    <a:pt x="471" y="115"/>
                    <a:pt x="471" y="115"/>
                  </a:cubicBezTo>
                  <a:lnTo>
                    <a:pt x="471" y="115"/>
                  </a:lnTo>
                  <a:cubicBezTo>
                    <a:pt x="475" y="114"/>
                    <a:pt x="481" y="112"/>
                    <a:pt x="488" y="110"/>
                  </a:cubicBezTo>
                  <a:lnTo>
                    <a:pt x="488" y="110"/>
                  </a:lnTo>
                  <a:cubicBezTo>
                    <a:pt x="494" y="108"/>
                    <a:pt x="500" y="106"/>
                    <a:pt x="507" y="104"/>
                  </a:cubicBezTo>
                  <a:lnTo>
                    <a:pt x="507" y="104"/>
                  </a:lnTo>
                  <a:cubicBezTo>
                    <a:pt x="496" y="108"/>
                    <a:pt x="485" y="111"/>
                    <a:pt x="475" y="115"/>
                  </a:cubicBezTo>
                  <a:lnTo>
                    <a:pt x="475" y="115"/>
                  </a:lnTo>
                  <a:cubicBezTo>
                    <a:pt x="472" y="115"/>
                    <a:pt x="470" y="115"/>
                    <a:pt x="469" y="115"/>
                  </a:cubicBezTo>
                  <a:lnTo>
                    <a:pt x="469" y="115"/>
                  </a:lnTo>
                  <a:cubicBezTo>
                    <a:pt x="468" y="116"/>
                    <a:pt x="468" y="116"/>
                    <a:pt x="468" y="116"/>
                  </a:cubicBezTo>
                  <a:lnTo>
                    <a:pt x="468" y="116"/>
                  </a:lnTo>
                  <a:cubicBezTo>
                    <a:pt x="468" y="116"/>
                    <a:pt x="468" y="116"/>
                    <a:pt x="468" y="116"/>
                  </a:cubicBezTo>
                  <a:lnTo>
                    <a:pt x="468" y="116"/>
                  </a:lnTo>
                  <a:cubicBezTo>
                    <a:pt x="461" y="118"/>
                    <a:pt x="454" y="120"/>
                    <a:pt x="448" y="122"/>
                  </a:cubicBezTo>
                  <a:lnTo>
                    <a:pt x="448" y="122"/>
                  </a:lnTo>
                  <a:cubicBezTo>
                    <a:pt x="446" y="123"/>
                    <a:pt x="444" y="124"/>
                    <a:pt x="442" y="124"/>
                  </a:cubicBezTo>
                  <a:cubicBezTo>
                    <a:pt x="443" y="124"/>
                    <a:pt x="444" y="124"/>
                    <a:pt x="445" y="123"/>
                  </a:cubicBezTo>
                  <a:lnTo>
                    <a:pt x="445" y="123"/>
                  </a:lnTo>
                  <a:cubicBezTo>
                    <a:pt x="444" y="124"/>
                    <a:pt x="443" y="124"/>
                    <a:pt x="442" y="124"/>
                  </a:cubicBezTo>
                  <a:lnTo>
                    <a:pt x="444" y="124"/>
                  </a:lnTo>
                  <a:cubicBezTo>
                    <a:pt x="446" y="123"/>
                    <a:pt x="449" y="122"/>
                    <a:pt x="451" y="122"/>
                  </a:cubicBezTo>
                  <a:lnTo>
                    <a:pt x="451" y="122"/>
                  </a:lnTo>
                  <a:cubicBezTo>
                    <a:pt x="457" y="120"/>
                    <a:pt x="461" y="119"/>
                    <a:pt x="465" y="118"/>
                  </a:cubicBezTo>
                  <a:lnTo>
                    <a:pt x="465" y="118"/>
                  </a:lnTo>
                  <a:cubicBezTo>
                    <a:pt x="458" y="120"/>
                    <a:pt x="452" y="122"/>
                    <a:pt x="446" y="124"/>
                  </a:cubicBezTo>
                  <a:lnTo>
                    <a:pt x="444" y="124"/>
                  </a:lnTo>
                  <a:cubicBezTo>
                    <a:pt x="443" y="125"/>
                    <a:pt x="442" y="125"/>
                    <a:pt x="441" y="125"/>
                  </a:cubicBezTo>
                  <a:lnTo>
                    <a:pt x="441" y="125"/>
                  </a:lnTo>
                  <a:cubicBezTo>
                    <a:pt x="441" y="125"/>
                    <a:pt x="441" y="125"/>
                    <a:pt x="441" y="125"/>
                  </a:cubicBezTo>
                  <a:lnTo>
                    <a:pt x="441" y="125"/>
                  </a:lnTo>
                  <a:cubicBezTo>
                    <a:pt x="437" y="126"/>
                    <a:pt x="433" y="128"/>
                    <a:pt x="429" y="129"/>
                  </a:cubicBezTo>
                  <a:lnTo>
                    <a:pt x="429" y="129"/>
                  </a:lnTo>
                  <a:cubicBezTo>
                    <a:pt x="430" y="129"/>
                    <a:pt x="430" y="129"/>
                    <a:pt x="431" y="129"/>
                  </a:cubicBezTo>
                  <a:lnTo>
                    <a:pt x="431" y="129"/>
                  </a:lnTo>
                  <a:cubicBezTo>
                    <a:pt x="430" y="129"/>
                    <a:pt x="428" y="130"/>
                    <a:pt x="427" y="130"/>
                  </a:cubicBezTo>
                  <a:lnTo>
                    <a:pt x="427" y="130"/>
                  </a:lnTo>
                  <a:cubicBezTo>
                    <a:pt x="427" y="130"/>
                    <a:pt x="428" y="130"/>
                    <a:pt x="429" y="129"/>
                  </a:cubicBezTo>
                  <a:lnTo>
                    <a:pt x="429" y="129"/>
                  </a:lnTo>
                  <a:cubicBezTo>
                    <a:pt x="424" y="131"/>
                    <a:pt x="420" y="132"/>
                    <a:pt x="415" y="133"/>
                  </a:cubicBezTo>
                  <a:lnTo>
                    <a:pt x="419" y="133"/>
                  </a:lnTo>
                  <a:cubicBezTo>
                    <a:pt x="408" y="137"/>
                    <a:pt x="394" y="142"/>
                    <a:pt x="376" y="148"/>
                  </a:cubicBezTo>
                  <a:lnTo>
                    <a:pt x="376" y="148"/>
                  </a:lnTo>
                  <a:lnTo>
                    <a:pt x="379" y="147"/>
                  </a:lnTo>
                  <a:lnTo>
                    <a:pt x="379" y="147"/>
                  </a:lnTo>
                  <a:cubicBezTo>
                    <a:pt x="377" y="148"/>
                    <a:pt x="374" y="149"/>
                    <a:pt x="372" y="150"/>
                  </a:cubicBezTo>
                  <a:lnTo>
                    <a:pt x="372" y="150"/>
                  </a:lnTo>
                  <a:cubicBezTo>
                    <a:pt x="373" y="149"/>
                    <a:pt x="375" y="149"/>
                    <a:pt x="376" y="148"/>
                  </a:cubicBezTo>
                  <a:lnTo>
                    <a:pt x="376" y="148"/>
                  </a:lnTo>
                  <a:lnTo>
                    <a:pt x="362" y="151"/>
                  </a:lnTo>
                  <a:cubicBezTo>
                    <a:pt x="364" y="151"/>
                    <a:pt x="366" y="151"/>
                    <a:pt x="368" y="151"/>
                  </a:cubicBezTo>
                  <a:lnTo>
                    <a:pt x="368" y="151"/>
                  </a:lnTo>
                  <a:cubicBezTo>
                    <a:pt x="366" y="151"/>
                    <a:pt x="364" y="152"/>
                    <a:pt x="362" y="152"/>
                  </a:cubicBezTo>
                  <a:lnTo>
                    <a:pt x="362" y="152"/>
                  </a:lnTo>
                  <a:cubicBezTo>
                    <a:pt x="364" y="151"/>
                    <a:pt x="364" y="151"/>
                    <a:pt x="362" y="151"/>
                  </a:cubicBezTo>
                  <a:lnTo>
                    <a:pt x="362" y="151"/>
                  </a:lnTo>
                  <a:lnTo>
                    <a:pt x="309" y="168"/>
                  </a:lnTo>
                  <a:lnTo>
                    <a:pt x="309" y="168"/>
                  </a:lnTo>
                  <a:cubicBezTo>
                    <a:pt x="315" y="167"/>
                    <a:pt x="321" y="165"/>
                    <a:pt x="327" y="163"/>
                  </a:cubicBezTo>
                  <a:lnTo>
                    <a:pt x="327" y="163"/>
                  </a:lnTo>
                  <a:lnTo>
                    <a:pt x="311" y="168"/>
                  </a:lnTo>
                  <a:lnTo>
                    <a:pt x="311" y="168"/>
                  </a:lnTo>
                  <a:cubicBezTo>
                    <a:pt x="311" y="168"/>
                    <a:pt x="310" y="168"/>
                    <a:pt x="309" y="168"/>
                  </a:cubicBezTo>
                  <a:cubicBezTo>
                    <a:pt x="309" y="168"/>
                    <a:pt x="309" y="168"/>
                    <a:pt x="309" y="168"/>
                  </a:cubicBezTo>
                  <a:lnTo>
                    <a:pt x="309" y="168"/>
                  </a:lnTo>
                  <a:lnTo>
                    <a:pt x="283" y="177"/>
                  </a:lnTo>
                  <a:cubicBezTo>
                    <a:pt x="290" y="175"/>
                    <a:pt x="296" y="173"/>
                    <a:pt x="301" y="172"/>
                  </a:cubicBezTo>
                  <a:lnTo>
                    <a:pt x="301" y="172"/>
                  </a:lnTo>
                  <a:cubicBezTo>
                    <a:pt x="299" y="173"/>
                    <a:pt x="297" y="173"/>
                    <a:pt x="295" y="174"/>
                  </a:cubicBezTo>
                  <a:lnTo>
                    <a:pt x="295" y="174"/>
                  </a:lnTo>
                  <a:cubicBezTo>
                    <a:pt x="296" y="174"/>
                    <a:pt x="297" y="174"/>
                    <a:pt x="298" y="173"/>
                  </a:cubicBezTo>
                  <a:lnTo>
                    <a:pt x="298" y="173"/>
                  </a:lnTo>
                  <a:lnTo>
                    <a:pt x="293" y="175"/>
                  </a:lnTo>
                  <a:lnTo>
                    <a:pt x="293" y="175"/>
                  </a:lnTo>
                  <a:cubicBezTo>
                    <a:pt x="293" y="175"/>
                    <a:pt x="292" y="175"/>
                    <a:pt x="292" y="175"/>
                  </a:cubicBezTo>
                  <a:lnTo>
                    <a:pt x="292" y="175"/>
                  </a:lnTo>
                  <a:lnTo>
                    <a:pt x="292" y="175"/>
                  </a:lnTo>
                  <a:lnTo>
                    <a:pt x="291" y="176"/>
                  </a:lnTo>
                  <a:lnTo>
                    <a:pt x="291" y="176"/>
                  </a:lnTo>
                  <a:lnTo>
                    <a:pt x="295" y="175"/>
                  </a:lnTo>
                  <a:lnTo>
                    <a:pt x="295" y="175"/>
                  </a:lnTo>
                  <a:cubicBezTo>
                    <a:pt x="295" y="175"/>
                    <a:pt x="294" y="176"/>
                    <a:pt x="293" y="176"/>
                  </a:cubicBezTo>
                  <a:lnTo>
                    <a:pt x="293" y="176"/>
                  </a:lnTo>
                  <a:cubicBezTo>
                    <a:pt x="294" y="176"/>
                    <a:pt x="295" y="175"/>
                    <a:pt x="296" y="175"/>
                  </a:cubicBezTo>
                  <a:lnTo>
                    <a:pt x="296" y="175"/>
                  </a:lnTo>
                  <a:lnTo>
                    <a:pt x="295" y="175"/>
                  </a:lnTo>
                  <a:lnTo>
                    <a:pt x="295" y="175"/>
                  </a:lnTo>
                  <a:cubicBezTo>
                    <a:pt x="296" y="175"/>
                    <a:pt x="297" y="175"/>
                    <a:pt x="298" y="174"/>
                  </a:cubicBezTo>
                  <a:lnTo>
                    <a:pt x="298" y="174"/>
                  </a:lnTo>
                  <a:lnTo>
                    <a:pt x="301" y="174"/>
                  </a:lnTo>
                  <a:lnTo>
                    <a:pt x="301" y="174"/>
                  </a:lnTo>
                  <a:cubicBezTo>
                    <a:pt x="299" y="174"/>
                    <a:pt x="298" y="175"/>
                    <a:pt x="296" y="175"/>
                  </a:cubicBezTo>
                  <a:lnTo>
                    <a:pt x="296" y="175"/>
                  </a:lnTo>
                  <a:lnTo>
                    <a:pt x="300" y="174"/>
                  </a:lnTo>
                  <a:lnTo>
                    <a:pt x="300" y="174"/>
                  </a:lnTo>
                  <a:cubicBezTo>
                    <a:pt x="297" y="175"/>
                    <a:pt x="294" y="176"/>
                    <a:pt x="291" y="177"/>
                  </a:cubicBezTo>
                  <a:cubicBezTo>
                    <a:pt x="291" y="177"/>
                    <a:pt x="291" y="177"/>
                    <a:pt x="291" y="177"/>
                  </a:cubicBezTo>
                  <a:lnTo>
                    <a:pt x="291" y="177"/>
                  </a:lnTo>
                  <a:cubicBezTo>
                    <a:pt x="289" y="178"/>
                    <a:pt x="287" y="178"/>
                    <a:pt x="285" y="179"/>
                  </a:cubicBezTo>
                  <a:lnTo>
                    <a:pt x="285" y="179"/>
                  </a:lnTo>
                  <a:cubicBezTo>
                    <a:pt x="288" y="178"/>
                    <a:pt x="290" y="177"/>
                    <a:pt x="293" y="176"/>
                  </a:cubicBezTo>
                  <a:lnTo>
                    <a:pt x="293" y="176"/>
                  </a:lnTo>
                  <a:cubicBezTo>
                    <a:pt x="290" y="177"/>
                    <a:pt x="288" y="178"/>
                    <a:pt x="285" y="178"/>
                  </a:cubicBezTo>
                  <a:lnTo>
                    <a:pt x="285" y="178"/>
                  </a:lnTo>
                  <a:cubicBezTo>
                    <a:pt x="286" y="178"/>
                    <a:pt x="288" y="177"/>
                    <a:pt x="290" y="176"/>
                  </a:cubicBezTo>
                  <a:lnTo>
                    <a:pt x="290" y="176"/>
                  </a:lnTo>
                  <a:lnTo>
                    <a:pt x="281" y="179"/>
                  </a:lnTo>
                  <a:lnTo>
                    <a:pt x="281" y="179"/>
                  </a:lnTo>
                  <a:cubicBezTo>
                    <a:pt x="273" y="182"/>
                    <a:pt x="265" y="184"/>
                    <a:pt x="256" y="186"/>
                  </a:cubicBezTo>
                  <a:cubicBezTo>
                    <a:pt x="256" y="186"/>
                    <a:pt x="256" y="186"/>
                    <a:pt x="256" y="186"/>
                  </a:cubicBezTo>
                  <a:lnTo>
                    <a:pt x="256" y="186"/>
                  </a:lnTo>
                  <a:cubicBezTo>
                    <a:pt x="256" y="186"/>
                    <a:pt x="255" y="187"/>
                    <a:pt x="255" y="187"/>
                  </a:cubicBezTo>
                  <a:lnTo>
                    <a:pt x="255" y="187"/>
                  </a:lnTo>
                  <a:cubicBezTo>
                    <a:pt x="255" y="187"/>
                    <a:pt x="255" y="187"/>
                    <a:pt x="255" y="187"/>
                  </a:cubicBezTo>
                  <a:lnTo>
                    <a:pt x="255" y="187"/>
                  </a:lnTo>
                  <a:cubicBezTo>
                    <a:pt x="251" y="189"/>
                    <a:pt x="247" y="191"/>
                    <a:pt x="245" y="192"/>
                  </a:cubicBezTo>
                  <a:lnTo>
                    <a:pt x="245" y="192"/>
                  </a:lnTo>
                  <a:cubicBezTo>
                    <a:pt x="246" y="192"/>
                    <a:pt x="247" y="191"/>
                    <a:pt x="248" y="191"/>
                  </a:cubicBezTo>
                  <a:lnTo>
                    <a:pt x="248" y="191"/>
                  </a:lnTo>
                  <a:cubicBezTo>
                    <a:pt x="248" y="191"/>
                    <a:pt x="248" y="191"/>
                    <a:pt x="248" y="191"/>
                  </a:cubicBezTo>
                  <a:lnTo>
                    <a:pt x="248" y="191"/>
                  </a:lnTo>
                  <a:cubicBezTo>
                    <a:pt x="246" y="192"/>
                    <a:pt x="245" y="192"/>
                    <a:pt x="244" y="193"/>
                  </a:cubicBezTo>
                  <a:lnTo>
                    <a:pt x="244" y="193"/>
                  </a:lnTo>
                  <a:cubicBezTo>
                    <a:pt x="244" y="192"/>
                    <a:pt x="245" y="192"/>
                    <a:pt x="245" y="192"/>
                  </a:cubicBezTo>
                  <a:lnTo>
                    <a:pt x="245" y="192"/>
                  </a:lnTo>
                  <a:cubicBezTo>
                    <a:pt x="243" y="192"/>
                    <a:pt x="241" y="193"/>
                    <a:pt x="241" y="193"/>
                  </a:cubicBezTo>
                  <a:cubicBezTo>
                    <a:pt x="240" y="193"/>
                    <a:pt x="243" y="191"/>
                    <a:pt x="255" y="187"/>
                  </a:cubicBezTo>
                  <a:lnTo>
                    <a:pt x="255" y="187"/>
                  </a:lnTo>
                  <a:cubicBezTo>
                    <a:pt x="239" y="191"/>
                    <a:pt x="225" y="195"/>
                    <a:pt x="214" y="199"/>
                  </a:cubicBezTo>
                  <a:lnTo>
                    <a:pt x="214" y="199"/>
                  </a:lnTo>
                  <a:cubicBezTo>
                    <a:pt x="218" y="198"/>
                    <a:pt x="223" y="197"/>
                    <a:pt x="230" y="195"/>
                  </a:cubicBezTo>
                  <a:lnTo>
                    <a:pt x="230" y="195"/>
                  </a:lnTo>
                  <a:cubicBezTo>
                    <a:pt x="230" y="195"/>
                    <a:pt x="230" y="195"/>
                    <a:pt x="230" y="195"/>
                  </a:cubicBezTo>
                  <a:lnTo>
                    <a:pt x="230" y="195"/>
                  </a:lnTo>
                  <a:cubicBezTo>
                    <a:pt x="230" y="195"/>
                    <a:pt x="230" y="195"/>
                    <a:pt x="230" y="195"/>
                  </a:cubicBezTo>
                  <a:lnTo>
                    <a:pt x="230" y="195"/>
                  </a:lnTo>
                  <a:cubicBezTo>
                    <a:pt x="228" y="197"/>
                    <a:pt x="226" y="198"/>
                    <a:pt x="223" y="200"/>
                  </a:cubicBezTo>
                  <a:lnTo>
                    <a:pt x="223" y="200"/>
                  </a:lnTo>
                  <a:cubicBezTo>
                    <a:pt x="222" y="200"/>
                    <a:pt x="220" y="201"/>
                    <a:pt x="219" y="201"/>
                  </a:cubicBezTo>
                  <a:lnTo>
                    <a:pt x="219" y="201"/>
                  </a:lnTo>
                  <a:cubicBezTo>
                    <a:pt x="222" y="199"/>
                    <a:pt x="226" y="197"/>
                    <a:pt x="230" y="195"/>
                  </a:cubicBezTo>
                  <a:lnTo>
                    <a:pt x="230" y="195"/>
                  </a:lnTo>
                  <a:cubicBezTo>
                    <a:pt x="225" y="197"/>
                    <a:pt x="221" y="199"/>
                    <a:pt x="216" y="202"/>
                  </a:cubicBezTo>
                  <a:lnTo>
                    <a:pt x="216" y="202"/>
                  </a:lnTo>
                  <a:cubicBezTo>
                    <a:pt x="217" y="201"/>
                    <a:pt x="218" y="201"/>
                    <a:pt x="219" y="201"/>
                  </a:cubicBezTo>
                  <a:lnTo>
                    <a:pt x="219" y="201"/>
                  </a:lnTo>
                  <a:cubicBezTo>
                    <a:pt x="218" y="201"/>
                    <a:pt x="218" y="202"/>
                    <a:pt x="217" y="202"/>
                  </a:cubicBezTo>
                  <a:lnTo>
                    <a:pt x="217" y="202"/>
                  </a:lnTo>
                  <a:cubicBezTo>
                    <a:pt x="217" y="202"/>
                    <a:pt x="216" y="202"/>
                    <a:pt x="216" y="202"/>
                  </a:cubicBezTo>
                  <a:lnTo>
                    <a:pt x="216" y="202"/>
                  </a:lnTo>
                  <a:cubicBezTo>
                    <a:pt x="216" y="202"/>
                    <a:pt x="215" y="203"/>
                    <a:pt x="213" y="203"/>
                  </a:cubicBezTo>
                  <a:lnTo>
                    <a:pt x="213" y="203"/>
                  </a:lnTo>
                  <a:cubicBezTo>
                    <a:pt x="214" y="203"/>
                    <a:pt x="215" y="202"/>
                    <a:pt x="216" y="202"/>
                  </a:cubicBezTo>
                  <a:lnTo>
                    <a:pt x="216" y="202"/>
                  </a:lnTo>
                  <a:cubicBezTo>
                    <a:pt x="212" y="203"/>
                    <a:pt x="209" y="203"/>
                    <a:pt x="206" y="204"/>
                  </a:cubicBezTo>
                  <a:lnTo>
                    <a:pt x="206" y="204"/>
                  </a:lnTo>
                  <a:cubicBezTo>
                    <a:pt x="213" y="201"/>
                    <a:pt x="221" y="198"/>
                    <a:pt x="230" y="195"/>
                  </a:cubicBezTo>
                  <a:lnTo>
                    <a:pt x="230" y="195"/>
                  </a:lnTo>
                  <a:cubicBezTo>
                    <a:pt x="230" y="195"/>
                    <a:pt x="230" y="195"/>
                    <a:pt x="230" y="195"/>
                  </a:cubicBezTo>
                  <a:lnTo>
                    <a:pt x="230" y="195"/>
                  </a:lnTo>
                  <a:lnTo>
                    <a:pt x="203" y="204"/>
                  </a:lnTo>
                  <a:lnTo>
                    <a:pt x="203" y="204"/>
                  </a:lnTo>
                  <a:cubicBezTo>
                    <a:pt x="206" y="202"/>
                    <a:pt x="210" y="201"/>
                    <a:pt x="214" y="199"/>
                  </a:cubicBezTo>
                  <a:lnTo>
                    <a:pt x="214" y="199"/>
                  </a:lnTo>
                  <a:cubicBezTo>
                    <a:pt x="205" y="202"/>
                    <a:pt x="201" y="203"/>
                    <a:pt x="198" y="206"/>
                  </a:cubicBezTo>
                  <a:lnTo>
                    <a:pt x="198" y="206"/>
                  </a:lnTo>
                  <a:cubicBezTo>
                    <a:pt x="177" y="213"/>
                    <a:pt x="177" y="213"/>
                    <a:pt x="177" y="213"/>
                  </a:cubicBezTo>
                  <a:cubicBezTo>
                    <a:pt x="177" y="213"/>
                    <a:pt x="177" y="213"/>
                    <a:pt x="150" y="221"/>
                  </a:cubicBezTo>
                  <a:cubicBezTo>
                    <a:pt x="155" y="220"/>
                    <a:pt x="158" y="220"/>
                    <a:pt x="160" y="219"/>
                  </a:cubicBezTo>
                  <a:lnTo>
                    <a:pt x="160" y="219"/>
                  </a:lnTo>
                  <a:cubicBezTo>
                    <a:pt x="159" y="219"/>
                    <a:pt x="159" y="220"/>
                    <a:pt x="158" y="220"/>
                  </a:cubicBezTo>
                  <a:lnTo>
                    <a:pt x="158" y="220"/>
                  </a:lnTo>
                  <a:cubicBezTo>
                    <a:pt x="160" y="220"/>
                    <a:pt x="161" y="219"/>
                    <a:pt x="161" y="219"/>
                  </a:cubicBezTo>
                  <a:lnTo>
                    <a:pt x="161" y="219"/>
                  </a:lnTo>
                  <a:cubicBezTo>
                    <a:pt x="162" y="219"/>
                    <a:pt x="163" y="219"/>
                    <a:pt x="163" y="219"/>
                  </a:cubicBezTo>
                  <a:cubicBezTo>
                    <a:pt x="164" y="219"/>
                    <a:pt x="164" y="219"/>
                    <a:pt x="164" y="219"/>
                  </a:cubicBezTo>
                  <a:lnTo>
                    <a:pt x="164" y="219"/>
                  </a:lnTo>
                  <a:cubicBezTo>
                    <a:pt x="162" y="219"/>
                    <a:pt x="161" y="220"/>
                    <a:pt x="160" y="220"/>
                  </a:cubicBezTo>
                  <a:lnTo>
                    <a:pt x="160" y="220"/>
                  </a:lnTo>
                  <a:cubicBezTo>
                    <a:pt x="161" y="220"/>
                    <a:pt x="163" y="219"/>
                    <a:pt x="164" y="219"/>
                  </a:cubicBezTo>
                  <a:lnTo>
                    <a:pt x="164" y="219"/>
                  </a:lnTo>
                  <a:cubicBezTo>
                    <a:pt x="164" y="219"/>
                    <a:pt x="163" y="219"/>
                    <a:pt x="163" y="219"/>
                  </a:cubicBezTo>
                  <a:cubicBezTo>
                    <a:pt x="163" y="219"/>
                    <a:pt x="164" y="219"/>
                    <a:pt x="165" y="219"/>
                  </a:cubicBezTo>
                  <a:lnTo>
                    <a:pt x="165" y="219"/>
                  </a:lnTo>
                  <a:cubicBezTo>
                    <a:pt x="166" y="218"/>
                    <a:pt x="167" y="218"/>
                    <a:pt x="169" y="218"/>
                  </a:cubicBezTo>
                  <a:lnTo>
                    <a:pt x="169" y="218"/>
                  </a:lnTo>
                  <a:cubicBezTo>
                    <a:pt x="166" y="219"/>
                    <a:pt x="163" y="220"/>
                    <a:pt x="161" y="220"/>
                  </a:cubicBezTo>
                  <a:lnTo>
                    <a:pt x="161" y="220"/>
                  </a:lnTo>
                  <a:cubicBezTo>
                    <a:pt x="160" y="221"/>
                    <a:pt x="159" y="221"/>
                    <a:pt x="158" y="221"/>
                  </a:cubicBezTo>
                  <a:lnTo>
                    <a:pt x="158" y="221"/>
                  </a:lnTo>
                  <a:cubicBezTo>
                    <a:pt x="159" y="221"/>
                    <a:pt x="159" y="220"/>
                    <a:pt x="160" y="220"/>
                  </a:cubicBezTo>
                  <a:lnTo>
                    <a:pt x="160" y="220"/>
                  </a:lnTo>
                  <a:cubicBezTo>
                    <a:pt x="159" y="220"/>
                    <a:pt x="158" y="221"/>
                    <a:pt x="157" y="221"/>
                  </a:cubicBezTo>
                  <a:lnTo>
                    <a:pt x="157" y="221"/>
                  </a:lnTo>
                  <a:cubicBezTo>
                    <a:pt x="156" y="221"/>
                    <a:pt x="156" y="221"/>
                    <a:pt x="156" y="221"/>
                  </a:cubicBezTo>
                  <a:lnTo>
                    <a:pt x="156" y="221"/>
                  </a:lnTo>
                  <a:cubicBezTo>
                    <a:pt x="157" y="221"/>
                    <a:pt x="157" y="220"/>
                    <a:pt x="158" y="220"/>
                  </a:cubicBezTo>
                  <a:lnTo>
                    <a:pt x="158" y="220"/>
                  </a:lnTo>
                  <a:cubicBezTo>
                    <a:pt x="157" y="220"/>
                    <a:pt x="155" y="221"/>
                    <a:pt x="153" y="221"/>
                  </a:cubicBezTo>
                  <a:lnTo>
                    <a:pt x="153" y="221"/>
                  </a:lnTo>
                  <a:cubicBezTo>
                    <a:pt x="152" y="221"/>
                    <a:pt x="151" y="221"/>
                    <a:pt x="150" y="221"/>
                  </a:cubicBezTo>
                  <a:cubicBezTo>
                    <a:pt x="151" y="221"/>
                    <a:pt x="152" y="222"/>
                    <a:pt x="152" y="222"/>
                  </a:cubicBezTo>
                  <a:lnTo>
                    <a:pt x="152" y="222"/>
                  </a:lnTo>
                  <a:cubicBezTo>
                    <a:pt x="146" y="224"/>
                    <a:pt x="137" y="226"/>
                    <a:pt x="124" y="230"/>
                  </a:cubicBezTo>
                  <a:cubicBezTo>
                    <a:pt x="121" y="231"/>
                    <a:pt x="118" y="233"/>
                    <a:pt x="115" y="234"/>
                  </a:cubicBezTo>
                  <a:lnTo>
                    <a:pt x="115" y="234"/>
                  </a:lnTo>
                  <a:cubicBezTo>
                    <a:pt x="110" y="235"/>
                    <a:pt x="105" y="237"/>
                    <a:pt x="100" y="238"/>
                  </a:cubicBezTo>
                  <a:lnTo>
                    <a:pt x="100" y="238"/>
                  </a:lnTo>
                  <a:lnTo>
                    <a:pt x="97" y="239"/>
                  </a:lnTo>
                  <a:cubicBezTo>
                    <a:pt x="97" y="239"/>
                    <a:pt x="98" y="239"/>
                    <a:pt x="98" y="239"/>
                  </a:cubicBezTo>
                  <a:lnTo>
                    <a:pt x="98" y="239"/>
                  </a:lnTo>
                  <a:cubicBezTo>
                    <a:pt x="89" y="242"/>
                    <a:pt x="80" y="245"/>
                    <a:pt x="71" y="248"/>
                  </a:cubicBezTo>
                  <a:cubicBezTo>
                    <a:pt x="73" y="248"/>
                    <a:pt x="76" y="248"/>
                    <a:pt x="79" y="247"/>
                  </a:cubicBezTo>
                  <a:lnTo>
                    <a:pt x="79" y="247"/>
                  </a:lnTo>
                  <a:cubicBezTo>
                    <a:pt x="74" y="248"/>
                    <a:pt x="61" y="253"/>
                    <a:pt x="62" y="253"/>
                  </a:cubicBezTo>
                  <a:cubicBezTo>
                    <a:pt x="62" y="253"/>
                    <a:pt x="65" y="252"/>
                    <a:pt x="71" y="250"/>
                  </a:cubicBezTo>
                  <a:lnTo>
                    <a:pt x="71" y="250"/>
                  </a:lnTo>
                  <a:cubicBezTo>
                    <a:pt x="61" y="254"/>
                    <a:pt x="52" y="257"/>
                    <a:pt x="43" y="260"/>
                  </a:cubicBezTo>
                  <a:lnTo>
                    <a:pt x="43" y="260"/>
                  </a:lnTo>
                  <a:cubicBezTo>
                    <a:pt x="32" y="264"/>
                    <a:pt x="18" y="268"/>
                    <a:pt x="0" y="274"/>
                  </a:cubicBezTo>
                  <a:cubicBezTo>
                    <a:pt x="10" y="272"/>
                    <a:pt x="18" y="269"/>
                    <a:pt x="24" y="268"/>
                  </a:cubicBezTo>
                  <a:lnTo>
                    <a:pt x="24" y="268"/>
                  </a:lnTo>
                  <a:cubicBezTo>
                    <a:pt x="18" y="270"/>
                    <a:pt x="13" y="272"/>
                    <a:pt x="9" y="274"/>
                  </a:cubicBezTo>
                  <a:cubicBezTo>
                    <a:pt x="16" y="271"/>
                    <a:pt x="22" y="269"/>
                    <a:pt x="27" y="267"/>
                  </a:cubicBezTo>
                  <a:lnTo>
                    <a:pt x="27" y="267"/>
                  </a:lnTo>
                  <a:cubicBezTo>
                    <a:pt x="51" y="260"/>
                    <a:pt x="51" y="260"/>
                    <a:pt x="88" y="248"/>
                  </a:cubicBezTo>
                  <a:lnTo>
                    <a:pt x="88" y="248"/>
                  </a:lnTo>
                  <a:cubicBezTo>
                    <a:pt x="85" y="248"/>
                    <a:pt x="82" y="248"/>
                    <a:pt x="44" y="260"/>
                  </a:cubicBezTo>
                  <a:lnTo>
                    <a:pt x="44" y="260"/>
                  </a:lnTo>
                  <a:cubicBezTo>
                    <a:pt x="54" y="256"/>
                    <a:pt x="59" y="255"/>
                    <a:pt x="76" y="249"/>
                  </a:cubicBezTo>
                  <a:lnTo>
                    <a:pt x="76" y="249"/>
                  </a:lnTo>
                  <a:cubicBezTo>
                    <a:pt x="77" y="248"/>
                    <a:pt x="79" y="248"/>
                    <a:pt x="81" y="247"/>
                  </a:cubicBezTo>
                  <a:lnTo>
                    <a:pt x="81" y="247"/>
                  </a:lnTo>
                  <a:cubicBezTo>
                    <a:pt x="81" y="247"/>
                    <a:pt x="80" y="248"/>
                    <a:pt x="80" y="248"/>
                  </a:cubicBezTo>
                  <a:lnTo>
                    <a:pt x="126" y="235"/>
                  </a:lnTo>
                  <a:lnTo>
                    <a:pt x="126" y="235"/>
                  </a:lnTo>
                  <a:lnTo>
                    <a:pt x="115" y="239"/>
                  </a:lnTo>
                  <a:cubicBezTo>
                    <a:pt x="104" y="243"/>
                    <a:pt x="96" y="246"/>
                    <a:pt x="88" y="248"/>
                  </a:cubicBezTo>
                  <a:lnTo>
                    <a:pt x="88" y="248"/>
                  </a:lnTo>
                  <a:cubicBezTo>
                    <a:pt x="88" y="248"/>
                    <a:pt x="88" y="248"/>
                    <a:pt x="88" y="248"/>
                  </a:cubicBezTo>
                  <a:cubicBezTo>
                    <a:pt x="89" y="248"/>
                    <a:pt x="90" y="248"/>
                    <a:pt x="93" y="248"/>
                  </a:cubicBezTo>
                  <a:lnTo>
                    <a:pt x="93" y="248"/>
                  </a:lnTo>
                  <a:lnTo>
                    <a:pt x="62" y="257"/>
                  </a:lnTo>
                  <a:cubicBezTo>
                    <a:pt x="65" y="257"/>
                    <a:pt x="69" y="256"/>
                    <a:pt x="74" y="255"/>
                  </a:cubicBezTo>
                  <a:lnTo>
                    <a:pt x="74" y="255"/>
                  </a:lnTo>
                  <a:cubicBezTo>
                    <a:pt x="73" y="256"/>
                    <a:pt x="72" y="256"/>
                    <a:pt x="71" y="257"/>
                  </a:cubicBezTo>
                  <a:cubicBezTo>
                    <a:pt x="74" y="256"/>
                    <a:pt x="76" y="255"/>
                    <a:pt x="79" y="254"/>
                  </a:cubicBezTo>
                  <a:lnTo>
                    <a:pt x="79" y="254"/>
                  </a:lnTo>
                  <a:cubicBezTo>
                    <a:pt x="84" y="253"/>
                    <a:pt x="90" y="251"/>
                    <a:pt x="96" y="249"/>
                  </a:cubicBezTo>
                  <a:lnTo>
                    <a:pt x="96" y="249"/>
                  </a:lnTo>
                  <a:cubicBezTo>
                    <a:pt x="104" y="247"/>
                    <a:pt x="111" y="246"/>
                    <a:pt x="121" y="243"/>
                  </a:cubicBezTo>
                  <a:lnTo>
                    <a:pt x="121" y="243"/>
                  </a:lnTo>
                  <a:cubicBezTo>
                    <a:pt x="115" y="245"/>
                    <a:pt x="110" y="246"/>
                    <a:pt x="106" y="248"/>
                  </a:cubicBezTo>
                  <a:cubicBezTo>
                    <a:pt x="113" y="246"/>
                    <a:pt x="119" y="244"/>
                    <a:pt x="123" y="242"/>
                  </a:cubicBezTo>
                  <a:lnTo>
                    <a:pt x="123" y="242"/>
                  </a:lnTo>
                  <a:cubicBezTo>
                    <a:pt x="126" y="241"/>
                    <a:pt x="129" y="240"/>
                    <a:pt x="133" y="239"/>
                  </a:cubicBezTo>
                  <a:cubicBezTo>
                    <a:pt x="133" y="239"/>
                    <a:pt x="133" y="239"/>
                    <a:pt x="133" y="239"/>
                  </a:cubicBezTo>
                  <a:lnTo>
                    <a:pt x="133" y="239"/>
                  </a:lnTo>
                  <a:cubicBezTo>
                    <a:pt x="132" y="239"/>
                    <a:pt x="132" y="239"/>
                    <a:pt x="132" y="239"/>
                  </a:cubicBezTo>
                  <a:lnTo>
                    <a:pt x="132" y="239"/>
                  </a:lnTo>
                  <a:cubicBezTo>
                    <a:pt x="132" y="239"/>
                    <a:pt x="132" y="239"/>
                    <a:pt x="133" y="238"/>
                  </a:cubicBezTo>
                  <a:lnTo>
                    <a:pt x="133" y="238"/>
                  </a:lnTo>
                  <a:cubicBezTo>
                    <a:pt x="133" y="238"/>
                    <a:pt x="133" y="238"/>
                    <a:pt x="133" y="239"/>
                  </a:cubicBezTo>
                  <a:lnTo>
                    <a:pt x="133" y="239"/>
                  </a:lnTo>
                  <a:cubicBezTo>
                    <a:pt x="133" y="238"/>
                    <a:pt x="133" y="238"/>
                    <a:pt x="134" y="238"/>
                  </a:cubicBezTo>
                  <a:lnTo>
                    <a:pt x="134" y="238"/>
                  </a:lnTo>
                  <a:cubicBezTo>
                    <a:pt x="133" y="238"/>
                    <a:pt x="133" y="239"/>
                    <a:pt x="133" y="239"/>
                  </a:cubicBezTo>
                  <a:cubicBezTo>
                    <a:pt x="136" y="239"/>
                    <a:pt x="139" y="238"/>
                    <a:pt x="141" y="237"/>
                  </a:cubicBezTo>
                  <a:lnTo>
                    <a:pt x="141" y="237"/>
                  </a:lnTo>
                  <a:cubicBezTo>
                    <a:pt x="141" y="237"/>
                    <a:pt x="141" y="238"/>
                    <a:pt x="141" y="239"/>
                  </a:cubicBezTo>
                  <a:cubicBezTo>
                    <a:pt x="141" y="239"/>
                    <a:pt x="141" y="239"/>
                    <a:pt x="148" y="233"/>
                  </a:cubicBezTo>
                  <a:lnTo>
                    <a:pt x="148" y="233"/>
                  </a:lnTo>
                  <a:cubicBezTo>
                    <a:pt x="148" y="233"/>
                    <a:pt x="148" y="233"/>
                    <a:pt x="148" y="233"/>
                  </a:cubicBezTo>
                  <a:lnTo>
                    <a:pt x="148" y="233"/>
                  </a:lnTo>
                  <a:cubicBezTo>
                    <a:pt x="169" y="227"/>
                    <a:pt x="191" y="221"/>
                    <a:pt x="212" y="213"/>
                  </a:cubicBezTo>
                  <a:lnTo>
                    <a:pt x="212" y="213"/>
                  </a:lnTo>
                  <a:cubicBezTo>
                    <a:pt x="212" y="213"/>
                    <a:pt x="211" y="213"/>
                    <a:pt x="209" y="214"/>
                  </a:cubicBezTo>
                  <a:lnTo>
                    <a:pt x="209" y="214"/>
                  </a:lnTo>
                  <a:cubicBezTo>
                    <a:pt x="209" y="213"/>
                    <a:pt x="210" y="213"/>
                    <a:pt x="210" y="213"/>
                  </a:cubicBezTo>
                  <a:lnTo>
                    <a:pt x="210" y="213"/>
                  </a:lnTo>
                  <a:cubicBezTo>
                    <a:pt x="204" y="215"/>
                    <a:pt x="198" y="216"/>
                    <a:pt x="192" y="218"/>
                  </a:cubicBezTo>
                  <a:lnTo>
                    <a:pt x="192" y="218"/>
                  </a:lnTo>
                  <a:cubicBezTo>
                    <a:pt x="194" y="217"/>
                    <a:pt x="196" y="216"/>
                    <a:pt x="197" y="215"/>
                  </a:cubicBezTo>
                  <a:lnTo>
                    <a:pt x="197" y="215"/>
                  </a:lnTo>
                  <a:cubicBezTo>
                    <a:pt x="195" y="216"/>
                    <a:pt x="192" y="217"/>
                    <a:pt x="189" y="218"/>
                  </a:cubicBezTo>
                  <a:lnTo>
                    <a:pt x="189" y="218"/>
                  </a:lnTo>
                  <a:cubicBezTo>
                    <a:pt x="192" y="217"/>
                    <a:pt x="195" y="216"/>
                    <a:pt x="198" y="215"/>
                  </a:cubicBezTo>
                  <a:lnTo>
                    <a:pt x="198" y="215"/>
                  </a:lnTo>
                  <a:cubicBezTo>
                    <a:pt x="198" y="215"/>
                    <a:pt x="198" y="215"/>
                    <a:pt x="197" y="215"/>
                  </a:cubicBezTo>
                  <a:lnTo>
                    <a:pt x="197" y="215"/>
                  </a:lnTo>
                  <a:cubicBezTo>
                    <a:pt x="198" y="215"/>
                    <a:pt x="198" y="215"/>
                    <a:pt x="199" y="215"/>
                  </a:cubicBezTo>
                  <a:lnTo>
                    <a:pt x="199" y="215"/>
                  </a:lnTo>
                  <a:cubicBezTo>
                    <a:pt x="199" y="215"/>
                    <a:pt x="198" y="215"/>
                    <a:pt x="198" y="215"/>
                  </a:cubicBezTo>
                  <a:lnTo>
                    <a:pt x="198" y="215"/>
                  </a:lnTo>
                  <a:cubicBezTo>
                    <a:pt x="199" y="215"/>
                    <a:pt x="199" y="214"/>
                    <a:pt x="200" y="214"/>
                  </a:cubicBezTo>
                  <a:lnTo>
                    <a:pt x="200" y="214"/>
                  </a:lnTo>
                  <a:cubicBezTo>
                    <a:pt x="197" y="215"/>
                    <a:pt x="194" y="216"/>
                    <a:pt x="190" y="217"/>
                  </a:cubicBezTo>
                  <a:lnTo>
                    <a:pt x="190" y="217"/>
                  </a:lnTo>
                  <a:cubicBezTo>
                    <a:pt x="190" y="217"/>
                    <a:pt x="190" y="217"/>
                    <a:pt x="190" y="217"/>
                  </a:cubicBezTo>
                  <a:lnTo>
                    <a:pt x="190" y="217"/>
                  </a:lnTo>
                  <a:cubicBezTo>
                    <a:pt x="194" y="216"/>
                    <a:pt x="197" y="215"/>
                    <a:pt x="200" y="214"/>
                  </a:cubicBezTo>
                  <a:lnTo>
                    <a:pt x="200" y="214"/>
                  </a:lnTo>
                  <a:cubicBezTo>
                    <a:pt x="200" y="214"/>
                    <a:pt x="200" y="214"/>
                    <a:pt x="200" y="214"/>
                  </a:cubicBezTo>
                  <a:lnTo>
                    <a:pt x="200" y="214"/>
                  </a:lnTo>
                  <a:cubicBezTo>
                    <a:pt x="201" y="213"/>
                    <a:pt x="202" y="213"/>
                    <a:pt x="203" y="213"/>
                  </a:cubicBezTo>
                  <a:lnTo>
                    <a:pt x="203" y="213"/>
                  </a:lnTo>
                  <a:cubicBezTo>
                    <a:pt x="202" y="213"/>
                    <a:pt x="200" y="214"/>
                    <a:pt x="199" y="215"/>
                  </a:cubicBezTo>
                  <a:lnTo>
                    <a:pt x="199" y="215"/>
                  </a:lnTo>
                  <a:cubicBezTo>
                    <a:pt x="201" y="214"/>
                    <a:pt x="203" y="213"/>
                    <a:pt x="206" y="212"/>
                  </a:cubicBezTo>
                  <a:lnTo>
                    <a:pt x="206" y="212"/>
                  </a:lnTo>
                  <a:cubicBezTo>
                    <a:pt x="205" y="212"/>
                    <a:pt x="204" y="212"/>
                    <a:pt x="203" y="213"/>
                  </a:cubicBezTo>
                  <a:lnTo>
                    <a:pt x="203" y="213"/>
                  </a:lnTo>
                  <a:lnTo>
                    <a:pt x="207" y="212"/>
                  </a:lnTo>
                  <a:lnTo>
                    <a:pt x="207" y="212"/>
                  </a:lnTo>
                  <a:cubicBezTo>
                    <a:pt x="206" y="212"/>
                    <a:pt x="206" y="212"/>
                    <a:pt x="206" y="212"/>
                  </a:cubicBezTo>
                  <a:lnTo>
                    <a:pt x="206" y="212"/>
                  </a:lnTo>
                  <a:cubicBezTo>
                    <a:pt x="209" y="211"/>
                    <a:pt x="212" y="210"/>
                    <a:pt x="215" y="210"/>
                  </a:cubicBezTo>
                  <a:lnTo>
                    <a:pt x="215" y="210"/>
                  </a:lnTo>
                  <a:cubicBezTo>
                    <a:pt x="214" y="210"/>
                    <a:pt x="213" y="211"/>
                    <a:pt x="213" y="212"/>
                  </a:cubicBezTo>
                  <a:lnTo>
                    <a:pt x="213" y="212"/>
                  </a:lnTo>
                  <a:cubicBezTo>
                    <a:pt x="212" y="212"/>
                    <a:pt x="211" y="213"/>
                    <a:pt x="210" y="213"/>
                  </a:cubicBezTo>
                  <a:lnTo>
                    <a:pt x="210" y="213"/>
                  </a:lnTo>
                  <a:cubicBezTo>
                    <a:pt x="211" y="213"/>
                    <a:pt x="211" y="213"/>
                    <a:pt x="212" y="213"/>
                  </a:cubicBezTo>
                  <a:lnTo>
                    <a:pt x="212" y="213"/>
                  </a:lnTo>
                  <a:cubicBezTo>
                    <a:pt x="212" y="213"/>
                    <a:pt x="212" y="213"/>
                    <a:pt x="212" y="213"/>
                  </a:cubicBezTo>
                  <a:cubicBezTo>
                    <a:pt x="220" y="210"/>
                    <a:pt x="227" y="207"/>
                    <a:pt x="234" y="204"/>
                  </a:cubicBezTo>
                  <a:lnTo>
                    <a:pt x="234" y="204"/>
                  </a:lnTo>
                  <a:cubicBezTo>
                    <a:pt x="233" y="205"/>
                    <a:pt x="232" y="205"/>
                    <a:pt x="231" y="205"/>
                  </a:cubicBezTo>
                  <a:lnTo>
                    <a:pt x="231" y="205"/>
                  </a:lnTo>
                  <a:lnTo>
                    <a:pt x="234" y="204"/>
                  </a:lnTo>
                  <a:lnTo>
                    <a:pt x="233" y="204"/>
                  </a:lnTo>
                  <a:lnTo>
                    <a:pt x="233" y="204"/>
                  </a:lnTo>
                  <a:cubicBezTo>
                    <a:pt x="237" y="202"/>
                    <a:pt x="241" y="201"/>
                    <a:pt x="243" y="200"/>
                  </a:cubicBezTo>
                  <a:lnTo>
                    <a:pt x="243" y="200"/>
                  </a:lnTo>
                  <a:cubicBezTo>
                    <a:pt x="244" y="200"/>
                    <a:pt x="244" y="199"/>
                    <a:pt x="245" y="199"/>
                  </a:cubicBezTo>
                  <a:lnTo>
                    <a:pt x="245" y="199"/>
                  </a:lnTo>
                  <a:cubicBezTo>
                    <a:pt x="245" y="199"/>
                    <a:pt x="245" y="199"/>
                    <a:pt x="244" y="199"/>
                  </a:cubicBezTo>
                  <a:lnTo>
                    <a:pt x="244" y="199"/>
                  </a:lnTo>
                  <a:cubicBezTo>
                    <a:pt x="245" y="199"/>
                    <a:pt x="245" y="199"/>
                    <a:pt x="245" y="199"/>
                  </a:cubicBezTo>
                  <a:lnTo>
                    <a:pt x="245" y="199"/>
                  </a:lnTo>
                  <a:cubicBezTo>
                    <a:pt x="245" y="199"/>
                    <a:pt x="245" y="199"/>
                    <a:pt x="245" y="199"/>
                  </a:cubicBezTo>
                  <a:lnTo>
                    <a:pt x="245" y="199"/>
                  </a:lnTo>
                  <a:cubicBezTo>
                    <a:pt x="245" y="199"/>
                    <a:pt x="245" y="199"/>
                    <a:pt x="246" y="199"/>
                  </a:cubicBezTo>
                  <a:lnTo>
                    <a:pt x="246" y="199"/>
                  </a:lnTo>
                  <a:cubicBezTo>
                    <a:pt x="245" y="199"/>
                    <a:pt x="245" y="199"/>
                    <a:pt x="245" y="199"/>
                  </a:cubicBezTo>
                  <a:lnTo>
                    <a:pt x="245" y="199"/>
                  </a:lnTo>
                  <a:cubicBezTo>
                    <a:pt x="245" y="199"/>
                    <a:pt x="246" y="199"/>
                    <a:pt x="246" y="199"/>
                  </a:cubicBezTo>
                  <a:lnTo>
                    <a:pt x="246" y="199"/>
                  </a:lnTo>
                  <a:cubicBezTo>
                    <a:pt x="246" y="199"/>
                    <a:pt x="246" y="199"/>
                    <a:pt x="246" y="199"/>
                  </a:cubicBezTo>
                  <a:lnTo>
                    <a:pt x="246" y="199"/>
                  </a:lnTo>
                  <a:cubicBezTo>
                    <a:pt x="245" y="199"/>
                    <a:pt x="245" y="199"/>
                    <a:pt x="245" y="199"/>
                  </a:cubicBezTo>
                  <a:lnTo>
                    <a:pt x="245" y="199"/>
                  </a:lnTo>
                  <a:cubicBezTo>
                    <a:pt x="245" y="199"/>
                    <a:pt x="245" y="199"/>
                    <a:pt x="245" y="199"/>
                  </a:cubicBezTo>
                  <a:lnTo>
                    <a:pt x="245" y="199"/>
                  </a:lnTo>
                  <a:cubicBezTo>
                    <a:pt x="245" y="199"/>
                    <a:pt x="245" y="199"/>
                    <a:pt x="245" y="200"/>
                  </a:cubicBezTo>
                  <a:lnTo>
                    <a:pt x="245" y="200"/>
                  </a:lnTo>
                  <a:lnTo>
                    <a:pt x="234" y="204"/>
                  </a:lnTo>
                  <a:lnTo>
                    <a:pt x="237" y="203"/>
                  </a:lnTo>
                  <a:lnTo>
                    <a:pt x="237" y="203"/>
                  </a:lnTo>
                  <a:cubicBezTo>
                    <a:pt x="236" y="203"/>
                    <a:pt x="235" y="204"/>
                    <a:pt x="234" y="204"/>
                  </a:cubicBezTo>
                  <a:lnTo>
                    <a:pt x="234" y="204"/>
                  </a:lnTo>
                  <a:cubicBezTo>
                    <a:pt x="234" y="204"/>
                    <a:pt x="234" y="204"/>
                    <a:pt x="235" y="204"/>
                  </a:cubicBezTo>
                  <a:lnTo>
                    <a:pt x="235" y="204"/>
                  </a:lnTo>
                  <a:cubicBezTo>
                    <a:pt x="230" y="206"/>
                    <a:pt x="223" y="209"/>
                    <a:pt x="212" y="213"/>
                  </a:cubicBezTo>
                  <a:lnTo>
                    <a:pt x="212" y="213"/>
                  </a:lnTo>
                  <a:cubicBezTo>
                    <a:pt x="222" y="209"/>
                    <a:pt x="230" y="206"/>
                    <a:pt x="237" y="203"/>
                  </a:cubicBezTo>
                  <a:lnTo>
                    <a:pt x="237" y="203"/>
                  </a:lnTo>
                  <a:cubicBezTo>
                    <a:pt x="239" y="203"/>
                    <a:pt x="242" y="202"/>
                    <a:pt x="244" y="201"/>
                  </a:cubicBezTo>
                  <a:lnTo>
                    <a:pt x="244" y="201"/>
                  </a:lnTo>
                  <a:lnTo>
                    <a:pt x="265" y="195"/>
                  </a:lnTo>
                  <a:lnTo>
                    <a:pt x="265" y="195"/>
                  </a:lnTo>
                  <a:cubicBezTo>
                    <a:pt x="265" y="195"/>
                    <a:pt x="265" y="195"/>
                    <a:pt x="265" y="195"/>
                  </a:cubicBezTo>
                  <a:lnTo>
                    <a:pt x="272" y="191"/>
                  </a:lnTo>
                  <a:lnTo>
                    <a:pt x="272" y="191"/>
                  </a:lnTo>
                  <a:cubicBezTo>
                    <a:pt x="278" y="190"/>
                    <a:pt x="284" y="188"/>
                    <a:pt x="291" y="186"/>
                  </a:cubicBezTo>
                  <a:lnTo>
                    <a:pt x="293" y="184"/>
                  </a:lnTo>
                  <a:lnTo>
                    <a:pt x="293" y="184"/>
                  </a:lnTo>
                  <a:cubicBezTo>
                    <a:pt x="300" y="182"/>
                    <a:pt x="308" y="180"/>
                    <a:pt x="318" y="177"/>
                  </a:cubicBezTo>
                  <a:lnTo>
                    <a:pt x="318" y="177"/>
                  </a:lnTo>
                  <a:cubicBezTo>
                    <a:pt x="308" y="180"/>
                    <a:pt x="300" y="182"/>
                    <a:pt x="294" y="184"/>
                  </a:cubicBezTo>
                  <a:lnTo>
                    <a:pt x="294" y="184"/>
                  </a:lnTo>
                  <a:lnTo>
                    <a:pt x="294" y="183"/>
                  </a:lnTo>
                  <a:lnTo>
                    <a:pt x="294" y="183"/>
                  </a:lnTo>
                  <a:cubicBezTo>
                    <a:pt x="300" y="181"/>
                    <a:pt x="306" y="179"/>
                    <a:pt x="312" y="177"/>
                  </a:cubicBezTo>
                  <a:lnTo>
                    <a:pt x="310" y="177"/>
                  </a:lnTo>
                  <a:cubicBezTo>
                    <a:pt x="309" y="178"/>
                    <a:pt x="308" y="178"/>
                    <a:pt x="307" y="178"/>
                  </a:cubicBezTo>
                  <a:lnTo>
                    <a:pt x="307" y="178"/>
                  </a:lnTo>
                  <a:cubicBezTo>
                    <a:pt x="308" y="178"/>
                    <a:pt x="308" y="178"/>
                    <a:pt x="309" y="177"/>
                  </a:cubicBezTo>
                  <a:lnTo>
                    <a:pt x="309" y="177"/>
                  </a:lnTo>
                  <a:cubicBezTo>
                    <a:pt x="308" y="178"/>
                    <a:pt x="307" y="178"/>
                    <a:pt x="306" y="178"/>
                  </a:cubicBezTo>
                  <a:lnTo>
                    <a:pt x="306" y="178"/>
                  </a:lnTo>
                  <a:cubicBezTo>
                    <a:pt x="306" y="178"/>
                    <a:pt x="306" y="178"/>
                    <a:pt x="307" y="178"/>
                  </a:cubicBezTo>
                  <a:lnTo>
                    <a:pt x="307" y="178"/>
                  </a:lnTo>
                  <a:cubicBezTo>
                    <a:pt x="303" y="180"/>
                    <a:pt x="299" y="181"/>
                    <a:pt x="296" y="182"/>
                  </a:cubicBezTo>
                  <a:lnTo>
                    <a:pt x="296" y="182"/>
                  </a:lnTo>
                  <a:lnTo>
                    <a:pt x="297" y="181"/>
                  </a:lnTo>
                  <a:lnTo>
                    <a:pt x="297" y="181"/>
                  </a:lnTo>
                  <a:cubicBezTo>
                    <a:pt x="299" y="180"/>
                    <a:pt x="302" y="179"/>
                    <a:pt x="306" y="178"/>
                  </a:cubicBezTo>
                  <a:lnTo>
                    <a:pt x="306" y="178"/>
                  </a:lnTo>
                  <a:cubicBezTo>
                    <a:pt x="302" y="179"/>
                    <a:pt x="300" y="180"/>
                    <a:pt x="297" y="181"/>
                  </a:cubicBezTo>
                  <a:lnTo>
                    <a:pt x="297" y="181"/>
                  </a:lnTo>
                  <a:lnTo>
                    <a:pt x="297" y="181"/>
                  </a:lnTo>
                  <a:lnTo>
                    <a:pt x="297" y="181"/>
                  </a:lnTo>
                  <a:cubicBezTo>
                    <a:pt x="297" y="181"/>
                    <a:pt x="297" y="181"/>
                    <a:pt x="296" y="181"/>
                  </a:cubicBezTo>
                  <a:lnTo>
                    <a:pt x="296" y="181"/>
                  </a:lnTo>
                  <a:cubicBezTo>
                    <a:pt x="297" y="181"/>
                    <a:pt x="297" y="180"/>
                    <a:pt x="297" y="180"/>
                  </a:cubicBezTo>
                  <a:lnTo>
                    <a:pt x="297" y="180"/>
                  </a:lnTo>
                  <a:cubicBezTo>
                    <a:pt x="295" y="181"/>
                    <a:pt x="294" y="181"/>
                    <a:pt x="292" y="182"/>
                  </a:cubicBezTo>
                  <a:lnTo>
                    <a:pt x="292" y="182"/>
                  </a:lnTo>
                  <a:lnTo>
                    <a:pt x="297" y="180"/>
                  </a:lnTo>
                  <a:lnTo>
                    <a:pt x="297" y="180"/>
                  </a:lnTo>
                  <a:cubicBezTo>
                    <a:pt x="297" y="180"/>
                    <a:pt x="297" y="180"/>
                    <a:pt x="297" y="180"/>
                  </a:cubicBezTo>
                  <a:lnTo>
                    <a:pt x="297" y="180"/>
                  </a:lnTo>
                  <a:cubicBezTo>
                    <a:pt x="297" y="180"/>
                    <a:pt x="298" y="180"/>
                    <a:pt x="298" y="180"/>
                  </a:cubicBezTo>
                  <a:lnTo>
                    <a:pt x="298" y="180"/>
                  </a:lnTo>
                  <a:lnTo>
                    <a:pt x="297" y="181"/>
                  </a:lnTo>
                  <a:lnTo>
                    <a:pt x="297" y="181"/>
                  </a:lnTo>
                  <a:cubicBezTo>
                    <a:pt x="301" y="179"/>
                    <a:pt x="304" y="178"/>
                    <a:pt x="308" y="177"/>
                  </a:cubicBezTo>
                  <a:lnTo>
                    <a:pt x="310" y="177"/>
                  </a:lnTo>
                  <a:cubicBezTo>
                    <a:pt x="312" y="177"/>
                    <a:pt x="314" y="176"/>
                    <a:pt x="317" y="176"/>
                  </a:cubicBezTo>
                  <a:lnTo>
                    <a:pt x="317" y="176"/>
                  </a:lnTo>
                  <a:cubicBezTo>
                    <a:pt x="315" y="176"/>
                    <a:pt x="313" y="177"/>
                    <a:pt x="312" y="177"/>
                  </a:cubicBezTo>
                  <a:lnTo>
                    <a:pt x="318" y="177"/>
                  </a:lnTo>
                  <a:cubicBezTo>
                    <a:pt x="325" y="175"/>
                    <a:pt x="332" y="172"/>
                    <a:pt x="339" y="170"/>
                  </a:cubicBezTo>
                  <a:lnTo>
                    <a:pt x="339" y="170"/>
                  </a:lnTo>
                  <a:cubicBezTo>
                    <a:pt x="340" y="170"/>
                    <a:pt x="342" y="169"/>
                    <a:pt x="344" y="168"/>
                  </a:cubicBezTo>
                  <a:lnTo>
                    <a:pt x="344" y="168"/>
                  </a:lnTo>
                  <a:lnTo>
                    <a:pt x="340" y="169"/>
                  </a:lnTo>
                  <a:lnTo>
                    <a:pt x="340" y="169"/>
                  </a:lnTo>
                  <a:cubicBezTo>
                    <a:pt x="347" y="167"/>
                    <a:pt x="353" y="165"/>
                    <a:pt x="359" y="163"/>
                  </a:cubicBezTo>
                  <a:lnTo>
                    <a:pt x="359" y="163"/>
                  </a:lnTo>
                  <a:cubicBezTo>
                    <a:pt x="357" y="163"/>
                    <a:pt x="355" y="164"/>
                    <a:pt x="353" y="164"/>
                  </a:cubicBezTo>
                  <a:lnTo>
                    <a:pt x="353" y="164"/>
                  </a:lnTo>
                  <a:cubicBezTo>
                    <a:pt x="356" y="163"/>
                    <a:pt x="359" y="162"/>
                    <a:pt x="362" y="161"/>
                  </a:cubicBezTo>
                  <a:lnTo>
                    <a:pt x="362" y="161"/>
                  </a:lnTo>
                  <a:cubicBezTo>
                    <a:pt x="363" y="161"/>
                    <a:pt x="364" y="160"/>
                    <a:pt x="366" y="160"/>
                  </a:cubicBezTo>
                  <a:lnTo>
                    <a:pt x="366" y="160"/>
                  </a:lnTo>
                  <a:cubicBezTo>
                    <a:pt x="364" y="161"/>
                    <a:pt x="361" y="162"/>
                    <a:pt x="359" y="163"/>
                  </a:cubicBezTo>
                  <a:lnTo>
                    <a:pt x="359" y="163"/>
                  </a:lnTo>
                  <a:cubicBezTo>
                    <a:pt x="363" y="162"/>
                    <a:pt x="367" y="161"/>
                    <a:pt x="371" y="160"/>
                  </a:cubicBezTo>
                  <a:cubicBezTo>
                    <a:pt x="370" y="160"/>
                    <a:pt x="368" y="160"/>
                    <a:pt x="366" y="160"/>
                  </a:cubicBezTo>
                  <a:lnTo>
                    <a:pt x="366" y="160"/>
                  </a:lnTo>
                  <a:cubicBezTo>
                    <a:pt x="414" y="143"/>
                    <a:pt x="451" y="130"/>
                    <a:pt x="479" y="119"/>
                  </a:cubicBezTo>
                  <a:lnTo>
                    <a:pt x="479" y="119"/>
                  </a:lnTo>
                  <a:cubicBezTo>
                    <a:pt x="475" y="121"/>
                    <a:pt x="471" y="123"/>
                    <a:pt x="468" y="124"/>
                  </a:cubicBezTo>
                  <a:cubicBezTo>
                    <a:pt x="478" y="121"/>
                    <a:pt x="488" y="116"/>
                    <a:pt x="499" y="112"/>
                  </a:cubicBezTo>
                  <a:lnTo>
                    <a:pt x="499" y="112"/>
                  </a:lnTo>
                  <a:cubicBezTo>
                    <a:pt x="493" y="114"/>
                    <a:pt x="487" y="117"/>
                    <a:pt x="479" y="119"/>
                  </a:cubicBezTo>
                  <a:lnTo>
                    <a:pt x="479" y="119"/>
                  </a:lnTo>
                  <a:cubicBezTo>
                    <a:pt x="488" y="116"/>
                    <a:pt x="498" y="112"/>
                    <a:pt x="508" y="109"/>
                  </a:cubicBezTo>
                  <a:lnTo>
                    <a:pt x="508" y="109"/>
                  </a:lnTo>
                  <a:cubicBezTo>
                    <a:pt x="505" y="110"/>
                    <a:pt x="502" y="111"/>
                    <a:pt x="499" y="112"/>
                  </a:cubicBezTo>
                  <a:lnTo>
                    <a:pt x="499" y="112"/>
                  </a:lnTo>
                  <a:cubicBezTo>
                    <a:pt x="504" y="110"/>
                    <a:pt x="508" y="109"/>
                    <a:pt x="513" y="107"/>
                  </a:cubicBezTo>
                  <a:lnTo>
                    <a:pt x="513" y="107"/>
                  </a:lnTo>
                  <a:cubicBezTo>
                    <a:pt x="529" y="102"/>
                    <a:pt x="543" y="98"/>
                    <a:pt x="548" y="98"/>
                  </a:cubicBezTo>
                  <a:lnTo>
                    <a:pt x="540" y="98"/>
                  </a:lnTo>
                  <a:cubicBezTo>
                    <a:pt x="540" y="98"/>
                    <a:pt x="540" y="98"/>
                    <a:pt x="540" y="98"/>
                  </a:cubicBezTo>
                  <a:lnTo>
                    <a:pt x="540" y="98"/>
                  </a:lnTo>
                  <a:cubicBezTo>
                    <a:pt x="540" y="98"/>
                    <a:pt x="540" y="98"/>
                    <a:pt x="540" y="98"/>
                  </a:cubicBezTo>
                  <a:lnTo>
                    <a:pt x="540" y="98"/>
                  </a:lnTo>
                  <a:cubicBezTo>
                    <a:pt x="541" y="98"/>
                    <a:pt x="541" y="98"/>
                    <a:pt x="541" y="98"/>
                  </a:cubicBezTo>
                  <a:lnTo>
                    <a:pt x="541" y="98"/>
                  </a:lnTo>
                  <a:cubicBezTo>
                    <a:pt x="546" y="97"/>
                    <a:pt x="557" y="94"/>
                    <a:pt x="569" y="90"/>
                  </a:cubicBezTo>
                  <a:lnTo>
                    <a:pt x="569" y="90"/>
                  </a:lnTo>
                  <a:cubicBezTo>
                    <a:pt x="568" y="90"/>
                    <a:pt x="567" y="90"/>
                    <a:pt x="567" y="90"/>
                  </a:cubicBezTo>
                  <a:cubicBezTo>
                    <a:pt x="566" y="90"/>
                    <a:pt x="566" y="90"/>
                    <a:pt x="566" y="90"/>
                  </a:cubicBezTo>
                  <a:lnTo>
                    <a:pt x="566" y="90"/>
                  </a:lnTo>
                  <a:cubicBezTo>
                    <a:pt x="569" y="89"/>
                    <a:pt x="573" y="88"/>
                    <a:pt x="576" y="87"/>
                  </a:cubicBezTo>
                  <a:lnTo>
                    <a:pt x="576" y="87"/>
                  </a:lnTo>
                  <a:lnTo>
                    <a:pt x="575" y="88"/>
                  </a:lnTo>
                  <a:lnTo>
                    <a:pt x="575" y="88"/>
                  </a:lnTo>
                  <a:cubicBezTo>
                    <a:pt x="580" y="86"/>
                    <a:pt x="584" y="85"/>
                    <a:pt x="589" y="83"/>
                  </a:cubicBezTo>
                  <a:lnTo>
                    <a:pt x="589" y="83"/>
                  </a:lnTo>
                  <a:cubicBezTo>
                    <a:pt x="586" y="84"/>
                    <a:pt x="583" y="85"/>
                    <a:pt x="581" y="85"/>
                  </a:cubicBezTo>
                  <a:lnTo>
                    <a:pt x="581" y="85"/>
                  </a:lnTo>
                  <a:cubicBezTo>
                    <a:pt x="582" y="85"/>
                    <a:pt x="583" y="85"/>
                    <a:pt x="585" y="84"/>
                  </a:cubicBezTo>
                  <a:lnTo>
                    <a:pt x="585" y="84"/>
                  </a:lnTo>
                  <a:lnTo>
                    <a:pt x="590" y="83"/>
                  </a:lnTo>
                  <a:lnTo>
                    <a:pt x="590" y="83"/>
                  </a:lnTo>
                  <a:cubicBezTo>
                    <a:pt x="589" y="83"/>
                    <a:pt x="589" y="83"/>
                    <a:pt x="589" y="83"/>
                  </a:cubicBezTo>
                  <a:lnTo>
                    <a:pt x="589" y="83"/>
                  </a:lnTo>
                  <a:cubicBezTo>
                    <a:pt x="590" y="83"/>
                    <a:pt x="590" y="83"/>
                    <a:pt x="591" y="83"/>
                  </a:cubicBezTo>
                  <a:lnTo>
                    <a:pt x="591" y="83"/>
                  </a:lnTo>
                  <a:lnTo>
                    <a:pt x="590" y="83"/>
                  </a:lnTo>
                  <a:lnTo>
                    <a:pt x="590" y="83"/>
                  </a:lnTo>
                  <a:cubicBezTo>
                    <a:pt x="591" y="82"/>
                    <a:pt x="592" y="82"/>
                    <a:pt x="594" y="81"/>
                  </a:cubicBezTo>
                  <a:lnTo>
                    <a:pt x="594" y="81"/>
                  </a:lnTo>
                  <a:cubicBezTo>
                    <a:pt x="593" y="82"/>
                    <a:pt x="592" y="82"/>
                    <a:pt x="592" y="82"/>
                  </a:cubicBezTo>
                  <a:lnTo>
                    <a:pt x="592" y="82"/>
                  </a:lnTo>
                  <a:cubicBezTo>
                    <a:pt x="591" y="82"/>
                    <a:pt x="591" y="83"/>
                    <a:pt x="591" y="83"/>
                  </a:cubicBezTo>
                  <a:lnTo>
                    <a:pt x="591" y="83"/>
                  </a:lnTo>
                  <a:lnTo>
                    <a:pt x="592" y="82"/>
                  </a:lnTo>
                  <a:lnTo>
                    <a:pt x="592" y="82"/>
                  </a:lnTo>
                  <a:cubicBezTo>
                    <a:pt x="589" y="84"/>
                    <a:pt x="584" y="86"/>
                    <a:pt x="574" y="89"/>
                  </a:cubicBezTo>
                  <a:lnTo>
                    <a:pt x="574" y="89"/>
                  </a:lnTo>
                  <a:lnTo>
                    <a:pt x="608" y="78"/>
                  </a:lnTo>
                  <a:lnTo>
                    <a:pt x="608" y="78"/>
                  </a:lnTo>
                  <a:cubicBezTo>
                    <a:pt x="609" y="78"/>
                    <a:pt x="608" y="79"/>
                    <a:pt x="608" y="79"/>
                  </a:cubicBezTo>
                  <a:lnTo>
                    <a:pt x="608" y="79"/>
                  </a:lnTo>
                  <a:cubicBezTo>
                    <a:pt x="608" y="79"/>
                    <a:pt x="608" y="79"/>
                    <a:pt x="609" y="79"/>
                  </a:cubicBezTo>
                  <a:lnTo>
                    <a:pt x="609" y="79"/>
                  </a:lnTo>
                  <a:cubicBezTo>
                    <a:pt x="608" y="79"/>
                    <a:pt x="608" y="80"/>
                    <a:pt x="608" y="80"/>
                  </a:cubicBezTo>
                  <a:cubicBezTo>
                    <a:pt x="608" y="80"/>
                    <a:pt x="608" y="80"/>
                    <a:pt x="608" y="79"/>
                  </a:cubicBezTo>
                  <a:lnTo>
                    <a:pt x="608" y="79"/>
                  </a:lnTo>
                  <a:cubicBezTo>
                    <a:pt x="601" y="82"/>
                    <a:pt x="592" y="85"/>
                    <a:pt x="583" y="89"/>
                  </a:cubicBezTo>
                  <a:lnTo>
                    <a:pt x="583" y="89"/>
                  </a:lnTo>
                  <a:cubicBezTo>
                    <a:pt x="622" y="76"/>
                    <a:pt x="631" y="72"/>
                    <a:pt x="635" y="69"/>
                  </a:cubicBezTo>
                  <a:lnTo>
                    <a:pt x="635" y="69"/>
                  </a:lnTo>
                  <a:cubicBezTo>
                    <a:pt x="634" y="69"/>
                    <a:pt x="634" y="69"/>
                    <a:pt x="634" y="69"/>
                  </a:cubicBezTo>
                  <a:lnTo>
                    <a:pt x="634" y="69"/>
                  </a:lnTo>
                  <a:cubicBezTo>
                    <a:pt x="634" y="69"/>
                    <a:pt x="634" y="69"/>
                    <a:pt x="635" y="69"/>
                  </a:cubicBezTo>
                  <a:lnTo>
                    <a:pt x="635" y="69"/>
                  </a:lnTo>
                  <a:cubicBezTo>
                    <a:pt x="635" y="69"/>
                    <a:pt x="635" y="69"/>
                    <a:pt x="635" y="69"/>
                  </a:cubicBezTo>
                  <a:lnTo>
                    <a:pt x="635" y="69"/>
                  </a:lnTo>
                  <a:cubicBezTo>
                    <a:pt x="635" y="69"/>
                    <a:pt x="636" y="69"/>
                    <a:pt x="637" y="69"/>
                  </a:cubicBezTo>
                  <a:lnTo>
                    <a:pt x="637" y="69"/>
                  </a:lnTo>
                  <a:cubicBezTo>
                    <a:pt x="636" y="70"/>
                    <a:pt x="636" y="71"/>
                    <a:pt x="636" y="71"/>
                  </a:cubicBezTo>
                  <a:lnTo>
                    <a:pt x="636" y="71"/>
                  </a:lnTo>
                  <a:cubicBezTo>
                    <a:pt x="644" y="68"/>
                    <a:pt x="650" y="66"/>
                    <a:pt x="654" y="64"/>
                  </a:cubicBezTo>
                  <a:lnTo>
                    <a:pt x="654" y="64"/>
                  </a:lnTo>
                  <a:cubicBezTo>
                    <a:pt x="656" y="64"/>
                    <a:pt x="658" y="64"/>
                    <a:pt x="662" y="63"/>
                  </a:cubicBezTo>
                  <a:lnTo>
                    <a:pt x="662" y="63"/>
                  </a:lnTo>
                  <a:cubicBezTo>
                    <a:pt x="659" y="63"/>
                    <a:pt x="657" y="64"/>
                    <a:pt x="654" y="64"/>
                  </a:cubicBezTo>
                  <a:lnTo>
                    <a:pt x="654" y="64"/>
                  </a:lnTo>
                  <a:cubicBezTo>
                    <a:pt x="655" y="64"/>
                    <a:pt x="655" y="64"/>
                    <a:pt x="656" y="64"/>
                  </a:cubicBezTo>
                  <a:lnTo>
                    <a:pt x="656" y="64"/>
                  </a:lnTo>
                  <a:cubicBezTo>
                    <a:pt x="658" y="63"/>
                    <a:pt x="661" y="63"/>
                    <a:pt x="662" y="63"/>
                  </a:cubicBezTo>
                  <a:lnTo>
                    <a:pt x="662" y="63"/>
                  </a:lnTo>
                  <a:cubicBezTo>
                    <a:pt x="661" y="63"/>
                    <a:pt x="659" y="63"/>
                    <a:pt x="658" y="63"/>
                  </a:cubicBezTo>
                  <a:lnTo>
                    <a:pt x="658" y="63"/>
                  </a:lnTo>
                  <a:cubicBezTo>
                    <a:pt x="658" y="63"/>
                    <a:pt x="658" y="63"/>
                    <a:pt x="658" y="62"/>
                  </a:cubicBezTo>
                  <a:lnTo>
                    <a:pt x="658" y="62"/>
                  </a:lnTo>
                  <a:cubicBezTo>
                    <a:pt x="664" y="61"/>
                    <a:pt x="674" y="58"/>
                    <a:pt x="689" y="54"/>
                  </a:cubicBezTo>
                  <a:lnTo>
                    <a:pt x="682" y="54"/>
                  </a:lnTo>
                  <a:cubicBezTo>
                    <a:pt x="682" y="54"/>
                    <a:pt x="682" y="54"/>
                    <a:pt x="682" y="54"/>
                  </a:cubicBezTo>
                  <a:lnTo>
                    <a:pt x="682" y="54"/>
                  </a:lnTo>
                  <a:cubicBezTo>
                    <a:pt x="684" y="53"/>
                    <a:pt x="686" y="53"/>
                    <a:pt x="688" y="52"/>
                  </a:cubicBezTo>
                  <a:lnTo>
                    <a:pt x="688" y="52"/>
                  </a:lnTo>
                  <a:cubicBezTo>
                    <a:pt x="700" y="48"/>
                    <a:pt x="718" y="43"/>
                    <a:pt x="742" y="36"/>
                  </a:cubicBezTo>
                  <a:lnTo>
                    <a:pt x="742" y="36"/>
                  </a:lnTo>
                  <a:cubicBezTo>
                    <a:pt x="726" y="40"/>
                    <a:pt x="712" y="44"/>
                    <a:pt x="699" y="48"/>
                  </a:cubicBezTo>
                  <a:lnTo>
                    <a:pt x="699" y="48"/>
                  </a:lnTo>
                  <a:cubicBezTo>
                    <a:pt x="709" y="45"/>
                    <a:pt x="718" y="42"/>
                    <a:pt x="724" y="40"/>
                  </a:cubicBezTo>
                  <a:lnTo>
                    <a:pt x="724" y="40"/>
                  </a:lnTo>
                  <a:cubicBezTo>
                    <a:pt x="729" y="39"/>
                    <a:pt x="735" y="37"/>
                    <a:pt x="742" y="36"/>
                  </a:cubicBezTo>
                  <a:lnTo>
                    <a:pt x="742" y="36"/>
                  </a:lnTo>
                  <a:cubicBezTo>
                    <a:pt x="742" y="36"/>
                    <a:pt x="742" y="36"/>
                    <a:pt x="742" y="36"/>
                  </a:cubicBezTo>
                  <a:lnTo>
                    <a:pt x="742" y="36"/>
                  </a:lnTo>
                  <a:cubicBezTo>
                    <a:pt x="742" y="36"/>
                    <a:pt x="742" y="36"/>
                    <a:pt x="742" y="36"/>
                  </a:cubicBezTo>
                  <a:cubicBezTo>
                    <a:pt x="750" y="32"/>
                    <a:pt x="756" y="29"/>
                    <a:pt x="761" y="27"/>
                  </a:cubicBezTo>
                  <a:lnTo>
                    <a:pt x="761" y="27"/>
                  </a:lnTo>
                  <a:cubicBezTo>
                    <a:pt x="760" y="27"/>
                    <a:pt x="760" y="27"/>
                    <a:pt x="759" y="27"/>
                  </a:cubicBezTo>
                  <a:lnTo>
                    <a:pt x="759" y="27"/>
                  </a:lnTo>
                  <a:cubicBezTo>
                    <a:pt x="760" y="27"/>
                    <a:pt x="761" y="26"/>
                    <a:pt x="762" y="26"/>
                  </a:cubicBezTo>
                  <a:lnTo>
                    <a:pt x="762" y="26"/>
                  </a:lnTo>
                  <a:cubicBezTo>
                    <a:pt x="761" y="26"/>
                    <a:pt x="761" y="27"/>
                    <a:pt x="761" y="27"/>
                  </a:cubicBezTo>
                  <a:lnTo>
                    <a:pt x="761" y="27"/>
                  </a:lnTo>
                  <a:cubicBezTo>
                    <a:pt x="764" y="26"/>
                    <a:pt x="767" y="26"/>
                    <a:pt x="770" y="24"/>
                  </a:cubicBezTo>
                  <a:lnTo>
                    <a:pt x="770" y="24"/>
                  </a:lnTo>
                  <a:cubicBezTo>
                    <a:pt x="782" y="20"/>
                    <a:pt x="792" y="18"/>
                    <a:pt x="795" y="18"/>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91" name="Google Shape;2591;p8"/>
            <p:cNvSpPr/>
            <p:nvPr/>
          </p:nvSpPr>
          <p:spPr>
            <a:xfrm rot="3039008">
              <a:off x="336331" y="4928164"/>
              <a:ext cx="4393" cy="1670"/>
            </a:xfrm>
            <a:custGeom>
              <a:avLst/>
              <a:gdLst/>
              <a:ahLst/>
              <a:cxnLst/>
              <a:rect l="l" t="t" r="r" b="b"/>
              <a:pathLst>
                <a:path w="28" h="10" extrusionOk="0">
                  <a:moveTo>
                    <a:pt x="27" y="1"/>
                  </a:moveTo>
                  <a:cubicBezTo>
                    <a:pt x="19" y="10"/>
                    <a:pt x="10" y="10"/>
                    <a:pt x="1" y="10"/>
                  </a:cubicBezTo>
                  <a:cubicBezTo>
                    <a:pt x="10" y="10"/>
                    <a:pt x="19" y="10"/>
                    <a:pt x="27"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92" name="Google Shape;2592;p8"/>
            <p:cNvSpPr/>
            <p:nvPr/>
          </p:nvSpPr>
          <p:spPr>
            <a:xfrm rot="3039008">
              <a:off x="260300" y="4879716"/>
              <a:ext cx="1569" cy="1670"/>
            </a:xfrm>
            <a:custGeom>
              <a:avLst/>
              <a:gdLst/>
              <a:ahLst/>
              <a:cxnLst/>
              <a:rect l="l" t="t" r="r" b="b"/>
              <a:pathLst>
                <a:path w="10" h="10" extrusionOk="0">
                  <a:moveTo>
                    <a:pt x="10" y="0"/>
                  </a:moveTo>
                  <a:lnTo>
                    <a:pt x="10" y="0"/>
                  </a:lnTo>
                  <a:lnTo>
                    <a:pt x="1" y="9"/>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93" name="Google Shape;2593;p8"/>
            <p:cNvSpPr/>
            <p:nvPr/>
          </p:nvSpPr>
          <p:spPr>
            <a:xfrm rot="3039008">
              <a:off x="341244" y="4931720"/>
              <a:ext cx="4236" cy="1670"/>
            </a:xfrm>
            <a:custGeom>
              <a:avLst/>
              <a:gdLst/>
              <a:ahLst/>
              <a:cxnLst/>
              <a:rect l="l" t="t" r="r" b="b"/>
              <a:pathLst>
                <a:path w="27" h="10" extrusionOk="0">
                  <a:moveTo>
                    <a:pt x="27" y="1"/>
                  </a:moveTo>
                  <a:cubicBezTo>
                    <a:pt x="18" y="1"/>
                    <a:pt x="9" y="10"/>
                    <a:pt x="0" y="10"/>
                  </a:cubicBezTo>
                  <a:cubicBezTo>
                    <a:pt x="9" y="10"/>
                    <a:pt x="27" y="1"/>
                    <a:pt x="27"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94" name="Google Shape;2594;p8"/>
            <p:cNvSpPr/>
            <p:nvPr/>
          </p:nvSpPr>
          <p:spPr>
            <a:xfrm rot="3039008">
              <a:off x="257863" y="4879231"/>
              <a:ext cx="5648" cy="1670"/>
            </a:xfrm>
            <a:custGeom>
              <a:avLst/>
              <a:gdLst/>
              <a:ahLst/>
              <a:cxnLst/>
              <a:rect l="l" t="t" r="r" b="b"/>
              <a:pathLst>
                <a:path w="36" h="10" extrusionOk="0">
                  <a:moveTo>
                    <a:pt x="35" y="0"/>
                  </a:moveTo>
                  <a:cubicBezTo>
                    <a:pt x="31" y="0"/>
                    <a:pt x="26" y="0"/>
                    <a:pt x="23" y="2"/>
                  </a:cubicBezTo>
                  <a:lnTo>
                    <a:pt x="23" y="2"/>
                  </a:lnTo>
                  <a:cubicBezTo>
                    <a:pt x="27" y="1"/>
                    <a:pt x="31" y="0"/>
                    <a:pt x="35" y="0"/>
                  </a:cubicBezTo>
                  <a:close/>
                  <a:moveTo>
                    <a:pt x="23" y="2"/>
                  </a:moveTo>
                  <a:cubicBezTo>
                    <a:pt x="10" y="4"/>
                    <a:pt x="0" y="9"/>
                    <a:pt x="0" y="9"/>
                  </a:cubicBezTo>
                  <a:lnTo>
                    <a:pt x="18" y="9"/>
                  </a:lnTo>
                  <a:cubicBezTo>
                    <a:pt x="18" y="5"/>
                    <a:pt x="20" y="3"/>
                    <a:pt x="23" y="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95" name="Google Shape;2595;p8"/>
            <p:cNvSpPr/>
            <p:nvPr/>
          </p:nvSpPr>
          <p:spPr>
            <a:xfrm rot="3039008">
              <a:off x="305604" y="4910003"/>
              <a:ext cx="5804" cy="1670"/>
            </a:xfrm>
            <a:custGeom>
              <a:avLst/>
              <a:gdLst/>
              <a:ahLst/>
              <a:cxnLst/>
              <a:rect l="l" t="t" r="r" b="b"/>
              <a:pathLst>
                <a:path w="37" h="10" extrusionOk="0">
                  <a:moveTo>
                    <a:pt x="27" y="0"/>
                  </a:moveTo>
                  <a:lnTo>
                    <a:pt x="1" y="9"/>
                  </a:lnTo>
                  <a:cubicBezTo>
                    <a:pt x="1" y="9"/>
                    <a:pt x="27" y="0"/>
                    <a:pt x="36"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96" name="Google Shape;2596;p8"/>
            <p:cNvSpPr/>
            <p:nvPr/>
          </p:nvSpPr>
          <p:spPr>
            <a:xfrm rot="3039008">
              <a:off x="286393" y="4897051"/>
              <a:ext cx="4236" cy="1670"/>
            </a:xfrm>
            <a:custGeom>
              <a:avLst/>
              <a:gdLst/>
              <a:ahLst/>
              <a:cxnLst/>
              <a:rect l="l" t="t" r="r" b="b"/>
              <a:pathLst>
                <a:path w="27" h="10" extrusionOk="0">
                  <a:moveTo>
                    <a:pt x="27" y="0"/>
                  </a:moveTo>
                  <a:cubicBezTo>
                    <a:pt x="18" y="0"/>
                    <a:pt x="27" y="0"/>
                    <a:pt x="0" y="9"/>
                  </a:cubicBezTo>
                  <a:cubicBezTo>
                    <a:pt x="9" y="9"/>
                    <a:pt x="0" y="9"/>
                    <a:pt x="27"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97" name="Google Shape;2597;p8"/>
            <p:cNvSpPr/>
            <p:nvPr/>
          </p:nvSpPr>
          <p:spPr>
            <a:xfrm rot="3039008">
              <a:off x="289223" y="4898459"/>
              <a:ext cx="1569" cy="167"/>
            </a:xfrm>
            <a:custGeom>
              <a:avLst/>
              <a:gdLst/>
              <a:ahLst/>
              <a:cxnLst/>
              <a:rect l="l" t="t" r="r" b="b"/>
              <a:pathLst>
                <a:path w="10" h="1" extrusionOk="0">
                  <a:moveTo>
                    <a:pt x="1" y="0"/>
                  </a:moveTo>
                  <a:cubicBezTo>
                    <a:pt x="1" y="0"/>
                    <a:pt x="10" y="0"/>
                    <a:pt x="1"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98" name="Google Shape;2598;p8"/>
            <p:cNvSpPr/>
            <p:nvPr/>
          </p:nvSpPr>
          <p:spPr>
            <a:xfrm rot="3039008">
              <a:off x="261494" y="4882181"/>
              <a:ext cx="7059" cy="1670"/>
            </a:xfrm>
            <a:custGeom>
              <a:avLst/>
              <a:gdLst/>
              <a:ahLst/>
              <a:cxnLst/>
              <a:rect l="l" t="t" r="r" b="b"/>
              <a:pathLst>
                <a:path w="45" h="10" extrusionOk="0">
                  <a:moveTo>
                    <a:pt x="45" y="0"/>
                  </a:moveTo>
                  <a:cubicBezTo>
                    <a:pt x="27" y="0"/>
                    <a:pt x="27" y="0"/>
                    <a:pt x="1" y="9"/>
                  </a:cubicBezTo>
                  <a:cubicBezTo>
                    <a:pt x="18" y="9"/>
                    <a:pt x="36" y="0"/>
                    <a:pt x="45"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599" name="Google Shape;2599;p8"/>
            <p:cNvSpPr/>
            <p:nvPr/>
          </p:nvSpPr>
          <p:spPr>
            <a:xfrm rot="3039008">
              <a:off x="300798" y="4906999"/>
              <a:ext cx="9883" cy="3007"/>
            </a:xfrm>
            <a:custGeom>
              <a:avLst/>
              <a:gdLst/>
              <a:ahLst/>
              <a:cxnLst/>
              <a:rect l="l" t="t" r="r" b="b"/>
              <a:pathLst>
                <a:path w="63" h="18" extrusionOk="0">
                  <a:moveTo>
                    <a:pt x="53" y="0"/>
                  </a:moveTo>
                  <a:lnTo>
                    <a:pt x="0" y="18"/>
                  </a:lnTo>
                  <a:lnTo>
                    <a:pt x="0" y="18"/>
                  </a:lnTo>
                  <a:lnTo>
                    <a:pt x="62" y="0"/>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00" name="Google Shape;2600;p8"/>
            <p:cNvSpPr/>
            <p:nvPr/>
          </p:nvSpPr>
          <p:spPr>
            <a:xfrm rot="3039008">
              <a:off x="303228" y="4907580"/>
              <a:ext cx="2824" cy="1503"/>
            </a:xfrm>
            <a:custGeom>
              <a:avLst/>
              <a:gdLst/>
              <a:ahLst/>
              <a:cxnLst/>
              <a:rect l="l" t="t" r="r" b="b"/>
              <a:pathLst>
                <a:path w="18" h="9" extrusionOk="0">
                  <a:moveTo>
                    <a:pt x="18" y="0"/>
                  </a:moveTo>
                  <a:cubicBezTo>
                    <a:pt x="9" y="0"/>
                    <a:pt x="0" y="9"/>
                    <a:pt x="0" y="9"/>
                  </a:cubicBezTo>
                  <a:lnTo>
                    <a:pt x="18" y="0"/>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01" name="Google Shape;2601;p8"/>
            <p:cNvSpPr/>
            <p:nvPr/>
          </p:nvSpPr>
          <p:spPr>
            <a:xfrm rot="3039008">
              <a:off x="301911" y="4907130"/>
              <a:ext cx="1569" cy="0"/>
            </a:xfrm>
            <a:custGeom>
              <a:avLst/>
              <a:gdLst/>
              <a:ahLst/>
              <a:cxnLst/>
              <a:rect l="l" t="t" r="r" b="b"/>
              <a:pathLst>
                <a:path w="10" extrusionOk="0">
                  <a:moveTo>
                    <a:pt x="9" y="0"/>
                  </a:moveTo>
                  <a:cubicBezTo>
                    <a:pt x="9" y="0"/>
                    <a:pt x="9" y="0"/>
                    <a:pt x="0" y="0"/>
                  </a:cubicBezTo>
                  <a:cubicBezTo>
                    <a:pt x="0" y="0"/>
                    <a:pt x="0" y="0"/>
                    <a:pt x="9"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02" name="Google Shape;2602;p8"/>
            <p:cNvSpPr/>
            <p:nvPr/>
          </p:nvSpPr>
          <p:spPr>
            <a:xfrm rot="3039008">
              <a:off x="310138" y="4911375"/>
              <a:ext cx="2824" cy="1670"/>
            </a:xfrm>
            <a:custGeom>
              <a:avLst/>
              <a:gdLst/>
              <a:ahLst/>
              <a:cxnLst/>
              <a:rect l="l" t="t" r="r" b="b"/>
              <a:pathLst>
                <a:path w="18" h="10" extrusionOk="0">
                  <a:moveTo>
                    <a:pt x="18" y="1"/>
                  </a:moveTo>
                  <a:lnTo>
                    <a:pt x="0" y="9"/>
                  </a:lnTo>
                  <a:lnTo>
                    <a:pt x="9" y="9"/>
                  </a:lnTo>
                  <a:lnTo>
                    <a:pt x="18" y="1"/>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03" name="Google Shape;2603;p8"/>
            <p:cNvSpPr/>
            <p:nvPr/>
          </p:nvSpPr>
          <p:spPr>
            <a:xfrm rot="3039008">
              <a:off x="302209" y="4906999"/>
              <a:ext cx="7059" cy="3007"/>
            </a:xfrm>
            <a:custGeom>
              <a:avLst/>
              <a:gdLst/>
              <a:ahLst/>
              <a:cxnLst/>
              <a:rect l="l" t="t" r="r" b="b"/>
              <a:pathLst>
                <a:path w="45" h="18" extrusionOk="0">
                  <a:moveTo>
                    <a:pt x="44" y="0"/>
                  </a:moveTo>
                  <a:lnTo>
                    <a:pt x="44" y="0"/>
                  </a:lnTo>
                  <a:cubicBezTo>
                    <a:pt x="36" y="5"/>
                    <a:pt x="29" y="7"/>
                    <a:pt x="22" y="9"/>
                  </a:cubicBezTo>
                  <a:lnTo>
                    <a:pt x="22" y="9"/>
                  </a:lnTo>
                  <a:cubicBezTo>
                    <a:pt x="36" y="9"/>
                    <a:pt x="36" y="8"/>
                    <a:pt x="44" y="0"/>
                  </a:cubicBezTo>
                  <a:close/>
                  <a:moveTo>
                    <a:pt x="22" y="9"/>
                  </a:moveTo>
                  <a:cubicBezTo>
                    <a:pt x="21" y="9"/>
                    <a:pt x="20" y="9"/>
                    <a:pt x="18" y="9"/>
                  </a:cubicBezTo>
                  <a:lnTo>
                    <a:pt x="0" y="18"/>
                  </a:lnTo>
                  <a:cubicBezTo>
                    <a:pt x="9" y="14"/>
                    <a:pt x="16" y="11"/>
                    <a:pt x="22" y="9"/>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04" name="Google Shape;2604;p8"/>
            <p:cNvSpPr/>
            <p:nvPr/>
          </p:nvSpPr>
          <p:spPr>
            <a:xfrm rot="3039008">
              <a:off x="318361" y="4919028"/>
              <a:ext cx="12550" cy="4510"/>
            </a:xfrm>
            <a:custGeom>
              <a:avLst/>
              <a:gdLst/>
              <a:ahLst/>
              <a:cxnLst/>
              <a:rect l="l" t="t" r="r" b="b"/>
              <a:pathLst>
                <a:path w="80" h="27" extrusionOk="0">
                  <a:moveTo>
                    <a:pt x="80" y="0"/>
                  </a:moveTo>
                  <a:lnTo>
                    <a:pt x="44" y="9"/>
                  </a:lnTo>
                  <a:cubicBezTo>
                    <a:pt x="35" y="9"/>
                    <a:pt x="27" y="18"/>
                    <a:pt x="0" y="27"/>
                  </a:cubicBezTo>
                  <a:lnTo>
                    <a:pt x="80" y="0"/>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05" name="Google Shape;2605;p8"/>
            <p:cNvSpPr/>
            <p:nvPr/>
          </p:nvSpPr>
          <p:spPr>
            <a:xfrm rot="3039008">
              <a:off x="328359" y="4923686"/>
              <a:ext cx="8471" cy="3174"/>
            </a:xfrm>
            <a:custGeom>
              <a:avLst/>
              <a:gdLst/>
              <a:ahLst/>
              <a:cxnLst/>
              <a:rect l="l" t="t" r="r" b="b"/>
              <a:pathLst>
                <a:path w="54" h="19" extrusionOk="0">
                  <a:moveTo>
                    <a:pt x="54" y="1"/>
                  </a:moveTo>
                  <a:cubicBezTo>
                    <a:pt x="54" y="1"/>
                    <a:pt x="27" y="9"/>
                    <a:pt x="1" y="18"/>
                  </a:cubicBezTo>
                  <a:cubicBezTo>
                    <a:pt x="19" y="18"/>
                    <a:pt x="36" y="9"/>
                    <a:pt x="54"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06" name="Google Shape;2606;p8"/>
            <p:cNvSpPr/>
            <p:nvPr/>
          </p:nvSpPr>
          <p:spPr>
            <a:xfrm rot="3039008">
              <a:off x="296332" y="4905981"/>
              <a:ext cx="19609" cy="6013"/>
            </a:xfrm>
            <a:custGeom>
              <a:avLst/>
              <a:gdLst/>
              <a:ahLst/>
              <a:cxnLst/>
              <a:rect l="l" t="t" r="r" b="b"/>
              <a:pathLst>
                <a:path w="125" h="36" extrusionOk="0">
                  <a:moveTo>
                    <a:pt x="125" y="1"/>
                  </a:moveTo>
                  <a:lnTo>
                    <a:pt x="125" y="1"/>
                  </a:lnTo>
                  <a:lnTo>
                    <a:pt x="1" y="36"/>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07" name="Google Shape;2607;p8"/>
            <p:cNvSpPr/>
            <p:nvPr/>
          </p:nvSpPr>
          <p:spPr>
            <a:xfrm rot="3039008">
              <a:off x="343430" y="4935211"/>
              <a:ext cx="15374" cy="4510"/>
            </a:xfrm>
            <a:custGeom>
              <a:avLst/>
              <a:gdLst/>
              <a:ahLst/>
              <a:cxnLst/>
              <a:rect l="l" t="t" r="r" b="b"/>
              <a:pathLst>
                <a:path w="98" h="27" extrusionOk="0">
                  <a:moveTo>
                    <a:pt x="98" y="0"/>
                  </a:moveTo>
                  <a:cubicBezTo>
                    <a:pt x="80" y="0"/>
                    <a:pt x="80" y="0"/>
                    <a:pt x="63" y="9"/>
                  </a:cubicBezTo>
                  <a:cubicBezTo>
                    <a:pt x="27" y="18"/>
                    <a:pt x="27" y="18"/>
                    <a:pt x="1" y="27"/>
                  </a:cubicBezTo>
                  <a:cubicBezTo>
                    <a:pt x="36" y="18"/>
                    <a:pt x="18" y="27"/>
                    <a:pt x="98"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08" name="Google Shape;2608;p8"/>
            <p:cNvSpPr/>
            <p:nvPr/>
          </p:nvSpPr>
          <p:spPr>
            <a:xfrm rot="3039008">
              <a:off x="341502" y="4931175"/>
              <a:ext cx="2824" cy="1670"/>
            </a:xfrm>
            <a:custGeom>
              <a:avLst/>
              <a:gdLst/>
              <a:ahLst/>
              <a:cxnLst/>
              <a:rect l="l" t="t" r="r" b="b"/>
              <a:pathLst>
                <a:path w="18" h="10" extrusionOk="0">
                  <a:moveTo>
                    <a:pt x="18" y="1"/>
                  </a:moveTo>
                  <a:cubicBezTo>
                    <a:pt x="18" y="1"/>
                    <a:pt x="9" y="10"/>
                    <a:pt x="0" y="10"/>
                  </a:cubicBezTo>
                  <a:cubicBezTo>
                    <a:pt x="9" y="10"/>
                    <a:pt x="18" y="1"/>
                    <a:pt x="18"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09" name="Google Shape;2609;p8"/>
            <p:cNvSpPr/>
            <p:nvPr/>
          </p:nvSpPr>
          <p:spPr>
            <a:xfrm rot="3039008">
              <a:off x="351683" y="4938651"/>
              <a:ext cx="5804" cy="1670"/>
            </a:xfrm>
            <a:custGeom>
              <a:avLst/>
              <a:gdLst/>
              <a:ahLst/>
              <a:cxnLst/>
              <a:rect l="l" t="t" r="r" b="b"/>
              <a:pathLst>
                <a:path w="37" h="10" extrusionOk="0">
                  <a:moveTo>
                    <a:pt x="36" y="0"/>
                  </a:moveTo>
                  <a:lnTo>
                    <a:pt x="1" y="9"/>
                  </a:lnTo>
                  <a:lnTo>
                    <a:pt x="10" y="9"/>
                  </a:lnTo>
                  <a:lnTo>
                    <a:pt x="36" y="0"/>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10" name="Google Shape;2610;p8"/>
            <p:cNvSpPr/>
            <p:nvPr/>
          </p:nvSpPr>
          <p:spPr>
            <a:xfrm rot="3039008">
              <a:off x="306593" y="4915340"/>
              <a:ext cx="47220" cy="16370"/>
            </a:xfrm>
            <a:custGeom>
              <a:avLst/>
              <a:gdLst/>
              <a:ahLst/>
              <a:cxnLst/>
              <a:rect l="l" t="t" r="r" b="b"/>
              <a:pathLst>
                <a:path w="301" h="98" extrusionOk="0">
                  <a:moveTo>
                    <a:pt x="301" y="0"/>
                  </a:moveTo>
                  <a:lnTo>
                    <a:pt x="221" y="27"/>
                  </a:lnTo>
                  <a:cubicBezTo>
                    <a:pt x="1" y="97"/>
                    <a:pt x="71" y="80"/>
                    <a:pt x="27" y="97"/>
                  </a:cubicBezTo>
                  <a:lnTo>
                    <a:pt x="301" y="0"/>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11" name="Google Shape;2611;p8"/>
            <p:cNvSpPr/>
            <p:nvPr/>
          </p:nvSpPr>
          <p:spPr>
            <a:xfrm rot="3039008">
              <a:off x="248326" y="4873297"/>
              <a:ext cx="7059" cy="3174"/>
            </a:xfrm>
            <a:custGeom>
              <a:avLst/>
              <a:gdLst/>
              <a:ahLst/>
              <a:cxnLst/>
              <a:rect l="l" t="t" r="r" b="b"/>
              <a:pathLst>
                <a:path w="45" h="19" extrusionOk="0">
                  <a:moveTo>
                    <a:pt x="44" y="1"/>
                  </a:moveTo>
                  <a:cubicBezTo>
                    <a:pt x="36" y="1"/>
                    <a:pt x="36" y="1"/>
                    <a:pt x="18" y="10"/>
                  </a:cubicBezTo>
                  <a:lnTo>
                    <a:pt x="0" y="19"/>
                  </a:lnTo>
                  <a:lnTo>
                    <a:pt x="0" y="19"/>
                  </a:lnTo>
                  <a:lnTo>
                    <a:pt x="44" y="1"/>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12" name="Google Shape;2612;p8"/>
            <p:cNvSpPr/>
            <p:nvPr/>
          </p:nvSpPr>
          <p:spPr>
            <a:xfrm rot="3039008">
              <a:off x="256036" y="4878801"/>
              <a:ext cx="11138" cy="4510"/>
            </a:xfrm>
            <a:custGeom>
              <a:avLst/>
              <a:gdLst/>
              <a:ahLst/>
              <a:cxnLst/>
              <a:rect l="l" t="t" r="r" b="b"/>
              <a:pathLst>
                <a:path w="71" h="27" extrusionOk="0">
                  <a:moveTo>
                    <a:pt x="0" y="27"/>
                  </a:moveTo>
                  <a:lnTo>
                    <a:pt x="0" y="27"/>
                  </a:lnTo>
                  <a:lnTo>
                    <a:pt x="71" y="0"/>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13" name="Google Shape;2613;p8"/>
            <p:cNvSpPr/>
            <p:nvPr/>
          </p:nvSpPr>
          <p:spPr>
            <a:xfrm rot="3039008">
              <a:off x="243434" y="4869309"/>
              <a:ext cx="1569" cy="835"/>
            </a:xfrm>
            <a:custGeom>
              <a:avLst/>
              <a:gdLst/>
              <a:ahLst/>
              <a:cxnLst/>
              <a:rect l="l" t="t" r="r" b="b"/>
              <a:pathLst>
                <a:path w="10" h="5" extrusionOk="0">
                  <a:moveTo>
                    <a:pt x="7" y="1"/>
                  </a:moveTo>
                  <a:cubicBezTo>
                    <a:pt x="6" y="1"/>
                    <a:pt x="4" y="2"/>
                    <a:pt x="1" y="4"/>
                  </a:cubicBezTo>
                  <a:lnTo>
                    <a:pt x="10" y="4"/>
                  </a:lnTo>
                  <a:cubicBezTo>
                    <a:pt x="10" y="4"/>
                    <a:pt x="10" y="1"/>
                    <a:pt x="7"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14" name="Google Shape;2614;p8"/>
            <p:cNvSpPr/>
            <p:nvPr/>
          </p:nvSpPr>
          <p:spPr>
            <a:xfrm rot="3039008">
              <a:off x="-21669" y="5191756"/>
              <a:ext cx="5648" cy="7517"/>
            </a:xfrm>
            <a:custGeom>
              <a:avLst/>
              <a:gdLst/>
              <a:ahLst/>
              <a:cxnLst/>
              <a:rect l="l" t="t" r="r" b="b"/>
              <a:pathLst>
                <a:path w="36" h="45" extrusionOk="0">
                  <a:moveTo>
                    <a:pt x="1" y="0"/>
                  </a:moveTo>
                  <a:cubicBezTo>
                    <a:pt x="9" y="9"/>
                    <a:pt x="27" y="35"/>
                    <a:pt x="36" y="44"/>
                  </a:cubicBezTo>
                  <a:cubicBezTo>
                    <a:pt x="36" y="44"/>
                    <a:pt x="10" y="9"/>
                    <a:pt x="1"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15" name="Google Shape;2615;p8"/>
            <p:cNvSpPr/>
            <p:nvPr/>
          </p:nvSpPr>
          <p:spPr>
            <a:xfrm rot="3039008">
              <a:off x="-29825" y="5213776"/>
              <a:ext cx="5648" cy="7517"/>
            </a:xfrm>
            <a:custGeom>
              <a:avLst/>
              <a:gdLst/>
              <a:ahLst/>
              <a:cxnLst/>
              <a:rect l="l" t="t" r="r" b="b"/>
              <a:pathLst>
                <a:path w="36" h="45" extrusionOk="0">
                  <a:moveTo>
                    <a:pt x="1" y="1"/>
                  </a:moveTo>
                  <a:lnTo>
                    <a:pt x="9" y="18"/>
                  </a:lnTo>
                  <a:lnTo>
                    <a:pt x="36" y="45"/>
                  </a:lnTo>
                  <a:lnTo>
                    <a:pt x="36" y="45"/>
                  </a:lnTo>
                  <a:lnTo>
                    <a:pt x="1" y="1"/>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16" name="Google Shape;2616;p8"/>
            <p:cNvSpPr/>
            <p:nvPr/>
          </p:nvSpPr>
          <p:spPr>
            <a:xfrm rot="3039008">
              <a:off x="-30328" y="5212103"/>
              <a:ext cx="7059" cy="9020"/>
            </a:xfrm>
            <a:custGeom>
              <a:avLst/>
              <a:gdLst/>
              <a:ahLst/>
              <a:cxnLst/>
              <a:rect l="l" t="t" r="r" b="b"/>
              <a:pathLst>
                <a:path w="45" h="54" extrusionOk="0">
                  <a:moveTo>
                    <a:pt x="1" y="1"/>
                  </a:moveTo>
                  <a:lnTo>
                    <a:pt x="13" y="16"/>
                  </a:lnTo>
                  <a:lnTo>
                    <a:pt x="13" y="16"/>
                  </a:lnTo>
                  <a:cubicBezTo>
                    <a:pt x="9" y="6"/>
                    <a:pt x="7" y="1"/>
                    <a:pt x="1" y="1"/>
                  </a:cubicBezTo>
                  <a:close/>
                  <a:moveTo>
                    <a:pt x="13" y="16"/>
                  </a:moveTo>
                  <a:lnTo>
                    <a:pt x="13" y="16"/>
                  </a:lnTo>
                  <a:cubicBezTo>
                    <a:pt x="14" y="19"/>
                    <a:pt x="16" y="23"/>
                    <a:pt x="18" y="27"/>
                  </a:cubicBezTo>
                  <a:cubicBezTo>
                    <a:pt x="27" y="36"/>
                    <a:pt x="29" y="38"/>
                    <a:pt x="30" y="38"/>
                  </a:cubicBezTo>
                  <a:cubicBezTo>
                    <a:pt x="31" y="38"/>
                    <a:pt x="31" y="38"/>
                    <a:pt x="31" y="38"/>
                  </a:cubicBezTo>
                  <a:lnTo>
                    <a:pt x="31" y="38"/>
                  </a:lnTo>
                  <a:lnTo>
                    <a:pt x="45" y="54"/>
                  </a:lnTo>
                  <a:lnTo>
                    <a:pt x="36" y="36"/>
                  </a:lnTo>
                  <a:cubicBezTo>
                    <a:pt x="33" y="36"/>
                    <a:pt x="32" y="37"/>
                    <a:pt x="31" y="38"/>
                  </a:cubicBezTo>
                  <a:lnTo>
                    <a:pt x="31" y="38"/>
                  </a:lnTo>
                  <a:lnTo>
                    <a:pt x="13" y="16"/>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17" name="Google Shape;2617;p8"/>
            <p:cNvSpPr/>
            <p:nvPr/>
          </p:nvSpPr>
          <p:spPr>
            <a:xfrm rot="3039008">
              <a:off x="-16679" y="5189051"/>
              <a:ext cx="1569" cy="1670"/>
            </a:xfrm>
            <a:custGeom>
              <a:avLst/>
              <a:gdLst/>
              <a:ahLst/>
              <a:cxnLst/>
              <a:rect l="l" t="t" r="r" b="b"/>
              <a:pathLst>
                <a:path w="10" h="10" extrusionOk="0">
                  <a:moveTo>
                    <a:pt x="1" y="0"/>
                  </a:moveTo>
                  <a:lnTo>
                    <a:pt x="1" y="0"/>
                  </a:lnTo>
                  <a:cubicBezTo>
                    <a:pt x="1" y="9"/>
                    <a:pt x="9" y="9"/>
                    <a:pt x="9" y="9"/>
                  </a:cubicBezTo>
                  <a:cubicBezTo>
                    <a:pt x="9" y="9"/>
                    <a:pt x="9" y="9"/>
                    <a:pt x="1"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18" name="Google Shape;2618;p8"/>
            <p:cNvSpPr/>
            <p:nvPr/>
          </p:nvSpPr>
          <p:spPr>
            <a:xfrm rot="3039008">
              <a:off x="-15770" y="5188882"/>
              <a:ext cx="157" cy="167"/>
            </a:xfrm>
            <a:custGeom>
              <a:avLst/>
              <a:gdLst/>
              <a:ahLst/>
              <a:cxnLst/>
              <a:rect l="l" t="t" r="r" b="b"/>
              <a:pathLst>
                <a:path w="1" h="1" extrusionOk="0">
                  <a:moveTo>
                    <a:pt x="1" y="0"/>
                  </a:move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19" name="Google Shape;2619;p8"/>
            <p:cNvSpPr/>
            <p:nvPr/>
          </p:nvSpPr>
          <p:spPr>
            <a:xfrm rot="3039008">
              <a:off x="-18244" y="5183178"/>
              <a:ext cx="7059" cy="9020"/>
            </a:xfrm>
            <a:custGeom>
              <a:avLst/>
              <a:gdLst/>
              <a:ahLst/>
              <a:cxnLst/>
              <a:rect l="l" t="t" r="r" b="b"/>
              <a:pathLst>
                <a:path w="45" h="54" extrusionOk="0">
                  <a:moveTo>
                    <a:pt x="0" y="1"/>
                  </a:moveTo>
                  <a:lnTo>
                    <a:pt x="0" y="1"/>
                  </a:lnTo>
                  <a:cubicBezTo>
                    <a:pt x="4" y="5"/>
                    <a:pt x="7" y="9"/>
                    <a:pt x="12" y="16"/>
                  </a:cubicBezTo>
                  <a:lnTo>
                    <a:pt x="12" y="16"/>
                  </a:lnTo>
                  <a:cubicBezTo>
                    <a:pt x="8" y="9"/>
                    <a:pt x="6" y="7"/>
                    <a:pt x="0" y="1"/>
                  </a:cubicBezTo>
                  <a:close/>
                  <a:moveTo>
                    <a:pt x="12" y="16"/>
                  </a:moveTo>
                  <a:cubicBezTo>
                    <a:pt x="13" y="19"/>
                    <a:pt x="15" y="22"/>
                    <a:pt x="18" y="27"/>
                  </a:cubicBezTo>
                  <a:lnTo>
                    <a:pt x="44" y="54"/>
                  </a:lnTo>
                  <a:cubicBezTo>
                    <a:pt x="28" y="38"/>
                    <a:pt x="19" y="25"/>
                    <a:pt x="12" y="1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20" name="Google Shape;2620;p8"/>
            <p:cNvSpPr/>
            <p:nvPr/>
          </p:nvSpPr>
          <p:spPr>
            <a:xfrm rot="3039008">
              <a:off x="-21205" y="5199599"/>
              <a:ext cx="1569" cy="1503"/>
            </a:xfrm>
            <a:custGeom>
              <a:avLst/>
              <a:gdLst/>
              <a:ahLst/>
              <a:cxnLst/>
              <a:rect l="l" t="t" r="r" b="b"/>
              <a:pathLst>
                <a:path w="10" h="9" extrusionOk="0">
                  <a:moveTo>
                    <a:pt x="10" y="9"/>
                  </a:moveTo>
                  <a:lnTo>
                    <a:pt x="1" y="0"/>
                  </a:lnTo>
                  <a:cubicBezTo>
                    <a:pt x="1" y="0"/>
                    <a:pt x="1" y="0"/>
                    <a:pt x="10" y="9"/>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21" name="Google Shape;2621;p8"/>
            <p:cNvSpPr/>
            <p:nvPr/>
          </p:nvSpPr>
          <p:spPr>
            <a:xfrm rot="3039008">
              <a:off x="-20593" y="5194976"/>
              <a:ext cx="2824" cy="4677"/>
            </a:xfrm>
            <a:custGeom>
              <a:avLst/>
              <a:gdLst/>
              <a:ahLst/>
              <a:cxnLst/>
              <a:rect l="l" t="t" r="r" b="b"/>
              <a:pathLst>
                <a:path w="18" h="28" extrusionOk="0">
                  <a:moveTo>
                    <a:pt x="0" y="1"/>
                  </a:moveTo>
                  <a:lnTo>
                    <a:pt x="18" y="27"/>
                  </a:lnTo>
                  <a:cubicBezTo>
                    <a:pt x="18" y="27"/>
                    <a:pt x="18" y="27"/>
                    <a:pt x="18" y="18"/>
                  </a:cubicBezTo>
                  <a:cubicBezTo>
                    <a:pt x="9" y="9"/>
                    <a:pt x="9" y="9"/>
                    <a:pt x="0"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22" name="Google Shape;2622;p8"/>
            <p:cNvSpPr/>
            <p:nvPr/>
          </p:nvSpPr>
          <p:spPr>
            <a:xfrm rot="3039008">
              <a:off x="-24436" y="5198434"/>
              <a:ext cx="7216" cy="7517"/>
            </a:xfrm>
            <a:custGeom>
              <a:avLst/>
              <a:gdLst/>
              <a:ahLst/>
              <a:cxnLst/>
              <a:rect l="l" t="t" r="r" b="b"/>
              <a:pathLst>
                <a:path w="46" h="45" extrusionOk="0">
                  <a:moveTo>
                    <a:pt x="1" y="0"/>
                  </a:moveTo>
                  <a:lnTo>
                    <a:pt x="1" y="0"/>
                  </a:lnTo>
                  <a:cubicBezTo>
                    <a:pt x="10" y="9"/>
                    <a:pt x="36" y="36"/>
                    <a:pt x="45" y="44"/>
                  </a:cubicBezTo>
                  <a:cubicBezTo>
                    <a:pt x="19" y="18"/>
                    <a:pt x="19" y="9"/>
                    <a:pt x="1"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23" name="Google Shape;2623;p8"/>
            <p:cNvSpPr/>
            <p:nvPr/>
          </p:nvSpPr>
          <p:spPr>
            <a:xfrm rot="3039008">
              <a:off x="-34650" y="5228252"/>
              <a:ext cx="2824" cy="4677"/>
            </a:xfrm>
            <a:custGeom>
              <a:avLst/>
              <a:gdLst/>
              <a:ahLst/>
              <a:cxnLst/>
              <a:rect l="l" t="t" r="r" b="b"/>
              <a:pathLst>
                <a:path w="18" h="28" extrusionOk="0">
                  <a:moveTo>
                    <a:pt x="0" y="1"/>
                  </a:moveTo>
                  <a:lnTo>
                    <a:pt x="18" y="27"/>
                  </a:lnTo>
                  <a:lnTo>
                    <a:pt x="9" y="1"/>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24" name="Google Shape;2624;p8"/>
            <p:cNvSpPr/>
            <p:nvPr/>
          </p:nvSpPr>
          <p:spPr>
            <a:xfrm rot="3039008">
              <a:off x="-20907" y="5186004"/>
              <a:ext cx="8314" cy="10356"/>
            </a:xfrm>
            <a:custGeom>
              <a:avLst/>
              <a:gdLst/>
              <a:ahLst/>
              <a:cxnLst/>
              <a:rect l="l" t="t" r="r" b="b"/>
              <a:pathLst>
                <a:path w="53" h="62" extrusionOk="0">
                  <a:moveTo>
                    <a:pt x="0" y="0"/>
                  </a:moveTo>
                  <a:cubicBezTo>
                    <a:pt x="18" y="18"/>
                    <a:pt x="26" y="35"/>
                    <a:pt x="35" y="44"/>
                  </a:cubicBezTo>
                  <a:lnTo>
                    <a:pt x="53" y="61"/>
                  </a:lnTo>
                  <a:cubicBezTo>
                    <a:pt x="35" y="44"/>
                    <a:pt x="18" y="18"/>
                    <a:pt x="0"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25" name="Google Shape;2625;p8"/>
            <p:cNvSpPr/>
            <p:nvPr/>
          </p:nvSpPr>
          <p:spPr>
            <a:xfrm rot="3039008">
              <a:off x="-21056" y="5196799"/>
              <a:ext cx="2981" cy="4510"/>
            </a:xfrm>
            <a:custGeom>
              <a:avLst/>
              <a:gdLst/>
              <a:ahLst/>
              <a:cxnLst/>
              <a:rect l="l" t="t" r="r" b="b"/>
              <a:pathLst>
                <a:path w="19" h="27" extrusionOk="0">
                  <a:moveTo>
                    <a:pt x="1" y="0"/>
                  </a:moveTo>
                  <a:cubicBezTo>
                    <a:pt x="10" y="18"/>
                    <a:pt x="10" y="18"/>
                    <a:pt x="19" y="27"/>
                  </a:cubicBezTo>
                  <a:lnTo>
                    <a:pt x="1" y="0"/>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26" name="Google Shape;2626;p8"/>
            <p:cNvSpPr/>
            <p:nvPr/>
          </p:nvSpPr>
          <p:spPr>
            <a:xfrm rot="3039008">
              <a:off x="-27847" y="5206032"/>
              <a:ext cx="7059" cy="9020"/>
            </a:xfrm>
            <a:custGeom>
              <a:avLst/>
              <a:gdLst/>
              <a:ahLst/>
              <a:cxnLst/>
              <a:rect l="l" t="t" r="r" b="b"/>
              <a:pathLst>
                <a:path w="45" h="54" extrusionOk="0">
                  <a:moveTo>
                    <a:pt x="44" y="53"/>
                  </a:moveTo>
                  <a:lnTo>
                    <a:pt x="0" y="0"/>
                  </a:lnTo>
                  <a:lnTo>
                    <a:pt x="44" y="53"/>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27" name="Google Shape;2627;p8"/>
            <p:cNvSpPr/>
            <p:nvPr/>
          </p:nvSpPr>
          <p:spPr>
            <a:xfrm rot="3039008">
              <a:off x="-17573" y="5179578"/>
              <a:ext cx="7059" cy="9020"/>
            </a:xfrm>
            <a:custGeom>
              <a:avLst/>
              <a:gdLst/>
              <a:ahLst/>
              <a:cxnLst/>
              <a:rect l="l" t="t" r="r" b="b"/>
              <a:pathLst>
                <a:path w="45" h="54" extrusionOk="0">
                  <a:moveTo>
                    <a:pt x="0" y="0"/>
                  </a:moveTo>
                  <a:lnTo>
                    <a:pt x="27" y="36"/>
                  </a:lnTo>
                  <a:lnTo>
                    <a:pt x="45" y="53"/>
                  </a:lnTo>
                  <a:lnTo>
                    <a:pt x="0" y="0"/>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28" name="Google Shape;2628;p8"/>
            <p:cNvSpPr/>
            <p:nvPr/>
          </p:nvSpPr>
          <p:spPr>
            <a:xfrm rot="3039008">
              <a:off x="-16365" y="5175313"/>
              <a:ext cx="8471" cy="10523"/>
            </a:xfrm>
            <a:custGeom>
              <a:avLst/>
              <a:gdLst/>
              <a:ahLst/>
              <a:cxnLst/>
              <a:rect l="l" t="t" r="r" b="b"/>
              <a:pathLst>
                <a:path w="54" h="63" extrusionOk="0">
                  <a:moveTo>
                    <a:pt x="1" y="1"/>
                  </a:moveTo>
                  <a:cubicBezTo>
                    <a:pt x="9" y="16"/>
                    <a:pt x="23" y="32"/>
                    <a:pt x="45" y="54"/>
                  </a:cubicBezTo>
                  <a:lnTo>
                    <a:pt x="45" y="54"/>
                  </a:lnTo>
                  <a:cubicBezTo>
                    <a:pt x="27" y="27"/>
                    <a:pt x="1" y="1"/>
                    <a:pt x="1" y="1"/>
                  </a:cubicBezTo>
                  <a:close/>
                  <a:moveTo>
                    <a:pt x="45" y="54"/>
                  </a:moveTo>
                  <a:lnTo>
                    <a:pt x="45" y="54"/>
                  </a:lnTo>
                  <a:cubicBezTo>
                    <a:pt x="45" y="54"/>
                    <a:pt x="45" y="54"/>
                    <a:pt x="45" y="54"/>
                  </a:cubicBezTo>
                  <a:cubicBezTo>
                    <a:pt x="45" y="54"/>
                    <a:pt x="45" y="54"/>
                    <a:pt x="54" y="63"/>
                  </a:cubicBezTo>
                  <a:cubicBezTo>
                    <a:pt x="51" y="60"/>
                    <a:pt x="48" y="57"/>
                    <a:pt x="45" y="5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29" name="Google Shape;2629;p8"/>
            <p:cNvSpPr/>
            <p:nvPr/>
          </p:nvSpPr>
          <p:spPr>
            <a:xfrm rot="3039008">
              <a:off x="-16123" y="5184410"/>
              <a:ext cx="2981" cy="4677"/>
            </a:xfrm>
            <a:custGeom>
              <a:avLst/>
              <a:gdLst/>
              <a:ahLst/>
              <a:cxnLst/>
              <a:rect l="l" t="t" r="r" b="b"/>
              <a:pathLst>
                <a:path w="19" h="28" extrusionOk="0">
                  <a:moveTo>
                    <a:pt x="1" y="1"/>
                  </a:moveTo>
                  <a:cubicBezTo>
                    <a:pt x="1" y="1"/>
                    <a:pt x="10" y="18"/>
                    <a:pt x="19" y="27"/>
                  </a:cubicBezTo>
                  <a:cubicBezTo>
                    <a:pt x="19" y="27"/>
                    <a:pt x="10" y="10"/>
                    <a:pt x="1"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30" name="Google Shape;2630;p8"/>
            <p:cNvSpPr/>
            <p:nvPr/>
          </p:nvSpPr>
          <p:spPr>
            <a:xfrm rot="3039008">
              <a:off x="-21597" y="5191631"/>
              <a:ext cx="5648" cy="7684"/>
            </a:xfrm>
            <a:custGeom>
              <a:avLst/>
              <a:gdLst/>
              <a:ahLst/>
              <a:cxnLst/>
              <a:rect l="l" t="t" r="r" b="b"/>
              <a:pathLst>
                <a:path w="36" h="46" extrusionOk="0">
                  <a:moveTo>
                    <a:pt x="0" y="1"/>
                  </a:moveTo>
                  <a:lnTo>
                    <a:pt x="18" y="23"/>
                  </a:lnTo>
                  <a:lnTo>
                    <a:pt x="18" y="23"/>
                  </a:lnTo>
                  <a:cubicBezTo>
                    <a:pt x="11" y="14"/>
                    <a:pt x="5" y="5"/>
                    <a:pt x="0" y="1"/>
                  </a:cubicBezTo>
                  <a:close/>
                  <a:moveTo>
                    <a:pt x="18" y="23"/>
                  </a:moveTo>
                  <a:lnTo>
                    <a:pt x="18" y="23"/>
                  </a:lnTo>
                  <a:cubicBezTo>
                    <a:pt x="25" y="32"/>
                    <a:pt x="31" y="41"/>
                    <a:pt x="36" y="45"/>
                  </a:cubicBezTo>
                  <a:lnTo>
                    <a:pt x="18" y="23"/>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31" name="Google Shape;2631;p8"/>
            <p:cNvSpPr/>
            <p:nvPr/>
          </p:nvSpPr>
          <p:spPr>
            <a:xfrm rot="3039008">
              <a:off x="-20368" y="5199388"/>
              <a:ext cx="157" cy="167"/>
            </a:xfrm>
            <a:custGeom>
              <a:avLst/>
              <a:gdLst/>
              <a:ahLst/>
              <a:cxnLst/>
              <a:rect l="l" t="t" r="r" b="b"/>
              <a:pathLst>
                <a:path w="1" h="1" extrusionOk="0">
                  <a:moveTo>
                    <a:pt x="1" y="0"/>
                  </a:moveTo>
                  <a:lnTo>
                    <a:pt x="1" y="0"/>
                  </a:lnTo>
                  <a:lnTo>
                    <a:pt x="1" y="0"/>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32" name="Google Shape;2632;p8"/>
            <p:cNvSpPr/>
            <p:nvPr/>
          </p:nvSpPr>
          <p:spPr>
            <a:xfrm rot="3039008">
              <a:off x="-20368" y="5199388"/>
              <a:ext cx="157" cy="167"/>
            </a:xfrm>
            <a:custGeom>
              <a:avLst/>
              <a:gdLst/>
              <a:ahLst/>
              <a:cxnLst/>
              <a:rect l="l" t="t" r="r" b="b"/>
              <a:pathLst>
                <a:path w="1" h="1" extrusionOk="0">
                  <a:moveTo>
                    <a:pt x="1" y="0"/>
                  </a:move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33" name="Google Shape;2633;p8"/>
            <p:cNvSpPr/>
            <p:nvPr/>
          </p:nvSpPr>
          <p:spPr>
            <a:xfrm rot="3039008">
              <a:off x="-31812" y="5209222"/>
              <a:ext cx="9883" cy="14866"/>
            </a:xfrm>
            <a:custGeom>
              <a:avLst/>
              <a:gdLst/>
              <a:ahLst/>
              <a:cxnLst/>
              <a:rect l="l" t="t" r="r" b="b"/>
              <a:pathLst>
                <a:path w="63" h="89" extrusionOk="0">
                  <a:moveTo>
                    <a:pt x="1" y="0"/>
                  </a:moveTo>
                  <a:cubicBezTo>
                    <a:pt x="5" y="9"/>
                    <a:pt x="14" y="20"/>
                    <a:pt x="25" y="34"/>
                  </a:cubicBezTo>
                  <a:lnTo>
                    <a:pt x="25" y="34"/>
                  </a:lnTo>
                  <a:cubicBezTo>
                    <a:pt x="18" y="24"/>
                    <a:pt x="11" y="13"/>
                    <a:pt x="1" y="0"/>
                  </a:cubicBezTo>
                  <a:close/>
                  <a:moveTo>
                    <a:pt x="25" y="34"/>
                  </a:moveTo>
                  <a:cubicBezTo>
                    <a:pt x="36" y="51"/>
                    <a:pt x="46" y="66"/>
                    <a:pt x="63" y="88"/>
                  </a:cubicBezTo>
                  <a:cubicBezTo>
                    <a:pt x="49" y="66"/>
                    <a:pt x="36" y="48"/>
                    <a:pt x="25" y="34"/>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34" name="Google Shape;2634;p8"/>
            <p:cNvSpPr/>
            <p:nvPr/>
          </p:nvSpPr>
          <p:spPr>
            <a:xfrm rot="3039008">
              <a:off x="-25879" y="5204397"/>
              <a:ext cx="5648" cy="6013"/>
            </a:xfrm>
            <a:custGeom>
              <a:avLst/>
              <a:gdLst/>
              <a:ahLst/>
              <a:cxnLst/>
              <a:rect l="l" t="t" r="r" b="b"/>
              <a:pathLst>
                <a:path w="36" h="36" extrusionOk="0">
                  <a:moveTo>
                    <a:pt x="27" y="27"/>
                  </a:moveTo>
                  <a:lnTo>
                    <a:pt x="36" y="36"/>
                  </a:lnTo>
                  <a:cubicBezTo>
                    <a:pt x="27" y="27"/>
                    <a:pt x="9" y="9"/>
                    <a:pt x="0"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35" name="Google Shape;2635;p8"/>
            <p:cNvSpPr/>
            <p:nvPr/>
          </p:nvSpPr>
          <p:spPr>
            <a:xfrm rot="3039008">
              <a:off x="-25152" y="5208978"/>
              <a:ext cx="1569" cy="3007"/>
            </a:xfrm>
            <a:custGeom>
              <a:avLst/>
              <a:gdLst/>
              <a:ahLst/>
              <a:cxnLst/>
              <a:rect l="l" t="t" r="r" b="b"/>
              <a:pathLst>
                <a:path w="10" h="18" extrusionOk="0">
                  <a:moveTo>
                    <a:pt x="10" y="18"/>
                  </a:moveTo>
                  <a:lnTo>
                    <a:pt x="1" y="0"/>
                  </a:lnTo>
                  <a:lnTo>
                    <a:pt x="1" y="0"/>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36" name="Google Shape;2636;p8"/>
            <p:cNvSpPr/>
            <p:nvPr/>
          </p:nvSpPr>
          <p:spPr>
            <a:xfrm rot="3039008">
              <a:off x="-21966" y="5196969"/>
              <a:ext cx="4393" cy="6013"/>
            </a:xfrm>
            <a:custGeom>
              <a:avLst/>
              <a:gdLst/>
              <a:ahLst/>
              <a:cxnLst/>
              <a:rect l="l" t="t" r="r" b="b"/>
              <a:pathLst>
                <a:path w="28" h="36" extrusionOk="0">
                  <a:moveTo>
                    <a:pt x="1" y="0"/>
                  </a:moveTo>
                  <a:cubicBezTo>
                    <a:pt x="10" y="18"/>
                    <a:pt x="10" y="18"/>
                    <a:pt x="19" y="27"/>
                  </a:cubicBezTo>
                  <a:lnTo>
                    <a:pt x="27" y="36"/>
                  </a:lnTo>
                  <a:cubicBezTo>
                    <a:pt x="19" y="27"/>
                    <a:pt x="1" y="1"/>
                    <a:pt x="1"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37" name="Google Shape;2637;p8"/>
            <p:cNvSpPr/>
            <p:nvPr/>
          </p:nvSpPr>
          <p:spPr>
            <a:xfrm rot="3039008">
              <a:off x="-19716" y="5198261"/>
              <a:ext cx="157" cy="1670"/>
            </a:xfrm>
            <a:custGeom>
              <a:avLst/>
              <a:gdLst/>
              <a:ahLst/>
              <a:cxnLst/>
              <a:rect l="l" t="t" r="r" b="b"/>
              <a:pathLst>
                <a:path w="1" h="10" extrusionOk="0">
                  <a:moveTo>
                    <a:pt x="1" y="0"/>
                  </a:moveTo>
                  <a:lnTo>
                    <a:pt x="1" y="9"/>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38" name="Google Shape;2638;p8"/>
            <p:cNvSpPr/>
            <p:nvPr/>
          </p:nvSpPr>
          <p:spPr>
            <a:xfrm rot="3039008">
              <a:off x="-21282" y="5200770"/>
              <a:ext cx="157" cy="1670"/>
            </a:xfrm>
            <a:custGeom>
              <a:avLst/>
              <a:gdLst/>
              <a:ahLst/>
              <a:cxnLst/>
              <a:rect l="l" t="t" r="r" b="b"/>
              <a:pathLst>
                <a:path w="1" h="10" extrusionOk="0">
                  <a:moveTo>
                    <a:pt x="1" y="1"/>
                  </a:moveTo>
                  <a:cubicBezTo>
                    <a:pt x="1" y="1"/>
                    <a:pt x="1" y="1"/>
                    <a:pt x="1" y="1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39" name="Google Shape;2639;p8"/>
            <p:cNvSpPr/>
            <p:nvPr/>
          </p:nvSpPr>
          <p:spPr>
            <a:xfrm rot="3039008">
              <a:off x="-21948" y="5203157"/>
              <a:ext cx="1569" cy="1670"/>
            </a:xfrm>
            <a:custGeom>
              <a:avLst/>
              <a:gdLst/>
              <a:ahLst/>
              <a:cxnLst/>
              <a:rect l="l" t="t" r="r" b="b"/>
              <a:pathLst>
                <a:path w="10" h="10" extrusionOk="0">
                  <a:moveTo>
                    <a:pt x="0" y="1"/>
                  </a:moveTo>
                  <a:cubicBezTo>
                    <a:pt x="0" y="10"/>
                    <a:pt x="0" y="10"/>
                    <a:pt x="9" y="10"/>
                  </a:cubicBezTo>
                  <a:cubicBezTo>
                    <a:pt x="5" y="5"/>
                    <a:pt x="3" y="3"/>
                    <a:pt x="0"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40" name="Google Shape;2640;p8"/>
            <p:cNvSpPr/>
            <p:nvPr/>
          </p:nvSpPr>
          <p:spPr>
            <a:xfrm rot="3039008">
              <a:off x="-19534" y="5193511"/>
              <a:ext cx="2824" cy="3174"/>
            </a:xfrm>
            <a:custGeom>
              <a:avLst/>
              <a:gdLst/>
              <a:ahLst/>
              <a:cxnLst/>
              <a:rect l="l" t="t" r="r" b="b"/>
              <a:pathLst>
                <a:path w="18" h="19" extrusionOk="0">
                  <a:moveTo>
                    <a:pt x="0" y="1"/>
                  </a:moveTo>
                  <a:cubicBezTo>
                    <a:pt x="9" y="10"/>
                    <a:pt x="18" y="18"/>
                    <a:pt x="18" y="18"/>
                  </a:cubicBezTo>
                  <a:cubicBezTo>
                    <a:pt x="9" y="10"/>
                    <a:pt x="9" y="10"/>
                    <a:pt x="0"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41" name="Google Shape;2641;p8"/>
            <p:cNvSpPr/>
            <p:nvPr/>
          </p:nvSpPr>
          <p:spPr>
            <a:xfrm rot="3039008">
              <a:off x="-18657" y="5196795"/>
              <a:ext cx="157" cy="167"/>
            </a:xfrm>
            <a:custGeom>
              <a:avLst/>
              <a:gdLst/>
              <a:ahLst/>
              <a:cxnLst/>
              <a:rect l="l" t="t" r="r" b="b"/>
              <a:pathLst>
                <a:path w="1" h="1" extrusionOk="0">
                  <a:moveTo>
                    <a:pt x="1" y="0"/>
                  </a:moveTo>
                  <a:cubicBezTo>
                    <a:pt x="1" y="0"/>
                    <a:pt x="1" y="0"/>
                    <a:pt x="1" y="0"/>
                  </a:cubicBezTo>
                  <a:cubicBezTo>
                    <a:pt x="1" y="0"/>
                    <a:pt x="1" y="0"/>
                    <a:pt x="1"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42" name="Google Shape;2642;p8"/>
            <p:cNvSpPr/>
            <p:nvPr/>
          </p:nvSpPr>
          <p:spPr>
            <a:xfrm rot="3039008">
              <a:off x="-21056" y="5196799"/>
              <a:ext cx="2981" cy="4510"/>
            </a:xfrm>
            <a:custGeom>
              <a:avLst/>
              <a:gdLst/>
              <a:ahLst/>
              <a:cxnLst/>
              <a:rect l="l" t="t" r="r" b="b"/>
              <a:pathLst>
                <a:path w="19" h="27" extrusionOk="0">
                  <a:moveTo>
                    <a:pt x="1" y="0"/>
                  </a:moveTo>
                  <a:lnTo>
                    <a:pt x="1" y="0"/>
                  </a:lnTo>
                  <a:cubicBezTo>
                    <a:pt x="1" y="9"/>
                    <a:pt x="10" y="9"/>
                    <a:pt x="10" y="18"/>
                  </a:cubicBezTo>
                  <a:cubicBezTo>
                    <a:pt x="11" y="18"/>
                    <a:pt x="11" y="18"/>
                    <a:pt x="12" y="18"/>
                  </a:cubicBezTo>
                  <a:lnTo>
                    <a:pt x="12" y="18"/>
                  </a:lnTo>
                  <a:cubicBezTo>
                    <a:pt x="9" y="12"/>
                    <a:pt x="7" y="6"/>
                    <a:pt x="1" y="0"/>
                  </a:cubicBezTo>
                  <a:close/>
                  <a:moveTo>
                    <a:pt x="12" y="18"/>
                  </a:moveTo>
                  <a:cubicBezTo>
                    <a:pt x="14" y="21"/>
                    <a:pt x="16" y="24"/>
                    <a:pt x="19" y="27"/>
                  </a:cubicBezTo>
                  <a:cubicBezTo>
                    <a:pt x="19" y="27"/>
                    <a:pt x="19" y="20"/>
                    <a:pt x="12" y="18"/>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43" name="Google Shape;2643;p8"/>
            <p:cNvSpPr/>
            <p:nvPr/>
          </p:nvSpPr>
          <p:spPr>
            <a:xfrm rot="3039008">
              <a:off x="-46940" y="5203121"/>
              <a:ext cx="32003" cy="44432"/>
            </a:xfrm>
            <a:custGeom>
              <a:avLst/>
              <a:gdLst/>
              <a:ahLst/>
              <a:cxnLst/>
              <a:rect l="l" t="t" r="r" b="b"/>
              <a:pathLst>
                <a:path w="204" h="266" extrusionOk="0">
                  <a:moveTo>
                    <a:pt x="1" y="1"/>
                  </a:moveTo>
                  <a:lnTo>
                    <a:pt x="1" y="1"/>
                  </a:lnTo>
                  <a:cubicBezTo>
                    <a:pt x="14" y="16"/>
                    <a:pt x="29" y="35"/>
                    <a:pt x="45" y="55"/>
                  </a:cubicBezTo>
                  <a:lnTo>
                    <a:pt x="45" y="55"/>
                  </a:lnTo>
                  <a:cubicBezTo>
                    <a:pt x="45" y="54"/>
                    <a:pt x="45" y="54"/>
                    <a:pt x="45" y="54"/>
                  </a:cubicBezTo>
                  <a:cubicBezTo>
                    <a:pt x="27" y="27"/>
                    <a:pt x="18" y="18"/>
                    <a:pt x="1" y="1"/>
                  </a:cubicBezTo>
                  <a:close/>
                  <a:moveTo>
                    <a:pt x="45" y="55"/>
                  </a:moveTo>
                  <a:cubicBezTo>
                    <a:pt x="54" y="68"/>
                    <a:pt x="65" y="81"/>
                    <a:pt x="77" y="95"/>
                  </a:cubicBezTo>
                  <a:lnTo>
                    <a:pt x="77" y="95"/>
                  </a:lnTo>
                  <a:cubicBezTo>
                    <a:pt x="66" y="81"/>
                    <a:pt x="56" y="68"/>
                    <a:pt x="45" y="55"/>
                  </a:cubicBezTo>
                  <a:close/>
                  <a:moveTo>
                    <a:pt x="77" y="95"/>
                  </a:moveTo>
                  <a:cubicBezTo>
                    <a:pt x="83" y="102"/>
                    <a:pt x="89" y="110"/>
                    <a:pt x="95" y="118"/>
                  </a:cubicBezTo>
                  <a:lnTo>
                    <a:pt x="95" y="118"/>
                  </a:lnTo>
                  <a:cubicBezTo>
                    <a:pt x="97" y="123"/>
                    <a:pt x="100" y="126"/>
                    <a:pt x="105" y="132"/>
                  </a:cubicBezTo>
                  <a:lnTo>
                    <a:pt x="105" y="132"/>
                  </a:lnTo>
                  <a:cubicBezTo>
                    <a:pt x="139" y="177"/>
                    <a:pt x="168" y="217"/>
                    <a:pt x="177" y="230"/>
                  </a:cubicBezTo>
                  <a:cubicBezTo>
                    <a:pt x="183" y="239"/>
                    <a:pt x="187" y="244"/>
                    <a:pt x="190" y="248"/>
                  </a:cubicBezTo>
                  <a:lnTo>
                    <a:pt x="190" y="248"/>
                  </a:lnTo>
                  <a:cubicBezTo>
                    <a:pt x="186" y="241"/>
                    <a:pt x="181" y="235"/>
                    <a:pt x="177" y="230"/>
                  </a:cubicBezTo>
                  <a:lnTo>
                    <a:pt x="177" y="230"/>
                  </a:lnTo>
                  <a:lnTo>
                    <a:pt x="195" y="248"/>
                  </a:lnTo>
                  <a:cubicBezTo>
                    <a:pt x="152" y="192"/>
                    <a:pt x="133" y="169"/>
                    <a:pt x="108" y="135"/>
                  </a:cubicBezTo>
                  <a:lnTo>
                    <a:pt x="108" y="135"/>
                  </a:lnTo>
                  <a:cubicBezTo>
                    <a:pt x="110" y="137"/>
                    <a:pt x="113" y="139"/>
                    <a:pt x="115" y="142"/>
                  </a:cubicBezTo>
                  <a:cubicBezTo>
                    <a:pt x="109" y="134"/>
                    <a:pt x="103" y="126"/>
                    <a:pt x="97" y="119"/>
                  </a:cubicBezTo>
                  <a:lnTo>
                    <a:pt x="97" y="119"/>
                  </a:lnTo>
                  <a:cubicBezTo>
                    <a:pt x="94" y="115"/>
                    <a:pt x="92" y="111"/>
                    <a:pt x="89" y="107"/>
                  </a:cubicBezTo>
                  <a:lnTo>
                    <a:pt x="89" y="107"/>
                  </a:lnTo>
                  <a:cubicBezTo>
                    <a:pt x="90" y="109"/>
                    <a:pt x="91" y="111"/>
                    <a:pt x="92" y="112"/>
                  </a:cubicBezTo>
                  <a:lnTo>
                    <a:pt x="92" y="112"/>
                  </a:lnTo>
                  <a:cubicBezTo>
                    <a:pt x="87" y="106"/>
                    <a:pt x="82" y="100"/>
                    <a:pt x="77" y="95"/>
                  </a:cubicBezTo>
                  <a:close/>
                  <a:moveTo>
                    <a:pt x="190" y="248"/>
                  </a:moveTo>
                  <a:cubicBezTo>
                    <a:pt x="195" y="254"/>
                    <a:pt x="199" y="261"/>
                    <a:pt x="204" y="266"/>
                  </a:cubicBezTo>
                  <a:cubicBezTo>
                    <a:pt x="198" y="254"/>
                    <a:pt x="196" y="254"/>
                    <a:pt x="190" y="248"/>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44" name="Google Shape;2644;p8"/>
            <p:cNvSpPr/>
            <p:nvPr/>
          </p:nvSpPr>
          <p:spPr>
            <a:xfrm rot="3039008">
              <a:off x="-22190" y="5192557"/>
              <a:ext cx="7059" cy="10523"/>
            </a:xfrm>
            <a:custGeom>
              <a:avLst/>
              <a:gdLst/>
              <a:ahLst/>
              <a:cxnLst/>
              <a:rect l="l" t="t" r="r" b="b"/>
              <a:pathLst>
                <a:path w="45" h="63" extrusionOk="0">
                  <a:moveTo>
                    <a:pt x="0" y="1"/>
                  </a:moveTo>
                  <a:lnTo>
                    <a:pt x="0" y="1"/>
                  </a:lnTo>
                  <a:cubicBezTo>
                    <a:pt x="4" y="12"/>
                    <a:pt x="10" y="21"/>
                    <a:pt x="15" y="28"/>
                  </a:cubicBezTo>
                  <a:lnTo>
                    <a:pt x="15" y="28"/>
                  </a:lnTo>
                  <a:cubicBezTo>
                    <a:pt x="11" y="20"/>
                    <a:pt x="5" y="11"/>
                    <a:pt x="0" y="1"/>
                  </a:cubicBezTo>
                  <a:close/>
                  <a:moveTo>
                    <a:pt x="15" y="28"/>
                  </a:moveTo>
                  <a:lnTo>
                    <a:pt x="15" y="28"/>
                  </a:lnTo>
                  <a:cubicBezTo>
                    <a:pt x="27" y="46"/>
                    <a:pt x="36" y="57"/>
                    <a:pt x="36" y="63"/>
                  </a:cubicBezTo>
                  <a:lnTo>
                    <a:pt x="44" y="63"/>
                  </a:lnTo>
                  <a:lnTo>
                    <a:pt x="36" y="54"/>
                  </a:lnTo>
                  <a:cubicBezTo>
                    <a:pt x="31" y="44"/>
                    <a:pt x="23" y="37"/>
                    <a:pt x="15" y="28"/>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45" name="Google Shape;2645;p8"/>
            <p:cNvSpPr/>
            <p:nvPr/>
          </p:nvSpPr>
          <p:spPr>
            <a:xfrm rot="3039008">
              <a:off x="-32557" y="5198452"/>
              <a:ext cx="16786" cy="22216"/>
            </a:xfrm>
            <a:custGeom>
              <a:avLst/>
              <a:gdLst/>
              <a:ahLst/>
              <a:cxnLst/>
              <a:rect l="l" t="t" r="r" b="b"/>
              <a:pathLst>
                <a:path w="107" h="133" extrusionOk="0">
                  <a:moveTo>
                    <a:pt x="1" y="0"/>
                  </a:moveTo>
                  <a:cubicBezTo>
                    <a:pt x="5" y="0"/>
                    <a:pt x="7" y="2"/>
                    <a:pt x="10" y="6"/>
                  </a:cubicBezTo>
                  <a:lnTo>
                    <a:pt x="10" y="6"/>
                  </a:lnTo>
                  <a:cubicBezTo>
                    <a:pt x="10" y="0"/>
                    <a:pt x="8" y="0"/>
                    <a:pt x="1" y="0"/>
                  </a:cubicBezTo>
                  <a:close/>
                  <a:moveTo>
                    <a:pt x="10" y="0"/>
                  </a:moveTo>
                  <a:lnTo>
                    <a:pt x="10" y="6"/>
                  </a:lnTo>
                  <a:lnTo>
                    <a:pt x="10" y="6"/>
                  </a:lnTo>
                  <a:cubicBezTo>
                    <a:pt x="10" y="6"/>
                    <a:pt x="10" y="6"/>
                    <a:pt x="10" y="6"/>
                  </a:cubicBezTo>
                  <a:lnTo>
                    <a:pt x="10" y="6"/>
                  </a:lnTo>
                  <a:cubicBezTo>
                    <a:pt x="10" y="7"/>
                    <a:pt x="10" y="8"/>
                    <a:pt x="10" y="9"/>
                  </a:cubicBezTo>
                  <a:lnTo>
                    <a:pt x="10" y="6"/>
                  </a:lnTo>
                  <a:lnTo>
                    <a:pt x="10" y="6"/>
                  </a:lnTo>
                  <a:cubicBezTo>
                    <a:pt x="10" y="7"/>
                    <a:pt x="11" y="8"/>
                    <a:pt x="12" y="9"/>
                  </a:cubicBezTo>
                  <a:lnTo>
                    <a:pt x="12" y="9"/>
                  </a:lnTo>
                  <a:cubicBezTo>
                    <a:pt x="11" y="9"/>
                    <a:pt x="10" y="9"/>
                    <a:pt x="10" y="9"/>
                  </a:cubicBezTo>
                  <a:lnTo>
                    <a:pt x="10" y="9"/>
                  </a:lnTo>
                  <a:cubicBezTo>
                    <a:pt x="10" y="9"/>
                    <a:pt x="19" y="18"/>
                    <a:pt x="19" y="18"/>
                  </a:cubicBezTo>
                  <a:cubicBezTo>
                    <a:pt x="16" y="15"/>
                    <a:pt x="14" y="12"/>
                    <a:pt x="12" y="9"/>
                  </a:cubicBezTo>
                  <a:lnTo>
                    <a:pt x="12" y="9"/>
                  </a:lnTo>
                  <a:cubicBezTo>
                    <a:pt x="13" y="10"/>
                    <a:pt x="14" y="10"/>
                    <a:pt x="15" y="11"/>
                  </a:cubicBezTo>
                  <a:lnTo>
                    <a:pt x="15" y="11"/>
                  </a:lnTo>
                  <a:lnTo>
                    <a:pt x="10" y="0"/>
                  </a:lnTo>
                  <a:close/>
                  <a:moveTo>
                    <a:pt x="15" y="11"/>
                  </a:moveTo>
                  <a:lnTo>
                    <a:pt x="19" y="18"/>
                  </a:lnTo>
                  <a:cubicBezTo>
                    <a:pt x="19" y="14"/>
                    <a:pt x="17" y="12"/>
                    <a:pt x="15" y="11"/>
                  </a:cubicBezTo>
                  <a:close/>
                  <a:moveTo>
                    <a:pt x="19" y="18"/>
                  </a:moveTo>
                  <a:cubicBezTo>
                    <a:pt x="25" y="26"/>
                    <a:pt x="31" y="33"/>
                    <a:pt x="36" y="40"/>
                  </a:cubicBezTo>
                  <a:lnTo>
                    <a:pt x="36" y="40"/>
                  </a:lnTo>
                  <a:cubicBezTo>
                    <a:pt x="34" y="36"/>
                    <a:pt x="31" y="32"/>
                    <a:pt x="27" y="27"/>
                  </a:cubicBezTo>
                  <a:cubicBezTo>
                    <a:pt x="19" y="18"/>
                    <a:pt x="19" y="18"/>
                    <a:pt x="19" y="18"/>
                  </a:cubicBezTo>
                  <a:close/>
                  <a:moveTo>
                    <a:pt x="36" y="40"/>
                  </a:moveTo>
                  <a:cubicBezTo>
                    <a:pt x="48" y="57"/>
                    <a:pt x="56" y="65"/>
                    <a:pt x="63" y="80"/>
                  </a:cubicBezTo>
                  <a:cubicBezTo>
                    <a:pt x="72" y="97"/>
                    <a:pt x="98" y="124"/>
                    <a:pt x="107" y="133"/>
                  </a:cubicBezTo>
                  <a:cubicBezTo>
                    <a:pt x="78" y="89"/>
                    <a:pt x="61" y="70"/>
                    <a:pt x="36" y="4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46" name="Google Shape;2646;p8"/>
            <p:cNvSpPr/>
            <p:nvPr/>
          </p:nvSpPr>
          <p:spPr>
            <a:xfrm rot="3039008">
              <a:off x="-36413" y="5238275"/>
              <a:ext cx="1569" cy="1670"/>
            </a:xfrm>
            <a:custGeom>
              <a:avLst/>
              <a:gdLst/>
              <a:ahLst/>
              <a:cxnLst/>
              <a:rect l="l" t="t" r="r" b="b"/>
              <a:pathLst>
                <a:path w="10" h="10" extrusionOk="0">
                  <a:moveTo>
                    <a:pt x="0" y="1"/>
                  </a:moveTo>
                  <a:cubicBezTo>
                    <a:pt x="0" y="4"/>
                    <a:pt x="2" y="6"/>
                    <a:pt x="3" y="7"/>
                  </a:cubicBezTo>
                  <a:lnTo>
                    <a:pt x="3" y="7"/>
                  </a:lnTo>
                  <a:cubicBezTo>
                    <a:pt x="1" y="5"/>
                    <a:pt x="0" y="1"/>
                    <a:pt x="0" y="1"/>
                  </a:cubicBezTo>
                  <a:close/>
                  <a:moveTo>
                    <a:pt x="3" y="7"/>
                  </a:moveTo>
                  <a:cubicBezTo>
                    <a:pt x="4" y="9"/>
                    <a:pt x="6" y="10"/>
                    <a:pt x="9" y="10"/>
                  </a:cubicBezTo>
                  <a:cubicBezTo>
                    <a:pt x="9" y="10"/>
                    <a:pt x="6" y="10"/>
                    <a:pt x="3" y="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47" name="Google Shape;2647;p8"/>
            <p:cNvSpPr/>
            <p:nvPr/>
          </p:nvSpPr>
          <p:spPr>
            <a:xfrm rot="3039008">
              <a:off x="-37880" y="5217369"/>
              <a:ext cx="13962" cy="20713"/>
            </a:xfrm>
            <a:custGeom>
              <a:avLst/>
              <a:gdLst/>
              <a:ahLst/>
              <a:cxnLst/>
              <a:rect l="l" t="t" r="r" b="b"/>
              <a:pathLst>
                <a:path w="89" h="124" extrusionOk="0">
                  <a:moveTo>
                    <a:pt x="0" y="0"/>
                  </a:moveTo>
                  <a:cubicBezTo>
                    <a:pt x="0" y="4"/>
                    <a:pt x="9" y="16"/>
                    <a:pt x="19" y="30"/>
                  </a:cubicBezTo>
                  <a:lnTo>
                    <a:pt x="19" y="30"/>
                  </a:lnTo>
                  <a:cubicBezTo>
                    <a:pt x="13" y="21"/>
                    <a:pt x="7" y="11"/>
                    <a:pt x="0" y="0"/>
                  </a:cubicBezTo>
                  <a:close/>
                  <a:moveTo>
                    <a:pt x="19" y="30"/>
                  </a:moveTo>
                  <a:lnTo>
                    <a:pt x="19" y="30"/>
                  </a:lnTo>
                  <a:cubicBezTo>
                    <a:pt x="28" y="46"/>
                    <a:pt x="38" y="59"/>
                    <a:pt x="49" y="72"/>
                  </a:cubicBezTo>
                  <a:lnTo>
                    <a:pt x="49" y="72"/>
                  </a:lnTo>
                  <a:cubicBezTo>
                    <a:pt x="42" y="61"/>
                    <a:pt x="29" y="45"/>
                    <a:pt x="19" y="30"/>
                  </a:cubicBezTo>
                  <a:close/>
                  <a:moveTo>
                    <a:pt x="44" y="71"/>
                  </a:moveTo>
                  <a:lnTo>
                    <a:pt x="44" y="71"/>
                  </a:lnTo>
                  <a:cubicBezTo>
                    <a:pt x="62" y="97"/>
                    <a:pt x="80" y="115"/>
                    <a:pt x="88" y="124"/>
                  </a:cubicBezTo>
                  <a:cubicBezTo>
                    <a:pt x="84" y="114"/>
                    <a:pt x="79" y="107"/>
                    <a:pt x="74" y="102"/>
                  </a:cubicBezTo>
                  <a:lnTo>
                    <a:pt x="74" y="102"/>
                  </a:lnTo>
                  <a:cubicBezTo>
                    <a:pt x="76" y="103"/>
                    <a:pt x="78" y="104"/>
                    <a:pt x="80" y="106"/>
                  </a:cubicBezTo>
                  <a:cubicBezTo>
                    <a:pt x="68" y="94"/>
                    <a:pt x="58" y="83"/>
                    <a:pt x="49" y="72"/>
                  </a:cubicBezTo>
                  <a:lnTo>
                    <a:pt x="49" y="72"/>
                  </a:lnTo>
                  <a:cubicBezTo>
                    <a:pt x="51" y="75"/>
                    <a:pt x="52" y="78"/>
                    <a:pt x="53" y="80"/>
                  </a:cubicBezTo>
                  <a:lnTo>
                    <a:pt x="44" y="71"/>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48" name="Google Shape;2648;p8"/>
            <p:cNvSpPr/>
            <p:nvPr/>
          </p:nvSpPr>
          <p:spPr>
            <a:xfrm rot="3039008">
              <a:off x="-34648" y="5221373"/>
              <a:ext cx="8314" cy="9020"/>
            </a:xfrm>
            <a:custGeom>
              <a:avLst/>
              <a:gdLst/>
              <a:ahLst/>
              <a:cxnLst/>
              <a:rect l="l" t="t" r="r" b="b"/>
              <a:pathLst>
                <a:path w="53" h="54" extrusionOk="0">
                  <a:moveTo>
                    <a:pt x="0" y="1"/>
                  </a:moveTo>
                  <a:lnTo>
                    <a:pt x="18" y="18"/>
                  </a:lnTo>
                  <a:lnTo>
                    <a:pt x="53" y="54"/>
                  </a:lnTo>
                  <a:lnTo>
                    <a:pt x="35" y="36"/>
                  </a:lnTo>
                  <a:cubicBezTo>
                    <a:pt x="26" y="27"/>
                    <a:pt x="18" y="10"/>
                    <a:pt x="0"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49" name="Google Shape;2649;p8"/>
            <p:cNvSpPr/>
            <p:nvPr/>
          </p:nvSpPr>
          <p:spPr>
            <a:xfrm rot="3039008">
              <a:off x="-21520" y="5188957"/>
              <a:ext cx="7059" cy="10523"/>
            </a:xfrm>
            <a:custGeom>
              <a:avLst/>
              <a:gdLst/>
              <a:ahLst/>
              <a:cxnLst/>
              <a:rect l="l" t="t" r="r" b="b"/>
              <a:pathLst>
                <a:path w="45" h="63" extrusionOk="0">
                  <a:moveTo>
                    <a:pt x="1" y="0"/>
                  </a:moveTo>
                  <a:lnTo>
                    <a:pt x="45" y="62"/>
                  </a:lnTo>
                  <a:lnTo>
                    <a:pt x="36" y="44"/>
                  </a:lnTo>
                  <a:lnTo>
                    <a:pt x="1" y="0"/>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50" name="Google Shape;2650;p8"/>
            <p:cNvSpPr/>
            <p:nvPr/>
          </p:nvSpPr>
          <p:spPr>
            <a:xfrm rot="3039008">
              <a:off x="-20108" y="5190460"/>
              <a:ext cx="4236" cy="7517"/>
            </a:xfrm>
            <a:custGeom>
              <a:avLst/>
              <a:gdLst/>
              <a:ahLst/>
              <a:cxnLst/>
              <a:rect l="l" t="t" r="r" b="b"/>
              <a:pathLst>
                <a:path w="27" h="45" extrusionOk="0">
                  <a:moveTo>
                    <a:pt x="0" y="0"/>
                  </a:moveTo>
                  <a:lnTo>
                    <a:pt x="27" y="44"/>
                  </a:lnTo>
                  <a:lnTo>
                    <a:pt x="18" y="27"/>
                  </a:lnTo>
                  <a:lnTo>
                    <a:pt x="0" y="0"/>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51" name="Google Shape;2651;p8"/>
            <p:cNvSpPr/>
            <p:nvPr/>
          </p:nvSpPr>
          <p:spPr>
            <a:xfrm rot="3039008">
              <a:off x="-28522" y="5197478"/>
              <a:ext cx="1569" cy="1670"/>
            </a:xfrm>
            <a:custGeom>
              <a:avLst/>
              <a:gdLst/>
              <a:ahLst/>
              <a:cxnLst/>
              <a:rect l="l" t="t" r="r" b="b"/>
              <a:pathLst>
                <a:path w="10" h="10" extrusionOk="0">
                  <a:moveTo>
                    <a:pt x="0" y="1"/>
                  </a:moveTo>
                  <a:lnTo>
                    <a:pt x="9" y="9"/>
                  </a:lnTo>
                  <a:cubicBezTo>
                    <a:pt x="9" y="1"/>
                    <a:pt x="0" y="1"/>
                    <a:pt x="0"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52" name="Google Shape;2652;p8"/>
            <p:cNvSpPr/>
            <p:nvPr/>
          </p:nvSpPr>
          <p:spPr>
            <a:xfrm rot="3039008">
              <a:off x="-29811" y="5199429"/>
              <a:ext cx="2824" cy="3174"/>
            </a:xfrm>
            <a:custGeom>
              <a:avLst/>
              <a:gdLst/>
              <a:ahLst/>
              <a:cxnLst/>
              <a:rect l="l" t="t" r="r" b="b"/>
              <a:pathLst>
                <a:path w="18" h="19" extrusionOk="0">
                  <a:moveTo>
                    <a:pt x="0" y="0"/>
                  </a:moveTo>
                  <a:lnTo>
                    <a:pt x="18" y="18"/>
                  </a:lnTo>
                  <a:cubicBezTo>
                    <a:pt x="9" y="0"/>
                    <a:pt x="0" y="0"/>
                    <a:pt x="0"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53" name="Google Shape;2653;p8"/>
            <p:cNvSpPr/>
            <p:nvPr/>
          </p:nvSpPr>
          <p:spPr>
            <a:xfrm rot="3039008">
              <a:off x="-21520" y="5190460"/>
              <a:ext cx="7059" cy="7517"/>
            </a:xfrm>
            <a:custGeom>
              <a:avLst/>
              <a:gdLst/>
              <a:ahLst/>
              <a:cxnLst/>
              <a:rect l="l" t="t" r="r" b="b"/>
              <a:pathLst>
                <a:path w="45" h="45" extrusionOk="0">
                  <a:moveTo>
                    <a:pt x="1" y="0"/>
                  </a:moveTo>
                  <a:lnTo>
                    <a:pt x="36" y="44"/>
                  </a:lnTo>
                  <a:lnTo>
                    <a:pt x="45" y="44"/>
                  </a:lnTo>
                  <a:cubicBezTo>
                    <a:pt x="27" y="27"/>
                    <a:pt x="27" y="27"/>
                    <a:pt x="1"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54" name="Google Shape;2654;p8"/>
            <p:cNvSpPr/>
            <p:nvPr/>
          </p:nvSpPr>
          <p:spPr>
            <a:xfrm rot="3039008">
              <a:off x="-39841" y="5239684"/>
              <a:ext cx="4236" cy="7517"/>
            </a:xfrm>
            <a:custGeom>
              <a:avLst/>
              <a:gdLst/>
              <a:ahLst/>
              <a:cxnLst/>
              <a:rect l="l" t="t" r="r" b="b"/>
              <a:pathLst>
                <a:path w="27" h="45" extrusionOk="0">
                  <a:moveTo>
                    <a:pt x="0" y="1"/>
                  </a:moveTo>
                  <a:lnTo>
                    <a:pt x="0" y="1"/>
                  </a:lnTo>
                  <a:cubicBezTo>
                    <a:pt x="0" y="9"/>
                    <a:pt x="9" y="18"/>
                    <a:pt x="18" y="27"/>
                  </a:cubicBezTo>
                  <a:lnTo>
                    <a:pt x="18" y="27"/>
                  </a:lnTo>
                  <a:cubicBezTo>
                    <a:pt x="12" y="16"/>
                    <a:pt x="6" y="6"/>
                    <a:pt x="0" y="1"/>
                  </a:cubicBezTo>
                  <a:close/>
                  <a:moveTo>
                    <a:pt x="18" y="27"/>
                  </a:moveTo>
                  <a:cubicBezTo>
                    <a:pt x="21" y="33"/>
                    <a:pt x="24" y="39"/>
                    <a:pt x="27" y="45"/>
                  </a:cubicBezTo>
                  <a:lnTo>
                    <a:pt x="18" y="27"/>
                  </a:lnTo>
                  <a:cubicBezTo>
                    <a:pt x="18" y="27"/>
                    <a:pt x="18" y="27"/>
                    <a:pt x="18" y="2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55" name="Google Shape;2655;p8"/>
            <p:cNvSpPr/>
            <p:nvPr/>
          </p:nvSpPr>
          <p:spPr>
            <a:xfrm rot="3039008">
              <a:off x="-51452" y="5270342"/>
              <a:ext cx="2981" cy="6013"/>
            </a:xfrm>
            <a:custGeom>
              <a:avLst/>
              <a:gdLst/>
              <a:ahLst/>
              <a:cxnLst/>
              <a:rect l="l" t="t" r="r" b="b"/>
              <a:pathLst>
                <a:path w="19" h="36" extrusionOk="0">
                  <a:moveTo>
                    <a:pt x="1" y="0"/>
                  </a:moveTo>
                  <a:lnTo>
                    <a:pt x="18" y="36"/>
                  </a:lnTo>
                  <a:cubicBezTo>
                    <a:pt x="18" y="27"/>
                    <a:pt x="10" y="9"/>
                    <a:pt x="1"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56" name="Google Shape;2656;p8"/>
            <p:cNvSpPr/>
            <p:nvPr/>
          </p:nvSpPr>
          <p:spPr>
            <a:xfrm rot="3039008">
              <a:off x="-28036" y="5183455"/>
              <a:ext cx="5804" cy="6180"/>
            </a:xfrm>
            <a:custGeom>
              <a:avLst/>
              <a:gdLst/>
              <a:ahLst/>
              <a:cxnLst/>
              <a:rect l="l" t="t" r="r" b="b"/>
              <a:pathLst>
                <a:path w="37" h="37" extrusionOk="0">
                  <a:moveTo>
                    <a:pt x="36" y="36"/>
                  </a:moveTo>
                  <a:lnTo>
                    <a:pt x="1" y="1"/>
                  </a:lnTo>
                  <a:cubicBezTo>
                    <a:pt x="1" y="1"/>
                    <a:pt x="18" y="19"/>
                    <a:pt x="36" y="3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57" name="Google Shape;2657;p8"/>
            <p:cNvSpPr/>
            <p:nvPr/>
          </p:nvSpPr>
          <p:spPr>
            <a:xfrm rot="3039008">
              <a:off x="-21056" y="5196799"/>
              <a:ext cx="2981" cy="4510"/>
            </a:xfrm>
            <a:custGeom>
              <a:avLst/>
              <a:gdLst/>
              <a:ahLst/>
              <a:cxnLst/>
              <a:rect l="l" t="t" r="r" b="b"/>
              <a:pathLst>
                <a:path w="19" h="27" extrusionOk="0">
                  <a:moveTo>
                    <a:pt x="1" y="0"/>
                  </a:moveTo>
                  <a:cubicBezTo>
                    <a:pt x="1" y="0"/>
                    <a:pt x="1" y="9"/>
                    <a:pt x="19" y="27"/>
                  </a:cubicBezTo>
                  <a:cubicBezTo>
                    <a:pt x="1" y="9"/>
                    <a:pt x="10" y="9"/>
                    <a:pt x="1"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58" name="Google Shape;2658;p8"/>
            <p:cNvSpPr/>
            <p:nvPr/>
          </p:nvSpPr>
          <p:spPr>
            <a:xfrm rot="3039008">
              <a:off x="-47669" y="5279445"/>
              <a:ext cx="4393" cy="3174"/>
            </a:xfrm>
            <a:custGeom>
              <a:avLst/>
              <a:gdLst/>
              <a:ahLst/>
              <a:cxnLst/>
              <a:rect l="l" t="t" r="r" b="b"/>
              <a:pathLst>
                <a:path w="28" h="19" extrusionOk="0">
                  <a:moveTo>
                    <a:pt x="1" y="1"/>
                  </a:moveTo>
                  <a:lnTo>
                    <a:pt x="1" y="1"/>
                  </a:lnTo>
                  <a:cubicBezTo>
                    <a:pt x="5" y="5"/>
                    <a:pt x="10" y="8"/>
                    <a:pt x="14" y="10"/>
                  </a:cubicBezTo>
                  <a:lnTo>
                    <a:pt x="1" y="1"/>
                  </a:lnTo>
                  <a:close/>
                  <a:moveTo>
                    <a:pt x="14" y="10"/>
                  </a:moveTo>
                  <a:lnTo>
                    <a:pt x="27" y="19"/>
                  </a:lnTo>
                  <a:cubicBezTo>
                    <a:pt x="23" y="14"/>
                    <a:pt x="18" y="12"/>
                    <a:pt x="14" y="1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59" name="Google Shape;2659;p8"/>
            <p:cNvSpPr/>
            <p:nvPr/>
          </p:nvSpPr>
          <p:spPr>
            <a:xfrm rot="3039008">
              <a:off x="-19309" y="5196419"/>
              <a:ext cx="157" cy="1670"/>
            </a:xfrm>
            <a:custGeom>
              <a:avLst/>
              <a:gdLst/>
              <a:ahLst/>
              <a:cxnLst/>
              <a:rect l="l" t="t" r="r" b="b"/>
              <a:pathLst>
                <a:path w="1" h="10" extrusionOk="0">
                  <a:moveTo>
                    <a:pt x="1" y="0"/>
                  </a:moveTo>
                  <a:cubicBezTo>
                    <a:pt x="1" y="0"/>
                    <a:pt x="1" y="0"/>
                    <a:pt x="1" y="9"/>
                  </a:cubicBezTo>
                  <a:cubicBezTo>
                    <a:pt x="1" y="0"/>
                    <a:pt x="1" y="0"/>
                    <a:pt x="1"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60" name="Google Shape;2660;p8"/>
            <p:cNvSpPr/>
            <p:nvPr/>
          </p:nvSpPr>
          <p:spPr>
            <a:xfrm rot="3039008">
              <a:off x="-27871" y="5197855"/>
              <a:ext cx="1569" cy="167"/>
            </a:xfrm>
            <a:custGeom>
              <a:avLst/>
              <a:gdLst/>
              <a:ahLst/>
              <a:cxnLst/>
              <a:rect l="l" t="t" r="r" b="b"/>
              <a:pathLst>
                <a:path w="10" h="1" extrusionOk="0">
                  <a:moveTo>
                    <a:pt x="0" y="1"/>
                  </a:moveTo>
                  <a:lnTo>
                    <a:pt x="9" y="1"/>
                  </a:lnTo>
                  <a:cubicBezTo>
                    <a:pt x="0" y="1"/>
                    <a:pt x="0" y="1"/>
                    <a:pt x="0"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61" name="Google Shape;2661;p8"/>
            <p:cNvSpPr/>
            <p:nvPr/>
          </p:nvSpPr>
          <p:spPr>
            <a:xfrm rot="3039008">
              <a:off x="-45587" y="5277348"/>
              <a:ext cx="1569" cy="167"/>
            </a:xfrm>
            <a:custGeom>
              <a:avLst/>
              <a:gdLst/>
              <a:ahLst/>
              <a:cxnLst/>
              <a:rect l="l" t="t" r="r" b="b"/>
              <a:pathLst>
                <a:path w="10" h="1" extrusionOk="0">
                  <a:moveTo>
                    <a:pt x="1" y="0"/>
                  </a:moveTo>
                  <a:lnTo>
                    <a:pt x="10" y="0"/>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62" name="Google Shape;2662;p8"/>
            <p:cNvSpPr/>
            <p:nvPr/>
          </p:nvSpPr>
          <p:spPr>
            <a:xfrm rot="3039008">
              <a:off x="-18150" y="5195075"/>
              <a:ext cx="157" cy="167"/>
            </a:xfrm>
            <a:custGeom>
              <a:avLst/>
              <a:gdLst/>
              <a:ahLst/>
              <a:cxnLst/>
              <a:rect l="l" t="t" r="r" b="b"/>
              <a:pathLst>
                <a:path w="1" h="1" extrusionOk="0">
                  <a:moveTo>
                    <a:pt x="0" y="1"/>
                  </a:move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63" name="Google Shape;2663;p8"/>
            <p:cNvSpPr/>
            <p:nvPr/>
          </p:nvSpPr>
          <p:spPr>
            <a:xfrm rot="3039008">
              <a:off x="-31479" y="5224549"/>
              <a:ext cx="1569" cy="4510"/>
            </a:xfrm>
            <a:custGeom>
              <a:avLst/>
              <a:gdLst/>
              <a:ahLst/>
              <a:cxnLst/>
              <a:rect l="l" t="t" r="r" b="b"/>
              <a:pathLst>
                <a:path w="10" h="27" extrusionOk="0">
                  <a:moveTo>
                    <a:pt x="0" y="0"/>
                  </a:moveTo>
                  <a:cubicBezTo>
                    <a:pt x="0" y="9"/>
                    <a:pt x="0" y="18"/>
                    <a:pt x="9" y="27"/>
                  </a:cubicBezTo>
                  <a:cubicBezTo>
                    <a:pt x="0" y="18"/>
                    <a:pt x="0" y="9"/>
                    <a:pt x="0"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64" name="Google Shape;2664;p8"/>
            <p:cNvSpPr/>
            <p:nvPr/>
          </p:nvSpPr>
          <p:spPr>
            <a:xfrm rot="3039008">
              <a:off x="-38128" y="5244261"/>
              <a:ext cx="157" cy="167"/>
            </a:xfrm>
            <a:custGeom>
              <a:avLst/>
              <a:gdLst/>
              <a:ahLst/>
              <a:cxnLst/>
              <a:rect l="l" t="t" r="r" b="b"/>
              <a:pathLst>
                <a:path w="1" h="1" extrusionOk="0">
                  <a:moveTo>
                    <a:pt x="1" y="0"/>
                  </a:move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65" name="Google Shape;2665;p8"/>
            <p:cNvSpPr/>
            <p:nvPr/>
          </p:nvSpPr>
          <p:spPr>
            <a:xfrm rot="3039008">
              <a:off x="-19941" y="5195353"/>
              <a:ext cx="2824" cy="3174"/>
            </a:xfrm>
            <a:custGeom>
              <a:avLst/>
              <a:gdLst/>
              <a:ahLst/>
              <a:cxnLst/>
              <a:rect l="l" t="t" r="r" b="b"/>
              <a:pathLst>
                <a:path w="18" h="19" extrusionOk="0">
                  <a:moveTo>
                    <a:pt x="18" y="18"/>
                  </a:moveTo>
                  <a:cubicBezTo>
                    <a:pt x="9" y="9"/>
                    <a:pt x="9" y="9"/>
                    <a:pt x="0" y="1"/>
                  </a:cubicBezTo>
                  <a:cubicBezTo>
                    <a:pt x="9" y="9"/>
                    <a:pt x="9" y="9"/>
                    <a:pt x="18" y="18"/>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66" name="Google Shape;2666;p8"/>
            <p:cNvSpPr/>
            <p:nvPr/>
          </p:nvSpPr>
          <p:spPr>
            <a:xfrm rot="3039008">
              <a:off x="-18150" y="5195075"/>
              <a:ext cx="157" cy="167"/>
            </a:xfrm>
            <a:custGeom>
              <a:avLst/>
              <a:gdLst/>
              <a:ahLst/>
              <a:cxnLst/>
              <a:rect l="l" t="t" r="r" b="b"/>
              <a:pathLst>
                <a:path w="1" h="1" extrusionOk="0">
                  <a:moveTo>
                    <a:pt x="0" y="1"/>
                  </a:moveTo>
                  <a:cubicBezTo>
                    <a:pt x="0" y="1"/>
                    <a:pt x="0" y="1"/>
                    <a:pt x="0" y="1"/>
                  </a:cubicBezTo>
                  <a:cubicBezTo>
                    <a:pt x="0" y="1"/>
                    <a:pt x="0" y="1"/>
                    <a:pt x="0"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67" name="Google Shape;2667;p8"/>
            <p:cNvSpPr/>
            <p:nvPr/>
          </p:nvSpPr>
          <p:spPr>
            <a:xfrm rot="3039008">
              <a:off x="-18150" y="5195075"/>
              <a:ext cx="157" cy="167"/>
            </a:xfrm>
            <a:custGeom>
              <a:avLst/>
              <a:gdLst/>
              <a:ahLst/>
              <a:cxnLst/>
              <a:rect l="l" t="t" r="r" b="b"/>
              <a:pathLst>
                <a:path w="1" h="1" extrusionOk="0">
                  <a:moveTo>
                    <a:pt x="0" y="1"/>
                  </a:moveTo>
                  <a:cubicBezTo>
                    <a:pt x="0" y="1"/>
                    <a:pt x="0" y="1"/>
                    <a:pt x="0" y="1"/>
                  </a:cubicBezTo>
                  <a:cubicBezTo>
                    <a:pt x="0" y="1"/>
                    <a:pt x="0" y="1"/>
                    <a:pt x="0"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68" name="Google Shape;2668;p8"/>
            <p:cNvSpPr/>
            <p:nvPr/>
          </p:nvSpPr>
          <p:spPr>
            <a:xfrm rot="3039008">
              <a:off x="-32413" y="5219003"/>
              <a:ext cx="157" cy="167"/>
            </a:xfrm>
            <a:custGeom>
              <a:avLst/>
              <a:gdLst/>
              <a:ahLst/>
              <a:cxnLst/>
              <a:rect l="l" t="t" r="r" b="b"/>
              <a:pathLst>
                <a:path w="1" h="1" extrusionOk="0">
                  <a:moveTo>
                    <a:pt x="0" y="1"/>
                  </a:moveTo>
                  <a:lnTo>
                    <a:pt x="0" y="1"/>
                  </a:lnTo>
                  <a:cubicBezTo>
                    <a:pt x="0" y="1"/>
                    <a:pt x="0" y="1"/>
                    <a:pt x="0"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69" name="Google Shape;2669;p8"/>
            <p:cNvSpPr/>
            <p:nvPr/>
          </p:nvSpPr>
          <p:spPr>
            <a:xfrm rot="3039008">
              <a:off x="-52085" y="5277657"/>
              <a:ext cx="157" cy="167"/>
            </a:xfrm>
            <a:custGeom>
              <a:avLst/>
              <a:gdLst/>
              <a:ahLst/>
              <a:cxnLst/>
              <a:rect l="l" t="t" r="r" b="b"/>
              <a:pathLst>
                <a:path w="1" h="1" extrusionOk="0">
                  <a:moveTo>
                    <a:pt x="0" y="0"/>
                  </a:moveTo>
                  <a:lnTo>
                    <a:pt x="0" y="0"/>
                  </a:lnTo>
                  <a:lnTo>
                    <a:pt x="0" y="0"/>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70" name="Google Shape;2670;p8"/>
            <p:cNvSpPr/>
            <p:nvPr/>
          </p:nvSpPr>
          <p:spPr>
            <a:xfrm rot="3039008">
              <a:off x="-58172" y="5255235"/>
              <a:ext cx="19453" cy="28229"/>
            </a:xfrm>
            <a:custGeom>
              <a:avLst/>
              <a:gdLst/>
              <a:ahLst/>
              <a:cxnLst/>
              <a:rect l="l" t="t" r="r" b="b"/>
              <a:pathLst>
                <a:path w="124" h="169" extrusionOk="0">
                  <a:moveTo>
                    <a:pt x="0" y="1"/>
                  </a:moveTo>
                  <a:lnTo>
                    <a:pt x="97" y="133"/>
                  </a:lnTo>
                  <a:cubicBezTo>
                    <a:pt x="97" y="133"/>
                    <a:pt x="98" y="133"/>
                    <a:pt x="98" y="133"/>
                  </a:cubicBezTo>
                  <a:lnTo>
                    <a:pt x="98" y="133"/>
                  </a:lnTo>
                  <a:lnTo>
                    <a:pt x="124" y="169"/>
                  </a:lnTo>
                  <a:cubicBezTo>
                    <a:pt x="105" y="137"/>
                    <a:pt x="104" y="133"/>
                    <a:pt x="102" y="133"/>
                  </a:cubicBezTo>
                  <a:cubicBezTo>
                    <a:pt x="101" y="133"/>
                    <a:pt x="100" y="133"/>
                    <a:pt x="98" y="133"/>
                  </a:cubicBezTo>
                  <a:lnTo>
                    <a:pt x="98" y="133"/>
                  </a:lnTo>
                  <a:lnTo>
                    <a:pt x="0" y="1"/>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71" name="Google Shape;2671;p8"/>
            <p:cNvSpPr/>
            <p:nvPr/>
          </p:nvSpPr>
          <p:spPr>
            <a:xfrm rot="3039008">
              <a:off x="-85156" y="5179759"/>
              <a:ext cx="90203" cy="107906"/>
            </a:xfrm>
            <a:custGeom>
              <a:avLst/>
              <a:gdLst/>
              <a:ahLst/>
              <a:cxnLst/>
              <a:rect l="l" t="t" r="r" b="b"/>
              <a:pathLst>
                <a:path w="575" h="646" extrusionOk="0">
                  <a:moveTo>
                    <a:pt x="10" y="10"/>
                  </a:moveTo>
                  <a:lnTo>
                    <a:pt x="18" y="19"/>
                  </a:lnTo>
                  <a:lnTo>
                    <a:pt x="10" y="10"/>
                  </a:lnTo>
                  <a:close/>
                  <a:moveTo>
                    <a:pt x="1" y="1"/>
                  </a:moveTo>
                  <a:lnTo>
                    <a:pt x="10" y="10"/>
                  </a:lnTo>
                  <a:lnTo>
                    <a:pt x="18" y="19"/>
                  </a:lnTo>
                  <a:lnTo>
                    <a:pt x="1" y="1"/>
                  </a:lnTo>
                  <a:close/>
                  <a:moveTo>
                    <a:pt x="18" y="19"/>
                  </a:moveTo>
                  <a:lnTo>
                    <a:pt x="18" y="19"/>
                  </a:lnTo>
                  <a:lnTo>
                    <a:pt x="18" y="19"/>
                  </a:lnTo>
                  <a:close/>
                  <a:moveTo>
                    <a:pt x="18" y="19"/>
                  </a:moveTo>
                  <a:lnTo>
                    <a:pt x="20" y="20"/>
                  </a:lnTo>
                  <a:lnTo>
                    <a:pt x="18" y="19"/>
                  </a:lnTo>
                  <a:close/>
                  <a:moveTo>
                    <a:pt x="18" y="19"/>
                  </a:moveTo>
                  <a:lnTo>
                    <a:pt x="20" y="20"/>
                  </a:lnTo>
                  <a:lnTo>
                    <a:pt x="18" y="19"/>
                  </a:lnTo>
                  <a:close/>
                  <a:moveTo>
                    <a:pt x="20" y="20"/>
                  </a:moveTo>
                  <a:lnTo>
                    <a:pt x="20" y="20"/>
                  </a:lnTo>
                  <a:lnTo>
                    <a:pt x="20" y="20"/>
                  </a:lnTo>
                  <a:close/>
                  <a:moveTo>
                    <a:pt x="20" y="20"/>
                  </a:moveTo>
                  <a:lnTo>
                    <a:pt x="20" y="20"/>
                  </a:lnTo>
                  <a:lnTo>
                    <a:pt x="20" y="20"/>
                  </a:lnTo>
                  <a:close/>
                  <a:moveTo>
                    <a:pt x="20" y="20"/>
                  </a:moveTo>
                  <a:lnTo>
                    <a:pt x="20" y="20"/>
                  </a:lnTo>
                  <a:lnTo>
                    <a:pt x="20" y="20"/>
                  </a:lnTo>
                  <a:close/>
                  <a:moveTo>
                    <a:pt x="20" y="20"/>
                  </a:moveTo>
                  <a:lnTo>
                    <a:pt x="20" y="20"/>
                  </a:lnTo>
                  <a:lnTo>
                    <a:pt x="20" y="20"/>
                  </a:lnTo>
                  <a:close/>
                  <a:moveTo>
                    <a:pt x="20" y="20"/>
                  </a:moveTo>
                  <a:lnTo>
                    <a:pt x="20" y="21"/>
                  </a:lnTo>
                  <a:lnTo>
                    <a:pt x="20" y="20"/>
                  </a:lnTo>
                  <a:close/>
                  <a:moveTo>
                    <a:pt x="20" y="21"/>
                  </a:moveTo>
                  <a:lnTo>
                    <a:pt x="20" y="21"/>
                  </a:lnTo>
                  <a:lnTo>
                    <a:pt x="20" y="21"/>
                  </a:lnTo>
                  <a:close/>
                  <a:moveTo>
                    <a:pt x="20" y="20"/>
                  </a:moveTo>
                  <a:lnTo>
                    <a:pt x="20" y="21"/>
                  </a:lnTo>
                  <a:lnTo>
                    <a:pt x="20" y="20"/>
                  </a:lnTo>
                  <a:close/>
                  <a:moveTo>
                    <a:pt x="20" y="21"/>
                  </a:moveTo>
                  <a:lnTo>
                    <a:pt x="21" y="21"/>
                  </a:lnTo>
                  <a:lnTo>
                    <a:pt x="20" y="21"/>
                  </a:lnTo>
                  <a:close/>
                  <a:moveTo>
                    <a:pt x="20" y="21"/>
                  </a:moveTo>
                  <a:lnTo>
                    <a:pt x="21" y="21"/>
                  </a:lnTo>
                  <a:lnTo>
                    <a:pt x="20" y="21"/>
                  </a:lnTo>
                  <a:close/>
                  <a:moveTo>
                    <a:pt x="21" y="21"/>
                  </a:moveTo>
                  <a:lnTo>
                    <a:pt x="45" y="45"/>
                  </a:lnTo>
                  <a:lnTo>
                    <a:pt x="21" y="21"/>
                  </a:lnTo>
                  <a:close/>
                  <a:moveTo>
                    <a:pt x="21" y="21"/>
                  </a:moveTo>
                  <a:lnTo>
                    <a:pt x="45" y="45"/>
                  </a:lnTo>
                  <a:lnTo>
                    <a:pt x="21" y="21"/>
                  </a:lnTo>
                  <a:close/>
                  <a:moveTo>
                    <a:pt x="45" y="45"/>
                  </a:moveTo>
                  <a:lnTo>
                    <a:pt x="45" y="45"/>
                  </a:lnTo>
                  <a:lnTo>
                    <a:pt x="45" y="45"/>
                  </a:lnTo>
                  <a:close/>
                  <a:moveTo>
                    <a:pt x="45" y="45"/>
                  </a:moveTo>
                  <a:lnTo>
                    <a:pt x="45" y="45"/>
                  </a:lnTo>
                  <a:lnTo>
                    <a:pt x="45" y="45"/>
                  </a:lnTo>
                  <a:close/>
                  <a:moveTo>
                    <a:pt x="45" y="45"/>
                  </a:moveTo>
                  <a:lnTo>
                    <a:pt x="54" y="54"/>
                  </a:lnTo>
                  <a:lnTo>
                    <a:pt x="45" y="45"/>
                  </a:lnTo>
                  <a:close/>
                  <a:moveTo>
                    <a:pt x="54" y="54"/>
                  </a:moveTo>
                  <a:lnTo>
                    <a:pt x="54" y="54"/>
                  </a:lnTo>
                  <a:lnTo>
                    <a:pt x="54" y="54"/>
                  </a:lnTo>
                  <a:close/>
                  <a:moveTo>
                    <a:pt x="54" y="54"/>
                  </a:moveTo>
                  <a:lnTo>
                    <a:pt x="54" y="54"/>
                  </a:lnTo>
                  <a:lnTo>
                    <a:pt x="54" y="54"/>
                  </a:lnTo>
                  <a:close/>
                  <a:moveTo>
                    <a:pt x="45" y="45"/>
                  </a:moveTo>
                  <a:lnTo>
                    <a:pt x="54" y="54"/>
                  </a:lnTo>
                  <a:lnTo>
                    <a:pt x="45" y="45"/>
                  </a:lnTo>
                  <a:close/>
                  <a:moveTo>
                    <a:pt x="54" y="54"/>
                  </a:moveTo>
                  <a:lnTo>
                    <a:pt x="54" y="54"/>
                  </a:lnTo>
                  <a:lnTo>
                    <a:pt x="54" y="54"/>
                  </a:lnTo>
                  <a:close/>
                  <a:moveTo>
                    <a:pt x="54" y="54"/>
                  </a:moveTo>
                  <a:lnTo>
                    <a:pt x="54" y="54"/>
                  </a:lnTo>
                  <a:lnTo>
                    <a:pt x="54" y="54"/>
                  </a:lnTo>
                  <a:close/>
                  <a:moveTo>
                    <a:pt x="54" y="54"/>
                  </a:moveTo>
                  <a:lnTo>
                    <a:pt x="54" y="54"/>
                  </a:lnTo>
                  <a:lnTo>
                    <a:pt x="54" y="54"/>
                  </a:lnTo>
                  <a:close/>
                  <a:moveTo>
                    <a:pt x="54" y="54"/>
                  </a:moveTo>
                  <a:lnTo>
                    <a:pt x="54" y="54"/>
                  </a:lnTo>
                  <a:lnTo>
                    <a:pt x="54" y="54"/>
                  </a:lnTo>
                  <a:close/>
                  <a:moveTo>
                    <a:pt x="54" y="54"/>
                  </a:moveTo>
                  <a:lnTo>
                    <a:pt x="54" y="54"/>
                  </a:lnTo>
                  <a:lnTo>
                    <a:pt x="54" y="54"/>
                  </a:lnTo>
                  <a:close/>
                  <a:moveTo>
                    <a:pt x="54" y="54"/>
                  </a:moveTo>
                  <a:lnTo>
                    <a:pt x="54" y="54"/>
                  </a:lnTo>
                  <a:lnTo>
                    <a:pt x="54" y="54"/>
                  </a:lnTo>
                  <a:close/>
                  <a:moveTo>
                    <a:pt x="54" y="54"/>
                  </a:moveTo>
                  <a:lnTo>
                    <a:pt x="54" y="54"/>
                  </a:lnTo>
                  <a:lnTo>
                    <a:pt x="54" y="54"/>
                  </a:lnTo>
                  <a:close/>
                  <a:moveTo>
                    <a:pt x="54" y="54"/>
                  </a:moveTo>
                  <a:lnTo>
                    <a:pt x="54" y="54"/>
                  </a:lnTo>
                  <a:lnTo>
                    <a:pt x="54" y="54"/>
                  </a:lnTo>
                  <a:close/>
                  <a:moveTo>
                    <a:pt x="54" y="54"/>
                  </a:moveTo>
                  <a:lnTo>
                    <a:pt x="54" y="54"/>
                  </a:lnTo>
                  <a:lnTo>
                    <a:pt x="54" y="54"/>
                  </a:lnTo>
                  <a:close/>
                  <a:moveTo>
                    <a:pt x="54" y="54"/>
                  </a:moveTo>
                  <a:lnTo>
                    <a:pt x="54" y="54"/>
                  </a:lnTo>
                  <a:lnTo>
                    <a:pt x="54" y="54"/>
                  </a:lnTo>
                  <a:close/>
                  <a:moveTo>
                    <a:pt x="54" y="54"/>
                  </a:moveTo>
                  <a:lnTo>
                    <a:pt x="54" y="54"/>
                  </a:lnTo>
                  <a:lnTo>
                    <a:pt x="54" y="54"/>
                  </a:lnTo>
                  <a:close/>
                  <a:moveTo>
                    <a:pt x="54" y="54"/>
                  </a:moveTo>
                  <a:lnTo>
                    <a:pt x="54" y="54"/>
                  </a:lnTo>
                  <a:lnTo>
                    <a:pt x="54" y="54"/>
                  </a:lnTo>
                  <a:close/>
                  <a:moveTo>
                    <a:pt x="54" y="54"/>
                  </a:moveTo>
                  <a:lnTo>
                    <a:pt x="54" y="54"/>
                  </a:lnTo>
                  <a:lnTo>
                    <a:pt x="54" y="54"/>
                  </a:lnTo>
                  <a:close/>
                  <a:moveTo>
                    <a:pt x="54" y="54"/>
                  </a:moveTo>
                  <a:lnTo>
                    <a:pt x="54" y="54"/>
                  </a:lnTo>
                  <a:lnTo>
                    <a:pt x="54" y="54"/>
                  </a:lnTo>
                  <a:close/>
                  <a:moveTo>
                    <a:pt x="54" y="54"/>
                  </a:moveTo>
                  <a:lnTo>
                    <a:pt x="58" y="58"/>
                  </a:lnTo>
                  <a:lnTo>
                    <a:pt x="54" y="54"/>
                  </a:lnTo>
                  <a:close/>
                  <a:moveTo>
                    <a:pt x="54" y="54"/>
                  </a:moveTo>
                  <a:lnTo>
                    <a:pt x="58" y="58"/>
                  </a:lnTo>
                  <a:lnTo>
                    <a:pt x="54" y="54"/>
                  </a:lnTo>
                  <a:close/>
                  <a:moveTo>
                    <a:pt x="58" y="58"/>
                  </a:moveTo>
                  <a:lnTo>
                    <a:pt x="58" y="58"/>
                  </a:lnTo>
                  <a:lnTo>
                    <a:pt x="58" y="58"/>
                  </a:lnTo>
                  <a:close/>
                  <a:moveTo>
                    <a:pt x="58" y="58"/>
                  </a:moveTo>
                  <a:lnTo>
                    <a:pt x="58" y="58"/>
                  </a:lnTo>
                  <a:lnTo>
                    <a:pt x="58" y="58"/>
                  </a:lnTo>
                  <a:close/>
                  <a:moveTo>
                    <a:pt x="58" y="58"/>
                  </a:moveTo>
                  <a:lnTo>
                    <a:pt x="60" y="60"/>
                  </a:lnTo>
                  <a:lnTo>
                    <a:pt x="58" y="58"/>
                  </a:lnTo>
                  <a:close/>
                  <a:moveTo>
                    <a:pt x="58" y="58"/>
                  </a:moveTo>
                  <a:lnTo>
                    <a:pt x="60" y="60"/>
                  </a:lnTo>
                  <a:lnTo>
                    <a:pt x="58" y="58"/>
                  </a:lnTo>
                  <a:close/>
                  <a:moveTo>
                    <a:pt x="60" y="60"/>
                  </a:moveTo>
                  <a:lnTo>
                    <a:pt x="61" y="61"/>
                  </a:lnTo>
                  <a:lnTo>
                    <a:pt x="60" y="60"/>
                  </a:lnTo>
                  <a:close/>
                  <a:moveTo>
                    <a:pt x="60" y="60"/>
                  </a:moveTo>
                  <a:lnTo>
                    <a:pt x="61" y="61"/>
                  </a:lnTo>
                  <a:lnTo>
                    <a:pt x="60" y="60"/>
                  </a:lnTo>
                  <a:close/>
                  <a:moveTo>
                    <a:pt x="61" y="61"/>
                  </a:moveTo>
                  <a:lnTo>
                    <a:pt x="61" y="61"/>
                  </a:lnTo>
                  <a:lnTo>
                    <a:pt x="61" y="61"/>
                  </a:lnTo>
                  <a:close/>
                  <a:moveTo>
                    <a:pt x="61" y="61"/>
                  </a:moveTo>
                  <a:lnTo>
                    <a:pt x="61" y="61"/>
                  </a:lnTo>
                  <a:lnTo>
                    <a:pt x="61" y="61"/>
                  </a:lnTo>
                  <a:close/>
                  <a:moveTo>
                    <a:pt x="61" y="61"/>
                  </a:moveTo>
                  <a:lnTo>
                    <a:pt x="63" y="63"/>
                  </a:lnTo>
                  <a:lnTo>
                    <a:pt x="61" y="61"/>
                  </a:lnTo>
                  <a:close/>
                  <a:moveTo>
                    <a:pt x="63" y="63"/>
                  </a:moveTo>
                  <a:lnTo>
                    <a:pt x="63" y="63"/>
                  </a:lnTo>
                  <a:lnTo>
                    <a:pt x="63" y="63"/>
                  </a:lnTo>
                  <a:close/>
                  <a:moveTo>
                    <a:pt x="61" y="61"/>
                  </a:moveTo>
                  <a:lnTo>
                    <a:pt x="63" y="63"/>
                  </a:lnTo>
                  <a:lnTo>
                    <a:pt x="61" y="61"/>
                  </a:lnTo>
                  <a:close/>
                  <a:moveTo>
                    <a:pt x="63" y="63"/>
                  </a:moveTo>
                  <a:lnTo>
                    <a:pt x="63" y="63"/>
                  </a:lnTo>
                  <a:lnTo>
                    <a:pt x="63" y="63"/>
                  </a:lnTo>
                  <a:close/>
                  <a:moveTo>
                    <a:pt x="63" y="63"/>
                  </a:moveTo>
                  <a:lnTo>
                    <a:pt x="63" y="63"/>
                  </a:lnTo>
                  <a:lnTo>
                    <a:pt x="63" y="63"/>
                  </a:lnTo>
                  <a:close/>
                  <a:moveTo>
                    <a:pt x="63" y="63"/>
                  </a:moveTo>
                  <a:lnTo>
                    <a:pt x="63" y="63"/>
                  </a:lnTo>
                  <a:lnTo>
                    <a:pt x="63" y="63"/>
                  </a:lnTo>
                  <a:close/>
                  <a:moveTo>
                    <a:pt x="63" y="63"/>
                  </a:moveTo>
                  <a:lnTo>
                    <a:pt x="65" y="65"/>
                  </a:lnTo>
                  <a:lnTo>
                    <a:pt x="63" y="63"/>
                  </a:lnTo>
                  <a:close/>
                  <a:moveTo>
                    <a:pt x="63" y="63"/>
                  </a:moveTo>
                  <a:lnTo>
                    <a:pt x="65" y="65"/>
                  </a:lnTo>
                  <a:lnTo>
                    <a:pt x="63" y="63"/>
                  </a:lnTo>
                  <a:close/>
                  <a:moveTo>
                    <a:pt x="65" y="65"/>
                  </a:moveTo>
                  <a:lnTo>
                    <a:pt x="65" y="65"/>
                  </a:lnTo>
                  <a:lnTo>
                    <a:pt x="65" y="65"/>
                  </a:lnTo>
                  <a:close/>
                  <a:moveTo>
                    <a:pt x="65" y="65"/>
                  </a:moveTo>
                  <a:lnTo>
                    <a:pt x="65" y="66"/>
                  </a:lnTo>
                  <a:lnTo>
                    <a:pt x="65" y="65"/>
                  </a:lnTo>
                  <a:close/>
                  <a:moveTo>
                    <a:pt x="65" y="65"/>
                  </a:moveTo>
                  <a:lnTo>
                    <a:pt x="65" y="66"/>
                  </a:lnTo>
                  <a:lnTo>
                    <a:pt x="65" y="65"/>
                  </a:lnTo>
                  <a:close/>
                  <a:moveTo>
                    <a:pt x="65" y="66"/>
                  </a:moveTo>
                  <a:lnTo>
                    <a:pt x="65" y="66"/>
                  </a:lnTo>
                  <a:lnTo>
                    <a:pt x="65" y="66"/>
                  </a:lnTo>
                  <a:close/>
                  <a:moveTo>
                    <a:pt x="65" y="66"/>
                  </a:moveTo>
                  <a:lnTo>
                    <a:pt x="65" y="66"/>
                  </a:lnTo>
                  <a:lnTo>
                    <a:pt x="65" y="66"/>
                  </a:lnTo>
                  <a:close/>
                  <a:moveTo>
                    <a:pt x="65" y="66"/>
                  </a:moveTo>
                  <a:lnTo>
                    <a:pt x="66" y="66"/>
                  </a:lnTo>
                  <a:lnTo>
                    <a:pt x="65" y="66"/>
                  </a:lnTo>
                  <a:close/>
                  <a:moveTo>
                    <a:pt x="65" y="66"/>
                  </a:moveTo>
                  <a:lnTo>
                    <a:pt x="66" y="66"/>
                  </a:lnTo>
                  <a:lnTo>
                    <a:pt x="65" y="66"/>
                  </a:lnTo>
                  <a:close/>
                  <a:moveTo>
                    <a:pt x="66" y="66"/>
                  </a:moveTo>
                  <a:lnTo>
                    <a:pt x="66" y="66"/>
                  </a:lnTo>
                  <a:lnTo>
                    <a:pt x="66" y="66"/>
                  </a:lnTo>
                  <a:close/>
                  <a:moveTo>
                    <a:pt x="66" y="66"/>
                  </a:moveTo>
                  <a:lnTo>
                    <a:pt x="67" y="67"/>
                  </a:lnTo>
                  <a:lnTo>
                    <a:pt x="66" y="66"/>
                  </a:lnTo>
                  <a:close/>
                  <a:moveTo>
                    <a:pt x="66" y="66"/>
                  </a:moveTo>
                  <a:lnTo>
                    <a:pt x="67" y="67"/>
                  </a:lnTo>
                  <a:lnTo>
                    <a:pt x="66" y="66"/>
                  </a:lnTo>
                  <a:close/>
                  <a:moveTo>
                    <a:pt x="67" y="67"/>
                  </a:moveTo>
                  <a:lnTo>
                    <a:pt x="67" y="67"/>
                  </a:lnTo>
                  <a:lnTo>
                    <a:pt x="67" y="67"/>
                  </a:lnTo>
                  <a:close/>
                  <a:moveTo>
                    <a:pt x="67" y="67"/>
                  </a:moveTo>
                  <a:lnTo>
                    <a:pt x="67" y="67"/>
                  </a:lnTo>
                  <a:lnTo>
                    <a:pt x="67" y="67"/>
                  </a:lnTo>
                  <a:close/>
                  <a:moveTo>
                    <a:pt x="67" y="67"/>
                  </a:moveTo>
                  <a:lnTo>
                    <a:pt x="67" y="67"/>
                  </a:lnTo>
                  <a:lnTo>
                    <a:pt x="67" y="67"/>
                  </a:lnTo>
                  <a:close/>
                  <a:moveTo>
                    <a:pt x="67" y="67"/>
                  </a:moveTo>
                  <a:lnTo>
                    <a:pt x="67" y="67"/>
                  </a:lnTo>
                  <a:lnTo>
                    <a:pt x="67" y="67"/>
                  </a:lnTo>
                  <a:close/>
                  <a:moveTo>
                    <a:pt x="67" y="67"/>
                  </a:moveTo>
                  <a:lnTo>
                    <a:pt x="68" y="68"/>
                  </a:lnTo>
                  <a:lnTo>
                    <a:pt x="67" y="67"/>
                  </a:lnTo>
                  <a:close/>
                  <a:moveTo>
                    <a:pt x="67" y="67"/>
                  </a:moveTo>
                  <a:lnTo>
                    <a:pt x="68" y="68"/>
                  </a:lnTo>
                  <a:lnTo>
                    <a:pt x="67" y="67"/>
                  </a:lnTo>
                  <a:close/>
                  <a:moveTo>
                    <a:pt x="68" y="68"/>
                  </a:moveTo>
                  <a:lnTo>
                    <a:pt x="68" y="68"/>
                  </a:lnTo>
                  <a:lnTo>
                    <a:pt x="68" y="68"/>
                  </a:lnTo>
                  <a:close/>
                  <a:moveTo>
                    <a:pt x="68" y="68"/>
                  </a:moveTo>
                  <a:lnTo>
                    <a:pt x="68" y="68"/>
                  </a:lnTo>
                  <a:lnTo>
                    <a:pt x="68" y="68"/>
                  </a:lnTo>
                  <a:close/>
                  <a:moveTo>
                    <a:pt x="68" y="68"/>
                  </a:moveTo>
                  <a:lnTo>
                    <a:pt x="68" y="68"/>
                  </a:lnTo>
                  <a:lnTo>
                    <a:pt x="68" y="68"/>
                  </a:lnTo>
                  <a:close/>
                  <a:moveTo>
                    <a:pt x="68" y="68"/>
                  </a:moveTo>
                  <a:lnTo>
                    <a:pt x="68" y="68"/>
                  </a:lnTo>
                  <a:lnTo>
                    <a:pt x="68" y="68"/>
                  </a:lnTo>
                  <a:close/>
                  <a:moveTo>
                    <a:pt x="68" y="68"/>
                  </a:moveTo>
                  <a:lnTo>
                    <a:pt x="68" y="68"/>
                  </a:lnTo>
                  <a:lnTo>
                    <a:pt x="68" y="68"/>
                  </a:lnTo>
                  <a:close/>
                  <a:moveTo>
                    <a:pt x="68" y="68"/>
                  </a:moveTo>
                  <a:lnTo>
                    <a:pt x="68" y="68"/>
                  </a:lnTo>
                  <a:lnTo>
                    <a:pt x="68" y="68"/>
                  </a:lnTo>
                  <a:close/>
                  <a:moveTo>
                    <a:pt x="68" y="68"/>
                  </a:moveTo>
                  <a:lnTo>
                    <a:pt x="68" y="69"/>
                  </a:lnTo>
                  <a:lnTo>
                    <a:pt x="68" y="68"/>
                  </a:lnTo>
                  <a:close/>
                  <a:moveTo>
                    <a:pt x="68" y="68"/>
                  </a:moveTo>
                  <a:lnTo>
                    <a:pt x="68" y="69"/>
                  </a:lnTo>
                  <a:lnTo>
                    <a:pt x="68" y="68"/>
                  </a:lnTo>
                  <a:close/>
                  <a:moveTo>
                    <a:pt x="68" y="69"/>
                  </a:moveTo>
                  <a:lnTo>
                    <a:pt x="68" y="69"/>
                  </a:lnTo>
                  <a:lnTo>
                    <a:pt x="68" y="69"/>
                  </a:lnTo>
                  <a:close/>
                  <a:moveTo>
                    <a:pt x="68" y="69"/>
                  </a:moveTo>
                  <a:lnTo>
                    <a:pt x="68" y="69"/>
                  </a:lnTo>
                  <a:lnTo>
                    <a:pt x="68" y="69"/>
                  </a:lnTo>
                  <a:close/>
                  <a:moveTo>
                    <a:pt x="68" y="69"/>
                  </a:moveTo>
                  <a:lnTo>
                    <a:pt x="69" y="69"/>
                  </a:lnTo>
                  <a:lnTo>
                    <a:pt x="68" y="69"/>
                  </a:lnTo>
                  <a:close/>
                  <a:moveTo>
                    <a:pt x="68" y="69"/>
                  </a:moveTo>
                  <a:lnTo>
                    <a:pt x="69" y="69"/>
                  </a:lnTo>
                  <a:lnTo>
                    <a:pt x="68" y="69"/>
                  </a:lnTo>
                  <a:close/>
                  <a:moveTo>
                    <a:pt x="69" y="69"/>
                  </a:moveTo>
                  <a:lnTo>
                    <a:pt x="69" y="69"/>
                  </a:lnTo>
                  <a:lnTo>
                    <a:pt x="69" y="69"/>
                  </a:lnTo>
                  <a:close/>
                  <a:moveTo>
                    <a:pt x="69" y="69"/>
                  </a:moveTo>
                  <a:lnTo>
                    <a:pt x="69" y="70"/>
                  </a:lnTo>
                  <a:lnTo>
                    <a:pt x="69" y="69"/>
                  </a:lnTo>
                  <a:close/>
                  <a:moveTo>
                    <a:pt x="69" y="70"/>
                  </a:moveTo>
                  <a:lnTo>
                    <a:pt x="69" y="70"/>
                  </a:lnTo>
                  <a:lnTo>
                    <a:pt x="69" y="70"/>
                  </a:lnTo>
                  <a:close/>
                  <a:moveTo>
                    <a:pt x="69" y="69"/>
                  </a:moveTo>
                  <a:lnTo>
                    <a:pt x="69" y="70"/>
                  </a:lnTo>
                  <a:lnTo>
                    <a:pt x="69" y="69"/>
                  </a:lnTo>
                  <a:close/>
                  <a:moveTo>
                    <a:pt x="69" y="70"/>
                  </a:moveTo>
                  <a:lnTo>
                    <a:pt x="71" y="72"/>
                  </a:lnTo>
                  <a:lnTo>
                    <a:pt x="69" y="70"/>
                  </a:lnTo>
                  <a:close/>
                  <a:moveTo>
                    <a:pt x="69" y="70"/>
                  </a:moveTo>
                  <a:lnTo>
                    <a:pt x="71" y="72"/>
                  </a:lnTo>
                  <a:lnTo>
                    <a:pt x="69" y="70"/>
                  </a:lnTo>
                  <a:close/>
                  <a:moveTo>
                    <a:pt x="71" y="72"/>
                  </a:moveTo>
                  <a:lnTo>
                    <a:pt x="71" y="72"/>
                  </a:lnTo>
                  <a:lnTo>
                    <a:pt x="71" y="72"/>
                  </a:lnTo>
                  <a:close/>
                  <a:moveTo>
                    <a:pt x="71" y="72"/>
                  </a:moveTo>
                  <a:lnTo>
                    <a:pt x="71" y="72"/>
                  </a:lnTo>
                  <a:lnTo>
                    <a:pt x="71" y="72"/>
                  </a:lnTo>
                  <a:close/>
                  <a:moveTo>
                    <a:pt x="71" y="72"/>
                  </a:moveTo>
                  <a:lnTo>
                    <a:pt x="71" y="72"/>
                  </a:lnTo>
                  <a:lnTo>
                    <a:pt x="71" y="72"/>
                  </a:lnTo>
                  <a:close/>
                  <a:moveTo>
                    <a:pt x="71" y="72"/>
                  </a:moveTo>
                  <a:lnTo>
                    <a:pt x="71" y="72"/>
                  </a:lnTo>
                  <a:lnTo>
                    <a:pt x="71" y="72"/>
                  </a:lnTo>
                  <a:close/>
                  <a:moveTo>
                    <a:pt x="71" y="72"/>
                  </a:moveTo>
                  <a:lnTo>
                    <a:pt x="76" y="76"/>
                  </a:lnTo>
                  <a:lnTo>
                    <a:pt x="71" y="72"/>
                  </a:lnTo>
                  <a:close/>
                  <a:moveTo>
                    <a:pt x="76" y="76"/>
                  </a:moveTo>
                  <a:lnTo>
                    <a:pt x="77" y="78"/>
                  </a:lnTo>
                  <a:lnTo>
                    <a:pt x="76" y="76"/>
                  </a:lnTo>
                  <a:close/>
                  <a:moveTo>
                    <a:pt x="77" y="78"/>
                  </a:moveTo>
                  <a:lnTo>
                    <a:pt x="78" y="78"/>
                  </a:lnTo>
                  <a:lnTo>
                    <a:pt x="77" y="78"/>
                  </a:lnTo>
                  <a:close/>
                  <a:moveTo>
                    <a:pt x="78" y="78"/>
                  </a:moveTo>
                  <a:lnTo>
                    <a:pt x="79" y="80"/>
                  </a:lnTo>
                  <a:lnTo>
                    <a:pt x="78" y="78"/>
                  </a:lnTo>
                  <a:close/>
                  <a:moveTo>
                    <a:pt x="79" y="80"/>
                  </a:moveTo>
                  <a:lnTo>
                    <a:pt x="79" y="80"/>
                  </a:lnTo>
                  <a:lnTo>
                    <a:pt x="79" y="80"/>
                  </a:lnTo>
                  <a:close/>
                  <a:moveTo>
                    <a:pt x="79" y="80"/>
                  </a:moveTo>
                  <a:lnTo>
                    <a:pt x="80" y="80"/>
                  </a:lnTo>
                  <a:lnTo>
                    <a:pt x="79" y="80"/>
                  </a:lnTo>
                  <a:close/>
                  <a:moveTo>
                    <a:pt x="80" y="80"/>
                  </a:moveTo>
                  <a:lnTo>
                    <a:pt x="80" y="80"/>
                  </a:lnTo>
                  <a:lnTo>
                    <a:pt x="80" y="80"/>
                  </a:lnTo>
                  <a:close/>
                  <a:moveTo>
                    <a:pt x="80" y="80"/>
                  </a:moveTo>
                  <a:lnTo>
                    <a:pt x="80" y="80"/>
                  </a:lnTo>
                  <a:lnTo>
                    <a:pt x="80" y="80"/>
                  </a:lnTo>
                  <a:close/>
                  <a:moveTo>
                    <a:pt x="80" y="80"/>
                  </a:moveTo>
                  <a:lnTo>
                    <a:pt x="80" y="80"/>
                  </a:lnTo>
                  <a:lnTo>
                    <a:pt x="80" y="80"/>
                  </a:lnTo>
                  <a:lnTo>
                    <a:pt x="80" y="80"/>
                  </a:lnTo>
                  <a:close/>
                  <a:moveTo>
                    <a:pt x="80" y="80"/>
                  </a:moveTo>
                  <a:lnTo>
                    <a:pt x="85" y="85"/>
                  </a:lnTo>
                  <a:lnTo>
                    <a:pt x="80" y="80"/>
                  </a:lnTo>
                  <a:close/>
                  <a:moveTo>
                    <a:pt x="85" y="85"/>
                  </a:moveTo>
                  <a:lnTo>
                    <a:pt x="85" y="85"/>
                  </a:lnTo>
                  <a:lnTo>
                    <a:pt x="85" y="85"/>
                  </a:lnTo>
                  <a:close/>
                  <a:moveTo>
                    <a:pt x="85" y="85"/>
                  </a:moveTo>
                  <a:lnTo>
                    <a:pt x="85" y="85"/>
                  </a:lnTo>
                  <a:lnTo>
                    <a:pt x="85" y="85"/>
                  </a:lnTo>
                  <a:close/>
                  <a:moveTo>
                    <a:pt x="85" y="85"/>
                  </a:moveTo>
                  <a:lnTo>
                    <a:pt x="85" y="86"/>
                  </a:lnTo>
                  <a:lnTo>
                    <a:pt x="85" y="85"/>
                  </a:lnTo>
                  <a:close/>
                  <a:moveTo>
                    <a:pt x="89" y="89"/>
                  </a:moveTo>
                  <a:lnTo>
                    <a:pt x="89" y="89"/>
                  </a:lnTo>
                  <a:lnTo>
                    <a:pt x="89" y="89"/>
                  </a:lnTo>
                  <a:close/>
                  <a:moveTo>
                    <a:pt x="89" y="89"/>
                  </a:moveTo>
                  <a:lnTo>
                    <a:pt x="89" y="89"/>
                  </a:lnTo>
                  <a:lnTo>
                    <a:pt x="89" y="89"/>
                  </a:lnTo>
                  <a:close/>
                  <a:moveTo>
                    <a:pt x="89" y="89"/>
                  </a:moveTo>
                  <a:lnTo>
                    <a:pt x="89" y="89"/>
                  </a:lnTo>
                  <a:lnTo>
                    <a:pt x="89" y="89"/>
                  </a:lnTo>
                  <a:close/>
                  <a:moveTo>
                    <a:pt x="89" y="89"/>
                  </a:moveTo>
                  <a:lnTo>
                    <a:pt x="89" y="89"/>
                  </a:lnTo>
                  <a:lnTo>
                    <a:pt x="89" y="89"/>
                  </a:lnTo>
                  <a:close/>
                  <a:moveTo>
                    <a:pt x="89" y="89"/>
                  </a:moveTo>
                  <a:lnTo>
                    <a:pt x="89" y="89"/>
                  </a:lnTo>
                  <a:lnTo>
                    <a:pt x="89" y="89"/>
                  </a:lnTo>
                  <a:close/>
                  <a:moveTo>
                    <a:pt x="89" y="89"/>
                  </a:moveTo>
                  <a:lnTo>
                    <a:pt x="89" y="89"/>
                  </a:lnTo>
                  <a:lnTo>
                    <a:pt x="89" y="89"/>
                  </a:lnTo>
                  <a:close/>
                  <a:moveTo>
                    <a:pt x="89" y="89"/>
                  </a:moveTo>
                  <a:lnTo>
                    <a:pt x="89" y="89"/>
                  </a:lnTo>
                  <a:lnTo>
                    <a:pt x="89" y="89"/>
                  </a:lnTo>
                  <a:close/>
                  <a:moveTo>
                    <a:pt x="89" y="89"/>
                  </a:moveTo>
                  <a:lnTo>
                    <a:pt x="89" y="89"/>
                  </a:lnTo>
                  <a:lnTo>
                    <a:pt x="89" y="89"/>
                  </a:lnTo>
                  <a:close/>
                  <a:moveTo>
                    <a:pt x="143" y="69"/>
                  </a:moveTo>
                  <a:cubicBezTo>
                    <a:pt x="143" y="69"/>
                    <a:pt x="144" y="69"/>
                    <a:pt x="144" y="70"/>
                  </a:cubicBezTo>
                  <a:lnTo>
                    <a:pt x="144" y="70"/>
                  </a:lnTo>
                  <a:cubicBezTo>
                    <a:pt x="145" y="72"/>
                    <a:pt x="147" y="75"/>
                    <a:pt x="149" y="78"/>
                  </a:cubicBezTo>
                  <a:lnTo>
                    <a:pt x="149" y="78"/>
                  </a:lnTo>
                  <a:cubicBezTo>
                    <a:pt x="150" y="78"/>
                    <a:pt x="150" y="79"/>
                    <a:pt x="151" y="80"/>
                  </a:cubicBezTo>
                  <a:lnTo>
                    <a:pt x="151" y="80"/>
                  </a:lnTo>
                  <a:cubicBezTo>
                    <a:pt x="151" y="80"/>
                    <a:pt x="150" y="80"/>
                    <a:pt x="150" y="80"/>
                  </a:cubicBezTo>
                  <a:lnTo>
                    <a:pt x="150" y="80"/>
                  </a:lnTo>
                  <a:cubicBezTo>
                    <a:pt x="153" y="84"/>
                    <a:pt x="155" y="87"/>
                    <a:pt x="156" y="89"/>
                  </a:cubicBezTo>
                  <a:lnTo>
                    <a:pt x="156" y="89"/>
                  </a:lnTo>
                  <a:cubicBezTo>
                    <a:pt x="156" y="89"/>
                    <a:pt x="156" y="89"/>
                    <a:pt x="156" y="89"/>
                  </a:cubicBezTo>
                  <a:lnTo>
                    <a:pt x="156" y="89"/>
                  </a:lnTo>
                  <a:cubicBezTo>
                    <a:pt x="154" y="86"/>
                    <a:pt x="152" y="83"/>
                    <a:pt x="149" y="78"/>
                  </a:cubicBezTo>
                  <a:lnTo>
                    <a:pt x="149" y="78"/>
                  </a:lnTo>
                  <a:cubicBezTo>
                    <a:pt x="149" y="79"/>
                    <a:pt x="150" y="79"/>
                    <a:pt x="150" y="80"/>
                  </a:cubicBezTo>
                  <a:lnTo>
                    <a:pt x="150" y="80"/>
                  </a:lnTo>
                  <a:cubicBezTo>
                    <a:pt x="148" y="77"/>
                    <a:pt x="146" y="73"/>
                    <a:pt x="143" y="69"/>
                  </a:cubicBezTo>
                  <a:close/>
                  <a:moveTo>
                    <a:pt x="89" y="89"/>
                  </a:moveTo>
                  <a:lnTo>
                    <a:pt x="89" y="90"/>
                  </a:lnTo>
                  <a:lnTo>
                    <a:pt x="89" y="89"/>
                  </a:lnTo>
                  <a:close/>
                  <a:moveTo>
                    <a:pt x="89" y="90"/>
                  </a:moveTo>
                  <a:lnTo>
                    <a:pt x="89" y="90"/>
                  </a:lnTo>
                  <a:lnTo>
                    <a:pt x="89" y="90"/>
                  </a:lnTo>
                  <a:close/>
                  <a:moveTo>
                    <a:pt x="89" y="90"/>
                  </a:moveTo>
                  <a:lnTo>
                    <a:pt x="92" y="93"/>
                  </a:lnTo>
                  <a:lnTo>
                    <a:pt x="89" y="90"/>
                  </a:lnTo>
                  <a:close/>
                  <a:moveTo>
                    <a:pt x="92" y="93"/>
                  </a:moveTo>
                  <a:lnTo>
                    <a:pt x="94" y="94"/>
                  </a:lnTo>
                  <a:lnTo>
                    <a:pt x="92" y="93"/>
                  </a:lnTo>
                  <a:close/>
                  <a:moveTo>
                    <a:pt x="94" y="94"/>
                  </a:moveTo>
                  <a:lnTo>
                    <a:pt x="95" y="95"/>
                  </a:lnTo>
                  <a:lnTo>
                    <a:pt x="94" y="94"/>
                  </a:lnTo>
                  <a:close/>
                  <a:moveTo>
                    <a:pt x="95" y="95"/>
                  </a:moveTo>
                  <a:lnTo>
                    <a:pt x="95" y="95"/>
                  </a:lnTo>
                  <a:lnTo>
                    <a:pt x="95" y="95"/>
                  </a:lnTo>
                  <a:close/>
                  <a:moveTo>
                    <a:pt x="95" y="95"/>
                  </a:moveTo>
                  <a:lnTo>
                    <a:pt x="95" y="95"/>
                  </a:lnTo>
                  <a:lnTo>
                    <a:pt x="95" y="95"/>
                  </a:lnTo>
                  <a:close/>
                  <a:moveTo>
                    <a:pt x="95" y="95"/>
                  </a:moveTo>
                  <a:lnTo>
                    <a:pt x="95" y="96"/>
                  </a:lnTo>
                  <a:lnTo>
                    <a:pt x="95" y="95"/>
                  </a:lnTo>
                  <a:close/>
                  <a:moveTo>
                    <a:pt x="95" y="96"/>
                  </a:moveTo>
                  <a:lnTo>
                    <a:pt x="96" y="96"/>
                  </a:lnTo>
                  <a:lnTo>
                    <a:pt x="95" y="96"/>
                  </a:lnTo>
                  <a:close/>
                  <a:moveTo>
                    <a:pt x="96" y="96"/>
                  </a:moveTo>
                  <a:lnTo>
                    <a:pt x="96" y="96"/>
                  </a:lnTo>
                  <a:lnTo>
                    <a:pt x="96" y="96"/>
                  </a:lnTo>
                  <a:close/>
                  <a:moveTo>
                    <a:pt x="96" y="96"/>
                  </a:moveTo>
                  <a:lnTo>
                    <a:pt x="96" y="96"/>
                  </a:lnTo>
                  <a:lnTo>
                    <a:pt x="96" y="96"/>
                  </a:lnTo>
                  <a:close/>
                  <a:moveTo>
                    <a:pt x="96" y="96"/>
                  </a:moveTo>
                  <a:lnTo>
                    <a:pt x="96" y="96"/>
                  </a:lnTo>
                  <a:lnTo>
                    <a:pt x="96" y="96"/>
                  </a:lnTo>
                  <a:close/>
                  <a:moveTo>
                    <a:pt x="96" y="96"/>
                  </a:moveTo>
                  <a:lnTo>
                    <a:pt x="96" y="96"/>
                  </a:lnTo>
                  <a:lnTo>
                    <a:pt x="96" y="96"/>
                  </a:lnTo>
                  <a:close/>
                  <a:moveTo>
                    <a:pt x="96" y="96"/>
                  </a:moveTo>
                  <a:lnTo>
                    <a:pt x="96" y="96"/>
                  </a:lnTo>
                  <a:lnTo>
                    <a:pt x="96" y="96"/>
                  </a:lnTo>
                  <a:close/>
                  <a:moveTo>
                    <a:pt x="98" y="98"/>
                  </a:moveTo>
                  <a:lnTo>
                    <a:pt x="98" y="98"/>
                  </a:lnTo>
                  <a:lnTo>
                    <a:pt x="98" y="98"/>
                  </a:lnTo>
                  <a:close/>
                  <a:moveTo>
                    <a:pt x="98" y="98"/>
                  </a:moveTo>
                  <a:lnTo>
                    <a:pt x="99" y="99"/>
                  </a:lnTo>
                  <a:lnTo>
                    <a:pt x="98" y="98"/>
                  </a:lnTo>
                  <a:close/>
                  <a:moveTo>
                    <a:pt x="99" y="99"/>
                  </a:moveTo>
                  <a:lnTo>
                    <a:pt x="99" y="100"/>
                  </a:lnTo>
                  <a:lnTo>
                    <a:pt x="99" y="99"/>
                  </a:lnTo>
                  <a:close/>
                  <a:moveTo>
                    <a:pt x="99" y="100"/>
                  </a:moveTo>
                  <a:lnTo>
                    <a:pt x="99" y="100"/>
                  </a:lnTo>
                  <a:lnTo>
                    <a:pt x="99" y="100"/>
                  </a:lnTo>
                  <a:close/>
                  <a:moveTo>
                    <a:pt x="99" y="100"/>
                  </a:moveTo>
                  <a:lnTo>
                    <a:pt x="99" y="100"/>
                  </a:lnTo>
                  <a:lnTo>
                    <a:pt x="99" y="100"/>
                  </a:lnTo>
                  <a:close/>
                  <a:moveTo>
                    <a:pt x="99" y="100"/>
                  </a:moveTo>
                  <a:lnTo>
                    <a:pt x="99" y="100"/>
                  </a:lnTo>
                  <a:lnTo>
                    <a:pt x="99" y="100"/>
                  </a:lnTo>
                  <a:close/>
                  <a:moveTo>
                    <a:pt x="99" y="100"/>
                  </a:moveTo>
                  <a:lnTo>
                    <a:pt x="100" y="100"/>
                  </a:lnTo>
                  <a:lnTo>
                    <a:pt x="99" y="100"/>
                  </a:lnTo>
                  <a:close/>
                  <a:moveTo>
                    <a:pt x="100" y="100"/>
                  </a:moveTo>
                  <a:lnTo>
                    <a:pt x="100" y="100"/>
                  </a:lnTo>
                  <a:lnTo>
                    <a:pt x="100" y="100"/>
                  </a:lnTo>
                  <a:close/>
                  <a:moveTo>
                    <a:pt x="100" y="100"/>
                  </a:moveTo>
                  <a:lnTo>
                    <a:pt x="100" y="100"/>
                  </a:lnTo>
                  <a:lnTo>
                    <a:pt x="100" y="100"/>
                  </a:lnTo>
                  <a:close/>
                  <a:moveTo>
                    <a:pt x="100" y="100"/>
                  </a:moveTo>
                  <a:lnTo>
                    <a:pt x="101" y="101"/>
                  </a:lnTo>
                  <a:lnTo>
                    <a:pt x="100" y="100"/>
                  </a:lnTo>
                  <a:close/>
                  <a:moveTo>
                    <a:pt x="101" y="101"/>
                  </a:moveTo>
                  <a:lnTo>
                    <a:pt x="101" y="101"/>
                  </a:lnTo>
                  <a:lnTo>
                    <a:pt x="101" y="101"/>
                  </a:lnTo>
                  <a:close/>
                  <a:moveTo>
                    <a:pt x="101" y="101"/>
                  </a:moveTo>
                  <a:lnTo>
                    <a:pt x="101" y="101"/>
                  </a:lnTo>
                  <a:lnTo>
                    <a:pt x="101" y="101"/>
                  </a:lnTo>
                  <a:close/>
                  <a:moveTo>
                    <a:pt x="101" y="101"/>
                  </a:moveTo>
                  <a:lnTo>
                    <a:pt x="101" y="101"/>
                  </a:lnTo>
                  <a:lnTo>
                    <a:pt x="101" y="101"/>
                  </a:lnTo>
                  <a:close/>
                  <a:moveTo>
                    <a:pt x="101" y="101"/>
                  </a:moveTo>
                  <a:lnTo>
                    <a:pt x="101" y="101"/>
                  </a:lnTo>
                  <a:lnTo>
                    <a:pt x="101" y="101"/>
                  </a:lnTo>
                  <a:close/>
                  <a:moveTo>
                    <a:pt x="101" y="101"/>
                  </a:moveTo>
                  <a:lnTo>
                    <a:pt x="102" y="102"/>
                  </a:lnTo>
                  <a:lnTo>
                    <a:pt x="101" y="101"/>
                  </a:lnTo>
                  <a:close/>
                  <a:moveTo>
                    <a:pt x="102" y="102"/>
                  </a:moveTo>
                  <a:lnTo>
                    <a:pt x="102" y="102"/>
                  </a:lnTo>
                  <a:lnTo>
                    <a:pt x="102" y="102"/>
                  </a:lnTo>
                  <a:close/>
                  <a:moveTo>
                    <a:pt x="71" y="72"/>
                  </a:moveTo>
                  <a:lnTo>
                    <a:pt x="80" y="80"/>
                  </a:lnTo>
                  <a:lnTo>
                    <a:pt x="80" y="80"/>
                  </a:lnTo>
                  <a:lnTo>
                    <a:pt x="80" y="80"/>
                  </a:lnTo>
                  <a:lnTo>
                    <a:pt x="80" y="80"/>
                  </a:lnTo>
                  <a:lnTo>
                    <a:pt x="89" y="89"/>
                  </a:lnTo>
                  <a:lnTo>
                    <a:pt x="85" y="86"/>
                  </a:lnTo>
                  <a:lnTo>
                    <a:pt x="89" y="89"/>
                  </a:lnTo>
                  <a:lnTo>
                    <a:pt x="89" y="89"/>
                  </a:lnTo>
                  <a:lnTo>
                    <a:pt x="98" y="98"/>
                  </a:lnTo>
                  <a:lnTo>
                    <a:pt x="98" y="98"/>
                  </a:lnTo>
                  <a:lnTo>
                    <a:pt x="96" y="95"/>
                  </a:lnTo>
                  <a:lnTo>
                    <a:pt x="96" y="95"/>
                  </a:lnTo>
                  <a:lnTo>
                    <a:pt x="100" y="99"/>
                  </a:lnTo>
                  <a:lnTo>
                    <a:pt x="105" y="102"/>
                  </a:lnTo>
                  <a:lnTo>
                    <a:pt x="105" y="102"/>
                  </a:lnTo>
                  <a:lnTo>
                    <a:pt x="98" y="95"/>
                  </a:lnTo>
                  <a:lnTo>
                    <a:pt x="91" y="89"/>
                  </a:lnTo>
                  <a:lnTo>
                    <a:pt x="91" y="89"/>
                  </a:lnTo>
                  <a:lnTo>
                    <a:pt x="90" y="88"/>
                  </a:lnTo>
                  <a:lnTo>
                    <a:pt x="71" y="72"/>
                  </a:lnTo>
                  <a:close/>
                  <a:moveTo>
                    <a:pt x="102" y="102"/>
                  </a:moveTo>
                  <a:lnTo>
                    <a:pt x="102" y="102"/>
                  </a:lnTo>
                  <a:lnTo>
                    <a:pt x="102" y="102"/>
                  </a:lnTo>
                  <a:close/>
                  <a:moveTo>
                    <a:pt x="102" y="102"/>
                  </a:moveTo>
                  <a:lnTo>
                    <a:pt x="102" y="102"/>
                  </a:lnTo>
                  <a:lnTo>
                    <a:pt x="102" y="102"/>
                  </a:lnTo>
                  <a:close/>
                  <a:moveTo>
                    <a:pt x="102" y="102"/>
                  </a:moveTo>
                  <a:lnTo>
                    <a:pt x="102" y="102"/>
                  </a:lnTo>
                  <a:lnTo>
                    <a:pt x="102" y="102"/>
                  </a:lnTo>
                  <a:close/>
                  <a:moveTo>
                    <a:pt x="102" y="102"/>
                  </a:moveTo>
                  <a:lnTo>
                    <a:pt x="102" y="102"/>
                  </a:lnTo>
                  <a:lnTo>
                    <a:pt x="102" y="102"/>
                  </a:lnTo>
                  <a:close/>
                  <a:moveTo>
                    <a:pt x="102" y="102"/>
                  </a:moveTo>
                  <a:lnTo>
                    <a:pt x="102" y="103"/>
                  </a:lnTo>
                  <a:lnTo>
                    <a:pt x="102" y="102"/>
                  </a:lnTo>
                  <a:close/>
                  <a:moveTo>
                    <a:pt x="102" y="103"/>
                  </a:moveTo>
                  <a:lnTo>
                    <a:pt x="102" y="103"/>
                  </a:lnTo>
                  <a:lnTo>
                    <a:pt x="102" y="103"/>
                  </a:lnTo>
                  <a:close/>
                  <a:moveTo>
                    <a:pt x="102" y="103"/>
                  </a:moveTo>
                  <a:lnTo>
                    <a:pt x="103" y="103"/>
                  </a:lnTo>
                  <a:lnTo>
                    <a:pt x="102" y="103"/>
                  </a:lnTo>
                  <a:close/>
                  <a:moveTo>
                    <a:pt x="103" y="103"/>
                  </a:moveTo>
                  <a:lnTo>
                    <a:pt x="103" y="103"/>
                  </a:lnTo>
                  <a:lnTo>
                    <a:pt x="103" y="103"/>
                  </a:lnTo>
                  <a:close/>
                  <a:moveTo>
                    <a:pt x="103" y="103"/>
                  </a:moveTo>
                  <a:lnTo>
                    <a:pt x="103" y="103"/>
                  </a:lnTo>
                  <a:lnTo>
                    <a:pt x="103" y="103"/>
                  </a:lnTo>
                  <a:close/>
                  <a:moveTo>
                    <a:pt x="103" y="103"/>
                  </a:moveTo>
                  <a:lnTo>
                    <a:pt x="103" y="104"/>
                  </a:lnTo>
                  <a:lnTo>
                    <a:pt x="103" y="103"/>
                  </a:lnTo>
                  <a:close/>
                  <a:moveTo>
                    <a:pt x="103" y="104"/>
                  </a:moveTo>
                  <a:lnTo>
                    <a:pt x="105" y="105"/>
                  </a:lnTo>
                  <a:lnTo>
                    <a:pt x="103" y="104"/>
                  </a:lnTo>
                  <a:close/>
                  <a:moveTo>
                    <a:pt x="105" y="105"/>
                  </a:moveTo>
                  <a:lnTo>
                    <a:pt x="106" y="106"/>
                  </a:lnTo>
                  <a:lnTo>
                    <a:pt x="105" y="105"/>
                  </a:lnTo>
                  <a:close/>
                  <a:moveTo>
                    <a:pt x="106" y="106"/>
                  </a:moveTo>
                  <a:lnTo>
                    <a:pt x="106" y="106"/>
                  </a:lnTo>
                  <a:lnTo>
                    <a:pt x="106" y="106"/>
                  </a:lnTo>
                  <a:close/>
                  <a:moveTo>
                    <a:pt x="106" y="106"/>
                  </a:moveTo>
                  <a:lnTo>
                    <a:pt x="106" y="106"/>
                  </a:lnTo>
                  <a:lnTo>
                    <a:pt x="106" y="106"/>
                  </a:lnTo>
                  <a:close/>
                  <a:moveTo>
                    <a:pt x="106" y="106"/>
                  </a:moveTo>
                  <a:lnTo>
                    <a:pt x="106" y="106"/>
                  </a:lnTo>
                  <a:lnTo>
                    <a:pt x="106" y="106"/>
                  </a:lnTo>
                  <a:close/>
                  <a:moveTo>
                    <a:pt x="106" y="106"/>
                  </a:moveTo>
                  <a:lnTo>
                    <a:pt x="106" y="106"/>
                  </a:lnTo>
                  <a:lnTo>
                    <a:pt x="106" y="106"/>
                  </a:lnTo>
                  <a:close/>
                  <a:moveTo>
                    <a:pt x="106" y="106"/>
                  </a:moveTo>
                  <a:lnTo>
                    <a:pt x="107" y="107"/>
                  </a:lnTo>
                  <a:lnTo>
                    <a:pt x="106" y="106"/>
                  </a:lnTo>
                  <a:close/>
                  <a:moveTo>
                    <a:pt x="107" y="107"/>
                  </a:moveTo>
                  <a:lnTo>
                    <a:pt x="107" y="107"/>
                  </a:lnTo>
                  <a:lnTo>
                    <a:pt x="107" y="107"/>
                  </a:lnTo>
                  <a:close/>
                  <a:moveTo>
                    <a:pt x="107" y="107"/>
                  </a:moveTo>
                  <a:lnTo>
                    <a:pt x="107" y="107"/>
                  </a:lnTo>
                  <a:lnTo>
                    <a:pt x="107" y="107"/>
                  </a:lnTo>
                  <a:close/>
                  <a:moveTo>
                    <a:pt x="107" y="107"/>
                  </a:moveTo>
                  <a:lnTo>
                    <a:pt x="107" y="107"/>
                  </a:lnTo>
                  <a:lnTo>
                    <a:pt x="107" y="107"/>
                  </a:lnTo>
                  <a:close/>
                  <a:moveTo>
                    <a:pt x="107" y="107"/>
                  </a:moveTo>
                  <a:lnTo>
                    <a:pt x="107" y="107"/>
                  </a:lnTo>
                  <a:lnTo>
                    <a:pt x="107" y="107"/>
                  </a:lnTo>
                  <a:close/>
                  <a:moveTo>
                    <a:pt x="116" y="107"/>
                  </a:moveTo>
                  <a:lnTo>
                    <a:pt x="116" y="107"/>
                  </a:lnTo>
                  <a:lnTo>
                    <a:pt x="116" y="107"/>
                  </a:lnTo>
                  <a:close/>
                  <a:moveTo>
                    <a:pt x="107" y="107"/>
                  </a:moveTo>
                  <a:lnTo>
                    <a:pt x="107" y="107"/>
                  </a:lnTo>
                  <a:lnTo>
                    <a:pt x="107" y="107"/>
                  </a:lnTo>
                  <a:close/>
                  <a:moveTo>
                    <a:pt x="107" y="107"/>
                  </a:moveTo>
                  <a:lnTo>
                    <a:pt x="107" y="107"/>
                  </a:lnTo>
                  <a:lnTo>
                    <a:pt x="107" y="107"/>
                  </a:lnTo>
                  <a:close/>
                  <a:moveTo>
                    <a:pt x="107" y="107"/>
                  </a:moveTo>
                  <a:lnTo>
                    <a:pt x="107" y="108"/>
                  </a:lnTo>
                  <a:lnTo>
                    <a:pt x="107" y="107"/>
                  </a:lnTo>
                  <a:close/>
                  <a:moveTo>
                    <a:pt x="107" y="108"/>
                  </a:moveTo>
                  <a:lnTo>
                    <a:pt x="108" y="109"/>
                  </a:lnTo>
                  <a:lnTo>
                    <a:pt x="107" y="108"/>
                  </a:lnTo>
                  <a:close/>
                  <a:moveTo>
                    <a:pt x="108" y="109"/>
                  </a:moveTo>
                  <a:lnTo>
                    <a:pt x="110" y="110"/>
                  </a:lnTo>
                  <a:lnTo>
                    <a:pt x="108" y="109"/>
                  </a:lnTo>
                  <a:close/>
                  <a:moveTo>
                    <a:pt x="110" y="110"/>
                  </a:moveTo>
                  <a:lnTo>
                    <a:pt x="111" y="111"/>
                  </a:lnTo>
                  <a:lnTo>
                    <a:pt x="110" y="110"/>
                  </a:lnTo>
                  <a:close/>
                  <a:moveTo>
                    <a:pt x="111" y="111"/>
                  </a:moveTo>
                  <a:lnTo>
                    <a:pt x="111" y="111"/>
                  </a:lnTo>
                  <a:lnTo>
                    <a:pt x="111" y="111"/>
                  </a:lnTo>
                  <a:close/>
                  <a:moveTo>
                    <a:pt x="116" y="111"/>
                  </a:moveTo>
                  <a:lnTo>
                    <a:pt x="116" y="111"/>
                  </a:lnTo>
                  <a:lnTo>
                    <a:pt x="116" y="111"/>
                  </a:lnTo>
                  <a:close/>
                  <a:moveTo>
                    <a:pt x="111" y="111"/>
                  </a:moveTo>
                  <a:lnTo>
                    <a:pt x="111" y="111"/>
                  </a:lnTo>
                  <a:lnTo>
                    <a:pt x="111" y="111"/>
                  </a:lnTo>
                  <a:close/>
                  <a:moveTo>
                    <a:pt x="111" y="111"/>
                  </a:moveTo>
                  <a:lnTo>
                    <a:pt x="112" y="112"/>
                  </a:lnTo>
                  <a:lnTo>
                    <a:pt x="111" y="111"/>
                  </a:lnTo>
                  <a:close/>
                  <a:moveTo>
                    <a:pt x="112" y="112"/>
                  </a:moveTo>
                  <a:lnTo>
                    <a:pt x="112" y="112"/>
                  </a:lnTo>
                  <a:lnTo>
                    <a:pt x="112" y="112"/>
                  </a:lnTo>
                  <a:close/>
                  <a:moveTo>
                    <a:pt x="112" y="112"/>
                  </a:moveTo>
                  <a:lnTo>
                    <a:pt x="112" y="112"/>
                  </a:lnTo>
                  <a:lnTo>
                    <a:pt x="112" y="112"/>
                  </a:lnTo>
                  <a:close/>
                  <a:moveTo>
                    <a:pt x="112" y="112"/>
                  </a:moveTo>
                  <a:lnTo>
                    <a:pt x="112" y="113"/>
                  </a:lnTo>
                  <a:lnTo>
                    <a:pt x="112" y="112"/>
                  </a:lnTo>
                  <a:close/>
                  <a:moveTo>
                    <a:pt x="112" y="113"/>
                  </a:moveTo>
                  <a:lnTo>
                    <a:pt x="113" y="113"/>
                  </a:lnTo>
                  <a:lnTo>
                    <a:pt x="112" y="113"/>
                  </a:lnTo>
                  <a:close/>
                  <a:moveTo>
                    <a:pt x="113" y="113"/>
                  </a:moveTo>
                  <a:lnTo>
                    <a:pt x="113" y="113"/>
                  </a:lnTo>
                  <a:lnTo>
                    <a:pt x="113" y="113"/>
                  </a:lnTo>
                  <a:close/>
                  <a:moveTo>
                    <a:pt x="113" y="113"/>
                  </a:moveTo>
                  <a:lnTo>
                    <a:pt x="114" y="114"/>
                  </a:lnTo>
                  <a:lnTo>
                    <a:pt x="113" y="113"/>
                  </a:lnTo>
                  <a:close/>
                  <a:moveTo>
                    <a:pt x="96" y="96"/>
                  </a:moveTo>
                  <a:lnTo>
                    <a:pt x="98" y="98"/>
                  </a:lnTo>
                  <a:lnTo>
                    <a:pt x="98" y="98"/>
                  </a:lnTo>
                  <a:lnTo>
                    <a:pt x="116" y="114"/>
                  </a:lnTo>
                  <a:lnTo>
                    <a:pt x="116" y="113"/>
                  </a:lnTo>
                  <a:lnTo>
                    <a:pt x="100" y="99"/>
                  </a:lnTo>
                  <a:lnTo>
                    <a:pt x="98" y="98"/>
                  </a:lnTo>
                  <a:lnTo>
                    <a:pt x="96" y="96"/>
                  </a:lnTo>
                  <a:close/>
                  <a:moveTo>
                    <a:pt x="114" y="114"/>
                  </a:moveTo>
                  <a:lnTo>
                    <a:pt x="115" y="115"/>
                  </a:lnTo>
                  <a:lnTo>
                    <a:pt x="114" y="114"/>
                  </a:lnTo>
                  <a:close/>
                  <a:moveTo>
                    <a:pt x="173" y="104"/>
                  </a:moveTo>
                  <a:cubicBezTo>
                    <a:pt x="176" y="107"/>
                    <a:pt x="179" y="111"/>
                    <a:pt x="182" y="115"/>
                  </a:cubicBezTo>
                  <a:lnTo>
                    <a:pt x="182" y="115"/>
                  </a:lnTo>
                  <a:lnTo>
                    <a:pt x="173" y="104"/>
                  </a:lnTo>
                  <a:close/>
                  <a:moveTo>
                    <a:pt x="115" y="115"/>
                  </a:moveTo>
                  <a:lnTo>
                    <a:pt x="115" y="115"/>
                  </a:lnTo>
                  <a:lnTo>
                    <a:pt x="115" y="115"/>
                  </a:lnTo>
                  <a:close/>
                  <a:moveTo>
                    <a:pt x="115" y="115"/>
                  </a:moveTo>
                  <a:lnTo>
                    <a:pt x="115" y="115"/>
                  </a:lnTo>
                  <a:lnTo>
                    <a:pt x="115" y="115"/>
                  </a:lnTo>
                  <a:close/>
                  <a:moveTo>
                    <a:pt x="54" y="45"/>
                  </a:moveTo>
                  <a:lnTo>
                    <a:pt x="68" y="60"/>
                  </a:lnTo>
                  <a:lnTo>
                    <a:pt x="90" y="88"/>
                  </a:lnTo>
                  <a:lnTo>
                    <a:pt x="98" y="95"/>
                  </a:lnTo>
                  <a:lnTo>
                    <a:pt x="105" y="101"/>
                  </a:lnTo>
                  <a:lnTo>
                    <a:pt x="105" y="101"/>
                  </a:lnTo>
                  <a:lnTo>
                    <a:pt x="106" y="102"/>
                  </a:lnTo>
                  <a:lnTo>
                    <a:pt x="106" y="102"/>
                  </a:lnTo>
                  <a:lnTo>
                    <a:pt x="105" y="102"/>
                  </a:lnTo>
                  <a:lnTo>
                    <a:pt x="105" y="102"/>
                  </a:lnTo>
                  <a:lnTo>
                    <a:pt x="107" y="103"/>
                  </a:lnTo>
                  <a:lnTo>
                    <a:pt x="116" y="113"/>
                  </a:lnTo>
                  <a:lnTo>
                    <a:pt x="116" y="113"/>
                  </a:lnTo>
                  <a:lnTo>
                    <a:pt x="116" y="113"/>
                  </a:lnTo>
                  <a:lnTo>
                    <a:pt x="119" y="116"/>
                  </a:lnTo>
                  <a:lnTo>
                    <a:pt x="116" y="112"/>
                  </a:lnTo>
                  <a:lnTo>
                    <a:pt x="116" y="112"/>
                  </a:lnTo>
                  <a:lnTo>
                    <a:pt x="116" y="110"/>
                  </a:lnTo>
                  <a:lnTo>
                    <a:pt x="116" y="110"/>
                  </a:lnTo>
                  <a:lnTo>
                    <a:pt x="123" y="116"/>
                  </a:lnTo>
                  <a:lnTo>
                    <a:pt x="123" y="116"/>
                  </a:lnTo>
                  <a:lnTo>
                    <a:pt x="116" y="107"/>
                  </a:lnTo>
                  <a:lnTo>
                    <a:pt x="116" y="107"/>
                  </a:lnTo>
                  <a:lnTo>
                    <a:pt x="80" y="72"/>
                  </a:lnTo>
                  <a:lnTo>
                    <a:pt x="63" y="54"/>
                  </a:lnTo>
                  <a:lnTo>
                    <a:pt x="54" y="45"/>
                  </a:lnTo>
                  <a:close/>
                  <a:moveTo>
                    <a:pt x="115" y="115"/>
                  </a:moveTo>
                  <a:lnTo>
                    <a:pt x="116" y="116"/>
                  </a:lnTo>
                  <a:lnTo>
                    <a:pt x="115" y="115"/>
                  </a:lnTo>
                  <a:close/>
                  <a:moveTo>
                    <a:pt x="119" y="116"/>
                  </a:moveTo>
                  <a:lnTo>
                    <a:pt x="119" y="116"/>
                  </a:lnTo>
                  <a:lnTo>
                    <a:pt x="119" y="116"/>
                  </a:lnTo>
                  <a:close/>
                  <a:moveTo>
                    <a:pt x="116" y="113"/>
                  </a:moveTo>
                  <a:lnTo>
                    <a:pt x="116" y="113"/>
                  </a:lnTo>
                  <a:lnTo>
                    <a:pt x="118" y="116"/>
                  </a:lnTo>
                  <a:lnTo>
                    <a:pt x="116" y="113"/>
                  </a:lnTo>
                  <a:close/>
                  <a:moveTo>
                    <a:pt x="119" y="116"/>
                  </a:moveTo>
                  <a:lnTo>
                    <a:pt x="119" y="116"/>
                  </a:lnTo>
                  <a:lnTo>
                    <a:pt x="119" y="116"/>
                  </a:lnTo>
                  <a:close/>
                  <a:moveTo>
                    <a:pt x="116" y="116"/>
                  </a:moveTo>
                  <a:lnTo>
                    <a:pt x="116" y="116"/>
                  </a:lnTo>
                  <a:lnTo>
                    <a:pt x="116" y="116"/>
                  </a:lnTo>
                  <a:close/>
                  <a:moveTo>
                    <a:pt x="119" y="116"/>
                  </a:moveTo>
                  <a:lnTo>
                    <a:pt x="119" y="116"/>
                  </a:lnTo>
                  <a:lnTo>
                    <a:pt x="119" y="116"/>
                  </a:lnTo>
                  <a:lnTo>
                    <a:pt x="119" y="116"/>
                  </a:lnTo>
                  <a:close/>
                  <a:moveTo>
                    <a:pt x="116" y="116"/>
                  </a:moveTo>
                  <a:lnTo>
                    <a:pt x="116" y="116"/>
                  </a:lnTo>
                  <a:lnTo>
                    <a:pt x="116" y="116"/>
                  </a:lnTo>
                  <a:close/>
                  <a:moveTo>
                    <a:pt x="116" y="116"/>
                  </a:moveTo>
                  <a:lnTo>
                    <a:pt x="116" y="116"/>
                  </a:lnTo>
                  <a:lnTo>
                    <a:pt x="116" y="116"/>
                  </a:lnTo>
                  <a:close/>
                  <a:moveTo>
                    <a:pt x="116" y="116"/>
                  </a:moveTo>
                  <a:lnTo>
                    <a:pt x="116" y="116"/>
                  </a:lnTo>
                  <a:lnTo>
                    <a:pt x="116" y="116"/>
                  </a:lnTo>
                  <a:close/>
                  <a:moveTo>
                    <a:pt x="116" y="116"/>
                  </a:moveTo>
                  <a:lnTo>
                    <a:pt x="116" y="116"/>
                  </a:lnTo>
                  <a:lnTo>
                    <a:pt x="116" y="116"/>
                  </a:lnTo>
                  <a:close/>
                  <a:moveTo>
                    <a:pt x="116" y="116"/>
                  </a:moveTo>
                  <a:lnTo>
                    <a:pt x="116" y="116"/>
                  </a:lnTo>
                  <a:lnTo>
                    <a:pt x="116" y="116"/>
                  </a:lnTo>
                  <a:close/>
                  <a:moveTo>
                    <a:pt x="116" y="116"/>
                  </a:moveTo>
                  <a:lnTo>
                    <a:pt x="116" y="116"/>
                  </a:lnTo>
                  <a:lnTo>
                    <a:pt x="116" y="116"/>
                  </a:lnTo>
                  <a:close/>
                  <a:moveTo>
                    <a:pt x="116" y="116"/>
                  </a:moveTo>
                  <a:lnTo>
                    <a:pt x="116" y="116"/>
                  </a:lnTo>
                  <a:lnTo>
                    <a:pt x="116" y="116"/>
                  </a:lnTo>
                  <a:close/>
                  <a:moveTo>
                    <a:pt x="116" y="116"/>
                  </a:moveTo>
                  <a:lnTo>
                    <a:pt x="116" y="116"/>
                  </a:lnTo>
                  <a:lnTo>
                    <a:pt x="116" y="116"/>
                  </a:lnTo>
                  <a:close/>
                  <a:moveTo>
                    <a:pt x="116" y="116"/>
                  </a:moveTo>
                  <a:lnTo>
                    <a:pt x="116" y="116"/>
                  </a:lnTo>
                  <a:lnTo>
                    <a:pt x="116" y="116"/>
                  </a:lnTo>
                  <a:close/>
                  <a:moveTo>
                    <a:pt x="116" y="116"/>
                  </a:moveTo>
                  <a:lnTo>
                    <a:pt x="116" y="117"/>
                  </a:lnTo>
                  <a:lnTo>
                    <a:pt x="116" y="116"/>
                  </a:lnTo>
                  <a:close/>
                  <a:moveTo>
                    <a:pt x="116" y="117"/>
                  </a:moveTo>
                  <a:lnTo>
                    <a:pt x="116" y="117"/>
                  </a:lnTo>
                  <a:lnTo>
                    <a:pt x="116" y="117"/>
                  </a:lnTo>
                  <a:close/>
                  <a:moveTo>
                    <a:pt x="116" y="117"/>
                  </a:moveTo>
                  <a:lnTo>
                    <a:pt x="117" y="117"/>
                  </a:lnTo>
                  <a:lnTo>
                    <a:pt x="116" y="117"/>
                  </a:lnTo>
                  <a:close/>
                  <a:moveTo>
                    <a:pt x="117" y="117"/>
                  </a:moveTo>
                  <a:lnTo>
                    <a:pt x="117" y="117"/>
                  </a:lnTo>
                  <a:lnTo>
                    <a:pt x="117" y="117"/>
                  </a:lnTo>
                  <a:close/>
                  <a:moveTo>
                    <a:pt x="117" y="117"/>
                  </a:moveTo>
                  <a:lnTo>
                    <a:pt x="117" y="117"/>
                  </a:lnTo>
                  <a:lnTo>
                    <a:pt x="117" y="117"/>
                  </a:lnTo>
                  <a:close/>
                  <a:moveTo>
                    <a:pt x="117" y="117"/>
                  </a:moveTo>
                  <a:lnTo>
                    <a:pt x="117" y="117"/>
                  </a:lnTo>
                  <a:lnTo>
                    <a:pt x="117" y="117"/>
                  </a:lnTo>
                  <a:close/>
                  <a:moveTo>
                    <a:pt x="117" y="117"/>
                  </a:moveTo>
                  <a:lnTo>
                    <a:pt x="117" y="117"/>
                  </a:lnTo>
                  <a:lnTo>
                    <a:pt x="117" y="117"/>
                  </a:lnTo>
                  <a:close/>
                  <a:moveTo>
                    <a:pt x="117" y="117"/>
                  </a:moveTo>
                  <a:lnTo>
                    <a:pt x="117" y="117"/>
                  </a:lnTo>
                  <a:lnTo>
                    <a:pt x="117" y="117"/>
                  </a:lnTo>
                  <a:close/>
                  <a:moveTo>
                    <a:pt x="117" y="117"/>
                  </a:moveTo>
                  <a:lnTo>
                    <a:pt x="117" y="117"/>
                  </a:lnTo>
                  <a:lnTo>
                    <a:pt x="117" y="117"/>
                  </a:lnTo>
                  <a:close/>
                  <a:moveTo>
                    <a:pt x="117" y="117"/>
                  </a:moveTo>
                  <a:lnTo>
                    <a:pt x="117" y="117"/>
                  </a:lnTo>
                  <a:lnTo>
                    <a:pt x="117" y="117"/>
                  </a:lnTo>
                  <a:close/>
                  <a:moveTo>
                    <a:pt x="117" y="117"/>
                  </a:moveTo>
                  <a:lnTo>
                    <a:pt x="117" y="117"/>
                  </a:lnTo>
                  <a:lnTo>
                    <a:pt x="117" y="117"/>
                  </a:lnTo>
                  <a:close/>
                  <a:moveTo>
                    <a:pt x="119" y="116"/>
                  </a:moveTo>
                  <a:lnTo>
                    <a:pt x="119" y="117"/>
                  </a:lnTo>
                  <a:lnTo>
                    <a:pt x="119" y="117"/>
                  </a:lnTo>
                  <a:lnTo>
                    <a:pt x="120" y="117"/>
                  </a:lnTo>
                  <a:lnTo>
                    <a:pt x="120" y="117"/>
                  </a:lnTo>
                  <a:lnTo>
                    <a:pt x="119" y="116"/>
                  </a:lnTo>
                  <a:close/>
                  <a:moveTo>
                    <a:pt x="117" y="117"/>
                  </a:moveTo>
                  <a:lnTo>
                    <a:pt x="117" y="117"/>
                  </a:lnTo>
                  <a:lnTo>
                    <a:pt x="117" y="117"/>
                  </a:lnTo>
                  <a:close/>
                  <a:moveTo>
                    <a:pt x="117" y="117"/>
                  </a:moveTo>
                  <a:lnTo>
                    <a:pt x="118" y="118"/>
                  </a:lnTo>
                  <a:lnTo>
                    <a:pt x="117" y="117"/>
                  </a:lnTo>
                  <a:close/>
                  <a:moveTo>
                    <a:pt x="118" y="118"/>
                  </a:moveTo>
                  <a:lnTo>
                    <a:pt x="118" y="118"/>
                  </a:lnTo>
                  <a:lnTo>
                    <a:pt x="118" y="118"/>
                  </a:lnTo>
                  <a:close/>
                  <a:moveTo>
                    <a:pt x="118" y="116"/>
                  </a:moveTo>
                  <a:lnTo>
                    <a:pt x="120" y="118"/>
                  </a:lnTo>
                  <a:lnTo>
                    <a:pt x="120" y="118"/>
                  </a:lnTo>
                  <a:lnTo>
                    <a:pt x="121" y="118"/>
                  </a:lnTo>
                  <a:lnTo>
                    <a:pt x="121" y="118"/>
                  </a:lnTo>
                  <a:lnTo>
                    <a:pt x="119" y="117"/>
                  </a:lnTo>
                  <a:lnTo>
                    <a:pt x="119" y="117"/>
                  </a:lnTo>
                  <a:lnTo>
                    <a:pt x="118" y="116"/>
                  </a:lnTo>
                  <a:close/>
                  <a:moveTo>
                    <a:pt x="118" y="118"/>
                  </a:moveTo>
                  <a:lnTo>
                    <a:pt x="118" y="118"/>
                  </a:lnTo>
                  <a:lnTo>
                    <a:pt x="118" y="118"/>
                  </a:lnTo>
                  <a:close/>
                  <a:moveTo>
                    <a:pt x="118" y="118"/>
                  </a:moveTo>
                  <a:lnTo>
                    <a:pt x="119" y="119"/>
                  </a:lnTo>
                  <a:lnTo>
                    <a:pt x="118" y="118"/>
                  </a:lnTo>
                  <a:close/>
                  <a:moveTo>
                    <a:pt x="120" y="117"/>
                  </a:moveTo>
                  <a:lnTo>
                    <a:pt x="121" y="118"/>
                  </a:lnTo>
                  <a:lnTo>
                    <a:pt x="121" y="119"/>
                  </a:lnTo>
                  <a:lnTo>
                    <a:pt x="121" y="119"/>
                  </a:lnTo>
                  <a:lnTo>
                    <a:pt x="120" y="117"/>
                  </a:lnTo>
                  <a:close/>
                  <a:moveTo>
                    <a:pt x="119" y="119"/>
                  </a:moveTo>
                  <a:lnTo>
                    <a:pt x="119" y="119"/>
                  </a:lnTo>
                  <a:lnTo>
                    <a:pt x="119" y="119"/>
                  </a:lnTo>
                  <a:close/>
                  <a:moveTo>
                    <a:pt x="119" y="119"/>
                  </a:moveTo>
                  <a:lnTo>
                    <a:pt x="119" y="119"/>
                  </a:lnTo>
                  <a:lnTo>
                    <a:pt x="119" y="119"/>
                  </a:lnTo>
                  <a:close/>
                  <a:moveTo>
                    <a:pt x="119" y="119"/>
                  </a:moveTo>
                  <a:lnTo>
                    <a:pt x="120" y="120"/>
                  </a:lnTo>
                  <a:lnTo>
                    <a:pt x="119" y="119"/>
                  </a:lnTo>
                  <a:close/>
                  <a:moveTo>
                    <a:pt x="120" y="120"/>
                  </a:moveTo>
                  <a:lnTo>
                    <a:pt x="120" y="120"/>
                  </a:lnTo>
                  <a:lnTo>
                    <a:pt x="120" y="120"/>
                  </a:lnTo>
                  <a:close/>
                  <a:moveTo>
                    <a:pt x="120" y="120"/>
                  </a:moveTo>
                  <a:lnTo>
                    <a:pt x="120" y="121"/>
                  </a:lnTo>
                  <a:lnTo>
                    <a:pt x="120" y="120"/>
                  </a:lnTo>
                  <a:close/>
                  <a:moveTo>
                    <a:pt x="120" y="121"/>
                  </a:moveTo>
                  <a:lnTo>
                    <a:pt x="120" y="121"/>
                  </a:lnTo>
                  <a:lnTo>
                    <a:pt x="120" y="121"/>
                  </a:lnTo>
                  <a:close/>
                  <a:moveTo>
                    <a:pt x="120" y="121"/>
                  </a:moveTo>
                  <a:lnTo>
                    <a:pt x="120" y="121"/>
                  </a:lnTo>
                  <a:lnTo>
                    <a:pt x="120" y="121"/>
                  </a:lnTo>
                  <a:close/>
                  <a:moveTo>
                    <a:pt x="120" y="121"/>
                  </a:moveTo>
                  <a:lnTo>
                    <a:pt x="120" y="121"/>
                  </a:lnTo>
                  <a:lnTo>
                    <a:pt x="120" y="121"/>
                  </a:lnTo>
                  <a:close/>
                  <a:moveTo>
                    <a:pt x="120" y="121"/>
                  </a:moveTo>
                  <a:lnTo>
                    <a:pt x="120" y="121"/>
                  </a:lnTo>
                  <a:lnTo>
                    <a:pt x="120" y="121"/>
                  </a:lnTo>
                  <a:close/>
                  <a:moveTo>
                    <a:pt x="120" y="121"/>
                  </a:moveTo>
                  <a:lnTo>
                    <a:pt x="120" y="121"/>
                  </a:lnTo>
                  <a:lnTo>
                    <a:pt x="120" y="121"/>
                  </a:lnTo>
                  <a:close/>
                  <a:moveTo>
                    <a:pt x="120" y="121"/>
                  </a:moveTo>
                  <a:lnTo>
                    <a:pt x="121" y="121"/>
                  </a:lnTo>
                  <a:lnTo>
                    <a:pt x="120" y="121"/>
                  </a:lnTo>
                  <a:close/>
                  <a:moveTo>
                    <a:pt x="121" y="121"/>
                  </a:moveTo>
                  <a:lnTo>
                    <a:pt x="121" y="121"/>
                  </a:lnTo>
                  <a:lnTo>
                    <a:pt x="121" y="121"/>
                  </a:lnTo>
                  <a:close/>
                  <a:moveTo>
                    <a:pt x="121" y="121"/>
                  </a:moveTo>
                  <a:lnTo>
                    <a:pt x="121" y="121"/>
                  </a:lnTo>
                  <a:lnTo>
                    <a:pt x="121" y="121"/>
                  </a:lnTo>
                  <a:close/>
                  <a:moveTo>
                    <a:pt x="121" y="121"/>
                  </a:moveTo>
                  <a:lnTo>
                    <a:pt x="121" y="121"/>
                  </a:lnTo>
                  <a:lnTo>
                    <a:pt x="121" y="121"/>
                  </a:lnTo>
                  <a:close/>
                  <a:moveTo>
                    <a:pt x="121" y="121"/>
                  </a:moveTo>
                  <a:lnTo>
                    <a:pt x="121" y="122"/>
                  </a:lnTo>
                  <a:lnTo>
                    <a:pt x="121" y="121"/>
                  </a:lnTo>
                  <a:close/>
                  <a:moveTo>
                    <a:pt x="121" y="122"/>
                  </a:moveTo>
                  <a:lnTo>
                    <a:pt x="121" y="122"/>
                  </a:lnTo>
                  <a:lnTo>
                    <a:pt x="121" y="122"/>
                  </a:lnTo>
                  <a:close/>
                  <a:moveTo>
                    <a:pt x="121" y="122"/>
                  </a:moveTo>
                  <a:lnTo>
                    <a:pt x="121" y="122"/>
                  </a:lnTo>
                  <a:lnTo>
                    <a:pt x="121" y="122"/>
                  </a:lnTo>
                  <a:close/>
                  <a:moveTo>
                    <a:pt x="121" y="122"/>
                  </a:moveTo>
                  <a:lnTo>
                    <a:pt x="121" y="122"/>
                  </a:lnTo>
                  <a:lnTo>
                    <a:pt x="121" y="122"/>
                  </a:lnTo>
                  <a:close/>
                  <a:moveTo>
                    <a:pt x="121" y="122"/>
                  </a:moveTo>
                  <a:lnTo>
                    <a:pt x="121" y="122"/>
                  </a:lnTo>
                  <a:lnTo>
                    <a:pt x="121" y="122"/>
                  </a:lnTo>
                  <a:close/>
                  <a:moveTo>
                    <a:pt x="127" y="121"/>
                  </a:moveTo>
                  <a:lnTo>
                    <a:pt x="127" y="122"/>
                  </a:lnTo>
                  <a:lnTo>
                    <a:pt x="127" y="122"/>
                  </a:lnTo>
                  <a:lnTo>
                    <a:pt x="126" y="121"/>
                  </a:lnTo>
                  <a:lnTo>
                    <a:pt x="126" y="121"/>
                  </a:lnTo>
                  <a:cubicBezTo>
                    <a:pt x="126" y="121"/>
                    <a:pt x="126" y="121"/>
                    <a:pt x="127" y="121"/>
                  </a:cubicBezTo>
                  <a:close/>
                  <a:moveTo>
                    <a:pt x="121" y="122"/>
                  </a:moveTo>
                  <a:lnTo>
                    <a:pt x="122" y="122"/>
                  </a:lnTo>
                  <a:lnTo>
                    <a:pt x="121" y="122"/>
                  </a:lnTo>
                  <a:close/>
                  <a:moveTo>
                    <a:pt x="122" y="122"/>
                  </a:moveTo>
                  <a:lnTo>
                    <a:pt x="122" y="122"/>
                  </a:lnTo>
                  <a:lnTo>
                    <a:pt x="122" y="122"/>
                  </a:lnTo>
                  <a:close/>
                  <a:moveTo>
                    <a:pt x="122" y="122"/>
                  </a:moveTo>
                  <a:lnTo>
                    <a:pt x="122" y="122"/>
                  </a:lnTo>
                  <a:lnTo>
                    <a:pt x="122" y="122"/>
                  </a:lnTo>
                  <a:close/>
                  <a:moveTo>
                    <a:pt x="122" y="122"/>
                  </a:moveTo>
                  <a:lnTo>
                    <a:pt x="122" y="122"/>
                  </a:lnTo>
                  <a:lnTo>
                    <a:pt x="122" y="122"/>
                  </a:lnTo>
                  <a:close/>
                  <a:moveTo>
                    <a:pt x="122" y="122"/>
                  </a:moveTo>
                  <a:lnTo>
                    <a:pt x="122" y="122"/>
                  </a:lnTo>
                  <a:lnTo>
                    <a:pt x="122" y="122"/>
                  </a:lnTo>
                  <a:close/>
                  <a:moveTo>
                    <a:pt x="122" y="122"/>
                  </a:moveTo>
                  <a:lnTo>
                    <a:pt x="122" y="122"/>
                  </a:lnTo>
                  <a:lnTo>
                    <a:pt x="122" y="122"/>
                  </a:lnTo>
                  <a:close/>
                  <a:moveTo>
                    <a:pt x="127" y="121"/>
                  </a:moveTo>
                  <a:cubicBezTo>
                    <a:pt x="127" y="121"/>
                    <a:pt x="127" y="121"/>
                    <a:pt x="127" y="121"/>
                  </a:cubicBezTo>
                  <a:lnTo>
                    <a:pt x="127" y="121"/>
                  </a:lnTo>
                  <a:lnTo>
                    <a:pt x="129" y="122"/>
                  </a:lnTo>
                  <a:lnTo>
                    <a:pt x="129" y="122"/>
                  </a:lnTo>
                  <a:lnTo>
                    <a:pt x="128" y="122"/>
                  </a:lnTo>
                  <a:lnTo>
                    <a:pt x="128" y="122"/>
                  </a:lnTo>
                  <a:lnTo>
                    <a:pt x="127" y="121"/>
                  </a:lnTo>
                  <a:lnTo>
                    <a:pt x="127" y="121"/>
                  </a:lnTo>
                  <a:cubicBezTo>
                    <a:pt x="127" y="121"/>
                    <a:pt x="127" y="121"/>
                    <a:pt x="127" y="121"/>
                  </a:cubicBezTo>
                  <a:close/>
                  <a:moveTo>
                    <a:pt x="122" y="122"/>
                  </a:moveTo>
                  <a:lnTo>
                    <a:pt x="122" y="122"/>
                  </a:lnTo>
                  <a:lnTo>
                    <a:pt x="122" y="122"/>
                  </a:lnTo>
                  <a:close/>
                  <a:moveTo>
                    <a:pt x="122" y="122"/>
                  </a:moveTo>
                  <a:lnTo>
                    <a:pt x="122" y="122"/>
                  </a:lnTo>
                  <a:lnTo>
                    <a:pt x="122" y="122"/>
                  </a:lnTo>
                  <a:close/>
                  <a:moveTo>
                    <a:pt x="122" y="122"/>
                  </a:moveTo>
                  <a:lnTo>
                    <a:pt x="122" y="123"/>
                  </a:lnTo>
                  <a:lnTo>
                    <a:pt x="122" y="122"/>
                  </a:lnTo>
                  <a:close/>
                  <a:moveTo>
                    <a:pt x="122" y="123"/>
                  </a:moveTo>
                  <a:lnTo>
                    <a:pt x="122" y="123"/>
                  </a:lnTo>
                  <a:lnTo>
                    <a:pt x="122" y="123"/>
                  </a:lnTo>
                  <a:close/>
                  <a:moveTo>
                    <a:pt x="122" y="123"/>
                  </a:moveTo>
                  <a:lnTo>
                    <a:pt x="123" y="123"/>
                  </a:lnTo>
                  <a:lnTo>
                    <a:pt x="122" y="123"/>
                  </a:lnTo>
                  <a:close/>
                  <a:moveTo>
                    <a:pt x="123" y="123"/>
                  </a:moveTo>
                  <a:lnTo>
                    <a:pt x="123" y="123"/>
                  </a:lnTo>
                  <a:lnTo>
                    <a:pt x="123" y="123"/>
                  </a:lnTo>
                  <a:close/>
                  <a:moveTo>
                    <a:pt x="123" y="123"/>
                  </a:moveTo>
                  <a:lnTo>
                    <a:pt x="123" y="123"/>
                  </a:lnTo>
                  <a:lnTo>
                    <a:pt x="123" y="123"/>
                  </a:lnTo>
                  <a:close/>
                  <a:moveTo>
                    <a:pt x="123" y="123"/>
                  </a:moveTo>
                  <a:lnTo>
                    <a:pt x="123" y="123"/>
                  </a:lnTo>
                  <a:lnTo>
                    <a:pt x="123" y="123"/>
                  </a:lnTo>
                  <a:close/>
                  <a:moveTo>
                    <a:pt x="123" y="123"/>
                  </a:moveTo>
                  <a:lnTo>
                    <a:pt x="123" y="123"/>
                  </a:lnTo>
                  <a:lnTo>
                    <a:pt x="123" y="123"/>
                  </a:lnTo>
                  <a:close/>
                  <a:moveTo>
                    <a:pt x="123" y="123"/>
                  </a:moveTo>
                  <a:lnTo>
                    <a:pt x="123" y="123"/>
                  </a:lnTo>
                  <a:lnTo>
                    <a:pt x="123" y="123"/>
                  </a:lnTo>
                  <a:close/>
                  <a:moveTo>
                    <a:pt x="123" y="123"/>
                  </a:moveTo>
                  <a:lnTo>
                    <a:pt x="123" y="123"/>
                  </a:lnTo>
                  <a:lnTo>
                    <a:pt x="123" y="123"/>
                  </a:lnTo>
                  <a:close/>
                  <a:moveTo>
                    <a:pt x="123" y="123"/>
                  </a:moveTo>
                  <a:lnTo>
                    <a:pt x="123" y="123"/>
                  </a:lnTo>
                  <a:lnTo>
                    <a:pt x="123" y="123"/>
                  </a:lnTo>
                  <a:close/>
                  <a:moveTo>
                    <a:pt x="123" y="123"/>
                  </a:moveTo>
                  <a:lnTo>
                    <a:pt x="123" y="123"/>
                  </a:lnTo>
                  <a:lnTo>
                    <a:pt x="123" y="123"/>
                  </a:lnTo>
                  <a:close/>
                  <a:moveTo>
                    <a:pt x="123" y="123"/>
                  </a:moveTo>
                  <a:lnTo>
                    <a:pt x="124" y="124"/>
                  </a:lnTo>
                  <a:lnTo>
                    <a:pt x="123" y="123"/>
                  </a:lnTo>
                  <a:close/>
                  <a:moveTo>
                    <a:pt x="124" y="124"/>
                  </a:moveTo>
                  <a:lnTo>
                    <a:pt x="124" y="125"/>
                  </a:lnTo>
                  <a:lnTo>
                    <a:pt x="124" y="124"/>
                  </a:lnTo>
                  <a:close/>
                  <a:moveTo>
                    <a:pt x="124" y="125"/>
                  </a:moveTo>
                  <a:lnTo>
                    <a:pt x="124" y="125"/>
                  </a:lnTo>
                  <a:lnTo>
                    <a:pt x="124" y="125"/>
                  </a:lnTo>
                  <a:close/>
                  <a:moveTo>
                    <a:pt x="124" y="125"/>
                  </a:moveTo>
                  <a:lnTo>
                    <a:pt x="124" y="125"/>
                  </a:lnTo>
                  <a:lnTo>
                    <a:pt x="124" y="125"/>
                  </a:lnTo>
                  <a:close/>
                  <a:moveTo>
                    <a:pt x="124" y="125"/>
                  </a:moveTo>
                  <a:lnTo>
                    <a:pt x="124" y="125"/>
                  </a:lnTo>
                  <a:lnTo>
                    <a:pt x="124" y="125"/>
                  </a:lnTo>
                  <a:close/>
                  <a:moveTo>
                    <a:pt x="124" y="125"/>
                  </a:moveTo>
                  <a:lnTo>
                    <a:pt x="124" y="125"/>
                  </a:lnTo>
                  <a:lnTo>
                    <a:pt x="124" y="125"/>
                  </a:lnTo>
                  <a:close/>
                  <a:moveTo>
                    <a:pt x="133" y="125"/>
                  </a:moveTo>
                  <a:lnTo>
                    <a:pt x="133" y="125"/>
                  </a:lnTo>
                  <a:lnTo>
                    <a:pt x="133" y="125"/>
                  </a:lnTo>
                  <a:lnTo>
                    <a:pt x="133" y="125"/>
                  </a:lnTo>
                  <a:close/>
                  <a:moveTo>
                    <a:pt x="127" y="126"/>
                  </a:moveTo>
                  <a:lnTo>
                    <a:pt x="128" y="126"/>
                  </a:lnTo>
                  <a:lnTo>
                    <a:pt x="128" y="126"/>
                  </a:lnTo>
                  <a:lnTo>
                    <a:pt x="129" y="128"/>
                  </a:lnTo>
                  <a:lnTo>
                    <a:pt x="128" y="127"/>
                  </a:lnTo>
                  <a:lnTo>
                    <a:pt x="128" y="127"/>
                  </a:lnTo>
                  <a:lnTo>
                    <a:pt x="127" y="126"/>
                  </a:lnTo>
                  <a:close/>
                  <a:moveTo>
                    <a:pt x="131" y="128"/>
                  </a:moveTo>
                  <a:lnTo>
                    <a:pt x="131" y="128"/>
                  </a:lnTo>
                  <a:lnTo>
                    <a:pt x="133" y="130"/>
                  </a:lnTo>
                  <a:lnTo>
                    <a:pt x="133" y="130"/>
                  </a:lnTo>
                  <a:lnTo>
                    <a:pt x="131" y="128"/>
                  </a:lnTo>
                  <a:lnTo>
                    <a:pt x="131" y="128"/>
                  </a:lnTo>
                  <a:lnTo>
                    <a:pt x="131" y="128"/>
                  </a:lnTo>
                  <a:close/>
                  <a:moveTo>
                    <a:pt x="133" y="130"/>
                  </a:moveTo>
                  <a:lnTo>
                    <a:pt x="136" y="132"/>
                  </a:lnTo>
                  <a:lnTo>
                    <a:pt x="136" y="132"/>
                  </a:lnTo>
                  <a:lnTo>
                    <a:pt x="135" y="131"/>
                  </a:lnTo>
                  <a:lnTo>
                    <a:pt x="135" y="131"/>
                  </a:lnTo>
                  <a:lnTo>
                    <a:pt x="133" y="130"/>
                  </a:lnTo>
                  <a:close/>
                  <a:moveTo>
                    <a:pt x="136" y="132"/>
                  </a:moveTo>
                  <a:lnTo>
                    <a:pt x="136" y="132"/>
                  </a:lnTo>
                  <a:lnTo>
                    <a:pt x="136" y="132"/>
                  </a:lnTo>
                  <a:close/>
                  <a:moveTo>
                    <a:pt x="136" y="132"/>
                  </a:moveTo>
                  <a:lnTo>
                    <a:pt x="136" y="132"/>
                  </a:lnTo>
                  <a:lnTo>
                    <a:pt x="136" y="132"/>
                  </a:lnTo>
                  <a:close/>
                  <a:moveTo>
                    <a:pt x="182" y="117"/>
                  </a:moveTo>
                  <a:cubicBezTo>
                    <a:pt x="185" y="118"/>
                    <a:pt x="187" y="122"/>
                    <a:pt x="190" y="127"/>
                  </a:cubicBezTo>
                  <a:lnTo>
                    <a:pt x="190" y="127"/>
                  </a:lnTo>
                  <a:cubicBezTo>
                    <a:pt x="192" y="129"/>
                    <a:pt x="193" y="131"/>
                    <a:pt x="195" y="133"/>
                  </a:cubicBezTo>
                  <a:cubicBezTo>
                    <a:pt x="190" y="128"/>
                    <a:pt x="187" y="123"/>
                    <a:pt x="184" y="120"/>
                  </a:cubicBezTo>
                  <a:lnTo>
                    <a:pt x="184" y="120"/>
                  </a:lnTo>
                  <a:cubicBezTo>
                    <a:pt x="183" y="119"/>
                    <a:pt x="183" y="118"/>
                    <a:pt x="182" y="117"/>
                  </a:cubicBezTo>
                  <a:close/>
                  <a:moveTo>
                    <a:pt x="136" y="132"/>
                  </a:moveTo>
                  <a:lnTo>
                    <a:pt x="142" y="138"/>
                  </a:lnTo>
                  <a:lnTo>
                    <a:pt x="142" y="138"/>
                  </a:lnTo>
                  <a:lnTo>
                    <a:pt x="140" y="136"/>
                  </a:lnTo>
                  <a:lnTo>
                    <a:pt x="138" y="133"/>
                  </a:lnTo>
                  <a:lnTo>
                    <a:pt x="138" y="133"/>
                  </a:lnTo>
                  <a:lnTo>
                    <a:pt x="138" y="133"/>
                  </a:lnTo>
                  <a:lnTo>
                    <a:pt x="138" y="133"/>
                  </a:lnTo>
                  <a:lnTo>
                    <a:pt x="136" y="132"/>
                  </a:lnTo>
                  <a:close/>
                  <a:moveTo>
                    <a:pt x="142" y="138"/>
                  </a:moveTo>
                  <a:lnTo>
                    <a:pt x="142" y="138"/>
                  </a:lnTo>
                  <a:lnTo>
                    <a:pt x="142" y="138"/>
                  </a:lnTo>
                  <a:close/>
                  <a:moveTo>
                    <a:pt x="142" y="138"/>
                  </a:moveTo>
                  <a:lnTo>
                    <a:pt x="142" y="138"/>
                  </a:lnTo>
                  <a:lnTo>
                    <a:pt x="142" y="138"/>
                  </a:lnTo>
                  <a:lnTo>
                    <a:pt x="142" y="138"/>
                  </a:lnTo>
                  <a:close/>
                  <a:moveTo>
                    <a:pt x="142" y="138"/>
                  </a:moveTo>
                  <a:lnTo>
                    <a:pt x="142" y="138"/>
                  </a:lnTo>
                  <a:lnTo>
                    <a:pt x="142" y="138"/>
                  </a:lnTo>
                  <a:lnTo>
                    <a:pt x="142" y="138"/>
                  </a:lnTo>
                  <a:close/>
                  <a:moveTo>
                    <a:pt x="146" y="142"/>
                  </a:moveTo>
                  <a:lnTo>
                    <a:pt x="146" y="142"/>
                  </a:lnTo>
                  <a:lnTo>
                    <a:pt x="146" y="142"/>
                  </a:lnTo>
                  <a:close/>
                  <a:moveTo>
                    <a:pt x="151" y="142"/>
                  </a:moveTo>
                  <a:lnTo>
                    <a:pt x="151" y="142"/>
                  </a:lnTo>
                  <a:cubicBezTo>
                    <a:pt x="151" y="142"/>
                    <a:pt x="151" y="142"/>
                    <a:pt x="151" y="142"/>
                  </a:cubicBezTo>
                  <a:lnTo>
                    <a:pt x="151" y="142"/>
                  </a:lnTo>
                  <a:lnTo>
                    <a:pt x="151" y="142"/>
                  </a:lnTo>
                  <a:close/>
                  <a:moveTo>
                    <a:pt x="151" y="142"/>
                  </a:moveTo>
                  <a:lnTo>
                    <a:pt x="151" y="142"/>
                  </a:lnTo>
                  <a:lnTo>
                    <a:pt x="151" y="142"/>
                  </a:lnTo>
                  <a:lnTo>
                    <a:pt x="151" y="142"/>
                  </a:lnTo>
                  <a:lnTo>
                    <a:pt x="151" y="142"/>
                  </a:lnTo>
                  <a:lnTo>
                    <a:pt x="151" y="142"/>
                  </a:lnTo>
                  <a:close/>
                  <a:moveTo>
                    <a:pt x="147" y="144"/>
                  </a:moveTo>
                  <a:lnTo>
                    <a:pt x="147" y="144"/>
                  </a:lnTo>
                  <a:lnTo>
                    <a:pt x="147" y="144"/>
                  </a:lnTo>
                  <a:close/>
                  <a:moveTo>
                    <a:pt x="148" y="145"/>
                  </a:moveTo>
                  <a:cubicBezTo>
                    <a:pt x="149" y="146"/>
                    <a:pt x="149" y="146"/>
                    <a:pt x="150" y="147"/>
                  </a:cubicBezTo>
                  <a:lnTo>
                    <a:pt x="150" y="147"/>
                  </a:lnTo>
                  <a:lnTo>
                    <a:pt x="151" y="148"/>
                  </a:lnTo>
                  <a:lnTo>
                    <a:pt x="151" y="148"/>
                  </a:lnTo>
                  <a:cubicBezTo>
                    <a:pt x="151" y="148"/>
                    <a:pt x="151" y="148"/>
                    <a:pt x="151" y="148"/>
                  </a:cubicBezTo>
                  <a:lnTo>
                    <a:pt x="151" y="148"/>
                  </a:lnTo>
                  <a:lnTo>
                    <a:pt x="151" y="148"/>
                  </a:lnTo>
                  <a:lnTo>
                    <a:pt x="151" y="148"/>
                  </a:lnTo>
                  <a:lnTo>
                    <a:pt x="151" y="148"/>
                  </a:lnTo>
                  <a:cubicBezTo>
                    <a:pt x="151" y="148"/>
                    <a:pt x="151" y="148"/>
                    <a:pt x="151" y="148"/>
                  </a:cubicBezTo>
                  <a:lnTo>
                    <a:pt x="151" y="148"/>
                  </a:lnTo>
                  <a:lnTo>
                    <a:pt x="149" y="147"/>
                  </a:lnTo>
                  <a:lnTo>
                    <a:pt x="149" y="147"/>
                  </a:lnTo>
                  <a:lnTo>
                    <a:pt x="148" y="145"/>
                  </a:lnTo>
                  <a:close/>
                  <a:moveTo>
                    <a:pt x="160" y="151"/>
                  </a:moveTo>
                  <a:lnTo>
                    <a:pt x="160" y="151"/>
                  </a:lnTo>
                  <a:lnTo>
                    <a:pt x="160" y="151"/>
                  </a:lnTo>
                  <a:close/>
                  <a:moveTo>
                    <a:pt x="160" y="151"/>
                  </a:moveTo>
                  <a:lnTo>
                    <a:pt x="160" y="151"/>
                  </a:lnTo>
                  <a:lnTo>
                    <a:pt x="160" y="151"/>
                  </a:lnTo>
                  <a:close/>
                  <a:moveTo>
                    <a:pt x="160" y="151"/>
                  </a:moveTo>
                  <a:lnTo>
                    <a:pt x="160" y="151"/>
                  </a:lnTo>
                  <a:lnTo>
                    <a:pt x="160" y="151"/>
                  </a:lnTo>
                  <a:close/>
                  <a:moveTo>
                    <a:pt x="160" y="151"/>
                  </a:moveTo>
                  <a:lnTo>
                    <a:pt x="160" y="151"/>
                  </a:lnTo>
                  <a:lnTo>
                    <a:pt x="160" y="151"/>
                  </a:lnTo>
                  <a:close/>
                  <a:moveTo>
                    <a:pt x="160" y="151"/>
                  </a:moveTo>
                  <a:lnTo>
                    <a:pt x="160" y="151"/>
                  </a:lnTo>
                  <a:lnTo>
                    <a:pt x="160" y="151"/>
                  </a:lnTo>
                  <a:lnTo>
                    <a:pt x="160" y="151"/>
                  </a:lnTo>
                  <a:close/>
                  <a:moveTo>
                    <a:pt x="160" y="151"/>
                  </a:moveTo>
                  <a:lnTo>
                    <a:pt x="160" y="151"/>
                  </a:lnTo>
                  <a:lnTo>
                    <a:pt x="160" y="151"/>
                  </a:lnTo>
                  <a:close/>
                  <a:moveTo>
                    <a:pt x="160" y="151"/>
                  </a:moveTo>
                  <a:lnTo>
                    <a:pt x="160" y="151"/>
                  </a:lnTo>
                  <a:lnTo>
                    <a:pt x="160" y="151"/>
                  </a:lnTo>
                  <a:close/>
                  <a:moveTo>
                    <a:pt x="160" y="151"/>
                  </a:moveTo>
                  <a:lnTo>
                    <a:pt x="161" y="152"/>
                  </a:lnTo>
                  <a:lnTo>
                    <a:pt x="160" y="151"/>
                  </a:lnTo>
                  <a:close/>
                  <a:moveTo>
                    <a:pt x="161" y="152"/>
                  </a:moveTo>
                  <a:lnTo>
                    <a:pt x="161" y="153"/>
                  </a:lnTo>
                  <a:lnTo>
                    <a:pt x="161" y="152"/>
                  </a:lnTo>
                  <a:close/>
                  <a:moveTo>
                    <a:pt x="161" y="153"/>
                  </a:moveTo>
                  <a:lnTo>
                    <a:pt x="161" y="153"/>
                  </a:lnTo>
                  <a:lnTo>
                    <a:pt x="161" y="153"/>
                  </a:lnTo>
                  <a:close/>
                  <a:moveTo>
                    <a:pt x="161" y="153"/>
                  </a:moveTo>
                  <a:lnTo>
                    <a:pt x="162" y="153"/>
                  </a:lnTo>
                  <a:lnTo>
                    <a:pt x="161" y="153"/>
                  </a:lnTo>
                  <a:close/>
                  <a:moveTo>
                    <a:pt x="116" y="107"/>
                  </a:moveTo>
                  <a:lnTo>
                    <a:pt x="124" y="117"/>
                  </a:lnTo>
                  <a:lnTo>
                    <a:pt x="123" y="116"/>
                  </a:lnTo>
                  <a:lnTo>
                    <a:pt x="123" y="116"/>
                  </a:lnTo>
                  <a:lnTo>
                    <a:pt x="126" y="121"/>
                  </a:lnTo>
                  <a:lnTo>
                    <a:pt x="116" y="111"/>
                  </a:lnTo>
                  <a:lnTo>
                    <a:pt x="124" y="120"/>
                  </a:lnTo>
                  <a:lnTo>
                    <a:pt x="121" y="119"/>
                  </a:lnTo>
                  <a:lnTo>
                    <a:pt x="121" y="119"/>
                  </a:lnTo>
                  <a:lnTo>
                    <a:pt x="125" y="122"/>
                  </a:lnTo>
                  <a:lnTo>
                    <a:pt x="125" y="122"/>
                  </a:lnTo>
                  <a:cubicBezTo>
                    <a:pt x="125" y="122"/>
                    <a:pt x="125" y="122"/>
                    <a:pt x="125" y="122"/>
                  </a:cubicBezTo>
                  <a:lnTo>
                    <a:pt x="125" y="122"/>
                  </a:lnTo>
                  <a:lnTo>
                    <a:pt x="128" y="125"/>
                  </a:lnTo>
                  <a:lnTo>
                    <a:pt x="128" y="125"/>
                  </a:lnTo>
                  <a:lnTo>
                    <a:pt x="128" y="125"/>
                  </a:lnTo>
                  <a:lnTo>
                    <a:pt x="130" y="125"/>
                  </a:lnTo>
                  <a:lnTo>
                    <a:pt x="133" y="129"/>
                  </a:lnTo>
                  <a:lnTo>
                    <a:pt x="133" y="129"/>
                  </a:lnTo>
                  <a:lnTo>
                    <a:pt x="132" y="129"/>
                  </a:lnTo>
                  <a:lnTo>
                    <a:pt x="134" y="130"/>
                  </a:lnTo>
                  <a:lnTo>
                    <a:pt x="134" y="130"/>
                  </a:lnTo>
                  <a:lnTo>
                    <a:pt x="135" y="131"/>
                  </a:lnTo>
                  <a:lnTo>
                    <a:pt x="135" y="131"/>
                  </a:lnTo>
                  <a:lnTo>
                    <a:pt x="138" y="133"/>
                  </a:lnTo>
                  <a:lnTo>
                    <a:pt x="138" y="133"/>
                  </a:lnTo>
                  <a:lnTo>
                    <a:pt x="138" y="133"/>
                  </a:lnTo>
                  <a:lnTo>
                    <a:pt x="140" y="135"/>
                  </a:lnTo>
                  <a:lnTo>
                    <a:pt x="140" y="135"/>
                  </a:lnTo>
                  <a:lnTo>
                    <a:pt x="140" y="136"/>
                  </a:lnTo>
                  <a:lnTo>
                    <a:pt x="145" y="140"/>
                  </a:lnTo>
                  <a:lnTo>
                    <a:pt x="145" y="140"/>
                  </a:lnTo>
                  <a:lnTo>
                    <a:pt x="143" y="138"/>
                  </a:lnTo>
                  <a:lnTo>
                    <a:pt x="145" y="139"/>
                  </a:lnTo>
                  <a:lnTo>
                    <a:pt x="145" y="139"/>
                  </a:lnTo>
                  <a:lnTo>
                    <a:pt x="146" y="141"/>
                  </a:lnTo>
                  <a:lnTo>
                    <a:pt x="146" y="141"/>
                  </a:lnTo>
                  <a:lnTo>
                    <a:pt x="147" y="142"/>
                  </a:lnTo>
                  <a:lnTo>
                    <a:pt x="147" y="142"/>
                  </a:lnTo>
                  <a:cubicBezTo>
                    <a:pt x="146" y="141"/>
                    <a:pt x="146" y="140"/>
                    <a:pt x="145" y="140"/>
                  </a:cubicBezTo>
                  <a:lnTo>
                    <a:pt x="145" y="140"/>
                  </a:lnTo>
                  <a:lnTo>
                    <a:pt x="155" y="147"/>
                  </a:lnTo>
                  <a:lnTo>
                    <a:pt x="158" y="151"/>
                  </a:lnTo>
                  <a:lnTo>
                    <a:pt x="161" y="154"/>
                  </a:lnTo>
                  <a:lnTo>
                    <a:pt x="156" y="148"/>
                  </a:lnTo>
                  <a:lnTo>
                    <a:pt x="160" y="151"/>
                  </a:lnTo>
                  <a:lnTo>
                    <a:pt x="151" y="142"/>
                  </a:lnTo>
                  <a:lnTo>
                    <a:pt x="151" y="142"/>
                  </a:lnTo>
                  <a:lnTo>
                    <a:pt x="151" y="142"/>
                  </a:lnTo>
                  <a:lnTo>
                    <a:pt x="151" y="142"/>
                  </a:lnTo>
                  <a:lnTo>
                    <a:pt x="142" y="133"/>
                  </a:lnTo>
                  <a:lnTo>
                    <a:pt x="142" y="133"/>
                  </a:lnTo>
                  <a:lnTo>
                    <a:pt x="140" y="132"/>
                  </a:lnTo>
                  <a:lnTo>
                    <a:pt x="138" y="130"/>
                  </a:lnTo>
                  <a:lnTo>
                    <a:pt x="138" y="130"/>
                  </a:lnTo>
                  <a:lnTo>
                    <a:pt x="133" y="125"/>
                  </a:lnTo>
                  <a:lnTo>
                    <a:pt x="133" y="125"/>
                  </a:lnTo>
                  <a:lnTo>
                    <a:pt x="133" y="125"/>
                  </a:lnTo>
                  <a:lnTo>
                    <a:pt x="133" y="125"/>
                  </a:lnTo>
                  <a:lnTo>
                    <a:pt x="130" y="122"/>
                  </a:lnTo>
                  <a:lnTo>
                    <a:pt x="130" y="122"/>
                  </a:lnTo>
                  <a:cubicBezTo>
                    <a:pt x="131" y="122"/>
                    <a:pt x="132" y="123"/>
                    <a:pt x="133" y="125"/>
                  </a:cubicBezTo>
                  <a:lnTo>
                    <a:pt x="116" y="107"/>
                  </a:lnTo>
                  <a:close/>
                  <a:moveTo>
                    <a:pt x="162" y="153"/>
                  </a:moveTo>
                  <a:lnTo>
                    <a:pt x="162" y="154"/>
                  </a:lnTo>
                  <a:lnTo>
                    <a:pt x="162" y="153"/>
                  </a:lnTo>
                  <a:close/>
                  <a:moveTo>
                    <a:pt x="162" y="154"/>
                  </a:moveTo>
                  <a:lnTo>
                    <a:pt x="162" y="154"/>
                  </a:lnTo>
                  <a:lnTo>
                    <a:pt x="162" y="154"/>
                  </a:lnTo>
                  <a:close/>
                  <a:moveTo>
                    <a:pt x="162" y="154"/>
                  </a:moveTo>
                  <a:lnTo>
                    <a:pt x="162" y="154"/>
                  </a:lnTo>
                  <a:lnTo>
                    <a:pt x="162" y="154"/>
                  </a:lnTo>
                  <a:close/>
                  <a:moveTo>
                    <a:pt x="162" y="154"/>
                  </a:moveTo>
                  <a:lnTo>
                    <a:pt x="162" y="154"/>
                  </a:lnTo>
                  <a:lnTo>
                    <a:pt x="162" y="154"/>
                  </a:lnTo>
                  <a:close/>
                  <a:moveTo>
                    <a:pt x="162" y="154"/>
                  </a:moveTo>
                  <a:lnTo>
                    <a:pt x="162" y="154"/>
                  </a:lnTo>
                  <a:lnTo>
                    <a:pt x="162" y="154"/>
                  </a:lnTo>
                  <a:close/>
                  <a:moveTo>
                    <a:pt x="162" y="154"/>
                  </a:moveTo>
                  <a:lnTo>
                    <a:pt x="163" y="154"/>
                  </a:lnTo>
                  <a:lnTo>
                    <a:pt x="162" y="154"/>
                  </a:lnTo>
                  <a:close/>
                  <a:moveTo>
                    <a:pt x="163" y="154"/>
                  </a:moveTo>
                  <a:lnTo>
                    <a:pt x="163" y="154"/>
                  </a:lnTo>
                  <a:lnTo>
                    <a:pt x="163" y="154"/>
                  </a:lnTo>
                  <a:close/>
                  <a:moveTo>
                    <a:pt x="163" y="154"/>
                  </a:moveTo>
                  <a:lnTo>
                    <a:pt x="163" y="154"/>
                  </a:lnTo>
                  <a:lnTo>
                    <a:pt x="163" y="154"/>
                  </a:lnTo>
                  <a:close/>
                  <a:moveTo>
                    <a:pt x="163" y="154"/>
                  </a:moveTo>
                  <a:lnTo>
                    <a:pt x="163" y="154"/>
                  </a:lnTo>
                  <a:lnTo>
                    <a:pt x="163" y="154"/>
                  </a:lnTo>
                  <a:close/>
                  <a:moveTo>
                    <a:pt x="163" y="154"/>
                  </a:moveTo>
                  <a:lnTo>
                    <a:pt x="163" y="155"/>
                  </a:lnTo>
                  <a:lnTo>
                    <a:pt x="163" y="154"/>
                  </a:lnTo>
                  <a:close/>
                  <a:moveTo>
                    <a:pt x="163" y="155"/>
                  </a:moveTo>
                  <a:lnTo>
                    <a:pt x="163" y="155"/>
                  </a:lnTo>
                  <a:lnTo>
                    <a:pt x="163" y="155"/>
                  </a:lnTo>
                  <a:close/>
                  <a:moveTo>
                    <a:pt x="163" y="155"/>
                  </a:moveTo>
                  <a:lnTo>
                    <a:pt x="163" y="155"/>
                  </a:lnTo>
                  <a:lnTo>
                    <a:pt x="163" y="155"/>
                  </a:lnTo>
                  <a:close/>
                  <a:moveTo>
                    <a:pt x="161" y="155"/>
                  </a:moveTo>
                  <a:lnTo>
                    <a:pt x="161" y="155"/>
                  </a:lnTo>
                  <a:lnTo>
                    <a:pt x="161" y="155"/>
                  </a:lnTo>
                  <a:lnTo>
                    <a:pt x="161" y="155"/>
                  </a:lnTo>
                  <a:close/>
                  <a:moveTo>
                    <a:pt x="163" y="155"/>
                  </a:moveTo>
                  <a:lnTo>
                    <a:pt x="163" y="155"/>
                  </a:lnTo>
                  <a:lnTo>
                    <a:pt x="163" y="155"/>
                  </a:lnTo>
                  <a:close/>
                  <a:moveTo>
                    <a:pt x="161" y="155"/>
                  </a:moveTo>
                  <a:lnTo>
                    <a:pt x="161" y="155"/>
                  </a:lnTo>
                  <a:lnTo>
                    <a:pt x="161" y="155"/>
                  </a:lnTo>
                  <a:lnTo>
                    <a:pt x="161" y="155"/>
                  </a:lnTo>
                  <a:close/>
                  <a:moveTo>
                    <a:pt x="163" y="155"/>
                  </a:moveTo>
                  <a:lnTo>
                    <a:pt x="163" y="155"/>
                  </a:lnTo>
                  <a:lnTo>
                    <a:pt x="163" y="155"/>
                  </a:lnTo>
                  <a:close/>
                  <a:moveTo>
                    <a:pt x="163" y="155"/>
                  </a:moveTo>
                  <a:lnTo>
                    <a:pt x="164" y="155"/>
                  </a:lnTo>
                  <a:lnTo>
                    <a:pt x="163" y="155"/>
                  </a:lnTo>
                  <a:close/>
                  <a:moveTo>
                    <a:pt x="164" y="155"/>
                  </a:moveTo>
                  <a:lnTo>
                    <a:pt x="164" y="155"/>
                  </a:lnTo>
                  <a:lnTo>
                    <a:pt x="164" y="155"/>
                  </a:lnTo>
                  <a:close/>
                  <a:moveTo>
                    <a:pt x="164" y="155"/>
                  </a:moveTo>
                  <a:lnTo>
                    <a:pt x="164" y="155"/>
                  </a:lnTo>
                  <a:lnTo>
                    <a:pt x="164" y="155"/>
                  </a:lnTo>
                  <a:close/>
                  <a:moveTo>
                    <a:pt x="164" y="155"/>
                  </a:moveTo>
                  <a:lnTo>
                    <a:pt x="164" y="155"/>
                  </a:lnTo>
                  <a:lnTo>
                    <a:pt x="164" y="155"/>
                  </a:lnTo>
                  <a:close/>
                  <a:moveTo>
                    <a:pt x="164" y="155"/>
                  </a:moveTo>
                  <a:lnTo>
                    <a:pt x="164" y="155"/>
                  </a:lnTo>
                  <a:lnTo>
                    <a:pt x="164" y="155"/>
                  </a:lnTo>
                  <a:close/>
                  <a:moveTo>
                    <a:pt x="164" y="155"/>
                  </a:moveTo>
                  <a:lnTo>
                    <a:pt x="164" y="155"/>
                  </a:lnTo>
                  <a:lnTo>
                    <a:pt x="164" y="155"/>
                  </a:lnTo>
                  <a:close/>
                  <a:moveTo>
                    <a:pt x="164" y="155"/>
                  </a:moveTo>
                  <a:lnTo>
                    <a:pt x="164" y="155"/>
                  </a:lnTo>
                  <a:lnTo>
                    <a:pt x="164" y="155"/>
                  </a:lnTo>
                  <a:close/>
                  <a:moveTo>
                    <a:pt x="164" y="155"/>
                  </a:moveTo>
                  <a:lnTo>
                    <a:pt x="165" y="156"/>
                  </a:lnTo>
                  <a:lnTo>
                    <a:pt x="164" y="155"/>
                  </a:lnTo>
                  <a:close/>
                  <a:moveTo>
                    <a:pt x="165" y="156"/>
                  </a:moveTo>
                  <a:lnTo>
                    <a:pt x="165" y="156"/>
                  </a:lnTo>
                  <a:lnTo>
                    <a:pt x="165" y="156"/>
                  </a:lnTo>
                  <a:close/>
                  <a:moveTo>
                    <a:pt x="165" y="156"/>
                  </a:moveTo>
                  <a:lnTo>
                    <a:pt x="165" y="157"/>
                  </a:lnTo>
                  <a:lnTo>
                    <a:pt x="165" y="156"/>
                  </a:lnTo>
                  <a:close/>
                  <a:moveTo>
                    <a:pt x="160" y="153"/>
                  </a:moveTo>
                  <a:lnTo>
                    <a:pt x="160" y="154"/>
                  </a:lnTo>
                  <a:lnTo>
                    <a:pt x="160" y="154"/>
                  </a:lnTo>
                  <a:lnTo>
                    <a:pt x="162" y="155"/>
                  </a:lnTo>
                  <a:lnTo>
                    <a:pt x="162" y="155"/>
                  </a:lnTo>
                  <a:lnTo>
                    <a:pt x="164" y="157"/>
                  </a:lnTo>
                  <a:lnTo>
                    <a:pt x="164" y="157"/>
                  </a:lnTo>
                  <a:lnTo>
                    <a:pt x="163" y="155"/>
                  </a:lnTo>
                  <a:lnTo>
                    <a:pt x="163" y="155"/>
                  </a:lnTo>
                  <a:lnTo>
                    <a:pt x="160" y="153"/>
                  </a:lnTo>
                  <a:close/>
                  <a:moveTo>
                    <a:pt x="165" y="157"/>
                  </a:moveTo>
                  <a:lnTo>
                    <a:pt x="165" y="157"/>
                  </a:lnTo>
                  <a:lnTo>
                    <a:pt x="165" y="157"/>
                  </a:lnTo>
                  <a:close/>
                  <a:moveTo>
                    <a:pt x="165" y="157"/>
                  </a:moveTo>
                  <a:lnTo>
                    <a:pt x="166" y="157"/>
                  </a:lnTo>
                  <a:lnTo>
                    <a:pt x="165" y="157"/>
                  </a:lnTo>
                  <a:close/>
                  <a:moveTo>
                    <a:pt x="166" y="157"/>
                  </a:moveTo>
                  <a:lnTo>
                    <a:pt x="166" y="157"/>
                  </a:lnTo>
                  <a:lnTo>
                    <a:pt x="166" y="157"/>
                  </a:lnTo>
                  <a:close/>
                  <a:moveTo>
                    <a:pt x="166" y="157"/>
                  </a:moveTo>
                  <a:lnTo>
                    <a:pt x="166" y="157"/>
                  </a:lnTo>
                  <a:lnTo>
                    <a:pt x="166" y="157"/>
                  </a:lnTo>
                  <a:close/>
                  <a:moveTo>
                    <a:pt x="166" y="157"/>
                  </a:moveTo>
                  <a:lnTo>
                    <a:pt x="166" y="157"/>
                  </a:lnTo>
                  <a:lnTo>
                    <a:pt x="166" y="157"/>
                  </a:lnTo>
                  <a:close/>
                  <a:moveTo>
                    <a:pt x="166" y="157"/>
                  </a:moveTo>
                  <a:lnTo>
                    <a:pt x="166" y="157"/>
                  </a:lnTo>
                  <a:lnTo>
                    <a:pt x="166" y="157"/>
                  </a:lnTo>
                  <a:close/>
                  <a:moveTo>
                    <a:pt x="166" y="157"/>
                  </a:moveTo>
                  <a:lnTo>
                    <a:pt x="167" y="158"/>
                  </a:lnTo>
                  <a:lnTo>
                    <a:pt x="166" y="157"/>
                  </a:lnTo>
                  <a:close/>
                  <a:moveTo>
                    <a:pt x="167" y="158"/>
                  </a:moveTo>
                  <a:lnTo>
                    <a:pt x="167" y="158"/>
                  </a:lnTo>
                  <a:lnTo>
                    <a:pt x="167" y="158"/>
                  </a:lnTo>
                  <a:close/>
                  <a:moveTo>
                    <a:pt x="167" y="158"/>
                  </a:moveTo>
                  <a:lnTo>
                    <a:pt x="167" y="159"/>
                  </a:lnTo>
                  <a:lnTo>
                    <a:pt x="167" y="158"/>
                  </a:lnTo>
                  <a:close/>
                  <a:moveTo>
                    <a:pt x="167" y="159"/>
                  </a:moveTo>
                  <a:lnTo>
                    <a:pt x="167" y="159"/>
                  </a:lnTo>
                  <a:lnTo>
                    <a:pt x="167" y="159"/>
                  </a:lnTo>
                  <a:close/>
                  <a:moveTo>
                    <a:pt x="167" y="159"/>
                  </a:moveTo>
                  <a:lnTo>
                    <a:pt x="168" y="159"/>
                  </a:lnTo>
                  <a:lnTo>
                    <a:pt x="167" y="159"/>
                  </a:lnTo>
                  <a:close/>
                  <a:moveTo>
                    <a:pt x="168" y="159"/>
                  </a:moveTo>
                  <a:lnTo>
                    <a:pt x="168" y="159"/>
                  </a:lnTo>
                  <a:lnTo>
                    <a:pt x="168" y="159"/>
                  </a:lnTo>
                  <a:close/>
                  <a:moveTo>
                    <a:pt x="168" y="159"/>
                  </a:moveTo>
                  <a:lnTo>
                    <a:pt x="169" y="160"/>
                  </a:lnTo>
                  <a:lnTo>
                    <a:pt x="168" y="159"/>
                  </a:lnTo>
                  <a:close/>
                  <a:moveTo>
                    <a:pt x="169" y="160"/>
                  </a:moveTo>
                  <a:lnTo>
                    <a:pt x="169" y="160"/>
                  </a:lnTo>
                  <a:lnTo>
                    <a:pt x="169" y="160"/>
                  </a:lnTo>
                  <a:close/>
                  <a:moveTo>
                    <a:pt x="169" y="160"/>
                  </a:moveTo>
                  <a:lnTo>
                    <a:pt x="169" y="160"/>
                  </a:lnTo>
                  <a:lnTo>
                    <a:pt x="169" y="160"/>
                  </a:lnTo>
                  <a:close/>
                  <a:moveTo>
                    <a:pt x="169" y="160"/>
                  </a:moveTo>
                  <a:lnTo>
                    <a:pt x="169" y="160"/>
                  </a:lnTo>
                  <a:lnTo>
                    <a:pt x="169" y="160"/>
                  </a:lnTo>
                  <a:close/>
                  <a:moveTo>
                    <a:pt x="169" y="160"/>
                  </a:moveTo>
                  <a:lnTo>
                    <a:pt x="169" y="160"/>
                  </a:lnTo>
                  <a:lnTo>
                    <a:pt x="169" y="160"/>
                  </a:lnTo>
                  <a:close/>
                  <a:moveTo>
                    <a:pt x="204" y="146"/>
                  </a:moveTo>
                  <a:lnTo>
                    <a:pt x="204" y="146"/>
                  </a:lnTo>
                  <a:cubicBezTo>
                    <a:pt x="209" y="153"/>
                    <a:pt x="213" y="158"/>
                    <a:pt x="216" y="162"/>
                  </a:cubicBezTo>
                  <a:lnTo>
                    <a:pt x="216" y="162"/>
                  </a:lnTo>
                  <a:lnTo>
                    <a:pt x="210" y="155"/>
                  </a:lnTo>
                  <a:lnTo>
                    <a:pt x="210" y="155"/>
                  </a:lnTo>
                  <a:cubicBezTo>
                    <a:pt x="212" y="158"/>
                    <a:pt x="214" y="161"/>
                    <a:pt x="216" y="163"/>
                  </a:cubicBezTo>
                  <a:lnTo>
                    <a:pt x="216" y="163"/>
                  </a:lnTo>
                  <a:cubicBezTo>
                    <a:pt x="212" y="159"/>
                    <a:pt x="208" y="154"/>
                    <a:pt x="206" y="150"/>
                  </a:cubicBezTo>
                  <a:lnTo>
                    <a:pt x="206" y="150"/>
                  </a:lnTo>
                  <a:lnTo>
                    <a:pt x="210" y="155"/>
                  </a:lnTo>
                  <a:lnTo>
                    <a:pt x="210" y="155"/>
                  </a:lnTo>
                  <a:cubicBezTo>
                    <a:pt x="209" y="153"/>
                    <a:pt x="207" y="150"/>
                    <a:pt x="205" y="148"/>
                  </a:cubicBezTo>
                  <a:lnTo>
                    <a:pt x="205" y="148"/>
                  </a:lnTo>
                  <a:cubicBezTo>
                    <a:pt x="205" y="147"/>
                    <a:pt x="205" y="147"/>
                    <a:pt x="204" y="146"/>
                  </a:cubicBezTo>
                  <a:close/>
                  <a:moveTo>
                    <a:pt x="177" y="169"/>
                  </a:moveTo>
                  <a:lnTo>
                    <a:pt x="178" y="169"/>
                  </a:lnTo>
                  <a:lnTo>
                    <a:pt x="177" y="169"/>
                  </a:lnTo>
                  <a:close/>
                  <a:moveTo>
                    <a:pt x="178" y="169"/>
                  </a:moveTo>
                  <a:lnTo>
                    <a:pt x="178" y="169"/>
                  </a:lnTo>
                  <a:lnTo>
                    <a:pt x="178" y="169"/>
                  </a:lnTo>
                  <a:close/>
                  <a:moveTo>
                    <a:pt x="178" y="169"/>
                  </a:moveTo>
                  <a:lnTo>
                    <a:pt x="179" y="170"/>
                  </a:lnTo>
                  <a:lnTo>
                    <a:pt x="178" y="169"/>
                  </a:lnTo>
                  <a:close/>
                  <a:moveTo>
                    <a:pt x="179" y="170"/>
                  </a:moveTo>
                  <a:lnTo>
                    <a:pt x="179" y="170"/>
                  </a:lnTo>
                  <a:lnTo>
                    <a:pt x="179" y="170"/>
                  </a:lnTo>
                  <a:close/>
                  <a:moveTo>
                    <a:pt x="179" y="170"/>
                  </a:moveTo>
                  <a:lnTo>
                    <a:pt x="180" y="171"/>
                  </a:lnTo>
                  <a:lnTo>
                    <a:pt x="179" y="170"/>
                  </a:lnTo>
                  <a:close/>
                  <a:moveTo>
                    <a:pt x="180" y="171"/>
                  </a:moveTo>
                  <a:lnTo>
                    <a:pt x="181" y="172"/>
                  </a:lnTo>
                  <a:lnTo>
                    <a:pt x="180" y="171"/>
                  </a:lnTo>
                  <a:close/>
                  <a:moveTo>
                    <a:pt x="181" y="172"/>
                  </a:moveTo>
                  <a:lnTo>
                    <a:pt x="181" y="172"/>
                  </a:lnTo>
                  <a:lnTo>
                    <a:pt x="181" y="172"/>
                  </a:lnTo>
                  <a:close/>
                  <a:moveTo>
                    <a:pt x="181" y="172"/>
                  </a:moveTo>
                  <a:lnTo>
                    <a:pt x="181" y="173"/>
                  </a:lnTo>
                  <a:lnTo>
                    <a:pt x="181" y="172"/>
                  </a:lnTo>
                  <a:close/>
                  <a:moveTo>
                    <a:pt x="181" y="173"/>
                  </a:moveTo>
                  <a:lnTo>
                    <a:pt x="181" y="173"/>
                  </a:lnTo>
                  <a:lnTo>
                    <a:pt x="181" y="173"/>
                  </a:lnTo>
                  <a:close/>
                  <a:moveTo>
                    <a:pt x="181" y="173"/>
                  </a:moveTo>
                  <a:lnTo>
                    <a:pt x="181" y="173"/>
                  </a:lnTo>
                  <a:lnTo>
                    <a:pt x="181" y="173"/>
                  </a:lnTo>
                  <a:close/>
                  <a:moveTo>
                    <a:pt x="181" y="173"/>
                  </a:moveTo>
                  <a:lnTo>
                    <a:pt x="181" y="173"/>
                  </a:lnTo>
                  <a:lnTo>
                    <a:pt x="181" y="173"/>
                  </a:lnTo>
                  <a:close/>
                  <a:moveTo>
                    <a:pt x="181" y="173"/>
                  </a:moveTo>
                  <a:lnTo>
                    <a:pt x="184" y="176"/>
                  </a:lnTo>
                  <a:lnTo>
                    <a:pt x="181" y="173"/>
                  </a:lnTo>
                  <a:close/>
                  <a:moveTo>
                    <a:pt x="161" y="96"/>
                  </a:moveTo>
                  <a:lnTo>
                    <a:pt x="161" y="96"/>
                  </a:lnTo>
                  <a:lnTo>
                    <a:pt x="161" y="96"/>
                  </a:lnTo>
                  <a:cubicBezTo>
                    <a:pt x="163" y="99"/>
                    <a:pt x="165" y="102"/>
                    <a:pt x="167" y="105"/>
                  </a:cubicBezTo>
                  <a:lnTo>
                    <a:pt x="167" y="105"/>
                  </a:lnTo>
                  <a:lnTo>
                    <a:pt x="182" y="127"/>
                  </a:lnTo>
                  <a:lnTo>
                    <a:pt x="182" y="127"/>
                  </a:lnTo>
                  <a:cubicBezTo>
                    <a:pt x="182" y="129"/>
                    <a:pt x="183" y="131"/>
                    <a:pt x="186" y="133"/>
                  </a:cubicBezTo>
                  <a:cubicBezTo>
                    <a:pt x="184" y="130"/>
                    <a:pt x="183" y="127"/>
                    <a:pt x="182" y="125"/>
                  </a:cubicBezTo>
                  <a:lnTo>
                    <a:pt x="182" y="125"/>
                  </a:lnTo>
                  <a:cubicBezTo>
                    <a:pt x="182" y="123"/>
                    <a:pt x="182" y="122"/>
                    <a:pt x="180" y="119"/>
                  </a:cubicBezTo>
                  <a:lnTo>
                    <a:pt x="180" y="119"/>
                  </a:lnTo>
                  <a:lnTo>
                    <a:pt x="183" y="122"/>
                  </a:lnTo>
                  <a:lnTo>
                    <a:pt x="183" y="122"/>
                  </a:lnTo>
                  <a:cubicBezTo>
                    <a:pt x="192" y="134"/>
                    <a:pt x="202" y="147"/>
                    <a:pt x="211" y="162"/>
                  </a:cubicBezTo>
                  <a:lnTo>
                    <a:pt x="211" y="162"/>
                  </a:lnTo>
                  <a:cubicBezTo>
                    <a:pt x="207" y="156"/>
                    <a:pt x="202" y="150"/>
                    <a:pt x="197" y="145"/>
                  </a:cubicBezTo>
                  <a:lnTo>
                    <a:pt x="197" y="145"/>
                  </a:lnTo>
                  <a:lnTo>
                    <a:pt x="220" y="176"/>
                  </a:lnTo>
                  <a:lnTo>
                    <a:pt x="220" y="176"/>
                  </a:lnTo>
                  <a:cubicBezTo>
                    <a:pt x="214" y="169"/>
                    <a:pt x="207" y="160"/>
                    <a:pt x="196" y="144"/>
                  </a:cubicBezTo>
                  <a:lnTo>
                    <a:pt x="196" y="144"/>
                  </a:lnTo>
                  <a:cubicBezTo>
                    <a:pt x="196" y="144"/>
                    <a:pt x="197" y="144"/>
                    <a:pt x="197" y="145"/>
                  </a:cubicBezTo>
                  <a:lnTo>
                    <a:pt x="197" y="145"/>
                  </a:lnTo>
                  <a:lnTo>
                    <a:pt x="195" y="142"/>
                  </a:lnTo>
                  <a:lnTo>
                    <a:pt x="195" y="142"/>
                  </a:lnTo>
                  <a:cubicBezTo>
                    <a:pt x="195" y="143"/>
                    <a:pt x="196" y="143"/>
                    <a:pt x="196" y="144"/>
                  </a:cubicBezTo>
                  <a:lnTo>
                    <a:pt x="196" y="144"/>
                  </a:lnTo>
                  <a:cubicBezTo>
                    <a:pt x="190" y="138"/>
                    <a:pt x="185" y="132"/>
                    <a:pt x="180" y="127"/>
                  </a:cubicBezTo>
                  <a:lnTo>
                    <a:pt x="180" y="127"/>
                  </a:lnTo>
                  <a:cubicBezTo>
                    <a:pt x="180" y="128"/>
                    <a:pt x="181" y="129"/>
                    <a:pt x="181" y="129"/>
                  </a:cubicBezTo>
                  <a:lnTo>
                    <a:pt x="181" y="129"/>
                  </a:lnTo>
                  <a:cubicBezTo>
                    <a:pt x="180" y="128"/>
                    <a:pt x="179" y="126"/>
                    <a:pt x="177" y="125"/>
                  </a:cubicBezTo>
                  <a:lnTo>
                    <a:pt x="177" y="125"/>
                  </a:lnTo>
                  <a:cubicBezTo>
                    <a:pt x="178" y="125"/>
                    <a:pt x="179" y="126"/>
                    <a:pt x="180" y="127"/>
                  </a:cubicBezTo>
                  <a:lnTo>
                    <a:pt x="180" y="127"/>
                  </a:lnTo>
                  <a:cubicBezTo>
                    <a:pt x="177" y="123"/>
                    <a:pt x="175" y="119"/>
                    <a:pt x="173" y="116"/>
                  </a:cubicBezTo>
                  <a:lnTo>
                    <a:pt x="173" y="116"/>
                  </a:lnTo>
                  <a:cubicBezTo>
                    <a:pt x="168" y="108"/>
                    <a:pt x="163" y="101"/>
                    <a:pt x="161" y="96"/>
                  </a:cubicBezTo>
                  <a:close/>
                  <a:moveTo>
                    <a:pt x="184" y="176"/>
                  </a:moveTo>
                  <a:lnTo>
                    <a:pt x="185" y="176"/>
                  </a:lnTo>
                  <a:lnTo>
                    <a:pt x="184" y="176"/>
                  </a:lnTo>
                  <a:close/>
                  <a:moveTo>
                    <a:pt x="185" y="176"/>
                  </a:moveTo>
                  <a:lnTo>
                    <a:pt x="185" y="176"/>
                  </a:lnTo>
                  <a:lnTo>
                    <a:pt x="185" y="176"/>
                  </a:lnTo>
                  <a:close/>
                  <a:moveTo>
                    <a:pt x="185" y="176"/>
                  </a:moveTo>
                  <a:lnTo>
                    <a:pt x="185" y="177"/>
                  </a:lnTo>
                  <a:lnTo>
                    <a:pt x="185" y="176"/>
                  </a:lnTo>
                  <a:close/>
                  <a:moveTo>
                    <a:pt x="185" y="177"/>
                  </a:moveTo>
                  <a:lnTo>
                    <a:pt x="185" y="177"/>
                  </a:lnTo>
                  <a:lnTo>
                    <a:pt x="185" y="177"/>
                  </a:lnTo>
                  <a:close/>
                  <a:moveTo>
                    <a:pt x="185" y="177"/>
                  </a:moveTo>
                  <a:lnTo>
                    <a:pt x="186" y="177"/>
                  </a:lnTo>
                  <a:lnTo>
                    <a:pt x="185" y="177"/>
                  </a:lnTo>
                  <a:close/>
                  <a:moveTo>
                    <a:pt x="186" y="177"/>
                  </a:moveTo>
                  <a:lnTo>
                    <a:pt x="186" y="177"/>
                  </a:lnTo>
                  <a:lnTo>
                    <a:pt x="186" y="177"/>
                  </a:lnTo>
                  <a:close/>
                  <a:moveTo>
                    <a:pt x="186" y="177"/>
                  </a:moveTo>
                  <a:lnTo>
                    <a:pt x="186" y="177"/>
                  </a:lnTo>
                  <a:lnTo>
                    <a:pt x="186" y="177"/>
                  </a:lnTo>
                  <a:close/>
                  <a:moveTo>
                    <a:pt x="186" y="177"/>
                  </a:moveTo>
                  <a:lnTo>
                    <a:pt x="186" y="178"/>
                  </a:lnTo>
                  <a:lnTo>
                    <a:pt x="186" y="178"/>
                  </a:lnTo>
                  <a:lnTo>
                    <a:pt x="186" y="177"/>
                  </a:lnTo>
                  <a:close/>
                  <a:moveTo>
                    <a:pt x="186" y="178"/>
                  </a:moveTo>
                  <a:lnTo>
                    <a:pt x="186" y="178"/>
                  </a:lnTo>
                  <a:lnTo>
                    <a:pt x="186" y="178"/>
                  </a:lnTo>
                  <a:close/>
                  <a:moveTo>
                    <a:pt x="186" y="178"/>
                  </a:moveTo>
                  <a:lnTo>
                    <a:pt x="186" y="178"/>
                  </a:lnTo>
                  <a:lnTo>
                    <a:pt x="186" y="178"/>
                  </a:lnTo>
                  <a:lnTo>
                    <a:pt x="186" y="178"/>
                  </a:lnTo>
                  <a:close/>
                  <a:moveTo>
                    <a:pt x="173" y="170"/>
                  </a:moveTo>
                  <a:lnTo>
                    <a:pt x="179" y="175"/>
                  </a:lnTo>
                  <a:lnTo>
                    <a:pt x="181" y="178"/>
                  </a:lnTo>
                  <a:lnTo>
                    <a:pt x="181" y="178"/>
                  </a:lnTo>
                  <a:lnTo>
                    <a:pt x="175" y="173"/>
                  </a:lnTo>
                  <a:lnTo>
                    <a:pt x="175" y="173"/>
                  </a:lnTo>
                  <a:lnTo>
                    <a:pt x="173" y="170"/>
                  </a:lnTo>
                  <a:close/>
                  <a:moveTo>
                    <a:pt x="211" y="162"/>
                  </a:moveTo>
                  <a:cubicBezTo>
                    <a:pt x="217" y="168"/>
                    <a:pt x="222" y="176"/>
                    <a:pt x="227" y="183"/>
                  </a:cubicBezTo>
                  <a:lnTo>
                    <a:pt x="227" y="183"/>
                  </a:lnTo>
                  <a:cubicBezTo>
                    <a:pt x="225" y="181"/>
                    <a:pt x="223" y="179"/>
                    <a:pt x="221" y="177"/>
                  </a:cubicBezTo>
                  <a:lnTo>
                    <a:pt x="221" y="177"/>
                  </a:lnTo>
                  <a:cubicBezTo>
                    <a:pt x="218" y="171"/>
                    <a:pt x="215" y="166"/>
                    <a:pt x="211" y="162"/>
                  </a:cubicBezTo>
                  <a:close/>
                  <a:moveTo>
                    <a:pt x="186" y="182"/>
                  </a:moveTo>
                  <a:lnTo>
                    <a:pt x="188" y="184"/>
                  </a:lnTo>
                  <a:lnTo>
                    <a:pt x="188" y="184"/>
                  </a:lnTo>
                  <a:lnTo>
                    <a:pt x="188" y="184"/>
                  </a:lnTo>
                  <a:lnTo>
                    <a:pt x="188" y="184"/>
                  </a:lnTo>
                  <a:lnTo>
                    <a:pt x="186" y="182"/>
                  </a:lnTo>
                  <a:close/>
                  <a:moveTo>
                    <a:pt x="229" y="183"/>
                  </a:moveTo>
                  <a:cubicBezTo>
                    <a:pt x="230" y="184"/>
                    <a:pt x="230" y="185"/>
                    <a:pt x="231" y="187"/>
                  </a:cubicBezTo>
                  <a:lnTo>
                    <a:pt x="231" y="187"/>
                  </a:lnTo>
                  <a:cubicBezTo>
                    <a:pt x="229" y="185"/>
                    <a:pt x="229" y="184"/>
                    <a:pt x="229" y="183"/>
                  </a:cubicBezTo>
                  <a:close/>
                  <a:moveTo>
                    <a:pt x="234" y="190"/>
                  </a:moveTo>
                  <a:lnTo>
                    <a:pt x="234" y="190"/>
                  </a:lnTo>
                  <a:lnTo>
                    <a:pt x="234" y="190"/>
                  </a:lnTo>
                  <a:cubicBezTo>
                    <a:pt x="234" y="190"/>
                    <a:pt x="234" y="190"/>
                    <a:pt x="234" y="190"/>
                  </a:cubicBezTo>
                  <a:lnTo>
                    <a:pt x="234" y="190"/>
                  </a:lnTo>
                  <a:cubicBezTo>
                    <a:pt x="234" y="190"/>
                    <a:pt x="234" y="190"/>
                    <a:pt x="234" y="190"/>
                  </a:cubicBezTo>
                  <a:close/>
                  <a:moveTo>
                    <a:pt x="231" y="181"/>
                  </a:moveTo>
                  <a:cubicBezTo>
                    <a:pt x="234" y="185"/>
                    <a:pt x="237" y="189"/>
                    <a:pt x="240" y="194"/>
                  </a:cubicBezTo>
                  <a:lnTo>
                    <a:pt x="240" y="194"/>
                  </a:lnTo>
                  <a:cubicBezTo>
                    <a:pt x="239" y="192"/>
                    <a:pt x="237" y="191"/>
                    <a:pt x="236" y="189"/>
                  </a:cubicBezTo>
                  <a:lnTo>
                    <a:pt x="236" y="189"/>
                  </a:lnTo>
                  <a:cubicBezTo>
                    <a:pt x="234" y="186"/>
                    <a:pt x="232" y="183"/>
                    <a:pt x="231" y="181"/>
                  </a:cubicBezTo>
                  <a:close/>
                  <a:moveTo>
                    <a:pt x="230" y="181"/>
                  </a:moveTo>
                  <a:lnTo>
                    <a:pt x="230" y="181"/>
                  </a:lnTo>
                  <a:cubicBezTo>
                    <a:pt x="231" y="182"/>
                    <a:pt x="231" y="184"/>
                    <a:pt x="232" y="185"/>
                  </a:cubicBezTo>
                  <a:lnTo>
                    <a:pt x="232" y="185"/>
                  </a:lnTo>
                  <a:cubicBezTo>
                    <a:pt x="232" y="184"/>
                    <a:pt x="231" y="184"/>
                    <a:pt x="231" y="183"/>
                  </a:cubicBezTo>
                  <a:lnTo>
                    <a:pt x="231" y="183"/>
                  </a:lnTo>
                  <a:lnTo>
                    <a:pt x="234" y="187"/>
                  </a:lnTo>
                  <a:lnTo>
                    <a:pt x="234" y="187"/>
                  </a:lnTo>
                  <a:cubicBezTo>
                    <a:pt x="235" y="189"/>
                    <a:pt x="237" y="192"/>
                    <a:pt x="240" y="196"/>
                  </a:cubicBezTo>
                  <a:lnTo>
                    <a:pt x="240" y="196"/>
                  </a:lnTo>
                  <a:cubicBezTo>
                    <a:pt x="239" y="195"/>
                    <a:pt x="239" y="195"/>
                    <a:pt x="238" y="194"/>
                  </a:cubicBezTo>
                  <a:lnTo>
                    <a:pt x="238" y="194"/>
                  </a:lnTo>
                  <a:cubicBezTo>
                    <a:pt x="235" y="190"/>
                    <a:pt x="232" y="186"/>
                    <a:pt x="229" y="182"/>
                  </a:cubicBezTo>
                  <a:lnTo>
                    <a:pt x="229" y="182"/>
                  </a:lnTo>
                  <a:cubicBezTo>
                    <a:pt x="229" y="182"/>
                    <a:pt x="229" y="182"/>
                    <a:pt x="229" y="182"/>
                  </a:cubicBezTo>
                  <a:lnTo>
                    <a:pt x="229" y="182"/>
                  </a:lnTo>
                  <a:cubicBezTo>
                    <a:pt x="230" y="182"/>
                    <a:pt x="230" y="183"/>
                    <a:pt x="231" y="183"/>
                  </a:cubicBezTo>
                  <a:lnTo>
                    <a:pt x="231" y="183"/>
                  </a:lnTo>
                  <a:lnTo>
                    <a:pt x="229" y="182"/>
                  </a:lnTo>
                  <a:lnTo>
                    <a:pt x="229" y="182"/>
                  </a:lnTo>
                  <a:cubicBezTo>
                    <a:pt x="230" y="181"/>
                    <a:pt x="230" y="181"/>
                    <a:pt x="230" y="181"/>
                  </a:cubicBezTo>
                  <a:close/>
                  <a:moveTo>
                    <a:pt x="240" y="196"/>
                  </a:moveTo>
                  <a:cubicBezTo>
                    <a:pt x="241" y="197"/>
                    <a:pt x="242" y="198"/>
                    <a:pt x="244" y="200"/>
                  </a:cubicBezTo>
                  <a:lnTo>
                    <a:pt x="244" y="200"/>
                  </a:lnTo>
                  <a:lnTo>
                    <a:pt x="244" y="200"/>
                  </a:lnTo>
                  <a:lnTo>
                    <a:pt x="244" y="200"/>
                  </a:lnTo>
                  <a:cubicBezTo>
                    <a:pt x="242" y="198"/>
                    <a:pt x="241" y="197"/>
                    <a:pt x="240" y="196"/>
                  </a:cubicBezTo>
                  <a:lnTo>
                    <a:pt x="240" y="196"/>
                  </a:lnTo>
                  <a:cubicBezTo>
                    <a:pt x="240" y="196"/>
                    <a:pt x="240" y="196"/>
                    <a:pt x="240" y="196"/>
                  </a:cubicBezTo>
                  <a:close/>
                  <a:moveTo>
                    <a:pt x="213" y="204"/>
                  </a:moveTo>
                  <a:lnTo>
                    <a:pt x="213" y="204"/>
                  </a:lnTo>
                  <a:lnTo>
                    <a:pt x="213" y="204"/>
                  </a:lnTo>
                  <a:close/>
                  <a:moveTo>
                    <a:pt x="213" y="204"/>
                  </a:moveTo>
                  <a:lnTo>
                    <a:pt x="213" y="204"/>
                  </a:lnTo>
                  <a:lnTo>
                    <a:pt x="213" y="204"/>
                  </a:lnTo>
                  <a:close/>
                  <a:moveTo>
                    <a:pt x="213" y="204"/>
                  </a:moveTo>
                  <a:lnTo>
                    <a:pt x="213" y="205"/>
                  </a:lnTo>
                  <a:lnTo>
                    <a:pt x="213" y="204"/>
                  </a:lnTo>
                  <a:close/>
                  <a:moveTo>
                    <a:pt x="213" y="205"/>
                  </a:moveTo>
                  <a:lnTo>
                    <a:pt x="213" y="205"/>
                  </a:lnTo>
                  <a:lnTo>
                    <a:pt x="213" y="205"/>
                  </a:lnTo>
                  <a:close/>
                  <a:moveTo>
                    <a:pt x="213" y="205"/>
                  </a:moveTo>
                  <a:lnTo>
                    <a:pt x="214" y="205"/>
                  </a:lnTo>
                  <a:lnTo>
                    <a:pt x="213" y="205"/>
                  </a:lnTo>
                  <a:close/>
                  <a:moveTo>
                    <a:pt x="214" y="205"/>
                  </a:moveTo>
                  <a:lnTo>
                    <a:pt x="214" y="205"/>
                  </a:lnTo>
                  <a:lnTo>
                    <a:pt x="214" y="205"/>
                  </a:lnTo>
                  <a:close/>
                  <a:moveTo>
                    <a:pt x="214" y="205"/>
                  </a:moveTo>
                  <a:lnTo>
                    <a:pt x="214" y="205"/>
                  </a:lnTo>
                  <a:lnTo>
                    <a:pt x="214" y="205"/>
                  </a:lnTo>
                  <a:close/>
                  <a:moveTo>
                    <a:pt x="214" y="205"/>
                  </a:moveTo>
                  <a:lnTo>
                    <a:pt x="214" y="206"/>
                  </a:lnTo>
                  <a:lnTo>
                    <a:pt x="214" y="205"/>
                  </a:lnTo>
                  <a:close/>
                  <a:moveTo>
                    <a:pt x="214" y="206"/>
                  </a:moveTo>
                  <a:lnTo>
                    <a:pt x="215" y="206"/>
                  </a:lnTo>
                  <a:lnTo>
                    <a:pt x="214" y="206"/>
                  </a:lnTo>
                  <a:close/>
                  <a:moveTo>
                    <a:pt x="215" y="206"/>
                  </a:moveTo>
                  <a:lnTo>
                    <a:pt x="215" y="206"/>
                  </a:lnTo>
                  <a:lnTo>
                    <a:pt x="215" y="206"/>
                  </a:lnTo>
                  <a:close/>
                  <a:moveTo>
                    <a:pt x="215" y="206"/>
                  </a:moveTo>
                  <a:lnTo>
                    <a:pt x="215" y="206"/>
                  </a:lnTo>
                  <a:lnTo>
                    <a:pt x="215" y="206"/>
                  </a:lnTo>
                  <a:close/>
                  <a:moveTo>
                    <a:pt x="244" y="200"/>
                  </a:moveTo>
                  <a:lnTo>
                    <a:pt x="244" y="200"/>
                  </a:lnTo>
                  <a:cubicBezTo>
                    <a:pt x="244" y="200"/>
                    <a:pt x="245" y="201"/>
                    <a:pt x="245" y="201"/>
                  </a:cubicBezTo>
                  <a:lnTo>
                    <a:pt x="245" y="201"/>
                  </a:lnTo>
                  <a:cubicBezTo>
                    <a:pt x="246" y="203"/>
                    <a:pt x="248" y="205"/>
                    <a:pt x="249" y="206"/>
                  </a:cubicBezTo>
                  <a:lnTo>
                    <a:pt x="249" y="206"/>
                  </a:lnTo>
                  <a:lnTo>
                    <a:pt x="248" y="205"/>
                  </a:lnTo>
                  <a:lnTo>
                    <a:pt x="248" y="205"/>
                  </a:lnTo>
                  <a:lnTo>
                    <a:pt x="248" y="205"/>
                  </a:lnTo>
                  <a:lnTo>
                    <a:pt x="244" y="200"/>
                  </a:lnTo>
                  <a:close/>
                  <a:moveTo>
                    <a:pt x="215" y="206"/>
                  </a:moveTo>
                  <a:lnTo>
                    <a:pt x="215" y="206"/>
                  </a:lnTo>
                  <a:lnTo>
                    <a:pt x="215" y="206"/>
                  </a:lnTo>
                  <a:close/>
                  <a:moveTo>
                    <a:pt x="215" y="206"/>
                  </a:moveTo>
                  <a:lnTo>
                    <a:pt x="215" y="207"/>
                  </a:lnTo>
                  <a:lnTo>
                    <a:pt x="215" y="206"/>
                  </a:lnTo>
                  <a:close/>
                  <a:moveTo>
                    <a:pt x="215" y="207"/>
                  </a:moveTo>
                  <a:lnTo>
                    <a:pt x="216" y="207"/>
                  </a:lnTo>
                  <a:lnTo>
                    <a:pt x="215" y="207"/>
                  </a:lnTo>
                  <a:close/>
                  <a:moveTo>
                    <a:pt x="216" y="207"/>
                  </a:moveTo>
                  <a:lnTo>
                    <a:pt x="216" y="207"/>
                  </a:lnTo>
                  <a:lnTo>
                    <a:pt x="216" y="207"/>
                  </a:lnTo>
                  <a:close/>
                  <a:moveTo>
                    <a:pt x="248" y="207"/>
                  </a:moveTo>
                  <a:lnTo>
                    <a:pt x="248" y="207"/>
                  </a:lnTo>
                  <a:lnTo>
                    <a:pt x="248" y="207"/>
                  </a:lnTo>
                  <a:lnTo>
                    <a:pt x="248" y="207"/>
                  </a:lnTo>
                  <a:close/>
                  <a:moveTo>
                    <a:pt x="216" y="207"/>
                  </a:moveTo>
                  <a:lnTo>
                    <a:pt x="216" y="208"/>
                  </a:lnTo>
                  <a:lnTo>
                    <a:pt x="216" y="207"/>
                  </a:lnTo>
                  <a:close/>
                  <a:moveTo>
                    <a:pt x="216" y="208"/>
                  </a:moveTo>
                  <a:lnTo>
                    <a:pt x="216" y="208"/>
                  </a:lnTo>
                  <a:lnTo>
                    <a:pt x="216" y="208"/>
                  </a:lnTo>
                  <a:close/>
                  <a:moveTo>
                    <a:pt x="216" y="208"/>
                  </a:moveTo>
                  <a:lnTo>
                    <a:pt x="217" y="209"/>
                  </a:lnTo>
                  <a:lnTo>
                    <a:pt x="216" y="208"/>
                  </a:lnTo>
                  <a:close/>
                  <a:moveTo>
                    <a:pt x="217" y="209"/>
                  </a:moveTo>
                  <a:lnTo>
                    <a:pt x="218" y="209"/>
                  </a:lnTo>
                  <a:lnTo>
                    <a:pt x="217" y="209"/>
                  </a:lnTo>
                  <a:close/>
                  <a:moveTo>
                    <a:pt x="218" y="209"/>
                  </a:moveTo>
                  <a:lnTo>
                    <a:pt x="218" y="210"/>
                  </a:lnTo>
                  <a:lnTo>
                    <a:pt x="218" y="209"/>
                  </a:lnTo>
                  <a:close/>
                  <a:moveTo>
                    <a:pt x="218" y="210"/>
                  </a:moveTo>
                  <a:lnTo>
                    <a:pt x="219" y="210"/>
                  </a:lnTo>
                  <a:lnTo>
                    <a:pt x="218" y="210"/>
                  </a:lnTo>
                  <a:close/>
                  <a:moveTo>
                    <a:pt x="219" y="210"/>
                  </a:moveTo>
                  <a:lnTo>
                    <a:pt x="220" y="211"/>
                  </a:lnTo>
                  <a:lnTo>
                    <a:pt x="219" y="210"/>
                  </a:lnTo>
                  <a:close/>
                  <a:moveTo>
                    <a:pt x="220" y="211"/>
                  </a:moveTo>
                  <a:lnTo>
                    <a:pt x="220" y="211"/>
                  </a:lnTo>
                  <a:lnTo>
                    <a:pt x="220" y="211"/>
                  </a:lnTo>
                  <a:close/>
                  <a:moveTo>
                    <a:pt x="220" y="211"/>
                  </a:moveTo>
                  <a:lnTo>
                    <a:pt x="222" y="213"/>
                  </a:lnTo>
                  <a:lnTo>
                    <a:pt x="220" y="211"/>
                  </a:lnTo>
                  <a:close/>
                  <a:moveTo>
                    <a:pt x="222" y="213"/>
                  </a:moveTo>
                  <a:lnTo>
                    <a:pt x="222" y="213"/>
                  </a:lnTo>
                  <a:lnTo>
                    <a:pt x="222" y="213"/>
                  </a:lnTo>
                  <a:close/>
                  <a:moveTo>
                    <a:pt x="239" y="204"/>
                  </a:moveTo>
                  <a:lnTo>
                    <a:pt x="245" y="210"/>
                  </a:lnTo>
                  <a:lnTo>
                    <a:pt x="245" y="210"/>
                  </a:lnTo>
                  <a:cubicBezTo>
                    <a:pt x="245" y="211"/>
                    <a:pt x="246" y="212"/>
                    <a:pt x="247" y="214"/>
                  </a:cubicBezTo>
                  <a:lnTo>
                    <a:pt x="247" y="214"/>
                  </a:lnTo>
                  <a:cubicBezTo>
                    <a:pt x="244" y="210"/>
                    <a:pt x="241" y="207"/>
                    <a:pt x="239" y="204"/>
                  </a:cubicBezTo>
                  <a:close/>
                  <a:moveTo>
                    <a:pt x="257" y="216"/>
                  </a:moveTo>
                  <a:cubicBezTo>
                    <a:pt x="258" y="216"/>
                    <a:pt x="258" y="217"/>
                    <a:pt x="258" y="217"/>
                  </a:cubicBezTo>
                  <a:lnTo>
                    <a:pt x="258" y="217"/>
                  </a:lnTo>
                  <a:cubicBezTo>
                    <a:pt x="258" y="217"/>
                    <a:pt x="258" y="217"/>
                    <a:pt x="257" y="216"/>
                  </a:cubicBezTo>
                  <a:lnTo>
                    <a:pt x="257" y="216"/>
                  </a:lnTo>
                  <a:cubicBezTo>
                    <a:pt x="257" y="216"/>
                    <a:pt x="257" y="216"/>
                    <a:pt x="257" y="216"/>
                  </a:cubicBezTo>
                  <a:close/>
                  <a:moveTo>
                    <a:pt x="249" y="206"/>
                  </a:moveTo>
                  <a:lnTo>
                    <a:pt x="257" y="217"/>
                  </a:lnTo>
                  <a:lnTo>
                    <a:pt x="257" y="217"/>
                  </a:lnTo>
                  <a:cubicBezTo>
                    <a:pt x="257" y="217"/>
                    <a:pt x="257" y="217"/>
                    <a:pt x="257" y="218"/>
                  </a:cubicBezTo>
                  <a:lnTo>
                    <a:pt x="257" y="218"/>
                  </a:lnTo>
                  <a:cubicBezTo>
                    <a:pt x="254" y="214"/>
                    <a:pt x="251" y="210"/>
                    <a:pt x="249" y="206"/>
                  </a:cubicBezTo>
                  <a:close/>
                  <a:moveTo>
                    <a:pt x="251" y="221"/>
                  </a:moveTo>
                  <a:lnTo>
                    <a:pt x="251" y="221"/>
                  </a:lnTo>
                  <a:cubicBezTo>
                    <a:pt x="254" y="227"/>
                    <a:pt x="258" y="231"/>
                    <a:pt x="263" y="236"/>
                  </a:cubicBezTo>
                  <a:lnTo>
                    <a:pt x="263" y="236"/>
                  </a:lnTo>
                  <a:cubicBezTo>
                    <a:pt x="259" y="231"/>
                    <a:pt x="255" y="226"/>
                    <a:pt x="251" y="221"/>
                  </a:cubicBezTo>
                  <a:close/>
                  <a:moveTo>
                    <a:pt x="258" y="218"/>
                  </a:moveTo>
                  <a:lnTo>
                    <a:pt x="274" y="239"/>
                  </a:lnTo>
                  <a:lnTo>
                    <a:pt x="271" y="239"/>
                  </a:lnTo>
                  <a:lnTo>
                    <a:pt x="257" y="220"/>
                  </a:lnTo>
                  <a:lnTo>
                    <a:pt x="257" y="220"/>
                  </a:lnTo>
                  <a:cubicBezTo>
                    <a:pt x="257" y="220"/>
                    <a:pt x="257" y="219"/>
                    <a:pt x="257" y="219"/>
                  </a:cubicBezTo>
                  <a:lnTo>
                    <a:pt x="257" y="219"/>
                  </a:lnTo>
                  <a:lnTo>
                    <a:pt x="260" y="223"/>
                  </a:lnTo>
                  <a:lnTo>
                    <a:pt x="260" y="223"/>
                  </a:lnTo>
                  <a:cubicBezTo>
                    <a:pt x="261" y="225"/>
                    <a:pt x="263" y="228"/>
                    <a:pt x="266" y="231"/>
                  </a:cubicBezTo>
                  <a:cubicBezTo>
                    <a:pt x="263" y="227"/>
                    <a:pt x="261" y="224"/>
                    <a:pt x="259" y="221"/>
                  </a:cubicBezTo>
                  <a:lnTo>
                    <a:pt x="259" y="221"/>
                  </a:lnTo>
                  <a:cubicBezTo>
                    <a:pt x="259" y="221"/>
                    <a:pt x="259" y="222"/>
                    <a:pt x="260" y="223"/>
                  </a:cubicBezTo>
                  <a:lnTo>
                    <a:pt x="260" y="223"/>
                  </a:lnTo>
                  <a:cubicBezTo>
                    <a:pt x="259" y="221"/>
                    <a:pt x="258" y="220"/>
                    <a:pt x="257" y="219"/>
                  </a:cubicBezTo>
                  <a:lnTo>
                    <a:pt x="257" y="219"/>
                  </a:lnTo>
                  <a:cubicBezTo>
                    <a:pt x="257" y="218"/>
                    <a:pt x="257" y="218"/>
                    <a:pt x="257" y="218"/>
                  </a:cubicBezTo>
                  <a:lnTo>
                    <a:pt x="257" y="218"/>
                  </a:lnTo>
                  <a:cubicBezTo>
                    <a:pt x="258" y="219"/>
                    <a:pt x="258" y="220"/>
                    <a:pt x="259" y="221"/>
                  </a:cubicBezTo>
                  <a:lnTo>
                    <a:pt x="259" y="221"/>
                  </a:lnTo>
                  <a:cubicBezTo>
                    <a:pt x="258" y="220"/>
                    <a:pt x="258" y="219"/>
                    <a:pt x="258" y="218"/>
                  </a:cubicBezTo>
                  <a:close/>
                  <a:moveTo>
                    <a:pt x="258" y="217"/>
                  </a:moveTo>
                  <a:cubicBezTo>
                    <a:pt x="264" y="224"/>
                    <a:pt x="269" y="232"/>
                    <a:pt x="274" y="239"/>
                  </a:cubicBezTo>
                  <a:cubicBezTo>
                    <a:pt x="269" y="232"/>
                    <a:pt x="263" y="224"/>
                    <a:pt x="258" y="217"/>
                  </a:cubicBezTo>
                  <a:close/>
                  <a:moveTo>
                    <a:pt x="283" y="275"/>
                  </a:moveTo>
                  <a:lnTo>
                    <a:pt x="288" y="279"/>
                  </a:lnTo>
                  <a:lnTo>
                    <a:pt x="283" y="275"/>
                  </a:lnTo>
                  <a:close/>
                  <a:moveTo>
                    <a:pt x="288" y="279"/>
                  </a:moveTo>
                  <a:lnTo>
                    <a:pt x="288" y="279"/>
                  </a:lnTo>
                  <a:lnTo>
                    <a:pt x="288" y="279"/>
                  </a:lnTo>
                  <a:close/>
                  <a:moveTo>
                    <a:pt x="288" y="279"/>
                  </a:moveTo>
                  <a:lnTo>
                    <a:pt x="288" y="279"/>
                  </a:lnTo>
                  <a:lnTo>
                    <a:pt x="288" y="279"/>
                  </a:lnTo>
                  <a:close/>
                  <a:moveTo>
                    <a:pt x="288" y="279"/>
                  </a:moveTo>
                  <a:lnTo>
                    <a:pt x="288" y="279"/>
                  </a:lnTo>
                  <a:lnTo>
                    <a:pt x="288" y="279"/>
                  </a:lnTo>
                  <a:close/>
                  <a:moveTo>
                    <a:pt x="288" y="279"/>
                  </a:moveTo>
                  <a:lnTo>
                    <a:pt x="289" y="280"/>
                  </a:lnTo>
                  <a:lnTo>
                    <a:pt x="288" y="279"/>
                  </a:lnTo>
                  <a:close/>
                  <a:moveTo>
                    <a:pt x="272" y="245"/>
                  </a:moveTo>
                  <a:lnTo>
                    <a:pt x="272" y="245"/>
                  </a:lnTo>
                  <a:cubicBezTo>
                    <a:pt x="274" y="247"/>
                    <a:pt x="275" y="249"/>
                    <a:pt x="277" y="250"/>
                  </a:cubicBezTo>
                  <a:lnTo>
                    <a:pt x="277" y="250"/>
                  </a:lnTo>
                  <a:cubicBezTo>
                    <a:pt x="284" y="260"/>
                    <a:pt x="291" y="270"/>
                    <a:pt x="299" y="280"/>
                  </a:cubicBezTo>
                  <a:lnTo>
                    <a:pt x="299" y="280"/>
                  </a:lnTo>
                  <a:cubicBezTo>
                    <a:pt x="290" y="269"/>
                    <a:pt x="282" y="258"/>
                    <a:pt x="275" y="248"/>
                  </a:cubicBezTo>
                  <a:lnTo>
                    <a:pt x="275" y="248"/>
                  </a:lnTo>
                  <a:cubicBezTo>
                    <a:pt x="277" y="251"/>
                    <a:pt x="279" y="254"/>
                    <a:pt x="280" y="257"/>
                  </a:cubicBezTo>
                  <a:lnTo>
                    <a:pt x="280" y="257"/>
                  </a:lnTo>
                  <a:cubicBezTo>
                    <a:pt x="278" y="253"/>
                    <a:pt x="275" y="249"/>
                    <a:pt x="272" y="245"/>
                  </a:cubicBezTo>
                  <a:close/>
                  <a:moveTo>
                    <a:pt x="289" y="280"/>
                  </a:moveTo>
                  <a:lnTo>
                    <a:pt x="289" y="280"/>
                  </a:lnTo>
                  <a:lnTo>
                    <a:pt x="289" y="280"/>
                  </a:lnTo>
                  <a:close/>
                  <a:moveTo>
                    <a:pt x="289" y="280"/>
                  </a:moveTo>
                  <a:lnTo>
                    <a:pt x="292" y="284"/>
                  </a:lnTo>
                  <a:lnTo>
                    <a:pt x="289" y="280"/>
                  </a:lnTo>
                  <a:close/>
                  <a:moveTo>
                    <a:pt x="321" y="313"/>
                  </a:moveTo>
                  <a:lnTo>
                    <a:pt x="321" y="313"/>
                  </a:lnTo>
                  <a:cubicBezTo>
                    <a:pt x="321" y="313"/>
                    <a:pt x="321" y="313"/>
                    <a:pt x="321" y="313"/>
                  </a:cubicBezTo>
                  <a:lnTo>
                    <a:pt x="321" y="313"/>
                  </a:lnTo>
                  <a:cubicBezTo>
                    <a:pt x="321" y="313"/>
                    <a:pt x="321" y="313"/>
                    <a:pt x="321" y="313"/>
                  </a:cubicBezTo>
                  <a:lnTo>
                    <a:pt x="321" y="313"/>
                  </a:lnTo>
                  <a:cubicBezTo>
                    <a:pt x="321" y="313"/>
                    <a:pt x="321" y="313"/>
                    <a:pt x="321" y="313"/>
                  </a:cubicBezTo>
                  <a:close/>
                  <a:moveTo>
                    <a:pt x="314" y="301"/>
                  </a:moveTo>
                  <a:cubicBezTo>
                    <a:pt x="317" y="304"/>
                    <a:pt x="320" y="307"/>
                    <a:pt x="322" y="311"/>
                  </a:cubicBezTo>
                  <a:lnTo>
                    <a:pt x="322" y="311"/>
                  </a:lnTo>
                  <a:cubicBezTo>
                    <a:pt x="322" y="311"/>
                    <a:pt x="322" y="310"/>
                    <a:pt x="321" y="310"/>
                  </a:cubicBezTo>
                  <a:lnTo>
                    <a:pt x="321" y="310"/>
                  </a:lnTo>
                  <a:cubicBezTo>
                    <a:pt x="323" y="313"/>
                    <a:pt x="325" y="315"/>
                    <a:pt x="326" y="317"/>
                  </a:cubicBezTo>
                  <a:lnTo>
                    <a:pt x="326" y="317"/>
                  </a:lnTo>
                  <a:cubicBezTo>
                    <a:pt x="326" y="317"/>
                    <a:pt x="326" y="317"/>
                    <a:pt x="326" y="317"/>
                  </a:cubicBezTo>
                  <a:lnTo>
                    <a:pt x="326" y="317"/>
                  </a:lnTo>
                  <a:cubicBezTo>
                    <a:pt x="325" y="315"/>
                    <a:pt x="323" y="313"/>
                    <a:pt x="321" y="310"/>
                  </a:cubicBezTo>
                  <a:lnTo>
                    <a:pt x="321" y="310"/>
                  </a:lnTo>
                  <a:cubicBezTo>
                    <a:pt x="321" y="310"/>
                    <a:pt x="321" y="310"/>
                    <a:pt x="321" y="310"/>
                  </a:cubicBezTo>
                  <a:lnTo>
                    <a:pt x="321" y="310"/>
                  </a:lnTo>
                  <a:cubicBezTo>
                    <a:pt x="319" y="307"/>
                    <a:pt x="317" y="304"/>
                    <a:pt x="314" y="301"/>
                  </a:cubicBezTo>
                  <a:close/>
                  <a:moveTo>
                    <a:pt x="319" y="311"/>
                  </a:moveTo>
                  <a:lnTo>
                    <a:pt x="319" y="311"/>
                  </a:lnTo>
                  <a:cubicBezTo>
                    <a:pt x="320" y="312"/>
                    <a:pt x="321" y="313"/>
                    <a:pt x="322" y="314"/>
                  </a:cubicBezTo>
                  <a:lnTo>
                    <a:pt x="322" y="314"/>
                  </a:lnTo>
                  <a:cubicBezTo>
                    <a:pt x="325" y="317"/>
                    <a:pt x="327" y="321"/>
                    <a:pt x="330" y="324"/>
                  </a:cubicBezTo>
                  <a:lnTo>
                    <a:pt x="330" y="324"/>
                  </a:lnTo>
                  <a:cubicBezTo>
                    <a:pt x="328" y="322"/>
                    <a:pt x="327" y="320"/>
                    <a:pt x="325" y="318"/>
                  </a:cubicBezTo>
                  <a:lnTo>
                    <a:pt x="325" y="318"/>
                  </a:lnTo>
                  <a:cubicBezTo>
                    <a:pt x="323" y="316"/>
                    <a:pt x="321" y="314"/>
                    <a:pt x="320" y="311"/>
                  </a:cubicBezTo>
                  <a:lnTo>
                    <a:pt x="320" y="311"/>
                  </a:lnTo>
                  <a:cubicBezTo>
                    <a:pt x="319" y="311"/>
                    <a:pt x="319" y="311"/>
                    <a:pt x="319" y="311"/>
                  </a:cubicBezTo>
                  <a:close/>
                  <a:moveTo>
                    <a:pt x="322" y="311"/>
                  </a:moveTo>
                  <a:lnTo>
                    <a:pt x="322" y="311"/>
                  </a:lnTo>
                  <a:cubicBezTo>
                    <a:pt x="328" y="313"/>
                    <a:pt x="329" y="320"/>
                    <a:pt x="336" y="328"/>
                  </a:cubicBezTo>
                  <a:cubicBezTo>
                    <a:pt x="333" y="324"/>
                    <a:pt x="330" y="321"/>
                    <a:pt x="327" y="318"/>
                  </a:cubicBezTo>
                  <a:lnTo>
                    <a:pt x="327" y="318"/>
                  </a:lnTo>
                  <a:cubicBezTo>
                    <a:pt x="327" y="318"/>
                    <a:pt x="327" y="319"/>
                    <a:pt x="327" y="319"/>
                  </a:cubicBezTo>
                  <a:cubicBezTo>
                    <a:pt x="327" y="318"/>
                    <a:pt x="327" y="318"/>
                    <a:pt x="326" y="317"/>
                  </a:cubicBezTo>
                  <a:lnTo>
                    <a:pt x="326" y="317"/>
                  </a:lnTo>
                  <a:cubicBezTo>
                    <a:pt x="326" y="317"/>
                    <a:pt x="327" y="318"/>
                    <a:pt x="327" y="318"/>
                  </a:cubicBezTo>
                  <a:lnTo>
                    <a:pt x="327" y="318"/>
                  </a:lnTo>
                  <a:cubicBezTo>
                    <a:pt x="326" y="315"/>
                    <a:pt x="324" y="313"/>
                    <a:pt x="322" y="311"/>
                  </a:cubicBezTo>
                  <a:close/>
                  <a:moveTo>
                    <a:pt x="315" y="309"/>
                  </a:moveTo>
                  <a:lnTo>
                    <a:pt x="338" y="338"/>
                  </a:lnTo>
                  <a:lnTo>
                    <a:pt x="338" y="338"/>
                  </a:lnTo>
                  <a:cubicBezTo>
                    <a:pt x="335" y="335"/>
                    <a:pt x="331" y="332"/>
                    <a:pt x="328" y="328"/>
                  </a:cubicBezTo>
                  <a:lnTo>
                    <a:pt x="328" y="328"/>
                  </a:lnTo>
                  <a:lnTo>
                    <a:pt x="336" y="337"/>
                  </a:lnTo>
                  <a:cubicBezTo>
                    <a:pt x="328" y="326"/>
                    <a:pt x="321" y="317"/>
                    <a:pt x="315" y="309"/>
                  </a:cubicBezTo>
                  <a:close/>
                  <a:moveTo>
                    <a:pt x="322" y="316"/>
                  </a:moveTo>
                  <a:lnTo>
                    <a:pt x="322" y="316"/>
                  </a:lnTo>
                  <a:cubicBezTo>
                    <a:pt x="323" y="316"/>
                    <a:pt x="323" y="317"/>
                    <a:pt x="324" y="317"/>
                  </a:cubicBezTo>
                  <a:lnTo>
                    <a:pt x="324" y="317"/>
                  </a:lnTo>
                  <a:cubicBezTo>
                    <a:pt x="330" y="326"/>
                    <a:pt x="337" y="335"/>
                    <a:pt x="343" y="344"/>
                  </a:cubicBezTo>
                  <a:lnTo>
                    <a:pt x="343" y="344"/>
                  </a:lnTo>
                  <a:cubicBezTo>
                    <a:pt x="342" y="342"/>
                    <a:pt x="341" y="341"/>
                    <a:pt x="339" y="339"/>
                  </a:cubicBezTo>
                  <a:lnTo>
                    <a:pt x="339" y="339"/>
                  </a:lnTo>
                  <a:cubicBezTo>
                    <a:pt x="340" y="341"/>
                    <a:pt x="341" y="343"/>
                    <a:pt x="342" y="344"/>
                  </a:cubicBezTo>
                  <a:lnTo>
                    <a:pt x="342" y="344"/>
                  </a:lnTo>
                  <a:lnTo>
                    <a:pt x="338" y="338"/>
                  </a:lnTo>
                  <a:lnTo>
                    <a:pt x="338" y="338"/>
                  </a:lnTo>
                  <a:cubicBezTo>
                    <a:pt x="338" y="339"/>
                    <a:pt x="339" y="339"/>
                    <a:pt x="339" y="339"/>
                  </a:cubicBezTo>
                  <a:lnTo>
                    <a:pt x="339" y="339"/>
                  </a:lnTo>
                  <a:cubicBezTo>
                    <a:pt x="333" y="331"/>
                    <a:pt x="327" y="323"/>
                    <a:pt x="322" y="316"/>
                  </a:cubicBezTo>
                  <a:close/>
                  <a:moveTo>
                    <a:pt x="331" y="324"/>
                  </a:moveTo>
                  <a:lnTo>
                    <a:pt x="331" y="324"/>
                  </a:lnTo>
                  <a:cubicBezTo>
                    <a:pt x="338" y="332"/>
                    <a:pt x="345" y="341"/>
                    <a:pt x="353" y="352"/>
                  </a:cubicBezTo>
                  <a:lnTo>
                    <a:pt x="353" y="352"/>
                  </a:lnTo>
                  <a:cubicBezTo>
                    <a:pt x="346" y="344"/>
                    <a:pt x="340" y="336"/>
                    <a:pt x="334" y="327"/>
                  </a:cubicBezTo>
                  <a:lnTo>
                    <a:pt x="334" y="327"/>
                  </a:lnTo>
                  <a:cubicBezTo>
                    <a:pt x="333" y="326"/>
                    <a:pt x="332" y="325"/>
                    <a:pt x="331" y="324"/>
                  </a:cubicBezTo>
                  <a:close/>
                  <a:moveTo>
                    <a:pt x="343" y="344"/>
                  </a:moveTo>
                  <a:lnTo>
                    <a:pt x="343" y="344"/>
                  </a:lnTo>
                  <a:cubicBezTo>
                    <a:pt x="344" y="345"/>
                    <a:pt x="345" y="345"/>
                    <a:pt x="345" y="346"/>
                  </a:cubicBezTo>
                  <a:lnTo>
                    <a:pt x="345" y="346"/>
                  </a:lnTo>
                  <a:cubicBezTo>
                    <a:pt x="349" y="351"/>
                    <a:pt x="352" y="355"/>
                    <a:pt x="355" y="360"/>
                  </a:cubicBezTo>
                  <a:lnTo>
                    <a:pt x="355" y="360"/>
                  </a:lnTo>
                  <a:cubicBezTo>
                    <a:pt x="351" y="355"/>
                    <a:pt x="347" y="349"/>
                    <a:pt x="343" y="344"/>
                  </a:cubicBezTo>
                  <a:close/>
                  <a:moveTo>
                    <a:pt x="359" y="362"/>
                  </a:moveTo>
                  <a:cubicBezTo>
                    <a:pt x="360" y="363"/>
                    <a:pt x="361" y="364"/>
                    <a:pt x="362" y="365"/>
                  </a:cubicBezTo>
                  <a:lnTo>
                    <a:pt x="362" y="365"/>
                  </a:lnTo>
                  <a:cubicBezTo>
                    <a:pt x="361" y="364"/>
                    <a:pt x="360" y="363"/>
                    <a:pt x="359" y="362"/>
                  </a:cubicBezTo>
                  <a:close/>
                  <a:moveTo>
                    <a:pt x="355" y="360"/>
                  </a:moveTo>
                  <a:lnTo>
                    <a:pt x="355" y="360"/>
                  </a:lnTo>
                  <a:cubicBezTo>
                    <a:pt x="357" y="363"/>
                    <a:pt x="359" y="366"/>
                    <a:pt x="362" y="368"/>
                  </a:cubicBezTo>
                  <a:lnTo>
                    <a:pt x="362" y="368"/>
                  </a:lnTo>
                  <a:lnTo>
                    <a:pt x="359" y="365"/>
                  </a:lnTo>
                  <a:lnTo>
                    <a:pt x="359" y="365"/>
                  </a:lnTo>
                  <a:cubicBezTo>
                    <a:pt x="358" y="363"/>
                    <a:pt x="356" y="362"/>
                    <a:pt x="355" y="360"/>
                  </a:cubicBezTo>
                  <a:close/>
                  <a:moveTo>
                    <a:pt x="361" y="363"/>
                  </a:moveTo>
                  <a:lnTo>
                    <a:pt x="361" y="363"/>
                  </a:lnTo>
                  <a:cubicBezTo>
                    <a:pt x="363" y="366"/>
                    <a:pt x="365" y="368"/>
                    <a:pt x="366" y="370"/>
                  </a:cubicBezTo>
                  <a:lnTo>
                    <a:pt x="366" y="370"/>
                  </a:lnTo>
                  <a:cubicBezTo>
                    <a:pt x="366" y="370"/>
                    <a:pt x="366" y="369"/>
                    <a:pt x="366" y="369"/>
                  </a:cubicBezTo>
                  <a:lnTo>
                    <a:pt x="366" y="369"/>
                  </a:lnTo>
                  <a:cubicBezTo>
                    <a:pt x="367" y="371"/>
                    <a:pt x="368" y="372"/>
                    <a:pt x="369" y="373"/>
                  </a:cubicBezTo>
                  <a:lnTo>
                    <a:pt x="369" y="373"/>
                  </a:lnTo>
                  <a:lnTo>
                    <a:pt x="369" y="374"/>
                  </a:lnTo>
                  <a:lnTo>
                    <a:pt x="369" y="374"/>
                  </a:lnTo>
                  <a:cubicBezTo>
                    <a:pt x="368" y="373"/>
                    <a:pt x="367" y="371"/>
                    <a:pt x="366" y="370"/>
                  </a:cubicBezTo>
                  <a:lnTo>
                    <a:pt x="366" y="370"/>
                  </a:lnTo>
                  <a:cubicBezTo>
                    <a:pt x="367" y="371"/>
                    <a:pt x="368" y="373"/>
                    <a:pt x="370" y="375"/>
                  </a:cubicBezTo>
                  <a:lnTo>
                    <a:pt x="370" y="375"/>
                  </a:lnTo>
                  <a:cubicBezTo>
                    <a:pt x="367" y="372"/>
                    <a:pt x="365" y="369"/>
                    <a:pt x="363" y="366"/>
                  </a:cubicBezTo>
                  <a:lnTo>
                    <a:pt x="363" y="366"/>
                  </a:lnTo>
                  <a:cubicBezTo>
                    <a:pt x="362" y="365"/>
                    <a:pt x="362" y="364"/>
                    <a:pt x="361" y="363"/>
                  </a:cubicBezTo>
                  <a:close/>
                  <a:moveTo>
                    <a:pt x="369" y="375"/>
                  </a:moveTo>
                  <a:cubicBezTo>
                    <a:pt x="369" y="377"/>
                    <a:pt x="370" y="379"/>
                    <a:pt x="372" y="381"/>
                  </a:cubicBezTo>
                  <a:cubicBezTo>
                    <a:pt x="371" y="379"/>
                    <a:pt x="370" y="378"/>
                    <a:pt x="370" y="377"/>
                  </a:cubicBezTo>
                  <a:lnTo>
                    <a:pt x="370" y="377"/>
                  </a:lnTo>
                  <a:cubicBezTo>
                    <a:pt x="371" y="378"/>
                    <a:pt x="371" y="379"/>
                    <a:pt x="372" y="380"/>
                  </a:cubicBezTo>
                  <a:lnTo>
                    <a:pt x="372" y="380"/>
                  </a:lnTo>
                  <a:cubicBezTo>
                    <a:pt x="371" y="379"/>
                    <a:pt x="370" y="378"/>
                    <a:pt x="369" y="376"/>
                  </a:cubicBezTo>
                  <a:lnTo>
                    <a:pt x="369" y="376"/>
                  </a:lnTo>
                  <a:cubicBezTo>
                    <a:pt x="369" y="377"/>
                    <a:pt x="370" y="377"/>
                    <a:pt x="370" y="377"/>
                  </a:cubicBezTo>
                  <a:lnTo>
                    <a:pt x="370" y="377"/>
                  </a:lnTo>
                  <a:cubicBezTo>
                    <a:pt x="369" y="377"/>
                    <a:pt x="369" y="376"/>
                    <a:pt x="369" y="375"/>
                  </a:cubicBezTo>
                  <a:close/>
                  <a:moveTo>
                    <a:pt x="376" y="388"/>
                  </a:moveTo>
                  <a:lnTo>
                    <a:pt x="376" y="388"/>
                  </a:lnTo>
                  <a:cubicBezTo>
                    <a:pt x="379" y="391"/>
                    <a:pt x="381" y="394"/>
                    <a:pt x="383" y="397"/>
                  </a:cubicBezTo>
                  <a:lnTo>
                    <a:pt x="383" y="397"/>
                  </a:lnTo>
                  <a:lnTo>
                    <a:pt x="381" y="393"/>
                  </a:lnTo>
                  <a:lnTo>
                    <a:pt x="376" y="388"/>
                  </a:lnTo>
                  <a:close/>
                  <a:moveTo>
                    <a:pt x="398" y="416"/>
                  </a:moveTo>
                  <a:lnTo>
                    <a:pt x="398" y="416"/>
                  </a:lnTo>
                  <a:cubicBezTo>
                    <a:pt x="398" y="416"/>
                    <a:pt x="398" y="416"/>
                    <a:pt x="398" y="416"/>
                  </a:cubicBezTo>
                  <a:lnTo>
                    <a:pt x="398" y="416"/>
                  </a:lnTo>
                  <a:cubicBezTo>
                    <a:pt x="398" y="416"/>
                    <a:pt x="398" y="416"/>
                    <a:pt x="398" y="416"/>
                  </a:cubicBezTo>
                  <a:close/>
                  <a:moveTo>
                    <a:pt x="398" y="416"/>
                  </a:moveTo>
                  <a:cubicBezTo>
                    <a:pt x="399" y="416"/>
                    <a:pt x="399" y="417"/>
                    <a:pt x="399" y="417"/>
                  </a:cubicBezTo>
                  <a:lnTo>
                    <a:pt x="399" y="417"/>
                  </a:lnTo>
                  <a:cubicBezTo>
                    <a:pt x="399" y="417"/>
                    <a:pt x="399" y="417"/>
                    <a:pt x="399" y="417"/>
                  </a:cubicBezTo>
                  <a:lnTo>
                    <a:pt x="399" y="417"/>
                  </a:lnTo>
                  <a:cubicBezTo>
                    <a:pt x="399" y="417"/>
                    <a:pt x="399" y="416"/>
                    <a:pt x="398" y="416"/>
                  </a:cubicBezTo>
                  <a:close/>
                  <a:moveTo>
                    <a:pt x="433" y="425"/>
                  </a:moveTo>
                  <a:lnTo>
                    <a:pt x="433" y="425"/>
                  </a:lnTo>
                  <a:lnTo>
                    <a:pt x="433" y="425"/>
                  </a:lnTo>
                  <a:close/>
                  <a:moveTo>
                    <a:pt x="407" y="425"/>
                  </a:moveTo>
                  <a:lnTo>
                    <a:pt x="407" y="425"/>
                  </a:lnTo>
                  <a:cubicBezTo>
                    <a:pt x="407" y="425"/>
                    <a:pt x="407" y="425"/>
                    <a:pt x="407" y="425"/>
                  </a:cubicBezTo>
                  <a:lnTo>
                    <a:pt x="407" y="425"/>
                  </a:lnTo>
                  <a:cubicBezTo>
                    <a:pt x="407" y="425"/>
                    <a:pt x="407" y="425"/>
                    <a:pt x="407" y="425"/>
                  </a:cubicBezTo>
                  <a:close/>
                  <a:moveTo>
                    <a:pt x="433" y="425"/>
                  </a:moveTo>
                  <a:lnTo>
                    <a:pt x="433" y="425"/>
                  </a:lnTo>
                  <a:lnTo>
                    <a:pt x="433" y="425"/>
                  </a:lnTo>
                  <a:close/>
                  <a:moveTo>
                    <a:pt x="407" y="425"/>
                  </a:moveTo>
                  <a:cubicBezTo>
                    <a:pt x="407" y="425"/>
                    <a:pt x="407" y="425"/>
                    <a:pt x="407" y="425"/>
                  </a:cubicBezTo>
                  <a:lnTo>
                    <a:pt x="407" y="425"/>
                  </a:lnTo>
                  <a:cubicBezTo>
                    <a:pt x="407" y="425"/>
                    <a:pt x="407" y="425"/>
                    <a:pt x="407" y="425"/>
                  </a:cubicBezTo>
                  <a:close/>
                  <a:moveTo>
                    <a:pt x="433" y="425"/>
                  </a:moveTo>
                  <a:lnTo>
                    <a:pt x="433" y="425"/>
                  </a:lnTo>
                  <a:lnTo>
                    <a:pt x="433" y="425"/>
                  </a:lnTo>
                  <a:close/>
                  <a:moveTo>
                    <a:pt x="405" y="424"/>
                  </a:moveTo>
                  <a:lnTo>
                    <a:pt x="405" y="424"/>
                  </a:lnTo>
                  <a:cubicBezTo>
                    <a:pt x="406" y="424"/>
                    <a:pt x="406" y="425"/>
                    <a:pt x="406" y="425"/>
                  </a:cubicBezTo>
                  <a:lnTo>
                    <a:pt x="406" y="425"/>
                  </a:lnTo>
                  <a:cubicBezTo>
                    <a:pt x="406" y="425"/>
                    <a:pt x="406" y="425"/>
                    <a:pt x="406" y="424"/>
                  </a:cubicBezTo>
                  <a:lnTo>
                    <a:pt x="406" y="424"/>
                  </a:lnTo>
                  <a:cubicBezTo>
                    <a:pt x="405" y="424"/>
                    <a:pt x="405" y="424"/>
                    <a:pt x="405" y="424"/>
                  </a:cubicBezTo>
                  <a:close/>
                  <a:moveTo>
                    <a:pt x="433" y="425"/>
                  </a:moveTo>
                  <a:lnTo>
                    <a:pt x="434" y="426"/>
                  </a:lnTo>
                  <a:lnTo>
                    <a:pt x="433" y="425"/>
                  </a:lnTo>
                  <a:close/>
                  <a:moveTo>
                    <a:pt x="434" y="426"/>
                  </a:moveTo>
                  <a:lnTo>
                    <a:pt x="435" y="426"/>
                  </a:lnTo>
                  <a:lnTo>
                    <a:pt x="434" y="426"/>
                  </a:lnTo>
                  <a:close/>
                  <a:moveTo>
                    <a:pt x="435" y="426"/>
                  </a:moveTo>
                  <a:lnTo>
                    <a:pt x="435" y="427"/>
                  </a:lnTo>
                  <a:lnTo>
                    <a:pt x="435" y="426"/>
                  </a:lnTo>
                  <a:close/>
                  <a:moveTo>
                    <a:pt x="435" y="427"/>
                  </a:moveTo>
                  <a:lnTo>
                    <a:pt x="436" y="427"/>
                  </a:lnTo>
                  <a:lnTo>
                    <a:pt x="435" y="427"/>
                  </a:lnTo>
                  <a:close/>
                  <a:moveTo>
                    <a:pt x="436" y="427"/>
                  </a:moveTo>
                  <a:lnTo>
                    <a:pt x="436" y="427"/>
                  </a:lnTo>
                  <a:lnTo>
                    <a:pt x="436" y="427"/>
                  </a:lnTo>
                  <a:close/>
                  <a:moveTo>
                    <a:pt x="436" y="427"/>
                  </a:moveTo>
                  <a:lnTo>
                    <a:pt x="436" y="428"/>
                  </a:lnTo>
                  <a:lnTo>
                    <a:pt x="436" y="427"/>
                  </a:lnTo>
                  <a:close/>
                  <a:moveTo>
                    <a:pt x="436" y="428"/>
                  </a:moveTo>
                  <a:lnTo>
                    <a:pt x="437" y="428"/>
                  </a:lnTo>
                  <a:lnTo>
                    <a:pt x="436" y="428"/>
                  </a:lnTo>
                  <a:close/>
                  <a:moveTo>
                    <a:pt x="437" y="428"/>
                  </a:moveTo>
                  <a:lnTo>
                    <a:pt x="437" y="428"/>
                  </a:lnTo>
                  <a:lnTo>
                    <a:pt x="437" y="428"/>
                  </a:lnTo>
                  <a:close/>
                  <a:moveTo>
                    <a:pt x="437" y="428"/>
                  </a:moveTo>
                  <a:lnTo>
                    <a:pt x="437" y="428"/>
                  </a:lnTo>
                  <a:lnTo>
                    <a:pt x="437" y="428"/>
                  </a:lnTo>
                  <a:close/>
                  <a:moveTo>
                    <a:pt x="437" y="428"/>
                  </a:moveTo>
                  <a:lnTo>
                    <a:pt x="437" y="428"/>
                  </a:lnTo>
                  <a:lnTo>
                    <a:pt x="437" y="428"/>
                  </a:lnTo>
                  <a:close/>
                  <a:moveTo>
                    <a:pt x="437" y="428"/>
                  </a:moveTo>
                  <a:lnTo>
                    <a:pt x="437" y="428"/>
                  </a:lnTo>
                  <a:lnTo>
                    <a:pt x="437" y="428"/>
                  </a:lnTo>
                  <a:close/>
                  <a:moveTo>
                    <a:pt x="437" y="428"/>
                  </a:moveTo>
                  <a:lnTo>
                    <a:pt x="437" y="429"/>
                  </a:lnTo>
                  <a:lnTo>
                    <a:pt x="437" y="428"/>
                  </a:lnTo>
                  <a:close/>
                  <a:moveTo>
                    <a:pt x="437" y="429"/>
                  </a:moveTo>
                  <a:lnTo>
                    <a:pt x="437" y="429"/>
                  </a:lnTo>
                  <a:lnTo>
                    <a:pt x="437" y="429"/>
                  </a:lnTo>
                  <a:close/>
                  <a:moveTo>
                    <a:pt x="437" y="429"/>
                  </a:moveTo>
                  <a:lnTo>
                    <a:pt x="438" y="429"/>
                  </a:lnTo>
                  <a:lnTo>
                    <a:pt x="437" y="429"/>
                  </a:lnTo>
                  <a:close/>
                  <a:moveTo>
                    <a:pt x="438" y="429"/>
                  </a:moveTo>
                  <a:lnTo>
                    <a:pt x="438" y="430"/>
                  </a:lnTo>
                  <a:lnTo>
                    <a:pt x="438" y="429"/>
                  </a:lnTo>
                  <a:close/>
                  <a:moveTo>
                    <a:pt x="438" y="430"/>
                  </a:moveTo>
                  <a:lnTo>
                    <a:pt x="438" y="430"/>
                  </a:lnTo>
                  <a:lnTo>
                    <a:pt x="438" y="430"/>
                  </a:lnTo>
                  <a:close/>
                  <a:moveTo>
                    <a:pt x="438" y="430"/>
                  </a:moveTo>
                  <a:lnTo>
                    <a:pt x="438" y="430"/>
                  </a:lnTo>
                  <a:lnTo>
                    <a:pt x="438" y="430"/>
                  </a:lnTo>
                  <a:close/>
                  <a:moveTo>
                    <a:pt x="403" y="420"/>
                  </a:moveTo>
                  <a:lnTo>
                    <a:pt x="403" y="420"/>
                  </a:lnTo>
                  <a:cubicBezTo>
                    <a:pt x="405" y="423"/>
                    <a:pt x="407" y="425"/>
                    <a:pt x="409" y="428"/>
                  </a:cubicBezTo>
                  <a:lnTo>
                    <a:pt x="409" y="428"/>
                  </a:lnTo>
                  <a:cubicBezTo>
                    <a:pt x="408" y="427"/>
                    <a:pt x="408" y="426"/>
                    <a:pt x="407" y="425"/>
                  </a:cubicBezTo>
                  <a:lnTo>
                    <a:pt x="407" y="425"/>
                  </a:lnTo>
                  <a:cubicBezTo>
                    <a:pt x="408" y="426"/>
                    <a:pt x="408" y="427"/>
                    <a:pt x="409" y="428"/>
                  </a:cubicBezTo>
                  <a:lnTo>
                    <a:pt x="409" y="428"/>
                  </a:lnTo>
                  <a:cubicBezTo>
                    <a:pt x="409" y="428"/>
                    <a:pt x="409" y="428"/>
                    <a:pt x="409" y="428"/>
                  </a:cubicBezTo>
                  <a:lnTo>
                    <a:pt x="409" y="428"/>
                  </a:lnTo>
                  <a:cubicBezTo>
                    <a:pt x="410" y="429"/>
                    <a:pt x="410" y="430"/>
                    <a:pt x="411" y="431"/>
                  </a:cubicBezTo>
                  <a:lnTo>
                    <a:pt x="411" y="431"/>
                  </a:lnTo>
                  <a:cubicBezTo>
                    <a:pt x="410" y="429"/>
                    <a:pt x="408" y="427"/>
                    <a:pt x="407" y="426"/>
                  </a:cubicBezTo>
                  <a:lnTo>
                    <a:pt x="407" y="426"/>
                  </a:lnTo>
                  <a:cubicBezTo>
                    <a:pt x="406" y="424"/>
                    <a:pt x="404" y="422"/>
                    <a:pt x="403" y="420"/>
                  </a:cubicBezTo>
                  <a:close/>
                  <a:moveTo>
                    <a:pt x="438" y="430"/>
                  </a:moveTo>
                  <a:lnTo>
                    <a:pt x="440" y="431"/>
                  </a:lnTo>
                  <a:lnTo>
                    <a:pt x="438" y="430"/>
                  </a:lnTo>
                  <a:close/>
                  <a:moveTo>
                    <a:pt x="409" y="428"/>
                  </a:moveTo>
                  <a:cubicBezTo>
                    <a:pt x="410" y="429"/>
                    <a:pt x="410" y="429"/>
                    <a:pt x="410" y="429"/>
                  </a:cubicBezTo>
                  <a:lnTo>
                    <a:pt x="410" y="429"/>
                  </a:lnTo>
                  <a:cubicBezTo>
                    <a:pt x="411" y="430"/>
                    <a:pt x="412" y="432"/>
                    <a:pt x="412" y="433"/>
                  </a:cubicBezTo>
                  <a:lnTo>
                    <a:pt x="412" y="433"/>
                  </a:lnTo>
                  <a:cubicBezTo>
                    <a:pt x="412" y="432"/>
                    <a:pt x="412" y="432"/>
                    <a:pt x="411" y="431"/>
                  </a:cubicBezTo>
                  <a:lnTo>
                    <a:pt x="411" y="431"/>
                  </a:lnTo>
                  <a:cubicBezTo>
                    <a:pt x="411" y="430"/>
                    <a:pt x="410" y="429"/>
                    <a:pt x="409" y="428"/>
                  </a:cubicBezTo>
                  <a:close/>
                  <a:moveTo>
                    <a:pt x="440" y="431"/>
                  </a:moveTo>
                  <a:lnTo>
                    <a:pt x="444" y="435"/>
                  </a:lnTo>
                  <a:lnTo>
                    <a:pt x="442" y="434"/>
                  </a:lnTo>
                  <a:lnTo>
                    <a:pt x="440" y="431"/>
                  </a:lnTo>
                  <a:close/>
                  <a:moveTo>
                    <a:pt x="444" y="435"/>
                  </a:moveTo>
                  <a:lnTo>
                    <a:pt x="444" y="436"/>
                  </a:lnTo>
                  <a:lnTo>
                    <a:pt x="444" y="435"/>
                  </a:lnTo>
                  <a:close/>
                  <a:moveTo>
                    <a:pt x="408" y="427"/>
                  </a:moveTo>
                  <a:cubicBezTo>
                    <a:pt x="410" y="430"/>
                    <a:pt x="412" y="433"/>
                    <a:pt x="414" y="436"/>
                  </a:cubicBezTo>
                  <a:lnTo>
                    <a:pt x="414" y="436"/>
                  </a:lnTo>
                  <a:cubicBezTo>
                    <a:pt x="415" y="436"/>
                    <a:pt x="415" y="437"/>
                    <a:pt x="415" y="437"/>
                  </a:cubicBezTo>
                  <a:lnTo>
                    <a:pt x="415" y="437"/>
                  </a:lnTo>
                  <a:lnTo>
                    <a:pt x="412" y="433"/>
                  </a:lnTo>
                  <a:lnTo>
                    <a:pt x="412" y="433"/>
                  </a:lnTo>
                  <a:cubicBezTo>
                    <a:pt x="413" y="434"/>
                    <a:pt x="414" y="436"/>
                    <a:pt x="415" y="437"/>
                  </a:cubicBezTo>
                  <a:lnTo>
                    <a:pt x="415" y="437"/>
                  </a:lnTo>
                  <a:cubicBezTo>
                    <a:pt x="413" y="434"/>
                    <a:pt x="410" y="431"/>
                    <a:pt x="408" y="428"/>
                  </a:cubicBezTo>
                  <a:lnTo>
                    <a:pt x="408" y="428"/>
                  </a:lnTo>
                  <a:lnTo>
                    <a:pt x="412" y="433"/>
                  </a:lnTo>
                  <a:lnTo>
                    <a:pt x="412" y="433"/>
                  </a:lnTo>
                  <a:cubicBezTo>
                    <a:pt x="411" y="431"/>
                    <a:pt x="409" y="429"/>
                    <a:pt x="408" y="427"/>
                  </a:cubicBezTo>
                  <a:close/>
                  <a:moveTo>
                    <a:pt x="444" y="436"/>
                  </a:moveTo>
                  <a:lnTo>
                    <a:pt x="446" y="437"/>
                  </a:lnTo>
                  <a:lnTo>
                    <a:pt x="444" y="436"/>
                  </a:lnTo>
                  <a:close/>
                  <a:moveTo>
                    <a:pt x="446" y="437"/>
                  </a:moveTo>
                  <a:lnTo>
                    <a:pt x="446" y="437"/>
                  </a:lnTo>
                  <a:lnTo>
                    <a:pt x="446" y="437"/>
                  </a:lnTo>
                  <a:close/>
                  <a:moveTo>
                    <a:pt x="446" y="437"/>
                  </a:moveTo>
                  <a:lnTo>
                    <a:pt x="447" y="438"/>
                  </a:lnTo>
                  <a:lnTo>
                    <a:pt x="446" y="437"/>
                  </a:lnTo>
                  <a:close/>
                  <a:moveTo>
                    <a:pt x="447" y="438"/>
                  </a:moveTo>
                  <a:lnTo>
                    <a:pt x="447" y="438"/>
                  </a:lnTo>
                  <a:lnTo>
                    <a:pt x="447" y="438"/>
                  </a:lnTo>
                  <a:close/>
                  <a:moveTo>
                    <a:pt x="447" y="438"/>
                  </a:moveTo>
                  <a:lnTo>
                    <a:pt x="447" y="438"/>
                  </a:lnTo>
                  <a:lnTo>
                    <a:pt x="447" y="438"/>
                  </a:lnTo>
                  <a:close/>
                  <a:moveTo>
                    <a:pt x="447" y="438"/>
                  </a:moveTo>
                  <a:lnTo>
                    <a:pt x="447" y="438"/>
                  </a:lnTo>
                  <a:lnTo>
                    <a:pt x="447" y="438"/>
                  </a:lnTo>
                  <a:close/>
                  <a:moveTo>
                    <a:pt x="447" y="438"/>
                  </a:moveTo>
                  <a:lnTo>
                    <a:pt x="447" y="438"/>
                  </a:lnTo>
                  <a:lnTo>
                    <a:pt x="447" y="438"/>
                  </a:lnTo>
                  <a:close/>
                  <a:moveTo>
                    <a:pt x="417" y="438"/>
                  </a:moveTo>
                  <a:cubicBezTo>
                    <a:pt x="417" y="438"/>
                    <a:pt x="417" y="438"/>
                    <a:pt x="417" y="438"/>
                  </a:cubicBezTo>
                  <a:lnTo>
                    <a:pt x="417" y="438"/>
                  </a:lnTo>
                  <a:cubicBezTo>
                    <a:pt x="417" y="438"/>
                    <a:pt x="418" y="439"/>
                    <a:pt x="418" y="439"/>
                  </a:cubicBezTo>
                  <a:lnTo>
                    <a:pt x="418" y="439"/>
                  </a:lnTo>
                  <a:lnTo>
                    <a:pt x="417" y="438"/>
                  </a:lnTo>
                  <a:close/>
                  <a:moveTo>
                    <a:pt x="447" y="438"/>
                  </a:moveTo>
                  <a:lnTo>
                    <a:pt x="447" y="439"/>
                  </a:lnTo>
                  <a:lnTo>
                    <a:pt x="447" y="438"/>
                  </a:lnTo>
                  <a:close/>
                  <a:moveTo>
                    <a:pt x="447" y="439"/>
                  </a:moveTo>
                  <a:lnTo>
                    <a:pt x="447" y="439"/>
                  </a:lnTo>
                  <a:lnTo>
                    <a:pt x="447" y="439"/>
                  </a:lnTo>
                  <a:close/>
                  <a:moveTo>
                    <a:pt x="447" y="439"/>
                  </a:moveTo>
                  <a:lnTo>
                    <a:pt x="448" y="439"/>
                  </a:lnTo>
                  <a:lnTo>
                    <a:pt x="447" y="439"/>
                  </a:lnTo>
                  <a:close/>
                  <a:moveTo>
                    <a:pt x="448" y="439"/>
                  </a:moveTo>
                  <a:lnTo>
                    <a:pt x="448" y="439"/>
                  </a:lnTo>
                  <a:lnTo>
                    <a:pt x="448" y="439"/>
                  </a:lnTo>
                  <a:close/>
                  <a:moveTo>
                    <a:pt x="448" y="439"/>
                  </a:moveTo>
                  <a:lnTo>
                    <a:pt x="448" y="439"/>
                  </a:lnTo>
                  <a:lnTo>
                    <a:pt x="448" y="439"/>
                  </a:lnTo>
                  <a:close/>
                  <a:moveTo>
                    <a:pt x="448" y="439"/>
                  </a:moveTo>
                  <a:lnTo>
                    <a:pt x="448" y="439"/>
                  </a:lnTo>
                  <a:lnTo>
                    <a:pt x="448" y="439"/>
                  </a:lnTo>
                  <a:close/>
                  <a:moveTo>
                    <a:pt x="448" y="439"/>
                  </a:moveTo>
                  <a:lnTo>
                    <a:pt x="448" y="439"/>
                  </a:lnTo>
                  <a:lnTo>
                    <a:pt x="448" y="439"/>
                  </a:lnTo>
                  <a:close/>
                  <a:moveTo>
                    <a:pt x="448" y="439"/>
                  </a:moveTo>
                  <a:lnTo>
                    <a:pt x="449" y="440"/>
                  </a:lnTo>
                  <a:lnTo>
                    <a:pt x="448" y="439"/>
                  </a:lnTo>
                  <a:close/>
                  <a:moveTo>
                    <a:pt x="449" y="440"/>
                  </a:moveTo>
                  <a:lnTo>
                    <a:pt x="449" y="440"/>
                  </a:lnTo>
                  <a:lnTo>
                    <a:pt x="449" y="440"/>
                  </a:lnTo>
                  <a:close/>
                  <a:moveTo>
                    <a:pt x="449" y="440"/>
                  </a:moveTo>
                  <a:lnTo>
                    <a:pt x="449" y="440"/>
                  </a:lnTo>
                  <a:lnTo>
                    <a:pt x="449" y="440"/>
                  </a:lnTo>
                  <a:close/>
                  <a:moveTo>
                    <a:pt x="449" y="440"/>
                  </a:moveTo>
                  <a:lnTo>
                    <a:pt x="449" y="440"/>
                  </a:lnTo>
                  <a:lnTo>
                    <a:pt x="449" y="440"/>
                  </a:lnTo>
                  <a:close/>
                  <a:moveTo>
                    <a:pt x="449" y="440"/>
                  </a:moveTo>
                  <a:lnTo>
                    <a:pt x="449" y="440"/>
                  </a:lnTo>
                  <a:lnTo>
                    <a:pt x="449" y="440"/>
                  </a:lnTo>
                  <a:close/>
                  <a:moveTo>
                    <a:pt x="449" y="440"/>
                  </a:moveTo>
                  <a:lnTo>
                    <a:pt x="449" y="440"/>
                  </a:lnTo>
                  <a:lnTo>
                    <a:pt x="449" y="440"/>
                  </a:lnTo>
                  <a:close/>
                  <a:moveTo>
                    <a:pt x="398" y="416"/>
                  </a:moveTo>
                  <a:cubicBezTo>
                    <a:pt x="398" y="416"/>
                    <a:pt x="401" y="420"/>
                    <a:pt x="407" y="427"/>
                  </a:cubicBezTo>
                  <a:lnTo>
                    <a:pt x="407" y="427"/>
                  </a:lnTo>
                  <a:cubicBezTo>
                    <a:pt x="407" y="427"/>
                    <a:pt x="406" y="427"/>
                    <a:pt x="406" y="426"/>
                  </a:cubicBezTo>
                  <a:lnTo>
                    <a:pt x="406" y="426"/>
                  </a:lnTo>
                  <a:cubicBezTo>
                    <a:pt x="410" y="431"/>
                    <a:pt x="414" y="436"/>
                    <a:pt x="418" y="442"/>
                  </a:cubicBezTo>
                  <a:lnTo>
                    <a:pt x="418" y="442"/>
                  </a:lnTo>
                  <a:cubicBezTo>
                    <a:pt x="414" y="436"/>
                    <a:pt x="410" y="431"/>
                    <a:pt x="407" y="427"/>
                  </a:cubicBezTo>
                  <a:lnTo>
                    <a:pt x="407" y="427"/>
                  </a:lnTo>
                  <a:cubicBezTo>
                    <a:pt x="407" y="427"/>
                    <a:pt x="407" y="428"/>
                    <a:pt x="407" y="428"/>
                  </a:cubicBezTo>
                  <a:lnTo>
                    <a:pt x="407" y="428"/>
                  </a:lnTo>
                  <a:cubicBezTo>
                    <a:pt x="404" y="425"/>
                    <a:pt x="402" y="422"/>
                    <a:pt x="400" y="418"/>
                  </a:cubicBezTo>
                  <a:lnTo>
                    <a:pt x="400" y="418"/>
                  </a:lnTo>
                  <a:cubicBezTo>
                    <a:pt x="399" y="418"/>
                    <a:pt x="399" y="417"/>
                    <a:pt x="398" y="416"/>
                  </a:cubicBezTo>
                  <a:lnTo>
                    <a:pt x="398" y="416"/>
                  </a:lnTo>
                  <a:cubicBezTo>
                    <a:pt x="398" y="416"/>
                    <a:pt x="398" y="416"/>
                    <a:pt x="398" y="416"/>
                  </a:cubicBezTo>
                  <a:close/>
                  <a:moveTo>
                    <a:pt x="449" y="440"/>
                  </a:moveTo>
                  <a:lnTo>
                    <a:pt x="450" y="442"/>
                  </a:lnTo>
                  <a:lnTo>
                    <a:pt x="449" y="440"/>
                  </a:lnTo>
                  <a:close/>
                  <a:moveTo>
                    <a:pt x="398" y="407"/>
                  </a:moveTo>
                  <a:cubicBezTo>
                    <a:pt x="400" y="411"/>
                    <a:pt x="405" y="418"/>
                    <a:pt x="411" y="428"/>
                  </a:cubicBezTo>
                  <a:lnTo>
                    <a:pt x="411" y="428"/>
                  </a:lnTo>
                  <a:cubicBezTo>
                    <a:pt x="407" y="422"/>
                    <a:pt x="402" y="417"/>
                    <a:pt x="398" y="411"/>
                  </a:cubicBezTo>
                  <a:lnTo>
                    <a:pt x="398" y="411"/>
                  </a:lnTo>
                  <a:cubicBezTo>
                    <a:pt x="404" y="419"/>
                    <a:pt x="410" y="427"/>
                    <a:pt x="416" y="435"/>
                  </a:cubicBezTo>
                  <a:lnTo>
                    <a:pt x="416" y="435"/>
                  </a:lnTo>
                  <a:cubicBezTo>
                    <a:pt x="414" y="433"/>
                    <a:pt x="413" y="430"/>
                    <a:pt x="411" y="428"/>
                  </a:cubicBezTo>
                  <a:lnTo>
                    <a:pt x="411" y="428"/>
                  </a:lnTo>
                  <a:cubicBezTo>
                    <a:pt x="415" y="432"/>
                    <a:pt x="418" y="437"/>
                    <a:pt x="422" y="442"/>
                  </a:cubicBezTo>
                  <a:lnTo>
                    <a:pt x="422" y="442"/>
                  </a:lnTo>
                  <a:cubicBezTo>
                    <a:pt x="412" y="427"/>
                    <a:pt x="403" y="414"/>
                    <a:pt x="398" y="407"/>
                  </a:cubicBezTo>
                  <a:close/>
                  <a:moveTo>
                    <a:pt x="450" y="442"/>
                  </a:moveTo>
                  <a:lnTo>
                    <a:pt x="450" y="442"/>
                  </a:lnTo>
                  <a:lnTo>
                    <a:pt x="450" y="442"/>
                  </a:lnTo>
                  <a:close/>
                  <a:moveTo>
                    <a:pt x="450" y="442"/>
                  </a:moveTo>
                  <a:lnTo>
                    <a:pt x="450" y="442"/>
                  </a:lnTo>
                  <a:lnTo>
                    <a:pt x="450" y="442"/>
                  </a:lnTo>
                  <a:close/>
                  <a:moveTo>
                    <a:pt x="450" y="442"/>
                  </a:moveTo>
                  <a:lnTo>
                    <a:pt x="450" y="442"/>
                  </a:lnTo>
                  <a:lnTo>
                    <a:pt x="450" y="442"/>
                  </a:lnTo>
                  <a:close/>
                  <a:moveTo>
                    <a:pt x="442" y="442"/>
                  </a:moveTo>
                  <a:lnTo>
                    <a:pt x="442" y="442"/>
                  </a:lnTo>
                  <a:lnTo>
                    <a:pt x="442" y="442"/>
                  </a:lnTo>
                  <a:close/>
                  <a:moveTo>
                    <a:pt x="442" y="442"/>
                  </a:moveTo>
                  <a:lnTo>
                    <a:pt x="442" y="442"/>
                  </a:lnTo>
                  <a:lnTo>
                    <a:pt x="442" y="442"/>
                  </a:lnTo>
                  <a:close/>
                  <a:moveTo>
                    <a:pt x="442" y="442"/>
                  </a:moveTo>
                  <a:lnTo>
                    <a:pt x="442" y="442"/>
                  </a:lnTo>
                  <a:lnTo>
                    <a:pt x="442" y="442"/>
                  </a:lnTo>
                  <a:close/>
                  <a:moveTo>
                    <a:pt x="451" y="442"/>
                  </a:moveTo>
                  <a:lnTo>
                    <a:pt x="451" y="442"/>
                  </a:lnTo>
                  <a:lnTo>
                    <a:pt x="451" y="442"/>
                  </a:lnTo>
                  <a:lnTo>
                    <a:pt x="451" y="442"/>
                  </a:lnTo>
                  <a:close/>
                  <a:moveTo>
                    <a:pt x="442" y="442"/>
                  </a:moveTo>
                  <a:lnTo>
                    <a:pt x="442" y="442"/>
                  </a:lnTo>
                  <a:lnTo>
                    <a:pt x="442" y="442"/>
                  </a:lnTo>
                  <a:close/>
                  <a:moveTo>
                    <a:pt x="356" y="358"/>
                  </a:moveTo>
                  <a:cubicBezTo>
                    <a:pt x="360" y="364"/>
                    <a:pt x="364" y="370"/>
                    <a:pt x="369" y="375"/>
                  </a:cubicBezTo>
                  <a:lnTo>
                    <a:pt x="369" y="375"/>
                  </a:lnTo>
                  <a:cubicBezTo>
                    <a:pt x="368" y="375"/>
                    <a:pt x="368" y="375"/>
                    <a:pt x="368" y="374"/>
                  </a:cubicBezTo>
                  <a:lnTo>
                    <a:pt x="368" y="374"/>
                  </a:lnTo>
                  <a:cubicBezTo>
                    <a:pt x="368" y="375"/>
                    <a:pt x="369" y="376"/>
                    <a:pt x="369" y="376"/>
                  </a:cubicBezTo>
                  <a:lnTo>
                    <a:pt x="369" y="376"/>
                  </a:lnTo>
                  <a:cubicBezTo>
                    <a:pt x="368" y="374"/>
                    <a:pt x="366" y="372"/>
                    <a:pt x="365" y="369"/>
                  </a:cubicBezTo>
                  <a:lnTo>
                    <a:pt x="365" y="369"/>
                  </a:lnTo>
                  <a:cubicBezTo>
                    <a:pt x="366" y="371"/>
                    <a:pt x="367" y="372"/>
                    <a:pt x="368" y="374"/>
                  </a:cubicBezTo>
                  <a:lnTo>
                    <a:pt x="368" y="374"/>
                  </a:lnTo>
                  <a:cubicBezTo>
                    <a:pt x="365" y="370"/>
                    <a:pt x="362" y="366"/>
                    <a:pt x="359" y="362"/>
                  </a:cubicBezTo>
                  <a:lnTo>
                    <a:pt x="359" y="362"/>
                  </a:lnTo>
                  <a:cubicBezTo>
                    <a:pt x="361" y="364"/>
                    <a:pt x="363" y="366"/>
                    <a:pt x="364" y="368"/>
                  </a:cubicBezTo>
                  <a:lnTo>
                    <a:pt x="364" y="368"/>
                  </a:lnTo>
                  <a:cubicBezTo>
                    <a:pt x="364" y="369"/>
                    <a:pt x="365" y="369"/>
                    <a:pt x="365" y="369"/>
                  </a:cubicBezTo>
                  <a:lnTo>
                    <a:pt x="365" y="369"/>
                  </a:lnTo>
                  <a:cubicBezTo>
                    <a:pt x="365" y="369"/>
                    <a:pt x="365" y="369"/>
                    <a:pt x="365" y="369"/>
                  </a:cubicBezTo>
                  <a:lnTo>
                    <a:pt x="365" y="369"/>
                  </a:lnTo>
                  <a:cubicBezTo>
                    <a:pt x="367" y="372"/>
                    <a:pt x="369" y="375"/>
                    <a:pt x="372" y="378"/>
                  </a:cubicBezTo>
                  <a:lnTo>
                    <a:pt x="372" y="378"/>
                  </a:lnTo>
                  <a:cubicBezTo>
                    <a:pt x="372" y="379"/>
                    <a:pt x="372" y="379"/>
                    <a:pt x="373" y="380"/>
                  </a:cubicBezTo>
                  <a:lnTo>
                    <a:pt x="373" y="380"/>
                  </a:lnTo>
                  <a:lnTo>
                    <a:pt x="377" y="387"/>
                  </a:lnTo>
                  <a:lnTo>
                    <a:pt x="377" y="387"/>
                  </a:lnTo>
                  <a:cubicBezTo>
                    <a:pt x="376" y="385"/>
                    <a:pt x="374" y="383"/>
                    <a:pt x="372" y="380"/>
                  </a:cubicBezTo>
                  <a:lnTo>
                    <a:pt x="372" y="380"/>
                  </a:lnTo>
                  <a:cubicBezTo>
                    <a:pt x="374" y="383"/>
                    <a:pt x="376" y="385"/>
                    <a:pt x="378" y="388"/>
                  </a:cubicBezTo>
                  <a:lnTo>
                    <a:pt x="378" y="388"/>
                  </a:lnTo>
                  <a:lnTo>
                    <a:pt x="377" y="387"/>
                  </a:lnTo>
                  <a:lnTo>
                    <a:pt x="377" y="387"/>
                  </a:lnTo>
                  <a:cubicBezTo>
                    <a:pt x="380" y="390"/>
                    <a:pt x="382" y="393"/>
                    <a:pt x="385" y="397"/>
                  </a:cubicBezTo>
                  <a:lnTo>
                    <a:pt x="385" y="397"/>
                  </a:lnTo>
                  <a:cubicBezTo>
                    <a:pt x="384" y="397"/>
                    <a:pt x="384" y="396"/>
                    <a:pt x="384" y="396"/>
                  </a:cubicBezTo>
                  <a:lnTo>
                    <a:pt x="384" y="396"/>
                  </a:lnTo>
                  <a:cubicBezTo>
                    <a:pt x="384" y="397"/>
                    <a:pt x="385" y="397"/>
                    <a:pt x="385" y="397"/>
                  </a:cubicBezTo>
                  <a:lnTo>
                    <a:pt x="385" y="397"/>
                  </a:lnTo>
                  <a:cubicBezTo>
                    <a:pt x="385" y="397"/>
                    <a:pt x="385" y="397"/>
                    <a:pt x="385" y="397"/>
                  </a:cubicBezTo>
                  <a:lnTo>
                    <a:pt x="385" y="397"/>
                  </a:lnTo>
                  <a:cubicBezTo>
                    <a:pt x="385" y="397"/>
                    <a:pt x="385" y="397"/>
                    <a:pt x="385" y="398"/>
                  </a:cubicBezTo>
                  <a:lnTo>
                    <a:pt x="385" y="398"/>
                  </a:lnTo>
                  <a:cubicBezTo>
                    <a:pt x="383" y="394"/>
                    <a:pt x="380" y="391"/>
                    <a:pt x="378" y="388"/>
                  </a:cubicBezTo>
                  <a:lnTo>
                    <a:pt x="378" y="388"/>
                  </a:lnTo>
                  <a:lnTo>
                    <a:pt x="381" y="393"/>
                  </a:lnTo>
                  <a:lnTo>
                    <a:pt x="390" y="405"/>
                  </a:lnTo>
                  <a:lnTo>
                    <a:pt x="390" y="405"/>
                  </a:lnTo>
                  <a:cubicBezTo>
                    <a:pt x="388" y="403"/>
                    <a:pt x="387" y="400"/>
                    <a:pt x="385" y="398"/>
                  </a:cubicBezTo>
                  <a:lnTo>
                    <a:pt x="385" y="398"/>
                  </a:lnTo>
                  <a:cubicBezTo>
                    <a:pt x="385" y="398"/>
                    <a:pt x="386" y="398"/>
                    <a:pt x="386" y="399"/>
                  </a:cubicBezTo>
                  <a:lnTo>
                    <a:pt x="386" y="399"/>
                  </a:lnTo>
                  <a:cubicBezTo>
                    <a:pt x="388" y="402"/>
                    <a:pt x="390" y="405"/>
                    <a:pt x="392" y="408"/>
                  </a:cubicBezTo>
                  <a:lnTo>
                    <a:pt x="392" y="408"/>
                  </a:lnTo>
                  <a:lnTo>
                    <a:pt x="390" y="405"/>
                  </a:lnTo>
                  <a:lnTo>
                    <a:pt x="390" y="405"/>
                  </a:lnTo>
                  <a:cubicBezTo>
                    <a:pt x="392" y="407"/>
                    <a:pt x="393" y="409"/>
                    <a:pt x="394" y="411"/>
                  </a:cubicBezTo>
                  <a:lnTo>
                    <a:pt x="394" y="411"/>
                  </a:lnTo>
                  <a:cubicBezTo>
                    <a:pt x="396" y="413"/>
                    <a:pt x="397" y="415"/>
                    <a:pt x="398" y="416"/>
                  </a:cubicBezTo>
                  <a:lnTo>
                    <a:pt x="398" y="416"/>
                  </a:lnTo>
                  <a:cubicBezTo>
                    <a:pt x="398" y="416"/>
                    <a:pt x="398" y="416"/>
                    <a:pt x="398" y="416"/>
                  </a:cubicBezTo>
                  <a:lnTo>
                    <a:pt x="398" y="416"/>
                  </a:lnTo>
                  <a:cubicBezTo>
                    <a:pt x="398" y="416"/>
                    <a:pt x="398" y="416"/>
                    <a:pt x="398" y="416"/>
                  </a:cubicBezTo>
                  <a:lnTo>
                    <a:pt x="398" y="416"/>
                  </a:lnTo>
                  <a:cubicBezTo>
                    <a:pt x="398" y="416"/>
                    <a:pt x="398" y="416"/>
                    <a:pt x="398" y="416"/>
                  </a:cubicBezTo>
                  <a:lnTo>
                    <a:pt x="398" y="416"/>
                  </a:lnTo>
                  <a:cubicBezTo>
                    <a:pt x="399" y="417"/>
                    <a:pt x="400" y="418"/>
                    <a:pt x="400" y="419"/>
                  </a:cubicBezTo>
                  <a:lnTo>
                    <a:pt x="400" y="419"/>
                  </a:lnTo>
                  <a:cubicBezTo>
                    <a:pt x="402" y="421"/>
                    <a:pt x="404" y="425"/>
                    <a:pt x="407" y="429"/>
                  </a:cubicBezTo>
                  <a:lnTo>
                    <a:pt x="407" y="429"/>
                  </a:lnTo>
                  <a:cubicBezTo>
                    <a:pt x="407" y="429"/>
                    <a:pt x="407" y="428"/>
                    <a:pt x="407" y="428"/>
                  </a:cubicBezTo>
                  <a:lnTo>
                    <a:pt x="407" y="428"/>
                  </a:lnTo>
                  <a:cubicBezTo>
                    <a:pt x="409" y="431"/>
                    <a:pt x="410" y="433"/>
                    <a:pt x="412" y="436"/>
                  </a:cubicBezTo>
                  <a:lnTo>
                    <a:pt x="412" y="436"/>
                  </a:lnTo>
                  <a:cubicBezTo>
                    <a:pt x="411" y="433"/>
                    <a:pt x="409" y="431"/>
                    <a:pt x="407" y="428"/>
                  </a:cubicBezTo>
                  <a:lnTo>
                    <a:pt x="407" y="428"/>
                  </a:lnTo>
                  <a:cubicBezTo>
                    <a:pt x="407" y="428"/>
                    <a:pt x="407" y="428"/>
                    <a:pt x="407" y="428"/>
                  </a:cubicBezTo>
                  <a:lnTo>
                    <a:pt x="407" y="428"/>
                  </a:lnTo>
                  <a:cubicBezTo>
                    <a:pt x="410" y="433"/>
                    <a:pt x="414" y="437"/>
                    <a:pt x="417" y="442"/>
                  </a:cubicBezTo>
                  <a:lnTo>
                    <a:pt x="417" y="442"/>
                  </a:lnTo>
                  <a:cubicBezTo>
                    <a:pt x="416" y="440"/>
                    <a:pt x="414" y="438"/>
                    <a:pt x="412" y="436"/>
                  </a:cubicBezTo>
                  <a:lnTo>
                    <a:pt x="412" y="436"/>
                  </a:lnTo>
                  <a:cubicBezTo>
                    <a:pt x="414" y="438"/>
                    <a:pt x="416" y="441"/>
                    <a:pt x="417" y="442"/>
                  </a:cubicBezTo>
                  <a:lnTo>
                    <a:pt x="417" y="442"/>
                  </a:lnTo>
                  <a:cubicBezTo>
                    <a:pt x="417" y="442"/>
                    <a:pt x="417" y="442"/>
                    <a:pt x="417" y="442"/>
                  </a:cubicBezTo>
                  <a:lnTo>
                    <a:pt x="417" y="442"/>
                  </a:lnTo>
                  <a:cubicBezTo>
                    <a:pt x="414" y="438"/>
                    <a:pt x="410" y="433"/>
                    <a:pt x="407" y="429"/>
                  </a:cubicBezTo>
                  <a:lnTo>
                    <a:pt x="407" y="429"/>
                  </a:lnTo>
                  <a:cubicBezTo>
                    <a:pt x="407" y="429"/>
                    <a:pt x="407" y="429"/>
                    <a:pt x="407" y="430"/>
                  </a:cubicBezTo>
                  <a:lnTo>
                    <a:pt x="407" y="430"/>
                  </a:lnTo>
                  <a:cubicBezTo>
                    <a:pt x="407" y="429"/>
                    <a:pt x="406" y="429"/>
                    <a:pt x="406" y="429"/>
                  </a:cubicBezTo>
                  <a:lnTo>
                    <a:pt x="406" y="429"/>
                  </a:lnTo>
                  <a:cubicBezTo>
                    <a:pt x="406" y="429"/>
                    <a:pt x="407" y="429"/>
                    <a:pt x="407" y="430"/>
                  </a:cubicBezTo>
                  <a:lnTo>
                    <a:pt x="407" y="430"/>
                  </a:lnTo>
                  <a:cubicBezTo>
                    <a:pt x="407" y="431"/>
                    <a:pt x="407" y="432"/>
                    <a:pt x="407" y="434"/>
                  </a:cubicBezTo>
                  <a:cubicBezTo>
                    <a:pt x="396" y="419"/>
                    <a:pt x="386" y="404"/>
                    <a:pt x="376" y="389"/>
                  </a:cubicBezTo>
                  <a:lnTo>
                    <a:pt x="376" y="389"/>
                  </a:lnTo>
                  <a:cubicBezTo>
                    <a:pt x="380" y="395"/>
                    <a:pt x="385" y="401"/>
                    <a:pt x="389" y="407"/>
                  </a:cubicBezTo>
                  <a:lnTo>
                    <a:pt x="386" y="401"/>
                  </a:lnTo>
                  <a:lnTo>
                    <a:pt x="386" y="401"/>
                  </a:lnTo>
                  <a:cubicBezTo>
                    <a:pt x="393" y="410"/>
                    <a:pt x="399" y="420"/>
                    <a:pt x="406" y="429"/>
                  </a:cubicBezTo>
                  <a:lnTo>
                    <a:pt x="406" y="429"/>
                  </a:lnTo>
                  <a:cubicBezTo>
                    <a:pt x="398" y="418"/>
                    <a:pt x="391" y="407"/>
                    <a:pt x="383" y="397"/>
                  </a:cubicBezTo>
                  <a:lnTo>
                    <a:pt x="383" y="397"/>
                  </a:lnTo>
                  <a:lnTo>
                    <a:pt x="386" y="401"/>
                  </a:lnTo>
                  <a:lnTo>
                    <a:pt x="386" y="401"/>
                  </a:lnTo>
                  <a:cubicBezTo>
                    <a:pt x="378" y="390"/>
                    <a:pt x="370" y="379"/>
                    <a:pt x="362" y="368"/>
                  </a:cubicBezTo>
                  <a:lnTo>
                    <a:pt x="362" y="368"/>
                  </a:lnTo>
                  <a:lnTo>
                    <a:pt x="376" y="388"/>
                  </a:lnTo>
                  <a:lnTo>
                    <a:pt x="376" y="388"/>
                  </a:lnTo>
                  <a:cubicBezTo>
                    <a:pt x="369" y="378"/>
                    <a:pt x="362" y="368"/>
                    <a:pt x="356" y="358"/>
                  </a:cubicBezTo>
                  <a:close/>
                  <a:moveTo>
                    <a:pt x="420" y="445"/>
                  </a:moveTo>
                  <a:cubicBezTo>
                    <a:pt x="421" y="445"/>
                    <a:pt x="421" y="446"/>
                    <a:pt x="421" y="446"/>
                  </a:cubicBezTo>
                  <a:lnTo>
                    <a:pt x="421" y="446"/>
                  </a:lnTo>
                  <a:cubicBezTo>
                    <a:pt x="421" y="446"/>
                    <a:pt x="421" y="446"/>
                    <a:pt x="421" y="445"/>
                  </a:cubicBezTo>
                  <a:lnTo>
                    <a:pt x="421" y="445"/>
                  </a:lnTo>
                  <a:cubicBezTo>
                    <a:pt x="421" y="445"/>
                    <a:pt x="421" y="445"/>
                    <a:pt x="420" y="445"/>
                  </a:cubicBezTo>
                  <a:close/>
                  <a:moveTo>
                    <a:pt x="422" y="449"/>
                  </a:moveTo>
                  <a:cubicBezTo>
                    <a:pt x="423" y="449"/>
                    <a:pt x="423" y="449"/>
                    <a:pt x="423" y="449"/>
                  </a:cubicBezTo>
                  <a:lnTo>
                    <a:pt x="423" y="449"/>
                  </a:lnTo>
                  <a:cubicBezTo>
                    <a:pt x="423" y="449"/>
                    <a:pt x="423" y="449"/>
                    <a:pt x="423" y="449"/>
                  </a:cubicBezTo>
                  <a:lnTo>
                    <a:pt x="423" y="449"/>
                  </a:lnTo>
                  <a:cubicBezTo>
                    <a:pt x="423" y="449"/>
                    <a:pt x="423" y="449"/>
                    <a:pt x="422" y="449"/>
                  </a:cubicBezTo>
                  <a:close/>
                  <a:moveTo>
                    <a:pt x="420" y="444"/>
                  </a:moveTo>
                  <a:lnTo>
                    <a:pt x="420" y="444"/>
                  </a:lnTo>
                  <a:cubicBezTo>
                    <a:pt x="422" y="446"/>
                    <a:pt x="424" y="449"/>
                    <a:pt x="426" y="452"/>
                  </a:cubicBezTo>
                  <a:lnTo>
                    <a:pt x="426" y="452"/>
                  </a:lnTo>
                  <a:cubicBezTo>
                    <a:pt x="424" y="449"/>
                    <a:pt x="422" y="447"/>
                    <a:pt x="420" y="444"/>
                  </a:cubicBezTo>
                  <a:lnTo>
                    <a:pt x="420" y="444"/>
                  </a:lnTo>
                  <a:cubicBezTo>
                    <a:pt x="420" y="444"/>
                    <a:pt x="420" y="444"/>
                    <a:pt x="420" y="444"/>
                  </a:cubicBezTo>
                  <a:close/>
                  <a:moveTo>
                    <a:pt x="450" y="442"/>
                  </a:moveTo>
                  <a:lnTo>
                    <a:pt x="451" y="442"/>
                  </a:lnTo>
                  <a:lnTo>
                    <a:pt x="451" y="442"/>
                  </a:lnTo>
                  <a:lnTo>
                    <a:pt x="451" y="442"/>
                  </a:lnTo>
                  <a:lnTo>
                    <a:pt x="460" y="452"/>
                  </a:lnTo>
                  <a:lnTo>
                    <a:pt x="451" y="442"/>
                  </a:lnTo>
                  <a:lnTo>
                    <a:pt x="451" y="442"/>
                  </a:lnTo>
                  <a:lnTo>
                    <a:pt x="451" y="442"/>
                  </a:lnTo>
                  <a:lnTo>
                    <a:pt x="450" y="442"/>
                  </a:lnTo>
                  <a:close/>
                  <a:moveTo>
                    <a:pt x="460" y="452"/>
                  </a:moveTo>
                  <a:lnTo>
                    <a:pt x="463" y="454"/>
                  </a:lnTo>
                  <a:lnTo>
                    <a:pt x="460" y="452"/>
                  </a:lnTo>
                  <a:close/>
                  <a:moveTo>
                    <a:pt x="463" y="454"/>
                  </a:moveTo>
                  <a:lnTo>
                    <a:pt x="463" y="454"/>
                  </a:lnTo>
                  <a:lnTo>
                    <a:pt x="463" y="454"/>
                  </a:lnTo>
                  <a:close/>
                  <a:moveTo>
                    <a:pt x="426" y="452"/>
                  </a:moveTo>
                  <a:cubicBezTo>
                    <a:pt x="426" y="453"/>
                    <a:pt x="426" y="453"/>
                    <a:pt x="426" y="453"/>
                  </a:cubicBezTo>
                  <a:lnTo>
                    <a:pt x="426" y="453"/>
                  </a:lnTo>
                  <a:cubicBezTo>
                    <a:pt x="427" y="453"/>
                    <a:pt x="427" y="454"/>
                    <a:pt x="427" y="454"/>
                  </a:cubicBezTo>
                  <a:lnTo>
                    <a:pt x="427" y="454"/>
                  </a:lnTo>
                  <a:cubicBezTo>
                    <a:pt x="427" y="454"/>
                    <a:pt x="426" y="453"/>
                    <a:pt x="426" y="452"/>
                  </a:cubicBezTo>
                  <a:close/>
                  <a:moveTo>
                    <a:pt x="463" y="454"/>
                  </a:moveTo>
                  <a:lnTo>
                    <a:pt x="463" y="454"/>
                  </a:lnTo>
                  <a:lnTo>
                    <a:pt x="463" y="454"/>
                  </a:lnTo>
                  <a:close/>
                  <a:moveTo>
                    <a:pt x="426" y="450"/>
                  </a:moveTo>
                  <a:lnTo>
                    <a:pt x="426" y="450"/>
                  </a:lnTo>
                  <a:cubicBezTo>
                    <a:pt x="427" y="451"/>
                    <a:pt x="429" y="453"/>
                    <a:pt x="430" y="455"/>
                  </a:cubicBezTo>
                  <a:lnTo>
                    <a:pt x="430" y="455"/>
                  </a:lnTo>
                  <a:lnTo>
                    <a:pt x="428" y="452"/>
                  </a:lnTo>
                  <a:lnTo>
                    <a:pt x="428" y="452"/>
                  </a:lnTo>
                  <a:cubicBezTo>
                    <a:pt x="427" y="451"/>
                    <a:pt x="427" y="450"/>
                    <a:pt x="426" y="450"/>
                  </a:cubicBezTo>
                  <a:close/>
                  <a:moveTo>
                    <a:pt x="463" y="454"/>
                  </a:moveTo>
                  <a:lnTo>
                    <a:pt x="464" y="455"/>
                  </a:lnTo>
                  <a:lnTo>
                    <a:pt x="463" y="454"/>
                  </a:lnTo>
                  <a:close/>
                  <a:moveTo>
                    <a:pt x="429" y="456"/>
                  </a:moveTo>
                  <a:cubicBezTo>
                    <a:pt x="429" y="456"/>
                    <a:pt x="429" y="456"/>
                    <a:pt x="429" y="456"/>
                  </a:cubicBezTo>
                  <a:lnTo>
                    <a:pt x="429" y="456"/>
                  </a:lnTo>
                  <a:cubicBezTo>
                    <a:pt x="429" y="456"/>
                    <a:pt x="429" y="456"/>
                    <a:pt x="429" y="456"/>
                  </a:cubicBezTo>
                  <a:lnTo>
                    <a:pt x="429" y="456"/>
                  </a:lnTo>
                  <a:cubicBezTo>
                    <a:pt x="429" y="456"/>
                    <a:pt x="429" y="456"/>
                    <a:pt x="429" y="456"/>
                  </a:cubicBezTo>
                  <a:close/>
                  <a:moveTo>
                    <a:pt x="464" y="455"/>
                  </a:moveTo>
                  <a:lnTo>
                    <a:pt x="466" y="457"/>
                  </a:lnTo>
                  <a:lnTo>
                    <a:pt x="464" y="455"/>
                  </a:lnTo>
                  <a:close/>
                  <a:moveTo>
                    <a:pt x="466" y="457"/>
                  </a:moveTo>
                  <a:lnTo>
                    <a:pt x="466" y="457"/>
                  </a:lnTo>
                  <a:lnTo>
                    <a:pt x="466" y="457"/>
                  </a:lnTo>
                  <a:close/>
                  <a:moveTo>
                    <a:pt x="466" y="457"/>
                  </a:moveTo>
                  <a:lnTo>
                    <a:pt x="466" y="457"/>
                  </a:lnTo>
                  <a:lnTo>
                    <a:pt x="466" y="457"/>
                  </a:lnTo>
                  <a:close/>
                  <a:moveTo>
                    <a:pt x="466" y="457"/>
                  </a:moveTo>
                  <a:lnTo>
                    <a:pt x="468" y="459"/>
                  </a:lnTo>
                  <a:lnTo>
                    <a:pt x="466" y="457"/>
                  </a:lnTo>
                  <a:close/>
                  <a:moveTo>
                    <a:pt x="468" y="459"/>
                  </a:moveTo>
                  <a:lnTo>
                    <a:pt x="468" y="459"/>
                  </a:lnTo>
                  <a:lnTo>
                    <a:pt x="468" y="459"/>
                  </a:lnTo>
                  <a:close/>
                  <a:moveTo>
                    <a:pt x="468" y="459"/>
                  </a:moveTo>
                  <a:lnTo>
                    <a:pt x="468" y="459"/>
                  </a:lnTo>
                  <a:lnTo>
                    <a:pt x="468" y="459"/>
                  </a:lnTo>
                  <a:close/>
                  <a:moveTo>
                    <a:pt x="468" y="459"/>
                  </a:moveTo>
                  <a:lnTo>
                    <a:pt x="469" y="460"/>
                  </a:lnTo>
                  <a:lnTo>
                    <a:pt x="468" y="459"/>
                  </a:lnTo>
                  <a:close/>
                  <a:moveTo>
                    <a:pt x="469" y="460"/>
                  </a:moveTo>
                  <a:lnTo>
                    <a:pt x="469" y="460"/>
                  </a:lnTo>
                  <a:lnTo>
                    <a:pt x="469" y="460"/>
                  </a:lnTo>
                  <a:close/>
                  <a:moveTo>
                    <a:pt x="469" y="460"/>
                  </a:moveTo>
                  <a:lnTo>
                    <a:pt x="469" y="460"/>
                  </a:lnTo>
                  <a:lnTo>
                    <a:pt x="469" y="460"/>
                  </a:lnTo>
                  <a:close/>
                  <a:moveTo>
                    <a:pt x="429" y="454"/>
                  </a:moveTo>
                  <a:cubicBezTo>
                    <a:pt x="431" y="456"/>
                    <a:pt x="432" y="457"/>
                    <a:pt x="433" y="459"/>
                  </a:cubicBezTo>
                  <a:lnTo>
                    <a:pt x="433" y="459"/>
                  </a:lnTo>
                  <a:cubicBezTo>
                    <a:pt x="434" y="460"/>
                    <a:pt x="435" y="461"/>
                    <a:pt x="435" y="462"/>
                  </a:cubicBezTo>
                  <a:lnTo>
                    <a:pt x="435" y="462"/>
                  </a:lnTo>
                  <a:cubicBezTo>
                    <a:pt x="435" y="462"/>
                    <a:pt x="434" y="461"/>
                    <a:pt x="434" y="461"/>
                  </a:cubicBezTo>
                  <a:lnTo>
                    <a:pt x="434" y="461"/>
                  </a:lnTo>
                  <a:cubicBezTo>
                    <a:pt x="435" y="462"/>
                    <a:pt x="435" y="463"/>
                    <a:pt x="436" y="464"/>
                  </a:cubicBezTo>
                  <a:lnTo>
                    <a:pt x="436" y="464"/>
                  </a:lnTo>
                  <a:cubicBezTo>
                    <a:pt x="436" y="464"/>
                    <a:pt x="436" y="464"/>
                    <a:pt x="436" y="463"/>
                  </a:cubicBezTo>
                  <a:lnTo>
                    <a:pt x="436" y="463"/>
                  </a:lnTo>
                  <a:cubicBezTo>
                    <a:pt x="435" y="462"/>
                    <a:pt x="434" y="461"/>
                    <a:pt x="434" y="460"/>
                  </a:cubicBezTo>
                  <a:lnTo>
                    <a:pt x="434" y="460"/>
                  </a:lnTo>
                  <a:cubicBezTo>
                    <a:pt x="434" y="460"/>
                    <a:pt x="434" y="461"/>
                    <a:pt x="434" y="461"/>
                  </a:cubicBezTo>
                  <a:lnTo>
                    <a:pt x="434" y="461"/>
                  </a:lnTo>
                  <a:cubicBezTo>
                    <a:pt x="432" y="458"/>
                    <a:pt x="431" y="456"/>
                    <a:pt x="429" y="454"/>
                  </a:cubicBezTo>
                  <a:close/>
                  <a:moveTo>
                    <a:pt x="412" y="433"/>
                  </a:moveTo>
                  <a:cubicBezTo>
                    <a:pt x="416" y="437"/>
                    <a:pt x="420" y="442"/>
                    <a:pt x="424" y="447"/>
                  </a:cubicBezTo>
                  <a:lnTo>
                    <a:pt x="424" y="447"/>
                  </a:lnTo>
                  <a:cubicBezTo>
                    <a:pt x="427" y="451"/>
                    <a:pt x="430" y="456"/>
                    <a:pt x="434" y="460"/>
                  </a:cubicBezTo>
                  <a:lnTo>
                    <a:pt x="434" y="460"/>
                  </a:lnTo>
                  <a:cubicBezTo>
                    <a:pt x="434" y="460"/>
                    <a:pt x="434" y="460"/>
                    <a:pt x="433" y="460"/>
                  </a:cubicBezTo>
                  <a:lnTo>
                    <a:pt x="433" y="460"/>
                  </a:lnTo>
                  <a:cubicBezTo>
                    <a:pt x="433" y="460"/>
                    <a:pt x="433" y="460"/>
                    <a:pt x="433" y="460"/>
                  </a:cubicBezTo>
                  <a:lnTo>
                    <a:pt x="433" y="460"/>
                  </a:lnTo>
                  <a:cubicBezTo>
                    <a:pt x="434" y="462"/>
                    <a:pt x="435" y="463"/>
                    <a:pt x="436" y="464"/>
                  </a:cubicBezTo>
                  <a:lnTo>
                    <a:pt x="436" y="464"/>
                  </a:lnTo>
                  <a:lnTo>
                    <a:pt x="420" y="444"/>
                  </a:lnTo>
                  <a:lnTo>
                    <a:pt x="420" y="444"/>
                  </a:lnTo>
                  <a:cubicBezTo>
                    <a:pt x="420" y="444"/>
                    <a:pt x="420" y="444"/>
                    <a:pt x="420" y="444"/>
                  </a:cubicBezTo>
                  <a:lnTo>
                    <a:pt x="420" y="444"/>
                  </a:lnTo>
                  <a:cubicBezTo>
                    <a:pt x="420" y="443"/>
                    <a:pt x="420" y="443"/>
                    <a:pt x="419" y="443"/>
                  </a:cubicBezTo>
                  <a:lnTo>
                    <a:pt x="419" y="443"/>
                  </a:lnTo>
                  <a:cubicBezTo>
                    <a:pt x="419" y="442"/>
                    <a:pt x="419" y="442"/>
                    <a:pt x="419" y="442"/>
                  </a:cubicBezTo>
                  <a:lnTo>
                    <a:pt x="419" y="442"/>
                  </a:lnTo>
                  <a:cubicBezTo>
                    <a:pt x="419" y="442"/>
                    <a:pt x="419" y="442"/>
                    <a:pt x="419" y="443"/>
                  </a:cubicBezTo>
                  <a:lnTo>
                    <a:pt x="419" y="443"/>
                  </a:lnTo>
                  <a:cubicBezTo>
                    <a:pt x="419" y="443"/>
                    <a:pt x="419" y="443"/>
                    <a:pt x="419" y="443"/>
                  </a:cubicBezTo>
                  <a:lnTo>
                    <a:pt x="419" y="443"/>
                  </a:lnTo>
                  <a:lnTo>
                    <a:pt x="418" y="440"/>
                  </a:lnTo>
                  <a:lnTo>
                    <a:pt x="418" y="440"/>
                  </a:lnTo>
                  <a:cubicBezTo>
                    <a:pt x="418" y="441"/>
                    <a:pt x="419" y="442"/>
                    <a:pt x="419" y="443"/>
                  </a:cubicBezTo>
                  <a:lnTo>
                    <a:pt x="419" y="443"/>
                  </a:lnTo>
                  <a:cubicBezTo>
                    <a:pt x="419" y="443"/>
                    <a:pt x="419" y="443"/>
                    <a:pt x="419" y="443"/>
                  </a:cubicBezTo>
                  <a:lnTo>
                    <a:pt x="419" y="443"/>
                  </a:lnTo>
                  <a:cubicBezTo>
                    <a:pt x="419" y="442"/>
                    <a:pt x="418" y="442"/>
                    <a:pt x="418" y="441"/>
                  </a:cubicBezTo>
                  <a:lnTo>
                    <a:pt x="418" y="441"/>
                  </a:lnTo>
                  <a:cubicBezTo>
                    <a:pt x="417" y="440"/>
                    <a:pt x="416" y="439"/>
                    <a:pt x="415" y="437"/>
                  </a:cubicBezTo>
                  <a:lnTo>
                    <a:pt x="415" y="437"/>
                  </a:lnTo>
                  <a:lnTo>
                    <a:pt x="418" y="440"/>
                  </a:lnTo>
                  <a:lnTo>
                    <a:pt x="418" y="440"/>
                  </a:lnTo>
                  <a:cubicBezTo>
                    <a:pt x="417" y="440"/>
                    <a:pt x="417" y="439"/>
                    <a:pt x="417" y="439"/>
                  </a:cubicBezTo>
                  <a:lnTo>
                    <a:pt x="417" y="439"/>
                  </a:lnTo>
                  <a:cubicBezTo>
                    <a:pt x="418" y="440"/>
                    <a:pt x="418" y="441"/>
                    <a:pt x="419" y="442"/>
                  </a:cubicBezTo>
                  <a:lnTo>
                    <a:pt x="419" y="442"/>
                  </a:lnTo>
                  <a:cubicBezTo>
                    <a:pt x="417" y="439"/>
                    <a:pt x="415" y="436"/>
                    <a:pt x="412" y="433"/>
                  </a:cubicBezTo>
                  <a:close/>
                  <a:moveTo>
                    <a:pt x="442" y="469"/>
                  </a:moveTo>
                  <a:lnTo>
                    <a:pt x="442" y="469"/>
                  </a:lnTo>
                  <a:lnTo>
                    <a:pt x="442" y="469"/>
                  </a:lnTo>
                  <a:cubicBezTo>
                    <a:pt x="442" y="469"/>
                    <a:pt x="442" y="469"/>
                    <a:pt x="442" y="469"/>
                  </a:cubicBezTo>
                  <a:close/>
                  <a:moveTo>
                    <a:pt x="440" y="467"/>
                  </a:moveTo>
                  <a:lnTo>
                    <a:pt x="440" y="467"/>
                  </a:lnTo>
                  <a:cubicBezTo>
                    <a:pt x="440" y="467"/>
                    <a:pt x="440" y="467"/>
                    <a:pt x="441" y="467"/>
                  </a:cubicBezTo>
                  <a:lnTo>
                    <a:pt x="441" y="467"/>
                  </a:lnTo>
                  <a:cubicBezTo>
                    <a:pt x="441" y="468"/>
                    <a:pt x="441" y="468"/>
                    <a:pt x="442" y="469"/>
                  </a:cubicBezTo>
                  <a:lnTo>
                    <a:pt x="442" y="469"/>
                  </a:lnTo>
                  <a:cubicBezTo>
                    <a:pt x="442" y="469"/>
                    <a:pt x="442" y="469"/>
                    <a:pt x="442" y="469"/>
                  </a:cubicBezTo>
                  <a:lnTo>
                    <a:pt x="442" y="469"/>
                  </a:lnTo>
                  <a:cubicBezTo>
                    <a:pt x="442" y="469"/>
                    <a:pt x="441" y="468"/>
                    <a:pt x="441" y="468"/>
                  </a:cubicBezTo>
                  <a:lnTo>
                    <a:pt x="441" y="468"/>
                  </a:lnTo>
                  <a:cubicBezTo>
                    <a:pt x="441" y="468"/>
                    <a:pt x="440" y="467"/>
                    <a:pt x="440" y="467"/>
                  </a:cubicBezTo>
                  <a:close/>
                  <a:moveTo>
                    <a:pt x="478" y="469"/>
                  </a:moveTo>
                  <a:lnTo>
                    <a:pt x="478" y="469"/>
                  </a:lnTo>
                  <a:lnTo>
                    <a:pt x="478" y="469"/>
                  </a:lnTo>
                  <a:close/>
                  <a:moveTo>
                    <a:pt x="478" y="469"/>
                  </a:moveTo>
                  <a:lnTo>
                    <a:pt x="478" y="469"/>
                  </a:lnTo>
                  <a:lnTo>
                    <a:pt x="478" y="469"/>
                  </a:lnTo>
                  <a:close/>
                  <a:moveTo>
                    <a:pt x="478" y="469"/>
                  </a:moveTo>
                  <a:lnTo>
                    <a:pt x="478" y="469"/>
                  </a:lnTo>
                  <a:lnTo>
                    <a:pt x="478" y="469"/>
                  </a:lnTo>
                  <a:close/>
                  <a:moveTo>
                    <a:pt x="478" y="469"/>
                  </a:moveTo>
                  <a:lnTo>
                    <a:pt x="478" y="469"/>
                  </a:lnTo>
                  <a:lnTo>
                    <a:pt x="478" y="469"/>
                  </a:lnTo>
                  <a:close/>
                  <a:moveTo>
                    <a:pt x="478" y="469"/>
                  </a:moveTo>
                  <a:lnTo>
                    <a:pt x="478" y="469"/>
                  </a:lnTo>
                  <a:lnTo>
                    <a:pt x="478" y="469"/>
                  </a:lnTo>
                  <a:close/>
                  <a:moveTo>
                    <a:pt x="435" y="462"/>
                  </a:moveTo>
                  <a:lnTo>
                    <a:pt x="435" y="462"/>
                  </a:lnTo>
                  <a:cubicBezTo>
                    <a:pt x="436" y="462"/>
                    <a:pt x="436" y="462"/>
                    <a:pt x="436" y="462"/>
                  </a:cubicBezTo>
                  <a:lnTo>
                    <a:pt x="436" y="462"/>
                  </a:lnTo>
                  <a:cubicBezTo>
                    <a:pt x="438" y="465"/>
                    <a:pt x="439" y="467"/>
                    <a:pt x="441" y="469"/>
                  </a:cubicBezTo>
                  <a:lnTo>
                    <a:pt x="441" y="469"/>
                  </a:lnTo>
                  <a:cubicBezTo>
                    <a:pt x="441" y="469"/>
                    <a:pt x="441" y="469"/>
                    <a:pt x="441" y="469"/>
                  </a:cubicBezTo>
                  <a:lnTo>
                    <a:pt x="441" y="469"/>
                  </a:lnTo>
                  <a:cubicBezTo>
                    <a:pt x="439" y="467"/>
                    <a:pt x="437" y="464"/>
                    <a:pt x="435" y="462"/>
                  </a:cubicBezTo>
                  <a:close/>
                  <a:moveTo>
                    <a:pt x="478" y="469"/>
                  </a:moveTo>
                  <a:lnTo>
                    <a:pt x="478" y="470"/>
                  </a:lnTo>
                  <a:lnTo>
                    <a:pt x="478" y="469"/>
                  </a:lnTo>
                  <a:close/>
                  <a:moveTo>
                    <a:pt x="478" y="470"/>
                  </a:moveTo>
                  <a:lnTo>
                    <a:pt x="478" y="470"/>
                  </a:lnTo>
                  <a:lnTo>
                    <a:pt x="478" y="470"/>
                  </a:lnTo>
                  <a:close/>
                  <a:moveTo>
                    <a:pt x="478" y="470"/>
                  </a:moveTo>
                  <a:lnTo>
                    <a:pt x="478" y="470"/>
                  </a:lnTo>
                  <a:lnTo>
                    <a:pt x="478" y="470"/>
                  </a:lnTo>
                  <a:close/>
                  <a:moveTo>
                    <a:pt x="478" y="470"/>
                  </a:moveTo>
                  <a:lnTo>
                    <a:pt x="478" y="470"/>
                  </a:lnTo>
                  <a:lnTo>
                    <a:pt x="478" y="470"/>
                  </a:lnTo>
                  <a:close/>
                  <a:moveTo>
                    <a:pt x="478" y="470"/>
                  </a:moveTo>
                  <a:lnTo>
                    <a:pt x="478" y="470"/>
                  </a:lnTo>
                  <a:lnTo>
                    <a:pt x="478" y="470"/>
                  </a:lnTo>
                  <a:close/>
                  <a:moveTo>
                    <a:pt x="478" y="470"/>
                  </a:moveTo>
                  <a:lnTo>
                    <a:pt x="478" y="470"/>
                  </a:lnTo>
                  <a:lnTo>
                    <a:pt x="478" y="470"/>
                  </a:lnTo>
                  <a:close/>
                  <a:moveTo>
                    <a:pt x="478" y="470"/>
                  </a:moveTo>
                  <a:lnTo>
                    <a:pt x="478" y="470"/>
                  </a:lnTo>
                  <a:lnTo>
                    <a:pt x="478" y="470"/>
                  </a:lnTo>
                  <a:close/>
                  <a:moveTo>
                    <a:pt x="478" y="470"/>
                  </a:moveTo>
                  <a:lnTo>
                    <a:pt x="478" y="470"/>
                  </a:lnTo>
                  <a:lnTo>
                    <a:pt x="478" y="470"/>
                  </a:lnTo>
                  <a:close/>
                  <a:moveTo>
                    <a:pt x="478" y="470"/>
                  </a:moveTo>
                  <a:lnTo>
                    <a:pt x="478" y="470"/>
                  </a:lnTo>
                  <a:lnTo>
                    <a:pt x="478" y="470"/>
                  </a:lnTo>
                  <a:close/>
                  <a:moveTo>
                    <a:pt x="478" y="470"/>
                  </a:moveTo>
                  <a:lnTo>
                    <a:pt x="478" y="470"/>
                  </a:lnTo>
                  <a:lnTo>
                    <a:pt x="478" y="470"/>
                  </a:lnTo>
                  <a:close/>
                  <a:moveTo>
                    <a:pt x="478" y="470"/>
                  </a:moveTo>
                  <a:lnTo>
                    <a:pt x="478" y="470"/>
                  </a:lnTo>
                  <a:lnTo>
                    <a:pt x="478" y="470"/>
                  </a:lnTo>
                  <a:close/>
                  <a:moveTo>
                    <a:pt x="478" y="470"/>
                  </a:moveTo>
                  <a:lnTo>
                    <a:pt x="478" y="470"/>
                  </a:lnTo>
                  <a:lnTo>
                    <a:pt x="478" y="470"/>
                  </a:lnTo>
                  <a:close/>
                  <a:moveTo>
                    <a:pt x="442" y="469"/>
                  </a:moveTo>
                  <a:cubicBezTo>
                    <a:pt x="442" y="469"/>
                    <a:pt x="442" y="469"/>
                    <a:pt x="442" y="470"/>
                  </a:cubicBezTo>
                  <a:lnTo>
                    <a:pt x="442" y="470"/>
                  </a:lnTo>
                  <a:cubicBezTo>
                    <a:pt x="442" y="470"/>
                    <a:pt x="442" y="470"/>
                    <a:pt x="442" y="470"/>
                  </a:cubicBezTo>
                  <a:lnTo>
                    <a:pt x="442" y="470"/>
                  </a:lnTo>
                  <a:cubicBezTo>
                    <a:pt x="443" y="470"/>
                    <a:pt x="443" y="470"/>
                    <a:pt x="443" y="471"/>
                  </a:cubicBezTo>
                  <a:lnTo>
                    <a:pt x="443" y="471"/>
                  </a:lnTo>
                  <a:cubicBezTo>
                    <a:pt x="443" y="471"/>
                    <a:pt x="443" y="471"/>
                    <a:pt x="443" y="471"/>
                  </a:cubicBezTo>
                  <a:lnTo>
                    <a:pt x="443" y="471"/>
                  </a:lnTo>
                  <a:cubicBezTo>
                    <a:pt x="443" y="471"/>
                    <a:pt x="443" y="470"/>
                    <a:pt x="442" y="470"/>
                  </a:cubicBezTo>
                  <a:lnTo>
                    <a:pt x="442" y="470"/>
                  </a:lnTo>
                  <a:cubicBezTo>
                    <a:pt x="442" y="470"/>
                    <a:pt x="442" y="470"/>
                    <a:pt x="442" y="470"/>
                  </a:cubicBezTo>
                  <a:lnTo>
                    <a:pt x="442" y="470"/>
                  </a:lnTo>
                  <a:cubicBezTo>
                    <a:pt x="442" y="470"/>
                    <a:pt x="442" y="469"/>
                    <a:pt x="442" y="469"/>
                  </a:cubicBezTo>
                  <a:lnTo>
                    <a:pt x="442" y="469"/>
                  </a:lnTo>
                  <a:cubicBezTo>
                    <a:pt x="442" y="469"/>
                    <a:pt x="442" y="469"/>
                    <a:pt x="442" y="469"/>
                  </a:cubicBezTo>
                  <a:close/>
                  <a:moveTo>
                    <a:pt x="440" y="469"/>
                  </a:moveTo>
                  <a:cubicBezTo>
                    <a:pt x="440" y="469"/>
                    <a:pt x="440" y="470"/>
                    <a:pt x="440" y="470"/>
                  </a:cubicBezTo>
                  <a:lnTo>
                    <a:pt x="440" y="470"/>
                  </a:lnTo>
                  <a:cubicBezTo>
                    <a:pt x="440" y="470"/>
                    <a:pt x="440" y="470"/>
                    <a:pt x="440" y="470"/>
                  </a:cubicBezTo>
                  <a:lnTo>
                    <a:pt x="440" y="470"/>
                  </a:lnTo>
                  <a:cubicBezTo>
                    <a:pt x="441" y="470"/>
                    <a:pt x="441" y="471"/>
                    <a:pt x="441" y="471"/>
                  </a:cubicBezTo>
                  <a:lnTo>
                    <a:pt x="441" y="471"/>
                  </a:lnTo>
                  <a:cubicBezTo>
                    <a:pt x="441" y="471"/>
                    <a:pt x="441" y="470"/>
                    <a:pt x="440" y="470"/>
                  </a:cubicBezTo>
                  <a:lnTo>
                    <a:pt x="440" y="470"/>
                  </a:lnTo>
                  <a:cubicBezTo>
                    <a:pt x="440" y="470"/>
                    <a:pt x="440" y="470"/>
                    <a:pt x="440" y="470"/>
                  </a:cubicBezTo>
                  <a:lnTo>
                    <a:pt x="440" y="470"/>
                  </a:lnTo>
                  <a:cubicBezTo>
                    <a:pt x="440" y="470"/>
                    <a:pt x="440" y="469"/>
                    <a:pt x="440" y="469"/>
                  </a:cubicBezTo>
                  <a:close/>
                  <a:moveTo>
                    <a:pt x="439" y="467"/>
                  </a:moveTo>
                  <a:lnTo>
                    <a:pt x="440" y="469"/>
                  </a:lnTo>
                  <a:lnTo>
                    <a:pt x="440" y="469"/>
                  </a:lnTo>
                  <a:cubicBezTo>
                    <a:pt x="440" y="469"/>
                    <a:pt x="440" y="470"/>
                    <a:pt x="441" y="470"/>
                  </a:cubicBezTo>
                  <a:lnTo>
                    <a:pt x="441" y="470"/>
                  </a:lnTo>
                  <a:cubicBezTo>
                    <a:pt x="441" y="470"/>
                    <a:pt x="441" y="470"/>
                    <a:pt x="441" y="470"/>
                  </a:cubicBezTo>
                  <a:lnTo>
                    <a:pt x="441" y="470"/>
                  </a:lnTo>
                  <a:lnTo>
                    <a:pt x="443" y="473"/>
                  </a:lnTo>
                  <a:lnTo>
                    <a:pt x="443" y="473"/>
                  </a:lnTo>
                  <a:cubicBezTo>
                    <a:pt x="443" y="473"/>
                    <a:pt x="443" y="473"/>
                    <a:pt x="443" y="473"/>
                  </a:cubicBezTo>
                  <a:lnTo>
                    <a:pt x="443" y="473"/>
                  </a:lnTo>
                  <a:cubicBezTo>
                    <a:pt x="442" y="472"/>
                    <a:pt x="441" y="471"/>
                    <a:pt x="441" y="470"/>
                  </a:cubicBezTo>
                  <a:lnTo>
                    <a:pt x="441" y="470"/>
                  </a:lnTo>
                  <a:cubicBezTo>
                    <a:pt x="441" y="470"/>
                    <a:pt x="441" y="470"/>
                    <a:pt x="441" y="470"/>
                  </a:cubicBezTo>
                  <a:lnTo>
                    <a:pt x="441" y="470"/>
                  </a:lnTo>
                  <a:cubicBezTo>
                    <a:pt x="440" y="469"/>
                    <a:pt x="439" y="468"/>
                    <a:pt x="439" y="467"/>
                  </a:cubicBezTo>
                  <a:close/>
                  <a:moveTo>
                    <a:pt x="431" y="461"/>
                  </a:moveTo>
                  <a:cubicBezTo>
                    <a:pt x="434" y="464"/>
                    <a:pt x="437" y="468"/>
                    <a:pt x="440" y="472"/>
                  </a:cubicBezTo>
                  <a:lnTo>
                    <a:pt x="440" y="472"/>
                  </a:lnTo>
                  <a:cubicBezTo>
                    <a:pt x="440" y="472"/>
                    <a:pt x="440" y="472"/>
                    <a:pt x="440" y="472"/>
                  </a:cubicBezTo>
                  <a:lnTo>
                    <a:pt x="440" y="472"/>
                  </a:lnTo>
                  <a:cubicBezTo>
                    <a:pt x="440" y="473"/>
                    <a:pt x="440" y="473"/>
                    <a:pt x="441" y="474"/>
                  </a:cubicBezTo>
                  <a:lnTo>
                    <a:pt x="441" y="474"/>
                  </a:lnTo>
                  <a:cubicBezTo>
                    <a:pt x="438" y="470"/>
                    <a:pt x="435" y="465"/>
                    <a:pt x="431" y="461"/>
                  </a:cubicBezTo>
                  <a:close/>
                  <a:moveTo>
                    <a:pt x="442" y="471"/>
                  </a:moveTo>
                  <a:cubicBezTo>
                    <a:pt x="443" y="472"/>
                    <a:pt x="444" y="473"/>
                    <a:pt x="445" y="474"/>
                  </a:cubicBezTo>
                  <a:lnTo>
                    <a:pt x="445" y="474"/>
                  </a:lnTo>
                  <a:cubicBezTo>
                    <a:pt x="445" y="473"/>
                    <a:pt x="444" y="473"/>
                    <a:pt x="444" y="473"/>
                  </a:cubicBezTo>
                  <a:lnTo>
                    <a:pt x="444" y="473"/>
                  </a:lnTo>
                  <a:cubicBezTo>
                    <a:pt x="444" y="473"/>
                    <a:pt x="445" y="473"/>
                    <a:pt x="445" y="473"/>
                  </a:cubicBezTo>
                  <a:lnTo>
                    <a:pt x="445" y="473"/>
                  </a:lnTo>
                  <a:cubicBezTo>
                    <a:pt x="445" y="474"/>
                    <a:pt x="445" y="474"/>
                    <a:pt x="446" y="475"/>
                  </a:cubicBezTo>
                  <a:lnTo>
                    <a:pt x="446" y="475"/>
                  </a:lnTo>
                  <a:cubicBezTo>
                    <a:pt x="445" y="475"/>
                    <a:pt x="445" y="474"/>
                    <a:pt x="445" y="474"/>
                  </a:cubicBezTo>
                  <a:lnTo>
                    <a:pt x="445" y="474"/>
                  </a:lnTo>
                  <a:cubicBezTo>
                    <a:pt x="445" y="474"/>
                    <a:pt x="445" y="474"/>
                    <a:pt x="445" y="474"/>
                  </a:cubicBezTo>
                  <a:lnTo>
                    <a:pt x="445" y="474"/>
                  </a:lnTo>
                  <a:lnTo>
                    <a:pt x="443" y="471"/>
                  </a:lnTo>
                  <a:lnTo>
                    <a:pt x="443" y="471"/>
                  </a:lnTo>
                  <a:cubicBezTo>
                    <a:pt x="442" y="471"/>
                    <a:pt x="442" y="471"/>
                    <a:pt x="442" y="471"/>
                  </a:cubicBezTo>
                  <a:close/>
                  <a:moveTo>
                    <a:pt x="441" y="469"/>
                  </a:moveTo>
                  <a:lnTo>
                    <a:pt x="441" y="469"/>
                  </a:lnTo>
                  <a:cubicBezTo>
                    <a:pt x="441" y="470"/>
                    <a:pt x="442" y="471"/>
                    <a:pt x="443" y="472"/>
                  </a:cubicBezTo>
                  <a:lnTo>
                    <a:pt x="443" y="472"/>
                  </a:lnTo>
                  <a:cubicBezTo>
                    <a:pt x="443" y="472"/>
                    <a:pt x="443" y="472"/>
                    <a:pt x="443" y="471"/>
                  </a:cubicBezTo>
                  <a:lnTo>
                    <a:pt x="443" y="471"/>
                  </a:lnTo>
                  <a:cubicBezTo>
                    <a:pt x="444" y="473"/>
                    <a:pt x="445" y="474"/>
                    <a:pt x="446" y="475"/>
                  </a:cubicBezTo>
                  <a:lnTo>
                    <a:pt x="446" y="475"/>
                  </a:lnTo>
                  <a:cubicBezTo>
                    <a:pt x="446" y="476"/>
                    <a:pt x="446" y="477"/>
                    <a:pt x="447" y="478"/>
                  </a:cubicBezTo>
                  <a:lnTo>
                    <a:pt x="447" y="478"/>
                  </a:lnTo>
                  <a:cubicBezTo>
                    <a:pt x="447" y="477"/>
                    <a:pt x="446" y="477"/>
                    <a:pt x="446" y="477"/>
                  </a:cubicBezTo>
                  <a:lnTo>
                    <a:pt x="446" y="477"/>
                  </a:lnTo>
                  <a:cubicBezTo>
                    <a:pt x="445" y="475"/>
                    <a:pt x="444" y="474"/>
                    <a:pt x="443" y="472"/>
                  </a:cubicBezTo>
                  <a:lnTo>
                    <a:pt x="443" y="472"/>
                  </a:lnTo>
                  <a:cubicBezTo>
                    <a:pt x="443" y="472"/>
                    <a:pt x="443" y="472"/>
                    <a:pt x="443" y="472"/>
                  </a:cubicBezTo>
                  <a:lnTo>
                    <a:pt x="443" y="472"/>
                  </a:lnTo>
                  <a:cubicBezTo>
                    <a:pt x="442" y="472"/>
                    <a:pt x="441" y="471"/>
                    <a:pt x="441" y="470"/>
                  </a:cubicBezTo>
                  <a:lnTo>
                    <a:pt x="441" y="470"/>
                  </a:lnTo>
                  <a:cubicBezTo>
                    <a:pt x="441" y="470"/>
                    <a:pt x="441" y="469"/>
                    <a:pt x="441" y="469"/>
                  </a:cubicBezTo>
                  <a:close/>
                  <a:moveTo>
                    <a:pt x="446" y="476"/>
                  </a:moveTo>
                  <a:cubicBezTo>
                    <a:pt x="447" y="476"/>
                    <a:pt x="447" y="477"/>
                    <a:pt x="448" y="478"/>
                  </a:cubicBezTo>
                  <a:lnTo>
                    <a:pt x="448" y="478"/>
                  </a:lnTo>
                  <a:cubicBezTo>
                    <a:pt x="448" y="478"/>
                    <a:pt x="448" y="478"/>
                    <a:pt x="449" y="479"/>
                  </a:cubicBezTo>
                  <a:lnTo>
                    <a:pt x="449" y="479"/>
                  </a:lnTo>
                  <a:cubicBezTo>
                    <a:pt x="448" y="478"/>
                    <a:pt x="447" y="477"/>
                    <a:pt x="446" y="476"/>
                  </a:cubicBezTo>
                  <a:close/>
                  <a:moveTo>
                    <a:pt x="451" y="442"/>
                  </a:moveTo>
                  <a:lnTo>
                    <a:pt x="482" y="478"/>
                  </a:lnTo>
                  <a:lnTo>
                    <a:pt x="482" y="478"/>
                  </a:lnTo>
                  <a:lnTo>
                    <a:pt x="484" y="480"/>
                  </a:lnTo>
                  <a:lnTo>
                    <a:pt x="484" y="480"/>
                  </a:lnTo>
                  <a:lnTo>
                    <a:pt x="451" y="442"/>
                  </a:lnTo>
                  <a:close/>
                  <a:moveTo>
                    <a:pt x="446" y="475"/>
                  </a:moveTo>
                  <a:lnTo>
                    <a:pt x="446" y="475"/>
                  </a:lnTo>
                  <a:cubicBezTo>
                    <a:pt x="447" y="477"/>
                    <a:pt x="448" y="478"/>
                    <a:pt x="449" y="480"/>
                  </a:cubicBezTo>
                  <a:lnTo>
                    <a:pt x="449" y="480"/>
                  </a:lnTo>
                  <a:cubicBezTo>
                    <a:pt x="449" y="480"/>
                    <a:pt x="449" y="480"/>
                    <a:pt x="449" y="480"/>
                  </a:cubicBezTo>
                  <a:lnTo>
                    <a:pt x="449" y="480"/>
                  </a:lnTo>
                  <a:lnTo>
                    <a:pt x="446" y="476"/>
                  </a:lnTo>
                  <a:lnTo>
                    <a:pt x="446" y="476"/>
                  </a:lnTo>
                  <a:cubicBezTo>
                    <a:pt x="446" y="476"/>
                    <a:pt x="446" y="475"/>
                    <a:pt x="446" y="475"/>
                  </a:cubicBezTo>
                  <a:close/>
                  <a:moveTo>
                    <a:pt x="443" y="474"/>
                  </a:moveTo>
                  <a:lnTo>
                    <a:pt x="443" y="474"/>
                  </a:lnTo>
                  <a:cubicBezTo>
                    <a:pt x="444" y="475"/>
                    <a:pt x="445" y="476"/>
                    <a:pt x="445" y="476"/>
                  </a:cubicBezTo>
                  <a:lnTo>
                    <a:pt x="445" y="476"/>
                  </a:lnTo>
                  <a:cubicBezTo>
                    <a:pt x="446" y="478"/>
                    <a:pt x="447" y="479"/>
                    <a:pt x="448" y="480"/>
                  </a:cubicBezTo>
                  <a:lnTo>
                    <a:pt x="448" y="480"/>
                  </a:lnTo>
                  <a:cubicBezTo>
                    <a:pt x="447" y="478"/>
                    <a:pt x="445" y="476"/>
                    <a:pt x="444" y="474"/>
                  </a:cubicBezTo>
                  <a:lnTo>
                    <a:pt x="444" y="474"/>
                  </a:lnTo>
                  <a:cubicBezTo>
                    <a:pt x="444" y="474"/>
                    <a:pt x="444" y="474"/>
                    <a:pt x="443" y="474"/>
                  </a:cubicBezTo>
                  <a:lnTo>
                    <a:pt x="443" y="474"/>
                  </a:lnTo>
                  <a:cubicBezTo>
                    <a:pt x="443" y="474"/>
                    <a:pt x="443" y="474"/>
                    <a:pt x="443" y="474"/>
                  </a:cubicBezTo>
                  <a:close/>
                  <a:moveTo>
                    <a:pt x="449" y="480"/>
                  </a:moveTo>
                  <a:lnTo>
                    <a:pt x="450" y="481"/>
                  </a:lnTo>
                  <a:lnTo>
                    <a:pt x="450" y="481"/>
                  </a:lnTo>
                  <a:cubicBezTo>
                    <a:pt x="450" y="481"/>
                    <a:pt x="450" y="481"/>
                    <a:pt x="450" y="481"/>
                  </a:cubicBezTo>
                  <a:lnTo>
                    <a:pt x="450" y="481"/>
                  </a:lnTo>
                  <a:cubicBezTo>
                    <a:pt x="450" y="481"/>
                    <a:pt x="450" y="481"/>
                    <a:pt x="450" y="480"/>
                  </a:cubicBezTo>
                  <a:lnTo>
                    <a:pt x="450" y="480"/>
                  </a:lnTo>
                  <a:cubicBezTo>
                    <a:pt x="450" y="480"/>
                    <a:pt x="450" y="480"/>
                    <a:pt x="449" y="480"/>
                  </a:cubicBezTo>
                  <a:close/>
                  <a:moveTo>
                    <a:pt x="442" y="442"/>
                  </a:moveTo>
                  <a:lnTo>
                    <a:pt x="485" y="482"/>
                  </a:lnTo>
                  <a:lnTo>
                    <a:pt x="485" y="482"/>
                  </a:lnTo>
                  <a:lnTo>
                    <a:pt x="482" y="478"/>
                  </a:lnTo>
                  <a:lnTo>
                    <a:pt x="482" y="478"/>
                  </a:lnTo>
                  <a:lnTo>
                    <a:pt x="442" y="442"/>
                  </a:lnTo>
                  <a:close/>
                  <a:moveTo>
                    <a:pt x="450" y="482"/>
                  </a:moveTo>
                  <a:lnTo>
                    <a:pt x="450" y="482"/>
                  </a:lnTo>
                  <a:cubicBezTo>
                    <a:pt x="451" y="482"/>
                    <a:pt x="451" y="483"/>
                    <a:pt x="451" y="483"/>
                  </a:cubicBezTo>
                  <a:lnTo>
                    <a:pt x="451" y="483"/>
                  </a:lnTo>
                  <a:cubicBezTo>
                    <a:pt x="451" y="483"/>
                    <a:pt x="451" y="483"/>
                    <a:pt x="451" y="483"/>
                  </a:cubicBezTo>
                  <a:lnTo>
                    <a:pt x="451" y="483"/>
                  </a:lnTo>
                  <a:cubicBezTo>
                    <a:pt x="451" y="483"/>
                    <a:pt x="451" y="483"/>
                    <a:pt x="452" y="483"/>
                  </a:cubicBezTo>
                  <a:lnTo>
                    <a:pt x="452" y="483"/>
                  </a:lnTo>
                  <a:cubicBezTo>
                    <a:pt x="451" y="483"/>
                    <a:pt x="451" y="483"/>
                    <a:pt x="451" y="483"/>
                  </a:cubicBezTo>
                  <a:lnTo>
                    <a:pt x="451" y="483"/>
                  </a:lnTo>
                  <a:cubicBezTo>
                    <a:pt x="452" y="484"/>
                    <a:pt x="453" y="485"/>
                    <a:pt x="454" y="486"/>
                  </a:cubicBezTo>
                  <a:lnTo>
                    <a:pt x="454" y="486"/>
                  </a:lnTo>
                  <a:cubicBezTo>
                    <a:pt x="453" y="485"/>
                    <a:pt x="452" y="483"/>
                    <a:pt x="450" y="482"/>
                  </a:cubicBezTo>
                  <a:close/>
                  <a:moveTo>
                    <a:pt x="450" y="485"/>
                  </a:moveTo>
                  <a:lnTo>
                    <a:pt x="450" y="485"/>
                  </a:lnTo>
                  <a:cubicBezTo>
                    <a:pt x="450" y="486"/>
                    <a:pt x="451" y="486"/>
                    <a:pt x="451" y="487"/>
                  </a:cubicBezTo>
                  <a:lnTo>
                    <a:pt x="450" y="485"/>
                  </a:lnTo>
                  <a:lnTo>
                    <a:pt x="450" y="485"/>
                  </a:lnTo>
                  <a:cubicBezTo>
                    <a:pt x="450" y="485"/>
                    <a:pt x="450" y="485"/>
                    <a:pt x="450" y="485"/>
                  </a:cubicBezTo>
                  <a:close/>
                  <a:moveTo>
                    <a:pt x="447" y="481"/>
                  </a:moveTo>
                  <a:lnTo>
                    <a:pt x="447" y="481"/>
                  </a:lnTo>
                  <a:cubicBezTo>
                    <a:pt x="448" y="482"/>
                    <a:pt x="449" y="484"/>
                    <a:pt x="450" y="485"/>
                  </a:cubicBezTo>
                  <a:lnTo>
                    <a:pt x="450" y="485"/>
                  </a:lnTo>
                  <a:cubicBezTo>
                    <a:pt x="449" y="485"/>
                    <a:pt x="449" y="485"/>
                    <a:pt x="449" y="484"/>
                  </a:cubicBezTo>
                  <a:lnTo>
                    <a:pt x="449" y="484"/>
                  </a:lnTo>
                  <a:cubicBezTo>
                    <a:pt x="449" y="484"/>
                    <a:pt x="449" y="484"/>
                    <a:pt x="449" y="485"/>
                  </a:cubicBezTo>
                  <a:lnTo>
                    <a:pt x="449" y="485"/>
                  </a:lnTo>
                  <a:lnTo>
                    <a:pt x="448" y="483"/>
                  </a:lnTo>
                  <a:lnTo>
                    <a:pt x="448" y="483"/>
                  </a:lnTo>
                  <a:cubicBezTo>
                    <a:pt x="449" y="484"/>
                    <a:pt x="449" y="486"/>
                    <a:pt x="450" y="487"/>
                  </a:cubicBezTo>
                  <a:lnTo>
                    <a:pt x="450" y="487"/>
                  </a:lnTo>
                  <a:cubicBezTo>
                    <a:pt x="448" y="485"/>
                    <a:pt x="447" y="483"/>
                    <a:pt x="445" y="481"/>
                  </a:cubicBezTo>
                  <a:lnTo>
                    <a:pt x="445" y="481"/>
                  </a:lnTo>
                  <a:lnTo>
                    <a:pt x="448" y="483"/>
                  </a:lnTo>
                  <a:lnTo>
                    <a:pt x="448" y="483"/>
                  </a:lnTo>
                  <a:cubicBezTo>
                    <a:pt x="448" y="483"/>
                    <a:pt x="448" y="483"/>
                    <a:pt x="448" y="483"/>
                  </a:cubicBezTo>
                  <a:lnTo>
                    <a:pt x="448" y="483"/>
                  </a:lnTo>
                  <a:cubicBezTo>
                    <a:pt x="448" y="484"/>
                    <a:pt x="448" y="484"/>
                    <a:pt x="449" y="484"/>
                  </a:cubicBezTo>
                  <a:lnTo>
                    <a:pt x="449" y="484"/>
                  </a:lnTo>
                  <a:cubicBezTo>
                    <a:pt x="448" y="484"/>
                    <a:pt x="448" y="483"/>
                    <a:pt x="447" y="482"/>
                  </a:cubicBezTo>
                  <a:lnTo>
                    <a:pt x="447" y="482"/>
                  </a:lnTo>
                  <a:cubicBezTo>
                    <a:pt x="447" y="482"/>
                    <a:pt x="447" y="481"/>
                    <a:pt x="447" y="481"/>
                  </a:cubicBezTo>
                  <a:close/>
                  <a:moveTo>
                    <a:pt x="451" y="485"/>
                  </a:moveTo>
                  <a:cubicBezTo>
                    <a:pt x="451" y="485"/>
                    <a:pt x="451" y="485"/>
                    <a:pt x="451" y="485"/>
                  </a:cubicBezTo>
                  <a:lnTo>
                    <a:pt x="451" y="485"/>
                  </a:lnTo>
                  <a:cubicBezTo>
                    <a:pt x="452" y="487"/>
                    <a:pt x="453" y="488"/>
                    <a:pt x="454" y="489"/>
                  </a:cubicBezTo>
                  <a:lnTo>
                    <a:pt x="454" y="489"/>
                  </a:lnTo>
                  <a:cubicBezTo>
                    <a:pt x="453" y="488"/>
                    <a:pt x="453" y="488"/>
                    <a:pt x="452" y="487"/>
                  </a:cubicBezTo>
                  <a:lnTo>
                    <a:pt x="452" y="487"/>
                  </a:lnTo>
                  <a:cubicBezTo>
                    <a:pt x="452" y="487"/>
                    <a:pt x="452" y="486"/>
                    <a:pt x="451" y="485"/>
                  </a:cubicBezTo>
                  <a:lnTo>
                    <a:pt x="451" y="485"/>
                  </a:lnTo>
                  <a:cubicBezTo>
                    <a:pt x="451" y="485"/>
                    <a:pt x="451" y="485"/>
                    <a:pt x="451" y="485"/>
                  </a:cubicBezTo>
                  <a:close/>
                  <a:moveTo>
                    <a:pt x="434" y="462"/>
                  </a:moveTo>
                  <a:cubicBezTo>
                    <a:pt x="436" y="464"/>
                    <a:pt x="438" y="466"/>
                    <a:pt x="440" y="469"/>
                  </a:cubicBezTo>
                  <a:lnTo>
                    <a:pt x="440" y="469"/>
                  </a:lnTo>
                  <a:cubicBezTo>
                    <a:pt x="439" y="467"/>
                    <a:pt x="438" y="466"/>
                    <a:pt x="436" y="464"/>
                  </a:cubicBezTo>
                  <a:lnTo>
                    <a:pt x="436" y="464"/>
                  </a:lnTo>
                  <a:lnTo>
                    <a:pt x="438" y="466"/>
                  </a:lnTo>
                  <a:lnTo>
                    <a:pt x="438" y="466"/>
                  </a:lnTo>
                  <a:cubicBezTo>
                    <a:pt x="439" y="467"/>
                    <a:pt x="440" y="469"/>
                    <a:pt x="440" y="470"/>
                  </a:cubicBezTo>
                  <a:lnTo>
                    <a:pt x="440" y="470"/>
                  </a:lnTo>
                  <a:cubicBezTo>
                    <a:pt x="440" y="470"/>
                    <a:pt x="441" y="470"/>
                    <a:pt x="441" y="470"/>
                  </a:cubicBezTo>
                  <a:lnTo>
                    <a:pt x="441" y="470"/>
                  </a:lnTo>
                  <a:cubicBezTo>
                    <a:pt x="441" y="471"/>
                    <a:pt x="442" y="472"/>
                    <a:pt x="443" y="473"/>
                  </a:cubicBezTo>
                  <a:lnTo>
                    <a:pt x="443" y="473"/>
                  </a:lnTo>
                  <a:cubicBezTo>
                    <a:pt x="443" y="473"/>
                    <a:pt x="443" y="473"/>
                    <a:pt x="443" y="473"/>
                  </a:cubicBezTo>
                  <a:lnTo>
                    <a:pt x="443" y="473"/>
                  </a:lnTo>
                  <a:cubicBezTo>
                    <a:pt x="445" y="475"/>
                    <a:pt x="446" y="477"/>
                    <a:pt x="447" y="478"/>
                  </a:cubicBezTo>
                  <a:lnTo>
                    <a:pt x="447" y="478"/>
                  </a:lnTo>
                  <a:cubicBezTo>
                    <a:pt x="447" y="478"/>
                    <a:pt x="447" y="478"/>
                    <a:pt x="447" y="478"/>
                  </a:cubicBezTo>
                  <a:lnTo>
                    <a:pt x="447" y="478"/>
                  </a:lnTo>
                  <a:lnTo>
                    <a:pt x="447" y="478"/>
                  </a:lnTo>
                  <a:lnTo>
                    <a:pt x="447" y="478"/>
                  </a:lnTo>
                  <a:cubicBezTo>
                    <a:pt x="447" y="478"/>
                    <a:pt x="447" y="478"/>
                    <a:pt x="447" y="478"/>
                  </a:cubicBezTo>
                  <a:lnTo>
                    <a:pt x="447" y="478"/>
                  </a:lnTo>
                  <a:cubicBezTo>
                    <a:pt x="447" y="478"/>
                    <a:pt x="447" y="478"/>
                    <a:pt x="447" y="478"/>
                  </a:cubicBezTo>
                  <a:lnTo>
                    <a:pt x="447" y="478"/>
                  </a:lnTo>
                  <a:cubicBezTo>
                    <a:pt x="448" y="479"/>
                    <a:pt x="449" y="481"/>
                    <a:pt x="450" y="482"/>
                  </a:cubicBezTo>
                  <a:lnTo>
                    <a:pt x="450" y="482"/>
                  </a:lnTo>
                  <a:cubicBezTo>
                    <a:pt x="450" y="482"/>
                    <a:pt x="450" y="482"/>
                    <a:pt x="450" y="481"/>
                  </a:cubicBezTo>
                  <a:lnTo>
                    <a:pt x="450" y="481"/>
                  </a:lnTo>
                  <a:cubicBezTo>
                    <a:pt x="450" y="481"/>
                    <a:pt x="450" y="482"/>
                    <a:pt x="450" y="482"/>
                  </a:cubicBezTo>
                  <a:lnTo>
                    <a:pt x="450" y="482"/>
                  </a:lnTo>
                  <a:cubicBezTo>
                    <a:pt x="450" y="482"/>
                    <a:pt x="450" y="481"/>
                    <a:pt x="450" y="481"/>
                  </a:cubicBezTo>
                  <a:lnTo>
                    <a:pt x="450" y="481"/>
                  </a:lnTo>
                  <a:cubicBezTo>
                    <a:pt x="450" y="481"/>
                    <a:pt x="450" y="481"/>
                    <a:pt x="450" y="481"/>
                  </a:cubicBezTo>
                  <a:lnTo>
                    <a:pt x="450" y="481"/>
                  </a:lnTo>
                  <a:cubicBezTo>
                    <a:pt x="450" y="481"/>
                    <a:pt x="450" y="481"/>
                    <a:pt x="450" y="481"/>
                  </a:cubicBezTo>
                  <a:lnTo>
                    <a:pt x="450" y="481"/>
                  </a:lnTo>
                  <a:lnTo>
                    <a:pt x="451" y="482"/>
                  </a:lnTo>
                  <a:lnTo>
                    <a:pt x="451" y="482"/>
                  </a:lnTo>
                  <a:cubicBezTo>
                    <a:pt x="452" y="484"/>
                    <a:pt x="453" y="485"/>
                    <a:pt x="454" y="487"/>
                  </a:cubicBezTo>
                  <a:lnTo>
                    <a:pt x="454" y="487"/>
                  </a:lnTo>
                  <a:cubicBezTo>
                    <a:pt x="454" y="486"/>
                    <a:pt x="454" y="486"/>
                    <a:pt x="454" y="486"/>
                  </a:cubicBezTo>
                  <a:lnTo>
                    <a:pt x="454" y="486"/>
                  </a:lnTo>
                  <a:cubicBezTo>
                    <a:pt x="454" y="487"/>
                    <a:pt x="455" y="487"/>
                    <a:pt x="455" y="488"/>
                  </a:cubicBezTo>
                  <a:lnTo>
                    <a:pt x="455" y="488"/>
                  </a:lnTo>
                  <a:cubicBezTo>
                    <a:pt x="456" y="488"/>
                    <a:pt x="456" y="489"/>
                    <a:pt x="456" y="489"/>
                  </a:cubicBezTo>
                  <a:lnTo>
                    <a:pt x="456" y="489"/>
                  </a:lnTo>
                  <a:cubicBezTo>
                    <a:pt x="455" y="487"/>
                    <a:pt x="453" y="485"/>
                    <a:pt x="452" y="483"/>
                  </a:cubicBezTo>
                  <a:lnTo>
                    <a:pt x="452" y="483"/>
                  </a:lnTo>
                  <a:cubicBezTo>
                    <a:pt x="452" y="484"/>
                    <a:pt x="452" y="484"/>
                    <a:pt x="452" y="484"/>
                  </a:cubicBezTo>
                  <a:lnTo>
                    <a:pt x="452" y="484"/>
                  </a:lnTo>
                  <a:lnTo>
                    <a:pt x="450" y="482"/>
                  </a:lnTo>
                  <a:lnTo>
                    <a:pt x="450" y="482"/>
                  </a:lnTo>
                  <a:cubicBezTo>
                    <a:pt x="450" y="482"/>
                    <a:pt x="450" y="482"/>
                    <a:pt x="450" y="482"/>
                  </a:cubicBezTo>
                  <a:lnTo>
                    <a:pt x="450" y="482"/>
                  </a:lnTo>
                  <a:cubicBezTo>
                    <a:pt x="451" y="482"/>
                    <a:pt x="451" y="483"/>
                    <a:pt x="451" y="483"/>
                  </a:cubicBezTo>
                  <a:lnTo>
                    <a:pt x="451" y="483"/>
                  </a:lnTo>
                  <a:cubicBezTo>
                    <a:pt x="451" y="483"/>
                    <a:pt x="451" y="482"/>
                    <a:pt x="450" y="482"/>
                  </a:cubicBezTo>
                  <a:lnTo>
                    <a:pt x="450" y="482"/>
                  </a:lnTo>
                  <a:cubicBezTo>
                    <a:pt x="450" y="482"/>
                    <a:pt x="450" y="482"/>
                    <a:pt x="450" y="482"/>
                  </a:cubicBezTo>
                  <a:lnTo>
                    <a:pt x="450" y="482"/>
                  </a:lnTo>
                  <a:cubicBezTo>
                    <a:pt x="450" y="482"/>
                    <a:pt x="450" y="481"/>
                    <a:pt x="450" y="481"/>
                  </a:cubicBezTo>
                  <a:lnTo>
                    <a:pt x="450" y="481"/>
                  </a:lnTo>
                  <a:lnTo>
                    <a:pt x="447" y="478"/>
                  </a:lnTo>
                  <a:lnTo>
                    <a:pt x="447" y="478"/>
                  </a:lnTo>
                  <a:cubicBezTo>
                    <a:pt x="448" y="479"/>
                    <a:pt x="448" y="479"/>
                    <a:pt x="448" y="480"/>
                  </a:cubicBezTo>
                  <a:lnTo>
                    <a:pt x="448" y="480"/>
                  </a:lnTo>
                  <a:cubicBezTo>
                    <a:pt x="448" y="479"/>
                    <a:pt x="448" y="479"/>
                    <a:pt x="447" y="478"/>
                  </a:cubicBezTo>
                  <a:lnTo>
                    <a:pt x="447" y="478"/>
                  </a:lnTo>
                  <a:cubicBezTo>
                    <a:pt x="448" y="479"/>
                    <a:pt x="448" y="479"/>
                    <a:pt x="448" y="480"/>
                  </a:cubicBezTo>
                  <a:lnTo>
                    <a:pt x="448" y="480"/>
                  </a:lnTo>
                  <a:cubicBezTo>
                    <a:pt x="447" y="478"/>
                    <a:pt x="445" y="476"/>
                    <a:pt x="444" y="474"/>
                  </a:cubicBezTo>
                  <a:lnTo>
                    <a:pt x="444" y="474"/>
                  </a:lnTo>
                  <a:cubicBezTo>
                    <a:pt x="444" y="474"/>
                    <a:pt x="443" y="474"/>
                    <a:pt x="443" y="473"/>
                  </a:cubicBezTo>
                  <a:lnTo>
                    <a:pt x="443" y="473"/>
                  </a:lnTo>
                  <a:cubicBezTo>
                    <a:pt x="443" y="473"/>
                    <a:pt x="443" y="473"/>
                    <a:pt x="443" y="473"/>
                  </a:cubicBezTo>
                  <a:lnTo>
                    <a:pt x="443" y="473"/>
                  </a:lnTo>
                  <a:cubicBezTo>
                    <a:pt x="443" y="473"/>
                    <a:pt x="442" y="472"/>
                    <a:pt x="441" y="471"/>
                  </a:cubicBezTo>
                  <a:lnTo>
                    <a:pt x="441" y="471"/>
                  </a:lnTo>
                  <a:cubicBezTo>
                    <a:pt x="442" y="472"/>
                    <a:pt x="443" y="473"/>
                    <a:pt x="443" y="474"/>
                  </a:cubicBezTo>
                  <a:lnTo>
                    <a:pt x="443" y="474"/>
                  </a:lnTo>
                  <a:cubicBezTo>
                    <a:pt x="443" y="474"/>
                    <a:pt x="443" y="474"/>
                    <a:pt x="443" y="474"/>
                  </a:cubicBezTo>
                  <a:lnTo>
                    <a:pt x="443" y="474"/>
                  </a:lnTo>
                  <a:cubicBezTo>
                    <a:pt x="443" y="474"/>
                    <a:pt x="443" y="474"/>
                    <a:pt x="443" y="474"/>
                  </a:cubicBezTo>
                  <a:lnTo>
                    <a:pt x="443" y="474"/>
                  </a:lnTo>
                  <a:cubicBezTo>
                    <a:pt x="442" y="473"/>
                    <a:pt x="441" y="471"/>
                    <a:pt x="440" y="470"/>
                  </a:cubicBezTo>
                  <a:lnTo>
                    <a:pt x="440" y="470"/>
                  </a:lnTo>
                  <a:cubicBezTo>
                    <a:pt x="440" y="470"/>
                    <a:pt x="440" y="470"/>
                    <a:pt x="440" y="470"/>
                  </a:cubicBezTo>
                  <a:lnTo>
                    <a:pt x="440" y="470"/>
                  </a:lnTo>
                  <a:cubicBezTo>
                    <a:pt x="438" y="467"/>
                    <a:pt x="436" y="465"/>
                    <a:pt x="434" y="462"/>
                  </a:cubicBezTo>
                  <a:close/>
                  <a:moveTo>
                    <a:pt x="451" y="482"/>
                  </a:moveTo>
                  <a:lnTo>
                    <a:pt x="457" y="489"/>
                  </a:lnTo>
                  <a:lnTo>
                    <a:pt x="457" y="489"/>
                  </a:lnTo>
                  <a:cubicBezTo>
                    <a:pt x="456" y="489"/>
                    <a:pt x="456" y="489"/>
                    <a:pt x="456" y="488"/>
                  </a:cubicBezTo>
                  <a:lnTo>
                    <a:pt x="456" y="488"/>
                  </a:lnTo>
                  <a:cubicBezTo>
                    <a:pt x="454" y="486"/>
                    <a:pt x="453" y="484"/>
                    <a:pt x="451" y="482"/>
                  </a:cubicBezTo>
                  <a:close/>
                  <a:moveTo>
                    <a:pt x="494" y="489"/>
                  </a:moveTo>
                  <a:lnTo>
                    <a:pt x="496" y="491"/>
                  </a:lnTo>
                  <a:lnTo>
                    <a:pt x="496" y="491"/>
                  </a:lnTo>
                  <a:cubicBezTo>
                    <a:pt x="495" y="490"/>
                    <a:pt x="494" y="489"/>
                    <a:pt x="494" y="489"/>
                  </a:cubicBezTo>
                  <a:close/>
                  <a:moveTo>
                    <a:pt x="456" y="487"/>
                  </a:moveTo>
                  <a:lnTo>
                    <a:pt x="459" y="491"/>
                  </a:lnTo>
                  <a:lnTo>
                    <a:pt x="459" y="491"/>
                  </a:lnTo>
                  <a:cubicBezTo>
                    <a:pt x="458" y="490"/>
                    <a:pt x="457" y="488"/>
                    <a:pt x="456" y="487"/>
                  </a:cubicBezTo>
                  <a:close/>
                  <a:moveTo>
                    <a:pt x="442" y="469"/>
                  </a:moveTo>
                  <a:lnTo>
                    <a:pt x="448" y="477"/>
                  </a:lnTo>
                  <a:lnTo>
                    <a:pt x="448" y="477"/>
                  </a:lnTo>
                  <a:cubicBezTo>
                    <a:pt x="446" y="472"/>
                    <a:pt x="442" y="469"/>
                    <a:pt x="442" y="469"/>
                  </a:cubicBezTo>
                  <a:lnTo>
                    <a:pt x="442" y="469"/>
                  </a:lnTo>
                  <a:cubicBezTo>
                    <a:pt x="450" y="477"/>
                    <a:pt x="458" y="484"/>
                    <a:pt x="459" y="492"/>
                  </a:cubicBezTo>
                  <a:lnTo>
                    <a:pt x="459" y="492"/>
                  </a:lnTo>
                  <a:lnTo>
                    <a:pt x="459" y="491"/>
                  </a:lnTo>
                  <a:lnTo>
                    <a:pt x="459" y="491"/>
                  </a:lnTo>
                  <a:cubicBezTo>
                    <a:pt x="459" y="492"/>
                    <a:pt x="459" y="492"/>
                    <a:pt x="459" y="492"/>
                  </a:cubicBezTo>
                  <a:lnTo>
                    <a:pt x="459" y="492"/>
                  </a:lnTo>
                  <a:cubicBezTo>
                    <a:pt x="458" y="490"/>
                    <a:pt x="456" y="488"/>
                    <a:pt x="455" y="486"/>
                  </a:cubicBezTo>
                  <a:lnTo>
                    <a:pt x="455" y="486"/>
                  </a:lnTo>
                  <a:cubicBezTo>
                    <a:pt x="455" y="486"/>
                    <a:pt x="455" y="486"/>
                    <a:pt x="456" y="487"/>
                  </a:cubicBezTo>
                  <a:lnTo>
                    <a:pt x="456" y="487"/>
                  </a:lnTo>
                  <a:lnTo>
                    <a:pt x="448" y="477"/>
                  </a:lnTo>
                  <a:lnTo>
                    <a:pt x="448" y="477"/>
                  </a:lnTo>
                  <a:cubicBezTo>
                    <a:pt x="448" y="477"/>
                    <a:pt x="449" y="478"/>
                    <a:pt x="449" y="478"/>
                  </a:cubicBezTo>
                  <a:lnTo>
                    <a:pt x="449" y="478"/>
                  </a:lnTo>
                  <a:cubicBezTo>
                    <a:pt x="449" y="478"/>
                    <a:pt x="448" y="478"/>
                    <a:pt x="448" y="477"/>
                  </a:cubicBezTo>
                  <a:lnTo>
                    <a:pt x="448" y="477"/>
                  </a:lnTo>
                  <a:cubicBezTo>
                    <a:pt x="447" y="476"/>
                    <a:pt x="446" y="475"/>
                    <a:pt x="445" y="473"/>
                  </a:cubicBezTo>
                  <a:lnTo>
                    <a:pt x="445" y="473"/>
                  </a:lnTo>
                  <a:cubicBezTo>
                    <a:pt x="445" y="473"/>
                    <a:pt x="445" y="473"/>
                    <a:pt x="445" y="474"/>
                  </a:cubicBezTo>
                  <a:lnTo>
                    <a:pt x="445" y="474"/>
                  </a:lnTo>
                  <a:cubicBezTo>
                    <a:pt x="445" y="473"/>
                    <a:pt x="444" y="472"/>
                    <a:pt x="443" y="471"/>
                  </a:cubicBezTo>
                  <a:lnTo>
                    <a:pt x="443" y="471"/>
                  </a:lnTo>
                  <a:cubicBezTo>
                    <a:pt x="444" y="472"/>
                    <a:pt x="444" y="472"/>
                    <a:pt x="444" y="472"/>
                  </a:cubicBezTo>
                  <a:lnTo>
                    <a:pt x="444" y="472"/>
                  </a:lnTo>
                  <a:cubicBezTo>
                    <a:pt x="444" y="472"/>
                    <a:pt x="444" y="472"/>
                    <a:pt x="444" y="472"/>
                  </a:cubicBezTo>
                  <a:lnTo>
                    <a:pt x="444" y="472"/>
                  </a:lnTo>
                  <a:cubicBezTo>
                    <a:pt x="444" y="472"/>
                    <a:pt x="444" y="471"/>
                    <a:pt x="443" y="471"/>
                  </a:cubicBezTo>
                  <a:lnTo>
                    <a:pt x="443" y="471"/>
                  </a:lnTo>
                  <a:cubicBezTo>
                    <a:pt x="443" y="471"/>
                    <a:pt x="443" y="471"/>
                    <a:pt x="443" y="471"/>
                  </a:cubicBezTo>
                  <a:lnTo>
                    <a:pt x="443" y="471"/>
                  </a:lnTo>
                  <a:cubicBezTo>
                    <a:pt x="443" y="471"/>
                    <a:pt x="443" y="471"/>
                    <a:pt x="443" y="471"/>
                  </a:cubicBezTo>
                  <a:lnTo>
                    <a:pt x="443" y="471"/>
                  </a:lnTo>
                  <a:cubicBezTo>
                    <a:pt x="444" y="471"/>
                    <a:pt x="444" y="472"/>
                    <a:pt x="445" y="473"/>
                  </a:cubicBezTo>
                  <a:lnTo>
                    <a:pt x="445" y="473"/>
                  </a:lnTo>
                  <a:cubicBezTo>
                    <a:pt x="444" y="472"/>
                    <a:pt x="443" y="470"/>
                    <a:pt x="442" y="469"/>
                  </a:cubicBezTo>
                  <a:close/>
                  <a:moveTo>
                    <a:pt x="448" y="480"/>
                  </a:moveTo>
                  <a:cubicBezTo>
                    <a:pt x="449" y="481"/>
                    <a:pt x="449" y="482"/>
                    <a:pt x="450" y="483"/>
                  </a:cubicBezTo>
                  <a:lnTo>
                    <a:pt x="450" y="483"/>
                  </a:lnTo>
                  <a:cubicBezTo>
                    <a:pt x="450" y="482"/>
                    <a:pt x="449" y="482"/>
                    <a:pt x="449" y="482"/>
                  </a:cubicBezTo>
                  <a:lnTo>
                    <a:pt x="449" y="482"/>
                  </a:lnTo>
                  <a:cubicBezTo>
                    <a:pt x="450" y="482"/>
                    <a:pt x="450" y="483"/>
                    <a:pt x="451" y="484"/>
                  </a:cubicBezTo>
                  <a:lnTo>
                    <a:pt x="451" y="484"/>
                  </a:lnTo>
                  <a:cubicBezTo>
                    <a:pt x="451" y="484"/>
                    <a:pt x="451" y="484"/>
                    <a:pt x="451" y="483"/>
                  </a:cubicBezTo>
                  <a:lnTo>
                    <a:pt x="451" y="483"/>
                  </a:lnTo>
                  <a:cubicBezTo>
                    <a:pt x="452" y="485"/>
                    <a:pt x="453" y="486"/>
                    <a:pt x="454" y="488"/>
                  </a:cubicBezTo>
                  <a:lnTo>
                    <a:pt x="454" y="488"/>
                  </a:lnTo>
                  <a:cubicBezTo>
                    <a:pt x="454" y="488"/>
                    <a:pt x="455" y="489"/>
                    <a:pt x="455" y="489"/>
                  </a:cubicBezTo>
                  <a:lnTo>
                    <a:pt x="455" y="489"/>
                  </a:lnTo>
                  <a:cubicBezTo>
                    <a:pt x="454" y="488"/>
                    <a:pt x="453" y="487"/>
                    <a:pt x="453" y="486"/>
                  </a:cubicBezTo>
                  <a:lnTo>
                    <a:pt x="453" y="486"/>
                  </a:lnTo>
                  <a:cubicBezTo>
                    <a:pt x="453" y="487"/>
                    <a:pt x="454" y="488"/>
                    <a:pt x="454" y="489"/>
                  </a:cubicBezTo>
                  <a:lnTo>
                    <a:pt x="454" y="489"/>
                  </a:lnTo>
                  <a:cubicBezTo>
                    <a:pt x="454" y="489"/>
                    <a:pt x="454" y="489"/>
                    <a:pt x="454" y="489"/>
                  </a:cubicBezTo>
                  <a:lnTo>
                    <a:pt x="454" y="489"/>
                  </a:lnTo>
                  <a:cubicBezTo>
                    <a:pt x="454" y="489"/>
                    <a:pt x="455" y="489"/>
                    <a:pt x="455" y="490"/>
                  </a:cubicBezTo>
                  <a:lnTo>
                    <a:pt x="455" y="490"/>
                  </a:lnTo>
                  <a:cubicBezTo>
                    <a:pt x="455" y="489"/>
                    <a:pt x="455" y="489"/>
                    <a:pt x="454" y="489"/>
                  </a:cubicBezTo>
                  <a:lnTo>
                    <a:pt x="454" y="489"/>
                  </a:lnTo>
                  <a:cubicBezTo>
                    <a:pt x="455" y="489"/>
                    <a:pt x="455" y="489"/>
                    <a:pt x="455" y="490"/>
                  </a:cubicBezTo>
                  <a:lnTo>
                    <a:pt x="455" y="490"/>
                  </a:lnTo>
                  <a:cubicBezTo>
                    <a:pt x="455" y="490"/>
                    <a:pt x="455" y="490"/>
                    <a:pt x="455" y="489"/>
                  </a:cubicBezTo>
                  <a:lnTo>
                    <a:pt x="455" y="489"/>
                  </a:lnTo>
                  <a:cubicBezTo>
                    <a:pt x="455" y="490"/>
                    <a:pt x="455" y="490"/>
                    <a:pt x="456" y="490"/>
                  </a:cubicBezTo>
                  <a:lnTo>
                    <a:pt x="456" y="490"/>
                  </a:lnTo>
                  <a:cubicBezTo>
                    <a:pt x="456" y="490"/>
                    <a:pt x="455" y="490"/>
                    <a:pt x="455" y="490"/>
                  </a:cubicBezTo>
                  <a:lnTo>
                    <a:pt x="455" y="490"/>
                  </a:lnTo>
                  <a:cubicBezTo>
                    <a:pt x="455" y="490"/>
                    <a:pt x="456" y="490"/>
                    <a:pt x="456" y="491"/>
                  </a:cubicBezTo>
                  <a:lnTo>
                    <a:pt x="456" y="491"/>
                  </a:lnTo>
                  <a:cubicBezTo>
                    <a:pt x="455" y="490"/>
                    <a:pt x="455" y="490"/>
                    <a:pt x="455" y="490"/>
                  </a:cubicBezTo>
                  <a:lnTo>
                    <a:pt x="455" y="490"/>
                  </a:lnTo>
                  <a:cubicBezTo>
                    <a:pt x="455" y="490"/>
                    <a:pt x="456" y="490"/>
                    <a:pt x="456" y="491"/>
                  </a:cubicBezTo>
                  <a:lnTo>
                    <a:pt x="456" y="491"/>
                  </a:lnTo>
                  <a:cubicBezTo>
                    <a:pt x="456" y="491"/>
                    <a:pt x="456" y="491"/>
                    <a:pt x="456" y="491"/>
                  </a:cubicBezTo>
                  <a:lnTo>
                    <a:pt x="456" y="491"/>
                  </a:lnTo>
                  <a:cubicBezTo>
                    <a:pt x="456" y="491"/>
                    <a:pt x="457" y="492"/>
                    <a:pt x="458" y="493"/>
                  </a:cubicBezTo>
                  <a:lnTo>
                    <a:pt x="458" y="493"/>
                  </a:lnTo>
                  <a:lnTo>
                    <a:pt x="457" y="493"/>
                  </a:lnTo>
                  <a:lnTo>
                    <a:pt x="457" y="493"/>
                  </a:lnTo>
                  <a:cubicBezTo>
                    <a:pt x="457" y="492"/>
                    <a:pt x="456" y="491"/>
                    <a:pt x="456" y="491"/>
                  </a:cubicBezTo>
                  <a:lnTo>
                    <a:pt x="456" y="491"/>
                  </a:lnTo>
                  <a:cubicBezTo>
                    <a:pt x="456" y="491"/>
                    <a:pt x="456" y="492"/>
                    <a:pt x="457" y="492"/>
                  </a:cubicBezTo>
                  <a:lnTo>
                    <a:pt x="457" y="492"/>
                  </a:lnTo>
                  <a:lnTo>
                    <a:pt x="456" y="492"/>
                  </a:lnTo>
                  <a:lnTo>
                    <a:pt x="456" y="492"/>
                  </a:lnTo>
                  <a:cubicBezTo>
                    <a:pt x="455" y="490"/>
                    <a:pt x="454" y="489"/>
                    <a:pt x="453" y="487"/>
                  </a:cubicBezTo>
                  <a:lnTo>
                    <a:pt x="453" y="487"/>
                  </a:lnTo>
                  <a:cubicBezTo>
                    <a:pt x="453" y="488"/>
                    <a:pt x="454" y="488"/>
                    <a:pt x="454" y="489"/>
                  </a:cubicBezTo>
                  <a:lnTo>
                    <a:pt x="454" y="489"/>
                  </a:lnTo>
                  <a:cubicBezTo>
                    <a:pt x="453" y="487"/>
                    <a:pt x="452" y="486"/>
                    <a:pt x="451" y="484"/>
                  </a:cubicBezTo>
                  <a:lnTo>
                    <a:pt x="451" y="484"/>
                  </a:lnTo>
                  <a:cubicBezTo>
                    <a:pt x="451" y="484"/>
                    <a:pt x="451" y="484"/>
                    <a:pt x="451" y="484"/>
                  </a:cubicBezTo>
                  <a:lnTo>
                    <a:pt x="451" y="484"/>
                  </a:lnTo>
                  <a:cubicBezTo>
                    <a:pt x="451" y="485"/>
                    <a:pt x="452" y="486"/>
                    <a:pt x="453" y="486"/>
                  </a:cubicBezTo>
                  <a:lnTo>
                    <a:pt x="453" y="486"/>
                  </a:lnTo>
                  <a:cubicBezTo>
                    <a:pt x="452" y="486"/>
                    <a:pt x="451" y="485"/>
                    <a:pt x="451" y="484"/>
                  </a:cubicBezTo>
                  <a:lnTo>
                    <a:pt x="451" y="484"/>
                  </a:lnTo>
                  <a:cubicBezTo>
                    <a:pt x="451" y="484"/>
                    <a:pt x="451" y="484"/>
                    <a:pt x="451" y="484"/>
                  </a:cubicBezTo>
                  <a:lnTo>
                    <a:pt x="451" y="484"/>
                  </a:lnTo>
                  <a:cubicBezTo>
                    <a:pt x="451" y="484"/>
                    <a:pt x="451" y="484"/>
                    <a:pt x="451" y="484"/>
                  </a:cubicBezTo>
                  <a:lnTo>
                    <a:pt x="451" y="484"/>
                  </a:lnTo>
                  <a:cubicBezTo>
                    <a:pt x="450" y="483"/>
                    <a:pt x="450" y="483"/>
                    <a:pt x="450" y="483"/>
                  </a:cubicBezTo>
                  <a:lnTo>
                    <a:pt x="450" y="483"/>
                  </a:lnTo>
                  <a:cubicBezTo>
                    <a:pt x="450" y="483"/>
                    <a:pt x="450" y="483"/>
                    <a:pt x="450" y="483"/>
                  </a:cubicBezTo>
                  <a:lnTo>
                    <a:pt x="450" y="483"/>
                  </a:lnTo>
                  <a:cubicBezTo>
                    <a:pt x="450" y="483"/>
                    <a:pt x="449" y="482"/>
                    <a:pt x="449" y="482"/>
                  </a:cubicBezTo>
                  <a:lnTo>
                    <a:pt x="449" y="482"/>
                  </a:lnTo>
                  <a:cubicBezTo>
                    <a:pt x="449" y="481"/>
                    <a:pt x="448" y="481"/>
                    <a:pt x="448" y="480"/>
                  </a:cubicBezTo>
                  <a:close/>
                  <a:moveTo>
                    <a:pt x="457" y="489"/>
                  </a:moveTo>
                  <a:cubicBezTo>
                    <a:pt x="458" y="490"/>
                    <a:pt x="459" y="492"/>
                    <a:pt x="460" y="493"/>
                  </a:cubicBezTo>
                  <a:lnTo>
                    <a:pt x="460" y="493"/>
                  </a:lnTo>
                  <a:cubicBezTo>
                    <a:pt x="460" y="493"/>
                    <a:pt x="460" y="493"/>
                    <a:pt x="460" y="493"/>
                  </a:cubicBezTo>
                  <a:lnTo>
                    <a:pt x="460" y="493"/>
                  </a:lnTo>
                  <a:lnTo>
                    <a:pt x="457" y="489"/>
                  </a:lnTo>
                  <a:close/>
                  <a:moveTo>
                    <a:pt x="454" y="489"/>
                  </a:moveTo>
                  <a:lnTo>
                    <a:pt x="454" y="490"/>
                  </a:lnTo>
                  <a:lnTo>
                    <a:pt x="454" y="490"/>
                  </a:lnTo>
                  <a:cubicBezTo>
                    <a:pt x="455" y="491"/>
                    <a:pt x="457" y="493"/>
                    <a:pt x="458" y="495"/>
                  </a:cubicBezTo>
                  <a:lnTo>
                    <a:pt x="458" y="495"/>
                  </a:lnTo>
                  <a:cubicBezTo>
                    <a:pt x="458" y="494"/>
                    <a:pt x="457" y="494"/>
                    <a:pt x="456" y="493"/>
                  </a:cubicBezTo>
                  <a:lnTo>
                    <a:pt x="456" y="493"/>
                  </a:lnTo>
                  <a:cubicBezTo>
                    <a:pt x="456" y="493"/>
                    <a:pt x="456" y="493"/>
                    <a:pt x="457" y="494"/>
                  </a:cubicBezTo>
                  <a:lnTo>
                    <a:pt x="457" y="494"/>
                  </a:lnTo>
                  <a:cubicBezTo>
                    <a:pt x="456" y="493"/>
                    <a:pt x="456" y="493"/>
                    <a:pt x="456" y="493"/>
                  </a:cubicBezTo>
                  <a:lnTo>
                    <a:pt x="456" y="493"/>
                  </a:lnTo>
                  <a:cubicBezTo>
                    <a:pt x="456" y="493"/>
                    <a:pt x="456" y="493"/>
                    <a:pt x="456" y="493"/>
                  </a:cubicBezTo>
                  <a:lnTo>
                    <a:pt x="456" y="493"/>
                  </a:lnTo>
                  <a:cubicBezTo>
                    <a:pt x="455" y="492"/>
                    <a:pt x="455" y="491"/>
                    <a:pt x="454" y="489"/>
                  </a:cubicBezTo>
                  <a:close/>
                  <a:moveTo>
                    <a:pt x="460" y="495"/>
                  </a:moveTo>
                  <a:lnTo>
                    <a:pt x="460" y="495"/>
                  </a:lnTo>
                  <a:cubicBezTo>
                    <a:pt x="461" y="495"/>
                    <a:pt x="461" y="496"/>
                    <a:pt x="462" y="497"/>
                  </a:cubicBezTo>
                  <a:lnTo>
                    <a:pt x="462" y="497"/>
                  </a:lnTo>
                  <a:cubicBezTo>
                    <a:pt x="461" y="496"/>
                    <a:pt x="461" y="496"/>
                    <a:pt x="460" y="495"/>
                  </a:cubicBezTo>
                  <a:lnTo>
                    <a:pt x="460" y="495"/>
                  </a:lnTo>
                  <a:cubicBezTo>
                    <a:pt x="460" y="495"/>
                    <a:pt x="460" y="495"/>
                    <a:pt x="460" y="495"/>
                  </a:cubicBezTo>
                  <a:close/>
                  <a:moveTo>
                    <a:pt x="462" y="497"/>
                  </a:moveTo>
                  <a:lnTo>
                    <a:pt x="462" y="497"/>
                  </a:lnTo>
                  <a:cubicBezTo>
                    <a:pt x="462" y="498"/>
                    <a:pt x="462" y="498"/>
                    <a:pt x="463" y="498"/>
                  </a:cubicBezTo>
                  <a:lnTo>
                    <a:pt x="463" y="498"/>
                  </a:lnTo>
                  <a:lnTo>
                    <a:pt x="462" y="498"/>
                  </a:lnTo>
                  <a:lnTo>
                    <a:pt x="462" y="498"/>
                  </a:lnTo>
                  <a:cubicBezTo>
                    <a:pt x="462" y="498"/>
                    <a:pt x="462" y="497"/>
                    <a:pt x="462" y="497"/>
                  </a:cubicBezTo>
                  <a:close/>
                  <a:moveTo>
                    <a:pt x="458" y="495"/>
                  </a:moveTo>
                  <a:lnTo>
                    <a:pt x="458" y="495"/>
                  </a:lnTo>
                  <a:cubicBezTo>
                    <a:pt x="458" y="495"/>
                    <a:pt x="459" y="496"/>
                    <a:pt x="459" y="496"/>
                  </a:cubicBezTo>
                  <a:lnTo>
                    <a:pt x="459" y="496"/>
                  </a:lnTo>
                  <a:cubicBezTo>
                    <a:pt x="459" y="497"/>
                    <a:pt x="460" y="497"/>
                    <a:pt x="460" y="498"/>
                  </a:cubicBezTo>
                  <a:lnTo>
                    <a:pt x="460" y="498"/>
                  </a:lnTo>
                  <a:cubicBezTo>
                    <a:pt x="460" y="497"/>
                    <a:pt x="459" y="496"/>
                    <a:pt x="458" y="495"/>
                  </a:cubicBezTo>
                  <a:close/>
                  <a:moveTo>
                    <a:pt x="485" y="482"/>
                  </a:moveTo>
                  <a:lnTo>
                    <a:pt x="497" y="495"/>
                  </a:lnTo>
                  <a:lnTo>
                    <a:pt x="501" y="499"/>
                  </a:lnTo>
                  <a:lnTo>
                    <a:pt x="488" y="484"/>
                  </a:lnTo>
                  <a:lnTo>
                    <a:pt x="485" y="482"/>
                  </a:lnTo>
                  <a:close/>
                  <a:moveTo>
                    <a:pt x="448" y="479"/>
                  </a:moveTo>
                  <a:cubicBezTo>
                    <a:pt x="448" y="480"/>
                    <a:pt x="448" y="480"/>
                    <a:pt x="449" y="481"/>
                  </a:cubicBezTo>
                  <a:lnTo>
                    <a:pt x="449" y="481"/>
                  </a:lnTo>
                  <a:cubicBezTo>
                    <a:pt x="449" y="481"/>
                    <a:pt x="448" y="480"/>
                    <a:pt x="448" y="480"/>
                  </a:cubicBezTo>
                  <a:lnTo>
                    <a:pt x="448" y="480"/>
                  </a:lnTo>
                  <a:cubicBezTo>
                    <a:pt x="449" y="481"/>
                    <a:pt x="450" y="482"/>
                    <a:pt x="451" y="483"/>
                  </a:cubicBezTo>
                  <a:lnTo>
                    <a:pt x="451" y="483"/>
                  </a:lnTo>
                  <a:cubicBezTo>
                    <a:pt x="451" y="483"/>
                    <a:pt x="451" y="483"/>
                    <a:pt x="451" y="483"/>
                  </a:cubicBezTo>
                  <a:lnTo>
                    <a:pt x="451" y="483"/>
                  </a:lnTo>
                  <a:cubicBezTo>
                    <a:pt x="451" y="484"/>
                    <a:pt x="452" y="485"/>
                    <a:pt x="453" y="486"/>
                  </a:cubicBezTo>
                  <a:lnTo>
                    <a:pt x="453" y="486"/>
                  </a:lnTo>
                  <a:cubicBezTo>
                    <a:pt x="453" y="485"/>
                    <a:pt x="452" y="485"/>
                    <a:pt x="452" y="484"/>
                  </a:cubicBezTo>
                  <a:lnTo>
                    <a:pt x="452" y="484"/>
                  </a:lnTo>
                  <a:lnTo>
                    <a:pt x="458" y="492"/>
                  </a:lnTo>
                  <a:lnTo>
                    <a:pt x="458" y="492"/>
                  </a:lnTo>
                  <a:cubicBezTo>
                    <a:pt x="458" y="491"/>
                    <a:pt x="457" y="490"/>
                    <a:pt x="456" y="489"/>
                  </a:cubicBezTo>
                  <a:lnTo>
                    <a:pt x="456" y="489"/>
                  </a:lnTo>
                  <a:cubicBezTo>
                    <a:pt x="456" y="489"/>
                    <a:pt x="457" y="490"/>
                    <a:pt x="457" y="490"/>
                  </a:cubicBezTo>
                  <a:lnTo>
                    <a:pt x="457" y="490"/>
                  </a:lnTo>
                  <a:cubicBezTo>
                    <a:pt x="458" y="491"/>
                    <a:pt x="459" y="493"/>
                    <a:pt x="460" y="494"/>
                  </a:cubicBezTo>
                  <a:lnTo>
                    <a:pt x="460" y="494"/>
                  </a:lnTo>
                  <a:cubicBezTo>
                    <a:pt x="460" y="494"/>
                    <a:pt x="460" y="494"/>
                    <a:pt x="460" y="494"/>
                  </a:cubicBezTo>
                  <a:lnTo>
                    <a:pt x="460" y="494"/>
                  </a:lnTo>
                  <a:cubicBezTo>
                    <a:pt x="460" y="494"/>
                    <a:pt x="460" y="494"/>
                    <a:pt x="460" y="494"/>
                  </a:cubicBezTo>
                  <a:lnTo>
                    <a:pt x="460" y="494"/>
                  </a:lnTo>
                  <a:cubicBezTo>
                    <a:pt x="460" y="494"/>
                    <a:pt x="460" y="494"/>
                    <a:pt x="460" y="494"/>
                  </a:cubicBezTo>
                  <a:lnTo>
                    <a:pt x="460" y="494"/>
                  </a:lnTo>
                  <a:cubicBezTo>
                    <a:pt x="460" y="494"/>
                    <a:pt x="460" y="494"/>
                    <a:pt x="460" y="494"/>
                  </a:cubicBezTo>
                  <a:lnTo>
                    <a:pt x="460" y="494"/>
                  </a:lnTo>
                  <a:cubicBezTo>
                    <a:pt x="460" y="494"/>
                    <a:pt x="460" y="494"/>
                    <a:pt x="460" y="494"/>
                  </a:cubicBezTo>
                  <a:lnTo>
                    <a:pt x="460" y="494"/>
                  </a:lnTo>
                  <a:lnTo>
                    <a:pt x="458" y="492"/>
                  </a:lnTo>
                  <a:lnTo>
                    <a:pt x="458" y="492"/>
                  </a:lnTo>
                  <a:cubicBezTo>
                    <a:pt x="459" y="493"/>
                    <a:pt x="459" y="494"/>
                    <a:pt x="460" y="495"/>
                  </a:cubicBezTo>
                  <a:lnTo>
                    <a:pt x="460" y="495"/>
                  </a:lnTo>
                  <a:cubicBezTo>
                    <a:pt x="460" y="494"/>
                    <a:pt x="460" y="494"/>
                    <a:pt x="460" y="494"/>
                  </a:cubicBezTo>
                  <a:lnTo>
                    <a:pt x="460" y="494"/>
                  </a:lnTo>
                  <a:lnTo>
                    <a:pt x="460" y="494"/>
                  </a:lnTo>
                  <a:lnTo>
                    <a:pt x="460" y="494"/>
                  </a:lnTo>
                  <a:cubicBezTo>
                    <a:pt x="460" y="494"/>
                    <a:pt x="460" y="494"/>
                    <a:pt x="460" y="494"/>
                  </a:cubicBezTo>
                  <a:lnTo>
                    <a:pt x="460" y="494"/>
                  </a:lnTo>
                  <a:cubicBezTo>
                    <a:pt x="461" y="496"/>
                    <a:pt x="463" y="498"/>
                    <a:pt x="464" y="499"/>
                  </a:cubicBezTo>
                  <a:lnTo>
                    <a:pt x="464" y="499"/>
                  </a:lnTo>
                  <a:lnTo>
                    <a:pt x="464" y="499"/>
                  </a:lnTo>
                  <a:lnTo>
                    <a:pt x="464" y="499"/>
                  </a:lnTo>
                  <a:lnTo>
                    <a:pt x="460" y="494"/>
                  </a:lnTo>
                  <a:lnTo>
                    <a:pt x="460" y="494"/>
                  </a:lnTo>
                  <a:cubicBezTo>
                    <a:pt x="460" y="494"/>
                    <a:pt x="460" y="494"/>
                    <a:pt x="460" y="495"/>
                  </a:cubicBezTo>
                  <a:lnTo>
                    <a:pt x="460" y="495"/>
                  </a:lnTo>
                  <a:cubicBezTo>
                    <a:pt x="460" y="495"/>
                    <a:pt x="460" y="495"/>
                    <a:pt x="460" y="495"/>
                  </a:cubicBezTo>
                  <a:lnTo>
                    <a:pt x="460" y="495"/>
                  </a:lnTo>
                  <a:cubicBezTo>
                    <a:pt x="460" y="495"/>
                    <a:pt x="460" y="495"/>
                    <a:pt x="460" y="495"/>
                  </a:cubicBezTo>
                  <a:lnTo>
                    <a:pt x="460" y="495"/>
                  </a:lnTo>
                  <a:cubicBezTo>
                    <a:pt x="460" y="495"/>
                    <a:pt x="459" y="494"/>
                    <a:pt x="459" y="494"/>
                  </a:cubicBezTo>
                  <a:lnTo>
                    <a:pt x="459" y="494"/>
                  </a:lnTo>
                  <a:cubicBezTo>
                    <a:pt x="457" y="491"/>
                    <a:pt x="455" y="489"/>
                    <a:pt x="453" y="486"/>
                  </a:cubicBezTo>
                  <a:lnTo>
                    <a:pt x="453" y="486"/>
                  </a:lnTo>
                  <a:cubicBezTo>
                    <a:pt x="453" y="486"/>
                    <a:pt x="453" y="487"/>
                    <a:pt x="454" y="487"/>
                  </a:cubicBezTo>
                  <a:lnTo>
                    <a:pt x="454" y="487"/>
                  </a:lnTo>
                  <a:cubicBezTo>
                    <a:pt x="453" y="486"/>
                    <a:pt x="452" y="484"/>
                    <a:pt x="451" y="483"/>
                  </a:cubicBezTo>
                  <a:lnTo>
                    <a:pt x="451" y="483"/>
                  </a:lnTo>
                  <a:cubicBezTo>
                    <a:pt x="451" y="483"/>
                    <a:pt x="451" y="483"/>
                    <a:pt x="451" y="483"/>
                  </a:cubicBezTo>
                  <a:lnTo>
                    <a:pt x="451" y="483"/>
                  </a:lnTo>
                  <a:cubicBezTo>
                    <a:pt x="450" y="483"/>
                    <a:pt x="449" y="482"/>
                    <a:pt x="449" y="481"/>
                  </a:cubicBezTo>
                  <a:lnTo>
                    <a:pt x="449" y="481"/>
                  </a:lnTo>
                  <a:cubicBezTo>
                    <a:pt x="449" y="481"/>
                    <a:pt x="449" y="481"/>
                    <a:pt x="449" y="482"/>
                  </a:cubicBezTo>
                  <a:lnTo>
                    <a:pt x="449" y="482"/>
                  </a:lnTo>
                  <a:cubicBezTo>
                    <a:pt x="449" y="481"/>
                    <a:pt x="448" y="480"/>
                    <a:pt x="448" y="479"/>
                  </a:cubicBezTo>
                  <a:close/>
                  <a:moveTo>
                    <a:pt x="460" y="494"/>
                  </a:moveTo>
                  <a:cubicBezTo>
                    <a:pt x="462" y="497"/>
                    <a:pt x="464" y="499"/>
                    <a:pt x="465" y="501"/>
                  </a:cubicBezTo>
                  <a:lnTo>
                    <a:pt x="465" y="501"/>
                  </a:lnTo>
                  <a:lnTo>
                    <a:pt x="464" y="500"/>
                  </a:lnTo>
                  <a:lnTo>
                    <a:pt x="464" y="500"/>
                  </a:lnTo>
                  <a:cubicBezTo>
                    <a:pt x="463" y="498"/>
                    <a:pt x="462" y="496"/>
                    <a:pt x="460" y="494"/>
                  </a:cubicBezTo>
                  <a:close/>
                  <a:moveTo>
                    <a:pt x="465" y="501"/>
                  </a:moveTo>
                  <a:lnTo>
                    <a:pt x="465" y="501"/>
                  </a:lnTo>
                  <a:lnTo>
                    <a:pt x="465" y="501"/>
                  </a:lnTo>
                  <a:cubicBezTo>
                    <a:pt x="465" y="501"/>
                    <a:pt x="465" y="501"/>
                    <a:pt x="465" y="501"/>
                  </a:cubicBezTo>
                  <a:lnTo>
                    <a:pt x="465" y="501"/>
                  </a:lnTo>
                  <a:cubicBezTo>
                    <a:pt x="465" y="501"/>
                    <a:pt x="465" y="501"/>
                    <a:pt x="465" y="501"/>
                  </a:cubicBezTo>
                  <a:lnTo>
                    <a:pt x="465" y="501"/>
                  </a:lnTo>
                  <a:cubicBezTo>
                    <a:pt x="465" y="501"/>
                    <a:pt x="465" y="501"/>
                    <a:pt x="465" y="501"/>
                  </a:cubicBezTo>
                  <a:lnTo>
                    <a:pt x="465" y="501"/>
                  </a:lnTo>
                  <a:cubicBezTo>
                    <a:pt x="465" y="501"/>
                    <a:pt x="465" y="501"/>
                    <a:pt x="465" y="501"/>
                  </a:cubicBezTo>
                  <a:lnTo>
                    <a:pt x="465" y="501"/>
                  </a:lnTo>
                  <a:cubicBezTo>
                    <a:pt x="465" y="501"/>
                    <a:pt x="465" y="501"/>
                    <a:pt x="465" y="501"/>
                  </a:cubicBezTo>
                  <a:close/>
                  <a:moveTo>
                    <a:pt x="496" y="492"/>
                  </a:moveTo>
                  <a:lnTo>
                    <a:pt x="501" y="496"/>
                  </a:lnTo>
                  <a:lnTo>
                    <a:pt x="501" y="496"/>
                  </a:lnTo>
                  <a:cubicBezTo>
                    <a:pt x="500" y="495"/>
                    <a:pt x="499" y="494"/>
                    <a:pt x="499" y="493"/>
                  </a:cubicBezTo>
                  <a:lnTo>
                    <a:pt x="499" y="493"/>
                  </a:lnTo>
                  <a:lnTo>
                    <a:pt x="507" y="500"/>
                  </a:lnTo>
                  <a:lnTo>
                    <a:pt x="507" y="500"/>
                  </a:lnTo>
                  <a:lnTo>
                    <a:pt x="510" y="504"/>
                  </a:lnTo>
                  <a:lnTo>
                    <a:pt x="501" y="496"/>
                  </a:lnTo>
                  <a:lnTo>
                    <a:pt x="501" y="496"/>
                  </a:lnTo>
                  <a:cubicBezTo>
                    <a:pt x="501" y="496"/>
                    <a:pt x="501" y="496"/>
                    <a:pt x="501" y="497"/>
                  </a:cubicBezTo>
                  <a:lnTo>
                    <a:pt x="501" y="497"/>
                  </a:lnTo>
                  <a:cubicBezTo>
                    <a:pt x="499" y="494"/>
                    <a:pt x="497" y="493"/>
                    <a:pt x="496" y="492"/>
                  </a:cubicBezTo>
                  <a:close/>
                  <a:moveTo>
                    <a:pt x="469" y="504"/>
                  </a:moveTo>
                  <a:lnTo>
                    <a:pt x="469" y="504"/>
                  </a:lnTo>
                  <a:cubicBezTo>
                    <a:pt x="469" y="504"/>
                    <a:pt x="469" y="504"/>
                    <a:pt x="469" y="504"/>
                  </a:cubicBezTo>
                  <a:lnTo>
                    <a:pt x="469" y="504"/>
                  </a:lnTo>
                  <a:lnTo>
                    <a:pt x="469" y="504"/>
                  </a:lnTo>
                  <a:close/>
                  <a:moveTo>
                    <a:pt x="513" y="504"/>
                  </a:moveTo>
                  <a:lnTo>
                    <a:pt x="513" y="504"/>
                  </a:lnTo>
                  <a:lnTo>
                    <a:pt x="513" y="504"/>
                  </a:lnTo>
                  <a:close/>
                  <a:moveTo>
                    <a:pt x="513" y="504"/>
                  </a:moveTo>
                  <a:lnTo>
                    <a:pt x="513" y="504"/>
                  </a:lnTo>
                  <a:lnTo>
                    <a:pt x="513" y="504"/>
                  </a:lnTo>
                  <a:close/>
                  <a:moveTo>
                    <a:pt x="513" y="504"/>
                  </a:moveTo>
                  <a:lnTo>
                    <a:pt x="513" y="505"/>
                  </a:lnTo>
                  <a:lnTo>
                    <a:pt x="513" y="504"/>
                  </a:lnTo>
                  <a:close/>
                  <a:moveTo>
                    <a:pt x="513" y="505"/>
                  </a:moveTo>
                  <a:lnTo>
                    <a:pt x="514" y="505"/>
                  </a:lnTo>
                  <a:lnTo>
                    <a:pt x="513" y="505"/>
                  </a:lnTo>
                  <a:close/>
                  <a:moveTo>
                    <a:pt x="478" y="478"/>
                  </a:moveTo>
                  <a:lnTo>
                    <a:pt x="504" y="504"/>
                  </a:lnTo>
                  <a:lnTo>
                    <a:pt x="504" y="504"/>
                  </a:lnTo>
                  <a:lnTo>
                    <a:pt x="506" y="505"/>
                  </a:lnTo>
                  <a:lnTo>
                    <a:pt x="497" y="495"/>
                  </a:lnTo>
                  <a:lnTo>
                    <a:pt x="478" y="478"/>
                  </a:lnTo>
                  <a:close/>
                  <a:moveTo>
                    <a:pt x="506" y="505"/>
                  </a:moveTo>
                  <a:lnTo>
                    <a:pt x="506" y="505"/>
                  </a:lnTo>
                  <a:lnTo>
                    <a:pt x="506" y="505"/>
                  </a:lnTo>
                  <a:lnTo>
                    <a:pt x="506" y="505"/>
                  </a:lnTo>
                  <a:close/>
                  <a:moveTo>
                    <a:pt x="514" y="505"/>
                  </a:moveTo>
                  <a:lnTo>
                    <a:pt x="514" y="505"/>
                  </a:lnTo>
                  <a:lnTo>
                    <a:pt x="514" y="505"/>
                  </a:lnTo>
                  <a:close/>
                  <a:moveTo>
                    <a:pt x="514" y="505"/>
                  </a:moveTo>
                  <a:lnTo>
                    <a:pt x="515" y="506"/>
                  </a:lnTo>
                  <a:lnTo>
                    <a:pt x="514" y="505"/>
                  </a:lnTo>
                  <a:close/>
                  <a:moveTo>
                    <a:pt x="515" y="506"/>
                  </a:moveTo>
                  <a:lnTo>
                    <a:pt x="515" y="506"/>
                  </a:lnTo>
                  <a:lnTo>
                    <a:pt x="515" y="506"/>
                  </a:lnTo>
                  <a:close/>
                  <a:moveTo>
                    <a:pt x="515" y="506"/>
                  </a:moveTo>
                  <a:lnTo>
                    <a:pt x="515" y="506"/>
                  </a:lnTo>
                  <a:lnTo>
                    <a:pt x="515" y="506"/>
                  </a:lnTo>
                  <a:close/>
                  <a:moveTo>
                    <a:pt x="515" y="506"/>
                  </a:moveTo>
                  <a:lnTo>
                    <a:pt x="515" y="507"/>
                  </a:lnTo>
                  <a:lnTo>
                    <a:pt x="515" y="506"/>
                  </a:lnTo>
                  <a:close/>
                  <a:moveTo>
                    <a:pt x="515" y="507"/>
                  </a:moveTo>
                  <a:lnTo>
                    <a:pt x="515" y="507"/>
                  </a:lnTo>
                  <a:lnTo>
                    <a:pt x="515" y="507"/>
                  </a:lnTo>
                  <a:close/>
                  <a:moveTo>
                    <a:pt x="515" y="507"/>
                  </a:moveTo>
                  <a:lnTo>
                    <a:pt x="516" y="507"/>
                  </a:lnTo>
                  <a:lnTo>
                    <a:pt x="515" y="507"/>
                  </a:lnTo>
                  <a:close/>
                  <a:moveTo>
                    <a:pt x="516" y="507"/>
                  </a:moveTo>
                  <a:lnTo>
                    <a:pt x="516" y="507"/>
                  </a:lnTo>
                  <a:lnTo>
                    <a:pt x="516" y="507"/>
                  </a:lnTo>
                  <a:close/>
                  <a:moveTo>
                    <a:pt x="513" y="507"/>
                  </a:moveTo>
                  <a:cubicBezTo>
                    <a:pt x="513" y="507"/>
                    <a:pt x="513" y="507"/>
                    <a:pt x="513" y="507"/>
                  </a:cubicBezTo>
                  <a:lnTo>
                    <a:pt x="513" y="507"/>
                  </a:lnTo>
                  <a:lnTo>
                    <a:pt x="513" y="507"/>
                  </a:lnTo>
                  <a:lnTo>
                    <a:pt x="513" y="507"/>
                  </a:lnTo>
                  <a:close/>
                  <a:moveTo>
                    <a:pt x="501" y="499"/>
                  </a:moveTo>
                  <a:lnTo>
                    <a:pt x="508" y="506"/>
                  </a:lnTo>
                  <a:lnTo>
                    <a:pt x="508" y="506"/>
                  </a:lnTo>
                  <a:lnTo>
                    <a:pt x="510" y="507"/>
                  </a:lnTo>
                  <a:lnTo>
                    <a:pt x="510" y="507"/>
                  </a:lnTo>
                  <a:cubicBezTo>
                    <a:pt x="509" y="506"/>
                    <a:pt x="508" y="505"/>
                    <a:pt x="507" y="504"/>
                  </a:cubicBezTo>
                  <a:lnTo>
                    <a:pt x="507" y="504"/>
                  </a:lnTo>
                  <a:lnTo>
                    <a:pt x="507" y="504"/>
                  </a:lnTo>
                  <a:lnTo>
                    <a:pt x="506" y="503"/>
                  </a:lnTo>
                  <a:lnTo>
                    <a:pt x="506" y="503"/>
                  </a:lnTo>
                  <a:cubicBezTo>
                    <a:pt x="506" y="503"/>
                    <a:pt x="507" y="503"/>
                    <a:pt x="507" y="504"/>
                  </a:cubicBezTo>
                  <a:lnTo>
                    <a:pt x="507" y="504"/>
                  </a:lnTo>
                  <a:lnTo>
                    <a:pt x="501" y="499"/>
                  </a:lnTo>
                  <a:close/>
                  <a:moveTo>
                    <a:pt x="516" y="507"/>
                  </a:moveTo>
                  <a:lnTo>
                    <a:pt x="516" y="507"/>
                  </a:lnTo>
                  <a:lnTo>
                    <a:pt x="516" y="507"/>
                  </a:lnTo>
                  <a:close/>
                  <a:moveTo>
                    <a:pt x="516" y="507"/>
                  </a:moveTo>
                  <a:lnTo>
                    <a:pt x="516" y="507"/>
                  </a:lnTo>
                  <a:lnTo>
                    <a:pt x="516" y="507"/>
                  </a:lnTo>
                  <a:close/>
                  <a:moveTo>
                    <a:pt x="516" y="507"/>
                  </a:moveTo>
                  <a:lnTo>
                    <a:pt x="516" y="507"/>
                  </a:lnTo>
                  <a:lnTo>
                    <a:pt x="516" y="507"/>
                  </a:lnTo>
                  <a:close/>
                  <a:moveTo>
                    <a:pt x="459" y="492"/>
                  </a:moveTo>
                  <a:lnTo>
                    <a:pt x="465" y="499"/>
                  </a:lnTo>
                  <a:lnTo>
                    <a:pt x="465" y="499"/>
                  </a:lnTo>
                  <a:cubicBezTo>
                    <a:pt x="465" y="499"/>
                    <a:pt x="465" y="499"/>
                    <a:pt x="465" y="499"/>
                  </a:cubicBezTo>
                  <a:lnTo>
                    <a:pt x="465" y="499"/>
                  </a:lnTo>
                  <a:cubicBezTo>
                    <a:pt x="466" y="501"/>
                    <a:pt x="467" y="503"/>
                    <a:pt x="469" y="504"/>
                  </a:cubicBezTo>
                  <a:lnTo>
                    <a:pt x="471" y="507"/>
                  </a:lnTo>
                  <a:lnTo>
                    <a:pt x="471" y="507"/>
                  </a:lnTo>
                  <a:cubicBezTo>
                    <a:pt x="470" y="506"/>
                    <a:pt x="469" y="505"/>
                    <a:pt x="468" y="504"/>
                  </a:cubicBezTo>
                  <a:lnTo>
                    <a:pt x="468" y="504"/>
                  </a:lnTo>
                  <a:cubicBezTo>
                    <a:pt x="468" y="504"/>
                    <a:pt x="469" y="504"/>
                    <a:pt x="469" y="504"/>
                  </a:cubicBezTo>
                  <a:cubicBezTo>
                    <a:pt x="468" y="503"/>
                    <a:pt x="467" y="502"/>
                    <a:pt x="466" y="501"/>
                  </a:cubicBezTo>
                  <a:lnTo>
                    <a:pt x="466" y="501"/>
                  </a:lnTo>
                  <a:cubicBezTo>
                    <a:pt x="467" y="502"/>
                    <a:pt x="468" y="503"/>
                    <a:pt x="468" y="504"/>
                  </a:cubicBezTo>
                  <a:lnTo>
                    <a:pt x="468" y="504"/>
                  </a:lnTo>
                  <a:lnTo>
                    <a:pt x="466" y="501"/>
                  </a:lnTo>
                  <a:lnTo>
                    <a:pt x="466" y="501"/>
                  </a:lnTo>
                  <a:lnTo>
                    <a:pt x="460" y="493"/>
                  </a:lnTo>
                  <a:lnTo>
                    <a:pt x="460" y="493"/>
                  </a:lnTo>
                  <a:cubicBezTo>
                    <a:pt x="460" y="494"/>
                    <a:pt x="460" y="494"/>
                    <a:pt x="460" y="494"/>
                  </a:cubicBezTo>
                  <a:lnTo>
                    <a:pt x="460" y="494"/>
                  </a:lnTo>
                  <a:cubicBezTo>
                    <a:pt x="460" y="494"/>
                    <a:pt x="460" y="494"/>
                    <a:pt x="460" y="494"/>
                  </a:cubicBezTo>
                  <a:lnTo>
                    <a:pt x="460" y="494"/>
                  </a:lnTo>
                  <a:cubicBezTo>
                    <a:pt x="460" y="494"/>
                    <a:pt x="460" y="494"/>
                    <a:pt x="460" y="493"/>
                  </a:cubicBezTo>
                  <a:lnTo>
                    <a:pt x="460" y="493"/>
                  </a:lnTo>
                  <a:lnTo>
                    <a:pt x="460" y="493"/>
                  </a:lnTo>
                  <a:lnTo>
                    <a:pt x="460" y="493"/>
                  </a:lnTo>
                  <a:cubicBezTo>
                    <a:pt x="460" y="493"/>
                    <a:pt x="460" y="493"/>
                    <a:pt x="460" y="493"/>
                  </a:cubicBezTo>
                  <a:lnTo>
                    <a:pt x="460" y="493"/>
                  </a:lnTo>
                  <a:cubicBezTo>
                    <a:pt x="460" y="494"/>
                    <a:pt x="461" y="494"/>
                    <a:pt x="462" y="495"/>
                  </a:cubicBezTo>
                  <a:lnTo>
                    <a:pt x="462" y="495"/>
                  </a:lnTo>
                  <a:cubicBezTo>
                    <a:pt x="463" y="497"/>
                    <a:pt x="465" y="499"/>
                    <a:pt x="466" y="501"/>
                  </a:cubicBezTo>
                  <a:lnTo>
                    <a:pt x="466" y="501"/>
                  </a:lnTo>
                  <a:cubicBezTo>
                    <a:pt x="465" y="500"/>
                    <a:pt x="464" y="499"/>
                    <a:pt x="464" y="498"/>
                  </a:cubicBezTo>
                  <a:lnTo>
                    <a:pt x="464" y="498"/>
                  </a:lnTo>
                  <a:cubicBezTo>
                    <a:pt x="464" y="498"/>
                    <a:pt x="464" y="499"/>
                    <a:pt x="465" y="499"/>
                  </a:cubicBezTo>
                  <a:lnTo>
                    <a:pt x="465" y="499"/>
                  </a:lnTo>
                  <a:cubicBezTo>
                    <a:pt x="463" y="497"/>
                    <a:pt x="461" y="494"/>
                    <a:pt x="460" y="492"/>
                  </a:cubicBezTo>
                  <a:lnTo>
                    <a:pt x="460" y="492"/>
                  </a:lnTo>
                  <a:cubicBezTo>
                    <a:pt x="459" y="492"/>
                    <a:pt x="459" y="492"/>
                    <a:pt x="459" y="492"/>
                  </a:cubicBezTo>
                  <a:close/>
                  <a:moveTo>
                    <a:pt x="516" y="507"/>
                  </a:moveTo>
                  <a:lnTo>
                    <a:pt x="516" y="507"/>
                  </a:lnTo>
                  <a:lnTo>
                    <a:pt x="516" y="507"/>
                  </a:lnTo>
                  <a:close/>
                  <a:moveTo>
                    <a:pt x="516" y="507"/>
                  </a:moveTo>
                  <a:lnTo>
                    <a:pt x="516" y="507"/>
                  </a:lnTo>
                  <a:lnTo>
                    <a:pt x="516" y="507"/>
                  </a:lnTo>
                  <a:close/>
                  <a:moveTo>
                    <a:pt x="516" y="507"/>
                  </a:moveTo>
                  <a:lnTo>
                    <a:pt x="516" y="507"/>
                  </a:lnTo>
                  <a:lnTo>
                    <a:pt x="516" y="507"/>
                  </a:lnTo>
                  <a:close/>
                  <a:moveTo>
                    <a:pt x="516" y="507"/>
                  </a:moveTo>
                  <a:lnTo>
                    <a:pt x="516" y="507"/>
                  </a:lnTo>
                  <a:lnTo>
                    <a:pt x="516" y="507"/>
                  </a:lnTo>
                  <a:close/>
                  <a:moveTo>
                    <a:pt x="516" y="507"/>
                  </a:moveTo>
                  <a:lnTo>
                    <a:pt x="516" y="508"/>
                  </a:lnTo>
                  <a:lnTo>
                    <a:pt x="516" y="507"/>
                  </a:lnTo>
                  <a:close/>
                  <a:moveTo>
                    <a:pt x="507" y="504"/>
                  </a:moveTo>
                  <a:lnTo>
                    <a:pt x="510" y="507"/>
                  </a:lnTo>
                  <a:lnTo>
                    <a:pt x="510" y="507"/>
                  </a:lnTo>
                  <a:lnTo>
                    <a:pt x="512" y="508"/>
                  </a:lnTo>
                  <a:lnTo>
                    <a:pt x="512" y="508"/>
                  </a:lnTo>
                  <a:lnTo>
                    <a:pt x="507" y="504"/>
                  </a:lnTo>
                  <a:close/>
                  <a:moveTo>
                    <a:pt x="451" y="487"/>
                  </a:moveTo>
                  <a:cubicBezTo>
                    <a:pt x="452" y="488"/>
                    <a:pt x="453" y="490"/>
                    <a:pt x="455" y="491"/>
                  </a:cubicBezTo>
                  <a:lnTo>
                    <a:pt x="455" y="491"/>
                  </a:lnTo>
                  <a:cubicBezTo>
                    <a:pt x="455" y="492"/>
                    <a:pt x="457" y="494"/>
                    <a:pt x="458" y="496"/>
                  </a:cubicBezTo>
                  <a:lnTo>
                    <a:pt x="458" y="496"/>
                  </a:lnTo>
                  <a:cubicBezTo>
                    <a:pt x="457" y="495"/>
                    <a:pt x="457" y="494"/>
                    <a:pt x="457" y="494"/>
                  </a:cubicBezTo>
                  <a:lnTo>
                    <a:pt x="457" y="494"/>
                  </a:lnTo>
                  <a:cubicBezTo>
                    <a:pt x="460" y="498"/>
                    <a:pt x="464" y="503"/>
                    <a:pt x="467" y="508"/>
                  </a:cubicBezTo>
                  <a:lnTo>
                    <a:pt x="467" y="508"/>
                  </a:lnTo>
                  <a:cubicBezTo>
                    <a:pt x="467" y="508"/>
                    <a:pt x="467" y="508"/>
                    <a:pt x="467" y="507"/>
                  </a:cubicBezTo>
                  <a:lnTo>
                    <a:pt x="467" y="507"/>
                  </a:lnTo>
                  <a:cubicBezTo>
                    <a:pt x="463" y="502"/>
                    <a:pt x="460" y="498"/>
                    <a:pt x="458" y="496"/>
                  </a:cubicBezTo>
                  <a:lnTo>
                    <a:pt x="458" y="496"/>
                  </a:lnTo>
                  <a:cubicBezTo>
                    <a:pt x="459" y="498"/>
                    <a:pt x="461" y="500"/>
                    <a:pt x="462" y="502"/>
                  </a:cubicBezTo>
                  <a:lnTo>
                    <a:pt x="462" y="502"/>
                  </a:lnTo>
                  <a:cubicBezTo>
                    <a:pt x="462" y="502"/>
                    <a:pt x="462" y="502"/>
                    <a:pt x="462" y="501"/>
                  </a:cubicBezTo>
                  <a:lnTo>
                    <a:pt x="462" y="501"/>
                  </a:lnTo>
                  <a:cubicBezTo>
                    <a:pt x="462" y="502"/>
                    <a:pt x="463" y="503"/>
                    <a:pt x="463" y="503"/>
                  </a:cubicBezTo>
                  <a:lnTo>
                    <a:pt x="463" y="503"/>
                  </a:lnTo>
                  <a:cubicBezTo>
                    <a:pt x="464" y="505"/>
                    <a:pt x="465" y="506"/>
                    <a:pt x="466" y="508"/>
                  </a:cubicBezTo>
                  <a:lnTo>
                    <a:pt x="466" y="508"/>
                  </a:lnTo>
                  <a:cubicBezTo>
                    <a:pt x="463" y="504"/>
                    <a:pt x="460" y="500"/>
                    <a:pt x="457" y="496"/>
                  </a:cubicBezTo>
                  <a:lnTo>
                    <a:pt x="457" y="496"/>
                  </a:lnTo>
                  <a:cubicBezTo>
                    <a:pt x="459" y="498"/>
                    <a:pt x="460" y="500"/>
                    <a:pt x="462" y="501"/>
                  </a:cubicBezTo>
                  <a:lnTo>
                    <a:pt x="462" y="501"/>
                  </a:lnTo>
                  <a:cubicBezTo>
                    <a:pt x="458" y="497"/>
                    <a:pt x="455" y="492"/>
                    <a:pt x="451" y="487"/>
                  </a:cubicBezTo>
                  <a:close/>
                  <a:moveTo>
                    <a:pt x="516" y="508"/>
                  </a:moveTo>
                  <a:lnTo>
                    <a:pt x="517" y="508"/>
                  </a:lnTo>
                  <a:lnTo>
                    <a:pt x="516" y="508"/>
                  </a:lnTo>
                  <a:close/>
                  <a:moveTo>
                    <a:pt x="517" y="508"/>
                  </a:moveTo>
                  <a:lnTo>
                    <a:pt x="517" y="508"/>
                  </a:lnTo>
                  <a:lnTo>
                    <a:pt x="517" y="508"/>
                  </a:lnTo>
                  <a:close/>
                  <a:moveTo>
                    <a:pt x="517" y="508"/>
                  </a:moveTo>
                  <a:lnTo>
                    <a:pt x="517" y="509"/>
                  </a:lnTo>
                  <a:lnTo>
                    <a:pt x="517" y="508"/>
                  </a:lnTo>
                  <a:close/>
                  <a:moveTo>
                    <a:pt x="517" y="509"/>
                  </a:moveTo>
                  <a:lnTo>
                    <a:pt x="517" y="509"/>
                  </a:lnTo>
                  <a:lnTo>
                    <a:pt x="517" y="509"/>
                  </a:lnTo>
                  <a:close/>
                  <a:moveTo>
                    <a:pt x="517" y="509"/>
                  </a:moveTo>
                  <a:lnTo>
                    <a:pt x="518" y="509"/>
                  </a:lnTo>
                  <a:lnTo>
                    <a:pt x="517" y="509"/>
                  </a:lnTo>
                  <a:close/>
                  <a:moveTo>
                    <a:pt x="518" y="509"/>
                  </a:moveTo>
                  <a:lnTo>
                    <a:pt x="519" y="510"/>
                  </a:lnTo>
                  <a:lnTo>
                    <a:pt x="518" y="509"/>
                  </a:lnTo>
                  <a:close/>
                  <a:moveTo>
                    <a:pt x="519" y="510"/>
                  </a:moveTo>
                  <a:lnTo>
                    <a:pt x="519" y="510"/>
                  </a:lnTo>
                  <a:lnTo>
                    <a:pt x="519" y="510"/>
                  </a:lnTo>
                  <a:close/>
                  <a:moveTo>
                    <a:pt x="519" y="510"/>
                  </a:moveTo>
                  <a:lnTo>
                    <a:pt x="519" y="510"/>
                  </a:lnTo>
                  <a:lnTo>
                    <a:pt x="519" y="510"/>
                  </a:lnTo>
                  <a:close/>
                  <a:moveTo>
                    <a:pt x="519" y="510"/>
                  </a:moveTo>
                  <a:lnTo>
                    <a:pt x="519" y="510"/>
                  </a:lnTo>
                  <a:lnTo>
                    <a:pt x="519" y="510"/>
                  </a:lnTo>
                  <a:close/>
                  <a:moveTo>
                    <a:pt x="519" y="510"/>
                  </a:moveTo>
                  <a:lnTo>
                    <a:pt x="519" y="510"/>
                  </a:lnTo>
                  <a:lnTo>
                    <a:pt x="519" y="510"/>
                  </a:lnTo>
                  <a:close/>
                  <a:moveTo>
                    <a:pt x="519" y="510"/>
                  </a:moveTo>
                  <a:lnTo>
                    <a:pt x="519" y="510"/>
                  </a:lnTo>
                  <a:lnTo>
                    <a:pt x="519" y="510"/>
                  </a:lnTo>
                  <a:close/>
                  <a:moveTo>
                    <a:pt x="519" y="510"/>
                  </a:moveTo>
                  <a:lnTo>
                    <a:pt x="519" y="510"/>
                  </a:lnTo>
                  <a:lnTo>
                    <a:pt x="519" y="510"/>
                  </a:lnTo>
                  <a:close/>
                  <a:moveTo>
                    <a:pt x="519" y="510"/>
                  </a:moveTo>
                  <a:lnTo>
                    <a:pt x="519" y="511"/>
                  </a:lnTo>
                  <a:lnTo>
                    <a:pt x="519" y="510"/>
                  </a:lnTo>
                  <a:close/>
                  <a:moveTo>
                    <a:pt x="510" y="507"/>
                  </a:moveTo>
                  <a:cubicBezTo>
                    <a:pt x="511" y="508"/>
                    <a:pt x="512" y="510"/>
                    <a:pt x="513" y="511"/>
                  </a:cubicBezTo>
                  <a:lnTo>
                    <a:pt x="513" y="511"/>
                  </a:lnTo>
                  <a:lnTo>
                    <a:pt x="513" y="511"/>
                  </a:lnTo>
                  <a:lnTo>
                    <a:pt x="510" y="507"/>
                  </a:lnTo>
                  <a:lnTo>
                    <a:pt x="510" y="507"/>
                  </a:lnTo>
                  <a:lnTo>
                    <a:pt x="510" y="507"/>
                  </a:lnTo>
                  <a:close/>
                  <a:moveTo>
                    <a:pt x="519" y="511"/>
                  </a:moveTo>
                  <a:lnTo>
                    <a:pt x="519" y="511"/>
                  </a:lnTo>
                  <a:lnTo>
                    <a:pt x="519" y="511"/>
                  </a:lnTo>
                  <a:close/>
                  <a:moveTo>
                    <a:pt x="519" y="511"/>
                  </a:moveTo>
                  <a:lnTo>
                    <a:pt x="520" y="511"/>
                  </a:lnTo>
                  <a:lnTo>
                    <a:pt x="519" y="511"/>
                  </a:lnTo>
                  <a:close/>
                  <a:moveTo>
                    <a:pt x="520" y="511"/>
                  </a:moveTo>
                  <a:lnTo>
                    <a:pt x="520" y="511"/>
                  </a:lnTo>
                  <a:lnTo>
                    <a:pt x="520" y="511"/>
                  </a:lnTo>
                  <a:close/>
                  <a:moveTo>
                    <a:pt x="520" y="511"/>
                  </a:moveTo>
                  <a:lnTo>
                    <a:pt x="520" y="511"/>
                  </a:lnTo>
                  <a:lnTo>
                    <a:pt x="520" y="511"/>
                  </a:lnTo>
                  <a:close/>
                  <a:moveTo>
                    <a:pt x="466" y="502"/>
                  </a:moveTo>
                  <a:lnTo>
                    <a:pt x="466" y="502"/>
                  </a:lnTo>
                  <a:cubicBezTo>
                    <a:pt x="466" y="502"/>
                    <a:pt x="466" y="502"/>
                    <a:pt x="466" y="502"/>
                  </a:cubicBezTo>
                  <a:lnTo>
                    <a:pt x="466" y="502"/>
                  </a:lnTo>
                  <a:lnTo>
                    <a:pt x="473" y="511"/>
                  </a:lnTo>
                  <a:lnTo>
                    <a:pt x="473" y="511"/>
                  </a:lnTo>
                  <a:cubicBezTo>
                    <a:pt x="472" y="509"/>
                    <a:pt x="471" y="508"/>
                    <a:pt x="470" y="507"/>
                  </a:cubicBezTo>
                  <a:lnTo>
                    <a:pt x="470" y="507"/>
                  </a:lnTo>
                  <a:cubicBezTo>
                    <a:pt x="469" y="505"/>
                    <a:pt x="468" y="504"/>
                    <a:pt x="466" y="502"/>
                  </a:cubicBezTo>
                  <a:close/>
                  <a:moveTo>
                    <a:pt x="520" y="511"/>
                  </a:moveTo>
                  <a:lnTo>
                    <a:pt x="520" y="511"/>
                  </a:lnTo>
                  <a:lnTo>
                    <a:pt x="520" y="511"/>
                  </a:lnTo>
                  <a:close/>
                  <a:moveTo>
                    <a:pt x="520" y="511"/>
                  </a:moveTo>
                  <a:lnTo>
                    <a:pt x="521" y="512"/>
                  </a:lnTo>
                  <a:lnTo>
                    <a:pt x="520" y="511"/>
                  </a:lnTo>
                  <a:close/>
                  <a:moveTo>
                    <a:pt x="521" y="512"/>
                  </a:moveTo>
                  <a:lnTo>
                    <a:pt x="521" y="512"/>
                  </a:lnTo>
                  <a:lnTo>
                    <a:pt x="521" y="512"/>
                  </a:lnTo>
                  <a:close/>
                  <a:moveTo>
                    <a:pt x="521" y="512"/>
                  </a:moveTo>
                  <a:lnTo>
                    <a:pt x="521" y="512"/>
                  </a:lnTo>
                  <a:lnTo>
                    <a:pt x="521" y="512"/>
                  </a:lnTo>
                  <a:close/>
                  <a:moveTo>
                    <a:pt x="521" y="512"/>
                  </a:moveTo>
                  <a:lnTo>
                    <a:pt x="521" y="512"/>
                  </a:lnTo>
                  <a:lnTo>
                    <a:pt x="521" y="512"/>
                  </a:lnTo>
                  <a:close/>
                  <a:moveTo>
                    <a:pt x="521" y="512"/>
                  </a:moveTo>
                  <a:lnTo>
                    <a:pt x="521" y="512"/>
                  </a:lnTo>
                  <a:lnTo>
                    <a:pt x="521" y="512"/>
                  </a:lnTo>
                  <a:close/>
                  <a:moveTo>
                    <a:pt x="521" y="512"/>
                  </a:moveTo>
                  <a:lnTo>
                    <a:pt x="521" y="512"/>
                  </a:lnTo>
                  <a:lnTo>
                    <a:pt x="521" y="512"/>
                  </a:lnTo>
                  <a:close/>
                  <a:moveTo>
                    <a:pt x="460" y="498"/>
                  </a:moveTo>
                  <a:lnTo>
                    <a:pt x="460" y="498"/>
                  </a:lnTo>
                  <a:cubicBezTo>
                    <a:pt x="464" y="503"/>
                    <a:pt x="467" y="508"/>
                    <a:pt x="471" y="512"/>
                  </a:cubicBezTo>
                  <a:lnTo>
                    <a:pt x="471" y="512"/>
                  </a:lnTo>
                  <a:cubicBezTo>
                    <a:pt x="470" y="511"/>
                    <a:pt x="469" y="510"/>
                    <a:pt x="468" y="509"/>
                  </a:cubicBezTo>
                  <a:lnTo>
                    <a:pt x="468" y="509"/>
                  </a:lnTo>
                  <a:cubicBezTo>
                    <a:pt x="465" y="504"/>
                    <a:pt x="462" y="501"/>
                    <a:pt x="460" y="498"/>
                  </a:cubicBezTo>
                  <a:close/>
                  <a:moveTo>
                    <a:pt x="521" y="512"/>
                  </a:moveTo>
                  <a:lnTo>
                    <a:pt x="521" y="512"/>
                  </a:lnTo>
                  <a:lnTo>
                    <a:pt x="521" y="512"/>
                  </a:lnTo>
                  <a:close/>
                  <a:moveTo>
                    <a:pt x="521" y="512"/>
                  </a:moveTo>
                  <a:lnTo>
                    <a:pt x="521" y="512"/>
                  </a:lnTo>
                  <a:lnTo>
                    <a:pt x="521" y="512"/>
                  </a:lnTo>
                  <a:close/>
                  <a:moveTo>
                    <a:pt x="521" y="512"/>
                  </a:moveTo>
                  <a:lnTo>
                    <a:pt x="521" y="513"/>
                  </a:lnTo>
                  <a:lnTo>
                    <a:pt x="521" y="512"/>
                  </a:lnTo>
                  <a:close/>
                  <a:moveTo>
                    <a:pt x="521" y="513"/>
                  </a:moveTo>
                  <a:lnTo>
                    <a:pt x="521" y="513"/>
                  </a:lnTo>
                  <a:lnTo>
                    <a:pt x="521" y="513"/>
                  </a:lnTo>
                  <a:close/>
                  <a:moveTo>
                    <a:pt x="521" y="513"/>
                  </a:moveTo>
                  <a:lnTo>
                    <a:pt x="521" y="513"/>
                  </a:lnTo>
                  <a:lnTo>
                    <a:pt x="521" y="513"/>
                  </a:lnTo>
                  <a:close/>
                  <a:moveTo>
                    <a:pt x="521" y="513"/>
                  </a:moveTo>
                  <a:lnTo>
                    <a:pt x="521" y="513"/>
                  </a:lnTo>
                  <a:lnTo>
                    <a:pt x="521" y="513"/>
                  </a:lnTo>
                  <a:close/>
                  <a:moveTo>
                    <a:pt x="521" y="513"/>
                  </a:moveTo>
                  <a:lnTo>
                    <a:pt x="521" y="513"/>
                  </a:lnTo>
                  <a:lnTo>
                    <a:pt x="521" y="513"/>
                  </a:lnTo>
                  <a:close/>
                  <a:moveTo>
                    <a:pt x="521" y="513"/>
                  </a:moveTo>
                  <a:lnTo>
                    <a:pt x="521" y="513"/>
                  </a:lnTo>
                  <a:lnTo>
                    <a:pt x="521" y="513"/>
                  </a:lnTo>
                  <a:close/>
                  <a:moveTo>
                    <a:pt x="521" y="513"/>
                  </a:moveTo>
                  <a:lnTo>
                    <a:pt x="522" y="513"/>
                  </a:lnTo>
                  <a:lnTo>
                    <a:pt x="521" y="513"/>
                  </a:lnTo>
                  <a:close/>
                  <a:moveTo>
                    <a:pt x="522" y="513"/>
                  </a:moveTo>
                  <a:lnTo>
                    <a:pt x="522" y="513"/>
                  </a:lnTo>
                  <a:lnTo>
                    <a:pt x="522" y="513"/>
                  </a:lnTo>
                  <a:close/>
                  <a:moveTo>
                    <a:pt x="522" y="513"/>
                  </a:moveTo>
                  <a:lnTo>
                    <a:pt x="522" y="513"/>
                  </a:lnTo>
                  <a:lnTo>
                    <a:pt x="522" y="513"/>
                  </a:lnTo>
                  <a:close/>
                  <a:moveTo>
                    <a:pt x="522" y="513"/>
                  </a:moveTo>
                  <a:lnTo>
                    <a:pt x="522" y="513"/>
                  </a:lnTo>
                  <a:lnTo>
                    <a:pt x="522" y="513"/>
                  </a:lnTo>
                  <a:close/>
                  <a:moveTo>
                    <a:pt x="522" y="513"/>
                  </a:moveTo>
                  <a:lnTo>
                    <a:pt x="522" y="513"/>
                  </a:lnTo>
                  <a:lnTo>
                    <a:pt x="522" y="513"/>
                  </a:lnTo>
                  <a:close/>
                  <a:moveTo>
                    <a:pt x="522" y="513"/>
                  </a:moveTo>
                  <a:lnTo>
                    <a:pt x="522" y="513"/>
                  </a:lnTo>
                  <a:lnTo>
                    <a:pt x="522" y="513"/>
                  </a:lnTo>
                  <a:close/>
                  <a:moveTo>
                    <a:pt x="522" y="513"/>
                  </a:moveTo>
                  <a:lnTo>
                    <a:pt x="522" y="513"/>
                  </a:lnTo>
                  <a:lnTo>
                    <a:pt x="522" y="513"/>
                  </a:lnTo>
                  <a:close/>
                  <a:moveTo>
                    <a:pt x="504" y="505"/>
                  </a:moveTo>
                  <a:lnTo>
                    <a:pt x="513" y="513"/>
                  </a:lnTo>
                  <a:lnTo>
                    <a:pt x="513" y="513"/>
                  </a:lnTo>
                  <a:lnTo>
                    <a:pt x="511" y="510"/>
                  </a:lnTo>
                  <a:lnTo>
                    <a:pt x="511" y="510"/>
                  </a:lnTo>
                  <a:cubicBezTo>
                    <a:pt x="511" y="511"/>
                    <a:pt x="512" y="512"/>
                    <a:pt x="513" y="512"/>
                  </a:cubicBezTo>
                  <a:lnTo>
                    <a:pt x="513" y="512"/>
                  </a:lnTo>
                  <a:lnTo>
                    <a:pt x="508" y="506"/>
                  </a:lnTo>
                  <a:lnTo>
                    <a:pt x="508" y="506"/>
                  </a:lnTo>
                  <a:lnTo>
                    <a:pt x="506" y="505"/>
                  </a:lnTo>
                  <a:lnTo>
                    <a:pt x="506" y="505"/>
                  </a:lnTo>
                  <a:lnTo>
                    <a:pt x="511" y="510"/>
                  </a:lnTo>
                  <a:lnTo>
                    <a:pt x="511" y="510"/>
                  </a:lnTo>
                  <a:cubicBezTo>
                    <a:pt x="509" y="509"/>
                    <a:pt x="507" y="507"/>
                    <a:pt x="504" y="505"/>
                  </a:cubicBezTo>
                  <a:close/>
                  <a:moveTo>
                    <a:pt x="522" y="513"/>
                  </a:moveTo>
                  <a:lnTo>
                    <a:pt x="522" y="513"/>
                  </a:lnTo>
                  <a:lnTo>
                    <a:pt x="522" y="513"/>
                  </a:lnTo>
                  <a:lnTo>
                    <a:pt x="522" y="513"/>
                  </a:lnTo>
                  <a:close/>
                  <a:moveTo>
                    <a:pt x="517" y="513"/>
                  </a:moveTo>
                  <a:lnTo>
                    <a:pt x="517" y="513"/>
                  </a:lnTo>
                  <a:cubicBezTo>
                    <a:pt x="517" y="513"/>
                    <a:pt x="518" y="513"/>
                    <a:pt x="518" y="513"/>
                  </a:cubicBezTo>
                  <a:lnTo>
                    <a:pt x="518" y="513"/>
                  </a:lnTo>
                  <a:cubicBezTo>
                    <a:pt x="518" y="513"/>
                    <a:pt x="518" y="514"/>
                    <a:pt x="518" y="514"/>
                  </a:cubicBezTo>
                  <a:lnTo>
                    <a:pt x="518" y="514"/>
                  </a:lnTo>
                  <a:lnTo>
                    <a:pt x="517" y="513"/>
                  </a:lnTo>
                  <a:close/>
                  <a:moveTo>
                    <a:pt x="473" y="515"/>
                  </a:moveTo>
                  <a:cubicBezTo>
                    <a:pt x="474" y="516"/>
                    <a:pt x="474" y="516"/>
                    <a:pt x="474" y="516"/>
                  </a:cubicBezTo>
                  <a:lnTo>
                    <a:pt x="474" y="516"/>
                  </a:lnTo>
                  <a:cubicBezTo>
                    <a:pt x="474" y="516"/>
                    <a:pt x="474" y="517"/>
                    <a:pt x="475" y="517"/>
                  </a:cubicBezTo>
                  <a:lnTo>
                    <a:pt x="475" y="517"/>
                  </a:lnTo>
                  <a:cubicBezTo>
                    <a:pt x="474" y="516"/>
                    <a:pt x="474" y="516"/>
                    <a:pt x="473" y="515"/>
                  </a:cubicBezTo>
                  <a:close/>
                  <a:moveTo>
                    <a:pt x="469" y="504"/>
                  </a:moveTo>
                  <a:lnTo>
                    <a:pt x="469" y="504"/>
                  </a:lnTo>
                  <a:cubicBezTo>
                    <a:pt x="472" y="509"/>
                    <a:pt x="476" y="513"/>
                    <a:pt x="478" y="516"/>
                  </a:cubicBezTo>
                  <a:lnTo>
                    <a:pt x="478" y="516"/>
                  </a:lnTo>
                  <a:cubicBezTo>
                    <a:pt x="479" y="517"/>
                    <a:pt x="479" y="518"/>
                    <a:pt x="479" y="518"/>
                  </a:cubicBezTo>
                  <a:lnTo>
                    <a:pt x="479" y="518"/>
                  </a:lnTo>
                  <a:lnTo>
                    <a:pt x="469" y="504"/>
                  </a:lnTo>
                  <a:close/>
                  <a:moveTo>
                    <a:pt x="469" y="509"/>
                  </a:moveTo>
                  <a:lnTo>
                    <a:pt x="469" y="509"/>
                  </a:lnTo>
                  <a:cubicBezTo>
                    <a:pt x="470" y="511"/>
                    <a:pt x="472" y="513"/>
                    <a:pt x="473" y="515"/>
                  </a:cubicBezTo>
                  <a:lnTo>
                    <a:pt x="473" y="515"/>
                  </a:lnTo>
                  <a:cubicBezTo>
                    <a:pt x="473" y="515"/>
                    <a:pt x="473" y="515"/>
                    <a:pt x="472" y="514"/>
                  </a:cubicBezTo>
                  <a:lnTo>
                    <a:pt x="472" y="514"/>
                  </a:lnTo>
                  <a:cubicBezTo>
                    <a:pt x="474" y="516"/>
                    <a:pt x="475" y="518"/>
                    <a:pt x="476" y="519"/>
                  </a:cubicBezTo>
                  <a:lnTo>
                    <a:pt x="476" y="519"/>
                  </a:lnTo>
                  <a:cubicBezTo>
                    <a:pt x="474" y="517"/>
                    <a:pt x="473" y="515"/>
                    <a:pt x="471" y="512"/>
                  </a:cubicBezTo>
                  <a:lnTo>
                    <a:pt x="471" y="512"/>
                  </a:lnTo>
                  <a:cubicBezTo>
                    <a:pt x="471" y="513"/>
                    <a:pt x="472" y="514"/>
                    <a:pt x="472" y="514"/>
                  </a:cubicBezTo>
                  <a:lnTo>
                    <a:pt x="472" y="514"/>
                  </a:lnTo>
                  <a:cubicBezTo>
                    <a:pt x="471" y="513"/>
                    <a:pt x="470" y="511"/>
                    <a:pt x="469" y="509"/>
                  </a:cubicBezTo>
                  <a:close/>
                  <a:moveTo>
                    <a:pt x="478" y="522"/>
                  </a:moveTo>
                  <a:lnTo>
                    <a:pt x="478" y="522"/>
                  </a:lnTo>
                  <a:cubicBezTo>
                    <a:pt x="478" y="522"/>
                    <a:pt x="478" y="522"/>
                    <a:pt x="478" y="522"/>
                  </a:cubicBezTo>
                  <a:cubicBezTo>
                    <a:pt x="478" y="522"/>
                    <a:pt x="478" y="522"/>
                    <a:pt x="478" y="522"/>
                  </a:cubicBezTo>
                  <a:close/>
                  <a:moveTo>
                    <a:pt x="478" y="522"/>
                  </a:moveTo>
                  <a:cubicBezTo>
                    <a:pt x="478" y="522"/>
                    <a:pt x="478" y="522"/>
                    <a:pt x="478" y="522"/>
                  </a:cubicBezTo>
                  <a:cubicBezTo>
                    <a:pt x="478" y="522"/>
                    <a:pt x="478" y="522"/>
                    <a:pt x="478" y="522"/>
                  </a:cubicBezTo>
                  <a:close/>
                  <a:moveTo>
                    <a:pt x="531" y="522"/>
                  </a:moveTo>
                  <a:lnTo>
                    <a:pt x="531" y="522"/>
                  </a:lnTo>
                  <a:lnTo>
                    <a:pt x="531" y="522"/>
                  </a:lnTo>
                  <a:close/>
                  <a:moveTo>
                    <a:pt x="531" y="522"/>
                  </a:moveTo>
                  <a:lnTo>
                    <a:pt x="531" y="522"/>
                  </a:lnTo>
                  <a:lnTo>
                    <a:pt x="531" y="522"/>
                  </a:lnTo>
                  <a:close/>
                  <a:moveTo>
                    <a:pt x="531" y="522"/>
                  </a:moveTo>
                  <a:lnTo>
                    <a:pt x="531" y="522"/>
                  </a:lnTo>
                  <a:lnTo>
                    <a:pt x="531" y="522"/>
                  </a:lnTo>
                  <a:close/>
                  <a:moveTo>
                    <a:pt x="531" y="522"/>
                  </a:moveTo>
                  <a:lnTo>
                    <a:pt x="531" y="522"/>
                  </a:lnTo>
                  <a:lnTo>
                    <a:pt x="531" y="522"/>
                  </a:lnTo>
                  <a:close/>
                  <a:moveTo>
                    <a:pt x="531" y="522"/>
                  </a:moveTo>
                  <a:lnTo>
                    <a:pt x="531" y="522"/>
                  </a:lnTo>
                  <a:lnTo>
                    <a:pt x="531" y="522"/>
                  </a:lnTo>
                  <a:close/>
                  <a:moveTo>
                    <a:pt x="531" y="522"/>
                  </a:moveTo>
                  <a:lnTo>
                    <a:pt x="531" y="522"/>
                  </a:lnTo>
                  <a:lnTo>
                    <a:pt x="531" y="522"/>
                  </a:lnTo>
                  <a:close/>
                  <a:moveTo>
                    <a:pt x="531" y="522"/>
                  </a:moveTo>
                  <a:lnTo>
                    <a:pt x="531" y="522"/>
                  </a:lnTo>
                  <a:lnTo>
                    <a:pt x="531" y="522"/>
                  </a:lnTo>
                  <a:close/>
                  <a:moveTo>
                    <a:pt x="531" y="522"/>
                  </a:moveTo>
                  <a:lnTo>
                    <a:pt x="531" y="522"/>
                  </a:lnTo>
                  <a:lnTo>
                    <a:pt x="531" y="522"/>
                  </a:lnTo>
                  <a:close/>
                  <a:moveTo>
                    <a:pt x="531" y="522"/>
                  </a:moveTo>
                  <a:lnTo>
                    <a:pt x="531" y="522"/>
                  </a:lnTo>
                  <a:lnTo>
                    <a:pt x="531" y="522"/>
                  </a:lnTo>
                  <a:close/>
                  <a:moveTo>
                    <a:pt x="531" y="522"/>
                  </a:moveTo>
                  <a:lnTo>
                    <a:pt x="531" y="522"/>
                  </a:lnTo>
                  <a:lnTo>
                    <a:pt x="531" y="522"/>
                  </a:lnTo>
                  <a:close/>
                  <a:moveTo>
                    <a:pt x="531" y="522"/>
                  </a:moveTo>
                  <a:lnTo>
                    <a:pt x="531" y="522"/>
                  </a:lnTo>
                  <a:lnTo>
                    <a:pt x="531" y="522"/>
                  </a:lnTo>
                  <a:close/>
                  <a:moveTo>
                    <a:pt x="531" y="522"/>
                  </a:moveTo>
                  <a:lnTo>
                    <a:pt x="531" y="522"/>
                  </a:lnTo>
                  <a:lnTo>
                    <a:pt x="531" y="522"/>
                  </a:lnTo>
                  <a:close/>
                  <a:moveTo>
                    <a:pt x="531" y="522"/>
                  </a:moveTo>
                  <a:lnTo>
                    <a:pt x="531" y="522"/>
                  </a:lnTo>
                  <a:lnTo>
                    <a:pt x="531" y="522"/>
                  </a:lnTo>
                  <a:close/>
                  <a:moveTo>
                    <a:pt x="531" y="522"/>
                  </a:moveTo>
                  <a:lnTo>
                    <a:pt x="531" y="522"/>
                  </a:lnTo>
                  <a:lnTo>
                    <a:pt x="531" y="522"/>
                  </a:lnTo>
                  <a:close/>
                  <a:moveTo>
                    <a:pt x="531" y="522"/>
                  </a:moveTo>
                  <a:lnTo>
                    <a:pt x="531" y="522"/>
                  </a:lnTo>
                  <a:lnTo>
                    <a:pt x="531" y="522"/>
                  </a:lnTo>
                  <a:close/>
                  <a:moveTo>
                    <a:pt x="531" y="522"/>
                  </a:moveTo>
                  <a:lnTo>
                    <a:pt x="531" y="522"/>
                  </a:lnTo>
                  <a:lnTo>
                    <a:pt x="531" y="522"/>
                  </a:lnTo>
                  <a:close/>
                  <a:moveTo>
                    <a:pt x="531" y="522"/>
                  </a:moveTo>
                  <a:lnTo>
                    <a:pt x="531" y="522"/>
                  </a:lnTo>
                  <a:lnTo>
                    <a:pt x="531" y="522"/>
                  </a:lnTo>
                  <a:close/>
                  <a:moveTo>
                    <a:pt x="531" y="522"/>
                  </a:moveTo>
                  <a:lnTo>
                    <a:pt x="531" y="523"/>
                  </a:lnTo>
                  <a:lnTo>
                    <a:pt x="531" y="522"/>
                  </a:lnTo>
                  <a:close/>
                  <a:moveTo>
                    <a:pt x="531" y="523"/>
                  </a:moveTo>
                  <a:lnTo>
                    <a:pt x="531" y="523"/>
                  </a:lnTo>
                  <a:lnTo>
                    <a:pt x="531" y="523"/>
                  </a:lnTo>
                  <a:close/>
                  <a:moveTo>
                    <a:pt x="531" y="523"/>
                  </a:moveTo>
                  <a:lnTo>
                    <a:pt x="531" y="523"/>
                  </a:lnTo>
                  <a:lnTo>
                    <a:pt x="531" y="523"/>
                  </a:lnTo>
                  <a:close/>
                  <a:moveTo>
                    <a:pt x="531" y="523"/>
                  </a:moveTo>
                  <a:lnTo>
                    <a:pt x="531" y="523"/>
                  </a:lnTo>
                  <a:lnTo>
                    <a:pt x="531" y="523"/>
                  </a:lnTo>
                  <a:close/>
                  <a:moveTo>
                    <a:pt x="531" y="523"/>
                  </a:moveTo>
                  <a:lnTo>
                    <a:pt x="531" y="523"/>
                  </a:lnTo>
                  <a:lnTo>
                    <a:pt x="531" y="523"/>
                  </a:lnTo>
                  <a:close/>
                  <a:moveTo>
                    <a:pt x="531" y="523"/>
                  </a:moveTo>
                  <a:lnTo>
                    <a:pt x="532" y="523"/>
                  </a:lnTo>
                  <a:lnTo>
                    <a:pt x="531" y="523"/>
                  </a:lnTo>
                  <a:close/>
                  <a:moveTo>
                    <a:pt x="433" y="469"/>
                  </a:moveTo>
                  <a:lnTo>
                    <a:pt x="444" y="479"/>
                  </a:lnTo>
                  <a:lnTo>
                    <a:pt x="444" y="479"/>
                  </a:lnTo>
                  <a:cubicBezTo>
                    <a:pt x="446" y="483"/>
                    <a:pt x="449" y="486"/>
                    <a:pt x="451" y="489"/>
                  </a:cubicBezTo>
                  <a:lnTo>
                    <a:pt x="451" y="489"/>
                  </a:lnTo>
                  <a:cubicBezTo>
                    <a:pt x="451" y="488"/>
                    <a:pt x="450" y="487"/>
                    <a:pt x="450" y="487"/>
                  </a:cubicBezTo>
                  <a:lnTo>
                    <a:pt x="450" y="487"/>
                  </a:lnTo>
                  <a:cubicBezTo>
                    <a:pt x="452" y="490"/>
                    <a:pt x="455" y="493"/>
                    <a:pt x="457" y="496"/>
                  </a:cubicBezTo>
                  <a:lnTo>
                    <a:pt x="457" y="496"/>
                  </a:lnTo>
                  <a:cubicBezTo>
                    <a:pt x="456" y="495"/>
                    <a:pt x="455" y="494"/>
                    <a:pt x="454" y="493"/>
                  </a:cubicBezTo>
                  <a:lnTo>
                    <a:pt x="454" y="493"/>
                  </a:lnTo>
                  <a:cubicBezTo>
                    <a:pt x="459" y="499"/>
                    <a:pt x="463" y="504"/>
                    <a:pt x="467" y="509"/>
                  </a:cubicBezTo>
                  <a:lnTo>
                    <a:pt x="467" y="509"/>
                  </a:lnTo>
                  <a:cubicBezTo>
                    <a:pt x="471" y="515"/>
                    <a:pt x="475" y="519"/>
                    <a:pt x="478" y="522"/>
                  </a:cubicBezTo>
                  <a:cubicBezTo>
                    <a:pt x="474" y="518"/>
                    <a:pt x="472" y="514"/>
                    <a:pt x="469" y="511"/>
                  </a:cubicBezTo>
                  <a:lnTo>
                    <a:pt x="469" y="511"/>
                  </a:lnTo>
                  <a:cubicBezTo>
                    <a:pt x="472" y="515"/>
                    <a:pt x="475" y="518"/>
                    <a:pt x="477" y="522"/>
                  </a:cubicBezTo>
                  <a:lnTo>
                    <a:pt x="477" y="522"/>
                  </a:lnTo>
                  <a:cubicBezTo>
                    <a:pt x="477" y="521"/>
                    <a:pt x="477" y="521"/>
                    <a:pt x="477" y="520"/>
                  </a:cubicBezTo>
                  <a:lnTo>
                    <a:pt x="477" y="520"/>
                  </a:lnTo>
                  <a:cubicBezTo>
                    <a:pt x="477" y="521"/>
                    <a:pt x="477" y="521"/>
                    <a:pt x="478" y="522"/>
                  </a:cubicBezTo>
                  <a:lnTo>
                    <a:pt x="478" y="522"/>
                  </a:lnTo>
                  <a:cubicBezTo>
                    <a:pt x="478" y="522"/>
                    <a:pt x="478" y="522"/>
                    <a:pt x="478" y="522"/>
                  </a:cubicBezTo>
                  <a:lnTo>
                    <a:pt x="478" y="522"/>
                  </a:lnTo>
                  <a:cubicBezTo>
                    <a:pt x="478" y="522"/>
                    <a:pt x="478" y="522"/>
                    <a:pt x="477" y="522"/>
                  </a:cubicBezTo>
                  <a:lnTo>
                    <a:pt x="477" y="522"/>
                  </a:lnTo>
                  <a:cubicBezTo>
                    <a:pt x="478" y="522"/>
                    <a:pt x="478" y="522"/>
                    <a:pt x="478" y="522"/>
                  </a:cubicBezTo>
                  <a:cubicBezTo>
                    <a:pt x="478" y="522"/>
                    <a:pt x="478" y="522"/>
                    <a:pt x="478" y="522"/>
                  </a:cubicBezTo>
                  <a:lnTo>
                    <a:pt x="478" y="522"/>
                  </a:lnTo>
                  <a:cubicBezTo>
                    <a:pt x="478" y="522"/>
                    <a:pt x="478" y="522"/>
                    <a:pt x="478" y="522"/>
                  </a:cubicBezTo>
                  <a:lnTo>
                    <a:pt x="478" y="522"/>
                  </a:lnTo>
                  <a:cubicBezTo>
                    <a:pt x="478" y="522"/>
                    <a:pt x="478" y="522"/>
                    <a:pt x="478" y="522"/>
                  </a:cubicBezTo>
                  <a:lnTo>
                    <a:pt x="478" y="522"/>
                  </a:lnTo>
                  <a:cubicBezTo>
                    <a:pt x="478" y="522"/>
                    <a:pt x="478" y="522"/>
                    <a:pt x="478" y="522"/>
                  </a:cubicBezTo>
                  <a:lnTo>
                    <a:pt x="478" y="522"/>
                  </a:lnTo>
                  <a:cubicBezTo>
                    <a:pt x="478" y="522"/>
                    <a:pt x="478" y="522"/>
                    <a:pt x="478" y="522"/>
                  </a:cubicBezTo>
                  <a:lnTo>
                    <a:pt x="478" y="522"/>
                  </a:lnTo>
                  <a:cubicBezTo>
                    <a:pt x="478" y="522"/>
                    <a:pt x="478" y="523"/>
                    <a:pt x="478" y="523"/>
                  </a:cubicBezTo>
                  <a:lnTo>
                    <a:pt x="478" y="523"/>
                  </a:lnTo>
                  <a:cubicBezTo>
                    <a:pt x="479" y="523"/>
                    <a:pt x="479" y="523"/>
                    <a:pt x="479" y="524"/>
                  </a:cubicBezTo>
                  <a:lnTo>
                    <a:pt x="479" y="524"/>
                  </a:lnTo>
                  <a:cubicBezTo>
                    <a:pt x="479" y="523"/>
                    <a:pt x="478" y="523"/>
                    <a:pt x="478" y="522"/>
                  </a:cubicBezTo>
                  <a:lnTo>
                    <a:pt x="478" y="522"/>
                  </a:lnTo>
                  <a:cubicBezTo>
                    <a:pt x="478" y="523"/>
                    <a:pt x="478" y="523"/>
                    <a:pt x="478" y="523"/>
                  </a:cubicBezTo>
                  <a:lnTo>
                    <a:pt x="478" y="523"/>
                  </a:lnTo>
                  <a:lnTo>
                    <a:pt x="478" y="522"/>
                  </a:lnTo>
                  <a:lnTo>
                    <a:pt x="478" y="522"/>
                  </a:lnTo>
                  <a:cubicBezTo>
                    <a:pt x="478" y="522"/>
                    <a:pt x="478" y="522"/>
                    <a:pt x="478" y="522"/>
                  </a:cubicBezTo>
                  <a:lnTo>
                    <a:pt x="478" y="522"/>
                  </a:lnTo>
                  <a:cubicBezTo>
                    <a:pt x="478" y="522"/>
                    <a:pt x="478" y="522"/>
                    <a:pt x="478" y="522"/>
                  </a:cubicBezTo>
                  <a:lnTo>
                    <a:pt x="478" y="522"/>
                  </a:lnTo>
                  <a:lnTo>
                    <a:pt x="478" y="522"/>
                  </a:lnTo>
                  <a:lnTo>
                    <a:pt x="478" y="522"/>
                  </a:lnTo>
                  <a:cubicBezTo>
                    <a:pt x="478" y="522"/>
                    <a:pt x="478" y="522"/>
                    <a:pt x="478" y="522"/>
                  </a:cubicBezTo>
                  <a:lnTo>
                    <a:pt x="478" y="522"/>
                  </a:lnTo>
                  <a:lnTo>
                    <a:pt x="478" y="522"/>
                  </a:lnTo>
                  <a:lnTo>
                    <a:pt x="478" y="522"/>
                  </a:lnTo>
                  <a:lnTo>
                    <a:pt x="478" y="522"/>
                  </a:lnTo>
                  <a:lnTo>
                    <a:pt x="478" y="522"/>
                  </a:lnTo>
                  <a:cubicBezTo>
                    <a:pt x="478" y="522"/>
                    <a:pt x="478" y="522"/>
                    <a:pt x="478" y="522"/>
                  </a:cubicBezTo>
                  <a:cubicBezTo>
                    <a:pt x="468" y="513"/>
                    <a:pt x="459" y="501"/>
                    <a:pt x="452" y="491"/>
                  </a:cubicBezTo>
                  <a:lnTo>
                    <a:pt x="452" y="491"/>
                  </a:lnTo>
                  <a:cubicBezTo>
                    <a:pt x="453" y="491"/>
                    <a:pt x="454" y="492"/>
                    <a:pt x="454" y="493"/>
                  </a:cubicBezTo>
                  <a:lnTo>
                    <a:pt x="454" y="493"/>
                  </a:lnTo>
                  <a:cubicBezTo>
                    <a:pt x="453" y="492"/>
                    <a:pt x="452" y="490"/>
                    <a:pt x="451" y="489"/>
                  </a:cubicBezTo>
                  <a:lnTo>
                    <a:pt x="451" y="489"/>
                  </a:lnTo>
                  <a:cubicBezTo>
                    <a:pt x="452" y="490"/>
                    <a:pt x="452" y="490"/>
                    <a:pt x="452" y="491"/>
                  </a:cubicBezTo>
                  <a:lnTo>
                    <a:pt x="452" y="491"/>
                  </a:lnTo>
                  <a:cubicBezTo>
                    <a:pt x="447" y="484"/>
                    <a:pt x="441" y="477"/>
                    <a:pt x="433" y="469"/>
                  </a:cubicBezTo>
                  <a:close/>
                  <a:moveTo>
                    <a:pt x="532" y="523"/>
                  </a:moveTo>
                  <a:lnTo>
                    <a:pt x="532" y="524"/>
                  </a:lnTo>
                  <a:lnTo>
                    <a:pt x="532" y="523"/>
                  </a:lnTo>
                  <a:close/>
                  <a:moveTo>
                    <a:pt x="532" y="524"/>
                  </a:moveTo>
                  <a:lnTo>
                    <a:pt x="532" y="524"/>
                  </a:lnTo>
                  <a:lnTo>
                    <a:pt x="532" y="524"/>
                  </a:lnTo>
                  <a:close/>
                  <a:moveTo>
                    <a:pt x="532" y="524"/>
                  </a:moveTo>
                  <a:lnTo>
                    <a:pt x="532" y="524"/>
                  </a:lnTo>
                  <a:lnTo>
                    <a:pt x="532" y="524"/>
                  </a:lnTo>
                  <a:close/>
                  <a:moveTo>
                    <a:pt x="532" y="524"/>
                  </a:moveTo>
                  <a:lnTo>
                    <a:pt x="533" y="524"/>
                  </a:lnTo>
                  <a:lnTo>
                    <a:pt x="532" y="524"/>
                  </a:lnTo>
                  <a:close/>
                  <a:moveTo>
                    <a:pt x="533" y="524"/>
                  </a:moveTo>
                  <a:lnTo>
                    <a:pt x="533" y="524"/>
                  </a:lnTo>
                  <a:lnTo>
                    <a:pt x="533" y="524"/>
                  </a:lnTo>
                  <a:close/>
                  <a:moveTo>
                    <a:pt x="518" y="514"/>
                  </a:moveTo>
                  <a:lnTo>
                    <a:pt x="525" y="520"/>
                  </a:lnTo>
                  <a:lnTo>
                    <a:pt x="525" y="520"/>
                  </a:lnTo>
                  <a:lnTo>
                    <a:pt x="527" y="524"/>
                  </a:lnTo>
                  <a:lnTo>
                    <a:pt x="527" y="524"/>
                  </a:lnTo>
                  <a:cubicBezTo>
                    <a:pt x="525" y="523"/>
                    <a:pt x="523" y="521"/>
                    <a:pt x="521" y="519"/>
                  </a:cubicBezTo>
                  <a:lnTo>
                    <a:pt x="521" y="519"/>
                  </a:lnTo>
                  <a:cubicBezTo>
                    <a:pt x="520" y="517"/>
                    <a:pt x="520" y="516"/>
                    <a:pt x="518" y="514"/>
                  </a:cubicBezTo>
                  <a:close/>
                  <a:moveTo>
                    <a:pt x="533" y="524"/>
                  </a:moveTo>
                  <a:lnTo>
                    <a:pt x="533" y="524"/>
                  </a:lnTo>
                  <a:lnTo>
                    <a:pt x="533" y="524"/>
                  </a:lnTo>
                  <a:close/>
                  <a:moveTo>
                    <a:pt x="533" y="524"/>
                  </a:moveTo>
                  <a:lnTo>
                    <a:pt x="533" y="524"/>
                  </a:lnTo>
                  <a:lnTo>
                    <a:pt x="533" y="524"/>
                  </a:lnTo>
                  <a:close/>
                  <a:moveTo>
                    <a:pt x="533" y="524"/>
                  </a:moveTo>
                  <a:lnTo>
                    <a:pt x="533" y="525"/>
                  </a:lnTo>
                  <a:lnTo>
                    <a:pt x="533" y="524"/>
                  </a:lnTo>
                  <a:close/>
                  <a:moveTo>
                    <a:pt x="478" y="523"/>
                  </a:moveTo>
                  <a:lnTo>
                    <a:pt x="479" y="524"/>
                  </a:lnTo>
                  <a:lnTo>
                    <a:pt x="479" y="524"/>
                  </a:lnTo>
                  <a:cubicBezTo>
                    <a:pt x="479" y="524"/>
                    <a:pt x="480" y="525"/>
                    <a:pt x="480" y="525"/>
                  </a:cubicBezTo>
                  <a:lnTo>
                    <a:pt x="480" y="525"/>
                  </a:lnTo>
                  <a:cubicBezTo>
                    <a:pt x="479" y="524"/>
                    <a:pt x="479" y="524"/>
                    <a:pt x="478" y="523"/>
                  </a:cubicBezTo>
                  <a:close/>
                  <a:moveTo>
                    <a:pt x="533" y="525"/>
                  </a:moveTo>
                  <a:lnTo>
                    <a:pt x="534" y="525"/>
                  </a:lnTo>
                  <a:lnTo>
                    <a:pt x="533" y="525"/>
                  </a:lnTo>
                  <a:close/>
                  <a:moveTo>
                    <a:pt x="534" y="525"/>
                  </a:moveTo>
                  <a:lnTo>
                    <a:pt x="534" y="525"/>
                  </a:lnTo>
                  <a:lnTo>
                    <a:pt x="534" y="525"/>
                  </a:lnTo>
                  <a:close/>
                  <a:moveTo>
                    <a:pt x="534" y="525"/>
                  </a:moveTo>
                  <a:lnTo>
                    <a:pt x="534" y="525"/>
                  </a:lnTo>
                  <a:lnTo>
                    <a:pt x="534" y="525"/>
                  </a:lnTo>
                  <a:close/>
                  <a:moveTo>
                    <a:pt x="534" y="525"/>
                  </a:moveTo>
                  <a:lnTo>
                    <a:pt x="534" y="526"/>
                  </a:lnTo>
                  <a:lnTo>
                    <a:pt x="534" y="525"/>
                  </a:lnTo>
                  <a:close/>
                  <a:moveTo>
                    <a:pt x="534" y="526"/>
                  </a:moveTo>
                  <a:lnTo>
                    <a:pt x="534" y="526"/>
                  </a:lnTo>
                  <a:lnTo>
                    <a:pt x="534" y="526"/>
                  </a:lnTo>
                  <a:close/>
                  <a:moveTo>
                    <a:pt x="534" y="526"/>
                  </a:moveTo>
                  <a:lnTo>
                    <a:pt x="534" y="526"/>
                  </a:lnTo>
                  <a:lnTo>
                    <a:pt x="534" y="526"/>
                  </a:lnTo>
                  <a:close/>
                  <a:moveTo>
                    <a:pt x="534" y="526"/>
                  </a:moveTo>
                  <a:lnTo>
                    <a:pt x="534" y="526"/>
                  </a:lnTo>
                  <a:lnTo>
                    <a:pt x="534" y="526"/>
                  </a:lnTo>
                  <a:close/>
                  <a:moveTo>
                    <a:pt x="534" y="526"/>
                  </a:moveTo>
                  <a:lnTo>
                    <a:pt x="534" y="526"/>
                  </a:lnTo>
                  <a:lnTo>
                    <a:pt x="534" y="526"/>
                  </a:lnTo>
                  <a:close/>
                  <a:moveTo>
                    <a:pt x="534" y="526"/>
                  </a:moveTo>
                  <a:lnTo>
                    <a:pt x="534" y="526"/>
                  </a:lnTo>
                  <a:lnTo>
                    <a:pt x="534" y="526"/>
                  </a:lnTo>
                  <a:close/>
                  <a:moveTo>
                    <a:pt x="534" y="526"/>
                  </a:moveTo>
                  <a:lnTo>
                    <a:pt x="535" y="527"/>
                  </a:lnTo>
                  <a:lnTo>
                    <a:pt x="534" y="526"/>
                  </a:lnTo>
                  <a:close/>
                  <a:moveTo>
                    <a:pt x="535" y="527"/>
                  </a:moveTo>
                  <a:lnTo>
                    <a:pt x="536" y="527"/>
                  </a:lnTo>
                  <a:lnTo>
                    <a:pt x="535" y="527"/>
                  </a:lnTo>
                  <a:close/>
                  <a:moveTo>
                    <a:pt x="536" y="527"/>
                  </a:moveTo>
                  <a:lnTo>
                    <a:pt x="536" y="527"/>
                  </a:lnTo>
                  <a:lnTo>
                    <a:pt x="536" y="527"/>
                  </a:lnTo>
                  <a:close/>
                  <a:moveTo>
                    <a:pt x="536" y="527"/>
                  </a:moveTo>
                  <a:lnTo>
                    <a:pt x="536" y="527"/>
                  </a:lnTo>
                  <a:lnTo>
                    <a:pt x="536" y="527"/>
                  </a:lnTo>
                  <a:close/>
                  <a:moveTo>
                    <a:pt x="536" y="527"/>
                  </a:moveTo>
                  <a:lnTo>
                    <a:pt x="536" y="528"/>
                  </a:lnTo>
                  <a:lnTo>
                    <a:pt x="536" y="527"/>
                  </a:lnTo>
                  <a:close/>
                  <a:moveTo>
                    <a:pt x="536" y="528"/>
                  </a:moveTo>
                  <a:lnTo>
                    <a:pt x="536" y="528"/>
                  </a:lnTo>
                  <a:lnTo>
                    <a:pt x="536" y="528"/>
                  </a:lnTo>
                  <a:close/>
                  <a:moveTo>
                    <a:pt x="536" y="528"/>
                  </a:moveTo>
                  <a:lnTo>
                    <a:pt x="536" y="528"/>
                  </a:lnTo>
                  <a:lnTo>
                    <a:pt x="536" y="528"/>
                  </a:lnTo>
                  <a:close/>
                  <a:moveTo>
                    <a:pt x="536" y="528"/>
                  </a:moveTo>
                  <a:lnTo>
                    <a:pt x="537" y="528"/>
                  </a:lnTo>
                  <a:lnTo>
                    <a:pt x="536" y="528"/>
                  </a:lnTo>
                  <a:close/>
                  <a:moveTo>
                    <a:pt x="537" y="528"/>
                  </a:moveTo>
                  <a:lnTo>
                    <a:pt x="537" y="528"/>
                  </a:lnTo>
                  <a:lnTo>
                    <a:pt x="537" y="528"/>
                  </a:lnTo>
                  <a:close/>
                  <a:moveTo>
                    <a:pt x="537" y="528"/>
                  </a:moveTo>
                  <a:lnTo>
                    <a:pt x="537" y="528"/>
                  </a:lnTo>
                  <a:lnTo>
                    <a:pt x="537" y="528"/>
                  </a:lnTo>
                  <a:close/>
                  <a:moveTo>
                    <a:pt x="537" y="528"/>
                  </a:moveTo>
                  <a:lnTo>
                    <a:pt x="537" y="528"/>
                  </a:lnTo>
                  <a:lnTo>
                    <a:pt x="537" y="528"/>
                  </a:lnTo>
                  <a:close/>
                  <a:moveTo>
                    <a:pt x="537" y="528"/>
                  </a:moveTo>
                  <a:lnTo>
                    <a:pt x="538" y="529"/>
                  </a:lnTo>
                  <a:lnTo>
                    <a:pt x="537" y="528"/>
                  </a:lnTo>
                  <a:close/>
                  <a:moveTo>
                    <a:pt x="538" y="529"/>
                  </a:moveTo>
                  <a:lnTo>
                    <a:pt x="538" y="529"/>
                  </a:lnTo>
                  <a:lnTo>
                    <a:pt x="538" y="529"/>
                  </a:lnTo>
                  <a:close/>
                  <a:moveTo>
                    <a:pt x="538" y="529"/>
                  </a:moveTo>
                  <a:lnTo>
                    <a:pt x="539" y="530"/>
                  </a:lnTo>
                  <a:lnTo>
                    <a:pt x="538" y="529"/>
                  </a:lnTo>
                  <a:close/>
                  <a:moveTo>
                    <a:pt x="539" y="530"/>
                  </a:moveTo>
                  <a:lnTo>
                    <a:pt x="539" y="530"/>
                  </a:lnTo>
                  <a:lnTo>
                    <a:pt x="539" y="530"/>
                  </a:lnTo>
                  <a:close/>
                  <a:moveTo>
                    <a:pt x="469" y="507"/>
                  </a:moveTo>
                  <a:lnTo>
                    <a:pt x="469" y="507"/>
                  </a:lnTo>
                  <a:cubicBezTo>
                    <a:pt x="471" y="510"/>
                    <a:pt x="473" y="513"/>
                    <a:pt x="476" y="516"/>
                  </a:cubicBezTo>
                  <a:lnTo>
                    <a:pt x="476" y="516"/>
                  </a:lnTo>
                  <a:cubicBezTo>
                    <a:pt x="475" y="515"/>
                    <a:pt x="474" y="513"/>
                    <a:pt x="474" y="512"/>
                  </a:cubicBezTo>
                  <a:lnTo>
                    <a:pt x="474" y="512"/>
                  </a:lnTo>
                  <a:cubicBezTo>
                    <a:pt x="477" y="517"/>
                    <a:pt x="481" y="522"/>
                    <a:pt x="484" y="526"/>
                  </a:cubicBezTo>
                  <a:lnTo>
                    <a:pt x="484" y="526"/>
                  </a:lnTo>
                  <a:cubicBezTo>
                    <a:pt x="485" y="527"/>
                    <a:pt x="486" y="529"/>
                    <a:pt x="487" y="530"/>
                  </a:cubicBezTo>
                  <a:lnTo>
                    <a:pt x="487" y="530"/>
                  </a:lnTo>
                  <a:cubicBezTo>
                    <a:pt x="484" y="526"/>
                    <a:pt x="480" y="521"/>
                    <a:pt x="476" y="516"/>
                  </a:cubicBezTo>
                  <a:lnTo>
                    <a:pt x="476" y="516"/>
                  </a:lnTo>
                  <a:cubicBezTo>
                    <a:pt x="476" y="516"/>
                    <a:pt x="476" y="516"/>
                    <a:pt x="476" y="516"/>
                  </a:cubicBezTo>
                  <a:lnTo>
                    <a:pt x="476" y="516"/>
                  </a:lnTo>
                  <a:cubicBezTo>
                    <a:pt x="474" y="514"/>
                    <a:pt x="471" y="511"/>
                    <a:pt x="469" y="507"/>
                  </a:cubicBezTo>
                  <a:lnTo>
                    <a:pt x="469" y="507"/>
                  </a:lnTo>
                  <a:cubicBezTo>
                    <a:pt x="469" y="507"/>
                    <a:pt x="469" y="507"/>
                    <a:pt x="469" y="507"/>
                  </a:cubicBezTo>
                  <a:close/>
                  <a:moveTo>
                    <a:pt x="539" y="530"/>
                  </a:moveTo>
                  <a:lnTo>
                    <a:pt x="539" y="530"/>
                  </a:lnTo>
                  <a:lnTo>
                    <a:pt x="539" y="530"/>
                  </a:lnTo>
                  <a:close/>
                  <a:moveTo>
                    <a:pt x="539" y="530"/>
                  </a:moveTo>
                  <a:lnTo>
                    <a:pt x="539" y="530"/>
                  </a:lnTo>
                  <a:lnTo>
                    <a:pt x="539" y="530"/>
                  </a:lnTo>
                  <a:close/>
                  <a:moveTo>
                    <a:pt x="539" y="530"/>
                  </a:moveTo>
                  <a:lnTo>
                    <a:pt x="539" y="530"/>
                  </a:lnTo>
                  <a:lnTo>
                    <a:pt x="539" y="530"/>
                  </a:lnTo>
                  <a:close/>
                  <a:moveTo>
                    <a:pt x="539" y="530"/>
                  </a:moveTo>
                  <a:lnTo>
                    <a:pt x="539" y="530"/>
                  </a:lnTo>
                  <a:lnTo>
                    <a:pt x="539" y="530"/>
                  </a:lnTo>
                  <a:close/>
                  <a:moveTo>
                    <a:pt x="539" y="530"/>
                  </a:moveTo>
                  <a:lnTo>
                    <a:pt x="539" y="530"/>
                  </a:lnTo>
                  <a:lnTo>
                    <a:pt x="539" y="530"/>
                  </a:lnTo>
                  <a:close/>
                  <a:moveTo>
                    <a:pt x="539" y="530"/>
                  </a:moveTo>
                  <a:lnTo>
                    <a:pt x="539" y="530"/>
                  </a:lnTo>
                  <a:lnTo>
                    <a:pt x="539" y="530"/>
                  </a:lnTo>
                  <a:close/>
                  <a:moveTo>
                    <a:pt x="539" y="530"/>
                  </a:moveTo>
                  <a:lnTo>
                    <a:pt x="539" y="530"/>
                  </a:lnTo>
                  <a:lnTo>
                    <a:pt x="539" y="530"/>
                  </a:lnTo>
                  <a:close/>
                  <a:moveTo>
                    <a:pt x="539" y="530"/>
                  </a:moveTo>
                  <a:lnTo>
                    <a:pt x="539" y="530"/>
                  </a:lnTo>
                  <a:lnTo>
                    <a:pt x="539" y="530"/>
                  </a:lnTo>
                  <a:close/>
                  <a:moveTo>
                    <a:pt x="539" y="530"/>
                  </a:moveTo>
                  <a:lnTo>
                    <a:pt x="539" y="530"/>
                  </a:lnTo>
                  <a:lnTo>
                    <a:pt x="539" y="530"/>
                  </a:lnTo>
                  <a:close/>
                  <a:moveTo>
                    <a:pt x="539" y="530"/>
                  </a:moveTo>
                  <a:lnTo>
                    <a:pt x="539" y="530"/>
                  </a:lnTo>
                  <a:lnTo>
                    <a:pt x="539" y="530"/>
                  </a:lnTo>
                  <a:close/>
                  <a:moveTo>
                    <a:pt x="539" y="530"/>
                  </a:moveTo>
                  <a:lnTo>
                    <a:pt x="539" y="530"/>
                  </a:lnTo>
                  <a:lnTo>
                    <a:pt x="539" y="530"/>
                  </a:lnTo>
                  <a:close/>
                  <a:moveTo>
                    <a:pt x="539" y="530"/>
                  </a:moveTo>
                  <a:lnTo>
                    <a:pt x="539" y="530"/>
                  </a:lnTo>
                  <a:lnTo>
                    <a:pt x="539" y="530"/>
                  </a:lnTo>
                  <a:close/>
                  <a:moveTo>
                    <a:pt x="539" y="530"/>
                  </a:moveTo>
                  <a:lnTo>
                    <a:pt x="539" y="531"/>
                  </a:lnTo>
                  <a:lnTo>
                    <a:pt x="539" y="530"/>
                  </a:lnTo>
                  <a:close/>
                  <a:moveTo>
                    <a:pt x="539" y="531"/>
                  </a:moveTo>
                  <a:lnTo>
                    <a:pt x="539" y="531"/>
                  </a:lnTo>
                  <a:lnTo>
                    <a:pt x="540" y="532"/>
                  </a:lnTo>
                  <a:lnTo>
                    <a:pt x="539" y="531"/>
                  </a:lnTo>
                  <a:close/>
                  <a:moveTo>
                    <a:pt x="540" y="532"/>
                  </a:moveTo>
                  <a:lnTo>
                    <a:pt x="541" y="532"/>
                  </a:lnTo>
                  <a:lnTo>
                    <a:pt x="540" y="532"/>
                  </a:lnTo>
                  <a:close/>
                  <a:moveTo>
                    <a:pt x="541" y="532"/>
                  </a:moveTo>
                  <a:lnTo>
                    <a:pt x="542" y="533"/>
                  </a:lnTo>
                  <a:lnTo>
                    <a:pt x="541" y="532"/>
                  </a:lnTo>
                  <a:close/>
                  <a:moveTo>
                    <a:pt x="542" y="533"/>
                  </a:moveTo>
                  <a:lnTo>
                    <a:pt x="542" y="533"/>
                  </a:lnTo>
                  <a:lnTo>
                    <a:pt x="542" y="533"/>
                  </a:lnTo>
                  <a:close/>
                  <a:moveTo>
                    <a:pt x="542" y="533"/>
                  </a:moveTo>
                  <a:lnTo>
                    <a:pt x="543" y="534"/>
                  </a:lnTo>
                  <a:lnTo>
                    <a:pt x="542" y="533"/>
                  </a:lnTo>
                  <a:close/>
                  <a:moveTo>
                    <a:pt x="543" y="534"/>
                  </a:moveTo>
                  <a:lnTo>
                    <a:pt x="543" y="534"/>
                  </a:lnTo>
                  <a:lnTo>
                    <a:pt x="543" y="534"/>
                  </a:lnTo>
                  <a:close/>
                  <a:moveTo>
                    <a:pt x="543" y="534"/>
                  </a:moveTo>
                  <a:lnTo>
                    <a:pt x="543" y="534"/>
                  </a:lnTo>
                  <a:lnTo>
                    <a:pt x="543" y="534"/>
                  </a:lnTo>
                  <a:close/>
                  <a:moveTo>
                    <a:pt x="543" y="534"/>
                  </a:moveTo>
                  <a:lnTo>
                    <a:pt x="545" y="536"/>
                  </a:lnTo>
                  <a:lnTo>
                    <a:pt x="543" y="534"/>
                  </a:lnTo>
                  <a:close/>
                  <a:moveTo>
                    <a:pt x="545" y="536"/>
                  </a:moveTo>
                  <a:lnTo>
                    <a:pt x="545" y="536"/>
                  </a:lnTo>
                  <a:lnTo>
                    <a:pt x="545" y="536"/>
                  </a:lnTo>
                  <a:close/>
                  <a:moveTo>
                    <a:pt x="545" y="536"/>
                  </a:moveTo>
                  <a:lnTo>
                    <a:pt x="545" y="537"/>
                  </a:lnTo>
                  <a:lnTo>
                    <a:pt x="545" y="536"/>
                  </a:lnTo>
                  <a:close/>
                  <a:moveTo>
                    <a:pt x="545" y="537"/>
                  </a:moveTo>
                  <a:lnTo>
                    <a:pt x="545" y="537"/>
                  </a:lnTo>
                  <a:lnTo>
                    <a:pt x="545" y="537"/>
                  </a:lnTo>
                  <a:close/>
                  <a:moveTo>
                    <a:pt x="545" y="537"/>
                  </a:moveTo>
                  <a:lnTo>
                    <a:pt x="545" y="537"/>
                  </a:lnTo>
                  <a:lnTo>
                    <a:pt x="545" y="537"/>
                  </a:lnTo>
                  <a:close/>
                  <a:moveTo>
                    <a:pt x="545" y="537"/>
                  </a:moveTo>
                  <a:lnTo>
                    <a:pt x="546" y="537"/>
                  </a:lnTo>
                  <a:lnTo>
                    <a:pt x="545" y="537"/>
                  </a:lnTo>
                  <a:close/>
                  <a:moveTo>
                    <a:pt x="546" y="537"/>
                  </a:moveTo>
                  <a:lnTo>
                    <a:pt x="546" y="537"/>
                  </a:lnTo>
                  <a:lnTo>
                    <a:pt x="546" y="537"/>
                  </a:lnTo>
                  <a:close/>
                  <a:moveTo>
                    <a:pt x="546" y="537"/>
                  </a:moveTo>
                  <a:lnTo>
                    <a:pt x="546" y="537"/>
                  </a:lnTo>
                  <a:lnTo>
                    <a:pt x="546" y="537"/>
                  </a:lnTo>
                  <a:close/>
                  <a:moveTo>
                    <a:pt x="546" y="537"/>
                  </a:moveTo>
                  <a:lnTo>
                    <a:pt x="547" y="538"/>
                  </a:lnTo>
                  <a:lnTo>
                    <a:pt x="546" y="537"/>
                  </a:lnTo>
                  <a:close/>
                  <a:moveTo>
                    <a:pt x="547" y="538"/>
                  </a:moveTo>
                  <a:lnTo>
                    <a:pt x="547" y="538"/>
                  </a:lnTo>
                  <a:lnTo>
                    <a:pt x="547" y="538"/>
                  </a:lnTo>
                  <a:close/>
                  <a:moveTo>
                    <a:pt x="547" y="538"/>
                  </a:moveTo>
                  <a:lnTo>
                    <a:pt x="547" y="538"/>
                  </a:lnTo>
                  <a:lnTo>
                    <a:pt x="547" y="538"/>
                  </a:lnTo>
                  <a:close/>
                  <a:moveTo>
                    <a:pt x="547" y="538"/>
                  </a:moveTo>
                  <a:lnTo>
                    <a:pt x="548" y="539"/>
                  </a:lnTo>
                  <a:lnTo>
                    <a:pt x="547" y="538"/>
                  </a:lnTo>
                  <a:close/>
                  <a:moveTo>
                    <a:pt x="479" y="518"/>
                  </a:moveTo>
                  <a:lnTo>
                    <a:pt x="495" y="539"/>
                  </a:lnTo>
                  <a:lnTo>
                    <a:pt x="495" y="539"/>
                  </a:lnTo>
                  <a:cubicBezTo>
                    <a:pt x="491" y="533"/>
                    <a:pt x="485" y="526"/>
                    <a:pt x="479" y="519"/>
                  </a:cubicBezTo>
                  <a:lnTo>
                    <a:pt x="479" y="519"/>
                  </a:lnTo>
                  <a:cubicBezTo>
                    <a:pt x="479" y="518"/>
                    <a:pt x="479" y="518"/>
                    <a:pt x="479" y="518"/>
                  </a:cubicBezTo>
                  <a:close/>
                  <a:moveTo>
                    <a:pt x="495" y="540"/>
                  </a:moveTo>
                  <a:lnTo>
                    <a:pt x="495" y="540"/>
                  </a:lnTo>
                  <a:cubicBezTo>
                    <a:pt x="495" y="540"/>
                    <a:pt x="495" y="540"/>
                    <a:pt x="495" y="540"/>
                  </a:cubicBezTo>
                  <a:cubicBezTo>
                    <a:pt x="495" y="540"/>
                    <a:pt x="495" y="540"/>
                    <a:pt x="495" y="540"/>
                  </a:cubicBezTo>
                  <a:close/>
                  <a:moveTo>
                    <a:pt x="476" y="516"/>
                  </a:moveTo>
                  <a:lnTo>
                    <a:pt x="476" y="516"/>
                  </a:lnTo>
                  <a:cubicBezTo>
                    <a:pt x="481" y="523"/>
                    <a:pt x="485" y="528"/>
                    <a:pt x="489" y="533"/>
                  </a:cubicBezTo>
                  <a:lnTo>
                    <a:pt x="489" y="533"/>
                  </a:lnTo>
                  <a:lnTo>
                    <a:pt x="487" y="530"/>
                  </a:lnTo>
                  <a:lnTo>
                    <a:pt x="487" y="530"/>
                  </a:lnTo>
                  <a:cubicBezTo>
                    <a:pt x="488" y="532"/>
                    <a:pt x="489" y="533"/>
                    <a:pt x="490" y="534"/>
                  </a:cubicBezTo>
                  <a:lnTo>
                    <a:pt x="490" y="534"/>
                  </a:lnTo>
                  <a:cubicBezTo>
                    <a:pt x="490" y="534"/>
                    <a:pt x="490" y="533"/>
                    <a:pt x="489" y="533"/>
                  </a:cubicBezTo>
                  <a:lnTo>
                    <a:pt x="489" y="533"/>
                  </a:lnTo>
                  <a:lnTo>
                    <a:pt x="493" y="538"/>
                  </a:lnTo>
                  <a:lnTo>
                    <a:pt x="493" y="538"/>
                  </a:lnTo>
                  <a:cubicBezTo>
                    <a:pt x="490" y="535"/>
                    <a:pt x="488" y="533"/>
                    <a:pt x="485" y="530"/>
                  </a:cubicBezTo>
                  <a:lnTo>
                    <a:pt x="485" y="530"/>
                  </a:lnTo>
                  <a:cubicBezTo>
                    <a:pt x="488" y="534"/>
                    <a:pt x="492" y="538"/>
                    <a:pt x="495" y="542"/>
                  </a:cubicBezTo>
                  <a:lnTo>
                    <a:pt x="495" y="542"/>
                  </a:lnTo>
                  <a:cubicBezTo>
                    <a:pt x="495" y="543"/>
                    <a:pt x="495" y="543"/>
                    <a:pt x="495" y="543"/>
                  </a:cubicBezTo>
                  <a:lnTo>
                    <a:pt x="495" y="543"/>
                  </a:lnTo>
                  <a:cubicBezTo>
                    <a:pt x="493" y="541"/>
                    <a:pt x="492" y="539"/>
                    <a:pt x="490" y="537"/>
                  </a:cubicBezTo>
                  <a:lnTo>
                    <a:pt x="490" y="537"/>
                  </a:lnTo>
                  <a:cubicBezTo>
                    <a:pt x="491" y="538"/>
                    <a:pt x="492" y="540"/>
                    <a:pt x="493" y="541"/>
                  </a:cubicBezTo>
                  <a:lnTo>
                    <a:pt x="493" y="541"/>
                  </a:lnTo>
                  <a:lnTo>
                    <a:pt x="485" y="532"/>
                  </a:lnTo>
                  <a:lnTo>
                    <a:pt x="485" y="532"/>
                  </a:lnTo>
                  <a:cubicBezTo>
                    <a:pt x="488" y="536"/>
                    <a:pt x="491" y="540"/>
                    <a:pt x="494" y="544"/>
                  </a:cubicBezTo>
                  <a:lnTo>
                    <a:pt x="494" y="544"/>
                  </a:lnTo>
                  <a:cubicBezTo>
                    <a:pt x="494" y="544"/>
                    <a:pt x="494" y="543"/>
                    <a:pt x="493" y="543"/>
                  </a:cubicBezTo>
                  <a:lnTo>
                    <a:pt x="493" y="543"/>
                  </a:lnTo>
                  <a:cubicBezTo>
                    <a:pt x="492" y="541"/>
                    <a:pt x="490" y="539"/>
                    <a:pt x="489" y="536"/>
                  </a:cubicBezTo>
                  <a:lnTo>
                    <a:pt x="489" y="536"/>
                  </a:lnTo>
                  <a:cubicBezTo>
                    <a:pt x="489" y="537"/>
                    <a:pt x="489" y="537"/>
                    <a:pt x="489" y="537"/>
                  </a:cubicBezTo>
                  <a:lnTo>
                    <a:pt x="489" y="537"/>
                  </a:lnTo>
                  <a:lnTo>
                    <a:pt x="480" y="526"/>
                  </a:lnTo>
                  <a:lnTo>
                    <a:pt x="480" y="526"/>
                  </a:lnTo>
                  <a:cubicBezTo>
                    <a:pt x="480" y="525"/>
                    <a:pt x="480" y="525"/>
                    <a:pt x="480" y="525"/>
                  </a:cubicBezTo>
                  <a:lnTo>
                    <a:pt x="480" y="525"/>
                  </a:lnTo>
                  <a:cubicBezTo>
                    <a:pt x="483" y="529"/>
                    <a:pt x="486" y="533"/>
                    <a:pt x="489" y="536"/>
                  </a:cubicBezTo>
                  <a:lnTo>
                    <a:pt x="489" y="536"/>
                  </a:lnTo>
                  <a:cubicBezTo>
                    <a:pt x="486" y="533"/>
                    <a:pt x="484" y="530"/>
                    <a:pt x="481" y="527"/>
                  </a:cubicBezTo>
                  <a:lnTo>
                    <a:pt x="481" y="527"/>
                  </a:lnTo>
                  <a:lnTo>
                    <a:pt x="485" y="532"/>
                  </a:lnTo>
                  <a:lnTo>
                    <a:pt x="485" y="532"/>
                  </a:lnTo>
                  <a:cubicBezTo>
                    <a:pt x="485" y="531"/>
                    <a:pt x="484" y="529"/>
                    <a:pt x="483" y="528"/>
                  </a:cubicBezTo>
                  <a:lnTo>
                    <a:pt x="483" y="528"/>
                  </a:lnTo>
                  <a:cubicBezTo>
                    <a:pt x="485" y="531"/>
                    <a:pt x="488" y="534"/>
                    <a:pt x="490" y="537"/>
                  </a:cubicBezTo>
                  <a:lnTo>
                    <a:pt x="490" y="537"/>
                  </a:lnTo>
                  <a:cubicBezTo>
                    <a:pt x="488" y="534"/>
                    <a:pt x="486" y="532"/>
                    <a:pt x="484" y="529"/>
                  </a:cubicBezTo>
                  <a:lnTo>
                    <a:pt x="484" y="529"/>
                  </a:lnTo>
                  <a:cubicBezTo>
                    <a:pt x="485" y="529"/>
                    <a:pt x="485" y="530"/>
                    <a:pt x="485" y="530"/>
                  </a:cubicBezTo>
                  <a:lnTo>
                    <a:pt x="485" y="530"/>
                  </a:lnTo>
                  <a:cubicBezTo>
                    <a:pt x="485" y="529"/>
                    <a:pt x="484" y="528"/>
                    <a:pt x="483" y="528"/>
                  </a:cubicBezTo>
                  <a:lnTo>
                    <a:pt x="483" y="528"/>
                  </a:lnTo>
                  <a:cubicBezTo>
                    <a:pt x="484" y="528"/>
                    <a:pt x="484" y="529"/>
                    <a:pt x="484" y="529"/>
                  </a:cubicBezTo>
                  <a:lnTo>
                    <a:pt x="484" y="529"/>
                  </a:lnTo>
                  <a:cubicBezTo>
                    <a:pt x="483" y="528"/>
                    <a:pt x="482" y="526"/>
                    <a:pt x="480" y="525"/>
                  </a:cubicBezTo>
                  <a:lnTo>
                    <a:pt x="480" y="525"/>
                  </a:lnTo>
                  <a:cubicBezTo>
                    <a:pt x="481" y="526"/>
                    <a:pt x="482" y="527"/>
                    <a:pt x="483" y="528"/>
                  </a:cubicBezTo>
                  <a:lnTo>
                    <a:pt x="483" y="528"/>
                  </a:lnTo>
                  <a:cubicBezTo>
                    <a:pt x="482" y="527"/>
                    <a:pt x="481" y="526"/>
                    <a:pt x="480" y="525"/>
                  </a:cubicBezTo>
                  <a:lnTo>
                    <a:pt x="480" y="525"/>
                  </a:lnTo>
                  <a:cubicBezTo>
                    <a:pt x="480" y="525"/>
                    <a:pt x="479" y="524"/>
                    <a:pt x="479" y="523"/>
                  </a:cubicBezTo>
                  <a:lnTo>
                    <a:pt x="479" y="523"/>
                  </a:lnTo>
                  <a:cubicBezTo>
                    <a:pt x="479" y="524"/>
                    <a:pt x="480" y="524"/>
                    <a:pt x="480" y="525"/>
                  </a:cubicBezTo>
                  <a:lnTo>
                    <a:pt x="480" y="525"/>
                  </a:lnTo>
                  <a:cubicBezTo>
                    <a:pt x="479" y="523"/>
                    <a:pt x="478" y="522"/>
                    <a:pt x="478" y="521"/>
                  </a:cubicBezTo>
                  <a:lnTo>
                    <a:pt x="478" y="521"/>
                  </a:lnTo>
                  <a:cubicBezTo>
                    <a:pt x="478" y="521"/>
                    <a:pt x="478" y="521"/>
                    <a:pt x="478" y="521"/>
                  </a:cubicBezTo>
                  <a:lnTo>
                    <a:pt x="478" y="521"/>
                  </a:lnTo>
                  <a:cubicBezTo>
                    <a:pt x="477" y="521"/>
                    <a:pt x="477" y="521"/>
                    <a:pt x="477" y="520"/>
                  </a:cubicBezTo>
                  <a:lnTo>
                    <a:pt x="477" y="520"/>
                  </a:lnTo>
                  <a:cubicBezTo>
                    <a:pt x="476" y="519"/>
                    <a:pt x="475" y="518"/>
                    <a:pt x="475" y="517"/>
                  </a:cubicBezTo>
                  <a:lnTo>
                    <a:pt x="475" y="517"/>
                  </a:lnTo>
                  <a:cubicBezTo>
                    <a:pt x="476" y="518"/>
                    <a:pt x="477" y="520"/>
                    <a:pt x="478" y="521"/>
                  </a:cubicBezTo>
                  <a:lnTo>
                    <a:pt x="478" y="521"/>
                  </a:lnTo>
                  <a:cubicBezTo>
                    <a:pt x="477" y="521"/>
                    <a:pt x="477" y="520"/>
                    <a:pt x="477" y="520"/>
                  </a:cubicBezTo>
                  <a:lnTo>
                    <a:pt x="477" y="520"/>
                  </a:lnTo>
                  <a:cubicBezTo>
                    <a:pt x="480" y="523"/>
                    <a:pt x="482" y="525"/>
                    <a:pt x="483" y="528"/>
                  </a:cubicBezTo>
                  <a:lnTo>
                    <a:pt x="483" y="528"/>
                  </a:lnTo>
                  <a:cubicBezTo>
                    <a:pt x="481" y="525"/>
                    <a:pt x="479" y="521"/>
                    <a:pt x="477" y="518"/>
                  </a:cubicBezTo>
                  <a:lnTo>
                    <a:pt x="477" y="518"/>
                  </a:lnTo>
                  <a:cubicBezTo>
                    <a:pt x="477" y="518"/>
                    <a:pt x="476" y="517"/>
                    <a:pt x="476" y="516"/>
                  </a:cubicBezTo>
                  <a:close/>
                  <a:moveTo>
                    <a:pt x="500" y="546"/>
                  </a:moveTo>
                  <a:cubicBezTo>
                    <a:pt x="500" y="546"/>
                    <a:pt x="500" y="546"/>
                    <a:pt x="500" y="546"/>
                  </a:cubicBezTo>
                  <a:lnTo>
                    <a:pt x="500" y="546"/>
                  </a:lnTo>
                  <a:cubicBezTo>
                    <a:pt x="500" y="546"/>
                    <a:pt x="500" y="546"/>
                    <a:pt x="500" y="546"/>
                  </a:cubicBezTo>
                  <a:lnTo>
                    <a:pt x="500" y="546"/>
                  </a:lnTo>
                  <a:cubicBezTo>
                    <a:pt x="500" y="546"/>
                    <a:pt x="500" y="546"/>
                    <a:pt x="500" y="546"/>
                  </a:cubicBezTo>
                  <a:close/>
                  <a:moveTo>
                    <a:pt x="469" y="460"/>
                  </a:moveTo>
                  <a:lnTo>
                    <a:pt x="469" y="460"/>
                  </a:lnTo>
                  <a:lnTo>
                    <a:pt x="492" y="487"/>
                  </a:lnTo>
                  <a:lnTo>
                    <a:pt x="492" y="487"/>
                  </a:lnTo>
                  <a:lnTo>
                    <a:pt x="484" y="480"/>
                  </a:lnTo>
                  <a:lnTo>
                    <a:pt x="484" y="480"/>
                  </a:lnTo>
                  <a:lnTo>
                    <a:pt x="488" y="484"/>
                  </a:lnTo>
                  <a:lnTo>
                    <a:pt x="496" y="492"/>
                  </a:lnTo>
                  <a:lnTo>
                    <a:pt x="496" y="492"/>
                  </a:lnTo>
                  <a:lnTo>
                    <a:pt x="506" y="503"/>
                  </a:lnTo>
                  <a:lnTo>
                    <a:pt x="506" y="503"/>
                  </a:lnTo>
                  <a:cubicBezTo>
                    <a:pt x="504" y="501"/>
                    <a:pt x="503" y="499"/>
                    <a:pt x="501" y="497"/>
                  </a:cubicBezTo>
                  <a:lnTo>
                    <a:pt x="501" y="497"/>
                  </a:lnTo>
                  <a:cubicBezTo>
                    <a:pt x="504" y="499"/>
                    <a:pt x="507" y="502"/>
                    <a:pt x="511" y="505"/>
                  </a:cubicBezTo>
                  <a:lnTo>
                    <a:pt x="511" y="505"/>
                  </a:lnTo>
                  <a:lnTo>
                    <a:pt x="513" y="509"/>
                  </a:lnTo>
                  <a:lnTo>
                    <a:pt x="513" y="509"/>
                  </a:lnTo>
                  <a:lnTo>
                    <a:pt x="512" y="508"/>
                  </a:lnTo>
                  <a:lnTo>
                    <a:pt x="512" y="508"/>
                  </a:lnTo>
                  <a:lnTo>
                    <a:pt x="513" y="509"/>
                  </a:lnTo>
                  <a:lnTo>
                    <a:pt x="513" y="507"/>
                  </a:lnTo>
                  <a:lnTo>
                    <a:pt x="513" y="507"/>
                  </a:lnTo>
                  <a:cubicBezTo>
                    <a:pt x="514" y="508"/>
                    <a:pt x="515" y="509"/>
                    <a:pt x="516" y="510"/>
                  </a:cubicBezTo>
                  <a:lnTo>
                    <a:pt x="516" y="510"/>
                  </a:lnTo>
                  <a:cubicBezTo>
                    <a:pt x="516" y="510"/>
                    <a:pt x="516" y="510"/>
                    <a:pt x="516" y="510"/>
                  </a:cubicBezTo>
                  <a:lnTo>
                    <a:pt x="516" y="510"/>
                  </a:lnTo>
                  <a:lnTo>
                    <a:pt x="513" y="509"/>
                  </a:lnTo>
                  <a:lnTo>
                    <a:pt x="513" y="509"/>
                  </a:lnTo>
                  <a:lnTo>
                    <a:pt x="514" y="510"/>
                  </a:lnTo>
                  <a:lnTo>
                    <a:pt x="517" y="513"/>
                  </a:lnTo>
                  <a:lnTo>
                    <a:pt x="517" y="513"/>
                  </a:lnTo>
                  <a:cubicBezTo>
                    <a:pt x="517" y="513"/>
                    <a:pt x="516" y="513"/>
                    <a:pt x="516" y="513"/>
                  </a:cubicBezTo>
                  <a:lnTo>
                    <a:pt x="516" y="513"/>
                  </a:lnTo>
                  <a:lnTo>
                    <a:pt x="514" y="510"/>
                  </a:lnTo>
                  <a:lnTo>
                    <a:pt x="513" y="509"/>
                  </a:lnTo>
                  <a:lnTo>
                    <a:pt x="513" y="511"/>
                  </a:lnTo>
                  <a:lnTo>
                    <a:pt x="515" y="513"/>
                  </a:lnTo>
                  <a:lnTo>
                    <a:pt x="515" y="513"/>
                  </a:lnTo>
                  <a:cubicBezTo>
                    <a:pt x="514" y="512"/>
                    <a:pt x="513" y="511"/>
                    <a:pt x="513" y="511"/>
                  </a:cubicBezTo>
                  <a:lnTo>
                    <a:pt x="513" y="511"/>
                  </a:lnTo>
                  <a:lnTo>
                    <a:pt x="513" y="513"/>
                  </a:lnTo>
                  <a:lnTo>
                    <a:pt x="522" y="522"/>
                  </a:lnTo>
                  <a:cubicBezTo>
                    <a:pt x="522" y="521"/>
                    <a:pt x="522" y="521"/>
                    <a:pt x="522" y="520"/>
                  </a:cubicBezTo>
                  <a:lnTo>
                    <a:pt x="522" y="520"/>
                  </a:lnTo>
                  <a:lnTo>
                    <a:pt x="531" y="531"/>
                  </a:lnTo>
                  <a:lnTo>
                    <a:pt x="527" y="524"/>
                  </a:lnTo>
                  <a:lnTo>
                    <a:pt x="527" y="524"/>
                  </a:lnTo>
                  <a:cubicBezTo>
                    <a:pt x="531" y="527"/>
                    <a:pt x="534" y="529"/>
                    <a:pt x="536" y="530"/>
                  </a:cubicBezTo>
                  <a:lnTo>
                    <a:pt x="536" y="530"/>
                  </a:lnTo>
                  <a:lnTo>
                    <a:pt x="557" y="548"/>
                  </a:lnTo>
                  <a:lnTo>
                    <a:pt x="548" y="539"/>
                  </a:lnTo>
                  <a:lnTo>
                    <a:pt x="548" y="539"/>
                  </a:lnTo>
                  <a:lnTo>
                    <a:pt x="547" y="538"/>
                  </a:lnTo>
                  <a:lnTo>
                    <a:pt x="547" y="538"/>
                  </a:lnTo>
                  <a:lnTo>
                    <a:pt x="539" y="531"/>
                  </a:lnTo>
                  <a:lnTo>
                    <a:pt x="539" y="531"/>
                  </a:lnTo>
                  <a:lnTo>
                    <a:pt x="531" y="522"/>
                  </a:lnTo>
                  <a:lnTo>
                    <a:pt x="523" y="515"/>
                  </a:lnTo>
                  <a:lnTo>
                    <a:pt x="523" y="515"/>
                  </a:lnTo>
                  <a:lnTo>
                    <a:pt x="522" y="513"/>
                  </a:lnTo>
                  <a:lnTo>
                    <a:pt x="513" y="504"/>
                  </a:lnTo>
                  <a:lnTo>
                    <a:pt x="513" y="504"/>
                  </a:lnTo>
                  <a:lnTo>
                    <a:pt x="513" y="504"/>
                  </a:lnTo>
                  <a:lnTo>
                    <a:pt x="504" y="495"/>
                  </a:lnTo>
                  <a:lnTo>
                    <a:pt x="504" y="495"/>
                  </a:lnTo>
                  <a:lnTo>
                    <a:pt x="504" y="495"/>
                  </a:lnTo>
                  <a:lnTo>
                    <a:pt x="504" y="495"/>
                  </a:lnTo>
                  <a:lnTo>
                    <a:pt x="504" y="495"/>
                  </a:lnTo>
                  <a:lnTo>
                    <a:pt x="495" y="487"/>
                  </a:lnTo>
                  <a:lnTo>
                    <a:pt x="478" y="470"/>
                  </a:lnTo>
                  <a:lnTo>
                    <a:pt x="478" y="470"/>
                  </a:lnTo>
                  <a:cubicBezTo>
                    <a:pt x="484" y="475"/>
                    <a:pt x="490" y="481"/>
                    <a:pt x="496" y="487"/>
                  </a:cubicBezTo>
                  <a:lnTo>
                    <a:pt x="496" y="487"/>
                  </a:lnTo>
                  <a:cubicBezTo>
                    <a:pt x="496" y="489"/>
                    <a:pt x="497" y="491"/>
                    <a:pt x="499" y="493"/>
                  </a:cubicBezTo>
                  <a:lnTo>
                    <a:pt x="499" y="493"/>
                  </a:lnTo>
                  <a:lnTo>
                    <a:pt x="495" y="489"/>
                  </a:lnTo>
                  <a:lnTo>
                    <a:pt x="495" y="489"/>
                  </a:lnTo>
                  <a:cubicBezTo>
                    <a:pt x="495" y="489"/>
                    <a:pt x="496" y="490"/>
                    <a:pt x="496" y="490"/>
                  </a:cubicBezTo>
                  <a:cubicBezTo>
                    <a:pt x="497" y="490"/>
                    <a:pt x="495" y="487"/>
                    <a:pt x="478" y="469"/>
                  </a:cubicBezTo>
                  <a:lnTo>
                    <a:pt x="478" y="469"/>
                  </a:lnTo>
                  <a:lnTo>
                    <a:pt x="469" y="460"/>
                  </a:lnTo>
                  <a:lnTo>
                    <a:pt x="469" y="460"/>
                  </a:lnTo>
                  <a:close/>
                  <a:moveTo>
                    <a:pt x="493" y="541"/>
                  </a:moveTo>
                  <a:lnTo>
                    <a:pt x="495" y="544"/>
                  </a:lnTo>
                  <a:lnTo>
                    <a:pt x="495" y="544"/>
                  </a:lnTo>
                  <a:cubicBezTo>
                    <a:pt x="495" y="544"/>
                    <a:pt x="495" y="543"/>
                    <a:pt x="495" y="543"/>
                  </a:cubicBezTo>
                  <a:lnTo>
                    <a:pt x="495" y="543"/>
                  </a:lnTo>
                  <a:cubicBezTo>
                    <a:pt x="496" y="545"/>
                    <a:pt x="498" y="546"/>
                    <a:pt x="499" y="548"/>
                  </a:cubicBezTo>
                  <a:lnTo>
                    <a:pt x="499" y="548"/>
                  </a:lnTo>
                  <a:cubicBezTo>
                    <a:pt x="499" y="547"/>
                    <a:pt x="499" y="547"/>
                    <a:pt x="499" y="547"/>
                  </a:cubicBezTo>
                  <a:lnTo>
                    <a:pt x="499" y="547"/>
                  </a:lnTo>
                  <a:cubicBezTo>
                    <a:pt x="500" y="548"/>
                    <a:pt x="500" y="548"/>
                    <a:pt x="500" y="549"/>
                  </a:cubicBezTo>
                  <a:lnTo>
                    <a:pt x="500" y="549"/>
                  </a:lnTo>
                  <a:cubicBezTo>
                    <a:pt x="500" y="549"/>
                    <a:pt x="501" y="549"/>
                    <a:pt x="501" y="550"/>
                  </a:cubicBezTo>
                  <a:lnTo>
                    <a:pt x="501" y="550"/>
                  </a:lnTo>
                  <a:cubicBezTo>
                    <a:pt x="500" y="549"/>
                    <a:pt x="499" y="548"/>
                    <a:pt x="499" y="548"/>
                  </a:cubicBezTo>
                  <a:lnTo>
                    <a:pt x="499" y="548"/>
                  </a:lnTo>
                  <a:cubicBezTo>
                    <a:pt x="499" y="548"/>
                    <a:pt x="499" y="548"/>
                    <a:pt x="498" y="548"/>
                  </a:cubicBezTo>
                  <a:lnTo>
                    <a:pt x="498" y="548"/>
                  </a:lnTo>
                  <a:lnTo>
                    <a:pt x="495" y="544"/>
                  </a:lnTo>
                  <a:lnTo>
                    <a:pt x="495" y="544"/>
                  </a:lnTo>
                  <a:cubicBezTo>
                    <a:pt x="495" y="544"/>
                    <a:pt x="495" y="544"/>
                    <a:pt x="495" y="544"/>
                  </a:cubicBezTo>
                  <a:lnTo>
                    <a:pt x="495" y="544"/>
                  </a:lnTo>
                  <a:cubicBezTo>
                    <a:pt x="495" y="543"/>
                    <a:pt x="494" y="542"/>
                    <a:pt x="493" y="541"/>
                  </a:cubicBezTo>
                  <a:close/>
                  <a:moveTo>
                    <a:pt x="502" y="555"/>
                  </a:moveTo>
                  <a:cubicBezTo>
                    <a:pt x="503" y="555"/>
                    <a:pt x="503" y="556"/>
                    <a:pt x="504" y="557"/>
                  </a:cubicBezTo>
                  <a:lnTo>
                    <a:pt x="504" y="557"/>
                  </a:lnTo>
                  <a:cubicBezTo>
                    <a:pt x="504" y="557"/>
                    <a:pt x="504" y="557"/>
                    <a:pt x="504" y="557"/>
                  </a:cubicBezTo>
                  <a:cubicBezTo>
                    <a:pt x="504" y="556"/>
                    <a:pt x="503" y="556"/>
                    <a:pt x="502" y="555"/>
                  </a:cubicBezTo>
                  <a:close/>
                  <a:moveTo>
                    <a:pt x="498" y="548"/>
                  </a:moveTo>
                  <a:lnTo>
                    <a:pt x="502" y="552"/>
                  </a:lnTo>
                  <a:lnTo>
                    <a:pt x="502" y="552"/>
                  </a:lnTo>
                  <a:cubicBezTo>
                    <a:pt x="501" y="551"/>
                    <a:pt x="501" y="550"/>
                    <a:pt x="501" y="550"/>
                  </a:cubicBezTo>
                  <a:lnTo>
                    <a:pt x="501" y="550"/>
                  </a:lnTo>
                  <a:cubicBezTo>
                    <a:pt x="502" y="551"/>
                    <a:pt x="503" y="553"/>
                    <a:pt x="504" y="554"/>
                  </a:cubicBezTo>
                  <a:lnTo>
                    <a:pt x="504" y="554"/>
                  </a:lnTo>
                  <a:cubicBezTo>
                    <a:pt x="504" y="554"/>
                    <a:pt x="504" y="554"/>
                    <a:pt x="504" y="554"/>
                  </a:cubicBezTo>
                  <a:lnTo>
                    <a:pt x="504" y="554"/>
                  </a:lnTo>
                  <a:lnTo>
                    <a:pt x="505" y="555"/>
                  </a:lnTo>
                  <a:lnTo>
                    <a:pt x="505" y="555"/>
                  </a:lnTo>
                  <a:cubicBezTo>
                    <a:pt x="505" y="554"/>
                    <a:pt x="504" y="554"/>
                    <a:pt x="504" y="554"/>
                  </a:cubicBezTo>
                  <a:lnTo>
                    <a:pt x="504" y="554"/>
                  </a:lnTo>
                  <a:cubicBezTo>
                    <a:pt x="505" y="556"/>
                    <a:pt x="506" y="557"/>
                    <a:pt x="507" y="559"/>
                  </a:cubicBezTo>
                  <a:lnTo>
                    <a:pt x="507" y="559"/>
                  </a:lnTo>
                  <a:lnTo>
                    <a:pt x="502" y="552"/>
                  </a:lnTo>
                  <a:lnTo>
                    <a:pt x="502" y="552"/>
                  </a:lnTo>
                  <a:cubicBezTo>
                    <a:pt x="502" y="553"/>
                    <a:pt x="502" y="554"/>
                    <a:pt x="503" y="555"/>
                  </a:cubicBezTo>
                  <a:lnTo>
                    <a:pt x="503" y="555"/>
                  </a:lnTo>
                  <a:cubicBezTo>
                    <a:pt x="501" y="552"/>
                    <a:pt x="500" y="550"/>
                    <a:pt x="498" y="548"/>
                  </a:cubicBezTo>
                  <a:lnTo>
                    <a:pt x="498" y="548"/>
                  </a:lnTo>
                  <a:cubicBezTo>
                    <a:pt x="498" y="548"/>
                    <a:pt x="498" y="548"/>
                    <a:pt x="498" y="548"/>
                  </a:cubicBezTo>
                  <a:close/>
                  <a:moveTo>
                    <a:pt x="521" y="575"/>
                  </a:moveTo>
                  <a:cubicBezTo>
                    <a:pt x="522" y="576"/>
                    <a:pt x="522" y="576"/>
                    <a:pt x="523" y="577"/>
                  </a:cubicBezTo>
                  <a:lnTo>
                    <a:pt x="523" y="577"/>
                  </a:lnTo>
                  <a:cubicBezTo>
                    <a:pt x="523" y="576"/>
                    <a:pt x="522" y="576"/>
                    <a:pt x="522" y="575"/>
                  </a:cubicBezTo>
                  <a:cubicBezTo>
                    <a:pt x="522" y="575"/>
                    <a:pt x="521" y="575"/>
                    <a:pt x="521" y="575"/>
                  </a:cubicBezTo>
                  <a:close/>
                  <a:moveTo>
                    <a:pt x="107" y="19"/>
                  </a:moveTo>
                  <a:lnTo>
                    <a:pt x="108" y="20"/>
                  </a:lnTo>
                  <a:lnTo>
                    <a:pt x="108" y="20"/>
                  </a:lnTo>
                  <a:cubicBezTo>
                    <a:pt x="108" y="20"/>
                    <a:pt x="107" y="20"/>
                    <a:pt x="107" y="20"/>
                  </a:cubicBezTo>
                  <a:lnTo>
                    <a:pt x="107" y="20"/>
                  </a:lnTo>
                  <a:cubicBezTo>
                    <a:pt x="106" y="20"/>
                    <a:pt x="106" y="25"/>
                    <a:pt x="133" y="63"/>
                  </a:cubicBezTo>
                  <a:cubicBezTo>
                    <a:pt x="133" y="58"/>
                    <a:pt x="133" y="58"/>
                    <a:pt x="133" y="58"/>
                  </a:cubicBezTo>
                  <a:lnTo>
                    <a:pt x="133" y="58"/>
                  </a:lnTo>
                  <a:lnTo>
                    <a:pt x="136" y="63"/>
                  </a:lnTo>
                  <a:lnTo>
                    <a:pt x="136" y="63"/>
                  </a:lnTo>
                  <a:cubicBezTo>
                    <a:pt x="136" y="63"/>
                    <a:pt x="135" y="63"/>
                    <a:pt x="133" y="63"/>
                  </a:cubicBezTo>
                  <a:cubicBezTo>
                    <a:pt x="130" y="59"/>
                    <a:pt x="125" y="55"/>
                    <a:pt x="116" y="45"/>
                  </a:cubicBezTo>
                  <a:lnTo>
                    <a:pt x="116" y="45"/>
                  </a:lnTo>
                  <a:cubicBezTo>
                    <a:pt x="169" y="116"/>
                    <a:pt x="133" y="63"/>
                    <a:pt x="195" y="151"/>
                  </a:cubicBezTo>
                  <a:lnTo>
                    <a:pt x="195" y="151"/>
                  </a:lnTo>
                  <a:cubicBezTo>
                    <a:pt x="190" y="142"/>
                    <a:pt x="185" y="135"/>
                    <a:pt x="181" y="129"/>
                  </a:cubicBezTo>
                  <a:lnTo>
                    <a:pt x="181" y="129"/>
                  </a:lnTo>
                  <a:cubicBezTo>
                    <a:pt x="206" y="160"/>
                    <a:pt x="212" y="167"/>
                    <a:pt x="221" y="177"/>
                  </a:cubicBezTo>
                  <a:lnTo>
                    <a:pt x="221" y="177"/>
                  </a:lnTo>
                  <a:lnTo>
                    <a:pt x="222" y="178"/>
                  </a:lnTo>
                  <a:lnTo>
                    <a:pt x="222" y="178"/>
                  </a:lnTo>
                  <a:cubicBezTo>
                    <a:pt x="221" y="178"/>
                    <a:pt x="221" y="177"/>
                    <a:pt x="221" y="177"/>
                  </a:cubicBezTo>
                  <a:lnTo>
                    <a:pt x="221" y="177"/>
                  </a:lnTo>
                  <a:cubicBezTo>
                    <a:pt x="223" y="179"/>
                    <a:pt x="225" y="181"/>
                    <a:pt x="227" y="183"/>
                  </a:cubicBezTo>
                  <a:lnTo>
                    <a:pt x="227" y="183"/>
                  </a:lnTo>
                  <a:cubicBezTo>
                    <a:pt x="227" y="183"/>
                    <a:pt x="227" y="183"/>
                    <a:pt x="227" y="183"/>
                  </a:cubicBezTo>
                  <a:lnTo>
                    <a:pt x="227" y="183"/>
                  </a:lnTo>
                  <a:cubicBezTo>
                    <a:pt x="228" y="184"/>
                    <a:pt x="229" y="185"/>
                    <a:pt x="230" y="186"/>
                  </a:cubicBezTo>
                  <a:cubicBezTo>
                    <a:pt x="229" y="185"/>
                    <a:pt x="228" y="184"/>
                    <a:pt x="227" y="183"/>
                  </a:cubicBezTo>
                  <a:lnTo>
                    <a:pt x="227" y="183"/>
                  </a:lnTo>
                  <a:cubicBezTo>
                    <a:pt x="232" y="190"/>
                    <a:pt x="236" y="197"/>
                    <a:pt x="239" y="204"/>
                  </a:cubicBezTo>
                  <a:lnTo>
                    <a:pt x="239" y="204"/>
                  </a:lnTo>
                  <a:lnTo>
                    <a:pt x="230" y="195"/>
                  </a:lnTo>
                  <a:lnTo>
                    <a:pt x="230" y="195"/>
                  </a:lnTo>
                  <a:cubicBezTo>
                    <a:pt x="237" y="203"/>
                    <a:pt x="244" y="212"/>
                    <a:pt x="251" y="221"/>
                  </a:cubicBezTo>
                  <a:lnTo>
                    <a:pt x="251" y="221"/>
                  </a:lnTo>
                  <a:cubicBezTo>
                    <a:pt x="249" y="219"/>
                    <a:pt x="248" y="216"/>
                    <a:pt x="247" y="214"/>
                  </a:cubicBezTo>
                  <a:lnTo>
                    <a:pt x="247" y="214"/>
                  </a:lnTo>
                  <a:cubicBezTo>
                    <a:pt x="252" y="220"/>
                    <a:pt x="259" y="229"/>
                    <a:pt x="266" y="239"/>
                  </a:cubicBezTo>
                  <a:lnTo>
                    <a:pt x="266" y="239"/>
                  </a:lnTo>
                  <a:cubicBezTo>
                    <a:pt x="266" y="240"/>
                    <a:pt x="267" y="240"/>
                    <a:pt x="267" y="241"/>
                  </a:cubicBezTo>
                  <a:lnTo>
                    <a:pt x="267" y="241"/>
                  </a:lnTo>
                  <a:cubicBezTo>
                    <a:pt x="267" y="241"/>
                    <a:pt x="267" y="241"/>
                    <a:pt x="267" y="241"/>
                  </a:cubicBezTo>
                  <a:lnTo>
                    <a:pt x="267" y="241"/>
                  </a:lnTo>
                  <a:cubicBezTo>
                    <a:pt x="267" y="241"/>
                    <a:pt x="266" y="240"/>
                    <a:pt x="266" y="239"/>
                  </a:cubicBezTo>
                  <a:lnTo>
                    <a:pt x="266" y="239"/>
                  </a:lnTo>
                  <a:cubicBezTo>
                    <a:pt x="265" y="238"/>
                    <a:pt x="264" y="237"/>
                    <a:pt x="263" y="236"/>
                  </a:cubicBezTo>
                  <a:lnTo>
                    <a:pt x="263" y="236"/>
                  </a:lnTo>
                  <a:cubicBezTo>
                    <a:pt x="270" y="245"/>
                    <a:pt x="277" y="254"/>
                    <a:pt x="284" y="263"/>
                  </a:cubicBezTo>
                  <a:lnTo>
                    <a:pt x="284" y="263"/>
                  </a:lnTo>
                  <a:cubicBezTo>
                    <a:pt x="278" y="255"/>
                    <a:pt x="273" y="248"/>
                    <a:pt x="267" y="241"/>
                  </a:cubicBezTo>
                  <a:lnTo>
                    <a:pt x="267" y="241"/>
                  </a:lnTo>
                  <a:cubicBezTo>
                    <a:pt x="268" y="242"/>
                    <a:pt x="269" y="243"/>
                    <a:pt x="270" y="243"/>
                  </a:cubicBezTo>
                  <a:lnTo>
                    <a:pt x="270" y="243"/>
                  </a:lnTo>
                  <a:cubicBezTo>
                    <a:pt x="274" y="249"/>
                    <a:pt x="279" y="256"/>
                    <a:pt x="284" y="263"/>
                  </a:cubicBezTo>
                  <a:lnTo>
                    <a:pt x="284" y="263"/>
                  </a:lnTo>
                  <a:cubicBezTo>
                    <a:pt x="285" y="264"/>
                    <a:pt x="285" y="265"/>
                    <a:pt x="286" y="266"/>
                  </a:cubicBezTo>
                  <a:lnTo>
                    <a:pt x="286" y="266"/>
                  </a:lnTo>
                  <a:cubicBezTo>
                    <a:pt x="285" y="265"/>
                    <a:pt x="285" y="264"/>
                    <a:pt x="284" y="263"/>
                  </a:cubicBezTo>
                  <a:lnTo>
                    <a:pt x="284" y="263"/>
                  </a:lnTo>
                  <a:cubicBezTo>
                    <a:pt x="285" y="264"/>
                    <a:pt x="286" y="266"/>
                    <a:pt x="287" y="267"/>
                  </a:cubicBezTo>
                  <a:lnTo>
                    <a:pt x="287" y="267"/>
                  </a:lnTo>
                  <a:cubicBezTo>
                    <a:pt x="289" y="271"/>
                    <a:pt x="292" y="275"/>
                    <a:pt x="294" y="279"/>
                  </a:cubicBezTo>
                  <a:lnTo>
                    <a:pt x="294" y="279"/>
                  </a:lnTo>
                  <a:cubicBezTo>
                    <a:pt x="290" y="273"/>
                    <a:pt x="286" y="269"/>
                    <a:pt x="283" y="266"/>
                  </a:cubicBezTo>
                  <a:lnTo>
                    <a:pt x="283" y="266"/>
                  </a:lnTo>
                  <a:lnTo>
                    <a:pt x="293" y="279"/>
                  </a:lnTo>
                  <a:lnTo>
                    <a:pt x="293" y="279"/>
                  </a:lnTo>
                  <a:cubicBezTo>
                    <a:pt x="286" y="271"/>
                    <a:pt x="280" y="264"/>
                    <a:pt x="275" y="257"/>
                  </a:cubicBezTo>
                  <a:lnTo>
                    <a:pt x="275" y="257"/>
                  </a:lnTo>
                  <a:lnTo>
                    <a:pt x="306" y="297"/>
                  </a:lnTo>
                  <a:lnTo>
                    <a:pt x="306" y="297"/>
                  </a:lnTo>
                  <a:lnTo>
                    <a:pt x="309" y="300"/>
                  </a:lnTo>
                  <a:lnTo>
                    <a:pt x="309" y="300"/>
                  </a:lnTo>
                  <a:cubicBezTo>
                    <a:pt x="311" y="303"/>
                    <a:pt x="313" y="306"/>
                    <a:pt x="315" y="309"/>
                  </a:cubicBezTo>
                  <a:lnTo>
                    <a:pt x="315" y="309"/>
                  </a:lnTo>
                  <a:lnTo>
                    <a:pt x="306" y="297"/>
                  </a:lnTo>
                  <a:lnTo>
                    <a:pt x="306" y="297"/>
                  </a:lnTo>
                  <a:lnTo>
                    <a:pt x="283" y="275"/>
                  </a:lnTo>
                  <a:lnTo>
                    <a:pt x="257" y="248"/>
                  </a:lnTo>
                  <a:lnTo>
                    <a:pt x="239" y="231"/>
                  </a:lnTo>
                  <a:lnTo>
                    <a:pt x="230" y="222"/>
                  </a:lnTo>
                  <a:lnTo>
                    <a:pt x="230" y="222"/>
                  </a:lnTo>
                  <a:lnTo>
                    <a:pt x="222" y="213"/>
                  </a:lnTo>
                  <a:lnTo>
                    <a:pt x="213" y="204"/>
                  </a:lnTo>
                  <a:lnTo>
                    <a:pt x="213" y="204"/>
                  </a:lnTo>
                  <a:lnTo>
                    <a:pt x="204" y="195"/>
                  </a:lnTo>
                  <a:lnTo>
                    <a:pt x="200" y="191"/>
                  </a:lnTo>
                  <a:lnTo>
                    <a:pt x="200" y="191"/>
                  </a:lnTo>
                  <a:lnTo>
                    <a:pt x="195" y="187"/>
                  </a:lnTo>
                  <a:lnTo>
                    <a:pt x="186" y="178"/>
                  </a:lnTo>
                  <a:lnTo>
                    <a:pt x="186" y="178"/>
                  </a:lnTo>
                  <a:lnTo>
                    <a:pt x="177" y="169"/>
                  </a:lnTo>
                  <a:lnTo>
                    <a:pt x="169" y="160"/>
                  </a:lnTo>
                  <a:lnTo>
                    <a:pt x="166" y="158"/>
                  </a:lnTo>
                  <a:lnTo>
                    <a:pt x="166" y="158"/>
                  </a:lnTo>
                  <a:lnTo>
                    <a:pt x="165" y="157"/>
                  </a:lnTo>
                  <a:lnTo>
                    <a:pt x="169" y="160"/>
                  </a:lnTo>
                  <a:lnTo>
                    <a:pt x="164" y="156"/>
                  </a:lnTo>
                  <a:lnTo>
                    <a:pt x="164" y="156"/>
                  </a:lnTo>
                  <a:lnTo>
                    <a:pt x="160" y="151"/>
                  </a:lnTo>
                  <a:lnTo>
                    <a:pt x="160" y="151"/>
                  </a:lnTo>
                  <a:lnTo>
                    <a:pt x="163" y="155"/>
                  </a:lnTo>
                  <a:lnTo>
                    <a:pt x="163" y="155"/>
                  </a:lnTo>
                  <a:lnTo>
                    <a:pt x="161" y="154"/>
                  </a:lnTo>
                  <a:lnTo>
                    <a:pt x="163" y="155"/>
                  </a:lnTo>
                  <a:lnTo>
                    <a:pt x="163" y="155"/>
                  </a:lnTo>
                  <a:lnTo>
                    <a:pt x="164" y="157"/>
                  </a:lnTo>
                  <a:lnTo>
                    <a:pt x="164" y="157"/>
                  </a:lnTo>
                  <a:lnTo>
                    <a:pt x="165" y="157"/>
                  </a:lnTo>
                  <a:lnTo>
                    <a:pt x="165" y="157"/>
                  </a:lnTo>
                  <a:lnTo>
                    <a:pt x="164" y="157"/>
                  </a:lnTo>
                  <a:lnTo>
                    <a:pt x="164" y="157"/>
                  </a:lnTo>
                  <a:lnTo>
                    <a:pt x="166" y="159"/>
                  </a:lnTo>
                  <a:lnTo>
                    <a:pt x="166" y="159"/>
                  </a:lnTo>
                  <a:lnTo>
                    <a:pt x="162" y="155"/>
                  </a:lnTo>
                  <a:lnTo>
                    <a:pt x="162" y="155"/>
                  </a:lnTo>
                  <a:lnTo>
                    <a:pt x="161" y="155"/>
                  </a:lnTo>
                  <a:lnTo>
                    <a:pt x="161" y="155"/>
                  </a:lnTo>
                  <a:lnTo>
                    <a:pt x="167" y="160"/>
                  </a:lnTo>
                  <a:lnTo>
                    <a:pt x="169" y="162"/>
                  </a:lnTo>
                  <a:lnTo>
                    <a:pt x="169" y="162"/>
                  </a:lnTo>
                  <a:lnTo>
                    <a:pt x="170" y="164"/>
                  </a:lnTo>
                  <a:lnTo>
                    <a:pt x="170" y="164"/>
                  </a:lnTo>
                  <a:lnTo>
                    <a:pt x="166" y="161"/>
                  </a:lnTo>
                  <a:lnTo>
                    <a:pt x="166" y="161"/>
                  </a:lnTo>
                  <a:lnTo>
                    <a:pt x="161" y="155"/>
                  </a:lnTo>
                  <a:lnTo>
                    <a:pt x="161" y="155"/>
                  </a:lnTo>
                  <a:lnTo>
                    <a:pt x="153" y="149"/>
                  </a:lnTo>
                  <a:lnTo>
                    <a:pt x="153" y="149"/>
                  </a:lnTo>
                  <a:cubicBezTo>
                    <a:pt x="152" y="149"/>
                    <a:pt x="151" y="148"/>
                    <a:pt x="151" y="148"/>
                  </a:cubicBezTo>
                  <a:lnTo>
                    <a:pt x="151" y="148"/>
                  </a:lnTo>
                  <a:cubicBezTo>
                    <a:pt x="151" y="148"/>
                    <a:pt x="151" y="148"/>
                    <a:pt x="151" y="148"/>
                  </a:cubicBezTo>
                  <a:lnTo>
                    <a:pt x="151" y="148"/>
                  </a:lnTo>
                  <a:lnTo>
                    <a:pt x="150" y="147"/>
                  </a:lnTo>
                  <a:lnTo>
                    <a:pt x="150" y="147"/>
                  </a:lnTo>
                  <a:cubicBezTo>
                    <a:pt x="150" y="147"/>
                    <a:pt x="151" y="148"/>
                    <a:pt x="151" y="148"/>
                  </a:cubicBezTo>
                  <a:lnTo>
                    <a:pt x="151" y="148"/>
                  </a:lnTo>
                  <a:cubicBezTo>
                    <a:pt x="151" y="147"/>
                    <a:pt x="151" y="147"/>
                    <a:pt x="150" y="146"/>
                  </a:cubicBezTo>
                  <a:lnTo>
                    <a:pt x="150" y="146"/>
                  </a:lnTo>
                  <a:lnTo>
                    <a:pt x="157" y="151"/>
                  </a:lnTo>
                  <a:lnTo>
                    <a:pt x="157" y="151"/>
                  </a:lnTo>
                  <a:lnTo>
                    <a:pt x="161" y="155"/>
                  </a:lnTo>
                  <a:lnTo>
                    <a:pt x="161" y="155"/>
                  </a:lnTo>
                  <a:lnTo>
                    <a:pt x="160" y="154"/>
                  </a:lnTo>
                  <a:lnTo>
                    <a:pt x="160" y="154"/>
                  </a:lnTo>
                  <a:lnTo>
                    <a:pt x="158" y="152"/>
                  </a:lnTo>
                  <a:lnTo>
                    <a:pt x="160" y="153"/>
                  </a:lnTo>
                  <a:lnTo>
                    <a:pt x="158" y="151"/>
                  </a:lnTo>
                  <a:lnTo>
                    <a:pt x="147" y="142"/>
                  </a:lnTo>
                  <a:lnTo>
                    <a:pt x="147" y="142"/>
                  </a:lnTo>
                  <a:lnTo>
                    <a:pt x="147" y="142"/>
                  </a:lnTo>
                  <a:lnTo>
                    <a:pt x="147" y="142"/>
                  </a:lnTo>
                  <a:cubicBezTo>
                    <a:pt x="147" y="142"/>
                    <a:pt x="147" y="142"/>
                    <a:pt x="147" y="142"/>
                  </a:cubicBezTo>
                  <a:lnTo>
                    <a:pt x="147" y="142"/>
                  </a:lnTo>
                  <a:lnTo>
                    <a:pt x="146" y="141"/>
                  </a:lnTo>
                  <a:lnTo>
                    <a:pt x="146" y="141"/>
                  </a:lnTo>
                  <a:lnTo>
                    <a:pt x="146" y="141"/>
                  </a:lnTo>
                  <a:lnTo>
                    <a:pt x="146" y="141"/>
                  </a:lnTo>
                  <a:lnTo>
                    <a:pt x="145" y="140"/>
                  </a:lnTo>
                  <a:lnTo>
                    <a:pt x="145" y="140"/>
                  </a:lnTo>
                  <a:lnTo>
                    <a:pt x="145" y="140"/>
                  </a:lnTo>
                  <a:lnTo>
                    <a:pt x="145" y="140"/>
                  </a:lnTo>
                  <a:lnTo>
                    <a:pt x="142" y="138"/>
                  </a:lnTo>
                  <a:lnTo>
                    <a:pt x="142" y="138"/>
                  </a:lnTo>
                  <a:lnTo>
                    <a:pt x="145" y="141"/>
                  </a:lnTo>
                  <a:lnTo>
                    <a:pt x="145" y="141"/>
                  </a:lnTo>
                  <a:lnTo>
                    <a:pt x="146" y="142"/>
                  </a:lnTo>
                  <a:lnTo>
                    <a:pt x="146" y="141"/>
                  </a:lnTo>
                  <a:lnTo>
                    <a:pt x="146" y="141"/>
                  </a:lnTo>
                  <a:lnTo>
                    <a:pt x="147" y="142"/>
                  </a:lnTo>
                  <a:lnTo>
                    <a:pt x="147" y="142"/>
                  </a:lnTo>
                  <a:cubicBezTo>
                    <a:pt x="149" y="145"/>
                    <a:pt x="150" y="146"/>
                    <a:pt x="150" y="146"/>
                  </a:cubicBezTo>
                  <a:lnTo>
                    <a:pt x="150" y="146"/>
                  </a:lnTo>
                  <a:lnTo>
                    <a:pt x="148" y="145"/>
                  </a:lnTo>
                  <a:lnTo>
                    <a:pt x="148" y="145"/>
                  </a:lnTo>
                  <a:lnTo>
                    <a:pt x="146" y="142"/>
                  </a:lnTo>
                  <a:lnTo>
                    <a:pt x="147" y="144"/>
                  </a:lnTo>
                  <a:lnTo>
                    <a:pt x="147" y="144"/>
                  </a:lnTo>
                  <a:lnTo>
                    <a:pt x="147" y="144"/>
                  </a:lnTo>
                  <a:lnTo>
                    <a:pt x="148" y="145"/>
                  </a:lnTo>
                  <a:lnTo>
                    <a:pt x="148" y="145"/>
                  </a:lnTo>
                  <a:cubicBezTo>
                    <a:pt x="146" y="144"/>
                    <a:pt x="144" y="142"/>
                    <a:pt x="143" y="141"/>
                  </a:cubicBezTo>
                  <a:lnTo>
                    <a:pt x="143" y="141"/>
                  </a:lnTo>
                  <a:lnTo>
                    <a:pt x="142" y="140"/>
                  </a:lnTo>
                  <a:lnTo>
                    <a:pt x="147" y="144"/>
                  </a:lnTo>
                  <a:lnTo>
                    <a:pt x="147" y="144"/>
                  </a:lnTo>
                  <a:lnTo>
                    <a:pt x="142" y="138"/>
                  </a:lnTo>
                  <a:lnTo>
                    <a:pt x="142" y="138"/>
                  </a:lnTo>
                  <a:lnTo>
                    <a:pt x="137" y="133"/>
                  </a:lnTo>
                  <a:lnTo>
                    <a:pt x="137" y="133"/>
                  </a:lnTo>
                  <a:lnTo>
                    <a:pt x="136" y="132"/>
                  </a:lnTo>
                  <a:lnTo>
                    <a:pt x="133" y="130"/>
                  </a:lnTo>
                  <a:lnTo>
                    <a:pt x="133" y="130"/>
                  </a:lnTo>
                  <a:lnTo>
                    <a:pt x="131" y="128"/>
                  </a:lnTo>
                  <a:lnTo>
                    <a:pt x="130" y="128"/>
                  </a:lnTo>
                  <a:lnTo>
                    <a:pt x="131" y="128"/>
                  </a:lnTo>
                  <a:lnTo>
                    <a:pt x="131" y="128"/>
                  </a:lnTo>
                  <a:lnTo>
                    <a:pt x="130" y="127"/>
                  </a:lnTo>
                  <a:lnTo>
                    <a:pt x="130" y="127"/>
                  </a:lnTo>
                  <a:lnTo>
                    <a:pt x="131" y="128"/>
                  </a:lnTo>
                  <a:lnTo>
                    <a:pt x="131" y="128"/>
                  </a:lnTo>
                  <a:lnTo>
                    <a:pt x="132" y="129"/>
                  </a:lnTo>
                  <a:lnTo>
                    <a:pt x="128" y="125"/>
                  </a:lnTo>
                  <a:lnTo>
                    <a:pt x="128" y="125"/>
                  </a:lnTo>
                  <a:lnTo>
                    <a:pt x="128" y="125"/>
                  </a:lnTo>
                  <a:lnTo>
                    <a:pt x="125" y="122"/>
                  </a:lnTo>
                  <a:lnTo>
                    <a:pt x="125" y="122"/>
                  </a:lnTo>
                  <a:cubicBezTo>
                    <a:pt x="125" y="122"/>
                    <a:pt x="125" y="122"/>
                    <a:pt x="125" y="122"/>
                  </a:cubicBezTo>
                  <a:lnTo>
                    <a:pt x="125" y="122"/>
                  </a:lnTo>
                  <a:lnTo>
                    <a:pt x="123" y="121"/>
                  </a:lnTo>
                  <a:lnTo>
                    <a:pt x="123" y="121"/>
                  </a:lnTo>
                  <a:lnTo>
                    <a:pt x="121" y="118"/>
                  </a:lnTo>
                  <a:lnTo>
                    <a:pt x="121" y="118"/>
                  </a:lnTo>
                  <a:lnTo>
                    <a:pt x="121" y="118"/>
                  </a:lnTo>
                  <a:lnTo>
                    <a:pt x="121" y="119"/>
                  </a:lnTo>
                  <a:lnTo>
                    <a:pt x="121" y="119"/>
                  </a:lnTo>
                  <a:lnTo>
                    <a:pt x="121" y="119"/>
                  </a:lnTo>
                  <a:lnTo>
                    <a:pt x="121" y="119"/>
                  </a:lnTo>
                  <a:lnTo>
                    <a:pt x="120" y="118"/>
                  </a:lnTo>
                  <a:lnTo>
                    <a:pt x="120" y="118"/>
                  </a:lnTo>
                  <a:lnTo>
                    <a:pt x="120" y="118"/>
                  </a:lnTo>
                  <a:lnTo>
                    <a:pt x="120" y="118"/>
                  </a:lnTo>
                  <a:lnTo>
                    <a:pt x="116" y="114"/>
                  </a:lnTo>
                  <a:lnTo>
                    <a:pt x="116" y="116"/>
                  </a:lnTo>
                  <a:lnTo>
                    <a:pt x="116" y="116"/>
                  </a:lnTo>
                  <a:lnTo>
                    <a:pt x="116" y="116"/>
                  </a:lnTo>
                  <a:lnTo>
                    <a:pt x="125" y="123"/>
                  </a:lnTo>
                  <a:lnTo>
                    <a:pt x="125" y="123"/>
                  </a:lnTo>
                  <a:cubicBezTo>
                    <a:pt x="125" y="123"/>
                    <a:pt x="125" y="123"/>
                    <a:pt x="125" y="123"/>
                  </a:cubicBezTo>
                  <a:lnTo>
                    <a:pt x="125" y="123"/>
                  </a:lnTo>
                  <a:lnTo>
                    <a:pt x="125" y="124"/>
                  </a:lnTo>
                  <a:lnTo>
                    <a:pt x="126" y="125"/>
                  </a:lnTo>
                  <a:lnTo>
                    <a:pt x="125" y="123"/>
                  </a:lnTo>
                  <a:lnTo>
                    <a:pt x="127" y="125"/>
                  </a:lnTo>
                  <a:lnTo>
                    <a:pt x="127" y="125"/>
                  </a:lnTo>
                  <a:lnTo>
                    <a:pt x="125" y="123"/>
                  </a:lnTo>
                  <a:lnTo>
                    <a:pt x="125" y="123"/>
                  </a:lnTo>
                  <a:cubicBezTo>
                    <a:pt x="125" y="122"/>
                    <a:pt x="125" y="122"/>
                    <a:pt x="125" y="122"/>
                  </a:cubicBezTo>
                  <a:lnTo>
                    <a:pt x="125" y="122"/>
                  </a:lnTo>
                  <a:lnTo>
                    <a:pt x="127" y="125"/>
                  </a:lnTo>
                  <a:lnTo>
                    <a:pt x="127" y="125"/>
                  </a:lnTo>
                  <a:lnTo>
                    <a:pt x="127" y="125"/>
                  </a:lnTo>
                  <a:lnTo>
                    <a:pt x="127" y="125"/>
                  </a:lnTo>
                  <a:lnTo>
                    <a:pt x="127" y="125"/>
                  </a:lnTo>
                  <a:lnTo>
                    <a:pt x="126" y="125"/>
                  </a:lnTo>
                  <a:lnTo>
                    <a:pt x="126" y="125"/>
                  </a:lnTo>
                  <a:lnTo>
                    <a:pt x="126" y="125"/>
                  </a:lnTo>
                  <a:lnTo>
                    <a:pt x="126" y="125"/>
                  </a:lnTo>
                  <a:lnTo>
                    <a:pt x="126" y="125"/>
                  </a:lnTo>
                  <a:lnTo>
                    <a:pt x="125" y="124"/>
                  </a:lnTo>
                  <a:lnTo>
                    <a:pt x="125" y="123"/>
                  </a:lnTo>
                  <a:lnTo>
                    <a:pt x="125" y="123"/>
                  </a:lnTo>
                  <a:cubicBezTo>
                    <a:pt x="124" y="124"/>
                    <a:pt x="124" y="125"/>
                    <a:pt x="124" y="125"/>
                  </a:cubicBezTo>
                  <a:lnTo>
                    <a:pt x="151" y="151"/>
                  </a:lnTo>
                  <a:lnTo>
                    <a:pt x="186" y="186"/>
                  </a:lnTo>
                  <a:lnTo>
                    <a:pt x="190" y="191"/>
                  </a:lnTo>
                  <a:lnTo>
                    <a:pt x="190" y="191"/>
                  </a:lnTo>
                  <a:lnTo>
                    <a:pt x="195" y="195"/>
                  </a:lnTo>
                  <a:lnTo>
                    <a:pt x="195" y="195"/>
                  </a:lnTo>
                  <a:lnTo>
                    <a:pt x="222" y="222"/>
                  </a:lnTo>
                  <a:lnTo>
                    <a:pt x="222" y="222"/>
                  </a:lnTo>
                  <a:lnTo>
                    <a:pt x="222" y="222"/>
                  </a:lnTo>
                  <a:cubicBezTo>
                    <a:pt x="398" y="425"/>
                    <a:pt x="274" y="275"/>
                    <a:pt x="469" y="513"/>
                  </a:cubicBezTo>
                  <a:cubicBezTo>
                    <a:pt x="472" y="516"/>
                    <a:pt x="475" y="519"/>
                    <a:pt x="478" y="522"/>
                  </a:cubicBezTo>
                  <a:lnTo>
                    <a:pt x="478" y="522"/>
                  </a:lnTo>
                  <a:cubicBezTo>
                    <a:pt x="478" y="522"/>
                    <a:pt x="478" y="522"/>
                    <a:pt x="478" y="522"/>
                  </a:cubicBezTo>
                  <a:lnTo>
                    <a:pt x="478" y="522"/>
                  </a:lnTo>
                  <a:lnTo>
                    <a:pt x="478" y="522"/>
                  </a:lnTo>
                  <a:lnTo>
                    <a:pt x="478" y="522"/>
                  </a:lnTo>
                  <a:cubicBezTo>
                    <a:pt x="478" y="522"/>
                    <a:pt x="478" y="522"/>
                    <a:pt x="478" y="522"/>
                  </a:cubicBezTo>
                  <a:lnTo>
                    <a:pt x="478" y="522"/>
                  </a:lnTo>
                  <a:cubicBezTo>
                    <a:pt x="482" y="531"/>
                    <a:pt x="484" y="535"/>
                    <a:pt x="488" y="540"/>
                  </a:cubicBezTo>
                  <a:lnTo>
                    <a:pt x="488" y="540"/>
                  </a:lnTo>
                  <a:cubicBezTo>
                    <a:pt x="487" y="540"/>
                    <a:pt x="487" y="540"/>
                    <a:pt x="486" y="540"/>
                  </a:cubicBezTo>
                  <a:lnTo>
                    <a:pt x="486" y="540"/>
                  </a:lnTo>
                  <a:cubicBezTo>
                    <a:pt x="494" y="547"/>
                    <a:pt x="499" y="552"/>
                    <a:pt x="502" y="555"/>
                  </a:cubicBezTo>
                  <a:lnTo>
                    <a:pt x="502" y="555"/>
                  </a:lnTo>
                  <a:cubicBezTo>
                    <a:pt x="510" y="566"/>
                    <a:pt x="516" y="576"/>
                    <a:pt x="522" y="584"/>
                  </a:cubicBezTo>
                  <a:cubicBezTo>
                    <a:pt x="516" y="576"/>
                    <a:pt x="512" y="568"/>
                    <a:pt x="508" y="562"/>
                  </a:cubicBezTo>
                  <a:lnTo>
                    <a:pt x="508" y="562"/>
                  </a:lnTo>
                  <a:lnTo>
                    <a:pt x="513" y="570"/>
                  </a:lnTo>
                  <a:lnTo>
                    <a:pt x="513" y="570"/>
                  </a:lnTo>
                  <a:cubicBezTo>
                    <a:pt x="514" y="570"/>
                    <a:pt x="514" y="571"/>
                    <a:pt x="515" y="572"/>
                  </a:cubicBezTo>
                  <a:lnTo>
                    <a:pt x="515" y="572"/>
                  </a:lnTo>
                  <a:lnTo>
                    <a:pt x="531" y="593"/>
                  </a:lnTo>
                  <a:cubicBezTo>
                    <a:pt x="526" y="586"/>
                    <a:pt x="520" y="579"/>
                    <a:pt x="515" y="572"/>
                  </a:cubicBezTo>
                  <a:lnTo>
                    <a:pt x="515" y="572"/>
                  </a:lnTo>
                  <a:cubicBezTo>
                    <a:pt x="517" y="574"/>
                    <a:pt x="519" y="575"/>
                    <a:pt x="521" y="575"/>
                  </a:cubicBezTo>
                  <a:lnTo>
                    <a:pt x="521" y="575"/>
                  </a:lnTo>
                  <a:cubicBezTo>
                    <a:pt x="518" y="570"/>
                    <a:pt x="514" y="566"/>
                    <a:pt x="510" y="562"/>
                  </a:cubicBezTo>
                  <a:lnTo>
                    <a:pt x="510" y="562"/>
                  </a:lnTo>
                  <a:cubicBezTo>
                    <a:pt x="511" y="563"/>
                    <a:pt x="512" y="565"/>
                    <a:pt x="513" y="566"/>
                  </a:cubicBezTo>
                  <a:lnTo>
                    <a:pt x="513" y="566"/>
                  </a:lnTo>
                  <a:lnTo>
                    <a:pt x="513" y="566"/>
                  </a:lnTo>
                  <a:cubicBezTo>
                    <a:pt x="511" y="564"/>
                    <a:pt x="510" y="563"/>
                    <a:pt x="509" y="562"/>
                  </a:cubicBezTo>
                  <a:lnTo>
                    <a:pt x="509" y="562"/>
                  </a:lnTo>
                  <a:cubicBezTo>
                    <a:pt x="510" y="565"/>
                    <a:pt x="512" y="567"/>
                    <a:pt x="513" y="569"/>
                  </a:cubicBezTo>
                  <a:lnTo>
                    <a:pt x="513" y="569"/>
                  </a:lnTo>
                  <a:cubicBezTo>
                    <a:pt x="511" y="566"/>
                    <a:pt x="509" y="563"/>
                    <a:pt x="507" y="561"/>
                  </a:cubicBezTo>
                  <a:lnTo>
                    <a:pt x="507" y="561"/>
                  </a:lnTo>
                  <a:cubicBezTo>
                    <a:pt x="507" y="561"/>
                    <a:pt x="507" y="562"/>
                    <a:pt x="508" y="562"/>
                  </a:cubicBezTo>
                  <a:lnTo>
                    <a:pt x="508" y="562"/>
                  </a:lnTo>
                  <a:lnTo>
                    <a:pt x="504" y="557"/>
                  </a:lnTo>
                  <a:lnTo>
                    <a:pt x="504" y="557"/>
                  </a:lnTo>
                  <a:cubicBezTo>
                    <a:pt x="504" y="557"/>
                    <a:pt x="505" y="558"/>
                    <a:pt x="505" y="558"/>
                  </a:cubicBezTo>
                  <a:lnTo>
                    <a:pt x="505" y="558"/>
                  </a:lnTo>
                  <a:cubicBezTo>
                    <a:pt x="505" y="559"/>
                    <a:pt x="506" y="560"/>
                    <a:pt x="507" y="561"/>
                  </a:cubicBezTo>
                  <a:lnTo>
                    <a:pt x="507" y="561"/>
                  </a:lnTo>
                  <a:cubicBezTo>
                    <a:pt x="506" y="560"/>
                    <a:pt x="506" y="559"/>
                    <a:pt x="505" y="559"/>
                  </a:cubicBezTo>
                  <a:lnTo>
                    <a:pt x="505" y="559"/>
                  </a:lnTo>
                  <a:cubicBezTo>
                    <a:pt x="507" y="560"/>
                    <a:pt x="508" y="561"/>
                    <a:pt x="509" y="562"/>
                  </a:cubicBezTo>
                  <a:lnTo>
                    <a:pt x="509" y="562"/>
                  </a:lnTo>
                  <a:cubicBezTo>
                    <a:pt x="508" y="561"/>
                    <a:pt x="508" y="560"/>
                    <a:pt x="507" y="559"/>
                  </a:cubicBezTo>
                  <a:lnTo>
                    <a:pt x="507" y="559"/>
                  </a:lnTo>
                  <a:lnTo>
                    <a:pt x="513" y="566"/>
                  </a:lnTo>
                  <a:lnTo>
                    <a:pt x="505" y="555"/>
                  </a:lnTo>
                  <a:lnTo>
                    <a:pt x="505" y="555"/>
                  </a:lnTo>
                  <a:cubicBezTo>
                    <a:pt x="507" y="557"/>
                    <a:pt x="509" y="559"/>
                    <a:pt x="510" y="562"/>
                  </a:cubicBezTo>
                  <a:lnTo>
                    <a:pt x="510" y="562"/>
                  </a:lnTo>
                  <a:cubicBezTo>
                    <a:pt x="510" y="561"/>
                    <a:pt x="510" y="561"/>
                    <a:pt x="510" y="560"/>
                  </a:cubicBezTo>
                  <a:lnTo>
                    <a:pt x="510" y="560"/>
                  </a:lnTo>
                  <a:cubicBezTo>
                    <a:pt x="513" y="564"/>
                    <a:pt x="517" y="569"/>
                    <a:pt x="522" y="575"/>
                  </a:cubicBezTo>
                  <a:cubicBezTo>
                    <a:pt x="514" y="563"/>
                    <a:pt x="506" y="553"/>
                    <a:pt x="498" y="544"/>
                  </a:cubicBezTo>
                  <a:lnTo>
                    <a:pt x="498" y="544"/>
                  </a:lnTo>
                  <a:cubicBezTo>
                    <a:pt x="497" y="543"/>
                    <a:pt x="496" y="541"/>
                    <a:pt x="495" y="540"/>
                  </a:cubicBezTo>
                  <a:cubicBezTo>
                    <a:pt x="495" y="540"/>
                    <a:pt x="495" y="540"/>
                    <a:pt x="495" y="541"/>
                  </a:cubicBezTo>
                  <a:lnTo>
                    <a:pt x="495" y="541"/>
                  </a:lnTo>
                  <a:cubicBezTo>
                    <a:pt x="494" y="538"/>
                    <a:pt x="492" y="536"/>
                    <a:pt x="490" y="534"/>
                  </a:cubicBezTo>
                  <a:lnTo>
                    <a:pt x="490" y="534"/>
                  </a:lnTo>
                  <a:cubicBezTo>
                    <a:pt x="492" y="536"/>
                    <a:pt x="494" y="538"/>
                    <a:pt x="495" y="540"/>
                  </a:cubicBezTo>
                  <a:cubicBezTo>
                    <a:pt x="494" y="538"/>
                    <a:pt x="491" y="535"/>
                    <a:pt x="487" y="530"/>
                  </a:cubicBezTo>
                  <a:lnTo>
                    <a:pt x="487" y="530"/>
                  </a:lnTo>
                  <a:lnTo>
                    <a:pt x="485" y="527"/>
                  </a:lnTo>
                  <a:lnTo>
                    <a:pt x="485" y="527"/>
                  </a:lnTo>
                  <a:cubicBezTo>
                    <a:pt x="490" y="533"/>
                    <a:pt x="493" y="538"/>
                    <a:pt x="495" y="539"/>
                  </a:cubicBezTo>
                  <a:lnTo>
                    <a:pt x="495" y="539"/>
                  </a:lnTo>
                  <a:cubicBezTo>
                    <a:pt x="493" y="538"/>
                    <a:pt x="490" y="533"/>
                    <a:pt x="485" y="527"/>
                  </a:cubicBezTo>
                  <a:lnTo>
                    <a:pt x="485" y="527"/>
                  </a:lnTo>
                  <a:lnTo>
                    <a:pt x="482" y="523"/>
                  </a:lnTo>
                  <a:lnTo>
                    <a:pt x="482" y="523"/>
                  </a:lnTo>
                  <a:cubicBezTo>
                    <a:pt x="482" y="524"/>
                    <a:pt x="483" y="525"/>
                    <a:pt x="484" y="526"/>
                  </a:cubicBezTo>
                  <a:lnTo>
                    <a:pt x="484" y="526"/>
                  </a:lnTo>
                  <a:cubicBezTo>
                    <a:pt x="481" y="522"/>
                    <a:pt x="477" y="517"/>
                    <a:pt x="473" y="512"/>
                  </a:cubicBezTo>
                  <a:lnTo>
                    <a:pt x="473" y="512"/>
                  </a:lnTo>
                  <a:cubicBezTo>
                    <a:pt x="473" y="512"/>
                    <a:pt x="473" y="512"/>
                    <a:pt x="474" y="512"/>
                  </a:cubicBezTo>
                  <a:lnTo>
                    <a:pt x="474" y="512"/>
                  </a:lnTo>
                  <a:cubicBezTo>
                    <a:pt x="471" y="509"/>
                    <a:pt x="468" y="505"/>
                    <a:pt x="465" y="501"/>
                  </a:cubicBezTo>
                  <a:lnTo>
                    <a:pt x="465" y="501"/>
                  </a:lnTo>
                  <a:cubicBezTo>
                    <a:pt x="466" y="502"/>
                    <a:pt x="466" y="502"/>
                    <a:pt x="466" y="502"/>
                  </a:cubicBezTo>
                  <a:lnTo>
                    <a:pt x="466" y="502"/>
                  </a:lnTo>
                  <a:lnTo>
                    <a:pt x="465" y="501"/>
                  </a:lnTo>
                  <a:lnTo>
                    <a:pt x="465" y="501"/>
                  </a:lnTo>
                  <a:cubicBezTo>
                    <a:pt x="465" y="501"/>
                    <a:pt x="465" y="501"/>
                    <a:pt x="466" y="501"/>
                  </a:cubicBezTo>
                  <a:lnTo>
                    <a:pt x="466" y="501"/>
                  </a:lnTo>
                  <a:cubicBezTo>
                    <a:pt x="466" y="502"/>
                    <a:pt x="466" y="502"/>
                    <a:pt x="467" y="503"/>
                  </a:cubicBezTo>
                  <a:lnTo>
                    <a:pt x="467" y="503"/>
                  </a:lnTo>
                  <a:cubicBezTo>
                    <a:pt x="466" y="502"/>
                    <a:pt x="466" y="502"/>
                    <a:pt x="466" y="502"/>
                  </a:cubicBezTo>
                  <a:lnTo>
                    <a:pt x="466" y="502"/>
                  </a:lnTo>
                  <a:lnTo>
                    <a:pt x="468" y="505"/>
                  </a:lnTo>
                  <a:lnTo>
                    <a:pt x="468" y="505"/>
                  </a:lnTo>
                  <a:cubicBezTo>
                    <a:pt x="470" y="507"/>
                    <a:pt x="472" y="510"/>
                    <a:pt x="473" y="512"/>
                  </a:cubicBezTo>
                  <a:lnTo>
                    <a:pt x="473" y="512"/>
                  </a:lnTo>
                  <a:cubicBezTo>
                    <a:pt x="473" y="511"/>
                    <a:pt x="473" y="511"/>
                    <a:pt x="472" y="510"/>
                  </a:cubicBezTo>
                  <a:lnTo>
                    <a:pt x="472" y="510"/>
                  </a:lnTo>
                  <a:lnTo>
                    <a:pt x="481" y="521"/>
                  </a:lnTo>
                  <a:lnTo>
                    <a:pt x="481" y="521"/>
                  </a:lnTo>
                  <a:lnTo>
                    <a:pt x="482" y="523"/>
                  </a:lnTo>
                  <a:lnTo>
                    <a:pt x="482" y="523"/>
                  </a:lnTo>
                  <a:cubicBezTo>
                    <a:pt x="482" y="522"/>
                    <a:pt x="481" y="522"/>
                    <a:pt x="481" y="522"/>
                  </a:cubicBezTo>
                  <a:lnTo>
                    <a:pt x="481" y="522"/>
                  </a:lnTo>
                  <a:lnTo>
                    <a:pt x="495" y="540"/>
                  </a:lnTo>
                  <a:lnTo>
                    <a:pt x="487" y="528"/>
                  </a:lnTo>
                  <a:lnTo>
                    <a:pt x="487" y="528"/>
                  </a:lnTo>
                  <a:cubicBezTo>
                    <a:pt x="501" y="546"/>
                    <a:pt x="499" y="544"/>
                    <a:pt x="513" y="557"/>
                  </a:cubicBezTo>
                  <a:cubicBezTo>
                    <a:pt x="500" y="541"/>
                    <a:pt x="490" y="529"/>
                    <a:pt x="482" y="519"/>
                  </a:cubicBezTo>
                  <a:lnTo>
                    <a:pt x="482" y="519"/>
                  </a:lnTo>
                  <a:lnTo>
                    <a:pt x="478" y="513"/>
                  </a:lnTo>
                  <a:lnTo>
                    <a:pt x="478" y="513"/>
                  </a:lnTo>
                  <a:cubicBezTo>
                    <a:pt x="478" y="514"/>
                    <a:pt x="478" y="514"/>
                    <a:pt x="478" y="515"/>
                  </a:cubicBezTo>
                  <a:lnTo>
                    <a:pt x="478" y="515"/>
                  </a:lnTo>
                  <a:cubicBezTo>
                    <a:pt x="475" y="512"/>
                    <a:pt x="473" y="509"/>
                    <a:pt x="471" y="507"/>
                  </a:cubicBezTo>
                  <a:lnTo>
                    <a:pt x="471" y="507"/>
                  </a:lnTo>
                  <a:cubicBezTo>
                    <a:pt x="478" y="513"/>
                    <a:pt x="478" y="513"/>
                    <a:pt x="478" y="513"/>
                  </a:cubicBezTo>
                  <a:lnTo>
                    <a:pt x="478" y="513"/>
                  </a:lnTo>
                  <a:lnTo>
                    <a:pt x="478" y="513"/>
                  </a:lnTo>
                  <a:lnTo>
                    <a:pt x="513" y="557"/>
                  </a:lnTo>
                  <a:cubicBezTo>
                    <a:pt x="487" y="523"/>
                    <a:pt x="453" y="480"/>
                    <a:pt x="422" y="442"/>
                  </a:cubicBezTo>
                  <a:lnTo>
                    <a:pt x="422" y="442"/>
                  </a:lnTo>
                  <a:cubicBezTo>
                    <a:pt x="427" y="448"/>
                    <a:pt x="431" y="454"/>
                    <a:pt x="436" y="461"/>
                  </a:cubicBezTo>
                  <a:lnTo>
                    <a:pt x="436" y="461"/>
                  </a:lnTo>
                  <a:cubicBezTo>
                    <a:pt x="435" y="459"/>
                    <a:pt x="433" y="458"/>
                    <a:pt x="432" y="456"/>
                  </a:cubicBezTo>
                  <a:lnTo>
                    <a:pt x="432" y="456"/>
                  </a:lnTo>
                  <a:cubicBezTo>
                    <a:pt x="434" y="459"/>
                    <a:pt x="436" y="461"/>
                    <a:pt x="438" y="464"/>
                  </a:cubicBezTo>
                  <a:lnTo>
                    <a:pt x="438" y="464"/>
                  </a:lnTo>
                  <a:cubicBezTo>
                    <a:pt x="439" y="465"/>
                    <a:pt x="439" y="466"/>
                    <a:pt x="440" y="467"/>
                  </a:cubicBezTo>
                  <a:lnTo>
                    <a:pt x="440" y="467"/>
                  </a:lnTo>
                  <a:cubicBezTo>
                    <a:pt x="440" y="467"/>
                    <a:pt x="440" y="466"/>
                    <a:pt x="440" y="466"/>
                  </a:cubicBezTo>
                  <a:lnTo>
                    <a:pt x="440" y="466"/>
                  </a:lnTo>
                  <a:cubicBezTo>
                    <a:pt x="437" y="463"/>
                    <a:pt x="434" y="460"/>
                    <a:pt x="432" y="456"/>
                  </a:cubicBezTo>
                  <a:lnTo>
                    <a:pt x="432" y="456"/>
                  </a:lnTo>
                  <a:cubicBezTo>
                    <a:pt x="434" y="459"/>
                    <a:pt x="436" y="462"/>
                    <a:pt x="438" y="465"/>
                  </a:cubicBezTo>
                  <a:lnTo>
                    <a:pt x="438" y="465"/>
                  </a:lnTo>
                  <a:cubicBezTo>
                    <a:pt x="438" y="465"/>
                    <a:pt x="438" y="465"/>
                    <a:pt x="438" y="464"/>
                  </a:cubicBezTo>
                  <a:lnTo>
                    <a:pt x="438" y="464"/>
                  </a:lnTo>
                  <a:cubicBezTo>
                    <a:pt x="439" y="466"/>
                    <a:pt x="440" y="468"/>
                    <a:pt x="441" y="469"/>
                  </a:cubicBezTo>
                  <a:lnTo>
                    <a:pt x="441" y="469"/>
                  </a:lnTo>
                  <a:cubicBezTo>
                    <a:pt x="441" y="469"/>
                    <a:pt x="441" y="469"/>
                    <a:pt x="441" y="469"/>
                  </a:cubicBezTo>
                  <a:lnTo>
                    <a:pt x="441" y="469"/>
                  </a:lnTo>
                  <a:cubicBezTo>
                    <a:pt x="442" y="470"/>
                    <a:pt x="442" y="470"/>
                    <a:pt x="442" y="470"/>
                  </a:cubicBezTo>
                  <a:lnTo>
                    <a:pt x="442" y="470"/>
                  </a:lnTo>
                  <a:cubicBezTo>
                    <a:pt x="442" y="470"/>
                    <a:pt x="442" y="471"/>
                    <a:pt x="442" y="471"/>
                  </a:cubicBezTo>
                  <a:lnTo>
                    <a:pt x="442" y="471"/>
                  </a:lnTo>
                  <a:cubicBezTo>
                    <a:pt x="442" y="470"/>
                    <a:pt x="442" y="470"/>
                    <a:pt x="441" y="469"/>
                  </a:cubicBezTo>
                  <a:lnTo>
                    <a:pt x="441" y="469"/>
                  </a:lnTo>
                  <a:cubicBezTo>
                    <a:pt x="441" y="469"/>
                    <a:pt x="441" y="469"/>
                    <a:pt x="441" y="469"/>
                  </a:cubicBezTo>
                  <a:lnTo>
                    <a:pt x="441" y="469"/>
                  </a:lnTo>
                  <a:lnTo>
                    <a:pt x="436" y="463"/>
                  </a:lnTo>
                  <a:lnTo>
                    <a:pt x="436" y="463"/>
                  </a:lnTo>
                  <a:cubicBezTo>
                    <a:pt x="437" y="464"/>
                    <a:pt x="437" y="464"/>
                    <a:pt x="438" y="464"/>
                  </a:cubicBezTo>
                  <a:lnTo>
                    <a:pt x="438" y="464"/>
                  </a:lnTo>
                  <a:cubicBezTo>
                    <a:pt x="435" y="461"/>
                    <a:pt x="432" y="457"/>
                    <a:pt x="430" y="454"/>
                  </a:cubicBezTo>
                  <a:lnTo>
                    <a:pt x="430" y="454"/>
                  </a:lnTo>
                  <a:cubicBezTo>
                    <a:pt x="430" y="455"/>
                    <a:pt x="431" y="456"/>
                    <a:pt x="432" y="456"/>
                  </a:cubicBezTo>
                  <a:lnTo>
                    <a:pt x="432" y="456"/>
                  </a:lnTo>
                  <a:cubicBezTo>
                    <a:pt x="428" y="451"/>
                    <a:pt x="424" y="446"/>
                    <a:pt x="420" y="440"/>
                  </a:cubicBezTo>
                  <a:lnTo>
                    <a:pt x="420" y="440"/>
                  </a:lnTo>
                  <a:cubicBezTo>
                    <a:pt x="419" y="440"/>
                    <a:pt x="419" y="440"/>
                    <a:pt x="419" y="439"/>
                  </a:cubicBezTo>
                  <a:lnTo>
                    <a:pt x="419" y="439"/>
                  </a:lnTo>
                  <a:cubicBezTo>
                    <a:pt x="424" y="445"/>
                    <a:pt x="428" y="451"/>
                    <a:pt x="432" y="456"/>
                  </a:cubicBezTo>
                  <a:lnTo>
                    <a:pt x="432" y="456"/>
                  </a:lnTo>
                  <a:cubicBezTo>
                    <a:pt x="427" y="449"/>
                    <a:pt x="421" y="442"/>
                    <a:pt x="416" y="435"/>
                  </a:cubicBezTo>
                  <a:lnTo>
                    <a:pt x="416" y="435"/>
                  </a:lnTo>
                  <a:cubicBezTo>
                    <a:pt x="417" y="436"/>
                    <a:pt x="418" y="438"/>
                    <a:pt x="419" y="439"/>
                  </a:cubicBezTo>
                  <a:lnTo>
                    <a:pt x="419" y="439"/>
                  </a:lnTo>
                  <a:cubicBezTo>
                    <a:pt x="418" y="438"/>
                    <a:pt x="418" y="438"/>
                    <a:pt x="417" y="437"/>
                  </a:cubicBezTo>
                  <a:lnTo>
                    <a:pt x="417" y="437"/>
                  </a:lnTo>
                  <a:cubicBezTo>
                    <a:pt x="410" y="428"/>
                    <a:pt x="404" y="419"/>
                    <a:pt x="397" y="411"/>
                  </a:cubicBezTo>
                  <a:lnTo>
                    <a:pt x="397" y="411"/>
                  </a:lnTo>
                  <a:cubicBezTo>
                    <a:pt x="398" y="411"/>
                    <a:pt x="398" y="411"/>
                    <a:pt x="398" y="411"/>
                  </a:cubicBezTo>
                  <a:lnTo>
                    <a:pt x="398" y="411"/>
                  </a:lnTo>
                  <a:cubicBezTo>
                    <a:pt x="397" y="410"/>
                    <a:pt x="397" y="410"/>
                    <a:pt x="396" y="409"/>
                  </a:cubicBezTo>
                  <a:lnTo>
                    <a:pt x="396" y="409"/>
                  </a:lnTo>
                  <a:cubicBezTo>
                    <a:pt x="396" y="409"/>
                    <a:pt x="397" y="410"/>
                    <a:pt x="397" y="411"/>
                  </a:cubicBezTo>
                  <a:lnTo>
                    <a:pt x="397" y="411"/>
                  </a:lnTo>
                  <a:cubicBezTo>
                    <a:pt x="393" y="405"/>
                    <a:pt x="389" y="400"/>
                    <a:pt x="385" y="395"/>
                  </a:cubicBezTo>
                  <a:lnTo>
                    <a:pt x="385" y="395"/>
                  </a:lnTo>
                  <a:cubicBezTo>
                    <a:pt x="386" y="396"/>
                    <a:pt x="387" y="397"/>
                    <a:pt x="387" y="398"/>
                  </a:cubicBezTo>
                  <a:lnTo>
                    <a:pt x="387" y="398"/>
                  </a:lnTo>
                  <a:cubicBezTo>
                    <a:pt x="385" y="396"/>
                    <a:pt x="384" y="393"/>
                    <a:pt x="382" y="391"/>
                  </a:cubicBezTo>
                  <a:lnTo>
                    <a:pt x="382" y="391"/>
                  </a:lnTo>
                  <a:cubicBezTo>
                    <a:pt x="384" y="394"/>
                    <a:pt x="386" y="397"/>
                    <a:pt x="388" y="400"/>
                  </a:cubicBezTo>
                  <a:lnTo>
                    <a:pt x="388" y="400"/>
                  </a:lnTo>
                  <a:cubicBezTo>
                    <a:pt x="393" y="406"/>
                    <a:pt x="398" y="413"/>
                    <a:pt x="403" y="420"/>
                  </a:cubicBezTo>
                  <a:lnTo>
                    <a:pt x="403" y="420"/>
                  </a:lnTo>
                  <a:cubicBezTo>
                    <a:pt x="401" y="418"/>
                    <a:pt x="400" y="416"/>
                    <a:pt x="398" y="414"/>
                  </a:cubicBezTo>
                  <a:lnTo>
                    <a:pt x="398" y="414"/>
                  </a:lnTo>
                  <a:cubicBezTo>
                    <a:pt x="400" y="417"/>
                    <a:pt x="402" y="420"/>
                    <a:pt x="404" y="422"/>
                  </a:cubicBezTo>
                  <a:lnTo>
                    <a:pt x="404" y="422"/>
                  </a:lnTo>
                  <a:cubicBezTo>
                    <a:pt x="403" y="421"/>
                    <a:pt x="403" y="421"/>
                    <a:pt x="402" y="420"/>
                  </a:cubicBezTo>
                  <a:lnTo>
                    <a:pt x="402" y="420"/>
                  </a:lnTo>
                  <a:cubicBezTo>
                    <a:pt x="402" y="420"/>
                    <a:pt x="403" y="421"/>
                    <a:pt x="403" y="422"/>
                  </a:cubicBezTo>
                  <a:lnTo>
                    <a:pt x="403" y="422"/>
                  </a:lnTo>
                  <a:cubicBezTo>
                    <a:pt x="403" y="421"/>
                    <a:pt x="402" y="420"/>
                    <a:pt x="401" y="420"/>
                  </a:cubicBezTo>
                  <a:lnTo>
                    <a:pt x="401" y="420"/>
                  </a:lnTo>
                  <a:lnTo>
                    <a:pt x="406" y="426"/>
                  </a:lnTo>
                  <a:lnTo>
                    <a:pt x="406" y="426"/>
                  </a:lnTo>
                  <a:cubicBezTo>
                    <a:pt x="406" y="426"/>
                    <a:pt x="406" y="425"/>
                    <a:pt x="406" y="425"/>
                  </a:cubicBezTo>
                  <a:lnTo>
                    <a:pt x="406" y="425"/>
                  </a:lnTo>
                  <a:cubicBezTo>
                    <a:pt x="407" y="426"/>
                    <a:pt x="407" y="427"/>
                    <a:pt x="408" y="428"/>
                  </a:cubicBezTo>
                  <a:lnTo>
                    <a:pt x="408" y="428"/>
                  </a:lnTo>
                  <a:lnTo>
                    <a:pt x="406" y="426"/>
                  </a:lnTo>
                  <a:lnTo>
                    <a:pt x="406" y="426"/>
                  </a:lnTo>
                  <a:cubicBezTo>
                    <a:pt x="406" y="426"/>
                    <a:pt x="406" y="426"/>
                    <a:pt x="406" y="426"/>
                  </a:cubicBezTo>
                  <a:lnTo>
                    <a:pt x="406" y="426"/>
                  </a:lnTo>
                  <a:cubicBezTo>
                    <a:pt x="404" y="423"/>
                    <a:pt x="402" y="420"/>
                    <a:pt x="399" y="417"/>
                  </a:cubicBezTo>
                  <a:lnTo>
                    <a:pt x="399" y="417"/>
                  </a:lnTo>
                  <a:cubicBezTo>
                    <a:pt x="400" y="418"/>
                    <a:pt x="401" y="419"/>
                    <a:pt x="401" y="420"/>
                  </a:cubicBezTo>
                  <a:lnTo>
                    <a:pt x="401" y="420"/>
                  </a:lnTo>
                  <a:lnTo>
                    <a:pt x="401" y="419"/>
                  </a:lnTo>
                  <a:lnTo>
                    <a:pt x="401" y="419"/>
                  </a:lnTo>
                  <a:cubicBezTo>
                    <a:pt x="401" y="419"/>
                    <a:pt x="402" y="419"/>
                    <a:pt x="402" y="420"/>
                  </a:cubicBezTo>
                  <a:lnTo>
                    <a:pt x="402" y="420"/>
                  </a:lnTo>
                  <a:cubicBezTo>
                    <a:pt x="398" y="414"/>
                    <a:pt x="394" y="409"/>
                    <a:pt x="390" y="403"/>
                  </a:cubicBezTo>
                  <a:lnTo>
                    <a:pt x="390" y="403"/>
                  </a:lnTo>
                  <a:cubicBezTo>
                    <a:pt x="392" y="407"/>
                    <a:pt x="395" y="411"/>
                    <a:pt x="398" y="414"/>
                  </a:cubicBezTo>
                  <a:lnTo>
                    <a:pt x="398" y="414"/>
                  </a:lnTo>
                  <a:cubicBezTo>
                    <a:pt x="392" y="407"/>
                    <a:pt x="387" y="399"/>
                    <a:pt x="382" y="393"/>
                  </a:cubicBezTo>
                  <a:lnTo>
                    <a:pt x="382" y="393"/>
                  </a:lnTo>
                  <a:cubicBezTo>
                    <a:pt x="383" y="394"/>
                    <a:pt x="384" y="395"/>
                    <a:pt x="384" y="396"/>
                  </a:cubicBezTo>
                  <a:lnTo>
                    <a:pt x="384" y="396"/>
                  </a:lnTo>
                  <a:cubicBezTo>
                    <a:pt x="382" y="393"/>
                    <a:pt x="380" y="390"/>
                    <a:pt x="378" y="387"/>
                  </a:cubicBezTo>
                  <a:lnTo>
                    <a:pt x="378" y="387"/>
                  </a:lnTo>
                  <a:cubicBezTo>
                    <a:pt x="379" y="389"/>
                    <a:pt x="381" y="391"/>
                    <a:pt x="382" y="393"/>
                  </a:cubicBezTo>
                  <a:lnTo>
                    <a:pt x="382" y="393"/>
                  </a:lnTo>
                  <a:cubicBezTo>
                    <a:pt x="382" y="392"/>
                    <a:pt x="381" y="391"/>
                    <a:pt x="380" y="389"/>
                  </a:cubicBezTo>
                  <a:cubicBezTo>
                    <a:pt x="380" y="389"/>
                    <a:pt x="380" y="389"/>
                    <a:pt x="379" y="387"/>
                  </a:cubicBezTo>
                  <a:lnTo>
                    <a:pt x="379" y="387"/>
                  </a:lnTo>
                  <a:cubicBezTo>
                    <a:pt x="380" y="388"/>
                    <a:pt x="381" y="390"/>
                    <a:pt x="382" y="391"/>
                  </a:cubicBezTo>
                  <a:lnTo>
                    <a:pt x="382" y="391"/>
                  </a:lnTo>
                  <a:cubicBezTo>
                    <a:pt x="380" y="389"/>
                    <a:pt x="379" y="387"/>
                    <a:pt x="377" y="385"/>
                  </a:cubicBezTo>
                  <a:lnTo>
                    <a:pt x="377" y="385"/>
                  </a:lnTo>
                  <a:cubicBezTo>
                    <a:pt x="377" y="385"/>
                    <a:pt x="377" y="384"/>
                    <a:pt x="376" y="384"/>
                  </a:cubicBezTo>
                  <a:lnTo>
                    <a:pt x="376" y="384"/>
                  </a:lnTo>
                  <a:cubicBezTo>
                    <a:pt x="379" y="388"/>
                    <a:pt x="382" y="391"/>
                    <a:pt x="385" y="395"/>
                  </a:cubicBezTo>
                  <a:lnTo>
                    <a:pt x="385" y="395"/>
                  </a:lnTo>
                  <a:cubicBezTo>
                    <a:pt x="383" y="392"/>
                    <a:pt x="381" y="390"/>
                    <a:pt x="380" y="387"/>
                  </a:cubicBezTo>
                  <a:lnTo>
                    <a:pt x="380" y="387"/>
                  </a:lnTo>
                  <a:cubicBezTo>
                    <a:pt x="385" y="394"/>
                    <a:pt x="391" y="402"/>
                    <a:pt x="396" y="409"/>
                  </a:cubicBezTo>
                  <a:lnTo>
                    <a:pt x="396" y="409"/>
                  </a:lnTo>
                  <a:cubicBezTo>
                    <a:pt x="390" y="401"/>
                    <a:pt x="384" y="392"/>
                    <a:pt x="378" y="385"/>
                  </a:cubicBezTo>
                  <a:lnTo>
                    <a:pt x="378" y="385"/>
                  </a:lnTo>
                  <a:cubicBezTo>
                    <a:pt x="378" y="385"/>
                    <a:pt x="379" y="386"/>
                    <a:pt x="380" y="387"/>
                  </a:cubicBezTo>
                  <a:lnTo>
                    <a:pt x="380" y="387"/>
                  </a:lnTo>
                  <a:cubicBezTo>
                    <a:pt x="377" y="383"/>
                    <a:pt x="373" y="379"/>
                    <a:pt x="370" y="375"/>
                  </a:cubicBezTo>
                  <a:lnTo>
                    <a:pt x="370" y="375"/>
                  </a:lnTo>
                  <a:cubicBezTo>
                    <a:pt x="370" y="375"/>
                    <a:pt x="370" y="375"/>
                    <a:pt x="370" y="374"/>
                  </a:cubicBezTo>
                  <a:lnTo>
                    <a:pt x="370" y="374"/>
                  </a:lnTo>
                  <a:cubicBezTo>
                    <a:pt x="372" y="378"/>
                    <a:pt x="375" y="381"/>
                    <a:pt x="378" y="385"/>
                  </a:cubicBezTo>
                  <a:lnTo>
                    <a:pt x="378" y="385"/>
                  </a:lnTo>
                  <a:cubicBezTo>
                    <a:pt x="371" y="375"/>
                    <a:pt x="366" y="368"/>
                    <a:pt x="363" y="363"/>
                  </a:cubicBezTo>
                  <a:lnTo>
                    <a:pt x="363" y="363"/>
                  </a:lnTo>
                  <a:cubicBezTo>
                    <a:pt x="363" y="364"/>
                    <a:pt x="364" y="366"/>
                    <a:pt x="366" y="369"/>
                  </a:cubicBezTo>
                  <a:lnTo>
                    <a:pt x="366" y="369"/>
                  </a:lnTo>
                  <a:cubicBezTo>
                    <a:pt x="364" y="367"/>
                    <a:pt x="363" y="365"/>
                    <a:pt x="361" y="363"/>
                  </a:cubicBezTo>
                  <a:lnTo>
                    <a:pt x="361" y="363"/>
                  </a:lnTo>
                  <a:cubicBezTo>
                    <a:pt x="361" y="363"/>
                    <a:pt x="361" y="363"/>
                    <a:pt x="361" y="363"/>
                  </a:cubicBezTo>
                  <a:lnTo>
                    <a:pt x="361" y="363"/>
                  </a:lnTo>
                  <a:cubicBezTo>
                    <a:pt x="361" y="363"/>
                    <a:pt x="361" y="363"/>
                    <a:pt x="360" y="362"/>
                  </a:cubicBezTo>
                  <a:lnTo>
                    <a:pt x="360" y="362"/>
                  </a:lnTo>
                  <a:cubicBezTo>
                    <a:pt x="361" y="363"/>
                    <a:pt x="361" y="363"/>
                    <a:pt x="361" y="363"/>
                  </a:cubicBezTo>
                  <a:lnTo>
                    <a:pt x="361" y="363"/>
                  </a:lnTo>
                  <a:cubicBezTo>
                    <a:pt x="353" y="350"/>
                    <a:pt x="364" y="370"/>
                    <a:pt x="336" y="328"/>
                  </a:cubicBezTo>
                  <a:lnTo>
                    <a:pt x="336" y="328"/>
                  </a:lnTo>
                  <a:lnTo>
                    <a:pt x="433" y="425"/>
                  </a:lnTo>
                  <a:cubicBezTo>
                    <a:pt x="429" y="419"/>
                    <a:pt x="428" y="418"/>
                    <a:pt x="429" y="418"/>
                  </a:cubicBezTo>
                  <a:lnTo>
                    <a:pt x="429" y="418"/>
                  </a:lnTo>
                  <a:cubicBezTo>
                    <a:pt x="429" y="418"/>
                    <a:pt x="433" y="421"/>
                    <a:pt x="434" y="421"/>
                  </a:cubicBezTo>
                  <a:cubicBezTo>
                    <a:pt x="435" y="421"/>
                    <a:pt x="413" y="396"/>
                    <a:pt x="257" y="213"/>
                  </a:cubicBezTo>
                  <a:lnTo>
                    <a:pt x="257" y="213"/>
                  </a:lnTo>
                  <a:cubicBezTo>
                    <a:pt x="257" y="213"/>
                    <a:pt x="257" y="214"/>
                    <a:pt x="257" y="216"/>
                  </a:cubicBezTo>
                  <a:lnTo>
                    <a:pt x="257" y="216"/>
                  </a:lnTo>
                  <a:cubicBezTo>
                    <a:pt x="257" y="216"/>
                    <a:pt x="257" y="216"/>
                    <a:pt x="257" y="215"/>
                  </a:cubicBezTo>
                  <a:lnTo>
                    <a:pt x="257" y="215"/>
                  </a:lnTo>
                  <a:cubicBezTo>
                    <a:pt x="257" y="215"/>
                    <a:pt x="257" y="216"/>
                    <a:pt x="257" y="216"/>
                  </a:cubicBezTo>
                  <a:lnTo>
                    <a:pt x="257" y="216"/>
                  </a:lnTo>
                  <a:cubicBezTo>
                    <a:pt x="253" y="211"/>
                    <a:pt x="249" y="206"/>
                    <a:pt x="246" y="202"/>
                  </a:cubicBezTo>
                  <a:lnTo>
                    <a:pt x="246" y="202"/>
                  </a:lnTo>
                  <a:cubicBezTo>
                    <a:pt x="247" y="203"/>
                    <a:pt x="248" y="204"/>
                    <a:pt x="250" y="206"/>
                  </a:cubicBezTo>
                  <a:lnTo>
                    <a:pt x="250" y="206"/>
                  </a:lnTo>
                  <a:cubicBezTo>
                    <a:pt x="252" y="209"/>
                    <a:pt x="255" y="212"/>
                    <a:pt x="257" y="215"/>
                  </a:cubicBezTo>
                  <a:lnTo>
                    <a:pt x="257" y="215"/>
                  </a:lnTo>
                  <a:cubicBezTo>
                    <a:pt x="257" y="213"/>
                    <a:pt x="257" y="213"/>
                    <a:pt x="257" y="213"/>
                  </a:cubicBezTo>
                  <a:cubicBezTo>
                    <a:pt x="253" y="208"/>
                    <a:pt x="249" y="204"/>
                    <a:pt x="246" y="200"/>
                  </a:cubicBezTo>
                  <a:lnTo>
                    <a:pt x="246" y="200"/>
                  </a:lnTo>
                  <a:cubicBezTo>
                    <a:pt x="241" y="194"/>
                    <a:pt x="236" y="187"/>
                    <a:pt x="231" y="180"/>
                  </a:cubicBezTo>
                  <a:lnTo>
                    <a:pt x="231" y="180"/>
                  </a:lnTo>
                  <a:cubicBezTo>
                    <a:pt x="230" y="179"/>
                    <a:pt x="230" y="178"/>
                    <a:pt x="230" y="178"/>
                  </a:cubicBezTo>
                  <a:lnTo>
                    <a:pt x="230" y="178"/>
                  </a:lnTo>
                  <a:cubicBezTo>
                    <a:pt x="230" y="178"/>
                    <a:pt x="230" y="179"/>
                    <a:pt x="230" y="179"/>
                  </a:cubicBezTo>
                  <a:lnTo>
                    <a:pt x="230" y="179"/>
                  </a:lnTo>
                  <a:cubicBezTo>
                    <a:pt x="229" y="177"/>
                    <a:pt x="227" y="175"/>
                    <a:pt x="225" y="173"/>
                  </a:cubicBezTo>
                  <a:lnTo>
                    <a:pt x="225" y="173"/>
                  </a:lnTo>
                  <a:cubicBezTo>
                    <a:pt x="227" y="175"/>
                    <a:pt x="228" y="177"/>
                    <a:pt x="230" y="179"/>
                  </a:cubicBezTo>
                  <a:lnTo>
                    <a:pt x="230" y="179"/>
                  </a:lnTo>
                  <a:cubicBezTo>
                    <a:pt x="230" y="180"/>
                    <a:pt x="230" y="181"/>
                    <a:pt x="230" y="181"/>
                  </a:cubicBezTo>
                  <a:lnTo>
                    <a:pt x="230" y="181"/>
                  </a:lnTo>
                  <a:cubicBezTo>
                    <a:pt x="228" y="178"/>
                    <a:pt x="226" y="176"/>
                    <a:pt x="223" y="171"/>
                  </a:cubicBezTo>
                  <a:lnTo>
                    <a:pt x="223" y="171"/>
                  </a:lnTo>
                  <a:cubicBezTo>
                    <a:pt x="222" y="170"/>
                    <a:pt x="222" y="170"/>
                    <a:pt x="222" y="169"/>
                  </a:cubicBezTo>
                  <a:lnTo>
                    <a:pt x="222" y="169"/>
                  </a:lnTo>
                  <a:cubicBezTo>
                    <a:pt x="222" y="169"/>
                    <a:pt x="222" y="170"/>
                    <a:pt x="222" y="170"/>
                  </a:cubicBezTo>
                  <a:lnTo>
                    <a:pt x="222" y="170"/>
                  </a:lnTo>
                  <a:cubicBezTo>
                    <a:pt x="222" y="169"/>
                    <a:pt x="221" y="169"/>
                    <a:pt x="220" y="167"/>
                  </a:cubicBezTo>
                  <a:lnTo>
                    <a:pt x="220" y="167"/>
                  </a:lnTo>
                  <a:cubicBezTo>
                    <a:pt x="221" y="168"/>
                    <a:pt x="221" y="168"/>
                    <a:pt x="222" y="169"/>
                  </a:cubicBezTo>
                  <a:lnTo>
                    <a:pt x="219" y="166"/>
                  </a:lnTo>
                  <a:lnTo>
                    <a:pt x="219" y="166"/>
                  </a:lnTo>
                  <a:cubicBezTo>
                    <a:pt x="219" y="166"/>
                    <a:pt x="220" y="167"/>
                    <a:pt x="220" y="167"/>
                  </a:cubicBezTo>
                  <a:lnTo>
                    <a:pt x="220" y="167"/>
                  </a:lnTo>
                  <a:cubicBezTo>
                    <a:pt x="220" y="167"/>
                    <a:pt x="219" y="166"/>
                    <a:pt x="218" y="165"/>
                  </a:cubicBezTo>
                  <a:lnTo>
                    <a:pt x="218" y="165"/>
                  </a:lnTo>
                  <a:cubicBezTo>
                    <a:pt x="220" y="168"/>
                    <a:pt x="221" y="169"/>
                    <a:pt x="221" y="170"/>
                  </a:cubicBezTo>
                  <a:lnTo>
                    <a:pt x="221" y="170"/>
                  </a:lnTo>
                  <a:cubicBezTo>
                    <a:pt x="220" y="168"/>
                    <a:pt x="218" y="166"/>
                    <a:pt x="216" y="163"/>
                  </a:cubicBezTo>
                  <a:lnTo>
                    <a:pt x="216" y="163"/>
                  </a:lnTo>
                  <a:cubicBezTo>
                    <a:pt x="217" y="164"/>
                    <a:pt x="217" y="165"/>
                    <a:pt x="218" y="165"/>
                  </a:cubicBezTo>
                  <a:lnTo>
                    <a:pt x="218" y="165"/>
                  </a:lnTo>
                  <a:cubicBezTo>
                    <a:pt x="217" y="164"/>
                    <a:pt x="217" y="163"/>
                    <a:pt x="216" y="162"/>
                  </a:cubicBezTo>
                  <a:lnTo>
                    <a:pt x="216" y="162"/>
                  </a:lnTo>
                  <a:lnTo>
                    <a:pt x="219" y="166"/>
                  </a:lnTo>
                  <a:lnTo>
                    <a:pt x="219" y="166"/>
                  </a:lnTo>
                  <a:cubicBezTo>
                    <a:pt x="215" y="161"/>
                    <a:pt x="211" y="154"/>
                    <a:pt x="204" y="146"/>
                  </a:cubicBezTo>
                  <a:lnTo>
                    <a:pt x="204" y="146"/>
                  </a:lnTo>
                  <a:cubicBezTo>
                    <a:pt x="204" y="146"/>
                    <a:pt x="204" y="145"/>
                    <a:pt x="204" y="145"/>
                  </a:cubicBezTo>
                  <a:lnTo>
                    <a:pt x="204" y="145"/>
                  </a:lnTo>
                  <a:cubicBezTo>
                    <a:pt x="206" y="148"/>
                    <a:pt x="209" y="151"/>
                    <a:pt x="211" y="154"/>
                  </a:cubicBezTo>
                  <a:lnTo>
                    <a:pt x="211" y="154"/>
                  </a:lnTo>
                  <a:cubicBezTo>
                    <a:pt x="211" y="154"/>
                    <a:pt x="211" y="154"/>
                    <a:pt x="211" y="154"/>
                  </a:cubicBezTo>
                  <a:lnTo>
                    <a:pt x="211" y="154"/>
                  </a:lnTo>
                  <a:cubicBezTo>
                    <a:pt x="210" y="154"/>
                    <a:pt x="212" y="156"/>
                    <a:pt x="222" y="169"/>
                  </a:cubicBezTo>
                  <a:cubicBezTo>
                    <a:pt x="218" y="163"/>
                    <a:pt x="214" y="158"/>
                    <a:pt x="211" y="154"/>
                  </a:cubicBezTo>
                  <a:lnTo>
                    <a:pt x="211" y="154"/>
                  </a:lnTo>
                  <a:cubicBezTo>
                    <a:pt x="211" y="154"/>
                    <a:pt x="211" y="154"/>
                    <a:pt x="211" y="154"/>
                  </a:cubicBezTo>
                  <a:lnTo>
                    <a:pt x="211" y="154"/>
                  </a:lnTo>
                  <a:cubicBezTo>
                    <a:pt x="216" y="161"/>
                    <a:pt x="221" y="167"/>
                    <a:pt x="225" y="173"/>
                  </a:cubicBezTo>
                  <a:lnTo>
                    <a:pt x="225" y="173"/>
                  </a:lnTo>
                  <a:cubicBezTo>
                    <a:pt x="216" y="159"/>
                    <a:pt x="210" y="151"/>
                    <a:pt x="204" y="144"/>
                  </a:cubicBezTo>
                  <a:lnTo>
                    <a:pt x="204" y="144"/>
                  </a:lnTo>
                  <a:cubicBezTo>
                    <a:pt x="204" y="143"/>
                    <a:pt x="204" y="143"/>
                    <a:pt x="204" y="142"/>
                  </a:cubicBezTo>
                  <a:cubicBezTo>
                    <a:pt x="189" y="123"/>
                    <a:pt x="180" y="111"/>
                    <a:pt x="172" y="102"/>
                  </a:cubicBezTo>
                  <a:lnTo>
                    <a:pt x="172" y="102"/>
                  </a:lnTo>
                  <a:lnTo>
                    <a:pt x="169" y="98"/>
                  </a:lnTo>
                  <a:cubicBezTo>
                    <a:pt x="167" y="97"/>
                    <a:pt x="166" y="95"/>
                    <a:pt x="165" y="94"/>
                  </a:cubicBezTo>
                  <a:lnTo>
                    <a:pt x="165" y="94"/>
                  </a:lnTo>
                  <a:cubicBezTo>
                    <a:pt x="162" y="91"/>
                    <a:pt x="160" y="88"/>
                    <a:pt x="158" y="85"/>
                  </a:cubicBezTo>
                  <a:lnTo>
                    <a:pt x="158" y="85"/>
                  </a:lnTo>
                  <a:lnTo>
                    <a:pt x="151" y="72"/>
                  </a:lnTo>
                  <a:cubicBezTo>
                    <a:pt x="148" y="70"/>
                    <a:pt x="146" y="69"/>
                    <a:pt x="144" y="68"/>
                  </a:cubicBezTo>
                  <a:lnTo>
                    <a:pt x="144" y="68"/>
                  </a:lnTo>
                  <a:cubicBezTo>
                    <a:pt x="142" y="65"/>
                    <a:pt x="140" y="63"/>
                    <a:pt x="139" y="61"/>
                  </a:cubicBezTo>
                  <a:lnTo>
                    <a:pt x="139" y="61"/>
                  </a:lnTo>
                  <a:cubicBezTo>
                    <a:pt x="140" y="63"/>
                    <a:pt x="141" y="65"/>
                    <a:pt x="142" y="67"/>
                  </a:cubicBezTo>
                  <a:lnTo>
                    <a:pt x="142" y="67"/>
                  </a:lnTo>
                  <a:cubicBezTo>
                    <a:pt x="142" y="66"/>
                    <a:pt x="142" y="66"/>
                    <a:pt x="141" y="66"/>
                  </a:cubicBezTo>
                  <a:lnTo>
                    <a:pt x="141" y="66"/>
                  </a:lnTo>
                  <a:cubicBezTo>
                    <a:pt x="142" y="67"/>
                    <a:pt x="143" y="68"/>
                    <a:pt x="143" y="69"/>
                  </a:cubicBezTo>
                  <a:lnTo>
                    <a:pt x="143" y="69"/>
                  </a:lnTo>
                  <a:cubicBezTo>
                    <a:pt x="143" y="69"/>
                    <a:pt x="143" y="69"/>
                    <a:pt x="143" y="69"/>
                  </a:cubicBezTo>
                  <a:lnTo>
                    <a:pt x="143" y="69"/>
                  </a:lnTo>
                  <a:cubicBezTo>
                    <a:pt x="145" y="72"/>
                    <a:pt x="147" y="75"/>
                    <a:pt x="149" y="78"/>
                  </a:cubicBezTo>
                  <a:lnTo>
                    <a:pt x="149" y="78"/>
                  </a:lnTo>
                  <a:cubicBezTo>
                    <a:pt x="148" y="77"/>
                    <a:pt x="147" y="77"/>
                    <a:pt x="146" y="76"/>
                  </a:cubicBezTo>
                  <a:lnTo>
                    <a:pt x="146" y="76"/>
                  </a:lnTo>
                  <a:lnTo>
                    <a:pt x="154" y="89"/>
                  </a:lnTo>
                  <a:lnTo>
                    <a:pt x="154" y="89"/>
                  </a:lnTo>
                  <a:cubicBezTo>
                    <a:pt x="153" y="89"/>
                    <a:pt x="152" y="89"/>
                    <a:pt x="151" y="89"/>
                  </a:cubicBezTo>
                  <a:cubicBezTo>
                    <a:pt x="151" y="81"/>
                    <a:pt x="142" y="72"/>
                    <a:pt x="142" y="72"/>
                  </a:cubicBezTo>
                  <a:lnTo>
                    <a:pt x="142" y="72"/>
                  </a:lnTo>
                  <a:cubicBezTo>
                    <a:pt x="142" y="72"/>
                    <a:pt x="144" y="73"/>
                    <a:pt x="146" y="76"/>
                  </a:cubicBezTo>
                  <a:lnTo>
                    <a:pt x="146" y="76"/>
                  </a:lnTo>
                  <a:lnTo>
                    <a:pt x="142" y="68"/>
                  </a:lnTo>
                  <a:lnTo>
                    <a:pt x="142" y="68"/>
                  </a:lnTo>
                  <a:cubicBezTo>
                    <a:pt x="142" y="68"/>
                    <a:pt x="142" y="68"/>
                    <a:pt x="143" y="69"/>
                  </a:cubicBezTo>
                  <a:lnTo>
                    <a:pt x="143" y="69"/>
                  </a:lnTo>
                  <a:cubicBezTo>
                    <a:pt x="142" y="68"/>
                    <a:pt x="141" y="67"/>
                    <a:pt x="141" y="66"/>
                  </a:cubicBezTo>
                  <a:lnTo>
                    <a:pt x="141" y="66"/>
                  </a:lnTo>
                  <a:cubicBezTo>
                    <a:pt x="141" y="66"/>
                    <a:pt x="141" y="66"/>
                    <a:pt x="141" y="66"/>
                  </a:cubicBezTo>
                  <a:lnTo>
                    <a:pt x="141" y="66"/>
                  </a:lnTo>
                  <a:cubicBezTo>
                    <a:pt x="139" y="62"/>
                    <a:pt x="136" y="58"/>
                    <a:pt x="133" y="54"/>
                  </a:cubicBezTo>
                  <a:lnTo>
                    <a:pt x="133" y="54"/>
                  </a:lnTo>
                  <a:cubicBezTo>
                    <a:pt x="136" y="58"/>
                    <a:pt x="138" y="62"/>
                    <a:pt x="141" y="66"/>
                  </a:cubicBezTo>
                  <a:lnTo>
                    <a:pt x="141" y="66"/>
                  </a:lnTo>
                  <a:cubicBezTo>
                    <a:pt x="140" y="65"/>
                    <a:pt x="140" y="65"/>
                    <a:pt x="140" y="65"/>
                  </a:cubicBezTo>
                  <a:lnTo>
                    <a:pt x="140" y="65"/>
                  </a:lnTo>
                  <a:lnTo>
                    <a:pt x="142" y="68"/>
                  </a:lnTo>
                  <a:lnTo>
                    <a:pt x="142" y="68"/>
                  </a:lnTo>
                  <a:cubicBezTo>
                    <a:pt x="141" y="68"/>
                    <a:pt x="140" y="67"/>
                    <a:pt x="139" y="67"/>
                  </a:cubicBezTo>
                  <a:lnTo>
                    <a:pt x="139" y="67"/>
                  </a:lnTo>
                  <a:lnTo>
                    <a:pt x="142" y="72"/>
                  </a:lnTo>
                  <a:cubicBezTo>
                    <a:pt x="138" y="68"/>
                    <a:pt x="136" y="66"/>
                    <a:pt x="133" y="63"/>
                  </a:cubicBezTo>
                  <a:lnTo>
                    <a:pt x="133" y="63"/>
                  </a:lnTo>
                  <a:cubicBezTo>
                    <a:pt x="136" y="65"/>
                    <a:pt x="138" y="66"/>
                    <a:pt x="139" y="67"/>
                  </a:cubicBezTo>
                  <a:lnTo>
                    <a:pt x="139" y="67"/>
                  </a:lnTo>
                  <a:lnTo>
                    <a:pt x="136" y="63"/>
                  </a:lnTo>
                  <a:lnTo>
                    <a:pt x="136" y="63"/>
                  </a:lnTo>
                  <a:cubicBezTo>
                    <a:pt x="138" y="63"/>
                    <a:pt x="138" y="63"/>
                    <a:pt x="140" y="65"/>
                  </a:cubicBezTo>
                  <a:lnTo>
                    <a:pt x="140" y="65"/>
                  </a:lnTo>
                  <a:lnTo>
                    <a:pt x="133" y="54"/>
                  </a:lnTo>
                  <a:lnTo>
                    <a:pt x="133" y="54"/>
                  </a:lnTo>
                  <a:cubicBezTo>
                    <a:pt x="133" y="54"/>
                    <a:pt x="133" y="54"/>
                    <a:pt x="133" y="54"/>
                  </a:cubicBezTo>
                  <a:lnTo>
                    <a:pt x="133" y="54"/>
                  </a:lnTo>
                  <a:cubicBezTo>
                    <a:pt x="133" y="54"/>
                    <a:pt x="135" y="56"/>
                    <a:pt x="139" y="61"/>
                  </a:cubicBezTo>
                  <a:lnTo>
                    <a:pt x="139" y="61"/>
                  </a:lnTo>
                  <a:cubicBezTo>
                    <a:pt x="137" y="58"/>
                    <a:pt x="135" y="56"/>
                    <a:pt x="133" y="54"/>
                  </a:cubicBezTo>
                  <a:lnTo>
                    <a:pt x="133" y="54"/>
                  </a:lnTo>
                  <a:cubicBezTo>
                    <a:pt x="133" y="54"/>
                    <a:pt x="133" y="54"/>
                    <a:pt x="133" y="54"/>
                  </a:cubicBezTo>
                  <a:lnTo>
                    <a:pt x="133" y="54"/>
                  </a:lnTo>
                  <a:cubicBezTo>
                    <a:pt x="133" y="54"/>
                    <a:pt x="133" y="54"/>
                    <a:pt x="133" y="54"/>
                  </a:cubicBezTo>
                  <a:cubicBezTo>
                    <a:pt x="133" y="58"/>
                    <a:pt x="133" y="58"/>
                    <a:pt x="133" y="58"/>
                  </a:cubicBezTo>
                  <a:lnTo>
                    <a:pt x="108" y="20"/>
                  </a:lnTo>
                  <a:lnTo>
                    <a:pt x="108" y="20"/>
                  </a:lnTo>
                  <a:cubicBezTo>
                    <a:pt x="108" y="20"/>
                    <a:pt x="109" y="21"/>
                    <a:pt x="109" y="21"/>
                  </a:cubicBezTo>
                  <a:cubicBezTo>
                    <a:pt x="109" y="21"/>
                    <a:pt x="108" y="20"/>
                    <a:pt x="107" y="19"/>
                  </a:cubicBezTo>
                  <a:close/>
                  <a:moveTo>
                    <a:pt x="523" y="577"/>
                  </a:moveTo>
                  <a:cubicBezTo>
                    <a:pt x="540" y="611"/>
                    <a:pt x="557" y="619"/>
                    <a:pt x="557" y="628"/>
                  </a:cubicBezTo>
                  <a:lnTo>
                    <a:pt x="575" y="646"/>
                  </a:lnTo>
                  <a:cubicBezTo>
                    <a:pt x="548" y="610"/>
                    <a:pt x="535" y="593"/>
                    <a:pt x="523" y="57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72" name="Google Shape;2672;p8"/>
            <p:cNvSpPr/>
            <p:nvPr/>
          </p:nvSpPr>
          <p:spPr>
            <a:xfrm rot="3039008">
              <a:off x="-50188" y="5267599"/>
              <a:ext cx="4236" cy="4677"/>
            </a:xfrm>
            <a:custGeom>
              <a:avLst/>
              <a:gdLst/>
              <a:ahLst/>
              <a:cxnLst/>
              <a:rect l="l" t="t" r="r" b="b"/>
              <a:pathLst>
                <a:path w="27" h="28" extrusionOk="0">
                  <a:moveTo>
                    <a:pt x="27" y="27"/>
                  </a:moveTo>
                  <a:cubicBezTo>
                    <a:pt x="18" y="18"/>
                    <a:pt x="9" y="9"/>
                    <a:pt x="0" y="1"/>
                  </a:cubicBezTo>
                  <a:cubicBezTo>
                    <a:pt x="9" y="9"/>
                    <a:pt x="18" y="18"/>
                    <a:pt x="27" y="2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73" name="Google Shape;2673;p8"/>
            <p:cNvSpPr/>
            <p:nvPr/>
          </p:nvSpPr>
          <p:spPr>
            <a:xfrm rot="3039008">
              <a:off x="-26909" y="5190254"/>
              <a:ext cx="1412" cy="1670"/>
            </a:xfrm>
            <a:custGeom>
              <a:avLst/>
              <a:gdLst/>
              <a:ahLst/>
              <a:cxnLst/>
              <a:rect l="l" t="t" r="r" b="b"/>
              <a:pathLst>
                <a:path w="9" h="10" extrusionOk="0">
                  <a:moveTo>
                    <a:pt x="9" y="9"/>
                  </a:moveTo>
                  <a:lnTo>
                    <a:pt x="9" y="9"/>
                  </a:lnTo>
                  <a:lnTo>
                    <a:pt x="0" y="0"/>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74" name="Google Shape;2674;p8"/>
            <p:cNvSpPr/>
            <p:nvPr/>
          </p:nvSpPr>
          <p:spPr>
            <a:xfrm rot="3039008">
              <a:off x="-51787" y="5273562"/>
              <a:ext cx="2981" cy="3174"/>
            </a:xfrm>
            <a:custGeom>
              <a:avLst/>
              <a:gdLst/>
              <a:ahLst/>
              <a:cxnLst/>
              <a:rect l="l" t="t" r="r" b="b"/>
              <a:pathLst>
                <a:path w="19" h="19" extrusionOk="0">
                  <a:moveTo>
                    <a:pt x="1" y="1"/>
                  </a:moveTo>
                  <a:lnTo>
                    <a:pt x="1" y="1"/>
                  </a:lnTo>
                  <a:cubicBezTo>
                    <a:pt x="9" y="10"/>
                    <a:pt x="9" y="19"/>
                    <a:pt x="18" y="19"/>
                  </a:cubicBezTo>
                  <a:cubicBezTo>
                    <a:pt x="18" y="19"/>
                    <a:pt x="9" y="10"/>
                    <a:pt x="1"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75" name="Google Shape;2675;p8"/>
            <p:cNvSpPr/>
            <p:nvPr/>
          </p:nvSpPr>
          <p:spPr>
            <a:xfrm rot="3039008">
              <a:off x="-18576" y="5190728"/>
              <a:ext cx="2981" cy="4510"/>
            </a:xfrm>
            <a:custGeom>
              <a:avLst/>
              <a:gdLst/>
              <a:ahLst/>
              <a:cxnLst/>
              <a:rect l="l" t="t" r="r" b="b"/>
              <a:pathLst>
                <a:path w="19" h="27" extrusionOk="0">
                  <a:moveTo>
                    <a:pt x="0" y="0"/>
                  </a:moveTo>
                  <a:lnTo>
                    <a:pt x="9" y="18"/>
                  </a:lnTo>
                  <a:cubicBezTo>
                    <a:pt x="9" y="18"/>
                    <a:pt x="10" y="18"/>
                    <a:pt x="11" y="18"/>
                  </a:cubicBezTo>
                  <a:lnTo>
                    <a:pt x="11" y="18"/>
                  </a:lnTo>
                  <a:cubicBezTo>
                    <a:pt x="5" y="10"/>
                    <a:pt x="1" y="1"/>
                    <a:pt x="0" y="0"/>
                  </a:cubicBezTo>
                  <a:close/>
                  <a:moveTo>
                    <a:pt x="11" y="18"/>
                  </a:moveTo>
                  <a:lnTo>
                    <a:pt x="11" y="18"/>
                  </a:lnTo>
                  <a:cubicBezTo>
                    <a:pt x="13" y="21"/>
                    <a:pt x="16" y="24"/>
                    <a:pt x="18" y="27"/>
                  </a:cubicBezTo>
                  <a:cubicBezTo>
                    <a:pt x="18" y="20"/>
                    <a:pt x="14" y="19"/>
                    <a:pt x="11" y="18"/>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76" name="Google Shape;2676;p8"/>
            <p:cNvSpPr/>
            <p:nvPr/>
          </p:nvSpPr>
          <p:spPr>
            <a:xfrm rot="3039008">
              <a:off x="-38203" y="5238553"/>
              <a:ext cx="4236" cy="4677"/>
            </a:xfrm>
            <a:custGeom>
              <a:avLst/>
              <a:gdLst/>
              <a:ahLst/>
              <a:cxnLst/>
              <a:rect l="l" t="t" r="r" b="b"/>
              <a:pathLst>
                <a:path w="27" h="28" extrusionOk="0">
                  <a:moveTo>
                    <a:pt x="0" y="1"/>
                  </a:moveTo>
                  <a:lnTo>
                    <a:pt x="18" y="27"/>
                  </a:lnTo>
                  <a:lnTo>
                    <a:pt x="27" y="27"/>
                  </a:lnTo>
                  <a:cubicBezTo>
                    <a:pt x="18" y="19"/>
                    <a:pt x="1" y="1"/>
                    <a:pt x="0"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77" name="Google Shape;2677;p8"/>
            <p:cNvSpPr/>
            <p:nvPr/>
          </p:nvSpPr>
          <p:spPr>
            <a:xfrm rot="3039008">
              <a:off x="-29808" y="5219965"/>
              <a:ext cx="2824" cy="3174"/>
            </a:xfrm>
            <a:custGeom>
              <a:avLst/>
              <a:gdLst/>
              <a:ahLst/>
              <a:cxnLst/>
              <a:rect l="l" t="t" r="r" b="b"/>
              <a:pathLst>
                <a:path w="18" h="19" extrusionOk="0">
                  <a:moveTo>
                    <a:pt x="0" y="1"/>
                  </a:moveTo>
                  <a:cubicBezTo>
                    <a:pt x="0" y="1"/>
                    <a:pt x="0" y="1"/>
                    <a:pt x="9" y="19"/>
                  </a:cubicBezTo>
                  <a:cubicBezTo>
                    <a:pt x="9" y="10"/>
                    <a:pt x="18" y="19"/>
                    <a:pt x="0"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78" name="Google Shape;2678;p8"/>
            <p:cNvSpPr/>
            <p:nvPr/>
          </p:nvSpPr>
          <p:spPr>
            <a:xfrm rot="3039008">
              <a:off x="-29175" y="5221031"/>
              <a:ext cx="157" cy="1670"/>
            </a:xfrm>
            <a:custGeom>
              <a:avLst/>
              <a:gdLst/>
              <a:ahLst/>
              <a:cxnLst/>
              <a:rect l="l" t="t" r="r" b="b"/>
              <a:pathLst>
                <a:path w="1" h="10" extrusionOk="0">
                  <a:moveTo>
                    <a:pt x="1" y="10"/>
                  </a:moveTo>
                  <a:cubicBezTo>
                    <a:pt x="1" y="1"/>
                    <a:pt x="1" y="10"/>
                    <a:pt x="1" y="1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79" name="Google Shape;2679;p8"/>
            <p:cNvSpPr/>
            <p:nvPr/>
          </p:nvSpPr>
          <p:spPr>
            <a:xfrm rot="3039008">
              <a:off x="-20200" y="5194395"/>
              <a:ext cx="4236" cy="6180"/>
            </a:xfrm>
            <a:custGeom>
              <a:avLst/>
              <a:gdLst/>
              <a:ahLst/>
              <a:cxnLst/>
              <a:rect l="l" t="t" r="r" b="b"/>
              <a:pathLst>
                <a:path w="27" h="37" extrusionOk="0">
                  <a:moveTo>
                    <a:pt x="0" y="1"/>
                  </a:moveTo>
                  <a:cubicBezTo>
                    <a:pt x="18" y="27"/>
                    <a:pt x="18" y="27"/>
                    <a:pt x="27" y="36"/>
                  </a:cubicBezTo>
                  <a:lnTo>
                    <a:pt x="0" y="1"/>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80" name="Google Shape;2680;p8"/>
            <p:cNvSpPr/>
            <p:nvPr/>
          </p:nvSpPr>
          <p:spPr>
            <a:xfrm rot="3039008">
              <a:off x="-38399" y="5233721"/>
              <a:ext cx="5804" cy="9020"/>
            </a:xfrm>
            <a:custGeom>
              <a:avLst/>
              <a:gdLst/>
              <a:ahLst/>
              <a:cxnLst/>
              <a:rect l="l" t="t" r="r" b="b"/>
              <a:pathLst>
                <a:path w="37" h="54" extrusionOk="0">
                  <a:moveTo>
                    <a:pt x="1" y="0"/>
                  </a:moveTo>
                  <a:lnTo>
                    <a:pt x="27" y="45"/>
                  </a:lnTo>
                  <a:lnTo>
                    <a:pt x="36" y="53"/>
                  </a:lnTo>
                  <a:lnTo>
                    <a:pt x="1" y="0"/>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81" name="Google Shape;2681;p8"/>
            <p:cNvSpPr/>
            <p:nvPr/>
          </p:nvSpPr>
          <p:spPr>
            <a:xfrm rot="3039008">
              <a:off x="-35426" y="5235431"/>
              <a:ext cx="1569" cy="3007"/>
            </a:xfrm>
            <a:custGeom>
              <a:avLst/>
              <a:gdLst/>
              <a:ahLst/>
              <a:cxnLst/>
              <a:rect l="l" t="t" r="r" b="b"/>
              <a:pathLst>
                <a:path w="10" h="18" extrusionOk="0">
                  <a:moveTo>
                    <a:pt x="1" y="0"/>
                  </a:moveTo>
                  <a:cubicBezTo>
                    <a:pt x="1" y="0"/>
                    <a:pt x="1" y="0"/>
                    <a:pt x="1" y="9"/>
                  </a:cubicBezTo>
                  <a:lnTo>
                    <a:pt x="9" y="18"/>
                  </a:lnTo>
                  <a:lnTo>
                    <a:pt x="1" y="0"/>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82" name="Google Shape;2682;p8"/>
            <p:cNvSpPr/>
            <p:nvPr/>
          </p:nvSpPr>
          <p:spPr>
            <a:xfrm rot="3039008">
              <a:off x="-34439" y="5233924"/>
              <a:ext cx="1569" cy="1670"/>
            </a:xfrm>
            <a:custGeom>
              <a:avLst/>
              <a:gdLst/>
              <a:ahLst/>
              <a:cxnLst/>
              <a:rect l="l" t="t" r="r" b="b"/>
              <a:pathLst>
                <a:path w="10" h="10" extrusionOk="0">
                  <a:moveTo>
                    <a:pt x="1" y="0"/>
                  </a:moveTo>
                  <a:cubicBezTo>
                    <a:pt x="1" y="0"/>
                    <a:pt x="1" y="9"/>
                    <a:pt x="10" y="9"/>
                  </a:cubicBezTo>
                  <a:cubicBezTo>
                    <a:pt x="10" y="9"/>
                    <a:pt x="10" y="9"/>
                    <a:pt x="1"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83" name="Google Shape;2683;p8"/>
            <p:cNvSpPr/>
            <p:nvPr/>
          </p:nvSpPr>
          <p:spPr>
            <a:xfrm rot="3039008">
              <a:off x="-39081" y="5242314"/>
              <a:ext cx="1412" cy="3007"/>
            </a:xfrm>
            <a:custGeom>
              <a:avLst/>
              <a:gdLst/>
              <a:ahLst/>
              <a:cxnLst/>
              <a:rect l="l" t="t" r="r" b="b"/>
              <a:pathLst>
                <a:path w="9" h="18" extrusionOk="0">
                  <a:moveTo>
                    <a:pt x="0" y="0"/>
                  </a:moveTo>
                  <a:lnTo>
                    <a:pt x="9" y="18"/>
                  </a:lnTo>
                  <a:lnTo>
                    <a:pt x="9" y="0"/>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84" name="Google Shape;2684;p8"/>
            <p:cNvSpPr/>
            <p:nvPr/>
          </p:nvSpPr>
          <p:spPr>
            <a:xfrm rot="3039008">
              <a:off x="-38141" y="5234678"/>
              <a:ext cx="4393" cy="6013"/>
            </a:xfrm>
            <a:custGeom>
              <a:avLst/>
              <a:gdLst/>
              <a:ahLst/>
              <a:cxnLst/>
              <a:rect l="l" t="t" r="r" b="b"/>
              <a:pathLst>
                <a:path w="28" h="36" extrusionOk="0">
                  <a:moveTo>
                    <a:pt x="1" y="0"/>
                  </a:moveTo>
                  <a:lnTo>
                    <a:pt x="10" y="9"/>
                  </a:lnTo>
                  <a:cubicBezTo>
                    <a:pt x="14" y="14"/>
                    <a:pt x="17" y="17"/>
                    <a:pt x="20" y="20"/>
                  </a:cubicBezTo>
                  <a:lnTo>
                    <a:pt x="20" y="20"/>
                  </a:lnTo>
                  <a:cubicBezTo>
                    <a:pt x="16" y="12"/>
                    <a:pt x="12" y="6"/>
                    <a:pt x="1" y="0"/>
                  </a:cubicBezTo>
                  <a:close/>
                  <a:moveTo>
                    <a:pt x="20" y="20"/>
                  </a:moveTo>
                  <a:cubicBezTo>
                    <a:pt x="22" y="24"/>
                    <a:pt x="24" y="29"/>
                    <a:pt x="27" y="36"/>
                  </a:cubicBezTo>
                  <a:cubicBezTo>
                    <a:pt x="27" y="29"/>
                    <a:pt x="27" y="27"/>
                    <a:pt x="20" y="2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85" name="Google Shape;2685;p8"/>
            <p:cNvSpPr/>
            <p:nvPr/>
          </p:nvSpPr>
          <p:spPr>
            <a:xfrm rot="3039008">
              <a:off x="-46666" y="5252370"/>
              <a:ext cx="7059" cy="10523"/>
            </a:xfrm>
            <a:custGeom>
              <a:avLst/>
              <a:gdLst/>
              <a:ahLst/>
              <a:cxnLst/>
              <a:rect l="l" t="t" r="r" b="b"/>
              <a:pathLst>
                <a:path w="45" h="63" extrusionOk="0">
                  <a:moveTo>
                    <a:pt x="0" y="0"/>
                  </a:moveTo>
                  <a:cubicBezTo>
                    <a:pt x="8" y="15"/>
                    <a:pt x="15" y="24"/>
                    <a:pt x="22" y="31"/>
                  </a:cubicBezTo>
                  <a:lnTo>
                    <a:pt x="22" y="31"/>
                  </a:lnTo>
                  <a:lnTo>
                    <a:pt x="0" y="0"/>
                  </a:lnTo>
                  <a:close/>
                  <a:moveTo>
                    <a:pt x="22" y="31"/>
                  </a:moveTo>
                  <a:lnTo>
                    <a:pt x="44" y="62"/>
                  </a:lnTo>
                  <a:lnTo>
                    <a:pt x="44" y="62"/>
                  </a:lnTo>
                  <a:lnTo>
                    <a:pt x="27" y="36"/>
                  </a:lnTo>
                  <a:cubicBezTo>
                    <a:pt x="25" y="34"/>
                    <a:pt x="24" y="33"/>
                    <a:pt x="22" y="3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86" name="Google Shape;2686;p8"/>
            <p:cNvSpPr/>
            <p:nvPr/>
          </p:nvSpPr>
          <p:spPr>
            <a:xfrm rot="3039008">
              <a:off x="-49296" y="5261241"/>
              <a:ext cx="5648" cy="7517"/>
            </a:xfrm>
            <a:custGeom>
              <a:avLst/>
              <a:gdLst/>
              <a:ahLst/>
              <a:cxnLst/>
              <a:rect l="l" t="t" r="r" b="b"/>
              <a:pathLst>
                <a:path w="36" h="45" extrusionOk="0">
                  <a:moveTo>
                    <a:pt x="1" y="0"/>
                  </a:moveTo>
                  <a:cubicBezTo>
                    <a:pt x="7" y="12"/>
                    <a:pt x="17" y="20"/>
                    <a:pt x="26" y="30"/>
                  </a:cubicBezTo>
                  <a:lnTo>
                    <a:pt x="26" y="30"/>
                  </a:lnTo>
                  <a:cubicBezTo>
                    <a:pt x="19" y="21"/>
                    <a:pt x="10" y="9"/>
                    <a:pt x="1" y="0"/>
                  </a:cubicBezTo>
                  <a:close/>
                  <a:moveTo>
                    <a:pt x="26" y="30"/>
                  </a:moveTo>
                  <a:lnTo>
                    <a:pt x="26" y="30"/>
                  </a:lnTo>
                  <a:cubicBezTo>
                    <a:pt x="32" y="38"/>
                    <a:pt x="36" y="44"/>
                    <a:pt x="36" y="44"/>
                  </a:cubicBezTo>
                  <a:cubicBezTo>
                    <a:pt x="33" y="39"/>
                    <a:pt x="30" y="34"/>
                    <a:pt x="26" y="3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87" name="Google Shape;2687;p8"/>
            <p:cNvSpPr/>
            <p:nvPr/>
          </p:nvSpPr>
          <p:spPr>
            <a:xfrm rot="3039008">
              <a:off x="-40994" y="5229253"/>
              <a:ext cx="11138" cy="17873"/>
            </a:xfrm>
            <a:custGeom>
              <a:avLst/>
              <a:gdLst/>
              <a:ahLst/>
              <a:cxnLst/>
              <a:rect l="l" t="t" r="r" b="b"/>
              <a:pathLst>
                <a:path w="71" h="107" extrusionOk="0">
                  <a:moveTo>
                    <a:pt x="71" y="107"/>
                  </a:moveTo>
                  <a:lnTo>
                    <a:pt x="71" y="107"/>
                  </a:lnTo>
                  <a:lnTo>
                    <a:pt x="0" y="1"/>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88" name="Google Shape;2688;p8"/>
            <p:cNvSpPr/>
            <p:nvPr/>
          </p:nvSpPr>
          <p:spPr>
            <a:xfrm rot="3039008">
              <a:off x="-58094" y="5276775"/>
              <a:ext cx="8471" cy="13530"/>
            </a:xfrm>
            <a:custGeom>
              <a:avLst/>
              <a:gdLst/>
              <a:ahLst/>
              <a:cxnLst/>
              <a:rect l="l" t="t" r="r" b="b"/>
              <a:pathLst>
                <a:path w="54" h="81" extrusionOk="0">
                  <a:moveTo>
                    <a:pt x="0" y="1"/>
                  </a:moveTo>
                  <a:cubicBezTo>
                    <a:pt x="4" y="9"/>
                    <a:pt x="7" y="13"/>
                    <a:pt x="11" y="19"/>
                  </a:cubicBezTo>
                  <a:lnTo>
                    <a:pt x="11" y="19"/>
                  </a:lnTo>
                  <a:cubicBezTo>
                    <a:pt x="9" y="14"/>
                    <a:pt x="7" y="11"/>
                    <a:pt x="0" y="1"/>
                  </a:cubicBezTo>
                  <a:close/>
                  <a:moveTo>
                    <a:pt x="11" y="19"/>
                  </a:moveTo>
                  <a:cubicBezTo>
                    <a:pt x="15" y="26"/>
                    <a:pt x="20" y="36"/>
                    <a:pt x="53" y="80"/>
                  </a:cubicBezTo>
                  <a:cubicBezTo>
                    <a:pt x="44" y="62"/>
                    <a:pt x="44" y="62"/>
                    <a:pt x="36" y="45"/>
                  </a:cubicBezTo>
                  <a:cubicBezTo>
                    <a:pt x="22" y="31"/>
                    <a:pt x="15" y="24"/>
                    <a:pt x="11" y="19"/>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89" name="Google Shape;2689;p8"/>
            <p:cNvSpPr/>
            <p:nvPr/>
          </p:nvSpPr>
          <p:spPr>
            <a:xfrm rot="3039008">
              <a:off x="-51787" y="5273562"/>
              <a:ext cx="2981" cy="3174"/>
            </a:xfrm>
            <a:custGeom>
              <a:avLst/>
              <a:gdLst/>
              <a:ahLst/>
              <a:cxnLst/>
              <a:rect l="l" t="t" r="r" b="b"/>
              <a:pathLst>
                <a:path w="19" h="19" extrusionOk="0">
                  <a:moveTo>
                    <a:pt x="18" y="19"/>
                  </a:moveTo>
                  <a:cubicBezTo>
                    <a:pt x="9" y="10"/>
                    <a:pt x="9" y="10"/>
                    <a:pt x="1" y="1"/>
                  </a:cubicBezTo>
                  <a:cubicBezTo>
                    <a:pt x="9" y="10"/>
                    <a:pt x="9" y="10"/>
                    <a:pt x="18" y="19"/>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90" name="Google Shape;2690;p8"/>
            <p:cNvSpPr/>
            <p:nvPr/>
          </p:nvSpPr>
          <p:spPr>
            <a:xfrm rot="3039008">
              <a:off x="-49198" y="5285291"/>
              <a:ext cx="4236" cy="6013"/>
            </a:xfrm>
            <a:custGeom>
              <a:avLst/>
              <a:gdLst/>
              <a:ahLst/>
              <a:cxnLst/>
              <a:rect l="l" t="t" r="r" b="b"/>
              <a:pathLst>
                <a:path w="27" h="36" extrusionOk="0">
                  <a:moveTo>
                    <a:pt x="0" y="0"/>
                  </a:moveTo>
                  <a:lnTo>
                    <a:pt x="9" y="18"/>
                  </a:lnTo>
                  <a:lnTo>
                    <a:pt x="27" y="36"/>
                  </a:lnTo>
                  <a:lnTo>
                    <a:pt x="0" y="0"/>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91" name="Google Shape;2691;p8"/>
            <p:cNvSpPr/>
            <p:nvPr/>
          </p:nvSpPr>
          <p:spPr>
            <a:xfrm rot="3039008">
              <a:off x="-50681" y="5274406"/>
              <a:ext cx="9883" cy="10523"/>
            </a:xfrm>
            <a:custGeom>
              <a:avLst/>
              <a:gdLst/>
              <a:ahLst/>
              <a:cxnLst/>
              <a:rect l="l" t="t" r="r" b="b"/>
              <a:pathLst>
                <a:path w="63" h="63" extrusionOk="0">
                  <a:moveTo>
                    <a:pt x="0" y="0"/>
                  </a:moveTo>
                  <a:lnTo>
                    <a:pt x="9" y="9"/>
                  </a:lnTo>
                  <a:lnTo>
                    <a:pt x="62" y="62"/>
                  </a:lnTo>
                  <a:lnTo>
                    <a:pt x="0" y="0"/>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92" name="Google Shape;2692;p8"/>
            <p:cNvSpPr/>
            <p:nvPr/>
          </p:nvSpPr>
          <p:spPr>
            <a:xfrm rot="3039008">
              <a:off x="-26514" y="5180334"/>
              <a:ext cx="5648" cy="4510"/>
            </a:xfrm>
            <a:custGeom>
              <a:avLst/>
              <a:gdLst/>
              <a:ahLst/>
              <a:cxnLst/>
              <a:rect l="l" t="t" r="r" b="b"/>
              <a:pathLst>
                <a:path w="36" h="27" extrusionOk="0">
                  <a:moveTo>
                    <a:pt x="0" y="0"/>
                  </a:moveTo>
                  <a:lnTo>
                    <a:pt x="9" y="9"/>
                  </a:lnTo>
                  <a:lnTo>
                    <a:pt x="35" y="27"/>
                  </a:lnTo>
                  <a:lnTo>
                    <a:pt x="35" y="27"/>
                  </a:lnTo>
                  <a:lnTo>
                    <a:pt x="0" y="0"/>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93" name="Google Shape;2693;p8"/>
            <p:cNvSpPr/>
            <p:nvPr/>
          </p:nvSpPr>
          <p:spPr>
            <a:xfrm rot="3039008">
              <a:off x="-29675" y="5188551"/>
              <a:ext cx="8471" cy="9020"/>
            </a:xfrm>
            <a:custGeom>
              <a:avLst/>
              <a:gdLst/>
              <a:ahLst/>
              <a:cxnLst/>
              <a:rect l="l" t="t" r="r" b="b"/>
              <a:pathLst>
                <a:path w="54" h="54" extrusionOk="0">
                  <a:moveTo>
                    <a:pt x="0" y="1"/>
                  </a:moveTo>
                  <a:lnTo>
                    <a:pt x="0" y="1"/>
                  </a:lnTo>
                  <a:lnTo>
                    <a:pt x="53" y="54"/>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94" name="Google Shape;2694;p8"/>
            <p:cNvSpPr/>
            <p:nvPr/>
          </p:nvSpPr>
          <p:spPr>
            <a:xfrm rot="3039008">
              <a:off x="-23315" y="5173942"/>
              <a:ext cx="1569" cy="1670"/>
            </a:xfrm>
            <a:custGeom>
              <a:avLst/>
              <a:gdLst/>
              <a:ahLst/>
              <a:cxnLst/>
              <a:rect l="l" t="t" r="r" b="b"/>
              <a:pathLst>
                <a:path w="10" h="10" extrusionOk="0">
                  <a:moveTo>
                    <a:pt x="1" y="1"/>
                  </a:moveTo>
                  <a:lnTo>
                    <a:pt x="9" y="10"/>
                  </a:lnTo>
                  <a:cubicBezTo>
                    <a:pt x="9" y="10"/>
                    <a:pt x="9" y="10"/>
                    <a:pt x="1"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95" name="Google Shape;2695;p8"/>
            <p:cNvSpPr/>
            <p:nvPr/>
          </p:nvSpPr>
          <p:spPr>
            <a:xfrm rot="3039008">
              <a:off x="-761785" y="4989151"/>
              <a:ext cx="23688" cy="10523"/>
            </a:xfrm>
            <a:custGeom>
              <a:avLst/>
              <a:gdLst/>
              <a:ahLst/>
              <a:cxnLst/>
              <a:rect l="l" t="t" r="r" b="b"/>
              <a:pathLst>
                <a:path w="151" h="63" extrusionOk="0">
                  <a:moveTo>
                    <a:pt x="88" y="0"/>
                  </a:moveTo>
                  <a:cubicBezTo>
                    <a:pt x="88" y="0"/>
                    <a:pt x="88" y="0"/>
                    <a:pt x="89" y="1"/>
                  </a:cubicBezTo>
                  <a:cubicBezTo>
                    <a:pt x="1" y="1"/>
                    <a:pt x="36" y="54"/>
                    <a:pt x="18" y="63"/>
                  </a:cubicBezTo>
                  <a:cubicBezTo>
                    <a:pt x="150" y="54"/>
                    <a:pt x="90" y="0"/>
                    <a:pt x="88"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96" name="Google Shape;2696;p8"/>
            <p:cNvSpPr/>
            <p:nvPr/>
          </p:nvSpPr>
          <p:spPr>
            <a:xfrm rot="3039008">
              <a:off x="-598988" y="5131113"/>
              <a:ext cx="29179" cy="9020"/>
            </a:xfrm>
            <a:custGeom>
              <a:avLst/>
              <a:gdLst/>
              <a:ahLst/>
              <a:cxnLst/>
              <a:rect l="l" t="t" r="r" b="b"/>
              <a:pathLst>
                <a:path w="186" h="54" extrusionOk="0">
                  <a:moveTo>
                    <a:pt x="186" y="0"/>
                  </a:moveTo>
                  <a:lnTo>
                    <a:pt x="27" y="27"/>
                  </a:lnTo>
                  <a:lnTo>
                    <a:pt x="0" y="53"/>
                  </a:lnTo>
                  <a:lnTo>
                    <a:pt x="186" y="0"/>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97" name="Google Shape;2697;p8"/>
            <p:cNvSpPr/>
            <p:nvPr/>
          </p:nvSpPr>
          <p:spPr>
            <a:xfrm rot="3039008">
              <a:off x="-574486" y="5219617"/>
              <a:ext cx="124716" cy="12194"/>
            </a:xfrm>
            <a:custGeom>
              <a:avLst/>
              <a:gdLst/>
              <a:ahLst/>
              <a:cxnLst/>
              <a:rect l="l" t="t" r="r" b="b"/>
              <a:pathLst>
                <a:path w="795" h="73" extrusionOk="0">
                  <a:moveTo>
                    <a:pt x="672" y="0"/>
                  </a:moveTo>
                  <a:cubicBezTo>
                    <a:pt x="623" y="0"/>
                    <a:pt x="565" y="7"/>
                    <a:pt x="503" y="11"/>
                  </a:cubicBezTo>
                  <a:cubicBezTo>
                    <a:pt x="418" y="17"/>
                    <a:pt x="329" y="28"/>
                    <a:pt x="244" y="28"/>
                  </a:cubicBezTo>
                  <a:cubicBezTo>
                    <a:pt x="205" y="28"/>
                    <a:pt x="168" y="25"/>
                    <a:pt x="133" y="20"/>
                  </a:cubicBezTo>
                  <a:lnTo>
                    <a:pt x="97" y="2"/>
                  </a:lnTo>
                  <a:lnTo>
                    <a:pt x="0" y="73"/>
                  </a:lnTo>
                  <a:cubicBezTo>
                    <a:pt x="133" y="73"/>
                    <a:pt x="283" y="55"/>
                    <a:pt x="424" y="46"/>
                  </a:cubicBezTo>
                  <a:cubicBezTo>
                    <a:pt x="538" y="39"/>
                    <a:pt x="647" y="26"/>
                    <a:pt x="735" y="26"/>
                  </a:cubicBezTo>
                  <a:cubicBezTo>
                    <a:pt x="756" y="26"/>
                    <a:pt x="776" y="27"/>
                    <a:pt x="795" y="29"/>
                  </a:cubicBezTo>
                  <a:cubicBezTo>
                    <a:pt x="764" y="7"/>
                    <a:pt x="722" y="0"/>
                    <a:pt x="672"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98" name="Google Shape;2698;p8"/>
            <p:cNvSpPr/>
            <p:nvPr/>
          </p:nvSpPr>
          <p:spPr>
            <a:xfrm rot="3039008">
              <a:off x="-435231" y="5349927"/>
              <a:ext cx="26826" cy="9020"/>
            </a:xfrm>
            <a:custGeom>
              <a:avLst/>
              <a:gdLst/>
              <a:ahLst/>
              <a:cxnLst/>
              <a:rect l="l" t="t" r="r" b="b"/>
              <a:pathLst>
                <a:path w="171" h="54" extrusionOk="0">
                  <a:moveTo>
                    <a:pt x="169" y="1"/>
                  </a:moveTo>
                  <a:cubicBezTo>
                    <a:pt x="168" y="1"/>
                    <a:pt x="161" y="3"/>
                    <a:pt x="156" y="7"/>
                  </a:cubicBezTo>
                  <a:lnTo>
                    <a:pt x="156" y="7"/>
                  </a:lnTo>
                  <a:cubicBezTo>
                    <a:pt x="168" y="3"/>
                    <a:pt x="171" y="1"/>
                    <a:pt x="169" y="1"/>
                  </a:cubicBezTo>
                  <a:close/>
                  <a:moveTo>
                    <a:pt x="156" y="7"/>
                  </a:moveTo>
                  <a:cubicBezTo>
                    <a:pt x="136" y="15"/>
                    <a:pt x="91" y="29"/>
                    <a:pt x="1" y="54"/>
                  </a:cubicBezTo>
                  <a:lnTo>
                    <a:pt x="27" y="54"/>
                  </a:lnTo>
                  <a:cubicBezTo>
                    <a:pt x="54" y="45"/>
                    <a:pt x="98" y="45"/>
                    <a:pt x="160" y="27"/>
                  </a:cubicBezTo>
                  <a:cubicBezTo>
                    <a:pt x="145" y="20"/>
                    <a:pt x="149" y="12"/>
                    <a:pt x="156" y="7"/>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699" name="Google Shape;2699;p8"/>
            <p:cNvSpPr/>
            <p:nvPr/>
          </p:nvSpPr>
          <p:spPr>
            <a:xfrm rot="3039008">
              <a:off x="-440489" y="5349548"/>
              <a:ext cx="17099" cy="2506"/>
            </a:xfrm>
            <a:custGeom>
              <a:avLst/>
              <a:gdLst/>
              <a:ahLst/>
              <a:cxnLst/>
              <a:rect l="l" t="t" r="r" b="b"/>
              <a:pathLst>
                <a:path w="109" h="15" extrusionOk="0">
                  <a:moveTo>
                    <a:pt x="49" y="1"/>
                  </a:moveTo>
                  <a:cubicBezTo>
                    <a:pt x="1" y="11"/>
                    <a:pt x="5" y="15"/>
                    <a:pt x="23" y="15"/>
                  </a:cubicBezTo>
                  <a:cubicBezTo>
                    <a:pt x="50" y="15"/>
                    <a:pt x="108" y="6"/>
                    <a:pt x="49"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00" name="Google Shape;2700;p8"/>
            <p:cNvSpPr/>
            <p:nvPr/>
          </p:nvSpPr>
          <p:spPr>
            <a:xfrm rot="3039008">
              <a:off x="-377788" y="5402615"/>
              <a:ext cx="48631" cy="13697"/>
            </a:xfrm>
            <a:custGeom>
              <a:avLst/>
              <a:gdLst/>
              <a:ahLst/>
              <a:cxnLst/>
              <a:rect l="l" t="t" r="r" b="b"/>
              <a:pathLst>
                <a:path w="310" h="82" extrusionOk="0">
                  <a:moveTo>
                    <a:pt x="160" y="0"/>
                  </a:moveTo>
                  <a:lnTo>
                    <a:pt x="1" y="80"/>
                  </a:lnTo>
                  <a:cubicBezTo>
                    <a:pt x="6" y="81"/>
                    <a:pt x="12" y="81"/>
                    <a:pt x="20" y="81"/>
                  </a:cubicBezTo>
                  <a:cubicBezTo>
                    <a:pt x="59" y="81"/>
                    <a:pt x="123" y="70"/>
                    <a:pt x="145" y="70"/>
                  </a:cubicBezTo>
                  <a:cubicBezTo>
                    <a:pt x="156" y="70"/>
                    <a:pt x="157" y="72"/>
                    <a:pt x="142" y="80"/>
                  </a:cubicBezTo>
                  <a:cubicBezTo>
                    <a:pt x="310" y="9"/>
                    <a:pt x="266" y="0"/>
                    <a:pt x="160"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01" name="Google Shape;2701;p8"/>
            <p:cNvSpPr/>
            <p:nvPr/>
          </p:nvSpPr>
          <p:spPr>
            <a:xfrm rot="3039008">
              <a:off x="-330803" y="5406404"/>
              <a:ext cx="12707" cy="7517"/>
            </a:xfrm>
            <a:custGeom>
              <a:avLst/>
              <a:gdLst/>
              <a:ahLst/>
              <a:cxnLst/>
              <a:rect l="l" t="t" r="r" b="b"/>
              <a:pathLst>
                <a:path w="81" h="45" extrusionOk="0">
                  <a:moveTo>
                    <a:pt x="80" y="0"/>
                  </a:moveTo>
                  <a:lnTo>
                    <a:pt x="1" y="45"/>
                  </a:lnTo>
                  <a:cubicBezTo>
                    <a:pt x="18" y="45"/>
                    <a:pt x="45" y="45"/>
                    <a:pt x="80"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02" name="Google Shape;2702;p8"/>
            <p:cNvSpPr/>
            <p:nvPr/>
          </p:nvSpPr>
          <p:spPr>
            <a:xfrm rot="3039008">
              <a:off x="-358073" y="5392063"/>
              <a:ext cx="26512" cy="15367"/>
            </a:xfrm>
            <a:custGeom>
              <a:avLst/>
              <a:gdLst/>
              <a:ahLst/>
              <a:cxnLst/>
              <a:rect l="l" t="t" r="r" b="b"/>
              <a:pathLst>
                <a:path w="169" h="92" extrusionOk="0">
                  <a:moveTo>
                    <a:pt x="137" y="0"/>
                  </a:moveTo>
                  <a:cubicBezTo>
                    <a:pt x="126" y="0"/>
                    <a:pt x="113" y="10"/>
                    <a:pt x="89" y="48"/>
                  </a:cubicBezTo>
                  <a:cubicBezTo>
                    <a:pt x="91" y="41"/>
                    <a:pt x="91" y="39"/>
                    <a:pt x="89" y="39"/>
                  </a:cubicBezTo>
                  <a:cubicBezTo>
                    <a:pt x="82" y="39"/>
                    <a:pt x="54" y="65"/>
                    <a:pt x="1" y="92"/>
                  </a:cubicBezTo>
                  <a:cubicBezTo>
                    <a:pt x="54" y="65"/>
                    <a:pt x="116" y="39"/>
                    <a:pt x="169" y="13"/>
                  </a:cubicBezTo>
                  <a:cubicBezTo>
                    <a:pt x="156" y="8"/>
                    <a:pt x="148" y="0"/>
                    <a:pt x="137"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03" name="Google Shape;2703;p8"/>
            <p:cNvSpPr/>
            <p:nvPr/>
          </p:nvSpPr>
          <p:spPr>
            <a:xfrm rot="3039008">
              <a:off x="-414222" y="5354389"/>
              <a:ext cx="48945" cy="16203"/>
            </a:xfrm>
            <a:custGeom>
              <a:avLst/>
              <a:gdLst/>
              <a:ahLst/>
              <a:cxnLst/>
              <a:rect l="l" t="t" r="r" b="b"/>
              <a:pathLst>
                <a:path w="312" h="97" extrusionOk="0">
                  <a:moveTo>
                    <a:pt x="249" y="0"/>
                  </a:moveTo>
                  <a:lnTo>
                    <a:pt x="249" y="0"/>
                  </a:lnTo>
                  <a:cubicBezTo>
                    <a:pt x="52" y="55"/>
                    <a:pt x="1" y="97"/>
                    <a:pt x="67" y="97"/>
                  </a:cubicBezTo>
                  <a:cubicBezTo>
                    <a:pt x="107" y="97"/>
                    <a:pt x="191" y="81"/>
                    <a:pt x="311" y="45"/>
                  </a:cubicBezTo>
                  <a:lnTo>
                    <a:pt x="311" y="45"/>
                  </a:lnTo>
                  <a:cubicBezTo>
                    <a:pt x="272" y="48"/>
                    <a:pt x="228" y="53"/>
                    <a:pt x="200" y="53"/>
                  </a:cubicBezTo>
                  <a:cubicBezTo>
                    <a:pt x="160" y="53"/>
                    <a:pt x="155" y="42"/>
                    <a:pt x="249"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04" name="Google Shape;2704;p8"/>
            <p:cNvSpPr/>
            <p:nvPr/>
          </p:nvSpPr>
          <p:spPr>
            <a:xfrm rot="3039008">
              <a:off x="-482968" y="5254452"/>
              <a:ext cx="38278" cy="6013"/>
            </a:xfrm>
            <a:custGeom>
              <a:avLst/>
              <a:gdLst/>
              <a:ahLst/>
              <a:cxnLst/>
              <a:rect l="l" t="t" r="r" b="b"/>
              <a:pathLst>
                <a:path w="244" h="36" extrusionOk="0">
                  <a:moveTo>
                    <a:pt x="106" y="0"/>
                  </a:moveTo>
                  <a:cubicBezTo>
                    <a:pt x="74" y="8"/>
                    <a:pt x="41" y="24"/>
                    <a:pt x="8" y="33"/>
                  </a:cubicBezTo>
                  <a:lnTo>
                    <a:pt x="8" y="33"/>
                  </a:lnTo>
                  <a:cubicBezTo>
                    <a:pt x="27" y="29"/>
                    <a:pt x="56" y="28"/>
                    <a:pt x="88" y="28"/>
                  </a:cubicBezTo>
                  <a:cubicBezTo>
                    <a:pt x="106" y="28"/>
                    <a:pt x="125" y="29"/>
                    <a:pt x="143" y="29"/>
                  </a:cubicBezTo>
                  <a:cubicBezTo>
                    <a:pt x="197" y="29"/>
                    <a:pt x="243" y="26"/>
                    <a:pt x="239" y="9"/>
                  </a:cubicBezTo>
                  <a:cubicBezTo>
                    <a:pt x="195" y="9"/>
                    <a:pt x="150" y="0"/>
                    <a:pt x="106" y="0"/>
                  </a:cubicBezTo>
                  <a:close/>
                  <a:moveTo>
                    <a:pt x="8" y="33"/>
                  </a:moveTo>
                  <a:lnTo>
                    <a:pt x="8" y="33"/>
                  </a:lnTo>
                  <a:cubicBezTo>
                    <a:pt x="5" y="34"/>
                    <a:pt x="3" y="35"/>
                    <a:pt x="0" y="35"/>
                  </a:cubicBezTo>
                  <a:cubicBezTo>
                    <a:pt x="3" y="35"/>
                    <a:pt x="6" y="34"/>
                    <a:pt x="8" y="3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05" name="Google Shape;2705;p8"/>
            <p:cNvSpPr/>
            <p:nvPr/>
          </p:nvSpPr>
          <p:spPr>
            <a:xfrm rot="3039008">
              <a:off x="-213795" y="5477931"/>
              <a:ext cx="32003" cy="14866"/>
            </a:xfrm>
            <a:custGeom>
              <a:avLst/>
              <a:gdLst/>
              <a:ahLst/>
              <a:cxnLst/>
              <a:rect l="l" t="t" r="r" b="b"/>
              <a:pathLst>
                <a:path w="204" h="89" extrusionOk="0">
                  <a:moveTo>
                    <a:pt x="98" y="1"/>
                  </a:moveTo>
                  <a:cubicBezTo>
                    <a:pt x="63" y="36"/>
                    <a:pt x="36" y="62"/>
                    <a:pt x="1" y="89"/>
                  </a:cubicBezTo>
                  <a:cubicBezTo>
                    <a:pt x="54" y="74"/>
                    <a:pt x="146" y="32"/>
                    <a:pt x="188" y="32"/>
                  </a:cubicBezTo>
                  <a:cubicBezTo>
                    <a:pt x="195" y="32"/>
                    <a:pt x="200" y="34"/>
                    <a:pt x="204" y="36"/>
                  </a:cubicBezTo>
                  <a:cubicBezTo>
                    <a:pt x="204" y="9"/>
                    <a:pt x="124" y="18"/>
                    <a:pt x="98"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06" name="Google Shape;2706;p8"/>
            <p:cNvSpPr/>
            <p:nvPr/>
          </p:nvSpPr>
          <p:spPr>
            <a:xfrm rot="3039008">
              <a:off x="-189289" y="5474450"/>
              <a:ext cx="26355" cy="22216"/>
            </a:xfrm>
            <a:custGeom>
              <a:avLst/>
              <a:gdLst/>
              <a:ahLst/>
              <a:cxnLst/>
              <a:rect l="l" t="t" r="r" b="b"/>
              <a:pathLst>
                <a:path w="168" h="133" extrusionOk="0">
                  <a:moveTo>
                    <a:pt x="168" y="0"/>
                  </a:moveTo>
                  <a:cubicBezTo>
                    <a:pt x="88" y="53"/>
                    <a:pt x="44" y="71"/>
                    <a:pt x="27" y="97"/>
                  </a:cubicBezTo>
                  <a:cubicBezTo>
                    <a:pt x="0" y="115"/>
                    <a:pt x="0" y="124"/>
                    <a:pt x="9" y="132"/>
                  </a:cubicBezTo>
                  <a:cubicBezTo>
                    <a:pt x="62" y="88"/>
                    <a:pt x="115" y="44"/>
                    <a:pt x="168"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07" name="Google Shape;2707;p8"/>
            <p:cNvSpPr/>
            <p:nvPr/>
          </p:nvSpPr>
          <p:spPr>
            <a:xfrm rot="3039008">
              <a:off x="-349518" y="5381575"/>
              <a:ext cx="51455" cy="31236"/>
            </a:xfrm>
            <a:custGeom>
              <a:avLst/>
              <a:gdLst/>
              <a:ahLst/>
              <a:cxnLst/>
              <a:rect l="l" t="t" r="r" b="b"/>
              <a:pathLst>
                <a:path w="328" h="187" extrusionOk="0">
                  <a:moveTo>
                    <a:pt x="327" y="1"/>
                  </a:moveTo>
                  <a:lnTo>
                    <a:pt x="274" y="18"/>
                  </a:lnTo>
                  <a:cubicBezTo>
                    <a:pt x="186" y="80"/>
                    <a:pt x="98" y="133"/>
                    <a:pt x="0" y="186"/>
                  </a:cubicBezTo>
                  <a:cubicBezTo>
                    <a:pt x="115" y="124"/>
                    <a:pt x="221" y="63"/>
                    <a:pt x="327"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08" name="Google Shape;2708;p8"/>
            <p:cNvSpPr/>
            <p:nvPr/>
          </p:nvSpPr>
          <p:spPr>
            <a:xfrm rot="3039008">
              <a:off x="-45539" y="5505769"/>
              <a:ext cx="12550" cy="38418"/>
            </a:xfrm>
            <a:custGeom>
              <a:avLst/>
              <a:gdLst/>
              <a:ahLst/>
              <a:cxnLst/>
              <a:rect l="l" t="t" r="r" b="b"/>
              <a:pathLst>
                <a:path w="80" h="230" extrusionOk="0">
                  <a:moveTo>
                    <a:pt x="80" y="0"/>
                  </a:moveTo>
                  <a:cubicBezTo>
                    <a:pt x="71" y="36"/>
                    <a:pt x="54" y="62"/>
                    <a:pt x="45" y="98"/>
                  </a:cubicBezTo>
                  <a:cubicBezTo>
                    <a:pt x="36" y="142"/>
                    <a:pt x="18" y="186"/>
                    <a:pt x="1" y="230"/>
                  </a:cubicBezTo>
                  <a:cubicBezTo>
                    <a:pt x="36" y="159"/>
                    <a:pt x="62" y="80"/>
                    <a:pt x="80"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09" name="Google Shape;2709;p8"/>
            <p:cNvSpPr/>
            <p:nvPr/>
          </p:nvSpPr>
          <p:spPr>
            <a:xfrm rot="3039008">
              <a:off x="90552" y="5455831"/>
              <a:ext cx="19609" cy="80178"/>
            </a:xfrm>
            <a:custGeom>
              <a:avLst/>
              <a:gdLst/>
              <a:ahLst/>
              <a:cxnLst/>
              <a:rect l="l" t="t" r="r" b="b"/>
              <a:pathLst>
                <a:path w="125" h="480" extrusionOk="0">
                  <a:moveTo>
                    <a:pt x="80" y="1"/>
                  </a:moveTo>
                  <a:cubicBezTo>
                    <a:pt x="89" y="133"/>
                    <a:pt x="80" y="283"/>
                    <a:pt x="0" y="451"/>
                  </a:cubicBezTo>
                  <a:cubicBezTo>
                    <a:pt x="4" y="472"/>
                    <a:pt x="10" y="480"/>
                    <a:pt x="17" y="480"/>
                  </a:cubicBezTo>
                  <a:cubicBezTo>
                    <a:pt x="39" y="480"/>
                    <a:pt x="74" y="405"/>
                    <a:pt x="89" y="405"/>
                  </a:cubicBezTo>
                  <a:cubicBezTo>
                    <a:pt x="94" y="405"/>
                    <a:pt x="98" y="412"/>
                    <a:pt x="98" y="433"/>
                  </a:cubicBezTo>
                  <a:cubicBezTo>
                    <a:pt x="124" y="274"/>
                    <a:pt x="106" y="124"/>
                    <a:pt x="80"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10" name="Google Shape;2710;p8"/>
            <p:cNvSpPr/>
            <p:nvPr/>
          </p:nvSpPr>
          <p:spPr>
            <a:xfrm rot="3039008">
              <a:off x="144537" y="5449306"/>
              <a:ext cx="8471" cy="34076"/>
            </a:xfrm>
            <a:custGeom>
              <a:avLst/>
              <a:gdLst/>
              <a:ahLst/>
              <a:cxnLst/>
              <a:rect l="l" t="t" r="r" b="b"/>
              <a:pathLst>
                <a:path w="54" h="204" extrusionOk="0">
                  <a:moveTo>
                    <a:pt x="1" y="1"/>
                  </a:moveTo>
                  <a:cubicBezTo>
                    <a:pt x="19" y="62"/>
                    <a:pt x="36" y="133"/>
                    <a:pt x="54" y="204"/>
                  </a:cubicBezTo>
                  <a:cubicBezTo>
                    <a:pt x="45" y="133"/>
                    <a:pt x="27" y="71"/>
                    <a:pt x="1"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11" name="Google Shape;2711;p8"/>
            <p:cNvSpPr/>
            <p:nvPr/>
          </p:nvSpPr>
          <p:spPr>
            <a:xfrm rot="3039008">
              <a:off x="-92235" y="5503103"/>
              <a:ext cx="25100" cy="16370"/>
            </a:xfrm>
            <a:custGeom>
              <a:avLst/>
              <a:gdLst/>
              <a:ahLst/>
              <a:cxnLst/>
              <a:rect l="l" t="t" r="r" b="b"/>
              <a:pathLst>
                <a:path w="160" h="98" extrusionOk="0">
                  <a:moveTo>
                    <a:pt x="159" y="1"/>
                  </a:moveTo>
                  <a:lnTo>
                    <a:pt x="62" y="36"/>
                  </a:lnTo>
                  <a:cubicBezTo>
                    <a:pt x="44" y="54"/>
                    <a:pt x="27" y="80"/>
                    <a:pt x="0" y="98"/>
                  </a:cubicBezTo>
                  <a:cubicBezTo>
                    <a:pt x="18" y="98"/>
                    <a:pt x="71" y="89"/>
                    <a:pt x="159"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12" name="Google Shape;2712;p8"/>
            <p:cNvSpPr/>
            <p:nvPr/>
          </p:nvSpPr>
          <p:spPr>
            <a:xfrm rot="3039008">
              <a:off x="-71966" y="5496091"/>
              <a:ext cx="18041" cy="25223"/>
            </a:xfrm>
            <a:custGeom>
              <a:avLst/>
              <a:gdLst/>
              <a:ahLst/>
              <a:cxnLst/>
              <a:rect l="l" t="t" r="r" b="b"/>
              <a:pathLst>
                <a:path w="115" h="151" extrusionOk="0">
                  <a:moveTo>
                    <a:pt x="115" y="1"/>
                  </a:moveTo>
                  <a:lnTo>
                    <a:pt x="115" y="1"/>
                  </a:lnTo>
                  <a:cubicBezTo>
                    <a:pt x="97" y="27"/>
                    <a:pt x="62" y="80"/>
                    <a:pt x="0" y="151"/>
                  </a:cubicBezTo>
                  <a:cubicBezTo>
                    <a:pt x="71" y="71"/>
                    <a:pt x="106" y="18"/>
                    <a:pt x="115"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13" name="Google Shape;2713;p8"/>
            <p:cNvSpPr/>
            <p:nvPr/>
          </p:nvSpPr>
          <p:spPr>
            <a:xfrm rot="3039008">
              <a:off x="-97148" y="5504303"/>
              <a:ext cx="1569" cy="3174"/>
            </a:xfrm>
            <a:custGeom>
              <a:avLst/>
              <a:gdLst/>
              <a:ahLst/>
              <a:cxnLst/>
              <a:rect l="l" t="t" r="r" b="b"/>
              <a:pathLst>
                <a:path w="10" h="19" extrusionOk="0">
                  <a:moveTo>
                    <a:pt x="9" y="1"/>
                  </a:moveTo>
                  <a:cubicBezTo>
                    <a:pt x="0" y="1"/>
                    <a:pt x="0" y="9"/>
                    <a:pt x="0" y="18"/>
                  </a:cubicBezTo>
                  <a:lnTo>
                    <a:pt x="9" y="1"/>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14" name="Google Shape;2714;p8"/>
            <p:cNvSpPr/>
            <p:nvPr/>
          </p:nvSpPr>
          <p:spPr>
            <a:xfrm rot="3039008">
              <a:off x="-227063" y="5441638"/>
              <a:ext cx="33571" cy="27895"/>
            </a:xfrm>
            <a:custGeom>
              <a:avLst/>
              <a:gdLst/>
              <a:ahLst/>
              <a:cxnLst/>
              <a:rect l="l" t="t" r="r" b="b"/>
              <a:pathLst>
                <a:path w="214" h="167" extrusionOk="0">
                  <a:moveTo>
                    <a:pt x="134" y="1"/>
                  </a:moveTo>
                  <a:cubicBezTo>
                    <a:pt x="118" y="1"/>
                    <a:pt x="92" y="6"/>
                    <a:pt x="54" y="16"/>
                  </a:cubicBezTo>
                  <a:cubicBezTo>
                    <a:pt x="1" y="87"/>
                    <a:pt x="125" y="52"/>
                    <a:pt x="1" y="166"/>
                  </a:cubicBezTo>
                  <a:cubicBezTo>
                    <a:pt x="74" y="108"/>
                    <a:pt x="214" y="1"/>
                    <a:pt x="134"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15" name="Google Shape;2715;p8"/>
            <p:cNvSpPr/>
            <p:nvPr/>
          </p:nvSpPr>
          <p:spPr>
            <a:xfrm rot="3039008">
              <a:off x="-150811" y="5474509"/>
              <a:ext cx="29179" cy="29733"/>
            </a:xfrm>
            <a:custGeom>
              <a:avLst/>
              <a:gdLst/>
              <a:ahLst/>
              <a:cxnLst/>
              <a:rect l="l" t="t" r="r" b="b"/>
              <a:pathLst>
                <a:path w="186" h="178" extrusionOk="0">
                  <a:moveTo>
                    <a:pt x="186" y="1"/>
                  </a:moveTo>
                  <a:cubicBezTo>
                    <a:pt x="124" y="45"/>
                    <a:pt x="62" y="89"/>
                    <a:pt x="0" y="124"/>
                  </a:cubicBezTo>
                  <a:cubicBezTo>
                    <a:pt x="9" y="133"/>
                    <a:pt x="53" y="124"/>
                    <a:pt x="9" y="177"/>
                  </a:cubicBezTo>
                  <a:cubicBezTo>
                    <a:pt x="71" y="124"/>
                    <a:pt x="133" y="63"/>
                    <a:pt x="186"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16" name="Google Shape;2716;p8"/>
            <p:cNvSpPr/>
            <p:nvPr/>
          </p:nvSpPr>
          <p:spPr>
            <a:xfrm rot="3039008">
              <a:off x="-109700" y="5485879"/>
              <a:ext cx="9883" cy="14866"/>
            </a:xfrm>
            <a:custGeom>
              <a:avLst/>
              <a:gdLst/>
              <a:ahLst/>
              <a:cxnLst/>
              <a:rect l="l" t="t" r="r" b="b"/>
              <a:pathLst>
                <a:path w="63" h="89" extrusionOk="0">
                  <a:moveTo>
                    <a:pt x="63" y="1"/>
                  </a:moveTo>
                  <a:cubicBezTo>
                    <a:pt x="45" y="27"/>
                    <a:pt x="19" y="53"/>
                    <a:pt x="1" y="89"/>
                  </a:cubicBezTo>
                  <a:lnTo>
                    <a:pt x="63" y="27"/>
                  </a:lnTo>
                  <a:lnTo>
                    <a:pt x="63" y="1"/>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17" name="Google Shape;2717;p8"/>
            <p:cNvSpPr/>
            <p:nvPr/>
          </p:nvSpPr>
          <p:spPr>
            <a:xfrm rot="3039008">
              <a:off x="106418" y="5433869"/>
              <a:ext cx="8471" cy="70991"/>
            </a:xfrm>
            <a:custGeom>
              <a:avLst/>
              <a:gdLst/>
              <a:ahLst/>
              <a:cxnLst/>
              <a:rect l="l" t="t" r="r" b="b"/>
              <a:pathLst>
                <a:path w="54" h="425" extrusionOk="0">
                  <a:moveTo>
                    <a:pt x="27" y="0"/>
                  </a:moveTo>
                  <a:cubicBezTo>
                    <a:pt x="27" y="132"/>
                    <a:pt x="19" y="265"/>
                    <a:pt x="1" y="389"/>
                  </a:cubicBezTo>
                  <a:cubicBezTo>
                    <a:pt x="5" y="402"/>
                    <a:pt x="15" y="425"/>
                    <a:pt x="25" y="425"/>
                  </a:cubicBezTo>
                  <a:cubicBezTo>
                    <a:pt x="35" y="425"/>
                    <a:pt x="45" y="404"/>
                    <a:pt x="54" y="336"/>
                  </a:cubicBezTo>
                  <a:cubicBezTo>
                    <a:pt x="36" y="230"/>
                    <a:pt x="45" y="115"/>
                    <a:pt x="27"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18" name="Google Shape;2718;p8"/>
            <p:cNvSpPr/>
            <p:nvPr/>
          </p:nvSpPr>
          <p:spPr>
            <a:xfrm rot="3039008">
              <a:off x="13136" y="5501478"/>
              <a:ext cx="1569" cy="4677"/>
            </a:xfrm>
            <a:custGeom>
              <a:avLst/>
              <a:gdLst/>
              <a:ahLst/>
              <a:cxnLst/>
              <a:rect l="l" t="t" r="r" b="b"/>
              <a:pathLst>
                <a:path w="10" h="28" extrusionOk="0">
                  <a:moveTo>
                    <a:pt x="10" y="1"/>
                  </a:moveTo>
                  <a:cubicBezTo>
                    <a:pt x="1" y="19"/>
                    <a:pt x="1" y="27"/>
                    <a:pt x="10" y="27"/>
                  </a:cubicBezTo>
                  <a:cubicBezTo>
                    <a:pt x="10" y="19"/>
                    <a:pt x="10" y="10"/>
                    <a:pt x="10"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19" name="Google Shape;2719;p8"/>
            <p:cNvSpPr/>
            <p:nvPr/>
          </p:nvSpPr>
          <p:spPr>
            <a:xfrm rot="3039008">
              <a:off x="246835" y="5300321"/>
              <a:ext cx="2824" cy="3174"/>
            </a:xfrm>
            <a:custGeom>
              <a:avLst/>
              <a:gdLst/>
              <a:ahLst/>
              <a:cxnLst/>
              <a:rect l="l" t="t" r="r" b="b"/>
              <a:pathLst>
                <a:path w="18" h="19" extrusionOk="0">
                  <a:moveTo>
                    <a:pt x="0" y="1"/>
                  </a:moveTo>
                  <a:lnTo>
                    <a:pt x="0" y="1"/>
                  </a:lnTo>
                  <a:cubicBezTo>
                    <a:pt x="0" y="1"/>
                    <a:pt x="9" y="10"/>
                    <a:pt x="9" y="19"/>
                  </a:cubicBezTo>
                  <a:lnTo>
                    <a:pt x="18" y="19"/>
                  </a:lnTo>
                  <a:lnTo>
                    <a:pt x="0" y="1"/>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20" name="Google Shape;2720;p8"/>
            <p:cNvSpPr/>
            <p:nvPr/>
          </p:nvSpPr>
          <p:spPr>
            <a:xfrm rot="3039008">
              <a:off x="59960" y="5467484"/>
              <a:ext cx="7059" cy="40757"/>
            </a:xfrm>
            <a:custGeom>
              <a:avLst/>
              <a:gdLst/>
              <a:ahLst/>
              <a:cxnLst/>
              <a:rect l="l" t="t" r="r" b="b"/>
              <a:pathLst>
                <a:path w="45" h="244" extrusionOk="0">
                  <a:moveTo>
                    <a:pt x="38" y="1"/>
                  </a:moveTo>
                  <a:cubicBezTo>
                    <a:pt x="35" y="1"/>
                    <a:pt x="33" y="8"/>
                    <a:pt x="27" y="32"/>
                  </a:cubicBezTo>
                  <a:cubicBezTo>
                    <a:pt x="1" y="120"/>
                    <a:pt x="1" y="182"/>
                    <a:pt x="1" y="244"/>
                  </a:cubicBezTo>
                  <a:cubicBezTo>
                    <a:pt x="18" y="173"/>
                    <a:pt x="27" y="94"/>
                    <a:pt x="45" y="6"/>
                  </a:cubicBezTo>
                  <a:cubicBezTo>
                    <a:pt x="42" y="3"/>
                    <a:pt x="40" y="1"/>
                    <a:pt x="38"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21" name="Google Shape;2721;p8"/>
            <p:cNvSpPr/>
            <p:nvPr/>
          </p:nvSpPr>
          <p:spPr>
            <a:xfrm rot="3039008">
              <a:off x="185185" y="5408075"/>
              <a:ext cx="4393" cy="29566"/>
            </a:xfrm>
            <a:custGeom>
              <a:avLst/>
              <a:gdLst/>
              <a:ahLst/>
              <a:cxnLst/>
              <a:rect l="l" t="t" r="r" b="b"/>
              <a:pathLst>
                <a:path w="28" h="177" extrusionOk="0">
                  <a:moveTo>
                    <a:pt x="1" y="0"/>
                  </a:moveTo>
                  <a:cubicBezTo>
                    <a:pt x="10" y="53"/>
                    <a:pt x="19" y="115"/>
                    <a:pt x="19" y="177"/>
                  </a:cubicBezTo>
                  <a:cubicBezTo>
                    <a:pt x="27" y="124"/>
                    <a:pt x="27" y="9"/>
                    <a:pt x="1"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22" name="Google Shape;2722;p8"/>
            <p:cNvSpPr/>
            <p:nvPr/>
          </p:nvSpPr>
          <p:spPr>
            <a:xfrm rot="3039008">
              <a:off x="21206" y="5504035"/>
              <a:ext cx="3138" cy="4009"/>
            </a:xfrm>
            <a:custGeom>
              <a:avLst/>
              <a:gdLst/>
              <a:ahLst/>
              <a:cxnLst/>
              <a:rect l="l" t="t" r="r" b="b"/>
              <a:pathLst>
                <a:path w="20" h="24" extrusionOk="0">
                  <a:moveTo>
                    <a:pt x="15" y="0"/>
                  </a:moveTo>
                  <a:cubicBezTo>
                    <a:pt x="12" y="0"/>
                    <a:pt x="7" y="2"/>
                    <a:pt x="0" y="5"/>
                  </a:cubicBezTo>
                  <a:cubicBezTo>
                    <a:pt x="0" y="14"/>
                    <a:pt x="0" y="23"/>
                    <a:pt x="0" y="23"/>
                  </a:cubicBezTo>
                  <a:cubicBezTo>
                    <a:pt x="17" y="6"/>
                    <a:pt x="20" y="0"/>
                    <a:pt x="15"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23" name="Google Shape;2723;p8"/>
            <p:cNvSpPr/>
            <p:nvPr/>
          </p:nvSpPr>
          <p:spPr>
            <a:xfrm rot="3039008">
              <a:off x="26488" y="5485916"/>
              <a:ext cx="7059" cy="26726"/>
            </a:xfrm>
            <a:custGeom>
              <a:avLst/>
              <a:gdLst/>
              <a:ahLst/>
              <a:cxnLst/>
              <a:rect l="l" t="t" r="r" b="b"/>
              <a:pathLst>
                <a:path w="45" h="160" extrusionOk="0">
                  <a:moveTo>
                    <a:pt x="45" y="1"/>
                  </a:moveTo>
                  <a:cubicBezTo>
                    <a:pt x="27" y="63"/>
                    <a:pt x="18" y="116"/>
                    <a:pt x="1" y="160"/>
                  </a:cubicBezTo>
                  <a:cubicBezTo>
                    <a:pt x="9" y="151"/>
                    <a:pt x="27" y="142"/>
                    <a:pt x="27" y="133"/>
                  </a:cubicBezTo>
                  <a:cubicBezTo>
                    <a:pt x="45" y="89"/>
                    <a:pt x="45" y="45"/>
                    <a:pt x="45"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24" name="Google Shape;2724;p8"/>
            <p:cNvSpPr/>
            <p:nvPr/>
          </p:nvSpPr>
          <p:spPr>
            <a:xfrm rot="3039008">
              <a:off x="151367" y="5236435"/>
              <a:ext cx="105420" cy="74666"/>
            </a:xfrm>
            <a:custGeom>
              <a:avLst/>
              <a:gdLst/>
              <a:ahLst/>
              <a:cxnLst/>
              <a:rect l="l" t="t" r="r" b="b"/>
              <a:pathLst>
                <a:path w="672" h="447" extrusionOk="0">
                  <a:moveTo>
                    <a:pt x="38" y="1"/>
                  </a:moveTo>
                  <a:cubicBezTo>
                    <a:pt x="17" y="1"/>
                    <a:pt x="3" y="8"/>
                    <a:pt x="0" y="28"/>
                  </a:cubicBezTo>
                  <a:cubicBezTo>
                    <a:pt x="62" y="63"/>
                    <a:pt x="133" y="107"/>
                    <a:pt x="194" y="142"/>
                  </a:cubicBezTo>
                  <a:cubicBezTo>
                    <a:pt x="193" y="144"/>
                    <a:pt x="190" y="144"/>
                    <a:pt x="186" y="144"/>
                  </a:cubicBezTo>
                  <a:cubicBezTo>
                    <a:pt x="177" y="144"/>
                    <a:pt x="165" y="142"/>
                    <a:pt x="156" y="142"/>
                  </a:cubicBezTo>
                  <a:cubicBezTo>
                    <a:pt x="142" y="142"/>
                    <a:pt x="133" y="147"/>
                    <a:pt x="150" y="169"/>
                  </a:cubicBezTo>
                  <a:cubicBezTo>
                    <a:pt x="156" y="167"/>
                    <a:pt x="164" y="166"/>
                    <a:pt x="173" y="166"/>
                  </a:cubicBezTo>
                  <a:cubicBezTo>
                    <a:pt x="205" y="166"/>
                    <a:pt x="255" y="179"/>
                    <a:pt x="309" y="213"/>
                  </a:cubicBezTo>
                  <a:cubicBezTo>
                    <a:pt x="380" y="248"/>
                    <a:pt x="451" y="319"/>
                    <a:pt x="495" y="407"/>
                  </a:cubicBezTo>
                  <a:cubicBezTo>
                    <a:pt x="526" y="435"/>
                    <a:pt x="554" y="447"/>
                    <a:pt x="577" y="447"/>
                  </a:cubicBezTo>
                  <a:cubicBezTo>
                    <a:pt x="607" y="447"/>
                    <a:pt x="630" y="428"/>
                    <a:pt x="645" y="399"/>
                  </a:cubicBezTo>
                  <a:cubicBezTo>
                    <a:pt x="671" y="337"/>
                    <a:pt x="671" y="231"/>
                    <a:pt x="636" y="134"/>
                  </a:cubicBezTo>
                  <a:cubicBezTo>
                    <a:pt x="629" y="136"/>
                    <a:pt x="623" y="138"/>
                    <a:pt x="615" y="138"/>
                  </a:cubicBezTo>
                  <a:cubicBezTo>
                    <a:pt x="592" y="138"/>
                    <a:pt x="551" y="121"/>
                    <a:pt x="415" y="36"/>
                  </a:cubicBezTo>
                  <a:lnTo>
                    <a:pt x="415" y="36"/>
                  </a:lnTo>
                  <a:cubicBezTo>
                    <a:pt x="442" y="63"/>
                    <a:pt x="521" y="160"/>
                    <a:pt x="565" y="231"/>
                  </a:cubicBezTo>
                  <a:cubicBezTo>
                    <a:pt x="597" y="288"/>
                    <a:pt x="615" y="332"/>
                    <a:pt x="596" y="332"/>
                  </a:cubicBezTo>
                  <a:cubicBezTo>
                    <a:pt x="589" y="332"/>
                    <a:pt x="576" y="325"/>
                    <a:pt x="557" y="310"/>
                  </a:cubicBezTo>
                  <a:cubicBezTo>
                    <a:pt x="451" y="222"/>
                    <a:pt x="415" y="187"/>
                    <a:pt x="389" y="151"/>
                  </a:cubicBezTo>
                  <a:cubicBezTo>
                    <a:pt x="371" y="116"/>
                    <a:pt x="362" y="89"/>
                    <a:pt x="318" y="45"/>
                  </a:cubicBezTo>
                  <a:lnTo>
                    <a:pt x="318" y="45"/>
                  </a:lnTo>
                  <a:cubicBezTo>
                    <a:pt x="329" y="68"/>
                    <a:pt x="322" y="76"/>
                    <a:pt x="302" y="76"/>
                  </a:cubicBezTo>
                  <a:cubicBezTo>
                    <a:pt x="276" y="76"/>
                    <a:pt x="228" y="61"/>
                    <a:pt x="177" y="45"/>
                  </a:cubicBezTo>
                  <a:cubicBezTo>
                    <a:pt x="127" y="23"/>
                    <a:pt x="73" y="1"/>
                    <a:pt x="38"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25" name="Google Shape;2725;p8"/>
            <p:cNvSpPr/>
            <p:nvPr/>
          </p:nvSpPr>
          <p:spPr>
            <a:xfrm rot="3039008">
              <a:off x="209064" y="5302935"/>
              <a:ext cx="47220" cy="72494"/>
            </a:xfrm>
            <a:custGeom>
              <a:avLst/>
              <a:gdLst/>
              <a:ahLst/>
              <a:cxnLst/>
              <a:rect l="l" t="t" r="r" b="b"/>
              <a:pathLst>
                <a:path w="301" h="434" extrusionOk="0">
                  <a:moveTo>
                    <a:pt x="1" y="1"/>
                  </a:moveTo>
                  <a:cubicBezTo>
                    <a:pt x="107" y="116"/>
                    <a:pt x="204" y="239"/>
                    <a:pt x="275" y="380"/>
                  </a:cubicBezTo>
                  <a:cubicBezTo>
                    <a:pt x="266" y="372"/>
                    <a:pt x="257" y="363"/>
                    <a:pt x="248" y="354"/>
                  </a:cubicBezTo>
                  <a:lnTo>
                    <a:pt x="248" y="354"/>
                  </a:lnTo>
                  <a:cubicBezTo>
                    <a:pt x="275" y="381"/>
                    <a:pt x="283" y="407"/>
                    <a:pt x="301" y="433"/>
                  </a:cubicBezTo>
                  <a:cubicBezTo>
                    <a:pt x="266" y="336"/>
                    <a:pt x="239" y="257"/>
                    <a:pt x="177" y="116"/>
                  </a:cubicBezTo>
                  <a:cubicBezTo>
                    <a:pt x="63" y="10"/>
                    <a:pt x="18" y="1"/>
                    <a:pt x="1"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26" name="Google Shape;2726;p8"/>
            <p:cNvSpPr/>
            <p:nvPr/>
          </p:nvSpPr>
          <p:spPr>
            <a:xfrm rot="3039008">
              <a:off x="161474" y="5358436"/>
              <a:ext cx="33414" cy="106403"/>
            </a:xfrm>
            <a:custGeom>
              <a:avLst/>
              <a:gdLst/>
              <a:ahLst/>
              <a:cxnLst/>
              <a:rect l="l" t="t" r="r" b="b"/>
              <a:pathLst>
                <a:path w="213" h="637" extrusionOk="0">
                  <a:moveTo>
                    <a:pt x="27" y="0"/>
                  </a:moveTo>
                  <a:lnTo>
                    <a:pt x="27" y="0"/>
                  </a:lnTo>
                  <a:cubicBezTo>
                    <a:pt x="62" y="89"/>
                    <a:pt x="115" y="195"/>
                    <a:pt x="168" y="398"/>
                  </a:cubicBezTo>
                  <a:cubicBezTo>
                    <a:pt x="162" y="355"/>
                    <a:pt x="161" y="339"/>
                    <a:pt x="164" y="339"/>
                  </a:cubicBezTo>
                  <a:lnTo>
                    <a:pt x="164" y="339"/>
                  </a:lnTo>
                  <a:cubicBezTo>
                    <a:pt x="168" y="339"/>
                    <a:pt x="183" y="392"/>
                    <a:pt x="195" y="415"/>
                  </a:cubicBezTo>
                  <a:lnTo>
                    <a:pt x="204" y="415"/>
                  </a:lnTo>
                  <a:cubicBezTo>
                    <a:pt x="168" y="274"/>
                    <a:pt x="106" y="133"/>
                    <a:pt x="27" y="0"/>
                  </a:cubicBezTo>
                  <a:close/>
                  <a:moveTo>
                    <a:pt x="23" y="233"/>
                  </a:moveTo>
                  <a:cubicBezTo>
                    <a:pt x="11" y="233"/>
                    <a:pt x="3" y="247"/>
                    <a:pt x="1" y="283"/>
                  </a:cubicBezTo>
                  <a:cubicBezTo>
                    <a:pt x="36" y="407"/>
                    <a:pt x="54" y="451"/>
                    <a:pt x="80" y="477"/>
                  </a:cubicBezTo>
                  <a:cubicBezTo>
                    <a:pt x="98" y="513"/>
                    <a:pt x="115" y="521"/>
                    <a:pt x="133" y="601"/>
                  </a:cubicBezTo>
                  <a:cubicBezTo>
                    <a:pt x="111" y="469"/>
                    <a:pt x="106" y="433"/>
                    <a:pt x="112" y="433"/>
                  </a:cubicBezTo>
                  <a:lnTo>
                    <a:pt x="112" y="433"/>
                  </a:lnTo>
                  <a:cubicBezTo>
                    <a:pt x="115" y="433"/>
                    <a:pt x="123" y="446"/>
                    <a:pt x="133" y="460"/>
                  </a:cubicBezTo>
                  <a:cubicBezTo>
                    <a:pt x="142" y="482"/>
                    <a:pt x="156" y="509"/>
                    <a:pt x="164" y="509"/>
                  </a:cubicBezTo>
                  <a:cubicBezTo>
                    <a:pt x="173" y="509"/>
                    <a:pt x="177" y="484"/>
                    <a:pt x="168" y="407"/>
                  </a:cubicBezTo>
                  <a:lnTo>
                    <a:pt x="168" y="407"/>
                  </a:lnTo>
                  <a:cubicBezTo>
                    <a:pt x="195" y="486"/>
                    <a:pt x="204" y="566"/>
                    <a:pt x="212" y="636"/>
                  </a:cubicBezTo>
                  <a:cubicBezTo>
                    <a:pt x="212" y="557"/>
                    <a:pt x="212" y="477"/>
                    <a:pt x="204" y="407"/>
                  </a:cubicBezTo>
                  <a:cubicBezTo>
                    <a:pt x="204" y="407"/>
                    <a:pt x="204" y="415"/>
                    <a:pt x="204" y="415"/>
                  </a:cubicBezTo>
                  <a:cubicBezTo>
                    <a:pt x="204" y="431"/>
                    <a:pt x="201" y="440"/>
                    <a:pt x="198" y="440"/>
                  </a:cubicBezTo>
                  <a:cubicBezTo>
                    <a:pt x="196" y="440"/>
                    <a:pt x="195" y="435"/>
                    <a:pt x="195" y="424"/>
                  </a:cubicBezTo>
                  <a:cubicBezTo>
                    <a:pt x="195" y="424"/>
                    <a:pt x="195" y="415"/>
                    <a:pt x="195" y="415"/>
                  </a:cubicBezTo>
                  <a:cubicBezTo>
                    <a:pt x="186" y="415"/>
                    <a:pt x="177" y="407"/>
                    <a:pt x="168" y="398"/>
                  </a:cubicBezTo>
                  <a:cubicBezTo>
                    <a:pt x="122" y="352"/>
                    <a:pt x="57" y="233"/>
                    <a:pt x="23" y="233"/>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27" name="Google Shape;2727;p8"/>
            <p:cNvSpPr/>
            <p:nvPr/>
          </p:nvSpPr>
          <p:spPr>
            <a:xfrm rot="3039008">
              <a:off x="-165179" y="5442153"/>
              <a:ext cx="5177" cy="2840"/>
            </a:xfrm>
            <a:custGeom>
              <a:avLst/>
              <a:gdLst/>
              <a:ahLst/>
              <a:cxnLst/>
              <a:rect l="l" t="t" r="r" b="b"/>
              <a:pathLst>
                <a:path w="33" h="17" extrusionOk="0">
                  <a:moveTo>
                    <a:pt x="28" y="0"/>
                  </a:moveTo>
                  <a:cubicBezTo>
                    <a:pt x="25" y="0"/>
                    <a:pt x="16" y="5"/>
                    <a:pt x="1" y="17"/>
                  </a:cubicBezTo>
                  <a:lnTo>
                    <a:pt x="18" y="17"/>
                  </a:lnTo>
                  <a:cubicBezTo>
                    <a:pt x="28" y="7"/>
                    <a:pt x="32" y="0"/>
                    <a:pt x="28"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28" name="Google Shape;2728;p8"/>
            <p:cNvSpPr/>
            <p:nvPr/>
          </p:nvSpPr>
          <p:spPr>
            <a:xfrm rot="3039008">
              <a:off x="-188880" y="5447226"/>
              <a:ext cx="73575" cy="27394"/>
            </a:xfrm>
            <a:custGeom>
              <a:avLst/>
              <a:gdLst/>
              <a:ahLst/>
              <a:cxnLst/>
              <a:rect l="l" t="t" r="r" b="b"/>
              <a:pathLst>
                <a:path w="469" h="164" extrusionOk="0">
                  <a:moveTo>
                    <a:pt x="467" y="0"/>
                  </a:moveTo>
                  <a:cubicBezTo>
                    <a:pt x="465" y="0"/>
                    <a:pt x="461" y="1"/>
                    <a:pt x="456" y="2"/>
                  </a:cubicBezTo>
                  <a:lnTo>
                    <a:pt x="456" y="2"/>
                  </a:lnTo>
                  <a:cubicBezTo>
                    <a:pt x="460" y="2"/>
                    <a:pt x="463" y="2"/>
                    <a:pt x="467" y="2"/>
                  </a:cubicBezTo>
                  <a:cubicBezTo>
                    <a:pt x="469" y="1"/>
                    <a:pt x="469" y="0"/>
                    <a:pt x="467" y="0"/>
                  </a:cubicBezTo>
                  <a:close/>
                  <a:moveTo>
                    <a:pt x="456" y="2"/>
                  </a:moveTo>
                  <a:cubicBezTo>
                    <a:pt x="391" y="2"/>
                    <a:pt x="338" y="3"/>
                    <a:pt x="238" y="20"/>
                  </a:cubicBezTo>
                  <a:cubicBezTo>
                    <a:pt x="211" y="38"/>
                    <a:pt x="202" y="73"/>
                    <a:pt x="123" y="108"/>
                  </a:cubicBezTo>
                  <a:cubicBezTo>
                    <a:pt x="107" y="114"/>
                    <a:pt x="98" y="117"/>
                    <a:pt x="93" y="117"/>
                  </a:cubicBezTo>
                  <a:cubicBezTo>
                    <a:pt x="76" y="117"/>
                    <a:pt x="110" y="87"/>
                    <a:pt x="96" y="73"/>
                  </a:cubicBezTo>
                  <a:lnTo>
                    <a:pt x="96" y="73"/>
                  </a:lnTo>
                  <a:cubicBezTo>
                    <a:pt x="69" y="100"/>
                    <a:pt x="0" y="164"/>
                    <a:pt x="42" y="164"/>
                  </a:cubicBezTo>
                  <a:cubicBezTo>
                    <a:pt x="55" y="164"/>
                    <a:pt x="77" y="158"/>
                    <a:pt x="114" y="144"/>
                  </a:cubicBezTo>
                  <a:lnTo>
                    <a:pt x="132" y="117"/>
                  </a:lnTo>
                  <a:cubicBezTo>
                    <a:pt x="247" y="81"/>
                    <a:pt x="410" y="15"/>
                    <a:pt x="456" y="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29" name="Google Shape;2729;p8"/>
            <p:cNvSpPr/>
            <p:nvPr/>
          </p:nvSpPr>
          <p:spPr>
            <a:xfrm rot="3039008">
              <a:off x="31219" y="5440067"/>
              <a:ext cx="18041" cy="56291"/>
            </a:xfrm>
            <a:custGeom>
              <a:avLst/>
              <a:gdLst/>
              <a:ahLst/>
              <a:cxnLst/>
              <a:rect l="l" t="t" r="r" b="b"/>
              <a:pathLst>
                <a:path w="115" h="337" extrusionOk="0">
                  <a:moveTo>
                    <a:pt x="115" y="1"/>
                  </a:moveTo>
                  <a:cubicBezTo>
                    <a:pt x="88" y="54"/>
                    <a:pt x="62" y="107"/>
                    <a:pt x="27" y="151"/>
                  </a:cubicBezTo>
                  <a:lnTo>
                    <a:pt x="62" y="151"/>
                  </a:lnTo>
                  <a:cubicBezTo>
                    <a:pt x="0" y="328"/>
                    <a:pt x="35" y="301"/>
                    <a:pt x="53" y="336"/>
                  </a:cubicBezTo>
                  <a:cubicBezTo>
                    <a:pt x="80" y="222"/>
                    <a:pt x="106" y="116"/>
                    <a:pt x="115"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30" name="Google Shape;2730;p8"/>
            <p:cNvSpPr/>
            <p:nvPr/>
          </p:nvSpPr>
          <p:spPr>
            <a:xfrm rot="3039008">
              <a:off x="240537" y="5278664"/>
              <a:ext cx="34669" cy="14866"/>
            </a:xfrm>
            <a:custGeom>
              <a:avLst/>
              <a:gdLst/>
              <a:ahLst/>
              <a:cxnLst/>
              <a:rect l="l" t="t" r="r" b="b"/>
              <a:pathLst>
                <a:path w="221" h="89" extrusionOk="0">
                  <a:moveTo>
                    <a:pt x="0" y="1"/>
                  </a:moveTo>
                  <a:cubicBezTo>
                    <a:pt x="53" y="27"/>
                    <a:pt x="97" y="54"/>
                    <a:pt x="150" y="89"/>
                  </a:cubicBezTo>
                  <a:lnTo>
                    <a:pt x="221" y="80"/>
                  </a:lnTo>
                  <a:cubicBezTo>
                    <a:pt x="150" y="45"/>
                    <a:pt x="80" y="18"/>
                    <a:pt x="0"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31" name="Google Shape;2731;p8"/>
            <p:cNvSpPr/>
            <p:nvPr/>
          </p:nvSpPr>
          <p:spPr>
            <a:xfrm rot="3039008">
              <a:off x="255125" y="5222094"/>
              <a:ext cx="15531" cy="11860"/>
            </a:xfrm>
            <a:custGeom>
              <a:avLst/>
              <a:gdLst/>
              <a:ahLst/>
              <a:cxnLst/>
              <a:rect l="l" t="t" r="r" b="b"/>
              <a:pathLst>
                <a:path w="99" h="71" extrusionOk="0">
                  <a:moveTo>
                    <a:pt x="1" y="0"/>
                  </a:moveTo>
                  <a:lnTo>
                    <a:pt x="54" y="71"/>
                  </a:lnTo>
                  <a:lnTo>
                    <a:pt x="98" y="36"/>
                  </a:lnTo>
                  <a:cubicBezTo>
                    <a:pt x="63" y="27"/>
                    <a:pt x="27" y="9"/>
                    <a:pt x="1"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32" name="Google Shape;2732;p8"/>
            <p:cNvSpPr/>
            <p:nvPr/>
          </p:nvSpPr>
          <p:spPr>
            <a:xfrm rot="3039008">
              <a:off x="1357573" y="4867538"/>
              <a:ext cx="2824" cy="12027"/>
            </a:xfrm>
            <a:custGeom>
              <a:avLst/>
              <a:gdLst/>
              <a:ahLst/>
              <a:cxnLst/>
              <a:rect l="l" t="t" r="r" b="b"/>
              <a:pathLst>
                <a:path w="18" h="72" extrusionOk="0">
                  <a:moveTo>
                    <a:pt x="18" y="1"/>
                  </a:moveTo>
                  <a:cubicBezTo>
                    <a:pt x="12" y="19"/>
                    <a:pt x="10" y="37"/>
                    <a:pt x="7" y="52"/>
                  </a:cubicBezTo>
                  <a:lnTo>
                    <a:pt x="7" y="52"/>
                  </a:lnTo>
                  <a:cubicBezTo>
                    <a:pt x="13" y="33"/>
                    <a:pt x="18" y="14"/>
                    <a:pt x="18" y="1"/>
                  </a:cubicBezTo>
                  <a:close/>
                  <a:moveTo>
                    <a:pt x="7" y="52"/>
                  </a:moveTo>
                  <a:lnTo>
                    <a:pt x="7" y="52"/>
                  </a:lnTo>
                  <a:cubicBezTo>
                    <a:pt x="5" y="59"/>
                    <a:pt x="2" y="65"/>
                    <a:pt x="0" y="71"/>
                  </a:cubicBezTo>
                  <a:cubicBezTo>
                    <a:pt x="3" y="66"/>
                    <a:pt x="5" y="59"/>
                    <a:pt x="7" y="52"/>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33" name="Google Shape;2733;p8"/>
            <p:cNvSpPr/>
            <p:nvPr/>
          </p:nvSpPr>
          <p:spPr>
            <a:xfrm rot="3039008">
              <a:off x="1450118" y="4879718"/>
              <a:ext cx="2510" cy="4844"/>
            </a:xfrm>
            <a:custGeom>
              <a:avLst/>
              <a:gdLst/>
              <a:ahLst/>
              <a:cxnLst/>
              <a:rect l="l" t="t" r="r" b="b"/>
              <a:pathLst>
                <a:path w="16" h="29" extrusionOk="0">
                  <a:moveTo>
                    <a:pt x="15" y="0"/>
                  </a:moveTo>
                  <a:cubicBezTo>
                    <a:pt x="8" y="14"/>
                    <a:pt x="1" y="29"/>
                    <a:pt x="8" y="29"/>
                  </a:cubicBezTo>
                  <a:cubicBezTo>
                    <a:pt x="10" y="29"/>
                    <a:pt x="12" y="28"/>
                    <a:pt x="15" y="27"/>
                  </a:cubicBezTo>
                  <a:lnTo>
                    <a:pt x="15" y="0"/>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34" name="Google Shape;2734;p8"/>
            <p:cNvSpPr/>
            <p:nvPr/>
          </p:nvSpPr>
          <p:spPr>
            <a:xfrm rot="3039008">
              <a:off x="1254558" y="5478346"/>
              <a:ext cx="18198" cy="49944"/>
            </a:xfrm>
            <a:custGeom>
              <a:avLst/>
              <a:gdLst/>
              <a:ahLst/>
              <a:cxnLst/>
              <a:rect l="l" t="t" r="r" b="b"/>
              <a:pathLst>
                <a:path w="116" h="299" extrusionOk="0">
                  <a:moveTo>
                    <a:pt x="38" y="1"/>
                  </a:moveTo>
                  <a:cubicBezTo>
                    <a:pt x="34" y="1"/>
                    <a:pt x="30" y="3"/>
                    <a:pt x="27" y="7"/>
                  </a:cubicBezTo>
                  <a:lnTo>
                    <a:pt x="0" y="69"/>
                  </a:lnTo>
                  <a:cubicBezTo>
                    <a:pt x="62" y="158"/>
                    <a:pt x="97" y="228"/>
                    <a:pt x="115" y="299"/>
                  </a:cubicBezTo>
                  <a:cubicBezTo>
                    <a:pt x="91" y="157"/>
                    <a:pt x="68" y="1"/>
                    <a:pt x="38"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35" name="Google Shape;2735;p8"/>
            <p:cNvSpPr/>
            <p:nvPr/>
          </p:nvSpPr>
          <p:spPr>
            <a:xfrm rot="3039008">
              <a:off x="1730547" y="5459679"/>
              <a:ext cx="8471" cy="22216"/>
            </a:xfrm>
            <a:custGeom>
              <a:avLst/>
              <a:gdLst/>
              <a:ahLst/>
              <a:cxnLst/>
              <a:rect l="l" t="t" r="r" b="b"/>
              <a:pathLst>
                <a:path w="54" h="133" extrusionOk="0">
                  <a:moveTo>
                    <a:pt x="19" y="0"/>
                  </a:moveTo>
                  <a:cubicBezTo>
                    <a:pt x="10" y="18"/>
                    <a:pt x="10" y="27"/>
                    <a:pt x="1" y="44"/>
                  </a:cubicBezTo>
                  <a:cubicBezTo>
                    <a:pt x="27" y="71"/>
                    <a:pt x="45" y="106"/>
                    <a:pt x="54" y="132"/>
                  </a:cubicBezTo>
                  <a:cubicBezTo>
                    <a:pt x="45" y="97"/>
                    <a:pt x="36" y="53"/>
                    <a:pt x="19"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36" name="Google Shape;2736;p8"/>
            <p:cNvSpPr/>
            <p:nvPr/>
          </p:nvSpPr>
          <p:spPr>
            <a:xfrm rot="3039008">
              <a:off x="1744544" y="5410002"/>
              <a:ext cx="5804" cy="28229"/>
            </a:xfrm>
            <a:custGeom>
              <a:avLst/>
              <a:gdLst/>
              <a:ahLst/>
              <a:cxnLst/>
              <a:rect l="l" t="t" r="r" b="b"/>
              <a:pathLst>
                <a:path w="37" h="169" extrusionOk="0">
                  <a:moveTo>
                    <a:pt x="36" y="1"/>
                  </a:moveTo>
                  <a:cubicBezTo>
                    <a:pt x="19" y="36"/>
                    <a:pt x="10" y="89"/>
                    <a:pt x="1" y="169"/>
                  </a:cubicBezTo>
                  <a:lnTo>
                    <a:pt x="36" y="1"/>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37" name="Google Shape;2737;p8"/>
            <p:cNvSpPr/>
            <p:nvPr/>
          </p:nvSpPr>
          <p:spPr>
            <a:xfrm rot="3039008">
              <a:off x="1086933" y="5265661"/>
              <a:ext cx="19453" cy="19376"/>
            </a:xfrm>
            <a:custGeom>
              <a:avLst/>
              <a:gdLst/>
              <a:ahLst/>
              <a:cxnLst/>
              <a:rect l="l" t="t" r="r" b="b"/>
              <a:pathLst>
                <a:path w="124" h="116" extrusionOk="0">
                  <a:moveTo>
                    <a:pt x="27" y="1"/>
                  </a:moveTo>
                  <a:cubicBezTo>
                    <a:pt x="18" y="1"/>
                    <a:pt x="18" y="27"/>
                    <a:pt x="0" y="27"/>
                  </a:cubicBezTo>
                  <a:lnTo>
                    <a:pt x="53" y="54"/>
                  </a:lnTo>
                  <a:cubicBezTo>
                    <a:pt x="62" y="54"/>
                    <a:pt x="62" y="62"/>
                    <a:pt x="71" y="62"/>
                  </a:cubicBezTo>
                  <a:lnTo>
                    <a:pt x="89" y="80"/>
                  </a:lnTo>
                  <a:lnTo>
                    <a:pt x="124" y="115"/>
                  </a:lnTo>
                  <a:cubicBezTo>
                    <a:pt x="115" y="98"/>
                    <a:pt x="106" y="80"/>
                    <a:pt x="97" y="71"/>
                  </a:cubicBezTo>
                  <a:cubicBezTo>
                    <a:pt x="89" y="62"/>
                    <a:pt x="80" y="45"/>
                    <a:pt x="80" y="36"/>
                  </a:cubicBezTo>
                  <a:cubicBezTo>
                    <a:pt x="71" y="27"/>
                    <a:pt x="62" y="18"/>
                    <a:pt x="53" y="18"/>
                  </a:cubicBezTo>
                  <a:cubicBezTo>
                    <a:pt x="44" y="1"/>
                    <a:pt x="36" y="1"/>
                    <a:pt x="27"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38" name="Google Shape;2738;p8"/>
            <p:cNvSpPr/>
            <p:nvPr/>
          </p:nvSpPr>
          <p:spPr>
            <a:xfrm rot="3039008">
              <a:off x="444598" y="5225557"/>
              <a:ext cx="45965" cy="8853"/>
            </a:xfrm>
            <a:custGeom>
              <a:avLst/>
              <a:gdLst/>
              <a:ahLst/>
              <a:cxnLst/>
              <a:rect l="l" t="t" r="r" b="b"/>
              <a:pathLst>
                <a:path w="293" h="53" extrusionOk="0">
                  <a:moveTo>
                    <a:pt x="51" y="0"/>
                  </a:moveTo>
                  <a:cubicBezTo>
                    <a:pt x="30" y="0"/>
                    <a:pt x="13" y="5"/>
                    <a:pt x="1" y="17"/>
                  </a:cubicBezTo>
                  <a:cubicBezTo>
                    <a:pt x="116" y="44"/>
                    <a:pt x="213" y="52"/>
                    <a:pt x="292" y="52"/>
                  </a:cubicBezTo>
                  <a:cubicBezTo>
                    <a:pt x="190" y="33"/>
                    <a:pt x="106" y="0"/>
                    <a:pt x="51"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39" name="Google Shape;2739;p8"/>
            <p:cNvSpPr/>
            <p:nvPr/>
          </p:nvSpPr>
          <p:spPr>
            <a:xfrm rot="3039008">
              <a:off x="1397193" y="4781452"/>
              <a:ext cx="9726" cy="16370"/>
            </a:xfrm>
            <a:custGeom>
              <a:avLst/>
              <a:gdLst/>
              <a:ahLst/>
              <a:cxnLst/>
              <a:rect l="l" t="t" r="r" b="b"/>
              <a:pathLst>
                <a:path w="62" h="98" extrusionOk="0">
                  <a:moveTo>
                    <a:pt x="44" y="0"/>
                  </a:moveTo>
                  <a:cubicBezTo>
                    <a:pt x="9" y="62"/>
                    <a:pt x="0" y="88"/>
                    <a:pt x="9" y="97"/>
                  </a:cubicBezTo>
                  <a:cubicBezTo>
                    <a:pt x="44" y="35"/>
                    <a:pt x="62" y="0"/>
                    <a:pt x="44"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40" name="Google Shape;2740;p8"/>
            <p:cNvSpPr/>
            <p:nvPr/>
          </p:nvSpPr>
          <p:spPr>
            <a:xfrm rot="3039008">
              <a:off x="466804" y="5268339"/>
              <a:ext cx="51298" cy="5011"/>
            </a:xfrm>
            <a:custGeom>
              <a:avLst/>
              <a:gdLst/>
              <a:ahLst/>
              <a:cxnLst/>
              <a:rect l="l" t="t" r="r" b="b"/>
              <a:pathLst>
                <a:path w="327" h="30" extrusionOk="0">
                  <a:moveTo>
                    <a:pt x="265" y="0"/>
                  </a:moveTo>
                  <a:cubicBezTo>
                    <a:pt x="212" y="0"/>
                    <a:pt x="155" y="4"/>
                    <a:pt x="94" y="4"/>
                  </a:cubicBezTo>
                  <a:cubicBezTo>
                    <a:pt x="64" y="4"/>
                    <a:pt x="33" y="3"/>
                    <a:pt x="0" y="0"/>
                  </a:cubicBezTo>
                  <a:lnTo>
                    <a:pt x="0" y="0"/>
                  </a:lnTo>
                  <a:cubicBezTo>
                    <a:pt x="59" y="16"/>
                    <a:pt x="123" y="29"/>
                    <a:pt x="190" y="29"/>
                  </a:cubicBezTo>
                  <a:cubicBezTo>
                    <a:pt x="235" y="29"/>
                    <a:pt x="281" y="23"/>
                    <a:pt x="327" y="9"/>
                  </a:cubicBezTo>
                  <a:cubicBezTo>
                    <a:pt x="309" y="9"/>
                    <a:pt x="283" y="0"/>
                    <a:pt x="265"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41" name="Google Shape;2741;p8"/>
            <p:cNvSpPr/>
            <p:nvPr/>
          </p:nvSpPr>
          <p:spPr>
            <a:xfrm rot="3039008">
              <a:off x="-281209" y="5146165"/>
              <a:ext cx="5804" cy="167"/>
            </a:xfrm>
            <a:custGeom>
              <a:avLst/>
              <a:gdLst/>
              <a:ahLst/>
              <a:cxnLst/>
              <a:rect l="l" t="t" r="r" b="b"/>
              <a:pathLst>
                <a:path w="37" h="1" extrusionOk="0">
                  <a:moveTo>
                    <a:pt x="36" y="1"/>
                  </a:moveTo>
                  <a:cubicBezTo>
                    <a:pt x="27" y="1"/>
                    <a:pt x="10" y="1"/>
                    <a:pt x="1" y="1"/>
                  </a:cubicBezTo>
                  <a:cubicBezTo>
                    <a:pt x="1" y="1"/>
                    <a:pt x="18" y="1"/>
                    <a:pt x="36"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42" name="Google Shape;2742;p8"/>
            <p:cNvSpPr/>
            <p:nvPr/>
          </p:nvSpPr>
          <p:spPr>
            <a:xfrm rot="3039008">
              <a:off x="-717147" y="4794163"/>
              <a:ext cx="12550" cy="37082"/>
            </a:xfrm>
            <a:custGeom>
              <a:avLst/>
              <a:gdLst/>
              <a:ahLst/>
              <a:cxnLst/>
              <a:rect l="l" t="t" r="r" b="b"/>
              <a:pathLst>
                <a:path w="80" h="222" extrusionOk="0">
                  <a:moveTo>
                    <a:pt x="80" y="0"/>
                  </a:moveTo>
                  <a:cubicBezTo>
                    <a:pt x="62" y="45"/>
                    <a:pt x="35" y="106"/>
                    <a:pt x="0" y="221"/>
                  </a:cubicBezTo>
                  <a:cubicBezTo>
                    <a:pt x="18" y="168"/>
                    <a:pt x="53" y="89"/>
                    <a:pt x="80"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43" name="Google Shape;2743;p8"/>
            <p:cNvSpPr/>
            <p:nvPr/>
          </p:nvSpPr>
          <p:spPr>
            <a:xfrm rot="3039008">
              <a:off x="300248" y="5059970"/>
              <a:ext cx="2510" cy="2506"/>
            </a:xfrm>
            <a:custGeom>
              <a:avLst/>
              <a:gdLst/>
              <a:ahLst/>
              <a:cxnLst/>
              <a:rect l="l" t="t" r="r" b="b"/>
              <a:pathLst>
                <a:path w="16" h="15" extrusionOk="0">
                  <a:moveTo>
                    <a:pt x="1" y="1"/>
                  </a:moveTo>
                  <a:lnTo>
                    <a:pt x="1" y="1"/>
                  </a:lnTo>
                  <a:cubicBezTo>
                    <a:pt x="8" y="11"/>
                    <a:pt x="12" y="15"/>
                    <a:pt x="13" y="15"/>
                  </a:cubicBezTo>
                  <a:cubicBezTo>
                    <a:pt x="16" y="15"/>
                    <a:pt x="12" y="6"/>
                    <a:pt x="1"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44" name="Google Shape;2744;p8"/>
            <p:cNvSpPr/>
            <p:nvPr/>
          </p:nvSpPr>
          <p:spPr>
            <a:xfrm rot="3039008">
              <a:off x="254795" y="5059196"/>
              <a:ext cx="7059" cy="2171"/>
            </a:xfrm>
            <a:custGeom>
              <a:avLst/>
              <a:gdLst/>
              <a:ahLst/>
              <a:cxnLst/>
              <a:rect l="l" t="t" r="r" b="b"/>
              <a:pathLst>
                <a:path w="45" h="13" extrusionOk="0">
                  <a:moveTo>
                    <a:pt x="15" y="0"/>
                  </a:moveTo>
                  <a:cubicBezTo>
                    <a:pt x="10" y="0"/>
                    <a:pt x="6" y="1"/>
                    <a:pt x="1" y="4"/>
                  </a:cubicBezTo>
                  <a:cubicBezTo>
                    <a:pt x="12" y="4"/>
                    <a:pt x="24" y="4"/>
                    <a:pt x="33" y="6"/>
                  </a:cubicBezTo>
                  <a:lnTo>
                    <a:pt x="33" y="6"/>
                  </a:lnTo>
                  <a:cubicBezTo>
                    <a:pt x="27" y="3"/>
                    <a:pt x="21" y="0"/>
                    <a:pt x="15" y="0"/>
                  </a:cubicBezTo>
                  <a:close/>
                  <a:moveTo>
                    <a:pt x="33" y="6"/>
                  </a:moveTo>
                  <a:cubicBezTo>
                    <a:pt x="37" y="8"/>
                    <a:pt x="41" y="10"/>
                    <a:pt x="45" y="13"/>
                  </a:cubicBezTo>
                  <a:cubicBezTo>
                    <a:pt x="42" y="9"/>
                    <a:pt x="38" y="8"/>
                    <a:pt x="33" y="6"/>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45" name="Google Shape;2745;p8"/>
            <p:cNvSpPr/>
            <p:nvPr/>
          </p:nvSpPr>
          <p:spPr>
            <a:xfrm rot="3039008">
              <a:off x="639239" y="5366411"/>
              <a:ext cx="3608" cy="1336"/>
            </a:xfrm>
            <a:custGeom>
              <a:avLst/>
              <a:gdLst/>
              <a:ahLst/>
              <a:cxnLst/>
              <a:rect l="l" t="t" r="r" b="b"/>
              <a:pathLst>
                <a:path w="23" h="8" extrusionOk="0">
                  <a:moveTo>
                    <a:pt x="1" y="1"/>
                  </a:moveTo>
                  <a:cubicBezTo>
                    <a:pt x="0" y="1"/>
                    <a:pt x="5" y="3"/>
                    <a:pt x="13" y="7"/>
                  </a:cubicBezTo>
                  <a:lnTo>
                    <a:pt x="22" y="7"/>
                  </a:lnTo>
                  <a:cubicBezTo>
                    <a:pt x="9" y="3"/>
                    <a:pt x="2" y="1"/>
                    <a:pt x="1"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46" name="Google Shape;2746;p8"/>
            <p:cNvSpPr/>
            <p:nvPr/>
          </p:nvSpPr>
          <p:spPr>
            <a:xfrm rot="3039008">
              <a:off x="297354" y="5058762"/>
              <a:ext cx="1569" cy="4510"/>
            </a:xfrm>
            <a:custGeom>
              <a:avLst/>
              <a:gdLst/>
              <a:ahLst/>
              <a:cxnLst/>
              <a:rect l="l" t="t" r="r" b="b"/>
              <a:pathLst>
                <a:path w="10" h="27" extrusionOk="0">
                  <a:moveTo>
                    <a:pt x="1" y="0"/>
                  </a:moveTo>
                  <a:cubicBezTo>
                    <a:pt x="1" y="0"/>
                    <a:pt x="1" y="9"/>
                    <a:pt x="1" y="27"/>
                  </a:cubicBezTo>
                  <a:cubicBezTo>
                    <a:pt x="10" y="18"/>
                    <a:pt x="10" y="9"/>
                    <a:pt x="1"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47" name="Google Shape;2747;p8"/>
            <p:cNvSpPr/>
            <p:nvPr/>
          </p:nvSpPr>
          <p:spPr>
            <a:xfrm rot="3039008">
              <a:off x="298490" y="5065264"/>
              <a:ext cx="2667" cy="3675"/>
            </a:xfrm>
            <a:custGeom>
              <a:avLst/>
              <a:gdLst/>
              <a:ahLst/>
              <a:cxnLst/>
              <a:rect l="l" t="t" r="r" b="b"/>
              <a:pathLst>
                <a:path w="17" h="22" extrusionOk="0">
                  <a:moveTo>
                    <a:pt x="0" y="0"/>
                  </a:moveTo>
                  <a:cubicBezTo>
                    <a:pt x="0" y="9"/>
                    <a:pt x="0" y="18"/>
                    <a:pt x="0" y="18"/>
                  </a:cubicBezTo>
                  <a:cubicBezTo>
                    <a:pt x="5" y="20"/>
                    <a:pt x="8" y="21"/>
                    <a:pt x="11" y="21"/>
                  </a:cubicBezTo>
                  <a:cubicBezTo>
                    <a:pt x="17" y="21"/>
                    <a:pt x="13" y="13"/>
                    <a:pt x="0"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48" name="Google Shape;2748;p8"/>
            <p:cNvSpPr/>
            <p:nvPr/>
          </p:nvSpPr>
          <p:spPr>
            <a:xfrm rot="3039008">
              <a:off x="300743" y="5054983"/>
              <a:ext cx="2824" cy="6013"/>
            </a:xfrm>
            <a:custGeom>
              <a:avLst/>
              <a:gdLst/>
              <a:ahLst/>
              <a:cxnLst/>
              <a:rect l="l" t="t" r="r" b="b"/>
              <a:pathLst>
                <a:path w="18" h="36" extrusionOk="0">
                  <a:moveTo>
                    <a:pt x="0" y="0"/>
                  </a:moveTo>
                  <a:lnTo>
                    <a:pt x="0" y="0"/>
                  </a:lnTo>
                  <a:cubicBezTo>
                    <a:pt x="2" y="4"/>
                    <a:pt x="4" y="8"/>
                    <a:pt x="6" y="11"/>
                  </a:cubicBezTo>
                  <a:lnTo>
                    <a:pt x="6" y="11"/>
                  </a:lnTo>
                  <a:cubicBezTo>
                    <a:pt x="5" y="7"/>
                    <a:pt x="3" y="3"/>
                    <a:pt x="0" y="0"/>
                  </a:cubicBezTo>
                  <a:close/>
                  <a:moveTo>
                    <a:pt x="6" y="11"/>
                  </a:moveTo>
                  <a:cubicBezTo>
                    <a:pt x="9" y="20"/>
                    <a:pt x="9" y="30"/>
                    <a:pt x="9" y="35"/>
                  </a:cubicBezTo>
                  <a:cubicBezTo>
                    <a:pt x="18" y="27"/>
                    <a:pt x="18" y="27"/>
                    <a:pt x="18" y="27"/>
                  </a:cubicBezTo>
                  <a:cubicBezTo>
                    <a:pt x="18" y="27"/>
                    <a:pt x="13" y="21"/>
                    <a:pt x="6" y="1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49" name="Google Shape;2749;p8"/>
            <p:cNvSpPr/>
            <p:nvPr/>
          </p:nvSpPr>
          <p:spPr>
            <a:xfrm rot="3039008">
              <a:off x="444403" y="4786877"/>
              <a:ext cx="10668" cy="4009"/>
            </a:xfrm>
            <a:custGeom>
              <a:avLst/>
              <a:gdLst/>
              <a:ahLst/>
              <a:cxnLst/>
              <a:rect l="l" t="t" r="r" b="b"/>
              <a:pathLst>
                <a:path w="68" h="24" extrusionOk="0">
                  <a:moveTo>
                    <a:pt x="50" y="0"/>
                  </a:moveTo>
                  <a:cubicBezTo>
                    <a:pt x="13" y="17"/>
                    <a:pt x="0" y="24"/>
                    <a:pt x="4" y="24"/>
                  </a:cubicBezTo>
                  <a:cubicBezTo>
                    <a:pt x="9" y="24"/>
                    <a:pt x="34" y="14"/>
                    <a:pt x="67"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50" name="Google Shape;2750;p8"/>
            <p:cNvSpPr/>
            <p:nvPr/>
          </p:nvSpPr>
          <p:spPr>
            <a:xfrm rot="3039008">
              <a:off x="1319024" y="5141729"/>
              <a:ext cx="2981" cy="3174"/>
            </a:xfrm>
            <a:custGeom>
              <a:avLst/>
              <a:gdLst/>
              <a:ahLst/>
              <a:cxnLst/>
              <a:rect l="l" t="t" r="r" b="b"/>
              <a:pathLst>
                <a:path w="19" h="19" extrusionOk="0">
                  <a:moveTo>
                    <a:pt x="1" y="1"/>
                  </a:moveTo>
                  <a:cubicBezTo>
                    <a:pt x="9" y="10"/>
                    <a:pt x="9" y="10"/>
                    <a:pt x="18" y="18"/>
                  </a:cubicBezTo>
                  <a:cubicBezTo>
                    <a:pt x="18" y="10"/>
                    <a:pt x="9" y="10"/>
                    <a:pt x="9"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51" name="Google Shape;2751;p8"/>
            <p:cNvSpPr/>
            <p:nvPr/>
          </p:nvSpPr>
          <p:spPr>
            <a:xfrm rot="3039008">
              <a:off x="1302862" y="5079850"/>
              <a:ext cx="80477" cy="69487"/>
            </a:xfrm>
            <a:custGeom>
              <a:avLst/>
              <a:gdLst/>
              <a:ahLst/>
              <a:cxnLst/>
              <a:rect l="l" t="t" r="r" b="b"/>
              <a:pathLst>
                <a:path w="513" h="416" extrusionOk="0">
                  <a:moveTo>
                    <a:pt x="0" y="1"/>
                  </a:moveTo>
                  <a:cubicBezTo>
                    <a:pt x="238" y="230"/>
                    <a:pt x="283" y="301"/>
                    <a:pt x="344" y="416"/>
                  </a:cubicBezTo>
                  <a:cubicBezTo>
                    <a:pt x="389" y="398"/>
                    <a:pt x="450" y="389"/>
                    <a:pt x="512" y="380"/>
                  </a:cubicBezTo>
                  <a:cubicBezTo>
                    <a:pt x="362" y="274"/>
                    <a:pt x="186" y="151"/>
                    <a:pt x="0"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52" name="Google Shape;2752;p8"/>
            <p:cNvSpPr/>
            <p:nvPr/>
          </p:nvSpPr>
          <p:spPr>
            <a:xfrm rot="3039008">
              <a:off x="-353446" y="4159973"/>
              <a:ext cx="1902115" cy="1902050"/>
            </a:xfrm>
            <a:custGeom>
              <a:avLst/>
              <a:gdLst/>
              <a:ahLst/>
              <a:cxnLst/>
              <a:rect l="l" t="t" r="r" b="b"/>
              <a:pathLst>
                <a:path w="12125" h="11387" extrusionOk="0">
                  <a:moveTo>
                    <a:pt x="8182" y="591"/>
                  </a:moveTo>
                  <a:cubicBezTo>
                    <a:pt x="8215" y="591"/>
                    <a:pt x="8252" y="606"/>
                    <a:pt x="8301" y="615"/>
                  </a:cubicBezTo>
                  <a:cubicBezTo>
                    <a:pt x="8262" y="622"/>
                    <a:pt x="8197" y="647"/>
                    <a:pt x="8150" y="647"/>
                  </a:cubicBezTo>
                  <a:cubicBezTo>
                    <a:pt x="8132" y="647"/>
                    <a:pt x="8116" y="643"/>
                    <a:pt x="8106" y="633"/>
                  </a:cubicBezTo>
                  <a:cubicBezTo>
                    <a:pt x="8130" y="601"/>
                    <a:pt x="8154" y="591"/>
                    <a:pt x="8182" y="591"/>
                  </a:cubicBezTo>
                  <a:close/>
                  <a:moveTo>
                    <a:pt x="7318" y="988"/>
                  </a:moveTo>
                  <a:cubicBezTo>
                    <a:pt x="7313" y="993"/>
                    <a:pt x="7308" y="999"/>
                    <a:pt x="7303" y="1004"/>
                  </a:cubicBezTo>
                  <a:cubicBezTo>
                    <a:pt x="7309" y="998"/>
                    <a:pt x="7314" y="993"/>
                    <a:pt x="7318" y="988"/>
                  </a:cubicBezTo>
                  <a:close/>
                  <a:moveTo>
                    <a:pt x="11211" y="2052"/>
                  </a:moveTo>
                  <a:cubicBezTo>
                    <a:pt x="11217" y="2053"/>
                    <a:pt x="11224" y="2054"/>
                    <a:pt x="11232" y="2055"/>
                  </a:cubicBezTo>
                  <a:cubicBezTo>
                    <a:pt x="11225" y="2053"/>
                    <a:pt x="11218" y="2052"/>
                    <a:pt x="11211" y="2052"/>
                  </a:cubicBezTo>
                  <a:close/>
                  <a:moveTo>
                    <a:pt x="11638" y="1913"/>
                  </a:moveTo>
                  <a:lnTo>
                    <a:pt x="11638" y="1913"/>
                  </a:lnTo>
                  <a:cubicBezTo>
                    <a:pt x="11647" y="1958"/>
                    <a:pt x="11638" y="2011"/>
                    <a:pt x="11630" y="2055"/>
                  </a:cubicBezTo>
                  <a:cubicBezTo>
                    <a:pt x="11603" y="2002"/>
                    <a:pt x="11612" y="1966"/>
                    <a:pt x="11638" y="1913"/>
                  </a:cubicBezTo>
                  <a:close/>
                  <a:moveTo>
                    <a:pt x="9811" y="2064"/>
                  </a:moveTo>
                  <a:lnTo>
                    <a:pt x="9811" y="2064"/>
                  </a:lnTo>
                  <a:cubicBezTo>
                    <a:pt x="9793" y="2072"/>
                    <a:pt x="9775" y="2072"/>
                    <a:pt x="9749" y="2072"/>
                  </a:cubicBezTo>
                  <a:cubicBezTo>
                    <a:pt x="9735" y="2072"/>
                    <a:pt x="9721" y="2070"/>
                    <a:pt x="9706" y="2068"/>
                  </a:cubicBezTo>
                  <a:lnTo>
                    <a:pt x="9706" y="2068"/>
                  </a:lnTo>
                  <a:cubicBezTo>
                    <a:pt x="9735" y="2074"/>
                    <a:pt x="9754" y="2077"/>
                    <a:pt x="9769" y="2077"/>
                  </a:cubicBezTo>
                  <a:cubicBezTo>
                    <a:pt x="9786" y="2077"/>
                    <a:pt x="9797" y="2072"/>
                    <a:pt x="9811" y="2064"/>
                  </a:cubicBezTo>
                  <a:close/>
                  <a:moveTo>
                    <a:pt x="9529" y="3086"/>
                  </a:moveTo>
                  <a:cubicBezTo>
                    <a:pt x="9533" y="3086"/>
                    <a:pt x="9539" y="3091"/>
                    <a:pt x="9551" y="3108"/>
                  </a:cubicBezTo>
                  <a:lnTo>
                    <a:pt x="9551" y="3108"/>
                  </a:lnTo>
                  <a:cubicBezTo>
                    <a:pt x="9543" y="3106"/>
                    <a:pt x="9535" y="3105"/>
                    <a:pt x="9528" y="3105"/>
                  </a:cubicBezTo>
                  <a:cubicBezTo>
                    <a:pt x="9525" y="3105"/>
                    <a:pt x="9522" y="3105"/>
                    <a:pt x="9519" y="3105"/>
                  </a:cubicBezTo>
                  <a:cubicBezTo>
                    <a:pt x="9524" y="3100"/>
                    <a:pt x="9523" y="3086"/>
                    <a:pt x="9529" y="3086"/>
                  </a:cubicBezTo>
                  <a:close/>
                  <a:moveTo>
                    <a:pt x="9180" y="3287"/>
                  </a:moveTo>
                  <a:cubicBezTo>
                    <a:pt x="9181" y="3291"/>
                    <a:pt x="9182" y="3295"/>
                    <a:pt x="9184" y="3300"/>
                  </a:cubicBezTo>
                  <a:cubicBezTo>
                    <a:pt x="9182" y="3295"/>
                    <a:pt x="9181" y="3291"/>
                    <a:pt x="9180" y="3287"/>
                  </a:cubicBezTo>
                  <a:close/>
                  <a:moveTo>
                    <a:pt x="9254" y="3388"/>
                  </a:moveTo>
                  <a:lnTo>
                    <a:pt x="9254" y="3388"/>
                  </a:lnTo>
                  <a:cubicBezTo>
                    <a:pt x="9256" y="3389"/>
                    <a:pt x="9257" y="3390"/>
                    <a:pt x="9258" y="3391"/>
                  </a:cubicBezTo>
                  <a:lnTo>
                    <a:pt x="9258" y="3391"/>
                  </a:lnTo>
                  <a:lnTo>
                    <a:pt x="9254" y="3388"/>
                  </a:lnTo>
                  <a:close/>
                  <a:moveTo>
                    <a:pt x="2862" y="5119"/>
                  </a:moveTo>
                  <a:lnTo>
                    <a:pt x="2862" y="5119"/>
                  </a:lnTo>
                  <a:cubicBezTo>
                    <a:pt x="2813" y="5176"/>
                    <a:pt x="2795" y="5196"/>
                    <a:pt x="2791" y="5196"/>
                  </a:cubicBezTo>
                  <a:cubicBezTo>
                    <a:pt x="2787" y="5196"/>
                    <a:pt x="2795" y="5176"/>
                    <a:pt x="2800" y="5154"/>
                  </a:cubicBezTo>
                  <a:lnTo>
                    <a:pt x="2862" y="5119"/>
                  </a:lnTo>
                  <a:close/>
                  <a:moveTo>
                    <a:pt x="5714" y="5269"/>
                  </a:moveTo>
                  <a:lnTo>
                    <a:pt x="5714" y="5269"/>
                  </a:lnTo>
                  <a:cubicBezTo>
                    <a:pt x="5702" y="5269"/>
                    <a:pt x="5691" y="5269"/>
                    <a:pt x="5681" y="5269"/>
                  </a:cubicBezTo>
                  <a:lnTo>
                    <a:pt x="5681" y="5269"/>
                  </a:lnTo>
                  <a:cubicBezTo>
                    <a:pt x="5685" y="5270"/>
                    <a:pt x="5689" y="5270"/>
                    <a:pt x="5693" y="5270"/>
                  </a:cubicBezTo>
                  <a:cubicBezTo>
                    <a:pt x="5701" y="5270"/>
                    <a:pt x="5708" y="5269"/>
                    <a:pt x="5714" y="5269"/>
                  </a:cubicBezTo>
                  <a:close/>
                  <a:moveTo>
                    <a:pt x="8884" y="5359"/>
                  </a:moveTo>
                  <a:lnTo>
                    <a:pt x="8822" y="5366"/>
                  </a:lnTo>
                  <a:cubicBezTo>
                    <a:pt x="8845" y="5364"/>
                    <a:pt x="8866" y="5361"/>
                    <a:pt x="8884" y="5359"/>
                  </a:cubicBezTo>
                  <a:close/>
                  <a:moveTo>
                    <a:pt x="4866" y="6717"/>
                  </a:moveTo>
                  <a:lnTo>
                    <a:pt x="4866" y="6717"/>
                  </a:lnTo>
                  <a:cubicBezTo>
                    <a:pt x="4898" y="6729"/>
                    <a:pt x="4910" y="6734"/>
                    <a:pt x="4910" y="6734"/>
                  </a:cubicBezTo>
                  <a:cubicBezTo>
                    <a:pt x="4909" y="6734"/>
                    <a:pt x="4890" y="6727"/>
                    <a:pt x="4866" y="6717"/>
                  </a:cubicBezTo>
                  <a:close/>
                  <a:moveTo>
                    <a:pt x="3343" y="8437"/>
                  </a:moveTo>
                  <a:cubicBezTo>
                    <a:pt x="3344" y="8442"/>
                    <a:pt x="3345" y="8448"/>
                    <a:pt x="3347" y="8456"/>
                  </a:cubicBezTo>
                  <a:cubicBezTo>
                    <a:pt x="3346" y="8450"/>
                    <a:pt x="3345" y="8443"/>
                    <a:pt x="3343" y="8437"/>
                  </a:cubicBezTo>
                  <a:close/>
                  <a:moveTo>
                    <a:pt x="3259" y="9401"/>
                  </a:moveTo>
                  <a:cubicBezTo>
                    <a:pt x="3260" y="9401"/>
                    <a:pt x="3260" y="9401"/>
                    <a:pt x="3261" y="9402"/>
                  </a:cubicBezTo>
                  <a:lnTo>
                    <a:pt x="3261" y="9402"/>
                  </a:lnTo>
                  <a:cubicBezTo>
                    <a:pt x="3260" y="9401"/>
                    <a:pt x="3260" y="9401"/>
                    <a:pt x="3259" y="9401"/>
                  </a:cubicBezTo>
                  <a:close/>
                  <a:moveTo>
                    <a:pt x="4186" y="9763"/>
                  </a:moveTo>
                  <a:cubicBezTo>
                    <a:pt x="4171" y="9763"/>
                    <a:pt x="4149" y="9769"/>
                    <a:pt x="4121" y="9779"/>
                  </a:cubicBezTo>
                  <a:lnTo>
                    <a:pt x="4121" y="9779"/>
                  </a:lnTo>
                  <a:cubicBezTo>
                    <a:pt x="4143" y="9774"/>
                    <a:pt x="4165" y="9768"/>
                    <a:pt x="4186" y="9763"/>
                  </a:cubicBezTo>
                  <a:close/>
                  <a:moveTo>
                    <a:pt x="8458" y="1"/>
                  </a:moveTo>
                  <a:cubicBezTo>
                    <a:pt x="8380" y="1"/>
                    <a:pt x="8281" y="10"/>
                    <a:pt x="8177" y="24"/>
                  </a:cubicBezTo>
                  <a:cubicBezTo>
                    <a:pt x="7983" y="59"/>
                    <a:pt x="7771" y="112"/>
                    <a:pt x="7603" y="130"/>
                  </a:cubicBezTo>
                  <a:cubicBezTo>
                    <a:pt x="7683" y="139"/>
                    <a:pt x="7753" y="147"/>
                    <a:pt x="7612" y="218"/>
                  </a:cubicBezTo>
                  <a:cubicBezTo>
                    <a:pt x="7497" y="262"/>
                    <a:pt x="7329" y="298"/>
                    <a:pt x="7188" y="386"/>
                  </a:cubicBezTo>
                  <a:cubicBezTo>
                    <a:pt x="7038" y="457"/>
                    <a:pt x="6906" y="580"/>
                    <a:pt x="6879" y="704"/>
                  </a:cubicBezTo>
                  <a:cubicBezTo>
                    <a:pt x="6853" y="721"/>
                    <a:pt x="6835" y="721"/>
                    <a:pt x="6826" y="721"/>
                  </a:cubicBezTo>
                  <a:cubicBezTo>
                    <a:pt x="6782" y="801"/>
                    <a:pt x="6703" y="942"/>
                    <a:pt x="6667" y="1083"/>
                  </a:cubicBezTo>
                  <a:cubicBezTo>
                    <a:pt x="6623" y="1225"/>
                    <a:pt x="6614" y="1357"/>
                    <a:pt x="6632" y="1419"/>
                  </a:cubicBezTo>
                  <a:cubicBezTo>
                    <a:pt x="6579" y="1454"/>
                    <a:pt x="6544" y="1551"/>
                    <a:pt x="6544" y="1666"/>
                  </a:cubicBezTo>
                  <a:cubicBezTo>
                    <a:pt x="6544" y="1790"/>
                    <a:pt x="6588" y="1931"/>
                    <a:pt x="6641" y="2055"/>
                  </a:cubicBezTo>
                  <a:cubicBezTo>
                    <a:pt x="6747" y="2302"/>
                    <a:pt x="6906" y="2470"/>
                    <a:pt x="6817" y="2523"/>
                  </a:cubicBezTo>
                  <a:cubicBezTo>
                    <a:pt x="6923" y="2673"/>
                    <a:pt x="7012" y="2796"/>
                    <a:pt x="7118" y="2938"/>
                  </a:cubicBezTo>
                  <a:lnTo>
                    <a:pt x="7091" y="2938"/>
                  </a:lnTo>
                  <a:cubicBezTo>
                    <a:pt x="7259" y="3211"/>
                    <a:pt x="7365" y="3273"/>
                    <a:pt x="7471" y="3344"/>
                  </a:cubicBezTo>
                  <a:cubicBezTo>
                    <a:pt x="7485" y="3377"/>
                    <a:pt x="7479" y="3385"/>
                    <a:pt x="7469" y="3385"/>
                  </a:cubicBezTo>
                  <a:cubicBezTo>
                    <a:pt x="7460" y="3385"/>
                    <a:pt x="7448" y="3379"/>
                    <a:pt x="7444" y="3379"/>
                  </a:cubicBezTo>
                  <a:lnTo>
                    <a:pt x="7444" y="3379"/>
                  </a:lnTo>
                  <a:cubicBezTo>
                    <a:pt x="7674" y="3785"/>
                    <a:pt x="7709" y="3821"/>
                    <a:pt x="8009" y="4086"/>
                  </a:cubicBezTo>
                  <a:lnTo>
                    <a:pt x="7983" y="4156"/>
                  </a:lnTo>
                  <a:cubicBezTo>
                    <a:pt x="8001" y="4174"/>
                    <a:pt x="8036" y="4218"/>
                    <a:pt x="8071" y="4280"/>
                  </a:cubicBezTo>
                  <a:cubicBezTo>
                    <a:pt x="8098" y="4324"/>
                    <a:pt x="8098" y="4342"/>
                    <a:pt x="8115" y="4359"/>
                  </a:cubicBezTo>
                  <a:cubicBezTo>
                    <a:pt x="8124" y="4386"/>
                    <a:pt x="8133" y="4412"/>
                    <a:pt x="8142" y="4430"/>
                  </a:cubicBezTo>
                  <a:cubicBezTo>
                    <a:pt x="8159" y="4483"/>
                    <a:pt x="8186" y="4527"/>
                    <a:pt x="8212" y="4571"/>
                  </a:cubicBezTo>
                  <a:cubicBezTo>
                    <a:pt x="8239" y="4615"/>
                    <a:pt x="8283" y="4668"/>
                    <a:pt x="8345" y="4739"/>
                  </a:cubicBezTo>
                  <a:cubicBezTo>
                    <a:pt x="8336" y="4730"/>
                    <a:pt x="8310" y="4712"/>
                    <a:pt x="8283" y="4686"/>
                  </a:cubicBezTo>
                  <a:lnTo>
                    <a:pt x="8283" y="4686"/>
                  </a:lnTo>
                  <a:cubicBezTo>
                    <a:pt x="8323" y="4726"/>
                    <a:pt x="8303" y="4731"/>
                    <a:pt x="8279" y="4731"/>
                  </a:cubicBezTo>
                  <a:cubicBezTo>
                    <a:pt x="8271" y="4731"/>
                    <a:pt x="8263" y="4730"/>
                    <a:pt x="8257" y="4730"/>
                  </a:cubicBezTo>
                  <a:cubicBezTo>
                    <a:pt x="8221" y="4730"/>
                    <a:pt x="8186" y="4721"/>
                    <a:pt x="8142" y="4721"/>
                  </a:cubicBezTo>
                  <a:cubicBezTo>
                    <a:pt x="8062" y="4712"/>
                    <a:pt x="7983" y="4686"/>
                    <a:pt x="7930" y="4677"/>
                  </a:cubicBezTo>
                  <a:cubicBezTo>
                    <a:pt x="7912" y="4677"/>
                    <a:pt x="7903" y="4668"/>
                    <a:pt x="7886" y="4668"/>
                  </a:cubicBezTo>
                  <a:lnTo>
                    <a:pt x="7868" y="4668"/>
                  </a:lnTo>
                  <a:lnTo>
                    <a:pt x="7859" y="4659"/>
                  </a:lnTo>
                  <a:lnTo>
                    <a:pt x="7674" y="4659"/>
                  </a:lnTo>
                  <a:cubicBezTo>
                    <a:pt x="7568" y="4668"/>
                    <a:pt x="7488" y="4695"/>
                    <a:pt x="7435" y="4748"/>
                  </a:cubicBezTo>
                  <a:lnTo>
                    <a:pt x="7100" y="4801"/>
                  </a:lnTo>
                  <a:cubicBezTo>
                    <a:pt x="7541" y="4827"/>
                    <a:pt x="7029" y="4898"/>
                    <a:pt x="7215" y="4942"/>
                  </a:cubicBezTo>
                  <a:cubicBezTo>
                    <a:pt x="7206" y="4942"/>
                    <a:pt x="7198" y="4943"/>
                    <a:pt x="7189" y="4943"/>
                  </a:cubicBezTo>
                  <a:cubicBezTo>
                    <a:pt x="7013" y="4943"/>
                    <a:pt x="6774" y="4862"/>
                    <a:pt x="6976" y="4854"/>
                  </a:cubicBezTo>
                  <a:lnTo>
                    <a:pt x="6976" y="4854"/>
                  </a:lnTo>
                  <a:lnTo>
                    <a:pt x="7012" y="4863"/>
                  </a:lnTo>
                  <a:cubicBezTo>
                    <a:pt x="7091" y="4748"/>
                    <a:pt x="6464" y="4810"/>
                    <a:pt x="6482" y="4730"/>
                  </a:cubicBezTo>
                  <a:cubicBezTo>
                    <a:pt x="6049" y="4721"/>
                    <a:pt x="5616" y="4695"/>
                    <a:pt x="5201" y="4668"/>
                  </a:cubicBezTo>
                  <a:cubicBezTo>
                    <a:pt x="4990" y="4655"/>
                    <a:pt x="4775" y="4646"/>
                    <a:pt x="4561" y="4646"/>
                  </a:cubicBezTo>
                  <a:cubicBezTo>
                    <a:pt x="4347" y="4646"/>
                    <a:pt x="4133" y="4655"/>
                    <a:pt x="3921" y="4677"/>
                  </a:cubicBezTo>
                  <a:lnTo>
                    <a:pt x="4027" y="4757"/>
                  </a:lnTo>
                  <a:cubicBezTo>
                    <a:pt x="3939" y="4765"/>
                    <a:pt x="3842" y="4774"/>
                    <a:pt x="3736" y="4783"/>
                  </a:cubicBezTo>
                  <a:cubicBezTo>
                    <a:pt x="3656" y="4783"/>
                    <a:pt x="3612" y="4730"/>
                    <a:pt x="3833" y="4704"/>
                  </a:cubicBezTo>
                  <a:cubicBezTo>
                    <a:pt x="3819" y="4700"/>
                    <a:pt x="3804" y="4698"/>
                    <a:pt x="3789" y="4698"/>
                  </a:cubicBezTo>
                  <a:cubicBezTo>
                    <a:pt x="3733" y="4698"/>
                    <a:pt x="3667" y="4720"/>
                    <a:pt x="3612" y="4748"/>
                  </a:cubicBezTo>
                  <a:cubicBezTo>
                    <a:pt x="3533" y="4783"/>
                    <a:pt x="3480" y="4827"/>
                    <a:pt x="3480" y="4845"/>
                  </a:cubicBezTo>
                  <a:cubicBezTo>
                    <a:pt x="3411" y="4859"/>
                    <a:pt x="3367" y="4865"/>
                    <a:pt x="3342" y="4865"/>
                  </a:cubicBezTo>
                  <a:cubicBezTo>
                    <a:pt x="3290" y="4865"/>
                    <a:pt x="3317" y="4839"/>
                    <a:pt x="3365" y="4810"/>
                  </a:cubicBezTo>
                  <a:cubicBezTo>
                    <a:pt x="3429" y="4761"/>
                    <a:pt x="3531" y="4720"/>
                    <a:pt x="3494" y="4720"/>
                  </a:cubicBezTo>
                  <a:cubicBezTo>
                    <a:pt x="3490" y="4720"/>
                    <a:pt x="3486" y="4721"/>
                    <a:pt x="3480" y="4721"/>
                  </a:cubicBezTo>
                  <a:cubicBezTo>
                    <a:pt x="3418" y="4748"/>
                    <a:pt x="3365" y="4765"/>
                    <a:pt x="3303" y="4792"/>
                  </a:cubicBezTo>
                  <a:lnTo>
                    <a:pt x="3347" y="4783"/>
                  </a:lnTo>
                  <a:lnTo>
                    <a:pt x="3347" y="4783"/>
                  </a:lnTo>
                  <a:cubicBezTo>
                    <a:pt x="3277" y="4827"/>
                    <a:pt x="3250" y="4863"/>
                    <a:pt x="3206" y="4898"/>
                  </a:cubicBezTo>
                  <a:cubicBezTo>
                    <a:pt x="3162" y="4942"/>
                    <a:pt x="3100" y="4977"/>
                    <a:pt x="2976" y="5048"/>
                  </a:cubicBezTo>
                  <a:cubicBezTo>
                    <a:pt x="2915" y="5084"/>
                    <a:pt x="2886" y="5092"/>
                    <a:pt x="2869" y="5092"/>
                  </a:cubicBezTo>
                  <a:cubicBezTo>
                    <a:pt x="2855" y="5092"/>
                    <a:pt x="2849" y="5086"/>
                    <a:pt x="2840" y="5086"/>
                  </a:cubicBezTo>
                  <a:cubicBezTo>
                    <a:pt x="2833" y="5086"/>
                    <a:pt x="2824" y="5090"/>
                    <a:pt x="2809" y="5101"/>
                  </a:cubicBezTo>
                  <a:cubicBezTo>
                    <a:pt x="2809" y="5101"/>
                    <a:pt x="2782" y="5110"/>
                    <a:pt x="2729" y="5172"/>
                  </a:cubicBezTo>
                  <a:cubicBezTo>
                    <a:pt x="2623" y="5278"/>
                    <a:pt x="2526" y="5392"/>
                    <a:pt x="2455" y="5516"/>
                  </a:cubicBezTo>
                  <a:cubicBezTo>
                    <a:pt x="2508" y="5472"/>
                    <a:pt x="2553" y="5437"/>
                    <a:pt x="2605" y="5410"/>
                  </a:cubicBezTo>
                  <a:lnTo>
                    <a:pt x="2605" y="5410"/>
                  </a:lnTo>
                  <a:cubicBezTo>
                    <a:pt x="2546" y="5536"/>
                    <a:pt x="2471" y="5657"/>
                    <a:pt x="2501" y="5657"/>
                  </a:cubicBezTo>
                  <a:cubicBezTo>
                    <a:pt x="2511" y="5657"/>
                    <a:pt x="2533" y="5644"/>
                    <a:pt x="2570" y="5613"/>
                  </a:cubicBezTo>
                  <a:lnTo>
                    <a:pt x="2570" y="5613"/>
                  </a:lnTo>
                  <a:cubicBezTo>
                    <a:pt x="2517" y="5657"/>
                    <a:pt x="2438" y="5763"/>
                    <a:pt x="2385" y="5913"/>
                  </a:cubicBezTo>
                  <a:cubicBezTo>
                    <a:pt x="2332" y="6063"/>
                    <a:pt x="2305" y="6249"/>
                    <a:pt x="2314" y="6434"/>
                  </a:cubicBezTo>
                  <a:cubicBezTo>
                    <a:pt x="2332" y="6611"/>
                    <a:pt x="2376" y="6787"/>
                    <a:pt x="2429" y="6929"/>
                  </a:cubicBezTo>
                  <a:cubicBezTo>
                    <a:pt x="2491" y="7070"/>
                    <a:pt x="2535" y="7141"/>
                    <a:pt x="2544" y="7185"/>
                  </a:cubicBezTo>
                  <a:cubicBezTo>
                    <a:pt x="2703" y="7361"/>
                    <a:pt x="2809" y="7547"/>
                    <a:pt x="2968" y="7785"/>
                  </a:cubicBezTo>
                  <a:cubicBezTo>
                    <a:pt x="2954" y="7749"/>
                    <a:pt x="2959" y="7712"/>
                    <a:pt x="2984" y="7712"/>
                  </a:cubicBezTo>
                  <a:cubicBezTo>
                    <a:pt x="3008" y="7712"/>
                    <a:pt x="3049" y="7744"/>
                    <a:pt x="3109" y="7838"/>
                  </a:cubicBezTo>
                  <a:cubicBezTo>
                    <a:pt x="3012" y="7856"/>
                    <a:pt x="3065" y="7953"/>
                    <a:pt x="3144" y="8077"/>
                  </a:cubicBezTo>
                  <a:cubicBezTo>
                    <a:pt x="3219" y="8193"/>
                    <a:pt x="3318" y="8326"/>
                    <a:pt x="3343" y="8437"/>
                  </a:cubicBezTo>
                  <a:lnTo>
                    <a:pt x="3343" y="8437"/>
                  </a:lnTo>
                  <a:cubicBezTo>
                    <a:pt x="3343" y="8427"/>
                    <a:pt x="3346" y="8422"/>
                    <a:pt x="3351" y="8422"/>
                  </a:cubicBezTo>
                  <a:cubicBezTo>
                    <a:pt x="3377" y="8422"/>
                    <a:pt x="3464" y="8518"/>
                    <a:pt x="3550" y="8598"/>
                  </a:cubicBezTo>
                  <a:cubicBezTo>
                    <a:pt x="3624" y="8672"/>
                    <a:pt x="3698" y="8734"/>
                    <a:pt x="3727" y="8734"/>
                  </a:cubicBezTo>
                  <a:cubicBezTo>
                    <a:pt x="3743" y="8734"/>
                    <a:pt x="3746" y="8715"/>
                    <a:pt x="3727" y="8668"/>
                  </a:cubicBezTo>
                  <a:lnTo>
                    <a:pt x="3727" y="8668"/>
                  </a:lnTo>
                  <a:cubicBezTo>
                    <a:pt x="3850" y="8818"/>
                    <a:pt x="3683" y="8721"/>
                    <a:pt x="3771" y="8854"/>
                  </a:cubicBezTo>
                  <a:lnTo>
                    <a:pt x="3806" y="8889"/>
                  </a:lnTo>
                  <a:cubicBezTo>
                    <a:pt x="3815" y="8898"/>
                    <a:pt x="3833" y="8907"/>
                    <a:pt x="3833" y="8907"/>
                  </a:cubicBezTo>
                  <a:lnTo>
                    <a:pt x="3877" y="8933"/>
                  </a:lnTo>
                  <a:cubicBezTo>
                    <a:pt x="3903" y="8960"/>
                    <a:pt x="3930" y="8986"/>
                    <a:pt x="3956" y="9004"/>
                  </a:cubicBezTo>
                  <a:cubicBezTo>
                    <a:pt x="4009" y="9057"/>
                    <a:pt x="4062" y="9101"/>
                    <a:pt x="4098" y="9145"/>
                  </a:cubicBezTo>
                  <a:lnTo>
                    <a:pt x="4115" y="9163"/>
                  </a:lnTo>
                  <a:lnTo>
                    <a:pt x="4124" y="9163"/>
                  </a:lnTo>
                  <a:cubicBezTo>
                    <a:pt x="4124" y="9172"/>
                    <a:pt x="4115" y="9172"/>
                    <a:pt x="4107" y="9172"/>
                  </a:cubicBezTo>
                  <a:lnTo>
                    <a:pt x="4054" y="9189"/>
                  </a:lnTo>
                  <a:cubicBezTo>
                    <a:pt x="4018" y="9198"/>
                    <a:pt x="3992" y="9216"/>
                    <a:pt x="3956" y="9224"/>
                  </a:cubicBezTo>
                  <a:cubicBezTo>
                    <a:pt x="3886" y="9242"/>
                    <a:pt x="3833" y="9260"/>
                    <a:pt x="3771" y="9286"/>
                  </a:cubicBezTo>
                  <a:cubicBezTo>
                    <a:pt x="3780" y="9304"/>
                    <a:pt x="3859" y="9322"/>
                    <a:pt x="3798" y="9366"/>
                  </a:cubicBezTo>
                  <a:cubicBezTo>
                    <a:pt x="3753" y="9366"/>
                    <a:pt x="3727" y="9348"/>
                    <a:pt x="3692" y="9339"/>
                  </a:cubicBezTo>
                  <a:cubicBezTo>
                    <a:pt x="3639" y="9330"/>
                    <a:pt x="3586" y="9322"/>
                    <a:pt x="3541" y="9313"/>
                  </a:cubicBezTo>
                  <a:cubicBezTo>
                    <a:pt x="3462" y="9334"/>
                    <a:pt x="3459" y="9415"/>
                    <a:pt x="3351" y="9415"/>
                  </a:cubicBezTo>
                  <a:cubicBezTo>
                    <a:pt x="3327" y="9415"/>
                    <a:pt x="3297" y="9411"/>
                    <a:pt x="3261" y="9402"/>
                  </a:cubicBezTo>
                  <a:lnTo>
                    <a:pt x="3261" y="9402"/>
                  </a:lnTo>
                  <a:cubicBezTo>
                    <a:pt x="3296" y="9411"/>
                    <a:pt x="3337" y="9437"/>
                    <a:pt x="3268" y="9454"/>
                  </a:cubicBezTo>
                  <a:cubicBezTo>
                    <a:pt x="2915" y="9428"/>
                    <a:pt x="2553" y="9410"/>
                    <a:pt x="2164" y="9410"/>
                  </a:cubicBezTo>
                  <a:cubicBezTo>
                    <a:pt x="1970" y="9410"/>
                    <a:pt x="1775" y="9428"/>
                    <a:pt x="1581" y="9454"/>
                  </a:cubicBezTo>
                  <a:lnTo>
                    <a:pt x="1299" y="9489"/>
                  </a:lnTo>
                  <a:lnTo>
                    <a:pt x="1166" y="9507"/>
                  </a:lnTo>
                  <a:lnTo>
                    <a:pt x="1096" y="9507"/>
                  </a:lnTo>
                  <a:lnTo>
                    <a:pt x="1007" y="9516"/>
                  </a:lnTo>
                  <a:cubicBezTo>
                    <a:pt x="919" y="9534"/>
                    <a:pt x="831" y="9551"/>
                    <a:pt x="760" y="9560"/>
                  </a:cubicBezTo>
                  <a:lnTo>
                    <a:pt x="725" y="9560"/>
                  </a:lnTo>
                  <a:cubicBezTo>
                    <a:pt x="716" y="9560"/>
                    <a:pt x="707" y="9560"/>
                    <a:pt x="707" y="9569"/>
                  </a:cubicBezTo>
                  <a:lnTo>
                    <a:pt x="654" y="9613"/>
                  </a:lnTo>
                  <a:lnTo>
                    <a:pt x="557" y="9701"/>
                  </a:lnTo>
                  <a:lnTo>
                    <a:pt x="451" y="9949"/>
                  </a:lnTo>
                  <a:lnTo>
                    <a:pt x="372" y="10125"/>
                  </a:lnTo>
                  <a:cubicBezTo>
                    <a:pt x="319" y="10240"/>
                    <a:pt x="257" y="10355"/>
                    <a:pt x="195" y="10461"/>
                  </a:cubicBezTo>
                  <a:cubicBezTo>
                    <a:pt x="226" y="10417"/>
                    <a:pt x="244" y="10400"/>
                    <a:pt x="252" y="10400"/>
                  </a:cubicBezTo>
                  <a:cubicBezTo>
                    <a:pt x="255" y="10400"/>
                    <a:pt x="257" y="10403"/>
                    <a:pt x="257" y="10408"/>
                  </a:cubicBezTo>
                  <a:cubicBezTo>
                    <a:pt x="248" y="10434"/>
                    <a:pt x="239" y="10478"/>
                    <a:pt x="204" y="10567"/>
                  </a:cubicBezTo>
                  <a:cubicBezTo>
                    <a:pt x="220" y="10534"/>
                    <a:pt x="231" y="10523"/>
                    <a:pt x="240" y="10523"/>
                  </a:cubicBezTo>
                  <a:cubicBezTo>
                    <a:pt x="259" y="10523"/>
                    <a:pt x="267" y="10576"/>
                    <a:pt x="289" y="10576"/>
                  </a:cubicBezTo>
                  <a:cubicBezTo>
                    <a:pt x="290" y="10576"/>
                    <a:pt x="291" y="10576"/>
                    <a:pt x="292" y="10575"/>
                  </a:cubicBezTo>
                  <a:lnTo>
                    <a:pt x="292" y="10575"/>
                  </a:lnTo>
                  <a:lnTo>
                    <a:pt x="133" y="10876"/>
                  </a:lnTo>
                  <a:cubicBezTo>
                    <a:pt x="89" y="10982"/>
                    <a:pt x="45" y="11088"/>
                    <a:pt x="1" y="11202"/>
                  </a:cubicBezTo>
                  <a:cubicBezTo>
                    <a:pt x="10" y="11211"/>
                    <a:pt x="10" y="11229"/>
                    <a:pt x="10" y="11246"/>
                  </a:cubicBezTo>
                  <a:cubicBezTo>
                    <a:pt x="45" y="11255"/>
                    <a:pt x="80" y="11264"/>
                    <a:pt x="115" y="11273"/>
                  </a:cubicBezTo>
                  <a:cubicBezTo>
                    <a:pt x="195" y="11291"/>
                    <a:pt x="274" y="11317"/>
                    <a:pt x="345" y="11335"/>
                  </a:cubicBezTo>
                  <a:cubicBezTo>
                    <a:pt x="453" y="11365"/>
                    <a:pt x="564" y="11386"/>
                    <a:pt x="639" y="11386"/>
                  </a:cubicBezTo>
                  <a:cubicBezTo>
                    <a:pt x="675" y="11386"/>
                    <a:pt x="702" y="11382"/>
                    <a:pt x="716" y="11370"/>
                  </a:cubicBezTo>
                  <a:cubicBezTo>
                    <a:pt x="645" y="11361"/>
                    <a:pt x="583" y="11361"/>
                    <a:pt x="513" y="11352"/>
                  </a:cubicBezTo>
                  <a:cubicBezTo>
                    <a:pt x="672" y="11335"/>
                    <a:pt x="592" y="11264"/>
                    <a:pt x="539" y="11202"/>
                  </a:cubicBezTo>
                  <a:cubicBezTo>
                    <a:pt x="486" y="11132"/>
                    <a:pt x="469" y="11052"/>
                    <a:pt x="548" y="11008"/>
                  </a:cubicBezTo>
                  <a:lnTo>
                    <a:pt x="548" y="11008"/>
                  </a:lnTo>
                  <a:cubicBezTo>
                    <a:pt x="530" y="11013"/>
                    <a:pt x="515" y="11015"/>
                    <a:pt x="501" y="11015"/>
                  </a:cubicBezTo>
                  <a:cubicBezTo>
                    <a:pt x="486" y="11015"/>
                    <a:pt x="473" y="11013"/>
                    <a:pt x="460" y="11008"/>
                  </a:cubicBezTo>
                  <a:cubicBezTo>
                    <a:pt x="451" y="11008"/>
                    <a:pt x="442" y="11008"/>
                    <a:pt x="442" y="10999"/>
                  </a:cubicBezTo>
                  <a:lnTo>
                    <a:pt x="451" y="10982"/>
                  </a:lnTo>
                  <a:cubicBezTo>
                    <a:pt x="451" y="10973"/>
                    <a:pt x="460" y="10964"/>
                    <a:pt x="469" y="10946"/>
                  </a:cubicBezTo>
                  <a:cubicBezTo>
                    <a:pt x="495" y="10893"/>
                    <a:pt x="539" y="10831"/>
                    <a:pt x="575" y="10779"/>
                  </a:cubicBezTo>
                  <a:cubicBezTo>
                    <a:pt x="610" y="10726"/>
                    <a:pt x="645" y="10690"/>
                    <a:pt x="663" y="10637"/>
                  </a:cubicBezTo>
                  <a:cubicBezTo>
                    <a:pt x="698" y="10558"/>
                    <a:pt x="716" y="10461"/>
                    <a:pt x="716" y="10364"/>
                  </a:cubicBezTo>
                  <a:cubicBezTo>
                    <a:pt x="725" y="10350"/>
                    <a:pt x="730" y="10344"/>
                    <a:pt x="734" y="10344"/>
                  </a:cubicBezTo>
                  <a:cubicBezTo>
                    <a:pt x="747" y="10344"/>
                    <a:pt x="737" y="10413"/>
                    <a:pt x="757" y="10413"/>
                  </a:cubicBezTo>
                  <a:cubicBezTo>
                    <a:pt x="760" y="10413"/>
                    <a:pt x="764" y="10411"/>
                    <a:pt x="769" y="10408"/>
                  </a:cubicBezTo>
                  <a:cubicBezTo>
                    <a:pt x="760" y="10355"/>
                    <a:pt x="760" y="10302"/>
                    <a:pt x="778" y="10240"/>
                  </a:cubicBezTo>
                  <a:cubicBezTo>
                    <a:pt x="787" y="10205"/>
                    <a:pt x="795" y="10169"/>
                    <a:pt x="813" y="10134"/>
                  </a:cubicBezTo>
                  <a:cubicBezTo>
                    <a:pt x="822" y="10116"/>
                    <a:pt x="831" y="10090"/>
                    <a:pt x="840" y="10081"/>
                  </a:cubicBezTo>
                  <a:cubicBezTo>
                    <a:pt x="848" y="10063"/>
                    <a:pt x="857" y="10054"/>
                    <a:pt x="857" y="10037"/>
                  </a:cubicBezTo>
                  <a:lnTo>
                    <a:pt x="866" y="10063"/>
                  </a:lnTo>
                  <a:cubicBezTo>
                    <a:pt x="875" y="10037"/>
                    <a:pt x="884" y="10010"/>
                    <a:pt x="893" y="9993"/>
                  </a:cubicBezTo>
                  <a:cubicBezTo>
                    <a:pt x="901" y="9975"/>
                    <a:pt x="910" y="9949"/>
                    <a:pt x="910" y="9931"/>
                  </a:cubicBezTo>
                  <a:cubicBezTo>
                    <a:pt x="919" y="9922"/>
                    <a:pt x="919" y="9904"/>
                    <a:pt x="928" y="9896"/>
                  </a:cubicBezTo>
                  <a:cubicBezTo>
                    <a:pt x="928" y="9896"/>
                    <a:pt x="945" y="9904"/>
                    <a:pt x="954" y="9904"/>
                  </a:cubicBezTo>
                  <a:cubicBezTo>
                    <a:pt x="998" y="9913"/>
                    <a:pt x="1034" y="9922"/>
                    <a:pt x="1078" y="9922"/>
                  </a:cubicBezTo>
                  <a:lnTo>
                    <a:pt x="1272" y="9922"/>
                  </a:lnTo>
                  <a:cubicBezTo>
                    <a:pt x="1343" y="9913"/>
                    <a:pt x="1413" y="9913"/>
                    <a:pt x="1493" y="9913"/>
                  </a:cubicBezTo>
                  <a:cubicBezTo>
                    <a:pt x="1593" y="9907"/>
                    <a:pt x="1706" y="9901"/>
                    <a:pt x="1832" y="9901"/>
                  </a:cubicBezTo>
                  <a:cubicBezTo>
                    <a:pt x="1885" y="9901"/>
                    <a:pt x="1939" y="9902"/>
                    <a:pt x="1996" y="9904"/>
                  </a:cubicBezTo>
                  <a:lnTo>
                    <a:pt x="1943" y="9843"/>
                  </a:lnTo>
                  <a:cubicBezTo>
                    <a:pt x="2076" y="9843"/>
                    <a:pt x="2111" y="9869"/>
                    <a:pt x="2173" y="9878"/>
                  </a:cubicBezTo>
                  <a:cubicBezTo>
                    <a:pt x="2252" y="9834"/>
                    <a:pt x="2155" y="9834"/>
                    <a:pt x="2058" y="9834"/>
                  </a:cubicBezTo>
                  <a:cubicBezTo>
                    <a:pt x="1961" y="9834"/>
                    <a:pt x="1864" y="9834"/>
                    <a:pt x="1926" y="9781"/>
                  </a:cubicBezTo>
                  <a:lnTo>
                    <a:pt x="1926" y="9781"/>
                  </a:lnTo>
                  <a:cubicBezTo>
                    <a:pt x="2023" y="9834"/>
                    <a:pt x="2261" y="9834"/>
                    <a:pt x="2500" y="9843"/>
                  </a:cubicBezTo>
                  <a:cubicBezTo>
                    <a:pt x="2747" y="9851"/>
                    <a:pt x="2994" y="9860"/>
                    <a:pt x="3056" y="9931"/>
                  </a:cubicBezTo>
                  <a:cubicBezTo>
                    <a:pt x="3285" y="9931"/>
                    <a:pt x="2985" y="9860"/>
                    <a:pt x="3215" y="9860"/>
                  </a:cubicBezTo>
                  <a:lnTo>
                    <a:pt x="3285" y="9896"/>
                  </a:lnTo>
                  <a:lnTo>
                    <a:pt x="3338" y="9843"/>
                  </a:lnTo>
                  <a:cubicBezTo>
                    <a:pt x="3354" y="9842"/>
                    <a:pt x="3370" y="9841"/>
                    <a:pt x="3384" y="9841"/>
                  </a:cubicBezTo>
                  <a:cubicBezTo>
                    <a:pt x="3506" y="9841"/>
                    <a:pt x="3578" y="9872"/>
                    <a:pt x="3586" y="9896"/>
                  </a:cubicBezTo>
                  <a:cubicBezTo>
                    <a:pt x="3550" y="9896"/>
                    <a:pt x="3480" y="9922"/>
                    <a:pt x="3435" y="9931"/>
                  </a:cubicBezTo>
                  <a:cubicBezTo>
                    <a:pt x="3449" y="9932"/>
                    <a:pt x="3464" y="9933"/>
                    <a:pt x="3479" y="9933"/>
                  </a:cubicBezTo>
                  <a:cubicBezTo>
                    <a:pt x="3578" y="9933"/>
                    <a:pt x="3699" y="9909"/>
                    <a:pt x="3806" y="9878"/>
                  </a:cubicBezTo>
                  <a:cubicBezTo>
                    <a:pt x="3886" y="9860"/>
                    <a:pt x="3983" y="9825"/>
                    <a:pt x="4045" y="9807"/>
                  </a:cubicBezTo>
                  <a:cubicBezTo>
                    <a:pt x="4075" y="9796"/>
                    <a:pt x="4100" y="9787"/>
                    <a:pt x="4121" y="9779"/>
                  </a:cubicBezTo>
                  <a:lnTo>
                    <a:pt x="4121" y="9779"/>
                  </a:lnTo>
                  <a:cubicBezTo>
                    <a:pt x="4034" y="9800"/>
                    <a:pt x="3942" y="9820"/>
                    <a:pt x="3850" y="9834"/>
                  </a:cubicBezTo>
                  <a:cubicBezTo>
                    <a:pt x="4080" y="9772"/>
                    <a:pt x="4301" y="9684"/>
                    <a:pt x="4513" y="9587"/>
                  </a:cubicBezTo>
                  <a:cubicBezTo>
                    <a:pt x="4610" y="9542"/>
                    <a:pt x="4716" y="9489"/>
                    <a:pt x="4822" y="9445"/>
                  </a:cubicBezTo>
                  <a:lnTo>
                    <a:pt x="4972" y="9366"/>
                  </a:lnTo>
                  <a:lnTo>
                    <a:pt x="5016" y="9339"/>
                  </a:lnTo>
                  <a:lnTo>
                    <a:pt x="5034" y="9330"/>
                  </a:lnTo>
                  <a:cubicBezTo>
                    <a:pt x="5043" y="9330"/>
                    <a:pt x="5043" y="9322"/>
                    <a:pt x="5043" y="9322"/>
                  </a:cubicBezTo>
                  <a:lnTo>
                    <a:pt x="5069" y="9277"/>
                  </a:lnTo>
                  <a:cubicBezTo>
                    <a:pt x="4857" y="9110"/>
                    <a:pt x="4636" y="8942"/>
                    <a:pt x="4433" y="8783"/>
                  </a:cubicBezTo>
                  <a:cubicBezTo>
                    <a:pt x="4336" y="8704"/>
                    <a:pt x="4239" y="8624"/>
                    <a:pt x="4151" y="8545"/>
                  </a:cubicBezTo>
                  <a:cubicBezTo>
                    <a:pt x="4089" y="8500"/>
                    <a:pt x="4036" y="8456"/>
                    <a:pt x="3983" y="8412"/>
                  </a:cubicBezTo>
                  <a:lnTo>
                    <a:pt x="3983" y="8412"/>
                  </a:lnTo>
                  <a:lnTo>
                    <a:pt x="3992" y="8465"/>
                  </a:lnTo>
                  <a:cubicBezTo>
                    <a:pt x="3824" y="8324"/>
                    <a:pt x="3771" y="8253"/>
                    <a:pt x="3718" y="8183"/>
                  </a:cubicBezTo>
                  <a:cubicBezTo>
                    <a:pt x="3665" y="8103"/>
                    <a:pt x="3612" y="8024"/>
                    <a:pt x="3462" y="7847"/>
                  </a:cubicBezTo>
                  <a:lnTo>
                    <a:pt x="3462" y="7847"/>
                  </a:lnTo>
                  <a:lnTo>
                    <a:pt x="3480" y="7856"/>
                  </a:lnTo>
                  <a:cubicBezTo>
                    <a:pt x="3400" y="7794"/>
                    <a:pt x="3312" y="7706"/>
                    <a:pt x="3241" y="7600"/>
                  </a:cubicBezTo>
                  <a:lnTo>
                    <a:pt x="3241" y="7600"/>
                  </a:lnTo>
                  <a:cubicBezTo>
                    <a:pt x="3252" y="7608"/>
                    <a:pt x="3259" y="7611"/>
                    <a:pt x="3264" y="7611"/>
                  </a:cubicBezTo>
                  <a:cubicBezTo>
                    <a:pt x="3298" y="7611"/>
                    <a:pt x="3221" y="7462"/>
                    <a:pt x="3250" y="7462"/>
                  </a:cubicBezTo>
                  <a:cubicBezTo>
                    <a:pt x="3256" y="7462"/>
                    <a:pt x="3267" y="7468"/>
                    <a:pt x="3285" y="7485"/>
                  </a:cubicBezTo>
                  <a:cubicBezTo>
                    <a:pt x="3135" y="7308"/>
                    <a:pt x="3100" y="7264"/>
                    <a:pt x="3065" y="7238"/>
                  </a:cubicBezTo>
                  <a:cubicBezTo>
                    <a:pt x="3029" y="7220"/>
                    <a:pt x="3003" y="7211"/>
                    <a:pt x="2879" y="7105"/>
                  </a:cubicBezTo>
                  <a:lnTo>
                    <a:pt x="2888" y="7017"/>
                  </a:lnTo>
                  <a:cubicBezTo>
                    <a:pt x="2800" y="6946"/>
                    <a:pt x="2764" y="6955"/>
                    <a:pt x="2676" y="6752"/>
                  </a:cubicBezTo>
                  <a:lnTo>
                    <a:pt x="2676" y="6752"/>
                  </a:lnTo>
                  <a:cubicBezTo>
                    <a:pt x="2694" y="6785"/>
                    <a:pt x="2707" y="6797"/>
                    <a:pt x="2715" y="6797"/>
                  </a:cubicBezTo>
                  <a:cubicBezTo>
                    <a:pt x="2728" y="6797"/>
                    <a:pt x="2733" y="6773"/>
                    <a:pt x="2738" y="6752"/>
                  </a:cubicBezTo>
                  <a:cubicBezTo>
                    <a:pt x="2743" y="6733"/>
                    <a:pt x="2748" y="6713"/>
                    <a:pt x="2760" y="6713"/>
                  </a:cubicBezTo>
                  <a:cubicBezTo>
                    <a:pt x="2770" y="6713"/>
                    <a:pt x="2785" y="6726"/>
                    <a:pt x="2809" y="6761"/>
                  </a:cubicBezTo>
                  <a:cubicBezTo>
                    <a:pt x="2782" y="6549"/>
                    <a:pt x="2747" y="6408"/>
                    <a:pt x="2738" y="6275"/>
                  </a:cubicBezTo>
                  <a:cubicBezTo>
                    <a:pt x="2720" y="6143"/>
                    <a:pt x="2738" y="6028"/>
                    <a:pt x="2835" y="5966"/>
                  </a:cubicBezTo>
                  <a:cubicBezTo>
                    <a:pt x="2826" y="5926"/>
                    <a:pt x="2813" y="5910"/>
                    <a:pt x="2800" y="5910"/>
                  </a:cubicBezTo>
                  <a:cubicBezTo>
                    <a:pt x="2775" y="5910"/>
                    <a:pt x="2746" y="5968"/>
                    <a:pt x="2729" y="6037"/>
                  </a:cubicBezTo>
                  <a:cubicBezTo>
                    <a:pt x="2700" y="6116"/>
                    <a:pt x="2695" y="6212"/>
                    <a:pt x="2689" y="6212"/>
                  </a:cubicBezTo>
                  <a:cubicBezTo>
                    <a:pt x="2688" y="6212"/>
                    <a:pt x="2687" y="6207"/>
                    <a:pt x="2685" y="6196"/>
                  </a:cubicBezTo>
                  <a:cubicBezTo>
                    <a:pt x="2677" y="6212"/>
                    <a:pt x="2670" y="6219"/>
                    <a:pt x="2663" y="6219"/>
                  </a:cubicBezTo>
                  <a:cubicBezTo>
                    <a:pt x="2649" y="6219"/>
                    <a:pt x="2638" y="6181"/>
                    <a:pt x="2632" y="6125"/>
                  </a:cubicBezTo>
                  <a:cubicBezTo>
                    <a:pt x="2623" y="6046"/>
                    <a:pt x="2641" y="5940"/>
                    <a:pt x="2676" y="5869"/>
                  </a:cubicBezTo>
                  <a:cubicBezTo>
                    <a:pt x="2703" y="5799"/>
                    <a:pt x="2773" y="5754"/>
                    <a:pt x="2853" y="5701"/>
                  </a:cubicBezTo>
                  <a:cubicBezTo>
                    <a:pt x="2929" y="5651"/>
                    <a:pt x="3013" y="5592"/>
                    <a:pt x="3129" y="5494"/>
                  </a:cubicBezTo>
                  <a:lnTo>
                    <a:pt x="3129" y="5494"/>
                  </a:lnTo>
                  <a:cubicBezTo>
                    <a:pt x="3120" y="5504"/>
                    <a:pt x="3119" y="5514"/>
                    <a:pt x="3100" y="5534"/>
                  </a:cubicBezTo>
                  <a:cubicBezTo>
                    <a:pt x="3206" y="5481"/>
                    <a:pt x="3268" y="5339"/>
                    <a:pt x="3435" y="5322"/>
                  </a:cubicBezTo>
                  <a:cubicBezTo>
                    <a:pt x="3488" y="5216"/>
                    <a:pt x="3639" y="5260"/>
                    <a:pt x="3639" y="5163"/>
                  </a:cubicBezTo>
                  <a:lnTo>
                    <a:pt x="3639" y="5163"/>
                  </a:lnTo>
                  <a:cubicBezTo>
                    <a:pt x="3524" y="5198"/>
                    <a:pt x="3427" y="5242"/>
                    <a:pt x="3330" y="5295"/>
                  </a:cubicBezTo>
                  <a:cubicBezTo>
                    <a:pt x="3469" y="5197"/>
                    <a:pt x="3617" y="5037"/>
                    <a:pt x="3915" y="5037"/>
                  </a:cubicBezTo>
                  <a:cubicBezTo>
                    <a:pt x="3937" y="5037"/>
                    <a:pt x="3959" y="5037"/>
                    <a:pt x="3983" y="5039"/>
                  </a:cubicBezTo>
                  <a:cubicBezTo>
                    <a:pt x="3956" y="5057"/>
                    <a:pt x="3859" y="5092"/>
                    <a:pt x="3798" y="5119"/>
                  </a:cubicBezTo>
                  <a:cubicBezTo>
                    <a:pt x="3810" y="5121"/>
                    <a:pt x="3822" y="5122"/>
                    <a:pt x="3835" y="5122"/>
                  </a:cubicBezTo>
                  <a:cubicBezTo>
                    <a:pt x="3900" y="5122"/>
                    <a:pt x="3964" y="5094"/>
                    <a:pt x="4033" y="5094"/>
                  </a:cubicBezTo>
                  <a:cubicBezTo>
                    <a:pt x="4051" y="5094"/>
                    <a:pt x="4070" y="5096"/>
                    <a:pt x="4089" y="5101"/>
                  </a:cubicBezTo>
                  <a:cubicBezTo>
                    <a:pt x="4080" y="5154"/>
                    <a:pt x="3965" y="5163"/>
                    <a:pt x="3842" y="5189"/>
                  </a:cubicBezTo>
                  <a:cubicBezTo>
                    <a:pt x="3718" y="5207"/>
                    <a:pt x="3577" y="5242"/>
                    <a:pt x="3506" y="5313"/>
                  </a:cubicBezTo>
                  <a:cubicBezTo>
                    <a:pt x="3550" y="5313"/>
                    <a:pt x="3630" y="5269"/>
                    <a:pt x="3700" y="5242"/>
                  </a:cubicBezTo>
                  <a:cubicBezTo>
                    <a:pt x="3726" y="5235"/>
                    <a:pt x="3748" y="5229"/>
                    <a:pt x="3763" y="5229"/>
                  </a:cubicBezTo>
                  <a:cubicBezTo>
                    <a:pt x="3785" y="5229"/>
                    <a:pt x="3792" y="5241"/>
                    <a:pt x="3771" y="5278"/>
                  </a:cubicBezTo>
                  <a:cubicBezTo>
                    <a:pt x="3824" y="5189"/>
                    <a:pt x="3921" y="5189"/>
                    <a:pt x="4027" y="5180"/>
                  </a:cubicBezTo>
                  <a:cubicBezTo>
                    <a:pt x="4142" y="5180"/>
                    <a:pt x="4265" y="5180"/>
                    <a:pt x="4398" y="5127"/>
                  </a:cubicBezTo>
                  <a:lnTo>
                    <a:pt x="4398" y="5127"/>
                  </a:lnTo>
                  <a:lnTo>
                    <a:pt x="4380" y="5189"/>
                  </a:lnTo>
                  <a:cubicBezTo>
                    <a:pt x="4424" y="5172"/>
                    <a:pt x="4504" y="5145"/>
                    <a:pt x="4583" y="5145"/>
                  </a:cubicBezTo>
                  <a:lnTo>
                    <a:pt x="4451" y="5225"/>
                  </a:lnTo>
                  <a:cubicBezTo>
                    <a:pt x="4504" y="5205"/>
                    <a:pt x="4556" y="5198"/>
                    <a:pt x="4608" y="5198"/>
                  </a:cubicBezTo>
                  <a:cubicBezTo>
                    <a:pt x="4744" y="5198"/>
                    <a:pt x="4876" y="5246"/>
                    <a:pt x="5008" y="5246"/>
                  </a:cubicBezTo>
                  <a:cubicBezTo>
                    <a:pt x="5028" y="5246"/>
                    <a:pt x="5049" y="5245"/>
                    <a:pt x="5069" y="5242"/>
                  </a:cubicBezTo>
                  <a:cubicBezTo>
                    <a:pt x="4636" y="5233"/>
                    <a:pt x="4972" y="5163"/>
                    <a:pt x="4786" y="5119"/>
                  </a:cubicBezTo>
                  <a:cubicBezTo>
                    <a:pt x="4857" y="5109"/>
                    <a:pt x="4915" y="5106"/>
                    <a:pt x="4964" y="5106"/>
                  </a:cubicBezTo>
                  <a:cubicBezTo>
                    <a:pt x="5275" y="5106"/>
                    <a:pt x="5191" y="5270"/>
                    <a:pt x="5651" y="5270"/>
                  </a:cubicBezTo>
                  <a:cubicBezTo>
                    <a:pt x="5661" y="5270"/>
                    <a:pt x="5671" y="5270"/>
                    <a:pt x="5681" y="5269"/>
                  </a:cubicBezTo>
                  <a:lnTo>
                    <a:pt x="5681" y="5269"/>
                  </a:lnTo>
                  <a:cubicBezTo>
                    <a:pt x="5586" y="5266"/>
                    <a:pt x="5420" y="5222"/>
                    <a:pt x="5537" y="5198"/>
                  </a:cubicBezTo>
                  <a:lnTo>
                    <a:pt x="5537" y="5198"/>
                  </a:lnTo>
                  <a:cubicBezTo>
                    <a:pt x="5652" y="5216"/>
                    <a:pt x="5811" y="5242"/>
                    <a:pt x="5881" y="5278"/>
                  </a:cubicBezTo>
                  <a:cubicBezTo>
                    <a:pt x="6288" y="5269"/>
                    <a:pt x="5820" y="5207"/>
                    <a:pt x="5996" y="5180"/>
                  </a:cubicBezTo>
                  <a:lnTo>
                    <a:pt x="5996" y="5180"/>
                  </a:lnTo>
                  <a:cubicBezTo>
                    <a:pt x="6031" y="5199"/>
                    <a:pt x="6061" y="5206"/>
                    <a:pt x="6090" y="5206"/>
                  </a:cubicBezTo>
                  <a:cubicBezTo>
                    <a:pt x="6173" y="5206"/>
                    <a:pt x="6245" y="5149"/>
                    <a:pt x="6376" y="5136"/>
                  </a:cubicBezTo>
                  <a:lnTo>
                    <a:pt x="6376" y="5198"/>
                  </a:lnTo>
                  <a:cubicBezTo>
                    <a:pt x="6431" y="5203"/>
                    <a:pt x="6475" y="5206"/>
                    <a:pt x="6511" y="5206"/>
                  </a:cubicBezTo>
                  <a:cubicBezTo>
                    <a:pt x="6732" y="5206"/>
                    <a:pt x="6608" y="5117"/>
                    <a:pt x="6787" y="5117"/>
                  </a:cubicBezTo>
                  <a:cubicBezTo>
                    <a:pt x="6820" y="5117"/>
                    <a:pt x="6864" y="5120"/>
                    <a:pt x="6923" y="5127"/>
                  </a:cubicBezTo>
                  <a:lnTo>
                    <a:pt x="6738" y="5207"/>
                  </a:lnTo>
                  <a:lnTo>
                    <a:pt x="6959" y="5189"/>
                  </a:lnTo>
                  <a:lnTo>
                    <a:pt x="6959" y="5189"/>
                  </a:lnTo>
                  <a:lnTo>
                    <a:pt x="6914" y="5260"/>
                  </a:lnTo>
                  <a:cubicBezTo>
                    <a:pt x="7034" y="5238"/>
                    <a:pt x="7113" y="5229"/>
                    <a:pt x="7191" y="5229"/>
                  </a:cubicBezTo>
                  <a:cubicBezTo>
                    <a:pt x="7270" y="5229"/>
                    <a:pt x="7347" y="5238"/>
                    <a:pt x="7462" y="5251"/>
                  </a:cubicBezTo>
                  <a:cubicBezTo>
                    <a:pt x="7409" y="5207"/>
                    <a:pt x="7497" y="5145"/>
                    <a:pt x="7700" y="5145"/>
                  </a:cubicBezTo>
                  <a:cubicBezTo>
                    <a:pt x="7771" y="5163"/>
                    <a:pt x="7753" y="5180"/>
                    <a:pt x="7753" y="5189"/>
                  </a:cubicBezTo>
                  <a:cubicBezTo>
                    <a:pt x="7753" y="5198"/>
                    <a:pt x="7753" y="5198"/>
                    <a:pt x="7780" y="5198"/>
                  </a:cubicBezTo>
                  <a:cubicBezTo>
                    <a:pt x="7797" y="5198"/>
                    <a:pt x="7833" y="5198"/>
                    <a:pt x="7948" y="5207"/>
                  </a:cubicBezTo>
                  <a:cubicBezTo>
                    <a:pt x="7874" y="5229"/>
                    <a:pt x="7823" y="5256"/>
                    <a:pt x="7763" y="5256"/>
                  </a:cubicBezTo>
                  <a:cubicBezTo>
                    <a:pt x="7729" y="5256"/>
                    <a:pt x="7692" y="5247"/>
                    <a:pt x="7647" y="5225"/>
                  </a:cubicBezTo>
                  <a:cubicBezTo>
                    <a:pt x="7630" y="5242"/>
                    <a:pt x="7577" y="5260"/>
                    <a:pt x="7568" y="5286"/>
                  </a:cubicBezTo>
                  <a:cubicBezTo>
                    <a:pt x="7638" y="5304"/>
                    <a:pt x="7736" y="5313"/>
                    <a:pt x="7824" y="5313"/>
                  </a:cubicBezTo>
                  <a:cubicBezTo>
                    <a:pt x="7974" y="5304"/>
                    <a:pt x="8115" y="5304"/>
                    <a:pt x="8204" y="5304"/>
                  </a:cubicBezTo>
                  <a:cubicBezTo>
                    <a:pt x="8133" y="5304"/>
                    <a:pt x="8045" y="5295"/>
                    <a:pt x="8001" y="5286"/>
                  </a:cubicBezTo>
                  <a:cubicBezTo>
                    <a:pt x="8230" y="5269"/>
                    <a:pt x="8442" y="5242"/>
                    <a:pt x="8619" y="5216"/>
                  </a:cubicBezTo>
                  <a:cubicBezTo>
                    <a:pt x="8742" y="5242"/>
                    <a:pt x="8689" y="5260"/>
                    <a:pt x="8619" y="5278"/>
                  </a:cubicBezTo>
                  <a:cubicBezTo>
                    <a:pt x="8751" y="5269"/>
                    <a:pt x="8804" y="5242"/>
                    <a:pt x="8981" y="5233"/>
                  </a:cubicBezTo>
                  <a:lnTo>
                    <a:pt x="8981" y="5233"/>
                  </a:lnTo>
                  <a:cubicBezTo>
                    <a:pt x="9005" y="5282"/>
                    <a:pt x="9081" y="5330"/>
                    <a:pt x="8884" y="5359"/>
                  </a:cubicBezTo>
                  <a:lnTo>
                    <a:pt x="8884" y="5359"/>
                  </a:lnTo>
                  <a:lnTo>
                    <a:pt x="9122" y="5331"/>
                  </a:lnTo>
                  <a:lnTo>
                    <a:pt x="9263" y="5322"/>
                  </a:lnTo>
                  <a:lnTo>
                    <a:pt x="9334" y="5313"/>
                  </a:lnTo>
                  <a:lnTo>
                    <a:pt x="9369" y="5304"/>
                  </a:lnTo>
                  <a:lnTo>
                    <a:pt x="9378" y="5304"/>
                  </a:lnTo>
                  <a:cubicBezTo>
                    <a:pt x="9378" y="5304"/>
                    <a:pt x="9369" y="5304"/>
                    <a:pt x="9369" y="5295"/>
                  </a:cubicBezTo>
                  <a:lnTo>
                    <a:pt x="9360" y="5278"/>
                  </a:lnTo>
                  <a:cubicBezTo>
                    <a:pt x="9375" y="5270"/>
                    <a:pt x="9302" y="5099"/>
                    <a:pt x="9327" y="5099"/>
                  </a:cubicBezTo>
                  <a:cubicBezTo>
                    <a:pt x="9331" y="5099"/>
                    <a:pt x="9339" y="5105"/>
                    <a:pt x="9351" y="5119"/>
                  </a:cubicBezTo>
                  <a:cubicBezTo>
                    <a:pt x="9307" y="5039"/>
                    <a:pt x="9246" y="4942"/>
                    <a:pt x="9175" y="4845"/>
                  </a:cubicBezTo>
                  <a:cubicBezTo>
                    <a:pt x="9104" y="4748"/>
                    <a:pt x="9016" y="4633"/>
                    <a:pt x="8936" y="4527"/>
                  </a:cubicBezTo>
                  <a:cubicBezTo>
                    <a:pt x="8857" y="4430"/>
                    <a:pt x="8769" y="4315"/>
                    <a:pt x="8689" y="4218"/>
                  </a:cubicBezTo>
                  <a:cubicBezTo>
                    <a:pt x="8610" y="4112"/>
                    <a:pt x="8521" y="3988"/>
                    <a:pt x="8504" y="3935"/>
                  </a:cubicBezTo>
                  <a:cubicBezTo>
                    <a:pt x="8486" y="3927"/>
                    <a:pt x="8460" y="3909"/>
                    <a:pt x="8416" y="3865"/>
                  </a:cubicBezTo>
                  <a:cubicBezTo>
                    <a:pt x="8265" y="3626"/>
                    <a:pt x="8177" y="3388"/>
                    <a:pt x="7930" y="3150"/>
                  </a:cubicBezTo>
                  <a:lnTo>
                    <a:pt x="7895" y="2947"/>
                  </a:lnTo>
                  <a:cubicBezTo>
                    <a:pt x="7865" y="2908"/>
                    <a:pt x="7848" y="2894"/>
                    <a:pt x="7839" y="2894"/>
                  </a:cubicBezTo>
                  <a:cubicBezTo>
                    <a:pt x="7812" y="2894"/>
                    <a:pt x="7845" y="3008"/>
                    <a:pt x="7808" y="3008"/>
                  </a:cubicBezTo>
                  <a:cubicBezTo>
                    <a:pt x="7788" y="3008"/>
                    <a:pt x="7750" y="2978"/>
                    <a:pt x="7674" y="2885"/>
                  </a:cubicBezTo>
                  <a:cubicBezTo>
                    <a:pt x="7480" y="2646"/>
                    <a:pt x="7674" y="2743"/>
                    <a:pt x="7638" y="2646"/>
                  </a:cubicBezTo>
                  <a:cubicBezTo>
                    <a:pt x="7577" y="2593"/>
                    <a:pt x="7488" y="2532"/>
                    <a:pt x="7400" y="2443"/>
                  </a:cubicBezTo>
                  <a:cubicBezTo>
                    <a:pt x="7312" y="2346"/>
                    <a:pt x="7241" y="2249"/>
                    <a:pt x="7215" y="2125"/>
                  </a:cubicBezTo>
                  <a:lnTo>
                    <a:pt x="7215" y="2125"/>
                  </a:lnTo>
                  <a:cubicBezTo>
                    <a:pt x="7285" y="2205"/>
                    <a:pt x="7303" y="2258"/>
                    <a:pt x="7356" y="2320"/>
                  </a:cubicBezTo>
                  <a:cubicBezTo>
                    <a:pt x="7329" y="2258"/>
                    <a:pt x="7312" y="2196"/>
                    <a:pt x="7294" y="2143"/>
                  </a:cubicBezTo>
                  <a:lnTo>
                    <a:pt x="7294" y="2143"/>
                  </a:lnTo>
                  <a:cubicBezTo>
                    <a:pt x="7382" y="2214"/>
                    <a:pt x="7453" y="2284"/>
                    <a:pt x="7497" y="2320"/>
                  </a:cubicBezTo>
                  <a:cubicBezTo>
                    <a:pt x="7510" y="2336"/>
                    <a:pt x="7519" y="2345"/>
                    <a:pt x="7525" y="2345"/>
                  </a:cubicBezTo>
                  <a:cubicBezTo>
                    <a:pt x="7534" y="2345"/>
                    <a:pt x="7532" y="2317"/>
                    <a:pt x="7515" y="2249"/>
                  </a:cubicBezTo>
                  <a:cubicBezTo>
                    <a:pt x="7507" y="2253"/>
                    <a:pt x="7499" y="2254"/>
                    <a:pt x="7490" y="2254"/>
                  </a:cubicBezTo>
                  <a:cubicBezTo>
                    <a:pt x="7413" y="2254"/>
                    <a:pt x="7314" y="2120"/>
                    <a:pt x="7259" y="1993"/>
                  </a:cubicBezTo>
                  <a:cubicBezTo>
                    <a:pt x="7188" y="1852"/>
                    <a:pt x="7162" y="1710"/>
                    <a:pt x="7082" y="1710"/>
                  </a:cubicBezTo>
                  <a:cubicBezTo>
                    <a:pt x="7091" y="1675"/>
                    <a:pt x="7100" y="1640"/>
                    <a:pt x="7109" y="1604"/>
                  </a:cubicBezTo>
                  <a:cubicBezTo>
                    <a:pt x="7109" y="1631"/>
                    <a:pt x="7118" y="1640"/>
                    <a:pt x="7118" y="1666"/>
                  </a:cubicBezTo>
                  <a:cubicBezTo>
                    <a:pt x="7162" y="1569"/>
                    <a:pt x="7135" y="1534"/>
                    <a:pt x="7100" y="1481"/>
                  </a:cubicBezTo>
                  <a:cubicBezTo>
                    <a:pt x="7073" y="1437"/>
                    <a:pt x="7038" y="1366"/>
                    <a:pt x="7100" y="1234"/>
                  </a:cubicBezTo>
                  <a:cubicBezTo>
                    <a:pt x="7135" y="1176"/>
                    <a:pt x="7173" y="1141"/>
                    <a:pt x="7190" y="1141"/>
                  </a:cubicBezTo>
                  <a:cubicBezTo>
                    <a:pt x="7200" y="1141"/>
                    <a:pt x="7203" y="1150"/>
                    <a:pt x="7197" y="1172"/>
                  </a:cubicBezTo>
                  <a:cubicBezTo>
                    <a:pt x="7223" y="1110"/>
                    <a:pt x="7250" y="1039"/>
                    <a:pt x="7285" y="977"/>
                  </a:cubicBezTo>
                  <a:cubicBezTo>
                    <a:pt x="7304" y="962"/>
                    <a:pt x="7318" y="955"/>
                    <a:pt x="7325" y="955"/>
                  </a:cubicBezTo>
                  <a:cubicBezTo>
                    <a:pt x="7335" y="955"/>
                    <a:pt x="7333" y="968"/>
                    <a:pt x="7318" y="988"/>
                  </a:cubicBezTo>
                  <a:lnTo>
                    <a:pt x="7318" y="988"/>
                  </a:lnTo>
                  <a:cubicBezTo>
                    <a:pt x="7385" y="914"/>
                    <a:pt x="7459" y="841"/>
                    <a:pt x="7541" y="783"/>
                  </a:cubicBezTo>
                  <a:lnTo>
                    <a:pt x="7541" y="792"/>
                  </a:lnTo>
                  <a:cubicBezTo>
                    <a:pt x="7568" y="739"/>
                    <a:pt x="7656" y="651"/>
                    <a:pt x="7700" y="615"/>
                  </a:cubicBezTo>
                  <a:cubicBezTo>
                    <a:pt x="7709" y="615"/>
                    <a:pt x="7716" y="614"/>
                    <a:pt x="7721" y="614"/>
                  </a:cubicBezTo>
                  <a:cubicBezTo>
                    <a:pt x="7775" y="614"/>
                    <a:pt x="7667" y="652"/>
                    <a:pt x="7691" y="660"/>
                  </a:cubicBezTo>
                  <a:cubicBezTo>
                    <a:pt x="7753" y="624"/>
                    <a:pt x="7806" y="589"/>
                    <a:pt x="7877" y="562"/>
                  </a:cubicBezTo>
                  <a:lnTo>
                    <a:pt x="7877" y="562"/>
                  </a:lnTo>
                  <a:cubicBezTo>
                    <a:pt x="7956" y="589"/>
                    <a:pt x="7806" y="660"/>
                    <a:pt x="7691" y="704"/>
                  </a:cubicBezTo>
                  <a:cubicBezTo>
                    <a:pt x="7746" y="725"/>
                    <a:pt x="7780" y="734"/>
                    <a:pt x="7807" y="734"/>
                  </a:cubicBezTo>
                  <a:cubicBezTo>
                    <a:pt x="7837" y="734"/>
                    <a:pt x="7858" y="722"/>
                    <a:pt x="7886" y="704"/>
                  </a:cubicBezTo>
                  <a:cubicBezTo>
                    <a:pt x="7923" y="679"/>
                    <a:pt x="7981" y="646"/>
                    <a:pt x="8075" y="646"/>
                  </a:cubicBezTo>
                  <a:cubicBezTo>
                    <a:pt x="8117" y="646"/>
                    <a:pt x="8165" y="652"/>
                    <a:pt x="8221" y="668"/>
                  </a:cubicBezTo>
                  <a:cubicBezTo>
                    <a:pt x="8168" y="677"/>
                    <a:pt x="8106" y="686"/>
                    <a:pt x="8053" y="695"/>
                  </a:cubicBezTo>
                  <a:cubicBezTo>
                    <a:pt x="8168" y="783"/>
                    <a:pt x="8292" y="739"/>
                    <a:pt x="8477" y="836"/>
                  </a:cubicBezTo>
                  <a:cubicBezTo>
                    <a:pt x="8460" y="819"/>
                    <a:pt x="8371" y="766"/>
                    <a:pt x="8310" y="721"/>
                  </a:cubicBezTo>
                  <a:cubicBezTo>
                    <a:pt x="8239" y="677"/>
                    <a:pt x="8204" y="633"/>
                    <a:pt x="8310" y="615"/>
                  </a:cubicBezTo>
                  <a:cubicBezTo>
                    <a:pt x="8356" y="635"/>
                    <a:pt x="8407" y="645"/>
                    <a:pt x="8482" y="645"/>
                  </a:cubicBezTo>
                  <a:cubicBezTo>
                    <a:pt x="8507" y="645"/>
                    <a:pt x="8535" y="644"/>
                    <a:pt x="8566" y="642"/>
                  </a:cubicBezTo>
                  <a:lnTo>
                    <a:pt x="8566" y="642"/>
                  </a:lnTo>
                  <a:cubicBezTo>
                    <a:pt x="8557" y="704"/>
                    <a:pt x="8672" y="713"/>
                    <a:pt x="8822" y="757"/>
                  </a:cubicBezTo>
                  <a:lnTo>
                    <a:pt x="8786" y="827"/>
                  </a:lnTo>
                  <a:cubicBezTo>
                    <a:pt x="8832" y="837"/>
                    <a:pt x="8865" y="841"/>
                    <a:pt x="8892" y="841"/>
                  </a:cubicBezTo>
                  <a:cubicBezTo>
                    <a:pt x="8958" y="841"/>
                    <a:pt x="8984" y="819"/>
                    <a:pt x="9060" y="819"/>
                  </a:cubicBezTo>
                  <a:cubicBezTo>
                    <a:pt x="9254" y="898"/>
                    <a:pt x="9290" y="969"/>
                    <a:pt x="9325" y="1039"/>
                  </a:cubicBezTo>
                  <a:cubicBezTo>
                    <a:pt x="9383" y="1057"/>
                    <a:pt x="9416" y="1064"/>
                    <a:pt x="9433" y="1064"/>
                  </a:cubicBezTo>
                  <a:cubicBezTo>
                    <a:pt x="9468" y="1064"/>
                    <a:pt x="9434" y="1034"/>
                    <a:pt x="9404" y="1004"/>
                  </a:cubicBezTo>
                  <a:cubicBezTo>
                    <a:pt x="9367" y="979"/>
                    <a:pt x="9339" y="950"/>
                    <a:pt x="9398" y="950"/>
                  </a:cubicBezTo>
                  <a:cubicBezTo>
                    <a:pt x="9423" y="950"/>
                    <a:pt x="9465" y="955"/>
                    <a:pt x="9528" y="969"/>
                  </a:cubicBezTo>
                  <a:cubicBezTo>
                    <a:pt x="9680" y="1016"/>
                    <a:pt x="9808" y="1033"/>
                    <a:pt x="9947" y="1033"/>
                  </a:cubicBezTo>
                  <a:cubicBezTo>
                    <a:pt x="10067" y="1033"/>
                    <a:pt x="10194" y="1020"/>
                    <a:pt x="10349" y="1004"/>
                  </a:cubicBezTo>
                  <a:lnTo>
                    <a:pt x="10349" y="1004"/>
                  </a:lnTo>
                  <a:cubicBezTo>
                    <a:pt x="10535" y="1030"/>
                    <a:pt x="10314" y="1048"/>
                    <a:pt x="10385" y="1075"/>
                  </a:cubicBezTo>
                  <a:lnTo>
                    <a:pt x="10552" y="1013"/>
                  </a:lnTo>
                  <a:cubicBezTo>
                    <a:pt x="10596" y="1013"/>
                    <a:pt x="10579" y="1030"/>
                    <a:pt x="10570" y="1039"/>
                  </a:cubicBezTo>
                  <a:cubicBezTo>
                    <a:pt x="10720" y="1022"/>
                    <a:pt x="10588" y="960"/>
                    <a:pt x="10808" y="942"/>
                  </a:cubicBezTo>
                  <a:cubicBezTo>
                    <a:pt x="10818" y="922"/>
                    <a:pt x="10841" y="915"/>
                    <a:pt x="10873" y="915"/>
                  </a:cubicBezTo>
                  <a:cubicBezTo>
                    <a:pt x="10926" y="915"/>
                    <a:pt x="11003" y="935"/>
                    <a:pt x="11091" y="951"/>
                  </a:cubicBezTo>
                  <a:cubicBezTo>
                    <a:pt x="11147" y="966"/>
                    <a:pt x="11197" y="982"/>
                    <a:pt x="11253" y="982"/>
                  </a:cubicBezTo>
                  <a:cubicBezTo>
                    <a:pt x="11295" y="982"/>
                    <a:pt x="11339" y="973"/>
                    <a:pt x="11391" y="951"/>
                  </a:cubicBezTo>
                  <a:lnTo>
                    <a:pt x="11391" y="951"/>
                  </a:lnTo>
                  <a:cubicBezTo>
                    <a:pt x="11418" y="977"/>
                    <a:pt x="11338" y="1004"/>
                    <a:pt x="11329" y="1039"/>
                  </a:cubicBezTo>
                  <a:cubicBezTo>
                    <a:pt x="11409" y="1013"/>
                    <a:pt x="11471" y="1004"/>
                    <a:pt x="11488" y="986"/>
                  </a:cubicBezTo>
                  <a:cubicBezTo>
                    <a:pt x="11497" y="1022"/>
                    <a:pt x="11506" y="1039"/>
                    <a:pt x="11524" y="1066"/>
                  </a:cubicBezTo>
                  <a:cubicBezTo>
                    <a:pt x="11532" y="1083"/>
                    <a:pt x="11559" y="1110"/>
                    <a:pt x="11585" y="1181"/>
                  </a:cubicBezTo>
                  <a:cubicBezTo>
                    <a:pt x="11568" y="1225"/>
                    <a:pt x="11559" y="1331"/>
                    <a:pt x="11541" y="1410"/>
                  </a:cubicBezTo>
                  <a:cubicBezTo>
                    <a:pt x="11555" y="1363"/>
                    <a:pt x="11570" y="1344"/>
                    <a:pt x="11586" y="1344"/>
                  </a:cubicBezTo>
                  <a:cubicBezTo>
                    <a:pt x="11633" y="1344"/>
                    <a:pt x="11689" y="1517"/>
                    <a:pt x="11736" y="1675"/>
                  </a:cubicBezTo>
                  <a:cubicBezTo>
                    <a:pt x="11762" y="1604"/>
                    <a:pt x="11788" y="1551"/>
                    <a:pt x="11797" y="1507"/>
                  </a:cubicBezTo>
                  <a:lnTo>
                    <a:pt x="11824" y="1684"/>
                  </a:lnTo>
                  <a:lnTo>
                    <a:pt x="11841" y="1763"/>
                  </a:lnTo>
                  <a:lnTo>
                    <a:pt x="11850" y="1869"/>
                  </a:lnTo>
                  <a:cubicBezTo>
                    <a:pt x="11848" y="1882"/>
                    <a:pt x="11844" y="1887"/>
                    <a:pt x="11839" y="1887"/>
                  </a:cubicBezTo>
                  <a:cubicBezTo>
                    <a:pt x="11826" y="1887"/>
                    <a:pt x="11805" y="1852"/>
                    <a:pt x="11780" y="1807"/>
                  </a:cubicBezTo>
                  <a:lnTo>
                    <a:pt x="11780" y="1807"/>
                  </a:lnTo>
                  <a:cubicBezTo>
                    <a:pt x="11788" y="1834"/>
                    <a:pt x="11788" y="1852"/>
                    <a:pt x="11797" y="1878"/>
                  </a:cubicBezTo>
                  <a:cubicBezTo>
                    <a:pt x="11788" y="1921"/>
                    <a:pt x="11776" y="1937"/>
                    <a:pt x="11762" y="1937"/>
                  </a:cubicBezTo>
                  <a:cubicBezTo>
                    <a:pt x="11735" y="1937"/>
                    <a:pt x="11703" y="1877"/>
                    <a:pt x="11674" y="1825"/>
                  </a:cubicBezTo>
                  <a:cubicBezTo>
                    <a:pt x="11691" y="1799"/>
                    <a:pt x="11709" y="1755"/>
                    <a:pt x="11727" y="1719"/>
                  </a:cubicBezTo>
                  <a:cubicBezTo>
                    <a:pt x="11679" y="1639"/>
                    <a:pt x="11624" y="1567"/>
                    <a:pt x="11581" y="1567"/>
                  </a:cubicBezTo>
                  <a:cubicBezTo>
                    <a:pt x="11576" y="1567"/>
                    <a:pt x="11572" y="1567"/>
                    <a:pt x="11568" y="1569"/>
                  </a:cubicBezTo>
                  <a:cubicBezTo>
                    <a:pt x="11577" y="1596"/>
                    <a:pt x="11585" y="1640"/>
                    <a:pt x="11594" y="1684"/>
                  </a:cubicBezTo>
                  <a:cubicBezTo>
                    <a:pt x="11580" y="1669"/>
                    <a:pt x="11571" y="1655"/>
                    <a:pt x="11564" y="1655"/>
                  </a:cubicBezTo>
                  <a:cubicBezTo>
                    <a:pt x="11562" y="1655"/>
                    <a:pt x="11561" y="1656"/>
                    <a:pt x="11559" y="1657"/>
                  </a:cubicBezTo>
                  <a:cubicBezTo>
                    <a:pt x="11550" y="1675"/>
                    <a:pt x="11568" y="1710"/>
                    <a:pt x="11594" y="1763"/>
                  </a:cubicBezTo>
                  <a:cubicBezTo>
                    <a:pt x="11559" y="1790"/>
                    <a:pt x="11532" y="1799"/>
                    <a:pt x="11497" y="1807"/>
                  </a:cubicBezTo>
                  <a:lnTo>
                    <a:pt x="11541" y="1816"/>
                  </a:lnTo>
                  <a:cubicBezTo>
                    <a:pt x="11524" y="1896"/>
                    <a:pt x="11506" y="1949"/>
                    <a:pt x="11488" y="1993"/>
                  </a:cubicBezTo>
                  <a:lnTo>
                    <a:pt x="11462" y="1993"/>
                  </a:lnTo>
                  <a:cubicBezTo>
                    <a:pt x="11409" y="2037"/>
                    <a:pt x="11338" y="2090"/>
                    <a:pt x="11206" y="2143"/>
                  </a:cubicBezTo>
                  <a:cubicBezTo>
                    <a:pt x="11179" y="2161"/>
                    <a:pt x="11144" y="2170"/>
                    <a:pt x="11100" y="2187"/>
                  </a:cubicBezTo>
                  <a:cubicBezTo>
                    <a:pt x="11056" y="2196"/>
                    <a:pt x="11003" y="2205"/>
                    <a:pt x="10950" y="2214"/>
                  </a:cubicBezTo>
                  <a:cubicBezTo>
                    <a:pt x="10853" y="2240"/>
                    <a:pt x="10738" y="2258"/>
                    <a:pt x="10614" y="2267"/>
                  </a:cubicBezTo>
                  <a:cubicBezTo>
                    <a:pt x="10738" y="2196"/>
                    <a:pt x="10641" y="2161"/>
                    <a:pt x="10641" y="2081"/>
                  </a:cubicBezTo>
                  <a:lnTo>
                    <a:pt x="10641" y="2081"/>
                  </a:lnTo>
                  <a:cubicBezTo>
                    <a:pt x="10676" y="2099"/>
                    <a:pt x="10718" y="2105"/>
                    <a:pt x="10765" y="2105"/>
                  </a:cubicBezTo>
                  <a:cubicBezTo>
                    <a:pt x="10813" y="2105"/>
                    <a:pt x="10866" y="2099"/>
                    <a:pt x="10923" y="2090"/>
                  </a:cubicBezTo>
                  <a:cubicBezTo>
                    <a:pt x="10976" y="2081"/>
                    <a:pt x="11038" y="2072"/>
                    <a:pt x="11100" y="2064"/>
                  </a:cubicBezTo>
                  <a:cubicBezTo>
                    <a:pt x="11137" y="2057"/>
                    <a:pt x="11166" y="2051"/>
                    <a:pt x="11195" y="2051"/>
                  </a:cubicBezTo>
                  <a:cubicBezTo>
                    <a:pt x="11200" y="2051"/>
                    <a:pt x="11205" y="2051"/>
                    <a:pt x="11211" y="2052"/>
                  </a:cubicBezTo>
                  <a:lnTo>
                    <a:pt x="11211" y="2052"/>
                  </a:lnTo>
                  <a:cubicBezTo>
                    <a:pt x="11147" y="2040"/>
                    <a:pt x="11163" y="2009"/>
                    <a:pt x="11179" y="1993"/>
                  </a:cubicBezTo>
                  <a:lnTo>
                    <a:pt x="11179" y="1993"/>
                  </a:lnTo>
                  <a:lnTo>
                    <a:pt x="11109" y="2011"/>
                  </a:lnTo>
                  <a:lnTo>
                    <a:pt x="10994" y="2037"/>
                  </a:lnTo>
                  <a:lnTo>
                    <a:pt x="10755" y="2072"/>
                  </a:lnTo>
                  <a:cubicBezTo>
                    <a:pt x="10764" y="2011"/>
                    <a:pt x="10658" y="2028"/>
                    <a:pt x="10543" y="2002"/>
                  </a:cubicBezTo>
                  <a:lnTo>
                    <a:pt x="10543" y="2002"/>
                  </a:lnTo>
                  <a:cubicBezTo>
                    <a:pt x="10632" y="2134"/>
                    <a:pt x="10199" y="2090"/>
                    <a:pt x="10005" y="2108"/>
                  </a:cubicBezTo>
                  <a:cubicBezTo>
                    <a:pt x="10005" y="2072"/>
                    <a:pt x="10035" y="2041"/>
                    <a:pt x="10167" y="2041"/>
                  </a:cubicBezTo>
                  <a:cubicBezTo>
                    <a:pt x="10196" y="2041"/>
                    <a:pt x="10230" y="2043"/>
                    <a:pt x="10270" y="2046"/>
                  </a:cubicBezTo>
                  <a:cubicBezTo>
                    <a:pt x="10223" y="2026"/>
                    <a:pt x="10182" y="2018"/>
                    <a:pt x="10146" y="2018"/>
                  </a:cubicBezTo>
                  <a:cubicBezTo>
                    <a:pt x="10086" y="2018"/>
                    <a:pt x="10037" y="2038"/>
                    <a:pt x="9987" y="2055"/>
                  </a:cubicBezTo>
                  <a:cubicBezTo>
                    <a:pt x="9943" y="2072"/>
                    <a:pt x="9908" y="2090"/>
                    <a:pt x="9855" y="2099"/>
                  </a:cubicBezTo>
                  <a:lnTo>
                    <a:pt x="9784" y="2099"/>
                  </a:lnTo>
                  <a:cubicBezTo>
                    <a:pt x="9766" y="2090"/>
                    <a:pt x="9758" y="2090"/>
                    <a:pt x="9740" y="2090"/>
                  </a:cubicBezTo>
                  <a:cubicBezTo>
                    <a:pt x="9724" y="2082"/>
                    <a:pt x="9707" y="2074"/>
                    <a:pt x="9691" y="2066"/>
                  </a:cubicBezTo>
                  <a:lnTo>
                    <a:pt x="9691" y="2066"/>
                  </a:lnTo>
                  <a:cubicBezTo>
                    <a:pt x="9696" y="2066"/>
                    <a:pt x="9701" y="2067"/>
                    <a:pt x="9706" y="2068"/>
                  </a:cubicBezTo>
                  <a:lnTo>
                    <a:pt x="9706" y="2068"/>
                  </a:lnTo>
                  <a:cubicBezTo>
                    <a:pt x="9700" y="2066"/>
                    <a:pt x="9694" y="2065"/>
                    <a:pt x="9687" y="2064"/>
                  </a:cubicBezTo>
                  <a:lnTo>
                    <a:pt x="9687" y="2064"/>
                  </a:lnTo>
                  <a:cubicBezTo>
                    <a:pt x="9688" y="2064"/>
                    <a:pt x="9690" y="2065"/>
                    <a:pt x="9691" y="2066"/>
                  </a:cubicBezTo>
                  <a:lnTo>
                    <a:pt x="9691" y="2066"/>
                  </a:lnTo>
                  <a:cubicBezTo>
                    <a:pt x="9682" y="2064"/>
                    <a:pt x="9671" y="2064"/>
                    <a:pt x="9661" y="2064"/>
                  </a:cubicBezTo>
                  <a:cubicBezTo>
                    <a:pt x="9599" y="2055"/>
                    <a:pt x="9528" y="2046"/>
                    <a:pt x="9475" y="2028"/>
                  </a:cubicBezTo>
                  <a:cubicBezTo>
                    <a:pt x="9351" y="2002"/>
                    <a:pt x="9246" y="1958"/>
                    <a:pt x="9290" y="1949"/>
                  </a:cubicBezTo>
                  <a:lnTo>
                    <a:pt x="9290" y="1949"/>
                  </a:lnTo>
                  <a:cubicBezTo>
                    <a:pt x="9325" y="1958"/>
                    <a:pt x="9351" y="1966"/>
                    <a:pt x="9378" y="1966"/>
                  </a:cubicBezTo>
                  <a:cubicBezTo>
                    <a:pt x="9298" y="1949"/>
                    <a:pt x="9201" y="1922"/>
                    <a:pt x="9104" y="1896"/>
                  </a:cubicBezTo>
                  <a:cubicBezTo>
                    <a:pt x="8998" y="1860"/>
                    <a:pt x="8883" y="1825"/>
                    <a:pt x="8760" y="1781"/>
                  </a:cubicBezTo>
                  <a:cubicBezTo>
                    <a:pt x="8645" y="1746"/>
                    <a:pt x="8530" y="1710"/>
                    <a:pt x="8416" y="1675"/>
                  </a:cubicBezTo>
                  <a:cubicBezTo>
                    <a:pt x="8310" y="1640"/>
                    <a:pt x="8221" y="1613"/>
                    <a:pt x="8142" y="1587"/>
                  </a:cubicBezTo>
                  <a:cubicBezTo>
                    <a:pt x="8142" y="1604"/>
                    <a:pt x="8142" y="1622"/>
                    <a:pt x="8142" y="1631"/>
                  </a:cubicBezTo>
                  <a:cubicBezTo>
                    <a:pt x="8151" y="1649"/>
                    <a:pt x="8142" y="1649"/>
                    <a:pt x="8151" y="1666"/>
                  </a:cubicBezTo>
                  <a:cubicBezTo>
                    <a:pt x="8195" y="1728"/>
                    <a:pt x="8248" y="1781"/>
                    <a:pt x="8283" y="1825"/>
                  </a:cubicBezTo>
                  <a:cubicBezTo>
                    <a:pt x="8371" y="1922"/>
                    <a:pt x="8442" y="1993"/>
                    <a:pt x="8504" y="2037"/>
                  </a:cubicBezTo>
                  <a:cubicBezTo>
                    <a:pt x="8477" y="2028"/>
                    <a:pt x="8204" y="1825"/>
                    <a:pt x="8133" y="1772"/>
                  </a:cubicBezTo>
                  <a:lnTo>
                    <a:pt x="8133" y="1772"/>
                  </a:lnTo>
                  <a:cubicBezTo>
                    <a:pt x="8583" y="2205"/>
                    <a:pt x="8928" y="2496"/>
                    <a:pt x="9184" y="2664"/>
                  </a:cubicBezTo>
                  <a:cubicBezTo>
                    <a:pt x="9148" y="2651"/>
                    <a:pt x="9109" y="2646"/>
                    <a:pt x="9068" y="2646"/>
                  </a:cubicBezTo>
                  <a:cubicBezTo>
                    <a:pt x="9027" y="2646"/>
                    <a:pt x="8985" y="2651"/>
                    <a:pt x="8945" y="2655"/>
                  </a:cubicBezTo>
                  <a:cubicBezTo>
                    <a:pt x="8857" y="2655"/>
                    <a:pt x="8760" y="2637"/>
                    <a:pt x="8583" y="2426"/>
                  </a:cubicBezTo>
                  <a:lnTo>
                    <a:pt x="8583" y="2426"/>
                  </a:lnTo>
                  <a:cubicBezTo>
                    <a:pt x="8636" y="2532"/>
                    <a:pt x="8725" y="2682"/>
                    <a:pt x="8919" y="2911"/>
                  </a:cubicBezTo>
                  <a:cubicBezTo>
                    <a:pt x="8901" y="2876"/>
                    <a:pt x="8910" y="2823"/>
                    <a:pt x="8928" y="2796"/>
                  </a:cubicBezTo>
                  <a:cubicBezTo>
                    <a:pt x="8941" y="2783"/>
                    <a:pt x="8956" y="2774"/>
                    <a:pt x="8973" y="2774"/>
                  </a:cubicBezTo>
                  <a:cubicBezTo>
                    <a:pt x="8989" y="2774"/>
                    <a:pt x="9007" y="2783"/>
                    <a:pt x="9025" y="2805"/>
                  </a:cubicBezTo>
                  <a:cubicBezTo>
                    <a:pt x="9068" y="3057"/>
                    <a:pt x="9103" y="3027"/>
                    <a:pt x="9180" y="3287"/>
                  </a:cubicBezTo>
                  <a:lnTo>
                    <a:pt x="9180" y="3287"/>
                  </a:lnTo>
                  <a:cubicBezTo>
                    <a:pt x="9174" y="3255"/>
                    <a:pt x="9201" y="3237"/>
                    <a:pt x="9239" y="3237"/>
                  </a:cubicBezTo>
                  <a:cubicBezTo>
                    <a:pt x="9290" y="3237"/>
                    <a:pt x="9361" y="3268"/>
                    <a:pt x="9404" y="3335"/>
                  </a:cubicBezTo>
                  <a:cubicBezTo>
                    <a:pt x="9403" y="3335"/>
                    <a:pt x="9402" y="3334"/>
                    <a:pt x="9401" y="3334"/>
                  </a:cubicBezTo>
                  <a:cubicBezTo>
                    <a:pt x="9376" y="3334"/>
                    <a:pt x="9320" y="3396"/>
                    <a:pt x="9277" y="3396"/>
                  </a:cubicBezTo>
                  <a:cubicBezTo>
                    <a:pt x="9270" y="3396"/>
                    <a:pt x="9264" y="3394"/>
                    <a:pt x="9258" y="3391"/>
                  </a:cubicBezTo>
                  <a:lnTo>
                    <a:pt x="9258" y="3391"/>
                  </a:lnTo>
                  <a:lnTo>
                    <a:pt x="9554" y="3596"/>
                  </a:lnTo>
                  <a:lnTo>
                    <a:pt x="9554" y="3596"/>
                  </a:lnTo>
                  <a:cubicBezTo>
                    <a:pt x="9547" y="3593"/>
                    <a:pt x="9541" y="3591"/>
                    <a:pt x="9535" y="3591"/>
                  </a:cubicBezTo>
                  <a:cubicBezTo>
                    <a:pt x="9490" y="3591"/>
                    <a:pt x="9470" y="3679"/>
                    <a:pt x="9484" y="3750"/>
                  </a:cubicBezTo>
                  <a:cubicBezTo>
                    <a:pt x="9484" y="3747"/>
                    <a:pt x="9485" y="3746"/>
                    <a:pt x="9486" y="3746"/>
                  </a:cubicBezTo>
                  <a:cubicBezTo>
                    <a:pt x="9507" y="3746"/>
                    <a:pt x="9665" y="4011"/>
                    <a:pt x="9722" y="4077"/>
                  </a:cubicBezTo>
                  <a:lnTo>
                    <a:pt x="9661" y="3935"/>
                  </a:lnTo>
                  <a:lnTo>
                    <a:pt x="9661" y="3935"/>
                  </a:lnTo>
                  <a:cubicBezTo>
                    <a:pt x="9775" y="4112"/>
                    <a:pt x="9864" y="4156"/>
                    <a:pt x="9952" y="4209"/>
                  </a:cubicBezTo>
                  <a:cubicBezTo>
                    <a:pt x="10049" y="4271"/>
                    <a:pt x="10146" y="4333"/>
                    <a:pt x="10217" y="4518"/>
                  </a:cubicBezTo>
                  <a:cubicBezTo>
                    <a:pt x="10203" y="4507"/>
                    <a:pt x="10179" y="4500"/>
                    <a:pt x="10152" y="4500"/>
                  </a:cubicBezTo>
                  <a:cubicBezTo>
                    <a:pt x="10094" y="4500"/>
                    <a:pt x="10027" y="4537"/>
                    <a:pt x="10058" y="4659"/>
                  </a:cubicBezTo>
                  <a:cubicBezTo>
                    <a:pt x="10102" y="4686"/>
                    <a:pt x="10217" y="4748"/>
                    <a:pt x="10323" y="4871"/>
                  </a:cubicBezTo>
                  <a:cubicBezTo>
                    <a:pt x="10429" y="4995"/>
                    <a:pt x="10517" y="5180"/>
                    <a:pt x="10499" y="5392"/>
                  </a:cubicBezTo>
                  <a:lnTo>
                    <a:pt x="10446" y="5454"/>
                  </a:lnTo>
                  <a:cubicBezTo>
                    <a:pt x="10438" y="5560"/>
                    <a:pt x="10411" y="5657"/>
                    <a:pt x="10385" y="5754"/>
                  </a:cubicBezTo>
                  <a:cubicBezTo>
                    <a:pt x="10376" y="5648"/>
                    <a:pt x="10358" y="5454"/>
                    <a:pt x="10305" y="5269"/>
                  </a:cubicBezTo>
                  <a:cubicBezTo>
                    <a:pt x="10243" y="5092"/>
                    <a:pt x="10146" y="4933"/>
                    <a:pt x="10084" y="4836"/>
                  </a:cubicBezTo>
                  <a:cubicBezTo>
                    <a:pt x="10067" y="4969"/>
                    <a:pt x="10049" y="4880"/>
                    <a:pt x="10067" y="5057"/>
                  </a:cubicBezTo>
                  <a:cubicBezTo>
                    <a:pt x="10059" y="5067"/>
                    <a:pt x="10053" y="5072"/>
                    <a:pt x="10047" y="5072"/>
                  </a:cubicBezTo>
                  <a:cubicBezTo>
                    <a:pt x="10017" y="5072"/>
                    <a:pt x="10002" y="4960"/>
                    <a:pt x="9987" y="4916"/>
                  </a:cubicBezTo>
                  <a:lnTo>
                    <a:pt x="9987" y="4916"/>
                  </a:lnTo>
                  <a:cubicBezTo>
                    <a:pt x="10005" y="5057"/>
                    <a:pt x="9987" y="5180"/>
                    <a:pt x="9952" y="5313"/>
                  </a:cubicBezTo>
                  <a:cubicBezTo>
                    <a:pt x="9996" y="5313"/>
                    <a:pt x="9996" y="5392"/>
                    <a:pt x="9987" y="5472"/>
                  </a:cubicBezTo>
                  <a:cubicBezTo>
                    <a:pt x="9978" y="5560"/>
                    <a:pt x="9952" y="5640"/>
                    <a:pt x="9987" y="5648"/>
                  </a:cubicBezTo>
                  <a:cubicBezTo>
                    <a:pt x="10040" y="5489"/>
                    <a:pt x="10058" y="5331"/>
                    <a:pt x="10040" y="5180"/>
                  </a:cubicBezTo>
                  <a:cubicBezTo>
                    <a:pt x="10043" y="5180"/>
                    <a:pt x="10045" y="5180"/>
                    <a:pt x="10048" y="5180"/>
                  </a:cubicBezTo>
                  <a:cubicBezTo>
                    <a:pt x="10090" y="5180"/>
                    <a:pt x="10138" y="5250"/>
                    <a:pt x="10155" y="5375"/>
                  </a:cubicBezTo>
                  <a:cubicBezTo>
                    <a:pt x="10181" y="5498"/>
                    <a:pt x="10146" y="5675"/>
                    <a:pt x="10040" y="5825"/>
                  </a:cubicBezTo>
                  <a:cubicBezTo>
                    <a:pt x="10031" y="5831"/>
                    <a:pt x="10022" y="5834"/>
                    <a:pt x="10015" y="5834"/>
                  </a:cubicBezTo>
                  <a:cubicBezTo>
                    <a:pt x="9958" y="5834"/>
                    <a:pt x="9948" y="5683"/>
                    <a:pt x="9917" y="5675"/>
                  </a:cubicBezTo>
                  <a:lnTo>
                    <a:pt x="9917" y="5675"/>
                  </a:lnTo>
                  <a:cubicBezTo>
                    <a:pt x="9925" y="5701"/>
                    <a:pt x="9890" y="5772"/>
                    <a:pt x="9855" y="5834"/>
                  </a:cubicBezTo>
                  <a:cubicBezTo>
                    <a:pt x="9811" y="5896"/>
                    <a:pt x="9758" y="5949"/>
                    <a:pt x="9740" y="5949"/>
                  </a:cubicBezTo>
                  <a:cubicBezTo>
                    <a:pt x="9766" y="5904"/>
                    <a:pt x="9784" y="5869"/>
                    <a:pt x="9802" y="5825"/>
                  </a:cubicBezTo>
                  <a:lnTo>
                    <a:pt x="9802" y="5825"/>
                  </a:lnTo>
                  <a:cubicBezTo>
                    <a:pt x="9731" y="5878"/>
                    <a:pt x="9705" y="5940"/>
                    <a:pt x="9652" y="6010"/>
                  </a:cubicBezTo>
                  <a:cubicBezTo>
                    <a:pt x="9608" y="6072"/>
                    <a:pt x="9546" y="6134"/>
                    <a:pt x="9431" y="6143"/>
                  </a:cubicBezTo>
                  <a:cubicBezTo>
                    <a:pt x="9413" y="6152"/>
                    <a:pt x="9390" y="6154"/>
                    <a:pt x="9365" y="6154"/>
                  </a:cubicBezTo>
                  <a:cubicBezTo>
                    <a:pt x="9324" y="6154"/>
                    <a:pt x="9278" y="6147"/>
                    <a:pt x="9245" y="6147"/>
                  </a:cubicBezTo>
                  <a:cubicBezTo>
                    <a:pt x="9219" y="6147"/>
                    <a:pt x="9201" y="6152"/>
                    <a:pt x="9201" y="6169"/>
                  </a:cubicBezTo>
                  <a:cubicBezTo>
                    <a:pt x="9334" y="6231"/>
                    <a:pt x="9484" y="6487"/>
                    <a:pt x="9404" y="6593"/>
                  </a:cubicBezTo>
                  <a:cubicBezTo>
                    <a:pt x="9392" y="6599"/>
                    <a:pt x="9322" y="6606"/>
                    <a:pt x="9235" y="6606"/>
                  </a:cubicBezTo>
                  <a:cubicBezTo>
                    <a:pt x="9199" y="6606"/>
                    <a:pt x="9161" y="6605"/>
                    <a:pt x="9122" y="6602"/>
                  </a:cubicBezTo>
                  <a:cubicBezTo>
                    <a:pt x="8989" y="6593"/>
                    <a:pt x="8848" y="6558"/>
                    <a:pt x="8804" y="6531"/>
                  </a:cubicBezTo>
                  <a:cubicBezTo>
                    <a:pt x="8733" y="6496"/>
                    <a:pt x="8786" y="6452"/>
                    <a:pt x="8839" y="6408"/>
                  </a:cubicBezTo>
                  <a:cubicBezTo>
                    <a:pt x="8901" y="6364"/>
                    <a:pt x="8945" y="6319"/>
                    <a:pt x="8892" y="6284"/>
                  </a:cubicBezTo>
                  <a:lnTo>
                    <a:pt x="8892" y="6284"/>
                  </a:lnTo>
                  <a:cubicBezTo>
                    <a:pt x="8892" y="6311"/>
                    <a:pt x="8813" y="6337"/>
                    <a:pt x="8778" y="6346"/>
                  </a:cubicBezTo>
                  <a:cubicBezTo>
                    <a:pt x="8696" y="6330"/>
                    <a:pt x="8803" y="6283"/>
                    <a:pt x="8659" y="6283"/>
                  </a:cubicBezTo>
                  <a:cubicBezTo>
                    <a:pt x="8648" y="6283"/>
                    <a:pt x="8634" y="6284"/>
                    <a:pt x="8619" y="6284"/>
                  </a:cubicBezTo>
                  <a:cubicBezTo>
                    <a:pt x="8606" y="6312"/>
                    <a:pt x="8553" y="6318"/>
                    <a:pt x="8503" y="6318"/>
                  </a:cubicBezTo>
                  <a:cubicBezTo>
                    <a:pt x="8464" y="6318"/>
                    <a:pt x="8427" y="6315"/>
                    <a:pt x="8411" y="6315"/>
                  </a:cubicBezTo>
                  <a:cubicBezTo>
                    <a:pt x="8389" y="6315"/>
                    <a:pt x="8408" y="6322"/>
                    <a:pt x="8521" y="6355"/>
                  </a:cubicBezTo>
                  <a:cubicBezTo>
                    <a:pt x="8489" y="6358"/>
                    <a:pt x="8462" y="6359"/>
                    <a:pt x="8438" y="6359"/>
                  </a:cubicBezTo>
                  <a:cubicBezTo>
                    <a:pt x="8318" y="6359"/>
                    <a:pt x="8280" y="6328"/>
                    <a:pt x="8089" y="6328"/>
                  </a:cubicBezTo>
                  <a:cubicBezTo>
                    <a:pt x="8159" y="6390"/>
                    <a:pt x="7877" y="6514"/>
                    <a:pt x="7683" y="6531"/>
                  </a:cubicBezTo>
                  <a:cubicBezTo>
                    <a:pt x="7700" y="6514"/>
                    <a:pt x="7656" y="6478"/>
                    <a:pt x="7638" y="6470"/>
                  </a:cubicBezTo>
                  <a:cubicBezTo>
                    <a:pt x="7232" y="6452"/>
                    <a:pt x="7020" y="6408"/>
                    <a:pt x="6650" y="6399"/>
                  </a:cubicBezTo>
                  <a:cubicBezTo>
                    <a:pt x="6614" y="6372"/>
                    <a:pt x="6438" y="6346"/>
                    <a:pt x="6517" y="6311"/>
                  </a:cubicBezTo>
                  <a:lnTo>
                    <a:pt x="6517" y="6311"/>
                  </a:lnTo>
                  <a:cubicBezTo>
                    <a:pt x="6464" y="6328"/>
                    <a:pt x="6411" y="6355"/>
                    <a:pt x="6296" y="6355"/>
                  </a:cubicBezTo>
                  <a:cubicBezTo>
                    <a:pt x="6076" y="6275"/>
                    <a:pt x="6552" y="6346"/>
                    <a:pt x="6385" y="6258"/>
                  </a:cubicBezTo>
                  <a:lnTo>
                    <a:pt x="6385" y="6258"/>
                  </a:lnTo>
                  <a:cubicBezTo>
                    <a:pt x="6367" y="6302"/>
                    <a:pt x="6084" y="6319"/>
                    <a:pt x="5926" y="6346"/>
                  </a:cubicBezTo>
                  <a:cubicBezTo>
                    <a:pt x="5942" y="6375"/>
                    <a:pt x="5995" y="6385"/>
                    <a:pt x="6065" y="6385"/>
                  </a:cubicBezTo>
                  <a:cubicBezTo>
                    <a:pt x="6186" y="6385"/>
                    <a:pt x="6357" y="6354"/>
                    <a:pt x="6464" y="6337"/>
                  </a:cubicBezTo>
                  <a:lnTo>
                    <a:pt x="6464" y="6337"/>
                  </a:lnTo>
                  <a:cubicBezTo>
                    <a:pt x="6464" y="6443"/>
                    <a:pt x="6173" y="6549"/>
                    <a:pt x="5784" y="6593"/>
                  </a:cubicBezTo>
                  <a:cubicBezTo>
                    <a:pt x="5756" y="6595"/>
                    <a:pt x="5732" y="6596"/>
                    <a:pt x="5711" y="6596"/>
                  </a:cubicBezTo>
                  <a:cubicBezTo>
                    <a:pt x="5516" y="6596"/>
                    <a:pt x="5633" y="6531"/>
                    <a:pt x="5605" y="6531"/>
                  </a:cubicBezTo>
                  <a:cubicBezTo>
                    <a:pt x="5603" y="6531"/>
                    <a:pt x="5601" y="6531"/>
                    <a:pt x="5599" y="6531"/>
                  </a:cubicBezTo>
                  <a:cubicBezTo>
                    <a:pt x="5553" y="6529"/>
                    <a:pt x="5511" y="6527"/>
                    <a:pt x="5473" y="6527"/>
                  </a:cubicBezTo>
                  <a:cubicBezTo>
                    <a:pt x="5269" y="6527"/>
                    <a:pt x="5166" y="6563"/>
                    <a:pt x="5069" y="6593"/>
                  </a:cubicBezTo>
                  <a:lnTo>
                    <a:pt x="5034" y="6611"/>
                  </a:lnTo>
                  <a:cubicBezTo>
                    <a:pt x="5016" y="6611"/>
                    <a:pt x="5016" y="6620"/>
                    <a:pt x="5007" y="6620"/>
                  </a:cubicBezTo>
                  <a:cubicBezTo>
                    <a:pt x="4990" y="6629"/>
                    <a:pt x="4972" y="6637"/>
                    <a:pt x="4954" y="6637"/>
                  </a:cubicBezTo>
                  <a:cubicBezTo>
                    <a:pt x="4940" y="6641"/>
                    <a:pt x="4925" y="6643"/>
                    <a:pt x="4907" y="6643"/>
                  </a:cubicBezTo>
                  <a:cubicBezTo>
                    <a:pt x="4881" y="6643"/>
                    <a:pt x="4847" y="6639"/>
                    <a:pt x="4795" y="6629"/>
                  </a:cubicBezTo>
                  <a:cubicBezTo>
                    <a:pt x="4716" y="6593"/>
                    <a:pt x="4672" y="6567"/>
                    <a:pt x="4654" y="6531"/>
                  </a:cubicBezTo>
                  <a:cubicBezTo>
                    <a:pt x="4636" y="6496"/>
                    <a:pt x="4645" y="6470"/>
                    <a:pt x="4601" y="6443"/>
                  </a:cubicBezTo>
                  <a:cubicBezTo>
                    <a:pt x="4634" y="6438"/>
                    <a:pt x="4667" y="6436"/>
                    <a:pt x="4699" y="6436"/>
                  </a:cubicBezTo>
                  <a:cubicBezTo>
                    <a:pt x="4770" y="6436"/>
                    <a:pt x="4838" y="6446"/>
                    <a:pt x="4892" y="6452"/>
                  </a:cubicBezTo>
                  <a:cubicBezTo>
                    <a:pt x="4981" y="6470"/>
                    <a:pt x="5043" y="6487"/>
                    <a:pt x="5131" y="6487"/>
                  </a:cubicBezTo>
                  <a:lnTo>
                    <a:pt x="4928" y="6452"/>
                  </a:lnTo>
                  <a:cubicBezTo>
                    <a:pt x="4973" y="6435"/>
                    <a:pt x="5063" y="6425"/>
                    <a:pt x="5145" y="6425"/>
                  </a:cubicBezTo>
                  <a:cubicBezTo>
                    <a:pt x="5190" y="6425"/>
                    <a:pt x="5232" y="6428"/>
                    <a:pt x="5263" y="6434"/>
                  </a:cubicBezTo>
                  <a:cubicBezTo>
                    <a:pt x="5193" y="6417"/>
                    <a:pt x="5025" y="6399"/>
                    <a:pt x="4804" y="6399"/>
                  </a:cubicBezTo>
                  <a:cubicBezTo>
                    <a:pt x="4764" y="6397"/>
                    <a:pt x="4722" y="6397"/>
                    <a:pt x="4679" y="6397"/>
                  </a:cubicBezTo>
                  <a:cubicBezTo>
                    <a:pt x="4487" y="6397"/>
                    <a:pt x="4273" y="6411"/>
                    <a:pt x="4071" y="6425"/>
                  </a:cubicBezTo>
                  <a:cubicBezTo>
                    <a:pt x="4107" y="6514"/>
                    <a:pt x="4160" y="6593"/>
                    <a:pt x="4195" y="6673"/>
                  </a:cubicBezTo>
                  <a:cubicBezTo>
                    <a:pt x="4262" y="6740"/>
                    <a:pt x="4342" y="6833"/>
                    <a:pt x="4370" y="6833"/>
                  </a:cubicBezTo>
                  <a:cubicBezTo>
                    <a:pt x="4376" y="6833"/>
                    <a:pt x="4379" y="6830"/>
                    <a:pt x="4380" y="6823"/>
                  </a:cubicBezTo>
                  <a:lnTo>
                    <a:pt x="4292" y="6699"/>
                  </a:lnTo>
                  <a:cubicBezTo>
                    <a:pt x="4294" y="6692"/>
                    <a:pt x="4298" y="6689"/>
                    <a:pt x="4304" y="6689"/>
                  </a:cubicBezTo>
                  <a:cubicBezTo>
                    <a:pt x="4326" y="6689"/>
                    <a:pt x="4374" y="6735"/>
                    <a:pt x="4416" y="6770"/>
                  </a:cubicBezTo>
                  <a:cubicBezTo>
                    <a:pt x="4443" y="6803"/>
                    <a:pt x="4471" y="6829"/>
                    <a:pt x="4483" y="6829"/>
                  </a:cubicBezTo>
                  <a:cubicBezTo>
                    <a:pt x="4491" y="6829"/>
                    <a:pt x="4493" y="6820"/>
                    <a:pt x="4486" y="6796"/>
                  </a:cubicBezTo>
                  <a:lnTo>
                    <a:pt x="4486" y="6796"/>
                  </a:lnTo>
                  <a:cubicBezTo>
                    <a:pt x="4548" y="6867"/>
                    <a:pt x="4628" y="6920"/>
                    <a:pt x="4680" y="6973"/>
                  </a:cubicBezTo>
                  <a:cubicBezTo>
                    <a:pt x="4716" y="6999"/>
                    <a:pt x="4742" y="7026"/>
                    <a:pt x="4769" y="7052"/>
                  </a:cubicBezTo>
                  <a:cubicBezTo>
                    <a:pt x="4778" y="7070"/>
                    <a:pt x="4786" y="7079"/>
                    <a:pt x="4804" y="7105"/>
                  </a:cubicBezTo>
                  <a:cubicBezTo>
                    <a:pt x="4822" y="7132"/>
                    <a:pt x="4839" y="7158"/>
                    <a:pt x="4857" y="7185"/>
                  </a:cubicBezTo>
                  <a:lnTo>
                    <a:pt x="4833" y="7266"/>
                  </a:lnTo>
                  <a:lnTo>
                    <a:pt x="4833" y="7266"/>
                  </a:lnTo>
                  <a:cubicBezTo>
                    <a:pt x="4832" y="7231"/>
                    <a:pt x="4747" y="7104"/>
                    <a:pt x="4707" y="7088"/>
                  </a:cubicBezTo>
                  <a:lnTo>
                    <a:pt x="4707" y="7088"/>
                  </a:lnTo>
                  <a:cubicBezTo>
                    <a:pt x="4725" y="7097"/>
                    <a:pt x="4733" y="7114"/>
                    <a:pt x="4760" y="7149"/>
                  </a:cubicBezTo>
                  <a:cubicBezTo>
                    <a:pt x="4784" y="7189"/>
                    <a:pt x="4808" y="7229"/>
                    <a:pt x="4832" y="7269"/>
                  </a:cubicBezTo>
                  <a:lnTo>
                    <a:pt x="4832" y="7269"/>
                  </a:lnTo>
                  <a:lnTo>
                    <a:pt x="4831" y="7273"/>
                  </a:lnTo>
                  <a:cubicBezTo>
                    <a:pt x="4831" y="7272"/>
                    <a:pt x="4832" y="7271"/>
                    <a:pt x="4832" y="7270"/>
                  </a:cubicBezTo>
                  <a:lnTo>
                    <a:pt x="4832" y="7270"/>
                  </a:lnTo>
                  <a:cubicBezTo>
                    <a:pt x="4835" y="7274"/>
                    <a:pt x="4837" y="7278"/>
                    <a:pt x="4839" y="7282"/>
                  </a:cubicBezTo>
                  <a:cubicBezTo>
                    <a:pt x="4892" y="7370"/>
                    <a:pt x="4954" y="7450"/>
                    <a:pt x="5034" y="7459"/>
                  </a:cubicBezTo>
                  <a:cubicBezTo>
                    <a:pt x="5007" y="7406"/>
                    <a:pt x="4972" y="7344"/>
                    <a:pt x="4945" y="7291"/>
                  </a:cubicBezTo>
                  <a:lnTo>
                    <a:pt x="4945" y="7291"/>
                  </a:lnTo>
                  <a:cubicBezTo>
                    <a:pt x="5104" y="7397"/>
                    <a:pt x="5316" y="7494"/>
                    <a:pt x="5475" y="7662"/>
                  </a:cubicBezTo>
                  <a:cubicBezTo>
                    <a:pt x="5449" y="7529"/>
                    <a:pt x="5431" y="7635"/>
                    <a:pt x="5369" y="7459"/>
                  </a:cubicBezTo>
                  <a:lnTo>
                    <a:pt x="5369" y="7459"/>
                  </a:lnTo>
                  <a:cubicBezTo>
                    <a:pt x="5374" y="7483"/>
                    <a:pt x="5370" y="7493"/>
                    <a:pt x="5358" y="7493"/>
                  </a:cubicBezTo>
                  <a:cubicBezTo>
                    <a:pt x="5329" y="7493"/>
                    <a:pt x="5254" y="7423"/>
                    <a:pt x="5184" y="7353"/>
                  </a:cubicBezTo>
                  <a:cubicBezTo>
                    <a:pt x="5120" y="7294"/>
                    <a:pt x="5063" y="7232"/>
                    <a:pt x="5043" y="7232"/>
                  </a:cubicBezTo>
                  <a:cubicBezTo>
                    <a:pt x="5035" y="7232"/>
                    <a:pt x="5032" y="7239"/>
                    <a:pt x="5035" y="7256"/>
                  </a:cubicBezTo>
                  <a:lnTo>
                    <a:pt x="5035" y="7256"/>
                  </a:lnTo>
                  <a:cubicBezTo>
                    <a:pt x="5014" y="7180"/>
                    <a:pt x="4975" y="7132"/>
                    <a:pt x="4937" y="7070"/>
                  </a:cubicBezTo>
                  <a:cubicBezTo>
                    <a:pt x="4884" y="6991"/>
                    <a:pt x="4884" y="6982"/>
                    <a:pt x="4910" y="6938"/>
                  </a:cubicBezTo>
                  <a:lnTo>
                    <a:pt x="4910" y="6938"/>
                  </a:lnTo>
                  <a:cubicBezTo>
                    <a:pt x="4896" y="6942"/>
                    <a:pt x="4887" y="6952"/>
                    <a:pt x="4877" y="6952"/>
                  </a:cubicBezTo>
                  <a:cubicBezTo>
                    <a:pt x="4869" y="6952"/>
                    <a:pt x="4861" y="6945"/>
                    <a:pt x="4848" y="6920"/>
                  </a:cubicBezTo>
                  <a:cubicBezTo>
                    <a:pt x="4839" y="6920"/>
                    <a:pt x="4822" y="6920"/>
                    <a:pt x="4813" y="6911"/>
                  </a:cubicBezTo>
                  <a:cubicBezTo>
                    <a:pt x="4804" y="6929"/>
                    <a:pt x="4804" y="6946"/>
                    <a:pt x="4786" y="6955"/>
                  </a:cubicBezTo>
                  <a:cubicBezTo>
                    <a:pt x="4698" y="6929"/>
                    <a:pt x="4601" y="6779"/>
                    <a:pt x="4513" y="6708"/>
                  </a:cubicBezTo>
                  <a:cubicBezTo>
                    <a:pt x="4511" y="6696"/>
                    <a:pt x="4513" y="6692"/>
                    <a:pt x="4518" y="6692"/>
                  </a:cubicBezTo>
                  <a:cubicBezTo>
                    <a:pt x="4534" y="6692"/>
                    <a:pt x="4578" y="6737"/>
                    <a:pt x="4602" y="6737"/>
                  </a:cubicBezTo>
                  <a:cubicBezTo>
                    <a:pt x="4605" y="6737"/>
                    <a:pt x="4608" y="6736"/>
                    <a:pt x="4610" y="6734"/>
                  </a:cubicBezTo>
                  <a:cubicBezTo>
                    <a:pt x="4575" y="6708"/>
                    <a:pt x="4530" y="6673"/>
                    <a:pt x="4495" y="6637"/>
                  </a:cubicBezTo>
                  <a:lnTo>
                    <a:pt x="4495" y="6637"/>
                  </a:lnTo>
                  <a:cubicBezTo>
                    <a:pt x="4557" y="6655"/>
                    <a:pt x="4636" y="6682"/>
                    <a:pt x="4689" y="6699"/>
                  </a:cubicBezTo>
                  <a:cubicBezTo>
                    <a:pt x="4699" y="6703"/>
                    <a:pt x="4708" y="6707"/>
                    <a:pt x="4716" y="6711"/>
                  </a:cubicBezTo>
                  <a:lnTo>
                    <a:pt x="4716" y="6711"/>
                  </a:lnTo>
                  <a:cubicBezTo>
                    <a:pt x="4721" y="6714"/>
                    <a:pt x="4727" y="6718"/>
                    <a:pt x="4733" y="6721"/>
                  </a:cubicBezTo>
                  <a:lnTo>
                    <a:pt x="4733" y="6721"/>
                  </a:lnTo>
                  <a:cubicBezTo>
                    <a:pt x="4748" y="6731"/>
                    <a:pt x="4753" y="6742"/>
                    <a:pt x="4742" y="6752"/>
                  </a:cubicBezTo>
                  <a:lnTo>
                    <a:pt x="4831" y="6752"/>
                  </a:lnTo>
                  <a:cubicBezTo>
                    <a:pt x="4888" y="6769"/>
                    <a:pt x="4923" y="6779"/>
                    <a:pt x="4947" y="6779"/>
                  </a:cubicBezTo>
                  <a:cubicBezTo>
                    <a:pt x="4961" y="6779"/>
                    <a:pt x="4971" y="6776"/>
                    <a:pt x="4981" y="6770"/>
                  </a:cubicBezTo>
                  <a:cubicBezTo>
                    <a:pt x="4990" y="6770"/>
                    <a:pt x="4998" y="6770"/>
                    <a:pt x="5007" y="6761"/>
                  </a:cubicBezTo>
                  <a:cubicBezTo>
                    <a:pt x="5016" y="6761"/>
                    <a:pt x="5016" y="6761"/>
                    <a:pt x="5025" y="6752"/>
                  </a:cubicBezTo>
                  <a:cubicBezTo>
                    <a:pt x="5043" y="6752"/>
                    <a:pt x="5051" y="6752"/>
                    <a:pt x="5069" y="6743"/>
                  </a:cubicBezTo>
                  <a:cubicBezTo>
                    <a:pt x="5091" y="6739"/>
                    <a:pt x="5107" y="6734"/>
                    <a:pt x="5110" y="6734"/>
                  </a:cubicBezTo>
                  <a:lnTo>
                    <a:pt x="5110" y="6734"/>
                  </a:lnTo>
                  <a:cubicBezTo>
                    <a:pt x="5113" y="6734"/>
                    <a:pt x="5104" y="6739"/>
                    <a:pt x="5078" y="6752"/>
                  </a:cubicBezTo>
                  <a:lnTo>
                    <a:pt x="5475" y="6726"/>
                  </a:lnTo>
                  <a:lnTo>
                    <a:pt x="5475" y="6734"/>
                  </a:lnTo>
                  <a:cubicBezTo>
                    <a:pt x="5513" y="6736"/>
                    <a:pt x="5551" y="6737"/>
                    <a:pt x="5589" y="6737"/>
                  </a:cubicBezTo>
                  <a:cubicBezTo>
                    <a:pt x="5783" y="6737"/>
                    <a:pt x="5982" y="6719"/>
                    <a:pt x="6189" y="6719"/>
                  </a:cubicBezTo>
                  <a:cubicBezTo>
                    <a:pt x="6361" y="6719"/>
                    <a:pt x="6539" y="6731"/>
                    <a:pt x="6720" y="6779"/>
                  </a:cubicBezTo>
                  <a:cubicBezTo>
                    <a:pt x="6797" y="6768"/>
                    <a:pt x="6880" y="6760"/>
                    <a:pt x="6982" y="6760"/>
                  </a:cubicBezTo>
                  <a:cubicBezTo>
                    <a:pt x="7045" y="6760"/>
                    <a:pt x="7116" y="6763"/>
                    <a:pt x="7197" y="6770"/>
                  </a:cubicBezTo>
                  <a:lnTo>
                    <a:pt x="7241" y="6823"/>
                  </a:lnTo>
                  <a:cubicBezTo>
                    <a:pt x="7259" y="6821"/>
                    <a:pt x="7278" y="6820"/>
                    <a:pt x="7298" y="6820"/>
                  </a:cubicBezTo>
                  <a:cubicBezTo>
                    <a:pt x="7425" y="6820"/>
                    <a:pt x="7601" y="6850"/>
                    <a:pt x="7715" y="6850"/>
                  </a:cubicBezTo>
                  <a:cubicBezTo>
                    <a:pt x="7761" y="6850"/>
                    <a:pt x="7797" y="6845"/>
                    <a:pt x="7815" y="6832"/>
                  </a:cubicBezTo>
                  <a:cubicBezTo>
                    <a:pt x="7903" y="6902"/>
                    <a:pt x="8106" y="6911"/>
                    <a:pt x="8327" y="6911"/>
                  </a:cubicBezTo>
                  <a:cubicBezTo>
                    <a:pt x="8433" y="6911"/>
                    <a:pt x="8548" y="6902"/>
                    <a:pt x="8654" y="6902"/>
                  </a:cubicBezTo>
                  <a:lnTo>
                    <a:pt x="8936" y="6902"/>
                  </a:lnTo>
                  <a:lnTo>
                    <a:pt x="8954" y="6840"/>
                  </a:lnTo>
                  <a:cubicBezTo>
                    <a:pt x="9201" y="6832"/>
                    <a:pt x="9440" y="6770"/>
                    <a:pt x="9705" y="6611"/>
                  </a:cubicBezTo>
                  <a:lnTo>
                    <a:pt x="9661" y="6567"/>
                  </a:lnTo>
                  <a:cubicBezTo>
                    <a:pt x="9758" y="6487"/>
                    <a:pt x="9899" y="6417"/>
                    <a:pt x="10049" y="6302"/>
                  </a:cubicBezTo>
                  <a:cubicBezTo>
                    <a:pt x="10190" y="6196"/>
                    <a:pt x="10340" y="6046"/>
                    <a:pt x="10429" y="5860"/>
                  </a:cubicBezTo>
                  <a:lnTo>
                    <a:pt x="10429" y="5860"/>
                  </a:lnTo>
                  <a:cubicBezTo>
                    <a:pt x="10438" y="5896"/>
                    <a:pt x="10376" y="5984"/>
                    <a:pt x="10323" y="6037"/>
                  </a:cubicBezTo>
                  <a:cubicBezTo>
                    <a:pt x="10517" y="5869"/>
                    <a:pt x="10605" y="5595"/>
                    <a:pt x="10623" y="5339"/>
                  </a:cubicBezTo>
                  <a:cubicBezTo>
                    <a:pt x="10623" y="5216"/>
                    <a:pt x="10614" y="5092"/>
                    <a:pt x="10605" y="4969"/>
                  </a:cubicBezTo>
                  <a:cubicBezTo>
                    <a:pt x="10588" y="4854"/>
                    <a:pt x="10579" y="4739"/>
                    <a:pt x="10570" y="4633"/>
                  </a:cubicBezTo>
                  <a:cubicBezTo>
                    <a:pt x="10527" y="4530"/>
                    <a:pt x="10509" y="4460"/>
                    <a:pt x="10492" y="4391"/>
                  </a:cubicBezTo>
                  <a:lnTo>
                    <a:pt x="10492" y="4391"/>
                  </a:lnTo>
                  <a:cubicBezTo>
                    <a:pt x="10494" y="4395"/>
                    <a:pt x="10499" y="4397"/>
                    <a:pt x="10499" y="4403"/>
                  </a:cubicBezTo>
                  <a:lnTo>
                    <a:pt x="10499" y="4403"/>
                  </a:lnTo>
                  <a:cubicBezTo>
                    <a:pt x="10499" y="4395"/>
                    <a:pt x="10491" y="4377"/>
                    <a:pt x="10491" y="4368"/>
                  </a:cubicBezTo>
                  <a:cubicBezTo>
                    <a:pt x="10482" y="4315"/>
                    <a:pt x="10473" y="4271"/>
                    <a:pt x="10455" y="4218"/>
                  </a:cubicBezTo>
                  <a:lnTo>
                    <a:pt x="10455" y="4218"/>
                  </a:lnTo>
                  <a:cubicBezTo>
                    <a:pt x="10464" y="4262"/>
                    <a:pt x="10473" y="4306"/>
                    <a:pt x="10482" y="4342"/>
                  </a:cubicBezTo>
                  <a:cubicBezTo>
                    <a:pt x="10446" y="4271"/>
                    <a:pt x="10393" y="4156"/>
                    <a:pt x="10323" y="4068"/>
                  </a:cubicBezTo>
                  <a:lnTo>
                    <a:pt x="10349" y="3988"/>
                  </a:lnTo>
                  <a:cubicBezTo>
                    <a:pt x="10340" y="3988"/>
                    <a:pt x="10340" y="3980"/>
                    <a:pt x="10332" y="3971"/>
                  </a:cubicBezTo>
                  <a:cubicBezTo>
                    <a:pt x="10313" y="3922"/>
                    <a:pt x="10297" y="3904"/>
                    <a:pt x="10285" y="3904"/>
                  </a:cubicBezTo>
                  <a:cubicBezTo>
                    <a:pt x="10268" y="3904"/>
                    <a:pt x="10257" y="3939"/>
                    <a:pt x="10252" y="3980"/>
                  </a:cubicBezTo>
                  <a:cubicBezTo>
                    <a:pt x="10217" y="3935"/>
                    <a:pt x="10173" y="3900"/>
                    <a:pt x="10146" y="3874"/>
                  </a:cubicBezTo>
                  <a:cubicBezTo>
                    <a:pt x="10173" y="3741"/>
                    <a:pt x="9952" y="3662"/>
                    <a:pt x="9978" y="3503"/>
                  </a:cubicBezTo>
                  <a:cubicBezTo>
                    <a:pt x="9897" y="3478"/>
                    <a:pt x="9681" y="3147"/>
                    <a:pt x="9551" y="3109"/>
                  </a:cubicBezTo>
                  <a:lnTo>
                    <a:pt x="9551" y="3109"/>
                  </a:lnTo>
                  <a:cubicBezTo>
                    <a:pt x="9517" y="3057"/>
                    <a:pt x="9491" y="3006"/>
                    <a:pt x="9457" y="2955"/>
                  </a:cubicBezTo>
                  <a:cubicBezTo>
                    <a:pt x="9449" y="2938"/>
                    <a:pt x="9431" y="2911"/>
                    <a:pt x="9413" y="2894"/>
                  </a:cubicBezTo>
                  <a:cubicBezTo>
                    <a:pt x="9396" y="2876"/>
                    <a:pt x="9387" y="2867"/>
                    <a:pt x="9369" y="2858"/>
                  </a:cubicBezTo>
                  <a:cubicBezTo>
                    <a:pt x="9387" y="2832"/>
                    <a:pt x="9404" y="2814"/>
                    <a:pt x="9422" y="2796"/>
                  </a:cubicBezTo>
                  <a:cubicBezTo>
                    <a:pt x="9360" y="2770"/>
                    <a:pt x="9290" y="2735"/>
                    <a:pt x="9210" y="2673"/>
                  </a:cubicBezTo>
                  <a:cubicBezTo>
                    <a:pt x="9206" y="2627"/>
                    <a:pt x="9213" y="2605"/>
                    <a:pt x="9239" y="2605"/>
                  </a:cubicBezTo>
                  <a:cubicBezTo>
                    <a:pt x="9263" y="2605"/>
                    <a:pt x="9305" y="2625"/>
                    <a:pt x="9369" y="2664"/>
                  </a:cubicBezTo>
                  <a:cubicBezTo>
                    <a:pt x="9246" y="2576"/>
                    <a:pt x="9201" y="2523"/>
                    <a:pt x="9166" y="2487"/>
                  </a:cubicBezTo>
                  <a:cubicBezTo>
                    <a:pt x="9122" y="2443"/>
                    <a:pt x="9095" y="2417"/>
                    <a:pt x="8936" y="2267"/>
                  </a:cubicBezTo>
                  <a:lnTo>
                    <a:pt x="8936" y="2267"/>
                  </a:lnTo>
                  <a:lnTo>
                    <a:pt x="9042" y="2337"/>
                  </a:lnTo>
                  <a:cubicBezTo>
                    <a:pt x="9025" y="2311"/>
                    <a:pt x="8972" y="2258"/>
                    <a:pt x="8919" y="2196"/>
                  </a:cubicBezTo>
                  <a:lnTo>
                    <a:pt x="8901" y="2178"/>
                  </a:lnTo>
                  <a:lnTo>
                    <a:pt x="8910" y="2178"/>
                  </a:lnTo>
                  <a:cubicBezTo>
                    <a:pt x="8910" y="2178"/>
                    <a:pt x="8919" y="2178"/>
                    <a:pt x="8928" y="2187"/>
                  </a:cubicBezTo>
                  <a:cubicBezTo>
                    <a:pt x="8936" y="2187"/>
                    <a:pt x="8954" y="2196"/>
                    <a:pt x="8981" y="2205"/>
                  </a:cubicBezTo>
                  <a:cubicBezTo>
                    <a:pt x="8989" y="2214"/>
                    <a:pt x="9007" y="2222"/>
                    <a:pt x="9016" y="2222"/>
                  </a:cubicBezTo>
                  <a:cubicBezTo>
                    <a:pt x="9193" y="2328"/>
                    <a:pt x="9360" y="2381"/>
                    <a:pt x="9563" y="2417"/>
                  </a:cubicBezTo>
                  <a:cubicBezTo>
                    <a:pt x="9590" y="2426"/>
                    <a:pt x="9616" y="2426"/>
                    <a:pt x="9643" y="2434"/>
                  </a:cubicBezTo>
                  <a:lnTo>
                    <a:pt x="9687" y="2434"/>
                  </a:lnTo>
                  <a:lnTo>
                    <a:pt x="9740" y="2443"/>
                  </a:lnTo>
                  <a:cubicBezTo>
                    <a:pt x="9837" y="2452"/>
                    <a:pt x="9943" y="2461"/>
                    <a:pt x="10040" y="2470"/>
                  </a:cubicBezTo>
                  <a:cubicBezTo>
                    <a:pt x="10234" y="2487"/>
                    <a:pt x="10429" y="2505"/>
                    <a:pt x="10596" y="2523"/>
                  </a:cubicBezTo>
                  <a:cubicBezTo>
                    <a:pt x="10561" y="2485"/>
                    <a:pt x="10567" y="2472"/>
                    <a:pt x="10595" y="2472"/>
                  </a:cubicBezTo>
                  <a:cubicBezTo>
                    <a:pt x="10648" y="2472"/>
                    <a:pt x="10777" y="2514"/>
                    <a:pt x="10859" y="2514"/>
                  </a:cubicBezTo>
                  <a:cubicBezTo>
                    <a:pt x="10898" y="2514"/>
                    <a:pt x="10926" y="2505"/>
                    <a:pt x="10932" y="2479"/>
                  </a:cubicBezTo>
                  <a:cubicBezTo>
                    <a:pt x="10967" y="2505"/>
                    <a:pt x="11056" y="2523"/>
                    <a:pt x="10950" y="2558"/>
                  </a:cubicBezTo>
                  <a:cubicBezTo>
                    <a:pt x="11025" y="2549"/>
                    <a:pt x="11115" y="2547"/>
                    <a:pt x="11207" y="2547"/>
                  </a:cubicBezTo>
                  <a:cubicBezTo>
                    <a:pt x="11298" y="2547"/>
                    <a:pt x="11391" y="2549"/>
                    <a:pt x="11471" y="2549"/>
                  </a:cubicBezTo>
                  <a:cubicBezTo>
                    <a:pt x="11638" y="2549"/>
                    <a:pt x="11797" y="2549"/>
                    <a:pt x="11912" y="2496"/>
                  </a:cubicBezTo>
                  <a:lnTo>
                    <a:pt x="11912" y="2496"/>
                  </a:lnTo>
                  <a:cubicBezTo>
                    <a:pt x="12000" y="2532"/>
                    <a:pt x="11850" y="2549"/>
                    <a:pt x="11921" y="2567"/>
                  </a:cubicBezTo>
                  <a:cubicBezTo>
                    <a:pt x="11942" y="2560"/>
                    <a:pt x="11987" y="2547"/>
                    <a:pt x="12036" y="2547"/>
                  </a:cubicBezTo>
                  <a:cubicBezTo>
                    <a:pt x="12047" y="2547"/>
                    <a:pt x="12059" y="2547"/>
                    <a:pt x="12071" y="2549"/>
                  </a:cubicBezTo>
                  <a:cubicBezTo>
                    <a:pt x="12071" y="2532"/>
                    <a:pt x="12071" y="2514"/>
                    <a:pt x="12080" y="2505"/>
                  </a:cubicBezTo>
                  <a:cubicBezTo>
                    <a:pt x="12082" y="2500"/>
                    <a:pt x="12083" y="2497"/>
                    <a:pt x="12085" y="2497"/>
                  </a:cubicBezTo>
                  <a:cubicBezTo>
                    <a:pt x="12092" y="2497"/>
                    <a:pt x="12099" y="2535"/>
                    <a:pt x="12106" y="2585"/>
                  </a:cubicBezTo>
                  <a:cubicBezTo>
                    <a:pt x="12080" y="2585"/>
                    <a:pt x="12045" y="2593"/>
                    <a:pt x="12009" y="2602"/>
                  </a:cubicBezTo>
                  <a:cubicBezTo>
                    <a:pt x="12053" y="2602"/>
                    <a:pt x="12089" y="2593"/>
                    <a:pt x="12124" y="2593"/>
                  </a:cubicBezTo>
                  <a:cubicBezTo>
                    <a:pt x="12089" y="2090"/>
                    <a:pt x="11992" y="2019"/>
                    <a:pt x="11894" y="1958"/>
                  </a:cubicBezTo>
                  <a:cubicBezTo>
                    <a:pt x="11921" y="1860"/>
                    <a:pt x="11930" y="1746"/>
                    <a:pt x="11921" y="1702"/>
                  </a:cubicBezTo>
                  <a:cubicBezTo>
                    <a:pt x="11912" y="1640"/>
                    <a:pt x="11894" y="1587"/>
                    <a:pt x="11859" y="1525"/>
                  </a:cubicBezTo>
                  <a:cubicBezTo>
                    <a:pt x="11878" y="1496"/>
                    <a:pt x="11895" y="1451"/>
                    <a:pt x="11909" y="1451"/>
                  </a:cubicBezTo>
                  <a:cubicBezTo>
                    <a:pt x="11921" y="1451"/>
                    <a:pt x="11931" y="1482"/>
                    <a:pt x="11939" y="1578"/>
                  </a:cubicBezTo>
                  <a:cubicBezTo>
                    <a:pt x="11939" y="1551"/>
                    <a:pt x="11947" y="1490"/>
                    <a:pt x="11947" y="1410"/>
                  </a:cubicBezTo>
                  <a:cubicBezTo>
                    <a:pt x="11947" y="1375"/>
                    <a:pt x="11947" y="1331"/>
                    <a:pt x="11947" y="1295"/>
                  </a:cubicBezTo>
                  <a:cubicBezTo>
                    <a:pt x="11947" y="1242"/>
                    <a:pt x="11947" y="1189"/>
                    <a:pt x="11947" y="1145"/>
                  </a:cubicBezTo>
                  <a:cubicBezTo>
                    <a:pt x="11939" y="912"/>
                    <a:pt x="11931" y="702"/>
                    <a:pt x="11893" y="702"/>
                  </a:cubicBezTo>
                  <a:cubicBezTo>
                    <a:pt x="11890" y="702"/>
                    <a:pt x="11888" y="702"/>
                    <a:pt x="11886" y="704"/>
                  </a:cubicBezTo>
                  <a:cubicBezTo>
                    <a:pt x="11894" y="668"/>
                    <a:pt x="11894" y="607"/>
                    <a:pt x="11894" y="554"/>
                  </a:cubicBezTo>
                  <a:cubicBezTo>
                    <a:pt x="11841" y="554"/>
                    <a:pt x="11788" y="562"/>
                    <a:pt x="11771" y="562"/>
                  </a:cubicBezTo>
                  <a:cubicBezTo>
                    <a:pt x="11435" y="571"/>
                    <a:pt x="11400" y="562"/>
                    <a:pt x="11073" y="580"/>
                  </a:cubicBezTo>
                  <a:lnTo>
                    <a:pt x="11162" y="589"/>
                  </a:lnTo>
                  <a:cubicBezTo>
                    <a:pt x="11126" y="615"/>
                    <a:pt x="11091" y="624"/>
                    <a:pt x="11064" y="633"/>
                  </a:cubicBezTo>
                  <a:cubicBezTo>
                    <a:pt x="11038" y="642"/>
                    <a:pt x="11003" y="642"/>
                    <a:pt x="10967" y="642"/>
                  </a:cubicBezTo>
                  <a:cubicBezTo>
                    <a:pt x="10917" y="636"/>
                    <a:pt x="10863" y="629"/>
                    <a:pt x="10798" y="629"/>
                  </a:cubicBezTo>
                  <a:cubicBezTo>
                    <a:pt x="10771" y="629"/>
                    <a:pt x="10742" y="631"/>
                    <a:pt x="10711" y="633"/>
                  </a:cubicBezTo>
                  <a:lnTo>
                    <a:pt x="10720" y="615"/>
                  </a:lnTo>
                  <a:cubicBezTo>
                    <a:pt x="10563" y="599"/>
                    <a:pt x="10488" y="593"/>
                    <a:pt x="10441" y="593"/>
                  </a:cubicBezTo>
                  <a:cubicBezTo>
                    <a:pt x="10413" y="593"/>
                    <a:pt x="10395" y="595"/>
                    <a:pt x="10376" y="598"/>
                  </a:cubicBezTo>
                  <a:cubicBezTo>
                    <a:pt x="10357" y="601"/>
                    <a:pt x="10338" y="604"/>
                    <a:pt x="10312" y="604"/>
                  </a:cubicBezTo>
                  <a:cubicBezTo>
                    <a:pt x="10263" y="604"/>
                    <a:pt x="10189" y="594"/>
                    <a:pt x="10040" y="554"/>
                  </a:cubicBezTo>
                  <a:lnTo>
                    <a:pt x="10040" y="554"/>
                  </a:lnTo>
                  <a:lnTo>
                    <a:pt x="10067" y="615"/>
                  </a:lnTo>
                  <a:cubicBezTo>
                    <a:pt x="10056" y="641"/>
                    <a:pt x="10030" y="652"/>
                    <a:pt x="9995" y="652"/>
                  </a:cubicBezTo>
                  <a:cubicBezTo>
                    <a:pt x="9946" y="652"/>
                    <a:pt x="9878" y="632"/>
                    <a:pt x="9802" y="607"/>
                  </a:cubicBezTo>
                  <a:cubicBezTo>
                    <a:pt x="9678" y="562"/>
                    <a:pt x="9537" y="492"/>
                    <a:pt x="9404" y="474"/>
                  </a:cubicBezTo>
                  <a:lnTo>
                    <a:pt x="9404" y="474"/>
                  </a:lnTo>
                  <a:cubicBezTo>
                    <a:pt x="9431" y="501"/>
                    <a:pt x="9457" y="518"/>
                    <a:pt x="9484" y="536"/>
                  </a:cubicBezTo>
                  <a:cubicBezTo>
                    <a:pt x="9482" y="536"/>
                    <a:pt x="9479" y="536"/>
                    <a:pt x="9477" y="536"/>
                  </a:cubicBezTo>
                  <a:cubicBezTo>
                    <a:pt x="9320" y="536"/>
                    <a:pt x="9155" y="235"/>
                    <a:pt x="9007" y="174"/>
                  </a:cubicBezTo>
                  <a:cubicBezTo>
                    <a:pt x="8996" y="166"/>
                    <a:pt x="8997" y="163"/>
                    <a:pt x="9006" y="163"/>
                  </a:cubicBezTo>
                  <a:cubicBezTo>
                    <a:pt x="9024" y="163"/>
                    <a:pt x="9077" y="177"/>
                    <a:pt x="9113" y="183"/>
                  </a:cubicBezTo>
                  <a:cubicBezTo>
                    <a:pt x="8998" y="120"/>
                    <a:pt x="8942" y="101"/>
                    <a:pt x="8915" y="101"/>
                  </a:cubicBezTo>
                  <a:cubicBezTo>
                    <a:pt x="8897" y="101"/>
                    <a:pt x="8892" y="110"/>
                    <a:pt x="8892" y="121"/>
                  </a:cubicBezTo>
                  <a:cubicBezTo>
                    <a:pt x="8879" y="148"/>
                    <a:pt x="8881" y="174"/>
                    <a:pt x="8814" y="174"/>
                  </a:cubicBezTo>
                  <a:cubicBezTo>
                    <a:pt x="8792" y="174"/>
                    <a:pt x="8763" y="172"/>
                    <a:pt x="8725" y="165"/>
                  </a:cubicBezTo>
                  <a:cubicBezTo>
                    <a:pt x="8672" y="112"/>
                    <a:pt x="8831" y="77"/>
                    <a:pt x="8601" y="24"/>
                  </a:cubicBezTo>
                  <a:cubicBezTo>
                    <a:pt x="8576" y="7"/>
                    <a:pt x="8525" y="1"/>
                    <a:pt x="8458"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53" name="Google Shape;2753;p8"/>
            <p:cNvSpPr/>
            <p:nvPr/>
          </p:nvSpPr>
          <p:spPr>
            <a:xfrm rot="3039008">
              <a:off x="1735678" y="5430242"/>
              <a:ext cx="5648" cy="7517"/>
            </a:xfrm>
            <a:custGeom>
              <a:avLst/>
              <a:gdLst/>
              <a:ahLst/>
              <a:cxnLst/>
              <a:rect l="l" t="t" r="r" b="b"/>
              <a:pathLst>
                <a:path w="36" h="45" extrusionOk="0">
                  <a:moveTo>
                    <a:pt x="21" y="1"/>
                  </a:moveTo>
                  <a:cubicBezTo>
                    <a:pt x="14" y="1"/>
                    <a:pt x="6" y="13"/>
                    <a:pt x="0" y="44"/>
                  </a:cubicBezTo>
                  <a:cubicBezTo>
                    <a:pt x="9" y="27"/>
                    <a:pt x="27" y="18"/>
                    <a:pt x="36" y="18"/>
                  </a:cubicBezTo>
                  <a:cubicBezTo>
                    <a:pt x="32" y="7"/>
                    <a:pt x="27" y="1"/>
                    <a:pt x="21"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54" name="Google Shape;2754;p8"/>
            <p:cNvSpPr/>
            <p:nvPr/>
          </p:nvSpPr>
          <p:spPr>
            <a:xfrm rot="3039008">
              <a:off x="1093223" y="5263044"/>
              <a:ext cx="2981" cy="1670"/>
            </a:xfrm>
            <a:custGeom>
              <a:avLst/>
              <a:gdLst/>
              <a:ahLst/>
              <a:cxnLst/>
              <a:rect l="l" t="t" r="r" b="b"/>
              <a:pathLst>
                <a:path w="19" h="10" extrusionOk="0">
                  <a:moveTo>
                    <a:pt x="1" y="0"/>
                  </a:moveTo>
                  <a:lnTo>
                    <a:pt x="1" y="9"/>
                  </a:lnTo>
                  <a:lnTo>
                    <a:pt x="18" y="9"/>
                  </a:lnTo>
                  <a:lnTo>
                    <a:pt x="1" y="0"/>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55" name="Google Shape;2755;p8"/>
            <p:cNvSpPr/>
            <p:nvPr/>
          </p:nvSpPr>
          <p:spPr>
            <a:xfrm rot="3039008">
              <a:off x="780349" y="5495008"/>
              <a:ext cx="18198" cy="4510"/>
            </a:xfrm>
            <a:custGeom>
              <a:avLst/>
              <a:gdLst/>
              <a:ahLst/>
              <a:cxnLst/>
              <a:rect l="l" t="t" r="r" b="b"/>
              <a:pathLst>
                <a:path w="116" h="27" extrusionOk="0">
                  <a:moveTo>
                    <a:pt x="0" y="1"/>
                  </a:moveTo>
                  <a:cubicBezTo>
                    <a:pt x="62" y="9"/>
                    <a:pt x="97" y="18"/>
                    <a:pt x="106" y="27"/>
                  </a:cubicBezTo>
                  <a:cubicBezTo>
                    <a:pt x="115" y="18"/>
                    <a:pt x="89" y="1"/>
                    <a:pt x="0"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56" name="Google Shape;2756;p8"/>
            <p:cNvSpPr/>
            <p:nvPr/>
          </p:nvSpPr>
          <p:spPr>
            <a:xfrm rot="3039008">
              <a:off x="274735" y="5109000"/>
              <a:ext cx="19609" cy="22383"/>
            </a:xfrm>
            <a:custGeom>
              <a:avLst/>
              <a:gdLst/>
              <a:ahLst/>
              <a:cxnLst/>
              <a:rect l="l" t="t" r="r" b="b"/>
              <a:pathLst>
                <a:path w="125" h="134" extrusionOk="0">
                  <a:moveTo>
                    <a:pt x="108" y="102"/>
                  </a:moveTo>
                  <a:cubicBezTo>
                    <a:pt x="113" y="107"/>
                    <a:pt x="119" y="111"/>
                    <a:pt x="124" y="116"/>
                  </a:cubicBezTo>
                  <a:cubicBezTo>
                    <a:pt x="117" y="109"/>
                    <a:pt x="112" y="104"/>
                    <a:pt x="108" y="102"/>
                  </a:cubicBezTo>
                  <a:close/>
                  <a:moveTo>
                    <a:pt x="1" y="1"/>
                  </a:moveTo>
                  <a:cubicBezTo>
                    <a:pt x="54" y="63"/>
                    <a:pt x="71" y="98"/>
                    <a:pt x="89" y="133"/>
                  </a:cubicBezTo>
                  <a:cubicBezTo>
                    <a:pt x="95" y="121"/>
                    <a:pt x="93" y="101"/>
                    <a:pt x="102" y="101"/>
                  </a:cubicBezTo>
                  <a:cubicBezTo>
                    <a:pt x="104" y="101"/>
                    <a:pt x="106" y="101"/>
                    <a:pt x="108" y="102"/>
                  </a:cubicBezTo>
                  <a:lnTo>
                    <a:pt x="108" y="102"/>
                  </a:lnTo>
                  <a:cubicBezTo>
                    <a:pt x="71" y="71"/>
                    <a:pt x="39" y="39"/>
                    <a:pt x="1"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57" name="Google Shape;2757;p8"/>
            <p:cNvSpPr/>
            <p:nvPr/>
          </p:nvSpPr>
          <p:spPr>
            <a:xfrm rot="3039008">
              <a:off x="166651" y="5343925"/>
              <a:ext cx="13648" cy="21548"/>
            </a:xfrm>
            <a:custGeom>
              <a:avLst/>
              <a:gdLst/>
              <a:ahLst/>
              <a:cxnLst/>
              <a:rect l="l" t="t" r="r" b="b"/>
              <a:pathLst>
                <a:path w="87" h="129" extrusionOk="0">
                  <a:moveTo>
                    <a:pt x="7" y="0"/>
                  </a:moveTo>
                  <a:cubicBezTo>
                    <a:pt x="1" y="0"/>
                    <a:pt x="4" y="18"/>
                    <a:pt x="24" y="58"/>
                  </a:cubicBezTo>
                  <a:cubicBezTo>
                    <a:pt x="42" y="76"/>
                    <a:pt x="51" y="111"/>
                    <a:pt x="68" y="129"/>
                  </a:cubicBezTo>
                  <a:lnTo>
                    <a:pt x="86" y="111"/>
                  </a:lnTo>
                  <a:cubicBezTo>
                    <a:pt x="53" y="46"/>
                    <a:pt x="17" y="0"/>
                    <a:pt x="7"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58" name="Google Shape;2758;p8"/>
            <p:cNvSpPr/>
            <p:nvPr/>
          </p:nvSpPr>
          <p:spPr>
            <a:xfrm rot="3039008">
              <a:off x="219239" y="5155119"/>
              <a:ext cx="40317" cy="31069"/>
            </a:xfrm>
            <a:custGeom>
              <a:avLst/>
              <a:gdLst/>
              <a:ahLst/>
              <a:cxnLst/>
              <a:rect l="l" t="t" r="r" b="b"/>
              <a:pathLst>
                <a:path w="257" h="186" extrusionOk="0">
                  <a:moveTo>
                    <a:pt x="27" y="1"/>
                  </a:moveTo>
                  <a:lnTo>
                    <a:pt x="27" y="1"/>
                  </a:lnTo>
                  <a:cubicBezTo>
                    <a:pt x="0" y="45"/>
                    <a:pt x="97" y="106"/>
                    <a:pt x="194" y="186"/>
                  </a:cubicBezTo>
                  <a:cubicBezTo>
                    <a:pt x="186" y="177"/>
                    <a:pt x="186" y="177"/>
                    <a:pt x="177" y="168"/>
                  </a:cubicBezTo>
                  <a:cubicBezTo>
                    <a:pt x="256" y="142"/>
                    <a:pt x="141" y="71"/>
                    <a:pt x="27"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59" name="Google Shape;2759;p8"/>
            <p:cNvSpPr/>
            <p:nvPr/>
          </p:nvSpPr>
          <p:spPr>
            <a:xfrm rot="3039008">
              <a:off x="224035" y="5194946"/>
              <a:ext cx="18198" cy="12027"/>
            </a:xfrm>
            <a:custGeom>
              <a:avLst/>
              <a:gdLst/>
              <a:ahLst/>
              <a:cxnLst/>
              <a:rect l="l" t="t" r="r" b="b"/>
              <a:pathLst>
                <a:path w="116" h="72" extrusionOk="0">
                  <a:moveTo>
                    <a:pt x="1" y="1"/>
                  </a:moveTo>
                  <a:cubicBezTo>
                    <a:pt x="27" y="27"/>
                    <a:pt x="63" y="45"/>
                    <a:pt x="89" y="71"/>
                  </a:cubicBezTo>
                  <a:cubicBezTo>
                    <a:pt x="116" y="62"/>
                    <a:pt x="54" y="36"/>
                    <a:pt x="1"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60" name="Google Shape;2760;p8"/>
            <p:cNvSpPr/>
            <p:nvPr/>
          </p:nvSpPr>
          <p:spPr>
            <a:xfrm rot="3039008">
              <a:off x="295297" y="5036570"/>
              <a:ext cx="25257" cy="16370"/>
            </a:xfrm>
            <a:custGeom>
              <a:avLst/>
              <a:gdLst/>
              <a:ahLst/>
              <a:cxnLst/>
              <a:rect l="l" t="t" r="r" b="b"/>
              <a:pathLst>
                <a:path w="161" h="98" extrusionOk="0">
                  <a:moveTo>
                    <a:pt x="6" y="1"/>
                  </a:moveTo>
                  <a:cubicBezTo>
                    <a:pt x="1" y="1"/>
                    <a:pt x="6" y="11"/>
                    <a:pt x="30" y="38"/>
                  </a:cubicBezTo>
                  <a:cubicBezTo>
                    <a:pt x="21" y="56"/>
                    <a:pt x="145" y="91"/>
                    <a:pt x="118" y="91"/>
                  </a:cubicBezTo>
                  <a:cubicBezTo>
                    <a:pt x="132" y="95"/>
                    <a:pt x="140" y="97"/>
                    <a:pt x="145" y="97"/>
                  </a:cubicBezTo>
                  <a:cubicBezTo>
                    <a:pt x="160" y="97"/>
                    <a:pt x="124" y="75"/>
                    <a:pt x="83" y="47"/>
                  </a:cubicBezTo>
                  <a:cubicBezTo>
                    <a:pt x="51" y="26"/>
                    <a:pt x="15" y="1"/>
                    <a:pt x="6"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61" name="Google Shape;2761;p8"/>
            <p:cNvSpPr/>
            <p:nvPr/>
          </p:nvSpPr>
          <p:spPr>
            <a:xfrm rot="3039008">
              <a:off x="208159" y="5146338"/>
              <a:ext cx="14119" cy="14866"/>
            </a:xfrm>
            <a:custGeom>
              <a:avLst/>
              <a:gdLst/>
              <a:ahLst/>
              <a:cxnLst/>
              <a:rect l="l" t="t" r="r" b="b"/>
              <a:pathLst>
                <a:path w="90" h="89" extrusionOk="0">
                  <a:moveTo>
                    <a:pt x="1" y="1"/>
                  </a:moveTo>
                  <a:cubicBezTo>
                    <a:pt x="27" y="36"/>
                    <a:pt x="45" y="62"/>
                    <a:pt x="72" y="89"/>
                  </a:cubicBezTo>
                  <a:lnTo>
                    <a:pt x="89" y="18"/>
                  </a:lnTo>
                  <a:lnTo>
                    <a:pt x="1" y="1"/>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62" name="Google Shape;2762;p8"/>
            <p:cNvSpPr/>
            <p:nvPr/>
          </p:nvSpPr>
          <p:spPr>
            <a:xfrm rot="3039008">
              <a:off x="243262" y="5024237"/>
              <a:ext cx="22276" cy="31069"/>
            </a:xfrm>
            <a:custGeom>
              <a:avLst/>
              <a:gdLst/>
              <a:ahLst/>
              <a:cxnLst/>
              <a:rect l="l" t="t" r="r" b="b"/>
              <a:pathLst>
                <a:path w="142" h="186" extrusionOk="0">
                  <a:moveTo>
                    <a:pt x="2" y="0"/>
                  </a:moveTo>
                  <a:cubicBezTo>
                    <a:pt x="2" y="0"/>
                    <a:pt x="1" y="0"/>
                    <a:pt x="0" y="1"/>
                  </a:cubicBezTo>
                  <a:cubicBezTo>
                    <a:pt x="27" y="45"/>
                    <a:pt x="62" y="98"/>
                    <a:pt x="89" y="151"/>
                  </a:cubicBezTo>
                  <a:cubicBezTo>
                    <a:pt x="96" y="151"/>
                    <a:pt x="116" y="157"/>
                    <a:pt x="133" y="175"/>
                  </a:cubicBezTo>
                  <a:lnTo>
                    <a:pt x="133" y="175"/>
                  </a:lnTo>
                  <a:cubicBezTo>
                    <a:pt x="69" y="93"/>
                    <a:pt x="21" y="0"/>
                    <a:pt x="2" y="0"/>
                  </a:cubicBezTo>
                  <a:close/>
                  <a:moveTo>
                    <a:pt x="133" y="175"/>
                  </a:moveTo>
                  <a:cubicBezTo>
                    <a:pt x="136" y="179"/>
                    <a:pt x="139" y="182"/>
                    <a:pt x="142" y="186"/>
                  </a:cubicBezTo>
                  <a:cubicBezTo>
                    <a:pt x="139" y="182"/>
                    <a:pt x="136" y="178"/>
                    <a:pt x="133" y="175"/>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63" name="Google Shape;2763;p8"/>
            <p:cNvSpPr/>
            <p:nvPr/>
          </p:nvSpPr>
          <p:spPr>
            <a:xfrm rot="3039008">
              <a:off x="236506" y="5057694"/>
              <a:ext cx="16786" cy="19209"/>
            </a:xfrm>
            <a:custGeom>
              <a:avLst/>
              <a:gdLst/>
              <a:ahLst/>
              <a:cxnLst/>
              <a:rect l="l" t="t" r="r" b="b"/>
              <a:pathLst>
                <a:path w="107" h="115" extrusionOk="0">
                  <a:moveTo>
                    <a:pt x="1" y="0"/>
                  </a:moveTo>
                  <a:lnTo>
                    <a:pt x="1" y="0"/>
                  </a:lnTo>
                  <a:cubicBezTo>
                    <a:pt x="36" y="44"/>
                    <a:pt x="80" y="88"/>
                    <a:pt x="106" y="115"/>
                  </a:cubicBezTo>
                  <a:cubicBezTo>
                    <a:pt x="89" y="79"/>
                    <a:pt x="36" y="26"/>
                    <a:pt x="1"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64" name="Google Shape;2764;p8"/>
            <p:cNvSpPr/>
            <p:nvPr/>
          </p:nvSpPr>
          <p:spPr>
            <a:xfrm rot="3039008">
              <a:off x="211689" y="5091519"/>
              <a:ext cx="20864" cy="26726"/>
            </a:xfrm>
            <a:custGeom>
              <a:avLst/>
              <a:gdLst/>
              <a:ahLst/>
              <a:cxnLst/>
              <a:rect l="l" t="t" r="r" b="b"/>
              <a:pathLst>
                <a:path w="133" h="160" extrusionOk="0">
                  <a:moveTo>
                    <a:pt x="0" y="1"/>
                  </a:moveTo>
                  <a:lnTo>
                    <a:pt x="0" y="1"/>
                  </a:lnTo>
                  <a:cubicBezTo>
                    <a:pt x="44" y="54"/>
                    <a:pt x="88" y="107"/>
                    <a:pt x="133" y="160"/>
                  </a:cubicBezTo>
                  <a:lnTo>
                    <a:pt x="97" y="107"/>
                  </a:lnTo>
                  <a:cubicBezTo>
                    <a:pt x="71" y="71"/>
                    <a:pt x="35" y="36"/>
                    <a:pt x="0"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65" name="Google Shape;2765;p8"/>
            <p:cNvSpPr/>
            <p:nvPr/>
          </p:nvSpPr>
          <p:spPr>
            <a:xfrm rot="3039008">
              <a:off x="442590" y="5149404"/>
              <a:ext cx="43611" cy="7851"/>
            </a:xfrm>
            <a:custGeom>
              <a:avLst/>
              <a:gdLst/>
              <a:ahLst/>
              <a:cxnLst/>
              <a:rect l="l" t="t" r="r" b="b"/>
              <a:pathLst>
                <a:path w="278" h="47" extrusionOk="0">
                  <a:moveTo>
                    <a:pt x="178" y="0"/>
                  </a:moveTo>
                  <a:cubicBezTo>
                    <a:pt x="164" y="0"/>
                    <a:pt x="149" y="1"/>
                    <a:pt x="133" y="3"/>
                  </a:cubicBezTo>
                  <a:cubicBezTo>
                    <a:pt x="80" y="12"/>
                    <a:pt x="0" y="20"/>
                    <a:pt x="36" y="47"/>
                  </a:cubicBezTo>
                  <a:lnTo>
                    <a:pt x="256" y="29"/>
                  </a:lnTo>
                  <a:cubicBezTo>
                    <a:pt x="278" y="15"/>
                    <a:pt x="241" y="0"/>
                    <a:pt x="178"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66" name="Google Shape;2766;p8"/>
            <p:cNvSpPr/>
            <p:nvPr/>
          </p:nvSpPr>
          <p:spPr>
            <a:xfrm rot="3039008">
              <a:off x="406141" y="5044903"/>
              <a:ext cx="16786" cy="13363"/>
            </a:xfrm>
            <a:custGeom>
              <a:avLst/>
              <a:gdLst/>
              <a:ahLst/>
              <a:cxnLst/>
              <a:rect l="l" t="t" r="r" b="b"/>
              <a:pathLst>
                <a:path w="107" h="80" extrusionOk="0">
                  <a:moveTo>
                    <a:pt x="107" y="0"/>
                  </a:moveTo>
                  <a:lnTo>
                    <a:pt x="1" y="27"/>
                  </a:lnTo>
                  <a:cubicBezTo>
                    <a:pt x="62" y="44"/>
                    <a:pt x="62" y="53"/>
                    <a:pt x="98" y="80"/>
                  </a:cubicBezTo>
                  <a:lnTo>
                    <a:pt x="107" y="0"/>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67" name="Google Shape;2767;p8"/>
            <p:cNvSpPr/>
            <p:nvPr/>
          </p:nvSpPr>
          <p:spPr>
            <a:xfrm rot="3039008">
              <a:off x="445172" y="5122920"/>
              <a:ext cx="83301" cy="10523"/>
            </a:xfrm>
            <a:custGeom>
              <a:avLst/>
              <a:gdLst/>
              <a:ahLst/>
              <a:cxnLst/>
              <a:rect l="l" t="t" r="r" b="b"/>
              <a:pathLst>
                <a:path w="531" h="63" extrusionOk="0">
                  <a:moveTo>
                    <a:pt x="248" y="1"/>
                  </a:moveTo>
                  <a:cubicBezTo>
                    <a:pt x="231" y="27"/>
                    <a:pt x="1" y="36"/>
                    <a:pt x="204" y="63"/>
                  </a:cubicBezTo>
                  <a:cubicBezTo>
                    <a:pt x="231" y="36"/>
                    <a:pt x="531" y="10"/>
                    <a:pt x="248"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68" name="Google Shape;2768;p8"/>
            <p:cNvSpPr/>
            <p:nvPr/>
          </p:nvSpPr>
          <p:spPr>
            <a:xfrm rot="3039008">
              <a:off x="773700" y="5536774"/>
              <a:ext cx="8471" cy="23886"/>
            </a:xfrm>
            <a:custGeom>
              <a:avLst/>
              <a:gdLst/>
              <a:ahLst/>
              <a:cxnLst/>
              <a:rect l="l" t="t" r="r" b="b"/>
              <a:pathLst>
                <a:path w="54" h="143" extrusionOk="0">
                  <a:moveTo>
                    <a:pt x="54" y="1"/>
                  </a:moveTo>
                  <a:cubicBezTo>
                    <a:pt x="36" y="10"/>
                    <a:pt x="19" y="10"/>
                    <a:pt x="1" y="10"/>
                  </a:cubicBezTo>
                  <a:lnTo>
                    <a:pt x="27" y="142"/>
                  </a:lnTo>
                  <a:cubicBezTo>
                    <a:pt x="36" y="98"/>
                    <a:pt x="45" y="45"/>
                    <a:pt x="54"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69" name="Google Shape;2769;p8"/>
            <p:cNvSpPr/>
            <p:nvPr/>
          </p:nvSpPr>
          <p:spPr>
            <a:xfrm rot="3039008">
              <a:off x="1143820" y="5446645"/>
              <a:ext cx="29493" cy="45434"/>
            </a:xfrm>
            <a:custGeom>
              <a:avLst/>
              <a:gdLst/>
              <a:ahLst/>
              <a:cxnLst/>
              <a:rect l="l" t="t" r="r" b="b"/>
              <a:pathLst>
                <a:path w="188" h="272" extrusionOk="0">
                  <a:moveTo>
                    <a:pt x="41" y="1"/>
                  </a:moveTo>
                  <a:cubicBezTo>
                    <a:pt x="27" y="1"/>
                    <a:pt x="15" y="14"/>
                    <a:pt x="0" y="46"/>
                  </a:cubicBezTo>
                  <a:cubicBezTo>
                    <a:pt x="80" y="267"/>
                    <a:pt x="106" y="55"/>
                    <a:pt x="159" y="267"/>
                  </a:cubicBezTo>
                  <a:cubicBezTo>
                    <a:pt x="163" y="270"/>
                    <a:pt x="165" y="271"/>
                    <a:pt x="167" y="271"/>
                  </a:cubicBezTo>
                  <a:cubicBezTo>
                    <a:pt x="188" y="271"/>
                    <a:pt x="130" y="131"/>
                    <a:pt x="151" y="131"/>
                  </a:cubicBezTo>
                  <a:cubicBezTo>
                    <a:pt x="153" y="131"/>
                    <a:pt x="156" y="132"/>
                    <a:pt x="159" y="135"/>
                  </a:cubicBezTo>
                  <a:cubicBezTo>
                    <a:pt x="100" y="58"/>
                    <a:pt x="68" y="1"/>
                    <a:pt x="41"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70" name="Google Shape;2770;p8"/>
            <p:cNvSpPr/>
            <p:nvPr/>
          </p:nvSpPr>
          <p:spPr>
            <a:xfrm rot="3039008">
              <a:off x="1159139" y="5477845"/>
              <a:ext cx="8471" cy="10356"/>
            </a:xfrm>
            <a:custGeom>
              <a:avLst/>
              <a:gdLst/>
              <a:ahLst/>
              <a:cxnLst/>
              <a:rect l="l" t="t" r="r" b="b"/>
              <a:pathLst>
                <a:path w="54" h="62" extrusionOk="0">
                  <a:moveTo>
                    <a:pt x="0" y="0"/>
                  </a:moveTo>
                  <a:cubicBezTo>
                    <a:pt x="9" y="9"/>
                    <a:pt x="27" y="27"/>
                    <a:pt x="53" y="62"/>
                  </a:cubicBezTo>
                  <a:cubicBezTo>
                    <a:pt x="36" y="35"/>
                    <a:pt x="18" y="18"/>
                    <a:pt x="0"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71" name="Google Shape;2771;p8"/>
            <p:cNvSpPr/>
            <p:nvPr/>
          </p:nvSpPr>
          <p:spPr>
            <a:xfrm rot="3039008">
              <a:off x="-821350" y="4904122"/>
              <a:ext cx="38905" cy="14866"/>
            </a:xfrm>
            <a:custGeom>
              <a:avLst/>
              <a:gdLst/>
              <a:ahLst/>
              <a:cxnLst/>
              <a:rect l="l" t="t" r="r" b="b"/>
              <a:pathLst>
                <a:path w="248" h="89" extrusionOk="0">
                  <a:moveTo>
                    <a:pt x="1" y="1"/>
                  </a:moveTo>
                  <a:cubicBezTo>
                    <a:pt x="80" y="27"/>
                    <a:pt x="160" y="62"/>
                    <a:pt x="248" y="89"/>
                  </a:cubicBezTo>
                  <a:cubicBezTo>
                    <a:pt x="195" y="62"/>
                    <a:pt x="151" y="36"/>
                    <a:pt x="98" y="9"/>
                  </a:cubicBezTo>
                  <a:cubicBezTo>
                    <a:pt x="71" y="1"/>
                    <a:pt x="36" y="1"/>
                    <a:pt x="1"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72" name="Google Shape;2772;p8"/>
            <p:cNvSpPr/>
            <p:nvPr/>
          </p:nvSpPr>
          <p:spPr>
            <a:xfrm rot="3039008">
              <a:off x="-765135" y="4962832"/>
              <a:ext cx="26512" cy="15033"/>
            </a:xfrm>
            <a:custGeom>
              <a:avLst/>
              <a:gdLst/>
              <a:ahLst/>
              <a:cxnLst/>
              <a:rect l="l" t="t" r="r" b="b"/>
              <a:pathLst>
                <a:path w="169" h="90" extrusionOk="0">
                  <a:moveTo>
                    <a:pt x="1" y="1"/>
                  </a:moveTo>
                  <a:lnTo>
                    <a:pt x="1" y="1"/>
                  </a:lnTo>
                  <a:cubicBezTo>
                    <a:pt x="9" y="36"/>
                    <a:pt x="27" y="63"/>
                    <a:pt x="45" y="89"/>
                  </a:cubicBezTo>
                  <a:cubicBezTo>
                    <a:pt x="98" y="63"/>
                    <a:pt x="133" y="45"/>
                    <a:pt x="168" y="18"/>
                  </a:cubicBezTo>
                  <a:lnTo>
                    <a:pt x="89" y="18"/>
                  </a:lnTo>
                  <a:cubicBezTo>
                    <a:pt x="62" y="18"/>
                    <a:pt x="18" y="10"/>
                    <a:pt x="1"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73" name="Google Shape;2773;p8"/>
            <p:cNvSpPr/>
            <p:nvPr/>
          </p:nvSpPr>
          <p:spPr>
            <a:xfrm rot="3039008">
              <a:off x="1548856" y="5009316"/>
              <a:ext cx="18198" cy="11860"/>
            </a:xfrm>
            <a:custGeom>
              <a:avLst/>
              <a:gdLst/>
              <a:ahLst/>
              <a:cxnLst/>
              <a:rect l="l" t="t" r="r" b="b"/>
              <a:pathLst>
                <a:path w="116" h="71" extrusionOk="0">
                  <a:moveTo>
                    <a:pt x="1" y="0"/>
                  </a:moveTo>
                  <a:lnTo>
                    <a:pt x="1" y="0"/>
                  </a:lnTo>
                  <a:cubicBezTo>
                    <a:pt x="36" y="18"/>
                    <a:pt x="71" y="44"/>
                    <a:pt x="98" y="71"/>
                  </a:cubicBezTo>
                  <a:lnTo>
                    <a:pt x="115" y="53"/>
                  </a:lnTo>
                  <a:cubicBezTo>
                    <a:pt x="98" y="27"/>
                    <a:pt x="71" y="18"/>
                    <a:pt x="1"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74" name="Google Shape;2774;p8"/>
            <p:cNvSpPr/>
            <p:nvPr/>
          </p:nvSpPr>
          <p:spPr>
            <a:xfrm rot="3039008">
              <a:off x="1330432" y="4880510"/>
              <a:ext cx="13962" cy="4677"/>
            </a:xfrm>
            <a:custGeom>
              <a:avLst/>
              <a:gdLst/>
              <a:ahLst/>
              <a:cxnLst/>
              <a:rect l="l" t="t" r="r" b="b"/>
              <a:pathLst>
                <a:path w="89" h="28" extrusionOk="0">
                  <a:moveTo>
                    <a:pt x="89" y="1"/>
                  </a:moveTo>
                  <a:lnTo>
                    <a:pt x="89" y="1"/>
                  </a:lnTo>
                  <a:cubicBezTo>
                    <a:pt x="62" y="10"/>
                    <a:pt x="27" y="18"/>
                    <a:pt x="0" y="27"/>
                  </a:cubicBezTo>
                  <a:lnTo>
                    <a:pt x="80" y="27"/>
                  </a:lnTo>
                  <a:lnTo>
                    <a:pt x="89" y="1"/>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75" name="Google Shape;2775;p8"/>
            <p:cNvSpPr/>
            <p:nvPr/>
          </p:nvSpPr>
          <p:spPr>
            <a:xfrm rot="3039008">
              <a:off x="1196403" y="5041828"/>
              <a:ext cx="23688" cy="37249"/>
            </a:xfrm>
            <a:custGeom>
              <a:avLst/>
              <a:gdLst/>
              <a:ahLst/>
              <a:cxnLst/>
              <a:rect l="l" t="t" r="r" b="b"/>
              <a:pathLst>
                <a:path w="151" h="223" extrusionOk="0">
                  <a:moveTo>
                    <a:pt x="1" y="1"/>
                  </a:moveTo>
                  <a:lnTo>
                    <a:pt x="1" y="1"/>
                  </a:lnTo>
                  <a:cubicBezTo>
                    <a:pt x="7" y="10"/>
                    <a:pt x="14" y="19"/>
                    <a:pt x="21" y="28"/>
                  </a:cubicBezTo>
                  <a:lnTo>
                    <a:pt x="21" y="28"/>
                  </a:lnTo>
                  <a:cubicBezTo>
                    <a:pt x="15" y="19"/>
                    <a:pt x="8" y="10"/>
                    <a:pt x="1" y="1"/>
                  </a:cubicBezTo>
                  <a:close/>
                  <a:moveTo>
                    <a:pt x="21" y="28"/>
                  </a:moveTo>
                  <a:cubicBezTo>
                    <a:pt x="88" y="127"/>
                    <a:pt x="94" y="223"/>
                    <a:pt x="124" y="223"/>
                  </a:cubicBezTo>
                  <a:cubicBezTo>
                    <a:pt x="131" y="223"/>
                    <a:pt x="140" y="217"/>
                    <a:pt x="151" y="204"/>
                  </a:cubicBezTo>
                  <a:cubicBezTo>
                    <a:pt x="113" y="143"/>
                    <a:pt x="62" y="83"/>
                    <a:pt x="21" y="28"/>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grpSp>
      <p:grpSp>
        <p:nvGrpSpPr>
          <p:cNvPr id="2776" name="Google Shape;2776;p8"/>
          <p:cNvGrpSpPr/>
          <p:nvPr/>
        </p:nvGrpSpPr>
        <p:grpSpPr>
          <a:xfrm>
            <a:off x="-526294" y="-940174"/>
            <a:ext cx="4240076" cy="4933837"/>
            <a:chOff x="-197348" y="-352525"/>
            <a:chExt cx="1589925" cy="1849975"/>
          </a:xfrm>
        </p:grpSpPr>
        <p:sp>
          <p:nvSpPr>
            <p:cNvPr id="2777" name="Google Shape;2777;p8"/>
            <p:cNvSpPr/>
            <p:nvPr/>
          </p:nvSpPr>
          <p:spPr>
            <a:xfrm>
              <a:off x="524969" y="-58906"/>
              <a:ext cx="107217" cy="299949"/>
            </a:xfrm>
            <a:custGeom>
              <a:avLst/>
              <a:gdLst/>
              <a:ahLst/>
              <a:cxnLst/>
              <a:rect l="l" t="t" r="r" b="b"/>
              <a:pathLst>
                <a:path w="597" h="1706" extrusionOk="0">
                  <a:moveTo>
                    <a:pt x="271" y="0"/>
                  </a:moveTo>
                  <a:cubicBezTo>
                    <a:pt x="167" y="0"/>
                    <a:pt x="65" y="62"/>
                    <a:pt x="27" y="206"/>
                  </a:cubicBezTo>
                  <a:cubicBezTo>
                    <a:pt x="1" y="303"/>
                    <a:pt x="27" y="383"/>
                    <a:pt x="45" y="480"/>
                  </a:cubicBezTo>
                  <a:cubicBezTo>
                    <a:pt x="62" y="612"/>
                    <a:pt x="71" y="745"/>
                    <a:pt x="80" y="877"/>
                  </a:cubicBezTo>
                  <a:cubicBezTo>
                    <a:pt x="89" y="1001"/>
                    <a:pt x="71" y="1133"/>
                    <a:pt x="89" y="1257"/>
                  </a:cubicBezTo>
                  <a:cubicBezTo>
                    <a:pt x="98" y="1354"/>
                    <a:pt x="142" y="1442"/>
                    <a:pt x="142" y="1531"/>
                  </a:cubicBezTo>
                  <a:cubicBezTo>
                    <a:pt x="142" y="1643"/>
                    <a:pt x="236" y="1705"/>
                    <a:pt x="331" y="1705"/>
                  </a:cubicBezTo>
                  <a:cubicBezTo>
                    <a:pt x="401" y="1705"/>
                    <a:pt x="470" y="1672"/>
                    <a:pt x="504" y="1601"/>
                  </a:cubicBezTo>
                  <a:cubicBezTo>
                    <a:pt x="583" y="1416"/>
                    <a:pt x="530" y="1186"/>
                    <a:pt x="548" y="983"/>
                  </a:cubicBezTo>
                  <a:cubicBezTo>
                    <a:pt x="548" y="868"/>
                    <a:pt x="557" y="754"/>
                    <a:pt x="557" y="630"/>
                  </a:cubicBezTo>
                  <a:cubicBezTo>
                    <a:pt x="557" y="577"/>
                    <a:pt x="557" y="524"/>
                    <a:pt x="557" y="471"/>
                  </a:cubicBezTo>
                  <a:cubicBezTo>
                    <a:pt x="557" y="471"/>
                    <a:pt x="557" y="471"/>
                    <a:pt x="557" y="471"/>
                  </a:cubicBezTo>
                  <a:cubicBezTo>
                    <a:pt x="557" y="471"/>
                    <a:pt x="556" y="346"/>
                    <a:pt x="537" y="346"/>
                  </a:cubicBezTo>
                  <a:cubicBezTo>
                    <a:pt x="532" y="346"/>
                    <a:pt x="527" y="352"/>
                    <a:pt x="521" y="365"/>
                  </a:cubicBezTo>
                  <a:cubicBezTo>
                    <a:pt x="597" y="150"/>
                    <a:pt x="433" y="0"/>
                    <a:pt x="271"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78" name="Google Shape;2778;p8"/>
            <p:cNvSpPr/>
            <p:nvPr/>
          </p:nvSpPr>
          <p:spPr>
            <a:xfrm>
              <a:off x="-26916" y="224339"/>
              <a:ext cx="96980" cy="270235"/>
            </a:xfrm>
            <a:custGeom>
              <a:avLst/>
              <a:gdLst/>
              <a:ahLst/>
              <a:cxnLst/>
              <a:rect l="l" t="t" r="r" b="b"/>
              <a:pathLst>
                <a:path w="540" h="1537" extrusionOk="0">
                  <a:moveTo>
                    <a:pt x="246" y="0"/>
                  </a:moveTo>
                  <a:cubicBezTo>
                    <a:pt x="162" y="0"/>
                    <a:pt x="82" y="40"/>
                    <a:pt x="45" y="132"/>
                  </a:cubicBezTo>
                  <a:cubicBezTo>
                    <a:pt x="1" y="255"/>
                    <a:pt x="27" y="317"/>
                    <a:pt x="54" y="441"/>
                  </a:cubicBezTo>
                  <a:cubicBezTo>
                    <a:pt x="80" y="538"/>
                    <a:pt x="80" y="661"/>
                    <a:pt x="89" y="759"/>
                  </a:cubicBezTo>
                  <a:cubicBezTo>
                    <a:pt x="124" y="979"/>
                    <a:pt x="177" y="1209"/>
                    <a:pt x="186" y="1421"/>
                  </a:cubicBezTo>
                  <a:cubicBezTo>
                    <a:pt x="192" y="1487"/>
                    <a:pt x="251" y="1537"/>
                    <a:pt x="311" y="1537"/>
                  </a:cubicBezTo>
                  <a:cubicBezTo>
                    <a:pt x="339" y="1537"/>
                    <a:pt x="367" y="1526"/>
                    <a:pt x="389" y="1500"/>
                  </a:cubicBezTo>
                  <a:cubicBezTo>
                    <a:pt x="513" y="1359"/>
                    <a:pt x="504" y="1094"/>
                    <a:pt x="522" y="917"/>
                  </a:cubicBezTo>
                  <a:cubicBezTo>
                    <a:pt x="531" y="785"/>
                    <a:pt x="531" y="653"/>
                    <a:pt x="531" y="520"/>
                  </a:cubicBezTo>
                  <a:cubicBezTo>
                    <a:pt x="539" y="432"/>
                    <a:pt x="513" y="317"/>
                    <a:pt x="522" y="246"/>
                  </a:cubicBezTo>
                  <a:cubicBezTo>
                    <a:pt x="522" y="100"/>
                    <a:pt x="379" y="0"/>
                    <a:pt x="246"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79" name="Google Shape;2779;p8"/>
            <p:cNvSpPr/>
            <p:nvPr/>
          </p:nvSpPr>
          <p:spPr>
            <a:xfrm>
              <a:off x="109574" y="-195518"/>
              <a:ext cx="104702" cy="239643"/>
            </a:xfrm>
            <a:custGeom>
              <a:avLst/>
              <a:gdLst/>
              <a:ahLst/>
              <a:cxnLst/>
              <a:rect l="l" t="t" r="r" b="b"/>
              <a:pathLst>
                <a:path w="583" h="1363" extrusionOk="0">
                  <a:moveTo>
                    <a:pt x="302" y="1"/>
                  </a:moveTo>
                  <a:cubicBezTo>
                    <a:pt x="204" y="1"/>
                    <a:pt x="105" y="58"/>
                    <a:pt x="62" y="189"/>
                  </a:cubicBezTo>
                  <a:cubicBezTo>
                    <a:pt x="0" y="392"/>
                    <a:pt x="62" y="665"/>
                    <a:pt x="53" y="877"/>
                  </a:cubicBezTo>
                  <a:cubicBezTo>
                    <a:pt x="53" y="1036"/>
                    <a:pt x="44" y="1336"/>
                    <a:pt x="265" y="1354"/>
                  </a:cubicBezTo>
                  <a:cubicBezTo>
                    <a:pt x="274" y="1363"/>
                    <a:pt x="283" y="1363"/>
                    <a:pt x="283" y="1363"/>
                  </a:cubicBezTo>
                  <a:cubicBezTo>
                    <a:pt x="344" y="1363"/>
                    <a:pt x="433" y="1319"/>
                    <a:pt x="459" y="1257"/>
                  </a:cubicBezTo>
                  <a:cubicBezTo>
                    <a:pt x="521" y="1107"/>
                    <a:pt x="512" y="939"/>
                    <a:pt x="530" y="780"/>
                  </a:cubicBezTo>
                  <a:cubicBezTo>
                    <a:pt x="539" y="621"/>
                    <a:pt x="530" y="462"/>
                    <a:pt x="556" y="312"/>
                  </a:cubicBezTo>
                  <a:cubicBezTo>
                    <a:pt x="582" y="120"/>
                    <a:pt x="443" y="1"/>
                    <a:pt x="302" y="1"/>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80" name="Google Shape;2780;p8"/>
            <p:cNvSpPr/>
            <p:nvPr/>
          </p:nvSpPr>
          <p:spPr>
            <a:xfrm>
              <a:off x="796691" y="-289933"/>
              <a:ext cx="99494" cy="251950"/>
            </a:xfrm>
            <a:custGeom>
              <a:avLst/>
              <a:gdLst/>
              <a:ahLst/>
              <a:cxnLst/>
              <a:rect l="l" t="t" r="r" b="b"/>
              <a:pathLst>
                <a:path w="554" h="1433" extrusionOk="0">
                  <a:moveTo>
                    <a:pt x="296" y="0"/>
                  </a:moveTo>
                  <a:cubicBezTo>
                    <a:pt x="153" y="0"/>
                    <a:pt x="1" y="125"/>
                    <a:pt x="68" y="293"/>
                  </a:cubicBezTo>
                  <a:cubicBezTo>
                    <a:pt x="130" y="443"/>
                    <a:pt x="95" y="602"/>
                    <a:pt x="103" y="761"/>
                  </a:cubicBezTo>
                  <a:cubicBezTo>
                    <a:pt x="112" y="937"/>
                    <a:pt x="121" y="1132"/>
                    <a:pt x="139" y="1317"/>
                  </a:cubicBezTo>
                  <a:cubicBezTo>
                    <a:pt x="150" y="1394"/>
                    <a:pt x="205" y="1433"/>
                    <a:pt x="266" y="1433"/>
                  </a:cubicBezTo>
                  <a:cubicBezTo>
                    <a:pt x="303" y="1433"/>
                    <a:pt x="343" y="1418"/>
                    <a:pt x="377" y="1388"/>
                  </a:cubicBezTo>
                  <a:cubicBezTo>
                    <a:pt x="536" y="1247"/>
                    <a:pt x="492" y="946"/>
                    <a:pt x="501" y="752"/>
                  </a:cubicBezTo>
                  <a:cubicBezTo>
                    <a:pt x="510" y="549"/>
                    <a:pt x="554" y="346"/>
                    <a:pt x="492" y="143"/>
                  </a:cubicBezTo>
                  <a:cubicBezTo>
                    <a:pt x="459" y="42"/>
                    <a:pt x="379" y="0"/>
                    <a:pt x="296"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81" name="Google Shape;2781;p8"/>
            <p:cNvSpPr/>
            <p:nvPr/>
          </p:nvSpPr>
          <p:spPr>
            <a:xfrm>
              <a:off x="-197348" y="-352525"/>
              <a:ext cx="97698" cy="250895"/>
            </a:xfrm>
            <a:custGeom>
              <a:avLst/>
              <a:gdLst/>
              <a:ahLst/>
              <a:cxnLst/>
              <a:rect l="l" t="t" r="r" b="b"/>
              <a:pathLst>
                <a:path w="544" h="1427" extrusionOk="0">
                  <a:moveTo>
                    <a:pt x="284" y="0"/>
                  </a:moveTo>
                  <a:cubicBezTo>
                    <a:pt x="145" y="0"/>
                    <a:pt x="0" y="121"/>
                    <a:pt x="67" y="287"/>
                  </a:cubicBezTo>
                  <a:cubicBezTo>
                    <a:pt x="120" y="437"/>
                    <a:pt x="93" y="596"/>
                    <a:pt x="93" y="755"/>
                  </a:cubicBezTo>
                  <a:cubicBezTo>
                    <a:pt x="102" y="940"/>
                    <a:pt x="111" y="1126"/>
                    <a:pt x="129" y="1311"/>
                  </a:cubicBezTo>
                  <a:cubicBezTo>
                    <a:pt x="139" y="1388"/>
                    <a:pt x="194" y="1427"/>
                    <a:pt x="256" y="1427"/>
                  </a:cubicBezTo>
                  <a:cubicBezTo>
                    <a:pt x="293" y="1427"/>
                    <a:pt x="333" y="1412"/>
                    <a:pt x="367" y="1382"/>
                  </a:cubicBezTo>
                  <a:cubicBezTo>
                    <a:pt x="526" y="1241"/>
                    <a:pt x="482" y="940"/>
                    <a:pt x="491" y="746"/>
                  </a:cubicBezTo>
                  <a:cubicBezTo>
                    <a:pt x="508" y="543"/>
                    <a:pt x="544" y="349"/>
                    <a:pt x="482" y="146"/>
                  </a:cubicBezTo>
                  <a:cubicBezTo>
                    <a:pt x="449" y="43"/>
                    <a:pt x="368" y="0"/>
                    <a:pt x="284"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82" name="Google Shape;2782;p8"/>
            <p:cNvSpPr/>
            <p:nvPr/>
          </p:nvSpPr>
          <p:spPr>
            <a:xfrm>
              <a:off x="1122830" y="-202902"/>
              <a:ext cx="85845" cy="233489"/>
            </a:xfrm>
            <a:custGeom>
              <a:avLst/>
              <a:gdLst/>
              <a:ahLst/>
              <a:cxnLst/>
              <a:rect l="l" t="t" r="r" b="b"/>
              <a:pathLst>
                <a:path w="478" h="1328" extrusionOk="0">
                  <a:moveTo>
                    <a:pt x="224" y="0"/>
                  </a:moveTo>
                  <a:cubicBezTo>
                    <a:pt x="109" y="0"/>
                    <a:pt x="35" y="103"/>
                    <a:pt x="18" y="222"/>
                  </a:cubicBezTo>
                  <a:cubicBezTo>
                    <a:pt x="0" y="381"/>
                    <a:pt x="36" y="540"/>
                    <a:pt x="36" y="699"/>
                  </a:cubicBezTo>
                  <a:cubicBezTo>
                    <a:pt x="44" y="857"/>
                    <a:pt x="18" y="1043"/>
                    <a:pt x="62" y="1202"/>
                  </a:cubicBezTo>
                  <a:cubicBezTo>
                    <a:pt x="85" y="1283"/>
                    <a:pt x="163" y="1328"/>
                    <a:pt x="240" y="1328"/>
                  </a:cubicBezTo>
                  <a:cubicBezTo>
                    <a:pt x="313" y="1328"/>
                    <a:pt x="385" y="1288"/>
                    <a:pt x="407" y="1202"/>
                  </a:cubicBezTo>
                  <a:cubicBezTo>
                    <a:pt x="477" y="884"/>
                    <a:pt x="424" y="540"/>
                    <a:pt x="459" y="222"/>
                  </a:cubicBezTo>
                  <a:cubicBezTo>
                    <a:pt x="477" y="98"/>
                    <a:pt x="354" y="1"/>
                    <a:pt x="239" y="1"/>
                  </a:cubicBezTo>
                  <a:cubicBezTo>
                    <a:pt x="234" y="1"/>
                    <a:pt x="229" y="0"/>
                    <a:pt x="224"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83" name="Google Shape;2783;p8"/>
            <p:cNvSpPr/>
            <p:nvPr/>
          </p:nvSpPr>
          <p:spPr>
            <a:xfrm>
              <a:off x="1288054" y="135375"/>
              <a:ext cx="104523" cy="282191"/>
            </a:xfrm>
            <a:custGeom>
              <a:avLst/>
              <a:gdLst/>
              <a:ahLst/>
              <a:cxnLst/>
              <a:rect l="l" t="t" r="r" b="b"/>
              <a:pathLst>
                <a:path w="582" h="1605" extrusionOk="0">
                  <a:moveTo>
                    <a:pt x="303" y="1"/>
                  </a:moveTo>
                  <a:cubicBezTo>
                    <a:pt x="152" y="1"/>
                    <a:pt x="0" y="112"/>
                    <a:pt x="43" y="320"/>
                  </a:cubicBezTo>
                  <a:cubicBezTo>
                    <a:pt x="60" y="426"/>
                    <a:pt x="60" y="532"/>
                    <a:pt x="96" y="638"/>
                  </a:cubicBezTo>
                  <a:cubicBezTo>
                    <a:pt x="131" y="761"/>
                    <a:pt x="149" y="885"/>
                    <a:pt x="158" y="1008"/>
                  </a:cubicBezTo>
                  <a:cubicBezTo>
                    <a:pt x="184" y="1203"/>
                    <a:pt x="184" y="1459"/>
                    <a:pt x="352" y="1582"/>
                  </a:cubicBezTo>
                  <a:cubicBezTo>
                    <a:pt x="371" y="1598"/>
                    <a:pt x="394" y="1604"/>
                    <a:pt x="417" y="1604"/>
                  </a:cubicBezTo>
                  <a:cubicBezTo>
                    <a:pt x="488" y="1604"/>
                    <a:pt x="564" y="1541"/>
                    <a:pt x="564" y="1468"/>
                  </a:cubicBezTo>
                  <a:cubicBezTo>
                    <a:pt x="564" y="1070"/>
                    <a:pt x="581" y="664"/>
                    <a:pt x="573" y="267"/>
                  </a:cubicBezTo>
                  <a:cubicBezTo>
                    <a:pt x="568" y="86"/>
                    <a:pt x="436" y="1"/>
                    <a:pt x="303" y="1"/>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84" name="Google Shape;2784;p8"/>
            <p:cNvSpPr/>
            <p:nvPr/>
          </p:nvSpPr>
          <p:spPr>
            <a:xfrm>
              <a:off x="988136" y="581078"/>
              <a:ext cx="109551" cy="231379"/>
            </a:xfrm>
            <a:custGeom>
              <a:avLst/>
              <a:gdLst/>
              <a:ahLst/>
              <a:cxnLst/>
              <a:rect l="l" t="t" r="r" b="b"/>
              <a:pathLst>
                <a:path w="610" h="1316" extrusionOk="0">
                  <a:moveTo>
                    <a:pt x="333" y="1"/>
                  </a:moveTo>
                  <a:cubicBezTo>
                    <a:pt x="173" y="1"/>
                    <a:pt x="1" y="145"/>
                    <a:pt x="79" y="337"/>
                  </a:cubicBezTo>
                  <a:cubicBezTo>
                    <a:pt x="203" y="628"/>
                    <a:pt x="35" y="1043"/>
                    <a:pt x="274" y="1281"/>
                  </a:cubicBezTo>
                  <a:cubicBezTo>
                    <a:pt x="296" y="1304"/>
                    <a:pt x="330" y="1315"/>
                    <a:pt x="365" y="1315"/>
                  </a:cubicBezTo>
                  <a:cubicBezTo>
                    <a:pt x="412" y="1315"/>
                    <a:pt x="460" y="1295"/>
                    <a:pt x="485" y="1255"/>
                  </a:cubicBezTo>
                  <a:cubicBezTo>
                    <a:pt x="591" y="1114"/>
                    <a:pt x="600" y="884"/>
                    <a:pt x="591" y="707"/>
                  </a:cubicBezTo>
                  <a:cubicBezTo>
                    <a:pt x="574" y="531"/>
                    <a:pt x="609" y="337"/>
                    <a:pt x="547" y="160"/>
                  </a:cubicBezTo>
                  <a:cubicBezTo>
                    <a:pt x="512" y="48"/>
                    <a:pt x="424" y="1"/>
                    <a:pt x="333" y="1"/>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85" name="Google Shape;2785;p8"/>
            <p:cNvSpPr/>
            <p:nvPr/>
          </p:nvSpPr>
          <p:spPr>
            <a:xfrm>
              <a:off x="837458" y="1102207"/>
              <a:ext cx="127870" cy="238588"/>
            </a:xfrm>
            <a:custGeom>
              <a:avLst/>
              <a:gdLst/>
              <a:ahLst/>
              <a:cxnLst/>
              <a:rect l="l" t="t" r="r" b="b"/>
              <a:pathLst>
                <a:path w="712" h="1357" extrusionOk="0">
                  <a:moveTo>
                    <a:pt x="280" y="1"/>
                  </a:moveTo>
                  <a:cubicBezTo>
                    <a:pt x="142" y="1"/>
                    <a:pt x="1" y="107"/>
                    <a:pt x="53" y="269"/>
                  </a:cubicBezTo>
                  <a:cubicBezTo>
                    <a:pt x="132" y="516"/>
                    <a:pt x="212" y="763"/>
                    <a:pt x="309" y="1002"/>
                  </a:cubicBezTo>
                  <a:cubicBezTo>
                    <a:pt x="371" y="1143"/>
                    <a:pt x="397" y="1319"/>
                    <a:pt x="574" y="1355"/>
                  </a:cubicBezTo>
                  <a:cubicBezTo>
                    <a:pt x="580" y="1356"/>
                    <a:pt x="586" y="1356"/>
                    <a:pt x="592" y="1356"/>
                  </a:cubicBezTo>
                  <a:cubicBezTo>
                    <a:pt x="683" y="1356"/>
                    <a:pt x="712" y="1229"/>
                    <a:pt x="663" y="1162"/>
                  </a:cubicBezTo>
                  <a:lnTo>
                    <a:pt x="663" y="1162"/>
                  </a:lnTo>
                  <a:cubicBezTo>
                    <a:pt x="665" y="1164"/>
                    <a:pt x="666" y="1164"/>
                    <a:pt x="666" y="1164"/>
                  </a:cubicBezTo>
                  <a:cubicBezTo>
                    <a:pt x="677" y="1164"/>
                    <a:pt x="661" y="1061"/>
                    <a:pt x="653" y="1037"/>
                  </a:cubicBezTo>
                  <a:cubicBezTo>
                    <a:pt x="645" y="949"/>
                    <a:pt x="618" y="851"/>
                    <a:pt x="600" y="763"/>
                  </a:cubicBezTo>
                  <a:cubicBezTo>
                    <a:pt x="547" y="569"/>
                    <a:pt x="530" y="366"/>
                    <a:pt x="494" y="172"/>
                  </a:cubicBezTo>
                  <a:cubicBezTo>
                    <a:pt x="469" y="52"/>
                    <a:pt x="376" y="1"/>
                    <a:pt x="280" y="1"/>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86" name="Google Shape;2786;p8"/>
            <p:cNvSpPr/>
            <p:nvPr/>
          </p:nvSpPr>
          <p:spPr>
            <a:xfrm>
              <a:off x="551908" y="1262555"/>
              <a:ext cx="117274" cy="234896"/>
            </a:xfrm>
            <a:custGeom>
              <a:avLst/>
              <a:gdLst/>
              <a:ahLst/>
              <a:cxnLst/>
              <a:rect l="l" t="t" r="r" b="b"/>
              <a:pathLst>
                <a:path w="653" h="1336" extrusionOk="0">
                  <a:moveTo>
                    <a:pt x="398" y="1"/>
                  </a:moveTo>
                  <a:cubicBezTo>
                    <a:pt x="366" y="1"/>
                    <a:pt x="333" y="9"/>
                    <a:pt x="301" y="28"/>
                  </a:cubicBezTo>
                  <a:cubicBezTo>
                    <a:pt x="1" y="204"/>
                    <a:pt x="168" y="584"/>
                    <a:pt x="186" y="867"/>
                  </a:cubicBezTo>
                  <a:cubicBezTo>
                    <a:pt x="194" y="928"/>
                    <a:pt x="242" y="1335"/>
                    <a:pt x="378" y="1335"/>
                  </a:cubicBezTo>
                  <a:cubicBezTo>
                    <a:pt x="398" y="1335"/>
                    <a:pt x="419" y="1327"/>
                    <a:pt x="442" y="1308"/>
                  </a:cubicBezTo>
                  <a:cubicBezTo>
                    <a:pt x="557" y="1220"/>
                    <a:pt x="566" y="973"/>
                    <a:pt x="583" y="840"/>
                  </a:cubicBezTo>
                  <a:cubicBezTo>
                    <a:pt x="592" y="734"/>
                    <a:pt x="592" y="628"/>
                    <a:pt x="601" y="513"/>
                  </a:cubicBezTo>
                  <a:cubicBezTo>
                    <a:pt x="601" y="513"/>
                    <a:pt x="605" y="426"/>
                    <a:pt x="603" y="396"/>
                  </a:cubicBezTo>
                  <a:lnTo>
                    <a:pt x="603" y="396"/>
                  </a:lnTo>
                  <a:cubicBezTo>
                    <a:pt x="617" y="359"/>
                    <a:pt x="639" y="324"/>
                    <a:pt x="645" y="284"/>
                  </a:cubicBezTo>
                  <a:cubicBezTo>
                    <a:pt x="652" y="148"/>
                    <a:pt x="532" y="1"/>
                    <a:pt x="398" y="1"/>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87" name="Google Shape;2787;p8"/>
            <p:cNvSpPr/>
            <p:nvPr/>
          </p:nvSpPr>
          <p:spPr>
            <a:xfrm>
              <a:off x="669361" y="752678"/>
              <a:ext cx="92131" cy="250016"/>
            </a:xfrm>
            <a:custGeom>
              <a:avLst/>
              <a:gdLst/>
              <a:ahLst/>
              <a:cxnLst/>
              <a:rect l="l" t="t" r="r" b="b"/>
              <a:pathLst>
                <a:path w="513" h="1422" extrusionOk="0">
                  <a:moveTo>
                    <a:pt x="288" y="1"/>
                  </a:moveTo>
                  <a:cubicBezTo>
                    <a:pt x="192" y="1"/>
                    <a:pt x="97" y="63"/>
                    <a:pt x="79" y="191"/>
                  </a:cubicBezTo>
                  <a:cubicBezTo>
                    <a:pt x="71" y="314"/>
                    <a:pt x="79" y="447"/>
                    <a:pt x="71" y="570"/>
                  </a:cubicBezTo>
                  <a:cubicBezTo>
                    <a:pt x="71" y="712"/>
                    <a:pt x="53" y="844"/>
                    <a:pt x="53" y="985"/>
                  </a:cubicBezTo>
                  <a:cubicBezTo>
                    <a:pt x="44" y="1127"/>
                    <a:pt x="0" y="1356"/>
                    <a:pt x="168" y="1418"/>
                  </a:cubicBezTo>
                  <a:cubicBezTo>
                    <a:pt x="176" y="1420"/>
                    <a:pt x="184" y="1421"/>
                    <a:pt x="192" y="1421"/>
                  </a:cubicBezTo>
                  <a:cubicBezTo>
                    <a:pt x="243" y="1421"/>
                    <a:pt x="283" y="1375"/>
                    <a:pt x="283" y="1330"/>
                  </a:cubicBezTo>
                  <a:cubicBezTo>
                    <a:pt x="291" y="1294"/>
                    <a:pt x="327" y="1241"/>
                    <a:pt x="344" y="1197"/>
                  </a:cubicBezTo>
                  <a:cubicBezTo>
                    <a:pt x="389" y="1091"/>
                    <a:pt x="406" y="968"/>
                    <a:pt x="424" y="853"/>
                  </a:cubicBezTo>
                  <a:cubicBezTo>
                    <a:pt x="468" y="641"/>
                    <a:pt x="512" y="420"/>
                    <a:pt x="503" y="208"/>
                  </a:cubicBezTo>
                  <a:cubicBezTo>
                    <a:pt x="494" y="71"/>
                    <a:pt x="391" y="1"/>
                    <a:pt x="288" y="1"/>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88" name="Google Shape;2788;p8"/>
            <p:cNvSpPr/>
            <p:nvPr/>
          </p:nvSpPr>
          <p:spPr>
            <a:xfrm>
              <a:off x="333165" y="987924"/>
              <a:ext cx="89976" cy="191995"/>
            </a:xfrm>
            <a:custGeom>
              <a:avLst/>
              <a:gdLst/>
              <a:ahLst/>
              <a:cxnLst/>
              <a:rect l="l" t="t" r="r" b="b"/>
              <a:pathLst>
                <a:path w="501" h="1092" extrusionOk="0">
                  <a:moveTo>
                    <a:pt x="281" y="1"/>
                  </a:moveTo>
                  <a:cubicBezTo>
                    <a:pt x="228" y="1"/>
                    <a:pt x="175" y="20"/>
                    <a:pt x="133" y="62"/>
                  </a:cubicBezTo>
                  <a:cubicBezTo>
                    <a:pt x="0" y="204"/>
                    <a:pt x="35" y="389"/>
                    <a:pt x="88" y="566"/>
                  </a:cubicBezTo>
                  <a:cubicBezTo>
                    <a:pt x="133" y="724"/>
                    <a:pt x="141" y="945"/>
                    <a:pt x="247" y="1069"/>
                  </a:cubicBezTo>
                  <a:cubicBezTo>
                    <a:pt x="263" y="1084"/>
                    <a:pt x="283" y="1091"/>
                    <a:pt x="302" y="1091"/>
                  </a:cubicBezTo>
                  <a:cubicBezTo>
                    <a:pt x="339" y="1091"/>
                    <a:pt x="374" y="1068"/>
                    <a:pt x="380" y="1034"/>
                  </a:cubicBezTo>
                  <a:cubicBezTo>
                    <a:pt x="415" y="883"/>
                    <a:pt x="433" y="742"/>
                    <a:pt x="442" y="592"/>
                  </a:cubicBezTo>
                  <a:cubicBezTo>
                    <a:pt x="442" y="460"/>
                    <a:pt x="486" y="336"/>
                    <a:pt x="495" y="212"/>
                  </a:cubicBezTo>
                  <a:cubicBezTo>
                    <a:pt x="501" y="86"/>
                    <a:pt x="392" y="1"/>
                    <a:pt x="281" y="1"/>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89" name="Google Shape;2789;p8"/>
            <p:cNvSpPr/>
            <p:nvPr/>
          </p:nvSpPr>
          <p:spPr>
            <a:xfrm>
              <a:off x="1239384" y="1074076"/>
              <a:ext cx="94645" cy="228214"/>
            </a:xfrm>
            <a:custGeom>
              <a:avLst/>
              <a:gdLst/>
              <a:ahLst/>
              <a:cxnLst/>
              <a:rect l="l" t="t" r="r" b="b"/>
              <a:pathLst>
                <a:path w="527" h="1298" extrusionOk="0">
                  <a:moveTo>
                    <a:pt x="322" y="0"/>
                  </a:moveTo>
                  <a:cubicBezTo>
                    <a:pt x="309" y="0"/>
                    <a:pt x="297" y="4"/>
                    <a:pt x="287" y="14"/>
                  </a:cubicBezTo>
                  <a:cubicBezTo>
                    <a:pt x="164" y="111"/>
                    <a:pt x="128" y="252"/>
                    <a:pt x="93" y="402"/>
                  </a:cubicBezTo>
                  <a:cubicBezTo>
                    <a:pt x="31" y="623"/>
                    <a:pt x="14" y="835"/>
                    <a:pt x="5" y="1064"/>
                  </a:cubicBezTo>
                  <a:cubicBezTo>
                    <a:pt x="0" y="1222"/>
                    <a:pt x="126" y="1298"/>
                    <a:pt x="253" y="1298"/>
                  </a:cubicBezTo>
                  <a:cubicBezTo>
                    <a:pt x="389" y="1298"/>
                    <a:pt x="526" y="1211"/>
                    <a:pt x="508" y="1047"/>
                  </a:cubicBezTo>
                  <a:cubicBezTo>
                    <a:pt x="482" y="826"/>
                    <a:pt x="455" y="623"/>
                    <a:pt x="464" y="402"/>
                  </a:cubicBezTo>
                  <a:cubicBezTo>
                    <a:pt x="473" y="287"/>
                    <a:pt x="490" y="102"/>
                    <a:pt x="384" y="23"/>
                  </a:cubicBezTo>
                  <a:cubicBezTo>
                    <a:pt x="368" y="11"/>
                    <a:pt x="344" y="0"/>
                    <a:pt x="322"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90" name="Google Shape;2790;p8"/>
            <p:cNvSpPr/>
            <p:nvPr/>
          </p:nvSpPr>
          <p:spPr>
            <a:xfrm>
              <a:off x="128610" y="1185546"/>
              <a:ext cx="111886" cy="238939"/>
            </a:xfrm>
            <a:custGeom>
              <a:avLst/>
              <a:gdLst/>
              <a:ahLst/>
              <a:cxnLst/>
              <a:rect l="l" t="t" r="r" b="b"/>
              <a:pathLst>
                <a:path w="623" h="1359" extrusionOk="0">
                  <a:moveTo>
                    <a:pt x="333" y="1"/>
                  </a:moveTo>
                  <a:cubicBezTo>
                    <a:pt x="177" y="1"/>
                    <a:pt x="13" y="102"/>
                    <a:pt x="18" y="307"/>
                  </a:cubicBezTo>
                  <a:cubicBezTo>
                    <a:pt x="27" y="483"/>
                    <a:pt x="44" y="651"/>
                    <a:pt x="53" y="828"/>
                  </a:cubicBezTo>
                  <a:cubicBezTo>
                    <a:pt x="62" y="978"/>
                    <a:pt x="0" y="1128"/>
                    <a:pt x="97" y="1269"/>
                  </a:cubicBezTo>
                  <a:cubicBezTo>
                    <a:pt x="141" y="1326"/>
                    <a:pt x="216" y="1359"/>
                    <a:pt x="288" y="1359"/>
                  </a:cubicBezTo>
                  <a:cubicBezTo>
                    <a:pt x="362" y="1359"/>
                    <a:pt x="432" y="1324"/>
                    <a:pt x="459" y="1243"/>
                  </a:cubicBezTo>
                  <a:cubicBezTo>
                    <a:pt x="512" y="1102"/>
                    <a:pt x="565" y="960"/>
                    <a:pt x="583" y="810"/>
                  </a:cubicBezTo>
                  <a:cubicBezTo>
                    <a:pt x="600" y="634"/>
                    <a:pt x="600" y="448"/>
                    <a:pt x="609" y="272"/>
                  </a:cubicBezTo>
                  <a:cubicBezTo>
                    <a:pt x="622" y="91"/>
                    <a:pt x="481" y="1"/>
                    <a:pt x="333" y="1"/>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91" name="Google Shape;2791;p8"/>
            <p:cNvSpPr/>
            <p:nvPr/>
          </p:nvSpPr>
          <p:spPr>
            <a:xfrm>
              <a:off x="-29969" y="725074"/>
              <a:ext cx="109551" cy="227335"/>
            </a:xfrm>
            <a:custGeom>
              <a:avLst/>
              <a:gdLst/>
              <a:ahLst/>
              <a:cxnLst/>
              <a:rect l="l" t="t" r="r" b="b"/>
              <a:pathLst>
                <a:path w="610" h="1293" extrusionOk="0">
                  <a:moveTo>
                    <a:pt x="287" y="1"/>
                  </a:moveTo>
                  <a:cubicBezTo>
                    <a:pt x="146" y="1"/>
                    <a:pt x="4" y="85"/>
                    <a:pt x="0" y="259"/>
                  </a:cubicBezTo>
                  <a:cubicBezTo>
                    <a:pt x="0" y="356"/>
                    <a:pt x="18" y="427"/>
                    <a:pt x="35" y="515"/>
                  </a:cubicBezTo>
                  <a:cubicBezTo>
                    <a:pt x="62" y="612"/>
                    <a:pt x="62" y="710"/>
                    <a:pt x="88" y="807"/>
                  </a:cubicBezTo>
                  <a:cubicBezTo>
                    <a:pt x="133" y="983"/>
                    <a:pt x="159" y="1160"/>
                    <a:pt x="327" y="1266"/>
                  </a:cubicBezTo>
                  <a:cubicBezTo>
                    <a:pt x="352" y="1284"/>
                    <a:pt x="381" y="1292"/>
                    <a:pt x="411" y="1292"/>
                  </a:cubicBezTo>
                  <a:cubicBezTo>
                    <a:pt x="496" y="1292"/>
                    <a:pt x="583" y="1225"/>
                    <a:pt x="583" y="1133"/>
                  </a:cubicBezTo>
                  <a:cubicBezTo>
                    <a:pt x="583" y="992"/>
                    <a:pt x="609" y="851"/>
                    <a:pt x="601" y="710"/>
                  </a:cubicBezTo>
                  <a:cubicBezTo>
                    <a:pt x="592" y="577"/>
                    <a:pt x="548" y="418"/>
                    <a:pt x="565" y="286"/>
                  </a:cubicBezTo>
                  <a:cubicBezTo>
                    <a:pt x="588" y="98"/>
                    <a:pt x="438" y="1"/>
                    <a:pt x="287" y="1"/>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92" name="Google Shape;2792;p8"/>
            <p:cNvSpPr/>
            <p:nvPr/>
          </p:nvSpPr>
          <p:spPr>
            <a:xfrm>
              <a:off x="808005" y="190582"/>
              <a:ext cx="97698" cy="267950"/>
            </a:xfrm>
            <a:custGeom>
              <a:avLst/>
              <a:gdLst/>
              <a:ahLst/>
              <a:cxnLst/>
              <a:rect l="l" t="t" r="r" b="b"/>
              <a:pathLst>
                <a:path w="544" h="1524" extrusionOk="0">
                  <a:moveTo>
                    <a:pt x="292" y="1"/>
                  </a:moveTo>
                  <a:cubicBezTo>
                    <a:pt x="150" y="1"/>
                    <a:pt x="0" y="141"/>
                    <a:pt x="76" y="315"/>
                  </a:cubicBezTo>
                  <a:cubicBezTo>
                    <a:pt x="85" y="350"/>
                    <a:pt x="76" y="438"/>
                    <a:pt x="76" y="483"/>
                  </a:cubicBezTo>
                  <a:cubicBezTo>
                    <a:pt x="85" y="606"/>
                    <a:pt x="102" y="730"/>
                    <a:pt x="102" y="862"/>
                  </a:cubicBezTo>
                  <a:cubicBezTo>
                    <a:pt x="120" y="1048"/>
                    <a:pt x="49" y="1260"/>
                    <a:pt x="146" y="1436"/>
                  </a:cubicBezTo>
                  <a:cubicBezTo>
                    <a:pt x="176" y="1495"/>
                    <a:pt x="233" y="1524"/>
                    <a:pt x="290" y="1524"/>
                  </a:cubicBezTo>
                  <a:cubicBezTo>
                    <a:pt x="354" y="1524"/>
                    <a:pt x="419" y="1488"/>
                    <a:pt x="447" y="1419"/>
                  </a:cubicBezTo>
                  <a:cubicBezTo>
                    <a:pt x="517" y="1207"/>
                    <a:pt x="544" y="959"/>
                    <a:pt x="535" y="739"/>
                  </a:cubicBezTo>
                  <a:cubicBezTo>
                    <a:pt x="517" y="553"/>
                    <a:pt x="544" y="306"/>
                    <a:pt x="473" y="129"/>
                  </a:cubicBezTo>
                  <a:cubicBezTo>
                    <a:pt x="437" y="39"/>
                    <a:pt x="365" y="1"/>
                    <a:pt x="292" y="1"/>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93" name="Google Shape;2793;p8"/>
            <p:cNvSpPr/>
            <p:nvPr/>
          </p:nvSpPr>
          <p:spPr>
            <a:xfrm>
              <a:off x="363157" y="498794"/>
              <a:ext cx="85845" cy="237181"/>
            </a:xfrm>
            <a:custGeom>
              <a:avLst/>
              <a:gdLst/>
              <a:ahLst/>
              <a:cxnLst/>
              <a:rect l="l" t="t" r="r" b="b"/>
              <a:pathLst>
                <a:path w="478" h="1349" extrusionOk="0">
                  <a:moveTo>
                    <a:pt x="245" y="1"/>
                  </a:moveTo>
                  <a:cubicBezTo>
                    <a:pt x="144" y="1"/>
                    <a:pt x="44" y="67"/>
                    <a:pt x="27" y="204"/>
                  </a:cubicBezTo>
                  <a:cubicBezTo>
                    <a:pt x="1" y="425"/>
                    <a:pt x="36" y="672"/>
                    <a:pt x="89" y="884"/>
                  </a:cubicBezTo>
                  <a:cubicBezTo>
                    <a:pt x="124" y="1043"/>
                    <a:pt x="142" y="1281"/>
                    <a:pt x="310" y="1343"/>
                  </a:cubicBezTo>
                  <a:cubicBezTo>
                    <a:pt x="319" y="1347"/>
                    <a:pt x="329" y="1348"/>
                    <a:pt x="338" y="1348"/>
                  </a:cubicBezTo>
                  <a:cubicBezTo>
                    <a:pt x="398" y="1348"/>
                    <a:pt x="450" y="1281"/>
                    <a:pt x="442" y="1220"/>
                  </a:cubicBezTo>
                  <a:cubicBezTo>
                    <a:pt x="425" y="1149"/>
                    <a:pt x="451" y="1069"/>
                    <a:pt x="460" y="999"/>
                  </a:cubicBezTo>
                  <a:cubicBezTo>
                    <a:pt x="460" y="919"/>
                    <a:pt x="451" y="840"/>
                    <a:pt x="442" y="752"/>
                  </a:cubicBezTo>
                  <a:cubicBezTo>
                    <a:pt x="434" y="575"/>
                    <a:pt x="478" y="398"/>
                    <a:pt x="469" y="222"/>
                  </a:cubicBezTo>
                  <a:cubicBezTo>
                    <a:pt x="460" y="76"/>
                    <a:pt x="352" y="1"/>
                    <a:pt x="245" y="1"/>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grpSp>
      <p:grpSp>
        <p:nvGrpSpPr>
          <p:cNvPr id="2794" name="Google Shape;2794;p8"/>
          <p:cNvGrpSpPr/>
          <p:nvPr/>
        </p:nvGrpSpPr>
        <p:grpSpPr>
          <a:xfrm>
            <a:off x="20741322" y="-2999008"/>
            <a:ext cx="8844766" cy="6050734"/>
            <a:chOff x="7777488" y="-1124499"/>
            <a:chExt cx="3316571" cy="2268763"/>
          </a:xfrm>
        </p:grpSpPr>
        <p:sp>
          <p:nvSpPr>
            <p:cNvPr id="2795" name="Google Shape;2795;p8"/>
            <p:cNvSpPr/>
            <p:nvPr/>
          </p:nvSpPr>
          <p:spPr>
            <a:xfrm rot="6140957">
              <a:off x="8989532" y="-741717"/>
              <a:ext cx="255165" cy="279241"/>
            </a:xfrm>
            <a:custGeom>
              <a:avLst/>
              <a:gdLst/>
              <a:ahLst/>
              <a:cxnLst/>
              <a:rect l="l" t="t" r="r" b="b"/>
              <a:pathLst>
                <a:path w="1187" h="1299" extrusionOk="0">
                  <a:moveTo>
                    <a:pt x="293" y="1"/>
                  </a:moveTo>
                  <a:cubicBezTo>
                    <a:pt x="144" y="1"/>
                    <a:pt x="0" y="134"/>
                    <a:pt x="75" y="333"/>
                  </a:cubicBezTo>
                  <a:cubicBezTo>
                    <a:pt x="111" y="422"/>
                    <a:pt x="172" y="457"/>
                    <a:pt x="234" y="528"/>
                  </a:cubicBezTo>
                  <a:cubicBezTo>
                    <a:pt x="314" y="607"/>
                    <a:pt x="393" y="704"/>
                    <a:pt x="473" y="792"/>
                  </a:cubicBezTo>
                  <a:cubicBezTo>
                    <a:pt x="543" y="881"/>
                    <a:pt x="605" y="987"/>
                    <a:pt x="676" y="1066"/>
                  </a:cubicBezTo>
                  <a:cubicBezTo>
                    <a:pt x="738" y="1128"/>
                    <a:pt x="808" y="1172"/>
                    <a:pt x="861" y="1243"/>
                  </a:cubicBezTo>
                  <a:cubicBezTo>
                    <a:pt x="890" y="1282"/>
                    <a:pt x="931" y="1299"/>
                    <a:pt x="974" y="1299"/>
                  </a:cubicBezTo>
                  <a:cubicBezTo>
                    <a:pt x="1076" y="1299"/>
                    <a:pt x="1186" y="1204"/>
                    <a:pt x="1161" y="1093"/>
                  </a:cubicBezTo>
                  <a:cubicBezTo>
                    <a:pt x="1117" y="916"/>
                    <a:pt x="958" y="775"/>
                    <a:pt x="861" y="625"/>
                  </a:cubicBezTo>
                  <a:cubicBezTo>
                    <a:pt x="808" y="536"/>
                    <a:pt x="746" y="448"/>
                    <a:pt x="685" y="360"/>
                  </a:cubicBezTo>
                  <a:cubicBezTo>
                    <a:pt x="658" y="324"/>
                    <a:pt x="632" y="289"/>
                    <a:pt x="596" y="245"/>
                  </a:cubicBezTo>
                  <a:lnTo>
                    <a:pt x="596" y="245"/>
                  </a:lnTo>
                  <a:cubicBezTo>
                    <a:pt x="597" y="245"/>
                    <a:pt x="597" y="245"/>
                    <a:pt x="597" y="245"/>
                  </a:cubicBezTo>
                  <a:cubicBezTo>
                    <a:pt x="598" y="245"/>
                    <a:pt x="537" y="163"/>
                    <a:pt x="524" y="163"/>
                  </a:cubicBezTo>
                  <a:cubicBezTo>
                    <a:pt x="521" y="163"/>
                    <a:pt x="521" y="167"/>
                    <a:pt x="523" y="175"/>
                  </a:cubicBezTo>
                  <a:lnTo>
                    <a:pt x="523" y="175"/>
                  </a:lnTo>
                  <a:cubicBezTo>
                    <a:pt x="480" y="53"/>
                    <a:pt x="386" y="1"/>
                    <a:pt x="293"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96" name="Google Shape;2796;p8"/>
            <p:cNvSpPr/>
            <p:nvPr/>
          </p:nvSpPr>
          <p:spPr>
            <a:xfrm rot="6140957">
              <a:off x="8371124" y="-938660"/>
              <a:ext cx="230874" cy="239688"/>
            </a:xfrm>
            <a:custGeom>
              <a:avLst/>
              <a:gdLst/>
              <a:ahLst/>
              <a:cxnLst/>
              <a:rect l="l" t="t" r="r" b="b"/>
              <a:pathLst>
                <a:path w="1074" h="1115" extrusionOk="0">
                  <a:moveTo>
                    <a:pt x="286" y="0"/>
                  </a:moveTo>
                  <a:cubicBezTo>
                    <a:pt x="147" y="0"/>
                    <a:pt x="1" y="115"/>
                    <a:pt x="50" y="268"/>
                  </a:cubicBezTo>
                  <a:cubicBezTo>
                    <a:pt x="85" y="383"/>
                    <a:pt x="147" y="410"/>
                    <a:pt x="235" y="480"/>
                  </a:cubicBezTo>
                  <a:cubicBezTo>
                    <a:pt x="306" y="533"/>
                    <a:pt x="376" y="613"/>
                    <a:pt x="438" y="683"/>
                  </a:cubicBezTo>
                  <a:cubicBezTo>
                    <a:pt x="588" y="816"/>
                    <a:pt x="756" y="939"/>
                    <a:pt x="888" y="1081"/>
                  </a:cubicBezTo>
                  <a:cubicBezTo>
                    <a:pt x="908" y="1104"/>
                    <a:pt x="937" y="1114"/>
                    <a:pt x="967" y="1114"/>
                  </a:cubicBezTo>
                  <a:cubicBezTo>
                    <a:pt x="1017" y="1114"/>
                    <a:pt x="1068" y="1083"/>
                    <a:pt x="1074" y="1028"/>
                  </a:cubicBezTo>
                  <a:cubicBezTo>
                    <a:pt x="1074" y="851"/>
                    <a:pt x="915" y="675"/>
                    <a:pt x="827" y="542"/>
                  </a:cubicBezTo>
                  <a:cubicBezTo>
                    <a:pt x="765" y="445"/>
                    <a:pt x="685" y="357"/>
                    <a:pt x="615" y="260"/>
                  </a:cubicBezTo>
                  <a:cubicBezTo>
                    <a:pt x="562" y="198"/>
                    <a:pt x="482" y="127"/>
                    <a:pt x="447" y="74"/>
                  </a:cubicBezTo>
                  <a:cubicBezTo>
                    <a:pt x="406" y="23"/>
                    <a:pt x="347" y="0"/>
                    <a:pt x="286" y="0"/>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97" name="Google Shape;2797;p8"/>
            <p:cNvSpPr/>
            <p:nvPr/>
          </p:nvSpPr>
          <p:spPr>
            <a:xfrm rot="6140957">
              <a:off x="8907853" y="-1023224"/>
              <a:ext cx="211957" cy="223780"/>
            </a:xfrm>
            <a:custGeom>
              <a:avLst/>
              <a:gdLst/>
              <a:ahLst/>
              <a:cxnLst/>
              <a:rect l="l" t="t" r="r" b="b"/>
              <a:pathLst>
                <a:path w="986" h="1041" extrusionOk="0">
                  <a:moveTo>
                    <a:pt x="280" y="1"/>
                  </a:moveTo>
                  <a:cubicBezTo>
                    <a:pt x="136" y="1"/>
                    <a:pt x="1" y="139"/>
                    <a:pt x="77" y="319"/>
                  </a:cubicBezTo>
                  <a:cubicBezTo>
                    <a:pt x="147" y="496"/>
                    <a:pt x="350" y="655"/>
                    <a:pt x="474" y="796"/>
                  </a:cubicBezTo>
                  <a:cubicBezTo>
                    <a:pt x="544" y="887"/>
                    <a:pt x="665" y="1041"/>
                    <a:pt x="792" y="1041"/>
                  </a:cubicBezTo>
                  <a:cubicBezTo>
                    <a:pt x="824" y="1041"/>
                    <a:pt x="857" y="1031"/>
                    <a:pt x="889" y="1008"/>
                  </a:cubicBezTo>
                  <a:cubicBezTo>
                    <a:pt x="898" y="1008"/>
                    <a:pt x="898" y="999"/>
                    <a:pt x="907" y="999"/>
                  </a:cubicBezTo>
                  <a:cubicBezTo>
                    <a:pt x="951" y="964"/>
                    <a:pt x="986" y="884"/>
                    <a:pt x="968" y="831"/>
                  </a:cubicBezTo>
                  <a:cubicBezTo>
                    <a:pt x="924" y="690"/>
                    <a:pt x="818" y="575"/>
                    <a:pt x="739" y="460"/>
                  </a:cubicBezTo>
                  <a:cubicBezTo>
                    <a:pt x="659" y="346"/>
                    <a:pt x="562" y="240"/>
                    <a:pt x="483" y="125"/>
                  </a:cubicBezTo>
                  <a:cubicBezTo>
                    <a:pt x="431" y="38"/>
                    <a:pt x="355" y="1"/>
                    <a:pt x="280"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98" name="Google Shape;2798;p8"/>
            <p:cNvSpPr/>
            <p:nvPr/>
          </p:nvSpPr>
          <p:spPr>
            <a:xfrm rot="6140957">
              <a:off x="9562462" y="-797758"/>
              <a:ext cx="219911" cy="239688"/>
            </a:xfrm>
            <a:custGeom>
              <a:avLst/>
              <a:gdLst/>
              <a:ahLst/>
              <a:cxnLst/>
              <a:rect l="l" t="t" r="r" b="b"/>
              <a:pathLst>
                <a:path w="1023" h="1115" extrusionOk="0">
                  <a:moveTo>
                    <a:pt x="296" y="0"/>
                  </a:moveTo>
                  <a:cubicBezTo>
                    <a:pt x="131" y="0"/>
                    <a:pt x="1" y="258"/>
                    <a:pt x="175" y="367"/>
                  </a:cubicBezTo>
                  <a:cubicBezTo>
                    <a:pt x="299" y="447"/>
                    <a:pt x="361" y="579"/>
                    <a:pt x="449" y="694"/>
                  </a:cubicBezTo>
                  <a:cubicBezTo>
                    <a:pt x="546" y="817"/>
                    <a:pt x="661" y="959"/>
                    <a:pt x="767" y="1073"/>
                  </a:cubicBezTo>
                  <a:cubicBezTo>
                    <a:pt x="795" y="1101"/>
                    <a:pt x="827" y="1114"/>
                    <a:pt x="858" y="1114"/>
                  </a:cubicBezTo>
                  <a:cubicBezTo>
                    <a:pt x="915" y="1114"/>
                    <a:pt x="967" y="1071"/>
                    <a:pt x="979" y="1003"/>
                  </a:cubicBezTo>
                  <a:cubicBezTo>
                    <a:pt x="1023" y="817"/>
                    <a:pt x="829" y="623"/>
                    <a:pt x="731" y="473"/>
                  </a:cubicBezTo>
                  <a:cubicBezTo>
                    <a:pt x="634" y="314"/>
                    <a:pt x="564" y="155"/>
                    <a:pt x="405" y="40"/>
                  </a:cubicBezTo>
                  <a:cubicBezTo>
                    <a:pt x="369" y="12"/>
                    <a:pt x="331" y="0"/>
                    <a:pt x="296" y="0"/>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799" name="Google Shape;2799;p8"/>
            <p:cNvSpPr/>
            <p:nvPr/>
          </p:nvSpPr>
          <p:spPr>
            <a:xfrm rot="6140957">
              <a:off x="9674024" y="-442500"/>
              <a:ext cx="224855" cy="201209"/>
            </a:xfrm>
            <a:custGeom>
              <a:avLst/>
              <a:gdLst/>
              <a:ahLst/>
              <a:cxnLst/>
              <a:rect l="l" t="t" r="r" b="b"/>
              <a:pathLst>
                <a:path w="1046" h="936" extrusionOk="0">
                  <a:moveTo>
                    <a:pt x="235" y="1"/>
                  </a:moveTo>
                  <a:cubicBezTo>
                    <a:pt x="178" y="1"/>
                    <a:pt x="118" y="23"/>
                    <a:pt x="80" y="62"/>
                  </a:cubicBezTo>
                  <a:cubicBezTo>
                    <a:pt x="0" y="141"/>
                    <a:pt x="18" y="256"/>
                    <a:pt x="89" y="335"/>
                  </a:cubicBezTo>
                  <a:cubicBezTo>
                    <a:pt x="177" y="450"/>
                    <a:pt x="310" y="530"/>
                    <a:pt x="415" y="627"/>
                  </a:cubicBezTo>
                  <a:cubicBezTo>
                    <a:pt x="521" y="724"/>
                    <a:pt x="627" y="848"/>
                    <a:pt x="760" y="918"/>
                  </a:cubicBezTo>
                  <a:cubicBezTo>
                    <a:pt x="782" y="930"/>
                    <a:pt x="806" y="936"/>
                    <a:pt x="829" y="936"/>
                  </a:cubicBezTo>
                  <a:cubicBezTo>
                    <a:pt x="942" y="936"/>
                    <a:pt x="1045" y="807"/>
                    <a:pt x="972" y="697"/>
                  </a:cubicBezTo>
                  <a:cubicBezTo>
                    <a:pt x="804" y="450"/>
                    <a:pt x="548" y="274"/>
                    <a:pt x="363" y="53"/>
                  </a:cubicBezTo>
                  <a:cubicBezTo>
                    <a:pt x="330" y="17"/>
                    <a:pt x="283" y="1"/>
                    <a:pt x="235"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00" name="Google Shape;2800;p8"/>
            <p:cNvSpPr/>
            <p:nvPr/>
          </p:nvSpPr>
          <p:spPr>
            <a:xfrm rot="6140957">
              <a:off x="9412711" y="31698"/>
              <a:ext cx="317720" cy="185516"/>
            </a:xfrm>
            <a:custGeom>
              <a:avLst/>
              <a:gdLst/>
              <a:ahLst/>
              <a:cxnLst/>
              <a:rect l="l" t="t" r="r" b="b"/>
              <a:pathLst>
                <a:path w="1478" h="863" extrusionOk="0">
                  <a:moveTo>
                    <a:pt x="362" y="1"/>
                  </a:moveTo>
                  <a:cubicBezTo>
                    <a:pt x="133" y="1"/>
                    <a:pt x="1" y="363"/>
                    <a:pt x="276" y="475"/>
                  </a:cubicBezTo>
                  <a:cubicBezTo>
                    <a:pt x="365" y="510"/>
                    <a:pt x="444" y="555"/>
                    <a:pt x="541" y="581"/>
                  </a:cubicBezTo>
                  <a:cubicBezTo>
                    <a:pt x="656" y="616"/>
                    <a:pt x="753" y="661"/>
                    <a:pt x="859" y="714"/>
                  </a:cubicBezTo>
                  <a:cubicBezTo>
                    <a:pt x="988" y="771"/>
                    <a:pt x="1140" y="863"/>
                    <a:pt x="1287" y="863"/>
                  </a:cubicBezTo>
                  <a:cubicBezTo>
                    <a:pt x="1321" y="863"/>
                    <a:pt x="1355" y="858"/>
                    <a:pt x="1389" y="846"/>
                  </a:cubicBezTo>
                  <a:cubicBezTo>
                    <a:pt x="1477" y="811"/>
                    <a:pt x="1477" y="678"/>
                    <a:pt x="1407" y="634"/>
                  </a:cubicBezTo>
                  <a:cubicBezTo>
                    <a:pt x="1098" y="440"/>
                    <a:pt x="806" y="228"/>
                    <a:pt x="497" y="42"/>
                  </a:cubicBezTo>
                  <a:cubicBezTo>
                    <a:pt x="450" y="13"/>
                    <a:pt x="404" y="1"/>
                    <a:pt x="362"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01" name="Google Shape;2801;p8"/>
            <p:cNvSpPr/>
            <p:nvPr/>
          </p:nvSpPr>
          <p:spPr>
            <a:xfrm rot="6140957">
              <a:off x="8882675" y="143088"/>
              <a:ext cx="255595" cy="165309"/>
            </a:xfrm>
            <a:custGeom>
              <a:avLst/>
              <a:gdLst/>
              <a:ahLst/>
              <a:cxnLst/>
              <a:rect l="l" t="t" r="r" b="b"/>
              <a:pathLst>
                <a:path w="1189" h="769" extrusionOk="0">
                  <a:moveTo>
                    <a:pt x="296" y="1"/>
                  </a:moveTo>
                  <a:cubicBezTo>
                    <a:pt x="63" y="1"/>
                    <a:pt x="1" y="403"/>
                    <a:pt x="261" y="451"/>
                  </a:cubicBezTo>
                  <a:cubicBezTo>
                    <a:pt x="520" y="492"/>
                    <a:pt x="734" y="768"/>
                    <a:pt x="998" y="768"/>
                  </a:cubicBezTo>
                  <a:cubicBezTo>
                    <a:pt x="1023" y="768"/>
                    <a:pt x="1048" y="766"/>
                    <a:pt x="1074" y="760"/>
                  </a:cubicBezTo>
                  <a:cubicBezTo>
                    <a:pt x="1144" y="743"/>
                    <a:pt x="1188" y="646"/>
                    <a:pt x="1162" y="584"/>
                  </a:cubicBezTo>
                  <a:cubicBezTo>
                    <a:pt x="1100" y="443"/>
                    <a:pt x="932" y="319"/>
                    <a:pt x="800" y="240"/>
                  </a:cubicBezTo>
                  <a:cubicBezTo>
                    <a:pt x="650" y="160"/>
                    <a:pt x="526" y="54"/>
                    <a:pt x="358" y="10"/>
                  </a:cubicBezTo>
                  <a:cubicBezTo>
                    <a:pt x="336" y="4"/>
                    <a:pt x="315" y="1"/>
                    <a:pt x="296"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02" name="Google Shape;2802;p8"/>
            <p:cNvSpPr/>
            <p:nvPr/>
          </p:nvSpPr>
          <p:spPr>
            <a:xfrm rot="6140957">
              <a:off x="8350712" y="468875"/>
              <a:ext cx="292139" cy="128550"/>
            </a:xfrm>
            <a:custGeom>
              <a:avLst/>
              <a:gdLst/>
              <a:ahLst/>
              <a:cxnLst/>
              <a:rect l="l" t="t" r="r" b="b"/>
              <a:pathLst>
                <a:path w="1359" h="598" extrusionOk="0">
                  <a:moveTo>
                    <a:pt x="290" y="0"/>
                  </a:moveTo>
                  <a:cubicBezTo>
                    <a:pt x="91" y="0"/>
                    <a:pt x="0" y="339"/>
                    <a:pt x="222" y="395"/>
                  </a:cubicBezTo>
                  <a:cubicBezTo>
                    <a:pt x="451" y="457"/>
                    <a:pt x="672" y="510"/>
                    <a:pt x="902" y="554"/>
                  </a:cubicBezTo>
                  <a:cubicBezTo>
                    <a:pt x="982" y="569"/>
                    <a:pt x="1062" y="598"/>
                    <a:pt x="1137" y="598"/>
                  </a:cubicBezTo>
                  <a:cubicBezTo>
                    <a:pt x="1195" y="598"/>
                    <a:pt x="1249" y="581"/>
                    <a:pt x="1299" y="527"/>
                  </a:cubicBezTo>
                  <a:cubicBezTo>
                    <a:pt x="1358" y="460"/>
                    <a:pt x="1280" y="368"/>
                    <a:pt x="1203" y="368"/>
                  </a:cubicBezTo>
                  <a:cubicBezTo>
                    <a:pt x="1200" y="368"/>
                    <a:pt x="1197" y="368"/>
                    <a:pt x="1193" y="368"/>
                  </a:cubicBezTo>
                  <a:cubicBezTo>
                    <a:pt x="1228" y="359"/>
                    <a:pt x="1123" y="324"/>
                    <a:pt x="1096" y="306"/>
                  </a:cubicBezTo>
                  <a:cubicBezTo>
                    <a:pt x="1017" y="280"/>
                    <a:pt x="937" y="245"/>
                    <a:pt x="858" y="218"/>
                  </a:cubicBezTo>
                  <a:cubicBezTo>
                    <a:pt x="690" y="165"/>
                    <a:pt x="531" y="77"/>
                    <a:pt x="363" y="15"/>
                  </a:cubicBezTo>
                  <a:cubicBezTo>
                    <a:pt x="337" y="5"/>
                    <a:pt x="313" y="0"/>
                    <a:pt x="290" y="0"/>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03" name="Google Shape;2803;p8"/>
            <p:cNvSpPr/>
            <p:nvPr/>
          </p:nvSpPr>
          <p:spPr>
            <a:xfrm rot="6140957">
              <a:off x="8017398" y="385854"/>
              <a:ext cx="269568" cy="120596"/>
            </a:xfrm>
            <a:custGeom>
              <a:avLst/>
              <a:gdLst/>
              <a:ahLst/>
              <a:cxnLst/>
              <a:rect l="l" t="t" r="r" b="b"/>
              <a:pathLst>
                <a:path w="1254" h="561" extrusionOk="0">
                  <a:moveTo>
                    <a:pt x="266" y="1"/>
                  </a:moveTo>
                  <a:cubicBezTo>
                    <a:pt x="137" y="1"/>
                    <a:pt x="1" y="110"/>
                    <a:pt x="45" y="251"/>
                  </a:cubicBezTo>
                  <a:cubicBezTo>
                    <a:pt x="142" y="560"/>
                    <a:pt x="504" y="481"/>
                    <a:pt x="760" y="525"/>
                  </a:cubicBezTo>
                  <a:cubicBezTo>
                    <a:pt x="784" y="528"/>
                    <a:pt x="867" y="538"/>
                    <a:pt x="955" y="538"/>
                  </a:cubicBezTo>
                  <a:cubicBezTo>
                    <a:pt x="1098" y="538"/>
                    <a:pt x="1253" y="513"/>
                    <a:pt x="1193" y="393"/>
                  </a:cubicBezTo>
                  <a:cubicBezTo>
                    <a:pt x="1140" y="278"/>
                    <a:pt x="919" y="216"/>
                    <a:pt x="813" y="181"/>
                  </a:cubicBezTo>
                  <a:cubicBezTo>
                    <a:pt x="716" y="145"/>
                    <a:pt x="628" y="119"/>
                    <a:pt x="531" y="92"/>
                  </a:cubicBezTo>
                  <a:cubicBezTo>
                    <a:pt x="531" y="92"/>
                    <a:pt x="454" y="71"/>
                    <a:pt x="426" y="67"/>
                  </a:cubicBezTo>
                  <a:lnTo>
                    <a:pt x="426" y="67"/>
                  </a:lnTo>
                  <a:cubicBezTo>
                    <a:pt x="398" y="46"/>
                    <a:pt x="370" y="20"/>
                    <a:pt x="337" y="13"/>
                  </a:cubicBezTo>
                  <a:cubicBezTo>
                    <a:pt x="314" y="4"/>
                    <a:pt x="290" y="1"/>
                    <a:pt x="266"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04" name="Google Shape;2804;p8"/>
            <p:cNvSpPr/>
            <p:nvPr/>
          </p:nvSpPr>
          <p:spPr>
            <a:xfrm rot="6140957">
              <a:off x="8486873" y="15353"/>
              <a:ext cx="251296" cy="192395"/>
            </a:xfrm>
            <a:custGeom>
              <a:avLst/>
              <a:gdLst/>
              <a:ahLst/>
              <a:cxnLst/>
              <a:rect l="l" t="t" r="r" b="b"/>
              <a:pathLst>
                <a:path w="1169" h="895" extrusionOk="0">
                  <a:moveTo>
                    <a:pt x="258" y="1"/>
                  </a:moveTo>
                  <a:cubicBezTo>
                    <a:pt x="100" y="1"/>
                    <a:pt x="1" y="210"/>
                    <a:pt x="153" y="341"/>
                  </a:cubicBezTo>
                  <a:cubicBezTo>
                    <a:pt x="242" y="411"/>
                    <a:pt x="339" y="464"/>
                    <a:pt x="436" y="526"/>
                  </a:cubicBezTo>
                  <a:cubicBezTo>
                    <a:pt x="542" y="597"/>
                    <a:pt x="639" y="676"/>
                    <a:pt x="736" y="747"/>
                  </a:cubicBezTo>
                  <a:cubicBezTo>
                    <a:pt x="817" y="800"/>
                    <a:pt x="922" y="895"/>
                    <a:pt x="1027" y="895"/>
                  </a:cubicBezTo>
                  <a:cubicBezTo>
                    <a:pt x="1060" y="895"/>
                    <a:pt x="1093" y="885"/>
                    <a:pt x="1125" y="862"/>
                  </a:cubicBezTo>
                  <a:cubicBezTo>
                    <a:pt x="1169" y="826"/>
                    <a:pt x="1151" y="765"/>
                    <a:pt x="1116" y="738"/>
                  </a:cubicBezTo>
                  <a:cubicBezTo>
                    <a:pt x="1089" y="712"/>
                    <a:pt x="1063" y="659"/>
                    <a:pt x="1036" y="632"/>
                  </a:cubicBezTo>
                  <a:cubicBezTo>
                    <a:pt x="975" y="544"/>
                    <a:pt x="895" y="464"/>
                    <a:pt x="816" y="394"/>
                  </a:cubicBezTo>
                  <a:cubicBezTo>
                    <a:pt x="674" y="270"/>
                    <a:pt x="533" y="120"/>
                    <a:pt x="365" y="32"/>
                  </a:cubicBezTo>
                  <a:cubicBezTo>
                    <a:pt x="328" y="10"/>
                    <a:pt x="292" y="1"/>
                    <a:pt x="258"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05" name="Google Shape;2805;p8"/>
            <p:cNvSpPr/>
            <p:nvPr/>
          </p:nvSpPr>
          <p:spPr>
            <a:xfrm rot="6140957">
              <a:off x="8080136" y="-14976"/>
              <a:ext cx="228939" cy="89426"/>
            </a:xfrm>
            <a:custGeom>
              <a:avLst/>
              <a:gdLst/>
              <a:ahLst/>
              <a:cxnLst/>
              <a:rect l="l" t="t" r="r" b="b"/>
              <a:pathLst>
                <a:path w="1065" h="416" extrusionOk="0">
                  <a:moveTo>
                    <a:pt x="241" y="0"/>
                  </a:moveTo>
                  <a:cubicBezTo>
                    <a:pt x="93" y="0"/>
                    <a:pt x="0" y="192"/>
                    <a:pt x="102" y="311"/>
                  </a:cubicBezTo>
                  <a:cubicBezTo>
                    <a:pt x="176" y="390"/>
                    <a:pt x="266" y="415"/>
                    <a:pt x="360" y="415"/>
                  </a:cubicBezTo>
                  <a:cubicBezTo>
                    <a:pt x="423" y="415"/>
                    <a:pt x="488" y="404"/>
                    <a:pt x="552" y="390"/>
                  </a:cubicBezTo>
                  <a:cubicBezTo>
                    <a:pt x="702" y="355"/>
                    <a:pt x="896" y="355"/>
                    <a:pt x="1020" y="266"/>
                  </a:cubicBezTo>
                  <a:cubicBezTo>
                    <a:pt x="1064" y="240"/>
                    <a:pt x="1046" y="169"/>
                    <a:pt x="993" y="152"/>
                  </a:cubicBezTo>
                  <a:cubicBezTo>
                    <a:pt x="861" y="107"/>
                    <a:pt x="737" y="90"/>
                    <a:pt x="596" y="72"/>
                  </a:cubicBezTo>
                  <a:cubicBezTo>
                    <a:pt x="481" y="63"/>
                    <a:pt x="375" y="10"/>
                    <a:pt x="261" y="1"/>
                  </a:cubicBezTo>
                  <a:cubicBezTo>
                    <a:pt x="254" y="1"/>
                    <a:pt x="248" y="0"/>
                    <a:pt x="241" y="0"/>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06" name="Google Shape;2806;p8"/>
            <p:cNvSpPr/>
            <p:nvPr/>
          </p:nvSpPr>
          <p:spPr>
            <a:xfrm rot="6140957">
              <a:off x="9610932" y="-1172808"/>
              <a:ext cx="130485" cy="285045"/>
            </a:xfrm>
            <a:custGeom>
              <a:avLst/>
              <a:gdLst/>
              <a:ahLst/>
              <a:cxnLst/>
              <a:rect l="l" t="t" r="r" b="b"/>
              <a:pathLst>
                <a:path w="607" h="1326" extrusionOk="0">
                  <a:moveTo>
                    <a:pt x="262" y="0"/>
                  </a:moveTo>
                  <a:cubicBezTo>
                    <a:pt x="208" y="0"/>
                    <a:pt x="152" y="24"/>
                    <a:pt x="124" y="68"/>
                  </a:cubicBezTo>
                  <a:cubicBezTo>
                    <a:pt x="0" y="280"/>
                    <a:pt x="124" y="545"/>
                    <a:pt x="186" y="766"/>
                  </a:cubicBezTo>
                  <a:cubicBezTo>
                    <a:pt x="239" y="925"/>
                    <a:pt x="265" y="1154"/>
                    <a:pt x="371" y="1278"/>
                  </a:cubicBezTo>
                  <a:cubicBezTo>
                    <a:pt x="399" y="1311"/>
                    <a:pt x="433" y="1325"/>
                    <a:pt x="466" y="1325"/>
                  </a:cubicBezTo>
                  <a:cubicBezTo>
                    <a:pt x="538" y="1325"/>
                    <a:pt x="607" y="1257"/>
                    <a:pt x="601" y="1172"/>
                  </a:cubicBezTo>
                  <a:cubicBezTo>
                    <a:pt x="574" y="987"/>
                    <a:pt x="557" y="810"/>
                    <a:pt x="530" y="616"/>
                  </a:cubicBezTo>
                  <a:cubicBezTo>
                    <a:pt x="495" y="404"/>
                    <a:pt x="530" y="174"/>
                    <a:pt x="345" y="24"/>
                  </a:cubicBezTo>
                  <a:cubicBezTo>
                    <a:pt x="322" y="8"/>
                    <a:pt x="292" y="0"/>
                    <a:pt x="262" y="0"/>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07" name="Google Shape;2807;p8"/>
            <p:cNvSpPr/>
            <p:nvPr/>
          </p:nvSpPr>
          <p:spPr>
            <a:xfrm rot="6140957">
              <a:off x="10255831" y="-973885"/>
              <a:ext cx="93295" cy="273007"/>
            </a:xfrm>
            <a:custGeom>
              <a:avLst/>
              <a:gdLst/>
              <a:ahLst/>
              <a:cxnLst/>
              <a:rect l="l" t="t" r="r" b="b"/>
              <a:pathLst>
                <a:path w="434" h="1270" extrusionOk="0">
                  <a:moveTo>
                    <a:pt x="203" y="1"/>
                  </a:moveTo>
                  <a:cubicBezTo>
                    <a:pt x="100" y="1"/>
                    <a:pt x="1" y="61"/>
                    <a:pt x="5" y="182"/>
                  </a:cubicBezTo>
                  <a:cubicBezTo>
                    <a:pt x="22" y="403"/>
                    <a:pt x="49" y="633"/>
                    <a:pt x="102" y="853"/>
                  </a:cubicBezTo>
                  <a:cubicBezTo>
                    <a:pt x="128" y="950"/>
                    <a:pt x="208" y="1118"/>
                    <a:pt x="190" y="1215"/>
                  </a:cubicBezTo>
                  <a:cubicBezTo>
                    <a:pt x="181" y="1242"/>
                    <a:pt x="208" y="1259"/>
                    <a:pt x="226" y="1268"/>
                  </a:cubicBezTo>
                  <a:cubicBezTo>
                    <a:pt x="232" y="1269"/>
                    <a:pt x="238" y="1269"/>
                    <a:pt x="243" y="1269"/>
                  </a:cubicBezTo>
                  <a:cubicBezTo>
                    <a:pt x="377" y="1269"/>
                    <a:pt x="393" y="1079"/>
                    <a:pt x="393" y="977"/>
                  </a:cubicBezTo>
                  <a:cubicBezTo>
                    <a:pt x="393" y="721"/>
                    <a:pt x="393" y="474"/>
                    <a:pt x="420" y="218"/>
                  </a:cubicBezTo>
                  <a:cubicBezTo>
                    <a:pt x="434" y="74"/>
                    <a:pt x="316" y="1"/>
                    <a:pt x="203"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08" name="Google Shape;2808;p8"/>
            <p:cNvSpPr/>
            <p:nvPr/>
          </p:nvSpPr>
          <p:spPr>
            <a:xfrm rot="6140957">
              <a:off x="10309054" y="-689543"/>
              <a:ext cx="114147" cy="287840"/>
            </a:xfrm>
            <a:custGeom>
              <a:avLst/>
              <a:gdLst/>
              <a:ahLst/>
              <a:cxnLst/>
              <a:rect l="l" t="t" r="r" b="b"/>
              <a:pathLst>
                <a:path w="531" h="1339" extrusionOk="0">
                  <a:moveTo>
                    <a:pt x="275" y="1"/>
                  </a:moveTo>
                  <a:cubicBezTo>
                    <a:pt x="215" y="1"/>
                    <a:pt x="157" y="28"/>
                    <a:pt x="115" y="90"/>
                  </a:cubicBezTo>
                  <a:cubicBezTo>
                    <a:pt x="0" y="258"/>
                    <a:pt x="89" y="461"/>
                    <a:pt x="115" y="646"/>
                  </a:cubicBezTo>
                  <a:cubicBezTo>
                    <a:pt x="142" y="840"/>
                    <a:pt x="133" y="1114"/>
                    <a:pt x="239" y="1282"/>
                  </a:cubicBezTo>
                  <a:cubicBezTo>
                    <a:pt x="266" y="1320"/>
                    <a:pt x="302" y="1338"/>
                    <a:pt x="337" y="1338"/>
                  </a:cubicBezTo>
                  <a:cubicBezTo>
                    <a:pt x="382" y="1338"/>
                    <a:pt x="423" y="1307"/>
                    <a:pt x="433" y="1247"/>
                  </a:cubicBezTo>
                  <a:cubicBezTo>
                    <a:pt x="477" y="1052"/>
                    <a:pt x="504" y="867"/>
                    <a:pt x="513" y="664"/>
                  </a:cubicBezTo>
                  <a:cubicBezTo>
                    <a:pt x="513" y="514"/>
                    <a:pt x="530" y="319"/>
                    <a:pt x="495" y="169"/>
                  </a:cubicBezTo>
                  <a:cubicBezTo>
                    <a:pt x="463" y="67"/>
                    <a:pt x="368" y="1"/>
                    <a:pt x="275"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09" name="Google Shape;2809;p8"/>
            <p:cNvSpPr/>
            <p:nvPr/>
          </p:nvSpPr>
          <p:spPr>
            <a:xfrm rot="6140957">
              <a:off x="10489416" y="-392675"/>
              <a:ext cx="156496" cy="325674"/>
            </a:xfrm>
            <a:custGeom>
              <a:avLst/>
              <a:gdLst/>
              <a:ahLst/>
              <a:cxnLst/>
              <a:rect l="l" t="t" r="r" b="b"/>
              <a:pathLst>
                <a:path w="728" h="1515" extrusionOk="0">
                  <a:moveTo>
                    <a:pt x="340" y="1"/>
                  </a:moveTo>
                  <a:cubicBezTo>
                    <a:pt x="175" y="1"/>
                    <a:pt x="1" y="134"/>
                    <a:pt x="101" y="348"/>
                  </a:cubicBezTo>
                  <a:cubicBezTo>
                    <a:pt x="260" y="702"/>
                    <a:pt x="242" y="1125"/>
                    <a:pt x="454" y="1461"/>
                  </a:cubicBezTo>
                  <a:cubicBezTo>
                    <a:pt x="476" y="1498"/>
                    <a:pt x="509" y="1515"/>
                    <a:pt x="541" y="1515"/>
                  </a:cubicBezTo>
                  <a:cubicBezTo>
                    <a:pt x="586" y="1515"/>
                    <a:pt x="629" y="1482"/>
                    <a:pt x="639" y="1426"/>
                  </a:cubicBezTo>
                  <a:cubicBezTo>
                    <a:pt x="728" y="1037"/>
                    <a:pt x="551" y="649"/>
                    <a:pt x="577" y="260"/>
                  </a:cubicBezTo>
                  <a:cubicBezTo>
                    <a:pt x="589" y="80"/>
                    <a:pt x="467" y="1"/>
                    <a:pt x="340"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10" name="Google Shape;2810;p8"/>
            <p:cNvSpPr/>
            <p:nvPr/>
          </p:nvSpPr>
          <p:spPr>
            <a:xfrm rot="6140957">
              <a:off x="9012021" y="474771"/>
              <a:ext cx="256455" cy="167889"/>
            </a:xfrm>
            <a:custGeom>
              <a:avLst/>
              <a:gdLst/>
              <a:ahLst/>
              <a:cxnLst/>
              <a:rect l="l" t="t" r="r" b="b"/>
              <a:pathLst>
                <a:path w="1193" h="781" extrusionOk="0">
                  <a:moveTo>
                    <a:pt x="124" y="1"/>
                  </a:moveTo>
                  <a:cubicBezTo>
                    <a:pt x="62" y="1"/>
                    <a:pt x="1" y="45"/>
                    <a:pt x="18" y="116"/>
                  </a:cubicBezTo>
                  <a:cubicBezTo>
                    <a:pt x="36" y="186"/>
                    <a:pt x="71" y="222"/>
                    <a:pt x="124" y="266"/>
                  </a:cubicBezTo>
                  <a:cubicBezTo>
                    <a:pt x="221" y="337"/>
                    <a:pt x="301" y="416"/>
                    <a:pt x="398" y="487"/>
                  </a:cubicBezTo>
                  <a:cubicBezTo>
                    <a:pt x="548" y="601"/>
                    <a:pt x="698" y="672"/>
                    <a:pt x="866" y="760"/>
                  </a:cubicBezTo>
                  <a:cubicBezTo>
                    <a:pt x="893" y="774"/>
                    <a:pt x="920" y="780"/>
                    <a:pt x="945" y="780"/>
                  </a:cubicBezTo>
                  <a:cubicBezTo>
                    <a:pt x="1097" y="780"/>
                    <a:pt x="1193" y="555"/>
                    <a:pt x="1087" y="434"/>
                  </a:cubicBezTo>
                  <a:cubicBezTo>
                    <a:pt x="1034" y="363"/>
                    <a:pt x="981" y="354"/>
                    <a:pt x="892" y="328"/>
                  </a:cubicBezTo>
                  <a:cubicBezTo>
                    <a:pt x="795" y="301"/>
                    <a:pt x="707" y="257"/>
                    <a:pt x="619" y="204"/>
                  </a:cubicBezTo>
                  <a:cubicBezTo>
                    <a:pt x="469" y="125"/>
                    <a:pt x="292" y="1"/>
                    <a:pt x="124"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11" name="Google Shape;2811;p8"/>
            <p:cNvSpPr/>
            <p:nvPr/>
          </p:nvSpPr>
          <p:spPr>
            <a:xfrm rot="6140957">
              <a:off x="8673076" y="752883"/>
              <a:ext cx="274512" cy="103614"/>
            </a:xfrm>
            <a:custGeom>
              <a:avLst/>
              <a:gdLst/>
              <a:ahLst/>
              <a:cxnLst/>
              <a:rect l="l" t="t" r="r" b="b"/>
              <a:pathLst>
                <a:path w="1277" h="482" extrusionOk="0">
                  <a:moveTo>
                    <a:pt x="980" y="1"/>
                  </a:moveTo>
                  <a:cubicBezTo>
                    <a:pt x="960" y="1"/>
                    <a:pt x="940" y="4"/>
                    <a:pt x="919" y="10"/>
                  </a:cubicBezTo>
                  <a:cubicBezTo>
                    <a:pt x="733" y="63"/>
                    <a:pt x="548" y="107"/>
                    <a:pt x="354" y="133"/>
                  </a:cubicBezTo>
                  <a:cubicBezTo>
                    <a:pt x="248" y="142"/>
                    <a:pt x="80" y="151"/>
                    <a:pt x="27" y="257"/>
                  </a:cubicBezTo>
                  <a:cubicBezTo>
                    <a:pt x="9" y="283"/>
                    <a:pt x="1" y="319"/>
                    <a:pt x="36" y="345"/>
                  </a:cubicBezTo>
                  <a:cubicBezTo>
                    <a:pt x="133" y="442"/>
                    <a:pt x="265" y="451"/>
                    <a:pt x="398" y="469"/>
                  </a:cubicBezTo>
                  <a:cubicBezTo>
                    <a:pt x="472" y="478"/>
                    <a:pt x="542" y="482"/>
                    <a:pt x="612" y="482"/>
                  </a:cubicBezTo>
                  <a:cubicBezTo>
                    <a:pt x="742" y="482"/>
                    <a:pt x="869" y="468"/>
                    <a:pt x="1007" y="451"/>
                  </a:cubicBezTo>
                  <a:cubicBezTo>
                    <a:pt x="1277" y="419"/>
                    <a:pt x="1214" y="1"/>
                    <a:pt x="980"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12" name="Google Shape;2812;p8"/>
            <p:cNvSpPr/>
            <p:nvPr/>
          </p:nvSpPr>
          <p:spPr>
            <a:xfrm rot="6140957">
              <a:off x="8217085" y="907177"/>
              <a:ext cx="260754" cy="180787"/>
            </a:xfrm>
            <a:custGeom>
              <a:avLst/>
              <a:gdLst/>
              <a:ahLst/>
              <a:cxnLst/>
              <a:rect l="l" t="t" r="r" b="b"/>
              <a:pathLst>
                <a:path w="1213" h="841" extrusionOk="0">
                  <a:moveTo>
                    <a:pt x="803" y="0"/>
                  </a:moveTo>
                  <a:cubicBezTo>
                    <a:pt x="734" y="0"/>
                    <a:pt x="669" y="33"/>
                    <a:pt x="627" y="114"/>
                  </a:cubicBezTo>
                  <a:cubicBezTo>
                    <a:pt x="565" y="220"/>
                    <a:pt x="486" y="282"/>
                    <a:pt x="398" y="353"/>
                  </a:cubicBezTo>
                  <a:cubicBezTo>
                    <a:pt x="345" y="388"/>
                    <a:pt x="283" y="423"/>
                    <a:pt x="230" y="468"/>
                  </a:cubicBezTo>
                  <a:cubicBezTo>
                    <a:pt x="177" y="512"/>
                    <a:pt x="141" y="573"/>
                    <a:pt x="88" y="609"/>
                  </a:cubicBezTo>
                  <a:cubicBezTo>
                    <a:pt x="0" y="688"/>
                    <a:pt x="53" y="821"/>
                    <a:pt x="159" y="838"/>
                  </a:cubicBezTo>
                  <a:cubicBezTo>
                    <a:pt x="169" y="840"/>
                    <a:pt x="179" y="840"/>
                    <a:pt x="189" y="840"/>
                  </a:cubicBezTo>
                  <a:cubicBezTo>
                    <a:pt x="331" y="840"/>
                    <a:pt x="486" y="728"/>
                    <a:pt x="609" y="671"/>
                  </a:cubicBezTo>
                  <a:cubicBezTo>
                    <a:pt x="742" y="618"/>
                    <a:pt x="883" y="556"/>
                    <a:pt x="998" y="450"/>
                  </a:cubicBezTo>
                  <a:cubicBezTo>
                    <a:pt x="1213" y="261"/>
                    <a:pt x="996" y="0"/>
                    <a:pt x="803" y="0"/>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13" name="Google Shape;2813;p8"/>
            <p:cNvSpPr/>
            <p:nvPr/>
          </p:nvSpPr>
          <p:spPr>
            <a:xfrm rot="6140957">
              <a:off x="7728616" y="-19974"/>
              <a:ext cx="292354" cy="135214"/>
            </a:xfrm>
            <a:custGeom>
              <a:avLst/>
              <a:gdLst/>
              <a:ahLst/>
              <a:cxnLst/>
              <a:rect l="l" t="t" r="r" b="b"/>
              <a:pathLst>
                <a:path w="1360" h="629" extrusionOk="0">
                  <a:moveTo>
                    <a:pt x="329" y="1"/>
                  </a:moveTo>
                  <a:cubicBezTo>
                    <a:pt x="39" y="1"/>
                    <a:pt x="0" y="503"/>
                    <a:pt x="326" y="544"/>
                  </a:cubicBezTo>
                  <a:cubicBezTo>
                    <a:pt x="485" y="562"/>
                    <a:pt x="644" y="571"/>
                    <a:pt x="794" y="580"/>
                  </a:cubicBezTo>
                  <a:cubicBezTo>
                    <a:pt x="890" y="592"/>
                    <a:pt x="982" y="628"/>
                    <a:pt x="1073" y="628"/>
                  </a:cubicBezTo>
                  <a:cubicBezTo>
                    <a:pt x="1116" y="628"/>
                    <a:pt x="1158" y="620"/>
                    <a:pt x="1201" y="597"/>
                  </a:cubicBezTo>
                  <a:cubicBezTo>
                    <a:pt x="1315" y="536"/>
                    <a:pt x="1360" y="341"/>
                    <a:pt x="1227" y="271"/>
                  </a:cubicBezTo>
                  <a:cubicBezTo>
                    <a:pt x="1103" y="200"/>
                    <a:pt x="989" y="138"/>
                    <a:pt x="847" y="103"/>
                  </a:cubicBezTo>
                  <a:cubicBezTo>
                    <a:pt x="688" y="68"/>
                    <a:pt x="530" y="41"/>
                    <a:pt x="379" y="6"/>
                  </a:cubicBezTo>
                  <a:cubicBezTo>
                    <a:pt x="362" y="3"/>
                    <a:pt x="345" y="1"/>
                    <a:pt x="329"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14" name="Google Shape;2814;p8"/>
            <p:cNvSpPr/>
            <p:nvPr/>
          </p:nvSpPr>
          <p:spPr>
            <a:xfrm rot="6140957">
              <a:off x="7988962" y="-519879"/>
              <a:ext cx="270213" cy="159505"/>
            </a:xfrm>
            <a:custGeom>
              <a:avLst/>
              <a:gdLst/>
              <a:ahLst/>
              <a:cxnLst/>
              <a:rect l="l" t="t" r="r" b="b"/>
              <a:pathLst>
                <a:path w="1257" h="742" extrusionOk="0">
                  <a:moveTo>
                    <a:pt x="370" y="0"/>
                  </a:moveTo>
                  <a:cubicBezTo>
                    <a:pt x="163" y="0"/>
                    <a:pt x="0" y="320"/>
                    <a:pt x="223" y="471"/>
                  </a:cubicBezTo>
                  <a:cubicBezTo>
                    <a:pt x="285" y="516"/>
                    <a:pt x="355" y="542"/>
                    <a:pt x="426" y="568"/>
                  </a:cubicBezTo>
                  <a:cubicBezTo>
                    <a:pt x="514" y="595"/>
                    <a:pt x="594" y="639"/>
                    <a:pt x="673" y="666"/>
                  </a:cubicBezTo>
                  <a:cubicBezTo>
                    <a:pt x="781" y="702"/>
                    <a:pt x="885" y="742"/>
                    <a:pt x="990" y="742"/>
                  </a:cubicBezTo>
                  <a:cubicBezTo>
                    <a:pt x="1040" y="742"/>
                    <a:pt x="1090" y="733"/>
                    <a:pt x="1141" y="710"/>
                  </a:cubicBezTo>
                  <a:cubicBezTo>
                    <a:pt x="1247" y="666"/>
                    <a:pt x="1256" y="507"/>
                    <a:pt x="1159" y="454"/>
                  </a:cubicBezTo>
                  <a:cubicBezTo>
                    <a:pt x="1053" y="383"/>
                    <a:pt x="965" y="295"/>
                    <a:pt x="850" y="233"/>
                  </a:cubicBezTo>
                  <a:cubicBezTo>
                    <a:pt x="744" y="180"/>
                    <a:pt x="603" y="127"/>
                    <a:pt x="514" y="56"/>
                  </a:cubicBezTo>
                  <a:cubicBezTo>
                    <a:pt x="467" y="17"/>
                    <a:pt x="417" y="0"/>
                    <a:pt x="370" y="0"/>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15" name="Google Shape;2815;p8"/>
            <p:cNvSpPr/>
            <p:nvPr/>
          </p:nvSpPr>
          <p:spPr>
            <a:xfrm rot="6140957">
              <a:off x="9022787" y="-323555"/>
              <a:ext cx="256670" cy="230874"/>
            </a:xfrm>
            <a:custGeom>
              <a:avLst/>
              <a:gdLst/>
              <a:ahLst/>
              <a:cxnLst/>
              <a:rect l="l" t="t" r="r" b="b"/>
              <a:pathLst>
                <a:path w="1194" h="1074" extrusionOk="0">
                  <a:moveTo>
                    <a:pt x="269" y="1"/>
                  </a:moveTo>
                  <a:cubicBezTo>
                    <a:pt x="81" y="1"/>
                    <a:pt x="0" y="310"/>
                    <a:pt x="212" y="396"/>
                  </a:cubicBezTo>
                  <a:cubicBezTo>
                    <a:pt x="247" y="405"/>
                    <a:pt x="283" y="476"/>
                    <a:pt x="318" y="494"/>
                  </a:cubicBezTo>
                  <a:cubicBezTo>
                    <a:pt x="397" y="573"/>
                    <a:pt x="494" y="644"/>
                    <a:pt x="574" y="723"/>
                  </a:cubicBezTo>
                  <a:cubicBezTo>
                    <a:pt x="698" y="838"/>
                    <a:pt x="795" y="1015"/>
                    <a:pt x="962" y="1067"/>
                  </a:cubicBezTo>
                  <a:cubicBezTo>
                    <a:pt x="977" y="1072"/>
                    <a:pt x="991" y="1074"/>
                    <a:pt x="1006" y="1074"/>
                  </a:cubicBezTo>
                  <a:cubicBezTo>
                    <a:pt x="1105" y="1074"/>
                    <a:pt x="1193" y="973"/>
                    <a:pt x="1139" y="864"/>
                  </a:cubicBezTo>
                  <a:cubicBezTo>
                    <a:pt x="1060" y="688"/>
                    <a:pt x="918" y="511"/>
                    <a:pt x="768" y="379"/>
                  </a:cubicBezTo>
                  <a:cubicBezTo>
                    <a:pt x="645" y="264"/>
                    <a:pt x="503" y="87"/>
                    <a:pt x="344" y="17"/>
                  </a:cubicBezTo>
                  <a:cubicBezTo>
                    <a:pt x="318" y="6"/>
                    <a:pt x="292" y="1"/>
                    <a:pt x="269"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16" name="Google Shape;2816;p8"/>
            <p:cNvSpPr/>
            <p:nvPr/>
          </p:nvSpPr>
          <p:spPr>
            <a:xfrm rot="6140957">
              <a:off x="8455187" y="-396663"/>
              <a:ext cx="262474" cy="158215"/>
            </a:xfrm>
            <a:custGeom>
              <a:avLst/>
              <a:gdLst/>
              <a:ahLst/>
              <a:cxnLst/>
              <a:rect l="l" t="t" r="r" b="b"/>
              <a:pathLst>
                <a:path w="1221" h="736" extrusionOk="0">
                  <a:moveTo>
                    <a:pt x="274" y="0"/>
                  </a:moveTo>
                  <a:cubicBezTo>
                    <a:pt x="105" y="0"/>
                    <a:pt x="1" y="222"/>
                    <a:pt x="161" y="360"/>
                  </a:cubicBezTo>
                  <a:cubicBezTo>
                    <a:pt x="311" y="484"/>
                    <a:pt x="523" y="581"/>
                    <a:pt x="708" y="643"/>
                  </a:cubicBezTo>
                  <a:cubicBezTo>
                    <a:pt x="802" y="674"/>
                    <a:pt x="925" y="736"/>
                    <a:pt x="1034" y="736"/>
                  </a:cubicBezTo>
                  <a:cubicBezTo>
                    <a:pt x="1079" y="736"/>
                    <a:pt x="1122" y="725"/>
                    <a:pt x="1159" y="696"/>
                  </a:cubicBezTo>
                  <a:cubicBezTo>
                    <a:pt x="1221" y="652"/>
                    <a:pt x="1194" y="563"/>
                    <a:pt x="1132" y="537"/>
                  </a:cubicBezTo>
                  <a:cubicBezTo>
                    <a:pt x="1070" y="510"/>
                    <a:pt x="1026" y="457"/>
                    <a:pt x="973" y="413"/>
                  </a:cubicBezTo>
                  <a:cubicBezTo>
                    <a:pt x="911" y="369"/>
                    <a:pt x="841" y="343"/>
                    <a:pt x="779" y="307"/>
                  </a:cubicBezTo>
                  <a:cubicBezTo>
                    <a:pt x="638" y="228"/>
                    <a:pt x="523" y="104"/>
                    <a:pt x="391" y="34"/>
                  </a:cubicBezTo>
                  <a:cubicBezTo>
                    <a:pt x="350" y="10"/>
                    <a:pt x="311" y="0"/>
                    <a:pt x="274" y="0"/>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17" name="Google Shape;2817;p8"/>
            <p:cNvSpPr/>
            <p:nvPr/>
          </p:nvSpPr>
          <p:spPr>
            <a:xfrm rot="6140957">
              <a:off x="9985940" y="-260004"/>
              <a:ext cx="135644" cy="198629"/>
            </a:xfrm>
            <a:custGeom>
              <a:avLst/>
              <a:gdLst/>
              <a:ahLst/>
              <a:cxnLst/>
              <a:rect l="l" t="t" r="r" b="b"/>
              <a:pathLst>
                <a:path w="631" h="924" extrusionOk="0">
                  <a:moveTo>
                    <a:pt x="273" y="1"/>
                  </a:moveTo>
                  <a:cubicBezTo>
                    <a:pt x="143" y="1"/>
                    <a:pt x="1" y="129"/>
                    <a:pt x="83" y="276"/>
                  </a:cubicBezTo>
                  <a:cubicBezTo>
                    <a:pt x="136" y="365"/>
                    <a:pt x="163" y="471"/>
                    <a:pt x="216" y="559"/>
                  </a:cubicBezTo>
                  <a:cubicBezTo>
                    <a:pt x="269" y="647"/>
                    <a:pt x="357" y="727"/>
                    <a:pt x="392" y="833"/>
                  </a:cubicBezTo>
                  <a:cubicBezTo>
                    <a:pt x="410" y="890"/>
                    <a:pt x="469" y="923"/>
                    <a:pt x="525" y="923"/>
                  </a:cubicBezTo>
                  <a:cubicBezTo>
                    <a:pt x="580" y="923"/>
                    <a:pt x="631" y="890"/>
                    <a:pt x="631" y="815"/>
                  </a:cubicBezTo>
                  <a:cubicBezTo>
                    <a:pt x="631" y="691"/>
                    <a:pt x="595" y="585"/>
                    <a:pt x="542" y="471"/>
                  </a:cubicBezTo>
                  <a:cubicBezTo>
                    <a:pt x="489" y="356"/>
                    <a:pt x="472" y="232"/>
                    <a:pt x="428" y="109"/>
                  </a:cubicBezTo>
                  <a:cubicBezTo>
                    <a:pt x="398" y="32"/>
                    <a:pt x="337" y="1"/>
                    <a:pt x="273"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18" name="Google Shape;2818;p8"/>
            <p:cNvSpPr/>
            <p:nvPr/>
          </p:nvSpPr>
          <p:spPr>
            <a:xfrm rot="6140957">
              <a:off x="10878864" y="-552040"/>
              <a:ext cx="144027" cy="261614"/>
            </a:xfrm>
            <a:custGeom>
              <a:avLst/>
              <a:gdLst/>
              <a:ahLst/>
              <a:cxnLst/>
              <a:rect l="l" t="t" r="r" b="b"/>
              <a:pathLst>
                <a:path w="670" h="1217" extrusionOk="0">
                  <a:moveTo>
                    <a:pt x="369" y="1"/>
                  </a:moveTo>
                  <a:cubicBezTo>
                    <a:pt x="287" y="1"/>
                    <a:pt x="197" y="36"/>
                    <a:pt x="157" y="108"/>
                  </a:cubicBezTo>
                  <a:cubicBezTo>
                    <a:pt x="78" y="249"/>
                    <a:pt x="78" y="373"/>
                    <a:pt x="78" y="523"/>
                  </a:cubicBezTo>
                  <a:cubicBezTo>
                    <a:pt x="86" y="708"/>
                    <a:pt x="51" y="885"/>
                    <a:pt x="16" y="1070"/>
                  </a:cubicBezTo>
                  <a:cubicBezTo>
                    <a:pt x="0" y="1140"/>
                    <a:pt x="73" y="1216"/>
                    <a:pt x="145" y="1216"/>
                  </a:cubicBezTo>
                  <a:cubicBezTo>
                    <a:pt x="155" y="1216"/>
                    <a:pt x="165" y="1215"/>
                    <a:pt x="175" y="1212"/>
                  </a:cubicBezTo>
                  <a:cubicBezTo>
                    <a:pt x="387" y="1141"/>
                    <a:pt x="422" y="903"/>
                    <a:pt x="475" y="708"/>
                  </a:cubicBezTo>
                  <a:cubicBezTo>
                    <a:pt x="501" y="647"/>
                    <a:pt x="510" y="576"/>
                    <a:pt x="537" y="505"/>
                  </a:cubicBezTo>
                  <a:lnTo>
                    <a:pt x="537" y="505"/>
                  </a:lnTo>
                  <a:cubicBezTo>
                    <a:pt x="536" y="506"/>
                    <a:pt x="536" y="506"/>
                    <a:pt x="536" y="506"/>
                  </a:cubicBezTo>
                  <a:cubicBezTo>
                    <a:pt x="533" y="506"/>
                    <a:pt x="545" y="472"/>
                    <a:pt x="552" y="453"/>
                  </a:cubicBezTo>
                  <a:lnTo>
                    <a:pt x="552" y="453"/>
                  </a:lnTo>
                  <a:cubicBezTo>
                    <a:pt x="564" y="438"/>
                    <a:pt x="618" y="351"/>
                    <a:pt x="625" y="338"/>
                  </a:cubicBezTo>
                  <a:cubicBezTo>
                    <a:pt x="669" y="179"/>
                    <a:pt x="572" y="11"/>
                    <a:pt x="404" y="2"/>
                  </a:cubicBezTo>
                  <a:lnTo>
                    <a:pt x="396" y="2"/>
                  </a:lnTo>
                  <a:cubicBezTo>
                    <a:pt x="387" y="1"/>
                    <a:pt x="378" y="1"/>
                    <a:pt x="369"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19" name="Google Shape;2819;p8"/>
            <p:cNvSpPr/>
            <p:nvPr/>
          </p:nvSpPr>
          <p:spPr>
            <a:xfrm rot="6140957">
              <a:off x="7838667" y="653507"/>
              <a:ext cx="223135" cy="170683"/>
            </a:xfrm>
            <a:custGeom>
              <a:avLst/>
              <a:gdLst/>
              <a:ahLst/>
              <a:cxnLst/>
              <a:rect l="l" t="t" r="r" b="b"/>
              <a:pathLst>
                <a:path w="1038" h="794" extrusionOk="0">
                  <a:moveTo>
                    <a:pt x="782" y="0"/>
                  </a:moveTo>
                  <a:cubicBezTo>
                    <a:pt x="754" y="0"/>
                    <a:pt x="727" y="5"/>
                    <a:pt x="702" y="15"/>
                  </a:cubicBezTo>
                  <a:cubicBezTo>
                    <a:pt x="623" y="42"/>
                    <a:pt x="605" y="103"/>
                    <a:pt x="552" y="156"/>
                  </a:cubicBezTo>
                  <a:cubicBezTo>
                    <a:pt x="517" y="200"/>
                    <a:pt x="464" y="236"/>
                    <a:pt x="419" y="271"/>
                  </a:cubicBezTo>
                  <a:lnTo>
                    <a:pt x="261" y="404"/>
                  </a:lnTo>
                  <a:cubicBezTo>
                    <a:pt x="190" y="457"/>
                    <a:pt x="137" y="518"/>
                    <a:pt x="75" y="580"/>
                  </a:cubicBezTo>
                  <a:cubicBezTo>
                    <a:pt x="0" y="663"/>
                    <a:pt x="51" y="794"/>
                    <a:pt x="160" y="794"/>
                  </a:cubicBezTo>
                  <a:cubicBezTo>
                    <a:pt x="167" y="794"/>
                    <a:pt x="174" y="793"/>
                    <a:pt x="181" y="792"/>
                  </a:cubicBezTo>
                  <a:cubicBezTo>
                    <a:pt x="358" y="766"/>
                    <a:pt x="552" y="660"/>
                    <a:pt x="702" y="562"/>
                  </a:cubicBezTo>
                  <a:cubicBezTo>
                    <a:pt x="870" y="465"/>
                    <a:pt x="1038" y="315"/>
                    <a:pt x="958" y="103"/>
                  </a:cubicBezTo>
                  <a:cubicBezTo>
                    <a:pt x="926" y="33"/>
                    <a:pt x="853" y="0"/>
                    <a:pt x="782" y="0"/>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grpSp>
      <p:grpSp>
        <p:nvGrpSpPr>
          <p:cNvPr id="2820" name="Google Shape;2820;p8"/>
          <p:cNvGrpSpPr/>
          <p:nvPr/>
        </p:nvGrpSpPr>
        <p:grpSpPr>
          <a:xfrm>
            <a:off x="20006772" y="10403815"/>
            <a:ext cx="6987541" cy="5576500"/>
            <a:chOff x="7502050" y="3900978"/>
            <a:chExt cx="2620157" cy="2090945"/>
          </a:xfrm>
        </p:grpSpPr>
        <p:sp>
          <p:nvSpPr>
            <p:cNvPr id="2821" name="Google Shape;2821;p8"/>
            <p:cNvSpPr/>
            <p:nvPr/>
          </p:nvSpPr>
          <p:spPr>
            <a:xfrm rot="-1347295">
              <a:off x="8149512" y="4719273"/>
              <a:ext cx="46840" cy="20578"/>
            </a:xfrm>
            <a:custGeom>
              <a:avLst/>
              <a:gdLst/>
              <a:ahLst/>
              <a:cxnLst/>
              <a:rect l="l" t="t" r="r" b="b"/>
              <a:pathLst>
                <a:path w="239" h="105" extrusionOk="0">
                  <a:moveTo>
                    <a:pt x="208" y="1"/>
                  </a:moveTo>
                  <a:cubicBezTo>
                    <a:pt x="197" y="1"/>
                    <a:pt x="186" y="3"/>
                    <a:pt x="186" y="7"/>
                  </a:cubicBezTo>
                  <a:cubicBezTo>
                    <a:pt x="0" y="78"/>
                    <a:pt x="88" y="87"/>
                    <a:pt x="62" y="104"/>
                  </a:cubicBezTo>
                  <a:cubicBezTo>
                    <a:pt x="203" y="34"/>
                    <a:pt x="238" y="16"/>
                    <a:pt x="230" y="7"/>
                  </a:cubicBezTo>
                  <a:cubicBezTo>
                    <a:pt x="230" y="3"/>
                    <a:pt x="219" y="1"/>
                    <a:pt x="208"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22" name="Google Shape;2822;p8"/>
            <p:cNvSpPr/>
            <p:nvPr/>
          </p:nvSpPr>
          <p:spPr>
            <a:xfrm rot="-1347295">
              <a:off x="8786085" y="4384918"/>
              <a:ext cx="105832" cy="7251"/>
            </a:xfrm>
            <a:custGeom>
              <a:avLst/>
              <a:gdLst/>
              <a:ahLst/>
              <a:cxnLst/>
              <a:rect l="l" t="t" r="r" b="b"/>
              <a:pathLst>
                <a:path w="540" h="37" extrusionOk="0">
                  <a:moveTo>
                    <a:pt x="539" y="1"/>
                  </a:moveTo>
                  <a:lnTo>
                    <a:pt x="71" y="27"/>
                  </a:lnTo>
                  <a:lnTo>
                    <a:pt x="1" y="36"/>
                  </a:lnTo>
                  <a:lnTo>
                    <a:pt x="539"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23" name="Google Shape;2823;p8"/>
            <p:cNvSpPr/>
            <p:nvPr/>
          </p:nvSpPr>
          <p:spPr>
            <a:xfrm rot="-1347295">
              <a:off x="8994534" y="4189807"/>
              <a:ext cx="275358" cy="76434"/>
            </a:xfrm>
            <a:custGeom>
              <a:avLst/>
              <a:gdLst/>
              <a:ahLst/>
              <a:cxnLst/>
              <a:rect l="l" t="t" r="r" b="b"/>
              <a:pathLst>
                <a:path w="1405" h="390" extrusionOk="0">
                  <a:moveTo>
                    <a:pt x="1342" y="1"/>
                  </a:moveTo>
                  <a:cubicBezTo>
                    <a:pt x="1060" y="116"/>
                    <a:pt x="795" y="204"/>
                    <a:pt x="592" y="248"/>
                  </a:cubicBezTo>
                  <a:cubicBezTo>
                    <a:pt x="751" y="239"/>
                    <a:pt x="1032" y="142"/>
                    <a:pt x="1349" y="28"/>
                  </a:cubicBezTo>
                  <a:lnTo>
                    <a:pt x="1349" y="28"/>
                  </a:lnTo>
                  <a:lnTo>
                    <a:pt x="1400" y="222"/>
                  </a:lnTo>
                  <a:lnTo>
                    <a:pt x="1400" y="222"/>
                  </a:lnTo>
                  <a:cubicBezTo>
                    <a:pt x="1401" y="222"/>
                    <a:pt x="1403" y="222"/>
                    <a:pt x="1404" y="221"/>
                  </a:cubicBezTo>
                  <a:lnTo>
                    <a:pt x="1351" y="27"/>
                  </a:lnTo>
                  <a:cubicBezTo>
                    <a:pt x="1351" y="27"/>
                    <a:pt x="1350" y="28"/>
                    <a:pt x="1349" y="28"/>
                  </a:cubicBezTo>
                  <a:lnTo>
                    <a:pt x="1349" y="28"/>
                  </a:lnTo>
                  <a:lnTo>
                    <a:pt x="1342" y="1"/>
                  </a:lnTo>
                  <a:close/>
                  <a:moveTo>
                    <a:pt x="1400" y="222"/>
                  </a:moveTo>
                  <a:cubicBezTo>
                    <a:pt x="1057" y="284"/>
                    <a:pt x="670" y="327"/>
                    <a:pt x="371" y="336"/>
                  </a:cubicBezTo>
                  <a:lnTo>
                    <a:pt x="265" y="327"/>
                  </a:lnTo>
                  <a:cubicBezTo>
                    <a:pt x="177" y="345"/>
                    <a:pt x="89" y="372"/>
                    <a:pt x="0" y="389"/>
                  </a:cubicBezTo>
                  <a:cubicBezTo>
                    <a:pt x="433" y="363"/>
                    <a:pt x="954" y="310"/>
                    <a:pt x="1404" y="239"/>
                  </a:cubicBezTo>
                  <a:lnTo>
                    <a:pt x="1400" y="222"/>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24" name="Google Shape;2824;p8"/>
            <p:cNvSpPr/>
            <p:nvPr/>
          </p:nvSpPr>
          <p:spPr>
            <a:xfrm rot="-1347295">
              <a:off x="8800462" y="4399494"/>
              <a:ext cx="90937" cy="18815"/>
            </a:xfrm>
            <a:custGeom>
              <a:avLst/>
              <a:gdLst/>
              <a:ahLst/>
              <a:cxnLst/>
              <a:rect l="l" t="t" r="r" b="b"/>
              <a:pathLst>
                <a:path w="464" h="96" extrusionOk="0">
                  <a:moveTo>
                    <a:pt x="464" y="0"/>
                  </a:moveTo>
                  <a:lnTo>
                    <a:pt x="464" y="0"/>
                  </a:lnTo>
                  <a:cubicBezTo>
                    <a:pt x="420" y="9"/>
                    <a:pt x="411" y="9"/>
                    <a:pt x="385" y="9"/>
                  </a:cubicBezTo>
                  <a:cubicBezTo>
                    <a:pt x="314" y="27"/>
                    <a:pt x="217" y="44"/>
                    <a:pt x="49" y="71"/>
                  </a:cubicBezTo>
                  <a:cubicBezTo>
                    <a:pt x="101" y="71"/>
                    <a:pt x="28" y="89"/>
                    <a:pt x="6" y="94"/>
                  </a:cubicBezTo>
                  <a:lnTo>
                    <a:pt x="6" y="94"/>
                  </a:lnTo>
                  <a:cubicBezTo>
                    <a:pt x="30" y="89"/>
                    <a:pt x="140" y="65"/>
                    <a:pt x="464" y="0"/>
                  </a:cubicBezTo>
                  <a:close/>
                  <a:moveTo>
                    <a:pt x="6" y="94"/>
                  </a:moveTo>
                  <a:lnTo>
                    <a:pt x="6" y="94"/>
                  </a:lnTo>
                  <a:cubicBezTo>
                    <a:pt x="2" y="95"/>
                    <a:pt x="1" y="95"/>
                    <a:pt x="1" y="95"/>
                  </a:cubicBezTo>
                  <a:cubicBezTo>
                    <a:pt x="1" y="95"/>
                    <a:pt x="3" y="95"/>
                    <a:pt x="6" y="94"/>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25" name="Google Shape;2825;p8"/>
            <p:cNvSpPr/>
            <p:nvPr/>
          </p:nvSpPr>
          <p:spPr>
            <a:xfrm rot="-1347295">
              <a:off x="8854307" y="4384505"/>
              <a:ext cx="38805" cy="5684"/>
            </a:xfrm>
            <a:custGeom>
              <a:avLst/>
              <a:gdLst/>
              <a:ahLst/>
              <a:cxnLst/>
              <a:rect l="l" t="t" r="r" b="b"/>
              <a:pathLst>
                <a:path w="198" h="29" extrusionOk="0">
                  <a:moveTo>
                    <a:pt x="191" y="1"/>
                  </a:moveTo>
                  <a:cubicBezTo>
                    <a:pt x="175" y="1"/>
                    <a:pt x="0" y="28"/>
                    <a:pt x="25" y="28"/>
                  </a:cubicBezTo>
                  <a:cubicBezTo>
                    <a:pt x="31" y="28"/>
                    <a:pt x="47" y="27"/>
                    <a:pt x="79" y="23"/>
                  </a:cubicBezTo>
                  <a:cubicBezTo>
                    <a:pt x="172" y="6"/>
                    <a:pt x="198" y="1"/>
                    <a:pt x="191"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26" name="Google Shape;2826;p8"/>
            <p:cNvSpPr/>
            <p:nvPr/>
          </p:nvSpPr>
          <p:spPr>
            <a:xfrm rot="-1347295">
              <a:off x="8539749" y="4537351"/>
              <a:ext cx="144441" cy="19402"/>
            </a:xfrm>
            <a:custGeom>
              <a:avLst/>
              <a:gdLst/>
              <a:ahLst/>
              <a:cxnLst/>
              <a:rect l="l" t="t" r="r" b="b"/>
              <a:pathLst>
                <a:path w="737" h="99" extrusionOk="0">
                  <a:moveTo>
                    <a:pt x="737" y="0"/>
                  </a:moveTo>
                  <a:cubicBezTo>
                    <a:pt x="661" y="0"/>
                    <a:pt x="394" y="38"/>
                    <a:pt x="353" y="38"/>
                  </a:cubicBezTo>
                  <a:cubicBezTo>
                    <a:pt x="341" y="38"/>
                    <a:pt x="348" y="35"/>
                    <a:pt x="384" y="27"/>
                  </a:cubicBezTo>
                  <a:lnTo>
                    <a:pt x="384" y="27"/>
                  </a:lnTo>
                  <a:cubicBezTo>
                    <a:pt x="60" y="81"/>
                    <a:pt x="1" y="98"/>
                    <a:pt x="82" y="98"/>
                  </a:cubicBezTo>
                  <a:cubicBezTo>
                    <a:pt x="121" y="98"/>
                    <a:pt x="190" y="94"/>
                    <a:pt x="278" y="89"/>
                  </a:cubicBezTo>
                  <a:lnTo>
                    <a:pt x="737"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27" name="Google Shape;2827;p8"/>
            <p:cNvSpPr/>
            <p:nvPr/>
          </p:nvSpPr>
          <p:spPr>
            <a:xfrm rot="-1347295">
              <a:off x="8524582" y="4595164"/>
              <a:ext cx="46840" cy="8819"/>
            </a:xfrm>
            <a:custGeom>
              <a:avLst/>
              <a:gdLst/>
              <a:ahLst/>
              <a:cxnLst/>
              <a:rect l="l" t="t" r="r" b="b"/>
              <a:pathLst>
                <a:path w="239" h="45" extrusionOk="0">
                  <a:moveTo>
                    <a:pt x="239" y="1"/>
                  </a:moveTo>
                  <a:lnTo>
                    <a:pt x="231" y="2"/>
                  </a:lnTo>
                  <a:lnTo>
                    <a:pt x="231" y="2"/>
                  </a:lnTo>
                  <a:cubicBezTo>
                    <a:pt x="233" y="2"/>
                    <a:pt x="236" y="1"/>
                    <a:pt x="239" y="1"/>
                  </a:cubicBezTo>
                  <a:close/>
                  <a:moveTo>
                    <a:pt x="231" y="2"/>
                  </a:moveTo>
                  <a:lnTo>
                    <a:pt x="231" y="2"/>
                  </a:lnTo>
                  <a:cubicBezTo>
                    <a:pt x="187" y="10"/>
                    <a:pt x="125" y="11"/>
                    <a:pt x="0" y="45"/>
                  </a:cubicBezTo>
                  <a:lnTo>
                    <a:pt x="231" y="2"/>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28" name="Google Shape;2828;p8"/>
            <p:cNvSpPr/>
            <p:nvPr/>
          </p:nvSpPr>
          <p:spPr>
            <a:xfrm rot="-1347295">
              <a:off x="8560826" y="4550804"/>
              <a:ext cx="100540" cy="18031"/>
            </a:xfrm>
            <a:custGeom>
              <a:avLst/>
              <a:gdLst/>
              <a:ahLst/>
              <a:cxnLst/>
              <a:rect l="l" t="t" r="r" b="b"/>
              <a:pathLst>
                <a:path w="513" h="92" extrusionOk="0">
                  <a:moveTo>
                    <a:pt x="513" y="0"/>
                  </a:moveTo>
                  <a:lnTo>
                    <a:pt x="1" y="89"/>
                  </a:lnTo>
                  <a:cubicBezTo>
                    <a:pt x="29" y="89"/>
                    <a:pt x="47" y="91"/>
                    <a:pt x="69" y="91"/>
                  </a:cubicBezTo>
                  <a:cubicBezTo>
                    <a:pt x="102" y="91"/>
                    <a:pt x="144" y="85"/>
                    <a:pt x="239" y="53"/>
                  </a:cubicBezTo>
                  <a:lnTo>
                    <a:pt x="239" y="53"/>
                  </a:lnTo>
                  <a:cubicBezTo>
                    <a:pt x="229" y="57"/>
                    <a:pt x="227" y="59"/>
                    <a:pt x="230" y="59"/>
                  </a:cubicBezTo>
                  <a:cubicBezTo>
                    <a:pt x="242" y="59"/>
                    <a:pt x="339" y="35"/>
                    <a:pt x="513"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29" name="Google Shape;2829;p8"/>
            <p:cNvSpPr/>
            <p:nvPr/>
          </p:nvSpPr>
          <p:spPr>
            <a:xfrm rot="-1347295">
              <a:off x="8693562" y="4455934"/>
              <a:ext cx="150712" cy="24302"/>
            </a:xfrm>
            <a:custGeom>
              <a:avLst/>
              <a:gdLst/>
              <a:ahLst/>
              <a:cxnLst/>
              <a:rect l="l" t="t" r="r" b="b"/>
              <a:pathLst>
                <a:path w="769" h="124" extrusionOk="0">
                  <a:moveTo>
                    <a:pt x="733" y="0"/>
                  </a:moveTo>
                  <a:cubicBezTo>
                    <a:pt x="698" y="0"/>
                    <a:pt x="442" y="35"/>
                    <a:pt x="0" y="106"/>
                  </a:cubicBezTo>
                  <a:cubicBezTo>
                    <a:pt x="150" y="91"/>
                    <a:pt x="322" y="68"/>
                    <a:pt x="361" y="68"/>
                  </a:cubicBezTo>
                  <a:cubicBezTo>
                    <a:pt x="390" y="68"/>
                    <a:pt x="341" y="81"/>
                    <a:pt x="141" y="124"/>
                  </a:cubicBezTo>
                  <a:cubicBezTo>
                    <a:pt x="583" y="53"/>
                    <a:pt x="768" y="0"/>
                    <a:pt x="733"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30" name="Google Shape;2830;p8"/>
            <p:cNvSpPr/>
            <p:nvPr/>
          </p:nvSpPr>
          <p:spPr>
            <a:xfrm rot="-1347295">
              <a:off x="9080222" y="4218795"/>
              <a:ext cx="128174" cy="36453"/>
            </a:xfrm>
            <a:custGeom>
              <a:avLst/>
              <a:gdLst/>
              <a:ahLst/>
              <a:cxnLst/>
              <a:rect l="l" t="t" r="r" b="b"/>
              <a:pathLst>
                <a:path w="654" h="186" extrusionOk="0">
                  <a:moveTo>
                    <a:pt x="654" y="1"/>
                  </a:moveTo>
                  <a:lnTo>
                    <a:pt x="654" y="1"/>
                  </a:lnTo>
                  <a:cubicBezTo>
                    <a:pt x="512" y="54"/>
                    <a:pt x="0" y="177"/>
                    <a:pt x="27" y="186"/>
                  </a:cubicBezTo>
                  <a:cubicBezTo>
                    <a:pt x="142" y="159"/>
                    <a:pt x="256" y="133"/>
                    <a:pt x="371" y="106"/>
                  </a:cubicBezTo>
                  <a:lnTo>
                    <a:pt x="654"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31" name="Google Shape;2831;p8"/>
            <p:cNvSpPr/>
            <p:nvPr/>
          </p:nvSpPr>
          <p:spPr>
            <a:xfrm rot="-1347295">
              <a:off x="8098247" y="4831360"/>
              <a:ext cx="110927" cy="15875"/>
            </a:xfrm>
            <a:custGeom>
              <a:avLst/>
              <a:gdLst/>
              <a:ahLst/>
              <a:cxnLst/>
              <a:rect l="l" t="t" r="r" b="b"/>
              <a:pathLst>
                <a:path w="566" h="81" extrusionOk="0">
                  <a:moveTo>
                    <a:pt x="565" y="1"/>
                  </a:moveTo>
                  <a:cubicBezTo>
                    <a:pt x="413" y="24"/>
                    <a:pt x="143" y="66"/>
                    <a:pt x="54" y="66"/>
                  </a:cubicBezTo>
                  <a:cubicBezTo>
                    <a:pt x="40" y="66"/>
                    <a:pt x="30" y="65"/>
                    <a:pt x="27" y="63"/>
                  </a:cubicBezTo>
                  <a:lnTo>
                    <a:pt x="27" y="63"/>
                  </a:lnTo>
                  <a:cubicBezTo>
                    <a:pt x="0" y="80"/>
                    <a:pt x="186" y="72"/>
                    <a:pt x="221" y="80"/>
                  </a:cubicBezTo>
                  <a:lnTo>
                    <a:pt x="565"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32" name="Google Shape;2832;p8"/>
            <p:cNvSpPr/>
            <p:nvPr/>
          </p:nvSpPr>
          <p:spPr>
            <a:xfrm rot="-1347295">
              <a:off x="8054480" y="4867747"/>
              <a:ext cx="105832" cy="22734"/>
            </a:xfrm>
            <a:custGeom>
              <a:avLst/>
              <a:gdLst/>
              <a:ahLst/>
              <a:cxnLst/>
              <a:rect l="l" t="t" r="r" b="b"/>
              <a:pathLst>
                <a:path w="540" h="116" extrusionOk="0">
                  <a:moveTo>
                    <a:pt x="504" y="0"/>
                  </a:moveTo>
                  <a:lnTo>
                    <a:pt x="1" y="115"/>
                  </a:lnTo>
                  <a:cubicBezTo>
                    <a:pt x="460" y="27"/>
                    <a:pt x="539" y="9"/>
                    <a:pt x="504"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33" name="Google Shape;2833;p8"/>
            <p:cNvSpPr/>
            <p:nvPr/>
          </p:nvSpPr>
          <p:spPr>
            <a:xfrm rot="-1347295">
              <a:off x="8477967" y="4575525"/>
              <a:ext cx="195788" cy="38217"/>
            </a:xfrm>
            <a:custGeom>
              <a:avLst/>
              <a:gdLst/>
              <a:ahLst/>
              <a:cxnLst/>
              <a:rect l="l" t="t" r="r" b="b"/>
              <a:pathLst>
                <a:path w="999" h="195" extrusionOk="0">
                  <a:moveTo>
                    <a:pt x="998" y="0"/>
                  </a:moveTo>
                  <a:lnTo>
                    <a:pt x="1" y="195"/>
                  </a:lnTo>
                  <a:lnTo>
                    <a:pt x="1" y="195"/>
                  </a:lnTo>
                  <a:lnTo>
                    <a:pt x="168" y="168"/>
                  </a:lnTo>
                  <a:lnTo>
                    <a:pt x="998"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34" name="Google Shape;2834;p8"/>
            <p:cNvSpPr/>
            <p:nvPr/>
          </p:nvSpPr>
          <p:spPr>
            <a:xfrm rot="-1347295">
              <a:off x="8050455" y="5024575"/>
              <a:ext cx="104068" cy="7055"/>
            </a:xfrm>
            <a:custGeom>
              <a:avLst/>
              <a:gdLst/>
              <a:ahLst/>
              <a:cxnLst/>
              <a:rect l="l" t="t" r="r" b="b"/>
              <a:pathLst>
                <a:path w="531" h="36" extrusionOk="0">
                  <a:moveTo>
                    <a:pt x="530" y="0"/>
                  </a:moveTo>
                  <a:lnTo>
                    <a:pt x="301" y="9"/>
                  </a:lnTo>
                  <a:lnTo>
                    <a:pt x="1" y="36"/>
                  </a:lnTo>
                  <a:lnTo>
                    <a:pt x="530"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35" name="Google Shape;2835;p8"/>
            <p:cNvSpPr/>
            <p:nvPr/>
          </p:nvSpPr>
          <p:spPr>
            <a:xfrm rot="-1347295">
              <a:off x="8300230" y="4896939"/>
              <a:ext cx="240669" cy="12347"/>
            </a:xfrm>
            <a:custGeom>
              <a:avLst/>
              <a:gdLst/>
              <a:ahLst/>
              <a:cxnLst/>
              <a:rect l="l" t="t" r="r" b="b"/>
              <a:pathLst>
                <a:path w="1228" h="63" extrusionOk="0">
                  <a:moveTo>
                    <a:pt x="221" y="1"/>
                  </a:moveTo>
                  <a:cubicBezTo>
                    <a:pt x="1" y="27"/>
                    <a:pt x="522" y="45"/>
                    <a:pt x="292" y="63"/>
                  </a:cubicBezTo>
                  <a:cubicBezTo>
                    <a:pt x="645" y="63"/>
                    <a:pt x="954" y="45"/>
                    <a:pt x="1228" y="27"/>
                  </a:cubicBezTo>
                  <a:lnTo>
                    <a:pt x="1228" y="27"/>
                  </a:lnTo>
                  <a:cubicBezTo>
                    <a:pt x="1155" y="30"/>
                    <a:pt x="1081" y="31"/>
                    <a:pt x="1005" y="31"/>
                  </a:cubicBezTo>
                  <a:cubicBezTo>
                    <a:pt x="776" y="31"/>
                    <a:pt x="526" y="21"/>
                    <a:pt x="221"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36" name="Google Shape;2836;p8"/>
            <p:cNvSpPr/>
            <p:nvPr/>
          </p:nvSpPr>
          <p:spPr>
            <a:xfrm rot="-1347295">
              <a:off x="8526861" y="4834057"/>
              <a:ext cx="90349" cy="5488"/>
            </a:xfrm>
            <a:custGeom>
              <a:avLst/>
              <a:gdLst/>
              <a:ahLst/>
              <a:cxnLst/>
              <a:rect l="l" t="t" r="r" b="b"/>
              <a:pathLst>
                <a:path w="461" h="28" extrusionOk="0">
                  <a:moveTo>
                    <a:pt x="460" y="1"/>
                  </a:moveTo>
                  <a:cubicBezTo>
                    <a:pt x="327" y="1"/>
                    <a:pt x="185" y="17"/>
                    <a:pt x="29" y="26"/>
                  </a:cubicBezTo>
                  <a:lnTo>
                    <a:pt x="29" y="26"/>
                  </a:lnTo>
                  <a:cubicBezTo>
                    <a:pt x="178" y="18"/>
                    <a:pt x="319" y="9"/>
                    <a:pt x="460" y="1"/>
                  </a:cubicBezTo>
                  <a:close/>
                  <a:moveTo>
                    <a:pt x="29" y="26"/>
                  </a:moveTo>
                  <a:cubicBezTo>
                    <a:pt x="20" y="26"/>
                    <a:pt x="10" y="27"/>
                    <a:pt x="1" y="27"/>
                  </a:cubicBezTo>
                  <a:cubicBezTo>
                    <a:pt x="10" y="27"/>
                    <a:pt x="20" y="26"/>
                    <a:pt x="29" y="26"/>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37" name="Google Shape;2837;p8"/>
            <p:cNvSpPr/>
            <p:nvPr/>
          </p:nvSpPr>
          <p:spPr>
            <a:xfrm rot="-1347295">
              <a:off x="7959934" y="5051659"/>
              <a:ext cx="81530" cy="8819"/>
            </a:xfrm>
            <a:custGeom>
              <a:avLst/>
              <a:gdLst/>
              <a:ahLst/>
              <a:cxnLst/>
              <a:rect l="l" t="t" r="r" b="b"/>
              <a:pathLst>
                <a:path w="416" h="45" extrusionOk="0">
                  <a:moveTo>
                    <a:pt x="1" y="1"/>
                  </a:moveTo>
                  <a:cubicBezTo>
                    <a:pt x="45" y="9"/>
                    <a:pt x="124" y="27"/>
                    <a:pt x="416" y="45"/>
                  </a:cubicBezTo>
                  <a:lnTo>
                    <a:pt x="213"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38" name="Google Shape;2838;p8"/>
            <p:cNvSpPr/>
            <p:nvPr/>
          </p:nvSpPr>
          <p:spPr>
            <a:xfrm rot="-1347295">
              <a:off x="7995126" y="5035376"/>
              <a:ext cx="88585" cy="1960"/>
            </a:xfrm>
            <a:custGeom>
              <a:avLst/>
              <a:gdLst/>
              <a:ahLst/>
              <a:cxnLst/>
              <a:rect l="l" t="t" r="r" b="b"/>
              <a:pathLst>
                <a:path w="452" h="10" extrusionOk="0">
                  <a:moveTo>
                    <a:pt x="1" y="1"/>
                  </a:moveTo>
                  <a:cubicBezTo>
                    <a:pt x="26" y="1"/>
                    <a:pt x="49" y="2"/>
                    <a:pt x="72" y="3"/>
                  </a:cubicBezTo>
                  <a:lnTo>
                    <a:pt x="72" y="3"/>
                  </a:lnTo>
                  <a:cubicBezTo>
                    <a:pt x="52" y="2"/>
                    <a:pt x="31" y="1"/>
                    <a:pt x="10" y="1"/>
                  </a:cubicBezTo>
                  <a:close/>
                  <a:moveTo>
                    <a:pt x="72" y="3"/>
                  </a:moveTo>
                  <a:cubicBezTo>
                    <a:pt x="259" y="9"/>
                    <a:pt x="387" y="9"/>
                    <a:pt x="451" y="9"/>
                  </a:cubicBezTo>
                  <a:cubicBezTo>
                    <a:pt x="395" y="9"/>
                    <a:pt x="282" y="9"/>
                    <a:pt x="72" y="3"/>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39" name="Google Shape;2839;p8"/>
            <p:cNvSpPr/>
            <p:nvPr/>
          </p:nvSpPr>
          <p:spPr>
            <a:xfrm rot="-1347295">
              <a:off x="7568502" y="5066946"/>
              <a:ext cx="387853" cy="79766"/>
            </a:xfrm>
            <a:custGeom>
              <a:avLst/>
              <a:gdLst/>
              <a:ahLst/>
              <a:cxnLst/>
              <a:rect l="l" t="t" r="r" b="b"/>
              <a:pathLst>
                <a:path w="1979" h="407" extrusionOk="0">
                  <a:moveTo>
                    <a:pt x="1943" y="0"/>
                  </a:moveTo>
                  <a:lnTo>
                    <a:pt x="1944" y="9"/>
                  </a:lnTo>
                  <a:lnTo>
                    <a:pt x="1944" y="9"/>
                  </a:lnTo>
                  <a:cubicBezTo>
                    <a:pt x="1952" y="9"/>
                    <a:pt x="1961" y="0"/>
                    <a:pt x="1969" y="0"/>
                  </a:cubicBezTo>
                  <a:close/>
                  <a:moveTo>
                    <a:pt x="1944" y="9"/>
                  </a:moveTo>
                  <a:lnTo>
                    <a:pt x="1944" y="9"/>
                  </a:lnTo>
                  <a:cubicBezTo>
                    <a:pt x="1943" y="9"/>
                    <a:pt x="1943" y="9"/>
                    <a:pt x="1943" y="9"/>
                  </a:cubicBezTo>
                  <a:lnTo>
                    <a:pt x="0" y="398"/>
                  </a:lnTo>
                  <a:lnTo>
                    <a:pt x="1978" y="407"/>
                  </a:lnTo>
                  <a:lnTo>
                    <a:pt x="1978" y="407"/>
                  </a:lnTo>
                  <a:lnTo>
                    <a:pt x="1944" y="9"/>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40" name="Google Shape;2840;p8"/>
            <p:cNvSpPr/>
            <p:nvPr/>
          </p:nvSpPr>
          <p:spPr>
            <a:xfrm rot="-1347295">
              <a:off x="8173617" y="4793498"/>
              <a:ext cx="128762" cy="29986"/>
            </a:xfrm>
            <a:custGeom>
              <a:avLst/>
              <a:gdLst/>
              <a:ahLst/>
              <a:cxnLst/>
              <a:rect l="l" t="t" r="r" b="b"/>
              <a:pathLst>
                <a:path w="657" h="153" extrusionOk="0">
                  <a:moveTo>
                    <a:pt x="657" y="0"/>
                  </a:moveTo>
                  <a:cubicBezTo>
                    <a:pt x="424" y="55"/>
                    <a:pt x="1" y="152"/>
                    <a:pt x="105" y="152"/>
                  </a:cubicBezTo>
                  <a:cubicBezTo>
                    <a:pt x="135" y="152"/>
                    <a:pt x="210" y="144"/>
                    <a:pt x="347" y="124"/>
                  </a:cubicBezTo>
                  <a:cubicBezTo>
                    <a:pt x="559" y="62"/>
                    <a:pt x="206" y="115"/>
                    <a:pt x="657"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41" name="Google Shape;2841;p8"/>
            <p:cNvSpPr/>
            <p:nvPr/>
          </p:nvSpPr>
          <p:spPr>
            <a:xfrm rot="-1347295">
              <a:off x="7961736" y="4930728"/>
              <a:ext cx="114455" cy="26066"/>
            </a:xfrm>
            <a:custGeom>
              <a:avLst/>
              <a:gdLst/>
              <a:ahLst/>
              <a:cxnLst/>
              <a:rect l="l" t="t" r="r" b="b"/>
              <a:pathLst>
                <a:path w="584" h="133" extrusionOk="0">
                  <a:moveTo>
                    <a:pt x="583" y="0"/>
                  </a:moveTo>
                  <a:lnTo>
                    <a:pt x="0" y="132"/>
                  </a:lnTo>
                  <a:lnTo>
                    <a:pt x="548" y="35"/>
                  </a:lnTo>
                  <a:cubicBezTo>
                    <a:pt x="530" y="27"/>
                    <a:pt x="433" y="35"/>
                    <a:pt x="583"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42" name="Google Shape;2842;p8"/>
            <p:cNvSpPr/>
            <p:nvPr/>
          </p:nvSpPr>
          <p:spPr>
            <a:xfrm rot="-1347295">
              <a:off x="7923024" y="4986963"/>
              <a:ext cx="52132" cy="10583"/>
            </a:xfrm>
            <a:custGeom>
              <a:avLst/>
              <a:gdLst/>
              <a:ahLst/>
              <a:cxnLst/>
              <a:rect l="l" t="t" r="r" b="b"/>
              <a:pathLst>
                <a:path w="266" h="54" extrusionOk="0">
                  <a:moveTo>
                    <a:pt x="265" y="0"/>
                  </a:moveTo>
                  <a:lnTo>
                    <a:pt x="62" y="36"/>
                  </a:lnTo>
                  <a:lnTo>
                    <a:pt x="1" y="53"/>
                  </a:lnTo>
                  <a:lnTo>
                    <a:pt x="265"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43" name="Google Shape;2843;p8"/>
            <p:cNvSpPr/>
            <p:nvPr/>
          </p:nvSpPr>
          <p:spPr>
            <a:xfrm rot="-1347295">
              <a:off x="8368238" y="4857700"/>
              <a:ext cx="221658" cy="7055"/>
            </a:xfrm>
            <a:custGeom>
              <a:avLst/>
              <a:gdLst/>
              <a:ahLst/>
              <a:cxnLst/>
              <a:rect l="l" t="t" r="r" b="b"/>
              <a:pathLst>
                <a:path w="1131" h="36" extrusionOk="0">
                  <a:moveTo>
                    <a:pt x="177" y="0"/>
                  </a:moveTo>
                  <a:cubicBezTo>
                    <a:pt x="133" y="9"/>
                    <a:pt x="1" y="27"/>
                    <a:pt x="336" y="36"/>
                  </a:cubicBezTo>
                  <a:cubicBezTo>
                    <a:pt x="575" y="18"/>
                    <a:pt x="840" y="18"/>
                    <a:pt x="1131" y="18"/>
                  </a:cubicBezTo>
                  <a:cubicBezTo>
                    <a:pt x="822" y="9"/>
                    <a:pt x="495" y="0"/>
                    <a:pt x="177"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44" name="Google Shape;2844;p8"/>
            <p:cNvSpPr/>
            <p:nvPr/>
          </p:nvSpPr>
          <p:spPr>
            <a:xfrm rot="-1347295">
              <a:off x="8223377" y="4961386"/>
              <a:ext cx="10583" cy="1568"/>
            </a:xfrm>
            <a:custGeom>
              <a:avLst/>
              <a:gdLst/>
              <a:ahLst/>
              <a:cxnLst/>
              <a:rect l="l" t="t" r="r" b="b"/>
              <a:pathLst>
                <a:path w="54" h="8" extrusionOk="0">
                  <a:moveTo>
                    <a:pt x="18" y="1"/>
                  </a:moveTo>
                  <a:cubicBezTo>
                    <a:pt x="8" y="1"/>
                    <a:pt x="1" y="3"/>
                    <a:pt x="1" y="7"/>
                  </a:cubicBezTo>
                  <a:lnTo>
                    <a:pt x="54" y="7"/>
                  </a:lnTo>
                  <a:cubicBezTo>
                    <a:pt x="41" y="3"/>
                    <a:pt x="27" y="1"/>
                    <a:pt x="18"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45" name="Google Shape;2845;p8"/>
            <p:cNvSpPr/>
            <p:nvPr/>
          </p:nvSpPr>
          <p:spPr>
            <a:xfrm rot="-1347295">
              <a:off x="9095001" y="4600421"/>
              <a:ext cx="12151" cy="1960"/>
            </a:xfrm>
            <a:custGeom>
              <a:avLst/>
              <a:gdLst/>
              <a:ahLst/>
              <a:cxnLst/>
              <a:rect l="l" t="t" r="r" b="b"/>
              <a:pathLst>
                <a:path w="62" h="10" extrusionOk="0">
                  <a:moveTo>
                    <a:pt x="18" y="0"/>
                  </a:moveTo>
                  <a:cubicBezTo>
                    <a:pt x="9" y="9"/>
                    <a:pt x="9" y="9"/>
                    <a:pt x="0" y="9"/>
                  </a:cubicBezTo>
                  <a:lnTo>
                    <a:pt x="62" y="9"/>
                  </a:lnTo>
                  <a:cubicBezTo>
                    <a:pt x="44" y="9"/>
                    <a:pt x="36" y="0"/>
                    <a:pt x="18"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46" name="Google Shape;2846;p8"/>
            <p:cNvSpPr/>
            <p:nvPr/>
          </p:nvSpPr>
          <p:spPr>
            <a:xfrm rot="-1347295">
              <a:off x="8300169" y="4904727"/>
              <a:ext cx="116023" cy="2744"/>
            </a:xfrm>
            <a:custGeom>
              <a:avLst/>
              <a:gdLst/>
              <a:ahLst/>
              <a:cxnLst/>
              <a:rect l="l" t="t" r="r" b="b"/>
              <a:pathLst>
                <a:path w="592" h="14" extrusionOk="0">
                  <a:moveTo>
                    <a:pt x="330" y="1"/>
                  </a:moveTo>
                  <a:cubicBezTo>
                    <a:pt x="196" y="1"/>
                    <a:pt x="94" y="7"/>
                    <a:pt x="0" y="13"/>
                  </a:cubicBezTo>
                  <a:lnTo>
                    <a:pt x="565" y="13"/>
                  </a:lnTo>
                  <a:cubicBezTo>
                    <a:pt x="592" y="4"/>
                    <a:pt x="592" y="4"/>
                    <a:pt x="512" y="4"/>
                  </a:cubicBezTo>
                  <a:cubicBezTo>
                    <a:pt x="445" y="2"/>
                    <a:pt x="385" y="1"/>
                    <a:pt x="330"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47" name="Google Shape;2847;p8"/>
            <p:cNvSpPr/>
            <p:nvPr/>
          </p:nvSpPr>
          <p:spPr>
            <a:xfrm rot="-1347295">
              <a:off x="8681235" y="4764965"/>
              <a:ext cx="79766" cy="4116"/>
            </a:xfrm>
            <a:custGeom>
              <a:avLst/>
              <a:gdLst/>
              <a:ahLst/>
              <a:cxnLst/>
              <a:rect l="l" t="t" r="r" b="b"/>
              <a:pathLst>
                <a:path w="407" h="21" extrusionOk="0">
                  <a:moveTo>
                    <a:pt x="0" y="1"/>
                  </a:moveTo>
                  <a:cubicBezTo>
                    <a:pt x="93" y="8"/>
                    <a:pt x="273" y="21"/>
                    <a:pt x="361" y="21"/>
                  </a:cubicBezTo>
                  <a:cubicBezTo>
                    <a:pt x="382" y="21"/>
                    <a:pt x="398" y="20"/>
                    <a:pt x="406" y="18"/>
                  </a:cubicBezTo>
                  <a:cubicBezTo>
                    <a:pt x="283" y="18"/>
                    <a:pt x="142" y="9"/>
                    <a:pt x="0"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48" name="Google Shape;2848;p8"/>
            <p:cNvSpPr/>
            <p:nvPr/>
          </p:nvSpPr>
          <p:spPr>
            <a:xfrm rot="-1347295">
              <a:off x="8242168" y="4956355"/>
              <a:ext cx="12739" cy="1568"/>
            </a:xfrm>
            <a:custGeom>
              <a:avLst/>
              <a:gdLst/>
              <a:ahLst/>
              <a:cxnLst/>
              <a:rect l="l" t="t" r="r" b="b"/>
              <a:pathLst>
                <a:path w="65" h="8" extrusionOk="0">
                  <a:moveTo>
                    <a:pt x="0" y="1"/>
                  </a:moveTo>
                  <a:cubicBezTo>
                    <a:pt x="40" y="5"/>
                    <a:pt x="57" y="8"/>
                    <a:pt x="61" y="8"/>
                  </a:cubicBezTo>
                  <a:cubicBezTo>
                    <a:pt x="64" y="8"/>
                    <a:pt x="53" y="5"/>
                    <a:pt x="35"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49" name="Google Shape;2849;p8"/>
            <p:cNvSpPr/>
            <p:nvPr/>
          </p:nvSpPr>
          <p:spPr>
            <a:xfrm rot="-1347295">
              <a:off x="8230638" y="4944069"/>
              <a:ext cx="78198" cy="3528"/>
            </a:xfrm>
            <a:custGeom>
              <a:avLst/>
              <a:gdLst/>
              <a:ahLst/>
              <a:cxnLst/>
              <a:rect l="l" t="t" r="r" b="b"/>
              <a:pathLst>
                <a:path w="399" h="18" extrusionOk="0">
                  <a:moveTo>
                    <a:pt x="398" y="0"/>
                  </a:moveTo>
                  <a:cubicBezTo>
                    <a:pt x="257" y="0"/>
                    <a:pt x="125" y="9"/>
                    <a:pt x="1" y="9"/>
                  </a:cubicBezTo>
                  <a:cubicBezTo>
                    <a:pt x="36" y="9"/>
                    <a:pt x="63" y="18"/>
                    <a:pt x="80" y="18"/>
                  </a:cubicBezTo>
                  <a:cubicBezTo>
                    <a:pt x="204" y="18"/>
                    <a:pt x="301" y="9"/>
                    <a:pt x="398"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50" name="Google Shape;2850;p8"/>
            <p:cNvSpPr/>
            <p:nvPr/>
          </p:nvSpPr>
          <p:spPr>
            <a:xfrm rot="-1347295">
              <a:off x="8924081" y="4526054"/>
              <a:ext cx="486433" cy="45272"/>
            </a:xfrm>
            <a:custGeom>
              <a:avLst/>
              <a:gdLst/>
              <a:ahLst/>
              <a:cxnLst/>
              <a:rect l="l" t="t" r="r" b="b"/>
              <a:pathLst>
                <a:path w="2482" h="231" extrusionOk="0">
                  <a:moveTo>
                    <a:pt x="1731" y="1"/>
                  </a:moveTo>
                  <a:lnTo>
                    <a:pt x="1731" y="1"/>
                  </a:lnTo>
                  <a:cubicBezTo>
                    <a:pt x="1704" y="27"/>
                    <a:pt x="1340" y="54"/>
                    <a:pt x="931" y="54"/>
                  </a:cubicBezTo>
                  <a:cubicBezTo>
                    <a:pt x="798" y="54"/>
                    <a:pt x="662" y="51"/>
                    <a:pt x="530" y="45"/>
                  </a:cubicBezTo>
                  <a:lnTo>
                    <a:pt x="530" y="45"/>
                  </a:lnTo>
                  <a:cubicBezTo>
                    <a:pt x="1" y="71"/>
                    <a:pt x="345" y="177"/>
                    <a:pt x="813" y="230"/>
                  </a:cubicBezTo>
                  <a:cubicBezTo>
                    <a:pt x="831" y="221"/>
                    <a:pt x="831" y="204"/>
                    <a:pt x="1369" y="177"/>
                  </a:cubicBezTo>
                  <a:cubicBezTo>
                    <a:pt x="1184" y="168"/>
                    <a:pt x="159" y="151"/>
                    <a:pt x="619" y="116"/>
                  </a:cubicBezTo>
                  <a:cubicBezTo>
                    <a:pt x="810" y="109"/>
                    <a:pt x="941" y="106"/>
                    <a:pt x="1038" y="106"/>
                  </a:cubicBezTo>
                  <a:cubicBezTo>
                    <a:pt x="1307" y="106"/>
                    <a:pt x="1303" y="127"/>
                    <a:pt x="1563" y="133"/>
                  </a:cubicBezTo>
                  <a:cubicBezTo>
                    <a:pt x="1263" y="98"/>
                    <a:pt x="2482" y="63"/>
                    <a:pt x="2323" y="1"/>
                  </a:cubicBezTo>
                  <a:lnTo>
                    <a:pt x="2323" y="1"/>
                  </a:lnTo>
                  <a:lnTo>
                    <a:pt x="1696" y="36"/>
                  </a:lnTo>
                  <a:cubicBezTo>
                    <a:pt x="1678" y="27"/>
                    <a:pt x="1908" y="10"/>
                    <a:pt x="1731"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51" name="Google Shape;2851;p8"/>
            <p:cNvSpPr/>
            <p:nvPr/>
          </p:nvSpPr>
          <p:spPr>
            <a:xfrm rot="-1347295">
              <a:off x="8862620" y="4650336"/>
              <a:ext cx="245961" cy="8819"/>
            </a:xfrm>
            <a:custGeom>
              <a:avLst/>
              <a:gdLst/>
              <a:ahLst/>
              <a:cxnLst/>
              <a:rect l="l" t="t" r="r" b="b"/>
              <a:pathLst>
                <a:path w="1255" h="45" extrusionOk="0">
                  <a:moveTo>
                    <a:pt x="0" y="0"/>
                  </a:moveTo>
                  <a:cubicBezTo>
                    <a:pt x="256" y="9"/>
                    <a:pt x="433" y="18"/>
                    <a:pt x="777" y="44"/>
                  </a:cubicBezTo>
                  <a:cubicBezTo>
                    <a:pt x="1148" y="27"/>
                    <a:pt x="1228" y="9"/>
                    <a:pt x="1254"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52" name="Google Shape;2852;p8"/>
            <p:cNvSpPr/>
            <p:nvPr/>
          </p:nvSpPr>
          <p:spPr>
            <a:xfrm rot="-1347295">
              <a:off x="8529918" y="4748070"/>
              <a:ext cx="349832" cy="22734"/>
            </a:xfrm>
            <a:custGeom>
              <a:avLst/>
              <a:gdLst/>
              <a:ahLst/>
              <a:cxnLst/>
              <a:rect l="l" t="t" r="r" b="b"/>
              <a:pathLst>
                <a:path w="1785" h="116" extrusionOk="0">
                  <a:moveTo>
                    <a:pt x="1166" y="1"/>
                  </a:moveTo>
                  <a:cubicBezTo>
                    <a:pt x="504" y="10"/>
                    <a:pt x="707" y="36"/>
                    <a:pt x="310" y="45"/>
                  </a:cubicBezTo>
                  <a:cubicBezTo>
                    <a:pt x="1369" y="45"/>
                    <a:pt x="1" y="63"/>
                    <a:pt x="769" y="89"/>
                  </a:cubicBezTo>
                  <a:cubicBezTo>
                    <a:pt x="566" y="98"/>
                    <a:pt x="372" y="98"/>
                    <a:pt x="195" y="98"/>
                  </a:cubicBezTo>
                  <a:cubicBezTo>
                    <a:pt x="376" y="106"/>
                    <a:pt x="550" y="107"/>
                    <a:pt x="716" y="114"/>
                  </a:cubicBezTo>
                  <a:lnTo>
                    <a:pt x="716" y="114"/>
                  </a:lnTo>
                  <a:lnTo>
                    <a:pt x="716" y="107"/>
                  </a:lnTo>
                  <a:lnTo>
                    <a:pt x="725" y="107"/>
                  </a:lnTo>
                  <a:lnTo>
                    <a:pt x="734" y="107"/>
                  </a:lnTo>
                  <a:lnTo>
                    <a:pt x="734" y="107"/>
                  </a:lnTo>
                  <a:cubicBezTo>
                    <a:pt x="734" y="107"/>
                    <a:pt x="734" y="107"/>
                    <a:pt x="734" y="107"/>
                  </a:cubicBezTo>
                  <a:cubicBezTo>
                    <a:pt x="761" y="107"/>
                    <a:pt x="800" y="106"/>
                    <a:pt x="836" y="105"/>
                  </a:cubicBezTo>
                  <a:lnTo>
                    <a:pt x="836" y="105"/>
                  </a:lnTo>
                  <a:lnTo>
                    <a:pt x="734" y="107"/>
                  </a:lnTo>
                  <a:lnTo>
                    <a:pt x="734" y="107"/>
                  </a:lnTo>
                  <a:cubicBezTo>
                    <a:pt x="743" y="98"/>
                    <a:pt x="760" y="98"/>
                    <a:pt x="778" y="89"/>
                  </a:cubicBezTo>
                  <a:lnTo>
                    <a:pt x="778" y="89"/>
                  </a:lnTo>
                  <a:cubicBezTo>
                    <a:pt x="1001" y="96"/>
                    <a:pt x="929" y="102"/>
                    <a:pt x="836" y="105"/>
                  </a:cubicBezTo>
                  <a:lnTo>
                    <a:pt x="836" y="105"/>
                  </a:lnTo>
                  <a:lnTo>
                    <a:pt x="1784" y="89"/>
                  </a:lnTo>
                  <a:lnTo>
                    <a:pt x="778" y="89"/>
                  </a:lnTo>
                  <a:cubicBezTo>
                    <a:pt x="954" y="54"/>
                    <a:pt x="1493" y="45"/>
                    <a:pt x="1166" y="1"/>
                  </a:cubicBezTo>
                  <a:close/>
                  <a:moveTo>
                    <a:pt x="716" y="114"/>
                  </a:moveTo>
                  <a:lnTo>
                    <a:pt x="716" y="116"/>
                  </a:lnTo>
                  <a:lnTo>
                    <a:pt x="751" y="116"/>
                  </a:lnTo>
                  <a:cubicBezTo>
                    <a:pt x="740" y="115"/>
                    <a:pt x="728" y="114"/>
                    <a:pt x="716" y="114"/>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53" name="Google Shape;2853;p8"/>
            <p:cNvSpPr/>
            <p:nvPr/>
          </p:nvSpPr>
          <p:spPr>
            <a:xfrm rot="-1347295">
              <a:off x="8140286" y="4892211"/>
              <a:ext cx="20382" cy="3724"/>
            </a:xfrm>
            <a:custGeom>
              <a:avLst/>
              <a:gdLst/>
              <a:ahLst/>
              <a:cxnLst/>
              <a:rect l="l" t="t" r="r" b="b"/>
              <a:pathLst>
                <a:path w="104" h="19" extrusionOk="0">
                  <a:moveTo>
                    <a:pt x="68" y="0"/>
                  </a:moveTo>
                  <a:cubicBezTo>
                    <a:pt x="24" y="11"/>
                    <a:pt x="1" y="19"/>
                    <a:pt x="18" y="19"/>
                  </a:cubicBezTo>
                  <a:cubicBezTo>
                    <a:pt x="29" y="19"/>
                    <a:pt x="56" y="16"/>
                    <a:pt x="103" y="9"/>
                  </a:cubicBezTo>
                  <a:cubicBezTo>
                    <a:pt x="68" y="9"/>
                    <a:pt x="68" y="9"/>
                    <a:pt x="68"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54" name="Google Shape;2854;p8"/>
            <p:cNvSpPr/>
            <p:nvPr/>
          </p:nvSpPr>
          <p:spPr>
            <a:xfrm rot="-1347295">
              <a:off x="7973499" y="4898597"/>
              <a:ext cx="250272" cy="29986"/>
            </a:xfrm>
            <a:custGeom>
              <a:avLst/>
              <a:gdLst/>
              <a:ahLst/>
              <a:cxnLst/>
              <a:rect l="l" t="t" r="r" b="b"/>
              <a:pathLst>
                <a:path w="1277" h="153" extrusionOk="0">
                  <a:moveTo>
                    <a:pt x="10" y="147"/>
                  </a:moveTo>
                  <a:cubicBezTo>
                    <a:pt x="0" y="149"/>
                    <a:pt x="2" y="151"/>
                    <a:pt x="12" y="151"/>
                  </a:cubicBezTo>
                  <a:cubicBezTo>
                    <a:pt x="19" y="151"/>
                    <a:pt x="30" y="150"/>
                    <a:pt x="44" y="149"/>
                  </a:cubicBezTo>
                  <a:lnTo>
                    <a:pt x="44" y="149"/>
                  </a:lnTo>
                  <a:cubicBezTo>
                    <a:pt x="33" y="149"/>
                    <a:pt x="21" y="148"/>
                    <a:pt x="10" y="147"/>
                  </a:cubicBezTo>
                  <a:close/>
                  <a:moveTo>
                    <a:pt x="1201" y="1"/>
                  </a:moveTo>
                  <a:cubicBezTo>
                    <a:pt x="1174" y="1"/>
                    <a:pt x="1107" y="7"/>
                    <a:pt x="981" y="24"/>
                  </a:cubicBezTo>
                  <a:lnTo>
                    <a:pt x="910" y="50"/>
                  </a:lnTo>
                  <a:cubicBezTo>
                    <a:pt x="579" y="98"/>
                    <a:pt x="172" y="141"/>
                    <a:pt x="44" y="149"/>
                  </a:cubicBezTo>
                  <a:lnTo>
                    <a:pt x="44" y="149"/>
                  </a:lnTo>
                  <a:cubicBezTo>
                    <a:pt x="86" y="152"/>
                    <a:pt x="128" y="153"/>
                    <a:pt x="176" y="153"/>
                  </a:cubicBezTo>
                  <a:cubicBezTo>
                    <a:pt x="262" y="153"/>
                    <a:pt x="369" y="149"/>
                    <a:pt x="539" y="138"/>
                  </a:cubicBezTo>
                  <a:cubicBezTo>
                    <a:pt x="610" y="121"/>
                    <a:pt x="672" y="94"/>
                    <a:pt x="919" y="50"/>
                  </a:cubicBezTo>
                  <a:cubicBezTo>
                    <a:pt x="969" y="44"/>
                    <a:pt x="997" y="42"/>
                    <a:pt x="1010" y="42"/>
                  </a:cubicBezTo>
                  <a:cubicBezTo>
                    <a:pt x="1055" y="42"/>
                    <a:pt x="930" y="70"/>
                    <a:pt x="937" y="76"/>
                  </a:cubicBezTo>
                  <a:cubicBezTo>
                    <a:pt x="1047" y="51"/>
                    <a:pt x="1277" y="1"/>
                    <a:pt x="1201"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55" name="Google Shape;2855;p8"/>
            <p:cNvSpPr/>
            <p:nvPr/>
          </p:nvSpPr>
          <p:spPr>
            <a:xfrm rot="-1347295">
              <a:off x="8231824" y="4895787"/>
              <a:ext cx="174034" cy="8819"/>
            </a:xfrm>
            <a:custGeom>
              <a:avLst/>
              <a:gdLst/>
              <a:ahLst/>
              <a:cxnLst/>
              <a:rect l="l" t="t" r="r" b="b"/>
              <a:pathLst>
                <a:path w="888" h="45" extrusionOk="0">
                  <a:moveTo>
                    <a:pt x="437" y="1"/>
                  </a:moveTo>
                  <a:lnTo>
                    <a:pt x="464" y="19"/>
                  </a:lnTo>
                  <a:cubicBezTo>
                    <a:pt x="347" y="14"/>
                    <a:pt x="263" y="13"/>
                    <a:pt x="202" y="13"/>
                  </a:cubicBezTo>
                  <a:cubicBezTo>
                    <a:pt x="0" y="13"/>
                    <a:pt x="52" y="31"/>
                    <a:pt x="4" y="45"/>
                  </a:cubicBezTo>
                  <a:lnTo>
                    <a:pt x="887" y="36"/>
                  </a:lnTo>
                  <a:lnTo>
                    <a:pt x="437"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56" name="Google Shape;2856;p8"/>
            <p:cNvSpPr/>
            <p:nvPr/>
          </p:nvSpPr>
          <p:spPr>
            <a:xfrm rot="-1347295">
              <a:off x="9101941" y="4581550"/>
              <a:ext cx="100540" cy="10583"/>
            </a:xfrm>
            <a:custGeom>
              <a:avLst/>
              <a:gdLst/>
              <a:ahLst/>
              <a:cxnLst/>
              <a:rect l="l" t="t" r="r" b="b"/>
              <a:pathLst>
                <a:path w="513" h="54" extrusionOk="0">
                  <a:moveTo>
                    <a:pt x="512" y="0"/>
                  </a:moveTo>
                  <a:lnTo>
                    <a:pt x="115" y="18"/>
                  </a:lnTo>
                  <a:lnTo>
                    <a:pt x="0" y="53"/>
                  </a:lnTo>
                  <a:lnTo>
                    <a:pt x="512"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57" name="Google Shape;2857;p8"/>
            <p:cNvSpPr/>
            <p:nvPr/>
          </p:nvSpPr>
          <p:spPr>
            <a:xfrm rot="-1347295">
              <a:off x="9324680" y="4497499"/>
              <a:ext cx="60755" cy="5292"/>
            </a:xfrm>
            <a:custGeom>
              <a:avLst/>
              <a:gdLst/>
              <a:ahLst/>
              <a:cxnLst/>
              <a:rect l="l" t="t" r="r" b="b"/>
              <a:pathLst>
                <a:path w="310" h="27" extrusionOk="0">
                  <a:moveTo>
                    <a:pt x="45" y="0"/>
                  </a:moveTo>
                  <a:lnTo>
                    <a:pt x="1" y="27"/>
                  </a:lnTo>
                  <a:lnTo>
                    <a:pt x="310" y="9"/>
                  </a:lnTo>
                  <a:lnTo>
                    <a:pt x="45"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58" name="Google Shape;2858;p8"/>
            <p:cNvSpPr/>
            <p:nvPr/>
          </p:nvSpPr>
          <p:spPr>
            <a:xfrm rot="-1347295">
              <a:off x="9688328" y="4852251"/>
              <a:ext cx="46840" cy="15679"/>
            </a:xfrm>
            <a:custGeom>
              <a:avLst/>
              <a:gdLst/>
              <a:ahLst/>
              <a:cxnLst/>
              <a:rect l="l" t="t" r="r" b="b"/>
              <a:pathLst>
                <a:path w="239" h="80" extrusionOk="0">
                  <a:moveTo>
                    <a:pt x="239" y="1"/>
                  </a:moveTo>
                  <a:cubicBezTo>
                    <a:pt x="124" y="36"/>
                    <a:pt x="53" y="62"/>
                    <a:pt x="0" y="80"/>
                  </a:cubicBezTo>
                  <a:cubicBezTo>
                    <a:pt x="80" y="53"/>
                    <a:pt x="159" y="27"/>
                    <a:pt x="239"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59" name="Google Shape;2859;p8"/>
            <p:cNvSpPr/>
            <p:nvPr/>
          </p:nvSpPr>
          <p:spPr>
            <a:xfrm rot="-1347295">
              <a:off x="9391803" y="5094670"/>
              <a:ext cx="16855" cy="5488"/>
            </a:xfrm>
            <a:custGeom>
              <a:avLst/>
              <a:gdLst/>
              <a:ahLst/>
              <a:cxnLst/>
              <a:rect l="l" t="t" r="r" b="b"/>
              <a:pathLst>
                <a:path w="86" h="28" extrusionOk="0">
                  <a:moveTo>
                    <a:pt x="83" y="1"/>
                  </a:moveTo>
                  <a:cubicBezTo>
                    <a:pt x="82" y="1"/>
                    <a:pt x="70" y="4"/>
                    <a:pt x="45" y="10"/>
                  </a:cubicBezTo>
                  <a:lnTo>
                    <a:pt x="1" y="28"/>
                  </a:lnTo>
                  <a:cubicBezTo>
                    <a:pt x="52" y="11"/>
                    <a:pt x="85" y="1"/>
                    <a:pt x="83"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60" name="Google Shape;2860;p8"/>
            <p:cNvSpPr/>
            <p:nvPr/>
          </p:nvSpPr>
          <p:spPr>
            <a:xfrm rot="-1347295">
              <a:off x="8231925" y="5479992"/>
              <a:ext cx="132290" cy="26262"/>
            </a:xfrm>
            <a:custGeom>
              <a:avLst/>
              <a:gdLst/>
              <a:ahLst/>
              <a:cxnLst/>
              <a:rect l="l" t="t" r="r" b="b"/>
              <a:pathLst>
                <a:path w="675" h="134" extrusionOk="0">
                  <a:moveTo>
                    <a:pt x="675" y="1"/>
                  </a:moveTo>
                  <a:lnTo>
                    <a:pt x="675" y="1"/>
                  </a:lnTo>
                  <a:cubicBezTo>
                    <a:pt x="604" y="9"/>
                    <a:pt x="533" y="18"/>
                    <a:pt x="463" y="27"/>
                  </a:cubicBezTo>
                  <a:cubicBezTo>
                    <a:pt x="174" y="77"/>
                    <a:pt x="1" y="134"/>
                    <a:pt x="95" y="134"/>
                  </a:cubicBezTo>
                  <a:cubicBezTo>
                    <a:pt x="101" y="134"/>
                    <a:pt x="109" y="134"/>
                    <a:pt x="118" y="133"/>
                  </a:cubicBezTo>
                  <a:lnTo>
                    <a:pt x="304" y="115"/>
                  </a:lnTo>
                  <a:cubicBezTo>
                    <a:pt x="348" y="80"/>
                    <a:pt x="410" y="54"/>
                    <a:pt x="489" y="27"/>
                  </a:cubicBezTo>
                  <a:cubicBezTo>
                    <a:pt x="551" y="18"/>
                    <a:pt x="613" y="9"/>
                    <a:pt x="675"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61" name="Google Shape;2861;p8"/>
            <p:cNvSpPr/>
            <p:nvPr/>
          </p:nvSpPr>
          <p:spPr>
            <a:xfrm rot="-1347295">
              <a:off x="8556969" y="5628556"/>
              <a:ext cx="72710" cy="5488"/>
            </a:xfrm>
            <a:custGeom>
              <a:avLst/>
              <a:gdLst/>
              <a:ahLst/>
              <a:cxnLst/>
              <a:rect l="l" t="t" r="r" b="b"/>
              <a:pathLst>
                <a:path w="371" h="28" extrusionOk="0">
                  <a:moveTo>
                    <a:pt x="0" y="1"/>
                  </a:moveTo>
                  <a:cubicBezTo>
                    <a:pt x="115" y="10"/>
                    <a:pt x="238" y="19"/>
                    <a:pt x="371" y="27"/>
                  </a:cubicBezTo>
                  <a:cubicBezTo>
                    <a:pt x="336" y="19"/>
                    <a:pt x="300" y="10"/>
                    <a:pt x="265"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62" name="Google Shape;2862;p8"/>
            <p:cNvSpPr/>
            <p:nvPr/>
          </p:nvSpPr>
          <p:spPr>
            <a:xfrm rot="-1347295">
              <a:off x="8669383" y="5558767"/>
              <a:ext cx="97012" cy="14111"/>
            </a:xfrm>
            <a:custGeom>
              <a:avLst/>
              <a:gdLst/>
              <a:ahLst/>
              <a:cxnLst/>
              <a:rect l="l" t="t" r="r" b="b"/>
              <a:pathLst>
                <a:path w="495" h="72" extrusionOk="0">
                  <a:moveTo>
                    <a:pt x="0" y="1"/>
                  </a:moveTo>
                  <a:lnTo>
                    <a:pt x="0" y="1"/>
                  </a:lnTo>
                  <a:cubicBezTo>
                    <a:pt x="159" y="27"/>
                    <a:pt x="327" y="54"/>
                    <a:pt x="495" y="71"/>
                  </a:cubicBezTo>
                  <a:cubicBezTo>
                    <a:pt x="380" y="54"/>
                    <a:pt x="221" y="27"/>
                    <a:pt x="0"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63" name="Google Shape;2863;p8"/>
            <p:cNvSpPr/>
            <p:nvPr/>
          </p:nvSpPr>
          <p:spPr>
            <a:xfrm rot="-1347295">
              <a:off x="8149347" y="5635321"/>
              <a:ext cx="95444" cy="8819"/>
            </a:xfrm>
            <a:custGeom>
              <a:avLst/>
              <a:gdLst/>
              <a:ahLst/>
              <a:cxnLst/>
              <a:rect l="l" t="t" r="r" b="b"/>
              <a:pathLst>
                <a:path w="487" h="45" extrusionOk="0">
                  <a:moveTo>
                    <a:pt x="310" y="0"/>
                  </a:moveTo>
                  <a:lnTo>
                    <a:pt x="0" y="44"/>
                  </a:lnTo>
                  <a:cubicBezTo>
                    <a:pt x="486" y="36"/>
                    <a:pt x="274" y="18"/>
                    <a:pt x="310"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64" name="Google Shape;2864;p8"/>
            <p:cNvSpPr/>
            <p:nvPr/>
          </p:nvSpPr>
          <p:spPr>
            <a:xfrm rot="-1347295">
              <a:off x="7780308" y="5392097"/>
              <a:ext cx="123078" cy="90349"/>
            </a:xfrm>
            <a:custGeom>
              <a:avLst/>
              <a:gdLst/>
              <a:ahLst/>
              <a:cxnLst/>
              <a:rect l="l" t="t" r="r" b="b"/>
              <a:pathLst>
                <a:path w="628" h="461" extrusionOk="0">
                  <a:moveTo>
                    <a:pt x="221" y="1"/>
                  </a:moveTo>
                  <a:lnTo>
                    <a:pt x="221" y="1"/>
                  </a:lnTo>
                  <a:cubicBezTo>
                    <a:pt x="142" y="10"/>
                    <a:pt x="62" y="19"/>
                    <a:pt x="1" y="27"/>
                  </a:cubicBezTo>
                  <a:lnTo>
                    <a:pt x="2" y="45"/>
                  </a:lnTo>
                  <a:lnTo>
                    <a:pt x="2" y="45"/>
                  </a:lnTo>
                  <a:cubicBezTo>
                    <a:pt x="107" y="36"/>
                    <a:pt x="177" y="19"/>
                    <a:pt x="221" y="1"/>
                  </a:cubicBezTo>
                  <a:close/>
                  <a:moveTo>
                    <a:pt x="2" y="45"/>
                  </a:moveTo>
                  <a:cubicBezTo>
                    <a:pt x="1" y="45"/>
                    <a:pt x="1" y="45"/>
                    <a:pt x="1" y="45"/>
                  </a:cubicBezTo>
                  <a:lnTo>
                    <a:pt x="14" y="231"/>
                  </a:lnTo>
                  <a:lnTo>
                    <a:pt x="2" y="45"/>
                  </a:lnTo>
                  <a:close/>
                  <a:moveTo>
                    <a:pt x="14" y="231"/>
                  </a:moveTo>
                  <a:lnTo>
                    <a:pt x="27" y="434"/>
                  </a:lnTo>
                  <a:cubicBezTo>
                    <a:pt x="265" y="442"/>
                    <a:pt x="451" y="451"/>
                    <a:pt x="627" y="460"/>
                  </a:cubicBezTo>
                  <a:cubicBezTo>
                    <a:pt x="389" y="442"/>
                    <a:pt x="177" y="425"/>
                    <a:pt x="27" y="416"/>
                  </a:cubicBezTo>
                  <a:lnTo>
                    <a:pt x="14" y="23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65" name="Google Shape;2865;p8"/>
            <p:cNvSpPr/>
            <p:nvPr/>
          </p:nvSpPr>
          <p:spPr>
            <a:xfrm rot="-1347295">
              <a:off x="9614403" y="5004163"/>
              <a:ext cx="48604" cy="15679"/>
            </a:xfrm>
            <a:custGeom>
              <a:avLst/>
              <a:gdLst/>
              <a:ahLst/>
              <a:cxnLst/>
              <a:rect l="l" t="t" r="r" b="b"/>
              <a:pathLst>
                <a:path w="248" h="80" extrusionOk="0">
                  <a:moveTo>
                    <a:pt x="248" y="0"/>
                  </a:moveTo>
                  <a:lnTo>
                    <a:pt x="248" y="0"/>
                  </a:lnTo>
                  <a:cubicBezTo>
                    <a:pt x="89" y="45"/>
                    <a:pt x="1" y="80"/>
                    <a:pt x="36" y="80"/>
                  </a:cubicBezTo>
                  <a:cubicBezTo>
                    <a:pt x="186" y="27"/>
                    <a:pt x="248" y="0"/>
                    <a:pt x="248"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66" name="Google Shape;2866;p8"/>
            <p:cNvSpPr/>
            <p:nvPr/>
          </p:nvSpPr>
          <p:spPr>
            <a:xfrm rot="-1347295">
              <a:off x="7909402" y="5419861"/>
              <a:ext cx="185401" cy="3724"/>
            </a:xfrm>
            <a:custGeom>
              <a:avLst/>
              <a:gdLst/>
              <a:ahLst/>
              <a:cxnLst/>
              <a:rect l="l" t="t" r="r" b="b"/>
              <a:pathLst>
                <a:path w="946" h="19" extrusionOk="0">
                  <a:moveTo>
                    <a:pt x="0" y="0"/>
                  </a:moveTo>
                  <a:cubicBezTo>
                    <a:pt x="181" y="11"/>
                    <a:pt x="377" y="19"/>
                    <a:pt x="577" y="19"/>
                  </a:cubicBezTo>
                  <a:cubicBezTo>
                    <a:pt x="700" y="19"/>
                    <a:pt x="824" y="16"/>
                    <a:pt x="945" y="9"/>
                  </a:cubicBezTo>
                  <a:cubicBezTo>
                    <a:pt x="883" y="0"/>
                    <a:pt x="830" y="0"/>
                    <a:pt x="769"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67" name="Google Shape;2867;p8"/>
            <p:cNvSpPr/>
            <p:nvPr/>
          </p:nvSpPr>
          <p:spPr>
            <a:xfrm rot="-1347295">
              <a:off x="7909826" y="5133637"/>
              <a:ext cx="16071" cy="4312"/>
            </a:xfrm>
            <a:custGeom>
              <a:avLst/>
              <a:gdLst/>
              <a:ahLst/>
              <a:cxnLst/>
              <a:rect l="l" t="t" r="r" b="b"/>
              <a:pathLst>
                <a:path w="82" h="22" extrusionOk="0">
                  <a:moveTo>
                    <a:pt x="78" y="1"/>
                  </a:moveTo>
                  <a:cubicBezTo>
                    <a:pt x="68" y="1"/>
                    <a:pt x="39" y="9"/>
                    <a:pt x="0" y="22"/>
                  </a:cubicBezTo>
                  <a:cubicBezTo>
                    <a:pt x="27" y="13"/>
                    <a:pt x="62" y="4"/>
                    <a:pt x="79" y="4"/>
                  </a:cubicBezTo>
                  <a:cubicBezTo>
                    <a:pt x="82" y="2"/>
                    <a:pt x="81" y="1"/>
                    <a:pt x="78"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68" name="Google Shape;2868;p8"/>
            <p:cNvSpPr/>
            <p:nvPr/>
          </p:nvSpPr>
          <p:spPr>
            <a:xfrm rot="-1347295">
              <a:off x="8516722" y="4382328"/>
              <a:ext cx="86821" cy="8819"/>
            </a:xfrm>
            <a:custGeom>
              <a:avLst/>
              <a:gdLst/>
              <a:ahLst/>
              <a:cxnLst/>
              <a:rect l="l" t="t" r="r" b="b"/>
              <a:pathLst>
                <a:path w="443" h="45" extrusionOk="0">
                  <a:moveTo>
                    <a:pt x="442" y="0"/>
                  </a:moveTo>
                  <a:cubicBezTo>
                    <a:pt x="363" y="0"/>
                    <a:pt x="231" y="18"/>
                    <a:pt x="1" y="45"/>
                  </a:cubicBezTo>
                  <a:cubicBezTo>
                    <a:pt x="107" y="36"/>
                    <a:pt x="284" y="18"/>
                    <a:pt x="442"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69" name="Google Shape;2869;p8"/>
            <p:cNvSpPr/>
            <p:nvPr/>
          </p:nvSpPr>
          <p:spPr>
            <a:xfrm rot="-1347295">
              <a:off x="8992767" y="4645256"/>
              <a:ext cx="22734" cy="4508"/>
            </a:xfrm>
            <a:custGeom>
              <a:avLst/>
              <a:gdLst/>
              <a:ahLst/>
              <a:cxnLst/>
              <a:rect l="l" t="t" r="r" b="b"/>
              <a:pathLst>
                <a:path w="116" h="23" extrusionOk="0">
                  <a:moveTo>
                    <a:pt x="114" y="1"/>
                  </a:moveTo>
                  <a:cubicBezTo>
                    <a:pt x="112" y="1"/>
                    <a:pt x="23" y="17"/>
                    <a:pt x="0" y="22"/>
                  </a:cubicBezTo>
                  <a:cubicBezTo>
                    <a:pt x="88" y="6"/>
                    <a:pt x="116" y="1"/>
                    <a:pt x="114"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70" name="Google Shape;2870;p8"/>
            <p:cNvSpPr/>
            <p:nvPr/>
          </p:nvSpPr>
          <p:spPr>
            <a:xfrm rot="-1347295">
              <a:off x="9190572" y="4558017"/>
              <a:ext cx="17639" cy="5292"/>
            </a:xfrm>
            <a:custGeom>
              <a:avLst/>
              <a:gdLst/>
              <a:ahLst/>
              <a:cxnLst/>
              <a:rect l="l" t="t" r="r" b="b"/>
              <a:pathLst>
                <a:path w="90" h="27" extrusionOk="0">
                  <a:moveTo>
                    <a:pt x="89" y="0"/>
                  </a:moveTo>
                  <a:cubicBezTo>
                    <a:pt x="45" y="9"/>
                    <a:pt x="1" y="18"/>
                    <a:pt x="1" y="27"/>
                  </a:cubicBezTo>
                  <a:cubicBezTo>
                    <a:pt x="19" y="18"/>
                    <a:pt x="54" y="9"/>
                    <a:pt x="89"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71" name="Google Shape;2871;p8"/>
            <p:cNvSpPr/>
            <p:nvPr/>
          </p:nvSpPr>
          <p:spPr>
            <a:xfrm rot="-1347295">
              <a:off x="8505945" y="5164820"/>
              <a:ext cx="10583" cy="1568"/>
            </a:xfrm>
            <a:custGeom>
              <a:avLst/>
              <a:gdLst/>
              <a:ahLst/>
              <a:cxnLst/>
              <a:rect l="l" t="t" r="r" b="b"/>
              <a:pathLst>
                <a:path w="54" h="8" extrusionOk="0">
                  <a:moveTo>
                    <a:pt x="2" y="0"/>
                  </a:moveTo>
                  <a:cubicBezTo>
                    <a:pt x="1" y="0"/>
                    <a:pt x="14" y="3"/>
                    <a:pt x="36" y="7"/>
                  </a:cubicBezTo>
                  <a:lnTo>
                    <a:pt x="54" y="7"/>
                  </a:lnTo>
                  <a:cubicBezTo>
                    <a:pt x="19" y="3"/>
                    <a:pt x="3" y="0"/>
                    <a:pt x="2"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72" name="Google Shape;2872;p8"/>
            <p:cNvSpPr/>
            <p:nvPr/>
          </p:nvSpPr>
          <p:spPr>
            <a:xfrm rot="-1347295">
              <a:off x="9000102" y="4629879"/>
              <a:ext cx="60755" cy="8819"/>
            </a:xfrm>
            <a:custGeom>
              <a:avLst/>
              <a:gdLst/>
              <a:ahLst/>
              <a:cxnLst/>
              <a:rect l="l" t="t" r="r" b="b"/>
              <a:pathLst>
                <a:path w="310" h="45" extrusionOk="0">
                  <a:moveTo>
                    <a:pt x="309" y="0"/>
                  </a:moveTo>
                  <a:lnTo>
                    <a:pt x="309" y="0"/>
                  </a:lnTo>
                  <a:cubicBezTo>
                    <a:pt x="226" y="9"/>
                    <a:pt x="126" y="25"/>
                    <a:pt x="18" y="42"/>
                  </a:cubicBezTo>
                  <a:lnTo>
                    <a:pt x="18" y="42"/>
                  </a:lnTo>
                  <a:cubicBezTo>
                    <a:pt x="74" y="34"/>
                    <a:pt x="167" y="24"/>
                    <a:pt x="309" y="0"/>
                  </a:cubicBezTo>
                  <a:close/>
                  <a:moveTo>
                    <a:pt x="18" y="42"/>
                  </a:moveTo>
                  <a:cubicBezTo>
                    <a:pt x="12" y="43"/>
                    <a:pt x="6" y="44"/>
                    <a:pt x="0" y="44"/>
                  </a:cubicBezTo>
                  <a:cubicBezTo>
                    <a:pt x="6" y="44"/>
                    <a:pt x="12" y="43"/>
                    <a:pt x="18" y="42"/>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73" name="Google Shape;2873;p8"/>
            <p:cNvSpPr/>
            <p:nvPr/>
          </p:nvSpPr>
          <p:spPr>
            <a:xfrm rot="-1347295">
              <a:off x="9045012" y="4604867"/>
              <a:ext cx="43509" cy="7643"/>
            </a:xfrm>
            <a:custGeom>
              <a:avLst/>
              <a:gdLst/>
              <a:ahLst/>
              <a:cxnLst/>
              <a:rect l="l" t="t" r="r" b="b"/>
              <a:pathLst>
                <a:path w="222" h="39" extrusionOk="0">
                  <a:moveTo>
                    <a:pt x="209" y="1"/>
                  </a:moveTo>
                  <a:cubicBezTo>
                    <a:pt x="190" y="1"/>
                    <a:pt x="130" y="11"/>
                    <a:pt x="0" y="38"/>
                  </a:cubicBezTo>
                  <a:cubicBezTo>
                    <a:pt x="80" y="30"/>
                    <a:pt x="141" y="21"/>
                    <a:pt x="203" y="12"/>
                  </a:cubicBezTo>
                  <a:cubicBezTo>
                    <a:pt x="217" y="5"/>
                    <a:pt x="221" y="1"/>
                    <a:pt x="209"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74" name="Google Shape;2874;p8"/>
            <p:cNvSpPr/>
            <p:nvPr/>
          </p:nvSpPr>
          <p:spPr>
            <a:xfrm rot="-1347295">
              <a:off x="8933017" y="4663840"/>
              <a:ext cx="76434" cy="12347"/>
            </a:xfrm>
            <a:custGeom>
              <a:avLst/>
              <a:gdLst/>
              <a:ahLst/>
              <a:cxnLst/>
              <a:rect l="l" t="t" r="r" b="b"/>
              <a:pathLst>
                <a:path w="390" h="63" extrusionOk="0">
                  <a:moveTo>
                    <a:pt x="389" y="0"/>
                  </a:moveTo>
                  <a:cubicBezTo>
                    <a:pt x="360" y="0"/>
                    <a:pt x="342" y="4"/>
                    <a:pt x="336" y="4"/>
                  </a:cubicBezTo>
                  <a:cubicBezTo>
                    <a:pt x="333" y="4"/>
                    <a:pt x="333" y="3"/>
                    <a:pt x="336" y="0"/>
                  </a:cubicBezTo>
                  <a:lnTo>
                    <a:pt x="336" y="0"/>
                  </a:lnTo>
                  <a:cubicBezTo>
                    <a:pt x="305" y="8"/>
                    <a:pt x="267" y="16"/>
                    <a:pt x="221" y="25"/>
                  </a:cubicBezTo>
                  <a:lnTo>
                    <a:pt x="221" y="25"/>
                  </a:lnTo>
                  <a:cubicBezTo>
                    <a:pt x="278" y="16"/>
                    <a:pt x="334" y="8"/>
                    <a:pt x="389" y="0"/>
                  </a:cubicBezTo>
                  <a:close/>
                  <a:moveTo>
                    <a:pt x="221" y="25"/>
                  </a:moveTo>
                  <a:lnTo>
                    <a:pt x="221" y="25"/>
                  </a:lnTo>
                  <a:cubicBezTo>
                    <a:pt x="151" y="36"/>
                    <a:pt x="79" y="48"/>
                    <a:pt x="1" y="62"/>
                  </a:cubicBezTo>
                  <a:cubicBezTo>
                    <a:pt x="93" y="48"/>
                    <a:pt x="164" y="36"/>
                    <a:pt x="221" y="25"/>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75" name="Google Shape;2875;p8"/>
            <p:cNvSpPr/>
            <p:nvPr/>
          </p:nvSpPr>
          <p:spPr>
            <a:xfrm rot="-1347295">
              <a:off x="8260849" y="5141014"/>
              <a:ext cx="34297" cy="18031"/>
            </a:xfrm>
            <a:custGeom>
              <a:avLst/>
              <a:gdLst/>
              <a:ahLst/>
              <a:cxnLst/>
              <a:rect l="l" t="t" r="r" b="b"/>
              <a:pathLst>
                <a:path w="175" h="92" extrusionOk="0">
                  <a:moveTo>
                    <a:pt x="173" y="1"/>
                  </a:moveTo>
                  <a:cubicBezTo>
                    <a:pt x="171" y="1"/>
                    <a:pt x="105" y="36"/>
                    <a:pt x="15" y="84"/>
                  </a:cubicBezTo>
                  <a:lnTo>
                    <a:pt x="15" y="84"/>
                  </a:lnTo>
                  <a:cubicBezTo>
                    <a:pt x="24" y="81"/>
                    <a:pt x="34" y="79"/>
                    <a:pt x="45" y="74"/>
                  </a:cubicBezTo>
                  <a:cubicBezTo>
                    <a:pt x="138" y="22"/>
                    <a:pt x="174" y="1"/>
                    <a:pt x="173" y="1"/>
                  </a:cubicBezTo>
                  <a:close/>
                  <a:moveTo>
                    <a:pt x="15" y="84"/>
                  </a:moveTo>
                  <a:cubicBezTo>
                    <a:pt x="9" y="86"/>
                    <a:pt x="4" y="88"/>
                    <a:pt x="1" y="91"/>
                  </a:cubicBezTo>
                  <a:cubicBezTo>
                    <a:pt x="5" y="89"/>
                    <a:pt x="10" y="86"/>
                    <a:pt x="15" y="84"/>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76" name="Google Shape;2876;p8"/>
            <p:cNvSpPr/>
            <p:nvPr/>
          </p:nvSpPr>
          <p:spPr>
            <a:xfrm rot="-1347295">
              <a:off x="8999464" y="5227030"/>
              <a:ext cx="7055" cy="196"/>
            </a:xfrm>
            <a:custGeom>
              <a:avLst/>
              <a:gdLst/>
              <a:ahLst/>
              <a:cxnLst/>
              <a:rect l="l" t="t" r="r" b="b"/>
              <a:pathLst>
                <a:path w="36" h="1" extrusionOk="0">
                  <a:moveTo>
                    <a:pt x="27" y="0"/>
                  </a:moveTo>
                  <a:cubicBezTo>
                    <a:pt x="18" y="0"/>
                    <a:pt x="9" y="0"/>
                    <a:pt x="0" y="0"/>
                  </a:cubicBezTo>
                  <a:cubicBezTo>
                    <a:pt x="9" y="0"/>
                    <a:pt x="27" y="0"/>
                    <a:pt x="36"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77" name="Google Shape;2877;p8"/>
            <p:cNvSpPr/>
            <p:nvPr/>
          </p:nvSpPr>
          <p:spPr>
            <a:xfrm rot="-1347295">
              <a:off x="9002490" y="5187136"/>
              <a:ext cx="171486" cy="26066"/>
            </a:xfrm>
            <a:custGeom>
              <a:avLst/>
              <a:gdLst/>
              <a:ahLst/>
              <a:cxnLst/>
              <a:rect l="l" t="t" r="r" b="b"/>
              <a:pathLst>
                <a:path w="875" h="133" extrusionOk="0">
                  <a:moveTo>
                    <a:pt x="875" y="1"/>
                  </a:moveTo>
                  <a:lnTo>
                    <a:pt x="875" y="1"/>
                  </a:lnTo>
                  <a:cubicBezTo>
                    <a:pt x="650" y="27"/>
                    <a:pt x="484" y="34"/>
                    <a:pt x="328" y="34"/>
                  </a:cubicBezTo>
                  <a:cubicBezTo>
                    <a:pt x="220" y="34"/>
                    <a:pt x="116" y="31"/>
                    <a:pt x="1" y="27"/>
                  </a:cubicBezTo>
                  <a:lnTo>
                    <a:pt x="1" y="27"/>
                  </a:lnTo>
                  <a:lnTo>
                    <a:pt x="292" y="133"/>
                  </a:lnTo>
                  <a:lnTo>
                    <a:pt x="875"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78" name="Google Shape;2878;p8"/>
            <p:cNvSpPr/>
            <p:nvPr/>
          </p:nvSpPr>
          <p:spPr>
            <a:xfrm rot="-1347295">
              <a:off x="7666404" y="4288726"/>
              <a:ext cx="2291450" cy="1315448"/>
            </a:xfrm>
            <a:custGeom>
              <a:avLst/>
              <a:gdLst/>
              <a:ahLst/>
              <a:cxnLst/>
              <a:rect l="l" t="t" r="r" b="b"/>
              <a:pathLst>
                <a:path w="11692" h="6712" extrusionOk="0">
                  <a:moveTo>
                    <a:pt x="5389" y="1387"/>
                  </a:moveTo>
                  <a:cubicBezTo>
                    <a:pt x="5418" y="1387"/>
                    <a:pt x="5407" y="1397"/>
                    <a:pt x="5334" y="1422"/>
                  </a:cubicBezTo>
                  <a:cubicBezTo>
                    <a:pt x="5224" y="1426"/>
                    <a:pt x="5046" y="1445"/>
                    <a:pt x="4827" y="1477"/>
                  </a:cubicBezTo>
                  <a:lnTo>
                    <a:pt x="4827" y="1477"/>
                  </a:lnTo>
                  <a:cubicBezTo>
                    <a:pt x="5047" y="1438"/>
                    <a:pt x="5323" y="1387"/>
                    <a:pt x="5389" y="1387"/>
                  </a:cubicBezTo>
                  <a:close/>
                  <a:moveTo>
                    <a:pt x="7202" y="1556"/>
                  </a:moveTo>
                  <a:cubicBezTo>
                    <a:pt x="7191" y="1556"/>
                    <a:pt x="7175" y="1559"/>
                    <a:pt x="7153" y="1563"/>
                  </a:cubicBezTo>
                  <a:cubicBezTo>
                    <a:pt x="7168" y="1561"/>
                    <a:pt x="7185" y="1559"/>
                    <a:pt x="7202" y="1556"/>
                  </a:cubicBezTo>
                  <a:close/>
                  <a:moveTo>
                    <a:pt x="9884" y="1815"/>
                  </a:moveTo>
                  <a:lnTo>
                    <a:pt x="9884" y="1815"/>
                  </a:lnTo>
                  <a:cubicBezTo>
                    <a:pt x="9885" y="1815"/>
                    <a:pt x="9886" y="1816"/>
                    <a:pt x="9887" y="1816"/>
                  </a:cubicBezTo>
                  <a:lnTo>
                    <a:pt x="9887" y="1816"/>
                  </a:lnTo>
                  <a:cubicBezTo>
                    <a:pt x="9879" y="1817"/>
                    <a:pt x="9871" y="1818"/>
                    <a:pt x="9863" y="1819"/>
                  </a:cubicBezTo>
                  <a:cubicBezTo>
                    <a:pt x="9871" y="1818"/>
                    <a:pt x="9878" y="1817"/>
                    <a:pt x="9884" y="1815"/>
                  </a:cubicBezTo>
                  <a:close/>
                  <a:moveTo>
                    <a:pt x="9125" y="2169"/>
                  </a:moveTo>
                  <a:lnTo>
                    <a:pt x="9177" y="2179"/>
                  </a:lnTo>
                  <a:lnTo>
                    <a:pt x="9177" y="2179"/>
                  </a:lnTo>
                  <a:cubicBezTo>
                    <a:pt x="9175" y="2179"/>
                    <a:pt x="9173" y="2179"/>
                    <a:pt x="9171" y="2179"/>
                  </a:cubicBezTo>
                  <a:cubicBezTo>
                    <a:pt x="9143" y="2179"/>
                    <a:pt x="9089" y="2184"/>
                    <a:pt x="9021" y="2192"/>
                  </a:cubicBezTo>
                  <a:lnTo>
                    <a:pt x="9021" y="2192"/>
                  </a:lnTo>
                  <a:cubicBezTo>
                    <a:pt x="9056" y="2184"/>
                    <a:pt x="9090" y="2177"/>
                    <a:pt x="9125" y="2169"/>
                  </a:cubicBezTo>
                  <a:close/>
                  <a:moveTo>
                    <a:pt x="10532" y="2091"/>
                  </a:moveTo>
                  <a:lnTo>
                    <a:pt x="10542" y="2234"/>
                  </a:lnTo>
                  <a:lnTo>
                    <a:pt x="10542" y="2234"/>
                  </a:lnTo>
                  <a:cubicBezTo>
                    <a:pt x="10542" y="2234"/>
                    <a:pt x="10543" y="2234"/>
                    <a:pt x="10543" y="2234"/>
                  </a:cubicBezTo>
                  <a:lnTo>
                    <a:pt x="10532" y="2091"/>
                  </a:lnTo>
                  <a:close/>
                  <a:moveTo>
                    <a:pt x="8586" y="2258"/>
                  </a:moveTo>
                  <a:cubicBezTo>
                    <a:pt x="8545" y="2265"/>
                    <a:pt x="8508" y="2272"/>
                    <a:pt x="8477" y="2278"/>
                  </a:cubicBezTo>
                  <a:cubicBezTo>
                    <a:pt x="8508" y="2271"/>
                    <a:pt x="8545" y="2264"/>
                    <a:pt x="8586" y="2258"/>
                  </a:cubicBezTo>
                  <a:close/>
                  <a:moveTo>
                    <a:pt x="10542" y="2234"/>
                  </a:moveTo>
                  <a:cubicBezTo>
                    <a:pt x="10268" y="2252"/>
                    <a:pt x="9986" y="2261"/>
                    <a:pt x="9713" y="2261"/>
                  </a:cubicBezTo>
                  <a:cubicBezTo>
                    <a:pt x="9828" y="2277"/>
                    <a:pt x="9878" y="2280"/>
                    <a:pt x="9921" y="2280"/>
                  </a:cubicBezTo>
                  <a:cubicBezTo>
                    <a:pt x="9946" y="2280"/>
                    <a:pt x="9968" y="2279"/>
                    <a:pt x="9998" y="2279"/>
                  </a:cubicBezTo>
                  <a:cubicBezTo>
                    <a:pt x="10057" y="2279"/>
                    <a:pt x="10147" y="2283"/>
                    <a:pt x="10349" y="2305"/>
                  </a:cubicBezTo>
                  <a:cubicBezTo>
                    <a:pt x="10225" y="2278"/>
                    <a:pt x="10340" y="2270"/>
                    <a:pt x="10543" y="2261"/>
                  </a:cubicBezTo>
                  <a:lnTo>
                    <a:pt x="10542" y="2234"/>
                  </a:lnTo>
                  <a:close/>
                  <a:moveTo>
                    <a:pt x="4354" y="2782"/>
                  </a:moveTo>
                  <a:cubicBezTo>
                    <a:pt x="4255" y="2810"/>
                    <a:pt x="4157" y="2839"/>
                    <a:pt x="4059" y="2872"/>
                  </a:cubicBezTo>
                  <a:lnTo>
                    <a:pt x="4059" y="2872"/>
                  </a:lnTo>
                  <a:cubicBezTo>
                    <a:pt x="4035" y="2876"/>
                    <a:pt x="4012" y="2880"/>
                    <a:pt x="3989" y="2884"/>
                  </a:cubicBezTo>
                  <a:lnTo>
                    <a:pt x="3989" y="2884"/>
                  </a:lnTo>
                  <a:cubicBezTo>
                    <a:pt x="4111" y="2847"/>
                    <a:pt x="4232" y="2813"/>
                    <a:pt x="4354" y="2782"/>
                  </a:cubicBezTo>
                  <a:close/>
                  <a:moveTo>
                    <a:pt x="1316" y="2967"/>
                  </a:moveTo>
                  <a:cubicBezTo>
                    <a:pt x="1296" y="2969"/>
                    <a:pt x="1268" y="2973"/>
                    <a:pt x="1232" y="2978"/>
                  </a:cubicBezTo>
                  <a:lnTo>
                    <a:pt x="1232" y="2978"/>
                  </a:lnTo>
                  <a:lnTo>
                    <a:pt x="1316" y="2967"/>
                  </a:lnTo>
                  <a:close/>
                  <a:moveTo>
                    <a:pt x="4758" y="2959"/>
                  </a:moveTo>
                  <a:lnTo>
                    <a:pt x="4758" y="2959"/>
                  </a:lnTo>
                  <a:cubicBezTo>
                    <a:pt x="4757" y="2963"/>
                    <a:pt x="4762" y="2966"/>
                    <a:pt x="4777" y="2967"/>
                  </a:cubicBezTo>
                  <a:cubicBezTo>
                    <a:pt x="4681" y="2986"/>
                    <a:pt x="4591" y="3003"/>
                    <a:pt x="4506" y="3018"/>
                  </a:cubicBezTo>
                  <a:lnTo>
                    <a:pt x="4506" y="3018"/>
                  </a:lnTo>
                  <a:cubicBezTo>
                    <a:pt x="4576" y="3000"/>
                    <a:pt x="4658" y="2981"/>
                    <a:pt x="4758" y="2959"/>
                  </a:cubicBezTo>
                  <a:close/>
                  <a:moveTo>
                    <a:pt x="3992" y="3161"/>
                  </a:moveTo>
                  <a:cubicBezTo>
                    <a:pt x="4018" y="3161"/>
                    <a:pt x="3939" y="3197"/>
                    <a:pt x="3841" y="3232"/>
                  </a:cubicBezTo>
                  <a:cubicBezTo>
                    <a:pt x="3748" y="3268"/>
                    <a:pt x="3630" y="3314"/>
                    <a:pt x="3556" y="3345"/>
                  </a:cubicBezTo>
                  <a:lnTo>
                    <a:pt x="3556" y="3345"/>
                  </a:lnTo>
                  <a:cubicBezTo>
                    <a:pt x="3521" y="3344"/>
                    <a:pt x="3486" y="3343"/>
                    <a:pt x="3450" y="3342"/>
                  </a:cubicBezTo>
                  <a:lnTo>
                    <a:pt x="3450" y="3342"/>
                  </a:lnTo>
                  <a:cubicBezTo>
                    <a:pt x="3538" y="3300"/>
                    <a:pt x="3597" y="3270"/>
                    <a:pt x="3603" y="3267"/>
                  </a:cubicBezTo>
                  <a:cubicBezTo>
                    <a:pt x="3736" y="3223"/>
                    <a:pt x="3824" y="3197"/>
                    <a:pt x="3894" y="3179"/>
                  </a:cubicBezTo>
                  <a:cubicBezTo>
                    <a:pt x="3956" y="3161"/>
                    <a:pt x="3983" y="3161"/>
                    <a:pt x="3992" y="3161"/>
                  </a:cubicBezTo>
                  <a:close/>
                  <a:moveTo>
                    <a:pt x="2971" y="3567"/>
                  </a:moveTo>
                  <a:cubicBezTo>
                    <a:pt x="3018" y="3570"/>
                    <a:pt x="3067" y="3573"/>
                    <a:pt x="3117" y="3576"/>
                  </a:cubicBezTo>
                  <a:cubicBezTo>
                    <a:pt x="3083" y="3581"/>
                    <a:pt x="3014" y="3584"/>
                    <a:pt x="2930" y="3586"/>
                  </a:cubicBezTo>
                  <a:lnTo>
                    <a:pt x="2930" y="3586"/>
                  </a:lnTo>
                  <a:cubicBezTo>
                    <a:pt x="2944" y="3580"/>
                    <a:pt x="2957" y="3574"/>
                    <a:pt x="2971" y="3567"/>
                  </a:cubicBezTo>
                  <a:close/>
                  <a:moveTo>
                    <a:pt x="2862" y="3560"/>
                  </a:moveTo>
                  <a:cubicBezTo>
                    <a:pt x="2893" y="3562"/>
                    <a:pt x="2925" y="3565"/>
                    <a:pt x="2957" y="3567"/>
                  </a:cubicBezTo>
                  <a:lnTo>
                    <a:pt x="2957" y="3567"/>
                  </a:lnTo>
                  <a:cubicBezTo>
                    <a:pt x="2945" y="3573"/>
                    <a:pt x="2932" y="3579"/>
                    <a:pt x="2918" y="3586"/>
                  </a:cubicBezTo>
                  <a:lnTo>
                    <a:pt x="2918" y="3586"/>
                  </a:lnTo>
                  <a:cubicBezTo>
                    <a:pt x="2880" y="3587"/>
                    <a:pt x="2840" y="3589"/>
                    <a:pt x="2800" y="3590"/>
                  </a:cubicBezTo>
                  <a:lnTo>
                    <a:pt x="2800" y="3590"/>
                  </a:lnTo>
                  <a:lnTo>
                    <a:pt x="2862" y="3560"/>
                  </a:lnTo>
                  <a:close/>
                  <a:moveTo>
                    <a:pt x="2770" y="3554"/>
                  </a:moveTo>
                  <a:cubicBezTo>
                    <a:pt x="2770" y="3554"/>
                    <a:pt x="2770" y="3554"/>
                    <a:pt x="2771" y="3554"/>
                  </a:cubicBezTo>
                  <a:lnTo>
                    <a:pt x="2771" y="3554"/>
                  </a:lnTo>
                  <a:lnTo>
                    <a:pt x="2779" y="3591"/>
                  </a:lnTo>
                  <a:lnTo>
                    <a:pt x="2779" y="3591"/>
                  </a:lnTo>
                  <a:cubicBezTo>
                    <a:pt x="2778" y="3591"/>
                    <a:pt x="2778" y="3591"/>
                    <a:pt x="2778" y="3591"/>
                  </a:cubicBezTo>
                  <a:lnTo>
                    <a:pt x="2778" y="3591"/>
                  </a:lnTo>
                  <a:lnTo>
                    <a:pt x="2770" y="3554"/>
                  </a:lnTo>
                  <a:close/>
                  <a:moveTo>
                    <a:pt x="2311" y="3590"/>
                  </a:moveTo>
                  <a:lnTo>
                    <a:pt x="2287" y="3603"/>
                  </a:lnTo>
                  <a:lnTo>
                    <a:pt x="2474" y="3599"/>
                  </a:lnTo>
                  <a:lnTo>
                    <a:pt x="2474" y="3599"/>
                  </a:lnTo>
                  <a:lnTo>
                    <a:pt x="2311" y="3590"/>
                  </a:lnTo>
                  <a:close/>
                  <a:moveTo>
                    <a:pt x="3552" y="3059"/>
                  </a:moveTo>
                  <a:cubicBezTo>
                    <a:pt x="3444" y="3103"/>
                    <a:pt x="3332" y="3151"/>
                    <a:pt x="3214" y="3203"/>
                  </a:cubicBezTo>
                  <a:lnTo>
                    <a:pt x="3214" y="3203"/>
                  </a:lnTo>
                  <a:cubicBezTo>
                    <a:pt x="3208" y="3204"/>
                    <a:pt x="3203" y="3205"/>
                    <a:pt x="3197" y="3206"/>
                  </a:cubicBezTo>
                  <a:lnTo>
                    <a:pt x="3212" y="3204"/>
                  </a:lnTo>
                  <a:lnTo>
                    <a:pt x="3212" y="3204"/>
                  </a:lnTo>
                  <a:cubicBezTo>
                    <a:pt x="3162" y="3226"/>
                    <a:pt x="3110" y="3249"/>
                    <a:pt x="3057" y="3273"/>
                  </a:cubicBezTo>
                  <a:lnTo>
                    <a:pt x="3057" y="3273"/>
                  </a:lnTo>
                  <a:cubicBezTo>
                    <a:pt x="2975" y="3286"/>
                    <a:pt x="2899" y="3296"/>
                    <a:pt x="2835" y="3303"/>
                  </a:cubicBezTo>
                  <a:cubicBezTo>
                    <a:pt x="2884" y="3299"/>
                    <a:pt x="2955" y="3291"/>
                    <a:pt x="3044" y="3279"/>
                  </a:cubicBezTo>
                  <a:lnTo>
                    <a:pt x="3044" y="3279"/>
                  </a:lnTo>
                  <a:cubicBezTo>
                    <a:pt x="2974" y="3310"/>
                    <a:pt x="2901" y="3343"/>
                    <a:pt x="2826" y="3378"/>
                  </a:cubicBezTo>
                  <a:lnTo>
                    <a:pt x="2826" y="3378"/>
                  </a:lnTo>
                  <a:lnTo>
                    <a:pt x="2732" y="3374"/>
                  </a:lnTo>
                  <a:lnTo>
                    <a:pt x="2732" y="3374"/>
                  </a:lnTo>
                  <a:lnTo>
                    <a:pt x="2741" y="3418"/>
                  </a:lnTo>
                  <a:lnTo>
                    <a:pt x="2741" y="3418"/>
                  </a:lnTo>
                  <a:cubicBezTo>
                    <a:pt x="2741" y="3418"/>
                    <a:pt x="2740" y="3418"/>
                    <a:pt x="2740" y="3418"/>
                  </a:cubicBezTo>
                  <a:lnTo>
                    <a:pt x="2740" y="3418"/>
                  </a:lnTo>
                  <a:lnTo>
                    <a:pt x="2730" y="3374"/>
                  </a:lnTo>
                  <a:lnTo>
                    <a:pt x="2730" y="3374"/>
                  </a:lnTo>
                  <a:lnTo>
                    <a:pt x="2726" y="3374"/>
                  </a:lnTo>
                  <a:lnTo>
                    <a:pt x="2726" y="3374"/>
                  </a:lnTo>
                  <a:cubicBezTo>
                    <a:pt x="2727" y="3373"/>
                    <a:pt x="2728" y="3372"/>
                    <a:pt x="2730" y="3372"/>
                  </a:cubicBezTo>
                  <a:lnTo>
                    <a:pt x="2730" y="3372"/>
                  </a:lnTo>
                  <a:lnTo>
                    <a:pt x="2730" y="3374"/>
                  </a:lnTo>
                  <a:lnTo>
                    <a:pt x="2730" y="3374"/>
                  </a:lnTo>
                  <a:lnTo>
                    <a:pt x="2732" y="3374"/>
                  </a:lnTo>
                  <a:lnTo>
                    <a:pt x="2732" y="3374"/>
                  </a:lnTo>
                  <a:lnTo>
                    <a:pt x="2731" y="3371"/>
                  </a:lnTo>
                  <a:lnTo>
                    <a:pt x="2731" y="3371"/>
                  </a:lnTo>
                  <a:cubicBezTo>
                    <a:pt x="2731" y="3371"/>
                    <a:pt x="2730" y="3372"/>
                    <a:pt x="2730" y="3372"/>
                  </a:cubicBezTo>
                  <a:lnTo>
                    <a:pt x="2730" y="3372"/>
                  </a:lnTo>
                  <a:lnTo>
                    <a:pt x="2727" y="3362"/>
                  </a:lnTo>
                  <a:lnTo>
                    <a:pt x="2727" y="3362"/>
                  </a:lnTo>
                  <a:cubicBezTo>
                    <a:pt x="2707" y="3371"/>
                    <a:pt x="2687" y="3381"/>
                    <a:pt x="2667" y="3391"/>
                  </a:cubicBezTo>
                  <a:lnTo>
                    <a:pt x="2217" y="3585"/>
                  </a:lnTo>
                  <a:lnTo>
                    <a:pt x="2311" y="3590"/>
                  </a:lnTo>
                  <a:lnTo>
                    <a:pt x="2311" y="3590"/>
                  </a:lnTo>
                  <a:lnTo>
                    <a:pt x="2667" y="3400"/>
                  </a:lnTo>
                  <a:cubicBezTo>
                    <a:pt x="2686" y="3392"/>
                    <a:pt x="2703" y="3384"/>
                    <a:pt x="2721" y="3376"/>
                  </a:cubicBezTo>
                  <a:lnTo>
                    <a:pt x="2721" y="3376"/>
                  </a:lnTo>
                  <a:lnTo>
                    <a:pt x="2731" y="3422"/>
                  </a:lnTo>
                  <a:lnTo>
                    <a:pt x="2731" y="3422"/>
                  </a:lnTo>
                  <a:cubicBezTo>
                    <a:pt x="2716" y="3429"/>
                    <a:pt x="2700" y="3437"/>
                    <a:pt x="2685" y="3444"/>
                  </a:cubicBezTo>
                  <a:lnTo>
                    <a:pt x="2464" y="3541"/>
                  </a:lnTo>
                  <a:lnTo>
                    <a:pt x="2711" y="3550"/>
                  </a:lnTo>
                  <a:cubicBezTo>
                    <a:pt x="2728" y="3551"/>
                    <a:pt x="2745" y="3552"/>
                    <a:pt x="2762" y="3554"/>
                  </a:cubicBezTo>
                  <a:lnTo>
                    <a:pt x="2762" y="3554"/>
                  </a:lnTo>
                  <a:lnTo>
                    <a:pt x="2770" y="3591"/>
                  </a:lnTo>
                  <a:lnTo>
                    <a:pt x="2770" y="3591"/>
                  </a:lnTo>
                  <a:cubicBezTo>
                    <a:pt x="2751" y="3592"/>
                    <a:pt x="2731" y="3593"/>
                    <a:pt x="2711" y="3594"/>
                  </a:cubicBezTo>
                  <a:lnTo>
                    <a:pt x="2474" y="3599"/>
                  </a:lnTo>
                  <a:lnTo>
                    <a:pt x="2474" y="3599"/>
                  </a:lnTo>
                  <a:lnTo>
                    <a:pt x="2711" y="3612"/>
                  </a:lnTo>
                  <a:cubicBezTo>
                    <a:pt x="2735" y="3613"/>
                    <a:pt x="2759" y="3613"/>
                    <a:pt x="2783" y="3614"/>
                  </a:cubicBezTo>
                  <a:lnTo>
                    <a:pt x="2783" y="3614"/>
                  </a:lnTo>
                  <a:lnTo>
                    <a:pt x="2780" y="3600"/>
                  </a:lnTo>
                  <a:lnTo>
                    <a:pt x="2780" y="3599"/>
                  </a:lnTo>
                  <a:lnTo>
                    <a:pt x="2780" y="3599"/>
                  </a:lnTo>
                  <a:lnTo>
                    <a:pt x="2784" y="3614"/>
                  </a:lnTo>
                  <a:lnTo>
                    <a:pt x="2784" y="3614"/>
                  </a:lnTo>
                  <a:cubicBezTo>
                    <a:pt x="2783" y="3614"/>
                    <a:pt x="2783" y="3614"/>
                    <a:pt x="2783" y="3614"/>
                  </a:cubicBezTo>
                  <a:lnTo>
                    <a:pt x="2783" y="3614"/>
                  </a:lnTo>
                  <a:lnTo>
                    <a:pt x="2791" y="3647"/>
                  </a:lnTo>
                  <a:lnTo>
                    <a:pt x="2791" y="3647"/>
                  </a:lnTo>
                  <a:lnTo>
                    <a:pt x="2784" y="3614"/>
                  </a:lnTo>
                  <a:lnTo>
                    <a:pt x="2784" y="3614"/>
                  </a:lnTo>
                  <a:cubicBezTo>
                    <a:pt x="2809" y="3614"/>
                    <a:pt x="2834" y="3614"/>
                    <a:pt x="2860" y="3614"/>
                  </a:cubicBezTo>
                  <a:lnTo>
                    <a:pt x="2860" y="3614"/>
                  </a:lnTo>
                  <a:cubicBezTo>
                    <a:pt x="2838" y="3625"/>
                    <a:pt x="2815" y="3636"/>
                    <a:pt x="2791" y="3647"/>
                  </a:cubicBezTo>
                  <a:lnTo>
                    <a:pt x="2791" y="3647"/>
                  </a:lnTo>
                  <a:cubicBezTo>
                    <a:pt x="2815" y="3637"/>
                    <a:pt x="2840" y="3626"/>
                    <a:pt x="2866" y="3615"/>
                  </a:cubicBezTo>
                  <a:lnTo>
                    <a:pt x="2866" y="3615"/>
                  </a:lnTo>
                  <a:cubicBezTo>
                    <a:pt x="2871" y="3615"/>
                    <a:pt x="2877" y="3615"/>
                    <a:pt x="2882" y="3615"/>
                  </a:cubicBezTo>
                  <a:cubicBezTo>
                    <a:pt x="2939" y="3615"/>
                    <a:pt x="2995" y="3614"/>
                    <a:pt x="3052" y="3614"/>
                  </a:cubicBezTo>
                  <a:cubicBezTo>
                    <a:pt x="3166" y="3614"/>
                    <a:pt x="3281" y="3616"/>
                    <a:pt x="3400" y="3629"/>
                  </a:cubicBezTo>
                  <a:cubicBezTo>
                    <a:pt x="3372" y="3646"/>
                    <a:pt x="3248" y="3652"/>
                    <a:pt x="3069" y="3652"/>
                  </a:cubicBezTo>
                  <a:cubicBezTo>
                    <a:pt x="2966" y="3652"/>
                    <a:pt x="2844" y="3650"/>
                    <a:pt x="2711" y="3647"/>
                  </a:cubicBezTo>
                  <a:lnTo>
                    <a:pt x="2093" y="3629"/>
                  </a:lnTo>
                  <a:lnTo>
                    <a:pt x="2649" y="3356"/>
                  </a:lnTo>
                  <a:cubicBezTo>
                    <a:pt x="2673" y="3344"/>
                    <a:pt x="2696" y="3333"/>
                    <a:pt x="2720" y="3321"/>
                  </a:cubicBezTo>
                  <a:lnTo>
                    <a:pt x="2720" y="3321"/>
                  </a:lnTo>
                  <a:lnTo>
                    <a:pt x="2722" y="3329"/>
                  </a:lnTo>
                  <a:lnTo>
                    <a:pt x="2807" y="3329"/>
                  </a:lnTo>
                  <a:cubicBezTo>
                    <a:pt x="2779" y="3338"/>
                    <a:pt x="2754" y="3349"/>
                    <a:pt x="2729" y="3361"/>
                  </a:cubicBezTo>
                  <a:lnTo>
                    <a:pt x="2729" y="3361"/>
                  </a:lnTo>
                  <a:lnTo>
                    <a:pt x="2722" y="3329"/>
                  </a:lnTo>
                  <a:lnTo>
                    <a:pt x="2720" y="3329"/>
                  </a:lnTo>
                  <a:lnTo>
                    <a:pt x="2727" y="3362"/>
                  </a:lnTo>
                  <a:lnTo>
                    <a:pt x="2727" y="3362"/>
                  </a:lnTo>
                  <a:cubicBezTo>
                    <a:pt x="2728" y="3361"/>
                    <a:pt x="2728" y="3361"/>
                    <a:pt x="2729" y="3361"/>
                  </a:cubicBezTo>
                  <a:lnTo>
                    <a:pt x="2729" y="3361"/>
                  </a:lnTo>
                  <a:lnTo>
                    <a:pt x="2731" y="3371"/>
                  </a:lnTo>
                  <a:lnTo>
                    <a:pt x="2731" y="3371"/>
                  </a:lnTo>
                  <a:cubicBezTo>
                    <a:pt x="2767" y="3354"/>
                    <a:pt x="2801" y="3337"/>
                    <a:pt x="2835" y="3320"/>
                  </a:cubicBezTo>
                  <a:lnTo>
                    <a:pt x="2835" y="3320"/>
                  </a:lnTo>
                  <a:cubicBezTo>
                    <a:pt x="2825" y="3323"/>
                    <a:pt x="2816" y="3326"/>
                    <a:pt x="2807" y="3329"/>
                  </a:cubicBezTo>
                  <a:lnTo>
                    <a:pt x="2807" y="3329"/>
                  </a:lnTo>
                  <a:cubicBezTo>
                    <a:pt x="2781" y="3329"/>
                    <a:pt x="2755" y="3329"/>
                    <a:pt x="2721" y="3321"/>
                  </a:cubicBezTo>
                  <a:lnTo>
                    <a:pt x="2721" y="3321"/>
                  </a:lnTo>
                  <a:cubicBezTo>
                    <a:pt x="2813" y="3276"/>
                    <a:pt x="2911" y="3233"/>
                    <a:pt x="3011" y="3191"/>
                  </a:cubicBezTo>
                  <a:lnTo>
                    <a:pt x="3011" y="3191"/>
                  </a:lnTo>
                  <a:cubicBezTo>
                    <a:pt x="3221" y="3142"/>
                    <a:pt x="3376" y="3100"/>
                    <a:pt x="3552" y="3059"/>
                  </a:cubicBezTo>
                  <a:close/>
                  <a:moveTo>
                    <a:pt x="8177" y="3647"/>
                  </a:moveTo>
                  <a:lnTo>
                    <a:pt x="8177" y="3647"/>
                  </a:lnTo>
                  <a:cubicBezTo>
                    <a:pt x="8133" y="3653"/>
                    <a:pt x="8075" y="3659"/>
                    <a:pt x="8012" y="3664"/>
                  </a:cubicBezTo>
                  <a:lnTo>
                    <a:pt x="8012" y="3664"/>
                  </a:lnTo>
                  <a:cubicBezTo>
                    <a:pt x="8065" y="3659"/>
                    <a:pt x="8120" y="3653"/>
                    <a:pt x="8177" y="3647"/>
                  </a:cubicBezTo>
                  <a:close/>
                  <a:moveTo>
                    <a:pt x="7891" y="3639"/>
                  </a:moveTo>
                  <a:cubicBezTo>
                    <a:pt x="7850" y="3653"/>
                    <a:pt x="7809" y="3666"/>
                    <a:pt x="7768" y="3678"/>
                  </a:cubicBezTo>
                  <a:lnTo>
                    <a:pt x="7768" y="3678"/>
                  </a:lnTo>
                  <a:cubicBezTo>
                    <a:pt x="7737" y="3680"/>
                    <a:pt x="7708" y="3680"/>
                    <a:pt x="7681" y="3681"/>
                  </a:cubicBezTo>
                  <a:lnTo>
                    <a:pt x="7681" y="3681"/>
                  </a:lnTo>
                  <a:cubicBezTo>
                    <a:pt x="7710" y="3671"/>
                    <a:pt x="7715" y="3661"/>
                    <a:pt x="7677" y="3654"/>
                  </a:cubicBezTo>
                  <a:lnTo>
                    <a:pt x="7677" y="3654"/>
                  </a:lnTo>
                  <a:cubicBezTo>
                    <a:pt x="7745" y="3650"/>
                    <a:pt x="7818" y="3645"/>
                    <a:pt x="7891" y="3639"/>
                  </a:cubicBezTo>
                  <a:close/>
                  <a:moveTo>
                    <a:pt x="6266" y="3677"/>
                  </a:moveTo>
                  <a:cubicBezTo>
                    <a:pt x="6373" y="3677"/>
                    <a:pt x="6459" y="3679"/>
                    <a:pt x="6535" y="3683"/>
                  </a:cubicBezTo>
                  <a:lnTo>
                    <a:pt x="6535" y="3683"/>
                  </a:lnTo>
                  <a:cubicBezTo>
                    <a:pt x="6252" y="3690"/>
                    <a:pt x="5957" y="3679"/>
                    <a:pt x="6561" y="3709"/>
                  </a:cubicBezTo>
                  <a:cubicBezTo>
                    <a:pt x="6416" y="3714"/>
                    <a:pt x="6306" y="3715"/>
                    <a:pt x="6211" y="3715"/>
                  </a:cubicBezTo>
                  <a:cubicBezTo>
                    <a:pt x="6001" y="3715"/>
                    <a:pt x="5866" y="3707"/>
                    <a:pt x="5584" y="3707"/>
                  </a:cubicBezTo>
                  <a:lnTo>
                    <a:pt x="5584" y="3707"/>
                  </a:lnTo>
                  <a:cubicBezTo>
                    <a:pt x="5555" y="3704"/>
                    <a:pt x="5515" y="3702"/>
                    <a:pt x="5457" y="3700"/>
                  </a:cubicBezTo>
                  <a:cubicBezTo>
                    <a:pt x="5831" y="3684"/>
                    <a:pt x="6080" y="3677"/>
                    <a:pt x="6266" y="3677"/>
                  </a:cubicBezTo>
                  <a:close/>
                  <a:moveTo>
                    <a:pt x="36" y="3700"/>
                  </a:moveTo>
                  <a:cubicBezTo>
                    <a:pt x="36" y="3700"/>
                    <a:pt x="36" y="3700"/>
                    <a:pt x="37" y="3700"/>
                  </a:cubicBezTo>
                  <a:lnTo>
                    <a:pt x="37" y="3700"/>
                  </a:lnTo>
                  <a:lnTo>
                    <a:pt x="38" y="3718"/>
                  </a:lnTo>
                  <a:lnTo>
                    <a:pt x="38" y="3718"/>
                  </a:lnTo>
                  <a:cubicBezTo>
                    <a:pt x="38" y="3718"/>
                    <a:pt x="38" y="3718"/>
                    <a:pt x="38" y="3718"/>
                  </a:cubicBezTo>
                  <a:lnTo>
                    <a:pt x="38" y="3718"/>
                  </a:lnTo>
                  <a:lnTo>
                    <a:pt x="36" y="3700"/>
                  </a:lnTo>
                  <a:close/>
                  <a:moveTo>
                    <a:pt x="41" y="3750"/>
                  </a:moveTo>
                  <a:lnTo>
                    <a:pt x="41" y="3750"/>
                  </a:lnTo>
                  <a:cubicBezTo>
                    <a:pt x="41" y="3750"/>
                    <a:pt x="41" y="3750"/>
                    <a:pt x="41" y="3750"/>
                  </a:cubicBezTo>
                  <a:lnTo>
                    <a:pt x="41" y="3750"/>
                  </a:lnTo>
                  <a:lnTo>
                    <a:pt x="45" y="3788"/>
                  </a:lnTo>
                  <a:lnTo>
                    <a:pt x="41" y="3750"/>
                  </a:lnTo>
                  <a:close/>
                  <a:moveTo>
                    <a:pt x="7734" y="3689"/>
                  </a:moveTo>
                  <a:cubicBezTo>
                    <a:pt x="7606" y="3727"/>
                    <a:pt x="7479" y="3762"/>
                    <a:pt x="7328" y="3802"/>
                  </a:cubicBezTo>
                  <a:lnTo>
                    <a:pt x="7328" y="3802"/>
                  </a:lnTo>
                  <a:cubicBezTo>
                    <a:pt x="7125" y="3778"/>
                    <a:pt x="7461" y="3734"/>
                    <a:pt x="7624" y="3697"/>
                  </a:cubicBezTo>
                  <a:lnTo>
                    <a:pt x="7624" y="3697"/>
                  </a:lnTo>
                  <a:cubicBezTo>
                    <a:pt x="7659" y="3694"/>
                    <a:pt x="7696" y="3692"/>
                    <a:pt x="7734" y="3689"/>
                  </a:cubicBezTo>
                  <a:close/>
                  <a:moveTo>
                    <a:pt x="625" y="3727"/>
                  </a:moveTo>
                  <a:lnTo>
                    <a:pt x="625" y="3727"/>
                  </a:lnTo>
                  <a:cubicBezTo>
                    <a:pt x="478" y="3750"/>
                    <a:pt x="303" y="3783"/>
                    <a:pt x="126" y="3817"/>
                  </a:cubicBezTo>
                  <a:lnTo>
                    <a:pt x="126" y="3817"/>
                  </a:lnTo>
                  <a:cubicBezTo>
                    <a:pt x="101" y="3819"/>
                    <a:pt x="75" y="3821"/>
                    <a:pt x="48" y="3823"/>
                  </a:cubicBezTo>
                  <a:lnTo>
                    <a:pt x="48" y="3823"/>
                  </a:lnTo>
                  <a:lnTo>
                    <a:pt x="45" y="3788"/>
                  </a:lnTo>
                  <a:lnTo>
                    <a:pt x="48" y="3823"/>
                  </a:lnTo>
                  <a:lnTo>
                    <a:pt x="48" y="3823"/>
                  </a:lnTo>
                  <a:cubicBezTo>
                    <a:pt x="46" y="3823"/>
                    <a:pt x="45" y="3823"/>
                    <a:pt x="44" y="3823"/>
                  </a:cubicBezTo>
                  <a:lnTo>
                    <a:pt x="44" y="3823"/>
                  </a:lnTo>
                  <a:lnTo>
                    <a:pt x="40" y="3788"/>
                  </a:lnTo>
                  <a:lnTo>
                    <a:pt x="42" y="3823"/>
                  </a:lnTo>
                  <a:lnTo>
                    <a:pt x="42" y="3823"/>
                  </a:lnTo>
                  <a:cubicBezTo>
                    <a:pt x="40" y="3823"/>
                    <a:pt x="38" y="3824"/>
                    <a:pt x="36" y="3824"/>
                  </a:cubicBezTo>
                  <a:lnTo>
                    <a:pt x="27" y="3753"/>
                  </a:lnTo>
                  <a:cubicBezTo>
                    <a:pt x="30" y="3752"/>
                    <a:pt x="33" y="3752"/>
                    <a:pt x="36" y="3751"/>
                  </a:cubicBezTo>
                  <a:lnTo>
                    <a:pt x="36" y="3751"/>
                  </a:lnTo>
                  <a:lnTo>
                    <a:pt x="40" y="3788"/>
                  </a:lnTo>
                  <a:lnTo>
                    <a:pt x="38" y="3750"/>
                  </a:lnTo>
                  <a:lnTo>
                    <a:pt x="38" y="3750"/>
                  </a:lnTo>
                  <a:cubicBezTo>
                    <a:pt x="37" y="3751"/>
                    <a:pt x="37" y="3751"/>
                    <a:pt x="36" y="3751"/>
                  </a:cubicBezTo>
                  <a:lnTo>
                    <a:pt x="36" y="3751"/>
                  </a:lnTo>
                  <a:lnTo>
                    <a:pt x="36" y="3744"/>
                  </a:lnTo>
                  <a:cubicBezTo>
                    <a:pt x="36" y="3744"/>
                    <a:pt x="37" y="3744"/>
                    <a:pt x="37" y="3744"/>
                  </a:cubicBezTo>
                  <a:lnTo>
                    <a:pt x="37" y="3744"/>
                  </a:lnTo>
                  <a:lnTo>
                    <a:pt x="38" y="3750"/>
                  </a:lnTo>
                  <a:lnTo>
                    <a:pt x="38" y="3750"/>
                  </a:lnTo>
                  <a:cubicBezTo>
                    <a:pt x="39" y="3750"/>
                    <a:pt x="40" y="3750"/>
                    <a:pt x="41" y="3750"/>
                  </a:cubicBezTo>
                  <a:lnTo>
                    <a:pt x="41" y="3750"/>
                  </a:lnTo>
                  <a:lnTo>
                    <a:pt x="40" y="3744"/>
                  </a:lnTo>
                  <a:lnTo>
                    <a:pt x="40" y="3744"/>
                  </a:lnTo>
                  <a:cubicBezTo>
                    <a:pt x="40" y="3744"/>
                    <a:pt x="40" y="3744"/>
                    <a:pt x="41" y="3744"/>
                  </a:cubicBezTo>
                  <a:lnTo>
                    <a:pt x="41" y="3744"/>
                  </a:lnTo>
                  <a:lnTo>
                    <a:pt x="41" y="3750"/>
                  </a:lnTo>
                  <a:lnTo>
                    <a:pt x="41" y="3750"/>
                  </a:lnTo>
                  <a:cubicBezTo>
                    <a:pt x="50" y="3747"/>
                    <a:pt x="59" y="3745"/>
                    <a:pt x="69" y="3743"/>
                  </a:cubicBezTo>
                  <a:lnTo>
                    <a:pt x="69" y="3743"/>
                  </a:lnTo>
                  <a:cubicBezTo>
                    <a:pt x="270" y="3735"/>
                    <a:pt x="468" y="3727"/>
                    <a:pt x="625" y="3727"/>
                  </a:cubicBezTo>
                  <a:close/>
                  <a:moveTo>
                    <a:pt x="2861" y="3224"/>
                  </a:moveTo>
                  <a:lnTo>
                    <a:pt x="2861" y="3224"/>
                  </a:lnTo>
                  <a:cubicBezTo>
                    <a:pt x="2793" y="3267"/>
                    <a:pt x="2721" y="3307"/>
                    <a:pt x="2641" y="3347"/>
                  </a:cubicBezTo>
                  <a:lnTo>
                    <a:pt x="1996" y="3665"/>
                  </a:lnTo>
                  <a:lnTo>
                    <a:pt x="2711" y="3656"/>
                  </a:lnTo>
                  <a:cubicBezTo>
                    <a:pt x="3041" y="3656"/>
                    <a:pt x="3432" y="3697"/>
                    <a:pt x="3869" y="3697"/>
                  </a:cubicBezTo>
                  <a:cubicBezTo>
                    <a:pt x="4006" y="3697"/>
                    <a:pt x="4147" y="3693"/>
                    <a:pt x="4292" y="3682"/>
                  </a:cubicBezTo>
                  <a:lnTo>
                    <a:pt x="4292" y="3682"/>
                  </a:lnTo>
                  <a:lnTo>
                    <a:pt x="4239" y="3718"/>
                  </a:lnTo>
                  <a:cubicBezTo>
                    <a:pt x="4345" y="3718"/>
                    <a:pt x="4530" y="3706"/>
                    <a:pt x="4717" y="3706"/>
                  </a:cubicBezTo>
                  <a:cubicBezTo>
                    <a:pt x="4764" y="3706"/>
                    <a:pt x="4811" y="3707"/>
                    <a:pt x="4857" y="3709"/>
                  </a:cubicBezTo>
                  <a:lnTo>
                    <a:pt x="4442" y="3753"/>
                  </a:lnTo>
                  <a:cubicBezTo>
                    <a:pt x="4564" y="3746"/>
                    <a:pt x="4685" y="3744"/>
                    <a:pt x="4804" y="3744"/>
                  </a:cubicBezTo>
                  <a:cubicBezTo>
                    <a:pt x="4956" y="3744"/>
                    <a:pt x="5106" y="3748"/>
                    <a:pt x="5255" y="3753"/>
                  </a:cubicBezTo>
                  <a:lnTo>
                    <a:pt x="5255" y="3753"/>
                  </a:lnTo>
                  <a:cubicBezTo>
                    <a:pt x="5051" y="3792"/>
                    <a:pt x="4550" y="3838"/>
                    <a:pt x="4159" y="3850"/>
                  </a:cubicBezTo>
                  <a:cubicBezTo>
                    <a:pt x="4195" y="3841"/>
                    <a:pt x="4071" y="3824"/>
                    <a:pt x="4009" y="3815"/>
                  </a:cubicBezTo>
                  <a:cubicBezTo>
                    <a:pt x="2861" y="3806"/>
                    <a:pt x="2252" y="3780"/>
                    <a:pt x="1184" y="3771"/>
                  </a:cubicBezTo>
                  <a:cubicBezTo>
                    <a:pt x="1122" y="3759"/>
                    <a:pt x="889" y="3745"/>
                    <a:pt x="784" y="3731"/>
                  </a:cubicBezTo>
                  <a:lnTo>
                    <a:pt x="784" y="3731"/>
                  </a:lnTo>
                  <a:cubicBezTo>
                    <a:pt x="854" y="3717"/>
                    <a:pt x="921" y="3703"/>
                    <a:pt x="981" y="3691"/>
                  </a:cubicBezTo>
                  <a:cubicBezTo>
                    <a:pt x="971" y="3690"/>
                    <a:pt x="959" y="3689"/>
                    <a:pt x="944" y="3689"/>
                  </a:cubicBezTo>
                  <a:cubicBezTo>
                    <a:pt x="892" y="3689"/>
                    <a:pt x="806" y="3699"/>
                    <a:pt x="701" y="3715"/>
                  </a:cubicBezTo>
                  <a:lnTo>
                    <a:pt x="701" y="3715"/>
                  </a:lnTo>
                  <a:cubicBezTo>
                    <a:pt x="605" y="3721"/>
                    <a:pt x="498" y="3729"/>
                    <a:pt x="332" y="3729"/>
                  </a:cubicBezTo>
                  <a:cubicBezTo>
                    <a:pt x="281" y="3729"/>
                    <a:pt x="224" y="3728"/>
                    <a:pt x="159" y="3727"/>
                  </a:cubicBezTo>
                  <a:cubicBezTo>
                    <a:pt x="152" y="3727"/>
                    <a:pt x="145" y="3726"/>
                    <a:pt x="138" y="3726"/>
                  </a:cubicBezTo>
                  <a:lnTo>
                    <a:pt x="138" y="3726"/>
                  </a:lnTo>
                  <a:cubicBezTo>
                    <a:pt x="172" y="3718"/>
                    <a:pt x="208" y="3709"/>
                    <a:pt x="244" y="3701"/>
                  </a:cubicBezTo>
                  <a:lnTo>
                    <a:pt x="244" y="3701"/>
                  </a:lnTo>
                  <a:cubicBezTo>
                    <a:pt x="443" y="3701"/>
                    <a:pt x="648" y="3696"/>
                    <a:pt x="416" y="3665"/>
                  </a:cubicBezTo>
                  <a:lnTo>
                    <a:pt x="416" y="3665"/>
                  </a:lnTo>
                  <a:cubicBezTo>
                    <a:pt x="408" y="3673"/>
                    <a:pt x="373" y="3679"/>
                    <a:pt x="319" y="3683"/>
                  </a:cubicBezTo>
                  <a:lnTo>
                    <a:pt x="319" y="3683"/>
                  </a:lnTo>
                  <a:cubicBezTo>
                    <a:pt x="603" y="3616"/>
                    <a:pt x="945" y="3539"/>
                    <a:pt x="1325" y="3462"/>
                  </a:cubicBezTo>
                  <a:cubicBezTo>
                    <a:pt x="1656" y="3402"/>
                    <a:pt x="1792" y="3384"/>
                    <a:pt x="1841" y="3384"/>
                  </a:cubicBezTo>
                  <a:cubicBezTo>
                    <a:pt x="1907" y="3384"/>
                    <a:pt x="1820" y="3415"/>
                    <a:pt x="1834" y="3415"/>
                  </a:cubicBezTo>
                  <a:cubicBezTo>
                    <a:pt x="1837" y="3415"/>
                    <a:pt x="1846" y="3413"/>
                    <a:pt x="1864" y="3409"/>
                  </a:cubicBezTo>
                  <a:cubicBezTo>
                    <a:pt x="2316" y="3336"/>
                    <a:pt x="2624" y="3276"/>
                    <a:pt x="2861" y="3224"/>
                  </a:cubicBezTo>
                  <a:close/>
                  <a:moveTo>
                    <a:pt x="8934" y="3609"/>
                  </a:moveTo>
                  <a:cubicBezTo>
                    <a:pt x="9115" y="3669"/>
                    <a:pt x="9168" y="3766"/>
                    <a:pt x="9090" y="3828"/>
                  </a:cubicBezTo>
                  <a:lnTo>
                    <a:pt x="9090" y="3828"/>
                  </a:lnTo>
                  <a:cubicBezTo>
                    <a:pt x="9020" y="3843"/>
                    <a:pt x="8948" y="3858"/>
                    <a:pt x="8876" y="3872"/>
                  </a:cubicBezTo>
                  <a:lnTo>
                    <a:pt x="8876" y="3872"/>
                  </a:lnTo>
                  <a:cubicBezTo>
                    <a:pt x="8688" y="3865"/>
                    <a:pt x="8269" y="3854"/>
                    <a:pt x="7911" y="3839"/>
                  </a:cubicBezTo>
                  <a:lnTo>
                    <a:pt x="7911" y="3839"/>
                  </a:lnTo>
                  <a:cubicBezTo>
                    <a:pt x="8218" y="3746"/>
                    <a:pt x="8572" y="3654"/>
                    <a:pt x="8620" y="3654"/>
                  </a:cubicBezTo>
                  <a:cubicBezTo>
                    <a:pt x="8643" y="3654"/>
                    <a:pt x="8590" y="3677"/>
                    <a:pt x="8415" y="3735"/>
                  </a:cubicBezTo>
                  <a:lnTo>
                    <a:pt x="8327" y="3762"/>
                  </a:lnTo>
                  <a:cubicBezTo>
                    <a:pt x="8307" y="3777"/>
                    <a:pt x="8307" y="3783"/>
                    <a:pt x="8325" y="3783"/>
                  </a:cubicBezTo>
                  <a:cubicBezTo>
                    <a:pt x="8385" y="3783"/>
                    <a:pt x="8648" y="3704"/>
                    <a:pt x="8934" y="3609"/>
                  </a:cubicBezTo>
                  <a:close/>
                  <a:moveTo>
                    <a:pt x="8406" y="3956"/>
                  </a:moveTo>
                  <a:cubicBezTo>
                    <a:pt x="8402" y="3957"/>
                    <a:pt x="8397" y="3957"/>
                    <a:pt x="8392" y="3958"/>
                  </a:cubicBezTo>
                  <a:lnTo>
                    <a:pt x="8392" y="3958"/>
                  </a:lnTo>
                  <a:cubicBezTo>
                    <a:pt x="8397" y="3957"/>
                    <a:pt x="8402" y="3957"/>
                    <a:pt x="8406" y="3956"/>
                  </a:cubicBezTo>
                  <a:close/>
                  <a:moveTo>
                    <a:pt x="8057" y="3998"/>
                  </a:moveTo>
                  <a:cubicBezTo>
                    <a:pt x="7954" y="4012"/>
                    <a:pt x="7850" y="4027"/>
                    <a:pt x="7745" y="4043"/>
                  </a:cubicBezTo>
                  <a:lnTo>
                    <a:pt x="7745" y="4043"/>
                  </a:lnTo>
                  <a:lnTo>
                    <a:pt x="7780" y="4000"/>
                  </a:lnTo>
                  <a:cubicBezTo>
                    <a:pt x="7873" y="4000"/>
                    <a:pt x="7965" y="4000"/>
                    <a:pt x="8057" y="3998"/>
                  </a:cubicBezTo>
                  <a:close/>
                  <a:moveTo>
                    <a:pt x="8208" y="3996"/>
                  </a:moveTo>
                  <a:cubicBezTo>
                    <a:pt x="8115" y="4012"/>
                    <a:pt x="8023" y="4028"/>
                    <a:pt x="7930" y="4044"/>
                  </a:cubicBezTo>
                  <a:cubicBezTo>
                    <a:pt x="7960" y="4031"/>
                    <a:pt x="8037" y="4014"/>
                    <a:pt x="8127" y="3997"/>
                  </a:cubicBezTo>
                  <a:lnTo>
                    <a:pt x="8127" y="3997"/>
                  </a:lnTo>
                  <a:cubicBezTo>
                    <a:pt x="8154" y="3997"/>
                    <a:pt x="8181" y="3996"/>
                    <a:pt x="8208" y="3996"/>
                  </a:cubicBezTo>
                  <a:close/>
                  <a:moveTo>
                    <a:pt x="7736" y="4044"/>
                  </a:moveTo>
                  <a:cubicBezTo>
                    <a:pt x="7662" y="4056"/>
                    <a:pt x="7588" y="4068"/>
                    <a:pt x="7514" y="4080"/>
                  </a:cubicBezTo>
                  <a:lnTo>
                    <a:pt x="7514" y="4080"/>
                  </a:lnTo>
                  <a:cubicBezTo>
                    <a:pt x="7549" y="4068"/>
                    <a:pt x="7585" y="4057"/>
                    <a:pt x="7620" y="4045"/>
                  </a:cubicBezTo>
                  <a:lnTo>
                    <a:pt x="7620" y="4045"/>
                  </a:lnTo>
                  <a:cubicBezTo>
                    <a:pt x="7660" y="4045"/>
                    <a:pt x="7699" y="4044"/>
                    <a:pt x="7736" y="4044"/>
                  </a:cubicBezTo>
                  <a:close/>
                  <a:moveTo>
                    <a:pt x="6614" y="4065"/>
                  </a:moveTo>
                  <a:lnTo>
                    <a:pt x="6614" y="4065"/>
                  </a:lnTo>
                  <a:cubicBezTo>
                    <a:pt x="6534" y="4089"/>
                    <a:pt x="6443" y="4115"/>
                    <a:pt x="6340" y="4142"/>
                  </a:cubicBezTo>
                  <a:cubicBezTo>
                    <a:pt x="6252" y="4159"/>
                    <a:pt x="6213" y="4165"/>
                    <a:pt x="6198" y="4165"/>
                  </a:cubicBezTo>
                  <a:cubicBezTo>
                    <a:pt x="6173" y="4165"/>
                    <a:pt x="6207" y="4151"/>
                    <a:pt x="6191" y="4151"/>
                  </a:cubicBezTo>
                  <a:cubicBezTo>
                    <a:pt x="6173" y="4151"/>
                    <a:pt x="6083" y="4170"/>
                    <a:pt x="5740" y="4256"/>
                  </a:cubicBezTo>
                  <a:cubicBezTo>
                    <a:pt x="5900" y="4192"/>
                    <a:pt x="6075" y="4128"/>
                    <a:pt x="6377" y="4071"/>
                  </a:cubicBezTo>
                  <a:lnTo>
                    <a:pt x="6377" y="4071"/>
                  </a:lnTo>
                  <a:cubicBezTo>
                    <a:pt x="6456" y="4069"/>
                    <a:pt x="6535" y="4067"/>
                    <a:pt x="6614" y="4065"/>
                  </a:cubicBezTo>
                  <a:close/>
                  <a:moveTo>
                    <a:pt x="7771" y="4133"/>
                  </a:moveTo>
                  <a:cubicBezTo>
                    <a:pt x="7532" y="4203"/>
                    <a:pt x="7082" y="4336"/>
                    <a:pt x="6596" y="4468"/>
                  </a:cubicBezTo>
                  <a:cubicBezTo>
                    <a:pt x="6498" y="4496"/>
                    <a:pt x="6399" y="4523"/>
                    <a:pt x="6301" y="4550"/>
                  </a:cubicBezTo>
                  <a:lnTo>
                    <a:pt x="6301" y="4550"/>
                  </a:lnTo>
                  <a:cubicBezTo>
                    <a:pt x="6168" y="4559"/>
                    <a:pt x="6049" y="4568"/>
                    <a:pt x="5940" y="4578"/>
                  </a:cubicBezTo>
                  <a:lnTo>
                    <a:pt x="5940" y="4578"/>
                  </a:lnTo>
                  <a:cubicBezTo>
                    <a:pt x="6361" y="4483"/>
                    <a:pt x="6721" y="4384"/>
                    <a:pt x="6960" y="4292"/>
                  </a:cubicBezTo>
                  <a:lnTo>
                    <a:pt x="6994" y="4292"/>
                  </a:lnTo>
                  <a:lnTo>
                    <a:pt x="7771" y="4133"/>
                  </a:lnTo>
                  <a:close/>
                  <a:moveTo>
                    <a:pt x="10137" y="4742"/>
                  </a:moveTo>
                  <a:lnTo>
                    <a:pt x="10137" y="4742"/>
                  </a:lnTo>
                  <a:cubicBezTo>
                    <a:pt x="10127" y="4746"/>
                    <a:pt x="10117" y="4749"/>
                    <a:pt x="10107" y="4753"/>
                  </a:cubicBezTo>
                  <a:lnTo>
                    <a:pt x="10107" y="4753"/>
                  </a:lnTo>
                  <a:cubicBezTo>
                    <a:pt x="10116" y="4749"/>
                    <a:pt x="10126" y="4746"/>
                    <a:pt x="10137" y="4742"/>
                  </a:cubicBezTo>
                  <a:close/>
                  <a:moveTo>
                    <a:pt x="5683" y="4828"/>
                  </a:moveTo>
                  <a:cubicBezTo>
                    <a:pt x="5677" y="4829"/>
                    <a:pt x="5672" y="4830"/>
                    <a:pt x="5669" y="4830"/>
                  </a:cubicBezTo>
                  <a:lnTo>
                    <a:pt x="5683" y="4828"/>
                  </a:lnTo>
                  <a:close/>
                  <a:moveTo>
                    <a:pt x="3002" y="4829"/>
                  </a:moveTo>
                  <a:cubicBezTo>
                    <a:pt x="2901" y="4843"/>
                    <a:pt x="2798" y="4859"/>
                    <a:pt x="2694" y="4874"/>
                  </a:cubicBezTo>
                  <a:cubicBezTo>
                    <a:pt x="2798" y="4857"/>
                    <a:pt x="2902" y="4842"/>
                    <a:pt x="3002" y="4829"/>
                  </a:cubicBezTo>
                  <a:close/>
                  <a:moveTo>
                    <a:pt x="9440" y="4954"/>
                  </a:moveTo>
                  <a:cubicBezTo>
                    <a:pt x="9380" y="4968"/>
                    <a:pt x="9333" y="4981"/>
                    <a:pt x="9300" y="4991"/>
                  </a:cubicBezTo>
                  <a:lnTo>
                    <a:pt x="9300" y="4991"/>
                  </a:lnTo>
                  <a:cubicBezTo>
                    <a:pt x="9347" y="4979"/>
                    <a:pt x="9393" y="4967"/>
                    <a:pt x="9440" y="4954"/>
                  </a:cubicBezTo>
                  <a:close/>
                  <a:moveTo>
                    <a:pt x="4203" y="5007"/>
                  </a:moveTo>
                  <a:lnTo>
                    <a:pt x="4185" y="5009"/>
                  </a:lnTo>
                  <a:lnTo>
                    <a:pt x="4185" y="5009"/>
                  </a:lnTo>
                  <a:cubicBezTo>
                    <a:pt x="4194" y="5008"/>
                    <a:pt x="4200" y="5007"/>
                    <a:pt x="4203" y="5007"/>
                  </a:cubicBezTo>
                  <a:close/>
                  <a:moveTo>
                    <a:pt x="4892" y="5060"/>
                  </a:moveTo>
                  <a:lnTo>
                    <a:pt x="4892" y="5060"/>
                  </a:lnTo>
                  <a:cubicBezTo>
                    <a:pt x="4894" y="5060"/>
                    <a:pt x="4894" y="5061"/>
                    <a:pt x="4895" y="5061"/>
                  </a:cubicBezTo>
                  <a:lnTo>
                    <a:pt x="4895" y="5061"/>
                  </a:lnTo>
                  <a:cubicBezTo>
                    <a:pt x="4894" y="5061"/>
                    <a:pt x="4893" y="5060"/>
                    <a:pt x="4892" y="5060"/>
                  </a:cubicBezTo>
                  <a:close/>
                  <a:moveTo>
                    <a:pt x="4724" y="5060"/>
                  </a:moveTo>
                  <a:cubicBezTo>
                    <a:pt x="4699" y="5062"/>
                    <a:pt x="4672" y="5063"/>
                    <a:pt x="4646" y="5065"/>
                  </a:cubicBezTo>
                  <a:lnTo>
                    <a:pt x="4646" y="5065"/>
                  </a:lnTo>
                  <a:cubicBezTo>
                    <a:pt x="4678" y="5062"/>
                    <a:pt x="4705" y="5060"/>
                    <a:pt x="4724" y="5060"/>
                  </a:cubicBezTo>
                  <a:close/>
                  <a:moveTo>
                    <a:pt x="4631" y="5110"/>
                  </a:moveTo>
                  <a:cubicBezTo>
                    <a:pt x="4526" y="5124"/>
                    <a:pt x="4398" y="5138"/>
                    <a:pt x="4263" y="5148"/>
                  </a:cubicBezTo>
                  <a:lnTo>
                    <a:pt x="4263" y="5148"/>
                  </a:lnTo>
                  <a:cubicBezTo>
                    <a:pt x="4333" y="5137"/>
                    <a:pt x="4405" y="5125"/>
                    <a:pt x="4477" y="5113"/>
                  </a:cubicBezTo>
                  <a:lnTo>
                    <a:pt x="4631" y="5110"/>
                  </a:lnTo>
                  <a:close/>
                  <a:moveTo>
                    <a:pt x="9802" y="4830"/>
                  </a:moveTo>
                  <a:lnTo>
                    <a:pt x="9868" y="4835"/>
                  </a:lnTo>
                  <a:lnTo>
                    <a:pt x="9868" y="4835"/>
                  </a:lnTo>
                  <a:cubicBezTo>
                    <a:pt x="9709" y="4887"/>
                    <a:pt x="9550" y="4935"/>
                    <a:pt x="9387" y="4980"/>
                  </a:cubicBezTo>
                  <a:cubicBezTo>
                    <a:pt x="9304" y="5004"/>
                    <a:pt x="9259" y="5013"/>
                    <a:pt x="9248" y="5013"/>
                  </a:cubicBezTo>
                  <a:cubicBezTo>
                    <a:pt x="9237" y="5013"/>
                    <a:pt x="9256" y="5005"/>
                    <a:pt x="9300" y="4991"/>
                  </a:cubicBezTo>
                  <a:lnTo>
                    <a:pt x="9300" y="4991"/>
                  </a:lnTo>
                  <a:cubicBezTo>
                    <a:pt x="9155" y="5029"/>
                    <a:pt x="9010" y="5065"/>
                    <a:pt x="8865" y="5100"/>
                  </a:cubicBezTo>
                  <a:lnTo>
                    <a:pt x="8865" y="5100"/>
                  </a:lnTo>
                  <a:cubicBezTo>
                    <a:pt x="8429" y="5106"/>
                    <a:pt x="8039" y="5115"/>
                    <a:pt x="7786" y="5130"/>
                  </a:cubicBezTo>
                  <a:lnTo>
                    <a:pt x="7542" y="5130"/>
                  </a:lnTo>
                  <a:cubicBezTo>
                    <a:pt x="7590" y="5104"/>
                    <a:pt x="7663" y="5071"/>
                    <a:pt x="7700" y="5060"/>
                  </a:cubicBezTo>
                  <a:lnTo>
                    <a:pt x="7700" y="5060"/>
                  </a:lnTo>
                  <a:lnTo>
                    <a:pt x="7127" y="5130"/>
                  </a:lnTo>
                  <a:lnTo>
                    <a:pt x="6914" y="5130"/>
                  </a:lnTo>
                  <a:cubicBezTo>
                    <a:pt x="6847" y="5130"/>
                    <a:pt x="6779" y="5130"/>
                    <a:pt x="6711" y="5130"/>
                  </a:cubicBezTo>
                  <a:cubicBezTo>
                    <a:pt x="6379" y="5130"/>
                    <a:pt x="6042" y="5137"/>
                    <a:pt x="5711" y="5149"/>
                  </a:cubicBezTo>
                  <a:lnTo>
                    <a:pt x="5711" y="5149"/>
                  </a:lnTo>
                  <a:cubicBezTo>
                    <a:pt x="5714" y="5131"/>
                    <a:pt x="5732" y="5118"/>
                    <a:pt x="5766" y="5104"/>
                  </a:cubicBezTo>
                  <a:cubicBezTo>
                    <a:pt x="5828" y="5078"/>
                    <a:pt x="5961" y="5069"/>
                    <a:pt x="6181" y="5060"/>
                  </a:cubicBezTo>
                  <a:cubicBezTo>
                    <a:pt x="6120" y="5060"/>
                    <a:pt x="6049" y="5051"/>
                    <a:pt x="5978" y="5051"/>
                  </a:cubicBezTo>
                  <a:lnTo>
                    <a:pt x="5749" y="5051"/>
                  </a:lnTo>
                  <a:cubicBezTo>
                    <a:pt x="5723" y="5048"/>
                    <a:pt x="5697" y="5047"/>
                    <a:pt x="5669" y="5047"/>
                  </a:cubicBezTo>
                  <a:cubicBezTo>
                    <a:pt x="5603" y="5047"/>
                    <a:pt x="5526" y="5054"/>
                    <a:pt x="5413" y="5060"/>
                  </a:cubicBezTo>
                  <a:cubicBezTo>
                    <a:pt x="5449" y="5060"/>
                    <a:pt x="5466" y="5086"/>
                    <a:pt x="5475" y="5104"/>
                  </a:cubicBezTo>
                  <a:cubicBezTo>
                    <a:pt x="5484" y="5130"/>
                    <a:pt x="5466" y="5148"/>
                    <a:pt x="5369" y="5148"/>
                  </a:cubicBezTo>
                  <a:cubicBezTo>
                    <a:pt x="5263" y="5130"/>
                    <a:pt x="5219" y="5122"/>
                    <a:pt x="5175" y="5113"/>
                  </a:cubicBezTo>
                  <a:cubicBezTo>
                    <a:pt x="5139" y="5113"/>
                    <a:pt x="5113" y="5104"/>
                    <a:pt x="5086" y="5104"/>
                  </a:cubicBezTo>
                  <a:cubicBezTo>
                    <a:pt x="5078" y="5101"/>
                    <a:pt x="5070" y="5099"/>
                    <a:pt x="5061" y="5098"/>
                  </a:cubicBezTo>
                  <a:lnTo>
                    <a:pt x="5061" y="5098"/>
                  </a:lnTo>
                  <a:cubicBezTo>
                    <a:pt x="5685" y="5011"/>
                    <a:pt x="4310" y="5109"/>
                    <a:pt x="5510" y="4954"/>
                  </a:cubicBezTo>
                  <a:cubicBezTo>
                    <a:pt x="5771" y="4925"/>
                    <a:pt x="5904" y="4915"/>
                    <a:pt x="5971" y="4915"/>
                  </a:cubicBezTo>
                  <a:cubicBezTo>
                    <a:pt x="6120" y="4915"/>
                    <a:pt x="5950" y="4963"/>
                    <a:pt x="6115" y="4963"/>
                  </a:cubicBezTo>
                  <a:cubicBezTo>
                    <a:pt x="6124" y="4963"/>
                    <a:pt x="6134" y="4963"/>
                    <a:pt x="6146" y="4963"/>
                  </a:cubicBezTo>
                  <a:cubicBezTo>
                    <a:pt x="6515" y="4910"/>
                    <a:pt x="7115" y="4832"/>
                    <a:pt x="7783" y="4832"/>
                  </a:cubicBezTo>
                  <a:cubicBezTo>
                    <a:pt x="7898" y="4832"/>
                    <a:pt x="8015" y="4834"/>
                    <a:pt x="8133" y="4839"/>
                  </a:cubicBezTo>
                  <a:cubicBezTo>
                    <a:pt x="7877" y="4857"/>
                    <a:pt x="7665" y="4848"/>
                    <a:pt x="7418" y="4866"/>
                  </a:cubicBezTo>
                  <a:lnTo>
                    <a:pt x="8036" y="4874"/>
                  </a:lnTo>
                  <a:cubicBezTo>
                    <a:pt x="7294" y="4945"/>
                    <a:pt x="6764" y="4954"/>
                    <a:pt x="7338" y="4980"/>
                  </a:cubicBezTo>
                  <a:cubicBezTo>
                    <a:pt x="7373" y="4919"/>
                    <a:pt x="7974" y="4892"/>
                    <a:pt x="8565" y="4892"/>
                  </a:cubicBezTo>
                  <a:cubicBezTo>
                    <a:pt x="9166" y="4883"/>
                    <a:pt x="9757" y="4892"/>
                    <a:pt x="9802" y="4830"/>
                  </a:cubicBezTo>
                  <a:close/>
                  <a:moveTo>
                    <a:pt x="3356" y="5307"/>
                  </a:moveTo>
                  <a:cubicBezTo>
                    <a:pt x="3312" y="5316"/>
                    <a:pt x="3397" y="5316"/>
                    <a:pt x="3206" y="5316"/>
                  </a:cubicBezTo>
                  <a:lnTo>
                    <a:pt x="3206" y="5316"/>
                  </a:lnTo>
                  <a:cubicBezTo>
                    <a:pt x="3276" y="5316"/>
                    <a:pt x="3312" y="5307"/>
                    <a:pt x="3356" y="5307"/>
                  </a:cubicBezTo>
                  <a:close/>
                  <a:moveTo>
                    <a:pt x="6892" y="5368"/>
                  </a:moveTo>
                  <a:lnTo>
                    <a:pt x="6892" y="5368"/>
                  </a:lnTo>
                  <a:cubicBezTo>
                    <a:pt x="6865" y="5368"/>
                    <a:pt x="6839" y="5368"/>
                    <a:pt x="6813" y="5369"/>
                  </a:cubicBezTo>
                  <a:lnTo>
                    <a:pt x="6813" y="5369"/>
                  </a:lnTo>
                  <a:cubicBezTo>
                    <a:pt x="6843" y="5369"/>
                    <a:pt x="6877" y="5369"/>
                    <a:pt x="6914" y="5369"/>
                  </a:cubicBezTo>
                  <a:cubicBezTo>
                    <a:pt x="6907" y="5368"/>
                    <a:pt x="6900" y="5368"/>
                    <a:pt x="6892" y="5368"/>
                  </a:cubicBezTo>
                  <a:close/>
                  <a:moveTo>
                    <a:pt x="6813" y="5369"/>
                  </a:moveTo>
                  <a:lnTo>
                    <a:pt x="6813" y="5369"/>
                  </a:lnTo>
                  <a:cubicBezTo>
                    <a:pt x="6715" y="5369"/>
                    <a:pt x="6652" y="5371"/>
                    <a:pt x="6605" y="5378"/>
                  </a:cubicBezTo>
                  <a:cubicBezTo>
                    <a:pt x="6663" y="5374"/>
                    <a:pt x="6734" y="5371"/>
                    <a:pt x="6813" y="5369"/>
                  </a:cubicBezTo>
                  <a:close/>
                  <a:moveTo>
                    <a:pt x="7621" y="5404"/>
                  </a:moveTo>
                  <a:cubicBezTo>
                    <a:pt x="7642" y="5404"/>
                    <a:pt x="7663" y="5404"/>
                    <a:pt x="7685" y="5404"/>
                  </a:cubicBezTo>
                  <a:lnTo>
                    <a:pt x="7685" y="5404"/>
                  </a:lnTo>
                  <a:cubicBezTo>
                    <a:pt x="7638" y="5417"/>
                    <a:pt x="7595" y="5429"/>
                    <a:pt x="7559" y="5440"/>
                  </a:cubicBezTo>
                  <a:cubicBezTo>
                    <a:pt x="7504" y="5446"/>
                    <a:pt x="7474" y="5449"/>
                    <a:pt x="7462" y="5449"/>
                  </a:cubicBezTo>
                  <a:cubicBezTo>
                    <a:pt x="7420" y="5449"/>
                    <a:pt x="7567" y="5419"/>
                    <a:pt x="7621" y="5404"/>
                  </a:cubicBezTo>
                  <a:close/>
                  <a:moveTo>
                    <a:pt x="7591" y="5380"/>
                  </a:moveTo>
                  <a:cubicBezTo>
                    <a:pt x="7665" y="5384"/>
                    <a:pt x="7714" y="5389"/>
                    <a:pt x="7723" y="5394"/>
                  </a:cubicBezTo>
                  <a:lnTo>
                    <a:pt x="7723" y="5394"/>
                  </a:lnTo>
                  <a:cubicBezTo>
                    <a:pt x="7710" y="5398"/>
                    <a:pt x="7698" y="5401"/>
                    <a:pt x="7686" y="5404"/>
                  </a:cubicBezTo>
                  <a:lnTo>
                    <a:pt x="7621" y="5404"/>
                  </a:lnTo>
                  <a:cubicBezTo>
                    <a:pt x="7639" y="5399"/>
                    <a:pt x="7646" y="5395"/>
                    <a:pt x="7629" y="5395"/>
                  </a:cubicBezTo>
                  <a:cubicBezTo>
                    <a:pt x="7618" y="5398"/>
                    <a:pt x="7606" y="5401"/>
                    <a:pt x="7594" y="5404"/>
                  </a:cubicBezTo>
                  <a:lnTo>
                    <a:pt x="7532" y="5404"/>
                  </a:lnTo>
                  <a:cubicBezTo>
                    <a:pt x="7552" y="5404"/>
                    <a:pt x="7573" y="5404"/>
                    <a:pt x="7594" y="5404"/>
                  </a:cubicBezTo>
                  <a:lnTo>
                    <a:pt x="7594" y="5404"/>
                  </a:lnTo>
                  <a:cubicBezTo>
                    <a:pt x="7393" y="5454"/>
                    <a:pt x="7185" y="5504"/>
                    <a:pt x="6985" y="5545"/>
                  </a:cubicBezTo>
                  <a:cubicBezTo>
                    <a:pt x="6967" y="5547"/>
                    <a:pt x="6953" y="5547"/>
                    <a:pt x="6941" y="5547"/>
                  </a:cubicBezTo>
                  <a:cubicBezTo>
                    <a:pt x="6795" y="5547"/>
                    <a:pt x="7199" y="5453"/>
                    <a:pt x="7591" y="5380"/>
                  </a:cubicBezTo>
                  <a:close/>
                  <a:moveTo>
                    <a:pt x="6156" y="5609"/>
                  </a:moveTo>
                  <a:cubicBezTo>
                    <a:pt x="6121" y="5612"/>
                    <a:pt x="6079" y="5618"/>
                    <a:pt x="6035" y="5626"/>
                  </a:cubicBezTo>
                  <a:lnTo>
                    <a:pt x="6035" y="5626"/>
                  </a:lnTo>
                  <a:cubicBezTo>
                    <a:pt x="6077" y="5620"/>
                    <a:pt x="6117" y="5615"/>
                    <a:pt x="6156" y="5609"/>
                  </a:cubicBezTo>
                  <a:close/>
                  <a:moveTo>
                    <a:pt x="4248" y="5413"/>
                  </a:moveTo>
                  <a:lnTo>
                    <a:pt x="4248" y="5413"/>
                  </a:lnTo>
                  <a:cubicBezTo>
                    <a:pt x="3894" y="5493"/>
                    <a:pt x="4177" y="5493"/>
                    <a:pt x="4159" y="5545"/>
                  </a:cubicBezTo>
                  <a:cubicBezTo>
                    <a:pt x="4140" y="5545"/>
                    <a:pt x="4120" y="5544"/>
                    <a:pt x="4099" y="5544"/>
                  </a:cubicBezTo>
                  <a:cubicBezTo>
                    <a:pt x="3696" y="5544"/>
                    <a:pt x="3023" y="5699"/>
                    <a:pt x="2325" y="5816"/>
                  </a:cubicBezTo>
                  <a:lnTo>
                    <a:pt x="2325" y="5816"/>
                  </a:lnTo>
                  <a:cubicBezTo>
                    <a:pt x="2288" y="5808"/>
                    <a:pt x="2252" y="5801"/>
                    <a:pt x="2215" y="5793"/>
                  </a:cubicBezTo>
                  <a:lnTo>
                    <a:pt x="2215" y="5793"/>
                  </a:lnTo>
                  <a:cubicBezTo>
                    <a:pt x="2764" y="5652"/>
                    <a:pt x="3386" y="5518"/>
                    <a:pt x="4248" y="5413"/>
                  </a:cubicBezTo>
                  <a:close/>
                  <a:moveTo>
                    <a:pt x="2538" y="5815"/>
                  </a:moveTo>
                  <a:lnTo>
                    <a:pt x="2538" y="5815"/>
                  </a:lnTo>
                  <a:cubicBezTo>
                    <a:pt x="2531" y="5816"/>
                    <a:pt x="2524" y="5818"/>
                    <a:pt x="2517" y="5819"/>
                  </a:cubicBezTo>
                  <a:cubicBezTo>
                    <a:pt x="2524" y="5818"/>
                    <a:pt x="2531" y="5816"/>
                    <a:pt x="2538" y="5815"/>
                  </a:cubicBezTo>
                  <a:close/>
                  <a:moveTo>
                    <a:pt x="2332" y="5899"/>
                  </a:moveTo>
                  <a:lnTo>
                    <a:pt x="2332" y="5899"/>
                  </a:lnTo>
                  <a:cubicBezTo>
                    <a:pt x="2464" y="5908"/>
                    <a:pt x="2667" y="5943"/>
                    <a:pt x="2897" y="5996"/>
                  </a:cubicBezTo>
                  <a:cubicBezTo>
                    <a:pt x="2729" y="5969"/>
                    <a:pt x="2543" y="5943"/>
                    <a:pt x="2332" y="5899"/>
                  </a:cubicBezTo>
                  <a:close/>
                  <a:moveTo>
                    <a:pt x="6669" y="5361"/>
                  </a:moveTo>
                  <a:cubicBezTo>
                    <a:pt x="6738" y="5361"/>
                    <a:pt x="6812" y="5363"/>
                    <a:pt x="6892" y="5368"/>
                  </a:cubicBezTo>
                  <a:lnTo>
                    <a:pt x="6892" y="5368"/>
                  </a:lnTo>
                  <a:cubicBezTo>
                    <a:pt x="6938" y="5367"/>
                    <a:pt x="6986" y="5367"/>
                    <a:pt x="7033" y="5367"/>
                  </a:cubicBezTo>
                  <a:cubicBezTo>
                    <a:pt x="7165" y="5367"/>
                    <a:pt x="7300" y="5369"/>
                    <a:pt x="7415" y="5372"/>
                  </a:cubicBezTo>
                  <a:lnTo>
                    <a:pt x="7415" y="5372"/>
                  </a:lnTo>
                  <a:cubicBezTo>
                    <a:pt x="7093" y="5405"/>
                    <a:pt x="6953" y="5497"/>
                    <a:pt x="6156" y="5609"/>
                  </a:cubicBezTo>
                  <a:lnTo>
                    <a:pt x="6156" y="5609"/>
                  </a:lnTo>
                  <a:cubicBezTo>
                    <a:pt x="6174" y="5608"/>
                    <a:pt x="6191" y="5607"/>
                    <a:pt x="6205" y="5607"/>
                  </a:cubicBezTo>
                  <a:cubicBezTo>
                    <a:pt x="6213" y="5607"/>
                    <a:pt x="6219" y="5607"/>
                    <a:pt x="6226" y="5607"/>
                  </a:cubicBezTo>
                  <a:cubicBezTo>
                    <a:pt x="6040" y="5687"/>
                    <a:pt x="5881" y="5687"/>
                    <a:pt x="5572" y="5722"/>
                  </a:cubicBezTo>
                  <a:cubicBezTo>
                    <a:pt x="5689" y="5699"/>
                    <a:pt x="5881" y="5652"/>
                    <a:pt x="6035" y="5626"/>
                  </a:cubicBezTo>
                  <a:lnTo>
                    <a:pt x="6035" y="5626"/>
                  </a:lnTo>
                  <a:cubicBezTo>
                    <a:pt x="5970" y="5634"/>
                    <a:pt x="5901" y="5643"/>
                    <a:pt x="5828" y="5651"/>
                  </a:cubicBezTo>
                  <a:lnTo>
                    <a:pt x="6446" y="5528"/>
                  </a:lnTo>
                  <a:lnTo>
                    <a:pt x="6446" y="5528"/>
                  </a:lnTo>
                  <a:cubicBezTo>
                    <a:pt x="6040" y="5537"/>
                    <a:pt x="5554" y="5634"/>
                    <a:pt x="4848" y="5713"/>
                  </a:cubicBezTo>
                  <a:cubicBezTo>
                    <a:pt x="4956" y="5708"/>
                    <a:pt x="5509" y="5655"/>
                    <a:pt x="5705" y="5655"/>
                  </a:cubicBezTo>
                  <a:cubicBezTo>
                    <a:pt x="5814" y="5655"/>
                    <a:pt x="5811" y="5671"/>
                    <a:pt x="5554" y="5722"/>
                  </a:cubicBezTo>
                  <a:cubicBezTo>
                    <a:pt x="5351" y="5749"/>
                    <a:pt x="5086" y="5784"/>
                    <a:pt x="4707" y="5872"/>
                  </a:cubicBezTo>
                  <a:cubicBezTo>
                    <a:pt x="4703" y="5865"/>
                    <a:pt x="4687" y="5863"/>
                    <a:pt x="4660" y="5863"/>
                  </a:cubicBezTo>
                  <a:cubicBezTo>
                    <a:pt x="4616" y="5863"/>
                    <a:pt x="4544" y="5870"/>
                    <a:pt x="4451" y="5881"/>
                  </a:cubicBezTo>
                  <a:cubicBezTo>
                    <a:pt x="4292" y="5908"/>
                    <a:pt x="4071" y="5952"/>
                    <a:pt x="3833" y="6031"/>
                  </a:cubicBezTo>
                  <a:lnTo>
                    <a:pt x="3850" y="5978"/>
                  </a:lnTo>
                  <a:lnTo>
                    <a:pt x="3850" y="5978"/>
                  </a:lnTo>
                  <a:cubicBezTo>
                    <a:pt x="3764" y="6006"/>
                    <a:pt x="3694" y="6032"/>
                    <a:pt x="3636" y="6057"/>
                  </a:cubicBezTo>
                  <a:lnTo>
                    <a:pt x="3636" y="6057"/>
                  </a:lnTo>
                  <a:cubicBezTo>
                    <a:pt x="3587" y="6055"/>
                    <a:pt x="3522" y="6053"/>
                    <a:pt x="3444" y="6049"/>
                  </a:cubicBezTo>
                  <a:cubicBezTo>
                    <a:pt x="3373" y="6022"/>
                    <a:pt x="3303" y="5987"/>
                    <a:pt x="3232" y="5960"/>
                  </a:cubicBezTo>
                  <a:lnTo>
                    <a:pt x="3170" y="5978"/>
                  </a:lnTo>
                  <a:cubicBezTo>
                    <a:pt x="2890" y="5930"/>
                    <a:pt x="2609" y="5874"/>
                    <a:pt x="2325" y="5816"/>
                  </a:cubicBezTo>
                  <a:lnTo>
                    <a:pt x="2325" y="5816"/>
                  </a:lnTo>
                  <a:cubicBezTo>
                    <a:pt x="2462" y="5795"/>
                    <a:pt x="2536" y="5787"/>
                    <a:pt x="2571" y="5787"/>
                  </a:cubicBezTo>
                  <a:cubicBezTo>
                    <a:pt x="2623" y="5787"/>
                    <a:pt x="2588" y="5804"/>
                    <a:pt x="2538" y="5815"/>
                  </a:cubicBezTo>
                  <a:lnTo>
                    <a:pt x="2538" y="5815"/>
                  </a:lnTo>
                  <a:cubicBezTo>
                    <a:pt x="2964" y="5728"/>
                    <a:pt x="3398" y="5650"/>
                    <a:pt x="3833" y="5581"/>
                  </a:cubicBezTo>
                  <a:lnTo>
                    <a:pt x="3833" y="5581"/>
                  </a:lnTo>
                  <a:cubicBezTo>
                    <a:pt x="3824" y="5595"/>
                    <a:pt x="3850" y="5600"/>
                    <a:pt x="3900" y="5600"/>
                  </a:cubicBezTo>
                  <a:cubicBezTo>
                    <a:pt x="4008" y="5600"/>
                    <a:pt x="4232" y="5575"/>
                    <a:pt x="4468" y="5563"/>
                  </a:cubicBezTo>
                  <a:cubicBezTo>
                    <a:pt x="4336" y="5537"/>
                    <a:pt x="4583" y="5493"/>
                    <a:pt x="4936" y="5457"/>
                  </a:cubicBezTo>
                  <a:cubicBezTo>
                    <a:pt x="5281" y="5422"/>
                    <a:pt x="5731" y="5404"/>
                    <a:pt x="6005" y="5378"/>
                  </a:cubicBezTo>
                  <a:lnTo>
                    <a:pt x="6005" y="5378"/>
                  </a:lnTo>
                  <a:cubicBezTo>
                    <a:pt x="6005" y="5378"/>
                    <a:pt x="6006" y="5379"/>
                    <a:pt x="6006" y="5379"/>
                  </a:cubicBezTo>
                  <a:lnTo>
                    <a:pt x="6006" y="5379"/>
                  </a:lnTo>
                  <a:cubicBezTo>
                    <a:pt x="5970" y="5384"/>
                    <a:pt x="5925" y="5389"/>
                    <a:pt x="5872" y="5395"/>
                  </a:cubicBezTo>
                  <a:cubicBezTo>
                    <a:pt x="5921" y="5393"/>
                    <a:pt x="5967" y="5390"/>
                    <a:pt x="6010" y="5388"/>
                  </a:cubicBezTo>
                  <a:lnTo>
                    <a:pt x="6010" y="5388"/>
                  </a:lnTo>
                  <a:cubicBezTo>
                    <a:pt x="6010" y="5417"/>
                    <a:pt x="5850" y="5434"/>
                    <a:pt x="5245" y="5466"/>
                  </a:cubicBezTo>
                  <a:cubicBezTo>
                    <a:pt x="5285" y="5467"/>
                    <a:pt x="5323" y="5467"/>
                    <a:pt x="5359" y="5467"/>
                  </a:cubicBezTo>
                  <a:cubicBezTo>
                    <a:pt x="5926" y="5467"/>
                    <a:pt x="6165" y="5361"/>
                    <a:pt x="6669" y="5361"/>
                  </a:cubicBezTo>
                  <a:close/>
                  <a:moveTo>
                    <a:pt x="3206" y="6066"/>
                  </a:moveTo>
                  <a:cubicBezTo>
                    <a:pt x="3305" y="6088"/>
                    <a:pt x="3398" y="6109"/>
                    <a:pt x="3491" y="6130"/>
                  </a:cubicBezTo>
                  <a:lnTo>
                    <a:pt x="3491" y="6130"/>
                  </a:lnTo>
                  <a:cubicBezTo>
                    <a:pt x="3459" y="6149"/>
                    <a:pt x="3432" y="6166"/>
                    <a:pt x="3409" y="6181"/>
                  </a:cubicBezTo>
                  <a:lnTo>
                    <a:pt x="3375" y="6204"/>
                  </a:lnTo>
                  <a:lnTo>
                    <a:pt x="3375" y="6204"/>
                  </a:lnTo>
                  <a:cubicBezTo>
                    <a:pt x="3301" y="6197"/>
                    <a:pt x="3227" y="6189"/>
                    <a:pt x="3153" y="6181"/>
                  </a:cubicBezTo>
                  <a:cubicBezTo>
                    <a:pt x="3038" y="6155"/>
                    <a:pt x="3135" y="6146"/>
                    <a:pt x="3294" y="6146"/>
                  </a:cubicBezTo>
                  <a:cubicBezTo>
                    <a:pt x="3232" y="6146"/>
                    <a:pt x="3170" y="6137"/>
                    <a:pt x="3117" y="6137"/>
                  </a:cubicBezTo>
                  <a:cubicBezTo>
                    <a:pt x="2773" y="6066"/>
                    <a:pt x="2958" y="6066"/>
                    <a:pt x="3206" y="6066"/>
                  </a:cubicBezTo>
                  <a:close/>
                  <a:moveTo>
                    <a:pt x="8892" y="0"/>
                  </a:moveTo>
                  <a:cubicBezTo>
                    <a:pt x="7974" y="53"/>
                    <a:pt x="7064" y="98"/>
                    <a:pt x="6155" y="150"/>
                  </a:cubicBezTo>
                  <a:cubicBezTo>
                    <a:pt x="6236" y="147"/>
                    <a:pt x="6292" y="146"/>
                    <a:pt x="6328" y="146"/>
                  </a:cubicBezTo>
                  <a:cubicBezTo>
                    <a:pt x="6488" y="146"/>
                    <a:pt x="6243" y="175"/>
                    <a:pt x="5969" y="203"/>
                  </a:cubicBezTo>
                  <a:cubicBezTo>
                    <a:pt x="6001" y="201"/>
                    <a:pt x="6023" y="200"/>
                    <a:pt x="6039" y="200"/>
                  </a:cubicBezTo>
                  <a:cubicBezTo>
                    <a:pt x="6133" y="200"/>
                    <a:pt x="5976" y="240"/>
                    <a:pt x="6014" y="248"/>
                  </a:cubicBezTo>
                  <a:cubicBezTo>
                    <a:pt x="5554" y="274"/>
                    <a:pt x="5095" y="309"/>
                    <a:pt x="4636" y="345"/>
                  </a:cubicBezTo>
                  <a:cubicBezTo>
                    <a:pt x="4398" y="424"/>
                    <a:pt x="3179" y="539"/>
                    <a:pt x="3038" y="618"/>
                  </a:cubicBezTo>
                  <a:lnTo>
                    <a:pt x="3471" y="548"/>
                  </a:lnTo>
                  <a:lnTo>
                    <a:pt x="3471" y="548"/>
                  </a:lnTo>
                  <a:cubicBezTo>
                    <a:pt x="2906" y="680"/>
                    <a:pt x="4292" y="574"/>
                    <a:pt x="4221" y="663"/>
                  </a:cubicBezTo>
                  <a:cubicBezTo>
                    <a:pt x="4848" y="513"/>
                    <a:pt x="5916" y="565"/>
                    <a:pt x="6967" y="380"/>
                  </a:cubicBezTo>
                  <a:cubicBezTo>
                    <a:pt x="6985" y="379"/>
                    <a:pt x="6999" y="379"/>
                    <a:pt x="7009" y="379"/>
                  </a:cubicBezTo>
                  <a:cubicBezTo>
                    <a:pt x="7135" y="379"/>
                    <a:pt x="6782" y="424"/>
                    <a:pt x="6897" y="424"/>
                  </a:cubicBezTo>
                  <a:cubicBezTo>
                    <a:pt x="7029" y="398"/>
                    <a:pt x="7170" y="380"/>
                    <a:pt x="7365" y="362"/>
                  </a:cubicBezTo>
                  <a:cubicBezTo>
                    <a:pt x="7400" y="354"/>
                    <a:pt x="7444" y="354"/>
                    <a:pt x="7488" y="345"/>
                  </a:cubicBezTo>
                  <a:cubicBezTo>
                    <a:pt x="7524" y="345"/>
                    <a:pt x="7559" y="345"/>
                    <a:pt x="7603" y="336"/>
                  </a:cubicBezTo>
                  <a:cubicBezTo>
                    <a:pt x="7682" y="336"/>
                    <a:pt x="7762" y="336"/>
                    <a:pt x="7850" y="327"/>
                  </a:cubicBezTo>
                  <a:lnTo>
                    <a:pt x="7850" y="327"/>
                  </a:lnTo>
                  <a:lnTo>
                    <a:pt x="7788" y="345"/>
                  </a:lnTo>
                  <a:cubicBezTo>
                    <a:pt x="7894" y="336"/>
                    <a:pt x="7991" y="327"/>
                    <a:pt x="8071" y="327"/>
                  </a:cubicBezTo>
                  <a:lnTo>
                    <a:pt x="8106" y="318"/>
                  </a:lnTo>
                  <a:cubicBezTo>
                    <a:pt x="8115" y="318"/>
                    <a:pt x="8142" y="318"/>
                    <a:pt x="8124" y="327"/>
                  </a:cubicBezTo>
                  <a:cubicBezTo>
                    <a:pt x="8106" y="345"/>
                    <a:pt x="8089" y="362"/>
                    <a:pt x="8071" y="380"/>
                  </a:cubicBezTo>
                  <a:cubicBezTo>
                    <a:pt x="8036" y="415"/>
                    <a:pt x="7991" y="442"/>
                    <a:pt x="7956" y="468"/>
                  </a:cubicBezTo>
                  <a:cubicBezTo>
                    <a:pt x="7886" y="530"/>
                    <a:pt x="7815" y="574"/>
                    <a:pt x="7735" y="618"/>
                  </a:cubicBezTo>
                  <a:cubicBezTo>
                    <a:pt x="7700" y="645"/>
                    <a:pt x="7665" y="663"/>
                    <a:pt x="7629" y="680"/>
                  </a:cubicBezTo>
                  <a:cubicBezTo>
                    <a:pt x="7612" y="689"/>
                    <a:pt x="7594" y="698"/>
                    <a:pt x="7576" y="707"/>
                  </a:cubicBezTo>
                  <a:lnTo>
                    <a:pt x="7488" y="751"/>
                  </a:lnTo>
                  <a:cubicBezTo>
                    <a:pt x="7356" y="813"/>
                    <a:pt x="7232" y="866"/>
                    <a:pt x="7100" y="910"/>
                  </a:cubicBezTo>
                  <a:cubicBezTo>
                    <a:pt x="6570" y="1104"/>
                    <a:pt x="5987" y="1237"/>
                    <a:pt x="5148" y="1378"/>
                  </a:cubicBezTo>
                  <a:lnTo>
                    <a:pt x="5298" y="1387"/>
                  </a:lnTo>
                  <a:cubicBezTo>
                    <a:pt x="4892" y="1457"/>
                    <a:pt x="4804" y="1457"/>
                    <a:pt x="4618" y="1484"/>
                  </a:cubicBezTo>
                  <a:cubicBezTo>
                    <a:pt x="4539" y="1509"/>
                    <a:pt x="4523" y="1519"/>
                    <a:pt x="4548" y="1519"/>
                  </a:cubicBezTo>
                  <a:cubicBezTo>
                    <a:pt x="4555" y="1519"/>
                    <a:pt x="4566" y="1518"/>
                    <a:pt x="4580" y="1516"/>
                  </a:cubicBezTo>
                  <a:lnTo>
                    <a:pt x="4580" y="1516"/>
                  </a:lnTo>
                  <a:cubicBezTo>
                    <a:pt x="4300" y="1564"/>
                    <a:pt x="3981" y="1628"/>
                    <a:pt x="3665" y="1705"/>
                  </a:cubicBezTo>
                  <a:cubicBezTo>
                    <a:pt x="3321" y="1784"/>
                    <a:pt x="2985" y="1890"/>
                    <a:pt x="2711" y="1987"/>
                  </a:cubicBezTo>
                  <a:cubicBezTo>
                    <a:pt x="2446" y="2084"/>
                    <a:pt x="2243" y="2155"/>
                    <a:pt x="2146" y="2164"/>
                  </a:cubicBezTo>
                  <a:cubicBezTo>
                    <a:pt x="1925" y="2256"/>
                    <a:pt x="1903" y="2273"/>
                    <a:pt x="1926" y="2273"/>
                  </a:cubicBezTo>
                  <a:cubicBezTo>
                    <a:pt x="1940" y="2273"/>
                    <a:pt x="1970" y="2267"/>
                    <a:pt x="1984" y="2267"/>
                  </a:cubicBezTo>
                  <a:cubicBezTo>
                    <a:pt x="2006" y="2267"/>
                    <a:pt x="1982" y="2284"/>
                    <a:pt x="1758" y="2376"/>
                  </a:cubicBezTo>
                  <a:lnTo>
                    <a:pt x="1599" y="2411"/>
                  </a:lnTo>
                  <a:lnTo>
                    <a:pt x="1457" y="2499"/>
                  </a:lnTo>
                  <a:cubicBezTo>
                    <a:pt x="1166" y="2601"/>
                    <a:pt x="979" y="2630"/>
                    <a:pt x="900" y="2630"/>
                  </a:cubicBezTo>
                  <a:cubicBezTo>
                    <a:pt x="875" y="2630"/>
                    <a:pt x="861" y="2627"/>
                    <a:pt x="857" y="2623"/>
                  </a:cubicBezTo>
                  <a:cubicBezTo>
                    <a:pt x="954" y="2605"/>
                    <a:pt x="1122" y="2552"/>
                    <a:pt x="1219" y="2517"/>
                  </a:cubicBezTo>
                  <a:lnTo>
                    <a:pt x="1219" y="2517"/>
                  </a:lnTo>
                  <a:cubicBezTo>
                    <a:pt x="998" y="2579"/>
                    <a:pt x="707" y="2649"/>
                    <a:pt x="433" y="2685"/>
                  </a:cubicBezTo>
                  <a:lnTo>
                    <a:pt x="440" y="2737"/>
                  </a:lnTo>
                  <a:lnTo>
                    <a:pt x="440" y="2737"/>
                  </a:lnTo>
                  <a:lnTo>
                    <a:pt x="433" y="2738"/>
                  </a:lnTo>
                  <a:lnTo>
                    <a:pt x="468" y="3055"/>
                  </a:lnTo>
                  <a:cubicBezTo>
                    <a:pt x="472" y="3055"/>
                    <a:pt x="476" y="3055"/>
                    <a:pt x="480" y="3055"/>
                  </a:cubicBezTo>
                  <a:lnTo>
                    <a:pt x="480" y="3055"/>
                  </a:lnTo>
                  <a:lnTo>
                    <a:pt x="486" y="3108"/>
                  </a:lnTo>
                  <a:cubicBezTo>
                    <a:pt x="794" y="3058"/>
                    <a:pt x="1079" y="3002"/>
                    <a:pt x="1232" y="2978"/>
                  </a:cubicBezTo>
                  <a:lnTo>
                    <a:pt x="1232" y="2978"/>
                  </a:lnTo>
                  <a:lnTo>
                    <a:pt x="716" y="3047"/>
                  </a:lnTo>
                  <a:cubicBezTo>
                    <a:pt x="1563" y="2905"/>
                    <a:pt x="2499" y="2755"/>
                    <a:pt x="3435" y="2614"/>
                  </a:cubicBezTo>
                  <a:cubicBezTo>
                    <a:pt x="3903" y="2535"/>
                    <a:pt x="4371" y="2464"/>
                    <a:pt x="4822" y="2384"/>
                  </a:cubicBezTo>
                  <a:cubicBezTo>
                    <a:pt x="5263" y="2314"/>
                    <a:pt x="5705" y="2234"/>
                    <a:pt x="6111" y="2146"/>
                  </a:cubicBezTo>
                  <a:lnTo>
                    <a:pt x="6111" y="2146"/>
                  </a:lnTo>
                  <a:lnTo>
                    <a:pt x="5987" y="2155"/>
                  </a:lnTo>
                  <a:cubicBezTo>
                    <a:pt x="6605" y="2014"/>
                    <a:pt x="6852" y="1952"/>
                    <a:pt x="7117" y="1890"/>
                  </a:cubicBezTo>
                  <a:cubicBezTo>
                    <a:pt x="7250" y="1855"/>
                    <a:pt x="7382" y="1819"/>
                    <a:pt x="7568" y="1766"/>
                  </a:cubicBezTo>
                  <a:cubicBezTo>
                    <a:pt x="7753" y="1722"/>
                    <a:pt x="7974" y="1660"/>
                    <a:pt x="8309" y="1643"/>
                  </a:cubicBezTo>
                  <a:lnTo>
                    <a:pt x="8256" y="1643"/>
                  </a:lnTo>
                  <a:cubicBezTo>
                    <a:pt x="8362" y="1629"/>
                    <a:pt x="8485" y="1622"/>
                    <a:pt x="8618" y="1622"/>
                  </a:cubicBezTo>
                  <a:cubicBezTo>
                    <a:pt x="8818" y="1622"/>
                    <a:pt x="9040" y="1637"/>
                    <a:pt x="9263" y="1669"/>
                  </a:cubicBezTo>
                  <a:cubicBezTo>
                    <a:pt x="9239" y="1668"/>
                    <a:pt x="9222" y="1667"/>
                    <a:pt x="9209" y="1667"/>
                  </a:cubicBezTo>
                  <a:cubicBezTo>
                    <a:pt x="9129" y="1667"/>
                    <a:pt x="9265" y="1690"/>
                    <a:pt x="9395" y="1713"/>
                  </a:cubicBezTo>
                  <a:cubicBezTo>
                    <a:pt x="9509" y="1740"/>
                    <a:pt x="9612" y="1767"/>
                    <a:pt x="9557" y="1767"/>
                  </a:cubicBezTo>
                  <a:cubicBezTo>
                    <a:pt x="9539" y="1767"/>
                    <a:pt x="9504" y="1764"/>
                    <a:pt x="9448" y="1758"/>
                  </a:cubicBezTo>
                  <a:lnTo>
                    <a:pt x="9448" y="1758"/>
                  </a:lnTo>
                  <a:cubicBezTo>
                    <a:pt x="9494" y="1764"/>
                    <a:pt x="9538" y="1769"/>
                    <a:pt x="9579" y="1775"/>
                  </a:cubicBezTo>
                  <a:lnTo>
                    <a:pt x="9579" y="1775"/>
                  </a:lnTo>
                  <a:cubicBezTo>
                    <a:pt x="9401" y="1804"/>
                    <a:pt x="9237" y="1838"/>
                    <a:pt x="9086" y="1872"/>
                  </a:cubicBezTo>
                  <a:cubicBezTo>
                    <a:pt x="8813" y="1934"/>
                    <a:pt x="8574" y="1996"/>
                    <a:pt x="8362" y="2049"/>
                  </a:cubicBezTo>
                  <a:cubicBezTo>
                    <a:pt x="7939" y="2155"/>
                    <a:pt x="7603" y="2217"/>
                    <a:pt x="7267" y="2217"/>
                  </a:cubicBezTo>
                  <a:cubicBezTo>
                    <a:pt x="7118" y="2261"/>
                    <a:pt x="7102" y="2278"/>
                    <a:pt x="7161" y="2278"/>
                  </a:cubicBezTo>
                  <a:cubicBezTo>
                    <a:pt x="7233" y="2278"/>
                    <a:pt x="7411" y="2254"/>
                    <a:pt x="7603" y="2225"/>
                  </a:cubicBezTo>
                  <a:cubicBezTo>
                    <a:pt x="7882" y="2183"/>
                    <a:pt x="8179" y="2116"/>
                    <a:pt x="8187" y="2116"/>
                  </a:cubicBezTo>
                  <a:lnTo>
                    <a:pt x="8187" y="2116"/>
                  </a:lnTo>
                  <a:cubicBezTo>
                    <a:pt x="8189" y="2116"/>
                    <a:pt x="8175" y="2120"/>
                    <a:pt x="8142" y="2128"/>
                  </a:cubicBezTo>
                  <a:cubicBezTo>
                    <a:pt x="8163" y="2126"/>
                    <a:pt x="8179" y="2125"/>
                    <a:pt x="8190" y="2125"/>
                  </a:cubicBezTo>
                  <a:cubicBezTo>
                    <a:pt x="8263" y="2125"/>
                    <a:pt x="8137" y="2171"/>
                    <a:pt x="7939" y="2217"/>
                  </a:cubicBezTo>
                  <a:cubicBezTo>
                    <a:pt x="7709" y="2270"/>
                    <a:pt x="7391" y="2323"/>
                    <a:pt x="7161" y="2358"/>
                  </a:cubicBezTo>
                  <a:cubicBezTo>
                    <a:pt x="6932" y="2393"/>
                    <a:pt x="6729" y="2393"/>
                    <a:pt x="6446" y="2411"/>
                  </a:cubicBezTo>
                  <a:cubicBezTo>
                    <a:pt x="6169" y="2428"/>
                    <a:pt x="5820" y="2452"/>
                    <a:pt x="5285" y="2546"/>
                  </a:cubicBezTo>
                  <a:lnTo>
                    <a:pt x="5285" y="2546"/>
                  </a:lnTo>
                  <a:cubicBezTo>
                    <a:pt x="5332" y="2536"/>
                    <a:pt x="5361" y="2526"/>
                    <a:pt x="5440" y="2508"/>
                  </a:cubicBezTo>
                  <a:lnTo>
                    <a:pt x="5440" y="2508"/>
                  </a:lnTo>
                  <a:cubicBezTo>
                    <a:pt x="5007" y="2570"/>
                    <a:pt x="4601" y="2702"/>
                    <a:pt x="4062" y="2808"/>
                  </a:cubicBezTo>
                  <a:cubicBezTo>
                    <a:pt x="3965" y="2857"/>
                    <a:pt x="3854" y="2893"/>
                    <a:pt x="3749" y="2928"/>
                  </a:cubicBezTo>
                  <a:lnTo>
                    <a:pt x="3749" y="2928"/>
                  </a:lnTo>
                  <a:cubicBezTo>
                    <a:pt x="3704" y="2936"/>
                    <a:pt x="3659" y="2945"/>
                    <a:pt x="3613" y="2954"/>
                  </a:cubicBezTo>
                  <a:lnTo>
                    <a:pt x="3613" y="2954"/>
                  </a:lnTo>
                  <a:cubicBezTo>
                    <a:pt x="3694" y="2924"/>
                    <a:pt x="3771" y="2896"/>
                    <a:pt x="3841" y="2870"/>
                  </a:cubicBezTo>
                  <a:lnTo>
                    <a:pt x="3841" y="2870"/>
                  </a:lnTo>
                  <a:cubicBezTo>
                    <a:pt x="3762" y="2879"/>
                    <a:pt x="3647" y="2914"/>
                    <a:pt x="3532" y="2958"/>
                  </a:cubicBezTo>
                  <a:cubicBezTo>
                    <a:pt x="3505" y="2968"/>
                    <a:pt x="3478" y="2978"/>
                    <a:pt x="3452" y="2988"/>
                  </a:cubicBezTo>
                  <a:lnTo>
                    <a:pt x="3452" y="2988"/>
                  </a:lnTo>
                  <a:cubicBezTo>
                    <a:pt x="3312" y="3019"/>
                    <a:pt x="3204" y="3045"/>
                    <a:pt x="3198" y="3045"/>
                  </a:cubicBezTo>
                  <a:cubicBezTo>
                    <a:pt x="3195" y="3045"/>
                    <a:pt x="3221" y="3038"/>
                    <a:pt x="3285" y="3020"/>
                  </a:cubicBezTo>
                  <a:lnTo>
                    <a:pt x="3285" y="3020"/>
                  </a:lnTo>
                  <a:lnTo>
                    <a:pt x="2173" y="3232"/>
                  </a:lnTo>
                  <a:lnTo>
                    <a:pt x="2164" y="3223"/>
                  </a:lnTo>
                  <a:cubicBezTo>
                    <a:pt x="1466" y="3338"/>
                    <a:pt x="751" y="3479"/>
                    <a:pt x="1" y="3612"/>
                  </a:cubicBezTo>
                  <a:lnTo>
                    <a:pt x="27" y="3965"/>
                  </a:lnTo>
                  <a:cubicBezTo>
                    <a:pt x="468" y="3974"/>
                    <a:pt x="928" y="3983"/>
                    <a:pt x="1396" y="4009"/>
                  </a:cubicBezTo>
                  <a:cubicBezTo>
                    <a:pt x="1649" y="4009"/>
                    <a:pt x="1906" y="4005"/>
                    <a:pt x="2235" y="4005"/>
                  </a:cubicBezTo>
                  <a:cubicBezTo>
                    <a:pt x="2399" y="4005"/>
                    <a:pt x="2582" y="4006"/>
                    <a:pt x="2791" y="4009"/>
                  </a:cubicBezTo>
                  <a:lnTo>
                    <a:pt x="2906" y="4044"/>
                  </a:lnTo>
                  <a:cubicBezTo>
                    <a:pt x="2951" y="4044"/>
                    <a:pt x="3002" y="4043"/>
                    <a:pt x="3055" y="4043"/>
                  </a:cubicBezTo>
                  <a:cubicBezTo>
                    <a:pt x="3400" y="4043"/>
                    <a:pt x="3880" y="4058"/>
                    <a:pt x="4214" y="4058"/>
                  </a:cubicBezTo>
                  <a:cubicBezTo>
                    <a:pt x="4376" y="4058"/>
                    <a:pt x="4503" y="4055"/>
                    <a:pt x="4566" y="4044"/>
                  </a:cubicBezTo>
                  <a:cubicBezTo>
                    <a:pt x="4739" y="4074"/>
                    <a:pt x="5056" y="4084"/>
                    <a:pt x="5433" y="4084"/>
                  </a:cubicBezTo>
                  <a:cubicBezTo>
                    <a:pt x="5666" y="4084"/>
                    <a:pt x="5923" y="4080"/>
                    <a:pt x="6183" y="4075"/>
                  </a:cubicBezTo>
                  <a:lnTo>
                    <a:pt x="6183" y="4075"/>
                  </a:lnTo>
                  <a:cubicBezTo>
                    <a:pt x="5854" y="4154"/>
                    <a:pt x="5520" y="4243"/>
                    <a:pt x="5325" y="4283"/>
                  </a:cubicBezTo>
                  <a:cubicBezTo>
                    <a:pt x="5440" y="4265"/>
                    <a:pt x="5581" y="4239"/>
                    <a:pt x="5652" y="4221"/>
                  </a:cubicBezTo>
                  <a:lnTo>
                    <a:pt x="5652" y="4221"/>
                  </a:lnTo>
                  <a:cubicBezTo>
                    <a:pt x="5263" y="4336"/>
                    <a:pt x="4866" y="4433"/>
                    <a:pt x="4468" y="4530"/>
                  </a:cubicBezTo>
                  <a:cubicBezTo>
                    <a:pt x="4430" y="4536"/>
                    <a:pt x="4405" y="4538"/>
                    <a:pt x="4392" y="4538"/>
                  </a:cubicBezTo>
                  <a:cubicBezTo>
                    <a:pt x="4343" y="4538"/>
                    <a:pt x="4456" y="4503"/>
                    <a:pt x="4574" y="4468"/>
                  </a:cubicBezTo>
                  <a:lnTo>
                    <a:pt x="4574" y="4468"/>
                  </a:lnTo>
                  <a:cubicBezTo>
                    <a:pt x="4336" y="4530"/>
                    <a:pt x="4168" y="4574"/>
                    <a:pt x="3815" y="4645"/>
                  </a:cubicBezTo>
                  <a:cubicBezTo>
                    <a:pt x="3903" y="4592"/>
                    <a:pt x="3868" y="4565"/>
                    <a:pt x="4371" y="4459"/>
                  </a:cubicBezTo>
                  <a:lnTo>
                    <a:pt x="4371" y="4459"/>
                  </a:lnTo>
                  <a:cubicBezTo>
                    <a:pt x="3992" y="4539"/>
                    <a:pt x="3621" y="4618"/>
                    <a:pt x="3241" y="4689"/>
                  </a:cubicBezTo>
                  <a:cubicBezTo>
                    <a:pt x="3181" y="4689"/>
                    <a:pt x="2878" y="4719"/>
                    <a:pt x="2790" y="4719"/>
                  </a:cubicBezTo>
                  <a:cubicBezTo>
                    <a:pt x="2761" y="4719"/>
                    <a:pt x="2755" y="4715"/>
                    <a:pt x="2791" y="4707"/>
                  </a:cubicBezTo>
                  <a:lnTo>
                    <a:pt x="2791" y="4707"/>
                  </a:lnTo>
                  <a:cubicBezTo>
                    <a:pt x="2314" y="4760"/>
                    <a:pt x="1669" y="4883"/>
                    <a:pt x="1016" y="4954"/>
                  </a:cubicBezTo>
                  <a:lnTo>
                    <a:pt x="1034" y="5404"/>
                  </a:lnTo>
                  <a:cubicBezTo>
                    <a:pt x="1254" y="5404"/>
                    <a:pt x="1475" y="5395"/>
                    <a:pt x="1687" y="5395"/>
                  </a:cubicBezTo>
                  <a:cubicBezTo>
                    <a:pt x="1731" y="5387"/>
                    <a:pt x="1819" y="5378"/>
                    <a:pt x="2005" y="5360"/>
                  </a:cubicBezTo>
                  <a:cubicBezTo>
                    <a:pt x="2251" y="5349"/>
                    <a:pt x="2488" y="5337"/>
                    <a:pt x="2725" y="5321"/>
                  </a:cubicBezTo>
                  <a:lnTo>
                    <a:pt x="2725" y="5321"/>
                  </a:lnTo>
                  <a:cubicBezTo>
                    <a:pt x="2790" y="5324"/>
                    <a:pt x="2856" y="5325"/>
                    <a:pt x="2924" y="5325"/>
                  </a:cubicBezTo>
                  <a:cubicBezTo>
                    <a:pt x="3016" y="5325"/>
                    <a:pt x="3109" y="5322"/>
                    <a:pt x="3202" y="5316"/>
                  </a:cubicBezTo>
                  <a:lnTo>
                    <a:pt x="3202" y="5316"/>
                  </a:lnTo>
                  <a:cubicBezTo>
                    <a:pt x="3309" y="5321"/>
                    <a:pt x="3421" y="5323"/>
                    <a:pt x="3537" y="5324"/>
                  </a:cubicBezTo>
                  <a:lnTo>
                    <a:pt x="3537" y="5324"/>
                  </a:lnTo>
                  <a:cubicBezTo>
                    <a:pt x="3418" y="5338"/>
                    <a:pt x="3329" y="5356"/>
                    <a:pt x="3312" y="5378"/>
                  </a:cubicBezTo>
                  <a:cubicBezTo>
                    <a:pt x="3290" y="5376"/>
                    <a:pt x="3264" y="5376"/>
                    <a:pt x="3237" y="5376"/>
                  </a:cubicBezTo>
                  <a:cubicBezTo>
                    <a:pt x="3208" y="5376"/>
                    <a:pt x="3178" y="5376"/>
                    <a:pt x="3153" y="5376"/>
                  </a:cubicBezTo>
                  <a:cubicBezTo>
                    <a:pt x="3077" y="5376"/>
                    <a:pt x="3048" y="5371"/>
                    <a:pt x="3232" y="5334"/>
                  </a:cubicBezTo>
                  <a:lnTo>
                    <a:pt x="3232" y="5334"/>
                  </a:lnTo>
                  <a:cubicBezTo>
                    <a:pt x="2438" y="5466"/>
                    <a:pt x="1961" y="5519"/>
                    <a:pt x="1457" y="5643"/>
                  </a:cubicBezTo>
                  <a:lnTo>
                    <a:pt x="530" y="5881"/>
                  </a:lnTo>
                  <a:lnTo>
                    <a:pt x="1457" y="6013"/>
                  </a:lnTo>
                  <a:cubicBezTo>
                    <a:pt x="1555" y="6031"/>
                    <a:pt x="1661" y="6040"/>
                    <a:pt x="1775" y="6049"/>
                  </a:cubicBezTo>
                  <a:cubicBezTo>
                    <a:pt x="1812" y="6066"/>
                    <a:pt x="1790" y="6070"/>
                    <a:pt x="1754" y="6070"/>
                  </a:cubicBezTo>
                  <a:cubicBezTo>
                    <a:pt x="1721" y="6070"/>
                    <a:pt x="1675" y="6066"/>
                    <a:pt x="1651" y="6066"/>
                  </a:cubicBezTo>
                  <a:cubicBezTo>
                    <a:pt x="1633" y="6066"/>
                    <a:pt x="1628" y="6068"/>
                    <a:pt x="1652" y="6075"/>
                  </a:cubicBezTo>
                  <a:cubicBezTo>
                    <a:pt x="1731" y="6084"/>
                    <a:pt x="1961" y="6119"/>
                    <a:pt x="2058" y="6146"/>
                  </a:cubicBezTo>
                  <a:cubicBezTo>
                    <a:pt x="2087" y="6157"/>
                    <a:pt x="2086" y="6161"/>
                    <a:pt x="2066" y="6161"/>
                  </a:cubicBezTo>
                  <a:cubicBezTo>
                    <a:pt x="2019" y="6161"/>
                    <a:pt x="1871" y="6138"/>
                    <a:pt x="1766" y="6119"/>
                  </a:cubicBezTo>
                  <a:lnTo>
                    <a:pt x="1766" y="6119"/>
                  </a:lnTo>
                  <a:cubicBezTo>
                    <a:pt x="2252" y="6217"/>
                    <a:pt x="2526" y="6234"/>
                    <a:pt x="2685" y="6234"/>
                  </a:cubicBezTo>
                  <a:cubicBezTo>
                    <a:pt x="2844" y="6234"/>
                    <a:pt x="2888" y="6208"/>
                    <a:pt x="2932" y="6181"/>
                  </a:cubicBezTo>
                  <a:cubicBezTo>
                    <a:pt x="3072" y="6211"/>
                    <a:pt x="3192" y="6235"/>
                    <a:pt x="3301" y="6253"/>
                  </a:cubicBezTo>
                  <a:lnTo>
                    <a:pt x="3301" y="6253"/>
                  </a:lnTo>
                  <a:lnTo>
                    <a:pt x="2614" y="6711"/>
                  </a:lnTo>
                  <a:lnTo>
                    <a:pt x="3515" y="6605"/>
                  </a:lnTo>
                  <a:cubicBezTo>
                    <a:pt x="3630" y="6596"/>
                    <a:pt x="3691" y="6579"/>
                    <a:pt x="3859" y="6570"/>
                  </a:cubicBezTo>
                  <a:cubicBezTo>
                    <a:pt x="4433" y="6570"/>
                    <a:pt x="4548" y="6605"/>
                    <a:pt x="4689" y="6640"/>
                  </a:cubicBezTo>
                  <a:cubicBezTo>
                    <a:pt x="4743" y="6641"/>
                    <a:pt x="4788" y="6641"/>
                    <a:pt x="4826" y="6641"/>
                  </a:cubicBezTo>
                  <a:cubicBezTo>
                    <a:pt x="5435" y="6641"/>
                    <a:pt x="4117" y="6578"/>
                    <a:pt x="5139" y="6561"/>
                  </a:cubicBezTo>
                  <a:lnTo>
                    <a:pt x="5139" y="6561"/>
                  </a:lnTo>
                  <a:cubicBezTo>
                    <a:pt x="5308" y="6565"/>
                    <a:pt x="5465" y="6567"/>
                    <a:pt x="5618" y="6567"/>
                  </a:cubicBezTo>
                  <a:cubicBezTo>
                    <a:pt x="6162" y="6567"/>
                    <a:pt x="6648" y="6544"/>
                    <a:pt x="7365" y="6517"/>
                  </a:cubicBezTo>
                  <a:lnTo>
                    <a:pt x="7365" y="6517"/>
                  </a:lnTo>
                  <a:cubicBezTo>
                    <a:pt x="7894" y="6534"/>
                    <a:pt x="7267" y="6552"/>
                    <a:pt x="7462" y="6570"/>
                  </a:cubicBezTo>
                  <a:lnTo>
                    <a:pt x="7939" y="6526"/>
                  </a:lnTo>
                  <a:cubicBezTo>
                    <a:pt x="8053" y="6526"/>
                    <a:pt x="8018" y="6534"/>
                    <a:pt x="7991" y="6543"/>
                  </a:cubicBezTo>
                  <a:cubicBezTo>
                    <a:pt x="8398" y="6526"/>
                    <a:pt x="8027" y="6490"/>
                    <a:pt x="8654" y="6473"/>
                  </a:cubicBezTo>
                  <a:cubicBezTo>
                    <a:pt x="8689" y="6464"/>
                    <a:pt x="8742" y="6455"/>
                    <a:pt x="8830" y="6455"/>
                  </a:cubicBezTo>
                  <a:lnTo>
                    <a:pt x="8830" y="6437"/>
                  </a:lnTo>
                  <a:lnTo>
                    <a:pt x="8830" y="6437"/>
                  </a:lnTo>
                  <a:cubicBezTo>
                    <a:pt x="8830" y="6437"/>
                    <a:pt x="8830" y="6437"/>
                    <a:pt x="8830" y="6437"/>
                  </a:cubicBezTo>
                  <a:lnTo>
                    <a:pt x="8827" y="6374"/>
                  </a:lnTo>
                  <a:lnTo>
                    <a:pt x="8821" y="6252"/>
                  </a:lnTo>
                  <a:cubicBezTo>
                    <a:pt x="8764" y="6255"/>
                    <a:pt x="8694" y="6256"/>
                    <a:pt x="8616" y="6256"/>
                  </a:cubicBezTo>
                  <a:cubicBezTo>
                    <a:pt x="8340" y="6256"/>
                    <a:pt x="7954" y="6243"/>
                    <a:pt x="7571" y="6243"/>
                  </a:cubicBezTo>
                  <a:cubicBezTo>
                    <a:pt x="7350" y="6243"/>
                    <a:pt x="7129" y="6247"/>
                    <a:pt x="6932" y="6261"/>
                  </a:cubicBezTo>
                  <a:cubicBezTo>
                    <a:pt x="6738" y="6243"/>
                    <a:pt x="7020" y="6234"/>
                    <a:pt x="6967" y="6208"/>
                  </a:cubicBezTo>
                  <a:lnTo>
                    <a:pt x="6967" y="6208"/>
                  </a:lnTo>
                  <a:cubicBezTo>
                    <a:pt x="6437" y="6225"/>
                    <a:pt x="6208" y="6225"/>
                    <a:pt x="6005" y="6225"/>
                  </a:cubicBezTo>
                  <a:cubicBezTo>
                    <a:pt x="5793" y="6225"/>
                    <a:pt x="5616" y="6225"/>
                    <a:pt x="5175" y="6234"/>
                  </a:cubicBezTo>
                  <a:cubicBezTo>
                    <a:pt x="5145" y="6230"/>
                    <a:pt x="5116" y="6226"/>
                    <a:pt x="5086" y="6222"/>
                  </a:cubicBezTo>
                  <a:lnTo>
                    <a:pt x="5086" y="6222"/>
                  </a:lnTo>
                  <a:cubicBezTo>
                    <a:pt x="5515" y="6158"/>
                    <a:pt x="6696" y="5881"/>
                    <a:pt x="7418" y="5793"/>
                  </a:cubicBezTo>
                  <a:lnTo>
                    <a:pt x="7418" y="5793"/>
                  </a:lnTo>
                  <a:cubicBezTo>
                    <a:pt x="7364" y="5795"/>
                    <a:pt x="7311" y="5798"/>
                    <a:pt x="7273" y="5798"/>
                  </a:cubicBezTo>
                  <a:cubicBezTo>
                    <a:pt x="7186" y="5798"/>
                    <a:pt x="7181" y="5784"/>
                    <a:pt x="7453" y="5722"/>
                  </a:cubicBezTo>
                  <a:cubicBezTo>
                    <a:pt x="8053" y="5607"/>
                    <a:pt x="9104" y="5466"/>
                    <a:pt x="9616" y="5254"/>
                  </a:cubicBezTo>
                  <a:cubicBezTo>
                    <a:pt x="9696" y="5236"/>
                    <a:pt x="9731" y="5236"/>
                    <a:pt x="9731" y="5236"/>
                  </a:cubicBezTo>
                  <a:cubicBezTo>
                    <a:pt x="10027" y="5149"/>
                    <a:pt x="10554" y="4981"/>
                    <a:pt x="10952" y="4826"/>
                  </a:cubicBezTo>
                  <a:lnTo>
                    <a:pt x="10952" y="4826"/>
                  </a:lnTo>
                  <a:cubicBezTo>
                    <a:pt x="10979" y="4824"/>
                    <a:pt x="11007" y="4823"/>
                    <a:pt x="11038" y="4821"/>
                  </a:cubicBezTo>
                  <a:lnTo>
                    <a:pt x="11033" y="4794"/>
                  </a:lnTo>
                  <a:lnTo>
                    <a:pt x="11033" y="4794"/>
                  </a:lnTo>
                  <a:cubicBezTo>
                    <a:pt x="11047" y="4788"/>
                    <a:pt x="11060" y="4783"/>
                    <a:pt x="11073" y="4777"/>
                  </a:cubicBezTo>
                  <a:lnTo>
                    <a:pt x="11691" y="4521"/>
                  </a:lnTo>
                  <a:lnTo>
                    <a:pt x="11029" y="4539"/>
                  </a:lnTo>
                  <a:cubicBezTo>
                    <a:pt x="11016" y="4539"/>
                    <a:pt x="11004" y="4539"/>
                    <a:pt x="10992" y="4539"/>
                  </a:cubicBezTo>
                  <a:lnTo>
                    <a:pt x="10992" y="4539"/>
                  </a:lnTo>
                  <a:lnTo>
                    <a:pt x="10985" y="4495"/>
                  </a:lnTo>
                  <a:cubicBezTo>
                    <a:pt x="10950" y="4510"/>
                    <a:pt x="10913" y="4525"/>
                    <a:pt x="10873" y="4541"/>
                  </a:cubicBezTo>
                  <a:lnTo>
                    <a:pt x="10873" y="4541"/>
                  </a:lnTo>
                  <a:cubicBezTo>
                    <a:pt x="10775" y="4545"/>
                    <a:pt x="10694" y="4551"/>
                    <a:pt x="10640" y="4557"/>
                  </a:cubicBezTo>
                  <a:cubicBezTo>
                    <a:pt x="10493" y="4509"/>
                    <a:pt x="10122" y="4494"/>
                    <a:pt x="9693" y="4494"/>
                  </a:cubicBezTo>
                  <a:cubicBezTo>
                    <a:pt x="9478" y="4494"/>
                    <a:pt x="9248" y="4498"/>
                    <a:pt x="9025" y="4504"/>
                  </a:cubicBezTo>
                  <a:cubicBezTo>
                    <a:pt x="8639" y="4514"/>
                    <a:pt x="8270" y="4530"/>
                    <a:pt x="8027" y="4530"/>
                  </a:cubicBezTo>
                  <a:cubicBezTo>
                    <a:pt x="7847" y="4530"/>
                    <a:pt x="7735" y="4521"/>
                    <a:pt x="7735" y="4495"/>
                  </a:cubicBezTo>
                  <a:cubicBezTo>
                    <a:pt x="7639" y="4498"/>
                    <a:pt x="7541" y="4502"/>
                    <a:pt x="7444" y="4506"/>
                  </a:cubicBezTo>
                  <a:lnTo>
                    <a:pt x="7444" y="4506"/>
                  </a:lnTo>
                  <a:cubicBezTo>
                    <a:pt x="7752" y="4440"/>
                    <a:pt x="8091" y="4373"/>
                    <a:pt x="8053" y="4353"/>
                  </a:cubicBezTo>
                  <a:lnTo>
                    <a:pt x="8053" y="4353"/>
                  </a:lnTo>
                  <a:lnTo>
                    <a:pt x="7255" y="4513"/>
                  </a:lnTo>
                  <a:lnTo>
                    <a:pt x="7255" y="4513"/>
                  </a:lnTo>
                  <a:cubicBezTo>
                    <a:pt x="7108" y="4519"/>
                    <a:pt x="6960" y="4526"/>
                    <a:pt x="6813" y="4533"/>
                  </a:cubicBezTo>
                  <a:lnTo>
                    <a:pt x="6813" y="4533"/>
                  </a:lnTo>
                  <a:cubicBezTo>
                    <a:pt x="6868" y="4518"/>
                    <a:pt x="6929" y="4503"/>
                    <a:pt x="6994" y="4486"/>
                  </a:cubicBezTo>
                  <a:cubicBezTo>
                    <a:pt x="7365" y="4398"/>
                    <a:pt x="7886" y="4292"/>
                    <a:pt x="8415" y="4195"/>
                  </a:cubicBezTo>
                  <a:cubicBezTo>
                    <a:pt x="8435" y="4193"/>
                    <a:pt x="8451" y="4192"/>
                    <a:pt x="8464" y="4192"/>
                  </a:cubicBezTo>
                  <a:cubicBezTo>
                    <a:pt x="8625" y="4192"/>
                    <a:pt x="8232" y="4336"/>
                    <a:pt x="8256" y="4345"/>
                  </a:cubicBezTo>
                  <a:cubicBezTo>
                    <a:pt x="8327" y="4327"/>
                    <a:pt x="8574" y="4274"/>
                    <a:pt x="8830" y="4212"/>
                  </a:cubicBezTo>
                  <a:cubicBezTo>
                    <a:pt x="9078" y="4159"/>
                    <a:pt x="9316" y="4097"/>
                    <a:pt x="9369" y="4089"/>
                  </a:cubicBezTo>
                  <a:lnTo>
                    <a:pt x="9369" y="4089"/>
                  </a:lnTo>
                  <a:cubicBezTo>
                    <a:pt x="9219" y="4142"/>
                    <a:pt x="9069" y="4177"/>
                    <a:pt x="8919" y="4221"/>
                  </a:cubicBezTo>
                  <a:cubicBezTo>
                    <a:pt x="9350" y="4145"/>
                    <a:pt x="9652" y="4020"/>
                    <a:pt x="10041" y="3885"/>
                  </a:cubicBezTo>
                  <a:lnTo>
                    <a:pt x="10041" y="3885"/>
                  </a:lnTo>
                  <a:cubicBezTo>
                    <a:pt x="10044" y="3885"/>
                    <a:pt x="10046" y="3885"/>
                    <a:pt x="10049" y="3885"/>
                  </a:cubicBezTo>
                  <a:lnTo>
                    <a:pt x="10048" y="3883"/>
                  </a:lnTo>
                  <a:lnTo>
                    <a:pt x="10048" y="3883"/>
                  </a:lnTo>
                  <a:cubicBezTo>
                    <a:pt x="10063" y="3878"/>
                    <a:pt x="10078" y="3873"/>
                    <a:pt x="10093" y="3868"/>
                  </a:cubicBezTo>
                  <a:lnTo>
                    <a:pt x="10994" y="3559"/>
                  </a:lnTo>
                  <a:lnTo>
                    <a:pt x="10040" y="3594"/>
                  </a:lnTo>
                  <a:cubicBezTo>
                    <a:pt x="10026" y="3595"/>
                    <a:pt x="10011" y="3596"/>
                    <a:pt x="9996" y="3596"/>
                  </a:cubicBezTo>
                  <a:lnTo>
                    <a:pt x="9996" y="3596"/>
                  </a:lnTo>
                  <a:lnTo>
                    <a:pt x="9996" y="3594"/>
                  </a:lnTo>
                  <a:cubicBezTo>
                    <a:pt x="9993" y="3595"/>
                    <a:pt x="9990" y="3596"/>
                    <a:pt x="9988" y="3597"/>
                  </a:cubicBezTo>
                  <a:lnTo>
                    <a:pt x="9988" y="3597"/>
                  </a:lnTo>
                  <a:cubicBezTo>
                    <a:pt x="9928" y="3599"/>
                    <a:pt x="9866" y="3601"/>
                    <a:pt x="9802" y="3601"/>
                  </a:cubicBezTo>
                  <a:cubicBezTo>
                    <a:pt x="9718" y="3601"/>
                    <a:pt x="9629" y="3599"/>
                    <a:pt x="9537" y="3594"/>
                  </a:cubicBezTo>
                  <a:cubicBezTo>
                    <a:pt x="9410" y="3594"/>
                    <a:pt x="9217" y="3580"/>
                    <a:pt x="9052" y="3570"/>
                  </a:cubicBezTo>
                  <a:lnTo>
                    <a:pt x="9052" y="3570"/>
                  </a:lnTo>
                  <a:cubicBezTo>
                    <a:pt x="9404" y="3452"/>
                    <a:pt x="9756" y="3326"/>
                    <a:pt x="9805" y="3326"/>
                  </a:cubicBezTo>
                  <a:cubicBezTo>
                    <a:pt x="9809" y="3326"/>
                    <a:pt x="9811" y="3327"/>
                    <a:pt x="9810" y="3329"/>
                  </a:cubicBezTo>
                  <a:cubicBezTo>
                    <a:pt x="9880" y="3306"/>
                    <a:pt x="9949" y="3276"/>
                    <a:pt x="10024" y="3251"/>
                  </a:cubicBezTo>
                  <a:lnTo>
                    <a:pt x="10024" y="3251"/>
                  </a:lnTo>
                  <a:cubicBezTo>
                    <a:pt x="10027" y="3251"/>
                    <a:pt x="10029" y="3250"/>
                    <a:pt x="10031" y="3250"/>
                  </a:cubicBezTo>
                  <a:lnTo>
                    <a:pt x="10031" y="3249"/>
                  </a:lnTo>
                  <a:lnTo>
                    <a:pt x="10031" y="3249"/>
                  </a:lnTo>
                  <a:cubicBezTo>
                    <a:pt x="10040" y="3246"/>
                    <a:pt x="10049" y="3244"/>
                    <a:pt x="10058" y="3241"/>
                  </a:cubicBezTo>
                  <a:lnTo>
                    <a:pt x="9978" y="2985"/>
                  </a:lnTo>
                  <a:cubicBezTo>
                    <a:pt x="9970" y="2987"/>
                    <a:pt x="9962" y="2988"/>
                    <a:pt x="9953" y="2990"/>
                  </a:cubicBezTo>
                  <a:lnTo>
                    <a:pt x="9953" y="2990"/>
                  </a:lnTo>
                  <a:lnTo>
                    <a:pt x="9952" y="2985"/>
                  </a:lnTo>
                  <a:lnTo>
                    <a:pt x="9934" y="2950"/>
                  </a:lnTo>
                  <a:cubicBezTo>
                    <a:pt x="9818" y="2990"/>
                    <a:pt x="9720" y="3025"/>
                    <a:pt x="9638" y="3055"/>
                  </a:cubicBezTo>
                  <a:lnTo>
                    <a:pt x="9638" y="3055"/>
                  </a:lnTo>
                  <a:cubicBezTo>
                    <a:pt x="8585" y="3261"/>
                    <a:pt x="7526" y="3349"/>
                    <a:pt x="6482" y="3373"/>
                  </a:cubicBezTo>
                  <a:cubicBezTo>
                    <a:pt x="6181" y="3383"/>
                    <a:pt x="5881" y="3386"/>
                    <a:pt x="5583" y="3386"/>
                  </a:cubicBezTo>
                  <a:cubicBezTo>
                    <a:pt x="4911" y="3386"/>
                    <a:pt x="4243" y="3367"/>
                    <a:pt x="3584" y="3346"/>
                  </a:cubicBezTo>
                  <a:lnTo>
                    <a:pt x="3584" y="3346"/>
                  </a:lnTo>
                  <a:cubicBezTo>
                    <a:pt x="3715" y="3299"/>
                    <a:pt x="3841" y="3253"/>
                    <a:pt x="3974" y="3214"/>
                  </a:cubicBezTo>
                  <a:lnTo>
                    <a:pt x="3974" y="3214"/>
                  </a:lnTo>
                  <a:lnTo>
                    <a:pt x="3868" y="3241"/>
                  </a:lnTo>
                  <a:cubicBezTo>
                    <a:pt x="4045" y="3170"/>
                    <a:pt x="4142" y="3135"/>
                    <a:pt x="4274" y="3091"/>
                  </a:cubicBezTo>
                  <a:cubicBezTo>
                    <a:pt x="4284" y="3087"/>
                    <a:pt x="4294" y="3083"/>
                    <a:pt x="4305" y="3080"/>
                  </a:cubicBezTo>
                  <a:lnTo>
                    <a:pt x="4305" y="3080"/>
                  </a:lnTo>
                  <a:cubicBezTo>
                    <a:pt x="5158" y="2938"/>
                    <a:pt x="6184" y="2765"/>
                    <a:pt x="6888" y="2667"/>
                  </a:cubicBezTo>
                  <a:cubicBezTo>
                    <a:pt x="7087" y="2619"/>
                    <a:pt x="7423" y="2550"/>
                    <a:pt x="7350" y="2550"/>
                  </a:cubicBezTo>
                  <a:cubicBezTo>
                    <a:pt x="7342" y="2550"/>
                    <a:pt x="7330" y="2550"/>
                    <a:pt x="7312" y="2552"/>
                  </a:cubicBezTo>
                  <a:lnTo>
                    <a:pt x="6905" y="2623"/>
                  </a:lnTo>
                  <a:cubicBezTo>
                    <a:pt x="6882" y="2624"/>
                    <a:pt x="6865" y="2625"/>
                    <a:pt x="6853" y="2625"/>
                  </a:cubicBezTo>
                  <a:cubicBezTo>
                    <a:pt x="6731" y="2625"/>
                    <a:pt x="7099" y="2550"/>
                    <a:pt x="7233" y="2517"/>
                  </a:cubicBezTo>
                  <a:lnTo>
                    <a:pt x="7233" y="2517"/>
                  </a:lnTo>
                  <a:cubicBezTo>
                    <a:pt x="7681" y="2461"/>
                    <a:pt x="8282" y="2361"/>
                    <a:pt x="8866" y="2225"/>
                  </a:cubicBezTo>
                  <a:cubicBezTo>
                    <a:pt x="8888" y="2221"/>
                    <a:pt x="8911" y="2216"/>
                    <a:pt x="8933" y="2211"/>
                  </a:cubicBezTo>
                  <a:lnTo>
                    <a:pt x="8933" y="2211"/>
                  </a:lnTo>
                  <a:cubicBezTo>
                    <a:pt x="9015" y="2201"/>
                    <a:pt x="9102" y="2191"/>
                    <a:pt x="9190" y="2181"/>
                  </a:cubicBezTo>
                  <a:lnTo>
                    <a:pt x="9190" y="2181"/>
                  </a:lnTo>
                  <a:lnTo>
                    <a:pt x="9192" y="2181"/>
                  </a:lnTo>
                  <a:cubicBezTo>
                    <a:pt x="9192" y="2181"/>
                    <a:pt x="9192" y="2181"/>
                    <a:pt x="9191" y="2181"/>
                  </a:cubicBezTo>
                  <a:lnTo>
                    <a:pt x="9191" y="2181"/>
                  </a:lnTo>
                  <a:cubicBezTo>
                    <a:pt x="9500" y="2144"/>
                    <a:pt x="9818" y="2104"/>
                    <a:pt x="9996" y="2049"/>
                  </a:cubicBezTo>
                  <a:lnTo>
                    <a:pt x="9996" y="2049"/>
                  </a:lnTo>
                  <a:cubicBezTo>
                    <a:pt x="9832" y="2057"/>
                    <a:pt x="9675" y="2071"/>
                    <a:pt x="9512" y="2087"/>
                  </a:cubicBezTo>
                  <a:lnTo>
                    <a:pt x="9512" y="2087"/>
                  </a:lnTo>
                  <a:cubicBezTo>
                    <a:pt x="9724" y="2043"/>
                    <a:pt x="9923" y="2005"/>
                    <a:pt x="10102" y="1978"/>
                  </a:cubicBezTo>
                  <a:cubicBezTo>
                    <a:pt x="10260" y="1958"/>
                    <a:pt x="10403" y="1948"/>
                    <a:pt x="10520" y="1943"/>
                  </a:cubicBezTo>
                  <a:lnTo>
                    <a:pt x="10520" y="1943"/>
                  </a:lnTo>
                  <a:lnTo>
                    <a:pt x="10532" y="2091"/>
                  </a:lnTo>
                  <a:lnTo>
                    <a:pt x="10522" y="1943"/>
                  </a:lnTo>
                  <a:lnTo>
                    <a:pt x="10522" y="1943"/>
                  </a:lnTo>
                  <a:cubicBezTo>
                    <a:pt x="10564" y="1941"/>
                    <a:pt x="10604" y="1941"/>
                    <a:pt x="10639" y="1941"/>
                  </a:cubicBezTo>
                  <a:cubicBezTo>
                    <a:pt x="10724" y="1941"/>
                    <a:pt x="10788" y="1945"/>
                    <a:pt x="10826" y="1952"/>
                  </a:cubicBezTo>
                  <a:cubicBezTo>
                    <a:pt x="10852" y="1949"/>
                    <a:pt x="10879" y="1948"/>
                    <a:pt x="10905" y="1948"/>
                  </a:cubicBezTo>
                  <a:cubicBezTo>
                    <a:pt x="10958" y="1948"/>
                    <a:pt x="11011" y="1952"/>
                    <a:pt x="11064" y="1952"/>
                  </a:cubicBezTo>
                  <a:lnTo>
                    <a:pt x="11091" y="1696"/>
                  </a:lnTo>
                  <a:cubicBezTo>
                    <a:pt x="10543" y="1678"/>
                    <a:pt x="9996" y="1546"/>
                    <a:pt x="9316" y="1448"/>
                  </a:cubicBezTo>
                  <a:lnTo>
                    <a:pt x="9316" y="1448"/>
                  </a:lnTo>
                  <a:cubicBezTo>
                    <a:pt x="9413" y="1466"/>
                    <a:pt x="9493" y="1493"/>
                    <a:pt x="9457" y="1501"/>
                  </a:cubicBezTo>
                  <a:cubicBezTo>
                    <a:pt x="9448" y="1506"/>
                    <a:pt x="9431" y="1508"/>
                    <a:pt x="9404" y="1508"/>
                  </a:cubicBezTo>
                  <a:cubicBezTo>
                    <a:pt x="9332" y="1508"/>
                    <a:pt x="9191" y="1492"/>
                    <a:pt x="8945" y="1466"/>
                  </a:cubicBezTo>
                  <a:cubicBezTo>
                    <a:pt x="9069" y="1433"/>
                    <a:pt x="8807" y="1377"/>
                    <a:pt x="8426" y="1377"/>
                  </a:cubicBezTo>
                  <a:cubicBezTo>
                    <a:pt x="8400" y="1377"/>
                    <a:pt x="8372" y="1377"/>
                    <a:pt x="8345" y="1378"/>
                  </a:cubicBezTo>
                  <a:cubicBezTo>
                    <a:pt x="8142" y="1387"/>
                    <a:pt x="7903" y="1404"/>
                    <a:pt x="7691" y="1457"/>
                  </a:cubicBezTo>
                  <a:cubicBezTo>
                    <a:pt x="7497" y="1488"/>
                    <a:pt x="7329" y="1533"/>
                    <a:pt x="7202" y="1556"/>
                  </a:cubicBezTo>
                  <a:lnTo>
                    <a:pt x="7202" y="1556"/>
                  </a:lnTo>
                  <a:cubicBezTo>
                    <a:pt x="7204" y="1555"/>
                    <a:pt x="7206" y="1555"/>
                    <a:pt x="7208" y="1555"/>
                  </a:cubicBezTo>
                  <a:cubicBezTo>
                    <a:pt x="7274" y="1555"/>
                    <a:pt x="6888" y="1681"/>
                    <a:pt x="6517" y="1766"/>
                  </a:cubicBezTo>
                  <a:cubicBezTo>
                    <a:pt x="6146" y="1857"/>
                    <a:pt x="5801" y="1922"/>
                    <a:pt x="5949" y="1922"/>
                  </a:cubicBezTo>
                  <a:cubicBezTo>
                    <a:pt x="5974" y="1922"/>
                    <a:pt x="6012" y="1920"/>
                    <a:pt x="6067" y="1916"/>
                  </a:cubicBezTo>
                  <a:lnTo>
                    <a:pt x="6067" y="1916"/>
                  </a:lnTo>
                  <a:cubicBezTo>
                    <a:pt x="5915" y="1941"/>
                    <a:pt x="5844" y="1949"/>
                    <a:pt x="5812" y="1949"/>
                  </a:cubicBezTo>
                  <a:cubicBezTo>
                    <a:pt x="5746" y="1949"/>
                    <a:pt x="5840" y="1915"/>
                    <a:pt x="5745" y="1915"/>
                  </a:cubicBezTo>
                  <a:cubicBezTo>
                    <a:pt x="5717" y="1915"/>
                    <a:pt x="5674" y="1918"/>
                    <a:pt x="5607" y="1925"/>
                  </a:cubicBezTo>
                  <a:cubicBezTo>
                    <a:pt x="4652" y="2112"/>
                    <a:pt x="3541" y="2257"/>
                    <a:pt x="2378" y="2428"/>
                  </a:cubicBezTo>
                  <a:lnTo>
                    <a:pt x="2378" y="2428"/>
                  </a:lnTo>
                  <a:cubicBezTo>
                    <a:pt x="2719" y="2293"/>
                    <a:pt x="3058" y="2161"/>
                    <a:pt x="3409" y="2067"/>
                  </a:cubicBezTo>
                  <a:cubicBezTo>
                    <a:pt x="4009" y="1899"/>
                    <a:pt x="4627" y="1793"/>
                    <a:pt x="5245" y="1678"/>
                  </a:cubicBezTo>
                  <a:cubicBezTo>
                    <a:pt x="5872" y="1563"/>
                    <a:pt x="6499" y="1440"/>
                    <a:pt x="7109" y="1210"/>
                  </a:cubicBezTo>
                  <a:cubicBezTo>
                    <a:pt x="7259" y="1148"/>
                    <a:pt x="7409" y="1086"/>
                    <a:pt x="7559" y="1016"/>
                  </a:cubicBezTo>
                  <a:cubicBezTo>
                    <a:pt x="7682" y="963"/>
                    <a:pt x="7912" y="839"/>
                    <a:pt x="8080" y="724"/>
                  </a:cubicBezTo>
                  <a:cubicBezTo>
                    <a:pt x="8265" y="610"/>
                    <a:pt x="8406" y="486"/>
                    <a:pt x="8557" y="362"/>
                  </a:cubicBezTo>
                  <a:cubicBezTo>
                    <a:pt x="8627" y="292"/>
                    <a:pt x="8698" y="230"/>
                    <a:pt x="8777" y="159"/>
                  </a:cubicBezTo>
                  <a:lnTo>
                    <a:pt x="8892" y="53"/>
                  </a:lnTo>
                  <a:cubicBezTo>
                    <a:pt x="8892" y="53"/>
                    <a:pt x="8901" y="45"/>
                    <a:pt x="8901" y="45"/>
                  </a:cubicBezTo>
                  <a:lnTo>
                    <a:pt x="8901" y="36"/>
                  </a:lnTo>
                  <a:lnTo>
                    <a:pt x="8892" y="27"/>
                  </a:lnTo>
                  <a:lnTo>
                    <a:pt x="8892"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79" name="Google Shape;2879;p8"/>
            <p:cNvSpPr/>
            <p:nvPr/>
          </p:nvSpPr>
          <p:spPr>
            <a:xfrm rot="-1347295">
              <a:off x="8664872" y="5576871"/>
              <a:ext cx="26066" cy="6076"/>
            </a:xfrm>
            <a:custGeom>
              <a:avLst/>
              <a:gdLst/>
              <a:ahLst/>
              <a:cxnLst/>
              <a:rect l="l" t="t" r="r" b="b"/>
              <a:pathLst>
                <a:path w="133" h="31" extrusionOk="0">
                  <a:moveTo>
                    <a:pt x="0" y="0"/>
                  </a:moveTo>
                  <a:cubicBezTo>
                    <a:pt x="44" y="9"/>
                    <a:pt x="62" y="18"/>
                    <a:pt x="71" y="27"/>
                  </a:cubicBezTo>
                  <a:cubicBezTo>
                    <a:pt x="88" y="29"/>
                    <a:pt x="102" y="30"/>
                    <a:pt x="109" y="30"/>
                  </a:cubicBezTo>
                  <a:cubicBezTo>
                    <a:pt x="133" y="30"/>
                    <a:pt x="106" y="20"/>
                    <a:pt x="0"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80" name="Google Shape;2880;p8"/>
            <p:cNvSpPr/>
            <p:nvPr/>
          </p:nvSpPr>
          <p:spPr>
            <a:xfrm rot="-1347295">
              <a:off x="8206481" y="5626690"/>
              <a:ext cx="12347" cy="1960"/>
            </a:xfrm>
            <a:custGeom>
              <a:avLst/>
              <a:gdLst/>
              <a:ahLst/>
              <a:cxnLst/>
              <a:rect l="l" t="t" r="r" b="b"/>
              <a:pathLst>
                <a:path w="63" h="10" extrusionOk="0">
                  <a:moveTo>
                    <a:pt x="27" y="0"/>
                  </a:moveTo>
                  <a:cubicBezTo>
                    <a:pt x="20" y="0"/>
                    <a:pt x="12" y="7"/>
                    <a:pt x="5" y="9"/>
                  </a:cubicBezTo>
                  <a:lnTo>
                    <a:pt x="5" y="9"/>
                  </a:lnTo>
                  <a:lnTo>
                    <a:pt x="62" y="0"/>
                  </a:lnTo>
                  <a:close/>
                  <a:moveTo>
                    <a:pt x="5" y="9"/>
                  </a:moveTo>
                  <a:lnTo>
                    <a:pt x="1" y="9"/>
                  </a:lnTo>
                  <a:cubicBezTo>
                    <a:pt x="2" y="9"/>
                    <a:pt x="3" y="9"/>
                    <a:pt x="5" y="9"/>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81" name="Google Shape;2881;p8"/>
            <p:cNvSpPr/>
            <p:nvPr/>
          </p:nvSpPr>
          <p:spPr>
            <a:xfrm rot="-1347295">
              <a:off x="9093823" y="4872524"/>
              <a:ext cx="66047" cy="3724"/>
            </a:xfrm>
            <a:custGeom>
              <a:avLst/>
              <a:gdLst/>
              <a:ahLst/>
              <a:cxnLst/>
              <a:rect l="l" t="t" r="r" b="b"/>
              <a:pathLst>
                <a:path w="337" h="19" extrusionOk="0">
                  <a:moveTo>
                    <a:pt x="1" y="1"/>
                  </a:moveTo>
                  <a:cubicBezTo>
                    <a:pt x="169" y="1"/>
                    <a:pt x="266" y="9"/>
                    <a:pt x="327" y="18"/>
                  </a:cubicBezTo>
                  <a:cubicBezTo>
                    <a:pt x="336" y="9"/>
                    <a:pt x="257" y="1"/>
                    <a:pt x="1"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82" name="Google Shape;2882;p8"/>
            <p:cNvSpPr/>
            <p:nvPr/>
          </p:nvSpPr>
          <p:spPr>
            <a:xfrm rot="-1347295">
              <a:off x="9320396" y="4408689"/>
              <a:ext cx="102304" cy="17443"/>
            </a:xfrm>
            <a:custGeom>
              <a:avLst/>
              <a:gdLst/>
              <a:ahLst/>
              <a:cxnLst/>
              <a:rect l="l" t="t" r="r" b="b"/>
              <a:pathLst>
                <a:path w="522" h="89" extrusionOk="0">
                  <a:moveTo>
                    <a:pt x="521" y="1"/>
                  </a:moveTo>
                  <a:lnTo>
                    <a:pt x="521" y="1"/>
                  </a:lnTo>
                  <a:cubicBezTo>
                    <a:pt x="504" y="3"/>
                    <a:pt x="489" y="6"/>
                    <a:pt x="477" y="8"/>
                  </a:cubicBezTo>
                  <a:lnTo>
                    <a:pt x="477" y="8"/>
                  </a:lnTo>
                  <a:lnTo>
                    <a:pt x="521" y="1"/>
                  </a:lnTo>
                  <a:close/>
                  <a:moveTo>
                    <a:pt x="477" y="8"/>
                  </a:moveTo>
                  <a:lnTo>
                    <a:pt x="89" y="74"/>
                  </a:lnTo>
                  <a:lnTo>
                    <a:pt x="89" y="74"/>
                  </a:lnTo>
                  <a:cubicBezTo>
                    <a:pt x="273" y="44"/>
                    <a:pt x="362" y="42"/>
                    <a:pt x="477" y="27"/>
                  </a:cubicBezTo>
                  <a:cubicBezTo>
                    <a:pt x="461" y="27"/>
                    <a:pt x="374" y="27"/>
                    <a:pt x="477" y="8"/>
                  </a:cubicBezTo>
                  <a:close/>
                  <a:moveTo>
                    <a:pt x="89" y="74"/>
                  </a:moveTo>
                  <a:cubicBezTo>
                    <a:pt x="61" y="78"/>
                    <a:pt x="32" y="83"/>
                    <a:pt x="0" y="89"/>
                  </a:cubicBezTo>
                  <a:lnTo>
                    <a:pt x="89" y="74"/>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83" name="Google Shape;2883;p8"/>
            <p:cNvSpPr/>
            <p:nvPr/>
          </p:nvSpPr>
          <p:spPr>
            <a:xfrm rot="-1347295">
              <a:off x="8822009" y="4653170"/>
              <a:ext cx="112691" cy="5488"/>
            </a:xfrm>
            <a:custGeom>
              <a:avLst/>
              <a:gdLst/>
              <a:ahLst/>
              <a:cxnLst/>
              <a:rect l="l" t="t" r="r" b="b"/>
              <a:pathLst>
                <a:path w="575" h="28" extrusionOk="0">
                  <a:moveTo>
                    <a:pt x="239" y="1"/>
                  </a:moveTo>
                  <a:lnTo>
                    <a:pt x="239" y="1"/>
                  </a:lnTo>
                  <a:cubicBezTo>
                    <a:pt x="199" y="5"/>
                    <a:pt x="157" y="5"/>
                    <a:pt x="116" y="5"/>
                  </a:cubicBezTo>
                  <a:cubicBezTo>
                    <a:pt x="75" y="5"/>
                    <a:pt x="36" y="5"/>
                    <a:pt x="0" y="10"/>
                  </a:cubicBezTo>
                  <a:lnTo>
                    <a:pt x="18" y="27"/>
                  </a:lnTo>
                  <a:cubicBezTo>
                    <a:pt x="345" y="27"/>
                    <a:pt x="574" y="10"/>
                    <a:pt x="239"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84" name="Google Shape;2884;p8"/>
            <p:cNvSpPr/>
            <p:nvPr/>
          </p:nvSpPr>
          <p:spPr>
            <a:xfrm rot="-1347295">
              <a:off x="9469536" y="4354848"/>
              <a:ext cx="98776" cy="50172"/>
            </a:xfrm>
            <a:custGeom>
              <a:avLst/>
              <a:gdLst/>
              <a:ahLst/>
              <a:cxnLst/>
              <a:rect l="l" t="t" r="r" b="b"/>
              <a:pathLst>
                <a:path w="504" h="256" extrusionOk="0">
                  <a:moveTo>
                    <a:pt x="495" y="0"/>
                  </a:moveTo>
                  <a:cubicBezTo>
                    <a:pt x="415" y="18"/>
                    <a:pt x="336" y="27"/>
                    <a:pt x="247" y="44"/>
                  </a:cubicBezTo>
                  <a:cubicBezTo>
                    <a:pt x="258" y="48"/>
                    <a:pt x="280" y="50"/>
                    <a:pt x="311" y="50"/>
                  </a:cubicBezTo>
                  <a:cubicBezTo>
                    <a:pt x="355" y="50"/>
                    <a:pt x="417" y="46"/>
                    <a:pt x="495" y="35"/>
                  </a:cubicBezTo>
                  <a:lnTo>
                    <a:pt x="499" y="124"/>
                  </a:lnTo>
                  <a:lnTo>
                    <a:pt x="495" y="0"/>
                  </a:lnTo>
                  <a:close/>
                  <a:moveTo>
                    <a:pt x="499" y="124"/>
                  </a:moveTo>
                  <a:lnTo>
                    <a:pt x="502" y="212"/>
                  </a:lnTo>
                  <a:lnTo>
                    <a:pt x="502" y="212"/>
                  </a:lnTo>
                  <a:cubicBezTo>
                    <a:pt x="503" y="212"/>
                    <a:pt x="503" y="212"/>
                    <a:pt x="503" y="212"/>
                  </a:cubicBezTo>
                  <a:lnTo>
                    <a:pt x="499" y="124"/>
                  </a:lnTo>
                  <a:close/>
                  <a:moveTo>
                    <a:pt x="502" y="212"/>
                  </a:moveTo>
                  <a:lnTo>
                    <a:pt x="502" y="212"/>
                  </a:lnTo>
                  <a:cubicBezTo>
                    <a:pt x="370" y="212"/>
                    <a:pt x="194" y="221"/>
                    <a:pt x="0" y="230"/>
                  </a:cubicBezTo>
                  <a:lnTo>
                    <a:pt x="71" y="230"/>
                  </a:lnTo>
                  <a:cubicBezTo>
                    <a:pt x="22" y="249"/>
                    <a:pt x="70" y="255"/>
                    <a:pt x="173" y="255"/>
                  </a:cubicBezTo>
                  <a:cubicBezTo>
                    <a:pt x="255" y="255"/>
                    <a:pt x="373" y="251"/>
                    <a:pt x="503" y="247"/>
                  </a:cubicBezTo>
                  <a:lnTo>
                    <a:pt x="502" y="212"/>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85" name="Google Shape;2885;p8"/>
            <p:cNvSpPr/>
            <p:nvPr/>
          </p:nvSpPr>
          <p:spPr>
            <a:xfrm rot="-1347295">
              <a:off x="9399515" y="4436309"/>
              <a:ext cx="70358" cy="3528"/>
            </a:xfrm>
            <a:custGeom>
              <a:avLst/>
              <a:gdLst/>
              <a:ahLst/>
              <a:cxnLst/>
              <a:rect l="l" t="t" r="r" b="b"/>
              <a:pathLst>
                <a:path w="359" h="18" extrusionOk="0">
                  <a:moveTo>
                    <a:pt x="359" y="1"/>
                  </a:moveTo>
                  <a:cubicBezTo>
                    <a:pt x="314" y="3"/>
                    <a:pt x="269" y="5"/>
                    <a:pt x="228" y="7"/>
                  </a:cubicBezTo>
                  <a:lnTo>
                    <a:pt x="228" y="7"/>
                  </a:lnTo>
                  <a:cubicBezTo>
                    <a:pt x="272" y="6"/>
                    <a:pt x="315" y="4"/>
                    <a:pt x="359" y="1"/>
                  </a:cubicBezTo>
                  <a:close/>
                  <a:moveTo>
                    <a:pt x="228" y="7"/>
                  </a:moveTo>
                  <a:cubicBezTo>
                    <a:pt x="157" y="10"/>
                    <a:pt x="86" y="10"/>
                    <a:pt x="14" y="10"/>
                  </a:cubicBezTo>
                  <a:cubicBezTo>
                    <a:pt x="1" y="15"/>
                    <a:pt x="9" y="17"/>
                    <a:pt x="33" y="17"/>
                  </a:cubicBezTo>
                  <a:cubicBezTo>
                    <a:pt x="70" y="17"/>
                    <a:pt x="142" y="12"/>
                    <a:pt x="228" y="7"/>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86" name="Google Shape;2886;p8"/>
            <p:cNvSpPr/>
            <p:nvPr/>
          </p:nvSpPr>
          <p:spPr>
            <a:xfrm rot="-1347295">
              <a:off x="8786591" y="4733844"/>
              <a:ext cx="122490" cy="25870"/>
            </a:xfrm>
            <a:custGeom>
              <a:avLst/>
              <a:gdLst/>
              <a:ahLst/>
              <a:cxnLst/>
              <a:rect l="l" t="t" r="r" b="b"/>
              <a:pathLst>
                <a:path w="625" h="132" extrusionOk="0">
                  <a:moveTo>
                    <a:pt x="616" y="0"/>
                  </a:moveTo>
                  <a:cubicBezTo>
                    <a:pt x="557" y="0"/>
                    <a:pt x="1" y="131"/>
                    <a:pt x="62" y="131"/>
                  </a:cubicBezTo>
                  <a:cubicBezTo>
                    <a:pt x="84" y="131"/>
                    <a:pt x="180" y="115"/>
                    <a:pt x="399" y="72"/>
                  </a:cubicBezTo>
                  <a:cubicBezTo>
                    <a:pt x="576" y="55"/>
                    <a:pt x="497" y="11"/>
                    <a:pt x="603" y="11"/>
                  </a:cubicBezTo>
                  <a:cubicBezTo>
                    <a:pt x="622" y="3"/>
                    <a:pt x="625" y="0"/>
                    <a:pt x="616"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87" name="Google Shape;2887;p8"/>
            <p:cNvSpPr/>
            <p:nvPr/>
          </p:nvSpPr>
          <p:spPr>
            <a:xfrm rot="-1347295">
              <a:off x="9510382" y="4363987"/>
              <a:ext cx="55660" cy="12347"/>
            </a:xfrm>
            <a:custGeom>
              <a:avLst/>
              <a:gdLst/>
              <a:ahLst/>
              <a:cxnLst/>
              <a:rect l="l" t="t" r="r" b="b"/>
              <a:pathLst>
                <a:path w="284" h="63" extrusionOk="0">
                  <a:moveTo>
                    <a:pt x="204" y="0"/>
                  </a:moveTo>
                  <a:lnTo>
                    <a:pt x="1" y="62"/>
                  </a:lnTo>
                  <a:lnTo>
                    <a:pt x="242" y="40"/>
                  </a:lnTo>
                  <a:lnTo>
                    <a:pt x="242" y="40"/>
                  </a:lnTo>
                  <a:lnTo>
                    <a:pt x="283" y="53"/>
                  </a:lnTo>
                  <a:lnTo>
                    <a:pt x="283" y="18"/>
                  </a:lnTo>
                  <a:lnTo>
                    <a:pt x="204"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88" name="Google Shape;2888;p8"/>
            <p:cNvSpPr/>
            <p:nvPr/>
          </p:nvSpPr>
          <p:spPr>
            <a:xfrm rot="-1347295">
              <a:off x="9067351" y="4594264"/>
              <a:ext cx="147184" cy="26066"/>
            </a:xfrm>
            <a:custGeom>
              <a:avLst/>
              <a:gdLst/>
              <a:ahLst/>
              <a:cxnLst/>
              <a:rect l="l" t="t" r="r" b="b"/>
              <a:pathLst>
                <a:path w="751" h="133" extrusionOk="0">
                  <a:moveTo>
                    <a:pt x="751" y="0"/>
                  </a:moveTo>
                  <a:cubicBezTo>
                    <a:pt x="389" y="62"/>
                    <a:pt x="0" y="115"/>
                    <a:pt x="9" y="133"/>
                  </a:cubicBezTo>
                  <a:lnTo>
                    <a:pt x="601" y="45"/>
                  </a:lnTo>
                  <a:cubicBezTo>
                    <a:pt x="592" y="36"/>
                    <a:pt x="663" y="18"/>
                    <a:pt x="751"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89" name="Google Shape;2889;p8"/>
            <p:cNvSpPr/>
            <p:nvPr/>
          </p:nvSpPr>
          <p:spPr>
            <a:xfrm rot="-1347295">
              <a:off x="9197056" y="4533064"/>
              <a:ext cx="91917" cy="17443"/>
            </a:xfrm>
            <a:custGeom>
              <a:avLst/>
              <a:gdLst/>
              <a:ahLst/>
              <a:cxnLst/>
              <a:rect l="l" t="t" r="r" b="b"/>
              <a:pathLst>
                <a:path w="469" h="89" extrusionOk="0">
                  <a:moveTo>
                    <a:pt x="469" y="0"/>
                  </a:moveTo>
                  <a:cubicBezTo>
                    <a:pt x="372" y="18"/>
                    <a:pt x="151" y="62"/>
                    <a:pt x="1" y="88"/>
                  </a:cubicBezTo>
                  <a:cubicBezTo>
                    <a:pt x="195" y="62"/>
                    <a:pt x="372" y="27"/>
                    <a:pt x="469"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90" name="Google Shape;2890;p8"/>
            <p:cNvSpPr/>
            <p:nvPr/>
          </p:nvSpPr>
          <p:spPr>
            <a:xfrm rot="-1347295">
              <a:off x="9329140" y="4456464"/>
              <a:ext cx="116023" cy="15875"/>
            </a:xfrm>
            <a:custGeom>
              <a:avLst/>
              <a:gdLst/>
              <a:ahLst/>
              <a:cxnLst/>
              <a:rect l="l" t="t" r="r" b="b"/>
              <a:pathLst>
                <a:path w="592" h="81" extrusionOk="0">
                  <a:moveTo>
                    <a:pt x="592" y="1"/>
                  </a:moveTo>
                  <a:lnTo>
                    <a:pt x="415" y="18"/>
                  </a:lnTo>
                  <a:lnTo>
                    <a:pt x="0" y="80"/>
                  </a:lnTo>
                  <a:cubicBezTo>
                    <a:pt x="194" y="54"/>
                    <a:pt x="398" y="27"/>
                    <a:pt x="592"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91" name="Google Shape;2891;p8"/>
            <p:cNvSpPr/>
            <p:nvPr/>
          </p:nvSpPr>
          <p:spPr>
            <a:xfrm rot="-1347295">
              <a:off x="7901554" y="5325054"/>
              <a:ext cx="147184" cy="26458"/>
            </a:xfrm>
            <a:custGeom>
              <a:avLst/>
              <a:gdLst/>
              <a:ahLst/>
              <a:cxnLst/>
              <a:rect l="l" t="t" r="r" b="b"/>
              <a:pathLst>
                <a:path w="751" h="135" extrusionOk="0">
                  <a:moveTo>
                    <a:pt x="653" y="1"/>
                  </a:moveTo>
                  <a:lnTo>
                    <a:pt x="18" y="124"/>
                  </a:lnTo>
                  <a:cubicBezTo>
                    <a:pt x="1" y="132"/>
                    <a:pt x="2" y="135"/>
                    <a:pt x="17" y="135"/>
                  </a:cubicBezTo>
                  <a:cubicBezTo>
                    <a:pt x="57" y="135"/>
                    <a:pt x="196" y="112"/>
                    <a:pt x="362" y="80"/>
                  </a:cubicBezTo>
                  <a:cubicBezTo>
                    <a:pt x="512" y="45"/>
                    <a:pt x="750" y="1"/>
                    <a:pt x="653"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92" name="Google Shape;2892;p8"/>
            <p:cNvSpPr/>
            <p:nvPr/>
          </p:nvSpPr>
          <p:spPr>
            <a:xfrm rot="-1347295">
              <a:off x="8304051" y="5131832"/>
              <a:ext cx="57227" cy="14111"/>
            </a:xfrm>
            <a:custGeom>
              <a:avLst/>
              <a:gdLst/>
              <a:ahLst/>
              <a:cxnLst/>
              <a:rect l="l" t="t" r="r" b="b"/>
              <a:pathLst>
                <a:path w="292" h="72" extrusionOk="0">
                  <a:moveTo>
                    <a:pt x="292" y="1"/>
                  </a:moveTo>
                  <a:lnTo>
                    <a:pt x="292" y="1"/>
                  </a:lnTo>
                  <a:cubicBezTo>
                    <a:pt x="191" y="17"/>
                    <a:pt x="145" y="20"/>
                    <a:pt x="102" y="20"/>
                  </a:cubicBezTo>
                  <a:cubicBezTo>
                    <a:pt x="74" y="20"/>
                    <a:pt x="48" y="19"/>
                    <a:pt x="9" y="19"/>
                  </a:cubicBezTo>
                  <a:lnTo>
                    <a:pt x="0" y="72"/>
                  </a:lnTo>
                  <a:lnTo>
                    <a:pt x="292"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93" name="Google Shape;2893;p8"/>
            <p:cNvSpPr/>
            <p:nvPr/>
          </p:nvSpPr>
          <p:spPr>
            <a:xfrm rot="-1347295">
              <a:off x="7953413" y="5319863"/>
              <a:ext cx="155024" cy="27634"/>
            </a:xfrm>
            <a:custGeom>
              <a:avLst/>
              <a:gdLst/>
              <a:ahLst/>
              <a:cxnLst/>
              <a:rect l="l" t="t" r="r" b="b"/>
              <a:pathLst>
                <a:path w="791" h="141" extrusionOk="0">
                  <a:moveTo>
                    <a:pt x="733" y="0"/>
                  </a:moveTo>
                  <a:cubicBezTo>
                    <a:pt x="713" y="0"/>
                    <a:pt x="642" y="9"/>
                    <a:pt x="490" y="32"/>
                  </a:cubicBezTo>
                  <a:cubicBezTo>
                    <a:pt x="446" y="50"/>
                    <a:pt x="1" y="140"/>
                    <a:pt x="38" y="140"/>
                  </a:cubicBezTo>
                  <a:cubicBezTo>
                    <a:pt x="53" y="140"/>
                    <a:pt x="148" y="126"/>
                    <a:pt x="384" y="85"/>
                  </a:cubicBezTo>
                  <a:cubicBezTo>
                    <a:pt x="429" y="71"/>
                    <a:pt x="791" y="0"/>
                    <a:pt x="733"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94" name="Google Shape;2894;p8"/>
            <p:cNvSpPr/>
            <p:nvPr/>
          </p:nvSpPr>
          <p:spPr>
            <a:xfrm rot="-1347295">
              <a:off x="9257308" y="4838620"/>
              <a:ext cx="33121" cy="17443"/>
            </a:xfrm>
            <a:custGeom>
              <a:avLst/>
              <a:gdLst/>
              <a:ahLst/>
              <a:cxnLst/>
              <a:rect l="l" t="t" r="r" b="b"/>
              <a:pathLst>
                <a:path w="169" h="89" extrusionOk="0">
                  <a:moveTo>
                    <a:pt x="1" y="0"/>
                  </a:moveTo>
                  <a:lnTo>
                    <a:pt x="27" y="89"/>
                  </a:lnTo>
                  <a:lnTo>
                    <a:pt x="169"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95" name="Google Shape;2895;p8"/>
            <p:cNvSpPr/>
            <p:nvPr/>
          </p:nvSpPr>
          <p:spPr>
            <a:xfrm rot="-1347295">
              <a:off x="8702410" y="5291329"/>
              <a:ext cx="104656" cy="12543"/>
            </a:xfrm>
            <a:custGeom>
              <a:avLst/>
              <a:gdLst/>
              <a:ahLst/>
              <a:cxnLst/>
              <a:rect l="l" t="t" r="r" b="b"/>
              <a:pathLst>
                <a:path w="534" h="64" extrusionOk="0">
                  <a:moveTo>
                    <a:pt x="488" y="0"/>
                  </a:moveTo>
                  <a:cubicBezTo>
                    <a:pt x="418" y="0"/>
                    <a:pt x="287" y="17"/>
                    <a:pt x="206" y="24"/>
                  </a:cubicBezTo>
                  <a:cubicBezTo>
                    <a:pt x="193" y="28"/>
                    <a:pt x="182" y="31"/>
                    <a:pt x="173" y="31"/>
                  </a:cubicBezTo>
                  <a:cubicBezTo>
                    <a:pt x="164" y="31"/>
                    <a:pt x="158" y="28"/>
                    <a:pt x="153" y="24"/>
                  </a:cubicBezTo>
                  <a:cubicBezTo>
                    <a:pt x="89" y="48"/>
                    <a:pt x="0" y="63"/>
                    <a:pt x="95" y="63"/>
                  </a:cubicBezTo>
                  <a:cubicBezTo>
                    <a:pt x="143" y="63"/>
                    <a:pt x="236" y="59"/>
                    <a:pt x="401" y="51"/>
                  </a:cubicBezTo>
                  <a:cubicBezTo>
                    <a:pt x="515" y="42"/>
                    <a:pt x="524" y="33"/>
                    <a:pt x="507" y="33"/>
                  </a:cubicBezTo>
                  <a:cubicBezTo>
                    <a:pt x="489" y="33"/>
                    <a:pt x="436" y="33"/>
                    <a:pt x="409" y="24"/>
                  </a:cubicBezTo>
                  <a:cubicBezTo>
                    <a:pt x="365" y="24"/>
                    <a:pt x="374" y="24"/>
                    <a:pt x="533" y="6"/>
                  </a:cubicBezTo>
                  <a:cubicBezTo>
                    <a:pt x="527" y="2"/>
                    <a:pt x="511" y="0"/>
                    <a:pt x="488"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96" name="Google Shape;2896;p8"/>
            <p:cNvSpPr/>
            <p:nvPr/>
          </p:nvSpPr>
          <p:spPr>
            <a:xfrm rot="-1347295">
              <a:off x="8732521" y="5299600"/>
              <a:ext cx="8819" cy="3724"/>
            </a:xfrm>
            <a:custGeom>
              <a:avLst/>
              <a:gdLst/>
              <a:ahLst/>
              <a:cxnLst/>
              <a:rect l="l" t="t" r="r" b="b"/>
              <a:pathLst>
                <a:path w="45" h="19" extrusionOk="0">
                  <a:moveTo>
                    <a:pt x="45" y="0"/>
                  </a:moveTo>
                  <a:lnTo>
                    <a:pt x="45" y="0"/>
                  </a:lnTo>
                  <a:cubicBezTo>
                    <a:pt x="9" y="9"/>
                    <a:pt x="0" y="18"/>
                    <a:pt x="0" y="18"/>
                  </a:cubicBezTo>
                  <a:cubicBezTo>
                    <a:pt x="18" y="18"/>
                    <a:pt x="36" y="9"/>
                    <a:pt x="45"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97" name="Google Shape;2897;p8"/>
            <p:cNvSpPr/>
            <p:nvPr/>
          </p:nvSpPr>
          <p:spPr>
            <a:xfrm rot="-1347295">
              <a:off x="8116859" y="4590511"/>
              <a:ext cx="97012" cy="10583"/>
            </a:xfrm>
            <a:custGeom>
              <a:avLst/>
              <a:gdLst/>
              <a:ahLst/>
              <a:cxnLst/>
              <a:rect l="l" t="t" r="r" b="b"/>
              <a:pathLst>
                <a:path w="495" h="54" extrusionOk="0">
                  <a:moveTo>
                    <a:pt x="495" y="0"/>
                  </a:moveTo>
                  <a:lnTo>
                    <a:pt x="0" y="53"/>
                  </a:lnTo>
                  <a:lnTo>
                    <a:pt x="318" y="36"/>
                  </a:lnTo>
                  <a:lnTo>
                    <a:pt x="495"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98" name="Google Shape;2898;p8"/>
            <p:cNvSpPr/>
            <p:nvPr/>
          </p:nvSpPr>
          <p:spPr>
            <a:xfrm rot="-1347295">
              <a:off x="7977804" y="4687453"/>
              <a:ext cx="79766" cy="17443"/>
            </a:xfrm>
            <a:custGeom>
              <a:avLst/>
              <a:gdLst/>
              <a:ahLst/>
              <a:cxnLst/>
              <a:rect l="l" t="t" r="r" b="b"/>
              <a:pathLst>
                <a:path w="407" h="89" extrusionOk="0">
                  <a:moveTo>
                    <a:pt x="283" y="0"/>
                  </a:moveTo>
                  <a:lnTo>
                    <a:pt x="1" y="88"/>
                  </a:lnTo>
                  <a:cubicBezTo>
                    <a:pt x="107" y="71"/>
                    <a:pt x="327" y="35"/>
                    <a:pt x="407" y="35"/>
                  </a:cubicBezTo>
                  <a:lnTo>
                    <a:pt x="283"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899" name="Google Shape;2899;p8"/>
            <p:cNvSpPr/>
            <p:nvPr/>
          </p:nvSpPr>
          <p:spPr>
            <a:xfrm rot="-1347295">
              <a:off x="8688742" y="5498916"/>
              <a:ext cx="84861" cy="12347"/>
            </a:xfrm>
            <a:custGeom>
              <a:avLst/>
              <a:gdLst/>
              <a:ahLst/>
              <a:cxnLst/>
              <a:rect l="l" t="t" r="r" b="b"/>
              <a:pathLst>
                <a:path w="433" h="63" extrusionOk="0">
                  <a:moveTo>
                    <a:pt x="433" y="1"/>
                  </a:moveTo>
                  <a:cubicBezTo>
                    <a:pt x="301" y="9"/>
                    <a:pt x="168" y="27"/>
                    <a:pt x="36" y="45"/>
                  </a:cubicBezTo>
                  <a:lnTo>
                    <a:pt x="0" y="62"/>
                  </a:lnTo>
                  <a:cubicBezTo>
                    <a:pt x="80" y="62"/>
                    <a:pt x="195" y="36"/>
                    <a:pt x="433"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900" name="Google Shape;2900;p8"/>
            <p:cNvSpPr/>
            <p:nvPr/>
          </p:nvSpPr>
          <p:spPr>
            <a:xfrm rot="-1347295">
              <a:off x="9758109" y="4790393"/>
              <a:ext cx="41745" cy="7055"/>
            </a:xfrm>
            <a:custGeom>
              <a:avLst/>
              <a:gdLst/>
              <a:ahLst/>
              <a:cxnLst/>
              <a:rect l="l" t="t" r="r" b="b"/>
              <a:pathLst>
                <a:path w="213" h="36" extrusionOk="0">
                  <a:moveTo>
                    <a:pt x="106" y="1"/>
                  </a:moveTo>
                  <a:lnTo>
                    <a:pt x="0" y="36"/>
                  </a:lnTo>
                  <a:lnTo>
                    <a:pt x="212" y="18"/>
                  </a:lnTo>
                  <a:lnTo>
                    <a:pt x="106"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2901" name="Google Shape;2901;p8"/>
            <p:cNvSpPr/>
            <p:nvPr/>
          </p:nvSpPr>
          <p:spPr>
            <a:xfrm rot="-1347295">
              <a:off x="8900921" y="5228824"/>
              <a:ext cx="151692" cy="12347"/>
            </a:xfrm>
            <a:custGeom>
              <a:avLst/>
              <a:gdLst/>
              <a:ahLst/>
              <a:cxnLst/>
              <a:rect l="l" t="t" r="r" b="b"/>
              <a:pathLst>
                <a:path w="774" h="63" extrusionOk="0">
                  <a:moveTo>
                    <a:pt x="773" y="1"/>
                  </a:moveTo>
                  <a:lnTo>
                    <a:pt x="773" y="1"/>
                  </a:lnTo>
                  <a:cubicBezTo>
                    <a:pt x="691" y="4"/>
                    <a:pt x="605" y="11"/>
                    <a:pt x="518" y="18"/>
                  </a:cubicBezTo>
                  <a:lnTo>
                    <a:pt x="518" y="18"/>
                  </a:lnTo>
                  <a:cubicBezTo>
                    <a:pt x="595" y="15"/>
                    <a:pt x="681" y="9"/>
                    <a:pt x="773" y="1"/>
                  </a:cubicBezTo>
                  <a:close/>
                  <a:moveTo>
                    <a:pt x="518" y="18"/>
                  </a:moveTo>
                  <a:cubicBezTo>
                    <a:pt x="182" y="35"/>
                    <a:pt x="1" y="20"/>
                    <a:pt x="58" y="63"/>
                  </a:cubicBezTo>
                  <a:cubicBezTo>
                    <a:pt x="200" y="51"/>
                    <a:pt x="360" y="33"/>
                    <a:pt x="518" y="18"/>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grpSp>
    </p:spTree>
    <p:extLst>
      <p:ext uri="{BB962C8B-B14F-4D97-AF65-F5344CB8AC3E}">
        <p14:creationId xmlns:p14="http://schemas.microsoft.com/office/powerpoint/2010/main" val="244612173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spTree>
      <p:nvGrpSpPr>
        <p:cNvPr id="1" name="Shape 36"/>
        <p:cNvGrpSpPr/>
        <p:nvPr/>
      </p:nvGrpSpPr>
      <p:grpSpPr>
        <a:xfrm>
          <a:off x="0" y="0"/>
          <a:ext cx="0" cy="0"/>
          <a:chOff x="0" y="0"/>
          <a:chExt cx="0" cy="0"/>
        </a:xfrm>
      </p:grpSpPr>
      <p:sp>
        <p:nvSpPr>
          <p:cNvPr id="37" name="Google Shape;37;p20"/>
          <p:cNvSpPr txBox="1">
            <a:spLocks noGrp="1"/>
          </p:cNvSpPr>
          <p:nvPr>
            <p:ph type="title"/>
          </p:nvPr>
        </p:nvSpPr>
        <p:spPr>
          <a:xfrm>
            <a:off x="1926293" y="8814822"/>
            <a:ext cx="20727749" cy="272446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Clr>
                <a:schemeClr val="dk1"/>
              </a:buClr>
              <a:buSzPts val="9500"/>
              <a:buFont typeface="Calibri"/>
              <a:buNone/>
              <a:defRPr sz="9500" b="1"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38" name="Google Shape;38;p20"/>
          <p:cNvSpPr txBox="1">
            <a:spLocks noGrp="1"/>
          </p:cNvSpPr>
          <p:nvPr>
            <p:ph type="body" idx="1"/>
          </p:nvPr>
        </p:nvSpPr>
        <p:spPr>
          <a:xfrm>
            <a:off x="1926293" y="5814100"/>
            <a:ext cx="20727749" cy="3000721"/>
          </a:xfrm>
          <a:prstGeom prst="rect">
            <a:avLst/>
          </a:prstGeom>
          <a:noFill/>
          <a:ln>
            <a:noFill/>
          </a:ln>
        </p:spPr>
        <p:txBody>
          <a:bodyPr spcFirstLastPara="1" wrap="square" lIns="91425" tIns="45700" rIns="91425" bIns="45700" anchor="b" anchorCtr="0">
            <a:noAutofit/>
          </a:bodyPr>
          <a:lstStyle>
            <a:lvl1pPr marL="457200" marR="0" lvl="0" indent="-228600" algn="l" rtl="0">
              <a:spcBef>
                <a:spcPts val="960"/>
              </a:spcBef>
              <a:spcAft>
                <a:spcPts val="0"/>
              </a:spcAft>
              <a:buClr>
                <a:srgbClr val="888888"/>
              </a:buClr>
              <a:buSzPts val="4800"/>
              <a:buFont typeface="Arial"/>
              <a:buNone/>
              <a:defRPr sz="4800" b="0" i="0" u="none" strike="noStrike" cap="none">
                <a:solidFill>
                  <a:srgbClr val="888888"/>
                </a:solidFill>
                <a:latin typeface="Calibri"/>
                <a:ea typeface="Calibri"/>
                <a:cs typeface="Calibri"/>
                <a:sym typeface="Calibri"/>
              </a:defRPr>
            </a:lvl1pPr>
            <a:lvl2pPr marL="914400" marR="0" lvl="1" indent="-228600" algn="l" rtl="0">
              <a:spcBef>
                <a:spcPts val="860"/>
              </a:spcBef>
              <a:spcAft>
                <a:spcPts val="0"/>
              </a:spcAft>
              <a:buClr>
                <a:srgbClr val="888888"/>
              </a:buClr>
              <a:buSzPts val="4300"/>
              <a:buFont typeface="Arial"/>
              <a:buNone/>
              <a:defRPr sz="4300" b="0" i="0" u="none" strike="noStrike" cap="none">
                <a:solidFill>
                  <a:srgbClr val="888888"/>
                </a:solidFill>
                <a:latin typeface="Calibri"/>
                <a:ea typeface="Calibri"/>
                <a:cs typeface="Calibri"/>
                <a:sym typeface="Calibri"/>
              </a:defRPr>
            </a:lvl2pPr>
            <a:lvl3pPr marL="1371600" marR="0" lvl="2" indent="-228600" algn="l" rtl="0">
              <a:spcBef>
                <a:spcPts val="760"/>
              </a:spcBef>
              <a:spcAft>
                <a:spcPts val="0"/>
              </a:spcAft>
              <a:buClr>
                <a:srgbClr val="888888"/>
              </a:buClr>
              <a:buSzPts val="3800"/>
              <a:buFont typeface="Arial"/>
              <a:buNone/>
              <a:defRPr sz="3800" b="0" i="0" u="none" strike="noStrike" cap="none">
                <a:solidFill>
                  <a:srgbClr val="888888"/>
                </a:solidFill>
                <a:latin typeface="Calibri"/>
                <a:ea typeface="Calibri"/>
                <a:cs typeface="Calibri"/>
                <a:sym typeface="Calibri"/>
              </a:defRPr>
            </a:lvl3pPr>
            <a:lvl4pPr marL="1828800" marR="0" lvl="3" indent="-228600" algn="l" rtl="0">
              <a:spcBef>
                <a:spcPts val="660"/>
              </a:spcBef>
              <a:spcAft>
                <a:spcPts val="0"/>
              </a:spcAft>
              <a:buClr>
                <a:srgbClr val="888888"/>
              </a:buClr>
              <a:buSzPts val="3300"/>
              <a:buFont typeface="Arial"/>
              <a:buNone/>
              <a:defRPr sz="3300" b="0" i="0" u="none" strike="noStrike" cap="none">
                <a:solidFill>
                  <a:srgbClr val="888888"/>
                </a:solidFill>
                <a:latin typeface="Calibri"/>
                <a:ea typeface="Calibri"/>
                <a:cs typeface="Calibri"/>
                <a:sym typeface="Calibri"/>
              </a:defRPr>
            </a:lvl4pPr>
            <a:lvl5pPr marL="2286000" marR="0" lvl="4" indent="-228600" algn="l" rtl="0">
              <a:spcBef>
                <a:spcPts val="660"/>
              </a:spcBef>
              <a:spcAft>
                <a:spcPts val="0"/>
              </a:spcAft>
              <a:buClr>
                <a:srgbClr val="888888"/>
              </a:buClr>
              <a:buSzPts val="3300"/>
              <a:buFont typeface="Arial"/>
              <a:buNone/>
              <a:defRPr sz="3300" b="0" i="0" u="none" strike="noStrike" cap="none">
                <a:solidFill>
                  <a:srgbClr val="888888"/>
                </a:solidFill>
                <a:latin typeface="Calibri"/>
                <a:ea typeface="Calibri"/>
                <a:cs typeface="Calibri"/>
                <a:sym typeface="Calibri"/>
              </a:defRPr>
            </a:lvl5pPr>
            <a:lvl6pPr marL="2743200" marR="0" lvl="5" indent="-228600" algn="l" rtl="0">
              <a:spcBef>
                <a:spcPts val="660"/>
              </a:spcBef>
              <a:spcAft>
                <a:spcPts val="0"/>
              </a:spcAft>
              <a:buClr>
                <a:srgbClr val="888888"/>
              </a:buClr>
              <a:buSzPts val="3300"/>
              <a:buFont typeface="Arial"/>
              <a:buNone/>
              <a:defRPr sz="3300" b="0" i="0" u="none" strike="noStrike" cap="none">
                <a:solidFill>
                  <a:srgbClr val="888888"/>
                </a:solidFill>
                <a:latin typeface="Calibri"/>
                <a:ea typeface="Calibri"/>
                <a:cs typeface="Calibri"/>
                <a:sym typeface="Calibri"/>
              </a:defRPr>
            </a:lvl6pPr>
            <a:lvl7pPr marL="3200400" marR="0" lvl="6" indent="-228600" algn="l" rtl="0">
              <a:spcBef>
                <a:spcPts val="660"/>
              </a:spcBef>
              <a:spcAft>
                <a:spcPts val="0"/>
              </a:spcAft>
              <a:buClr>
                <a:srgbClr val="888888"/>
              </a:buClr>
              <a:buSzPts val="3300"/>
              <a:buFont typeface="Arial"/>
              <a:buNone/>
              <a:defRPr sz="3300" b="0" i="0" u="none" strike="noStrike" cap="none">
                <a:solidFill>
                  <a:srgbClr val="888888"/>
                </a:solidFill>
                <a:latin typeface="Calibri"/>
                <a:ea typeface="Calibri"/>
                <a:cs typeface="Calibri"/>
                <a:sym typeface="Calibri"/>
              </a:defRPr>
            </a:lvl7pPr>
            <a:lvl8pPr marL="3657600" marR="0" lvl="7" indent="-228600" algn="l" rtl="0">
              <a:spcBef>
                <a:spcPts val="660"/>
              </a:spcBef>
              <a:spcAft>
                <a:spcPts val="0"/>
              </a:spcAft>
              <a:buClr>
                <a:srgbClr val="888888"/>
              </a:buClr>
              <a:buSzPts val="3300"/>
              <a:buFont typeface="Arial"/>
              <a:buNone/>
              <a:defRPr sz="3300" b="0" i="0" u="none" strike="noStrike" cap="none">
                <a:solidFill>
                  <a:srgbClr val="888888"/>
                </a:solidFill>
                <a:latin typeface="Calibri"/>
                <a:ea typeface="Calibri"/>
                <a:cs typeface="Calibri"/>
                <a:sym typeface="Calibri"/>
              </a:defRPr>
            </a:lvl8pPr>
            <a:lvl9pPr marL="4114800" marR="0" lvl="8" indent="-228600" algn="l" rtl="0">
              <a:spcBef>
                <a:spcPts val="660"/>
              </a:spcBef>
              <a:spcAft>
                <a:spcPts val="0"/>
              </a:spcAft>
              <a:buClr>
                <a:srgbClr val="888888"/>
              </a:buClr>
              <a:buSzPts val="3300"/>
              <a:buFont typeface="Arial"/>
              <a:buNone/>
              <a:defRPr sz="3300" b="0" i="0" u="none" strike="noStrike" cap="none">
                <a:solidFill>
                  <a:srgbClr val="888888"/>
                </a:solidFill>
                <a:latin typeface="Calibri"/>
                <a:ea typeface="Calibri"/>
                <a:cs typeface="Calibri"/>
                <a:sym typeface="Calibri"/>
              </a:defRPr>
            </a:lvl9pPr>
          </a:lstStyle>
          <a:p>
            <a:endParaRPr/>
          </a:p>
        </p:txBody>
      </p:sp>
      <p:sp>
        <p:nvSpPr>
          <p:cNvPr id="39" name="Google Shape;39;p20"/>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40" name="Google Shape;40;p20"/>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41" name="Google Shape;41;p20"/>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matchingName="Title only 4">
  <p:cSld name="Title only 4">
    <p:spTree>
      <p:nvGrpSpPr>
        <p:cNvPr id="1" name="Shape 5590"/>
        <p:cNvGrpSpPr/>
        <p:nvPr/>
      </p:nvGrpSpPr>
      <p:grpSpPr>
        <a:xfrm>
          <a:off x="0" y="0"/>
          <a:ext cx="0" cy="0"/>
          <a:chOff x="0" y="0"/>
          <a:chExt cx="0" cy="0"/>
        </a:xfrm>
      </p:grpSpPr>
      <p:sp>
        <p:nvSpPr>
          <p:cNvPr id="5591" name="Google Shape;5591;p24"/>
          <p:cNvSpPr/>
          <p:nvPr/>
        </p:nvSpPr>
        <p:spPr>
          <a:xfrm rot="5400000" flipH="1">
            <a:off x="5127549" y="-5635043"/>
            <a:ext cx="14279323" cy="24897067"/>
          </a:xfrm>
          <a:custGeom>
            <a:avLst/>
            <a:gdLst/>
            <a:ahLst/>
            <a:cxnLst/>
            <a:rect l="l" t="t" r="r" b="b"/>
            <a:pathLst>
              <a:path w="190929" h="127286" extrusionOk="0">
                <a:moveTo>
                  <a:pt x="1" y="0"/>
                </a:moveTo>
                <a:lnTo>
                  <a:pt x="1" y="127285"/>
                </a:lnTo>
                <a:lnTo>
                  <a:pt x="190929" y="127285"/>
                </a:lnTo>
                <a:lnTo>
                  <a:pt x="190929" y="119241"/>
                </a:lnTo>
                <a:cubicBezTo>
                  <a:pt x="189503" y="119119"/>
                  <a:pt x="188098" y="118935"/>
                  <a:pt x="186672" y="118671"/>
                </a:cubicBezTo>
                <a:cubicBezTo>
                  <a:pt x="175573" y="116573"/>
                  <a:pt x="166042" y="109730"/>
                  <a:pt x="155757" y="105005"/>
                </a:cubicBezTo>
                <a:cubicBezTo>
                  <a:pt x="144778" y="99981"/>
                  <a:pt x="132700" y="97358"/>
                  <a:pt x="120626" y="97358"/>
                </a:cubicBezTo>
                <a:cubicBezTo>
                  <a:pt x="118949" y="97358"/>
                  <a:pt x="117271" y="97409"/>
                  <a:pt x="115596" y="97511"/>
                </a:cubicBezTo>
                <a:cubicBezTo>
                  <a:pt x="106696" y="98040"/>
                  <a:pt x="97919" y="99975"/>
                  <a:pt x="89019" y="100301"/>
                </a:cubicBezTo>
                <a:cubicBezTo>
                  <a:pt x="88266" y="100328"/>
                  <a:pt x="87509" y="100343"/>
                  <a:pt x="86750" y="100343"/>
                </a:cubicBezTo>
                <a:cubicBezTo>
                  <a:pt x="78544" y="100343"/>
                  <a:pt x="70119" y="98653"/>
                  <a:pt x="63725" y="93601"/>
                </a:cubicBezTo>
                <a:cubicBezTo>
                  <a:pt x="55049" y="86737"/>
                  <a:pt x="51750" y="75109"/>
                  <a:pt x="50671" y="64111"/>
                </a:cubicBezTo>
                <a:cubicBezTo>
                  <a:pt x="49591" y="53114"/>
                  <a:pt x="50202" y="41852"/>
                  <a:pt x="47127" y="31221"/>
                </a:cubicBezTo>
                <a:cubicBezTo>
                  <a:pt x="43624" y="19063"/>
                  <a:pt x="35132" y="8330"/>
                  <a:pt x="23951" y="2383"/>
                </a:cubicBezTo>
                <a:cubicBezTo>
                  <a:pt x="22240" y="1467"/>
                  <a:pt x="20489" y="672"/>
                  <a:pt x="18696" y="0"/>
                </a:cubicBezTo>
                <a:close/>
              </a:path>
            </a:pathLst>
          </a:custGeom>
          <a:solidFill>
            <a:srgbClr val="FFFFFF"/>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592" name="Google Shape;5592;p24"/>
          <p:cNvSpPr txBox="1">
            <a:spLocks noGrp="1"/>
          </p:cNvSpPr>
          <p:nvPr>
            <p:ph type="title"/>
          </p:nvPr>
        </p:nvSpPr>
        <p:spPr>
          <a:xfrm>
            <a:off x="1920125" y="1440167"/>
            <a:ext cx="16158652" cy="2433882"/>
          </a:xfrm>
          <a:prstGeom prst="rect">
            <a:avLst/>
          </a:prstGeom>
        </p:spPr>
        <p:txBody>
          <a:bodyPr spcFirstLastPara="1" wrap="square" lIns="91425" tIns="91425" rIns="91425" bIns="91425" anchor="t" anchorCtr="0">
            <a:noAutofit/>
          </a:bodyPr>
          <a:lstStyle>
            <a:lvl1pPr lvl="0" rtl="0">
              <a:spcBef>
                <a:spcPts val="0"/>
              </a:spcBef>
              <a:spcAft>
                <a:spcPts val="0"/>
              </a:spcAft>
              <a:buClr>
                <a:schemeClr val="dk1"/>
              </a:buClr>
              <a:buSzPts val="6000"/>
              <a:buFont typeface="Sue Ellen Francisco"/>
              <a:buNone/>
              <a:defRPr sz="10667">
                <a:solidFill>
                  <a:schemeClr val="dk1"/>
                </a:solidFill>
                <a:latin typeface="Sue Ellen Francisco"/>
                <a:ea typeface="Sue Ellen Francisco"/>
                <a:cs typeface="Sue Ellen Francisco"/>
                <a:sym typeface="Sue Ellen Francisco"/>
              </a:defRPr>
            </a:lvl1pPr>
            <a:lvl2pPr lvl="1" rtl="0">
              <a:spcBef>
                <a:spcPts val="0"/>
              </a:spcBef>
              <a:spcAft>
                <a:spcPts val="0"/>
              </a:spcAft>
              <a:buClr>
                <a:schemeClr val="dk1"/>
              </a:buClr>
              <a:buSzPts val="5500"/>
              <a:buNone/>
              <a:defRPr sz="14667">
                <a:solidFill>
                  <a:schemeClr val="dk1"/>
                </a:solidFill>
              </a:defRPr>
            </a:lvl2pPr>
            <a:lvl3pPr lvl="2" rtl="0">
              <a:spcBef>
                <a:spcPts val="0"/>
              </a:spcBef>
              <a:spcAft>
                <a:spcPts val="0"/>
              </a:spcAft>
              <a:buClr>
                <a:schemeClr val="dk1"/>
              </a:buClr>
              <a:buSzPts val="5500"/>
              <a:buNone/>
              <a:defRPr sz="14667">
                <a:solidFill>
                  <a:schemeClr val="dk1"/>
                </a:solidFill>
              </a:defRPr>
            </a:lvl3pPr>
            <a:lvl4pPr lvl="3" rtl="0">
              <a:spcBef>
                <a:spcPts val="0"/>
              </a:spcBef>
              <a:spcAft>
                <a:spcPts val="0"/>
              </a:spcAft>
              <a:buClr>
                <a:schemeClr val="dk1"/>
              </a:buClr>
              <a:buSzPts val="5500"/>
              <a:buNone/>
              <a:defRPr sz="14667">
                <a:solidFill>
                  <a:schemeClr val="dk1"/>
                </a:solidFill>
              </a:defRPr>
            </a:lvl4pPr>
            <a:lvl5pPr lvl="4" rtl="0">
              <a:spcBef>
                <a:spcPts val="0"/>
              </a:spcBef>
              <a:spcAft>
                <a:spcPts val="0"/>
              </a:spcAft>
              <a:buClr>
                <a:schemeClr val="dk1"/>
              </a:buClr>
              <a:buSzPts val="5500"/>
              <a:buNone/>
              <a:defRPr sz="14667">
                <a:solidFill>
                  <a:schemeClr val="dk1"/>
                </a:solidFill>
              </a:defRPr>
            </a:lvl5pPr>
            <a:lvl6pPr lvl="5" rtl="0">
              <a:spcBef>
                <a:spcPts val="0"/>
              </a:spcBef>
              <a:spcAft>
                <a:spcPts val="0"/>
              </a:spcAft>
              <a:buClr>
                <a:schemeClr val="dk1"/>
              </a:buClr>
              <a:buSzPts val="5500"/>
              <a:buNone/>
              <a:defRPr sz="14667">
                <a:solidFill>
                  <a:schemeClr val="dk1"/>
                </a:solidFill>
              </a:defRPr>
            </a:lvl6pPr>
            <a:lvl7pPr lvl="6" rtl="0">
              <a:spcBef>
                <a:spcPts val="0"/>
              </a:spcBef>
              <a:spcAft>
                <a:spcPts val="0"/>
              </a:spcAft>
              <a:buClr>
                <a:schemeClr val="dk1"/>
              </a:buClr>
              <a:buSzPts val="5500"/>
              <a:buNone/>
              <a:defRPr sz="14667">
                <a:solidFill>
                  <a:schemeClr val="dk1"/>
                </a:solidFill>
              </a:defRPr>
            </a:lvl7pPr>
            <a:lvl8pPr lvl="7" rtl="0">
              <a:spcBef>
                <a:spcPts val="0"/>
              </a:spcBef>
              <a:spcAft>
                <a:spcPts val="0"/>
              </a:spcAft>
              <a:buClr>
                <a:schemeClr val="dk1"/>
              </a:buClr>
              <a:buSzPts val="5500"/>
              <a:buNone/>
              <a:defRPr sz="14667">
                <a:solidFill>
                  <a:schemeClr val="dk1"/>
                </a:solidFill>
              </a:defRPr>
            </a:lvl8pPr>
            <a:lvl9pPr lvl="8" rtl="0">
              <a:spcBef>
                <a:spcPts val="0"/>
              </a:spcBef>
              <a:spcAft>
                <a:spcPts val="0"/>
              </a:spcAft>
              <a:buClr>
                <a:schemeClr val="dk1"/>
              </a:buClr>
              <a:buSzPts val="5500"/>
              <a:buNone/>
              <a:defRPr sz="14667">
                <a:solidFill>
                  <a:schemeClr val="dk1"/>
                </a:solidFill>
              </a:defRPr>
            </a:lvl9pPr>
          </a:lstStyle>
          <a:p>
            <a:endParaRPr/>
          </a:p>
        </p:txBody>
      </p:sp>
      <p:sp>
        <p:nvSpPr>
          <p:cNvPr id="5593" name="Google Shape;5593;p24"/>
          <p:cNvSpPr/>
          <p:nvPr/>
        </p:nvSpPr>
        <p:spPr>
          <a:xfrm rot="-64">
            <a:off x="18816361" y="-1680811"/>
            <a:ext cx="9562319" cy="13458262"/>
          </a:xfrm>
          <a:custGeom>
            <a:avLst/>
            <a:gdLst/>
            <a:ahLst/>
            <a:cxnLst/>
            <a:rect l="l" t="t" r="r" b="b"/>
            <a:pathLst>
              <a:path w="26746" h="29704" extrusionOk="0">
                <a:moveTo>
                  <a:pt x="310" y="1"/>
                </a:moveTo>
                <a:lnTo>
                  <a:pt x="310" y="1"/>
                </a:lnTo>
                <a:cubicBezTo>
                  <a:pt x="0" y="1555"/>
                  <a:pt x="830" y="3135"/>
                  <a:pt x="1943" y="4257"/>
                </a:cubicBezTo>
                <a:cubicBezTo>
                  <a:pt x="3056" y="5387"/>
                  <a:pt x="4433" y="6199"/>
                  <a:pt x="5643" y="7224"/>
                </a:cubicBezTo>
                <a:cubicBezTo>
                  <a:pt x="6579" y="8018"/>
                  <a:pt x="7400" y="8937"/>
                  <a:pt x="8212" y="9846"/>
                </a:cubicBezTo>
                <a:cubicBezTo>
                  <a:pt x="8768" y="10473"/>
                  <a:pt x="9334" y="11109"/>
                  <a:pt x="9651" y="11886"/>
                </a:cubicBezTo>
                <a:cubicBezTo>
                  <a:pt x="10102" y="12998"/>
                  <a:pt x="9969" y="14252"/>
                  <a:pt x="9969" y="15453"/>
                </a:cubicBezTo>
                <a:cubicBezTo>
                  <a:pt x="9969" y="16654"/>
                  <a:pt x="10172" y="17969"/>
                  <a:pt x="11082" y="18755"/>
                </a:cubicBezTo>
                <a:cubicBezTo>
                  <a:pt x="11576" y="19188"/>
                  <a:pt x="12212" y="19400"/>
                  <a:pt x="12830" y="19603"/>
                </a:cubicBezTo>
                <a:cubicBezTo>
                  <a:pt x="14870" y="20265"/>
                  <a:pt x="16910" y="20927"/>
                  <a:pt x="18949" y="21598"/>
                </a:cubicBezTo>
                <a:cubicBezTo>
                  <a:pt x="19135" y="21660"/>
                  <a:pt x="19338" y="21731"/>
                  <a:pt x="19479" y="21872"/>
                </a:cubicBezTo>
                <a:cubicBezTo>
                  <a:pt x="19673" y="22058"/>
                  <a:pt x="19726" y="22349"/>
                  <a:pt x="19779" y="22623"/>
                </a:cubicBezTo>
                <a:cubicBezTo>
                  <a:pt x="20106" y="24442"/>
                  <a:pt x="20653" y="26287"/>
                  <a:pt x="21828" y="27709"/>
                </a:cubicBezTo>
                <a:cubicBezTo>
                  <a:pt x="22799" y="28876"/>
                  <a:pt x="24282" y="29704"/>
                  <a:pt x="25774" y="29704"/>
                </a:cubicBezTo>
                <a:cubicBezTo>
                  <a:pt x="26099" y="29704"/>
                  <a:pt x="26425" y="29664"/>
                  <a:pt x="26746" y="29581"/>
                </a:cubicBezTo>
                <a:lnTo>
                  <a:pt x="26622" y="142"/>
                </a:lnTo>
                <a:lnTo>
                  <a:pt x="310" y="1"/>
                </a:lnTo>
                <a:close/>
              </a:path>
            </a:pathLst>
          </a:custGeom>
          <a:solidFill>
            <a:schemeClr val="dk1"/>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grpSp>
        <p:nvGrpSpPr>
          <p:cNvPr id="5594" name="Google Shape;5594;p24"/>
          <p:cNvGrpSpPr/>
          <p:nvPr/>
        </p:nvGrpSpPr>
        <p:grpSpPr>
          <a:xfrm>
            <a:off x="-203206" y="10269317"/>
            <a:ext cx="4031265" cy="4010000"/>
            <a:chOff x="-76198" y="3850548"/>
            <a:chExt cx="1511626" cy="1503576"/>
          </a:xfrm>
        </p:grpSpPr>
        <p:sp>
          <p:nvSpPr>
            <p:cNvPr id="5595" name="Google Shape;5595;p24"/>
            <p:cNvSpPr/>
            <p:nvPr/>
          </p:nvSpPr>
          <p:spPr>
            <a:xfrm rot="-837351">
              <a:off x="969595" y="3936568"/>
              <a:ext cx="149625" cy="326239"/>
            </a:xfrm>
            <a:custGeom>
              <a:avLst/>
              <a:gdLst/>
              <a:ahLst/>
              <a:cxnLst/>
              <a:rect l="l" t="t" r="r" b="b"/>
              <a:pathLst>
                <a:path w="597" h="1706" extrusionOk="0">
                  <a:moveTo>
                    <a:pt x="271" y="0"/>
                  </a:moveTo>
                  <a:cubicBezTo>
                    <a:pt x="167" y="0"/>
                    <a:pt x="65" y="62"/>
                    <a:pt x="27" y="206"/>
                  </a:cubicBezTo>
                  <a:cubicBezTo>
                    <a:pt x="1" y="303"/>
                    <a:pt x="27" y="383"/>
                    <a:pt x="45" y="480"/>
                  </a:cubicBezTo>
                  <a:cubicBezTo>
                    <a:pt x="62" y="612"/>
                    <a:pt x="71" y="745"/>
                    <a:pt x="80" y="877"/>
                  </a:cubicBezTo>
                  <a:cubicBezTo>
                    <a:pt x="89" y="1001"/>
                    <a:pt x="71" y="1133"/>
                    <a:pt x="89" y="1257"/>
                  </a:cubicBezTo>
                  <a:cubicBezTo>
                    <a:pt x="98" y="1354"/>
                    <a:pt x="142" y="1442"/>
                    <a:pt x="142" y="1531"/>
                  </a:cubicBezTo>
                  <a:cubicBezTo>
                    <a:pt x="142" y="1643"/>
                    <a:pt x="236" y="1705"/>
                    <a:pt x="331" y="1705"/>
                  </a:cubicBezTo>
                  <a:cubicBezTo>
                    <a:pt x="401" y="1705"/>
                    <a:pt x="470" y="1672"/>
                    <a:pt x="504" y="1601"/>
                  </a:cubicBezTo>
                  <a:cubicBezTo>
                    <a:pt x="583" y="1416"/>
                    <a:pt x="530" y="1186"/>
                    <a:pt x="548" y="983"/>
                  </a:cubicBezTo>
                  <a:cubicBezTo>
                    <a:pt x="548" y="868"/>
                    <a:pt x="557" y="754"/>
                    <a:pt x="557" y="630"/>
                  </a:cubicBezTo>
                  <a:cubicBezTo>
                    <a:pt x="557" y="577"/>
                    <a:pt x="557" y="524"/>
                    <a:pt x="557" y="471"/>
                  </a:cubicBezTo>
                  <a:cubicBezTo>
                    <a:pt x="557" y="471"/>
                    <a:pt x="557" y="471"/>
                    <a:pt x="557" y="471"/>
                  </a:cubicBezTo>
                  <a:cubicBezTo>
                    <a:pt x="557" y="471"/>
                    <a:pt x="556" y="346"/>
                    <a:pt x="537" y="346"/>
                  </a:cubicBezTo>
                  <a:cubicBezTo>
                    <a:pt x="532" y="346"/>
                    <a:pt x="527" y="352"/>
                    <a:pt x="521" y="365"/>
                  </a:cubicBezTo>
                  <a:cubicBezTo>
                    <a:pt x="597" y="150"/>
                    <a:pt x="433" y="0"/>
                    <a:pt x="271" y="0"/>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596" name="Google Shape;5596;p24"/>
            <p:cNvSpPr/>
            <p:nvPr/>
          </p:nvSpPr>
          <p:spPr>
            <a:xfrm rot="-837351">
              <a:off x="264541" y="4429037"/>
              <a:ext cx="135339" cy="293921"/>
            </a:xfrm>
            <a:custGeom>
              <a:avLst/>
              <a:gdLst/>
              <a:ahLst/>
              <a:cxnLst/>
              <a:rect l="l" t="t" r="r" b="b"/>
              <a:pathLst>
                <a:path w="540" h="1537" extrusionOk="0">
                  <a:moveTo>
                    <a:pt x="246" y="0"/>
                  </a:moveTo>
                  <a:cubicBezTo>
                    <a:pt x="162" y="0"/>
                    <a:pt x="82" y="40"/>
                    <a:pt x="45" y="132"/>
                  </a:cubicBezTo>
                  <a:cubicBezTo>
                    <a:pt x="1" y="255"/>
                    <a:pt x="27" y="317"/>
                    <a:pt x="54" y="441"/>
                  </a:cubicBezTo>
                  <a:cubicBezTo>
                    <a:pt x="80" y="538"/>
                    <a:pt x="80" y="661"/>
                    <a:pt x="89" y="759"/>
                  </a:cubicBezTo>
                  <a:cubicBezTo>
                    <a:pt x="124" y="979"/>
                    <a:pt x="177" y="1209"/>
                    <a:pt x="186" y="1421"/>
                  </a:cubicBezTo>
                  <a:cubicBezTo>
                    <a:pt x="192" y="1487"/>
                    <a:pt x="251" y="1537"/>
                    <a:pt x="311" y="1537"/>
                  </a:cubicBezTo>
                  <a:cubicBezTo>
                    <a:pt x="339" y="1537"/>
                    <a:pt x="367" y="1526"/>
                    <a:pt x="389" y="1500"/>
                  </a:cubicBezTo>
                  <a:cubicBezTo>
                    <a:pt x="513" y="1359"/>
                    <a:pt x="504" y="1094"/>
                    <a:pt x="522" y="917"/>
                  </a:cubicBezTo>
                  <a:cubicBezTo>
                    <a:pt x="531" y="785"/>
                    <a:pt x="531" y="653"/>
                    <a:pt x="531" y="520"/>
                  </a:cubicBezTo>
                  <a:cubicBezTo>
                    <a:pt x="539" y="432"/>
                    <a:pt x="513" y="317"/>
                    <a:pt x="522" y="246"/>
                  </a:cubicBezTo>
                  <a:cubicBezTo>
                    <a:pt x="522" y="100"/>
                    <a:pt x="379" y="0"/>
                    <a:pt x="246" y="0"/>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597" name="Google Shape;5597;p24"/>
            <p:cNvSpPr/>
            <p:nvPr/>
          </p:nvSpPr>
          <p:spPr>
            <a:xfrm rot="-837351">
              <a:off x="380840" y="3930117"/>
              <a:ext cx="146116" cy="260647"/>
            </a:xfrm>
            <a:custGeom>
              <a:avLst/>
              <a:gdLst/>
              <a:ahLst/>
              <a:cxnLst/>
              <a:rect l="l" t="t" r="r" b="b"/>
              <a:pathLst>
                <a:path w="583" h="1363" extrusionOk="0">
                  <a:moveTo>
                    <a:pt x="302" y="1"/>
                  </a:moveTo>
                  <a:cubicBezTo>
                    <a:pt x="204" y="1"/>
                    <a:pt x="105" y="58"/>
                    <a:pt x="62" y="189"/>
                  </a:cubicBezTo>
                  <a:cubicBezTo>
                    <a:pt x="0" y="392"/>
                    <a:pt x="62" y="665"/>
                    <a:pt x="53" y="877"/>
                  </a:cubicBezTo>
                  <a:cubicBezTo>
                    <a:pt x="53" y="1036"/>
                    <a:pt x="44" y="1336"/>
                    <a:pt x="265" y="1354"/>
                  </a:cubicBezTo>
                  <a:cubicBezTo>
                    <a:pt x="274" y="1363"/>
                    <a:pt x="283" y="1363"/>
                    <a:pt x="283" y="1363"/>
                  </a:cubicBezTo>
                  <a:cubicBezTo>
                    <a:pt x="344" y="1363"/>
                    <a:pt x="433" y="1319"/>
                    <a:pt x="459" y="1257"/>
                  </a:cubicBezTo>
                  <a:cubicBezTo>
                    <a:pt x="521" y="1107"/>
                    <a:pt x="512" y="939"/>
                    <a:pt x="530" y="780"/>
                  </a:cubicBezTo>
                  <a:cubicBezTo>
                    <a:pt x="539" y="621"/>
                    <a:pt x="530" y="462"/>
                    <a:pt x="556" y="312"/>
                  </a:cubicBezTo>
                  <a:cubicBezTo>
                    <a:pt x="582" y="120"/>
                    <a:pt x="443" y="1"/>
                    <a:pt x="302"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598" name="Google Shape;5598;p24"/>
            <p:cNvSpPr/>
            <p:nvPr/>
          </p:nvSpPr>
          <p:spPr>
            <a:xfrm rot="-837351">
              <a:off x="-58491" y="3865556"/>
              <a:ext cx="136342" cy="272885"/>
            </a:xfrm>
            <a:custGeom>
              <a:avLst/>
              <a:gdLst/>
              <a:ahLst/>
              <a:cxnLst/>
              <a:rect l="l" t="t" r="r" b="b"/>
              <a:pathLst>
                <a:path w="544" h="1427" extrusionOk="0">
                  <a:moveTo>
                    <a:pt x="284" y="0"/>
                  </a:moveTo>
                  <a:cubicBezTo>
                    <a:pt x="145" y="0"/>
                    <a:pt x="0" y="121"/>
                    <a:pt x="67" y="287"/>
                  </a:cubicBezTo>
                  <a:cubicBezTo>
                    <a:pt x="120" y="437"/>
                    <a:pt x="93" y="596"/>
                    <a:pt x="93" y="755"/>
                  </a:cubicBezTo>
                  <a:cubicBezTo>
                    <a:pt x="102" y="940"/>
                    <a:pt x="111" y="1126"/>
                    <a:pt x="129" y="1311"/>
                  </a:cubicBezTo>
                  <a:cubicBezTo>
                    <a:pt x="139" y="1388"/>
                    <a:pt x="194" y="1427"/>
                    <a:pt x="256" y="1427"/>
                  </a:cubicBezTo>
                  <a:cubicBezTo>
                    <a:pt x="293" y="1427"/>
                    <a:pt x="333" y="1412"/>
                    <a:pt x="367" y="1382"/>
                  </a:cubicBezTo>
                  <a:cubicBezTo>
                    <a:pt x="526" y="1241"/>
                    <a:pt x="482" y="940"/>
                    <a:pt x="491" y="746"/>
                  </a:cubicBezTo>
                  <a:cubicBezTo>
                    <a:pt x="508" y="543"/>
                    <a:pt x="544" y="349"/>
                    <a:pt x="482" y="146"/>
                  </a:cubicBezTo>
                  <a:cubicBezTo>
                    <a:pt x="449" y="43"/>
                    <a:pt x="368" y="0"/>
                    <a:pt x="284" y="0"/>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599" name="Google Shape;5599;p24"/>
            <p:cNvSpPr/>
            <p:nvPr/>
          </p:nvSpPr>
          <p:spPr>
            <a:xfrm rot="-837351">
              <a:off x="1289103" y="4764234"/>
              <a:ext cx="128572" cy="271929"/>
            </a:xfrm>
            <a:custGeom>
              <a:avLst/>
              <a:gdLst/>
              <a:ahLst/>
              <a:cxnLst/>
              <a:rect l="l" t="t" r="r" b="b"/>
              <a:pathLst>
                <a:path w="513" h="1422" extrusionOk="0">
                  <a:moveTo>
                    <a:pt x="288" y="1"/>
                  </a:moveTo>
                  <a:cubicBezTo>
                    <a:pt x="192" y="1"/>
                    <a:pt x="97" y="63"/>
                    <a:pt x="79" y="191"/>
                  </a:cubicBezTo>
                  <a:cubicBezTo>
                    <a:pt x="71" y="314"/>
                    <a:pt x="79" y="447"/>
                    <a:pt x="71" y="570"/>
                  </a:cubicBezTo>
                  <a:cubicBezTo>
                    <a:pt x="71" y="712"/>
                    <a:pt x="53" y="844"/>
                    <a:pt x="53" y="985"/>
                  </a:cubicBezTo>
                  <a:cubicBezTo>
                    <a:pt x="44" y="1127"/>
                    <a:pt x="0" y="1356"/>
                    <a:pt x="168" y="1418"/>
                  </a:cubicBezTo>
                  <a:cubicBezTo>
                    <a:pt x="176" y="1420"/>
                    <a:pt x="184" y="1421"/>
                    <a:pt x="192" y="1421"/>
                  </a:cubicBezTo>
                  <a:cubicBezTo>
                    <a:pt x="243" y="1421"/>
                    <a:pt x="283" y="1375"/>
                    <a:pt x="283" y="1330"/>
                  </a:cubicBezTo>
                  <a:cubicBezTo>
                    <a:pt x="291" y="1294"/>
                    <a:pt x="327" y="1241"/>
                    <a:pt x="344" y="1197"/>
                  </a:cubicBezTo>
                  <a:cubicBezTo>
                    <a:pt x="389" y="1091"/>
                    <a:pt x="406" y="968"/>
                    <a:pt x="424" y="853"/>
                  </a:cubicBezTo>
                  <a:cubicBezTo>
                    <a:pt x="468" y="641"/>
                    <a:pt x="512" y="420"/>
                    <a:pt x="503" y="208"/>
                  </a:cubicBezTo>
                  <a:cubicBezTo>
                    <a:pt x="494" y="71"/>
                    <a:pt x="391" y="1"/>
                    <a:pt x="288"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600" name="Google Shape;5600;p24"/>
            <p:cNvSpPr/>
            <p:nvPr/>
          </p:nvSpPr>
          <p:spPr>
            <a:xfrm rot="-837351">
              <a:off x="866234" y="5131255"/>
              <a:ext cx="125565" cy="208823"/>
            </a:xfrm>
            <a:custGeom>
              <a:avLst/>
              <a:gdLst/>
              <a:ahLst/>
              <a:cxnLst/>
              <a:rect l="l" t="t" r="r" b="b"/>
              <a:pathLst>
                <a:path w="501" h="1092" extrusionOk="0">
                  <a:moveTo>
                    <a:pt x="281" y="1"/>
                  </a:moveTo>
                  <a:cubicBezTo>
                    <a:pt x="228" y="1"/>
                    <a:pt x="175" y="20"/>
                    <a:pt x="133" y="62"/>
                  </a:cubicBezTo>
                  <a:cubicBezTo>
                    <a:pt x="0" y="204"/>
                    <a:pt x="35" y="389"/>
                    <a:pt x="88" y="566"/>
                  </a:cubicBezTo>
                  <a:cubicBezTo>
                    <a:pt x="133" y="724"/>
                    <a:pt x="141" y="945"/>
                    <a:pt x="247" y="1069"/>
                  </a:cubicBezTo>
                  <a:cubicBezTo>
                    <a:pt x="263" y="1084"/>
                    <a:pt x="283" y="1091"/>
                    <a:pt x="302" y="1091"/>
                  </a:cubicBezTo>
                  <a:cubicBezTo>
                    <a:pt x="339" y="1091"/>
                    <a:pt x="374" y="1068"/>
                    <a:pt x="380" y="1034"/>
                  </a:cubicBezTo>
                  <a:cubicBezTo>
                    <a:pt x="415" y="883"/>
                    <a:pt x="433" y="742"/>
                    <a:pt x="442" y="592"/>
                  </a:cubicBezTo>
                  <a:cubicBezTo>
                    <a:pt x="442" y="460"/>
                    <a:pt x="486" y="336"/>
                    <a:pt x="495" y="212"/>
                  </a:cubicBezTo>
                  <a:cubicBezTo>
                    <a:pt x="501" y="86"/>
                    <a:pt x="392" y="1"/>
                    <a:pt x="281"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601" name="Google Shape;5601;p24"/>
            <p:cNvSpPr/>
            <p:nvPr/>
          </p:nvSpPr>
          <p:spPr>
            <a:xfrm rot="-837351">
              <a:off x="335480" y="4967092"/>
              <a:ext cx="152883" cy="247261"/>
            </a:xfrm>
            <a:custGeom>
              <a:avLst/>
              <a:gdLst/>
              <a:ahLst/>
              <a:cxnLst/>
              <a:rect l="l" t="t" r="r" b="b"/>
              <a:pathLst>
                <a:path w="610" h="1293" extrusionOk="0">
                  <a:moveTo>
                    <a:pt x="287" y="1"/>
                  </a:moveTo>
                  <a:cubicBezTo>
                    <a:pt x="146" y="1"/>
                    <a:pt x="4" y="85"/>
                    <a:pt x="0" y="259"/>
                  </a:cubicBezTo>
                  <a:cubicBezTo>
                    <a:pt x="0" y="356"/>
                    <a:pt x="18" y="427"/>
                    <a:pt x="35" y="515"/>
                  </a:cubicBezTo>
                  <a:cubicBezTo>
                    <a:pt x="62" y="612"/>
                    <a:pt x="62" y="710"/>
                    <a:pt x="88" y="807"/>
                  </a:cubicBezTo>
                  <a:cubicBezTo>
                    <a:pt x="133" y="983"/>
                    <a:pt x="159" y="1160"/>
                    <a:pt x="327" y="1266"/>
                  </a:cubicBezTo>
                  <a:cubicBezTo>
                    <a:pt x="352" y="1284"/>
                    <a:pt x="381" y="1292"/>
                    <a:pt x="411" y="1292"/>
                  </a:cubicBezTo>
                  <a:cubicBezTo>
                    <a:pt x="496" y="1292"/>
                    <a:pt x="583" y="1225"/>
                    <a:pt x="583" y="1133"/>
                  </a:cubicBezTo>
                  <a:cubicBezTo>
                    <a:pt x="583" y="992"/>
                    <a:pt x="609" y="851"/>
                    <a:pt x="601" y="710"/>
                  </a:cubicBezTo>
                  <a:cubicBezTo>
                    <a:pt x="592" y="577"/>
                    <a:pt x="548" y="418"/>
                    <a:pt x="565" y="286"/>
                  </a:cubicBezTo>
                  <a:cubicBezTo>
                    <a:pt x="588" y="98"/>
                    <a:pt x="438" y="1"/>
                    <a:pt x="287"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602" name="Google Shape;5602;p24"/>
            <p:cNvSpPr/>
            <p:nvPr/>
          </p:nvSpPr>
          <p:spPr>
            <a:xfrm rot="-837351">
              <a:off x="833609" y="4595188"/>
              <a:ext cx="119800" cy="257970"/>
            </a:xfrm>
            <a:custGeom>
              <a:avLst/>
              <a:gdLst/>
              <a:ahLst/>
              <a:cxnLst/>
              <a:rect l="l" t="t" r="r" b="b"/>
              <a:pathLst>
                <a:path w="478" h="1349" extrusionOk="0">
                  <a:moveTo>
                    <a:pt x="245" y="1"/>
                  </a:moveTo>
                  <a:cubicBezTo>
                    <a:pt x="144" y="1"/>
                    <a:pt x="44" y="67"/>
                    <a:pt x="27" y="204"/>
                  </a:cubicBezTo>
                  <a:cubicBezTo>
                    <a:pt x="1" y="425"/>
                    <a:pt x="36" y="672"/>
                    <a:pt x="89" y="884"/>
                  </a:cubicBezTo>
                  <a:cubicBezTo>
                    <a:pt x="124" y="1043"/>
                    <a:pt x="142" y="1281"/>
                    <a:pt x="310" y="1343"/>
                  </a:cubicBezTo>
                  <a:cubicBezTo>
                    <a:pt x="319" y="1347"/>
                    <a:pt x="329" y="1348"/>
                    <a:pt x="338" y="1348"/>
                  </a:cubicBezTo>
                  <a:cubicBezTo>
                    <a:pt x="398" y="1348"/>
                    <a:pt x="450" y="1281"/>
                    <a:pt x="442" y="1220"/>
                  </a:cubicBezTo>
                  <a:cubicBezTo>
                    <a:pt x="425" y="1149"/>
                    <a:pt x="451" y="1069"/>
                    <a:pt x="460" y="999"/>
                  </a:cubicBezTo>
                  <a:cubicBezTo>
                    <a:pt x="460" y="919"/>
                    <a:pt x="451" y="840"/>
                    <a:pt x="442" y="752"/>
                  </a:cubicBezTo>
                  <a:cubicBezTo>
                    <a:pt x="434" y="575"/>
                    <a:pt x="478" y="398"/>
                    <a:pt x="469" y="222"/>
                  </a:cubicBezTo>
                  <a:cubicBezTo>
                    <a:pt x="460" y="76"/>
                    <a:pt x="352" y="1"/>
                    <a:pt x="245"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grpSp>
    </p:spTree>
    <p:extLst>
      <p:ext uri="{BB962C8B-B14F-4D97-AF65-F5344CB8AC3E}">
        <p14:creationId xmlns:p14="http://schemas.microsoft.com/office/powerpoint/2010/main" val="4142404449"/>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matchingName="Quote">
  <p:cSld name="Quote">
    <p:spTree>
      <p:nvGrpSpPr>
        <p:cNvPr id="1" name="Shape 5635"/>
        <p:cNvGrpSpPr/>
        <p:nvPr/>
      </p:nvGrpSpPr>
      <p:grpSpPr>
        <a:xfrm>
          <a:off x="0" y="0"/>
          <a:ext cx="0" cy="0"/>
          <a:chOff x="0" y="0"/>
          <a:chExt cx="0" cy="0"/>
        </a:xfrm>
      </p:grpSpPr>
      <p:sp>
        <p:nvSpPr>
          <p:cNvPr id="5636" name="Google Shape;5636;p26"/>
          <p:cNvSpPr txBox="1">
            <a:spLocks noGrp="1"/>
          </p:cNvSpPr>
          <p:nvPr>
            <p:ph type="title"/>
          </p:nvPr>
        </p:nvSpPr>
        <p:spPr>
          <a:xfrm>
            <a:off x="2640172" y="3790439"/>
            <a:ext cx="19105244" cy="613671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800"/>
              <a:buNone/>
              <a:defRPr>
                <a:latin typeface="Sue Ellen Francisco"/>
                <a:ea typeface="Sue Ellen Francisco"/>
                <a:cs typeface="Sue Ellen Francisco"/>
                <a:sym typeface="Sue Ellen Francisco"/>
              </a:defRPr>
            </a:lvl1pPr>
            <a:lvl2pPr lvl="1" rtl="0">
              <a:spcBef>
                <a:spcPts val="0"/>
              </a:spcBef>
              <a:spcAft>
                <a:spcPts val="0"/>
              </a:spcAft>
              <a:buSzPts val="4800"/>
              <a:buNone/>
              <a:defRPr sz="12801"/>
            </a:lvl2pPr>
            <a:lvl3pPr lvl="2" rtl="0">
              <a:spcBef>
                <a:spcPts val="0"/>
              </a:spcBef>
              <a:spcAft>
                <a:spcPts val="0"/>
              </a:spcAft>
              <a:buSzPts val="4800"/>
              <a:buNone/>
              <a:defRPr sz="12801"/>
            </a:lvl3pPr>
            <a:lvl4pPr lvl="3" rtl="0">
              <a:spcBef>
                <a:spcPts val="0"/>
              </a:spcBef>
              <a:spcAft>
                <a:spcPts val="0"/>
              </a:spcAft>
              <a:buSzPts val="4800"/>
              <a:buNone/>
              <a:defRPr sz="12801"/>
            </a:lvl4pPr>
            <a:lvl5pPr lvl="4" rtl="0">
              <a:spcBef>
                <a:spcPts val="0"/>
              </a:spcBef>
              <a:spcAft>
                <a:spcPts val="0"/>
              </a:spcAft>
              <a:buSzPts val="4800"/>
              <a:buNone/>
              <a:defRPr sz="12801"/>
            </a:lvl5pPr>
            <a:lvl6pPr lvl="5" rtl="0">
              <a:spcBef>
                <a:spcPts val="0"/>
              </a:spcBef>
              <a:spcAft>
                <a:spcPts val="0"/>
              </a:spcAft>
              <a:buSzPts val="4800"/>
              <a:buNone/>
              <a:defRPr sz="12801"/>
            </a:lvl6pPr>
            <a:lvl7pPr lvl="6" rtl="0">
              <a:spcBef>
                <a:spcPts val="0"/>
              </a:spcBef>
              <a:spcAft>
                <a:spcPts val="0"/>
              </a:spcAft>
              <a:buSzPts val="4800"/>
              <a:buNone/>
              <a:defRPr sz="12801"/>
            </a:lvl7pPr>
            <a:lvl8pPr lvl="7" rtl="0">
              <a:spcBef>
                <a:spcPts val="0"/>
              </a:spcBef>
              <a:spcAft>
                <a:spcPts val="0"/>
              </a:spcAft>
              <a:buSzPts val="4800"/>
              <a:buNone/>
              <a:defRPr sz="12801"/>
            </a:lvl8pPr>
            <a:lvl9pPr lvl="8" rtl="0">
              <a:spcBef>
                <a:spcPts val="0"/>
              </a:spcBef>
              <a:spcAft>
                <a:spcPts val="0"/>
              </a:spcAft>
              <a:buSzPts val="4800"/>
              <a:buNone/>
              <a:defRPr sz="12801"/>
            </a:lvl9pPr>
          </a:lstStyle>
          <a:p>
            <a:endParaRPr/>
          </a:p>
        </p:txBody>
      </p:sp>
      <p:sp>
        <p:nvSpPr>
          <p:cNvPr id="5637" name="Google Shape;5637;p26"/>
          <p:cNvSpPr txBox="1">
            <a:spLocks noGrp="1"/>
          </p:cNvSpPr>
          <p:nvPr>
            <p:ph type="subTitle" idx="1"/>
          </p:nvPr>
        </p:nvSpPr>
        <p:spPr>
          <a:xfrm>
            <a:off x="13458142" y="10130373"/>
            <a:ext cx="7263673" cy="1055322"/>
          </a:xfrm>
          <a:prstGeom prst="rect">
            <a:avLst/>
          </a:prstGeom>
        </p:spPr>
        <p:txBody>
          <a:bodyPr spcFirstLastPara="1" wrap="square" lIns="91425" tIns="91425" rIns="91425" bIns="91425" anchor="t" anchorCtr="0">
            <a:noAutofit/>
          </a:bodyPr>
          <a:lstStyle>
            <a:lvl1pPr lvl="0" rtl="0">
              <a:spcBef>
                <a:spcPts val="0"/>
              </a:spcBef>
              <a:spcAft>
                <a:spcPts val="0"/>
              </a:spcAft>
              <a:buSzPts val="1500"/>
              <a:buNone/>
              <a:defRPr/>
            </a:lvl1pPr>
            <a:lvl2pPr lvl="1" rtl="0">
              <a:spcBef>
                <a:spcPts val="4266"/>
              </a:spcBef>
              <a:spcAft>
                <a:spcPts val="0"/>
              </a:spcAft>
              <a:buSzPts val="1500"/>
              <a:buNone/>
              <a:defRPr/>
            </a:lvl2pPr>
            <a:lvl3pPr lvl="2" rtl="0">
              <a:spcBef>
                <a:spcPts val="4266"/>
              </a:spcBef>
              <a:spcAft>
                <a:spcPts val="0"/>
              </a:spcAft>
              <a:buSzPts val="1500"/>
              <a:buNone/>
              <a:defRPr/>
            </a:lvl3pPr>
            <a:lvl4pPr lvl="3" rtl="0">
              <a:spcBef>
                <a:spcPts val="4266"/>
              </a:spcBef>
              <a:spcAft>
                <a:spcPts val="0"/>
              </a:spcAft>
              <a:buSzPts val="1500"/>
              <a:buNone/>
              <a:defRPr/>
            </a:lvl4pPr>
            <a:lvl5pPr lvl="4" rtl="0">
              <a:spcBef>
                <a:spcPts val="4266"/>
              </a:spcBef>
              <a:spcAft>
                <a:spcPts val="0"/>
              </a:spcAft>
              <a:buSzPts val="1500"/>
              <a:buNone/>
              <a:defRPr/>
            </a:lvl5pPr>
            <a:lvl6pPr lvl="5" rtl="0">
              <a:spcBef>
                <a:spcPts val="4266"/>
              </a:spcBef>
              <a:spcAft>
                <a:spcPts val="0"/>
              </a:spcAft>
              <a:buSzPts val="1500"/>
              <a:buNone/>
              <a:defRPr/>
            </a:lvl6pPr>
            <a:lvl7pPr lvl="6" rtl="0">
              <a:spcBef>
                <a:spcPts val="4266"/>
              </a:spcBef>
              <a:spcAft>
                <a:spcPts val="0"/>
              </a:spcAft>
              <a:buSzPts val="1500"/>
              <a:buNone/>
              <a:defRPr/>
            </a:lvl7pPr>
            <a:lvl8pPr lvl="7" rtl="0">
              <a:spcBef>
                <a:spcPts val="4266"/>
              </a:spcBef>
              <a:spcAft>
                <a:spcPts val="0"/>
              </a:spcAft>
              <a:buSzPts val="1500"/>
              <a:buNone/>
              <a:defRPr/>
            </a:lvl8pPr>
            <a:lvl9pPr lvl="8" rtl="0">
              <a:spcBef>
                <a:spcPts val="4266"/>
              </a:spcBef>
              <a:spcAft>
                <a:spcPts val="4266"/>
              </a:spcAft>
              <a:buSzPts val="1500"/>
              <a:buNone/>
              <a:defRPr/>
            </a:lvl9pPr>
          </a:lstStyle>
          <a:p>
            <a:endParaRPr/>
          </a:p>
        </p:txBody>
      </p:sp>
      <p:sp>
        <p:nvSpPr>
          <p:cNvPr id="5638" name="Google Shape;5638;p26"/>
          <p:cNvSpPr/>
          <p:nvPr/>
        </p:nvSpPr>
        <p:spPr>
          <a:xfrm rot="-1662365">
            <a:off x="-6102778" y="-5478883"/>
            <a:ext cx="19138680" cy="10915714"/>
          </a:xfrm>
          <a:custGeom>
            <a:avLst/>
            <a:gdLst/>
            <a:ahLst/>
            <a:cxnLst/>
            <a:rect l="l" t="t" r="r" b="b"/>
            <a:pathLst>
              <a:path w="32978" h="24194" extrusionOk="0">
                <a:moveTo>
                  <a:pt x="18199" y="0"/>
                </a:moveTo>
                <a:cubicBezTo>
                  <a:pt x="17656" y="0"/>
                  <a:pt x="17103" y="80"/>
                  <a:pt x="16539" y="247"/>
                </a:cubicBezTo>
                <a:cubicBezTo>
                  <a:pt x="13374" y="1053"/>
                  <a:pt x="10524" y="4013"/>
                  <a:pt x="7812" y="6462"/>
                </a:cubicBezTo>
                <a:cubicBezTo>
                  <a:pt x="5148" y="9017"/>
                  <a:pt x="2622" y="11062"/>
                  <a:pt x="1301" y="12511"/>
                </a:cubicBezTo>
                <a:cubicBezTo>
                  <a:pt x="0" y="14003"/>
                  <a:pt x="629" y="15208"/>
                  <a:pt x="3398" y="17143"/>
                </a:cubicBezTo>
                <a:cubicBezTo>
                  <a:pt x="6096" y="18969"/>
                  <a:pt x="10929" y="21524"/>
                  <a:pt x="16391" y="23073"/>
                </a:cubicBezTo>
                <a:cubicBezTo>
                  <a:pt x="18962" y="23836"/>
                  <a:pt x="21410" y="24193"/>
                  <a:pt x="23567" y="24193"/>
                </a:cubicBezTo>
                <a:cubicBezTo>
                  <a:pt x="25990" y="24193"/>
                  <a:pt x="28046" y="23743"/>
                  <a:pt x="29498" y="22911"/>
                </a:cubicBezTo>
                <a:cubicBezTo>
                  <a:pt x="32315" y="21347"/>
                  <a:pt x="32978" y="18421"/>
                  <a:pt x="31667" y="14822"/>
                </a:cubicBezTo>
                <a:cubicBezTo>
                  <a:pt x="30342" y="11257"/>
                  <a:pt x="27825" y="7120"/>
                  <a:pt x="25190" y="4136"/>
                </a:cubicBezTo>
                <a:cubicBezTo>
                  <a:pt x="22981" y="1678"/>
                  <a:pt x="20696" y="0"/>
                  <a:pt x="18199" y="0"/>
                </a:cubicBezTo>
                <a:close/>
              </a:path>
            </a:pathLst>
          </a:custGeom>
          <a:solidFill>
            <a:schemeClr val="lt1"/>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grpSp>
        <p:nvGrpSpPr>
          <p:cNvPr id="5639" name="Google Shape;5639;p26"/>
          <p:cNvGrpSpPr/>
          <p:nvPr/>
        </p:nvGrpSpPr>
        <p:grpSpPr>
          <a:xfrm>
            <a:off x="-995732" y="9430078"/>
            <a:ext cx="6763142" cy="5725975"/>
            <a:chOff x="-373376" y="3535870"/>
            <a:chExt cx="2536013" cy="2146992"/>
          </a:xfrm>
        </p:grpSpPr>
        <p:sp>
          <p:nvSpPr>
            <p:cNvPr id="5640" name="Google Shape;5640;p26"/>
            <p:cNvSpPr/>
            <p:nvPr/>
          </p:nvSpPr>
          <p:spPr>
            <a:xfrm rot="1085081">
              <a:off x="-140495" y="3875874"/>
              <a:ext cx="2047171" cy="1486565"/>
            </a:xfrm>
            <a:custGeom>
              <a:avLst/>
              <a:gdLst/>
              <a:ahLst/>
              <a:cxnLst/>
              <a:rect l="l" t="t" r="r" b="b"/>
              <a:pathLst>
                <a:path w="11488" h="10900" extrusionOk="0">
                  <a:moveTo>
                    <a:pt x="7916" y="0"/>
                  </a:moveTo>
                  <a:cubicBezTo>
                    <a:pt x="7813" y="0"/>
                    <a:pt x="7705" y="9"/>
                    <a:pt x="7594" y="30"/>
                  </a:cubicBezTo>
                  <a:cubicBezTo>
                    <a:pt x="7170" y="110"/>
                    <a:pt x="6826" y="366"/>
                    <a:pt x="6640" y="728"/>
                  </a:cubicBezTo>
                  <a:cubicBezTo>
                    <a:pt x="6287" y="1399"/>
                    <a:pt x="6685" y="1973"/>
                    <a:pt x="6835" y="2194"/>
                  </a:cubicBezTo>
                  <a:lnTo>
                    <a:pt x="8353" y="4392"/>
                  </a:lnTo>
                  <a:cubicBezTo>
                    <a:pt x="8398" y="4454"/>
                    <a:pt x="8477" y="4569"/>
                    <a:pt x="8521" y="4657"/>
                  </a:cubicBezTo>
                  <a:lnTo>
                    <a:pt x="4830" y="4569"/>
                  </a:lnTo>
                  <a:cubicBezTo>
                    <a:pt x="4754" y="4567"/>
                    <a:pt x="4679" y="4567"/>
                    <a:pt x="4607" y="4567"/>
                  </a:cubicBezTo>
                  <a:cubicBezTo>
                    <a:pt x="4245" y="4567"/>
                    <a:pt x="3933" y="4585"/>
                    <a:pt x="3638" y="4622"/>
                  </a:cubicBezTo>
                  <a:cubicBezTo>
                    <a:pt x="3418" y="4648"/>
                    <a:pt x="3082" y="4701"/>
                    <a:pt x="2782" y="4922"/>
                  </a:cubicBezTo>
                  <a:cubicBezTo>
                    <a:pt x="2270" y="5293"/>
                    <a:pt x="2093" y="6043"/>
                    <a:pt x="2393" y="6626"/>
                  </a:cubicBezTo>
                  <a:cubicBezTo>
                    <a:pt x="2852" y="7518"/>
                    <a:pt x="3515" y="8313"/>
                    <a:pt x="4327" y="8922"/>
                  </a:cubicBezTo>
                  <a:cubicBezTo>
                    <a:pt x="3886" y="9160"/>
                    <a:pt x="3391" y="9293"/>
                    <a:pt x="2888" y="9310"/>
                  </a:cubicBezTo>
                  <a:cubicBezTo>
                    <a:pt x="2839" y="9313"/>
                    <a:pt x="2788" y="9314"/>
                    <a:pt x="2736" y="9314"/>
                  </a:cubicBezTo>
                  <a:cubicBezTo>
                    <a:pt x="2611" y="9314"/>
                    <a:pt x="2478" y="9308"/>
                    <a:pt x="2340" y="9301"/>
                  </a:cubicBezTo>
                  <a:cubicBezTo>
                    <a:pt x="2203" y="9297"/>
                    <a:pt x="2067" y="9293"/>
                    <a:pt x="1928" y="9293"/>
                  </a:cubicBezTo>
                  <a:cubicBezTo>
                    <a:pt x="1788" y="9293"/>
                    <a:pt x="1647" y="9297"/>
                    <a:pt x="1501" y="9310"/>
                  </a:cubicBezTo>
                  <a:cubicBezTo>
                    <a:pt x="1387" y="9319"/>
                    <a:pt x="1272" y="9328"/>
                    <a:pt x="1157" y="9346"/>
                  </a:cubicBezTo>
                  <a:cubicBezTo>
                    <a:pt x="998" y="9362"/>
                    <a:pt x="846" y="9382"/>
                    <a:pt x="722" y="9382"/>
                  </a:cubicBezTo>
                  <a:cubicBezTo>
                    <a:pt x="646" y="9382"/>
                    <a:pt x="580" y="9375"/>
                    <a:pt x="530" y="9354"/>
                  </a:cubicBezTo>
                  <a:lnTo>
                    <a:pt x="0" y="10776"/>
                  </a:lnTo>
                  <a:cubicBezTo>
                    <a:pt x="256" y="10864"/>
                    <a:pt x="504" y="10900"/>
                    <a:pt x="733" y="10900"/>
                  </a:cubicBezTo>
                  <a:cubicBezTo>
                    <a:pt x="954" y="10900"/>
                    <a:pt x="1157" y="10873"/>
                    <a:pt x="1343" y="10847"/>
                  </a:cubicBezTo>
                  <a:cubicBezTo>
                    <a:pt x="1431" y="10838"/>
                    <a:pt x="1528" y="10829"/>
                    <a:pt x="1616" y="10820"/>
                  </a:cubicBezTo>
                  <a:cubicBezTo>
                    <a:pt x="1706" y="10813"/>
                    <a:pt x="1797" y="10810"/>
                    <a:pt x="1890" y="10810"/>
                  </a:cubicBezTo>
                  <a:cubicBezTo>
                    <a:pt x="2018" y="10810"/>
                    <a:pt x="2150" y="10815"/>
                    <a:pt x="2287" y="10820"/>
                  </a:cubicBezTo>
                  <a:cubicBezTo>
                    <a:pt x="2437" y="10826"/>
                    <a:pt x="2591" y="10833"/>
                    <a:pt x="2750" y="10833"/>
                  </a:cubicBezTo>
                  <a:cubicBezTo>
                    <a:pt x="2816" y="10833"/>
                    <a:pt x="2882" y="10832"/>
                    <a:pt x="2950" y="10829"/>
                  </a:cubicBezTo>
                  <a:cubicBezTo>
                    <a:pt x="3753" y="10794"/>
                    <a:pt x="4539" y="10564"/>
                    <a:pt x="5237" y="10158"/>
                  </a:cubicBezTo>
                  <a:lnTo>
                    <a:pt x="5245" y="10149"/>
                  </a:lnTo>
                  <a:cubicBezTo>
                    <a:pt x="5652" y="9902"/>
                    <a:pt x="5908" y="9478"/>
                    <a:pt x="5934" y="9001"/>
                  </a:cubicBezTo>
                  <a:cubicBezTo>
                    <a:pt x="5952" y="8524"/>
                    <a:pt x="5731" y="8074"/>
                    <a:pt x="5351" y="7792"/>
                  </a:cubicBezTo>
                  <a:cubicBezTo>
                    <a:pt x="4733" y="7350"/>
                    <a:pt x="4212" y="6776"/>
                    <a:pt x="3841" y="6123"/>
                  </a:cubicBezTo>
                  <a:cubicBezTo>
                    <a:pt x="4050" y="6096"/>
                    <a:pt x="4280" y="6084"/>
                    <a:pt x="4542" y="6084"/>
                  </a:cubicBezTo>
                  <a:cubicBezTo>
                    <a:pt x="4623" y="6084"/>
                    <a:pt x="4707" y="6085"/>
                    <a:pt x="4795" y="6087"/>
                  </a:cubicBezTo>
                  <a:lnTo>
                    <a:pt x="8592" y="6176"/>
                  </a:lnTo>
                  <a:cubicBezTo>
                    <a:pt x="8602" y="6176"/>
                    <a:pt x="8613" y="6176"/>
                    <a:pt x="8623" y="6176"/>
                  </a:cubicBezTo>
                  <a:cubicBezTo>
                    <a:pt x="9027" y="6176"/>
                    <a:pt x="9411" y="6009"/>
                    <a:pt x="9687" y="5725"/>
                  </a:cubicBezTo>
                  <a:cubicBezTo>
                    <a:pt x="9960" y="5434"/>
                    <a:pt x="10102" y="5046"/>
                    <a:pt x="10075" y="4648"/>
                  </a:cubicBezTo>
                  <a:cubicBezTo>
                    <a:pt x="10040" y="4154"/>
                    <a:pt x="9775" y="3774"/>
                    <a:pt x="9598" y="3527"/>
                  </a:cubicBezTo>
                  <a:lnTo>
                    <a:pt x="8274" y="1611"/>
                  </a:lnTo>
                  <a:lnTo>
                    <a:pt x="8274" y="1611"/>
                  </a:lnTo>
                  <a:cubicBezTo>
                    <a:pt x="8300" y="1620"/>
                    <a:pt x="8318" y="1628"/>
                    <a:pt x="8345" y="1628"/>
                  </a:cubicBezTo>
                  <a:cubicBezTo>
                    <a:pt x="8424" y="1664"/>
                    <a:pt x="8504" y="1690"/>
                    <a:pt x="8592" y="1717"/>
                  </a:cubicBezTo>
                  <a:cubicBezTo>
                    <a:pt x="9162" y="1900"/>
                    <a:pt x="9741" y="1938"/>
                    <a:pt x="10284" y="1938"/>
                  </a:cubicBezTo>
                  <a:cubicBezTo>
                    <a:pt x="10472" y="1938"/>
                    <a:pt x="10657" y="1933"/>
                    <a:pt x="10835" y="1929"/>
                  </a:cubicBezTo>
                  <a:lnTo>
                    <a:pt x="11488" y="1920"/>
                  </a:lnTo>
                  <a:lnTo>
                    <a:pt x="11453" y="401"/>
                  </a:lnTo>
                  <a:lnTo>
                    <a:pt x="10799" y="419"/>
                  </a:lnTo>
                  <a:cubicBezTo>
                    <a:pt x="10641" y="421"/>
                    <a:pt x="10482" y="424"/>
                    <a:pt x="10323" y="424"/>
                  </a:cubicBezTo>
                  <a:cubicBezTo>
                    <a:pt x="9879" y="424"/>
                    <a:pt x="9441" y="401"/>
                    <a:pt x="9051" y="277"/>
                  </a:cubicBezTo>
                  <a:cubicBezTo>
                    <a:pt x="8989" y="260"/>
                    <a:pt x="8927" y="233"/>
                    <a:pt x="8857" y="207"/>
                  </a:cubicBezTo>
                  <a:cubicBezTo>
                    <a:pt x="8608" y="117"/>
                    <a:pt x="8289" y="0"/>
                    <a:pt x="7916" y="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641" name="Google Shape;5641;p26"/>
            <p:cNvSpPr/>
            <p:nvPr/>
          </p:nvSpPr>
          <p:spPr>
            <a:xfrm rot="1085081">
              <a:off x="-140495" y="3875874"/>
              <a:ext cx="2047171" cy="1486565"/>
            </a:xfrm>
            <a:custGeom>
              <a:avLst/>
              <a:gdLst/>
              <a:ahLst/>
              <a:cxnLst/>
              <a:rect l="l" t="t" r="r" b="b"/>
              <a:pathLst>
                <a:path w="11488" h="10900" extrusionOk="0">
                  <a:moveTo>
                    <a:pt x="7916" y="0"/>
                  </a:moveTo>
                  <a:cubicBezTo>
                    <a:pt x="7813" y="0"/>
                    <a:pt x="7705" y="9"/>
                    <a:pt x="7594" y="30"/>
                  </a:cubicBezTo>
                  <a:cubicBezTo>
                    <a:pt x="7170" y="110"/>
                    <a:pt x="6826" y="366"/>
                    <a:pt x="6640" y="728"/>
                  </a:cubicBezTo>
                  <a:cubicBezTo>
                    <a:pt x="6287" y="1399"/>
                    <a:pt x="6685" y="1973"/>
                    <a:pt x="6835" y="2194"/>
                  </a:cubicBezTo>
                  <a:lnTo>
                    <a:pt x="8353" y="4392"/>
                  </a:lnTo>
                  <a:cubicBezTo>
                    <a:pt x="8398" y="4454"/>
                    <a:pt x="8477" y="4569"/>
                    <a:pt x="8521" y="4657"/>
                  </a:cubicBezTo>
                  <a:lnTo>
                    <a:pt x="4830" y="4569"/>
                  </a:lnTo>
                  <a:cubicBezTo>
                    <a:pt x="4754" y="4567"/>
                    <a:pt x="4679" y="4567"/>
                    <a:pt x="4607" y="4567"/>
                  </a:cubicBezTo>
                  <a:cubicBezTo>
                    <a:pt x="4245" y="4567"/>
                    <a:pt x="3933" y="4585"/>
                    <a:pt x="3638" y="4622"/>
                  </a:cubicBezTo>
                  <a:cubicBezTo>
                    <a:pt x="3418" y="4648"/>
                    <a:pt x="3082" y="4701"/>
                    <a:pt x="2782" y="4922"/>
                  </a:cubicBezTo>
                  <a:cubicBezTo>
                    <a:pt x="2270" y="5293"/>
                    <a:pt x="2093" y="6043"/>
                    <a:pt x="2393" y="6626"/>
                  </a:cubicBezTo>
                  <a:cubicBezTo>
                    <a:pt x="2852" y="7518"/>
                    <a:pt x="3515" y="8313"/>
                    <a:pt x="4327" y="8922"/>
                  </a:cubicBezTo>
                  <a:cubicBezTo>
                    <a:pt x="3886" y="9160"/>
                    <a:pt x="3391" y="9293"/>
                    <a:pt x="2888" y="9310"/>
                  </a:cubicBezTo>
                  <a:cubicBezTo>
                    <a:pt x="2839" y="9313"/>
                    <a:pt x="2788" y="9314"/>
                    <a:pt x="2736" y="9314"/>
                  </a:cubicBezTo>
                  <a:cubicBezTo>
                    <a:pt x="2611" y="9314"/>
                    <a:pt x="2478" y="9308"/>
                    <a:pt x="2340" y="9301"/>
                  </a:cubicBezTo>
                  <a:cubicBezTo>
                    <a:pt x="2203" y="9297"/>
                    <a:pt x="2067" y="9293"/>
                    <a:pt x="1928" y="9293"/>
                  </a:cubicBezTo>
                  <a:cubicBezTo>
                    <a:pt x="1788" y="9293"/>
                    <a:pt x="1647" y="9297"/>
                    <a:pt x="1501" y="9310"/>
                  </a:cubicBezTo>
                  <a:cubicBezTo>
                    <a:pt x="1387" y="9319"/>
                    <a:pt x="1272" y="9328"/>
                    <a:pt x="1157" y="9346"/>
                  </a:cubicBezTo>
                  <a:cubicBezTo>
                    <a:pt x="998" y="9362"/>
                    <a:pt x="846" y="9382"/>
                    <a:pt x="722" y="9382"/>
                  </a:cubicBezTo>
                  <a:cubicBezTo>
                    <a:pt x="646" y="9382"/>
                    <a:pt x="580" y="9375"/>
                    <a:pt x="530" y="9354"/>
                  </a:cubicBezTo>
                  <a:lnTo>
                    <a:pt x="0" y="10776"/>
                  </a:lnTo>
                  <a:cubicBezTo>
                    <a:pt x="256" y="10864"/>
                    <a:pt x="504" y="10900"/>
                    <a:pt x="733" y="10900"/>
                  </a:cubicBezTo>
                  <a:cubicBezTo>
                    <a:pt x="954" y="10900"/>
                    <a:pt x="1157" y="10873"/>
                    <a:pt x="1343" y="10847"/>
                  </a:cubicBezTo>
                  <a:cubicBezTo>
                    <a:pt x="1431" y="10838"/>
                    <a:pt x="1528" y="10829"/>
                    <a:pt x="1616" y="10820"/>
                  </a:cubicBezTo>
                  <a:cubicBezTo>
                    <a:pt x="1706" y="10813"/>
                    <a:pt x="1797" y="10810"/>
                    <a:pt x="1890" y="10810"/>
                  </a:cubicBezTo>
                  <a:cubicBezTo>
                    <a:pt x="2018" y="10810"/>
                    <a:pt x="2150" y="10815"/>
                    <a:pt x="2287" y="10820"/>
                  </a:cubicBezTo>
                  <a:cubicBezTo>
                    <a:pt x="2437" y="10826"/>
                    <a:pt x="2591" y="10833"/>
                    <a:pt x="2750" y="10833"/>
                  </a:cubicBezTo>
                  <a:cubicBezTo>
                    <a:pt x="2816" y="10833"/>
                    <a:pt x="2882" y="10832"/>
                    <a:pt x="2950" y="10829"/>
                  </a:cubicBezTo>
                  <a:cubicBezTo>
                    <a:pt x="3753" y="10794"/>
                    <a:pt x="4539" y="10564"/>
                    <a:pt x="5237" y="10158"/>
                  </a:cubicBezTo>
                  <a:lnTo>
                    <a:pt x="5245" y="10149"/>
                  </a:lnTo>
                  <a:cubicBezTo>
                    <a:pt x="5652" y="9902"/>
                    <a:pt x="5908" y="9478"/>
                    <a:pt x="5934" y="9001"/>
                  </a:cubicBezTo>
                  <a:cubicBezTo>
                    <a:pt x="5952" y="8524"/>
                    <a:pt x="5731" y="8074"/>
                    <a:pt x="5351" y="7792"/>
                  </a:cubicBezTo>
                  <a:cubicBezTo>
                    <a:pt x="4733" y="7350"/>
                    <a:pt x="4212" y="6776"/>
                    <a:pt x="3841" y="6123"/>
                  </a:cubicBezTo>
                  <a:cubicBezTo>
                    <a:pt x="4050" y="6096"/>
                    <a:pt x="4280" y="6084"/>
                    <a:pt x="4542" y="6084"/>
                  </a:cubicBezTo>
                  <a:cubicBezTo>
                    <a:pt x="4623" y="6084"/>
                    <a:pt x="4707" y="6085"/>
                    <a:pt x="4795" y="6087"/>
                  </a:cubicBezTo>
                  <a:lnTo>
                    <a:pt x="8592" y="6176"/>
                  </a:lnTo>
                  <a:cubicBezTo>
                    <a:pt x="8602" y="6176"/>
                    <a:pt x="8613" y="6176"/>
                    <a:pt x="8623" y="6176"/>
                  </a:cubicBezTo>
                  <a:cubicBezTo>
                    <a:pt x="9027" y="6176"/>
                    <a:pt x="9411" y="6009"/>
                    <a:pt x="9687" y="5725"/>
                  </a:cubicBezTo>
                  <a:cubicBezTo>
                    <a:pt x="9960" y="5434"/>
                    <a:pt x="10102" y="5046"/>
                    <a:pt x="10075" y="4648"/>
                  </a:cubicBezTo>
                  <a:cubicBezTo>
                    <a:pt x="10040" y="4154"/>
                    <a:pt x="9775" y="3774"/>
                    <a:pt x="9598" y="3527"/>
                  </a:cubicBezTo>
                  <a:lnTo>
                    <a:pt x="8274" y="1611"/>
                  </a:lnTo>
                  <a:lnTo>
                    <a:pt x="8274" y="1611"/>
                  </a:lnTo>
                  <a:cubicBezTo>
                    <a:pt x="8300" y="1620"/>
                    <a:pt x="8318" y="1628"/>
                    <a:pt x="8345" y="1628"/>
                  </a:cubicBezTo>
                  <a:cubicBezTo>
                    <a:pt x="8424" y="1664"/>
                    <a:pt x="8504" y="1690"/>
                    <a:pt x="8592" y="1717"/>
                  </a:cubicBezTo>
                  <a:cubicBezTo>
                    <a:pt x="9162" y="1900"/>
                    <a:pt x="9741" y="1938"/>
                    <a:pt x="10284" y="1938"/>
                  </a:cubicBezTo>
                  <a:cubicBezTo>
                    <a:pt x="10472" y="1938"/>
                    <a:pt x="10657" y="1933"/>
                    <a:pt x="10835" y="1929"/>
                  </a:cubicBezTo>
                  <a:lnTo>
                    <a:pt x="11488" y="1920"/>
                  </a:lnTo>
                  <a:lnTo>
                    <a:pt x="11453" y="401"/>
                  </a:lnTo>
                  <a:lnTo>
                    <a:pt x="10799" y="419"/>
                  </a:lnTo>
                  <a:cubicBezTo>
                    <a:pt x="10641" y="421"/>
                    <a:pt x="10482" y="424"/>
                    <a:pt x="10323" y="424"/>
                  </a:cubicBezTo>
                  <a:cubicBezTo>
                    <a:pt x="9879" y="424"/>
                    <a:pt x="9441" y="401"/>
                    <a:pt x="9051" y="277"/>
                  </a:cubicBezTo>
                  <a:cubicBezTo>
                    <a:pt x="8989" y="260"/>
                    <a:pt x="8927" y="233"/>
                    <a:pt x="8857" y="207"/>
                  </a:cubicBezTo>
                  <a:cubicBezTo>
                    <a:pt x="8608" y="117"/>
                    <a:pt x="8289" y="0"/>
                    <a:pt x="7916" y="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642" name="Google Shape;5642;p26"/>
            <p:cNvSpPr/>
            <p:nvPr/>
          </p:nvSpPr>
          <p:spPr>
            <a:xfrm rot="1085081">
              <a:off x="460482" y="4566583"/>
              <a:ext cx="9623" cy="2591"/>
            </a:xfrm>
            <a:custGeom>
              <a:avLst/>
              <a:gdLst/>
              <a:ahLst/>
              <a:cxnLst/>
              <a:rect l="l" t="t" r="r" b="b"/>
              <a:pathLst>
                <a:path w="54" h="19" extrusionOk="0">
                  <a:moveTo>
                    <a:pt x="54" y="0"/>
                  </a:moveTo>
                  <a:cubicBezTo>
                    <a:pt x="45" y="0"/>
                    <a:pt x="10" y="18"/>
                    <a:pt x="1" y="18"/>
                  </a:cubicBezTo>
                  <a:cubicBezTo>
                    <a:pt x="10" y="18"/>
                    <a:pt x="54" y="0"/>
                    <a:pt x="54" y="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643" name="Google Shape;5643;p26"/>
            <p:cNvSpPr/>
            <p:nvPr/>
          </p:nvSpPr>
          <p:spPr>
            <a:xfrm rot="1085081">
              <a:off x="488345" y="4567816"/>
              <a:ext cx="8019" cy="2591"/>
            </a:xfrm>
            <a:custGeom>
              <a:avLst/>
              <a:gdLst/>
              <a:ahLst/>
              <a:cxnLst/>
              <a:rect l="l" t="t" r="r" b="b"/>
              <a:pathLst>
                <a:path w="45" h="19" extrusionOk="0">
                  <a:moveTo>
                    <a:pt x="44" y="0"/>
                  </a:moveTo>
                  <a:lnTo>
                    <a:pt x="0" y="18"/>
                  </a:lnTo>
                  <a:lnTo>
                    <a:pt x="18" y="18"/>
                  </a:lnTo>
                  <a:lnTo>
                    <a:pt x="44" y="0"/>
                  </a:ln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644" name="Google Shape;5644;p26"/>
            <p:cNvSpPr/>
            <p:nvPr/>
          </p:nvSpPr>
          <p:spPr>
            <a:xfrm rot="1085081">
              <a:off x="485012" y="4567512"/>
              <a:ext cx="12652" cy="3682"/>
            </a:xfrm>
            <a:custGeom>
              <a:avLst/>
              <a:gdLst/>
              <a:ahLst/>
              <a:cxnLst/>
              <a:rect l="l" t="t" r="r" b="b"/>
              <a:pathLst>
                <a:path w="71" h="27" extrusionOk="0">
                  <a:moveTo>
                    <a:pt x="71" y="0"/>
                  </a:moveTo>
                  <a:lnTo>
                    <a:pt x="0" y="27"/>
                  </a:lnTo>
                  <a:cubicBezTo>
                    <a:pt x="9" y="27"/>
                    <a:pt x="18" y="18"/>
                    <a:pt x="36" y="18"/>
                  </a:cubicBezTo>
                  <a:cubicBezTo>
                    <a:pt x="53" y="9"/>
                    <a:pt x="44" y="9"/>
                    <a:pt x="53" y="9"/>
                  </a:cubicBezTo>
                  <a:lnTo>
                    <a:pt x="71" y="0"/>
                  </a:ln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645" name="Google Shape;5645;p26"/>
            <p:cNvSpPr/>
            <p:nvPr/>
          </p:nvSpPr>
          <p:spPr>
            <a:xfrm rot="1085081">
              <a:off x="457246" y="4566793"/>
              <a:ext cx="1782" cy="1227"/>
            </a:xfrm>
            <a:custGeom>
              <a:avLst/>
              <a:gdLst/>
              <a:ahLst/>
              <a:cxnLst/>
              <a:rect l="l" t="t" r="r" b="b"/>
              <a:pathLst>
                <a:path w="10" h="9" extrusionOk="0">
                  <a:moveTo>
                    <a:pt x="0" y="9"/>
                  </a:moveTo>
                  <a:cubicBezTo>
                    <a:pt x="9" y="0"/>
                    <a:pt x="9" y="0"/>
                    <a:pt x="9" y="0"/>
                  </a:cubicBezTo>
                  <a:cubicBezTo>
                    <a:pt x="9" y="0"/>
                    <a:pt x="9" y="0"/>
                    <a:pt x="0" y="9"/>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646" name="Google Shape;5646;p26"/>
            <p:cNvSpPr/>
            <p:nvPr/>
          </p:nvSpPr>
          <p:spPr>
            <a:xfrm rot="1085081">
              <a:off x="457116" y="4567608"/>
              <a:ext cx="178" cy="136"/>
            </a:xfrm>
            <a:custGeom>
              <a:avLst/>
              <a:gdLst/>
              <a:ahLst/>
              <a:cxnLst/>
              <a:rect l="l" t="t" r="r" b="b"/>
              <a:pathLst>
                <a:path w="1" h="1" extrusionOk="0">
                  <a:moveTo>
                    <a:pt x="0" y="1"/>
                  </a:move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647" name="Google Shape;5647;p26"/>
            <p:cNvSpPr/>
            <p:nvPr/>
          </p:nvSpPr>
          <p:spPr>
            <a:xfrm rot="1085081">
              <a:off x="449373" y="4565767"/>
              <a:ext cx="11048" cy="2455"/>
            </a:xfrm>
            <a:custGeom>
              <a:avLst/>
              <a:gdLst/>
              <a:ahLst/>
              <a:cxnLst/>
              <a:rect l="l" t="t" r="r" b="b"/>
              <a:pathLst>
                <a:path w="62" h="18" extrusionOk="0">
                  <a:moveTo>
                    <a:pt x="62" y="0"/>
                  </a:moveTo>
                  <a:lnTo>
                    <a:pt x="35" y="9"/>
                  </a:lnTo>
                  <a:cubicBezTo>
                    <a:pt x="34" y="10"/>
                    <a:pt x="32" y="11"/>
                    <a:pt x="30" y="11"/>
                  </a:cubicBezTo>
                  <a:lnTo>
                    <a:pt x="30" y="11"/>
                  </a:lnTo>
                  <a:cubicBezTo>
                    <a:pt x="40" y="8"/>
                    <a:pt x="50" y="4"/>
                    <a:pt x="62" y="0"/>
                  </a:cubicBezTo>
                  <a:close/>
                  <a:moveTo>
                    <a:pt x="30" y="11"/>
                  </a:moveTo>
                  <a:cubicBezTo>
                    <a:pt x="19" y="15"/>
                    <a:pt x="10" y="18"/>
                    <a:pt x="0" y="18"/>
                  </a:cubicBezTo>
                  <a:cubicBezTo>
                    <a:pt x="8" y="18"/>
                    <a:pt x="16" y="18"/>
                    <a:pt x="30" y="11"/>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648" name="Google Shape;5648;p26"/>
            <p:cNvSpPr/>
            <p:nvPr/>
          </p:nvSpPr>
          <p:spPr>
            <a:xfrm rot="1085081">
              <a:off x="470225" y="4567162"/>
              <a:ext cx="1782" cy="1364"/>
            </a:xfrm>
            <a:custGeom>
              <a:avLst/>
              <a:gdLst/>
              <a:ahLst/>
              <a:cxnLst/>
              <a:rect l="l" t="t" r="r" b="b"/>
              <a:pathLst>
                <a:path w="10" h="10" extrusionOk="0">
                  <a:moveTo>
                    <a:pt x="10" y="1"/>
                  </a:moveTo>
                  <a:lnTo>
                    <a:pt x="1" y="9"/>
                  </a:lnTo>
                  <a:cubicBezTo>
                    <a:pt x="10" y="9"/>
                    <a:pt x="1" y="9"/>
                    <a:pt x="10" y="1"/>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649" name="Google Shape;5649;p26"/>
            <p:cNvSpPr/>
            <p:nvPr/>
          </p:nvSpPr>
          <p:spPr>
            <a:xfrm rot="1085081">
              <a:off x="465365" y="4567360"/>
              <a:ext cx="4811" cy="1364"/>
            </a:xfrm>
            <a:custGeom>
              <a:avLst/>
              <a:gdLst/>
              <a:ahLst/>
              <a:cxnLst/>
              <a:rect l="l" t="t" r="r" b="b"/>
              <a:pathLst>
                <a:path w="27" h="10" extrusionOk="0">
                  <a:moveTo>
                    <a:pt x="18" y="0"/>
                  </a:moveTo>
                  <a:cubicBezTo>
                    <a:pt x="16" y="2"/>
                    <a:pt x="15" y="4"/>
                    <a:pt x="14" y="5"/>
                  </a:cubicBezTo>
                  <a:lnTo>
                    <a:pt x="14" y="5"/>
                  </a:lnTo>
                  <a:lnTo>
                    <a:pt x="27" y="0"/>
                  </a:lnTo>
                  <a:close/>
                  <a:moveTo>
                    <a:pt x="14" y="5"/>
                  </a:moveTo>
                  <a:lnTo>
                    <a:pt x="0" y="9"/>
                  </a:lnTo>
                  <a:cubicBezTo>
                    <a:pt x="7" y="9"/>
                    <a:pt x="9" y="9"/>
                    <a:pt x="14" y="5"/>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650" name="Google Shape;5650;p26"/>
            <p:cNvSpPr/>
            <p:nvPr/>
          </p:nvSpPr>
          <p:spPr>
            <a:xfrm rot="1085081">
              <a:off x="468867" y="4566739"/>
              <a:ext cx="9623" cy="2591"/>
            </a:xfrm>
            <a:custGeom>
              <a:avLst/>
              <a:gdLst/>
              <a:ahLst/>
              <a:cxnLst/>
              <a:rect l="l" t="t" r="r" b="b"/>
              <a:pathLst>
                <a:path w="54" h="19" extrusionOk="0">
                  <a:moveTo>
                    <a:pt x="53" y="1"/>
                  </a:moveTo>
                  <a:cubicBezTo>
                    <a:pt x="35" y="7"/>
                    <a:pt x="26" y="13"/>
                    <a:pt x="16" y="16"/>
                  </a:cubicBezTo>
                  <a:lnTo>
                    <a:pt x="16" y="16"/>
                  </a:lnTo>
                  <a:cubicBezTo>
                    <a:pt x="29" y="13"/>
                    <a:pt x="47" y="7"/>
                    <a:pt x="53" y="1"/>
                  </a:cubicBezTo>
                  <a:close/>
                  <a:moveTo>
                    <a:pt x="16" y="16"/>
                  </a:moveTo>
                  <a:cubicBezTo>
                    <a:pt x="9" y="17"/>
                    <a:pt x="3" y="18"/>
                    <a:pt x="0" y="18"/>
                  </a:cubicBezTo>
                  <a:cubicBezTo>
                    <a:pt x="6" y="18"/>
                    <a:pt x="11" y="17"/>
                    <a:pt x="16" y="16"/>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651" name="Google Shape;5651;p26"/>
            <p:cNvSpPr/>
            <p:nvPr/>
          </p:nvSpPr>
          <p:spPr>
            <a:xfrm rot="1085081">
              <a:off x="507519" y="4569817"/>
              <a:ext cx="4990" cy="1227"/>
            </a:xfrm>
            <a:custGeom>
              <a:avLst/>
              <a:gdLst/>
              <a:ahLst/>
              <a:cxnLst/>
              <a:rect l="l" t="t" r="r" b="b"/>
              <a:pathLst>
                <a:path w="28" h="9" extrusionOk="0">
                  <a:moveTo>
                    <a:pt x="1" y="9"/>
                  </a:moveTo>
                  <a:lnTo>
                    <a:pt x="27" y="0"/>
                  </a:lnTo>
                  <a:lnTo>
                    <a:pt x="1" y="9"/>
                  </a:lnTo>
                  <a:cubicBezTo>
                    <a:pt x="1" y="9"/>
                    <a:pt x="1" y="9"/>
                    <a:pt x="1" y="9"/>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652" name="Google Shape;5652;p26"/>
            <p:cNvSpPr/>
            <p:nvPr/>
          </p:nvSpPr>
          <p:spPr>
            <a:xfrm rot="1085081">
              <a:off x="452550" y="4566066"/>
              <a:ext cx="14434" cy="2455"/>
            </a:xfrm>
            <a:custGeom>
              <a:avLst/>
              <a:gdLst/>
              <a:ahLst/>
              <a:cxnLst/>
              <a:rect l="l" t="t" r="r" b="b"/>
              <a:pathLst>
                <a:path w="81" h="18" extrusionOk="0">
                  <a:moveTo>
                    <a:pt x="54" y="0"/>
                  </a:moveTo>
                  <a:cubicBezTo>
                    <a:pt x="45" y="9"/>
                    <a:pt x="27" y="9"/>
                    <a:pt x="1" y="18"/>
                  </a:cubicBezTo>
                  <a:cubicBezTo>
                    <a:pt x="27" y="18"/>
                    <a:pt x="54" y="9"/>
                    <a:pt x="80" y="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653" name="Google Shape;5653;p26"/>
            <p:cNvSpPr/>
            <p:nvPr/>
          </p:nvSpPr>
          <p:spPr>
            <a:xfrm rot="1085081">
              <a:off x="466890" y="4567858"/>
              <a:ext cx="4811" cy="1364"/>
            </a:xfrm>
            <a:custGeom>
              <a:avLst/>
              <a:gdLst/>
              <a:ahLst/>
              <a:cxnLst/>
              <a:rect l="l" t="t" r="r" b="b"/>
              <a:pathLst>
                <a:path w="27" h="10" extrusionOk="0">
                  <a:moveTo>
                    <a:pt x="27" y="0"/>
                  </a:moveTo>
                  <a:cubicBezTo>
                    <a:pt x="27" y="0"/>
                    <a:pt x="18" y="0"/>
                    <a:pt x="0" y="9"/>
                  </a:cubicBezTo>
                  <a:lnTo>
                    <a:pt x="27" y="0"/>
                  </a:ln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654" name="Google Shape;5654;p26"/>
            <p:cNvSpPr/>
            <p:nvPr/>
          </p:nvSpPr>
          <p:spPr>
            <a:xfrm rot="1085081">
              <a:off x="478551" y="4567691"/>
              <a:ext cx="11048" cy="2455"/>
            </a:xfrm>
            <a:custGeom>
              <a:avLst/>
              <a:gdLst/>
              <a:ahLst/>
              <a:cxnLst/>
              <a:rect l="l" t="t" r="r" b="b"/>
              <a:pathLst>
                <a:path w="62" h="18" extrusionOk="0">
                  <a:moveTo>
                    <a:pt x="62" y="0"/>
                  </a:moveTo>
                  <a:lnTo>
                    <a:pt x="0" y="18"/>
                  </a:lnTo>
                  <a:lnTo>
                    <a:pt x="62" y="0"/>
                  </a:ln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655" name="Google Shape;5655;p26"/>
            <p:cNvSpPr/>
            <p:nvPr/>
          </p:nvSpPr>
          <p:spPr>
            <a:xfrm rot="1085081">
              <a:off x="444395" y="4565584"/>
              <a:ext cx="12830" cy="2591"/>
            </a:xfrm>
            <a:custGeom>
              <a:avLst/>
              <a:gdLst/>
              <a:ahLst/>
              <a:cxnLst/>
              <a:rect l="l" t="t" r="r" b="b"/>
              <a:pathLst>
                <a:path w="72" h="19" extrusionOk="0">
                  <a:moveTo>
                    <a:pt x="71" y="1"/>
                  </a:moveTo>
                  <a:lnTo>
                    <a:pt x="1" y="19"/>
                  </a:lnTo>
                  <a:lnTo>
                    <a:pt x="45" y="10"/>
                  </a:lnTo>
                  <a:lnTo>
                    <a:pt x="71" y="1"/>
                  </a:ln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656" name="Google Shape;5656;p26"/>
            <p:cNvSpPr/>
            <p:nvPr/>
          </p:nvSpPr>
          <p:spPr>
            <a:xfrm rot="1085081">
              <a:off x="439765" y="4564337"/>
              <a:ext cx="14256" cy="3819"/>
            </a:xfrm>
            <a:custGeom>
              <a:avLst/>
              <a:gdLst/>
              <a:ahLst/>
              <a:cxnLst/>
              <a:rect l="l" t="t" r="r" b="b"/>
              <a:pathLst>
                <a:path w="80" h="28" extrusionOk="0">
                  <a:moveTo>
                    <a:pt x="80" y="1"/>
                  </a:moveTo>
                  <a:cubicBezTo>
                    <a:pt x="72" y="5"/>
                    <a:pt x="66" y="8"/>
                    <a:pt x="59" y="10"/>
                  </a:cubicBezTo>
                  <a:lnTo>
                    <a:pt x="59" y="10"/>
                  </a:lnTo>
                  <a:lnTo>
                    <a:pt x="62" y="10"/>
                  </a:lnTo>
                  <a:cubicBezTo>
                    <a:pt x="71" y="10"/>
                    <a:pt x="62" y="10"/>
                    <a:pt x="80" y="1"/>
                  </a:cubicBezTo>
                  <a:close/>
                  <a:moveTo>
                    <a:pt x="59" y="10"/>
                  </a:moveTo>
                  <a:lnTo>
                    <a:pt x="0" y="27"/>
                  </a:lnTo>
                  <a:cubicBezTo>
                    <a:pt x="14" y="27"/>
                    <a:pt x="34" y="22"/>
                    <a:pt x="59" y="1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657" name="Google Shape;5657;p26"/>
            <p:cNvSpPr/>
            <p:nvPr/>
          </p:nvSpPr>
          <p:spPr>
            <a:xfrm rot="1085081">
              <a:off x="450838" y="4565518"/>
              <a:ext cx="6593" cy="2455"/>
            </a:xfrm>
            <a:custGeom>
              <a:avLst/>
              <a:gdLst/>
              <a:ahLst/>
              <a:cxnLst/>
              <a:rect l="l" t="t" r="r" b="b"/>
              <a:pathLst>
                <a:path w="37" h="18" extrusionOk="0">
                  <a:moveTo>
                    <a:pt x="36" y="0"/>
                  </a:moveTo>
                  <a:cubicBezTo>
                    <a:pt x="29" y="4"/>
                    <a:pt x="23" y="7"/>
                    <a:pt x="19" y="10"/>
                  </a:cubicBezTo>
                  <a:lnTo>
                    <a:pt x="19" y="10"/>
                  </a:lnTo>
                  <a:cubicBezTo>
                    <a:pt x="26" y="8"/>
                    <a:pt x="31" y="5"/>
                    <a:pt x="36" y="0"/>
                  </a:cubicBezTo>
                  <a:close/>
                  <a:moveTo>
                    <a:pt x="19" y="10"/>
                  </a:moveTo>
                  <a:cubicBezTo>
                    <a:pt x="14" y="12"/>
                    <a:pt x="8" y="14"/>
                    <a:pt x="1" y="18"/>
                  </a:cubicBezTo>
                  <a:cubicBezTo>
                    <a:pt x="6" y="18"/>
                    <a:pt x="11" y="15"/>
                    <a:pt x="19" y="1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658" name="Google Shape;5658;p26"/>
            <p:cNvSpPr/>
            <p:nvPr/>
          </p:nvSpPr>
          <p:spPr>
            <a:xfrm rot="1085081">
              <a:off x="460482" y="4566583"/>
              <a:ext cx="9623" cy="2591"/>
            </a:xfrm>
            <a:custGeom>
              <a:avLst/>
              <a:gdLst/>
              <a:ahLst/>
              <a:cxnLst/>
              <a:rect l="l" t="t" r="r" b="b"/>
              <a:pathLst>
                <a:path w="54" h="19" extrusionOk="0">
                  <a:moveTo>
                    <a:pt x="54" y="0"/>
                  </a:moveTo>
                  <a:cubicBezTo>
                    <a:pt x="45" y="0"/>
                    <a:pt x="10" y="9"/>
                    <a:pt x="1" y="18"/>
                  </a:cubicBezTo>
                  <a:lnTo>
                    <a:pt x="54" y="0"/>
                  </a:ln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659" name="Google Shape;5659;p26"/>
            <p:cNvSpPr/>
            <p:nvPr/>
          </p:nvSpPr>
          <p:spPr>
            <a:xfrm rot="1085081">
              <a:off x="470075" y="4568110"/>
              <a:ext cx="178" cy="136"/>
            </a:xfrm>
            <a:custGeom>
              <a:avLst/>
              <a:gdLst/>
              <a:ahLst/>
              <a:cxnLst/>
              <a:rect l="l" t="t" r="r" b="b"/>
              <a:pathLst>
                <a:path w="1" h="1" extrusionOk="0">
                  <a:moveTo>
                    <a:pt x="1" y="0"/>
                  </a:moveTo>
                  <a:lnTo>
                    <a:pt x="1" y="0"/>
                  </a:lnTo>
                  <a:cubicBezTo>
                    <a:pt x="1" y="0"/>
                    <a:pt x="1" y="0"/>
                    <a:pt x="1" y="0"/>
                  </a:cubicBezTo>
                  <a:cubicBezTo>
                    <a:pt x="1" y="0"/>
                    <a:pt x="1" y="0"/>
                    <a:pt x="1" y="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660" name="Google Shape;5660;p26"/>
            <p:cNvSpPr/>
            <p:nvPr/>
          </p:nvSpPr>
          <p:spPr>
            <a:xfrm rot="1085081">
              <a:off x="470075" y="4568110"/>
              <a:ext cx="178" cy="136"/>
            </a:xfrm>
            <a:custGeom>
              <a:avLst/>
              <a:gdLst/>
              <a:ahLst/>
              <a:cxnLst/>
              <a:rect l="l" t="t" r="r" b="b"/>
              <a:pathLst>
                <a:path w="1" h="1" extrusionOk="0">
                  <a:moveTo>
                    <a:pt x="1" y="0"/>
                  </a:move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661" name="Google Shape;5661;p26"/>
            <p:cNvSpPr/>
            <p:nvPr/>
          </p:nvSpPr>
          <p:spPr>
            <a:xfrm rot="1085081">
              <a:off x="481614" y="4567482"/>
              <a:ext cx="19067" cy="4910"/>
            </a:xfrm>
            <a:custGeom>
              <a:avLst/>
              <a:gdLst/>
              <a:ahLst/>
              <a:cxnLst/>
              <a:rect l="l" t="t" r="r" b="b"/>
              <a:pathLst>
                <a:path w="107" h="36" extrusionOk="0">
                  <a:moveTo>
                    <a:pt x="107" y="0"/>
                  </a:moveTo>
                  <a:cubicBezTo>
                    <a:pt x="62" y="9"/>
                    <a:pt x="27" y="18"/>
                    <a:pt x="1" y="36"/>
                  </a:cubicBezTo>
                  <a:cubicBezTo>
                    <a:pt x="45" y="18"/>
                    <a:pt x="71" y="9"/>
                    <a:pt x="107" y="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662" name="Google Shape;5662;p26"/>
            <p:cNvSpPr/>
            <p:nvPr/>
          </p:nvSpPr>
          <p:spPr>
            <a:xfrm rot="1085081">
              <a:off x="475177" y="4567508"/>
              <a:ext cx="9623" cy="2591"/>
            </a:xfrm>
            <a:custGeom>
              <a:avLst/>
              <a:gdLst/>
              <a:ahLst/>
              <a:cxnLst/>
              <a:rect l="l" t="t" r="r" b="b"/>
              <a:pathLst>
                <a:path w="54" h="19" extrusionOk="0">
                  <a:moveTo>
                    <a:pt x="53" y="1"/>
                  </a:moveTo>
                  <a:lnTo>
                    <a:pt x="53" y="1"/>
                  </a:lnTo>
                  <a:cubicBezTo>
                    <a:pt x="36" y="10"/>
                    <a:pt x="18" y="10"/>
                    <a:pt x="0" y="19"/>
                  </a:cubicBezTo>
                  <a:lnTo>
                    <a:pt x="36" y="10"/>
                  </a:lnTo>
                  <a:lnTo>
                    <a:pt x="53" y="1"/>
                  </a:ln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663" name="Google Shape;5663;p26"/>
            <p:cNvSpPr/>
            <p:nvPr/>
          </p:nvSpPr>
          <p:spPr>
            <a:xfrm rot="1085081">
              <a:off x="481451" y="4568506"/>
              <a:ext cx="3386" cy="1364"/>
            </a:xfrm>
            <a:custGeom>
              <a:avLst/>
              <a:gdLst/>
              <a:ahLst/>
              <a:cxnLst/>
              <a:rect l="l" t="t" r="r" b="b"/>
              <a:pathLst>
                <a:path w="19" h="10" extrusionOk="0">
                  <a:moveTo>
                    <a:pt x="18" y="1"/>
                  </a:moveTo>
                  <a:lnTo>
                    <a:pt x="1" y="10"/>
                  </a:lnTo>
                  <a:lnTo>
                    <a:pt x="1" y="10"/>
                  </a:ln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664" name="Google Shape;5664;p26"/>
            <p:cNvSpPr/>
            <p:nvPr/>
          </p:nvSpPr>
          <p:spPr>
            <a:xfrm rot="1085081">
              <a:off x="467001" y="4567159"/>
              <a:ext cx="8019" cy="2591"/>
            </a:xfrm>
            <a:custGeom>
              <a:avLst/>
              <a:gdLst/>
              <a:ahLst/>
              <a:cxnLst/>
              <a:rect l="l" t="t" r="r" b="b"/>
              <a:pathLst>
                <a:path w="45" h="19" extrusionOk="0">
                  <a:moveTo>
                    <a:pt x="44" y="1"/>
                  </a:moveTo>
                  <a:cubicBezTo>
                    <a:pt x="44" y="1"/>
                    <a:pt x="37" y="1"/>
                    <a:pt x="29" y="8"/>
                  </a:cubicBezTo>
                  <a:lnTo>
                    <a:pt x="29" y="8"/>
                  </a:lnTo>
                  <a:cubicBezTo>
                    <a:pt x="34" y="5"/>
                    <a:pt x="40" y="3"/>
                    <a:pt x="44" y="1"/>
                  </a:cubicBezTo>
                  <a:close/>
                  <a:moveTo>
                    <a:pt x="29" y="8"/>
                  </a:moveTo>
                  <a:cubicBezTo>
                    <a:pt x="27" y="8"/>
                    <a:pt x="25" y="9"/>
                    <a:pt x="23" y="10"/>
                  </a:cubicBezTo>
                  <a:lnTo>
                    <a:pt x="23" y="10"/>
                  </a:lnTo>
                  <a:cubicBezTo>
                    <a:pt x="26" y="9"/>
                    <a:pt x="27" y="9"/>
                    <a:pt x="27" y="9"/>
                  </a:cubicBezTo>
                  <a:cubicBezTo>
                    <a:pt x="27" y="9"/>
                    <a:pt x="28" y="8"/>
                    <a:pt x="29" y="8"/>
                  </a:cubicBezTo>
                  <a:close/>
                  <a:moveTo>
                    <a:pt x="23" y="10"/>
                  </a:moveTo>
                  <a:cubicBezTo>
                    <a:pt x="19" y="11"/>
                    <a:pt x="11" y="13"/>
                    <a:pt x="0" y="18"/>
                  </a:cubicBezTo>
                  <a:cubicBezTo>
                    <a:pt x="0" y="18"/>
                    <a:pt x="11" y="15"/>
                    <a:pt x="23" y="1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665" name="Google Shape;5665;p26"/>
            <p:cNvSpPr/>
            <p:nvPr/>
          </p:nvSpPr>
          <p:spPr>
            <a:xfrm rot="1085081">
              <a:off x="468684" y="4567888"/>
              <a:ext cx="1604" cy="136"/>
            </a:xfrm>
            <a:custGeom>
              <a:avLst/>
              <a:gdLst/>
              <a:ahLst/>
              <a:cxnLst/>
              <a:rect l="l" t="t" r="r" b="b"/>
              <a:pathLst>
                <a:path w="9" h="1" extrusionOk="0">
                  <a:moveTo>
                    <a:pt x="0" y="0"/>
                  </a:moveTo>
                  <a:cubicBezTo>
                    <a:pt x="9" y="0"/>
                    <a:pt x="9" y="0"/>
                    <a:pt x="9" y="0"/>
                  </a:cubicBezTo>
                  <a:cubicBezTo>
                    <a:pt x="9" y="0"/>
                    <a:pt x="9" y="0"/>
                    <a:pt x="0" y="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666" name="Google Shape;5666;p26"/>
            <p:cNvSpPr/>
            <p:nvPr/>
          </p:nvSpPr>
          <p:spPr>
            <a:xfrm rot="1085081">
              <a:off x="471750" y="4567659"/>
              <a:ext cx="1782" cy="1364"/>
            </a:xfrm>
            <a:custGeom>
              <a:avLst/>
              <a:gdLst/>
              <a:ahLst/>
              <a:cxnLst/>
              <a:rect l="l" t="t" r="r" b="b"/>
              <a:pathLst>
                <a:path w="10" h="10" extrusionOk="0">
                  <a:moveTo>
                    <a:pt x="1" y="9"/>
                  </a:moveTo>
                  <a:cubicBezTo>
                    <a:pt x="1" y="9"/>
                    <a:pt x="10" y="1"/>
                    <a:pt x="10" y="1"/>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667" name="Google Shape;5667;p26"/>
            <p:cNvSpPr/>
            <p:nvPr/>
          </p:nvSpPr>
          <p:spPr>
            <a:xfrm rot="1085081">
              <a:off x="473426" y="4568436"/>
              <a:ext cx="3386" cy="136"/>
            </a:xfrm>
            <a:custGeom>
              <a:avLst/>
              <a:gdLst/>
              <a:ahLst/>
              <a:cxnLst/>
              <a:rect l="l" t="t" r="r" b="b"/>
              <a:pathLst>
                <a:path w="19" h="1" extrusionOk="0">
                  <a:moveTo>
                    <a:pt x="18" y="1"/>
                  </a:moveTo>
                  <a:cubicBezTo>
                    <a:pt x="9" y="1"/>
                    <a:pt x="9" y="1"/>
                    <a:pt x="1" y="1"/>
                  </a:cubicBezTo>
                  <a:cubicBezTo>
                    <a:pt x="1" y="1"/>
                    <a:pt x="9" y="1"/>
                    <a:pt x="9" y="1"/>
                  </a:cubicBezTo>
                  <a:cubicBezTo>
                    <a:pt x="18" y="1"/>
                    <a:pt x="18" y="1"/>
                    <a:pt x="18" y="1"/>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668" name="Google Shape;5668;p26"/>
            <p:cNvSpPr/>
            <p:nvPr/>
          </p:nvSpPr>
          <p:spPr>
            <a:xfrm rot="1085081">
              <a:off x="462121" y="4566362"/>
              <a:ext cx="4990" cy="2591"/>
            </a:xfrm>
            <a:custGeom>
              <a:avLst/>
              <a:gdLst/>
              <a:ahLst/>
              <a:cxnLst/>
              <a:rect l="l" t="t" r="r" b="b"/>
              <a:pathLst>
                <a:path w="28" h="19" extrusionOk="0">
                  <a:moveTo>
                    <a:pt x="1" y="18"/>
                  </a:moveTo>
                  <a:cubicBezTo>
                    <a:pt x="10" y="9"/>
                    <a:pt x="18" y="9"/>
                    <a:pt x="27" y="0"/>
                  </a:cubicBezTo>
                  <a:cubicBezTo>
                    <a:pt x="18" y="9"/>
                    <a:pt x="10" y="9"/>
                    <a:pt x="1" y="18"/>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669" name="Google Shape;5669;p26"/>
            <p:cNvSpPr/>
            <p:nvPr/>
          </p:nvSpPr>
          <p:spPr>
            <a:xfrm rot="1085081">
              <a:off x="466814" y="4568336"/>
              <a:ext cx="178" cy="136"/>
            </a:xfrm>
            <a:custGeom>
              <a:avLst/>
              <a:gdLst/>
              <a:ahLst/>
              <a:cxnLst/>
              <a:rect l="l" t="t" r="r" b="b"/>
              <a:pathLst>
                <a:path w="1" h="1" extrusionOk="0">
                  <a:moveTo>
                    <a:pt x="0" y="0"/>
                  </a:moveTo>
                  <a:cubicBezTo>
                    <a:pt x="0" y="0"/>
                    <a:pt x="0" y="0"/>
                    <a:pt x="0" y="0"/>
                  </a:cubicBezTo>
                  <a:cubicBezTo>
                    <a:pt x="0" y="0"/>
                    <a:pt x="0" y="0"/>
                    <a:pt x="0" y="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670" name="Google Shape;5670;p26"/>
            <p:cNvSpPr/>
            <p:nvPr/>
          </p:nvSpPr>
          <p:spPr>
            <a:xfrm rot="1085081">
              <a:off x="467041" y="4566910"/>
              <a:ext cx="6415" cy="2591"/>
            </a:xfrm>
            <a:custGeom>
              <a:avLst/>
              <a:gdLst/>
              <a:ahLst/>
              <a:cxnLst/>
              <a:rect l="l" t="t" r="r" b="b"/>
              <a:pathLst>
                <a:path w="36" h="19" extrusionOk="0">
                  <a:moveTo>
                    <a:pt x="36" y="1"/>
                  </a:moveTo>
                  <a:cubicBezTo>
                    <a:pt x="27" y="5"/>
                    <a:pt x="20" y="7"/>
                    <a:pt x="14" y="9"/>
                  </a:cubicBezTo>
                  <a:lnTo>
                    <a:pt x="14" y="9"/>
                  </a:lnTo>
                  <a:cubicBezTo>
                    <a:pt x="15" y="9"/>
                    <a:pt x="17" y="9"/>
                    <a:pt x="18" y="9"/>
                  </a:cubicBezTo>
                  <a:cubicBezTo>
                    <a:pt x="27" y="9"/>
                    <a:pt x="27" y="9"/>
                    <a:pt x="36" y="1"/>
                  </a:cubicBezTo>
                  <a:close/>
                  <a:moveTo>
                    <a:pt x="14" y="9"/>
                  </a:moveTo>
                  <a:cubicBezTo>
                    <a:pt x="9" y="10"/>
                    <a:pt x="8" y="11"/>
                    <a:pt x="0" y="18"/>
                  </a:cubicBezTo>
                  <a:cubicBezTo>
                    <a:pt x="5" y="14"/>
                    <a:pt x="9" y="12"/>
                    <a:pt x="14" y="9"/>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671" name="Google Shape;5671;p26"/>
            <p:cNvSpPr/>
            <p:nvPr/>
          </p:nvSpPr>
          <p:spPr>
            <a:xfrm rot="1085081">
              <a:off x="474349" y="4562635"/>
              <a:ext cx="56846" cy="14593"/>
            </a:xfrm>
            <a:custGeom>
              <a:avLst/>
              <a:gdLst/>
              <a:ahLst/>
              <a:cxnLst/>
              <a:rect l="l" t="t" r="r" b="b"/>
              <a:pathLst>
                <a:path w="319" h="107" extrusionOk="0">
                  <a:moveTo>
                    <a:pt x="318" y="1"/>
                  </a:moveTo>
                  <a:cubicBezTo>
                    <a:pt x="310" y="5"/>
                    <a:pt x="305" y="7"/>
                    <a:pt x="301" y="10"/>
                  </a:cubicBezTo>
                  <a:lnTo>
                    <a:pt x="301" y="10"/>
                  </a:lnTo>
                  <a:cubicBezTo>
                    <a:pt x="301" y="10"/>
                    <a:pt x="301" y="10"/>
                    <a:pt x="301" y="10"/>
                  </a:cubicBezTo>
                  <a:lnTo>
                    <a:pt x="301" y="10"/>
                  </a:lnTo>
                  <a:cubicBezTo>
                    <a:pt x="298" y="11"/>
                    <a:pt x="294" y="13"/>
                    <a:pt x="289" y="15"/>
                  </a:cubicBezTo>
                  <a:lnTo>
                    <a:pt x="289" y="15"/>
                  </a:lnTo>
                  <a:cubicBezTo>
                    <a:pt x="300" y="12"/>
                    <a:pt x="313" y="6"/>
                    <a:pt x="318" y="1"/>
                  </a:cubicBezTo>
                  <a:close/>
                  <a:moveTo>
                    <a:pt x="168" y="54"/>
                  </a:moveTo>
                  <a:cubicBezTo>
                    <a:pt x="163" y="55"/>
                    <a:pt x="157" y="56"/>
                    <a:pt x="152" y="57"/>
                  </a:cubicBezTo>
                  <a:lnTo>
                    <a:pt x="152" y="57"/>
                  </a:lnTo>
                  <a:cubicBezTo>
                    <a:pt x="156" y="55"/>
                    <a:pt x="160" y="54"/>
                    <a:pt x="168" y="54"/>
                  </a:cubicBezTo>
                  <a:close/>
                  <a:moveTo>
                    <a:pt x="301" y="10"/>
                  </a:moveTo>
                  <a:cubicBezTo>
                    <a:pt x="212" y="36"/>
                    <a:pt x="186" y="45"/>
                    <a:pt x="133" y="62"/>
                  </a:cubicBezTo>
                  <a:cubicBezTo>
                    <a:pt x="133" y="62"/>
                    <a:pt x="134" y="62"/>
                    <a:pt x="134" y="62"/>
                  </a:cubicBezTo>
                  <a:lnTo>
                    <a:pt x="134" y="62"/>
                  </a:lnTo>
                  <a:cubicBezTo>
                    <a:pt x="121" y="67"/>
                    <a:pt x="109" y="72"/>
                    <a:pt x="98" y="76"/>
                  </a:cubicBezTo>
                  <a:lnTo>
                    <a:pt x="98" y="76"/>
                  </a:lnTo>
                  <a:cubicBezTo>
                    <a:pt x="176" y="51"/>
                    <a:pt x="259" y="24"/>
                    <a:pt x="283" y="18"/>
                  </a:cubicBezTo>
                  <a:cubicBezTo>
                    <a:pt x="285" y="17"/>
                    <a:pt x="288" y="16"/>
                    <a:pt x="289" y="15"/>
                  </a:cubicBezTo>
                  <a:lnTo>
                    <a:pt x="289" y="15"/>
                  </a:lnTo>
                  <a:cubicBezTo>
                    <a:pt x="283" y="17"/>
                    <a:pt x="277" y="18"/>
                    <a:pt x="274" y="18"/>
                  </a:cubicBezTo>
                  <a:lnTo>
                    <a:pt x="301" y="10"/>
                  </a:lnTo>
                  <a:close/>
                  <a:moveTo>
                    <a:pt x="98" y="76"/>
                  </a:moveTo>
                  <a:cubicBezTo>
                    <a:pt x="74" y="84"/>
                    <a:pt x="51" y="91"/>
                    <a:pt x="30" y="98"/>
                  </a:cubicBezTo>
                  <a:lnTo>
                    <a:pt x="30" y="98"/>
                  </a:lnTo>
                  <a:cubicBezTo>
                    <a:pt x="41" y="96"/>
                    <a:pt x="54" y="93"/>
                    <a:pt x="71" y="89"/>
                  </a:cubicBezTo>
                  <a:cubicBezTo>
                    <a:pt x="78" y="86"/>
                    <a:pt x="87" y="81"/>
                    <a:pt x="98" y="76"/>
                  </a:cubicBezTo>
                  <a:close/>
                  <a:moveTo>
                    <a:pt x="30" y="98"/>
                  </a:moveTo>
                  <a:lnTo>
                    <a:pt x="30" y="98"/>
                  </a:lnTo>
                  <a:cubicBezTo>
                    <a:pt x="19" y="100"/>
                    <a:pt x="10" y="102"/>
                    <a:pt x="1" y="107"/>
                  </a:cubicBezTo>
                  <a:cubicBezTo>
                    <a:pt x="10" y="104"/>
                    <a:pt x="19" y="101"/>
                    <a:pt x="30" y="98"/>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672" name="Google Shape;5672;p26"/>
            <p:cNvSpPr/>
            <p:nvPr/>
          </p:nvSpPr>
          <p:spPr>
            <a:xfrm rot="1085081">
              <a:off x="462158" y="4566133"/>
              <a:ext cx="11227" cy="3819"/>
            </a:xfrm>
            <a:custGeom>
              <a:avLst/>
              <a:gdLst/>
              <a:ahLst/>
              <a:cxnLst/>
              <a:rect l="l" t="t" r="r" b="b"/>
              <a:pathLst>
                <a:path w="63" h="28" extrusionOk="0">
                  <a:moveTo>
                    <a:pt x="63" y="1"/>
                  </a:moveTo>
                  <a:cubicBezTo>
                    <a:pt x="58" y="5"/>
                    <a:pt x="51" y="7"/>
                    <a:pt x="40" y="11"/>
                  </a:cubicBezTo>
                  <a:lnTo>
                    <a:pt x="40" y="11"/>
                  </a:lnTo>
                  <a:cubicBezTo>
                    <a:pt x="45" y="10"/>
                    <a:pt x="49" y="9"/>
                    <a:pt x="54" y="9"/>
                  </a:cubicBezTo>
                  <a:lnTo>
                    <a:pt x="63" y="1"/>
                  </a:lnTo>
                  <a:close/>
                  <a:moveTo>
                    <a:pt x="40" y="11"/>
                  </a:moveTo>
                  <a:lnTo>
                    <a:pt x="40" y="11"/>
                  </a:lnTo>
                  <a:cubicBezTo>
                    <a:pt x="27" y="14"/>
                    <a:pt x="14" y="21"/>
                    <a:pt x="1" y="27"/>
                  </a:cubicBezTo>
                  <a:cubicBezTo>
                    <a:pt x="18" y="19"/>
                    <a:pt x="30" y="14"/>
                    <a:pt x="40" y="11"/>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673" name="Google Shape;5673;p26"/>
            <p:cNvSpPr/>
            <p:nvPr/>
          </p:nvSpPr>
          <p:spPr>
            <a:xfrm rot="1085081">
              <a:off x="467391" y="4564708"/>
              <a:ext cx="29938" cy="8592"/>
            </a:xfrm>
            <a:custGeom>
              <a:avLst/>
              <a:gdLst/>
              <a:ahLst/>
              <a:cxnLst/>
              <a:rect l="l" t="t" r="r" b="b"/>
              <a:pathLst>
                <a:path w="168" h="63" extrusionOk="0">
                  <a:moveTo>
                    <a:pt x="168" y="0"/>
                  </a:moveTo>
                  <a:cubicBezTo>
                    <a:pt x="134" y="15"/>
                    <a:pt x="113" y="22"/>
                    <a:pt x="93" y="28"/>
                  </a:cubicBezTo>
                  <a:lnTo>
                    <a:pt x="93" y="28"/>
                  </a:lnTo>
                  <a:cubicBezTo>
                    <a:pt x="94" y="27"/>
                    <a:pt x="96" y="27"/>
                    <a:pt x="97" y="27"/>
                  </a:cubicBezTo>
                  <a:cubicBezTo>
                    <a:pt x="124" y="18"/>
                    <a:pt x="159" y="9"/>
                    <a:pt x="168" y="0"/>
                  </a:cubicBezTo>
                  <a:close/>
                  <a:moveTo>
                    <a:pt x="93" y="28"/>
                  </a:moveTo>
                  <a:lnTo>
                    <a:pt x="93" y="28"/>
                  </a:lnTo>
                  <a:cubicBezTo>
                    <a:pt x="90" y="28"/>
                    <a:pt x="87" y="29"/>
                    <a:pt x="83" y="30"/>
                  </a:cubicBezTo>
                  <a:lnTo>
                    <a:pt x="83" y="30"/>
                  </a:lnTo>
                  <a:cubicBezTo>
                    <a:pt x="86" y="29"/>
                    <a:pt x="90" y="28"/>
                    <a:pt x="93" y="28"/>
                  </a:cubicBezTo>
                  <a:close/>
                  <a:moveTo>
                    <a:pt x="83" y="30"/>
                  </a:moveTo>
                  <a:cubicBezTo>
                    <a:pt x="70" y="34"/>
                    <a:pt x="55" y="38"/>
                    <a:pt x="36" y="45"/>
                  </a:cubicBezTo>
                  <a:cubicBezTo>
                    <a:pt x="58" y="39"/>
                    <a:pt x="73" y="34"/>
                    <a:pt x="83" y="30"/>
                  </a:cubicBezTo>
                  <a:close/>
                  <a:moveTo>
                    <a:pt x="36" y="45"/>
                  </a:moveTo>
                  <a:lnTo>
                    <a:pt x="9" y="53"/>
                  </a:lnTo>
                  <a:lnTo>
                    <a:pt x="0" y="62"/>
                  </a:lnTo>
                  <a:cubicBezTo>
                    <a:pt x="9" y="53"/>
                    <a:pt x="18" y="53"/>
                    <a:pt x="27" y="53"/>
                  </a:cubicBezTo>
                  <a:cubicBezTo>
                    <a:pt x="27" y="53"/>
                    <a:pt x="27" y="53"/>
                    <a:pt x="36" y="45"/>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674" name="Google Shape;5674;p26"/>
            <p:cNvSpPr/>
            <p:nvPr/>
          </p:nvSpPr>
          <p:spPr>
            <a:xfrm rot="1085081">
              <a:off x="518651" y="4571609"/>
              <a:ext cx="1782" cy="136"/>
            </a:xfrm>
            <a:custGeom>
              <a:avLst/>
              <a:gdLst/>
              <a:ahLst/>
              <a:cxnLst/>
              <a:rect l="l" t="t" r="r" b="b"/>
              <a:pathLst>
                <a:path w="10" h="1" extrusionOk="0">
                  <a:moveTo>
                    <a:pt x="10" y="0"/>
                  </a:moveTo>
                  <a:cubicBezTo>
                    <a:pt x="10" y="0"/>
                    <a:pt x="1" y="0"/>
                    <a:pt x="1" y="0"/>
                  </a:cubicBezTo>
                  <a:cubicBezTo>
                    <a:pt x="10" y="0"/>
                    <a:pt x="10" y="0"/>
                    <a:pt x="10" y="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675" name="Google Shape;5675;p26"/>
            <p:cNvSpPr/>
            <p:nvPr/>
          </p:nvSpPr>
          <p:spPr>
            <a:xfrm rot="1085081">
              <a:off x="493253" y="4567312"/>
              <a:ext cx="25305" cy="6137"/>
            </a:xfrm>
            <a:custGeom>
              <a:avLst/>
              <a:gdLst/>
              <a:ahLst/>
              <a:cxnLst/>
              <a:rect l="l" t="t" r="r" b="b"/>
              <a:pathLst>
                <a:path w="142" h="45" extrusionOk="0">
                  <a:moveTo>
                    <a:pt x="142" y="0"/>
                  </a:moveTo>
                  <a:cubicBezTo>
                    <a:pt x="124" y="0"/>
                    <a:pt x="106" y="9"/>
                    <a:pt x="80" y="18"/>
                  </a:cubicBezTo>
                  <a:lnTo>
                    <a:pt x="89" y="18"/>
                  </a:lnTo>
                  <a:cubicBezTo>
                    <a:pt x="88" y="18"/>
                    <a:pt x="88" y="18"/>
                    <a:pt x="87" y="19"/>
                  </a:cubicBezTo>
                  <a:lnTo>
                    <a:pt x="87" y="19"/>
                  </a:lnTo>
                  <a:cubicBezTo>
                    <a:pt x="92" y="17"/>
                    <a:pt x="97" y="16"/>
                    <a:pt x="102" y="14"/>
                  </a:cubicBezTo>
                  <a:lnTo>
                    <a:pt x="102" y="14"/>
                  </a:lnTo>
                  <a:cubicBezTo>
                    <a:pt x="100" y="15"/>
                    <a:pt x="99" y="16"/>
                    <a:pt x="98" y="18"/>
                  </a:cubicBezTo>
                  <a:cubicBezTo>
                    <a:pt x="103" y="15"/>
                    <a:pt x="108" y="13"/>
                    <a:pt x="112" y="12"/>
                  </a:cubicBezTo>
                  <a:lnTo>
                    <a:pt x="112" y="12"/>
                  </a:lnTo>
                  <a:cubicBezTo>
                    <a:pt x="116" y="11"/>
                    <a:pt x="120" y="10"/>
                    <a:pt x="124" y="9"/>
                  </a:cubicBezTo>
                  <a:cubicBezTo>
                    <a:pt x="123" y="9"/>
                    <a:pt x="121" y="9"/>
                    <a:pt x="120" y="9"/>
                  </a:cubicBezTo>
                  <a:lnTo>
                    <a:pt x="120" y="9"/>
                  </a:lnTo>
                  <a:cubicBezTo>
                    <a:pt x="126" y="7"/>
                    <a:pt x="133" y="5"/>
                    <a:pt x="142" y="0"/>
                  </a:cubicBezTo>
                  <a:close/>
                  <a:moveTo>
                    <a:pt x="87" y="19"/>
                  </a:moveTo>
                  <a:cubicBezTo>
                    <a:pt x="72" y="23"/>
                    <a:pt x="58" y="28"/>
                    <a:pt x="43" y="33"/>
                  </a:cubicBezTo>
                  <a:lnTo>
                    <a:pt x="43" y="33"/>
                  </a:lnTo>
                  <a:cubicBezTo>
                    <a:pt x="60" y="28"/>
                    <a:pt x="79" y="23"/>
                    <a:pt x="87" y="19"/>
                  </a:cubicBezTo>
                  <a:close/>
                  <a:moveTo>
                    <a:pt x="43" y="33"/>
                  </a:moveTo>
                  <a:cubicBezTo>
                    <a:pt x="21" y="39"/>
                    <a:pt x="0" y="44"/>
                    <a:pt x="0" y="44"/>
                  </a:cubicBezTo>
                  <a:cubicBezTo>
                    <a:pt x="15" y="41"/>
                    <a:pt x="29" y="37"/>
                    <a:pt x="43" y="33"/>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676" name="Google Shape;5676;p26"/>
            <p:cNvSpPr/>
            <p:nvPr/>
          </p:nvSpPr>
          <p:spPr>
            <a:xfrm rot="1085081">
              <a:off x="496255" y="4568605"/>
              <a:ext cx="12652" cy="3819"/>
            </a:xfrm>
            <a:custGeom>
              <a:avLst/>
              <a:gdLst/>
              <a:ahLst/>
              <a:cxnLst/>
              <a:rect l="l" t="t" r="r" b="b"/>
              <a:pathLst>
                <a:path w="71" h="28" extrusionOk="0">
                  <a:moveTo>
                    <a:pt x="71" y="1"/>
                  </a:moveTo>
                  <a:lnTo>
                    <a:pt x="44" y="10"/>
                  </a:lnTo>
                  <a:cubicBezTo>
                    <a:pt x="35" y="10"/>
                    <a:pt x="18" y="18"/>
                    <a:pt x="0" y="27"/>
                  </a:cubicBezTo>
                  <a:lnTo>
                    <a:pt x="27" y="18"/>
                  </a:lnTo>
                  <a:lnTo>
                    <a:pt x="71" y="1"/>
                  </a:ln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677" name="Google Shape;5677;p26"/>
            <p:cNvSpPr/>
            <p:nvPr/>
          </p:nvSpPr>
          <p:spPr>
            <a:xfrm rot="1085081">
              <a:off x="458133" y="4566955"/>
              <a:ext cx="8732" cy="2318"/>
            </a:xfrm>
            <a:custGeom>
              <a:avLst/>
              <a:gdLst/>
              <a:ahLst/>
              <a:cxnLst/>
              <a:rect l="l" t="t" r="r" b="b"/>
              <a:pathLst>
                <a:path w="49" h="17" extrusionOk="0">
                  <a:moveTo>
                    <a:pt x="48" y="0"/>
                  </a:moveTo>
                  <a:lnTo>
                    <a:pt x="0" y="16"/>
                  </a:lnTo>
                  <a:lnTo>
                    <a:pt x="48" y="0"/>
                  </a:ln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678" name="Google Shape;5678;p26"/>
            <p:cNvSpPr/>
            <p:nvPr/>
          </p:nvSpPr>
          <p:spPr>
            <a:xfrm rot="1085081">
              <a:off x="459127" y="4566141"/>
              <a:ext cx="9623" cy="2591"/>
            </a:xfrm>
            <a:custGeom>
              <a:avLst/>
              <a:gdLst/>
              <a:ahLst/>
              <a:cxnLst/>
              <a:rect l="l" t="t" r="r" b="b"/>
              <a:pathLst>
                <a:path w="54" h="19" extrusionOk="0">
                  <a:moveTo>
                    <a:pt x="53" y="0"/>
                  </a:moveTo>
                  <a:lnTo>
                    <a:pt x="0" y="18"/>
                  </a:lnTo>
                  <a:lnTo>
                    <a:pt x="35" y="9"/>
                  </a:lnTo>
                  <a:lnTo>
                    <a:pt x="53" y="0"/>
                  </a:ln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679" name="Google Shape;5679;p26"/>
            <p:cNvSpPr/>
            <p:nvPr/>
          </p:nvSpPr>
          <p:spPr>
            <a:xfrm rot="1085081">
              <a:off x="470035" y="4568359"/>
              <a:ext cx="1782" cy="136"/>
            </a:xfrm>
            <a:custGeom>
              <a:avLst/>
              <a:gdLst/>
              <a:ahLst/>
              <a:cxnLst/>
              <a:rect l="l" t="t" r="r" b="b"/>
              <a:pathLst>
                <a:path w="10" h="1" extrusionOk="0">
                  <a:moveTo>
                    <a:pt x="10" y="0"/>
                  </a:moveTo>
                  <a:lnTo>
                    <a:pt x="1" y="0"/>
                  </a:lnTo>
                  <a:cubicBezTo>
                    <a:pt x="1" y="0"/>
                    <a:pt x="1" y="0"/>
                    <a:pt x="10" y="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680" name="Google Shape;5680;p26"/>
            <p:cNvSpPr/>
            <p:nvPr/>
          </p:nvSpPr>
          <p:spPr>
            <a:xfrm rot="1085081">
              <a:off x="471710" y="4567908"/>
              <a:ext cx="3386" cy="1364"/>
            </a:xfrm>
            <a:custGeom>
              <a:avLst/>
              <a:gdLst/>
              <a:ahLst/>
              <a:cxnLst/>
              <a:rect l="l" t="t" r="r" b="b"/>
              <a:pathLst>
                <a:path w="19" h="10" extrusionOk="0">
                  <a:moveTo>
                    <a:pt x="18" y="1"/>
                  </a:moveTo>
                  <a:cubicBezTo>
                    <a:pt x="10" y="1"/>
                    <a:pt x="1" y="9"/>
                    <a:pt x="1" y="9"/>
                  </a:cubicBezTo>
                  <a:lnTo>
                    <a:pt x="18" y="1"/>
                  </a:ln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681" name="Google Shape;5681;p26"/>
            <p:cNvSpPr/>
            <p:nvPr/>
          </p:nvSpPr>
          <p:spPr>
            <a:xfrm rot="1085081">
              <a:off x="459127" y="4566141"/>
              <a:ext cx="9623" cy="2591"/>
            </a:xfrm>
            <a:custGeom>
              <a:avLst/>
              <a:gdLst/>
              <a:ahLst/>
              <a:cxnLst/>
              <a:rect l="l" t="t" r="r" b="b"/>
              <a:pathLst>
                <a:path w="54" h="19" extrusionOk="0">
                  <a:moveTo>
                    <a:pt x="53" y="0"/>
                  </a:moveTo>
                  <a:cubicBezTo>
                    <a:pt x="27" y="9"/>
                    <a:pt x="27" y="9"/>
                    <a:pt x="0" y="18"/>
                  </a:cubicBezTo>
                  <a:lnTo>
                    <a:pt x="53" y="0"/>
                  </a:lnTo>
                  <a:cubicBezTo>
                    <a:pt x="53" y="0"/>
                    <a:pt x="53" y="0"/>
                    <a:pt x="53" y="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682" name="Google Shape;5682;p26"/>
            <p:cNvSpPr/>
            <p:nvPr/>
          </p:nvSpPr>
          <p:spPr>
            <a:xfrm rot="1085081">
              <a:off x="520402" y="4570680"/>
              <a:ext cx="8019" cy="2591"/>
            </a:xfrm>
            <a:custGeom>
              <a:avLst/>
              <a:gdLst/>
              <a:ahLst/>
              <a:cxnLst/>
              <a:rect l="l" t="t" r="r" b="b"/>
              <a:pathLst>
                <a:path w="45" h="19" extrusionOk="0">
                  <a:moveTo>
                    <a:pt x="45" y="1"/>
                  </a:moveTo>
                  <a:cubicBezTo>
                    <a:pt x="45" y="1"/>
                    <a:pt x="40" y="1"/>
                    <a:pt x="38" y="4"/>
                  </a:cubicBezTo>
                  <a:lnTo>
                    <a:pt x="38" y="4"/>
                  </a:lnTo>
                  <a:cubicBezTo>
                    <a:pt x="40" y="3"/>
                    <a:pt x="42" y="2"/>
                    <a:pt x="45" y="1"/>
                  </a:cubicBezTo>
                  <a:close/>
                  <a:moveTo>
                    <a:pt x="38" y="4"/>
                  </a:moveTo>
                  <a:cubicBezTo>
                    <a:pt x="30" y="7"/>
                    <a:pt x="23" y="8"/>
                    <a:pt x="17" y="10"/>
                  </a:cubicBezTo>
                  <a:lnTo>
                    <a:pt x="17" y="10"/>
                  </a:lnTo>
                  <a:cubicBezTo>
                    <a:pt x="22" y="9"/>
                    <a:pt x="28" y="9"/>
                    <a:pt x="36" y="9"/>
                  </a:cubicBezTo>
                  <a:cubicBezTo>
                    <a:pt x="36" y="7"/>
                    <a:pt x="37" y="5"/>
                    <a:pt x="38" y="4"/>
                  </a:cubicBezTo>
                  <a:close/>
                  <a:moveTo>
                    <a:pt x="17" y="10"/>
                  </a:moveTo>
                  <a:cubicBezTo>
                    <a:pt x="10" y="11"/>
                    <a:pt x="5" y="13"/>
                    <a:pt x="1" y="18"/>
                  </a:cubicBezTo>
                  <a:cubicBezTo>
                    <a:pt x="4" y="14"/>
                    <a:pt x="10" y="12"/>
                    <a:pt x="17" y="1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683" name="Google Shape;5683;p26"/>
            <p:cNvSpPr/>
            <p:nvPr/>
          </p:nvSpPr>
          <p:spPr>
            <a:xfrm rot="1085081">
              <a:off x="559360" y="4572954"/>
              <a:ext cx="6415" cy="2591"/>
            </a:xfrm>
            <a:custGeom>
              <a:avLst/>
              <a:gdLst/>
              <a:ahLst/>
              <a:cxnLst/>
              <a:rect l="l" t="t" r="r" b="b"/>
              <a:pathLst>
                <a:path w="36" h="19" extrusionOk="0">
                  <a:moveTo>
                    <a:pt x="36" y="1"/>
                  </a:moveTo>
                  <a:lnTo>
                    <a:pt x="1" y="19"/>
                  </a:lnTo>
                  <a:cubicBezTo>
                    <a:pt x="18" y="10"/>
                    <a:pt x="27" y="10"/>
                    <a:pt x="36" y="1"/>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684" name="Google Shape;5684;p26"/>
            <p:cNvSpPr/>
            <p:nvPr/>
          </p:nvSpPr>
          <p:spPr>
            <a:xfrm rot="1085081">
              <a:off x="452288" y="4566486"/>
              <a:ext cx="9623" cy="2455"/>
            </a:xfrm>
            <a:custGeom>
              <a:avLst/>
              <a:gdLst/>
              <a:ahLst/>
              <a:cxnLst/>
              <a:rect l="l" t="t" r="r" b="b"/>
              <a:pathLst>
                <a:path w="54" h="18" extrusionOk="0">
                  <a:moveTo>
                    <a:pt x="54" y="0"/>
                  </a:moveTo>
                  <a:lnTo>
                    <a:pt x="1" y="18"/>
                  </a:lnTo>
                  <a:cubicBezTo>
                    <a:pt x="1" y="18"/>
                    <a:pt x="27" y="9"/>
                    <a:pt x="54" y="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685" name="Google Shape;5685;p26"/>
            <p:cNvSpPr/>
            <p:nvPr/>
          </p:nvSpPr>
          <p:spPr>
            <a:xfrm rot="1085081">
              <a:off x="465326" y="4567609"/>
              <a:ext cx="6415" cy="1364"/>
            </a:xfrm>
            <a:custGeom>
              <a:avLst/>
              <a:gdLst/>
              <a:ahLst/>
              <a:cxnLst/>
              <a:rect l="l" t="t" r="r" b="b"/>
              <a:pathLst>
                <a:path w="36" h="10" extrusionOk="0">
                  <a:moveTo>
                    <a:pt x="36" y="0"/>
                  </a:moveTo>
                  <a:cubicBezTo>
                    <a:pt x="18" y="0"/>
                    <a:pt x="18" y="0"/>
                    <a:pt x="0" y="9"/>
                  </a:cubicBezTo>
                  <a:cubicBezTo>
                    <a:pt x="9" y="9"/>
                    <a:pt x="18" y="0"/>
                    <a:pt x="36" y="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686" name="Google Shape;5686;p26"/>
            <p:cNvSpPr/>
            <p:nvPr/>
          </p:nvSpPr>
          <p:spPr>
            <a:xfrm rot="1085081">
              <a:off x="567364" y="4574384"/>
              <a:ext cx="6415" cy="1227"/>
            </a:xfrm>
            <a:custGeom>
              <a:avLst/>
              <a:gdLst/>
              <a:ahLst/>
              <a:cxnLst/>
              <a:rect l="l" t="t" r="r" b="b"/>
              <a:pathLst>
                <a:path w="36" h="9" extrusionOk="0">
                  <a:moveTo>
                    <a:pt x="36" y="0"/>
                  </a:moveTo>
                  <a:cubicBezTo>
                    <a:pt x="18" y="0"/>
                    <a:pt x="9" y="9"/>
                    <a:pt x="1" y="9"/>
                  </a:cubicBezTo>
                  <a:cubicBezTo>
                    <a:pt x="9" y="9"/>
                    <a:pt x="18" y="0"/>
                    <a:pt x="36" y="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687" name="Google Shape;5687;p26"/>
            <p:cNvSpPr/>
            <p:nvPr/>
          </p:nvSpPr>
          <p:spPr>
            <a:xfrm rot="1085081">
              <a:off x="465401" y="4567139"/>
              <a:ext cx="3386" cy="1364"/>
            </a:xfrm>
            <a:custGeom>
              <a:avLst/>
              <a:gdLst/>
              <a:ahLst/>
              <a:cxnLst/>
              <a:rect l="l" t="t" r="r" b="b"/>
              <a:pathLst>
                <a:path w="19" h="10" extrusionOk="0">
                  <a:moveTo>
                    <a:pt x="0" y="9"/>
                  </a:moveTo>
                  <a:cubicBezTo>
                    <a:pt x="9" y="9"/>
                    <a:pt x="9" y="9"/>
                    <a:pt x="18" y="0"/>
                  </a:cubicBezTo>
                  <a:cubicBezTo>
                    <a:pt x="9" y="9"/>
                    <a:pt x="9" y="9"/>
                    <a:pt x="0" y="9"/>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688" name="Google Shape;5688;p26"/>
            <p:cNvSpPr/>
            <p:nvPr/>
          </p:nvSpPr>
          <p:spPr>
            <a:xfrm rot="1085081">
              <a:off x="470075" y="4568110"/>
              <a:ext cx="178" cy="136"/>
            </a:xfrm>
            <a:custGeom>
              <a:avLst/>
              <a:gdLst/>
              <a:ahLst/>
              <a:cxnLst/>
              <a:rect l="l" t="t" r="r" b="b"/>
              <a:pathLst>
                <a:path w="1" h="1" extrusionOk="0">
                  <a:moveTo>
                    <a:pt x="1" y="0"/>
                  </a:moveTo>
                  <a:cubicBezTo>
                    <a:pt x="1" y="0"/>
                    <a:pt x="1" y="0"/>
                    <a:pt x="1" y="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689" name="Google Shape;5689;p26"/>
            <p:cNvSpPr/>
            <p:nvPr/>
          </p:nvSpPr>
          <p:spPr>
            <a:xfrm rot="1085081">
              <a:off x="565784" y="4574231"/>
              <a:ext cx="1782" cy="136"/>
            </a:xfrm>
            <a:custGeom>
              <a:avLst/>
              <a:gdLst/>
              <a:ahLst/>
              <a:cxnLst/>
              <a:rect l="l" t="t" r="r" b="b"/>
              <a:pathLst>
                <a:path w="10" h="1" extrusionOk="0">
                  <a:moveTo>
                    <a:pt x="1" y="1"/>
                  </a:moveTo>
                  <a:cubicBezTo>
                    <a:pt x="1" y="1"/>
                    <a:pt x="1" y="1"/>
                    <a:pt x="10" y="1"/>
                  </a:cubicBezTo>
                  <a:cubicBezTo>
                    <a:pt x="1" y="1"/>
                    <a:pt x="1" y="1"/>
                    <a:pt x="1" y="1"/>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690" name="Google Shape;5690;p26"/>
            <p:cNvSpPr/>
            <p:nvPr/>
          </p:nvSpPr>
          <p:spPr>
            <a:xfrm rot="1085081">
              <a:off x="463765" y="4567340"/>
              <a:ext cx="178" cy="136"/>
            </a:xfrm>
            <a:custGeom>
              <a:avLst/>
              <a:gdLst/>
              <a:ahLst/>
              <a:cxnLst/>
              <a:rect l="l" t="t" r="r" b="b"/>
              <a:pathLst>
                <a:path w="1" h="1" extrusionOk="0">
                  <a:moveTo>
                    <a:pt x="1" y="0"/>
                  </a:move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691" name="Google Shape;5691;p26"/>
            <p:cNvSpPr/>
            <p:nvPr/>
          </p:nvSpPr>
          <p:spPr>
            <a:xfrm rot="1085081">
              <a:off x="502794" y="4569163"/>
              <a:ext cx="3386" cy="1364"/>
            </a:xfrm>
            <a:custGeom>
              <a:avLst/>
              <a:gdLst/>
              <a:ahLst/>
              <a:cxnLst/>
              <a:rect l="l" t="t" r="r" b="b"/>
              <a:pathLst>
                <a:path w="19" h="10" extrusionOk="0">
                  <a:moveTo>
                    <a:pt x="0" y="10"/>
                  </a:moveTo>
                  <a:cubicBezTo>
                    <a:pt x="0" y="10"/>
                    <a:pt x="9" y="10"/>
                    <a:pt x="18" y="1"/>
                  </a:cubicBezTo>
                  <a:cubicBezTo>
                    <a:pt x="9" y="10"/>
                    <a:pt x="0" y="10"/>
                    <a:pt x="0" y="1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692" name="Google Shape;5692;p26"/>
            <p:cNvSpPr/>
            <p:nvPr/>
          </p:nvSpPr>
          <p:spPr>
            <a:xfrm rot="1085081">
              <a:off x="525170" y="4572184"/>
              <a:ext cx="178" cy="136"/>
            </a:xfrm>
            <a:custGeom>
              <a:avLst/>
              <a:gdLst/>
              <a:ahLst/>
              <a:cxnLst/>
              <a:rect l="l" t="t" r="r" b="b"/>
              <a:pathLst>
                <a:path w="1" h="1" extrusionOk="0">
                  <a:moveTo>
                    <a:pt x="0" y="0"/>
                  </a:move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693" name="Google Shape;5693;p26"/>
            <p:cNvSpPr/>
            <p:nvPr/>
          </p:nvSpPr>
          <p:spPr>
            <a:xfrm rot="1085081">
              <a:off x="465401" y="4567139"/>
              <a:ext cx="3386" cy="1364"/>
            </a:xfrm>
            <a:custGeom>
              <a:avLst/>
              <a:gdLst/>
              <a:ahLst/>
              <a:cxnLst/>
              <a:rect l="l" t="t" r="r" b="b"/>
              <a:pathLst>
                <a:path w="19" h="10" extrusionOk="0">
                  <a:moveTo>
                    <a:pt x="18" y="0"/>
                  </a:moveTo>
                  <a:cubicBezTo>
                    <a:pt x="9" y="9"/>
                    <a:pt x="0" y="9"/>
                    <a:pt x="0" y="9"/>
                  </a:cubicBezTo>
                  <a:cubicBezTo>
                    <a:pt x="9" y="9"/>
                    <a:pt x="9" y="9"/>
                    <a:pt x="18" y="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694" name="Google Shape;5694;p26"/>
            <p:cNvSpPr/>
            <p:nvPr/>
          </p:nvSpPr>
          <p:spPr>
            <a:xfrm rot="1085081">
              <a:off x="463725" y="4567589"/>
              <a:ext cx="1782" cy="136"/>
            </a:xfrm>
            <a:custGeom>
              <a:avLst/>
              <a:gdLst/>
              <a:ahLst/>
              <a:cxnLst/>
              <a:rect l="l" t="t" r="r" b="b"/>
              <a:pathLst>
                <a:path w="10" h="1" extrusionOk="0">
                  <a:moveTo>
                    <a:pt x="1" y="0"/>
                  </a:moveTo>
                  <a:cubicBezTo>
                    <a:pt x="1" y="0"/>
                    <a:pt x="9" y="0"/>
                    <a:pt x="9" y="0"/>
                  </a:cubicBezTo>
                  <a:cubicBezTo>
                    <a:pt x="1" y="0"/>
                    <a:pt x="9" y="0"/>
                    <a:pt x="1" y="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695" name="Google Shape;5695;p26"/>
            <p:cNvSpPr/>
            <p:nvPr/>
          </p:nvSpPr>
          <p:spPr>
            <a:xfrm rot="1085081">
              <a:off x="463725" y="4567589"/>
              <a:ext cx="1782" cy="136"/>
            </a:xfrm>
            <a:custGeom>
              <a:avLst/>
              <a:gdLst/>
              <a:ahLst/>
              <a:cxnLst/>
              <a:rect l="l" t="t" r="r" b="b"/>
              <a:pathLst>
                <a:path w="10" h="1" extrusionOk="0">
                  <a:moveTo>
                    <a:pt x="9" y="0"/>
                  </a:moveTo>
                  <a:cubicBezTo>
                    <a:pt x="9" y="0"/>
                    <a:pt x="9" y="0"/>
                    <a:pt x="9" y="0"/>
                  </a:cubicBezTo>
                  <a:cubicBezTo>
                    <a:pt x="9" y="0"/>
                    <a:pt x="1" y="0"/>
                    <a:pt x="1" y="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696" name="Google Shape;5696;p26"/>
            <p:cNvSpPr/>
            <p:nvPr/>
          </p:nvSpPr>
          <p:spPr>
            <a:xfrm rot="1085081">
              <a:off x="494428" y="4570011"/>
              <a:ext cx="1782" cy="136"/>
            </a:xfrm>
            <a:custGeom>
              <a:avLst/>
              <a:gdLst/>
              <a:ahLst/>
              <a:cxnLst/>
              <a:rect l="l" t="t" r="r" b="b"/>
              <a:pathLst>
                <a:path w="10" h="1" extrusionOk="0">
                  <a:moveTo>
                    <a:pt x="0" y="0"/>
                  </a:moveTo>
                  <a:cubicBezTo>
                    <a:pt x="9" y="0"/>
                    <a:pt x="9" y="0"/>
                    <a:pt x="9" y="0"/>
                  </a:cubicBezTo>
                  <a:cubicBezTo>
                    <a:pt x="0" y="0"/>
                    <a:pt x="9" y="0"/>
                    <a:pt x="0" y="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697" name="Google Shape;5697;p26"/>
            <p:cNvSpPr/>
            <p:nvPr/>
          </p:nvSpPr>
          <p:spPr>
            <a:xfrm rot="1085081">
              <a:off x="567309" y="4574729"/>
              <a:ext cx="1782" cy="136"/>
            </a:xfrm>
            <a:custGeom>
              <a:avLst/>
              <a:gdLst/>
              <a:ahLst/>
              <a:cxnLst/>
              <a:rect l="l" t="t" r="r" b="b"/>
              <a:pathLst>
                <a:path w="10" h="1" extrusionOk="0">
                  <a:moveTo>
                    <a:pt x="9" y="1"/>
                  </a:moveTo>
                  <a:lnTo>
                    <a:pt x="1" y="1"/>
                  </a:lnTo>
                  <a:lnTo>
                    <a:pt x="1" y="1"/>
                  </a:ln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698" name="Google Shape;5698;p26"/>
            <p:cNvSpPr/>
            <p:nvPr/>
          </p:nvSpPr>
          <p:spPr>
            <a:xfrm rot="1085081">
              <a:off x="540323" y="4569109"/>
              <a:ext cx="34749" cy="9683"/>
            </a:xfrm>
            <a:custGeom>
              <a:avLst/>
              <a:gdLst/>
              <a:ahLst/>
              <a:cxnLst/>
              <a:rect l="l" t="t" r="r" b="b"/>
              <a:pathLst>
                <a:path w="195" h="71" extrusionOk="0">
                  <a:moveTo>
                    <a:pt x="195" y="0"/>
                  </a:moveTo>
                  <a:lnTo>
                    <a:pt x="1" y="71"/>
                  </a:lnTo>
                  <a:lnTo>
                    <a:pt x="151" y="18"/>
                  </a:lnTo>
                  <a:cubicBezTo>
                    <a:pt x="159" y="18"/>
                    <a:pt x="151" y="18"/>
                    <a:pt x="195" y="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699" name="Google Shape;5699;p26"/>
            <p:cNvSpPr/>
            <p:nvPr/>
          </p:nvSpPr>
          <p:spPr>
            <a:xfrm rot="1085081">
              <a:off x="441768" y="4551756"/>
              <a:ext cx="144877" cy="37505"/>
            </a:xfrm>
            <a:custGeom>
              <a:avLst/>
              <a:gdLst/>
              <a:ahLst/>
              <a:cxnLst/>
              <a:rect l="l" t="t" r="r" b="b"/>
              <a:pathLst>
                <a:path w="813" h="275" extrusionOk="0">
                  <a:moveTo>
                    <a:pt x="812" y="1"/>
                  </a:moveTo>
                  <a:cubicBezTo>
                    <a:pt x="776" y="13"/>
                    <a:pt x="757" y="19"/>
                    <a:pt x="740" y="25"/>
                  </a:cubicBezTo>
                  <a:lnTo>
                    <a:pt x="740" y="25"/>
                  </a:lnTo>
                  <a:cubicBezTo>
                    <a:pt x="771" y="17"/>
                    <a:pt x="787" y="10"/>
                    <a:pt x="795" y="10"/>
                  </a:cubicBezTo>
                  <a:lnTo>
                    <a:pt x="812" y="1"/>
                  </a:lnTo>
                  <a:close/>
                  <a:moveTo>
                    <a:pt x="751" y="27"/>
                  </a:moveTo>
                  <a:lnTo>
                    <a:pt x="751" y="27"/>
                  </a:lnTo>
                  <a:cubicBezTo>
                    <a:pt x="751" y="27"/>
                    <a:pt x="751" y="27"/>
                    <a:pt x="751" y="27"/>
                  </a:cubicBezTo>
                  <a:cubicBezTo>
                    <a:pt x="751" y="27"/>
                    <a:pt x="751" y="27"/>
                    <a:pt x="751" y="27"/>
                  </a:cubicBezTo>
                  <a:lnTo>
                    <a:pt x="751" y="27"/>
                  </a:lnTo>
                  <a:cubicBezTo>
                    <a:pt x="751" y="27"/>
                    <a:pt x="751" y="27"/>
                    <a:pt x="751" y="27"/>
                  </a:cubicBezTo>
                  <a:lnTo>
                    <a:pt x="751" y="27"/>
                  </a:lnTo>
                  <a:cubicBezTo>
                    <a:pt x="751" y="27"/>
                    <a:pt x="751" y="27"/>
                    <a:pt x="751" y="27"/>
                  </a:cubicBezTo>
                  <a:close/>
                  <a:moveTo>
                    <a:pt x="740" y="25"/>
                  </a:moveTo>
                  <a:cubicBezTo>
                    <a:pt x="738" y="26"/>
                    <a:pt x="736" y="27"/>
                    <a:pt x="733" y="27"/>
                  </a:cubicBezTo>
                  <a:cubicBezTo>
                    <a:pt x="733" y="27"/>
                    <a:pt x="733" y="27"/>
                    <a:pt x="733" y="27"/>
                  </a:cubicBezTo>
                  <a:lnTo>
                    <a:pt x="733" y="27"/>
                  </a:lnTo>
                  <a:cubicBezTo>
                    <a:pt x="733" y="28"/>
                    <a:pt x="733" y="28"/>
                    <a:pt x="733" y="28"/>
                  </a:cubicBezTo>
                  <a:lnTo>
                    <a:pt x="733" y="28"/>
                  </a:lnTo>
                  <a:cubicBezTo>
                    <a:pt x="735" y="27"/>
                    <a:pt x="738" y="26"/>
                    <a:pt x="740" y="25"/>
                  </a:cubicBezTo>
                  <a:close/>
                  <a:moveTo>
                    <a:pt x="727" y="35"/>
                  </a:moveTo>
                  <a:cubicBezTo>
                    <a:pt x="726" y="35"/>
                    <a:pt x="725" y="36"/>
                    <a:pt x="724" y="36"/>
                  </a:cubicBezTo>
                  <a:lnTo>
                    <a:pt x="724" y="36"/>
                  </a:lnTo>
                  <a:cubicBezTo>
                    <a:pt x="725" y="36"/>
                    <a:pt x="726" y="35"/>
                    <a:pt x="727" y="35"/>
                  </a:cubicBezTo>
                  <a:close/>
                  <a:moveTo>
                    <a:pt x="751" y="27"/>
                  </a:moveTo>
                  <a:cubicBezTo>
                    <a:pt x="746" y="29"/>
                    <a:pt x="741" y="30"/>
                    <a:pt x="737" y="32"/>
                  </a:cubicBezTo>
                  <a:lnTo>
                    <a:pt x="737" y="32"/>
                  </a:lnTo>
                  <a:lnTo>
                    <a:pt x="737" y="32"/>
                  </a:lnTo>
                  <a:lnTo>
                    <a:pt x="737" y="32"/>
                  </a:lnTo>
                  <a:lnTo>
                    <a:pt x="724" y="36"/>
                  </a:lnTo>
                  <a:lnTo>
                    <a:pt x="725" y="36"/>
                  </a:lnTo>
                  <a:cubicBezTo>
                    <a:pt x="729" y="35"/>
                    <a:pt x="733" y="33"/>
                    <a:pt x="737" y="32"/>
                  </a:cubicBezTo>
                  <a:lnTo>
                    <a:pt x="737" y="32"/>
                  </a:lnTo>
                  <a:lnTo>
                    <a:pt x="735" y="34"/>
                  </a:lnTo>
                  <a:lnTo>
                    <a:pt x="735" y="34"/>
                  </a:lnTo>
                  <a:cubicBezTo>
                    <a:pt x="742" y="31"/>
                    <a:pt x="748" y="29"/>
                    <a:pt x="751" y="27"/>
                  </a:cubicBezTo>
                  <a:close/>
                  <a:moveTo>
                    <a:pt x="732" y="30"/>
                  </a:moveTo>
                  <a:lnTo>
                    <a:pt x="732" y="30"/>
                  </a:lnTo>
                  <a:cubicBezTo>
                    <a:pt x="732" y="30"/>
                    <a:pt x="732" y="31"/>
                    <a:pt x="732" y="31"/>
                  </a:cubicBezTo>
                  <a:lnTo>
                    <a:pt x="732" y="31"/>
                  </a:lnTo>
                  <a:cubicBezTo>
                    <a:pt x="728" y="32"/>
                    <a:pt x="723" y="34"/>
                    <a:pt x="718" y="36"/>
                  </a:cubicBezTo>
                  <a:lnTo>
                    <a:pt x="717" y="36"/>
                  </a:lnTo>
                  <a:cubicBezTo>
                    <a:pt x="716" y="36"/>
                    <a:pt x="716" y="36"/>
                    <a:pt x="715" y="37"/>
                  </a:cubicBezTo>
                  <a:lnTo>
                    <a:pt x="715" y="37"/>
                  </a:lnTo>
                  <a:cubicBezTo>
                    <a:pt x="715" y="36"/>
                    <a:pt x="715" y="36"/>
                    <a:pt x="715" y="36"/>
                  </a:cubicBezTo>
                  <a:lnTo>
                    <a:pt x="715" y="36"/>
                  </a:lnTo>
                  <a:cubicBezTo>
                    <a:pt x="715" y="36"/>
                    <a:pt x="715" y="36"/>
                    <a:pt x="715" y="36"/>
                  </a:cubicBezTo>
                  <a:lnTo>
                    <a:pt x="717" y="36"/>
                  </a:lnTo>
                  <a:cubicBezTo>
                    <a:pt x="718" y="35"/>
                    <a:pt x="719" y="35"/>
                    <a:pt x="721" y="34"/>
                  </a:cubicBezTo>
                  <a:lnTo>
                    <a:pt x="721" y="34"/>
                  </a:lnTo>
                  <a:lnTo>
                    <a:pt x="732" y="30"/>
                  </a:lnTo>
                  <a:close/>
                  <a:moveTo>
                    <a:pt x="715" y="37"/>
                  </a:moveTo>
                  <a:cubicBezTo>
                    <a:pt x="715" y="37"/>
                    <a:pt x="715" y="37"/>
                    <a:pt x="715" y="37"/>
                  </a:cubicBezTo>
                  <a:lnTo>
                    <a:pt x="715" y="37"/>
                  </a:lnTo>
                  <a:cubicBezTo>
                    <a:pt x="715" y="37"/>
                    <a:pt x="714" y="37"/>
                    <a:pt x="714" y="37"/>
                  </a:cubicBezTo>
                  <a:lnTo>
                    <a:pt x="714" y="37"/>
                  </a:lnTo>
                  <a:cubicBezTo>
                    <a:pt x="714" y="37"/>
                    <a:pt x="714" y="37"/>
                    <a:pt x="714" y="37"/>
                  </a:cubicBezTo>
                  <a:lnTo>
                    <a:pt x="714" y="37"/>
                  </a:lnTo>
                  <a:cubicBezTo>
                    <a:pt x="714" y="37"/>
                    <a:pt x="715" y="37"/>
                    <a:pt x="715" y="37"/>
                  </a:cubicBezTo>
                  <a:close/>
                  <a:moveTo>
                    <a:pt x="703" y="40"/>
                  </a:moveTo>
                  <a:lnTo>
                    <a:pt x="703" y="40"/>
                  </a:lnTo>
                  <a:cubicBezTo>
                    <a:pt x="703" y="40"/>
                    <a:pt x="703" y="40"/>
                    <a:pt x="703" y="40"/>
                  </a:cubicBezTo>
                  <a:lnTo>
                    <a:pt x="703" y="40"/>
                  </a:lnTo>
                  <a:cubicBezTo>
                    <a:pt x="703" y="40"/>
                    <a:pt x="703" y="40"/>
                    <a:pt x="703" y="40"/>
                  </a:cubicBezTo>
                  <a:lnTo>
                    <a:pt x="703" y="40"/>
                  </a:lnTo>
                  <a:cubicBezTo>
                    <a:pt x="703" y="40"/>
                    <a:pt x="703" y="40"/>
                    <a:pt x="703" y="40"/>
                  </a:cubicBezTo>
                  <a:lnTo>
                    <a:pt x="703" y="40"/>
                  </a:lnTo>
                  <a:cubicBezTo>
                    <a:pt x="703" y="40"/>
                    <a:pt x="703" y="40"/>
                    <a:pt x="703" y="40"/>
                  </a:cubicBezTo>
                  <a:lnTo>
                    <a:pt x="703" y="40"/>
                  </a:lnTo>
                  <a:cubicBezTo>
                    <a:pt x="702" y="40"/>
                    <a:pt x="702" y="40"/>
                    <a:pt x="702" y="40"/>
                  </a:cubicBezTo>
                  <a:lnTo>
                    <a:pt x="702" y="40"/>
                  </a:lnTo>
                  <a:cubicBezTo>
                    <a:pt x="702" y="40"/>
                    <a:pt x="702" y="40"/>
                    <a:pt x="702" y="40"/>
                  </a:cubicBezTo>
                  <a:lnTo>
                    <a:pt x="702" y="40"/>
                  </a:lnTo>
                  <a:cubicBezTo>
                    <a:pt x="703" y="40"/>
                    <a:pt x="703" y="40"/>
                    <a:pt x="703" y="40"/>
                  </a:cubicBezTo>
                  <a:close/>
                  <a:moveTo>
                    <a:pt x="703" y="40"/>
                  </a:moveTo>
                  <a:lnTo>
                    <a:pt x="703" y="40"/>
                  </a:lnTo>
                  <a:cubicBezTo>
                    <a:pt x="703" y="40"/>
                    <a:pt x="702" y="40"/>
                    <a:pt x="702" y="41"/>
                  </a:cubicBezTo>
                  <a:lnTo>
                    <a:pt x="702" y="41"/>
                  </a:lnTo>
                  <a:cubicBezTo>
                    <a:pt x="702" y="40"/>
                    <a:pt x="702" y="40"/>
                    <a:pt x="702" y="40"/>
                  </a:cubicBezTo>
                  <a:lnTo>
                    <a:pt x="702" y="40"/>
                  </a:lnTo>
                  <a:lnTo>
                    <a:pt x="703" y="40"/>
                  </a:lnTo>
                  <a:close/>
                  <a:moveTo>
                    <a:pt x="718" y="38"/>
                  </a:moveTo>
                  <a:lnTo>
                    <a:pt x="718" y="38"/>
                  </a:lnTo>
                  <a:cubicBezTo>
                    <a:pt x="717" y="38"/>
                    <a:pt x="715" y="39"/>
                    <a:pt x="713" y="39"/>
                  </a:cubicBezTo>
                  <a:lnTo>
                    <a:pt x="713" y="39"/>
                  </a:lnTo>
                  <a:cubicBezTo>
                    <a:pt x="714" y="39"/>
                    <a:pt x="714" y="39"/>
                    <a:pt x="714" y="39"/>
                  </a:cubicBezTo>
                  <a:lnTo>
                    <a:pt x="714" y="39"/>
                  </a:lnTo>
                  <a:cubicBezTo>
                    <a:pt x="712" y="40"/>
                    <a:pt x="711" y="40"/>
                    <a:pt x="709" y="41"/>
                  </a:cubicBezTo>
                  <a:lnTo>
                    <a:pt x="709" y="41"/>
                  </a:lnTo>
                  <a:cubicBezTo>
                    <a:pt x="709" y="41"/>
                    <a:pt x="709" y="41"/>
                    <a:pt x="709" y="41"/>
                  </a:cubicBezTo>
                  <a:lnTo>
                    <a:pt x="709" y="41"/>
                  </a:lnTo>
                  <a:cubicBezTo>
                    <a:pt x="709" y="40"/>
                    <a:pt x="710" y="40"/>
                    <a:pt x="711" y="40"/>
                  </a:cubicBezTo>
                  <a:lnTo>
                    <a:pt x="711" y="40"/>
                  </a:lnTo>
                  <a:cubicBezTo>
                    <a:pt x="712" y="39"/>
                    <a:pt x="713" y="39"/>
                    <a:pt x="714" y="39"/>
                  </a:cubicBezTo>
                  <a:lnTo>
                    <a:pt x="714" y="39"/>
                  </a:lnTo>
                  <a:cubicBezTo>
                    <a:pt x="714" y="39"/>
                    <a:pt x="714" y="39"/>
                    <a:pt x="714" y="39"/>
                  </a:cubicBezTo>
                  <a:lnTo>
                    <a:pt x="714" y="39"/>
                  </a:lnTo>
                  <a:cubicBezTo>
                    <a:pt x="715" y="39"/>
                    <a:pt x="717" y="38"/>
                    <a:pt x="718" y="38"/>
                  </a:cubicBezTo>
                  <a:close/>
                  <a:moveTo>
                    <a:pt x="702" y="41"/>
                  </a:moveTo>
                  <a:cubicBezTo>
                    <a:pt x="702" y="41"/>
                    <a:pt x="702" y="41"/>
                    <a:pt x="701" y="41"/>
                  </a:cubicBezTo>
                  <a:lnTo>
                    <a:pt x="701" y="41"/>
                  </a:lnTo>
                  <a:lnTo>
                    <a:pt x="698" y="43"/>
                  </a:lnTo>
                  <a:lnTo>
                    <a:pt x="698" y="43"/>
                  </a:lnTo>
                  <a:cubicBezTo>
                    <a:pt x="699" y="42"/>
                    <a:pt x="700" y="42"/>
                    <a:pt x="701" y="42"/>
                  </a:cubicBezTo>
                  <a:lnTo>
                    <a:pt x="701" y="42"/>
                  </a:lnTo>
                  <a:cubicBezTo>
                    <a:pt x="701" y="42"/>
                    <a:pt x="701" y="42"/>
                    <a:pt x="701" y="42"/>
                  </a:cubicBezTo>
                  <a:lnTo>
                    <a:pt x="701" y="42"/>
                  </a:lnTo>
                  <a:cubicBezTo>
                    <a:pt x="701" y="42"/>
                    <a:pt x="701" y="42"/>
                    <a:pt x="701" y="42"/>
                  </a:cubicBezTo>
                  <a:lnTo>
                    <a:pt x="701" y="42"/>
                  </a:lnTo>
                  <a:cubicBezTo>
                    <a:pt x="701" y="42"/>
                    <a:pt x="701" y="42"/>
                    <a:pt x="700" y="42"/>
                  </a:cubicBezTo>
                  <a:lnTo>
                    <a:pt x="700" y="42"/>
                  </a:lnTo>
                  <a:cubicBezTo>
                    <a:pt x="700" y="42"/>
                    <a:pt x="700" y="42"/>
                    <a:pt x="701" y="42"/>
                  </a:cubicBezTo>
                  <a:lnTo>
                    <a:pt x="701" y="42"/>
                  </a:lnTo>
                  <a:cubicBezTo>
                    <a:pt x="699" y="42"/>
                    <a:pt x="698" y="43"/>
                    <a:pt x="697" y="43"/>
                  </a:cubicBezTo>
                  <a:lnTo>
                    <a:pt x="697" y="43"/>
                  </a:lnTo>
                  <a:lnTo>
                    <a:pt x="698" y="43"/>
                  </a:lnTo>
                  <a:lnTo>
                    <a:pt x="698" y="43"/>
                  </a:lnTo>
                  <a:cubicBezTo>
                    <a:pt x="697" y="43"/>
                    <a:pt x="697" y="43"/>
                    <a:pt x="696" y="43"/>
                  </a:cubicBezTo>
                  <a:lnTo>
                    <a:pt x="696" y="43"/>
                  </a:lnTo>
                  <a:cubicBezTo>
                    <a:pt x="698" y="42"/>
                    <a:pt x="700" y="41"/>
                    <a:pt x="702" y="41"/>
                  </a:cubicBezTo>
                  <a:close/>
                  <a:moveTo>
                    <a:pt x="705" y="41"/>
                  </a:moveTo>
                  <a:cubicBezTo>
                    <a:pt x="703" y="42"/>
                    <a:pt x="701" y="42"/>
                    <a:pt x="700" y="43"/>
                  </a:cubicBezTo>
                  <a:lnTo>
                    <a:pt x="700" y="43"/>
                  </a:lnTo>
                  <a:cubicBezTo>
                    <a:pt x="700" y="43"/>
                    <a:pt x="700" y="43"/>
                    <a:pt x="700" y="42"/>
                  </a:cubicBezTo>
                  <a:lnTo>
                    <a:pt x="700" y="42"/>
                  </a:lnTo>
                  <a:cubicBezTo>
                    <a:pt x="702" y="42"/>
                    <a:pt x="703" y="42"/>
                    <a:pt x="705" y="41"/>
                  </a:cubicBezTo>
                  <a:close/>
                  <a:moveTo>
                    <a:pt x="703" y="40"/>
                  </a:moveTo>
                  <a:cubicBezTo>
                    <a:pt x="703" y="40"/>
                    <a:pt x="703" y="40"/>
                    <a:pt x="703" y="40"/>
                  </a:cubicBezTo>
                  <a:lnTo>
                    <a:pt x="703" y="40"/>
                  </a:lnTo>
                  <a:cubicBezTo>
                    <a:pt x="701" y="41"/>
                    <a:pt x="699" y="41"/>
                    <a:pt x="698" y="42"/>
                  </a:cubicBezTo>
                  <a:lnTo>
                    <a:pt x="698" y="42"/>
                  </a:lnTo>
                  <a:lnTo>
                    <a:pt x="689" y="45"/>
                  </a:lnTo>
                  <a:lnTo>
                    <a:pt x="689" y="45"/>
                  </a:lnTo>
                  <a:cubicBezTo>
                    <a:pt x="689" y="45"/>
                    <a:pt x="689" y="45"/>
                    <a:pt x="689" y="45"/>
                  </a:cubicBezTo>
                  <a:lnTo>
                    <a:pt x="689" y="45"/>
                  </a:lnTo>
                  <a:cubicBezTo>
                    <a:pt x="695" y="43"/>
                    <a:pt x="699" y="41"/>
                    <a:pt x="702" y="40"/>
                  </a:cubicBezTo>
                  <a:lnTo>
                    <a:pt x="702" y="40"/>
                  </a:lnTo>
                  <a:cubicBezTo>
                    <a:pt x="702" y="40"/>
                    <a:pt x="702" y="40"/>
                    <a:pt x="703" y="40"/>
                  </a:cubicBezTo>
                  <a:close/>
                  <a:moveTo>
                    <a:pt x="698" y="45"/>
                  </a:moveTo>
                  <a:lnTo>
                    <a:pt x="698" y="45"/>
                  </a:lnTo>
                  <a:lnTo>
                    <a:pt x="698" y="45"/>
                  </a:lnTo>
                  <a:lnTo>
                    <a:pt x="698" y="45"/>
                  </a:lnTo>
                  <a:close/>
                  <a:moveTo>
                    <a:pt x="728" y="37"/>
                  </a:moveTo>
                  <a:lnTo>
                    <a:pt x="728" y="37"/>
                  </a:lnTo>
                  <a:cubicBezTo>
                    <a:pt x="724" y="38"/>
                    <a:pt x="719" y="40"/>
                    <a:pt x="715" y="41"/>
                  </a:cubicBezTo>
                  <a:lnTo>
                    <a:pt x="715" y="41"/>
                  </a:lnTo>
                  <a:cubicBezTo>
                    <a:pt x="716" y="41"/>
                    <a:pt x="718" y="41"/>
                    <a:pt x="720" y="40"/>
                  </a:cubicBezTo>
                  <a:lnTo>
                    <a:pt x="720" y="40"/>
                  </a:lnTo>
                  <a:lnTo>
                    <a:pt x="707" y="45"/>
                  </a:lnTo>
                  <a:lnTo>
                    <a:pt x="707" y="45"/>
                  </a:lnTo>
                  <a:cubicBezTo>
                    <a:pt x="710" y="44"/>
                    <a:pt x="711" y="43"/>
                    <a:pt x="711" y="43"/>
                  </a:cubicBezTo>
                  <a:lnTo>
                    <a:pt x="711" y="43"/>
                  </a:lnTo>
                  <a:cubicBezTo>
                    <a:pt x="711" y="43"/>
                    <a:pt x="709" y="44"/>
                    <a:pt x="706" y="45"/>
                  </a:cubicBezTo>
                  <a:lnTo>
                    <a:pt x="706" y="45"/>
                  </a:lnTo>
                  <a:cubicBezTo>
                    <a:pt x="706" y="45"/>
                    <a:pt x="706" y="45"/>
                    <a:pt x="706" y="45"/>
                  </a:cubicBezTo>
                  <a:lnTo>
                    <a:pt x="706" y="45"/>
                  </a:lnTo>
                  <a:cubicBezTo>
                    <a:pt x="706" y="45"/>
                    <a:pt x="706" y="45"/>
                    <a:pt x="706" y="45"/>
                  </a:cubicBezTo>
                  <a:lnTo>
                    <a:pt x="706" y="45"/>
                  </a:lnTo>
                  <a:cubicBezTo>
                    <a:pt x="706" y="45"/>
                    <a:pt x="706" y="45"/>
                    <a:pt x="706" y="45"/>
                  </a:cubicBezTo>
                  <a:lnTo>
                    <a:pt x="706" y="45"/>
                  </a:lnTo>
                  <a:cubicBezTo>
                    <a:pt x="706" y="45"/>
                    <a:pt x="706" y="45"/>
                    <a:pt x="705" y="45"/>
                  </a:cubicBezTo>
                  <a:lnTo>
                    <a:pt x="705" y="45"/>
                  </a:lnTo>
                  <a:cubicBezTo>
                    <a:pt x="705" y="45"/>
                    <a:pt x="705" y="45"/>
                    <a:pt x="705" y="45"/>
                  </a:cubicBezTo>
                  <a:lnTo>
                    <a:pt x="705" y="45"/>
                  </a:lnTo>
                  <a:cubicBezTo>
                    <a:pt x="706" y="45"/>
                    <a:pt x="706" y="45"/>
                    <a:pt x="706" y="45"/>
                  </a:cubicBezTo>
                  <a:lnTo>
                    <a:pt x="706" y="45"/>
                  </a:lnTo>
                  <a:cubicBezTo>
                    <a:pt x="706" y="45"/>
                    <a:pt x="706" y="45"/>
                    <a:pt x="706" y="45"/>
                  </a:cubicBezTo>
                  <a:lnTo>
                    <a:pt x="706" y="45"/>
                  </a:lnTo>
                  <a:cubicBezTo>
                    <a:pt x="706" y="45"/>
                    <a:pt x="706" y="45"/>
                    <a:pt x="705" y="45"/>
                  </a:cubicBezTo>
                  <a:lnTo>
                    <a:pt x="705" y="45"/>
                  </a:lnTo>
                  <a:cubicBezTo>
                    <a:pt x="709" y="44"/>
                    <a:pt x="712" y="43"/>
                    <a:pt x="715" y="41"/>
                  </a:cubicBezTo>
                  <a:lnTo>
                    <a:pt x="715" y="41"/>
                  </a:lnTo>
                  <a:cubicBezTo>
                    <a:pt x="713" y="42"/>
                    <a:pt x="712" y="42"/>
                    <a:pt x="711" y="42"/>
                  </a:cubicBezTo>
                  <a:lnTo>
                    <a:pt x="711" y="42"/>
                  </a:lnTo>
                  <a:cubicBezTo>
                    <a:pt x="717" y="40"/>
                    <a:pt x="722" y="38"/>
                    <a:pt x="728" y="37"/>
                  </a:cubicBezTo>
                  <a:close/>
                  <a:moveTo>
                    <a:pt x="686" y="45"/>
                  </a:moveTo>
                  <a:lnTo>
                    <a:pt x="686" y="45"/>
                  </a:lnTo>
                  <a:cubicBezTo>
                    <a:pt x="685" y="46"/>
                    <a:pt x="685" y="46"/>
                    <a:pt x="685" y="46"/>
                  </a:cubicBezTo>
                  <a:lnTo>
                    <a:pt x="685" y="46"/>
                  </a:lnTo>
                  <a:cubicBezTo>
                    <a:pt x="685" y="46"/>
                    <a:pt x="685" y="46"/>
                    <a:pt x="684" y="46"/>
                  </a:cubicBezTo>
                  <a:lnTo>
                    <a:pt x="684" y="46"/>
                  </a:lnTo>
                  <a:cubicBezTo>
                    <a:pt x="684" y="46"/>
                    <a:pt x="684" y="46"/>
                    <a:pt x="684" y="46"/>
                  </a:cubicBezTo>
                  <a:lnTo>
                    <a:pt x="684" y="46"/>
                  </a:lnTo>
                  <a:cubicBezTo>
                    <a:pt x="685" y="46"/>
                    <a:pt x="685" y="46"/>
                    <a:pt x="686" y="45"/>
                  </a:cubicBezTo>
                  <a:close/>
                  <a:moveTo>
                    <a:pt x="698" y="46"/>
                  </a:moveTo>
                  <a:cubicBezTo>
                    <a:pt x="698" y="46"/>
                    <a:pt x="698" y="46"/>
                    <a:pt x="698" y="46"/>
                  </a:cubicBezTo>
                  <a:lnTo>
                    <a:pt x="698" y="46"/>
                  </a:lnTo>
                  <a:cubicBezTo>
                    <a:pt x="698" y="46"/>
                    <a:pt x="697" y="46"/>
                    <a:pt x="697" y="46"/>
                  </a:cubicBezTo>
                  <a:lnTo>
                    <a:pt x="697" y="46"/>
                  </a:lnTo>
                  <a:cubicBezTo>
                    <a:pt x="698" y="46"/>
                    <a:pt x="698" y="46"/>
                    <a:pt x="698" y="46"/>
                  </a:cubicBezTo>
                  <a:lnTo>
                    <a:pt x="698" y="46"/>
                  </a:lnTo>
                  <a:cubicBezTo>
                    <a:pt x="698" y="46"/>
                    <a:pt x="698" y="46"/>
                    <a:pt x="698" y="46"/>
                  </a:cubicBezTo>
                  <a:close/>
                  <a:moveTo>
                    <a:pt x="691" y="45"/>
                  </a:moveTo>
                  <a:lnTo>
                    <a:pt x="691" y="45"/>
                  </a:lnTo>
                  <a:cubicBezTo>
                    <a:pt x="691" y="45"/>
                    <a:pt x="690" y="46"/>
                    <a:pt x="690" y="46"/>
                  </a:cubicBezTo>
                  <a:lnTo>
                    <a:pt x="690" y="46"/>
                  </a:lnTo>
                  <a:cubicBezTo>
                    <a:pt x="690" y="46"/>
                    <a:pt x="690" y="46"/>
                    <a:pt x="691" y="46"/>
                  </a:cubicBezTo>
                  <a:lnTo>
                    <a:pt x="691" y="46"/>
                  </a:lnTo>
                  <a:cubicBezTo>
                    <a:pt x="690" y="46"/>
                    <a:pt x="689" y="46"/>
                    <a:pt x="689" y="46"/>
                  </a:cubicBezTo>
                  <a:lnTo>
                    <a:pt x="689" y="46"/>
                  </a:lnTo>
                  <a:cubicBezTo>
                    <a:pt x="689" y="46"/>
                    <a:pt x="690" y="46"/>
                    <a:pt x="690" y="46"/>
                  </a:cubicBezTo>
                  <a:lnTo>
                    <a:pt x="690" y="46"/>
                  </a:lnTo>
                  <a:cubicBezTo>
                    <a:pt x="690" y="46"/>
                    <a:pt x="690" y="46"/>
                    <a:pt x="689" y="46"/>
                  </a:cubicBezTo>
                  <a:lnTo>
                    <a:pt x="689" y="46"/>
                  </a:lnTo>
                  <a:lnTo>
                    <a:pt x="690" y="46"/>
                  </a:lnTo>
                  <a:lnTo>
                    <a:pt x="690" y="46"/>
                  </a:lnTo>
                  <a:cubicBezTo>
                    <a:pt x="690" y="45"/>
                    <a:pt x="691" y="45"/>
                    <a:pt x="691" y="45"/>
                  </a:cubicBezTo>
                  <a:close/>
                  <a:moveTo>
                    <a:pt x="696" y="46"/>
                  </a:moveTo>
                  <a:cubicBezTo>
                    <a:pt x="695" y="46"/>
                    <a:pt x="695" y="46"/>
                    <a:pt x="695" y="47"/>
                  </a:cubicBezTo>
                  <a:lnTo>
                    <a:pt x="695" y="47"/>
                  </a:lnTo>
                  <a:cubicBezTo>
                    <a:pt x="695" y="47"/>
                    <a:pt x="694" y="47"/>
                    <a:pt x="694" y="47"/>
                  </a:cubicBezTo>
                  <a:lnTo>
                    <a:pt x="694" y="47"/>
                  </a:lnTo>
                  <a:cubicBezTo>
                    <a:pt x="695" y="47"/>
                    <a:pt x="695" y="46"/>
                    <a:pt x="695" y="46"/>
                  </a:cubicBezTo>
                  <a:lnTo>
                    <a:pt x="695" y="46"/>
                  </a:lnTo>
                  <a:cubicBezTo>
                    <a:pt x="695" y="46"/>
                    <a:pt x="696" y="46"/>
                    <a:pt x="696" y="46"/>
                  </a:cubicBezTo>
                  <a:close/>
                  <a:moveTo>
                    <a:pt x="695" y="45"/>
                  </a:moveTo>
                  <a:cubicBezTo>
                    <a:pt x="693" y="45"/>
                    <a:pt x="691" y="46"/>
                    <a:pt x="690" y="47"/>
                  </a:cubicBezTo>
                  <a:lnTo>
                    <a:pt x="690" y="47"/>
                  </a:lnTo>
                  <a:cubicBezTo>
                    <a:pt x="691" y="46"/>
                    <a:pt x="693" y="46"/>
                    <a:pt x="695" y="45"/>
                  </a:cubicBezTo>
                  <a:close/>
                  <a:moveTo>
                    <a:pt x="700" y="43"/>
                  </a:moveTo>
                  <a:lnTo>
                    <a:pt x="700" y="43"/>
                  </a:lnTo>
                  <a:cubicBezTo>
                    <a:pt x="699" y="43"/>
                    <a:pt x="699" y="44"/>
                    <a:pt x="699" y="44"/>
                  </a:cubicBezTo>
                  <a:lnTo>
                    <a:pt x="699" y="44"/>
                  </a:lnTo>
                  <a:cubicBezTo>
                    <a:pt x="698" y="44"/>
                    <a:pt x="697" y="45"/>
                    <a:pt x="696" y="45"/>
                  </a:cubicBezTo>
                  <a:lnTo>
                    <a:pt x="694" y="45"/>
                  </a:lnTo>
                  <a:cubicBezTo>
                    <a:pt x="694" y="45"/>
                    <a:pt x="694" y="45"/>
                    <a:pt x="694" y="45"/>
                  </a:cubicBezTo>
                  <a:lnTo>
                    <a:pt x="694" y="45"/>
                  </a:lnTo>
                  <a:cubicBezTo>
                    <a:pt x="694" y="45"/>
                    <a:pt x="695" y="45"/>
                    <a:pt x="696" y="45"/>
                  </a:cubicBezTo>
                  <a:lnTo>
                    <a:pt x="696" y="45"/>
                  </a:lnTo>
                  <a:cubicBezTo>
                    <a:pt x="695" y="45"/>
                    <a:pt x="695" y="45"/>
                    <a:pt x="695" y="45"/>
                  </a:cubicBezTo>
                  <a:lnTo>
                    <a:pt x="695" y="45"/>
                  </a:lnTo>
                  <a:cubicBezTo>
                    <a:pt x="696" y="45"/>
                    <a:pt x="697" y="45"/>
                    <a:pt x="698" y="45"/>
                  </a:cubicBezTo>
                  <a:lnTo>
                    <a:pt x="698" y="45"/>
                  </a:lnTo>
                  <a:cubicBezTo>
                    <a:pt x="698" y="45"/>
                    <a:pt x="698" y="45"/>
                    <a:pt x="698" y="45"/>
                  </a:cubicBezTo>
                  <a:lnTo>
                    <a:pt x="698" y="45"/>
                  </a:lnTo>
                  <a:cubicBezTo>
                    <a:pt x="698" y="45"/>
                    <a:pt x="698" y="45"/>
                    <a:pt x="698" y="45"/>
                  </a:cubicBezTo>
                  <a:lnTo>
                    <a:pt x="698" y="45"/>
                  </a:lnTo>
                  <a:lnTo>
                    <a:pt x="698" y="45"/>
                  </a:lnTo>
                  <a:lnTo>
                    <a:pt x="698" y="45"/>
                  </a:lnTo>
                  <a:lnTo>
                    <a:pt x="698" y="45"/>
                  </a:lnTo>
                  <a:lnTo>
                    <a:pt x="698" y="45"/>
                  </a:lnTo>
                  <a:lnTo>
                    <a:pt x="689" y="47"/>
                  </a:lnTo>
                  <a:lnTo>
                    <a:pt x="689" y="47"/>
                  </a:lnTo>
                  <a:cubicBezTo>
                    <a:pt x="689" y="47"/>
                    <a:pt x="690" y="47"/>
                    <a:pt x="690" y="47"/>
                  </a:cubicBezTo>
                  <a:lnTo>
                    <a:pt x="690" y="47"/>
                  </a:lnTo>
                  <a:cubicBezTo>
                    <a:pt x="689" y="47"/>
                    <a:pt x="689" y="47"/>
                    <a:pt x="689" y="47"/>
                  </a:cubicBezTo>
                  <a:lnTo>
                    <a:pt x="689" y="47"/>
                  </a:lnTo>
                  <a:lnTo>
                    <a:pt x="686" y="48"/>
                  </a:lnTo>
                  <a:lnTo>
                    <a:pt x="686" y="48"/>
                  </a:lnTo>
                  <a:cubicBezTo>
                    <a:pt x="689" y="47"/>
                    <a:pt x="691" y="46"/>
                    <a:pt x="694" y="45"/>
                  </a:cubicBezTo>
                  <a:lnTo>
                    <a:pt x="694" y="45"/>
                  </a:lnTo>
                  <a:cubicBezTo>
                    <a:pt x="693" y="45"/>
                    <a:pt x="692" y="45"/>
                    <a:pt x="691" y="46"/>
                  </a:cubicBezTo>
                  <a:lnTo>
                    <a:pt x="691" y="46"/>
                  </a:lnTo>
                  <a:cubicBezTo>
                    <a:pt x="691" y="45"/>
                    <a:pt x="692" y="45"/>
                    <a:pt x="693" y="45"/>
                  </a:cubicBezTo>
                  <a:lnTo>
                    <a:pt x="692" y="45"/>
                  </a:lnTo>
                  <a:cubicBezTo>
                    <a:pt x="692" y="45"/>
                    <a:pt x="691" y="45"/>
                    <a:pt x="691" y="45"/>
                  </a:cubicBezTo>
                  <a:lnTo>
                    <a:pt x="691" y="45"/>
                  </a:lnTo>
                  <a:cubicBezTo>
                    <a:pt x="691" y="45"/>
                    <a:pt x="692" y="45"/>
                    <a:pt x="692" y="45"/>
                  </a:cubicBezTo>
                  <a:lnTo>
                    <a:pt x="692" y="45"/>
                  </a:lnTo>
                  <a:cubicBezTo>
                    <a:pt x="693" y="44"/>
                    <a:pt x="695" y="44"/>
                    <a:pt x="696" y="44"/>
                  </a:cubicBezTo>
                  <a:lnTo>
                    <a:pt x="696" y="44"/>
                  </a:lnTo>
                  <a:cubicBezTo>
                    <a:pt x="695" y="44"/>
                    <a:pt x="694" y="44"/>
                    <a:pt x="693" y="45"/>
                  </a:cubicBezTo>
                  <a:lnTo>
                    <a:pt x="694" y="45"/>
                  </a:lnTo>
                  <a:cubicBezTo>
                    <a:pt x="696" y="44"/>
                    <a:pt x="698" y="44"/>
                    <a:pt x="700" y="43"/>
                  </a:cubicBezTo>
                  <a:close/>
                  <a:moveTo>
                    <a:pt x="696" y="46"/>
                  </a:moveTo>
                  <a:lnTo>
                    <a:pt x="696" y="46"/>
                  </a:lnTo>
                  <a:cubicBezTo>
                    <a:pt x="696" y="47"/>
                    <a:pt x="695" y="47"/>
                    <a:pt x="695" y="47"/>
                  </a:cubicBezTo>
                  <a:lnTo>
                    <a:pt x="695" y="47"/>
                  </a:lnTo>
                  <a:lnTo>
                    <a:pt x="693" y="48"/>
                  </a:lnTo>
                  <a:lnTo>
                    <a:pt x="693" y="48"/>
                  </a:lnTo>
                  <a:cubicBezTo>
                    <a:pt x="693" y="48"/>
                    <a:pt x="694" y="47"/>
                    <a:pt x="696" y="46"/>
                  </a:cubicBezTo>
                  <a:lnTo>
                    <a:pt x="696" y="46"/>
                  </a:lnTo>
                  <a:cubicBezTo>
                    <a:pt x="696" y="46"/>
                    <a:pt x="696" y="46"/>
                    <a:pt x="696" y="46"/>
                  </a:cubicBezTo>
                  <a:close/>
                  <a:moveTo>
                    <a:pt x="686" y="48"/>
                  </a:moveTo>
                  <a:cubicBezTo>
                    <a:pt x="686" y="48"/>
                    <a:pt x="686" y="48"/>
                    <a:pt x="686" y="48"/>
                  </a:cubicBezTo>
                  <a:lnTo>
                    <a:pt x="686" y="48"/>
                  </a:lnTo>
                  <a:lnTo>
                    <a:pt x="686" y="48"/>
                  </a:lnTo>
                  <a:lnTo>
                    <a:pt x="686" y="48"/>
                  </a:lnTo>
                  <a:lnTo>
                    <a:pt x="686" y="48"/>
                  </a:lnTo>
                  <a:lnTo>
                    <a:pt x="686" y="48"/>
                  </a:lnTo>
                  <a:close/>
                  <a:moveTo>
                    <a:pt x="684" y="46"/>
                  </a:moveTo>
                  <a:cubicBezTo>
                    <a:pt x="684" y="46"/>
                    <a:pt x="684" y="46"/>
                    <a:pt x="684" y="46"/>
                  </a:cubicBezTo>
                  <a:lnTo>
                    <a:pt x="684" y="46"/>
                  </a:lnTo>
                  <a:cubicBezTo>
                    <a:pt x="683" y="47"/>
                    <a:pt x="681" y="47"/>
                    <a:pt x="679" y="48"/>
                  </a:cubicBezTo>
                  <a:lnTo>
                    <a:pt x="679" y="48"/>
                  </a:lnTo>
                  <a:cubicBezTo>
                    <a:pt x="679" y="48"/>
                    <a:pt x="678" y="48"/>
                    <a:pt x="677" y="48"/>
                  </a:cubicBezTo>
                  <a:lnTo>
                    <a:pt x="677" y="48"/>
                  </a:lnTo>
                  <a:cubicBezTo>
                    <a:pt x="679" y="48"/>
                    <a:pt x="682" y="47"/>
                    <a:pt x="684" y="46"/>
                  </a:cubicBezTo>
                  <a:lnTo>
                    <a:pt x="684" y="46"/>
                  </a:lnTo>
                  <a:cubicBezTo>
                    <a:pt x="684" y="46"/>
                    <a:pt x="684" y="46"/>
                    <a:pt x="684" y="46"/>
                  </a:cubicBezTo>
                  <a:close/>
                  <a:moveTo>
                    <a:pt x="688" y="48"/>
                  </a:moveTo>
                  <a:lnTo>
                    <a:pt x="688" y="48"/>
                  </a:lnTo>
                  <a:cubicBezTo>
                    <a:pt x="687" y="48"/>
                    <a:pt x="686" y="49"/>
                    <a:pt x="685" y="49"/>
                  </a:cubicBezTo>
                  <a:lnTo>
                    <a:pt x="685" y="49"/>
                  </a:lnTo>
                  <a:cubicBezTo>
                    <a:pt x="685" y="49"/>
                    <a:pt x="686" y="49"/>
                    <a:pt x="686" y="49"/>
                  </a:cubicBezTo>
                  <a:lnTo>
                    <a:pt x="686" y="49"/>
                  </a:lnTo>
                  <a:cubicBezTo>
                    <a:pt x="687" y="48"/>
                    <a:pt x="688" y="48"/>
                    <a:pt x="688" y="48"/>
                  </a:cubicBezTo>
                  <a:close/>
                  <a:moveTo>
                    <a:pt x="706" y="45"/>
                  </a:moveTo>
                  <a:lnTo>
                    <a:pt x="693" y="49"/>
                  </a:lnTo>
                  <a:cubicBezTo>
                    <a:pt x="693" y="49"/>
                    <a:pt x="693" y="49"/>
                    <a:pt x="694" y="49"/>
                  </a:cubicBezTo>
                  <a:lnTo>
                    <a:pt x="694" y="49"/>
                  </a:lnTo>
                  <a:cubicBezTo>
                    <a:pt x="696" y="48"/>
                    <a:pt x="698" y="48"/>
                    <a:pt x="700" y="47"/>
                  </a:cubicBezTo>
                  <a:lnTo>
                    <a:pt x="700" y="47"/>
                  </a:lnTo>
                  <a:cubicBezTo>
                    <a:pt x="702" y="46"/>
                    <a:pt x="704" y="46"/>
                    <a:pt x="705" y="45"/>
                  </a:cubicBezTo>
                  <a:lnTo>
                    <a:pt x="705" y="45"/>
                  </a:lnTo>
                  <a:lnTo>
                    <a:pt x="703" y="46"/>
                  </a:lnTo>
                  <a:lnTo>
                    <a:pt x="703" y="46"/>
                  </a:lnTo>
                  <a:cubicBezTo>
                    <a:pt x="703" y="46"/>
                    <a:pt x="703" y="46"/>
                    <a:pt x="703" y="46"/>
                  </a:cubicBezTo>
                  <a:lnTo>
                    <a:pt x="703" y="46"/>
                  </a:lnTo>
                  <a:cubicBezTo>
                    <a:pt x="701" y="46"/>
                    <a:pt x="700" y="47"/>
                    <a:pt x="698" y="47"/>
                  </a:cubicBezTo>
                  <a:lnTo>
                    <a:pt x="698" y="47"/>
                  </a:lnTo>
                  <a:cubicBezTo>
                    <a:pt x="701" y="46"/>
                    <a:pt x="703" y="45"/>
                    <a:pt x="705" y="45"/>
                  </a:cubicBezTo>
                  <a:lnTo>
                    <a:pt x="705" y="45"/>
                  </a:lnTo>
                  <a:cubicBezTo>
                    <a:pt x="705" y="45"/>
                    <a:pt x="704" y="45"/>
                    <a:pt x="703" y="46"/>
                  </a:cubicBezTo>
                  <a:lnTo>
                    <a:pt x="703" y="46"/>
                  </a:lnTo>
                  <a:cubicBezTo>
                    <a:pt x="704" y="46"/>
                    <a:pt x="704" y="45"/>
                    <a:pt x="705" y="45"/>
                  </a:cubicBezTo>
                  <a:lnTo>
                    <a:pt x="705" y="45"/>
                  </a:lnTo>
                  <a:cubicBezTo>
                    <a:pt x="705" y="45"/>
                    <a:pt x="705" y="45"/>
                    <a:pt x="705" y="45"/>
                  </a:cubicBezTo>
                  <a:lnTo>
                    <a:pt x="705" y="45"/>
                  </a:lnTo>
                  <a:lnTo>
                    <a:pt x="706" y="45"/>
                  </a:lnTo>
                  <a:close/>
                  <a:moveTo>
                    <a:pt x="694" y="47"/>
                  </a:moveTo>
                  <a:lnTo>
                    <a:pt x="694" y="47"/>
                  </a:lnTo>
                  <a:cubicBezTo>
                    <a:pt x="693" y="48"/>
                    <a:pt x="691" y="48"/>
                    <a:pt x="690" y="49"/>
                  </a:cubicBezTo>
                  <a:lnTo>
                    <a:pt x="690" y="49"/>
                  </a:lnTo>
                  <a:lnTo>
                    <a:pt x="689" y="49"/>
                  </a:lnTo>
                  <a:lnTo>
                    <a:pt x="689" y="49"/>
                  </a:lnTo>
                  <a:lnTo>
                    <a:pt x="693" y="47"/>
                  </a:lnTo>
                  <a:lnTo>
                    <a:pt x="693" y="47"/>
                  </a:lnTo>
                  <a:cubicBezTo>
                    <a:pt x="693" y="47"/>
                    <a:pt x="694" y="47"/>
                    <a:pt x="694" y="47"/>
                  </a:cubicBezTo>
                  <a:close/>
                  <a:moveTo>
                    <a:pt x="686" y="48"/>
                  </a:moveTo>
                  <a:lnTo>
                    <a:pt x="686" y="48"/>
                  </a:lnTo>
                  <a:lnTo>
                    <a:pt x="686" y="48"/>
                  </a:lnTo>
                  <a:cubicBezTo>
                    <a:pt x="685" y="48"/>
                    <a:pt x="684" y="48"/>
                    <a:pt x="684" y="49"/>
                  </a:cubicBezTo>
                  <a:lnTo>
                    <a:pt x="684" y="49"/>
                  </a:lnTo>
                  <a:cubicBezTo>
                    <a:pt x="684" y="49"/>
                    <a:pt x="684" y="49"/>
                    <a:pt x="684" y="49"/>
                  </a:cubicBezTo>
                  <a:lnTo>
                    <a:pt x="684" y="49"/>
                  </a:lnTo>
                  <a:cubicBezTo>
                    <a:pt x="684" y="49"/>
                    <a:pt x="683" y="49"/>
                    <a:pt x="683" y="49"/>
                  </a:cubicBezTo>
                  <a:lnTo>
                    <a:pt x="683" y="49"/>
                  </a:lnTo>
                  <a:cubicBezTo>
                    <a:pt x="682" y="49"/>
                    <a:pt x="682" y="49"/>
                    <a:pt x="681" y="50"/>
                  </a:cubicBezTo>
                  <a:lnTo>
                    <a:pt x="681" y="50"/>
                  </a:lnTo>
                  <a:cubicBezTo>
                    <a:pt x="682" y="49"/>
                    <a:pt x="683" y="49"/>
                    <a:pt x="684" y="48"/>
                  </a:cubicBezTo>
                  <a:lnTo>
                    <a:pt x="684" y="48"/>
                  </a:lnTo>
                  <a:lnTo>
                    <a:pt x="684" y="48"/>
                  </a:lnTo>
                  <a:lnTo>
                    <a:pt x="684" y="48"/>
                  </a:lnTo>
                  <a:cubicBezTo>
                    <a:pt x="684" y="48"/>
                    <a:pt x="684" y="48"/>
                    <a:pt x="684" y="49"/>
                  </a:cubicBezTo>
                  <a:lnTo>
                    <a:pt x="684" y="49"/>
                  </a:lnTo>
                  <a:cubicBezTo>
                    <a:pt x="685" y="48"/>
                    <a:pt x="685" y="48"/>
                    <a:pt x="686" y="48"/>
                  </a:cubicBezTo>
                  <a:close/>
                  <a:moveTo>
                    <a:pt x="698" y="45"/>
                  </a:moveTo>
                  <a:lnTo>
                    <a:pt x="689" y="48"/>
                  </a:lnTo>
                  <a:lnTo>
                    <a:pt x="684" y="49"/>
                  </a:lnTo>
                  <a:lnTo>
                    <a:pt x="684" y="49"/>
                  </a:lnTo>
                  <a:lnTo>
                    <a:pt x="684" y="50"/>
                  </a:lnTo>
                  <a:lnTo>
                    <a:pt x="684" y="50"/>
                  </a:lnTo>
                  <a:cubicBezTo>
                    <a:pt x="684" y="50"/>
                    <a:pt x="683" y="50"/>
                    <a:pt x="683" y="50"/>
                  </a:cubicBezTo>
                  <a:lnTo>
                    <a:pt x="683" y="50"/>
                  </a:lnTo>
                  <a:cubicBezTo>
                    <a:pt x="683" y="50"/>
                    <a:pt x="683" y="50"/>
                    <a:pt x="683" y="50"/>
                  </a:cubicBezTo>
                  <a:lnTo>
                    <a:pt x="683" y="50"/>
                  </a:lnTo>
                  <a:cubicBezTo>
                    <a:pt x="684" y="50"/>
                    <a:pt x="684" y="50"/>
                    <a:pt x="684" y="49"/>
                  </a:cubicBezTo>
                  <a:lnTo>
                    <a:pt x="684" y="49"/>
                  </a:lnTo>
                  <a:lnTo>
                    <a:pt x="685" y="49"/>
                  </a:lnTo>
                  <a:lnTo>
                    <a:pt x="685" y="49"/>
                  </a:lnTo>
                  <a:cubicBezTo>
                    <a:pt x="684" y="49"/>
                    <a:pt x="684" y="49"/>
                    <a:pt x="683" y="50"/>
                  </a:cubicBezTo>
                  <a:lnTo>
                    <a:pt x="683" y="50"/>
                  </a:lnTo>
                  <a:cubicBezTo>
                    <a:pt x="683" y="49"/>
                    <a:pt x="684" y="49"/>
                    <a:pt x="684" y="49"/>
                  </a:cubicBezTo>
                  <a:lnTo>
                    <a:pt x="684" y="49"/>
                  </a:lnTo>
                  <a:cubicBezTo>
                    <a:pt x="684" y="49"/>
                    <a:pt x="684" y="49"/>
                    <a:pt x="685" y="49"/>
                  </a:cubicBezTo>
                  <a:lnTo>
                    <a:pt x="685" y="49"/>
                  </a:lnTo>
                  <a:lnTo>
                    <a:pt x="685" y="49"/>
                  </a:lnTo>
                  <a:lnTo>
                    <a:pt x="685" y="49"/>
                  </a:lnTo>
                  <a:cubicBezTo>
                    <a:pt x="685" y="49"/>
                    <a:pt x="685" y="49"/>
                    <a:pt x="685" y="49"/>
                  </a:cubicBezTo>
                  <a:lnTo>
                    <a:pt x="685" y="49"/>
                  </a:lnTo>
                  <a:cubicBezTo>
                    <a:pt x="685" y="49"/>
                    <a:pt x="685" y="49"/>
                    <a:pt x="684" y="49"/>
                  </a:cubicBezTo>
                  <a:lnTo>
                    <a:pt x="684" y="49"/>
                  </a:lnTo>
                  <a:lnTo>
                    <a:pt x="689" y="48"/>
                  </a:lnTo>
                  <a:lnTo>
                    <a:pt x="689" y="48"/>
                  </a:lnTo>
                  <a:cubicBezTo>
                    <a:pt x="689" y="48"/>
                    <a:pt x="689" y="48"/>
                    <a:pt x="688" y="48"/>
                  </a:cubicBezTo>
                  <a:lnTo>
                    <a:pt x="688" y="48"/>
                  </a:lnTo>
                  <a:cubicBezTo>
                    <a:pt x="692" y="47"/>
                    <a:pt x="695" y="46"/>
                    <a:pt x="698" y="45"/>
                  </a:cubicBezTo>
                  <a:close/>
                  <a:moveTo>
                    <a:pt x="678" y="50"/>
                  </a:moveTo>
                  <a:cubicBezTo>
                    <a:pt x="678" y="50"/>
                    <a:pt x="677" y="50"/>
                    <a:pt x="677" y="50"/>
                  </a:cubicBezTo>
                  <a:lnTo>
                    <a:pt x="677" y="50"/>
                  </a:lnTo>
                  <a:cubicBezTo>
                    <a:pt x="677" y="50"/>
                    <a:pt x="677" y="50"/>
                    <a:pt x="677" y="50"/>
                  </a:cubicBezTo>
                  <a:lnTo>
                    <a:pt x="677" y="50"/>
                  </a:lnTo>
                  <a:lnTo>
                    <a:pt x="678" y="50"/>
                  </a:lnTo>
                  <a:close/>
                  <a:moveTo>
                    <a:pt x="691" y="48"/>
                  </a:moveTo>
                  <a:lnTo>
                    <a:pt x="691" y="48"/>
                  </a:lnTo>
                  <a:cubicBezTo>
                    <a:pt x="689" y="49"/>
                    <a:pt x="687" y="50"/>
                    <a:pt x="685" y="50"/>
                  </a:cubicBezTo>
                  <a:lnTo>
                    <a:pt x="685" y="50"/>
                  </a:lnTo>
                  <a:lnTo>
                    <a:pt x="683" y="51"/>
                  </a:lnTo>
                  <a:lnTo>
                    <a:pt x="683" y="51"/>
                  </a:lnTo>
                  <a:lnTo>
                    <a:pt x="683" y="51"/>
                  </a:lnTo>
                  <a:cubicBezTo>
                    <a:pt x="682" y="51"/>
                    <a:pt x="682" y="51"/>
                    <a:pt x="682" y="51"/>
                  </a:cubicBezTo>
                  <a:lnTo>
                    <a:pt x="682" y="51"/>
                  </a:lnTo>
                  <a:cubicBezTo>
                    <a:pt x="682" y="51"/>
                    <a:pt x="682" y="51"/>
                    <a:pt x="682" y="51"/>
                  </a:cubicBezTo>
                  <a:lnTo>
                    <a:pt x="682" y="51"/>
                  </a:lnTo>
                  <a:lnTo>
                    <a:pt x="682" y="51"/>
                  </a:lnTo>
                  <a:lnTo>
                    <a:pt x="682" y="51"/>
                  </a:lnTo>
                  <a:cubicBezTo>
                    <a:pt x="682" y="51"/>
                    <a:pt x="682" y="51"/>
                    <a:pt x="682" y="51"/>
                  </a:cubicBezTo>
                  <a:lnTo>
                    <a:pt x="682" y="51"/>
                  </a:lnTo>
                  <a:cubicBezTo>
                    <a:pt x="682" y="51"/>
                    <a:pt x="682" y="51"/>
                    <a:pt x="682" y="51"/>
                  </a:cubicBezTo>
                  <a:lnTo>
                    <a:pt x="682" y="51"/>
                  </a:lnTo>
                  <a:lnTo>
                    <a:pt x="683" y="51"/>
                  </a:lnTo>
                  <a:lnTo>
                    <a:pt x="683" y="51"/>
                  </a:lnTo>
                  <a:lnTo>
                    <a:pt x="683" y="51"/>
                  </a:lnTo>
                  <a:cubicBezTo>
                    <a:pt x="683" y="51"/>
                    <a:pt x="683" y="51"/>
                    <a:pt x="682" y="51"/>
                  </a:cubicBezTo>
                  <a:lnTo>
                    <a:pt x="682" y="51"/>
                  </a:lnTo>
                  <a:cubicBezTo>
                    <a:pt x="683" y="51"/>
                    <a:pt x="683" y="51"/>
                    <a:pt x="683" y="51"/>
                  </a:cubicBezTo>
                  <a:lnTo>
                    <a:pt x="683" y="51"/>
                  </a:lnTo>
                  <a:cubicBezTo>
                    <a:pt x="683" y="51"/>
                    <a:pt x="683" y="50"/>
                    <a:pt x="683" y="50"/>
                  </a:cubicBezTo>
                  <a:lnTo>
                    <a:pt x="683" y="50"/>
                  </a:lnTo>
                  <a:lnTo>
                    <a:pt x="683" y="51"/>
                  </a:lnTo>
                  <a:lnTo>
                    <a:pt x="683" y="51"/>
                  </a:lnTo>
                  <a:cubicBezTo>
                    <a:pt x="685" y="50"/>
                    <a:pt x="687" y="49"/>
                    <a:pt x="689" y="48"/>
                  </a:cubicBezTo>
                  <a:lnTo>
                    <a:pt x="689" y="48"/>
                  </a:lnTo>
                  <a:cubicBezTo>
                    <a:pt x="690" y="48"/>
                    <a:pt x="690" y="48"/>
                    <a:pt x="691" y="48"/>
                  </a:cubicBezTo>
                  <a:close/>
                  <a:moveTo>
                    <a:pt x="699" y="48"/>
                  </a:moveTo>
                  <a:lnTo>
                    <a:pt x="699" y="48"/>
                  </a:lnTo>
                  <a:cubicBezTo>
                    <a:pt x="696" y="49"/>
                    <a:pt x="694" y="50"/>
                    <a:pt x="691" y="51"/>
                  </a:cubicBezTo>
                  <a:lnTo>
                    <a:pt x="691" y="51"/>
                  </a:lnTo>
                  <a:cubicBezTo>
                    <a:pt x="691" y="50"/>
                    <a:pt x="691" y="50"/>
                    <a:pt x="691" y="50"/>
                  </a:cubicBezTo>
                  <a:lnTo>
                    <a:pt x="691" y="50"/>
                  </a:lnTo>
                  <a:cubicBezTo>
                    <a:pt x="690" y="51"/>
                    <a:pt x="688" y="51"/>
                    <a:pt x="686" y="52"/>
                  </a:cubicBezTo>
                  <a:lnTo>
                    <a:pt x="686" y="52"/>
                  </a:lnTo>
                  <a:cubicBezTo>
                    <a:pt x="687" y="52"/>
                    <a:pt x="687" y="51"/>
                    <a:pt x="688" y="51"/>
                  </a:cubicBezTo>
                  <a:lnTo>
                    <a:pt x="688" y="51"/>
                  </a:lnTo>
                  <a:cubicBezTo>
                    <a:pt x="689" y="51"/>
                    <a:pt x="690" y="50"/>
                    <a:pt x="692" y="50"/>
                  </a:cubicBezTo>
                  <a:lnTo>
                    <a:pt x="692" y="50"/>
                  </a:lnTo>
                  <a:lnTo>
                    <a:pt x="693" y="49"/>
                  </a:lnTo>
                  <a:lnTo>
                    <a:pt x="693" y="49"/>
                  </a:lnTo>
                  <a:cubicBezTo>
                    <a:pt x="693" y="50"/>
                    <a:pt x="692" y="50"/>
                    <a:pt x="691" y="50"/>
                  </a:cubicBezTo>
                  <a:lnTo>
                    <a:pt x="691" y="50"/>
                  </a:lnTo>
                  <a:cubicBezTo>
                    <a:pt x="694" y="49"/>
                    <a:pt x="697" y="49"/>
                    <a:pt x="699" y="48"/>
                  </a:cubicBezTo>
                  <a:close/>
                  <a:moveTo>
                    <a:pt x="681" y="50"/>
                  </a:moveTo>
                  <a:cubicBezTo>
                    <a:pt x="681" y="50"/>
                    <a:pt x="680" y="50"/>
                    <a:pt x="680" y="50"/>
                  </a:cubicBezTo>
                  <a:lnTo>
                    <a:pt x="680" y="50"/>
                  </a:lnTo>
                  <a:cubicBezTo>
                    <a:pt x="678" y="50"/>
                    <a:pt x="677" y="51"/>
                    <a:pt x="675" y="52"/>
                  </a:cubicBezTo>
                  <a:lnTo>
                    <a:pt x="675" y="52"/>
                  </a:lnTo>
                  <a:cubicBezTo>
                    <a:pt x="675" y="51"/>
                    <a:pt x="676" y="51"/>
                    <a:pt x="676" y="51"/>
                  </a:cubicBezTo>
                  <a:lnTo>
                    <a:pt x="676" y="51"/>
                  </a:lnTo>
                  <a:cubicBezTo>
                    <a:pt x="675" y="51"/>
                    <a:pt x="674" y="52"/>
                    <a:pt x="673" y="52"/>
                  </a:cubicBezTo>
                  <a:lnTo>
                    <a:pt x="673" y="52"/>
                  </a:lnTo>
                  <a:cubicBezTo>
                    <a:pt x="674" y="52"/>
                    <a:pt x="674" y="52"/>
                    <a:pt x="674" y="51"/>
                  </a:cubicBezTo>
                  <a:lnTo>
                    <a:pt x="674" y="51"/>
                  </a:lnTo>
                  <a:lnTo>
                    <a:pt x="679" y="50"/>
                  </a:lnTo>
                  <a:lnTo>
                    <a:pt x="679" y="50"/>
                  </a:lnTo>
                  <a:cubicBezTo>
                    <a:pt x="678" y="50"/>
                    <a:pt x="677" y="51"/>
                    <a:pt x="676" y="51"/>
                  </a:cubicBezTo>
                  <a:lnTo>
                    <a:pt x="676" y="51"/>
                  </a:lnTo>
                  <a:cubicBezTo>
                    <a:pt x="678" y="51"/>
                    <a:pt x="679" y="50"/>
                    <a:pt x="681" y="50"/>
                  </a:cubicBezTo>
                  <a:close/>
                  <a:moveTo>
                    <a:pt x="684" y="49"/>
                  </a:moveTo>
                  <a:lnTo>
                    <a:pt x="683" y="50"/>
                  </a:lnTo>
                  <a:lnTo>
                    <a:pt x="683" y="50"/>
                  </a:lnTo>
                  <a:lnTo>
                    <a:pt x="671" y="54"/>
                  </a:lnTo>
                  <a:lnTo>
                    <a:pt x="671" y="54"/>
                  </a:lnTo>
                  <a:cubicBezTo>
                    <a:pt x="672" y="53"/>
                    <a:pt x="673" y="53"/>
                    <a:pt x="673" y="53"/>
                  </a:cubicBezTo>
                  <a:lnTo>
                    <a:pt x="673" y="53"/>
                  </a:lnTo>
                  <a:cubicBezTo>
                    <a:pt x="672" y="53"/>
                    <a:pt x="671" y="53"/>
                    <a:pt x="670" y="54"/>
                  </a:cubicBezTo>
                  <a:lnTo>
                    <a:pt x="670" y="54"/>
                  </a:lnTo>
                  <a:cubicBezTo>
                    <a:pt x="672" y="53"/>
                    <a:pt x="673" y="53"/>
                    <a:pt x="674" y="52"/>
                  </a:cubicBezTo>
                  <a:lnTo>
                    <a:pt x="674" y="52"/>
                  </a:lnTo>
                  <a:cubicBezTo>
                    <a:pt x="673" y="52"/>
                    <a:pt x="672" y="53"/>
                    <a:pt x="671" y="53"/>
                  </a:cubicBezTo>
                  <a:lnTo>
                    <a:pt x="671" y="53"/>
                  </a:lnTo>
                  <a:cubicBezTo>
                    <a:pt x="672" y="53"/>
                    <a:pt x="672" y="53"/>
                    <a:pt x="672" y="53"/>
                  </a:cubicBezTo>
                  <a:lnTo>
                    <a:pt x="672" y="53"/>
                  </a:lnTo>
                  <a:cubicBezTo>
                    <a:pt x="672" y="53"/>
                    <a:pt x="672" y="52"/>
                    <a:pt x="673" y="52"/>
                  </a:cubicBezTo>
                  <a:lnTo>
                    <a:pt x="673" y="52"/>
                  </a:lnTo>
                  <a:lnTo>
                    <a:pt x="672" y="53"/>
                  </a:lnTo>
                  <a:lnTo>
                    <a:pt x="672" y="53"/>
                  </a:lnTo>
                  <a:cubicBezTo>
                    <a:pt x="672" y="53"/>
                    <a:pt x="672" y="52"/>
                    <a:pt x="672" y="52"/>
                  </a:cubicBezTo>
                  <a:lnTo>
                    <a:pt x="672" y="52"/>
                  </a:lnTo>
                  <a:cubicBezTo>
                    <a:pt x="671" y="53"/>
                    <a:pt x="670" y="53"/>
                    <a:pt x="668" y="54"/>
                  </a:cubicBezTo>
                  <a:lnTo>
                    <a:pt x="668" y="54"/>
                  </a:lnTo>
                  <a:lnTo>
                    <a:pt x="668" y="54"/>
                  </a:lnTo>
                  <a:lnTo>
                    <a:pt x="668" y="54"/>
                  </a:lnTo>
                  <a:lnTo>
                    <a:pt x="671" y="53"/>
                  </a:lnTo>
                  <a:lnTo>
                    <a:pt x="671" y="53"/>
                  </a:lnTo>
                  <a:cubicBezTo>
                    <a:pt x="672" y="52"/>
                    <a:pt x="673" y="52"/>
                    <a:pt x="673" y="52"/>
                  </a:cubicBezTo>
                  <a:lnTo>
                    <a:pt x="673" y="52"/>
                  </a:lnTo>
                  <a:cubicBezTo>
                    <a:pt x="673" y="52"/>
                    <a:pt x="673" y="52"/>
                    <a:pt x="672" y="52"/>
                  </a:cubicBezTo>
                  <a:lnTo>
                    <a:pt x="672" y="52"/>
                  </a:lnTo>
                  <a:cubicBezTo>
                    <a:pt x="673" y="52"/>
                    <a:pt x="673" y="52"/>
                    <a:pt x="673" y="52"/>
                  </a:cubicBezTo>
                  <a:lnTo>
                    <a:pt x="673" y="52"/>
                  </a:lnTo>
                  <a:cubicBezTo>
                    <a:pt x="673" y="52"/>
                    <a:pt x="673" y="52"/>
                    <a:pt x="673" y="52"/>
                  </a:cubicBezTo>
                  <a:lnTo>
                    <a:pt x="673" y="52"/>
                  </a:lnTo>
                  <a:lnTo>
                    <a:pt x="674" y="52"/>
                  </a:lnTo>
                  <a:lnTo>
                    <a:pt x="674" y="52"/>
                  </a:lnTo>
                  <a:cubicBezTo>
                    <a:pt x="674" y="52"/>
                    <a:pt x="674" y="52"/>
                    <a:pt x="674" y="52"/>
                  </a:cubicBezTo>
                  <a:lnTo>
                    <a:pt x="674" y="52"/>
                  </a:lnTo>
                  <a:cubicBezTo>
                    <a:pt x="674" y="52"/>
                    <a:pt x="675" y="52"/>
                    <a:pt x="675" y="52"/>
                  </a:cubicBezTo>
                  <a:lnTo>
                    <a:pt x="675" y="52"/>
                  </a:lnTo>
                  <a:lnTo>
                    <a:pt x="674" y="52"/>
                  </a:lnTo>
                  <a:lnTo>
                    <a:pt x="674" y="52"/>
                  </a:lnTo>
                  <a:cubicBezTo>
                    <a:pt x="675" y="52"/>
                    <a:pt x="675" y="52"/>
                    <a:pt x="675" y="52"/>
                  </a:cubicBezTo>
                  <a:lnTo>
                    <a:pt x="675" y="52"/>
                  </a:lnTo>
                  <a:cubicBezTo>
                    <a:pt x="675" y="52"/>
                    <a:pt x="676" y="51"/>
                    <a:pt x="676" y="51"/>
                  </a:cubicBezTo>
                  <a:lnTo>
                    <a:pt x="676" y="51"/>
                  </a:lnTo>
                  <a:cubicBezTo>
                    <a:pt x="676" y="51"/>
                    <a:pt x="675" y="52"/>
                    <a:pt x="675" y="52"/>
                  </a:cubicBezTo>
                  <a:lnTo>
                    <a:pt x="675" y="52"/>
                  </a:lnTo>
                  <a:lnTo>
                    <a:pt x="678" y="51"/>
                  </a:lnTo>
                  <a:lnTo>
                    <a:pt x="678" y="51"/>
                  </a:lnTo>
                  <a:cubicBezTo>
                    <a:pt x="677" y="51"/>
                    <a:pt x="675" y="52"/>
                    <a:pt x="673" y="53"/>
                  </a:cubicBezTo>
                  <a:lnTo>
                    <a:pt x="673" y="53"/>
                  </a:lnTo>
                  <a:cubicBezTo>
                    <a:pt x="677" y="52"/>
                    <a:pt x="680" y="51"/>
                    <a:pt x="683" y="50"/>
                  </a:cubicBezTo>
                  <a:lnTo>
                    <a:pt x="683" y="50"/>
                  </a:lnTo>
                  <a:cubicBezTo>
                    <a:pt x="683" y="50"/>
                    <a:pt x="683" y="50"/>
                    <a:pt x="683" y="50"/>
                  </a:cubicBezTo>
                  <a:lnTo>
                    <a:pt x="683" y="50"/>
                  </a:lnTo>
                  <a:lnTo>
                    <a:pt x="684" y="49"/>
                  </a:lnTo>
                  <a:close/>
                  <a:moveTo>
                    <a:pt x="671" y="54"/>
                  </a:moveTo>
                  <a:lnTo>
                    <a:pt x="671" y="54"/>
                  </a:lnTo>
                  <a:cubicBezTo>
                    <a:pt x="671" y="54"/>
                    <a:pt x="671" y="54"/>
                    <a:pt x="671" y="54"/>
                  </a:cubicBezTo>
                  <a:lnTo>
                    <a:pt x="671" y="54"/>
                  </a:lnTo>
                  <a:lnTo>
                    <a:pt x="671" y="54"/>
                  </a:lnTo>
                  <a:close/>
                  <a:moveTo>
                    <a:pt x="671" y="53"/>
                  </a:moveTo>
                  <a:cubicBezTo>
                    <a:pt x="671" y="53"/>
                    <a:pt x="670" y="53"/>
                    <a:pt x="670" y="54"/>
                  </a:cubicBezTo>
                  <a:lnTo>
                    <a:pt x="670" y="54"/>
                  </a:lnTo>
                  <a:cubicBezTo>
                    <a:pt x="670" y="54"/>
                    <a:pt x="670" y="54"/>
                    <a:pt x="670" y="54"/>
                  </a:cubicBezTo>
                  <a:lnTo>
                    <a:pt x="670" y="54"/>
                  </a:lnTo>
                  <a:cubicBezTo>
                    <a:pt x="670" y="54"/>
                    <a:pt x="670" y="54"/>
                    <a:pt x="670" y="54"/>
                  </a:cubicBezTo>
                  <a:lnTo>
                    <a:pt x="670" y="54"/>
                  </a:lnTo>
                  <a:cubicBezTo>
                    <a:pt x="670" y="54"/>
                    <a:pt x="670" y="54"/>
                    <a:pt x="670" y="54"/>
                  </a:cubicBezTo>
                  <a:lnTo>
                    <a:pt x="670" y="54"/>
                  </a:lnTo>
                  <a:cubicBezTo>
                    <a:pt x="670" y="54"/>
                    <a:pt x="670" y="54"/>
                    <a:pt x="670" y="54"/>
                  </a:cubicBezTo>
                  <a:lnTo>
                    <a:pt x="670" y="54"/>
                  </a:lnTo>
                  <a:cubicBezTo>
                    <a:pt x="670" y="54"/>
                    <a:pt x="670" y="54"/>
                    <a:pt x="670" y="54"/>
                  </a:cubicBezTo>
                  <a:lnTo>
                    <a:pt x="670" y="54"/>
                  </a:lnTo>
                  <a:cubicBezTo>
                    <a:pt x="670" y="54"/>
                    <a:pt x="670" y="54"/>
                    <a:pt x="670" y="54"/>
                  </a:cubicBezTo>
                  <a:lnTo>
                    <a:pt x="670" y="54"/>
                  </a:lnTo>
                  <a:cubicBezTo>
                    <a:pt x="670" y="54"/>
                    <a:pt x="670" y="54"/>
                    <a:pt x="670" y="54"/>
                  </a:cubicBezTo>
                  <a:lnTo>
                    <a:pt x="670" y="54"/>
                  </a:lnTo>
                  <a:cubicBezTo>
                    <a:pt x="670" y="54"/>
                    <a:pt x="669" y="54"/>
                    <a:pt x="669" y="54"/>
                  </a:cubicBezTo>
                  <a:lnTo>
                    <a:pt x="669" y="54"/>
                  </a:lnTo>
                  <a:cubicBezTo>
                    <a:pt x="670" y="54"/>
                    <a:pt x="671" y="53"/>
                    <a:pt x="671" y="53"/>
                  </a:cubicBezTo>
                  <a:close/>
                  <a:moveTo>
                    <a:pt x="671" y="54"/>
                  </a:moveTo>
                  <a:lnTo>
                    <a:pt x="669" y="54"/>
                  </a:lnTo>
                  <a:lnTo>
                    <a:pt x="669" y="54"/>
                  </a:lnTo>
                  <a:lnTo>
                    <a:pt x="671" y="54"/>
                  </a:lnTo>
                  <a:close/>
                  <a:moveTo>
                    <a:pt x="669" y="54"/>
                  </a:moveTo>
                  <a:cubicBezTo>
                    <a:pt x="669" y="54"/>
                    <a:pt x="669" y="54"/>
                    <a:pt x="669" y="54"/>
                  </a:cubicBezTo>
                  <a:lnTo>
                    <a:pt x="669" y="54"/>
                  </a:lnTo>
                  <a:lnTo>
                    <a:pt x="669" y="54"/>
                  </a:lnTo>
                  <a:close/>
                  <a:moveTo>
                    <a:pt x="668" y="55"/>
                  </a:moveTo>
                  <a:lnTo>
                    <a:pt x="668" y="55"/>
                  </a:lnTo>
                  <a:lnTo>
                    <a:pt x="668" y="55"/>
                  </a:lnTo>
                  <a:lnTo>
                    <a:pt x="668" y="55"/>
                  </a:lnTo>
                  <a:close/>
                  <a:moveTo>
                    <a:pt x="669" y="55"/>
                  </a:moveTo>
                  <a:cubicBezTo>
                    <a:pt x="668" y="55"/>
                    <a:pt x="668" y="56"/>
                    <a:pt x="668" y="56"/>
                  </a:cubicBezTo>
                  <a:lnTo>
                    <a:pt x="668" y="56"/>
                  </a:lnTo>
                  <a:cubicBezTo>
                    <a:pt x="668" y="56"/>
                    <a:pt x="668" y="56"/>
                    <a:pt x="668" y="56"/>
                  </a:cubicBezTo>
                  <a:lnTo>
                    <a:pt x="668" y="56"/>
                  </a:lnTo>
                  <a:cubicBezTo>
                    <a:pt x="668" y="56"/>
                    <a:pt x="668" y="55"/>
                    <a:pt x="669" y="55"/>
                  </a:cubicBezTo>
                  <a:close/>
                  <a:moveTo>
                    <a:pt x="666" y="55"/>
                  </a:moveTo>
                  <a:lnTo>
                    <a:pt x="666" y="55"/>
                  </a:lnTo>
                  <a:cubicBezTo>
                    <a:pt x="665" y="55"/>
                    <a:pt x="664" y="56"/>
                    <a:pt x="663" y="56"/>
                  </a:cubicBezTo>
                  <a:lnTo>
                    <a:pt x="663" y="56"/>
                  </a:lnTo>
                  <a:cubicBezTo>
                    <a:pt x="663" y="56"/>
                    <a:pt x="664" y="56"/>
                    <a:pt x="664" y="56"/>
                  </a:cubicBezTo>
                  <a:lnTo>
                    <a:pt x="664" y="56"/>
                  </a:lnTo>
                  <a:cubicBezTo>
                    <a:pt x="664" y="56"/>
                    <a:pt x="664" y="56"/>
                    <a:pt x="664" y="56"/>
                  </a:cubicBezTo>
                  <a:lnTo>
                    <a:pt x="664" y="56"/>
                  </a:lnTo>
                  <a:cubicBezTo>
                    <a:pt x="665" y="55"/>
                    <a:pt x="665" y="55"/>
                    <a:pt x="666" y="55"/>
                  </a:cubicBezTo>
                  <a:close/>
                  <a:moveTo>
                    <a:pt x="658" y="55"/>
                  </a:moveTo>
                  <a:cubicBezTo>
                    <a:pt x="654" y="56"/>
                    <a:pt x="650" y="57"/>
                    <a:pt x="647" y="58"/>
                  </a:cubicBezTo>
                  <a:lnTo>
                    <a:pt x="647" y="58"/>
                  </a:lnTo>
                  <a:cubicBezTo>
                    <a:pt x="648" y="58"/>
                    <a:pt x="649" y="58"/>
                    <a:pt x="650" y="57"/>
                  </a:cubicBezTo>
                  <a:lnTo>
                    <a:pt x="650" y="57"/>
                  </a:lnTo>
                  <a:cubicBezTo>
                    <a:pt x="652" y="57"/>
                    <a:pt x="655" y="56"/>
                    <a:pt x="658" y="55"/>
                  </a:cubicBezTo>
                  <a:close/>
                  <a:moveTo>
                    <a:pt x="661" y="57"/>
                  </a:moveTo>
                  <a:lnTo>
                    <a:pt x="656" y="59"/>
                  </a:lnTo>
                  <a:lnTo>
                    <a:pt x="656" y="59"/>
                  </a:lnTo>
                  <a:lnTo>
                    <a:pt x="661" y="57"/>
                  </a:lnTo>
                  <a:close/>
                  <a:moveTo>
                    <a:pt x="667" y="51"/>
                  </a:moveTo>
                  <a:cubicBezTo>
                    <a:pt x="663" y="53"/>
                    <a:pt x="658" y="54"/>
                    <a:pt x="654" y="56"/>
                  </a:cubicBezTo>
                  <a:lnTo>
                    <a:pt x="654" y="56"/>
                  </a:lnTo>
                  <a:cubicBezTo>
                    <a:pt x="650" y="57"/>
                    <a:pt x="647" y="58"/>
                    <a:pt x="643" y="59"/>
                  </a:cubicBezTo>
                  <a:lnTo>
                    <a:pt x="643" y="59"/>
                  </a:lnTo>
                  <a:cubicBezTo>
                    <a:pt x="643" y="59"/>
                    <a:pt x="643" y="59"/>
                    <a:pt x="643" y="59"/>
                  </a:cubicBezTo>
                  <a:lnTo>
                    <a:pt x="643" y="59"/>
                  </a:lnTo>
                  <a:cubicBezTo>
                    <a:pt x="651" y="56"/>
                    <a:pt x="659" y="54"/>
                    <a:pt x="667" y="51"/>
                  </a:cubicBezTo>
                  <a:close/>
                  <a:moveTo>
                    <a:pt x="677" y="48"/>
                  </a:moveTo>
                  <a:cubicBezTo>
                    <a:pt x="676" y="49"/>
                    <a:pt x="674" y="50"/>
                    <a:pt x="673" y="50"/>
                  </a:cubicBezTo>
                  <a:lnTo>
                    <a:pt x="673" y="50"/>
                  </a:lnTo>
                  <a:cubicBezTo>
                    <a:pt x="670" y="51"/>
                    <a:pt x="667" y="52"/>
                    <a:pt x="665" y="53"/>
                  </a:cubicBezTo>
                  <a:lnTo>
                    <a:pt x="665" y="53"/>
                  </a:lnTo>
                  <a:cubicBezTo>
                    <a:pt x="666" y="52"/>
                    <a:pt x="668" y="52"/>
                    <a:pt x="669" y="52"/>
                  </a:cubicBezTo>
                  <a:lnTo>
                    <a:pt x="669" y="52"/>
                  </a:lnTo>
                  <a:cubicBezTo>
                    <a:pt x="667" y="52"/>
                    <a:pt x="666" y="53"/>
                    <a:pt x="664" y="53"/>
                  </a:cubicBezTo>
                  <a:lnTo>
                    <a:pt x="664" y="53"/>
                  </a:lnTo>
                  <a:lnTo>
                    <a:pt x="665" y="53"/>
                  </a:lnTo>
                  <a:lnTo>
                    <a:pt x="665" y="53"/>
                  </a:lnTo>
                  <a:cubicBezTo>
                    <a:pt x="665" y="53"/>
                    <a:pt x="664" y="53"/>
                    <a:pt x="663" y="54"/>
                  </a:cubicBezTo>
                  <a:lnTo>
                    <a:pt x="663" y="54"/>
                  </a:lnTo>
                  <a:cubicBezTo>
                    <a:pt x="663" y="54"/>
                    <a:pt x="663" y="54"/>
                    <a:pt x="663" y="54"/>
                  </a:cubicBezTo>
                  <a:lnTo>
                    <a:pt x="663" y="54"/>
                  </a:lnTo>
                  <a:cubicBezTo>
                    <a:pt x="663" y="54"/>
                    <a:pt x="664" y="53"/>
                    <a:pt x="664" y="53"/>
                  </a:cubicBezTo>
                  <a:lnTo>
                    <a:pt x="664" y="53"/>
                  </a:lnTo>
                  <a:lnTo>
                    <a:pt x="662" y="54"/>
                  </a:lnTo>
                  <a:cubicBezTo>
                    <a:pt x="662" y="54"/>
                    <a:pt x="663" y="54"/>
                    <a:pt x="663" y="54"/>
                  </a:cubicBezTo>
                  <a:lnTo>
                    <a:pt x="663" y="54"/>
                  </a:lnTo>
                  <a:cubicBezTo>
                    <a:pt x="662" y="54"/>
                    <a:pt x="662" y="54"/>
                    <a:pt x="661" y="54"/>
                  </a:cubicBezTo>
                  <a:lnTo>
                    <a:pt x="661" y="54"/>
                  </a:lnTo>
                  <a:cubicBezTo>
                    <a:pt x="662" y="54"/>
                    <a:pt x="662" y="54"/>
                    <a:pt x="662" y="54"/>
                  </a:cubicBezTo>
                  <a:lnTo>
                    <a:pt x="662" y="54"/>
                  </a:lnTo>
                  <a:cubicBezTo>
                    <a:pt x="662" y="54"/>
                    <a:pt x="662" y="54"/>
                    <a:pt x="661" y="54"/>
                  </a:cubicBezTo>
                  <a:lnTo>
                    <a:pt x="661" y="54"/>
                  </a:lnTo>
                  <a:cubicBezTo>
                    <a:pt x="661" y="54"/>
                    <a:pt x="661" y="54"/>
                    <a:pt x="661" y="54"/>
                  </a:cubicBezTo>
                  <a:lnTo>
                    <a:pt x="661" y="54"/>
                  </a:lnTo>
                  <a:cubicBezTo>
                    <a:pt x="661" y="54"/>
                    <a:pt x="661" y="55"/>
                    <a:pt x="660" y="55"/>
                  </a:cubicBezTo>
                  <a:lnTo>
                    <a:pt x="660" y="55"/>
                  </a:lnTo>
                  <a:cubicBezTo>
                    <a:pt x="660" y="55"/>
                    <a:pt x="660" y="55"/>
                    <a:pt x="660" y="55"/>
                  </a:cubicBezTo>
                  <a:lnTo>
                    <a:pt x="660" y="55"/>
                  </a:lnTo>
                  <a:cubicBezTo>
                    <a:pt x="660" y="55"/>
                    <a:pt x="661" y="54"/>
                    <a:pt x="661" y="54"/>
                  </a:cubicBezTo>
                  <a:lnTo>
                    <a:pt x="661" y="54"/>
                  </a:lnTo>
                  <a:cubicBezTo>
                    <a:pt x="658" y="55"/>
                    <a:pt x="654" y="57"/>
                    <a:pt x="650" y="58"/>
                  </a:cubicBezTo>
                  <a:lnTo>
                    <a:pt x="650" y="58"/>
                  </a:lnTo>
                  <a:cubicBezTo>
                    <a:pt x="649" y="58"/>
                    <a:pt x="647" y="59"/>
                    <a:pt x="646" y="59"/>
                  </a:cubicBezTo>
                  <a:lnTo>
                    <a:pt x="646" y="59"/>
                  </a:lnTo>
                  <a:lnTo>
                    <a:pt x="662" y="54"/>
                  </a:lnTo>
                  <a:lnTo>
                    <a:pt x="662" y="54"/>
                  </a:lnTo>
                  <a:cubicBezTo>
                    <a:pt x="661" y="54"/>
                    <a:pt x="659" y="55"/>
                    <a:pt x="658" y="55"/>
                  </a:cubicBezTo>
                  <a:lnTo>
                    <a:pt x="658" y="55"/>
                  </a:lnTo>
                  <a:cubicBezTo>
                    <a:pt x="660" y="54"/>
                    <a:pt x="662" y="54"/>
                    <a:pt x="665" y="53"/>
                  </a:cubicBezTo>
                  <a:lnTo>
                    <a:pt x="665" y="53"/>
                  </a:lnTo>
                  <a:cubicBezTo>
                    <a:pt x="662" y="54"/>
                    <a:pt x="658" y="55"/>
                    <a:pt x="655" y="56"/>
                  </a:cubicBezTo>
                  <a:lnTo>
                    <a:pt x="655" y="56"/>
                  </a:lnTo>
                  <a:cubicBezTo>
                    <a:pt x="659" y="54"/>
                    <a:pt x="664" y="53"/>
                    <a:pt x="667" y="51"/>
                  </a:cubicBezTo>
                  <a:lnTo>
                    <a:pt x="667" y="51"/>
                  </a:lnTo>
                  <a:cubicBezTo>
                    <a:pt x="671" y="50"/>
                    <a:pt x="674" y="49"/>
                    <a:pt x="677" y="48"/>
                  </a:cubicBezTo>
                  <a:close/>
                  <a:moveTo>
                    <a:pt x="671" y="50"/>
                  </a:moveTo>
                  <a:lnTo>
                    <a:pt x="671" y="50"/>
                  </a:lnTo>
                  <a:cubicBezTo>
                    <a:pt x="662" y="53"/>
                    <a:pt x="653" y="56"/>
                    <a:pt x="643" y="59"/>
                  </a:cubicBezTo>
                  <a:lnTo>
                    <a:pt x="643" y="59"/>
                  </a:lnTo>
                  <a:cubicBezTo>
                    <a:pt x="643" y="59"/>
                    <a:pt x="644" y="59"/>
                    <a:pt x="644" y="58"/>
                  </a:cubicBezTo>
                  <a:lnTo>
                    <a:pt x="644" y="58"/>
                  </a:lnTo>
                  <a:cubicBezTo>
                    <a:pt x="642" y="59"/>
                    <a:pt x="640" y="60"/>
                    <a:pt x="638" y="60"/>
                  </a:cubicBezTo>
                  <a:lnTo>
                    <a:pt x="638" y="60"/>
                  </a:lnTo>
                  <a:cubicBezTo>
                    <a:pt x="638" y="61"/>
                    <a:pt x="637" y="61"/>
                    <a:pt x="636" y="61"/>
                  </a:cubicBezTo>
                  <a:lnTo>
                    <a:pt x="636" y="61"/>
                  </a:lnTo>
                  <a:cubicBezTo>
                    <a:pt x="638" y="60"/>
                    <a:pt x="640" y="59"/>
                    <a:pt x="641" y="59"/>
                  </a:cubicBezTo>
                  <a:lnTo>
                    <a:pt x="641" y="59"/>
                  </a:lnTo>
                  <a:cubicBezTo>
                    <a:pt x="643" y="58"/>
                    <a:pt x="645" y="58"/>
                    <a:pt x="646" y="57"/>
                  </a:cubicBezTo>
                  <a:lnTo>
                    <a:pt x="646" y="57"/>
                  </a:lnTo>
                  <a:cubicBezTo>
                    <a:pt x="646" y="58"/>
                    <a:pt x="645" y="58"/>
                    <a:pt x="644" y="58"/>
                  </a:cubicBezTo>
                  <a:lnTo>
                    <a:pt x="644" y="58"/>
                  </a:lnTo>
                  <a:cubicBezTo>
                    <a:pt x="651" y="56"/>
                    <a:pt x="659" y="53"/>
                    <a:pt x="671" y="50"/>
                  </a:cubicBezTo>
                  <a:close/>
                  <a:moveTo>
                    <a:pt x="648" y="58"/>
                  </a:moveTo>
                  <a:cubicBezTo>
                    <a:pt x="647" y="58"/>
                    <a:pt x="646" y="59"/>
                    <a:pt x="645" y="59"/>
                  </a:cubicBezTo>
                  <a:lnTo>
                    <a:pt x="645" y="59"/>
                  </a:lnTo>
                  <a:cubicBezTo>
                    <a:pt x="646" y="59"/>
                    <a:pt x="647" y="59"/>
                    <a:pt x="647" y="58"/>
                  </a:cubicBezTo>
                  <a:lnTo>
                    <a:pt x="647" y="58"/>
                  </a:lnTo>
                  <a:cubicBezTo>
                    <a:pt x="645" y="59"/>
                    <a:pt x="643" y="60"/>
                    <a:pt x="641" y="60"/>
                  </a:cubicBezTo>
                  <a:lnTo>
                    <a:pt x="641" y="60"/>
                  </a:lnTo>
                  <a:cubicBezTo>
                    <a:pt x="641" y="61"/>
                    <a:pt x="640" y="61"/>
                    <a:pt x="639" y="61"/>
                  </a:cubicBezTo>
                  <a:lnTo>
                    <a:pt x="639" y="61"/>
                  </a:lnTo>
                  <a:cubicBezTo>
                    <a:pt x="641" y="60"/>
                    <a:pt x="643" y="60"/>
                    <a:pt x="645" y="59"/>
                  </a:cubicBezTo>
                  <a:lnTo>
                    <a:pt x="645" y="59"/>
                  </a:lnTo>
                  <a:cubicBezTo>
                    <a:pt x="642" y="60"/>
                    <a:pt x="640" y="60"/>
                    <a:pt x="638" y="61"/>
                  </a:cubicBezTo>
                  <a:lnTo>
                    <a:pt x="638" y="61"/>
                  </a:lnTo>
                  <a:cubicBezTo>
                    <a:pt x="638" y="61"/>
                    <a:pt x="639" y="61"/>
                    <a:pt x="639" y="61"/>
                  </a:cubicBezTo>
                  <a:lnTo>
                    <a:pt x="639" y="61"/>
                  </a:lnTo>
                  <a:cubicBezTo>
                    <a:pt x="642" y="60"/>
                    <a:pt x="645" y="59"/>
                    <a:pt x="648" y="58"/>
                  </a:cubicBezTo>
                  <a:close/>
                  <a:moveTo>
                    <a:pt x="646" y="59"/>
                  </a:moveTo>
                  <a:cubicBezTo>
                    <a:pt x="644" y="60"/>
                    <a:pt x="643" y="61"/>
                    <a:pt x="641" y="61"/>
                  </a:cubicBezTo>
                  <a:lnTo>
                    <a:pt x="641" y="61"/>
                  </a:lnTo>
                  <a:cubicBezTo>
                    <a:pt x="640" y="61"/>
                    <a:pt x="640" y="62"/>
                    <a:pt x="639" y="62"/>
                  </a:cubicBezTo>
                  <a:lnTo>
                    <a:pt x="639" y="62"/>
                  </a:lnTo>
                  <a:cubicBezTo>
                    <a:pt x="641" y="61"/>
                    <a:pt x="643" y="60"/>
                    <a:pt x="646" y="59"/>
                  </a:cubicBezTo>
                  <a:close/>
                  <a:moveTo>
                    <a:pt x="638" y="61"/>
                  </a:moveTo>
                  <a:cubicBezTo>
                    <a:pt x="637" y="62"/>
                    <a:pt x="636" y="62"/>
                    <a:pt x="634" y="62"/>
                  </a:cubicBezTo>
                  <a:lnTo>
                    <a:pt x="634" y="62"/>
                  </a:lnTo>
                  <a:cubicBezTo>
                    <a:pt x="634" y="62"/>
                    <a:pt x="634" y="62"/>
                    <a:pt x="634" y="62"/>
                  </a:cubicBezTo>
                  <a:lnTo>
                    <a:pt x="634" y="62"/>
                  </a:lnTo>
                  <a:cubicBezTo>
                    <a:pt x="636" y="62"/>
                    <a:pt x="637" y="61"/>
                    <a:pt x="638" y="61"/>
                  </a:cubicBezTo>
                  <a:close/>
                  <a:moveTo>
                    <a:pt x="645" y="63"/>
                  </a:moveTo>
                  <a:lnTo>
                    <a:pt x="645" y="63"/>
                  </a:lnTo>
                  <a:lnTo>
                    <a:pt x="645" y="63"/>
                  </a:lnTo>
                  <a:cubicBezTo>
                    <a:pt x="645" y="63"/>
                    <a:pt x="645" y="63"/>
                    <a:pt x="645" y="63"/>
                  </a:cubicBezTo>
                  <a:close/>
                  <a:moveTo>
                    <a:pt x="636" y="63"/>
                  </a:moveTo>
                  <a:cubicBezTo>
                    <a:pt x="636" y="63"/>
                    <a:pt x="636" y="63"/>
                    <a:pt x="636" y="63"/>
                  </a:cubicBezTo>
                  <a:lnTo>
                    <a:pt x="636" y="63"/>
                  </a:lnTo>
                  <a:cubicBezTo>
                    <a:pt x="636" y="63"/>
                    <a:pt x="636" y="63"/>
                    <a:pt x="636" y="63"/>
                  </a:cubicBezTo>
                  <a:lnTo>
                    <a:pt x="636" y="63"/>
                  </a:lnTo>
                  <a:cubicBezTo>
                    <a:pt x="636" y="63"/>
                    <a:pt x="636" y="63"/>
                    <a:pt x="636" y="63"/>
                  </a:cubicBezTo>
                  <a:close/>
                  <a:moveTo>
                    <a:pt x="656" y="59"/>
                  </a:moveTo>
                  <a:lnTo>
                    <a:pt x="653" y="60"/>
                  </a:lnTo>
                  <a:lnTo>
                    <a:pt x="653" y="60"/>
                  </a:lnTo>
                  <a:cubicBezTo>
                    <a:pt x="653" y="60"/>
                    <a:pt x="653" y="60"/>
                    <a:pt x="653" y="60"/>
                  </a:cubicBezTo>
                  <a:lnTo>
                    <a:pt x="653" y="60"/>
                  </a:lnTo>
                  <a:cubicBezTo>
                    <a:pt x="649" y="61"/>
                    <a:pt x="646" y="62"/>
                    <a:pt x="643" y="63"/>
                  </a:cubicBezTo>
                  <a:lnTo>
                    <a:pt x="643" y="63"/>
                  </a:lnTo>
                  <a:cubicBezTo>
                    <a:pt x="643" y="63"/>
                    <a:pt x="643" y="63"/>
                    <a:pt x="643" y="63"/>
                  </a:cubicBezTo>
                  <a:lnTo>
                    <a:pt x="643" y="63"/>
                  </a:lnTo>
                  <a:lnTo>
                    <a:pt x="645" y="63"/>
                  </a:lnTo>
                  <a:lnTo>
                    <a:pt x="645" y="63"/>
                  </a:lnTo>
                  <a:lnTo>
                    <a:pt x="645" y="63"/>
                  </a:lnTo>
                  <a:lnTo>
                    <a:pt x="645" y="63"/>
                  </a:lnTo>
                  <a:lnTo>
                    <a:pt x="653" y="60"/>
                  </a:lnTo>
                  <a:lnTo>
                    <a:pt x="653" y="60"/>
                  </a:lnTo>
                  <a:lnTo>
                    <a:pt x="656" y="59"/>
                  </a:lnTo>
                  <a:close/>
                  <a:moveTo>
                    <a:pt x="634" y="62"/>
                  </a:moveTo>
                  <a:cubicBezTo>
                    <a:pt x="632" y="63"/>
                    <a:pt x="630" y="63"/>
                    <a:pt x="628" y="64"/>
                  </a:cubicBezTo>
                  <a:lnTo>
                    <a:pt x="628" y="64"/>
                  </a:lnTo>
                  <a:cubicBezTo>
                    <a:pt x="629" y="64"/>
                    <a:pt x="629" y="64"/>
                    <a:pt x="630" y="64"/>
                  </a:cubicBezTo>
                  <a:lnTo>
                    <a:pt x="630" y="64"/>
                  </a:lnTo>
                  <a:cubicBezTo>
                    <a:pt x="629" y="64"/>
                    <a:pt x="628" y="64"/>
                    <a:pt x="627" y="64"/>
                  </a:cubicBezTo>
                  <a:lnTo>
                    <a:pt x="627" y="64"/>
                  </a:lnTo>
                  <a:cubicBezTo>
                    <a:pt x="628" y="64"/>
                    <a:pt x="630" y="63"/>
                    <a:pt x="632" y="63"/>
                  </a:cubicBezTo>
                  <a:lnTo>
                    <a:pt x="632" y="63"/>
                  </a:lnTo>
                  <a:cubicBezTo>
                    <a:pt x="631" y="63"/>
                    <a:pt x="630" y="63"/>
                    <a:pt x="630" y="64"/>
                  </a:cubicBezTo>
                  <a:lnTo>
                    <a:pt x="630" y="64"/>
                  </a:lnTo>
                  <a:cubicBezTo>
                    <a:pt x="631" y="63"/>
                    <a:pt x="633" y="63"/>
                    <a:pt x="634" y="62"/>
                  </a:cubicBezTo>
                  <a:lnTo>
                    <a:pt x="634" y="62"/>
                  </a:lnTo>
                  <a:cubicBezTo>
                    <a:pt x="634" y="62"/>
                    <a:pt x="634" y="62"/>
                    <a:pt x="634" y="62"/>
                  </a:cubicBezTo>
                  <a:close/>
                  <a:moveTo>
                    <a:pt x="635" y="64"/>
                  </a:moveTo>
                  <a:lnTo>
                    <a:pt x="635" y="64"/>
                  </a:lnTo>
                  <a:lnTo>
                    <a:pt x="635" y="64"/>
                  </a:lnTo>
                  <a:cubicBezTo>
                    <a:pt x="634" y="64"/>
                    <a:pt x="633" y="64"/>
                    <a:pt x="632" y="65"/>
                  </a:cubicBezTo>
                  <a:lnTo>
                    <a:pt x="632" y="65"/>
                  </a:lnTo>
                  <a:cubicBezTo>
                    <a:pt x="632" y="64"/>
                    <a:pt x="633" y="64"/>
                    <a:pt x="633" y="64"/>
                  </a:cubicBezTo>
                  <a:lnTo>
                    <a:pt x="633" y="64"/>
                  </a:lnTo>
                  <a:cubicBezTo>
                    <a:pt x="634" y="64"/>
                    <a:pt x="634" y="64"/>
                    <a:pt x="635" y="64"/>
                  </a:cubicBezTo>
                  <a:close/>
                  <a:moveTo>
                    <a:pt x="636" y="61"/>
                  </a:moveTo>
                  <a:cubicBezTo>
                    <a:pt x="636" y="61"/>
                    <a:pt x="636" y="61"/>
                    <a:pt x="635" y="61"/>
                  </a:cubicBezTo>
                  <a:lnTo>
                    <a:pt x="635" y="61"/>
                  </a:lnTo>
                  <a:cubicBezTo>
                    <a:pt x="634" y="62"/>
                    <a:pt x="633" y="62"/>
                    <a:pt x="632" y="62"/>
                  </a:cubicBezTo>
                  <a:lnTo>
                    <a:pt x="632" y="62"/>
                  </a:lnTo>
                  <a:cubicBezTo>
                    <a:pt x="632" y="62"/>
                    <a:pt x="632" y="62"/>
                    <a:pt x="632" y="62"/>
                  </a:cubicBezTo>
                  <a:lnTo>
                    <a:pt x="632" y="62"/>
                  </a:lnTo>
                  <a:cubicBezTo>
                    <a:pt x="630" y="63"/>
                    <a:pt x="627" y="64"/>
                    <a:pt x="624" y="65"/>
                  </a:cubicBezTo>
                  <a:lnTo>
                    <a:pt x="624" y="65"/>
                  </a:lnTo>
                  <a:cubicBezTo>
                    <a:pt x="624" y="65"/>
                    <a:pt x="624" y="65"/>
                    <a:pt x="624" y="65"/>
                  </a:cubicBezTo>
                  <a:lnTo>
                    <a:pt x="624" y="65"/>
                  </a:lnTo>
                  <a:cubicBezTo>
                    <a:pt x="626" y="64"/>
                    <a:pt x="629" y="63"/>
                    <a:pt x="632" y="62"/>
                  </a:cubicBezTo>
                  <a:lnTo>
                    <a:pt x="632" y="62"/>
                  </a:lnTo>
                  <a:cubicBezTo>
                    <a:pt x="631" y="62"/>
                    <a:pt x="631" y="62"/>
                    <a:pt x="631" y="63"/>
                  </a:cubicBezTo>
                  <a:lnTo>
                    <a:pt x="631" y="63"/>
                  </a:lnTo>
                  <a:cubicBezTo>
                    <a:pt x="633" y="62"/>
                    <a:pt x="635" y="61"/>
                    <a:pt x="636" y="61"/>
                  </a:cubicBezTo>
                  <a:close/>
                  <a:moveTo>
                    <a:pt x="653" y="64"/>
                  </a:moveTo>
                  <a:cubicBezTo>
                    <a:pt x="652" y="65"/>
                    <a:pt x="651" y="65"/>
                    <a:pt x="650" y="65"/>
                  </a:cubicBezTo>
                  <a:lnTo>
                    <a:pt x="650" y="65"/>
                  </a:lnTo>
                  <a:cubicBezTo>
                    <a:pt x="651" y="65"/>
                    <a:pt x="651" y="65"/>
                    <a:pt x="652" y="64"/>
                  </a:cubicBezTo>
                  <a:lnTo>
                    <a:pt x="652" y="64"/>
                  </a:lnTo>
                  <a:cubicBezTo>
                    <a:pt x="652" y="64"/>
                    <a:pt x="652" y="64"/>
                    <a:pt x="652" y="64"/>
                  </a:cubicBezTo>
                  <a:cubicBezTo>
                    <a:pt x="652" y="64"/>
                    <a:pt x="653" y="64"/>
                    <a:pt x="653" y="64"/>
                  </a:cubicBezTo>
                  <a:close/>
                  <a:moveTo>
                    <a:pt x="627" y="64"/>
                  </a:moveTo>
                  <a:lnTo>
                    <a:pt x="627" y="64"/>
                  </a:lnTo>
                  <a:cubicBezTo>
                    <a:pt x="626" y="65"/>
                    <a:pt x="626" y="65"/>
                    <a:pt x="626" y="65"/>
                  </a:cubicBezTo>
                  <a:lnTo>
                    <a:pt x="626" y="65"/>
                  </a:lnTo>
                  <a:cubicBezTo>
                    <a:pt x="625" y="65"/>
                    <a:pt x="625" y="65"/>
                    <a:pt x="625" y="65"/>
                  </a:cubicBezTo>
                  <a:lnTo>
                    <a:pt x="625" y="65"/>
                  </a:lnTo>
                  <a:cubicBezTo>
                    <a:pt x="625" y="65"/>
                    <a:pt x="626" y="65"/>
                    <a:pt x="627" y="64"/>
                  </a:cubicBezTo>
                  <a:close/>
                  <a:moveTo>
                    <a:pt x="625" y="65"/>
                  </a:moveTo>
                  <a:cubicBezTo>
                    <a:pt x="625" y="65"/>
                    <a:pt x="624" y="65"/>
                    <a:pt x="624" y="65"/>
                  </a:cubicBezTo>
                  <a:lnTo>
                    <a:pt x="624" y="65"/>
                  </a:lnTo>
                  <a:cubicBezTo>
                    <a:pt x="624" y="65"/>
                    <a:pt x="624" y="65"/>
                    <a:pt x="624" y="65"/>
                  </a:cubicBezTo>
                  <a:lnTo>
                    <a:pt x="624" y="65"/>
                  </a:lnTo>
                  <a:cubicBezTo>
                    <a:pt x="624" y="65"/>
                    <a:pt x="625" y="65"/>
                    <a:pt x="625" y="65"/>
                  </a:cubicBezTo>
                  <a:close/>
                  <a:moveTo>
                    <a:pt x="643" y="63"/>
                  </a:moveTo>
                  <a:cubicBezTo>
                    <a:pt x="642" y="63"/>
                    <a:pt x="642" y="64"/>
                    <a:pt x="641" y="64"/>
                  </a:cubicBezTo>
                  <a:lnTo>
                    <a:pt x="641" y="64"/>
                  </a:lnTo>
                  <a:cubicBezTo>
                    <a:pt x="640" y="64"/>
                    <a:pt x="639" y="65"/>
                    <a:pt x="638" y="65"/>
                  </a:cubicBezTo>
                  <a:lnTo>
                    <a:pt x="638" y="65"/>
                  </a:lnTo>
                  <a:cubicBezTo>
                    <a:pt x="638" y="65"/>
                    <a:pt x="637" y="65"/>
                    <a:pt x="636" y="66"/>
                  </a:cubicBezTo>
                  <a:lnTo>
                    <a:pt x="636" y="66"/>
                  </a:lnTo>
                  <a:cubicBezTo>
                    <a:pt x="637" y="65"/>
                    <a:pt x="640" y="64"/>
                    <a:pt x="643" y="63"/>
                  </a:cubicBezTo>
                  <a:close/>
                  <a:moveTo>
                    <a:pt x="624" y="65"/>
                  </a:moveTo>
                  <a:cubicBezTo>
                    <a:pt x="624" y="65"/>
                    <a:pt x="624" y="65"/>
                    <a:pt x="624" y="65"/>
                  </a:cubicBezTo>
                  <a:lnTo>
                    <a:pt x="624" y="65"/>
                  </a:lnTo>
                  <a:cubicBezTo>
                    <a:pt x="624" y="65"/>
                    <a:pt x="625" y="65"/>
                    <a:pt x="625" y="65"/>
                  </a:cubicBezTo>
                  <a:lnTo>
                    <a:pt x="625" y="65"/>
                  </a:lnTo>
                  <a:cubicBezTo>
                    <a:pt x="624" y="65"/>
                    <a:pt x="624" y="65"/>
                    <a:pt x="624" y="65"/>
                  </a:cubicBezTo>
                  <a:lnTo>
                    <a:pt x="624" y="65"/>
                  </a:lnTo>
                  <a:cubicBezTo>
                    <a:pt x="624" y="65"/>
                    <a:pt x="624" y="65"/>
                    <a:pt x="624" y="65"/>
                  </a:cubicBezTo>
                  <a:lnTo>
                    <a:pt x="624" y="65"/>
                  </a:lnTo>
                  <a:cubicBezTo>
                    <a:pt x="623" y="65"/>
                    <a:pt x="623" y="66"/>
                    <a:pt x="622" y="66"/>
                  </a:cubicBezTo>
                  <a:lnTo>
                    <a:pt x="622" y="66"/>
                  </a:lnTo>
                  <a:cubicBezTo>
                    <a:pt x="623" y="66"/>
                    <a:pt x="623" y="65"/>
                    <a:pt x="624" y="65"/>
                  </a:cubicBezTo>
                  <a:close/>
                  <a:moveTo>
                    <a:pt x="627" y="66"/>
                  </a:moveTo>
                  <a:cubicBezTo>
                    <a:pt x="627" y="66"/>
                    <a:pt x="626" y="67"/>
                    <a:pt x="626" y="67"/>
                  </a:cubicBezTo>
                  <a:lnTo>
                    <a:pt x="626" y="67"/>
                  </a:lnTo>
                  <a:cubicBezTo>
                    <a:pt x="626" y="67"/>
                    <a:pt x="627" y="67"/>
                    <a:pt x="627" y="66"/>
                  </a:cubicBezTo>
                  <a:lnTo>
                    <a:pt x="627" y="66"/>
                  </a:lnTo>
                  <a:cubicBezTo>
                    <a:pt x="627" y="66"/>
                    <a:pt x="627" y="66"/>
                    <a:pt x="627" y="66"/>
                  </a:cubicBezTo>
                  <a:close/>
                  <a:moveTo>
                    <a:pt x="636" y="63"/>
                  </a:moveTo>
                  <a:lnTo>
                    <a:pt x="635" y="63"/>
                  </a:lnTo>
                  <a:lnTo>
                    <a:pt x="635" y="63"/>
                  </a:lnTo>
                  <a:cubicBezTo>
                    <a:pt x="631" y="65"/>
                    <a:pt x="626" y="66"/>
                    <a:pt x="622" y="68"/>
                  </a:cubicBezTo>
                  <a:lnTo>
                    <a:pt x="622" y="68"/>
                  </a:lnTo>
                  <a:cubicBezTo>
                    <a:pt x="625" y="66"/>
                    <a:pt x="628" y="65"/>
                    <a:pt x="632" y="64"/>
                  </a:cubicBezTo>
                  <a:lnTo>
                    <a:pt x="632" y="64"/>
                  </a:lnTo>
                  <a:lnTo>
                    <a:pt x="623" y="67"/>
                  </a:lnTo>
                  <a:lnTo>
                    <a:pt x="623" y="67"/>
                  </a:lnTo>
                  <a:cubicBezTo>
                    <a:pt x="626" y="66"/>
                    <a:pt x="630" y="64"/>
                    <a:pt x="633" y="63"/>
                  </a:cubicBezTo>
                  <a:lnTo>
                    <a:pt x="633" y="63"/>
                  </a:lnTo>
                  <a:cubicBezTo>
                    <a:pt x="634" y="63"/>
                    <a:pt x="634" y="63"/>
                    <a:pt x="634" y="63"/>
                  </a:cubicBezTo>
                  <a:lnTo>
                    <a:pt x="634" y="63"/>
                  </a:lnTo>
                  <a:cubicBezTo>
                    <a:pt x="633" y="63"/>
                    <a:pt x="633" y="64"/>
                    <a:pt x="632" y="64"/>
                  </a:cubicBezTo>
                  <a:lnTo>
                    <a:pt x="632" y="64"/>
                  </a:lnTo>
                  <a:lnTo>
                    <a:pt x="635" y="63"/>
                  </a:lnTo>
                  <a:lnTo>
                    <a:pt x="635" y="63"/>
                  </a:lnTo>
                  <a:cubicBezTo>
                    <a:pt x="635" y="63"/>
                    <a:pt x="635" y="63"/>
                    <a:pt x="636" y="63"/>
                  </a:cubicBezTo>
                  <a:close/>
                  <a:moveTo>
                    <a:pt x="634" y="64"/>
                  </a:moveTo>
                  <a:lnTo>
                    <a:pt x="634" y="65"/>
                  </a:lnTo>
                  <a:lnTo>
                    <a:pt x="634" y="65"/>
                  </a:lnTo>
                  <a:cubicBezTo>
                    <a:pt x="633" y="65"/>
                    <a:pt x="633" y="65"/>
                    <a:pt x="633" y="65"/>
                  </a:cubicBezTo>
                  <a:lnTo>
                    <a:pt x="633" y="65"/>
                  </a:lnTo>
                  <a:cubicBezTo>
                    <a:pt x="633" y="65"/>
                    <a:pt x="633" y="65"/>
                    <a:pt x="634" y="65"/>
                  </a:cubicBezTo>
                  <a:lnTo>
                    <a:pt x="634" y="65"/>
                  </a:lnTo>
                  <a:lnTo>
                    <a:pt x="633" y="65"/>
                  </a:lnTo>
                  <a:lnTo>
                    <a:pt x="633" y="65"/>
                  </a:lnTo>
                  <a:cubicBezTo>
                    <a:pt x="633" y="66"/>
                    <a:pt x="632" y="66"/>
                    <a:pt x="632" y="66"/>
                  </a:cubicBezTo>
                  <a:lnTo>
                    <a:pt x="632" y="66"/>
                  </a:lnTo>
                  <a:cubicBezTo>
                    <a:pt x="630" y="66"/>
                    <a:pt x="627" y="67"/>
                    <a:pt x="625" y="68"/>
                  </a:cubicBezTo>
                  <a:lnTo>
                    <a:pt x="625" y="68"/>
                  </a:lnTo>
                  <a:cubicBezTo>
                    <a:pt x="628" y="67"/>
                    <a:pt x="630" y="66"/>
                    <a:pt x="633" y="65"/>
                  </a:cubicBezTo>
                  <a:lnTo>
                    <a:pt x="633" y="65"/>
                  </a:lnTo>
                  <a:cubicBezTo>
                    <a:pt x="631" y="65"/>
                    <a:pt x="629" y="66"/>
                    <a:pt x="627" y="66"/>
                  </a:cubicBezTo>
                  <a:lnTo>
                    <a:pt x="627" y="66"/>
                  </a:lnTo>
                  <a:cubicBezTo>
                    <a:pt x="629" y="66"/>
                    <a:pt x="632" y="65"/>
                    <a:pt x="634" y="64"/>
                  </a:cubicBezTo>
                  <a:lnTo>
                    <a:pt x="634" y="64"/>
                  </a:lnTo>
                  <a:cubicBezTo>
                    <a:pt x="634" y="64"/>
                    <a:pt x="634" y="64"/>
                    <a:pt x="634" y="64"/>
                  </a:cubicBezTo>
                  <a:close/>
                  <a:moveTo>
                    <a:pt x="623" y="67"/>
                  </a:moveTo>
                  <a:lnTo>
                    <a:pt x="623" y="67"/>
                  </a:lnTo>
                  <a:cubicBezTo>
                    <a:pt x="622" y="67"/>
                    <a:pt x="621" y="67"/>
                    <a:pt x="620" y="68"/>
                  </a:cubicBezTo>
                  <a:lnTo>
                    <a:pt x="620" y="68"/>
                  </a:lnTo>
                  <a:cubicBezTo>
                    <a:pt x="620" y="68"/>
                    <a:pt x="620" y="68"/>
                    <a:pt x="621" y="68"/>
                  </a:cubicBezTo>
                  <a:lnTo>
                    <a:pt x="621" y="68"/>
                  </a:lnTo>
                  <a:lnTo>
                    <a:pt x="623" y="67"/>
                  </a:lnTo>
                  <a:close/>
                  <a:moveTo>
                    <a:pt x="626" y="67"/>
                  </a:moveTo>
                  <a:cubicBezTo>
                    <a:pt x="625" y="67"/>
                    <a:pt x="624" y="67"/>
                    <a:pt x="623" y="68"/>
                  </a:cubicBezTo>
                  <a:lnTo>
                    <a:pt x="623" y="68"/>
                  </a:lnTo>
                  <a:cubicBezTo>
                    <a:pt x="624" y="67"/>
                    <a:pt x="625" y="67"/>
                    <a:pt x="626" y="67"/>
                  </a:cubicBezTo>
                  <a:close/>
                  <a:moveTo>
                    <a:pt x="622" y="68"/>
                  </a:moveTo>
                  <a:lnTo>
                    <a:pt x="622" y="68"/>
                  </a:lnTo>
                  <a:cubicBezTo>
                    <a:pt x="621" y="68"/>
                    <a:pt x="621" y="68"/>
                    <a:pt x="621" y="68"/>
                  </a:cubicBezTo>
                  <a:lnTo>
                    <a:pt x="621" y="68"/>
                  </a:lnTo>
                  <a:cubicBezTo>
                    <a:pt x="621" y="68"/>
                    <a:pt x="621" y="68"/>
                    <a:pt x="622" y="68"/>
                  </a:cubicBezTo>
                  <a:lnTo>
                    <a:pt x="622" y="68"/>
                  </a:lnTo>
                  <a:lnTo>
                    <a:pt x="620" y="68"/>
                  </a:lnTo>
                  <a:lnTo>
                    <a:pt x="620" y="68"/>
                  </a:lnTo>
                  <a:cubicBezTo>
                    <a:pt x="621" y="68"/>
                    <a:pt x="621" y="68"/>
                    <a:pt x="621" y="68"/>
                  </a:cubicBezTo>
                  <a:lnTo>
                    <a:pt x="621" y="68"/>
                  </a:lnTo>
                  <a:cubicBezTo>
                    <a:pt x="621" y="68"/>
                    <a:pt x="621" y="68"/>
                    <a:pt x="621" y="68"/>
                  </a:cubicBezTo>
                  <a:lnTo>
                    <a:pt x="621" y="68"/>
                  </a:lnTo>
                  <a:cubicBezTo>
                    <a:pt x="621" y="68"/>
                    <a:pt x="621" y="68"/>
                    <a:pt x="622" y="68"/>
                  </a:cubicBezTo>
                  <a:close/>
                  <a:moveTo>
                    <a:pt x="620" y="68"/>
                  </a:moveTo>
                  <a:lnTo>
                    <a:pt x="620" y="68"/>
                  </a:lnTo>
                  <a:cubicBezTo>
                    <a:pt x="620" y="68"/>
                    <a:pt x="620" y="68"/>
                    <a:pt x="620" y="68"/>
                  </a:cubicBezTo>
                  <a:lnTo>
                    <a:pt x="620" y="68"/>
                  </a:lnTo>
                  <a:cubicBezTo>
                    <a:pt x="619" y="68"/>
                    <a:pt x="619" y="68"/>
                    <a:pt x="618" y="69"/>
                  </a:cubicBezTo>
                  <a:lnTo>
                    <a:pt x="618" y="69"/>
                  </a:lnTo>
                  <a:cubicBezTo>
                    <a:pt x="619" y="68"/>
                    <a:pt x="620" y="68"/>
                    <a:pt x="620" y="68"/>
                  </a:cubicBezTo>
                  <a:close/>
                  <a:moveTo>
                    <a:pt x="633" y="67"/>
                  </a:moveTo>
                  <a:cubicBezTo>
                    <a:pt x="633" y="67"/>
                    <a:pt x="632" y="68"/>
                    <a:pt x="629" y="69"/>
                  </a:cubicBezTo>
                  <a:lnTo>
                    <a:pt x="629" y="69"/>
                  </a:lnTo>
                  <a:lnTo>
                    <a:pt x="630" y="68"/>
                  </a:lnTo>
                  <a:lnTo>
                    <a:pt x="630" y="68"/>
                  </a:lnTo>
                  <a:cubicBezTo>
                    <a:pt x="631" y="68"/>
                    <a:pt x="632" y="67"/>
                    <a:pt x="633" y="67"/>
                  </a:cubicBezTo>
                  <a:close/>
                  <a:moveTo>
                    <a:pt x="618" y="69"/>
                  </a:moveTo>
                  <a:cubicBezTo>
                    <a:pt x="618" y="69"/>
                    <a:pt x="618" y="69"/>
                    <a:pt x="617" y="69"/>
                  </a:cubicBezTo>
                  <a:lnTo>
                    <a:pt x="617" y="69"/>
                  </a:lnTo>
                  <a:cubicBezTo>
                    <a:pt x="617" y="69"/>
                    <a:pt x="617" y="69"/>
                    <a:pt x="617" y="69"/>
                  </a:cubicBezTo>
                  <a:lnTo>
                    <a:pt x="617" y="69"/>
                  </a:lnTo>
                  <a:cubicBezTo>
                    <a:pt x="617" y="69"/>
                    <a:pt x="617" y="69"/>
                    <a:pt x="618" y="69"/>
                  </a:cubicBezTo>
                  <a:close/>
                  <a:moveTo>
                    <a:pt x="630" y="69"/>
                  </a:moveTo>
                  <a:lnTo>
                    <a:pt x="630" y="69"/>
                  </a:lnTo>
                  <a:cubicBezTo>
                    <a:pt x="630" y="69"/>
                    <a:pt x="630" y="69"/>
                    <a:pt x="630" y="70"/>
                  </a:cubicBezTo>
                  <a:lnTo>
                    <a:pt x="630" y="70"/>
                  </a:lnTo>
                  <a:cubicBezTo>
                    <a:pt x="630" y="70"/>
                    <a:pt x="630" y="70"/>
                    <a:pt x="630" y="70"/>
                  </a:cubicBezTo>
                  <a:lnTo>
                    <a:pt x="630" y="70"/>
                  </a:lnTo>
                  <a:cubicBezTo>
                    <a:pt x="630" y="70"/>
                    <a:pt x="630" y="69"/>
                    <a:pt x="630" y="69"/>
                  </a:cubicBezTo>
                  <a:close/>
                  <a:moveTo>
                    <a:pt x="634" y="69"/>
                  </a:moveTo>
                  <a:lnTo>
                    <a:pt x="634" y="69"/>
                  </a:lnTo>
                  <a:cubicBezTo>
                    <a:pt x="633" y="70"/>
                    <a:pt x="633" y="70"/>
                    <a:pt x="632" y="70"/>
                  </a:cubicBezTo>
                  <a:lnTo>
                    <a:pt x="632" y="70"/>
                  </a:lnTo>
                  <a:cubicBezTo>
                    <a:pt x="633" y="70"/>
                    <a:pt x="633" y="70"/>
                    <a:pt x="633" y="70"/>
                  </a:cubicBezTo>
                  <a:lnTo>
                    <a:pt x="633" y="70"/>
                  </a:lnTo>
                  <a:cubicBezTo>
                    <a:pt x="634" y="70"/>
                    <a:pt x="634" y="69"/>
                    <a:pt x="634" y="69"/>
                  </a:cubicBezTo>
                  <a:close/>
                  <a:moveTo>
                    <a:pt x="618" y="69"/>
                  </a:moveTo>
                  <a:cubicBezTo>
                    <a:pt x="617" y="69"/>
                    <a:pt x="617" y="69"/>
                    <a:pt x="616" y="70"/>
                  </a:cubicBezTo>
                  <a:lnTo>
                    <a:pt x="616" y="70"/>
                  </a:lnTo>
                  <a:cubicBezTo>
                    <a:pt x="616" y="70"/>
                    <a:pt x="617" y="69"/>
                    <a:pt x="617" y="69"/>
                  </a:cubicBezTo>
                  <a:lnTo>
                    <a:pt x="617" y="69"/>
                  </a:lnTo>
                  <a:cubicBezTo>
                    <a:pt x="617" y="70"/>
                    <a:pt x="616" y="70"/>
                    <a:pt x="616" y="70"/>
                  </a:cubicBezTo>
                  <a:lnTo>
                    <a:pt x="616" y="70"/>
                  </a:lnTo>
                  <a:cubicBezTo>
                    <a:pt x="616" y="70"/>
                    <a:pt x="616" y="70"/>
                    <a:pt x="616" y="70"/>
                  </a:cubicBezTo>
                  <a:lnTo>
                    <a:pt x="616" y="70"/>
                  </a:lnTo>
                  <a:cubicBezTo>
                    <a:pt x="616" y="70"/>
                    <a:pt x="615" y="70"/>
                    <a:pt x="615" y="70"/>
                  </a:cubicBezTo>
                  <a:lnTo>
                    <a:pt x="615" y="70"/>
                  </a:lnTo>
                  <a:cubicBezTo>
                    <a:pt x="616" y="70"/>
                    <a:pt x="617" y="69"/>
                    <a:pt x="618" y="69"/>
                  </a:cubicBezTo>
                  <a:close/>
                  <a:moveTo>
                    <a:pt x="624" y="67"/>
                  </a:moveTo>
                  <a:cubicBezTo>
                    <a:pt x="622" y="68"/>
                    <a:pt x="621" y="68"/>
                    <a:pt x="620" y="68"/>
                  </a:cubicBezTo>
                  <a:lnTo>
                    <a:pt x="620" y="68"/>
                  </a:lnTo>
                  <a:cubicBezTo>
                    <a:pt x="621" y="68"/>
                    <a:pt x="623" y="68"/>
                    <a:pt x="624" y="67"/>
                  </a:cubicBezTo>
                  <a:lnTo>
                    <a:pt x="624" y="67"/>
                  </a:lnTo>
                  <a:cubicBezTo>
                    <a:pt x="623" y="68"/>
                    <a:pt x="621" y="68"/>
                    <a:pt x="620" y="69"/>
                  </a:cubicBezTo>
                  <a:lnTo>
                    <a:pt x="620" y="69"/>
                  </a:lnTo>
                  <a:cubicBezTo>
                    <a:pt x="621" y="68"/>
                    <a:pt x="622" y="68"/>
                    <a:pt x="623" y="68"/>
                  </a:cubicBezTo>
                  <a:lnTo>
                    <a:pt x="623" y="68"/>
                  </a:lnTo>
                  <a:cubicBezTo>
                    <a:pt x="620" y="68"/>
                    <a:pt x="618" y="69"/>
                    <a:pt x="616" y="70"/>
                  </a:cubicBezTo>
                  <a:lnTo>
                    <a:pt x="616" y="70"/>
                  </a:lnTo>
                  <a:cubicBezTo>
                    <a:pt x="616" y="70"/>
                    <a:pt x="616" y="70"/>
                    <a:pt x="616" y="70"/>
                  </a:cubicBezTo>
                  <a:lnTo>
                    <a:pt x="616" y="70"/>
                  </a:lnTo>
                  <a:cubicBezTo>
                    <a:pt x="616" y="70"/>
                    <a:pt x="616" y="70"/>
                    <a:pt x="616" y="70"/>
                  </a:cubicBezTo>
                  <a:lnTo>
                    <a:pt x="616" y="70"/>
                  </a:lnTo>
                  <a:cubicBezTo>
                    <a:pt x="616" y="70"/>
                    <a:pt x="616" y="70"/>
                    <a:pt x="616" y="70"/>
                  </a:cubicBezTo>
                  <a:lnTo>
                    <a:pt x="616" y="70"/>
                  </a:lnTo>
                  <a:cubicBezTo>
                    <a:pt x="616" y="70"/>
                    <a:pt x="616" y="70"/>
                    <a:pt x="616" y="70"/>
                  </a:cubicBezTo>
                  <a:lnTo>
                    <a:pt x="616" y="70"/>
                  </a:lnTo>
                  <a:cubicBezTo>
                    <a:pt x="616" y="70"/>
                    <a:pt x="616" y="70"/>
                    <a:pt x="616" y="70"/>
                  </a:cubicBezTo>
                  <a:lnTo>
                    <a:pt x="616" y="70"/>
                  </a:lnTo>
                  <a:cubicBezTo>
                    <a:pt x="616" y="70"/>
                    <a:pt x="616" y="70"/>
                    <a:pt x="616" y="70"/>
                  </a:cubicBezTo>
                  <a:lnTo>
                    <a:pt x="616" y="70"/>
                  </a:lnTo>
                  <a:cubicBezTo>
                    <a:pt x="616" y="70"/>
                    <a:pt x="616" y="70"/>
                    <a:pt x="616" y="70"/>
                  </a:cubicBezTo>
                  <a:lnTo>
                    <a:pt x="616" y="70"/>
                  </a:lnTo>
                  <a:cubicBezTo>
                    <a:pt x="615" y="70"/>
                    <a:pt x="615" y="70"/>
                    <a:pt x="615" y="70"/>
                  </a:cubicBezTo>
                  <a:lnTo>
                    <a:pt x="615" y="70"/>
                  </a:lnTo>
                  <a:cubicBezTo>
                    <a:pt x="616" y="70"/>
                    <a:pt x="616" y="70"/>
                    <a:pt x="617" y="70"/>
                  </a:cubicBezTo>
                  <a:lnTo>
                    <a:pt x="617" y="70"/>
                  </a:lnTo>
                  <a:cubicBezTo>
                    <a:pt x="617" y="70"/>
                    <a:pt x="616" y="70"/>
                    <a:pt x="616" y="70"/>
                  </a:cubicBezTo>
                  <a:lnTo>
                    <a:pt x="616" y="70"/>
                  </a:lnTo>
                  <a:cubicBezTo>
                    <a:pt x="617" y="69"/>
                    <a:pt x="619" y="69"/>
                    <a:pt x="620" y="69"/>
                  </a:cubicBezTo>
                  <a:lnTo>
                    <a:pt x="620" y="69"/>
                  </a:lnTo>
                  <a:cubicBezTo>
                    <a:pt x="620" y="69"/>
                    <a:pt x="619" y="69"/>
                    <a:pt x="618" y="69"/>
                  </a:cubicBezTo>
                  <a:lnTo>
                    <a:pt x="618" y="69"/>
                  </a:lnTo>
                  <a:cubicBezTo>
                    <a:pt x="619" y="69"/>
                    <a:pt x="619" y="69"/>
                    <a:pt x="620" y="68"/>
                  </a:cubicBezTo>
                  <a:lnTo>
                    <a:pt x="620" y="68"/>
                  </a:lnTo>
                  <a:cubicBezTo>
                    <a:pt x="619" y="69"/>
                    <a:pt x="618" y="69"/>
                    <a:pt x="618" y="69"/>
                  </a:cubicBezTo>
                  <a:lnTo>
                    <a:pt x="618" y="69"/>
                  </a:lnTo>
                  <a:cubicBezTo>
                    <a:pt x="618" y="69"/>
                    <a:pt x="618" y="69"/>
                    <a:pt x="618" y="69"/>
                  </a:cubicBezTo>
                  <a:lnTo>
                    <a:pt x="618" y="69"/>
                  </a:lnTo>
                  <a:cubicBezTo>
                    <a:pt x="620" y="68"/>
                    <a:pt x="621" y="68"/>
                    <a:pt x="623" y="67"/>
                  </a:cubicBezTo>
                  <a:lnTo>
                    <a:pt x="623" y="67"/>
                  </a:lnTo>
                  <a:cubicBezTo>
                    <a:pt x="623" y="67"/>
                    <a:pt x="623" y="67"/>
                    <a:pt x="624" y="67"/>
                  </a:cubicBezTo>
                  <a:close/>
                  <a:moveTo>
                    <a:pt x="613" y="68"/>
                  </a:moveTo>
                  <a:cubicBezTo>
                    <a:pt x="612" y="68"/>
                    <a:pt x="611" y="68"/>
                    <a:pt x="611" y="69"/>
                  </a:cubicBezTo>
                  <a:lnTo>
                    <a:pt x="611" y="69"/>
                  </a:lnTo>
                  <a:cubicBezTo>
                    <a:pt x="609" y="69"/>
                    <a:pt x="607" y="70"/>
                    <a:pt x="605" y="70"/>
                  </a:cubicBezTo>
                  <a:lnTo>
                    <a:pt x="605" y="70"/>
                  </a:lnTo>
                  <a:cubicBezTo>
                    <a:pt x="608" y="69"/>
                    <a:pt x="610" y="68"/>
                    <a:pt x="613" y="68"/>
                  </a:cubicBezTo>
                  <a:close/>
                  <a:moveTo>
                    <a:pt x="627" y="67"/>
                  </a:moveTo>
                  <a:lnTo>
                    <a:pt x="627" y="67"/>
                  </a:lnTo>
                  <a:cubicBezTo>
                    <a:pt x="626" y="68"/>
                    <a:pt x="624" y="68"/>
                    <a:pt x="622" y="69"/>
                  </a:cubicBezTo>
                  <a:lnTo>
                    <a:pt x="622" y="69"/>
                  </a:lnTo>
                  <a:cubicBezTo>
                    <a:pt x="624" y="69"/>
                    <a:pt x="625" y="68"/>
                    <a:pt x="627" y="68"/>
                  </a:cubicBezTo>
                  <a:lnTo>
                    <a:pt x="627" y="68"/>
                  </a:lnTo>
                  <a:cubicBezTo>
                    <a:pt x="624" y="69"/>
                    <a:pt x="622" y="69"/>
                    <a:pt x="619" y="70"/>
                  </a:cubicBezTo>
                  <a:lnTo>
                    <a:pt x="619" y="70"/>
                  </a:lnTo>
                  <a:cubicBezTo>
                    <a:pt x="620" y="70"/>
                    <a:pt x="621" y="69"/>
                    <a:pt x="622" y="69"/>
                  </a:cubicBezTo>
                  <a:lnTo>
                    <a:pt x="622" y="69"/>
                  </a:lnTo>
                  <a:cubicBezTo>
                    <a:pt x="618" y="70"/>
                    <a:pt x="615" y="71"/>
                    <a:pt x="612" y="71"/>
                  </a:cubicBezTo>
                  <a:lnTo>
                    <a:pt x="612" y="71"/>
                  </a:lnTo>
                  <a:cubicBezTo>
                    <a:pt x="612" y="71"/>
                    <a:pt x="612" y="71"/>
                    <a:pt x="612" y="71"/>
                  </a:cubicBezTo>
                  <a:lnTo>
                    <a:pt x="612" y="71"/>
                  </a:lnTo>
                  <a:cubicBezTo>
                    <a:pt x="612" y="71"/>
                    <a:pt x="612" y="71"/>
                    <a:pt x="612" y="71"/>
                  </a:cubicBezTo>
                  <a:lnTo>
                    <a:pt x="612" y="71"/>
                  </a:lnTo>
                  <a:cubicBezTo>
                    <a:pt x="615" y="71"/>
                    <a:pt x="619" y="70"/>
                    <a:pt x="622" y="69"/>
                  </a:cubicBezTo>
                  <a:lnTo>
                    <a:pt x="622" y="69"/>
                  </a:lnTo>
                  <a:cubicBezTo>
                    <a:pt x="621" y="69"/>
                    <a:pt x="620" y="69"/>
                    <a:pt x="619" y="69"/>
                  </a:cubicBezTo>
                  <a:lnTo>
                    <a:pt x="619" y="69"/>
                  </a:lnTo>
                  <a:cubicBezTo>
                    <a:pt x="621" y="69"/>
                    <a:pt x="623" y="68"/>
                    <a:pt x="625" y="68"/>
                  </a:cubicBezTo>
                  <a:lnTo>
                    <a:pt x="625" y="68"/>
                  </a:lnTo>
                  <a:cubicBezTo>
                    <a:pt x="624" y="68"/>
                    <a:pt x="623" y="68"/>
                    <a:pt x="622" y="69"/>
                  </a:cubicBezTo>
                  <a:lnTo>
                    <a:pt x="622" y="69"/>
                  </a:lnTo>
                  <a:cubicBezTo>
                    <a:pt x="624" y="68"/>
                    <a:pt x="626" y="68"/>
                    <a:pt x="627" y="67"/>
                  </a:cubicBezTo>
                  <a:close/>
                  <a:moveTo>
                    <a:pt x="623" y="71"/>
                  </a:moveTo>
                  <a:cubicBezTo>
                    <a:pt x="622" y="71"/>
                    <a:pt x="621" y="71"/>
                    <a:pt x="620" y="71"/>
                  </a:cubicBezTo>
                  <a:lnTo>
                    <a:pt x="620" y="71"/>
                  </a:lnTo>
                  <a:cubicBezTo>
                    <a:pt x="620" y="71"/>
                    <a:pt x="620" y="71"/>
                    <a:pt x="620" y="71"/>
                  </a:cubicBezTo>
                  <a:lnTo>
                    <a:pt x="620" y="71"/>
                  </a:lnTo>
                  <a:cubicBezTo>
                    <a:pt x="621" y="71"/>
                    <a:pt x="622" y="71"/>
                    <a:pt x="623" y="71"/>
                  </a:cubicBezTo>
                  <a:close/>
                  <a:moveTo>
                    <a:pt x="620" y="68"/>
                  </a:moveTo>
                  <a:lnTo>
                    <a:pt x="620" y="68"/>
                  </a:lnTo>
                  <a:cubicBezTo>
                    <a:pt x="620" y="68"/>
                    <a:pt x="619" y="69"/>
                    <a:pt x="619" y="69"/>
                  </a:cubicBezTo>
                  <a:lnTo>
                    <a:pt x="619" y="69"/>
                  </a:lnTo>
                  <a:cubicBezTo>
                    <a:pt x="619" y="69"/>
                    <a:pt x="619" y="69"/>
                    <a:pt x="619" y="68"/>
                  </a:cubicBezTo>
                  <a:lnTo>
                    <a:pt x="619" y="68"/>
                  </a:lnTo>
                  <a:cubicBezTo>
                    <a:pt x="617" y="69"/>
                    <a:pt x="616" y="70"/>
                    <a:pt x="614" y="70"/>
                  </a:cubicBezTo>
                  <a:lnTo>
                    <a:pt x="614" y="70"/>
                  </a:lnTo>
                  <a:cubicBezTo>
                    <a:pt x="614" y="70"/>
                    <a:pt x="615" y="70"/>
                    <a:pt x="615" y="70"/>
                  </a:cubicBezTo>
                  <a:lnTo>
                    <a:pt x="615" y="70"/>
                  </a:lnTo>
                  <a:cubicBezTo>
                    <a:pt x="614" y="70"/>
                    <a:pt x="614" y="70"/>
                    <a:pt x="613" y="71"/>
                  </a:cubicBezTo>
                  <a:lnTo>
                    <a:pt x="613" y="71"/>
                  </a:lnTo>
                  <a:cubicBezTo>
                    <a:pt x="613" y="71"/>
                    <a:pt x="613" y="71"/>
                    <a:pt x="613" y="71"/>
                  </a:cubicBezTo>
                  <a:lnTo>
                    <a:pt x="613" y="71"/>
                  </a:lnTo>
                  <a:cubicBezTo>
                    <a:pt x="613" y="71"/>
                    <a:pt x="613" y="70"/>
                    <a:pt x="614" y="70"/>
                  </a:cubicBezTo>
                  <a:lnTo>
                    <a:pt x="614" y="70"/>
                  </a:lnTo>
                  <a:cubicBezTo>
                    <a:pt x="613" y="70"/>
                    <a:pt x="613" y="70"/>
                    <a:pt x="612" y="71"/>
                  </a:cubicBezTo>
                  <a:lnTo>
                    <a:pt x="612" y="71"/>
                  </a:lnTo>
                  <a:cubicBezTo>
                    <a:pt x="613" y="70"/>
                    <a:pt x="614" y="70"/>
                    <a:pt x="615" y="70"/>
                  </a:cubicBezTo>
                  <a:lnTo>
                    <a:pt x="615" y="70"/>
                  </a:lnTo>
                  <a:lnTo>
                    <a:pt x="609" y="71"/>
                  </a:lnTo>
                  <a:lnTo>
                    <a:pt x="609" y="71"/>
                  </a:lnTo>
                  <a:lnTo>
                    <a:pt x="616" y="69"/>
                  </a:lnTo>
                  <a:lnTo>
                    <a:pt x="616" y="69"/>
                  </a:lnTo>
                  <a:cubicBezTo>
                    <a:pt x="617" y="69"/>
                    <a:pt x="617" y="69"/>
                    <a:pt x="618" y="69"/>
                  </a:cubicBezTo>
                  <a:lnTo>
                    <a:pt x="618" y="69"/>
                  </a:lnTo>
                  <a:cubicBezTo>
                    <a:pt x="617" y="69"/>
                    <a:pt x="616" y="69"/>
                    <a:pt x="615" y="70"/>
                  </a:cubicBezTo>
                  <a:lnTo>
                    <a:pt x="615" y="70"/>
                  </a:lnTo>
                  <a:lnTo>
                    <a:pt x="619" y="68"/>
                  </a:lnTo>
                  <a:lnTo>
                    <a:pt x="619" y="68"/>
                  </a:lnTo>
                  <a:cubicBezTo>
                    <a:pt x="619" y="68"/>
                    <a:pt x="619" y="68"/>
                    <a:pt x="619" y="68"/>
                  </a:cubicBezTo>
                  <a:lnTo>
                    <a:pt x="619" y="68"/>
                  </a:lnTo>
                  <a:cubicBezTo>
                    <a:pt x="619" y="68"/>
                    <a:pt x="619" y="68"/>
                    <a:pt x="619" y="68"/>
                  </a:cubicBezTo>
                  <a:lnTo>
                    <a:pt x="619" y="68"/>
                  </a:lnTo>
                  <a:lnTo>
                    <a:pt x="620" y="68"/>
                  </a:lnTo>
                  <a:close/>
                  <a:moveTo>
                    <a:pt x="612" y="71"/>
                  </a:moveTo>
                  <a:lnTo>
                    <a:pt x="612" y="71"/>
                  </a:lnTo>
                  <a:cubicBezTo>
                    <a:pt x="612" y="71"/>
                    <a:pt x="612" y="71"/>
                    <a:pt x="612" y="71"/>
                  </a:cubicBezTo>
                  <a:lnTo>
                    <a:pt x="612" y="71"/>
                  </a:lnTo>
                  <a:cubicBezTo>
                    <a:pt x="611" y="71"/>
                    <a:pt x="610" y="71"/>
                    <a:pt x="609" y="71"/>
                  </a:cubicBezTo>
                  <a:lnTo>
                    <a:pt x="609" y="71"/>
                  </a:lnTo>
                  <a:cubicBezTo>
                    <a:pt x="610" y="71"/>
                    <a:pt x="611" y="71"/>
                    <a:pt x="612" y="71"/>
                  </a:cubicBezTo>
                  <a:close/>
                  <a:moveTo>
                    <a:pt x="636" y="66"/>
                  </a:moveTo>
                  <a:cubicBezTo>
                    <a:pt x="633" y="66"/>
                    <a:pt x="632" y="67"/>
                    <a:pt x="632" y="67"/>
                  </a:cubicBezTo>
                  <a:lnTo>
                    <a:pt x="632" y="67"/>
                  </a:lnTo>
                  <a:cubicBezTo>
                    <a:pt x="632" y="67"/>
                    <a:pt x="632" y="67"/>
                    <a:pt x="631" y="67"/>
                  </a:cubicBezTo>
                  <a:lnTo>
                    <a:pt x="631" y="67"/>
                  </a:lnTo>
                  <a:lnTo>
                    <a:pt x="631" y="67"/>
                  </a:lnTo>
                  <a:lnTo>
                    <a:pt x="631" y="67"/>
                  </a:lnTo>
                  <a:lnTo>
                    <a:pt x="618" y="71"/>
                  </a:lnTo>
                  <a:lnTo>
                    <a:pt x="618" y="71"/>
                  </a:lnTo>
                  <a:lnTo>
                    <a:pt x="631" y="67"/>
                  </a:lnTo>
                  <a:lnTo>
                    <a:pt x="631" y="67"/>
                  </a:lnTo>
                  <a:lnTo>
                    <a:pt x="635" y="66"/>
                  </a:lnTo>
                  <a:lnTo>
                    <a:pt x="635" y="66"/>
                  </a:lnTo>
                  <a:cubicBezTo>
                    <a:pt x="635" y="66"/>
                    <a:pt x="635" y="66"/>
                    <a:pt x="636" y="66"/>
                  </a:cubicBezTo>
                  <a:close/>
                  <a:moveTo>
                    <a:pt x="610" y="71"/>
                  </a:moveTo>
                  <a:cubicBezTo>
                    <a:pt x="610" y="71"/>
                    <a:pt x="610" y="71"/>
                    <a:pt x="610" y="71"/>
                  </a:cubicBezTo>
                  <a:lnTo>
                    <a:pt x="610" y="71"/>
                  </a:lnTo>
                  <a:cubicBezTo>
                    <a:pt x="610" y="71"/>
                    <a:pt x="610" y="71"/>
                    <a:pt x="610" y="71"/>
                  </a:cubicBezTo>
                  <a:close/>
                  <a:moveTo>
                    <a:pt x="610" y="71"/>
                  </a:moveTo>
                  <a:lnTo>
                    <a:pt x="610" y="71"/>
                  </a:lnTo>
                  <a:cubicBezTo>
                    <a:pt x="610" y="72"/>
                    <a:pt x="609" y="72"/>
                    <a:pt x="609" y="72"/>
                  </a:cubicBezTo>
                  <a:lnTo>
                    <a:pt x="609" y="72"/>
                  </a:lnTo>
                  <a:cubicBezTo>
                    <a:pt x="609" y="71"/>
                    <a:pt x="609" y="71"/>
                    <a:pt x="609" y="71"/>
                  </a:cubicBezTo>
                  <a:lnTo>
                    <a:pt x="609" y="71"/>
                  </a:lnTo>
                  <a:cubicBezTo>
                    <a:pt x="609" y="71"/>
                    <a:pt x="609" y="71"/>
                    <a:pt x="609" y="71"/>
                  </a:cubicBezTo>
                  <a:close/>
                  <a:moveTo>
                    <a:pt x="619" y="70"/>
                  </a:moveTo>
                  <a:cubicBezTo>
                    <a:pt x="618" y="70"/>
                    <a:pt x="616" y="71"/>
                    <a:pt x="615" y="71"/>
                  </a:cubicBezTo>
                  <a:lnTo>
                    <a:pt x="612" y="71"/>
                  </a:lnTo>
                  <a:cubicBezTo>
                    <a:pt x="611" y="72"/>
                    <a:pt x="610" y="72"/>
                    <a:pt x="609" y="72"/>
                  </a:cubicBezTo>
                  <a:lnTo>
                    <a:pt x="609" y="72"/>
                  </a:lnTo>
                  <a:cubicBezTo>
                    <a:pt x="610" y="72"/>
                    <a:pt x="611" y="72"/>
                    <a:pt x="611" y="71"/>
                  </a:cubicBezTo>
                  <a:lnTo>
                    <a:pt x="612" y="71"/>
                  </a:lnTo>
                  <a:cubicBezTo>
                    <a:pt x="612" y="71"/>
                    <a:pt x="612" y="71"/>
                    <a:pt x="612" y="71"/>
                  </a:cubicBezTo>
                  <a:lnTo>
                    <a:pt x="612" y="71"/>
                  </a:lnTo>
                  <a:cubicBezTo>
                    <a:pt x="614" y="71"/>
                    <a:pt x="617" y="71"/>
                    <a:pt x="619" y="70"/>
                  </a:cubicBezTo>
                  <a:close/>
                  <a:moveTo>
                    <a:pt x="609" y="72"/>
                  </a:moveTo>
                  <a:cubicBezTo>
                    <a:pt x="609" y="72"/>
                    <a:pt x="609" y="72"/>
                    <a:pt x="608" y="73"/>
                  </a:cubicBezTo>
                  <a:lnTo>
                    <a:pt x="608" y="73"/>
                  </a:lnTo>
                  <a:cubicBezTo>
                    <a:pt x="608" y="73"/>
                    <a:pt x="608" y="73"/>
                    <a:pt x="608" y="73"/>
                  </a:cubicBezTo>
                  <a:lnTo>
                    <a:pt x="608" y="73"/>
                  </a:lnTo>
                  <a:cubicBezTo>
                    <a:pt x="609" y="72"/>
                    <a:pt x="609" y="72"/>
                    <a:pt x="609" y="72"/>
                  </a:cubicBezTo>
                  <a:close/>
                  <a:moveTo>
                    <a:pt x="609" y="71"/>
                  </a:moveTo>
                  <a:cubicBezTo>
                    <a:pt x="608" y="72"/>
                    <a:pt x="607" y="72"/>
                    <a:pt x="606" y="73"/>
                  </a:cubicBezTo>
                  <a:lnTo>
                    <a:pt x="606" y="73"/>
                  </a:lnTo>
                  <a:cubicBezTo>
                    <a:pt x="606" y="73"/>
                    <a:pt x="606" y="73"/>
                    <a:pt x="606" y="73"/>
                  </a:cubicBezTo>
                  <a:lnTo>
                    <a:pt x="606" y="73"/>
                  </a:lnTo>
                  <a:lnTo>
                    <a:pt x="609" y="71"/>
                  </a:lnTo>
                  <a:close/>
                  <a:moveTo>
                    <a:pt x="625" y="71"/>
                  </a:moveTo>
                  <a:cubicBezTo>
                    <a:pt x="623" y="72"/>
                    <a:pt x="621" y="73"/>
                    <a:pt x="619" y="74"/>
                  </a:cubicBezTo>
                  <a:lnTo>
                    <a:pt x="619" y="74"/>
                  </a:lnTo>
                  <a:cubicBezTo>
                    <a:pt x="617" y="74"/>
                    <a:pt x="616" y="75"/>
                    <a:pt x="614" y="75"/>
                  </a:cubicBezTo>
                  <a:lnTo>
                    <a:pt x="614" y="75"/>
                  </a:lnTo>
                  <a:cubicBezTo>
                    <a:pt x="618" y="74"/>
                    <a:pt x="622" y="72"/>
                    <a:pt x="625" y="71"/>
                  </a:cubicBezTo>
                  <a:close/>
                  <a:moveTo>
                    <a:pt x="606" y="73"/>
                  </a:moveTo>
                  <a:lnTo>
                    <a:pt x="606" y="73"/>
                  </a:lnTo>
                  <a:cubicBezTo>
                    <a:pt x="604" y="73"/>
                    <a:pt x="602" y="74"/>
                    <a:pt x="601" y="74"/>
                  </a:cubicBezTo>
                  <a:lnTo>
                    <a:pt x="601" y="74"/>
                  </a:lnTo>
                  <a:cubicBezTo>
                    <a:pt x="601" y="74"/>
                    <a:pt x="602" y="74"/>
                    <a:pt x="602" y="74"/>
                  </a:cubicBezTo>
                  <a:lnTo>
                    <a:pt x="602" y="74"/>
                  </a:lnTo>
                  <a:cubicBezTo>
                    <a:pt x="601" y="74"/>
                    <a:pt x="600" y="75"/>
                    <a:pt x="599" y="75"/>
                  </a:cubicBezTo>
                  <a:lnTo>
                    <a:pt x="599" y="75"/>
                  </a:lnTo>
                  <a:cubicBezTo>
                    <a:pt x="600" y="75"/>
                    <a:pt x="600" y="75"/>
                    <a:pt x="601" y="74"/>
                  </a:cubicBezTo>
                  <a:lnTo>
                    <a:pt x="601" y="74"/>
                  </a:lnTo>
                  <a:cubicBezTo>
                    <a:pt x="600" y="75"/>
                    <a:pt x="599" y="75"/>
                    <a:pt x="598" y="75"/>
                  </a:cubicBezTo>
                  <a:lnTo>
                    <a:pt x="598" y="75"/>
                  </a:lnTo>
                  <a:cubicBezTo>
                    <a:pt x="601" y="74"/>
                    <a:pt x="603" y="73"/>
                    <a:pt x="606" y="73"/>
                  </a:cubicBezTo>
                  <a:close/>
                  <a:moveTo>
                    <a:pt x="613" y="76"/>
                  </a:moveTo>
                  <a:cubicBezTo>
                    <a:pt x="612" y="76"/>
                    <a:pt x="611" y="77"/>
                    <a:pt x="610" y="77"/>
                  </a:cubicBezTo>
                  <a:lnTo>
                    <a:pt x="610" y="77"/>
                  </a:lnTo>
                  <a:cubicBezTo>
                    <a:pt x="610" y="77"/>
                    <a:pt x="610" y="77"/>
                    <a:pt x="610" y="77"/>
                  </a:cubicBezTo>
                  <a:lnTo>
                    <a:pt x="610" y="77"/>
                  </a:lnTo>
                  <a:cubicBezTo>
                    <a:pt x="610" y="77"/>
                    <a:pt x="610" y="77"/>
                    <a:pt x="610" y="77"/>
                  </a:cubicBezTo>
                  <a:lnTo>
                    <a:pt x="610" y="77"/>
                  </a:lnTo>
                  <a:cubicBezTo>
                    <a:pt x="610" y="77"/>
                    <a:pt x="610" y="77"/>
                    <a:pt x="610" y="77"/>
                  </a:cubicBezTo>
                  <a:lnTo>
                    <a:pt x="610" y="77"/>
                  </a:lnTo>
                  <a:cubicBezTo>
                    <a:pt x="609" y="77"/>
                    <a:pt x="608" y="77"/>
                    <a:pt x="608" y="78"/>
                  </a:cubicBezTo>
                  <a:lnTo>
                    <a:pt x="608" y="78"/>
                  </a:lnTo>
                  <a:cubicBezTo>
                    <a:pt x="609" y="77"/>
                    <a:pt x="609" y="77"/>
                    <a:pt x="610" y="77"/>
                  </a:cubicBezTo>
                  <a:lnTo>
                    <a:pt x="610" y="77"/>
                  </a:lnTo>
                  <a:cubicBezTo>
                    <a:pt x="611" y="76"/>
                    <a:pt x="612" y="76"/>
                    <a:pt x="613" y="76"/>
                  </a:cubicBezTo>
                  <a:close/>
                  <a:moveTo>
                    <a:pt x="611" y="77"/>
                  </a:moveTo>
                  <a:lnTo>
                    <a:pt x="608" y="78"/>
                  </a:lnTo>
                  <a:lnTo>
                    <a:pt x="608" y="78"/>
                  </a:lnTo>
                  <a:cubicBezTo>
                    <a:pt x="608" y="78"/>
                    <a:pt x="608" y="78"/>
                    <a:pt x="608" y="78"/>
                  </a:cubicBezTo>
                  <a:lnTo>
                    <a:pt x="608" y="78"/>
                  </a:lnTo>
                  <a:cubicBezTo>
                    <a:pt x="609" y="77"/>
                    <a:pt x="609" y="77"/>
                    <a:pt x="610" y="77"/>
                  </a:cubicBezTo>
                  <a:lnTo>
                    <a:pt x="610" y="77"/>
                  </a:lnTo>
                  <a:cubicBezTo>
                    <a:pt x="610" y="77"/>
                    <a:pt x="610" y="77"/>
                    <a:pt x="610" y="77"/>
                  </a:cubicBezTo>
                  <a:lnTo>
                    <a:pt x="610" y="77"/>
                  </a:lnTo>
                  <a:cubicBezTo>
                    <a:pt x="610" y="77"/>
                    <a:pt x="610" y="77"/>
                    <a:pt x="611" y="77"/>
                  </a:cubicBezTo>
                  <a:lnTo>
                    <a:pt x="611" y="77"/>
                  </a:lnTo>
                  <a:cubicBezTo>
                    <a:pt x="611" y="77"/>
                    <a:pt x="610" y="77"/>
                    <a:pt x="610" y="77"/>
                  </a:cubicBezTo>
                  <a:lnTo>
                    <a:pt x="610" y="77"/>
                  </a:lnTo>
                  <a:cubicBezTo>
                    <a:pt x="611" y="77"/>
                    <a:pt x="611" y="77"/>
                    <a:pt x="611" y="77"/>
                  </a:cubicBezTo>
                  <a:close/>
                  <a:moveTo>
                    <a:pt x="608" y="78"/>
                  </a:moveTo>
                  <a:lnTo>
                    <a:pt x="608" y="78"/>
                  </a:lnTo>
                  <a:cubicBezTo>
                    <a:pt x="608" y="78"/>
                    <a:pt x="607" y="78"/>
                    <a:pt x="607" y="78"/>
                  </a:cubicBezTo>
                  <a:lnTo>
                    <a:pt x="607" y="78"/>
                  </a:lnTo>
                  <a:cubicBezTo>
                    <a:pt x="607" y="78"/>
                    <a:pt x="607" y="78"/>
                    <a:pt x="607" y="78"/>
                  </a:cubicBezTo>
                  <a:lnTo>
                    <a:pt x="607" y="78"/>
                  </a:lnTo>
                  <a:cubicBezTo>
                    <a:pt x="607" y="78"/>
                    <a:pt x="607" y="78"/>
                    <a:pt x="607" y="78"/>
                  </a:cubicBezTo>
                  <a:lnTo>
                    <a:pt x="607" y="78"/>
                  </a:lnTo>
                  <a:cubicBezTo>
                    <a:pt x="607" y="78"/>
                    <a:pt x="607" y="78"/>
                    <a:pt x="607" y="78"/>
                  </a:cubicBezTo>
                  <a:lnTo>
                    <a:pt x="607" y="78"/>
                  </a:lnTo>
                  <a:cubicBezTo>
                    <a:pt x="607" y="78"/>
                    <a:pt x="607" y="78"/>
                    <a:pt x="607" y="78"/>
                  </a:cubicBezTo>
                  <a:lnTo>
                    <a:pt x="607" y="78"/>
                  </a:lnTo>
                  <a:cubicBezTo>
                    <a:pt x="607" y="78"/>
                    <a:pt x="608" y="78"/>
                    <a:pt x="608" y="78"/>
                  </a:cubicBezTo>
                  <a:close/>
                  <a:moveTo>
                    <a:pt x="605" y="76"/>
                  </a:moveTo>
                  <a:cubicBezTo>
                    <a:pt x="604" y="77"/>
                    <a:pt x="604" y="77"/>
                    <a:pt x="603" y="78"/>
                  </a:cubicBezTo>
                  <a:lnTo>
                    <a:pt x="603" y="78"/>
                  </a:lnTo>
                  <a:cubicBezTo>
                    <a:pt x="602" y="78"/>
                    <a:pt x="601" y="78"/>
                    <a:pt x="599" y="78"/>
                  </a:cubicBezTo>
                  <a:lnTo>
                    <a:pt x="599" y="78"/>
                  </a:lnTo>
                  <a:cubicBezTo>
                    <a:pt x="601" y="77"/>
                    <a:pt x="603" y="77"/>
                    <a:pt x="605" y="76"/>
                  </a:cubicBezTo>
                  <a:close/>
                  <a:moveTo>
                    <a:pt x="608" y="73"/>
                  </a:moveTo>
                  <a:cubicBezTo>
                    <a:pt x="608" y="73"/>
                    <a:pt x="607" y="73"/>
                    <a:pt x="607" y="74"/>
                  </a:cubicBezTo>
                  <a:lnTo>
                    <a:pt x="607" y="74"/>
                  </a:lnTo>
                  <a:cubicBezTo>
                    <a:pt x="605" y="74"/>
                    <a:pt x="603" y="75"/>
                    <a:pt x="601" y="76"/>
                  </a:cubicBezTo>
                  <a:lnTo>
                    <a:pt x="601" y="76"/>
                  </a:lnTo>
                  <a:cubicBezTo>
                    <a:pt x="598" y="77"/>
                    <a:pt x="595" y="78"/>
                    <a:pt x="593" y="78"/>
                  </a:cubicBezTo>
                  <a:lnTo>
                    <a:pt x="593" y="78"/>
                  </a:lnTo>
                  <a:cubicBezTo>
                    <a:pt x="598" y="76"/>
                    <a:pt x="603" y="74"/>
                    <a:pt x="608" y="73"/>
                  </a:cubicBezTo>
                  <a:close/>
                  <a:moveTo>
                    <a:pt x="609" y="77"/>
                  </a:moveTo>
                  <a:cubicBezTo>
                    <a:pt x="609" y="77"/>
                    <a:pt x="608" y="77"/>
                    <a:pt x="607" y="78"/>
                  </a:cubicBezTo>
                  <a:lnTo>
                    <a:pt x="607" y="78"/>
                  </a:lnTo>
                  <a:cubicBezTo>
                    <a:pt x="607" y="78"/>
                    <a:pt x="607" y="78"/>
                    <a:pt x="607" y="78"/>
                  </a:cubicBezTo>
                  <a:lnTo>
                    <a:pt x="607" y="78"/>
                  </a:lnTo>
                  <a:cubicBezTo>
                    <a:pt x="606" y="78"/>
                    <a:pt x="605" y="78"/>
                    <a:pt x="604" y="78"/>
                  </a:cubicBezTo>
                  <a:lnTo>
                    <a:pt x="604" y="78"/>
                  </a:lnTo>
                  <a:cubicBezTo>
                    <a:pt x="605" y="78"/>
                    <a:pt x="606" y="78"/>
                    <a:pt x="606" y="78"/>
                  </a:cubicBezTo>
                  <a:lnTo>
                    <a:pt x="606" y="78"/>
                  </a:lnTo>
                  <a:cubicBezTo>
                    <a:pt x="606" y="78"/>
                    <a:pt x="606" y="78"/>
                    <a:pt x="607" y="78"/>
                  </a:cubicBezTo>
                  <a:lnTo>
                    <a:pt x="607" y="78"/>
                  </a:lnTo>
                  <a:cubicBezTo>
                    <a:pt x="608" y="77"/>
                    <a:pt x="609" y="77"/>
                    <a:pt x="609" y="77"/>
                  </a:cubicBezTo>
                  <a:close/>
                  <a:moveTo>
                    <a:pt x="602" y="79"/>
                  </a:moveTo>
                  <a:lnTo>
                    <a:pt x="602" y="79"/>
                  </a:lnTo>
                  <a:cubicBezTo>
                    <a:pt x="602" y="79"/>
                    <a:pt x="602" y="79"/>
                    <a:pt x="602" y="79"/>
                  </a:cubicBezTo>
                  <a:lnTo>
                    <a:pt x="602" y="79"/>
                  </a:lnTo>
                  <a:cubicBezTo>
                    <a:pt x="602" y="79"/>
                    <a:pt x="602" y="79"/>
                    <a:pt x="602" y="79"/>
                  </a:cubicBezTo>
                  <a:lnTo>
                    <a:pt x="602" y="79"/>
                  </a:lnTo>
                  <a:cubicBezTo>
                    <a:pt x="602" y="79"/>
                    <a:pt x="602" y="79"/>
                    <a:pt x="602" y="79"/>
                  </a:cubicBezTo>
                  <a:close/>
                  <a:moveTo>
                    <a:pt x="632" y="70"/>
                  </a:moveTo>
                  <a:cubicBezTo>
                    <a:pt x="626" y="72"/>
                    <a:pt x="619" y="75"/>
                    <a:pt x="609" y="79"/>
                  </a:cubicBezTo>
                  <a:lnTo>
                    <a:pt x="609" y="79"/>
                  </a:lnTo>
                  <a:cubicBezTo>
                    <a:pt x="610" y="78"/>
                    <a:pt x="614" y="77"/>
                    <a:pt x="623" y="73"/>
                  </a:cubicBezTo>
                  <a:lnTo>
                    <a:pt x="623" y="73"/>
                  </a:lnTo>
                  <a:cubicBezTo>
                    <a:pt x="624" y="73"/>
                    <a:pt x="624" y="73"/>
                    <a:pt x="624" y="73"/>
                  </a:cubicBezTo>
                  <a:lnTo>
                    <a:pt x="624" y="73"/>
                  </a:lnTo>
                  <a:cubicBezTo>
                    <a:pt x="627" y="72"/>
                    <a:pt x="630" y="71"/>
                    <a:pt x="632" y="70"/>
                  </a:cubicBezTo>
                  <a:close/>
                  <a:moveTo>
                    <a:pt x="593" y="78"/>
                  </a:moveTo>
                  <a:lnTo>
                    <a:pt x="593" y="78"/>
                  </a:lnTo>
                  <a:cubicBezTo>
                    <a:pt x="592" y="78"/>
                    <a:pt x="592" y="79"/>
                    <a:pt x="591" y="79"/>
                  </a:cubicBezTo>
                  <a:lnTo>
                    <a:pt x="591" y="79"/>
                  </a:lnTo>
                  <a:cubicBezTo>
                    <a:pt x="590" y="79"/>
                    <a:pt x="590" y="79"/>
                    <a:pt x="589" y="79"/>
                  </a:cubicBezTo>
                  <a:lnTo>
                    <a:pt x="589" y="79"/>
                  </a:lnTo>
                  <a:cubicBezTo>
                    <a:pt x="590" y="79"/>
                    <a:pt x="591" y="79"/>
                    <a:pt x="593" y="78"/>
                  </a:cubicBezTo>
                  <a:close/>
                  <a:moveTo>
                    <a:pt x="589" y="79"/>
                  </a:moveTo>
                  <a:lnTo>
                    <a:pt x="589" y="79"/>
                  </a:lnTo>
                  <a:cubicBezTo>
                    <a:pt x="589" y="79"/>
                    <a:pt x="589" y="79"/>
                    <a:pt x="588" y="79"/>
                  </a:cubicBezTo>
                  <a:lnTo>
                    <a:pt x="588" y="79"/>
                  </a:lnTo>
                  <a:cubicBezTo>
                    <a:pt x="589" y="79"/>
                    <a:pt x="589" y="79"/>
                    <a:pt x="589" y="79"/>
                  </a:cubicBezTo>
                  <a:lnTo>
                    <a:pt x="589" y="79"/>
                  </a:lnTo>
                  <a:cubicBezTo>
                    <a:pt x="589" y="79"/>
                    <a:pt x="589" y="79"/>
                    <a:pt x="589" y="79"/>
                  </a:cubicBezTo>
                  <a:close/>
                  <a:moveTo>
                    <a:pt x="603" y="78"/>
                  </a:moveTo>
                  <a:cubicBezTo>
                    <a:pt x="602" y="78"/>
                    <a:pt x="602" y="79"/>
                    <a:pt x="602" y="79"/>
                  </a:cubicBezTo>
                  <a:lnTo>
                    <a:pt x="602" y="79"/>
                  </a:lnTo>
                  <a:cubicBezTo>
                    <a:pt x="602" y="79"/>
                    <a:pt x="601" y="79"/>
                    <a:pt x="601" y="79"/>
                  </a:cubicBezTo>
                  <a:lnTo>
                    <a:pt x="601" y="79"/>
                  </a:lnTo>
                  <a:cubicBezTo>
                    <a:pt x="600" y="79"/>
                    <a:pt x="600" y="79"/>
                    <a:pt x="599" y="80"/>
                  </a:cubicBezTo>
                  <a:lnTo>
                    <a:pt x="599" y="80"/>
                  </a:lnTo>
                  <a:cubicBezTo>
                    <a:pt x="600" y="79"/>
                    <a:pt x="601" y="79"/>
                    <a:pt x="603" y="78"/>
                  </a:cubicBezTo>
                  <a:close/>
                  <a:moveTo>
                    <a:pt x="595" y="75"/>
                  </a:moveTo>
                  <a:lnTo>
                    <a:pt x="595" y="75"/>
                  </a:lnTo>
                  <a:cubicBezTo>
                    <a:pt x="591" y="76"/>
                    <a:pt x="587" y="78"/>
                    <a:pt x="583" y="80"/>
                  </a:cubicBezTo>
                  <a:lnTo>
                    <a:pt x="583" y="80"/>
                  </a:lnTo>
                  <a:cubicBezTo>
                    <a:pt x="582" y="80"/>
                    <a:pt x="581" y="80"/>
                    <a:pt x="580" y="80"/>
                  </a:cubicBezTo>
                  <a:lnTo>
                    <a:pt x="580" y="80"/>
                  </a:lnTo>
                  <a:cubicBezTo>
                    <a:pt x="584" y="79"/>
                    <a:pt x="588" y="78"/>
                    <a:pt x="591" y="76"/>
                  </a:cubicBezTo>
                  <a:lnTo>
                    <a:pt x="591" y="76"/>
                  </a:lnTo>
                  <a:cubicBezTo>
                    <a:pt x="591" y="76"/>
                    <a:pt x="590" y="77"/>
                    <a:pt x="589" y="77"/>
                  </a:cubicBezTo>
                  <a:lnTo>
                    <a:pt x="589" y="77"/>
                  </a:lnTo>
                  <a:cubicBezTo>
                    <a:pt x="590" y="76"/>
                    <a:pt x="592" y="76"/>
                    <a:pt x="593" y="76"/>
                  </a:cubicBezTo>
                  <a:lnTo>
                    <a:pt x="593" y="76"/>
                  </a:lnTo>
                  <a:cubicBezTo>
                    <a:pt x="592" y="76"/>
                    <a:pt x="592" y="76"/>
                    <a:pt x="591" y="76"/>
                  </a:cubicBezTo>
                  <a:lnTo>
                    <a:pt x="591" y="76"/>
                  </a:lnTo>
                  <a:cubicBezTo>
                    <a:pt x="593" y="76"/>
                    <a:pt x="594" y="75"/>
                    <a:pt x="595" y="75"/>
                  </a:cubicBezTo>
                  <a:close/>
                  <a:moveTo>
                    <a:pt x="588" y="79"/>
                  </a:moveTo>
                  <a:cubicBezTo>
                    <a:pt x="587" y="80"/>
                    <a:pt x="585" y="81"/>
                    <a:pt x="583" y="81"/>
                  </a:cubicBezTo>
                  <a:lnTo>
                    <a:pt x="583" y="81"/>
                  </a:lnTo>
                  <a:cubicBezTo>
                    <a:pt x="583" y="81"/>
                    <a:pt x="584" y="81"/>
                    <a:pt x="584" y="81"/>
                  </a:cubicBezTo>
                  <a:lnTo>
                    <a:pt x="584" y="81"/>
                  </a:lnTo>
                  <a:cubicBezTo>
                    <a:pt x="583" y="81"/>
                    <a:pt x="582" y="82"/>
                    <a:pt x="581" y="82"/>
                  </a:cubicBezTo>
                  <a:lnTo>
                    <a:pt x="581" y="82"/>
                  </a:lnTo>
                  <a:lnTo>
                    <a:pt x="581" y="82"/>
                  </a:lnTo>
                  <a:lnTo>
                    <a:pt x="581" y="82"/>
                  </a:lnTo>
                  <a:cubicBezTo>
                    <a:pt x="582" y="82"/>
                    <a:pt x="582" y="81"/>
                    <a:pt x="583" y="81"/>
                  </a:cubicBezTo>
                  <a:lnTo>
                    <a:pt x="583" y="81"/>
                  </a:lnTo>
                  <a:cubicBezTo>
                    <a:pt x="582" y="81"/>
                    <a:pt x="582" y="81"/>
                    <a:pt x="582" y="81"/>
                  </a:cubicBezTo>
                  <a:lnTo>
                    <a:pt x="582" y="81"/>
                  </a:lnTo>
                  <a:lnTo>
                    <a:pt x="582" y="81"/>
                  </a:lnTo>
                  <a:lnTo>
                    <a:pt x="582" y="81"/>
                  </a:lnTo>
                  <a:cubicBezTo>
                    <a:pt x="582" y="81"/>
                    <a:pt x="581" y="81"/>
                    <a:pt x="581" y="82"/>
                  </a:cubicBezTo>
                  <a:lnTo>
                    <a:pt x="581" y="82"/>
                  </a:lnTo>
                  <a:cubicBezTo>
                    <a:pt x="581" y="82"/>
                    <a:pt x="581" y="82"/>
                    <a:pt x="581" y="82"/>
                  </a:cubicBezTo>
                  <a:lnTo>
                    <a:pt x="581" y="82"/>
                  </a:lnTo>
                  <a:cubicBezTo>
                    <a:pt x="581" y="82"/>
                    <a:pt x="581" y="81"/>
                    <a:pt x="582" y="81"/>
                  </a:cubicBezTo>
                  <a:lnTo>
                    <a:pt x="582" y="81"/>
                  </a:lnTo>
                  <a:lnTo>
                    <a:pt x="582" y="81"/>
                  </a:lnTo>
                  <a:lnTo>
                    <a:pt x="582" y="81"/>
                  </a:lnTo>
                  <a:cubicBezTo>
                    <a:pt x="583" y="81"/>
                    <a:pt x="585" y="80"/>
                    <a:pt x="586" y="80"/>
                  </a:cubicBezTo>
                  <a:lnTo>
                    <a:pt x="586" y="80"/>
                  </a:lnTo>
                  <a:cubicBezTo>
                    <a:pt x="586" y="80"/>
                    <a:pt x="586" y="80"/>
                    <a:pt x="586" y="80"/>
                  </a:cubicBezTo>
                  <a:lnTo>
                    <a:pt x="586" y="80"/>
                  </a:lnTo>
                  <a:cubicBezTo>
                    <a:pt x="586" y="80"/>
                    <a:pt x="586" y="80"/>
                    <a:pt x="587" y="80"/>
                  </a:cubicBezTo>
                  <a:lnTo>
                    <a:pt x="587" y="80"/>
                  </a:lnTo>
                  <a:cubicBezTo>
                    <a:pt x="587" y="80"/>
                    <a:pt x="587" y="80"/>
                    <a:pt x="587" y="79"/>
                  </a:cubicBezTo>
                  <a:lnTo>
                    <a:pt x="587" y="79"/>
                  </a:lnTo>
                  <a:cubicBezTo>
                    <a:pt x="587" y="80"/>
                    <a:pt x="587" y="80"/>
                    <a:pt x="586" y="80"/>
                  </a:cubicBezTo>
                  <a:lnTo>
                    <a:pt x="586" y="80"/>
                  </a:lnTo>
                  <a:cubicBezTo>
                    <a:pt x="587" y="80"/>
                    <a:pt x="588" y="79"/>
                    <a:pt x="588" y="79"/>
                  </a:cubicBezTo>
                  <a:close/>
                  <a:moveTo>
                    <a:pt x="580" y="80"/>
                  </a:moveTo>
                  <a:lnTo>
                    <a:pt x="580" y="80"/>
                  </a:lnTo>
                  <a:cubicBezTo>
                    <a:pt x="579" y="81"/>
                    <a:pt x="578" y="81"/>
                    <a:pt x="577" y="81"/>
                  </a:cubicBezTo>
                  <a:lnTo>
                    <a:pt x="577" y="81"/>
                  </a:lnTo>
                  <a:cubicBezTo>
                    <a:pt x="576" y="82"/>
                    <a:pt x="574" y="82"/>
                    <a:pt x="572" y="83"/>
                  </a:cubicBezTo>
                  <a:lnTo>
                    <a:pt x="572" y="83"/>
                  </a:lnTo>
                  <a:cubicBezTo>
                    <a:pt x="572" y="83"/>
                    <a:pt x="572" y="83"/>
                    <a:pt x="572" y="83"/>
                  </a:cubicBezTo>
                  <a:lnTo>
                    <a:pt x="572" y="83"/>
                  </a:lnTo>
                  <a:cubicBezTo>
                    <a:pt x="574" y="82"/>
                    <a:pt x="577" y="81"/>
                    <a:pt x="580" y="80"/>
                  </a:cubicBezTo>
                  <a:close/>
                  <a:moveTo>
                    <a:pt x="624" y="71"/>
                  </a:moveTo>
                  <a:lnTo>
                    <a:pt x="624" y="71"/>
                  </a:lnTo>
                  <a:cubicBezTo>
                    <a:pt x="621" y="73"/>
                    <a:pt x="617" y="74"/>
                    <a:pt x="612" y="76"/>
                  </a:cubicBezTo>
                  <a:lnTo>
                    <a:pt x="612" y="76"/>
                  </a:lnTo>
                  <a:cubicBezTo>
                    <a:pt x="610" y="77"/>
                    <a:pt x="608" y="77"/>
                    <a:pt x="606" y="78"/>
                  </a:cubicBezTo>
                  <a:lnTo>
                    <a:pt x="606" y="78"/>
                  </a:lnTo>
                  <a:cubicBezTo>
                    <a:pt x="606" y="78"/>
                    <a:pt x="605" y="78"/>
                    <a:pt x="605" y="78"/>
                  </a:cubicBezTo>
                  <a:cubicBezTo>
                    <a:pt x="605" y="78"/>
                    <a:pt x="604" y="78"/>
                    <a:pt x="604" y="78"/>
                  </a:cubicBezTo>
                  <a:lnTo>
                    <a:pt x="604" y="78"/>
                  </a:lnTo>
                  <a:cubicBezTo>
                    <a:pt x="608" y="76"/>
                    <a:pt x="612" y="74"/>
                    <a:pt x="616" y="73"/>
                  </a:cubicBezTo>
                  <a:lnTo>
                    <a:pt x="616" y="73"/>
                  </a:lnTo>
                  <a:cubicBezTo>
                    <a:pt x="612" y="74"/>
                    <a:pt x="609" y="75"/>
                    <a:pt x="605" y="76"/>
                  </a:cubicBezTo>
                  <a:lnTo>
                    <a:pt x="605" y="76"/>
                  </a:lnTo>
                  <a:cubicBezTo>
                    <a:pt x="605" y="76"/>
                    <a:pt x="605" y="76"/>
                    <a:pt x="605" y="76"/>
                  </a:cubicBezTo>
                  <a:lnTo>
                    <a:pt x="605" y="76"/>
                  </a:lnTo>
                  <a:lnTo>
                    <a:pt x="598" y="78"/>
                  </a:lnTo>
                  <a:lnTo>
                    <a:pt x="598" y="78"/>
                  </a:lnTo>
                  <a:cubicBezTo>
                    <a:pt x="599" y="78"/>
                    <a:pt x="599" y="78"/>
                    <a:pt x="599" y="78"/>
                  </a:cubicBezTo>
                  <a:lnTo>
                    <a:pt x="599" y="78"/>
                  </a:lnTo>
                  <a:cubicBezTo>
                    <a:pt x="597" y="79"/>
                    <a:pt x="595" y="79"/>
                    <a:pt x="592" y="80"/>
                  </a:cubicBezTo>
                  <a:lnTo>
                    <a:pt x="592" y="80"/>
                  </a:lnTo>
                  <a:cubicBezTo>
                    <a:pt x="592" y="80"/>
                    <a:pt x="592" y="80"/>
                    <a:pt x="592" y="80"/>
                  </a:cubicBezTo>
                  <a:lnTo>
                    <a:pt x="592" y="80"/>
                  </a:lnTo>
                  <a:cubicBezTo>
                    <a:pt x="593" y="80"/>
                    <a:pt x="595" y="79"/>
                    <a:pt x="596" y="79"/>
                  </a:cubicBezTo>
                  <a:lnTo>
                    <a:pt x="596" y="79"/>
                  </a:lnTo>
                  <a:lnTo>
                    <a:pt x="592" y="80"/>
                  </a:lnTo>
                  <a:cubicBezTo>
                    <a:pt x="592" y="80"/>
                    <a:pt x="592" y="80"/>
                    <a:pt x="592" y="80"/>
                  </a:cubicBezTo>
                  <a:lnTo>
                    <a:pt x="592" y="80"/>
                  </a:lnTo>
                  <a:cubicBezTo>
                    <a:pt x="592" y="80"/>
                    <a:pt x="591" y="81"/>
                    <a:pt x="591" y="81"/>
                  </a:cubicBezTo>
                  <a:lnTo>
                    <a:pt x="591" y="81"/>
                  </a:lnTo>
                  <a:cubicBezTo>
                    <a:pt x="587" y="82"/>
                    <a:pt x="583" y="83"/>
                    <a:pt x="579" y="84"/>
                  </a:cubicBezTo>
                  <a:lnTo>
                    <a:pt x="579" y="84"/>
                  </a:lnTo>
                  <a:cubicBezTo>
                    <a:pt x="581" y="84"/>
                    <a:pt x="582" y="84"/>
                    <a:pt x="583" y="83"/>
                  </a:cubicBezTo>
                  <a:lnTo>
                    <a:pt x="583" y="83"/>
                  </a:lnTo>
                  <a:cubicBezTo>
                    <a:pt x="581" y="84"/>
                    <a:pt x="580" y="85"/>
                    <a:pt x="578" y="85"/>
                  </a:cubicBezTo>
                  <a:lnTo>
                    <a:pt x="578" y="85"/>
                  </a:lnTo>
                  <a:lnTo>
                    <a:pt x="578" y="85"/>
                  </a:lnTo>
                  <a:lnTo>
                    <a:pt x="578" y="85"/>
                  </a:lnTo>
                  <a:cubicBezTo>
                    <a:pt x="579" y="85"/>
                    <a:pt x="579" y="85"/>
                    <a:pt x="579" y="84"/>
                  </a:cubicBezTo>
                  <a:lnTo>
                    <a:pt x="579" y="84"/>
                  </a:lnTo>
                  <a:cubicBezTo>
                    <a:pt x="579" y="85"/>
                    <a:pt x="579" y="85"/>
                    <a:pt x="578" y="85"/>
                  </a:cubicBezTo>
                  <a:lnTo>
                    <a:pt x="578" y="85"/>
                  </a:lnTo>
                  <a:lnTo>
                    <a:pt x="578" y="85"/>
                  </a:lnTo>
                  <a:lnTo>
                    <a:pt x="578" y="85"/>
                  </a:lnTo>
                  <a:lnTo>
                    <a:pt x="578" y="85"/>
                  </a:lnTo>
                  <a:lnTo>
                    <a:pt x="578" y="85"/>
                  </a:lnTo>
                  <a:lnTo>
                    <a:pt x="578" y="85"/>
                  </a:lnTo>
                  <a:lnTo>
                    <a:pt x="578" y="85"/>
                  </a:lnTo>
                  <a:lnTo>
                    <a:pt x="592" y="80"/>
                  </a:lnTo>
                  <a:lnTo>
                    <a:pt x="596" y="79"/>
                  </a:lnTo>
                  <a:lnTo>
                    <a:pt x="596" y="79"/>
                  </a:lnTo>
                  <a:lnTo>
                    <a:pt x="598" y="78"/>
                  </a:lnTo>
                  <a:lnTo>
                    <a:pt x="605" y="76"/>
                  </a:lnTo>
                  <a:lnTo>
                    <a:pt x="605" y="76"/>
                  </a:lnTo>
                  <a:lnTo>
                    <a:pt x="618" y="71"/>
                  </a:lnTo>
                  <a:lnTo>
                    <a:pt x="618" y="71"/>
                  </a:lnTo>
                  <a:cubicBezTo>
                    <a:pt x="617" y="72"/>
                    <a:pt x="617" y="72"/>
                    <a:pt x="616" y="73"/>
                  </a:cubicBezTo>
                  <a:lnTo>
                    <a:pt x="616" y="73"/>
                  </a:lnTo>
                  <a:cubicBezTo>
                    <a:pt x="617" y="72"/>
                    <a:pt x="618" y="72"/>
                    <a:pt x="620" y="71"/>
                  </a:cubicBezTo>
                  <a:close/>
                  <a:moveTo>
                    <a:pt x="572" y="83"/>
                  </a:moveTo>
                  <a:cubicBezTo>
                    <a:pt x="570" y="84"/>
                    <a:pt x="569" y="84"/>
                    <a:pt x="568" y="84"/>
                  </a:cubicBezTo>
                  <a:lnTo>
                    <a:pt x="568" y="84"/>
                  </a:lnTo>
                  <a:cubicBezTo>
                    <a:pt x="568" y="84"/>
                    <a:pt x="568" y="84"/>
                    <a:pt x="569" y="84"/>
                  </a:cubicBezTo>
                  <a:lnTo>
                    <a:pt x="569" y="84"/>
                  </a:lnTo>
                  <a:cubicBezTo>
                    <a:pt x="567" y="85"/>
                    <a:pt x="565" y="85"/>
                    <a:pt x="564" y="86"/>
                  </a:cubicBezTo>
                  <a:lnTo>
                    <a:pt x="564" y="86"/>
                  </a:lnTo>
                  <a:cubicBezTo>
                    <a:pt x="564" y="85"/>
                    <a:pt x="565" y="85"/>
                    <a:pt x="566" y="85"/>
                  </a:cubicBezTo>
                  <a:lnTo>
                    <a:pt x="566" y="85"/>
                  </a:lnTo>
                  <a:cubicBezTo>
                    <a:pt x="567" y="85"/>
                    <a:pt x="567" y="84"/>
                    <a:pt x="568" y="84"/>
                  </a:cubicBezTo>
                  <a:lnTo>
                    <a:pt x="568" y="84"/>
                  </a:lnTo>
                  <a:cubicBezTo>
                    <a:pt x="568" y="84"/>
                    <a:pt x="568" y="84"/>
                    <a:pt x="567" y="84"/>
                  </a:cubicBezTo>
                  <a:lnTo>
                    <a:pt x="567" y="84"/>
                  </a:lnTo>
                  <a:cubicBezTo>
                    <a:pt x="568" y="84"/>
                    <a:pt x="569" y="84"/>
                    <a:pt x="569" y="84"/>
                  </a:cubicBezTo>
                  <a:lnTo>
                    <a:pt x="569" y="84"/>
                  </a:lnTo>
                  <a:cubicBezTo>
                    <a:pt x="570" y="83"/>
                    <a:pt x="571" y="83"/>
                    <a:pt x="572" y="83"/>
                  </a:cubicBezTo>
                  <a:close/>
                  <a:moveTo>
                    <a:pt x="599" y="75"/>
                  </a:moveTo>
                  <a:cubicBezTo>
                    <a:pt x="598" y="75"/>
                    <a:pt x="597" y="76"/>
                    <a:pt x="596" y="76"/>
                  </a:cubicBezTo>
                  <a:lnTo>
                    <a:pt x="596" y="76"/>
                  </a:lnTo>
                  <a:cubicBezTo>
                    <a:pt x="592" y="77"/>
                    <a:pt x="588" y="79"/>
                    <a:pt x="584" y="80"/>
                  </a:cubicBezTo>
                  <a:lnTo>
                    <a:pt x="584" y="80"/>
                  </a:lnTo>
                  <a:cubicBezTo>
                    <a:pt x="584" y="80"/>
                    <a:pt x="585" y="80"/>
                    <a:pt x="585" y="80"/>
                  </a:cubicBezTo>
                  <a:lnTo>
                    <a:pt x="585" y="80"/>
                  </a:lnTo>
                  <a:cubicBezTo>
                    <a:pt x="584" y="80"/>
                    <a:pt x="584" y="80"/>
                    <a:pt x="584" y="80"/>
                  </a:cubicBezTo>
                  <a:lnTo>
                    <a:pt x="584" y="80"/>
                  </a:lnTo>
                  <a:cubicBezTo>
                    <a:pt x="584" y="80"/>
                    <a:pt x="585" y="80"/>
                    <a:pt x="585" y="80"/>
                  </a:cubicBezTo>
                  <a:lnTo>
                    <a:pt x="585" y="80"/>
                  </a:lnTo>
                  <a:cubicBezTo>
                    <a:pt x="585" y="80"/>
                    <a:pt x="585" y="80"/>
                    <a:pt x="585" y="80"/>
                  </a:cubicBezTo>
                  <a:lnTo>
                    <a:pt x="585" y="80"/>
                  </a:lnTo>
                  <a:cubicBezTo>
                    <a:pt x="585" y="80"/>
                    <a:pt x="584" y="80"/>
                    <a:pt x="583" y="80"/>
                  </a:cubicBezTo>
                  <a:lnTo>
                    <a:pt x="583" y="80"/>
                  </a:lnTo>
                  <a:cubicBezTo>
                    <a:pt x="584" y="80"/>
                    <a:pt x="585" y="80"/>
                    <a:pt x="586" y="80"/>
                  </a:cubicBezTo>
                  <a:lnTo>
                    <a:pt x="586" y="80"/>
                  </a:lnTo>
                  <a:cubicBezTo>
                    <a:pt x="584" y="80"/>
                    <a:pt x="583" y="81"/>
                    <a:pt x="582" y="81"/>
                  </a:cubicBezTo>
                  <a:lnTo>
                    <a:pt x="582" y="81"/>
                  </a:lnTo>
                  <a:lnTo>
                    <a:pt x="582" y="81"/>
                  </a:lnTo>
                  <a:lnTo>
                    <a:pt x="582" y="81"/>
                  </a:lnTo>
                  <a:cubicBezTo>
                    <a:pt x="581" y="81"/>
                    <a:pt x="580" y="82"/>
                    <a:pt x="579" y="82"/>
                  </a:cubicBezTo>
                  <a:lnTo>
                    <a:pt x="579" y="82"/>
                  </a:lnTo>
                  <a:cubicBezTo>
                    <a:pt x="579" y="82"/>
                    <a:pt x="578" y="82"/>
                    <a:pt x="578" y="82"/>
                  </a:cubicBezTo>
                  <a:lnTo>
                    <a:pt x="578" y="82"/>
                  </a:lnTo>
                  <a:cubicBezTo>
                    <a:pt x="579" y="82"/>
                    <a:pt x="581" y="81"/>
                    <a:pt x="582" y="81"/>
                  </a:cubicBezTo>
                  <a:lnTo>
                    <a:pt x="582" y="81"/>
                  </a:lnTo>
                  <a:lnTo>
                    <a:pt x="582" y="81"/>
                  </a:lnTo>
                  <a:lnTo>
                    <a:pt x="582" y="81"/>
                  </a:lnTo>
                  <a:cubicBezTo>
                    <a:pt x="583" y="81"/>
                    <a:pt x="583" y="81"/>
                    <a:pt x="583" y="80"/>
                  </a:cubicBezTo>
                  <a:lnTo>
                    <a:pt x="583" y="80"/>
                  </a:lnTo>
                  <a:cubicBezTo>
                    <a:pt x="583" y="80"/>
                    <a:pt x="583" y="81"/>
                    <a:pt x="583" y="81"/>
                  </a:cubicBezTo>
                  <a:lnTo>
                    <a:pt x="583" y="81"/>
                  </a:lnTo>
                  <a:cubicBezTo>
                    <a:pt x="583" y="80"/>
                    <a:pt x="583" y="80"/>
                    <a:pt x="584" y="80"/>
                  </a:cubicBezTo>
                  <a:lnTo>
                    <a:pt x="584" y="80"/>
                  </a:lnTo>
                  <a:cubicBezTo>
                    <a:pt x="583" y="80"/>
                    <a:pt x="583" y="81"/>
                    <a:pt x="583" y="81"/>
                  </a:cubicBezTo>
                  <a:lnTo>
                    <a:pt x="583" y="81"/>
                  </a:lnTo>
                  <a:cubicBezTo>
                    <a:pt x="583" y="81"/>
                    <a:pt x="582" y="81"/>
                    <a:pt x="582" y="81"/>
                  </a:cubicBezTo>
                  <a:lnTo>
                    <a:pt x="582" y="81"/>
                  </a:lnTo>
                  <a:lnTo>
                    <a:pt x="583" y="80"/>
                  </a:lnTo>
                  <a:lnTo>
                    <a:pt x="583" y="80"/>
                  </a:lnTo>
                  <a:cubicBezTo>
                    <a:pt x="582" y="81"/>
                    <a:pt x="582" y="81"/>
                    <a:pt x="582" y="81"/>
                  </a:cubicBezTo>
                  <a:lnTo>
                    <a:pt x="582" y="81"/>
                  </a:lnTo>
                  <a:cubicBezTo>
                    <a:pt x="582" y="81"/>
                    <a:pt x="582" y="81"/>
                    <a:pt x="582" y="81"/>
                  </a:cubicBezTo>
                  <a:lnTo>
                    <a:pt x="582" y="81"/>
                  </a:lnTo>
                  <a:lnTo>
                    <a:pt x="582" y="81"/>
                  </a:lnTo>
                  <a:lnTo>
                    <a:pt x="582" y="81"/>
                  </a:lnTo>
                  <a:cubicBezTo>
                    <a:pt x="581" y="81"/>
                    <a:pt x="579" y="82"/>
                    <a:pt x="577" y="82"/>
                  </a:cubicBezTo>
                  <a:lnTo>
                    <a:pt x="577" y="82"/>
                  </a:lnTo>
                  <a:cubicBezTo>
                    <a:pt x="578" y="82"/>
                    <a:pt x="578" y="82"/>
                    <a:pt x="578" y="82"/>
                  </a:cubicBezTo>
                  <a:lnTo>
                    <a:pt x="578" y="82"/>
                  </a:lnTo>
                  <a:cubicBezTo>
                    <a:pt x="574" y="84"/>
                    <a:pt x="570" y="85"/>
                    <a:pt x="566" y="86"/>
                  </a:cubicBezTo>
                  <a:lnTo>
                    <a:pt x="566" y="86"/>
                  </a:lnTo>
                  <a:cubicBezTo>
                    <a:pt x="566" y="86"/>
                    <a:pt x="565" y="87"/>
                    <a:pt x="564" y="87"/>
                  </a:cubicBezTo>
                  <a:lnTo>
                    <a:pt x="564" y="87"/>
                  </a:lnTo>
                  <a:cubicBezTo>
                    <a:pt x="564" y="87"/>
                    <a:pt x="565" y="87"/>
                    <a:pt x="565" y="87"/>
                  </a:cubicBezTo>
                  <a:lnTo>
                    <a:pt x="565" y="87"/>
                  </a:lnTo>
                  <a:cubicBezTo>
                    <a:pt x="569" y="85"/>
                    <a:pt x="573" y="84"/>
                    <a:pt x="577" y="82"/>
                  </a:cubicBezTo>
                  <a:lnTo>
                    <a:pt x="577" y="82"/>
                  </a:lnTo>
                  <a:cubicBezTo>
                    <a:pt x="577" y="82"/>
                    <a:pt x="577" y="83"/>
                    <a:pt x="577" y="83"/>
                  </a:cubicBezTo>
                  <a:lnTo>
                    <a:pt x="577" y="83"/>
                  </a:lnTo>
                  <a:cubicBezTo>
                    <a:pt x="577" y="82"/>
                    <a:pt x="577" y="82"/>
                    <a:pt x="577" y="82"/>
                  </a:cubicBezTo>
                  <a:lnTo>
                    <a:pt x="577" y="82"/>
                  </a:lnTo>
                  <a:cubicBezTo>
                    <a:pt x="577" y="82"/>
                    <a:pt x="577" y="82"/>
                    <a:pt x="577" y="82"/>
                  </a:cubicBezTo>
                  <a:lnTo>
                    <a:pt x="577" y="82"/>
                  </a:lnTo>
                  <a:cubicBezTo>
                    <a:pt x="577" y="82"/>
                    <a:pt x="577" y="82"/>
                    <a:pt x="577" y="82"/>
                  </a:cubicBezTo>
                  <a:lnTo>
                    <a:pt x="577" y="82"/>
                  </a:lnTo>
                  <a:cubicBezTo>
                    <a:pt x="577" y="82"/>
                    <a:pt x="577" y="82"/>
                    <a:pt x="577" y="82"/>
                  </a:cubicBezTo>
                  <a:lnTo>
                    <a:pt x="577" y="82"/>
                  </a:lnTo>
                  <a:cubicBezTo>
                    <a:pt x="577" y="82"/>
                    <a:pt x="577" y="82"/>
                    <a:pt x="577" y="82"/>
                  </a:cubicBezTo>
                  <a:lnTo>
                    <a:pt x="577" y="82"/>
                  </a:lnTo>
                  <a:cubicBezTo>
                    <a:pt x="577" y="82"/>
                    <a:pt x="578" y="82"/>
                    <a:pt x="578" y="82"/>
                  </a:cubicBezTo>
                  <a:lnTo>
                    <a:pt x="578" y="82"/>
                  </a:lnTo>
                  <a:cubicBezTo>
                    <a:pt x="579" y="82"/>
                    <a:pt x="580" y="81"/>
                    <a:pt x="582" y="81"/>
                  </a:cubicBezTo>
                  <a:lnTo>
                    <a:pt x="582" y="81"/>
                  </a:lnTo>
                  <a:cubicBezTo>
                    <a:pt x="581" y="81"/>
                    <a:pt x="581" y="81"/>
                    <a:pt x="581" y="81"/>
                  </a:cubicBezTo>
                  <a:lnTo>
                    <a:pt x="581" y="81"/>
                  </a:lnTo>
                  <a:cubicBezTo>
                    <a:pt x="582" y="81"/>
                    <a:pt x="582" y="81"/>
                    <a:pt x="583" y="80"/>
                  </a:cubicBezTo>
                  <a:lnTo>
                    <a:pt x="583" y="80"/>
                  </a:lnTo>
                  <a:lnTo>
                    <a:pt x="583" y="80"/>
                  </a:lnTo>
                  <a:lnTo>
                    <a:pt x="583" y="80"/>
                  </a:lnTo>
                  <a:cubicBezTo>
                    <a:pt x="583" y="80"/>
                    <a:pt x="584" y="80"/>
                    <a:pt x="584" y="80"/>
                  </a:cubicBezTo>
                  <a:lnTo>
                    <a:pt x="584" y="80"/>
                  </a:lnTo>
                  <a:cubicBezTo>
                    <a:pt x="584" y="80"/>
                    <a:pt x="584" y="80"/>
                    <a:pt x="584" y="80"/>
                  </a:cubicBezTo>
                  <a:lnTo>
                    <a:pt x="584" y="80"/>
                  </a:lnTo>
                  <a:cubicBezTo>
                    <a:pt x="587" y="79"/>
                    <a:pt x="590" y="78"/>
                    <a:pt x="594" y="77"/>
                  </a:cubicBezTo>
                  <a:lnTo>
                    <a:pt x="594" y="77"/>
                  </a:lnTo>
                  <a:cubicBezTo>
                    <a:pt x="596" y="76"/>
                    <a:pt x="598" y="75"/>
                    <a:pt x="599" y="75"/>
                  </a:cubicBezTo>
                  <a:close/>
                  <a:moveTo>
                    <a:pt x="577" y="86"/>
                  </a:moveTo>
                  <a:lnTo>
                    <a:pt x="577" y="86"/>
                  </a:lnTo>
                  <a:lnTo>
                    <a:pt x="577" y="86"/>
                  </a:lnTo>
                  <a:cubicBezTo>
                    <a:pt x="576" y="87"/>
                    <a:pt x="575" y="87"/>
                    <a:pt x="574" y="87"/>
                  </a:cubicBezTo>
                  <a:lnTo>
                    <a:pt x="574" y="87"/>
                  </a:lnTo>
                  <a:cubicBezTo>
                    <a:pt x="575" y="87"/>
                    <a:pt x="576" y="86"/>
                    <a:pt x="577" y="86"/>
                  </a:cubicBezTo>
                  <a:close/>
                  <a:moveTo>
                    <a:pt x="581" y="82"/>
                  </a:moveTo>
                  <a:lnTo>
                    <a:pt x="580" y="83"/>
                  </a:lnTo>
                  <a:lnTo>
                    <a:pt x="580" y="83"/>
                  </a:lnTo>
                  <a:cubicBezTo>
                    <a:pt x="579" y="83"/>
                    <a:pt x="578" y="84"/>
                    <a:pt x="577" y="84"/>
                  </a:cubicBezTo>
                  <a:lnTo>
                    <a:pt x="577" y="84"/>
                  </a:lnTo>
                  <a:cubicBezTo>
                    <a:pt x="574" y="85"/>
                    <a:pt x="570" y="86"/>
                    <a:pt x="566" y="87"/>
                  </a:cubicBezTo>
                  <a:lnTo>
                    <a:pt x="566" y="87"/>
                  </a:lnTo>
                  <a:cubicBezTo>
                    <a:pt x="569" y="86"/>
                    <a:pt x="571" y="85"/>
                    <a:pt x="574" y="84"/>
                  </a:cubicBezTo>
                  <a:lnTo>
                    <a:pt x="574" y="84"/>
                  </a:lnTo>
                  <a:cubicBezTo>
                    <a:pt x="576" y="84"/>
                    <a:pt x="579" y="83"/>
                    <a:pt x="581" y="82"/>
                  </a:cubicBezTo>
                  <a:close/>
                  <a:moveTo>
                    <a:pt x="578" y="85"/>
                  </a:moveTo>
                  <a:lnTo>
                    <a:pt x="577" y="86"/>
                  </a:lnTo>
                  <a:lnTo>
                    <a:pt x="577" y="86"/>
                  </a:lnTo>
                  <a:lnTo>
                    <a:pt x="579" y="86"/>
                  </a:lnTo>
                  <a:lnTo>
                    <a:pt x="579" y="86"/>
                  </a:lnTo>
                  <a:cubicBezTo>
                    <a:pt x="578" y="86"/>
                    <a:pt x="578" y="86"/>
                    <a:pt x="577" y="86"/>
                  </a:cubicBezTo>
                  <a:lnTo>
                    <a:pt x="577" y="86"/>
                  </a:lnTo>
                  <a:lnTo>
                    <a:pt x="577" y="86"/>
                  </a:lnTo>
                  <a:lnTo>
                    <a:pt x="577" y="86"/>
                  </a:lnTo>
                  <a:lnTo>
                    <a:pt x="572" y="87"/>
                  </a:lnTo>
                  <a:lnTo>
                    <a:pt x="572" y="87"/>
                  </a:lnTo>
                  <a:cubicBezTo>
                    <a:pt x="574" y="87"/>
                    <a:pt x="576" y="86"/>
                    <a:pt x="578" y="85"/>
                  </a:cubicBezTo>
                  <a:close/>
                  <a:moveTo>
                    <a:pt x="564" y="87"/>
                  </a:moveTo>
                  <a:cubicBezTo>
                    <a:pt x="563" y="87"/>
                    <a:pt x="561" y="88"/>
                    <a:pt x="560" y="88"/>
                  </a:cubicBezTo>
                  <a:lnTo>
                    <a:pt x="560" y="88"/>
                  </a:lnTo>
                  <a:cubicBezTo>
                    <a:pt x="560" y="88"/>
                    <a:pt x="559" y="88"/>
                    <a:pt x="559" y="89"/>
                  </a:cubicBezTo>
                  <a:lnTo>
                    <a:pt x="559" y="89"/>
                  </a:lnTo>
                  <a:cubicBezTo>
                    <a:pt x="561" y="88"/>
                    <a:pt x="562" y="88"/>
                    <a:pt x="564" y="87"/>
                  </a:cubicBezTo>
                  <a:lnTo>
                    <a:pt x="564" y="87"/>
                  </a:lnTo>
                  <a:cubicBezTo>
                    <a:pt x="564" y="87"/>
                    <a:pt x="564" y="87"/>
                    <a:pt x="564" y="87"/>
                  </a:cubicBezTo>
                  <a:close/>
                  <a:moveTo>
                    <a:pt x="578" y="85"/>
                  </a:moveTo>
                  <a:lnTo>
                    <a:pt x="566" y="89"/>
                  </a:lnTo>
                  <a:lnTo>
                    <a:pt x="566" y="89"/>
                  </a:lnTo>
                  <a:cubicBezTo>
                    <a:pt x="567" y="88"/>
                    <a:pt x="567" y="88"/>
                    <a:pt x="567" y="88"/>
                  </a:cubicBezTo>
                  <a:lnTo>
                    <a:pt x="567" y="88"/>
                  </a:lnTo>
                  <a:cubicBezTo>
                    <a:pt x="569" y="88"/>
                    <a:pt x="571" y="87"/>
                    <a:pt x="573" y="86"/>
                  </a:cubicBezTo>
                  <a:lnTo>
                    <a:pt x="573" y="86"/>
                  </a:lnTo>
                  <a:cubicBezTo>
                    <a:pt x="574" y="86"/>
                    <a:pt x="576" y="85"/>
                    <a:pt x="578" y="85"/>
                  </a:cubicBezTo>
                  <a:close/>
                  <a:moveTo>
                    <a:pt x="566" y="89"/>
                  </a:moveTo>
                  <a:lnTo>
                    <a:pt x="566" y="89"/>
                  </a:lnTo>
                  <a:cubicBezTo>
                    <a:pt x="566" y="89"/>
                    <a:pt x="566" y="89"/>
                    <a:pt x="566" y="89"/>
                  </a:cubicBezTo>
                  <a:lnTo>
                    <a:pt x="566" y="89"/>
                  </a:lnTo>
                  <a:lnTo>
                    <a:pt x="566" y="89"/>
                  </a:lnTo>
                  <a:lnTo>
                    <a:pt x="566" y="89"/>
                  </a:lnTo>
                  <a:cubicBezTo>
                    <a:pt x="566" y="89"/>
                    <a:pt x="566" y="89"/>
                    <a:pt x="566" y="89"/>
                  </a:cubicBezTo>
                  <a:close/>
                  <a:moveTo>
                    <a:pt x="565" y="85"/>
                  </a:moveTo>
                  <a:lnTo>
                    <a:pt x="565" y="85"/>
                  </a:lnTo>
                  <a:cubicBezTo>
                    <a:pt x="564" y="85"/>
                    <a:pt x="563" y="85"/>
                    <a:pt x="563" y="85"/>
                  </a:cubicBezTo>
                  <a:lnTo>
                    <a:pt x="563" y="85"/>
                  </a:lnTo>
                  <a:cubicBezTo>
                    <a:pt x="555" y="87"/>
                    <a:pt x="549" y="89"/>
                    <a:pt x="548" y="89"/>
                  </a:cubicBezTo>
                  <a:lnTo>
                    <a:pt x="548" y="89"/>
                  </a:lnTo>
                  <a:cubicBezTo>
                    <a:pt x="548" y="89"/>
                    <a:pt x="548" y="89"/>
                    <a:pt x="548" y="89"/>
                  </a:cubicBezTo>
                  <a:lnTo>
                    <a:pt x="548" y="89"/>
                  </a:lnTo>
                  <a:cubicBezTo>
                    <a:pt x="554" y="87"/>
                    <a:pt x="560" y="86"/>
                    <a:pt x="565" y="85"/>
                  </a:cubicBezTo>
                  <a:close/>
                  <a:moveTo>
                    <a:pt x="566" y="85"/>
                  </a:moveTo>
                  <a:cubicBezTo>
                    <a:pt x="563" y="87"/>
                    <a:pt x="560" y="88"/>
                    <a:pt x="556" y="89"/>
                  </a:cubicBezTo>
                  <a:lnTo>
                    <a:pt x="555" y="89"/>
                  </a:lnTo>
                  <a:cubicBezTo>
                    <a:pt x="559" y="88"/>
                    <a:pt x="563" y="87"/>
                    <a:pt x="566" y="85"/>
                  </a:cubicBezTo>
                  <a:close/>
                  <a:moveTo>
                    <a:pt x="566" y="89"/>
                  </a:moveTo>
                  <a:lnTo>
                    <a:pt x="565" y="89"/>
                  </a:lnTo>
                  <a:lnTo>
                    <a:pt x="566" y="89"/>
                  </a:lnTo>
                  <a:close/>
                  <a:moveTo>
                    <a:pt x="575" y="88"/>
                  </a:moveTo>
                  <a:lnTo>
                    <a:pt x="575" y="88"/>
                  </a:lnTo>
                  <a:cubicBezTo>
                    <a:pt x="573" y="89"/>
                    <a:pt x="571" y="89"/>
                    <a:pt x="569" y="90"/>
                  </a:cubicBezTo>
                  <a:lnTo>
                    <a:pt x="569" y="90"/>
                  </a:lnTo>
                  <a:cubicBezTo>
                    <a:pt x="570" y="90"/>
                    <a:pt x="572" y="89"/>
                    <a:pt x="574" y="89"/>
                  </a:cubicBezTo>
                  <a:lnTo>
                    <a:pt x="575" y="88"/>
                  </a:lnTo>
                  <a:close/>
                  <a:moveTo>
                    <a:pt x="566" y="87"/>
                  </a:moveTo>
                  <a:cubicBezTo>
                    <a:pt x="564" y="88"/>
                    <a:pt x="562" y="88"/>
                    <a:pt x="560" y="89"/>
                  </a:cubicBezTo>
                  <a:lnTo>
                    <a:pt x="560" y="89"/>
                  </a:lnTo>
                  <a:cubicBezTo>
                    <a:pt x="556" y="90"/>
                    <a:pt x="553" y="91"/>
                    <a:pt x="550" y="93"/>
                  </a:cubicBezTo>
                  <a:lnTo>
                    <a:pt x="550" y="93"/>
                  </a:lnTo>
                  <a:cubicBezTo>
                    <a:pt x="548" y="93"/>
                    <a:pt x="547" y="94"/>
                    <a:pt x="545" y="94"/>
                  </a:cubicBezTo>
                  <a:lnTo>
                    <a:pt x="545" y="94"/>
                  </a:lnTo>
                  <a:cubicBezTo>
                    <a:pt x="547" y="93"/>
                    <a:pt x="549" y="92"/>
                    <a:pt x="552" y="91"/>
                  </a:cubicBezTo>
                  <a:lnTo>
                    <a:pt x="552" y="91"/>
                  </a:lnTo>
                  <a:cubicBezTo>
                    <a:pt x="552" y="91"/>
                    <a:pt x="552" y="91"/>
                    <a:pt x="552" y="91"/>
                  </a:cubicBezTo>
                  <a:lnTo>
                    <a:pt x="552" y="91"/>
                  </a:lnTo>
                  <a:cubicBezTo>
                    <a:pt x="552" y="91"/>
                    <a:pt x="553" y="91"/>
                    <a:pt x="553" y="91"/>
                  </a:cubicBezTo>
                  <a:lnTo>
                    <a:pt x="553" y="91"/>
                  </a:lnTo>
                  <a:cubicBezTo>
                    <a:pt x="549" y="92"/>
                    <a:pt x="545" y="94"/>
                    <a:pt x="541" y="95"/>
                  </a:cubicBezTo>
                  <a:lnTo>
                    <a:pt x="541" y="95"/>
                  </a:lnTo>
                  <a:cubicBezTo>
                    <a:pt x="541" y="95"/>
                    <a:pt x="540" y="95"/>
                    <a:pt x="540" y="95"/>
                  </a:cubicBezTo>
                  <a:lnTo>
                    <a:pt x="540" y="95"/>
                  </a:lnTo>
                  <a:cubicBezTo>
                    <a:pt x="546" y="93"/>
                    <a:pt x="552" y="91"/>
                    <a:pt x="558" y="89"/>
                  </a:cubicBezTo>
                  <a:lnTo>
                    <a:pt x="557" y="89"/>
                  </a:lnTo>
                  <a:cubicBezTo>
                    <a:pt x="558" y="89"/>
                    <a:pt x="558" y="89"/>
                    <a:pt x="558" y="89"/>
                  </a:cubicBezTo>
                  <a:lnTo>
                    <a:pt x="558" y="89"/>
                  </a:lnTo>
                  <a:cubicBezTo>
                    <a:pt x="558" y="89"/>
                    <a:pt x="559" y="89"/>
                    <a:pt x="559" y="89"/>
                  </a:cubicBezTo>
                  <a:lnTo>
                    <a:pt x="559" y="89"/>
                  </a:lnTo>
                  <a:cubicBezTo>
                    <a:pt x="559" y="89"/>
                    <a:pt x="558" y="89"/>
                    <a:pt x="558" y="89"/>
                  </a:cubicBezTo>
                  <a:lnTo>
                    <a:pt x="558" y="89"/>
                  </a:lnTo>
                  <a:cubicBezTo>
                    <a:pt x="556" y="90"/>
                    <a:pt x="555" y="90"/>
                    <a:pt x="553" y="91"/>
                  </a:cubicBezTo>
                  <a:lnTo>
                    <a:pt x="553" y="91"/>
                  </a:lnTo>
                  <a:cubicBezTo>
                    <a:pt x="553" y="91"/>
                    <a:pt x="553" y="91"/>
                    <a:pt x="553" y="91"/>
                  </a:cubicBezTo>
                  <a:lnTo>
                    <a:pt x="553" y="91"/>
                  </a:lnTo>
                  <a:cubicBezTo>
                    <a:pt x="553" y="91"/>
                    <a:pt x="553" y="91"/>
                    <a:pt x="552" y="91"/>
                  </a:cubicBezTo>
                  <a:lnTo>
                    <a:pt x="552" y="91"/>
                  </a:lnTo>
                  <a:cubicBezTo>
                    <a:pt x="555" y="91"/>
                    <a:pt x="557" y="90"/>
                    <a:pt x="559" y="89"/>
                  </a:cubicBezTo>
                  <a:lnTo>
                    <a:pt x="559" y="89"/>
                  </a:lnTo>
                  <a:cubicBezTo>
                    <a:pt x="559" y="89"/>
                    <a:pt x="559" y="89"/>
                    <a:pt x="559" y="89"/>
                  </a:cubicBezTo>
                  <a:lnTo>
                    <a:pt x="560" y="89"/>
                  </a:lnTo>
                  <a:cubicBezTo>
                    <a:pt x="561" y="89"/>
                    <a:pt x="562" y="88"/>
                    <a:pt x="563" y="88"/>
                  </a:cubicBezTo>
                  <a:lnTo>
                    <a:pt x="563" y="88"/>
                  </a:lnTo>
                  <a:cubicBezTo>
                    <a:pt x="564" y="88"/>
                    <a:pt x="565" y="87"/>
                    <a:pt x="566" y="87"/>
                  </a:cubicBezTo>
                  <a:close/>
                  <a:moveTo>
                    <a:pt x="544" y="96"/>
                  </a:moveTo>
                  <a:lnTo>
                    <a:pt x="544" y="96"/>
                  </a:lnTo>
                  <a:cubicBezTo>
                    <a:pt x="542" y="96"/>
                    <a:pt x="541" y="97"/>
                    <a:pt x="539" y="98"/>
                  </a:cubicBezTo>
                  <a:lnTo>
                    <a:pt x="539" y="98"/>
                  </a:lnTo>
                  <a:cubicBezTo>
                    <a:pt x="539" y="98"/>
                    <a:pt x="539" y="98"/>
                    <a:pt x="539" y="97"/>
                  </a:cubicBezTo>
                  <a:lnTo>
                    <a:pt x="539" y="97"/>
                  </a:lnTo>
                  <a:cubicBezTo>
                    <a:pt x="541" y="97"/>
                    <a:pt x="542" y="96"/>
                    <a:pt x="544" y="96"/>
                  </a:cubicBezTo>
                  <a:close/>
                  <a:moveTo>
                    <a:pt x="574" y="87"/>
                  </a:moveTo>
                  <a:cubicBezTo>
                    <a:pt x="572" y="88"/>
                    <a:pt x="569" y="89"/>
                    <a:pt x="565" y="90"/>
                  </a:cubicBezTo>
                  <a:lnTo>
                    <a:pt x="565" y="90"/>
                  </a:lnTo>
                  <a:cubicBezTo>
                    <a:pt x="565" y="90"/>
                    <a:pt x="565" y="90"/>
                    <a:pt x="565" y="90"/>
                  </a:cubicBezTo>
                  <a:lnTo>
                    <a:pt x="565" y="90"/>
                  </a:lnTo>
                  <a:cubicBezTo>
                    <a:pt x="564" y="90"/>
                    <a:pt x="563" y="90"/>
                    <a:pt x="562" y="91"/>
                  </a:cubicBezTo>
                  <a:lnTo>
                    <a:pt x="562" y="91"/>
                  </a:lnTo>
                  <a:cubicBezTo>
                    <a:pt x="559" y="92"/>
                    <a:pt x="555" y="93"/>
                    <a:pt x="552" y="94"/>
                  </a:cubicBezTo>
                  <a:lnTo>
                    <a:pt x="552" y="94"/>
                  </a:lnTo>
                  <a:cubicBezTo>
                    <a:pt x="556" y="92"/>
                    <a:pt x="560" y="91"/>
                    <a:pt x="564" y="89"/>
                  </a:cubicBezTo>
                  <a:lnTo>
                    <a:pt x="564" y="89"/>
                  </a:lnTo>
                  <a:cubicBezTo>
                    <a:pt x="557" y="92"/>
                    <a:pt x="548" y="95"/>
                    <a:pt x="539" y="98"/>
                  </a:cubicBezTo>
                  <a:lnTo>
                    <a:pt x="539" y="98"/>
                  </a:lnTo>
                  <a:lnTo>
                    <a:pt x="565" y="89"/>
                  </a:lnTo>
                  <a:lnTo>
                    <a:pt x="565" y="89"/>
                  </a:lnTo>
                  <a:cubicBezTo>
                    <a:pt x="565" y="89"/>
                    <a:pt x="565" y="89"/>
                    <a:pt x="564" y="89"/>
                  </a:cubicBezTo>
                  <a:lnTo>
                    <a:pt x="564" y="89"/>
                  </a:lnTo>
                  <a:cubicBezTo>
                    <a:pt x="565" y="89"/>
                    <a:pt x="565" y="89"/>
                    <a:pt x="565" y="89"/>
                  </a:cubicBezTo>
                  <a:lnTo>
                    <a:pt x="565" y="89"/>
                  </a:lnTo>
                  <a:cubicBezTo>
                    <a:pt x="566" y="89"/>
                    <a:pt x="566" y="89"/>
                    <a:pt x="566" y="89"/>
                  </a:cubicBezTo>
                  <a:lnTo>
                    <a:pt x="566" y="89"/>
                  </a:lnTo>
                  <a:cubicBezTo>
                    <a:pt x="566" y="89"/>
                    <a:pt x="566" y="89"/>
                    <a:pt x="565" y="90"/>
                  </a:cubicBezTo>
                  <a:lnTo>
                    <a:pt x="565" y="90"/>
                  </a:lnTo>
                  <a:cubicBezTo>
                    <a:pt x="567" y="89"/>
                    <a:pt x="568" y="89"/>
                    <a:pt x="570" y="88"/>
                  </a:cubicBezTo>
                  <a:lnTo>
                    <a:pt x="570" y="88"/>
                  </a:lnTo>
                  <a:cubicBezTo>
                    <a:pt x="571" y="88"/>
                    <a:pt x="573" y="87"/>
                    <a:pt x="574" y="87"/>
                  </a:cubicBezTo>
                  <a:close/>
                  <a:moveTo>
                    <a:pt x="550" y="91"/>
                  </a:moveTo>
                  <a:cubicBezTo>
                    <a:pt x="545" y="93"/>
                    <a:pt x="540" y="95"/>
                    <a:pt x="534" y="97"/>
                  </a:cubicBezTo>
                  <a:lnTo>
                    <a:pt x="534" y="97"/>
                  </a:lnTo>
                  <a:cubicBezTo>
                    <a:pt x="533" y="98"/>
                    <a:pt x="531" y="98"/>
                    <a:pt x="529" y="99"/>
                  </a:cubicBezTo>
                  <a:lnTo>
                    <a:pt x="529" y="99"/>
                  </a:lnTo>
                  <a:cubicBezTo>
                    <a:pt x="529" y="99"/>
                    <a:pt x="530" y="98"/>
                    <a:pt x="530" y="98"/>
                  </a:cubicBezTo>
                  <a:lnTo>
                    <a:pt x="530" y="98"/>
                  </a:lnTo>
                  <a:cubicBezTo>
                    <a:pt x="529" y="98"/>
                    <a:pt x="528" y="98"/>
                    <a:pt x="527" y="99"/>
                  </a:cubicBezTo>
                  <a:lnTo>
                    <a:pt x="527" y="99"/>
                  </a:lnTo>
                  <a:cubicBezTo>
                    <a:pt x="528" y="98"/>
                    <a:pt x="529" y="98"/>
                    <a:pt x="530" y="97"/>
                  </a:cubicBezTo>
                  <a:lnTo>
                    <a:pt x="530" y="97"/>
                  </a:lnTo>
                  <a:cubicBezTo>
                    <a:pt x="527" y="98"/>
                    <a:pt x="524" y="99"/>
                    <a:pt x="521" y="100"/>
                  </a:cubicBezTo>
                  <a:lnTo>
                    <a:pt x="521" y="100"/>
                  </a:lnTo>
                  <a:cubicBezTo>
                    <a:pt x="527" y="98"/>
                    <a:pt x="534" y="96"/>
                    <a:pt x="540" y="94"/>
                  </a:cubicBezTo>
                  <a:lnTo>
                    <a:pt x="540" y="94"/>
                  </a:lnTo>
                  <a:cubicBezTo>
                    <a:pt x="537" y="95"/>
                    <a:pt x="534" y="96"/>
                    <a:pt x="530" y="97"/>
                  </a:cubicBezTo>
                  <a:lnTo>
                    <a:pt x="530" y="97"/>
                  </a:lnTo>
                  <a:cubicBezTo>
                    <a:pt x="537" y="95"/>
                    <a:pt x="543" y="93"/>
                    <a:pt x="550" y="91"/>
                  </a:cubicBezTo>
                  <a:close/>
                  <a:moveTo>
                    <a:pt x="540" y="98"/>
                  </a:moveTo>
                  <a:cubicBezTo>
                    <a:pt x="533" y="101"/>
                    <a:pt x="525" y="103"/>
                    <a:pt x="517" y="106"/>
                  </a:cubicBezTo>
                  <a:lnTo>
                    <a:pt x="517" y="106"/>
                  </a:lnTo>
                  <a:cubicBezTo>
                    <a:pt x="521" y="104"/>
                    <a:pt x="525" y="103"/>
                    <a:pt x="528" y="102"/>
                  </a:cubicBezTo>
                  <a:lnTo>
                    <a:pt x="528" y="102"/>
                  </a:lnTo>
                  <a:cubicBezTo>
                    <a:pt x="526" y="102"/>
                    <a:pt x="524" y="103"/>
                    <a:pt x="522" y="103"/>
                  </a:cubicBezTo>
                  <a:lnTo>
                    <a:pt x="522" y="103"/>
                  </a:lnTo>
                  <a:cubicBezTo>
                    <a:pt x="524" y="103"/>
                    <a:pt x="526" y="102"/>
                    <a:pt x="528" y="101"/>
                  </a:cubicBezTo>
                  <a:lnTo>
                    <a:pt x="528" y="101"/>
                  </a:lnTo>
                  <a:lnTo>
                    <a:pt x="536" y="99"/>
                  </a:lnTo>
                  <a:lnTo>
                    <a:pt x="536" y="99"/>
                  </a:lnTo>
                  <a:cubicBezTo>
                    <a:pt x="533" y="100"/>
                    <a:pt x="531" y="101"/>
                    <a:pt x="528" y="102"/>
                  </a:cubicBezTo>
                  <a:lnTo>
                    <a:pt x="528" y="102"/>
                  </a:lnTo>
                  <a:cubicBezTo>
                    <a:pt x="532" y="100"/>
                    <a:pt x="536" y="99"/>
                    <a:pt x="540" y="98"/>
                  </a:cubicBezTo>
                  <a:close/>
                  <a:moveTo>
                    <a:pt x="498" y="111"/>
                  </a:moveTo>
                  <a:lnTo>
                    <a:pt x="498" y="111"/>
                  </a:lnTo>
                  <a:cubicBezTo>
                    <a:pt x="497" y="111"/>
                    <a:pt x="497" y="112"/>
                    <a:pt x="496" y="112"/>
                  </a:cubicBezTo>
                  <a:lnTo>
                    <a:pt x="496" y="112"/>
                  </a:lnTo>
                  <a:cubicBezTo>
                    <a:pt x="495" y="112"/>
                    <a:pt x="494" y="113"/>
                    <a:pt x="493" y="113"/>
                  </a:cubicBezTo>
                  <a:lnTo>
                    <a:pt x="493" y="113"/>
                  </a:lnTo>
                  <a:cubicBezTo>
                    <a:pt x="494" y="112"/>
                    <a:pt x="496" y="112"/>
                    <a:pt x="498" y="111"/>
                  </a:cubicBezTo>
                  <a:close/>
                  <a:moveTo>
                    <a:pt x="527" y="99"/>
                  </a:moveTo>
                  <a:cubicBezTo>
                    <a:pt x="519" y="102"/>
                    <a:pt x="511" y="104"/>
                    <a:pt x="503" y="107"/>
                  </a:cubicBezTo>
                  <a:lnTo>
                    <a:pt x="503" y="107"/>
                  </a:lnTo>
                  <a:cubicBezTo>
                    <a:pt x="497" y="109"/>
                    <a:pt x="492" y="111"/>
                    <a:pt x="487" y="112"/>
                  </a:cubicBezTo>
                  <a:lnTo>
                    <a:pt x="487" y="112"/>
                  </a:lnTo>
                  <a:cubicBezTo>
                    <a:pt x="484" y="113"/>
                    <a:pt x="482" y="114"/>
                    <a:pt x="479" y="114"/>
                  </a:cubicBezTo>
                  <a:lnTo>
                    <a:pt x="479" y="114"/>
                  </a:lnTo>
                  <a:cubicBezTo>
                    <a:pt x="493" y="109"/>
                    <a:pt x="507" y="105"/>
                    <a:pt x="520" y="100"/>
                  </a:cubicBezTo>
                  <a:lnTo>
                    <a:pt x="520" y="100"/>
                  </a:lnTo>
                  <a:cubicBezTo>
                    <a:pt x="520" y="100"/>
                    <a:pt x="520" y="100"/>
                    <a:pt x="520" y="100"/>
                  </a:cubicBezTo>
                  <a:lnTo>
                    <a:pt x="520" y="100"/>
                  </a:lnTo>
                  <a:cubicBezTo>
                    <a:pt x="520" y="100"/>
                    <a:pt x="520" y="100"/>
                    <a:pt x="521" y="100"/>
                  </a:cubicBezTo>
                  <a:lnTo>
                    <a:pt x="521" y="100"/>
                  </a:lnTo>
                  <a:cubicBezTo>
                    <a:pt x="521" y="100"/>
                    <a:pt x="521" y="100"/>
                    <a:pt x="520" y="100"/>
                  </a:cubicBezTo>
                  <a:lnTo>
                    <a:pt x="520" y="100"/>
                  </a:lnTo>
                  <a:cubicBezTo>
                    <a:pt x="523" y="100"/>
                    <a:pt x="525" y="99"/>
                    <a:pt x="527" y="99"/>
                  </a:cubicBezTo>
                  <a:close/>
                  <a:moveTo>
                    <a:pt x="493" y="113"/>
                  </a:moveTo>
                  <a:cubicBezTo>
                    <a:pt x="492" y="113"/>
                    <a:pt x="492" y="113"/>
                    <a:pt x="491" y="114"/>
                  </a:cubicBezTo>
                  <a:lnTo>
                    <a:pt x="491" y="114"/>
                  </a:lnTo>
                  <a:cubicBezTo>
                    <a:pt x="490" y="114"/>
                    <a:pt x="489" y="114"/>
                    <a:pt x="489" y="114"/>
                  </a:cubicBezTo>
                  <a:lnTo>
                    <a:pt x="489" y="114"/>
                  </a:lnTo>
                  <a:cubicBezTo>
                    <a:pt x="489" y="114"/>
                    <a:pt x="489" y="114"/>
                    <a:pt x="489" y="114"/>
                  </a:cubicBezTo>
                  <a:lnTo>
                    <a:pt x="489" y="114"/>
                  </a:lnTo>
                  <a:cubicBezTo>
                    <a:pt x="491" y="113"/>
                    <a:pt x="492" y="113"/>
                    <a:pt x="493" y="113"/>
                  </a:cubicBezTo>
                  <a:close/>
                  <a:moveTo>
                    <a:pt x="490" y="114"/>
                  </a:moveTo>
                  <a:cubicBezTo>
                    <a:pt x="489" y="114"/>
                    <a:pt x="487" y="115"/>
                    <a:pt x="486" y="116"/>
                  </a:cubicBezTo>
                  <a:lnTo>
                    <a:pt x="486" y="116"/>
                  </a:lnTo>
                  <a:cubicBezTo>
                    <a:pt x="486" y="115"/>
                    <a:pt x="487" y="115"/>
                    <a:pt x="488" y="115"/>
                  </a:cubicBezTo>
                  <a:lnTo>
                    <a:pt x="488" y="115"/>
                  </a:lnTo>
                  <a:cubicBezTo>
                    <a:pt x="488" y="114"/>
                    <a:pt x="489" y="114"/>
                    <a:pt x="490" y="114"/>
                  </a:cubicBezTo>
                  <a:close/>
                  <a:moveTo>
                    <a:pt x="468" y="116"/>
                  </a:moveTo>
                  <a:lnTo>
                    <a:pt x="468" y="116"/>
                  </a:lnTo>
                  <a:cubicBezTo>
                    <a:pt x="468" y="116"/>
                    <a:pt x="468" y="116"/>
                    <a:pt x="468" y="116"/>
                  </a:cubicBezTo>
                  <a:cubicBezTo>
                    <a:pt x="468" y="116"/>
                    <a:pt x="468" y="116"/>
                    <a:pt x="468" y="116"/>
                  </a:cubicBezTo>
                  <a:close/>
                  <a:moveTo>
                    <a:pt x="468" y="116"/>
                  </a:moveTo>
                  <a:lnTo>
                    <a:pt x="468" y="116"/>
                  </a:lnTo>
                  <a:cubicBezTo>
                    <a:pt x="468" y="116"/>
                    <a:pt x="468" y="116"/>
                    <a:pt x="468" y="116"/>
                  </a:cubicBezTo>
                  <a:cubicBezTo>
                    <a:pt x="468" y="116"/>
                    <a:pt x="468" y="116"/>
                    <a:pt x="468" y="116"/>
                  </a:cubicBezTo>
                  <a:close/>
                  <a:moveTo>
                    <a:pt x="468" y="116"/>
                  </a:moveTo>
                  <a:lnTo>
                    <a:pt x="468" y="116"/>
                  </a:lnTo>
                  <a:cubicBezTo>
                    <a:pt x="468" y="116"/>
                    <a:pt x="468" y="116"/>
                    <a:pt x="468" y="116"/>
                  </a:cubicBezTo>
                  <a:cubicBezTo>
                    <a:pt x="468" y="116"/>
                    <a:pt x="468" y="116"/>
                    <a:pt x="468" y="116"/>
                  </a:cubicBezTo>
                  <a:close/>
                  <a:moveTo>
                    <a:pt x="471" y="115"/>
                  </a:moveTo>
                  <a:cubicBezTo>
                    <a:pt x="470" y="115"/>
                    <a:pt x="469" y="115"/>
                    <a:pt x="468" y="116"/>
                  </a:cubicBezTo>
                  <a:cubicBezTo>
                    <a:pt x="468" y="116"/>
                    <a:pt x="469" y="116"/>
                    <a:pt x="469" y="115"/>
                  </a:cubicBezTo>
                  <a:lnTo>
                    <a:pt x="469" y="115"/>
                  </a:lnTo>
                  <a:cubicBezTo>
                    <a:pt x="470" y="115"/>
                    <a:pt x="470" y="115"/>
                    <a:pt x="471" y="115"/>
                  </a:cubicBezTo>
                  <a:close/>
                  <a:moveTo>
                    <a:pt x="479" y="115"/>
                  </a:moveTo>
                  <a:cubicBezTo>
                    <a:pt x="479" y="115"/>
                    <a:pt x="478" y="115"/>
                    <a:pt x="478" y="116"/>
                  </a:cubicBezTo>
                  <a:lnTo>
                    <a:pt x="478" y="116"/>
                  </a:lnTo>
                  <a:cubicBezTo>
                    <a:pt x="477" y="116"/>
                    <a:pt x="476" y="116"/>
                    <a:pt x="474" y="116"/>
                  </a:cubicBezTo>
                  <a:lnTo>
                    <a:pt x="474" y="116"/>
                  </a:lnTo>
                  <a:cubicBezTo>
                    <a:pt x="476" y="116"/>
                    <a:pt x="478" y="115"/>
                    <a:pt x="479" y="115"/>
                  </a:cubicBezTo>
                  <a:close/>
                  <a:moveTo>
                    <a:pt x="465" y="118"/>
                  </a:moveTo>
                  <a:lnTo>
                    <a:pt x="465" y="118"/>
                  </a:lnTo>
                  <a:cubicBezTo>
                    <a:pt x="465" y="118"/>
                    <a:pt x="465" y="118"/>
                    <a:pt x="465" y="118"/>
                  </a:cubicBezTo>
                  <a:lnTo>
                    <a:pt x="465" y="118"/>
                  </a:lnTo>
                  <a:cubicBezTo>
                    <a:pt x="465" y="118"/>
                    <a:pt x="465" y="118"/>
                    <a:pt x="465" y="118"/>
                  </a:cubicBezTo>
                  <a:lnTo>
                    <a:pt x="465" y="118"/>
                  </a:lnTo>
                  <a:cubicBezTo>
                    <a:pt x="465" y="118"/>
                    <a:pt x="465" y="118"/>
                    <a:pt x="465" y="118"/>
                  </a:cubicBezTo>
                  <a:close/>
                  <a:moveTo>
                    <a:pt x="522" y="103"/>
                  </a:moveTo>
                  <a:cubicBezTo>
                    <a:pt x="519" y="105"/>
                    <a:pt x="516" y="106"/>
                    <a:pt x="512" y="107"/>
                  </a:cubicBezTo>
                  <a:lnTo>
                    <a:pt x="512" y="107"/>
                  </a:lnTo>
                  <a:cubicBezTo>
                    <a:pt x="500" y="111"/>
                    <a:pt x="488" y="115"/>
                    <a:pt x="476" y="119"/>
                  </a:cubicBezTo>
                  <a:lnTo>
                    <a:pt x="476" y="119"/>
                  </a:lnTo>
                  <a:lnTo>
                    <a:pt x="486" y="116"/>
                  </a:lnTo>
                  <a:lnTo>
                    <a:pt x="486" y="116"/>
                  </a:lnTo>
                  <a:lnTo>
                    <a:pt x="512" y="107"/>
                  </a:lnTo>
                  <a:lnTo>
                    <a:pt x="512" y="107"/>
                  </a:lnTo>
                  <a:cubicBezTo>
                    <a:pt x="515" y="106"/>
                    <a:pt x="519" y="105"/>
                    <a:pt x="522" y="103"/>
                  </a:cubicBezTo>
                  <a:close/>
                  <a:moveTo>
                    <a:pt x="468" y="116"/>
                  </a:moveTo>
                  <a:cubicBezTo>
                    <a:pt x="467" y="117"/>
                    <a:pt x="466" y="117"/>
                    <a:pt x="465" y="118"/>
                  </a:cubicBezTo>
                  <a:lnTo>
                    <a:pt x="465" y="118"/>
                  </a:lnTo>
                  <a:cubicBezTo>
                    <a:pt x="465" y="118"/>
                    <a:pt x="465" y="118"/>
                    <a:pt x="465" y="118"/>
                  </a:cubicBezTo>
                  <a:lnTo>
                    <a:pt x="465" y="118"/>
                  </a:lnTo>
                  <a:cubicBezTo>
                    <a:pt x="465" y="118"/>
                    <a:pt x="465" y="118"/>
                    <a:pt x="465" y="118"/>
                  </a:cubicBezTo>
                  <a:lnTo>
                    <a:pt x="465" y="118"/>
                  </a:lnTo>
                  <a:cubicBezTo>
                    <a:pt x="465" y="118"/>
                    <a:pt x="465" y="118"/>
                    <a:pt x="465" y="118"/>
                  </a:cubicBezTo>
                  <a:lnTo>
                    <a:pt x="465" y="118"/>
                  </a:lnTo>
                  <a:cubicBezTo>
                    <a:pt x="462" y="119"/>
                    <a:pt x="458" y="120"/>
                    <a:pt x="454" y="121"/>
                  </a:cubicBezTo>
                  <a:lnTo>
                    <a:pt x="454" y="121"/>
                  </a:lnTo>
                  <a:cubicBezTo>
                    <a:pt x="459" y="119"/>
                    <a:pt x="463" y="118"/>
                    <a:pt x="468" y="116"/>
                  </a:cubicBezTo>
                  <a:close/>
                  <a:moveTo>
                    <a:pt x="442" y="124"/>
                  </a:moveTo>
                  <a:cubicBezTo>
                    <a:pt x="441" y="124"/>
                    <a:pt x="441" y="125"/>
                    <a:pt x="441" y="125"/>
                  </a:cubicBezTo>
                  <a:lnTo>
                    <a:pt x="441" y="125"/>
                  </a:lnTo>
                  <a:cubicBezTo>
                    <a:pt x="442" y="125"/>
                    <a:pt x="442" y="124"/>
                    <a:pt x="442" y="124"/>
                  </a:cubicBezTo>
                  <a:close/>
                  <a:moveTo>
                    <a:pt x="441" y="125"/>
                  </a:moveTo>
                  <a:cubicBezTo>
                    <a:pt x="440" y="126"/>
                    <a:pt x="440" y="126"/>
                    <a:pt x="440" y="126"/>
                  </a:cubicBezTo>
                  <a:lnTo>
                    <a:pt x="440" y="126"/>
                  </a:lnTo>
                  <a:cubicBezTo>
                    <a:pt x="437" y="127"/>
                    <a:pt x="434" y="128"/>
                    <a:pt x="431" y="129"/>
                  </a:cubicBezTo>
                  <a:lnTo>
                    <a:pt x="431" y="129"/>
                  </a:lnTo>
                  <a:cubicBezTo>
                    <a:pt x="435" y="128"/>
                    <a:pt x="438" y="126"/>
                    <a:pt x="441" y="125"/>
                  </a:cubicBezTo>
                  <a:close/>
                  <a:moveTo>
                    <a:pt x="476" y="119"/>
                  </a:moveTo>
                  <a:lnTo>
                    <a:pt x="436" y="132"/>
                  </a:lnTo>
                  <a:lnTo>
                    <a:pt x="436" y="132"/>
                  </a:lnTo>
                  <a:cubicBezTo>
                    <a:pt x="436" y="132"/>
                    <a:pt x="436" y="132"/>
                    <a:pt x="436" y="132"/>
                  </a:cubicBezTo>
                  <a:lnTo>
                    <a:pt x="436" y="132"/>
                  </a:lnTo>
                  <a:cubicBezTo>
                    <a:pt x="439" y="131"/>
                    <a:pt x="441" y="130"/>
                    <a:pt x="444" y="129"/>
                  </a:cubicBezTo>
                  <a:lnTo>
                    <a:pt x="444" y="129"/>
                  </a:lnTo>
                  <a:cubicBezTo>
                    <a:pt x="442" y="129"/>
                    <a:pt x="441" y="130"/>
                    <a:pt x="440" y="130"/>
                  </a:cubicBezTo>
                  <a:lnTo>
                    <a:pt x="440" y="130"/>
                  </a:lnTo>
                  <a:cubicBezTo>
                    <a:pt x="442" y="130"/>
                    <a:pt x="444" y="129"/>
                    <a:pt x="446" y="128"/>
                  </a:cubicBezTo>
                  <a:lnTo>
                    <a:pt x="446" y="128"/>
                  </a:lnTo>
                  <a:cubicBezTo>
                    <a:pt x="445" y="129"/>
                    <a:pt x="444" y="129"/>
                    <a:pt x="444" y="129"/>
                  </a:cubicBezTo>
                  <a:lnTo>
                    <a:pt x="444" y="129"/>
                  </a:lnTo>
                  <a:cubicBezTo>
                    <a:pt x="449" y="127"/>
                    <a:pt x="454" y="126"/>
                    <a:pt x="459" y="124"/>
                  </a:cubicBezTo>
                  <a:lnTo>
                    <a:pt x="459" y="124"/>
                  </a:lnTo>
                  <a:cubicBezTo>
                    <a:pt x="465" y="122"/>
                    <a:pt x="470" y="120"/>
                    <a:pt x="476" y="119"/>
                  </a:cubicBezTo>
                  <a:close/>
                  <a:moveTo>
                    <a:pt x="433" y="133"/>
                  </a:moveTo>
                  <a:lnTo>
                    <a:pt x="433" y="133"/>
                  </a:lnTo>
                  <a:lnTo>
                    <a:pt x="433" y="133"/>
                  </a:lnTo>
                  <a:cubicBezTo>
                    <a:pt x="433" y="133"/>
                    <a:pt x="433" y="133"/>
                    <a:pt x="433" y="133"/>
                  </a:cubicBezTo>
                  <a:lnTo>
                    <a:pt x="433" y="133"/>
                  </a:lnTo>
                  <a:cubicBezTo>
                    <a:pt x="433" y="133"/>
                    <a:pt x="433" y="133"/>
                    <a:pt x="433" y="133"/>
                  </a:cubicBezTo>
                  <a:close/>
                  <a:moveTo>
                    <a:pt x="425" y="133"/>
                  </a:moveTo>
                  <a:cubicBezTo>
                    <a:pt x="424" y="133"/>
                    <a:pt x="424" y="133"/>
                    <a:pt x="424" y="133"/>
                  </a:cubicBezTo>
                  <a:lnTo>
                    <a:pt x="425" y="133"/>
                  </a:lnTo>
                  <a:cubicBezTo>
                    <a:pt x="425" y="133"/>
                    <a:pt x="425" y="133"/>
                    <a:pt x="425" y="133"/>
                  </a:cubicBezTo>
                  <a:close/>
                  <a:moveTo>
                    <a:pt x="463" y="119"/>
                  </a:moveTo>
                  <a:cubicBezTo>
                    <a:pt x="462" y="120"/>
                    <a:pt x="461" y="121"/>
                    <a:pt x="459" y="122"/>
                  </a:cubicBezTo>
                  <a:lnTo>
                    <a:pt x="459" y="122"/>
                  </a:lnTo>
                  <a:cubicBezTo>
                    <a:pt x="452" y="124"/>
                    <a:pt x="445" y="127"/>
                    <a:pt x="438" y="129"/>
                  </a:cubicBezTo>
                  <a:lnTo>
                    <a:pt x="438" y="129"/>
                  </a:lnTo>
                  <a:cubicBezTo>
                    <a:pt x="438" y="129"/>
                    <a:pt x="438" y="129"/>
                    <a:pt x="438" y="128"/>
                  </a:cubicBezTo>
                  <a:lnTo>
                    <a:pt x="438" y="128"/>
                  </a:lnTo>
                  <a:cubicBezTo>
                    <a:pt x="433" y="130"/>
                    <a:pt x="429" y="132"/>
                    <a:pt x="425" y="133"/>
                  </a:cubicBezTo>
                  <a:lnTo>
                    <a:pt x="425" y="133"/>
                  </a:lnTo>
                  <a:cubicBezTo>
                    <a:pt x="425" y="133"/>
                    <a:pt x="425" y="133"/>
                    <a:pt x="426" y="133"/>
                  </a:cubicBezTo>
                  <a:lnTo>
                    <a:pt x="426" y="133"/>
                  </a:lnTo>
                  <a:cubicBezTo>
                    <a:pt x="426" y="133"/>
                    <a:pt x="426" y="133"/>
                    <a:pt x="426" y="133"/>
                  </a:cubicBezTo>
                  <a:lnTo>
                    <a:pt x="428" y="133"/>
                  </a:lnTo>
                  <a:cubicBezTo>
                    <a:pt x="428" y="133"/>
                    <a:pt x="428" y="133"/>
                    <a:pt x="428" y="133"/>
                  </a:cubicBezTo>
                  <a:lnTo>
                    <a:pt x="428" y="133"/>
                  </a:lnTo>
                  <a:cubicBezTo>
                    <a:pt x="427" y="133"/>
                    <a:pt x="427" y="133"/>
                    <a:pt x="426" y="133"/>
                  </a:cubicBezTo>
                  <a:lnTo>
                    <a:pt x="426" y="133"/>
                  </a:lnTo>
                  <a:cubicBezTo>
                    <a:pt x="430" y="132"/>
                    <a:pt x="434" y="130"/>
                    <a:pt x="438" y="129"/>
                  </a:cubicBezTo>
                  <a:lnTo>
                    <a:pt x="438" y="129"/>
                  </a:lnTo>
                  <a:cubicBezTo>
                    <a:pt x="438" y="130"/>
                    <a:pt x="437" y="130"/>
                    <a:pt x="437" y="131"/>
                  </a:cubicBezTo>
                  <a:lnTo>
                    <a:pt x="437" y="131"/>
                  </a:lnTo>
                  <a:cubicBezTo>
                    <a:pt x="438" y="130"/>
                    <a:pt x="440" y="130"/>
                    <a:pt x="441" y="129"/>
                  </a:cubicBezTo>
                  <a:lnTo>
                    <a:pt x="441" y="129"/>
                  </a:lnTo>
                  <a:cubicBezTo>
                    <a:pt x="440" y="130"/>
                    <a:pt x="438" y="130"/>
                    <a:pt x="437" y="131"/>
                  </a:cubicBezTo>
                  <a:lnTo>
                    <a:pt x="437" y="131"/>
                  </a:lnTo>
                  <a:cubicBezTo>
                    <a:pt x="437" y="131"/>
                    <a:pt x="437" y="131"/>
                    <a:pt x="437" y="131"/>
                  </a:cubicBezTo>
                  <a:lnTo>
                    <a:pt x="437" y="131"/>
                  </a:lnTo>
                  <a:cubicBezTo>
                    <a:pt x="434" y="131"/>
                    <a:pt x="431" y="132"/>
                    <a:pt x="428" y="133"/>
                  </a:cubicBezTo>
                  <a:lnTo>
                    <a:pt x="428" y="133"/>
                  </a:lnTo>
                  <a:cubicBezTo>
                    <a:pt x="429" y="133"/>
                    <a:pt x="429" y="133"/>
                    <a:pt x="429" y="133"/>
                  </a:cubicBezTo>
                  <a:lnTo>
                    <a:pt x="429" y="133"/>
                  </a:lnTo>
                  <a:cubicBezTo>
                    <a:pt x="429" y="133"/>
                    <a:pt x="429" y="133"/>
                    <a:pt x="429" y="133"/>
                  </a:cubicBezTo>
                  <a:lnTo>
                    <a:pt x="431" y="133"/>
                  </a:lnTo>
                  <a:cubicBezTo>
                    <a:pt x="431" y="133"/>
                    <a:pt x="431" y="133"/>
                    <a:pt x="431" y="133"/>
                  </a:cubicBezTo>
                  <a:lnTo>
                    <a:pt x="431" y="133"/>
                  </a:lnTo>
                  <a:cubicBezTo>
                    <a:pt x="430" y="133"/>
                    <a:pt x="430" y="133"/>
                    <a:pt x="429" y="133"/>
                  </a:cubicBezTo>
                  <a:lnTo>
                    <a:pt x="429" y="133"/>
                  </a:lnTo>
                  <a:cubicBezTo>
                    <a:pt x="432" y="132"/>
                    <a:pt x="434" y="132"/>
                    <a:pt x="437" y="131"/>
                  </a:cubicBezTo>
                  <a:lnTo>
                    <a:pt x="437" y="131"/>
                  </a:lnTo>
                  <a:cubicBezTo>
                    <a:pt x="437" y="131"/>
                    <a:pt x="437" y="131"/>
                    <a:pt x="437" y="131"/>
                  </a:cubicBezTo>
                  <a:lnTo>
                    <a:pt x="437" y="131"/>
                  </a:lnTo>
                  <a:cubicBezTo>
                    <a:pt x="439" y="130"/>
                    <a:pt x="441" y="130"/>
                    <a:pt x="443" y="129"/>
                  </a:cubicBezTo>
                  <a:lnTo>
                    <a:pt x="443" y="129"/>
                  </a:lnTo>
                  <a:cubicBezTo>
                    <a:pt x="442" y="130"/>
                    <a:pt x="440" y="130"/>
                    <a:pt x="438" y="131"/>
                  </a:cubicBezTo>
                  <a:lnTo>
                    <a:pt x="438" y="131"/>
                  </a:lnTo>
                  <a:cubicBezTo>
                    <a:pt x="439" y="131"/>
                    <a:pt x="439" y="131"/>
                    <a:pt x="440" y="130"/>
                  </a:cubicBezTo>
                  <a:lnTo>
                    <a:pt x="440" y="130"/>
                  </a:lnTo>
                  <a:cubicBezTo>
                    <a:pt x="439" y="131"/>
                    <a:pt x="438" y="131"/>
                    <a:pt x="437" y="131"/>
                  </a:cubicBezTo>
                  <a:lnTo>
                    <a:pt x="437" y="131"/>
                  </a:lnTo>
                  <a:cubicBezTo>
                    <a:pt x="437" y="131"/>
                    <a:pt x="438" y="131"/>
                    <a:pt x="438" y="131"/>
                  </a:cubicBezTo>
                  <a:lnTo>
                    <a:pt x="438" y="131"/>
                  </a:lnTo>
                  <a:cubicBezTo>
                    <a:pt x="438" y="131"/>
                    <a:pt x="437" y="131"/>
                    <a:pt x="437" y="132"/>
                  </a:cubicBezTo>
                  <a:lnTo>
                    <a:pt x="437" y="132"/>
                  </a:lnTo>
                  <a:cubicBezTo>
                    <a:pt x="437" y="131"/>
                    <a:pt x="437" y="131"/>
                    <a:pt x="437" y="131"/>
                  </a:cubicBezTo>
                  <a:lnTo>
                    <a:pt x="437" y="131"/>
                  </a:lnTo>
                  <a:cubicBezTo>
                    <a:pt x="435" y="132"/>
                    <a:pt x="433" y="132"/>
                    <a:pt x="431" y="133"/>
                  </a:cubicBezTo>
                  <a:lnTo>
                    <a:pt x="431" y="133"/>
                  </a:lnTo>
                  <a:cubicBezTo>
                    <a:pt x="431" y="133"/>
                    <a:pt x="431" y="133"/>
                    <a:pt x="432" y="133"/>
                  </a:cubicBezTo>
                  <a:lnTo>
                    <a:pt x="432" y="133"/>
                  </a:lnTo>
                  <a:cubicBezTo>
                    <a:pt x="432" y="133"/>
                    <a:pt x="432" y="133"/>
                    <a:pt x="432" y="133"/>
                  </a:cubicBezTo>
                  <a:lnTo>
                    <a:pt x="431" y="133"/>
                  </a:lnTo>
                  <a:cubicBezTo>
                    <a:pt x="430" y="133"/>
                    <a:pt x="430" y="133"/>
                    <a:pt x="430" y="133"/>
                  </a:cubicBezTo>
                  <a:lnTo>
                    <a:pt x="430" y="133"/>
                  </a:lnTo>
                  <a:cubicBezTo>
                    <a:pt x="430" y="133"/>
                    <a:pt x="429" y="133"/>
                    <a:pt x="429" y="133"/>
                  </a:cubicBezTo>
                  <a:lnTo>
                    <a:pt x="429" y="133"/>
                  </a:lnTo>
                  <a:cubicBezTo>
                    <a:pt x="429" y="133"/>
                    <a:pt x="429" y="133"/>
                    <a:pt x="429" y="133"/>
                  </a:cubicBezTo>
                  <a:lnTo>
                    <a:pt x="428" y="133"/>
                  </a:lnTo>
                  <a:cubicBezTo>
                    <a:pt x="428" y="133"/>
                    <a:pt x="428" y="133"/>
                    <a:pt x="427" y="133"/>
                  </a:cubicBezTo>
                  <a:lnTo>
                    <a:pt x="427" y="133"/>
                  </a:lnTo>
                  <a:cubicBezTo>
                    <a:pt x="426" y="134"/>
                    <a:pt x="425" y="134"/>
                    <a:pt x="424" y="134"/>
                  </a:cubicBezTo>
                  <a:lnTo>
                    <a:pt x="424" y="134"/>
                  </a:lnTo>
                  <a:cubicBezTo>
                    <a:pt x="424" y="134"/>
                    <a:pt x="425" y="133"/>
                    <a:pt x="426" y="133"/>
                  </a:cubicBezTo>
                  <a:lnTo>
                    <a:pt x="425" y="133"/>
                  </a:lnTo>
                  <a:cubicBezTo>
                    <a:pt x="424" y="134"/>
                    <a:pt x="423" y="134"/>
                    <a:pt x="422" y="134"/>
                  </a:cubicBezTo>
                  <a:lnTo>
                    <a:pt x="422" y="134"/>
                  </a:lnTo>
                  <a:cubicBezTo>
                    <a:pt x="421" y="134"/>
                    <a:pt x="421" y="134"/>
                    <a:pt x="420" y="135"/>
                  </a:cubicBezTo>
                  <a:lnTo>
                    <a:pt x="420" y="135"/>
                  </a:lnTo>
                  <a:lnTo>
                    <a:pt x="424" y="133"/>
                  </a:lnTo>
                  <a:lnTo>
                    <a:pt x="422" y="133"/>
                  </a:lnTo>
                  <a:cubicBezTo>
                    <a:pt x="420" y="134"/>
                    <a:pt x="419" y="134"/>
                    <a:pt x="417" y="135"/>
                  </a:cubicBezTo>
                  <a:lnTo>
                    <a:pt x="417" y="135"/>
                  </a:lnTo>
                  <a:cubicBezTo>
                    <a:pt x="418" y="134"/>
                    <a:pt x="419" y="134"/>
                    <a:pt x="420" y="133"/>
                  </a:cubicBezTo>
                  <a:lnTo>
                    <a:pt x="422" y="133"/>
                  </a:lnTo>
                  <a:cubicBezTo>
                    <a:pt x="428" y="131"/>
                    <a:pt x="433" y="129"/>
                    <a:pt x="439" y="128"/>
                  </a:cubicBezTo>
                  <a:lnTo>
                    <a:pt x="439" y="128"/>
                  </a:lnTo>
                  <a:cubicBezTo>
                    <a:pt x="439" y="128"/>
                    <a:pt x="438" y="128"/>
                    <a:pt x="438" y="128"/>
                  </a:cubicBezTo>
                  <a:lnTo>
                    <a:pt x="438" y="128"/>
                  </a:lnTo>
                  <a:cubicBezTo>
                    <a:pt x="442" y="127"/>
                    <a:pt x="446" y="126"/>
                    <a:pt x="450" y="124"/>
                  </a:cubicBezTo>
                  <a:lnTo>
                    <a:pt x="448" y="124"/>
                  </a:lnTo>
                  <a:cubicBezTo>
                    <a:pt x="453" y="123"/>
                    <a:pt x="458" y="121"/>
                    <a:pt x="463" y="119"/>
                  </a:cubicBezTo>
                  <a:close/>
                  <a:moveTo>
                    <a:pt x="417" y="135"/>
                  </a:moveTo>
                  <a:lnTo>
                    <a:pt x="417" y="135"/>
                  </a:lnTo>
                  <a:cubicBezTo>
                    <a:pt x="416" y="135"/>
                    <a:pt x="416" y="135"/>
                    <a:pt x="416" y="135"/>
                  </a:cubicBezTo>
                  <a:lnTo>
                    <a:pt x="416" y="135"/>
                  </a:lnTo>
                  <a:cubicBezTo>
                    <a:pt x="415" y="136"/>
                    <a:pt x="414" y="136"/>
                    <a:pt x="413" y="136"/>
                  </a:cubicBezTo>
                  <a:lnTo>
                    <a:pt x="413" y="136"/>
                  </a:lnTo>
                  <a:cubicBezTo>
                    <a:pt x="414" y="136"/>
                    <a:pt x="416" y="135"/>
                    <a:pt x="417" y="135"/>
                  </a:cubicBezTo>
                  <a:close/>
                  <a:moveTo>
                    <a:pt x="413" y="136"/>
                  </a:moveTo>
                  <a:cubicBezTo>
                    <a:pt x="410" y="137"/>
                    <a:pt x="406" y="138"/>
                    <a:pt x="403" y="140"/>
                  </a:cubicBezTo>
                  <a:lnTo>
                    <a:pt x="403" y="140"/>
                  </a:lnTo>
                  <a:cubicBezTo>
                    <a:pt x="406" y="139"/>
                    <a:pt x="409" y="137"/>
                    <a:pt x="413" y="136"/>
                  </a:cubicBezTo>
                  <a:close/>
                  <a:moveTo>
                    <a:pt x="407" y="142"/>
                  </a:moveTo>
                  <a:cubicBezTo>
                    <a:pt x="406" y="142"/>
                    <a:pt x="406" y="142"/>
                    <a:pt x="406" y="142"/>
                  </a:cubicBezTo>
                  <a:lnTo>
                    <a:pt x="405" y="142"/>
                  </a:lnTo>
                  <a:lnTo>
                    <a:pt x="405" y="142"/>
                  </a:lnTo>
                  <a:cubicBezTo>
                    <a:pt x="406" y="142"/>
                    <a:pt x="406" y="142"/>
                    <a:pt x="407" y="142"/>
                  </a:cubicBezTo>
                  <a:close/>
                  <a:moveTo>
                    <a:pt x="403" y="141"/>
                  </a:moveTo>
                  <a:cubicBezTo>
                    <a:pt x="399" y="142"/>
                    <a:pt x="396" y="144"/>
                    <a:pt x="393" y="145"/>
                  </a:cubicBezTo>
                  <a:lnTo>
                    <a:pt x="393" y="145"/>
                  </a:lnTo>
                  <a:lnTo>
                    <a:pt x="394" y="144"/>
                  </a:lnTo>
                  <a:lnTo>
                    <a:pt x="394" y="144"/>
                  </a:lnTo>
                  <a:cubicBezTo>
                    <a:pt x="394" y="145"/>
                    <a:pt x="393" y="145"/>
                    <a:pt x="392" y="145"/>
                  </a:cubicBezTo>
                  <a:lnTo>
                    <a:pt x="392" y="145"/>
                  </a:lnTo>
                  <a:cubicBezTo>
                    <a:pt x="393" y="145"/>
                    <a:pt x="394" y="145"/>
                    <a:pt x="395" y="144"/>
                  </a:cubicBezTo>
                  <a:lnTo>
                    <a:pt x="395" y="144"/>
                  </a:lnTo>
                  <a:lnTo>
                    <a:pt x="394" y="144"/>
                  </a:lnTo>
                  <a:lnTo>
                    <a:pt x="394" y="144"/>
                  </a:lnTo>
                  <a:cubicBezTo>
                    <a:pt x="397" y="143"/>
                    <a:pt x="400" y="142"/>
                    <a:pt x="403" y="141"/>
                  </a:cubicBezTo>
                  <a:close/>
                  <a:moveTo>
                    <a:pt x="414" y="137"/>
                  </a:moveTo>
                  <a:cubicBezTo>
                    <a:pt x="413" y="137"/>
                    <a:pt x="412" y="137"/>
                    <a:pt x="412" y="138"/>
                  </a:cubicBezTo>
                  <a:lnTo>
                    <a:pt x="412" y="138"/>
                  </a:lnTo>
                  <a:cubicBezTo>
                    <a:pt x="411" y="138"/>
                    <a:pt x="411" y="138"/>
                    <a:pt x="410" y="138"/>
                  </a:cubicBezTo>
                  <a:lnTo>
                    <a:pt x="410" y="138"/>
                  </a:lnTo>
                  <a:cubicBezTo>
                    <a:pt x="401" y="141"/>
                    <a:pt x="392" y="144"/>
                    <a:pt x="384" y="146"/>
                  </a:cubicBezTo>
                  <a:lnTo>
                    <a:pt x="384" y="146"/>
                  </a:lnTo>
                  <a:cubicBezTo>
                    <a:pt x="390" y="144"/>
                    <a:pt x="397" y="142"/>
                    <a:pt x="403" y="140"/>
                  </a:cubicBezTo>
                  <a:lnTo>
                    <a:pt x="403" y="140"/>
                  </a:lnTo>
                  <a:cubicBezTo>
                    <a:pt x="400" y="141"/>
                    <a:pt x="397" y="142"/>
                    <a:pt x="397" y="142"/>
                  </a:cubicBezTo>
                  <a:lnTo>
                    <a:pt x="414" y="137"/>
                  </a:lnTo>
                  <a:close/>
                  <a:moveTo>
                    <a:pt x="384" y="146"/>
                  </a:moveTo>
                  <a:cubicBezTo>
                    <a:pt x="383" y="146"/>
                    <a:pt x="382" y="147"/>
                    <a:pt x="381" y="147"/>
                  </a:cubicBezTo>
                  <a:lnTo>
                    <a:pt x="381" y="147"/>
                  </a:lnTo>
                  <a:lnTo>
                    <a:pt x="379" y="147"/>
                  </a:lnTo>
                  <a:lnTo>
                    <a:pt x="379" y="147"/>
                  </a:lnTo>
                  <a:cubicBezTo>
                    <a:pt x="381" y="147"/>
                    <a:pt x="382" y="147"/>
                    <a:pt x="384" y="146"/>
                  </a:cubicBezTo>
                  <a:close/>
                  <a:moveTo>
                    <a:pt x="387" y="147"/>
                  </a:moveTo>
                  <a:lnTo>
                    <a:pt x="387" y="147"/>
                  </a:lnTo>
                  <a:cubicBezTo>
                    <a:pt x="386" y="147"/>
                    <a:pt x="386" y="147"/>
                    <a:pt x="385" y="148"/>
                  </a:cubicBezTo>
                  <a:lnTo>
                    <a:pt x="385" y="148"/>
                  </a:lnTo>
                  <a:cubicBezTo>
                    <a:pt x="384" y="148"/>
                    <a:pt x="384" y="148"/>
                    <a:pt x="383" y="148"/>
                  </a:cubicBezTo>
                  <a:lnTo>
                    <a:pt x="383" y="148"/>
                  </a:lnTo>
                  <a:cubicBezTo>
                    <a:pt x="385" y="148"/>
                    <a:pt x="386" y="147"/>
                    <a:pt x="387" y="147"/>
                  </a:cubicBezTo>
                  <a:close/>
                  <a:moveTo>
                    <a:pt x="362" y="152"/>
                  </a:moveTo>
                  <a:cubicBezTo>
                    <a:pt x="361" y="153"/>
                    <a:pt x="360" y="153"/>
                    <a:pt x="359" y="154"/>
                  </a:cubicBezTo>
                  <a:lnTo>
                    <a:pt x="359" y="154"/>
                  </a:lnTo>
                  <a:cubicBezTo>
                    <a:pt x="360" y="153"/>
                    <a:pt x="360" y="153"/>
                    <a:pt x="360" y="153"/>
                  </a:cubicBezTo>
                  <a:lnTo>
                    <a:pt x="360" y="153"/>
                  </a:lnTo>
                  <a:cubicBezTo>
                    <a:pt x="361" y="153"/>
                    <a:pt x="361" y="153"/>
                    <a:pt x="362" y="152"/>
                  </a:cubicBezTo>
                  <a:close/>
                  <a:moveTo>
                    <a:pt x="426" y="135"/>
                  </a:moveTo>
                  <a:lnTo>
                    <a:pt x="426" y="135"/>
                  </a:lnTo>
                  <a:cubicBezTo>
                    <a:pt x="420" y="137"/>
                    <a:pt x="414" y="139"/>
                    <a:pt x="408" y="141"/>
                  </a:cubicBezTo>
                  <a:lnTo>
                    <a:pt x="408" y="141"/>
                  </a:lnTo>
                  <a:cubicBezTo>
                    <a:pt x="408" y="140"/>
                    <a:pt x="408" y="140"/>
                    <a:pt x="409" y="140"/>
                  </a:cubicBezTo>
                  <a:lnTo>
                    <a:pt x="409" y="140"/>
                  </a:lnTo>
                  <a:cubicBezTo>
                    <a:pt x="404" y="141"/>
                    <a:pt x="400" y="143"/>
                    <a:pt x="395" y="144"/>
                  </a:cubicBezTo>
                  <a:lnTo>
                    <a:pt x="395" y="144"/>
                  </a:lnTo>
                  <a:lnTo>
                    <a:pt x="400" y="143"/>
                  </a:lnTo>
                  <a:lnTo>
                    <a:pt x="400" y="143"/>
                  </a:lnTo>
                  <a:cubicBezTo>
                    <a:pt x="397" y="144"/>
                    <a:pt x="395" y="145"/>
                    <a:pt x="392" y="146"/>
                  </a:cubicBezTo>
                  <a:lnTo>
                    <a:pt x="392" y="146"/>
                  </a:lnTo>
                  <a:cubicBezTo>
                    <a:pt x="396" y="145"/>
                    <a:pt x="400" y="144"/>
                    <a:pt x="404" y="142"/>
                  </a:cubicBezTo>
                  <a:lnTo>
                    <a:pt x="404" y="142"/>
                  </a:lnTo>
                  <a:lnTo>
                    <a:pt x="400" y="143"/>
                  </a:lnTo>
                  <a:lnTo>
                    <a:pt x="400" y="143"/>
                  </a:lnTo>
                  <a:cubicBezTo>
                    <a:pt x="402" y="142"/>
                    <a:pt x="405" y="142"/>
                    <a:pt x="408" y="141"/>
                  </a:cubicBezTo>
                  <a:lnTo>
                    <a:pt x="408" y="141"/>
                  </a:lnTo>
                  <a:cubicBezTo>
                    <a:pt x="407" y="141"/>
                    <a:pt x="407" y="141"/>
                    <a:pt x="407" y="142"/>
                  </a:cubicBezTo>
                  <a:lnTo>
                    <a:pt x="407" y="142"/>
                  </a:lnTo>
                  <a:cubicBezTo>
                    <a:pt x="407" y="141"/>
                    <a:pt x="408" y="141"/>
                    <a:pt x="409" y="141"/>
                  </a:cubicBezTo>
                  <a:lnTo>
                    <a:pt x="409" y="141"/>
                  </a:lnTo>
                  <a:cubicBezTo>
                    <a:pt x="408" y="141"/>
                    <a:pt x="407" y="142"/>
                    <a:pt x="407" y="142"/>
                  </a:cubicBezTo>
                  <a:lnTo>
                    <a:pt x="407" y="142"/>
                  </a:lnTo>
                  <a:cubicBezTo>
                    <a:pt x="407" y="142"/>
                    <a:pt x="407" y="142"/>
                    <a:pt x="407" y="142"/>
                  </a:cubicBezTo>
                  <a:lnTo>
                    <a:pt x="407" y="142"/>
                  </a:lnTo>
                  <a:cubicBezTo>
                    <a:pt x="406" y="142"/>
                    <a:pt x="405" y="142"/>
                    <a:pt x="404" y="142"/>
                  </a:cubicBezTo>
                  <a:lnTo>
                    <a:pt x="404" y="142"/>
                  </a:lnTo>
                  <a:lnTo>
                    <a:pt x="405" y="142"/>
                  </a:lnTo>
                  <a:lnTo>
                    <a:pt x="405" y="142"/>
                  </a:lnTo>
                  <a:cubicBezTo>
                    <a:pt x="403" y="143"/>
                    <a:pt x="400" y="144"/>
                    <a:pt x="397" y="145"/>
                  </a:cubicBezTo>
                  <a:lnTo>
                    <a:pt x="397" y="145"/>
                  </a:lnTo>
                  <a:lnTo>
                    <a:pt x="353" y="160"/>
                  </a:lnTo>
                  <a:lnTo>
                    <a:pt x="353" y="160"/>
                  </a:lnTo>
                  <a:cubicBezTo>
                    <a:pt x="363" y="156"/>
                    <a:pt x="371" y="153"/>
                    <a:pt x="381" y="150"/>
                  </a:cubicBezTo>
                  <a:lnTo>
                    <a:pt x="381" y="150"/>
                  </a:lnTo>
                  <a:cubicBezTo>
                    <a:pt x="384" y="148"/>
                    <a:pt x="388" y="147"/>
                    <a:pt x="392" y="146"/>
                  </a:cubicBezTo>
                  <a:lnTo>
                    <a:pt x="392" y="146"/>
                  </a:lnTo>
                  <a:cubicBezTo>
                    <a:pt x="391" y="146"/>
                    <a:pt x="389" y="147"/>
                    <a:pt x="387" y="147"/>
                  </a:cubicBezTo>
                  <a:lnTo>
                    <a:pt x="387" y="147"/>
                  </a:lnTo>
                  <a:cubicBezTo>
                    <a:pt x="389" y="146"/>
                    <a:pt x="391" y="146"/>
                    <a:pt x="392" y="145"/>
                  </a:cubicBezTo>
                  <a:lnTo>
                    <a:pt x="392" y="145"/>
                  </a:lnTo>
                  <a:cubicBezTo>
                    <a:pt x="391" y="146"/>
                    <a:pt x="389" y="146"/>
                    <a:pt x="387" y="147"/>
                  </a:cubicBezTo>
                  <a:lnTo>
                    <a:pt x="387" y="147"/>
                  </a:lnTo>
                  <a:cubicBezTo>
                    <a:pt x="389" y="146"/>
                    <a:pt x="391" y="145"/>
                    <a:pt x="393" y="145"/>
                  </a:cubicBezTo>
                  <a:lnTo>
                    <a:pt x="393" y="145"/>
                  </a:lnTo>
                  <a:lnTo>
                    <a:pt x="385" y="146"/>
                  </a:lnTo>
                  <a:lnTo>
                    <a:pt x="385" y="146"/>
                  </a:lnTo>
                  <a:cubicBezTo>
                    <a:pt x="393" y="144"/>
                    <a:pt x="400" y="142"/>
                    <a:pt x="407" y="139"/>
                  </a:cubicBezTo>
                  <a:lnTo>
                    <a:pt x="407" y="139"/>
                  </a:lnTo>
                  <a:cubicBezTo>
                    <a:pt x="406" y="140"/>
                    <a:pt x="404" y="141"/>
                    <a:pt x="403" y="141"/>
                  </a:cubicBezTo>
                  <a:lnTo>
                    <a:pt x="403" y="141"/>
                  </a:lnTo>
                  <a:cubicBezTo>
                    <a:pt x="405" y="141"/>
                    <a:pt x="407" y="140"/>
                    <a:pt x="409" y="139"/>
                  </a:cubicBezTo>
                  <a:lnTo>
                    <a:pt x="409" y="139"/>
                  </a:lnTo>
                  <a:cubicBezTo>
                    <a:pt x="409" y="139"/>
                    <a:pt x="410" y="139"/>
                    <a:pt x="411" y="139"/>
                  </a:cubicBezTo>
                  <a:lnTo>
                    <a:pt x="411" y="139"/>
                  </a:lnTo>
                  <a:cubicBezTo>
                    <a:pt x="410" y="139"/>
                    <a:pt x="409" y="139"/>
                    <a:pt x="409" y="140"/>
                  </a:cubicBezTo>
                  <a:lnTo>
                    <a:pt x="409" y="140"/>
                  </a:lnTo>
                  <a:cubicBezTo>
                    <a:pt x="413" y="138"/>
                    <a:pt x="418" y="137"/>
                    <a:pt x="422" y="136"/>
                  </a:cubicBezTo>
                  <a:lnTo>
                    <a:pt x="422" y="136"/>
                  </a:lnTo>
                  <a:cubicBezTo>
                    <a:pt x="424" y="135"/>
                    <a:pt x="425" y="135"/>
                    <a:pt x="426" y="135"/>
                  </a:cubicBezTo>
                  <a:close/>
                  <a:moveTo>
                    <a:pt x="342" y="161"/>
                  </a:moveTo>
                  <a:lnTo>
                    <a:pt x="342" y="161"/>
                  </a:lnTo>
                  <a:cubicBezTo>
                    <a:pt x="341" y="161"/>
                    <a:pt x="341" y="161"/>
                    <a:pt x="340" y="161"/>
                  </a:cubicBezTo>
                  <a:lnTo>
                    <a:pt x="340" y="161"/>
                  </a:lnTo>
                  <a:cubicBezTo>
                    <a:pt x="339" y="161"/>
                    <a:pt x="338" y="162"/>
                    <a:pt x="338" y="162"/>
                  </a:cubicBezTo>
                  <a:lnTo>
                    <a:pt x="338" y="162"/>
                  </a:lnTo>
                  <a:cubicBezTo>
                    <a:pt x="338" y="162"/>
                    <a:pt x="338" y="162"/>
                    <a:pt x="338" y="162"/>
                  </a:cubicBezTo>
                  <a:lnTo>
                    <a:pt x="338" y="162"/>
                  </a:lnTo>
                  <a:cubicBezTo>
                    <a:pt x="338" y="162"/>
                    <a:pt x="337" y="162"/>
                    <a:pt x="337" y="162"/>
                  </a:cubicBezTo>
                  <a:lnTo>
                    <a:pt x="337" y="162"/>
                  </a:lnTo>
                  <a:cubicBezTo>
                    <a:pt x="337" y="162"/>
                    <a:pt x="338" y="162"/>
                    <a:pt x="338" y="162"/>
                  </a:cubicBezTo>
                  <a:lnTo>
                    <a:pt x="338" y="162"/>
                  </a:lnTo>
                  <a:cubicBezTo>
                    <a:pt x="336" y="162"/>
                    <a:pt x="335" y="163"/>
                    <a:pt x="334" y="163"/>
                  </a:cubicBezTo>
                  <a:lnTo>
                    <a:pt x="334" y="163"/>
                  </a:lnTo>
                  <a:lnTo>
                    <a:pt x="342" y="161"/>
                  </a:lnTo>
                  <a:close/>
                  <a:moveTo>
                    <a:pt x="369" y="154"/>
                  </a:moveTo>
                  <a:cubicBezTo>
                    <a:pt x="363" y="156"/>
                    <a:pt x="358" y="158"/>
                    <a:pt x="353" y="160"/>
                  </a:cubicBezTo>
                  <a:cubicBezTo>
                    <a:pt x="351" y="160"/>
                    <a:pt x="348" y="161"/>
                    <a:pt x="346" y="161"/>
                  </a:cubicBezTo>
                  <a:lnTo>
                    <a:pt x="346" y="161"/>
                  </a:lnTo>
                  <a:cubicBezTo>
                    <a:pt x="346" y="161"/>
                    <a:pt x="347" y="161"/>
                    <a:pt x="347" y="161"/>
                  </a:cubicBezTo>
                  <a:lnTo>
                    <a:pt x="347" y="161"/>
                  </a:lnTo>
                  <a:cubicBezTo>
                    <a:pt x="346" y="161"/>
                    <a:pt x="345" y="162"/>
                    <a:pt x="344" y="162"/>
                  </a:cubicBezTo>
                  <a:lnTo>
                    <a:pt x="344" y="162"/>
                  </a:lnTo>
                  <a:cubicBezTo>
                    <a:pt x="342" y="162"/>
                    <a:pt x="340" y="163"/>
                    <a:pt x="338" y="163"/>
                  </a:cubicBezTo>
                  <a:lnTo>
                    <a:pt x="338" y="163"/>
                  </a:lnTo>
                  <a:cubicBezTo>
                    <a:pt x="339" y="163"/>
                    <a:pt x="341" y="162"/>
                    <a:pt x="343" y="161"/>
                  </a:cubicBezTo>
                  <a:lnTo>
                    <a:pt x="343" y="161"/>
                  </a:lnTo>
                  <a:cubicBezTo>
                    <a:pt x="344" y="160"/>
                    <a:pt x="345" y="160"/>
                    <a:pt x="346" y="160"/>
                  </a:cubicBezTo>
                  <a:lnTo>
                    <a:pt x="346" y="160"/>
                  </a:lnTo>
                  <a:cubicBezTo>
                    <a:pt x="346" y="160"/>
                    <a:pt x="345" y="160"/>
                    <a:pt x="345" y="160"/>
                  </a:cubicBezTo>
                  <a:lnTo>
                    <a:pt x="345" y="160"/>
                  </a:lnTo>
                  <a:cubicBezTo>
                    <a:pt x="349" y="158"/>
                    <a:pt x="352" y="157"/>
                    <a:pt x="356" y="156"/>
                  </a:cubicBezTo>
                  <a:lnTo>
                    <a:pt x="356" y="156"/>
                  </a:lnTo>
                  <a:cubicBezTo>
                    <a:pt x="356" y="156"/>
                    <a:pt x="355" y="157"/>
                    <a:pt x="354" y="157"/>
                  </a:cubicBezTo>
                  <a:lnTo>
                    <a:pt x="354" y="157"/>
                  </a:lnTo>
                  <a:cubicBezTo>
                    <a:pt x="352" y="158"/>
                    <a:pt x="349" y="159"/>
                    <a:pt x="346" y="160"/>
                  </a:cubicBezTo>
                  <a:lnTo>
                    <a:pt x="346" y="160"/>
                  </a:lnTo>
                  <a:cubicBezTo>
                    <a:pt x="348" y="159"/>
                    <a:pt x="350" y="159"/>
                    <a:pt x="351" y="159"/>
                  </a:cubicBezTo>
                  <a:lnTo>
                    <a:pt x="351" y="159"/>
                  </a:lnTo>
                  <a:cubicBezTo>
                    <a:pt x="350" y="160"/>
                    <a:pt x="349" y="160"/>
                    <a:pt x="347" y="161"/>
                  </a:cubicBezTo>
                  <a:lnTo>
                    <a:pt x="347" y="161"/>
                  </a:lnTo>
                  <a:cubicBezTo>
                    <a:pt x="354" y="159"/>
                    <a:pt x="361" y="156"/>
                    <a:pt x="369" y="154"/>
                  </a:cubicBezTo>
                  <a:close/>
                  <a:moveTo>
                    <a:pt x="337" y="162"/>
                  </a:moveTo>
                  <a:cubicBezTo>
                    <a:pt x="335" y="163"/>
                    <a:pt x="332" y="164"/>
                    <a:pt x="329" y="165"/>
                  </a:cubicBezTo>
                  <a:lnTo>
                    <a:pt x="329" y="165"/>
                  </a:lnTo>
                  <a:cubicBezTo>
                    <a:pt x="328" y="166"/>
                    <a:pt x="328" y="166"/>
                    <a:pt x="327" y="166"/>
                  </a:cubicBezTo>
                  <a:lnTo>
                    <a:pt x="327" y="166"/>
                  </a:lnTo>
                  <a:cubicBezTo>
                    <a:pt x="331" y="165"/>
                    <a:pt x="334" y="163"/>
                    <a:pt x="337" y="162"/>
                  </a:cubicBezTo>
                  <a:close/>
                  <a:moveTo>
                    <a:pt x="357" y="162"/>
                  </a:moveTo>
                  <a:cubicBezTo>
                    <a:pt x="355" y="163"/>
                    <a:pt x="353" y="164"/>
                    <a:pt x="351" y="165"/>
                  </a:cubicBezTo>
                  <a:lnTo>
                    <a:pt x="351" y="165"/>
                  </a:lnTo>
                  <a:cubicBezTo>
                    <a:pt x="349" y="165"/>
                    <a:pt x="346" y="166"/>
                    <a:pt x="344" y="167"/>
                  </a:cubicBezTo>
                  <a:lnTo>
                    <a:pt x="344" y="167"/>
                  </a:lnTo>
                  <a:cubicBezTo>
                    <a:pt x="347" y="166"/>
                    <a:pt x="350" y="164"/>
                    <a:pt x="353" y="163"/>
                  </a:cubicBezTo>
                  <a:lnTo>
                    <a:pt x="353" y="163"/>
                  </a:lnTo>
                  <a:cubicBezTo>
                    <a:pt x="354" y="163"/>
                    <a:pt x="356" y="163"/>
                    <a:pt x="357" y="162"/>
                  </a:cubicBezTo>
                  <a:close/>
                  <a:moveTo>
                    <a:pt x="323" y="167"/>
                  </a:moveTo>
                  <a:lnTo>
                    <a:pt x="323" y="167"/>
                  </a:lnTo>
                  <a:cubicBezTo>
                    <a:pt x="323" y="167"/>
                    <a:pt x="322" y="167"/>
                    <a:pt x="322" y="167"/>
                  </a:cubicBezTo>
                  <a:lnTo>
                    <a:pt x="322" y="167"/>
                  </a:lnTo>
                  <a:cubicBezTo>
                    <a:pt x="322" y="167"/>
                    <a:pt x="323" y="167"/>
                    <a:pt x="323" y="167"/>
                  </a:cubicBezTo>
                  <a:lnTo>
                    <a:pt x="323" y="167"/>
                  </a:lnTo>
                  <a:cubicBezTo>
                    <a:pt x="323" y="167"/>
                    <a:pt x="323" y="167"/>
                    <a:pt x="323" y="167"/>
                  </a:cubicBezTo>
                  <a:close/>
                  <a:moveTo>
                    <a:pt x="318" y="168"/>
                  </a:moveTo>
                  <a:lnTo>
                    <a:pt x="318" y="168"/>
                  </a:lnTo>
                  <a:cubicBezTo>
                    <a:pt x="317" y="168"/>
                    <a:pt x="316" y="168"/>
                    <a:pt x="315" y="168"/>
                  </a:cubicBezTo>
                  <a:lnTo>
                    <a:pt x="315" y="168"/>
                  </a:lnTo>
                  <a:cubicBezTo>
                    <a:pt x="316" y="168"/>
                    <a:pt x="316" y="168"/>
                    <a:pt x="316" y="168"/>
                  </a:cubicBezTo>
                  <a:lnTo>
                    <a:pt x="316" y="168"/>
                  </a:lnTo>
                  <a:cubicBezTo>
                    <a:pt x="317" y="168"/>
                    <a:pt x="318" y="168"/>
                    <a:pt x="318" y="168"/>
                  </a:cubicBezTo>
                  <a:close/>
                  <a:moveTo>
                    <a:pt x="336" y="169"/>
                  </a:moveTo>
                  <a:cubicBezTo>
                    <a:pt x="336" y="169"/>
                    <a:pt x="336" y="169"/>
                    <a:pt x="336" y="169"/>
                  </a:cubicBezTo>
                  <a:lnTo>
                    <a:pt x="336" y="169"/>
                  </a:lnTo>
                  <a:cubicBezTo>
                    <a:pt x="335" y="169"/>
                    <a:pt x="335" y="169"/>
                    <a:pt x="334" y="169"/>
                  </a:cubicBezTo>
                  <a:lnTo>
                    <a:pt x="334" y="169"/>
                  </a:lnTo>
                  <a:cubicBezTo>
                    <a:pt x="335" y="169"/>
                    <a:pt x="336" y="169"/>
                    <a:pt x="336" y="169"/>
                  </a:cubicBezTo>
                  <a:close/>
                  <a:moveTo>
                    <a:pt x="383" y="148"/>
                  </a:moveTo>
                  <a:lnTo>
                    <a:pt x="383" y="148"/>
                  </a:lnTo>
                  <a:cubicBezTo>
                    <a:pt x="374" y="151"/>
                    <a:pt x="365" y="154"/>
                    <a:pt x="356" y="157"/>
                  </a:cubicBezTo>
                  <a:lnTo>
                    <a:pt x="356" y="157"/>
                  </a:lnTo>
                  <a:cubicBezTo>
                    <a:pt x="356" y="156"/>
                    <a:pt x="357" y="156"/>
                    <a:pt x="357" y="155"/>
                  </a:cubicBezTo>
                  <a:lnTo>
                    <a:pt x="357" y="155"/>
                  </a:lnTo>
                  <a:cubicBezTo>
                    <a:pt x="357" y="155"/>
                    <a:pt x="357" y="156"/>
                    <a:pt x="356" y="156"/>
                  </a:cubicBezTo>
                  <a:lnTo>
                    <a:pt x="356" y="156"/>
                  </a:lnTo>
                  <a:cubicBezTo>
                    <a:pt x="357" y="156"/>
                    <a:pt x="357" y="155"/>
                    <a:pt x="357" y="155"/>
                  </a:cubicBezTo>
                  <a:lnTo>
                    <a:pt x="357" y="155"/>
                  </a:lnTo>
                  <a:cubicBezTo>
                    <a:pt x="354" y="156"/>
                    <a:pt x="352" y="157"/>
                    <a:pt x="349" y="158"/>
                  </a:cubicBezTo>
                  <a:lnTo>
                    <a:pt x="349" y="158"/>
                  </a:lnTo>
                  <a:cubicBezTo>
                    <a:pt x="352" y="157"/>
                    <a:pt x="355" y="156"/>
                    <a:pt x="357" y="155"/>
                  </a:cubicBezTo>
                  <a:lnTo>
                    <a:pt x="357" y="155"/>
                  </a:lnTo>
                  <a:cubicBezTo>
                    <a:pt x="352" y="156"/>
                    <a:pt x="348" y="158"/>
                    <a:pt x="343" y="160"/>
                  </a:cubicBezTo>
                  <a:lnTo>
                    <a:pt x="343" y="160"/>
                  </a:lnTo>
                  <a:cubicBezTo>
                    <a:pt x="343" y="160"/>
                    <a:pt x="344" y="160"/>
                    <a:pt x="344" y="160"/>
                  </a:cubicBezTo>
                  <a:lnTo>
                    <a:pt x="344" y="160"/>
                  </a:lnTo>
                  <a:cubicBezTo>
                    <a:pt x="346" y="159"/>
                    <a:pt x="347" y="158"/>
                    <a:pt x="349" y="158"/>
                  </a:cubicBezTo>
                  <a:lnTo>
                    <a:pt x="349" y="158"/>
                  </a:lnTo>
                  <a:cubicBezTo>
                    <a:pt x="347" y="158"/>
                    <a:pt x="346" y="159"/>
                    <a:pt x="344" y="160"/>
                  </a:cubicBezTo>
                  <a:lnTo>
                    <a:pt x="344" y="160"/>
                  </a:lnTo>
                  <a:cubicBezTo>
                    <a:pt x="344" y="160"/>
                    <a:pt x="344" y="160"/>
                    <a:pt x="344" y="160"/>
                  </a:cubicBezTo>
                  <a:lnTo>
                    <a:pt x="344" y="160"/>
                  </a:lnTo>
                  <a:cubicBezTo>
                    <a:pt x="344" y="160"/>
                    <a:pt x="344" y="160"/>
                    <a:pt x="344" y="160"/>
                  </a:cubicBezTo>
                  <a:lnTo>
                    <a:pt x="344" y="160"/>
                  </a:lnTo>
                  <a:cubicBezTo>
                    <a:pt x="343" y="160"/>
                    <a:pt x="343" y="160"/>
                    <a:pt x="342" y="160"/>
                  </a:cubicBezTo>
                  <a:lnTo>
                    <a:pt x="342" y="160"/>
                  </a:lnTo>
                  <a:cubicBezTo>
                    <a:pt x="343" y="160"/>
                    <a:pt x="344" y="160"/>
                    <a:pt x="344" y="160"/>
                  </a:cubicBezTo>
                  <a:lnTo>
                    <a:pt x="344" y="160"/>
                  </a:lnTo>
                  <a:cubicBezTo>
                    <a:pt x="344" y="160"/>
                    <a:pt x="344" y="160"/>
                    <a:pt x="344" y="160"/>
                  </a:cubicBezTo>
                  <a:lnTo>
                    <a:pt x="344" y="160"/>
                  </a:lnTo>
                  <a:lnTo>
                    <a:pt x="342" y="161"/>
                  </a:lnTo>
                  <a:lnTo>
                    <a:pt x="342" y="161"/>
                  </a:lnTo>
                  <a:cubicBezTo>
                    <a:pt x="342" y="161"/>
                    <a:pt x="342" y="161"/>
                    <a:pt x="342" y="160"/>
                  </a:cubicBezTo>
                  <a:lnTo>
                    <a:pt x="342" y="160"/>
                  </a:lnTo>
                  <a:cubicBezTo>
                    <a:pt x="339" y="161"/>
                    <a:pt x="336" y="162"/>
                    <a:pt x="333" y="163"/>
                  </a:cubicBezTo>
                  <a:lnTo>
                    <a:pt x="333" y="163"/>
                  </a:lnTo>
                  <a:cubicBezTo>
                    <a:pt x="332" y="164"/>
                    <a:pt x="331" y="164"/>
                    <a:pt x="330" y="164"/>
                  </a:cubicBezTo>
                  <a:lnTo>
                    <a:pt x="330" y="164"/>
                  </a:lnTo>
                  <a:cubicBezTo>
                    <a:pt x="334" y="163"/>
                    <a:pt x="339" y="161"/>
                    <a:pt x="344" y="160"/>
                  </a:cubicBezTo>
                  <a:lnTo>
                    <a:pt x="343" y="160"/>
                  </a:lnTo>
                  <a:cubicBezTo>
                    <a:pt x="337" y="162"/>
                    <a:pt x="331" y="164"/>
                    <a:pt x="325" y="166"/>
                  </a:cubicBezTo>
                  <a:lnTo>
                    <a:pt x="325" y="166"/>
                  </a:lnTo>
                  <a:cubicBezTo>
                    <a:pt x="323" y="166"/>
                    <a:pt x="320" y="167"/>
                    <a:pt x="318" y="168"/>
                  </a:cubicBezTo>
                  <a:lnTo>
                    <a:pt x="318" y="168"/>
                  </a:lnTo>
                  <a:cubicBezTo>
                    <a:pt x="319" y="167"/>
                    <a:pt x="320" y="167"/>
                    <a:pt x="321" y="167"/>
                  </a:cubicBezTo>
                  <a:lnTo>
                    <a:pt x="321" y="167"/>
                  </a:lnTo>
                  <a:cubicBezTo>
                    <a:pt x="320" y="167"/>
                    <a:pt x="319" y="168"/>
                    <a:pt x="318" y="168"/>
                  </a:cubicBezTo>
                  <a:lnTo>
                    <a:pt x="318" y="168"/>
                  </a:lnTo>
                  <a:cubicBezTo>
                    <a:pt x="318" y="168"/>
                    <a:pt x="317" y="168"/>
                    <a:pt x="316" y="168"/>
                  </a:cubicBezTo>
                  <a:lnTo>
                    <a:pt x="316" y="168"/>
                  </a:lnTo>
                  <a:cubicBezTo>
                    <a:pt x="313" y="169"/>
                    <a:pt x="310" y="170"/>
                    <a:pt x="306" y="171"/>
                  </a:cubicBezTo>
                  <a:lnTo>
                    <a:pt x="306" y="171"/>
                  </a:lnTo>
                  <a:cubicBezTo>
                    <a:pt x="308" y="170"/>
                    <a:pt x="309" y="170"/>
                    <a:pt x="311" y="169"/>
                  </a:cubicBezTo>
                  <a:lnTo>
                    <a:pt x="311" y="169"/>
                  </a:lnTo>
                  <a:cubicBezTo>
                    <a:pt x="312" y="169"/>
                    <a:pt x="314" y="169"/>
                    <a:pt x="315" y="168"/>
                  </a:cubicBezTo>
                  <a:lnTo>
                    <a:pt x="315" y="168"/>
                  </a:lnTo>
                  <a:cubicBezTo>
                    <a:pt x="315" y="168"/>
                    <a:pt x="314" y="168"/>
                    <a:pt x="313" y="168"/>
                  </a:cubicBezTo>
                  <a:lnTo>
                    <a:pt x="313" y="168"/>
                  </a:lnTo>
                  <a:cubicBezTo>
                    <a:pt x="319" y="166"/>
                    <a:pt x="324" y="164"/>
                    <a:pt x="330" y="162"/>
                  </a:cubicBezTo>
                  <a:lnTo>
                    <a:pt x="330" y="162"/>
                  </a:lnTo>
                  <a:cubicBezTo>
                    <a:pt x="333" y="161"/>
                    <a:pt x="335" y="160"/>
                    <a:pt x="337" y="160"/>
                  </a:cubicBezTo>
                  <a:lnTo>
                    <a:pt x="336" y="160"/>
                  </a:lnTo>
                  <a:cubicBezTo>
                    <a:pt x="336" y="160"/>
                    <a:pt x="337" y="160"/>
                    <a:pt x="337" y="160"/>
                  </a:cubicBezTo>
                  <a:lnTo>
                    <a:pt x="337" y="160"/>
                  </a:lnTo>
                  <a:cubicBezTo>
                    <a:pt x="337" y="160"/>
                    <a:pt x="337" y="160"/>
                    <a:pt x="337" y="160"/>
                  </a:cubicBezTo>
                  <a:lnTo>
                    <a:pt x="343" y="160"/>
                  </a:lnTo>
                  <a:cubicBezTo>
                    <a:pt x="343" y="160"/>
                    <a:pt x="343" y="160"/>
                    <a:pt x="343" y="160"/>
                  </a:cubicBezTo>
                  <a:lnTo>
                    <a:pt x="343" y="160"/>
                  </a:lnTo>
                  <a:cubicBezTo>
                    <a:pt x="341" y="160"/>
                    <a:pt x="339" y="160"/>
                    <a:pt x="337" y="160"/>
                  </a:cubicBezTo>
                  <a:lnTo>
                    <a:pt x="337" y="160"/>
                  </a:lnTo>
                  <a:cubicBezTo>
                    <a:pt x="344" y="158"/>
                    <a:pt x="352" y="155"/>
                    <a:pt x="360" y="153"/>
                  </a:cubicBezTo>
                  <a:lnTo>
                    <a:pt x="360" y="153"/>
                  </a:lnTo>
                  <a:cubicBezTo>
                    <a:pt x="359" y="153"/>
                    <a:pt x="359" y="154"/>
                    <a:pt x="359" y="154"/>
                  </a:cubicBezTo>
                  <a:lnTo>
                    <a:pt x="359" y="154"/>
                  </a:lnTo>
                  <a:cubicBezTo>
                    <a:pt x="359" y="154"/>
                    <a:pt x="359" y="154"/>
                    <a:pt x="359" y="154"/>
                  </a:cubicBezTo>
                  <a:lnTo>
                    <a:pt x="359" y="154"/>
                  </a:lnTo>
                  <a:cubicBezTo>
                    <a:pt x="359" y="154"/>
                    <a:pt x="359" y="154"/>
                    <a:pt x="359" y="154"/>
                  </a:cubicBezTo>
                  <a:lnTo>
                    <a:pt x="359" y="154"/>
                  </a:lnTo>
                  <a:cubicBezTo>
                    <a:pt x="362" y="153"/>
                    <a:pt x="366" y="152"/>
                    <a:pt x="369" y="150"/>
                  </a:cubicBezTo>
                  <a:lnTo>
                    <a:pt x="369" y="150"/>
                  </a:lnTo>
                  <a:cubicBezTo>
                    <a:pt x="370" y="150"/>
                    <a:pt x="371" y="150"/>
                    <a:pt x="372" y="150"/>
                  </a:cubicBezTo>
                  <a:lnTo>
                    <a:pt x="372" y="150"/>
                  </a:lnTo>
                  <a:cubicBezTo>
                    <a:pt x="367" y="152"/>
                    <a:pt x="363" y="153"/>
                    <a:pt x="358" y="155"/>
                  </a:cubicBezTo>
                  <a:lnTo>
                    <a:pt x="358" y="155"/>
                  </a:lnTo>
                  <a:cubicBezTo>
                    <a:pt x="358" y="155"/>
                    <a:pt x="359" y="154"/>
                    <a:pt x="359" y="154"/>
                  </a:cubicBezTo>
                  <a:lnTo>
                    <a:pt x="359" y="154"/>
                  </a:lnTo>
                  <a:cubicBezTo>
                    <a:pt x="359" y="154"/>
                    <a:pt x="358" y="154"/>
                    <a:pt x="358" y="154"/>
                  </a:cubicBezTo>
                  <a:lnTo>
                    <a:pt x="358" y="154"/>
                  </a:lnTo>
                  <a:cubicBezTo>
                    <a:pt x="358" y="154"/>
                    <a:pt x="359" y="154"/>
                    <a:pt x="359" y="154"/>
                  </a:cubicBezTo>
                  <a:lnTo>
                    <a:pt x="359" y="154"/>
                  </a:lnTo>
                  <a:cubicBezTo>
                    <a:pt x="358" y="154"/>
                    <a:pt x="357" y="154"/>
                    <a:pt x="357" y="155"/>
                  </a:cubicBezTo>
                  <a:lnTo>
                    <a:pt x="357" y="155"/>
                  </a:lnTo>
                  <a:cubicBezTo>
                    <a:pt x="357" y="155"/>
                    <a:pt x="358" y="154"/>
                    <a:pt x="358" y="154"/>
                  </a:cubicBezTo>
                  <a:lnTo>
                    <a:pt x="358" y="154"/>
                  </a:lnTo>
                  <a:cubicBezTo>
                    <a:pt x="358" y="155"/>
                    <a:pt x="358" y="155"/>
                    <a:pt x="357" y="155"/>
                  </a:cubicBezTo>
                  <a:lnTo>
                    <a:pt x="357" y="155"/>
                  </a:lnTo>
                  <a:cubicBezTo>
                    <a:pt x="357" y="155"/>
                    <a:pt x="358" y="155"/>
                    <a:pt x="358" y="155"/>
                  </a:cubicBezTo>
                  <a:lnTo>
                    <a:pt x="358" y="155"/>
                  </a:lnTo>
                  <a:cubicBezTo>
                    <a:pt x="358" y="155"/>
                    <a:pt x="358" y="155"/>
                    <a:pt x="357" y="155"/>
                  </a:cubicBezTo>
                  <a:lnTo>
                    <a:pt x="357" y="155"/>
                  </a:lnTo>
                  <a:cubicBezTo>
                    <a:pt x="363" y="153"/>
                    <a:pt x="369" y="152"/>
                    <a:pt x="374" y="150"/>
                  </a:cubicBezTo>
                  <a:lnTo>
                    <a:pt x="374" y="150"/>
                  </a:lnTo>
                  <a:cubicBezTo>
                    <a:pt x="377" y="149"/>
                    <a:pt x="380" y="149"/>
                    <a:pt x="383" y="148"/>
                  </a:cubicBezTo>
                  <a:close/>
                  <a:moveTo>
                    <a:pt x="350" y="165"/>
                  </a:moveTo>
                  <a:cubicBezTo>
                    <a:pt x="346" y="167"/>
                    <a:pt x="341" y="169"/>
                    <a:pt x="337" y="170"/>
                  </a:cubicBezTo>
                  <a:lnTo>
                    <a:pt x="337" y="170"/>
                  </a:lnTo>
                  <a:lnTo>
                    <a:pt x="328" y="172"/>
                  </a:lnTo>
                  <a:lnTo>
                    <a:pt x="328" y="172"/>
                  </a:lnTo>
                  <a:cubicBezTo>
                    <a:pt x="331" y="171"/>
                    <a:pt x="333" y="170"/>
                    <a:pt x="337" y="169"/>
                  </a:cubicBezTo>
                  <a:lnTo>
                    <a:pt x="337" y="169"/>
                  </a:lnTo>
                  <a:cubicBezTo>
                    <a:pt x="341" y="168"/>
                    <a:pt x="346" y="166"/>
                    <a:pt x="350" y="165"/>
                  </a:cubicBezTo>
                  <a:close/>
                  <a:moveTo>
                    <a:pt x="309" y="168"/>
                  </a:moveTo>
                  <a:cubicBezTo>
                    <a:pt x="307" y="169"/>
                    <a:pt x="305" y="170"/>
                    <a:pt x="304" y="171"/>
                  </a:cubicBezTo>
                  <a:lnTo>
                    <a:pt x="304" y="171"/>
                  </a:lnTo>
                  <a:cubicBezTo>
                    <a:pt x="304" y="171"/>
                    <a:pt x="305" y="171"/>
                    <a:pt x="305" y="171"/>
                  </a:cubicBezTo>
                  <a:lnTo>
                    <a:pt x="305" y="171"/>
                  </a:lnTo>
                  <a:lnTo>
                    <a:pt x="301" y="172"/>
                  </a:lnTo>
                  <a:lnTo>
                    <a:pt x="301" y="172"/>
                  </a:lnTo>
                  <a:cubicBezTo>
                    <a:pt x="302" y="172"/>
                    <a:pt x="303" y="172"/>
                    <a:pt x="304" y="171"/>
                  </a:cubicBezTo>
                  <a:lnTo>
                    <a:pt x="304" y="171"/>
                  </a:lnTo>
                  <a:cubicBezTo>
                    <a:pt x="303" y="171"/>
                    <a:pt x="302" y="172"/>
                    <a:pt x="301" y="172"/>
                  </a:cubicBezTo>
                  <a:lnTo>
                    <a:pt x="301" y="172"/>
                  </a:lnTo>
                  <a:cubicBezTo>
                    <a:pt x="303" y="171"/>
                    <a:pt x="306" y="170"/>
                    <a:pt x="309" y="168"/>
                  </a:cubicBezTo>
                  <a:close/>
                  <a:moveTo>
                    <a:pt x="331" y="170"/>
                  </a:moveTo>
                  <a:cubicBezTo>
                    <a:pt x="330" y="171"/>
                    <a:pt x="328" y="171"/>
                    <a:pt x="327" y="172"/>
                  </a:cubicBezTo>
                  <a:lnTo>
                    <a:pt x="327" y="172"/>
                  </a:lnTo>
                  <a:lnTo>
                    <a:pt x="323" y="173"/>
                  </a:lnTo>
                  <a:lnTo>
                    <a:pt x="323" y="173"/>
                  </a:lnTo>
                  <a:cubicBezTo>
                    <a:pt x="324" y="172"/>
                    <a:pt x="325" y="172"/>
                    <a:pt x="326" y="172"/>
                  </a:cubicBezTo>
                  <a:lnTo>
                    <a:pt x="326" y="172"/>
                  </a:lnTo>
                  <a:cubicBezTo>
                    <a:pt x="328" y="171"/>
                    <a:pt x="330" y="171"/>
                    <a:pt x="331" y="170"/>
                  </a:cubicBezTo>
                  <a:close/>
                  <a:moveTo>
                    <a:pt x="327" y="166"/>
                  </a:moveTo>
                  <a:cubicBezTo>
                    <a:pt x="325" y="166"/>
                    <a:pt x="323" y="167"/>
                    <a:pt x="321" y="168"/>
                  </a:cubicBezTo>
                  <a:lnTo>
                    <a:pt x="321" y="168"/>
                  </a:lnTo>
                  <a:cubicBezTo>
                    <a:pt x="322" y="168"/>
                    <a:pt x="323" y="168"/>
                    <a:pt x="323" y="168"/>
                  </a:cubicBezTo>
                  <a:lnTo>
                    <a:pt x="323" y="168"/>
                  </a:lnTo>
                  <a:cubicBezTo>
                    <a:pt x="321" y="169"/>
                    <a:pt x="318" y="170"/>
                    <a:pt x="316" y="171"/>
                  </a:cubicBezTo>
                  <a:lnTo>
                    <a:pt x="316" y="171"/>
                  </a:lnTo>
                  <a:cubicBezTo>
                    <a:pt x="316" y="170"/>
                    <a:pt x="317" y="170"/>
                    <a:pt x="317" y="169"/>
                  </a:cubicBezTo>
                  <a:lnTo>
                    <a:pt x="317" y="169"/>
                  </a:lnTo>
                  <a:cubicBezTo>
                    <a:pt x="314" y="170"/>
                    <a:pt x="311" y="171"/>
                    <a:pt x="308" y="172"/>
                  </a:cubicBezTo>
                  <a:lnTo>
                    <a:pt x="308" y="172"/>
                  </a:lnTo>
                  <a:lnTo>
                    <a:pt x="305" y="173"/>
                  </a:lnTo>
                  <a:lnTo>
                    <a:pt x="305" y="173"/>
                  </a:lnTo>
                  <a:lnTo>
                    <a:pt x="305" y="173"/>
                  </a:lnTo>
                  <a:lnTo>
                    <a:pt x="305" y="173"/>
                  </a:lnTo>
                  <a:lnTo>
                    <a:pt x="305" y="173"/>
                  </a:lnTo>
                  <a:lnTo>
                    <a:pt x="305" y="173"/>
                  </a:lnTo>
                  <a:lnTo>
                    <a:pt x="318" y="168"/>
                  </a:lnTo>
                  <a:lnTo>
                    <a:pt x="318" y="168"/>
                  </a:lnTo>
                  <a:cubicBezTo>
                    <a:pt x="318" y="169"/>
                    <a:pt x="318" y="169"/>
                    <a:pt x="317" y="169"/>
                  </a:cubicBezTo>
                  <a:lnTo>
                    <a:pt x="317" y="169"/>
                  </a:lnTo>
                  <a:cubicBezTo>
                    <a:pt x="319" y="169"/>
                    <a:pt x="320" y="168"/>
                    <a:pt x="321" y="168"/>
                  </a:cubicBezTo>
                  <a:lnTo>
                    <a:pt x="321" y="168"/>
                  </a:lnTo>
                  <a:cubicBezTo>
                    <a:pt x="320" y="168"/>
                    <a:pt x="320" y="168"/>
                    <a:pt x="319" y="168"/>
                  </a:cubicBezTo>
                  <a:lnTo>
                    <a:pt x="319" y="168"/>
                  </a:lnTo>
                  <a:lnTo>
                    <a:pt x="324" y="166"/>
                  </a:lnTo>
                  <a:lnTo>
                    <a:pt x="324" y="166"/>
                  </a:lnTo>
                  <a:cubicBezTo>
                    <a:pt x="325" y="166"/>
                    <a:pt x="326" y="166"/>
                    <a:pt x="327" y="166"/>
                  </a:cubicBezTo>
                  <a:close/>
                  <a:moveTo>
                    <a:pt x="301" y="172"/>
                  </a:moveTo>
                  <a:cubicBezTo>
                    <a:pt x="300" y="173"/>
                    <a:pt x="299" y="173"/>
                    <a:pt x="299" y="173"/>
                  </a:cubicBezTo>
                  <a:lnTo>
                    <a:pt x="299" y="173"/>
                  </a:lnTo>
                  <a:cubicBezTo>
                    <a:pt x="299" y="173"/>
                    <a:pt x="298" y="173"/>
                    <a:pt x="298" y="173"/>
                  </a:cubicBezTo>
                  <a:lnTo>
                    <a:pt x="298" y="173"/>
                  </a:lnTo>
                  <a:lnTo>
                    <a:pt x="301" y="172"/>
                  </a:lnTo>
                  <a:close/>
                  <a:moveTo>
                    <a:pt x="320" y="173"/>
                  </a:moveTo>
                  <a:cubicBezTo>
                    <a:pt x="320" y="173"/>
                    <a:pt x="319" y="173"/>
                    <a:pt x="319" y="174"/>
                  </a:cubicBezTo>
                  <a:lnTo>
                    <a:pt x="319" y="174"/>
                  </a:lnTo>
                  <a:lnTo>
                    <a:pt x="318" y="174"/>
                  </a:lnTo>
                  <a:lnTo>
                    <a:pt x="318" y="174"/>
                  </a:lnTo>
                  <a:cubicBezTo>
                    <a:pt x="318" y="174"/>
                    <a:pt x="319" y="173"/>
                    <a:pt x="320" y="173"/>
                  </a:cubicBezTo>
                  <a:close/>
                  <a:moveTo>
                    <a:pt x="331" y="172"/>
                  </a:moveTo>
                  <a:cubicBezTo>
                    <a:pt x="327" y="173"/>
                    <a:pt x="322" y="174"/>
                    <a:pt x="318" y="175"/>
                  </a:cubicBezTo>
                  <a:lnTo>
                    <a:pt x="318" y="175"/>
                  </a:lnTo>
                  <a:cubicBezTo>
                    <a:pt x="322" y="174"/>
                    <a:pt x="326" y="173"/>
                    <a:pt x="331" y="172"/>
                  </a:cubicBezTo>
                  <a:close/>
                  <a:moveTo>
                    <a:pt x="325" y="173"/>
                  </a:moveTo>
                  <a:cubicBezTo>
                    <a:pt x="323" y="174"/>
                    <a:pt x="320" y="174"/>
                    <a:pt x="317" y="175"/>
                  </a:cubicBezTo>
                  <a:lnTo>
                    <a:pt x="317" y="175"/>
                  </a:lnTo>
                  <a:cubicBezTo>
                    <a:pt x="316" y="176"/>
                    <a:pt x="314" y="176"/>
                    <a:pt x="312" y="176"/>
                  </a:cubicBezTo>
                  <a:lnTo>
                    <a:pt x="312" y="176"/>
                  </a:lnTo>
                  <a:cubicBezTo>
                    <a:pt x="312" y="176"/>
                    <a:pt x="312" y="176"/>
                    <a:pt x="312" y="176"/>
                  </a:cubicBezTo>
                  <a:lnTo>
                    <a:pt x="312" y="176"/>
                  </a:lnTo>
                  <a:cubicBezTo>
                    <a:pt x="316" y="175"/>
                    <a:pt x="320" y="174"/>
                    <a:pt x="325" y="173"/>
                  </a:cubicBezTo>
                  <a:close/>
                  <a:moveTo>
                    <a:pt x="292" y="176"/>
                  </a:moveTo>
                  <a:cubicBezTo>
                    <a:pt x="291" y="176"/>
                    <a:pt x="290" y="176"/>
                    <a:pt x="289" y="176"/>
                  </a:cubicBezTo>
                  <a:lnTo>
                    <a:pt x="289" y="176"/>
                  </a:lnTo>
                  <a:lnTo>
                    <a:pt x="291" y="176"/>
                  </a:lnTo>
                  <a:lnTo>
                    <a:pt x="291" y="176"/>
                  </a:lnTo>
                  <a:cubicBezTo>
                    <a:pt x="290" y="176"/>
                    <a:pt x="290" y="176"/>
                    <a:pt x="290" y="176"/>
                  </a:cubicBezTo>
                  <a:lnTo>
                    <a:pt x="290" y="176"/>
                  </a:lnTo>
                  <a:lnTo>
                    <a:pt x="291" y="176"/>
                  </a:lnTo>
                  <a:lnTo>
                    <a:pt x="291" y="176"/>
                  </a:lnTo>
                  <a:lnTo>
                    <a:pt x="291" y="176"/>
                  </a:lnTo>
                  <a:lnTo>
                    <a:pt x="291" y="176"/>
                  </a:lnTo>
                  <a:cubicBezTo>
                    <a:pt x="291" y="176"/>
                    <a:pt x="291" y="176"/>
                    <a:pt x="292" y="176"/>
                  </a:cubicBezTo>
                  <a:close/>
                  <a:moveTo>
                    <a:pt x="311" y="176"/>
                  </a:moveTo>
                  <a:cubicBezTo>
                    <a:pt x="310" y="176"/>
                    <a:pt x="310" y="176"/>
                    <a:pt x="310" y="177"/>
                  </a:cubicBezTo>
                  <a:lnTo>
                    <a:pt x="310" y="177"/>
                  </a:lnTo>
                  <a:cubicBezTo>
                    <a:pt x="310" y="177"/>
                    <a:pt x="310" y="177"/>
                    <a:pt x="310" y="177"/>
                  </a:cubicBezTo>
                  <a:lnTo>
                    <a:pt x="310" y="177"/>
                  </a:lnTo>
                  <a:cubicBezTo>
                    <a:pt x="310" y="176"/>
                    <a:pt x="310" y="176"/>
                    <a:pt x="311" y="176"/>
                  </a:cubicBezTo>
                  <a:lnTo>
                    <a:pt x="311" y="176"/>
                  </a:lnTo>
                  <a:cubicBezTo>
                    <a:pt x="311" y="176"/>
                    <a:pt x="311" y="176"/>
                    <a:pt x="311" y="176"/>
                  </a:cubicBezTo>
                  <a:close/>
                  <a:moveTo>
                    <a:pt x="320" y="173"/>
                  </a:moveTo>
                  <a:cubicBezTo>
                    <a:pt x="319" y="173"/>
                    <a:pt x="318" y="174"/>
                    <a:pt x="317" y="174"/>
                  </a:cubicBezTo>
                  <a:lnTo>
                    <a:pt x="317" y="174"/>
                  </a:lnTo>
                  <a:lnTo>
                    <a:pt x="312" y="175"/>
                  </a:lnTo>
                  <a:lnTo>
                    <a:pt x="312" y="175"/>
                  </a:lnTo>
                  <a:cubicBezTo>
                    <a:pt x="312" y="175"/>
                    <a:pt x="312" y="175"/>
                    <a:pt x="312" y="175"/>
                  </a:cubicBezTo>
                  <a:lnTo>
                    <a:pt x="312" y="175"/>
                  </a:lnTo>
                  <a:cubicBezTo>
                    <a:pt x="312" y="175"/>
                    <a:pt x="312" y="175"/>
                    <a:pt x="311" y="175"/>
                  </a:cubicBezTo>
                  <a:lnTo>
                    <a:pt x="311" y="175"/>
                  </a:lnTo>
                  <a:cubicBezTo>
                    <a:pt x="311" y="175"/>
                    <a:pt x="312" y="175"/>
                    <a:pt x="312" y="175"/>
                  </a:cubicBezTo>
                  <a:lnTo>
                    <a:pt x="312" y="175"/>
                  </a:lnTo>
                  <a:lnTo>
                    <a:pt x="311" y="175"/>
                  </a:lnTo>
                  <a:lnTo>
                    <a:pt x="311" y="175"/>
                  </a:lnTo>
                  <a:cubicBezTo>
                    <a:pt x="311" y="175"/>
                    <a:pt x="311" y="175"/>
                    <a:pt x="311" y="175"/>
                  </a:cubicBezTo>
                  <a:lnTo>
                    <a:pt x="311" y="175"/>
                  </a:lnTo>
                  <a:cubicBezTo>
                    <a:pt x="311" y="175"/>
                    <a:pt x="311" y="175"/>
                    <a:pt x="311" y="175"/>
                  </a:cubicBezTo>
                  <a:lnTo>
                    <a:pt x="311" y="175"/>
                  </a:lnTo>
                  <a:lnTo>
                    <a:pt x="312" y="175"/>
                  </a:lnTo>
                  <a:lnTo>
                    <a:pt x="312" y="175"/>
                  </a:lnTo>
                  <a:cubicBezTo>
                    <a:pt x="311" y="175"/>
                    <a:pt x="311" y="176"/>
                    <a:pt x="311" y="176"/>
                  </a:cubicBezTo>
                  <a:lnTo>
                    <a:pt x="311" y="176"/>
                  </a:lnTo>
                  <a:cubicBezTo>
                    <a:pt x="311" y="176"/>
                    <a:pt x="311" y="176"/>
                    <a:pt x="311" y="176"/>
                  </a:cubicBezTo>
                  <a:lnTo>
                    <a:pt x="311" y="176"/>
                  </a:lnTo>
                  <a:cubicBezTo>
                    <a:pt x="311" y="176"/>
                    <a:pt x="311" y="175"/>
                    <a:pt x="311" y="175"/>
                  </a:cubicBezTo>
                  <a:lnTo>
                    <a:pt x="311" y="175"/>
                  </a:lnTo>
                  <a:lnTo>
                    <a:pt x="311" y="175"/>
                  </a:lnTo>
                  <a:lnTo>
                    <a:pt x="311" y="175"/>
                  </a:lnTo>
                  <a:lnTo>
                    <a:pt x="305" y="177"/>
                  </a:lnTo>
                  <a:lnTo>
                    <a:pt x="305" y="177"/>
                  </a:lnTo>
                  <a:cubicBezTo>
                    <a:pt x="304" y="177"/>
                    <a:pt x="303" y="177"/>
                    <a:pt x="302" y="177"/>
                  </a:cubicBezTo>
                  <a:lnTo>
                    <a:pt x="302" y="177"/>
                  </a:lnTo>
                  <a:cubicBezTo>
                    <a:pt x="303" y="177"/>
                    <a:pt x="303" y="177"/>
                    <a:pt x="304" y="177"/>
                  </a:cubicBezTo>
                  <a:lnTo>
                    <a:pt x="304" y="177"/>
                  </a:lnTo>
                  <a:cubicBezTo>
                    <a:pt x="305" y="177"/>
                    <a:pt x="307" y="176"/>
                    <a:pt x="309" y="176"/>
                  </a:cubicBezTo>
                  <a:lnTo>
                    <a:pt x="309" y="176"/>
                  </a:lnTo>
                  <a:lnTo>
                    <a:pt x="305" y="176"/>
                  </a:lnTo>
                  <a:lnTo>
                    <a:pt x="305" y="176"/>
                  </a:lnTo>
                  <a:cubicBezTo>
                    <a:pt x="305" y="176"/>
                    <a:pt x="305" y="176"/>
                    <a:pt x="305" y="176"/>
                  </a:cubicBezTo>
                  <a:lnTo>
                    <a:pt x="305" y="176"/>
                  </a:lnTo>
                  <a:cubicBezTo>
                    <a:pt x="307" y="176"/>
                    <a:pt x="308" y="176"/>
                    <a:pt x="310" y="175"/>
                  </a:cubicBezTo>
                  <a:lnTo>
                    <a:pt x="310" y="175"/>
                  </a:lnTo>
                  <a:cubicBezTo>
                    <a:pt x="309" y="175"/>
                    <a:pt x="309" y="176"/>
                    <a:pt x="309" y="176"/>
                  </a:cubicBezTo>
                  <a:lnTo>
                    <a:pt x="309" y="176"/>
                  </a:lnTo>
                  <a:lnTo>
                    <a:pt x="311" y="175"/>
                  </a:lnTo>
                  <a:lnTo>
                    <a:pt x="311" y="175"/>
                  </a:lnTo>
                  <a:lnTo>
                    <a:pt x="311" y="175"/>
                  </a:lnTo>
                  <a:lnTo>
                    <a:pt x="311" y="175"/>
                  </a:lnTo>
                  <a:cubicBezTo>
                    <a:pt x="311" y="175"/>
                    <a:pt x="310" y="175"/>
                    <a:pt x="310" y="175"/>
                  </a:cubicBezTo>
                  <a:lnTo>
                    <a:pt x="310" y="175"/>
                  </a:lnTo>
                  <a:cubicBezTo>
                    <a:pt x="310" y="175"/>
                    <a:pt x="311" y="175"/>
                    <a:pt x="312" y="175"/>
                  </a:cubicBezTo>
                  <a:lnTo>
                    <a:pt x="312" y="175"/>
                  </a:lnTo>
                  <a:cubicBezTo>
                    <a:pt x="312" y="175"/>
                    <a:pt x="312" y="175"/>
                    <a:pt x="312" y="175"/>
                  </a:cubicBezTo>
                  <a:lnTo>
                    <a:pt x="312" y="175"/>
                  </a:lnTo>
                  <a:lnTo>
                    <a:pt x="312" y="175"/>
                  </a:lnTo>
                  <a:lnTo>
                    <a:pt x="312" y="175"/>
                  </a:lnTo>
                  <a:cubicBezTo>
                    <a:pt x="312" y="175"/>
                    <a:pt x="312" y="175"/>
                    <a:pt x="312" y="175"/>
                  </a:cubicBezTo>
                  <a:lnTo>
                    <a:pt x="312" y="175"/>
                  </a:lnTo>
                  <a:cubicBezTo>
                    <a:pt x="312" y="175"/>
                    <a:pt x="312" y="174"/>
                    <a:pt x="312" y="174"/>
                  </a:cubicBezTo>
                  <a:lnTo>
                    <a:pt x="312" y="174"/>
                  </a:lnTo>
                  <a:cubicBezTo>
                    <a:pt x="312" y="174"/>
                    <a:pt x="313" y="174"/>
                    <a:pt x="313" y="174"/>
                  </a:cubicBezTo>
                  <a:lnTo>
                    <a:pt x="313" y="174"/>
                  </a:lnTo>
                  <a:cubicBezTo>
                    <a:pt x="313" y="174"/>
                    <a:pt x="312" y="174"/>
                    <a:pt x="312" y="175"/>
                  </a:cubicBezTo>
                  <a:lnTo>
                    <a:pt x="312" y="175"/>
                  </a:lnTo>
                  <a:lnTo>
                    <a:pt x="312" y="175"/>
                  </a:lnTo>
                  <a:lnTo>
                    <a:pt x="312" y="175"/>
                  </a:lnTo>
                  <a:cubicBezTo>
                    <a:pt x="312" y="175"/>
                    <a:pt x="312" y="175"/>
                    <a:pt x="312" y="175"/>
                  </a:cubicBezTo>
                  <a:lnTo>
                    <a:pt x="312" y="175"/>
                  </a:lnTo>
                  <a:cubicBezTo>
                    <a:pt x="312" y="175"/>
                    <a:pt x="312" y="175"/>
                    <a:pt x="312" y="175"/>
                  </a:cubicBezTo>
                  <a:lnTo>
                    <a:pt x="312" y="175"/>
                  </a:lnTo>
                  <a:cubicBezTo>
                    <a:pt x="315" y="174"/>
                    <a:pt x="317" y="174"/>
                    <a:pt x="320" y="173"/>
                  </a:cubicBezTo>
                  <a:close/>
                  <a:moveTo>
                    <a:pt x="305" y="173"/>
                  </a:moveTo>
                  <a:lnTo>
                    <a:pt x="300" y="174"/>
                  </a:lnTo>
                  <a:lnTo>
                    <a:pt x="300" y="174"/>
                  </a:lnTo>
                  <a:lnTo>
                    <a:pt x="300" y="174"/>
                  </a:lnTo>
                  <a:lnTo>
                    <a:pt x="300" y="174"/>
                  </a:lnTo>
                  <a:lnTo>
                    <a:pt x="291" y="177"/>
                  </a:lnTo>
                  <a:lnTo>
                    <a:pt x="291" y="177"/>
                  </a:lnTo>
                  <a:cubicBezTo>
                    <a:pt x="294" y="176"/>
                    <a:pt x="297" y="176"/>
                    <a:pt x="300" y="174"/>
                  </a:cubicBezTo>
                  <a:lnTo>
                    <a:pt x="300" y="174"/>
                  </a:lnTo>
                  <a:lnTo>
                    <a:pt x="300" y="174"/>
                  </a:lnTo>
                  <a:lnTo>
                    <a:pt x="300" y="174"/>
                  </a:lnTo>
                  <a:lnTo>
                    <a:pt x="305" y="173"/>
                  </a:lnTo>
                  <a:close/>
                  <a:moveTo>
                    <a:pt x="309" y="177"/>
                  </a:moveTo>
                  <a:cubicBezTo>
                    <a:pt x="309" y="177"/>
                    <a:pt x="309" y="177"/>
                    <a:pt x="309" y="177"/>
                  </a:cubicBezTo>
                  <a:cubicBezTo>
                    <a:pt x="309" y="177"/>
                    <a:pt x="309" y="177"/>
                    <a:pt x="309" y="177"/>
                  </a:cubicBezTo>
                  <a:lnTo>
                    <a:pt x="309" y="177"/>
                  </a:lnTo>
                  <a:cubicBezTo>
                    <a:pt x="309" y="177"/>
                    <a:pt x="309" y="177"/>
                    <a:pt x="309" y="177"/>
                  </a:cubicBezTo>
                  <a:close/>
                  <a:moveTo>
                    <a:pt x="283" y="177"/>
                  </a:moveTo>
                  <a:lnTo>
                    <a:pt x="283" y="177"/>
                  </a:lnTo>
                  <a:cubicBezTo>
                    <a:pt x="283" y="177"/>
                    <a:pt x="283" y="177"/>
                    <a:pt x="283" y="177"/>
                  </a:cubicBezTo>
                  <a:close/>
                  <a:moveTo>
                    <a:pt x="283" y="177"/>
                  </a:moveTo>
                  <a:lnTo>
                    <a:pt x="283" y="177"/>
                  </a:lnTo>
                  <a:cubicBezTo>
                    <a:pt x="283" y="177"/>
                    <a:pt x="283" y="177"/>
                    <a:pt x="283" y="177"/>
                  </a:cubicBezTo>
                  <a:close/>
                  <a:moveTo>
                    <a:pt x="295" y="174"/>
                  </a:moveTo>
                  <a:cubicBezTo>
                    <a:pt x="291" y="175"/>
                    <a:pt x="287" y="176"/>
                    <a:pt x="283" y="177"/>
                  </a:cubicBezTo>
                  <a:lnTo>
                    <a:pt x="292" y="175"/>
                  </a:lnTo>
                  <a:lnTo>
                    <a:pt x="292" y="175"/>
                  </a:lnTo>
                  <a:cubicBezTo>
                    <a:pt x="292" y="176"/>
                    <a:pt x="292" y="176"/>
                    <a:pt x="292" y="176"/>
                  </a:cubicBezTo>
                  <a:lnTo>
                    <a:pt x="292" y="176"/>
                  </a:lnTo>
                  <a:cubicBezTo>
                    <a:pt x="292" y="176"/>
                    <a:pt x="292" y="175"/>
                    <a:pt x="292" y="175"/>
                  </a:cubicBezTo>
                  <a:lnTo>
                    <a:pt x="292" y="175"/>
                  </a:lnTo>
                  <a:lnTo>
                    <a:pt x="292" y="175"/>
                  </a:lnTo>
                  <a:lnTo>
                    <a:pt x="292" y="175"/>
                  </a:lnTo>
                  <a:cubicBezTo>
                    <a:pt x="293" y="175"/>
                    <a:pt x="294" y="175"/>
                    <a:pt x="295" y="174"/>
                  </a:cubicBezTo>
                  <a:close/>
                  <a:moveTo>
                    <a:pt x="289" y="176"/>
                  </a:moveTo>
                  <a:lnTo>
                    <a:pt x="283" y="177"/>
                  </a:lnTo>
                  <a:cubicBezTo>
                    <a:pt x="283" y="177"/>
                    <a:pt x="285" y="177"/>
                    <a:pt x="289" y="176"/>
                  </a:cubicBezTo>
                  <a:close/>
                  <a:moveTo>
                    <a:pt x="306" y="177"/>
                  </a:moveTo>
                  <a:lnTo>
                    <a:pt x="306" y="177"/>
                  </a:lnTo>
                  <a:cubicBezTo>
                    <a:pt x="303" y="178"/>
                    <a:pt x="300" y="179"/>
                    <a:pt x="298" y="180"/>
                  </a:cubicBezTo>
                  <a:lnTo>
                    <a:pt x="298" y="180"/>
                  </a:lnTo>
                  <a:lnTo>
                    <a:pt x="298" y="180"/>
                  </a:lnTo>
                  <a:lnTo>
                    <a:pt x="298" y="180"/>
                  </a:lnTo>
                  <a:lnTo>
                    <a:pt x="299" y="179"/>
                  </a:lnTo>
                  <a:lnTo>
                    <a:pt x="299" y="179"/>
                  </a:lnTo>
                  <a:cubicBezTo>
                    <a:pt x="299" y="179"/>
                    <a:pt x="298" y="179"/>
                    <a:pt x="298" y="180"/>
                  </a:cubicBezTo>
                  <a:lnTo>
                    <a:pt x="298" y="180"/>
                  </a:lnTo>
                  <a:lnTo>
                    <a:pt x="299" y="178"/>
                  </a:lnTo>
                  <a:lnTo>
                    <a:pt x="299" y="178"/>
                  </a:lnTo>
                  <a:cubicBezTo>
                    <a:pt x="299" y="178"/>
                    <a:pt x="299" y="178"/>
                    <a:pt x="299" y="178"/>
                  </a:cubicBezTo>
                  <a:lnTo>
                    <a:pt x="299" y="178"/>
                  </a:lnTo>
                  <a:cubicBezTo>
                    <a:pt x="299" y="178"/>
                    <a:pt x="299" y="178"/>
                    <a:pt x="299" y="178"/>
                  </a:cubicBezTo>
                  <a:lnTo>
                    <a:pt x="299" y="178"/>
                  </a:lnTo>
                  <a:cubicBezTo>
                    <a:pt x="299" y="178"/>
                    <a:pt x="299" y="178"/>
                    <a:pt x="299" y="178"/>
                  </a:cubicBezTo>
                  <a:lnTo>
                    <a:pt x="299" y="178"/>
                  </a:lnTo>
                  <a:lnTo>
                    <a:pt x="299" y="178"/>
                  </a:lnTo>
                  <a:lnTo>
                    <a:pt x="299" y="178"/>
                  </a:lnTo>
                  <a:cubicBezTo>
                    <a:pt x="300" y="178"/>
                    <a:pt x="301" y="178"/>
                    <a:pt x="302" y="177"/>
                  </a:cubicBezTo>
                  <a:lnTo>
                    <a:pt x="305" y="177"/>
                  </a:lnTo>
                  <a:lnTo>
                    <a:pt x="299" y="179"/>
                  </a:lnTo>
                  <a:lnTo>
                    <a:pt x="299" y="179"/>
                  </a:lnTo>
                  <a:cubicBezTo>
                    <a:pt x="301" y="179"/>
                    <a:pt x="304" y="178"/>
                    <a:pt x="306" y="177"/>
                  </a:cubicBezTo>
                  <a:close/>
                  <a:moveTo>
                    <a:pt x="296" y="181"/>
                  </a:moveTo>
                  <a:lnTo>
                    <a:pt x="296" y="181"/>
                  </a:lnTo>
                  <a:cubicBezTo>
                    <a:pt x="296" y="181"/>
                    <a:pt x="296" y="181"/>
                    <a:pt x="296" y="181"/>
                  </a:cubicBezTo>
                  <a:lnTo>
                    <a:pt x="296" y="181"/>
                  </a:lnTo>
                  <a:cubicBezTo>
                    <a:pt x="295" y="181"/>
                    <a:pt x="294" y="182"/>
                    <a:pt x="293" y="182"/>
                  </a:cubicBezTo>
                  <a:lnTo>
                    <a:pt x="293" y="182"/>
                  </a:lnTo>
                  <a:cubicBezTo>
                    <a:pt x="294" y="182"/>
                    <a:pt x="295" y="181"/>
                    <a:pt x="296" y="181"/>
                  </a:cubicBezTo>
                  <a:close/>
                  <a:moveTo>
                    <a:pt x="285" y="179"/>
                  </a:moveTo>
                  <a:cubicBezTo>
                    <a:pt x="282" y="180"/>
                    <a:pt x="279" y="181"/>
                    <a:pt x="276" y="182"/>
                  </a:cubicBezTo>
                  <a:lnTo>
                    <a:pt x="276" y="182"/>
                  </a:lnTo>
                  <a:cubicBezTo>
                    <a:pt x="278" y="181"/>
                    <a:pt x="279" y="181"/>
                    <a:pt x="281" y="180"/>
                  </a:cubicBezTo>
                  <a:lnTo>
                    <a:pt x="281" y="180"/>
                  </a:lnTo>
                  <a:cubicBezTo>
                    <a:pt x="283" y="180"/>
                    <a:pt x="284" y="179"/>
                    <a:pt x="285" y="179"/>
                  </a:cubicBezTo>
                  <a:close/>
                  <a:moveTo>
                    <a:pt x="292" y="182"/>
                  </a:moveTo>
                  <a:lnTo>
                    <a:pt x="290" y="183"/>
                  </a:lnTo>
                  <a:lnTo>
                    <a:pt x="290" y="183"/>
                  </a:lnTo>
                  <a:lnTo>
                    <a:pt x="289" y="183"/>
                  </a:lnTo>
                  <a:lnTo>
                    <a:pt x="289" y="183"/>
                  </a:lnTo>
                  <a:cubicBezTo>
                    <a:pt x="289" y="183"/>
                    <a:pt x="289" y="183"/>
                    <a:pt x="288" y="183"/>
                  </a:cubicBezTo>
                  <a:lnTo>
                    <a:pt x="288" y="183"/>
                  </a:lnTo>
                  <a:cubicBezTo>
                    <a:pt x="288" y="183"/>
                    <a:pt x="289" y="183"/>
                    <a:pt x="289" y="183"/>
                  </a:cubicBezTo>
                  <a:lnTo>
                    <a:pt x="289" y="183"/>
                  </a:lnTo>
                  <a:lnTo>
                    <a:pt x="290" y="183"/>
                  </a:lnTo>
                  <a:lnTo>
                    <a:pt x="290" y="183"/>
                  </a:lnTo>
                  <a:lnTo>
                    <a:pt x="290" y="183"/>
                  </a:lnTo>
                  <a:lnTo>
                    <a:pt x="290" y="183"/>
                  </a:lnTo>
                  <a:cubicBezTo>
                    <a:pt x="291" y="182"/>
                    <a:pt x="291" y="182"/>
                    <a:pt x="292" y="182"/>
                  </a:cubicBezTo>
                  <a:close/>
                  <a:moveTo>
                    <a:pt x="289" y="182"/>
                  </a:moveTo>
                  <a:lnTo>
                    <a:pt x="289" y="182"/>
                  </a:lnTo>
                  <a:cubicBezTo>
                    <a:pt x="289" y="182"/>
                    <a:pt x="288" y="182"/>
                    <a:pt x="288" y="183"/>
                  </a:cubicBezTo>
                  <a:lnTo>
                    <a:pt x="288" y="183"/>
                  </a:lnTo>
                  <a:cubicBezTo>
                    <a:pt x="287" y="183"/>
                    <a:pt x="286" y="183"/>
                    <a:pt x="285" y="183"/>
                  </a:cubicBezTo>
                  <a:lnTo>
                    <a:pt x="285" y="183"/>
                  </a:lnTo>
                  <a:cubicBezTo>
                    <a:pt x="286" y="183"/>
                    <a:pt x="288" y="182"/>
                    <a:pt x="289" y="182"/>
                  </a:cubicBezTo>
                  <a:close/>
                  <a:moveTo>
                    <a:pt x="273" y="184"/>
                  </a:moveTo>
                  <a:cubicBezTo>
                    <a:pt x="272" y="184"/>
                    <a:pt x="272" y="184"/>
                    <a:pt x="272" y="184"/>
                  </a:cubicBezTo>
                  <a:lnTo>
                    <a:pt x="272" y="184"/>
                  </a:lnTo>
                  <a:cubicBezTo>
                    <a:pt x="271" y="184"/>
                    <a:pt x="270" y="185"/>
                    <a:pt x="269" y="185"/>
                  </a:cubicBezTo>
                  <a:lnTo>
                    <a:pt x="269" y="185"/>
                  </a:lnTo>
                  <a:cubicBezTo>
                    <a:pt x="270" y="185"/>
                    <a:pt x="271" y="184"/>
                    <a:pt x="273" y="184"/>
                  </a:cubicBezTo>
                  <a:close/>
                  <a:moveTo>
                    <a:pt x="282" y="184"/>
                  </a:moveTo>
                  <a:lnTo>
                    <a:pt x="282" y="184"/>
                  </a:lnTo>
                  <a:cubicBezTo>
                    <a:pt x="281" y="184"/>
                    <a:pt x="280" y="185"/>
                    <a:pt x="279" y="185"/>
                  </a:cubicBezTo>
                  <a:lnTo>
                    <a:pt x="279" y="185"/>
                  </a:lnTo>
                  <a:cubicBezTo>
                    <a:pt x="279" y="185"/>
                    <a:pt x="280" y="185"/>
                    <a:pt x="280" y="185"/>
                  </a:cubicBezTo>
                  <a:lnTo>
                    <a:pt x="280" y="185"/>
                  </a:lnTo>
                  <a:cubicBezTo>
                    <a:pt x="279" y="185"/>
                    <a:pt x="279" y="185"/>
                    <a:pt x="278" y="185"/>
                  </a:cubicBezTo>
                  <a:lnTo>
                    <a:pt x="278" y="185"/>
                  </a:lnTo>
                  <a:cubicBezTo>
                    <a:pt x="279" y="185"/>
                    <a:pt x="279" y="185"/>
                    <a:pt x="279" y="185"/>
                  </a:cubicBezTo>
                  <a:lnTo>
                    <a:pt x="279" y="185"/>
                  </a:lnTo>
                  <a:cubicBezTo>
                    <a:pt x="277" y="185"/>
                    <a:pt x="276" y="186"/>
                    <a:pt x="274" y="186"/>
                  </a:cubicBezTo>
                  <a:lnTo>
                    <a:pt x="274" y="186"/>
                  </a:lnTo>
                  <a:cubicBezTo>
                    <a:pt x="276" y="186"/>
                    <a:pt x="279" y="185"/>
                    <a:pt x="282" y="184"/>
                  </a:cubicBezTo>
                  <a:close/>
                  <a:moveTo>
                    <a:pt x="283" y="186"/>
                  </a:moveTo>
                  <a:cubicBezTo>
                    <a:pt x="283" y="186"/>
                    <a:pt x="283" y="186"/>
                    <a:pt x="283" y="186"/>
                  </a:cubicBezTo>
                  <a:lnTo>
                    <a:pt x="283" y="186"/>
                  </a:lnTo>
                  <a:cubicBezTo>
                    <a:pt x="283" y="186"/>
                    <a:pt x="283" y="186"/>
                    <a:pt x="283" y="186"/>
                  </a:cubicBezTo>
                  <a:close/>
                  <a:moveTo>
                    <a:pt x="283" y="186"/>
                  </a:moveTo>
                  <a:cubicBezTo>
                    <a:pt x="283" y="186"/>
                    <a:pt x="283" y="186"/>
                    <a:pt x="283" y="186"/>
                  </a:cubicBezTo>
                  <a:lnTo>
                    <a:pt x="283" y="186"/>
                  </a:lnTo>
                  <a:lnTo>
                    <a:pt x="283" y="186"/>
                  </a:lnTo>
                  <a:close/>
                  <a:moveTo>
                    <a:pt x="276" y="182"/>
                  </a:moveTo>
                  <a:cubicBezTo>
                    <a:pt x="275" y="183"/>
                    <a:pt x="274" y="183"/>
                    <a:pt x="273" y="184"/>
                  </a:cubicBezTo>
                  <a:lnTo>
                    <a:pt x="273" y="184"/>
                  </a:lnTo>
                  <a:lnTo>
                    <a:pt x="267" y="185"/>
                  </a:lnTo>
                  <a:lnTo>
                    <a:pt x="267" y="185"/>
                  </a:lnTo>
                  <a:cubicBezTo>
                    <a:pt x="265" y="186"/>
                    <a:pt x="263" y="187"/>
                    <a:pt x="262" y="187"/>
                  </a:cubicBezTo>
                  <a:lnTo>
                    <a:pt x="262" y="187"/>
                  </a:lnTo>
                  <a:cubicBezTo>
                    <a:pt x="267" y="185"/>
                    <a:pt x="271" y="184"/>
                    <a:pt x="276" y="182"/>
                  </a:cubicBezTo>
                  <a:close/>
                  <a:moveTo>
                    <a:pt x="295" y="181"/>
                  </a:moveTo>
                  <a:cubicBezTo>
                    <a:pt x="294" y="182"/>
                    <a:pt x="293" y="183"/>
                    <a:pt x="291" y="184"/>
                  </a:cubicBezTo>
                  <a:lnTo>
                    <a:pt x="291" y="184"/>
                  </a:lnTo>
                  <a:cubicBezTo>
                    <a:pt x="288" y="185"/>
                    <a:pt x="286" y="186"/>
                    <a:pt x="283" y="187"/>
                  </a:cubicBezTo>
                  <a:lnTo>
                    <a:pt x="283" y="187"/>
                  </a:lnTo>
                  <a:cubicBezTo>
                    <a:pt x="282" y="187"/>
                    <a:pt x="281" y="187"/>
                    <a:pt x="281" y="187"/>
                  </a:cubicBezTo>
                  <a:lnTo>
                    <a:pt x="281" y="187"/>
                  </a:lnTo>
                  <a:lnTo>
                    <a:pt x="283" y="186"/>
                  </a:lnTo>
                  <a:lnTo>
                    <a:pt x="283" y="186"/>
                  </a:lnTo>
                  <a:cubicBezTo>
                    <a:pt x="282" y="187"/>
                    <a:pt x="281" y="187"/>
                    <a:pt x="281" y="187"/>
                  </a:cubicBezTo>
                  <a:lnTo>
                    <a:pt x="281" y="187"/>
                  </a:lnTo>
                  <a:cubicBezTo>
                    <a:pt x="280" y="187"/>
                    <a:pt x="279" y="188"/>
                    <a:pt x="278" y="188"/>
                  </a:cubicBezTo>
                  <a:lnTo>
                    <a:pt x="278" y="188"/>
                  </a:lnTo>
                  <a:cubicBezTo>
                    <a:pt x="279" y="187"/>
                    <a:pt x="280" y="187"/>
                    <a:pt x="281" y="187"/>
                  </a:cubicBezTo>
                  <a:lnTo>
                    <a:pt x="281" y="187"/>
                  </a:lnTo>
                  <a:cubicBezTo>
                    <a:pt x="281" y="187"/>
                    <a:pt x="282" y="186"/>
                    <a:pt x="283" y="186"/>
                  </a:cubicBezTo>
                  <a:lnTo>
                    <a:pt x="283" y="186"/>
                  </a:lnTo>
                  <a:cubicBezTo>
                    <a:pt x="282" y="186"/>
                    <a:pt x="281" y="186"/>
                    <a:pt x="281" y="187"/>
                  </a:cubicBezTo>
                  <a:lnTo>
                    <a:pt x="281" y="187"/>
                  </a:lnTo>
                  <a:cubicBezTo>
                    <a:pt x="281" y="187"/>
                    <a:pt x="281" y="187"/>
                    <a:pt x="281" y="186"/>
                  </a:cubicBezTo>
                  <a:lnTo>
                    <a:pt x="281" y="186"/>
                  </a:lnTo>
                  <a:cubicBezTo>
                    <a:pt x="282" y="186"/>
                    <a:pt x="282" y="186"/>
                    <a:pt x="283" y="186"/>
                  </a:cubicBezTo>
                  <a:lnTo>
                    <a:pt x="283" y="186"/>
                  </a:lnTo>
                  <a:lnTo>
                    <a:pt x="281" y="186"/>
                  </a:lnTo>
                  <a:lnTo>
                    <a:pt x="281" y="186"/>
                  </a:lnTo>
                  <a:cubicBezTo>
                    <a:pt x="281" y="186"/>
                    <a:pt x="281" y="186"/>
                    <a:pt x="282" y="186"/>
                  </a:cubicBezTo>
                  <a:lnTo>
                    <a:pt x="282" y="186"/>
                  </a:lnTo>
                  <a:cubicBezTo>
                    <a:pt x="281" y="186"/>
                    <a:pt x="279" y="187"/>
                    <a:pt x="277" y="187"/>
                  </a:cubicBezTo>
                  <a:lnTo>
                    <a:pt x="277" y="187"/>
                  </a:lnTo>
                  <a:lnTo>
                    <a:pt x="276" y="187"/>
                  </a:lnTo>
                  <a:lnTo>
                    <a:pt x="276" y="187"/>
                  </a:lnTo>
                  <a:cubicBezTo>
                    <a:pt x="276" y="187"/>
                    <a:pt x="276" y="187"/>
                    <a:pt x="277" y="187"/>
                  </a:cubicBezTo>
                  <a:lnTo>
                    <a:pt x="277" y="187"/>
                  </a:lnTo>
                  <a:lnTo>
                    <a:pt x="276" y="188"/>
                  </a:lnTo>
                  <a:lnTo>
                    <a:pt x="276" y="188"/>
                  </a:lnTo>
                  <a:lnTo>
                    <a:pt x="276" y="187"/>
                  </a:lnTo>
                  <a:lnTo>
                    <a:pt x="276" y="187"/>
                  </a:lnTo>
                  <a:cubicBezTo>
                    <a:pt x="276" y="187"/>
                    <a:pt x="276" y="188"/>
                    <a:pt x="276" y="188"/>
                  </a:cubicBezTo>
                  <a:lnTo>
                    <a:pt x="276" y="188"/>
                  </a:lnTo>
                  <a:cubicBezTo>
                    <a:pt x="276" y="187"/>
                    <a:pt x="277" y="187"/>
                    <a:pt x="277" y="187"/>
                  </a:cubicBezTo>
                  <a:lnTo>
                    <a:pt x="277" y="187"/>
                  </a:lnTo>
                  <a:cubicBezTo>
                    <a:pt x="276" y="187"/>
                    <a:pt x="276" y="188"/>
                    <a:pt x="275" y="188"/>
                  </a:cubicBezTo>
                  <a:lnTo>
                    <a:pt x="275" y="188"/>
                  </a:lnTo>
                  <a:cubicBezTo>
                    <a:pt x="275" y="188"/>
                    <a:pt x="276" y="188"/>
                    <a:pt x="276" y="188"/>
                  </a:cubicBezTo>
                  <a:lnTo>
                    <a:pt x="276" y="188"/>
                  </a:lnTo>
                  <a:cubicBezTo>
                    <a:pt x="276" y="188"/>
                    <a:pt x="276" y="188"/>
                    <a:pt x="276" y="188"/>
                  </a:cubicBezTo>
                  <a:lnTo>
                    <a:pt x="276" y="188"/>
                  </a:lnTo>
                  <a:lnTo>
                    <a:pt x="276" y="188"/>
                  </a:lnTo>
                  <a:lnTo>
                    <a:pt x="276" y="188"/>
                  </a:lnTo>
                  <a:lnTo>
                    <a:pt x="276" y="188"/>
                  </a:lnTo>
                  <a:lnTo>
                    <a:pt x="276" y="188"/>
                  </a:lnTo>
                  <a:cubicBezTo>
                    <a:pt x="276" y="187"/>
                    <a:pt x="277" y="187"/>
                    <a:pt x="278" y="187"/>
                  </a:cubicBezTo>
                  <a:lnTo>
                    <a:pt x="278" y="187"/>
                  </a:lnTo>
                  <a:cubicBezTo>
                    <a:pt x="278" y="187"/>
                    <a:pt x="278" y="187"/>
                    <a:pt x="278" y="187"/>
                  </a:cubicBezTo>
                  <a:lnTo>
                    <a:pt x="278" y="187"/>
                  </a:lnTo>
                  <a:cubicBezTo>
                    <a:pt x="277" y="187"/>
                    <a:pt x="277" y="187"/>
                    <a:pt x="277" y="187"/>
                  </a:cubicBezTo>
                  <a:lnTo>
                    <a:pt x="277" y="187"/>
                  </a:lnTo>
                  <a:lnTo>
                    <a:pt x="278" y="187"/>
                  </a:lnTo>
                  <a:lnTo>
                    <a:pt x="278" y="187"/>
                  </a:lnTo>
                  <a:cubicBezTo>
                    <a:pt x="279" y="186"/>
                    <a:pt x="281" y="186"/>
                    <a:pt x="282" y="186"/>
                  </a:cubicBezTo>
                  <a:lnTo>
                    <a:pt x="282" y="186"/>
                  </a:lnTo>
                  <a:cubicBezTo>
                    <a:pt x="282" y="186"/>
                    <a:pt x="282" y="186"/>
                    <a:pt x="282" y="186"/>
                  </a:cubicBezTo>
                  <a:lnTo>
                    <a:pt x="282" y="186"/>
                  </a:lnTo>
                  <a:cubicBezTo>
                    <a:pt x="282" y="186"/>
                    <a:pt x="282" y="186"/>
                    <a:pt x="283" y="186"/>
                  </a:cubicBezTo>
                  <a:lnTo>
                    <a:pt x="283" y="186"/>
                  </a:lnTo>
                  <a:cubicBezTo>
                    <a:pt x="282" y="186"/>
                    <a:pt x="282" y="186"/>
                    <a:pt x="282" y="186"/>
                  </a:cubicBezTo>
                  <a:lnTo>
                    <a:pt x="282" y="186"/>
                  </a:lnTo>
                  <a:cubicBezTo>
                    <a:pt x="284" y="185"/>
                    <a:pt x="286" y="184"/>
                    <a:pt x="288" y="183"/>
                  </a:cubicBezTo>
                  <a:lnTo>
                    <a:pt x="288" y="183"/>
                  </a:lnTo>
                  <a:cubicBezTo>
                    <a:pt x="288" y="183"/>
                    <a:pt x="288" y="183"/>
                    <a:pt x="287" y="183"/>
                  </a:cubicBezTo>
                  <a:lnTo>
                    <a:pt x="287" y="183"/>
                  </a:lnTo>
                  <a:lnTo>
                    <a:pt x="288" y="183"/>
                  </a:lnTo>
                  <a:lnTo>
                    <a:pt x="288" y="183"/>
                  </a:lnTo>
                  <a:cubicBezTo>
                    <a:pt x="288" y="183"/>
                    <a:pt x="288" y="183"/>
                    <a:pt x="288" y="183"/>
                  </a:cubicBezTo>
                  <a:lnTo>
                    <a:pt x="288" y="183"/>
                  </a:lnTo>
                  <a:cubicBezTo>
                    <a:pt x="288" y="183"/>
                    <a:pt x="288" y="183"/>
                    <a:pt x="288" y="183"/>
                  </a:cubicBezTo>
                  <a:lnTo>
                    <a:pt x="288" y="183"/>
                  </a:lnTo>
                  <a:cubicBezTo>
                    <a:pt x="288" y="183"/>
                    <a:pt x="289" y="183"/>
                    <a:pt x="289" y="183"/>
                  </a:cubicBezTo>
                  <a:lnTo>
                    <a:pt x="289" y="183"/>
                  </a:lnTo>
                  <a:lnTo>
                    <a:pt x="283" y="186"/>
                  </a:lnTo>
                  <a:cubicBezTo>
                    <a:pt x="286" y="185"/>
                    <a:pt x="289" y="183"/>
                    <a:pt x="292" y="182"/>
                  </a:cubicBezTo>
                  <a:lnTo>
                    <a:pt x="292" y="182"/>
                  </a:lnTo>
                  <a:cubicBezTo>
                    <a:pt x="291" y="182"/>
                    <a:pt x="290" y="183"/>
                    <a:pt x="290" y="183"/>
                  </a:cubicBezTo>
                  <a:lnTo>
                    <a:pt x="290" y="183"/>
                  </a:lnTo>
                  <a:cubicBezTo>
                    <a:pt x="291" y="182"/>
                    <a:pt x="292" y="182"/>
                    <a:pt x="293" y="182"/>
                  </a:cubicBezTo>
                  <a:lnTo>
                    <a:pt x="293" y="182"/>
                  </a:lnTo>
                  <a:cubicBezTo>
                    <a:pt x="292" y="182"/>
                    <a:pt x="292" y="182"/>
                    <a:pt x="292" y="182"/>
                  </a:cubicBezTo>
                  <a:lnTo>
                    <a:pt x="292" y="182"/>
                  </a:lnTo>
                  <a:cubicBezTo>
                    <a:pt x="293" y="182"/>
                    <a:pt x="294" y="182"/>
                    <a:pt x="295" y="181"/>
                  </a:cubicBezTo>
                  <a:close/>
                  <a:moveTo>
                    <a:pt x="276" y="188"/>
                  </a:moveTo>
                  <a:lnTo>
                    <a:pt x="273" y="188"/>
                  </a:lnTo>
                  <a:lnTo>
                    <a:pt x="273" y="188"/>
                  </a:lnTo>
                  <a:cubicBezTo>
                    <a:pt x="274" y="188"/>
                    <a:pt x="275" y="188"/>
                    <a:pt x="275" y="188"/>
                  </a:cubicBezTo>
                  <a:lnTo>
                    <a:pt x="275" y="188"/>
                  </a:lnTo>
                  <a:cubicBezTo>
                    <a:pt x="275" y="188"/>
                    <a:pt x="274" y="188"/>
                    <a:pt x="273" y="189"/>
                  </a:cubicBezTo>
                  <a:lnTo>
                    <a:pt x="273" y="189"/>
                  </a:lnTo>
                  <a:cubicBezTo>
                    <a:pt x="273" y="189"/>
                    <a:pt x="272" y="189"/>
                    <a:pt x="271" y="189"/>
                  </a:cubicBezTo>
                  <a:lnTo>
                    <a:pt x="271" y="189"/>
                  </a:lnTo>
                  <a:cubicBezTo>
                    <a:pt x="271" y="189"/>
                    <a:pt x="272" y="189"/>
                    <a:pt x="272" y="189"/>
                  </a:cubicBezTo>
                  <a:lnTo>
                    <a:pt x="272" y="189"/>
                  </a:lnTo>
                  <a:lnTo>
                    <a:pt x="273" y="188"/>
                  </a:lnTo>
                  <a:lnTo>
                    <a:pt x="273" y="188"/>
                  </a:lnTo>
                  <a:cubicBezTo>
                    <a:pt x="273" y="189"/>
                    <a:pt x="273" y="189"/>
                    <a:pt x="273" y="189"/>
                  </a:cubicBezTo>
                  <a:lnTo>
                    <a:pt x="273" y="189"/>
                  </a:lnTo>
                  <a:cubicBezTo>
                    <a:pt x="274" y="188"/>
                    <a:pt x="275" y="188"/>
                    <a:pt x="275" y="188"/>
                  </a:cubicBezTo>
                  <a:lnTo>
                    <a:pt x="275" y="188"/>
                  </a:lnTo>
                  <a:cubicBezTo>
                    <a:pt x="275" y="188"/>
                    <a:pt x="276" y="188"/>
                    <a:pt x="276" y="188"/>
                  </a:cubicBezTo>
                  <a:close/>
                  <a:moveTo>
                    <a:pt x="300" y="177"/>
                  </a:moveTo>
                  <a:lnTo>
                    <a:pt x="300" y="177"/>
                  </a:lnTo>
                  <a:cubicBezTo>
                    <a:pt x="299" y="178"/>
                    <a:pt x="297" y="179"/>
                    <a:pt x="296" y="180"/>
                  </a:cubicBezTo>
                  <a:lnTo>
                    <a:pt x="296" y="180"/>
                  </a:lnTo>
                  <a:cubicBezTo>
                    <a:pt x="296" y="179"/>
                    <a:pt x="296" y="179"/>
                    <a:pt x="296" y="179"/>
                  </a:cubicBezTo>
                  <a:lnTo>
                    <a:pt x="296" y="179"/>
                  </a:lnTo>
                  <a:lnTo>
                    <a:pt x="295" y="180"/>
                  </a:lnTo>
                  <a:lnTo>
                    <a:pt x="295" y="180"/>
                  </a:lnTo>
                  <a:cubicBezTo>
                    <a:pt x="297" y="179"/>
                    <a:pt x="298" y="179"/>
                    <a:pt x="299" y="178"/>
                  </a:cubicBezTo>
                  <a:lnTo>
                    <a:pt x="299" y="178"/>
                  </a:lnTo>
                  <a:cubicBezTo>
                    <a:pt x="299" y="179"/>
                    <a:pt x="298" y="179"/>
                    <a:pt x="298" y="180"/>
                  </a:cubicBezTo>
                  <a:lnTo>
                    <a:pt x="298" y="180"/>
                  </a:lnTo>
                  <a:cubicBezTo>
                    <a:pt x="296" y="180"/>
                    <a:pt x="294" y="181"/>
                    <a:pt x="293" y="181"/>
                  </a:cubicBezTo>
                  <a:lnTo>
                    <a:pt x="293" y="181"/>
                  </a:lnTo>
                  <a:lnTo>
                    <a:pt x="295" y="180"/>
                  </a:lnTo>
                  <a:lnTo>
                    <a:pt x="295" y="180"/>
                  </a:lnTo>
                  <a:cubicBezTo>
                    <a:pt x="295" y="180"/>
                    <a:pt x="295" y="180"/>
                    <a:pt x="295" y="180"/>
                  </a:cubicBezTo>
                  <a:lnTo>
                    <a:pt x="295" y="180"/>
                  </a:lnTo>
                  <a:cubicBezTo>
                    <a:pt x="295" y="180"/>
                    <a:pt x="296" y="180"/>
                    <a:pt x="296" y="180"/>
                  </a:cubicBezTo>
                  <a:lnTo>
                    <a:pt x="296" y="180"/>
                  </a:lnTo>
                  <a:cubicBezTo>
                    <a:pt x="293" y="180"/>
                    <a:pt x="291" y="181"/>
                    <a:pt x="289" y="182"/>
                  </a:cubicBezTo>
                  <a:lnTo>
                    <a:pt x="289" y="182"/>
                  </a:lnTo>
                  <a:cubicBezTo>
                    <a:pt x="290" y="182"/>
                    <a:pt x="290" y="181"/>
                    <a:pt x="290" y="181"/>
                  </a:cubicBezTo>
                  <a:lnTo>
                    <a:pt x="290" y="181"/>
                  </a:lnTo>
                  <a:cubicBezTo>
                    <a:pt x="288" y="182"/>
                    <a:pt x="286" y="183"/>
                    <a:pt x="284" y="183"/>
                  </a:cubicBezTo>
                  <a:lnTo>
                    <a:pt x="284" y="183"/>
                  </a:lnTo>
                  <a:cubicBezTo>
                    <a:pt x="285" y="183"/>
                    <a:pt x="285" y="183"/>
                    <a:pt x="285" y="183"/>
                  </a:cubicBezTo>
                  <a:lnTo>
                    <a:pt x="285" y="183"/>
                  </a:lnTo>
                  <a:cubicBezTo>
                    <a:pt x="283" y="184"/>
                    <a:pt x="282" y="184"/>
                    <a:pt x="280" y="185"/>
                  </a:cubicBezTo>
                  <a:lnTo>
                    <a:pt x="280" y="185"/>
                  </a:lnTo>
                  <a:cubicBezTo>
                    <a:pt x="281" y="185"/>
                    <a:pt x="282" y="185"/>
                    <a:pt x="283" y="184"/>
                  </a:cubicBezTo>
                  <a:lnTo>
                    <a:pt x="283" y="184"/>
                  </a:lnTo>
                  <a:cubicBezTo>
                    <a:pt x="280" y="185"/>
                    <a:pt x="278" y="186"/>
                    <a:pt x="275" y="187"/>
                  </a:cubicBezTo>
                  <a:lnTo>
                    <a:pt x="275" y="187"/>
                  </a:lnTo>
                  <a:cubicBezTo>
                    <a:pt x="274" y="187"/>
                    <a:pt x="273" y="188"/>
                    <a:pt x="272" y="188"/>
                  </a:cubicBezTo>
                  <a:lnTo>
                    <a:pt x="272" y="188"/>
                  </a:lnTo>
                  <a:lnTo>
                    <a:pt x="272" y="188"/>
                  </a:lnTo>
                  <a:lnTo>
                    <a:pt x="272" y="188"/>
                  </a:lnTo>
                  <a:cubicBezTo>
                    <a:pt x="271" y="188"/>
                    <a:pt x="270" y="188"/>
                    <a:pt x="269" y="189"/>
                  </a:cubicBezTo>
                  <a:lnTo>
                    <a:pt x="269" y="189"/>
                  </a:lnTo>
                  <a:lnTo>
                    <a:pt x="266" y="189"/>
                  </a:lnTo>
                  <a:lnTo>
                    <a:pt x="266" y="189"/>
                  </a:lnTo>
                  <a:cubicBezTo>
                    <a:pt x="268" y="189"/>
                    <a:pt x="270" y="188"/>
                    <a:pt x="273" y="187"/>
                  </a:cubicBezTo>
                  <a:lnTo>
                    <a:pt x="273" y="187"/>
                  </a:lnTo>
                  <a:lnTo>
                    <a:pt x="272" y="188"/>
                  </a:lnTo>
                  <a:lnTo>
                    <a:pt x="272" y="188"/>
                  </a:lnTo>
                  <a:cubicBezTo>
                    <a:pt x="273" y="187"/>
                    <a:pt x="274" y="187"/>
                    <a:pt x="275" y="187"/>
                  </a:cubicBezTo>
                  <a:lnTo>
                    <a:pt x="275" y="187"/>
                  </a:lnTo>
                  <a:cubicBezTo>
                    <a:pt x="277" y="186"/>
                    <a:pt x="278" y="185"/>
                    <a:pt x="280" y="185"/>
                  </a:cubicBezTo>
                  <a:lnTo>
                    <a:pt x="280" y="185"/>
                  </a:lnTo>
                  <a:cubicBezTo>
                    <a:pt x="280" y="185"/>
                    <a:pt x="280" y="185"/>
                    <a:pt x="280" y="185"/>
                  </a:cubicBezTo>
                  <a:lnTo>
                    <a:pt x="280" y="185"/>
                  </a:lnTo>
                  <a:cubicBezTo>
                    <a:pt x="281" y="185"/>
                    <a:pt x="283" y="184"/>
                    <a:pt x="284" y="183"/>
                  </a:cubicBezTo>
                  <a:lnTo>
                    <a:pt x="284" y="183"/>
                  </a:lnTo>
                  <a:cubicBezTo>
                    <a:pt x="283" y="184"/>
                    <a:pt x="282" y="184"/>
                    <a:pt x="282" y="184"/>
                  </a:cubicBezTo>
                  <a:lnTo>
                    <a:pt x="282" y="184"/>
                  </a:lnTo>
                  <a:cubicBezTo>
                    <a:pt x="285" y="183"/>
                    <a:pt x="288" y="182"/>
                    <a:pt x="291" y="181"/>
                  </a:cubicBezTo>
                  <a:lnTo>
                    <a:pt x="291" y="181"/>
                  </a:lnTo>
                  <a:cubicBezTo>
                    <a:pt x="291" y="181"/>
                    <a:pt x="291" y="181"/>
                    <a:pt x="290" y="181"/>
                  </a:cubicBezTo>
                  <a:lnTo>
                    <a:pt x="290" y="181"/>
                  </a:lnTo>
                  <a:cubicBezTo>
                    <a:pt x="292" y="180"/>
                    <a:pt x="294" y="180"/>
                    <a:pt x="296" y="179"/>
                  </a:cubicBezTo>
                  <a:lnTo>
                    <a:pt x="296" y="179"/>
                  </a:lnTo>
                  <a:cubicBezTo>
                    <a:pt x="295" y="179"/>
                    <a:pt x="293" y="180"/>
                    <a:pt x="291" y="181"/>
                  </a:cubicBezTo>
                  <a:lnTo>
                    <a:pt x="291" y="181"/>
                  </a:lnTo>
                  <a:cubicBezTo>
                    <a:pt x="292" y="180"/>
                    <a:pt x="291" y="181"/>
                    <a:pt x="298" y="178"/>
                  </a:cubicBezTo>
                  <a:lnTo>
                    <a:pt x="298" y="178"/>
                  </a:lnTo>
                  <a:cubicBezTo>
                    <a:pt x="297" y="178"/>
                    <a:pt x="297" y="179"/>
                    <a:pt x="296" y="179"/>
                  </a:cubicBezTo>
                  <a:lnTo>
                    <a:pt x="296" y="179"/>
                  </a:lnTo>
                  <a:cubicBezTo>
                    <a:pt x="298" y="178"/>
                    <a:pt x="299" y="178"/>
                    <a:pt x="300" y="177"/>
                  </a:cubicBezTo>
                  <a:lnTo>
                    <a:pt x="300" y="177"/>
                  </a:lnTo>
                  <a:cubicBezTo>
                    <a:pt x="300" y="177"/>
                    <a:pt x="300" y="177"/>
                    <a:pt x="300" y="177"/>
                  </a:cubicBezTo>
                  <a:close/>
                  <a:moveTo>
                    <a:pt x="274" y="186"/>
                  </a:moveTo>
                  <a:lnTo>
                    <a:pt x="274" y="186"/>
                  </a:lnTo>
                  <a:cubicBezTo>
                    <a:pt x="270" y="188"/>
                    <a:pt x="268" y="189"/>
                    <a:pt x="265" y="190"/>
                  </a:cubicBezTo>
                  <a:lnTo>
                    <a:pt x="265" y="190"/>
                  </a:lnTo>
                  <a:lnTo>
                    <a:pt x="274" y="186"/>
                  </a:lnTo>
                  <a:close/>
                  <a:moveTo>
                    <a:pt x="273" y="189"/>
                  </a:moveTo>
                  <a:lnTo>
                    <a:pt x="273" y="189"/>
                  </a:lnTo>
                  <a:cubicBezTo>
                    <a:pt x="272" y="189"/>
                    <a:pt x="272" y="189"/>
                    <a:pt x="271" y="189"/>
                  </a:cubicBezTo>
                  <a:lnTo>
                    <a:pt x="271" y="189"/>
                  </a:lnTo>
                  <a:cubicBezTo>
                    <a:pt x="271" y="189"/>
                    <a:pt x="271" y="190"/>
                    <a:pt x="270" y="190"/>
                  </a:cubicBezTo>
                  <a:lnTo>
                    <a:pt x="270" y="190"/>
                  </a:lnTo>
                  <a:lnTo>
                    <a:pt x="271" y="189"/>
                  </a:lnTo>
                  <a:lnTo>
                    <a:pt x="271" y="189"/>
                  </a:lnTo>
                  <a:cubicBezTo>
                    <a:pt x="271" y="189"/>
                    <a:pt x="272" y="189"/>
                    <a:pt x="273" y="189"/>
                  </a:cubicBezTo>
                  <a:close/>
                  <a:moveTo>
                    <a:pt x="260" y="190"/>
                  </a:moveTo>
                  <a:cubicBezTo>
                    <a:pt x="259" y="190"/>
                    <a:pt x="258" y="190"/>
                    <a:pt x="257" y="191"/>
                  </a:cubicBezTo>
                  <a:lnTo>
                    <a:pt x="257" y="191"/>
                  </a:lnTo>
                  <a:cubicBezTo>
                    <a:pt x="257" y="191"/>
                    <a:pt x="257" y="191"/>
                    <a:pt x="257" y="191"/>
                  </a:cubicBezTo>
                  <a:lnTo>
                    <a:pt x="257" y="191"/>
                  </a:lnTo>
                  <a:cubicBezTo>
                    <a:pt x="258" y="190"/>
                    <a:pt x="259" y="190"/>
                    <a:pt x="260" y="190"/>
                  </a:cubicBezTo>
                  <a:close/>
                  <a:moveTo>
                    <a:pt x="268" y="189"/>
                  </a:moveTo>
                  <a:lnTo>
                    <a:pt x="268" y="189"/>
                  </a:lnTo>
                  <a:cubicBezTo>
                    <a:pt x="266" y="190"/>
                    <a:pt x="265" y="190"/>
                    <a:pt x="263" y="191"/>
                  </a:cubicBezTo>
                  <a:lnTo>
                    <a:pt x="263" y="191"/>
                  </a:lnTo>
                  <a:cubicBezTo>
                    <a:pt x="263" y="191"/>
                    <a:pt x="263" y="191"/>
                    <a:pt x="263" y="191"/>
                  </a:cubicBezTo>
                  <a:lnTo>
                    <a:pt x="263" y="191"/>
                  </a:lnTo>
                  <a:lnTo>
                    <a:pt x="263" y="191"/>
                  </a:lnTo>
                  <a:lnTo>
                    <a:pt x="263" y="191"/>
                  </a:lnTo>
                  <a:cubicBezTo>
                    <a:pt x="264" y="190"/>
                    <a:pt x="264" y="190"/>
                    <a:pt x="265" y="190"/>
                  </a:cubicBezTo>
                  <a:lnTo>
                    <a:pt x="265" y="190"/>
                  </a:lnTo>
                  <a:cubicBezTo>
                    <a:pt x="265" y="190"/>
                    <a:pt x="264" y="190"/>
                    <a:pt x="264" y="190"/>
                  </a:cubicBezTo>
                  <a:lnTo>
                    <a:pt x="264" y="190"/>
                  </a:lnTo>
                  <a:lnTo>
                    <a:pt x="265" y="190"/>
                  </a:lnTo>
                  <a:lnTo>
                    <a:pt x="266" y="189"/>
                  </a:lnTo>
                  <a:lnTo>
                    <a:pt x="266" y="189"/>
                  </a:lnTo>
                  <a:cubicBezTo>
                    <a:pt x="266" y="190"/>
                    <a:pt x="265" y="190"/>
                    <a:pt x="265" y="190"/>
                  </a:cubicBezTo>
                  <a:lnTo>
                    <a:pt x="265" y="190"/>
                  </a:lnTo>
                  <a:cubicBezTo>
                    <a:pt x="266" y="190"/>
                    <a:pt x="267" y="189"/>
                    <a:pt x="268" y="189"/>
                  </a:cubicBezTo>
                  <a:close/>
                  <a:moveTo>
                    <a:pt x="277" y="181"/>
                  </a:moveTo>
                  <a:lnTo>
                    <a:pt x="253" y="190"/>
                  </a:lnTo>
                  <a:lnTo>
                    <a:pt x="253" y="190"/>
                  </a:lnTo>
                  <a:cubicBezTo>
                    <a:pt x="256" y="189"/>
                    <a:pt x="259" y="188"/>
                    <a:pt x="262" y="187"/>
                  </a:cubicBezTo>
                  <a:lnTo>
                    <a:pt x="262" y="187"/>
                  </a:lnTo>
                  <a:cubicBezTo>
                    <a:pt x="258" y="188"/>
                    <a:pt x="255" y="190"/>
                    <a:pt x="251" y="191"/>
                  </a:cubicBezTo>
                  <a:lnTo>
                    <a:pt x="251" y="191"/>
                  </a:lnTo>
                  <a:cubicBezTo>
                    <a:pt x="250" y="191"/>
                    <a:pt x="250" y="191"/>
                    <a:pt x="249" y="191"/>
                  </a:cubicBezTo>
                  <a:lnTo>
                    <a:pt x="249" y="191"/>
                  </a:lnTo>
                  <a:lnTo>
                    <a:pt x="253" y="190"/>
                  </a:lnTo>
                  <a:lnTo>
                    <a:pt x="253" y="190"/>
                  </a:lnTo>
                  <a:cubicBezTo>
                    <a:pt x="251" y="190"/>
                    <a:pt x="250" y="191"/>
                    <a:pt x="248" y="191"/>
                  </a:cubicBezTo>
                  <a:lnTo>
                    <a:pt x="248" y="191"/>
                  </a:lnTo>
                  <a:cubicBezTo>
                    <a:pt x="251" y="190"/>
                    <a:pt x="253" y="188"/>
                    <a:pt x="256" y="186"/>
                  </a:cubicBezTo>
                  <a:lnTo>
                    <a:pt x="256" y="186"/>
                  </a:lnTo>
                  <a:cubicBezTo>
                    <a:pt x="263" y="185"/>
                    <a:pt x="270" y="183"/>
                    <a:pt x="277" y="181"/>
                  </a:cubicBezTo>
                  <a:close/>
                  <a:moveTo>
                    <a:pt x="261" y="191"/>
                  </a:moveTo>
                  <a:cubicBezTo>
                    <a:pt x="260" y="191"/>
                    <a:pt x="259" y="191"/>
                    <a:pt x="258" y="191"/>
                  </a:cubicBezTo>
                  <a:lnTo>
                    <a:pt x="258" y="191"/>
                  </a:lnTo>
                  <a:lnTo>
                    <a:pt x="260" y="191"/>
                  </a:lnTo>
                  <a:lnTo>
                    <a:pt x="260" y="191"/>
                  </a:lnTo>
                  <a:cubicBezTo>
                    <a:pt x="260" y="191"/>
                    <a:pt x="260" y="191"/>
                    <a:pt x="261" y="191"/>
                  </a:cubicBezTo>
                  <a:close/>
                  <a:moveTo>
                    <a:pt x="253" y="192"/>
                  </a:moveTo>
                  <a:lnTo>
                    <a:pt x="253" y="192"/>
                  </a:lnTo>
                  <a:cubicBezTo>
                    <a:pt x="253" y="192"/>
                    <a:pt x="253" y="192"/>
                    <a:pt x="253" y="192"/>
                  </a:cubicBezTo>
                  <a:lnTo>
                    <a:pt x="253" y="192"/>
                  </a:lnTo>
                  <a:cubicBezTo>
                    <a:pt x="253" y="192"/>
                    <a:pt x="253" y="192"/>
                    <a:pt x="253" y="192"/>
                  </a:cubicBezTo>
                  <a:lnTo>
                    <a:pt x="253" y="192"/>
                  </a:lnTo>
                  <a:cubicBezTo>
                    <a:pt x="253" y="192"/>
                    <a:pt x="253" y="192"/>
                    <a:pt x="253" y="192"/>
                  </a:cubicBezTo>
                  <a:close/>
                  <a:moveTo>
                    <a:pt x="246" y="192"/>
                  </a:moveTo>
                  <a:cubicBezTo>
                    <a:pt x="246" y="192"/>
                    <a:pt x="246" y="192"/>
                    <a:pt x="245" y="193"/>
                  </a:cubicBezTo>
                  <a:lnTo>
                    <a:pt x="245" y="193"/>
                  </a:lnTo>
                  <a:cubicBezTo>
                    <a:pt x="244" y="193"/>
                    <a:pt x="243" y="193"/>
                    <a:pt x="242" y="194"/>
                  </a:cubicBezTo>
                  <a:lnTo>
                    <a:pt x="242" y="194"/>
                  </a:lnTo>
                  <a:cubicBezTo>
                    <a:pt x="242" y="194"/>
                    <a:pt x="242" y="194"/>
                    <a:pt x="242" y="194"/>
                  </a:cubicBezTo>
                  <a:lnTo>
                    <a:pt x="242" y="194"/>
                  </a:lnTo>
                  <a:lnTo>
                    <a:pt x="246" y="192"/>
                  </a:lnTo>
                  <a:close/>
                  <a:moveTo>
                    <a:pt x="241" y="194"/>
                  </a:moveTo>
                  <a:cubicBezTo>
                    <a:pt x="241" y="194"/>
                    <a:pt x="241" y="194"/>
                    <a:pt x="241" y="195"/>
                  </a:cubicBezTo>
                  <a:lnTo>
                    <a:pt x="241" y="195"/>
                  </a:lnTo>
                  <a:cubicBezTo>
                    <a:pt x="241" y="195"/>
                    <a:pt x="241" y="194"/>
                    <a:pt x="241" y="194"/>
                  </a:cubicBezTo>
                  <a:lnTo>
                    <a:pt x="241" y="194"/>
                  </a:lnTo>
                  <a:lnTo>
                    <a:pt x="241" y="194"/>
                  </a:lnTo>
                  <a:close/>
                  <a:moveTo>
                    <a:pt x="247" y="195"/>
                  </a:moveTo>
                  <a:lnTo>
                    <a:pt x="247" y="195"/>
                  </a:lnTo>
                  <a:cubicBezTo>
                    <a:pt x="247" y="195"/>
                    <a:pt x="247" y="195"/>
                    <a:pt x="247" y="195"/>
                  </a:cubicBezTo>
                  <a:lnTo>
                    <a:pt x="247" y="195"/>
                  </a:lnTo>
                  <a:cubicBezTo>
                    <a:pt x="247" y="195"/>
                    <a:pt x="247" y="195"/>
                    <a:pt x="247" y="195"/>
                  </a:cubicBezTo>
                  <a:close/>
                  <a:moveTo>
                    <a:pt x="263" y="191"/>
                  </a:moveTo>
                  <a:lnTo>
                    <a:pt x="258" y="192"/>
                  </a:lnTo>
                  <a:lnTo>
                    <a:pt x="258" y="192"/>
                  </a:lnTo>
                  <a:cubicBezTo>
                    <a:pt x="255" y="193"/>
                    <a:pt x="253" y="194"/>
                    <a:pt x="250" y="195"/>
                  </a:cubicBezTo>
                  <a:lnTo>
                    <a:pt x="250" y="195"/>
                  </a:lnTo>
                  <a:cubicBezTo>
                    <a:pt x="250" y="195"/>
                    <a:pt x="250" y="195"/>
                    <a:pt x="250" y="195"/>
                  </a:cubicBezTo>
                  <a:lnTo>
                    <a:pt x="250" y="195"/>
                  </a:lnTo>
                  <a:cubicBezTo>
                    <a:pt x="252" y="194"/>
                    <a:pt x="254" y="194"/>
                    <a:pt x="255" y="193"/>
                  </a:cubicBezTo>
                  <a:lnTo>
                    <a:pt x="255" y="193"/>
                  </a:lnTo>
                  <a:cubicBezTo>
                    <a:pt x="252" y="194"/>
                    <a:pt x="249" y="195"/>
                    <a:pt x="246" y="196"/>
                  </a:cubicBezTo>
                  <a:lnTo>
                    <a:pt x="246" y="196"/>
                  </a:lnTo>
                  <a:lnTo>
                    <a:pt x="247" y="195"/>
                  </a:lnTo>
                  <a:lnTo>
                    <a:pt x="247" y="195"/>
                  </a:lnTo>
                  <a:cubicBezTo>
                    <a:pt x="247" y="195"/>
                    <a:pt x="247" y="195"/>
                    <a:pt x="247" y="195"/>
                  </a:cubicBezTo>
                  <a:lnTo>
                    <a:pt x="255" y="192"/>
                  </a:lnTo>
                  <a:lnTo>
                    <a:pt x="255" y="192"/>
                  </a:lnTo>
                  <a:cubicBezTo>
                    <a:pt x="255" y="192"/>
                    <a:pt x="255" y="193"/>
                    <a:pt x="255" y="193"/>
                  </a:cubicBezTo>
                  <a:lnTo>
                    <a:pt x="255" y="193"/>
                  </a:lnTo>
                  <a:cubicBezTo>
                    <a:pt x="257" y="192"/>
                    <a:pt x="260" y="192"/>
                    <a:pt x="262" y="191"/>
                  </a:cubicBezTo>
                  <a:lnTo>
                    <a:pt x="262" y="191"/>
                  </a:lnTo>
                  <a:cubicBezTo>
                    <a:pt x="262" y="191"/>
                    <a:pt x="262" y="191"/>
                    <a:pt x="263" y="191"/>
                  </a:cubicBezTo>
                  <a:close/>
                  <a:moveTo>
                    <a:pt x="249" y="193"/>
                  </a:moveTo>
                  <a:cubicBezTo>
                    <a:pt x="246" y="194"/>
                    <a:pt x="243" y="195"/>
                    <a:pt x="239" y="196"/>
                  </a:cubicBezTo>
                  <a:lnTo>
                    <a:pt x="239" y="196"/>
                  </a:lnTo>
                  <a:cubicBezTo>
                    <a:pt x="240" y="195"/>
                    <a:pt x="241" y="195"/>
                    <a:pt x="242" y="194"/>
                  </a:cubicBezTo>
                  <a:lnTo>
                    <a:pt x="242" y="194"/>
                  </a:lnTo>
                  <a:lnTo>
                    <a:pt x="241" y="194"/>
                  </a:lnTo>
                  <a:lnTo>
                    <a:pt x="241" y="194"/>
                  </a:lnTo>
                  <a:cubicBezTo>
                    <a:pt x="241" y="194"/>
                    <a:pt x="241" y="194"/>
                    <a:pt x="241" y="194"/>
                  </a:cubicBezTo>
                  <a:lnTo>
                    <a:pt x="241" y="194"/>
                  </a:lnTo>
                  <a:cubicBezTo>
                    <a:pt x="242" y="194"/>
                    <a:pt x="242" y="194"/>
                    <a:pt x="243" y="194"/>
                  </a:cubicBezTo>
                  <a:lnTo>
                    <a:pt x="243" y="194"/>
                  </a:lnTo>
                  <a:cubicBezTo>
                    <a:pt x="243" y="194"/>
                    <a:pt x="243" y="194"/>
                    <a:pt x="242" y="194"/>
                  </a:cubicBezTo>
                  <a:lnTo>
                    <a:pt x="242" y="194"/>
                  </a:lnTo>
                  <a:lnTo>
                    <a:pt x="249" y="193"/>
                  </a:lnTo>
                  <a:close/>
                  <a:moveTo>
                    <a:pt x="241" y="195"/>
                  </a:moveTo>
                  <a:lnTo>
                    <a:pt x="241" y="195"/>
                  </a:lnTo>
                  <a:cubicBezTo>
                    <a:pt x="240" y="195"/>
                    <a:pt x="241" y="195"/>
                    <a:pt x="241" y="195"/>
                  </a:cubicBezTo>
                  <a:cubicBezTo>
                    <a:pt x="241" y="195"/>
                    <a:pt x="240" y="195"/>
                    <a:pt x="237" y="196"/>
                  </a:cubicBezTo>
                  <a:lnTo>
                    <a:pt x="237" y="196"/>
                  </a:lnTo>
                  <a:cubicBezTo>
                    <a:pt x="238" y="195"/>
                    <a:pt x="240" y="195"/>
                    <a:pt x="241" y="195"/>
                  </a:cubicBezTo>
                  <a:close/>
                  <a:moveTo>
                    <a:pt x="247" y="195"/>
                  </a:moveTo>
                  <a:cubicBezTo>
                    <a:pt x="247" y="195"/>
                    <a:pt x="247" y="195"/>
                    <a:pt x="245" y="196"/>
                  </a:cubicBezTo>
                  <a:lnTo>
                    <a:pt x="245" y="196"/>
                  </a:lnTo>
                  <a:cubicBezTo>
                    <a:pt x="245" y="196"/>
                    <a:pt x="245" y="196"/>
                    <a:pt x="245" y="196"/>
                  </a:cubicBezTo>
                  <a:lnTo>
                    <a:pt x="245" y="196"/>
                  </a:lnTo>
                  <a:cubicBezTo>
                    <a:pt x="244" y="196"/>
                    <a:pt x="244" y="196"/>
                    <a:pt x="244" y="196"/>
                  </a:cubicBezTo>
                  <a:lnTo>
                    <a:pt x="244" y="196"/>
                  </a:lnTo>
                  <a:cubicBezTo>
                    <a:pt x="243" y="197"/>
                    <a:pt x="242" y="197"/>
                    <a:pt x="241" y="197"/>
                  </a:cubicBezTo>
                  <a:lnTo>
                    <a:pt x="241" y="197"/>
                  </a:lnTo>
                  <a:lnTo>
                    <a:pt x="244" y="196"/>
                  </a:lnTo>
                  <a:lnTo>
                    <a:pt x="244" y="196"/>
                  </a:lnTo>
                  <a:cubicBezTo>
                    <a:pt x="244" y="196"/>
                    <a:pt x="244" y="196"/>
                    <a:pt x="244" y="196"/>
                  </a:cubicBezTo>
                  <a:lnTo>
                    <a:pt x="244" y="196"/>
                  </a:lnTo>
                  <a:cubicBezTo>
                    <a:pt x="245" y="196"/>
                    <a:pt x="246" y="195"/>
                    <a:pt x="247" y="195"/>
                  </a:cubicBezTo>
                  <a:lnTo>
                    <a:pt x="247" y="195"/>
                  </a:lnTo>
                  <a:lnTo>
                    <a:pt x="244" y="196"/>
                  </a:lnTo>
                  <a:lnTo>
                    <a:pt x="244" y="196"/>
                  </a:lnTo>
                  <a:cubicBezTo>
                    <a:pt x="244" y="196"/>
                    <a:pt x="245" y="196"/>
                    <a:pt x="245" y="196"/>
                  </a:cubicBezTo>
                  <a:lnTo>
                    <a:pt x="245" y="196"/>
                  </a:lnTo>
                  <a:cubicBezTo>
                    <a:pt x="246" y="196"/>
                    <a:pt x="246" y="195"/>
                    <a:pt x="247" y="195"/>
                  </a:cubicBezTo>
                  <a:close/>
                  <a:moveTo>
                    <a:pt x="244" y="196"/>
                  </a:moveTo>
                  <a:cubicBezTo>
                    <a:pt x="243" y="196"/>
                    <a:pt x="242" y="197"/>
                    <a:pt x="241" y="197"/>
                  </a:cubicBezTo>
                  <a:lnTo>
                    <a:pt x="241" y="197"/>
                  </a:lnTo>
                  <a:cubicBezTo>
                    <a:pt x="240" y="197"/>
                    <a:pt x="239" y="198"/>
                    <a:pt x="238" y="198"/>
                  </a:cubicBezTo>
                  <a:lnTo>
                    <a:pt x="238" y="198"/>
                  </a:lnTo>
                  <a:cubicBezTo>
                    <a:pt x="240" y="197"/>
                    <a:pt x="242" y="197"/>
                    <a:pt x="244" y="196"/>
                  </a:cubicBezTo>
                  <a:close/>
                  <a:moveTo>
                    <a:pt x="237" y="196"/>
                  </a:moveTo>
                  <a:lnTo>
                    <a:pt x="237" y="196"/>
                  </a:lnTo>
                  <a:cubicBezTo>
                    <a:pt x="235" y="196"/>
                    <a:pt x="234" y="197"/>
                    <a:pt x="232" y="198"/>
                  </a:cubicBezTo>
                  <a:lnTo>
                    <a:pt x="232" y="198"/>
                  </a:lnTo>
                  <a:cubicBezTo>
                    <a:pt x="233" y="197"/>
                    <a:pt x="234" y="197"/>
                    <a:pt x="235" y="197"/>
                  </a:cubicBezTo>
                  <a:lnTo>
                    <a:pt x="235" y="197"/>
                  </a:lnTo>
                  <a:cubicBezTo>
                    <a:pt x="233" y="197"/>
                    <a:pt x="231" y="198"/>
                    <a:pt x="229" y="199"/>
                  </a:cubicBezTo>
                  <a:lnTo>
                    <a:pt x="229" y="199"/>
                  </a:lnTo>
                  <a:cubicBezTo>
                    <a:pt x="230" y="198"/>
                    <a:pt x="231" y="198"/>
                    <a:pt x="232" y="198"/>
                  </a:cubicBezTo>
                  <a:lnTo>
                    <a:pt x="232" y="198"/>
                  </a:lnTo>
                  <a:cubicBezTo>
                    <a:pt x="231" y="198"/>
                    <a:pt x="231" y="198"/>
                    <a:pt x="231" y="198"/>
                  </a:cubicBezTo>
                  <a:lnTo>
                    <a:pt x="231" y="198"/>
                  </a:lnTo>
                  <a:cubicBezTo>
                    <a:pt x="232" y="198"/>
                    <a:pt x="233" y="197"/>
                    <a:pt x="234" y="197"/>
                  </a:cubicBezTo>
                  <a:lnTo>
                    <a:pt x="234" y="197"/>
                  </a:lnTo>
                  <a:cubicBezTo>
                    <a:pt x="235" y="196"/>
                    <a:pt x="236" y="196"/>
                    <a:pt x="237" y="196"/>
                  </a:cubicBezTo>
                  <a:close/>
                  <a:moveTo>
                    <a:pt x="245" y="199"/>
                  </a:moveTo>
                  <a:cubicBezTo>
                    <a:pt x="245" y="199"/>
                    <a:pt x="244" y="199"/>
                    <a:pt x="244" y="199"/>
                  </a:cubicBezTo>
                  <a:lnTo>
                    <a:pt x="244" y="199"/>
                  </a:lnTo>
                  <a:cubicBezTo>
                    <a:pt x="244" y="199"/>
                    <a:pt x="244" y="200"/>
                    <a:pt x="243" y="200"/>
                  </a:cubicBezTo>
                  <a:lnTo>
                    <a:pt x="243" y="200"/>
                  </a:lnTo>
                  <a:cubicBezTo>
                    <a:pt x="243" y="200"/>
                    <a:pt x="244" y="199"/>
                    <a:pt x="244" y="199"/>
                  </a:cubicBezTo>
                  <a:lnTo>
                    <a:pt x="244" y="199"/>
                  </a:lnTo>
                  <a:cubicBezTo>
                    <a:pt x="244" y="199"/>
                    <a:pt x="245" y="199"/>
                    <a:pt x="245" y="199"/>
                  </a:cubicBezTo>
                  <a:close/>
                  <a:moveTo>
                    <a:pt x="231" y="200"/>
                  </a:moveTo>
                  <a:cubicBezTo>
                    <a:pt x="231" y="200"/>
                    <a:pt x="230" y="200"/>
                    <a:pt x="230" y="200"/>
                  </a:cubicBezTo>
                  <a:lnTo>
                    <a:pt x="230" y="200"/>
                  </a:lnTo>
                  <a:cubicBezTo>
                    <a:pt x="231" y="200"/>
                    <a:pt x="231" y="200"/>
                    <a:pt x="231" y="200"/>
                  </a:cubicBezTo>
                  <a:close/>
                  <a:moveTo>
                    <a:pt x="239" y="199"/>
                  </a:moveTo>
                  <a:cubicBezTo>
                    <a:pt x="239" y="200"/>
                    <a:pt x="239" y="200"/>
                    <a:pt x="238" y="200"/>
                  </a:cubicBezTo>
                  <a:lnTo>
                    <a:pt x="238" y="200"/>
                  </a:lnTo>
                  <a:cubicBezTo>
                    <a:pt x="238" y="200"/>
                    <a:pt x="237" y="200"/>
                    <a:pt x="237" y="201"/>
                  </a:cubicBezTo>
                  <a:lnTo>
                    <a:pt x="237" y="201"/>
                  </a:lnTo>
                  <a:cubicBezTo>
                    <a:pt x="238" y="200"/>
                    <a:pt x="238" y="200"/>
                    <a:pt x="239" y="199"/>
                  </a:cubicBezTo>
                  <a:close/>
                  <a:moveTo>
                    <a:pt x="240" y="199"/>
                  </a:moveTo>
                  <a:cubicBezTo>
                    <a:pt x="240" y="199"/>
                    <a:pt x="240" y="199"/>
                    <a:pt x="240" y="199"/>
                  </a:cubicBezTo>
                  <a:lnTo>
                    <a:pt x="240" y="199"/>
                  </a:lnTo>
                  <a:cubicBezTo>
                    <a:pt x="240" y="199"/>
                    <a:pt x="240" y="199"/>
                    <a:pt x="240" y="199"/>
                  </a:cubicBezTo>
                  <a:lnTo>
                    <a:pt x="240" y="199"/>
                  </a:lnTo>
                  <a:cubicBezTo>
                    <a:pt x="240" y="199"/>
                    <a:pt x="240" y="199"/>
                    <a:pt x="239" y="199"/>
                  </a:cubicBezTo>
                  <a:lnTo>
                    <a:pt x="239" y="199"/>
                  </a:lnTo>
                  <a:cubicBezTo>
                    <a:pt x="239" y="199"/>
                    <a:pt x="240" y="199"/>
                    <a:pt x="240" y="199"/>
                  </a:cubicBezTo>
                  <a:lnTo>
                    <a:pt x="240" y="199"/>
                  </a:lnTo>
                  <a:cubicBezTo>
                    <a:pt x="238" y="200"/>
                    <a:pt x="237" y="200"/>
                    <a:pt x="236" y="201"/>
                  </a:cubicBezTo>
                  <a:lnTo>
                    <a:pt x="236" y="201"/>
                  </a:lnTo>
                  <a:lnTo>
                    <a:pt x="238" y="200"/>
                  </a:lnTo>
                  <a:lnTo>
                    <a:pt x="238" y="200"/>
                  </a:lnTo>
                  <a:cubicBezTo>
                    <a:pt x="238" y="200"/>
                    <a:pt x="239" y="199"/>
                    <a:pt x="240" y="199"/>
                  </a:cubicBezTo>
                  <a:lnTo>
                    <a:pt x="240" y="199"/>
                  </a:lnTo>
                  <a:cubicBezTo>
                    <a:pt x="240" y="199"/>
                    <a:pt x="240" y="199"/>
                    <a:pt x="240" y="199"/>
                  </a:cubicBezTo>
                  <a:close/>
                  <a:moveTo>
                    <a:pt x="237" y="201"/>
                  </a:moveTo>
                  <a:cubicBezTo>
                    <a:pt x="236" y="201"/>
                    <a:pt x="236" y="201"/>
                    <a:pt x="236" y="201"/>
                  </a:cubicBezTo>
                  <a:lnTo>
                    <a:pt x="236" y="201"/>
                  </a:lnTo>
                  <a:lnTo>
                    <a:pt x="236" y="201"/>
                  </a:lnTo>
                  <a:lnTo>
                    <a:pt x="236" y="201"/>
                  </a:lnTo>
                  <a:cubicBezTo>
                    <a:pt x="236" y="201"/>
                    <a:pt x="236" y="201"/>
                    <a:pt x="237" y="201"/>
                  </a:cubicBezTo>
                  <a:close/>
                  <a:moveTo>
                    <a:pt x="235" y="201"/>
                  </a:moveTo>
                  <a:lnTo>
                    <a:pt x="235" y="201"/>
                  </a:lnTo>
                  <a:cubicBezTo>
                    <a:pt x="235" y="201"/>
                    <a:pt x="235" y="201"/>
                    <a:pt x="235" y="201"/>
                  </a:cubicBezTo>
                  <a:lnTo>
                    <a:pt x="235" y="201"/>
                  </a:lnTo>
                  <a:cubicBezTo>
                    <a:pt x="235" y="201"/>
                    <a:pt x="235" y="201"/>
                    <a:pt x="235" y="201"/>
                  </a:cubicBezTo>
                  <a:lnTo>
                    <a:pt x="235" y="201"/>
                  </a:lnTo>
                  <a:lnTo>
                    <a:pt x="235" y="201"/>
                  </a:lnTo>
                  <a:lnTo>
                    <a:pt x="235" y="201"/>
                  </a:lnTo>
                  <a:cubicBezTo>
                    <a:pt x="235" y="201"/>
                    <a:pt x="235" y="201"/>
                    <a:pt x="235" y="201"/>
                  </a:cubicBezTo>
                  <a:close/>
                  <a:moveTo>
                    <a:pt x="234" y="202"/>
                  </a:moveTo>
                  <a:lnTo>
                    <a:pt x="234" y="202"/>
                  </a:lnTo>
                  <a:lnTo>
                    <a:pt x="234" y="202"/>
                  </a:lnTo>
                  <a:cubicBezTo>
                    <a:pt x="234" y="202"/>
                    <a:pt x="234" y="202"/>
                    <a:pt x="233" y="202"/>
                  </a:cubicBezTo>
                  <a:lnTo>
                    <a:pt x="233" y="202"/>
                  </a:lnTo>
                  <a:cubicBezTo>
                    <a:pt x="233" y="202"/>
                    <a:pt x="233" y="202"/>
                    <a:pt x="233" y="202"/>
                  </a:cubicBezTo>
                  <a:lnTo>
                    <a:pt x="233" y="202"/>
                  </a:lnTo>
                  <a:cubicBezTo>
                    <a:pt x="234" y="202"/>
                    <a:pt x="234" y="202"/>
                    <a:pt x="234" y="202"/>
                  </a:cubicBezTo>
                  <a:lnTo>
                    <a:pt x="234" y="202"/>
                  </a:lnTo>
                  <a:cubicBezTo>
                    <a:pt x="234" y="202"/>
                    <a:pt x="234" y="202"/>
                    <a:pt x="234" y="202"/>
                  </a:cubicBezTo>
                  <a:close/>
                  <a:moveTo>
                    <a:pt x="234" y="201"/>
                  </a:moveTo>
                  <a:lnTo>
                    <a:pt x="232" y="202"/>
                  </a:lnTo>
                  <a:lnTo>
                    <a:pt x="232" y="202"/>
                  </a:lnTo>
                  <a:cubicBezTo>
                    <a:pt x="232" y="202"/>
                    <a:pt x="232" y="202"/>
                    <a:pt x="232" y="202"/>
                  </a:cubicBezTo>
                  <a:lnTo>
                    <a:pt x="232" y="202"/>
                  </a:lnTo>
                  <a:cubicBezTo>
                    <a:pt x="231" y="202"/>
                    <a:pt x="231" y="202"/>
                    <a:pt x="230" y="202"/>
                  </a:cubicBezTo>
                  <a:lnTo>
                    <a:pt x="232" y="202"/>
                  </a:lnTo>
                  <a:lnTo>
                    <a:pt x="232" y="202"/>
                  </a:lnTo>
                  <a:cubicBezTo>
                    <a:pt x="232" y="202"/>
                    <a:pt x="231" y="202"/>
                    <a:pt x="231" y="202"/>
                  </a:cubicBezTo>
                  <a:lnTo>
                    <a:pt x="231" y="202"/>
                  </a:lnTo>
                  <a:cubicBezTo>
                    <a:pt x="232" y="202"/>
                    <a:pt x="233" y="202"/>
                    <a:pt x="234" y="201"/>
                  </a:cubicBezTo>
                  <a:close/>
                  <a:moveTo>
                    <a:pt x="217" y="202"/>
                  </a:moveTo>
                  <a:cubicBezTo>
                    <a:pt x="217" y="202"/>
                    <a:pt x="216" y="202"/>
                    <a:pt x="216" y="202"/>
                  </a:cubicBezTo>
                  <a:lnTo>
                    <a:pt x="216" y="202"/>
                  </a:lnTo>
                  <a:cubicBezTo>
                    <a:pt x="216" y="202"/>
                    <a:pt x="216" y="202"/>
                    <a:pt x="216" y="202"/>
                  </a:cubicBezTo>
                  <a:lnTo>
                    <a:pt x="216" y="202"/>
                  </a:lnTo>
                  <a:cubicBezTo>
                    <a:pt x="216" y="202"/>
                    <a:pt x="217" y="202"/>
                    <a:pt x="217" y="202"/>
                  </a:cubicBezTo>
                  <a:close/>
                  <a:moveTo>
                    <a:pt x="232" y="203"/>
                  </a:moveTo>
                  <a:cubicBezTo>
                    <a:pt x="232" y="203"/>
                    <a:pt x="232" y="203"/>
                    <a:pt x="232" y="203"/>
                  </a:cubicBezTo>
                  <a:lnTo>
                    <a:pt x="232" y="203"/>
                  </a:lnTo>
                  <a:cubicBezTo>
                    <a:pt x="232" y="203"/>
                    <a:pt x="232" y="203"/>
                    <a:pt x="231" y="203"/>
                  </a:cubicBezTo>
                  <a:lnTo>
                    <a:pt x="231" y="203"/>
                  </a:lnTo>
                  <a:lnTo>
                    <a:pt x="231" y="203"/>
                  </a:lnTo>
                  <a:lnTo>
                    <a:pt x="231" y="203"/>
                  </a:lnTo>
                  <a:cubicBezTo>
                    <a:pt x="232" y="203"/>
                    <a:pt x="232" y="203"/>
                    <a:pt x="232" y="203"/>
                  </a:cubicBezTo>
                  <a:close/>
                  <a:moveTo>
                    <a:pt x="240" y="201"/>
                  </a:moveTo>
                  <a:lnTo>
                    <a:pt x="240" y="201"/>
                  </a:lnTo>
                  <a:cubicBezTo>
                    <a:pt x="238" y="202"/>
                    <a:pt x="235" y="203"/>
                    <a:pt x="233" y="203"/>
                  </a:cubicBezTo>
                  <a:lnTo>
                    <a:pt x="233" y="203"/>
                  </a:lnTo>
                  <a:cubicBezTo>
                    <a:pt x="235" y="203"/>
                    <a:pt x="238" y="202"/>
                    <a:pt x="240" y="201"/>
                  </a:cubicBezTo>
                  <a:close/>
                  <a:moveTo>
                    <a:pt x="230" y="203"/>
                  </a:moveTo>
                  <a:lnTo>
                    <a:pt x="230" y="203"/>
                  </a:lnTo>
                  <a:cubicBezTo>
                    <a:pt x="230" y="203"/>
                    <a:pt x="230" y="203"/>
                    <a:pt x="230" y="203"/>
                  </a:cubicBezTo>
                  <a:lnTo>
                    <a:pt x="230" y="203"/>
                  </a:lnTo>
                  <a:cubicBezTo>
                    <a:pt x="230" y="204"/>
                    <a:pt x="230" y="204"/>
                    <a:pt x="229" y="204"/>
                  </a:cubicBezTo>
                  <a:lnTo>
                    <a:pt x="229" y="204"/>
                  </a:lnTo>
                  <a:cubicBezTo>
                    <a:pt x="230" y="204"/>
                    <a:pt x="230" y="204"/>
                    <a:pt x="230" y="203"/>
                  </a:cubicBezTo>
                  <a:close/>
                  <a:moveTo>
                    <a:pt x="243" y="200"/>
                  </a:moveTo>
                  <a:cubicBezTo>
                    <a:pt x="243" y="200"/>
                    <a:pt x="242" y="200"/>
                    <a:pt x="242" y="200"/>
                  </a:cubicBezTo>
                  <a:lnTo>
                    <a:pt x="242" y="200"/>
                  </a:lnTo>
                  <a:cubicBezTo>
                    <a:pt x="238" y="202"/>
                    <a:pt x="235" y="203"/>
                    <a:pt x="233" y="203"/>
                  </a:cubicBezTo>
                  <a:lnTo>
                    <a:pt x="233" y="203"/>
                  </a:lnTo>
                  <a:cubicBezTo>
                    <a:pt x="232" y="204"/>
                    <a:pt x="231" y="204"/>
                    <a:pt x="230" y="204"/>
                  </a:cubicBezTo>
                  <a:lnTo>
                    <a:pt x="230" y="204"/>
                  </a:lnTo>
                  <a:cubicBezTo>
                    <a:pt x="230" y="204"/>
                    <a:pt x="231" y="204"/>
                    <a:pt x="231" y="203"/>
                  </a:cubicBezTo>
                  <a:lnTo>
                    <a:pt x="231" y="203"/>
                  </a:lnTo>
                  <a:cubicBezTo>
                    <a:pt x="233" y="203"/>
                    <a:pt x="236" y="202"/>
                    <a:pt x="238" y="201"/>
                  </a:cubicBezTo>
                  <a:lnTo>
                    <a:pt x="238" y="201"/>
                  </a:lnTo>
                  <a:cubicBezTo>
                    <a:pt x="240" y="200"/>
                    <a:pt x="241" y="200"/>
                    <a:pt x="243" y="200"/>
                  </a:cubicBezTo>
                  <a:lnTo>
                    <a:pt x="243" y="200"/>
                  </a:lnTo>
                  <a:cubicBezTo>
                    <a:pt x="243" y="200"/>
                    <a:pt x="243" y="200"/>
                    <a:pt x="243" y="200"/>
                  </a:cubicBezTo>
                  <a:close/>
                  <a:moveTo>
                    <a:pt x="221" y="201"/>
                  </a:moveTo>
                  <a:cubicBezTo>
                    <a:pt x="221" y="201"/>
                    <a:pt x="221" y="201"/>
                    <a:pt x="221" y="201"/>
                  </a:cubicBezTo>
                  <a:lnTo>
                    <a:pt x="221" y="201"/>
                  </a:lnTo>
                  <a:cubicBezTo>
                    <a:pt x="220" y="202"/>
                    <a:pt x="218" y="202"/>
                    <a:pt x="217" y="202"/>
                  </a:cubicBezTo>
                  <a:lnTo>
                    <a:pt x="217" y="202"/>
                  </a:lnTo>
                  <a:cubicBezTo>
                    <a:pt x="217" y="202"/>
                    <a:pt x="217" y="202"/>
                    <a:pt x="217" y="202"/>
                  </a:cubicBezTo>
                  <a:lnTo>
                    <a:pt x="217" y="202"/>
                  </a:lnTo>
                  <a:cubicBezTo>
                    <a:pt x="217" y="202"/>
                    <a:pt x="216" y="202"/>
                    <a:pt x="216" y="202"/>
                  </a:cubicBezTo>
                  <a:lnTo>
                    <a:pt x="216" y="202"/>
                  </a:lnTo>
                  <a:cubicBezTo>
                    <a:pt x="216" y="202"/>
                    <a:pt x="216" y="202"/>
                    <a:pt x="216" y="202"/>
                  </a:cubicBezTo>
                  <a:lnTo>
                    <a:pt x="216" y="202"/>
                  </a:lnTo>
                  <a:cubicBezTo>
                    <a:pt x="215" y="203"/>
                    <a:pt x="213" y="203"/>
                    <a:pt x="212" y="204"/>
                  </a:cubicBezTo>
                  <a:cubicBezTo>
                    <a:pt x="213" y="203"/>
                    <a:pt x="215" y="203"/>
                    <a:pt x="216" y="202"/>
                  </a:cubicBezTo>
                  <a:lnTo>
                    <a:pt x="216" y="202"/>
                  </a:lnTo>
                  <a:cubicBezTo>
                    <a:pt x="216" y="202"/>
                    <a:pt x="216" y="202"/>
                    <a:pt x="216" y="202"/>
                  </a:cubicBezTo>
                  <a:lnTo>
                    <a:pt x="216" y="202"/>
                  </a:lnTo>
                  <a:cubicBezTo>
                    <a:pt x="216" y="202"/>
                    <a:pt x="217" y="202"/>
                    <a:pt x="217" y="202"/>
                  </a:cubicBezTo>
                  <a:lnTo>
                    <a:pt x="217" y="202"/>
                  </a:lnTo>
                  <a:cubicBezTo>
                    <a:pt x="217" y="202"/>
                    <a:pt x="217" y="202"/>
                    <a:pt x="217" y="202"/>
                  </a:cubicBezTo>
                  <a:lnTo>
                    <a:pt x="217" y="202"/>
                  </a:lnTo>
                  <a:cubicBezTo>
                    <a:pt x="218" y="202"/>
                    <a:pt x="220" y="202"/>
                    <a:pt x="221" y="201"/>
                  </a:cubicBezTo>
                  <a:close/>
                  <a:moveTo>
                    <a:pt x="235" y="200"/>
                  </a:moveTo>
                  <a:cubicBezTo>
                    <a:pt x="234" y="200"/>
                    <a:pt x="233" y="201"/>
                    <a:pt x="233" y="201"/>
                  </a:cubicBezTo>
                  <a:lnTo>
                    <a:pt x="233" y="201"/>
                  </a:lnTo>
                  <a:cubicBezTo>
                    <a:pt x="232" y="201"/>
                    <a:pt x="232" y="201"/>
                    <a:pt x="232" y="201"/>
                  </a:cubicBezTo>
                  <a:lnTo>
                    <a:pt x="232" y="201"/>
                  </a:lnTo>
                  <a:cubicBezTo>
                    <a:pt x="232" y="201"/>
                    <a:pt x="232" y="201"/>
                    <a:pt x="232" y="201"/>
                  </a:cubicBezTo>
                  <a:lnTo>
                    <a:pt x="232" y="201"/>
                  </a:lnTo>
                  <a:cubicBezTo>
                    <a:pt x="232" y="202"/>
                    <a:pt x="232" y="202"/>
                    <a:pt x="232" y="202"/>
                  </a:cubicBezTo>
                  <a:lnTo>
                    <a:pt x="232" y="202"/>
                  </a:lnTo>
                  <a:cubicBezTo>
                    <a:pt x="232" y="202"/>
                    <a:pt x="233" y="201"/>
                    <a:pt x="234" y="201"/>
                  </a:cubicBezTo>
                  <a:lnTo>
                    <a:pt x="234" y="201"/>
                  </a:lnTo>
                  <a:cubicBezTo>
                    <a:pt x="234" y="201"/>
                    <a:pt x="234" y="201"/>
                    <a:pt x="235" y="201"/>
                  </a:cubicBezTo>
                  <a:lnTo>
                    <a:pt x="235" y="201"/>
                  </a:lnTo>
                  <a:cubicBezTo>
                    <a:pt x="235" y="201"/>
                    <a:pt x="234" y="201"/>
                    <a:pt x="234" y="201"/>
                  </a:cubicBezTo>
                  <a:lnTo>
                    <a:pt x="234" y="201"/>
                  </a:lnTo>
                  <a:lnTo>
                    <a:pt x="235" y="201"/>
                  </a:lnTo>
                  <a:lnTo>
                    <a:pt x="235" y="201"/>
                  </a:lnTo>
                  <a:cubicBezTo>
                    <a:pt x="235" y="201"/>
                    <a:pt x="235" y="201"/>
                    <a:pt x="235" y="201"/>
                  </a:cubicBezTo>
                  <a:lnTo>
                    <a:pt x="235" y="201"/>
                  </a:lnTo>
                  <a:cubicBezTo>
                    <a:pt x="235" y="201"/>
                    <a:pt x="236" y="201"/>
                    <a:pt x="236" y="201"/>
                  </a:cubicBezTo>
                  <a:lnTo>
                    <a:pt x="236" y="201"/>
                  </a:lnTo>
                  <a:lnTo>
                    <a:pt x="236" y="201"/>
                  </a:lnTo>
                  <a:lnTo>
                    <a:pt x="236" y="201"/>
                  </a:lnTo>
                  <a:lnTo>
                    <a:pt x="236" y="201"/>
                  </a:lnTo>
                  <a:cubicBezTo>
                    <a:pt x="236" y="201"/>
                    <a:pt x="236" y="201"/>
                    <a:pt x="235" y="201"/>
                  </a:cubicBezTo>
                  <a:lnTo>
                    <a:pt x="235" y="201"/>
                  </a:lnTo>
                  <a:lnTo>
                    <a:pt x="236" y="201"/>
                  </a:lnTo>
                  <a:lnTo>
                    <a:pt x="235" y="201"/>
                  </a:lnTo>
                  <a:lnTo>
                    <a:pt x="235" y="201"/>
                  </a:lnTo>
                  <a:cubicBezTo>
                    <a:pt x="235" y="201"/>
                    <a:pt x="235" y="201"/>
                    <a:pt x="235" y="201"/>
                  </a:cubicBezTo>
                  <a:lnTo>
                    <a:pt x="235" y="201"/>
                  </a:lnTo>
                  <a:cubicBezTo>
                    <a:pt x="235" y="201"/>
                    <a:pt x="235" y="201"/>
                    <a:pt x="234" y="201"/>
                  </a:cubicBezTo>
                  <a:lnTo>
                    <a:pt x="234" y="201"/>
                  </a:lnTo>
                  <a:cubicBezTo>
                    <a:pt x="233" y="202"/>
                    <a:pt x="232" y="202"/>
                    <a:pt x="231" y="202"/>
                  </a:cubicBezTo>
                  <a:lnTo>
                    <a:pt x="231" y="202"/>
                  </a:lnTo>
                  <a:cubicBezTo>
                    <a:pt x="231" y="202"/>
                    <a:pt x="231" y="202"/>
                    <a:pt x="231" y="202"/>
                  </a:cubicBezTo>
                  <a:lnTo>
                    <a:pt x="231" y="202"/>
                  </a:lnTo>
                  <a:cubicBezTo>
                    <a:pt x="230" y="203"/>
                    <a:pt x="228" y="203"/>
                    <a:pt x="227" y="204"/>
                  </a:cubicBezTo>
                  <a:lnTo>
                    <a:pt x="226" y="204"/>
                  </a:lnTo>
                  <a:cubicBezTo>
                    <a:pt x="226" y="204"/>
                    <a:pt x="227" y="204"/>
                    <a:pt x="227" y="204"/>
                  </a:cubicBezTo>
                  <a:lnTo>
                    <a:pt x="227" y="204"/>
                  </a:lnTo>
                  <a:cubicBezTo>
                    <a:pt x="226" y="204"/>
                    <a:pt x="226" y="204"/>
                    <a:pt x="226" y="204"/>
                  </a:cubicBezTo>
                  <a:lnTo>
                    <a:pt x="225" y="204"/>
                  </a:lnTo>
                  <a:lnTo>
                    <a:pt x="228" y="203"/>
                  </a:lnTo>
                  <a:lnTo>
                    <a:pt x="228" y="203"/>
                  </a:lnTo>
                  <a:cubicBezTo>
                    <a:pt x="228" y="203"/>
                    <a:pt x="227" y="203"/>
                    <a:pt x="227" y="204"/>
                  </a:cubicBezTo>
                  <a:lnTo>
                    <a:pt x="227" y="204"/>
                  </a:lnTo>
                  <a:cubicBezTo>
                    <a:pt x="228" y="203"/>
                    <a:pt x="229" y="203"/>
                    <a:pt x="230" y="202"/>
                  </a:cubicBezTo>
                  <a:lnTo>
                    <a:pt x="230" y="202"/>
                  </a:lnTo>
                  <a:lnTo>
                    <a:pt x="228" y="203"/>
                  </a:lnTo>
                  <a:lnTo>
                    <a:pt x="228" y="203"/>
                  </a:lnTo>
                  <a:cubicBezTo>
                    <a:pt x="230" y="202"/>
                    <a:pt x="231" y="202"/>
                    <a:pt x="232" y="201"/>
                  </a:cubicBezTo>
                  <a:lnTo>
                    <a:pt x="232" y="201"/>
                  </a:lnTo>
                  <a:cubicBezTo>
                    <a:pt x="231" y="202"/>
                    <a:pt x="230" y="202"/>
                    <a:pt x="230" y="202"/>
                  </a:cubicBezTo>
                  <a:cubicBezTo>
                    <a:pt x="230" y="202"/>
                    <a:pt x="230" y="202"/>
                    <a:pt x="230" y="202"/>
                  </a:cubicBezTo>
                  <a:lnTo>
                    <a:pt x="230" y="202"/>
                  </a:lnTo>
                  <a:cubicBezTo>
                    <a:pt x="231" y="201"/>
                    <a:pt x="233" y="200"/>
                    <a:pt x="235" y="200"/>
                  </a:cubicBezTo>
                  <a:close/>
                  <a:moveTo>
                    <a:pt x="222" y="203"/>
                  </a:moveTo>
                  <a:lnTo>
                    <a:pt x="222" y="203"/>
                  </a:lnTo>
                  <a:cubicBezTo>
                    <a:pt x="221" y="204"/>
                    <a:pt x="221" y="204"/>
                    <a:pt x="220" y="204"/>
                  </a:cubicBezTo>
                  <a:lnTo>
                    <a:pt x="220" y="204"/>
                  </a:lnTo>
                  <a:cubicBezTo>
                    <a:pt x="220" y="204"/>
                    <a:pt x="220" y="204"/>
                    <a:pt x="220" y="204"/>
                  </a:cubicBezTo>
                  <a:lnTo>
                    <a:pt x="220" y="204"/>
                  </a:lnTo>
                  <a:cubicBezTo>
                    <a:pt x="221" y="204"/>
                    <a:pt x="221" y="203"/>
                    <a:pt x="222" y="203"/>
                  </a:cubicBezTo>
                  <a:close/>
                  <a:moveTo>
                    <a:pt x="259" y="191"/>
                  </a:moveTo>
                  <a:cubicBezTo>
                    <a:pt x="258" y="191"/>
                    <a:pt x="258" y="191"/>
                    <a:pt x="257" y="192"/>
                  </a:cubicBezTo>
                  <a:lnTo>
                    <a:pt x="257" y="192"/>
                  </a:lnTo>
                  <a:cubicBezTo>
                    <a:pt x="256" y="192"/>
                    <a:pt x="256" y="192"/>
                    <a:pt x="255" y="192"/>
                  </a:cubicBezTo>
                  <a:lnTo>
                    <a:pt x="255" y="192"/>
                  </a:lnTo>
                  <a:cubicBezTo>
                    <a:pt x="255" y="192"/>
                    <a:pt x="255" y="192"/>
                    <a:pt x="255" y="192"/>
                  </a:cubicBezTo>
                  <a:lnTo>
                    <a:pt x="255" y="192"/>
                  </a:lnTo>
                  <a:cubicBezTo>
                    <a:pt x="247" y="195"/>
                    <a:pt x="239" y="197"/>
                    <a:pt x="231" y="200"/>
                  </a:cubicBezTo>
                  <a:lnTo>
                    <a:pt x="231" y="200"/>
                  </a:lnTo>
                  <a:cubicBezTo>
                    <a:pt x="233" y="199"/>
                    <a:pt x="236" y="199"/>
                    <a:pt x="238" y="198"/>
                  </a:cubicBezTo>
                  <a:lnTo>
                    <a:pt x="238" y="198"/>
                  </a:lnTo>
                  <a:cubicBezTo>
                    <a:pt x="238" y="198"/>
                    <a:pt x="237" y="198"/>
                    <a:pt x="237" y="198"/>
                  </a:cubicBezTo>
                  <a:lnTo>
                    <a:pt x="237" y="198"/>
                  </a:lnTo>
                  <a:cubicBezTo>
                    <a:pt x="234" y="199"/>
                    <a:pt x="231" y="200"/>
                    <a:pt x="229" y="201"/>
                  </a:cubicBezTo>
                  <a:lnTo>
                    <a:pt x="229" y="201"/>
                  </a:lnTo>
                  <a:cubicBezTo>
                    <a:pt x="229" y="201"/>
                    <a:pt x="230" y="201"/>
                    <a:pt x="230" y="200"/>
                  </a:cubicBezTo>
                  <a:lnTo>
                    <a:pt x="230" y="200"/>
                  </a:lnTo>
                  <a:cubicBezTo>
                    <a:pt x="229" y="201"/>
                    <a:pt x="227" y="202"/>
                    <a:pt x="222" y="203"/>
                  </a:cubicBezTo>
                  <a:lnTo>
                    <a:pt x="222" y="203"/>
                  </a:lnTo>
                  <a:cubicBezTo>
                    <a:pt x="224" y="203"/>
                    <a:pt x="226" y="202"/>
                    <a:pt x="229" y="201"/>
                  </a:cubicBezTo>
                  <a:lnTo>
                    <a:pt x="229" y="201"/>
                  </a:lnTo>
                  <a:cubicBezTo>
                    <a:pt x="229" y="201"/>
                    <a:pt x="229" y="201"/>
                    <a:pt x="229" y="201"/>
                  </a:cubicBezTo>
                  <a:lnTo>
                    <a:pt x="229" y="201"/>
                  </a:lnTo>
                  <a:lnTo>
                    <a:pt x="237" y="198"/>
                  </a:lnTo>
                  <a:lnTo>
                    <a:pt x="237" y="198"/>
                  </a:lnTo>
                  <a:cubicBezTo>
                    <a:pt x="236" y="199"/>
                    <a:pt x="236" y="199"/>
                    <a:pt x="235" y="199"/>
                  </a:cubicBezTo>
                  <a:lnTo>
                    <a:pt x="235" y="199"/>
                  </a:lnTo>
                  <a:cubicBezTo>
                    <a:pt x="235" y="199"/>
                    <a:pt x="235" y="199"/>
                    <a:pt x="235" y="199"/>
                  </a:cubicBezTo>
                  <a:lnTo>
                    <a:pt x="235" y="199"/>
                  </a:lnTo>
                  <a:cubicBezTo>
                    <a:pt x="235" y="200"/>
                    <a:pt x="235" y="200"/>
                    <a:pt x="235" y="200"/>
                  </a:cubicBezTo>
                  <a:lnTo>
                    <a:pt x="235" y="200"/>
                  </a:lnTo>
                  <a:cubicBezTo>
                    <a:pt x="235" y="200"/>
                    <a:pt x="235" y="200"/>
                    <a:pt x="235" y="199"/>
                  </a:cubicBezTo>
                  <a:lnTo>
                    <a:pt x="235" y="199"/>
                  </a:lnTo>
                  <a:cubicBezTo>
                    <a:pt x="234" y="200"/>
                    <a:pt x="233" y="200"/>
                    <a:pt x="229" y="201"/>
                  </a:cubicBezTo>
                  <a:lnTo>
                    <a:pt x="229" y="201"/>
                  </a:lnTo>
                  <a:cubicBezTo>
                    <a:pt x="229" y="201"/>
                    <a:pt x="229" y="201"/>
                    <a:pt x="229" y="201"/>
                  </a:cubicBezTo>
                  <a:lnTo>
                    <a:pt x="229" y="201"/>
                  </a:lnTo>
                  <a:lnTo>
                    <a:pt x="221" y="204"/>
                  </a:lnTo>
                  <a:lnTo>
                    <a:pt x="221" y="204"/>
                  </a:lnTo>
                  <a:cubicBezTo>
                    <a:pt x="221" y="204"/>
                    <a:pt x="221" y="204"/>
                    <a:pt x="220" y="204"/>
                  </a:cubicBezTo>
                  <a:lnTo>
                    <a:pt x="220" y="204"/>
                  </a:lnTo>
                  <a:cubicBezTo>
                    <a:pt x="220" y="204"/>
                    <a:pt x="220" y="204"/>
                    <a:pt x="220" y="204"/>
                  </a:cubicBezTo>
                  <a:lnTo>
                    <a:pt x="220" y="204"/>
                  </a:lnTo>
                  <a:cubicBezTo>
                    <a:pt x="220" y="204"/>
                    <a:pt x="220" y="204"/>
                    <a:pt x="220" y="204"/>
                  </a:cubicBezTo>
                  <a:lnTo>
                    <a:pt x="220" y="204"/>
                  </a:lnTo>
                  <a:cubicBezTo>
                    <a:pt x="220" y="204"/>
                    <a:pt x="220" y="204"/>
                    <a:pt x="220" y="204"/>
                  </a:cubicBezTo>
                  <a:lnTo>
                    <a:pt x="220" y="204"/>
                  </a:lnTo>
                  <a:cubicBezTo>
                    <a:pt x="220" y="204"/>
                    <a:pt x="220" y="204"/>
                    <a:pt x="219" y="204"/>
                  </a:cubicBezTo>
                  <a:lnTo>
                    <a:pt x="219" y="204"/>
                  </a:lnTo>
                  <a:cubicBezTo>
                    <a:pt x="221" y="203"/>
                    <a:pt x="222" y="203"/>
                    <a:pt x="223" y="203"/>
                  </a:cubicBezTo>
                  <a:lnTo>
                    <a:pt x="223" y="203"/>
                  </a:lnTo>
                  <a:cubicBezTo>
                    <a:pt x="221" y="203"/>
                    <a:pt x="220" y="203"/>
                    <a:pt x="219" y="204"/>
                  </a:cubicBezTo>
                  <a:lnTo>
                    <a:pt x="219" y="204"/>
                  </a:lnTo>
                  <a:cubicBezTo>
                    <a:pt x="219" y="204"/>
                    <a:pt x="218" y="204"/>
                    <a:pt x="218" y="204"/>
                  </a:cubicBezTo>
                  <a:lnTo>
                    <a:pt x="218" y="204"/>
                  </a:lnTo>
                  <a:cubicBezTo>
                    <a:pt x="221" y="203"/>
                    <a:pt x="223" y="202"/>
                    <a:pt x="226" y="201"/>
                  </a:cubicBezTo>
                  <a:lnTo>
                    <a:pt x="226" y="201"/>
                  </a:lnTo>
                  <a:cubicBezTo>
                    <a:pt x="225" y="202"/>
                    <a:pt x="224" y="202"/>
                    <a:pt x="223" y="203"/>
                  </a:cubicBezTo>
                  <a:lnTo>
                    <a:pt x="223" y="203"/>
                  </a:lnTo>
                  <a:cubicBezTo>
                    <a:pt x="226" y="202"/>
                    <a:pt x="228" y="201"/>
                    <a:pt x="231" y="200"/>
                  </a:cubicBezTo>
                  <a:lnTo>
                    <a:pt x="231" y="200"/>
                  </a:lnTo>
                  <a:cubicBezTo>
                    <a:pt x="229" y="200"/>
                    <a:pt x="228" y="201"/>
                    <a:pt x="226" y="201"/>
                  </a:cubicBezTo>
                  <a:lnTo>
                    <a:pt x="226" y="201"/>
                  </a:lnTo>
                  <a:cubicBezTo>
                    <a:pt x="233" y="199"/>
                    <a:pt x="239" y="197"/>
                    <a:pt x="246" y="194"/>
                  </a:cubicBezTo>
                  <a:lnTo>
                    <a:pt x="246" y="194"/>
                  </a:lnTo>
                  <a:cubicBezTo>
                    <a:pt x="243" y="195"/>
                    <a:pt x="241" y="196"/>
                    <a:pt x="238" y="196"/>
                  </a:cubicBezTo>
                  <a:lnTo>
                    <a:pt x="238" y="196"/>
                  </a:lnTo>
                  <a:cubicBezTo>
                    <a:pt x="239" y="196"/>
                    <a:pt x="239" y="196"/>
                    <a:pt x="239" y="196"/>
                  </a:cubicBezTo>
                  <a:lnTo>
                    <a:pt x="239" y="196"/>
                  </a:lnTo>
                  <a:cubicBezTo>
                    <a:pt x="244" y="195"/>
                    <a:pt x="247" y="194"/>
                    <a:pt x="250" y="193"/>
                  </a:cubicBezTo>
                  <a:lnTo>
                    <a:pt x="250" y="193"/>
                  </a:lnTo>
                  <a:lnTo>
                    <a:pt x="249" y="193"/>
                  </a:lnTo>
                  <a:lnTo>
                    <a:pt x="249" y="193"/>
                  </a:lnTo>
                  <a:cubicBezTo>
                    <a:pt x="249" y="193"/>
                    <a:pt x="249" y="193"/>
                    <a:pt x="250" y="193"/>
                  </a:cubicBezTo>
                  <a:lnTo>
                    <a:pt x="250" y="193"/>
                  </a:lnTo>
                  <a:cubicBezTo>
                    <a:pt x="250" y="193"/>
                    <a:pt x="250" y="193"/>
                    <a:pt x="250" y="193"/>
                  </a:cubicBezTo>
                  <a:lnTo>
                    <a:pt x="250" y="193"/>
                  </a:lnTo>
                  <a:cubicBezTo>
                    <a:pt x="250" y="193"/>
                    <a:pt x="250" y="193"/>
                    <a:pt x="250" y="193"/>
                  </a:cubicBezTo>
                  <a:lnTo>
                    <a:pt x="250" y="193"/>
                  </a:lnTo>
                  <a:lnTo>
                    <a:pt x="251" y="193"/>
                  </a:lnTo>
                  <a:lnTo>
                    <a:pt x="251" y="193"/>
                  </a:lnTo>
                  <a:cubicBezTo>
                    <a:pt x="251" y="193"/>
                    <a:pt x="251" y="193"/>
                    <a:pt x="251" y="193"/>
                  </a:cubicBezTo>
                  <a:lnTo>
                    <a:pt x="251" y="193"/>
                  </a:lnTo>
                  <a:cubicBezTo>
                    <a:pt x="249" y="193"/>
                    <a:pt x="247" y="194"/>
                    <a:pt x="246" y="194"/>
                  </a:cubicBezTo>
                  <a:lnTo>
                    <a:pt x="246" y="194"/>
                  </a:lnTo>
                  <a:cubicBezTo>
                    <a:pt x="249" y="194"/>
                    <a:pt x="252" y="193"/>
                    <a:pt x="255" y="192"/>
                  </a:cubicBezTo>
                  <a:lnTo>
                    <a:pt x="255" y="192"/>
                  </a:lnTo>
                  <a:cubicBezTo>
                    <a:pt x="255" y="192"/>
                    <a:pt x="255" y="192"/>
                    <a:pt x="254" y="192"/>
                  </a:cubicBezTo>
                  <a:cubicBezTo>
                    <a:pt x="254" y="192"/>
                    <a:pt x="253" y="192"/>
                    <a:pt x="251" y="193"/>
                  </a:cubicBezTo>
                  <a:lnTo>
                    <a:pt x="251" y="193"/>
                  </a:lnTo>
                  <a:cubicBezTo>
                    <a:pt x="251" y="193"/>
                    <a:pt x="251" y="192"/>
                    <a:pt x="251" y="192"/>
                  </a:cubicBezTo>
                  <a:lnTo>
                    <a:pt x="251" y="192"/>
                  </a:lnTo>
                  <a:lnTo>
                    <a:pt x="258" y="191"/>
                  </a:lnTo>
                  <a:lnTo>
                    <a:pt x="258" y="191"/>
                  </a:lnTo>
                  <a:cubicBezTo>
                    <a:pt x="258" y="191"/>
                    <a:pt x="259" y="191"/>
                    <a:pt x="259" y="191"/>
                  </a:cubicBezTo>
                  <a:close/>
                  <a:moveTo>
                    <a:pt x="206" y="204"/>
                  </a:moveTo>
                  <a:cubicBezTo>
                    <a:pt x="206" y="204"/>
                    <a:pt x="205" y="204"/>
                    <a:pt x="205" y="204"/>
                  </a:cubicBezTo>
                  <a:lnTo>
                    <a:pt x="205" y="204"/>
                  </a:lnTo>
                  <a:cubicBezTo>
                    <a:pt x="205" y="204"/>
                    <a:pt x="206" y="204"/>
                    <a:pt x="206" y="204"/>
                  </a:cubicBezTo>
                  <a:lnTo>
                    <a:pt x="206" y="204"/>
                  </a:lnTo>
                  <a:cubicBezTo>
                    <a:pt x="206" y="204"/>
                    <a:pt x="206" y="204"/>
                    <a:pt x="206" y="204"/>
                  </a:cubicBezTo>
                  <a:close/>
                  <a:moveTo>
                    <a:pt x="216" y="202"/>
                  </a:moveTo>
                  <a:cubicBezTo>
                    <a:pt x="217" y="203"/>
                    <a:pt x="216" y="203"/>
                    <a:pt x="214" y="204"/>
                  </a:cubicBezTo>
                  <a:lnTo>
                    <a:pt x="214" y="204"/>
                  </a:lnTo>
                  <a:cubicBezTo>
                    <a:pt x="214" y="204"/>
                    <a:pt x="214" y="204"/>
                    <a:pt x="214" y="204"/>
                  </a:cubicBezTo>
                  <a:lnTo>
                    <a:pt x="214" y="204"/>
                  </a:lnTo>
                  <a:cubicBezTo>
                    <a:pt x="215" y="204"/>
                    <a:pt x="216" y="203"/>
                    <a:pt x="216" y="202"/>
                  </a:cubicBezTo>
                  <a:close/>
                  <a:moveTo>
                    <a:pt x="238" y="196"/>
                  </a:moveTo>
                  <a:lnTo>
                    <a:pt x="238" y="196"/>
                  </a:lnTo>
                  <a:cubicBezTo>
                    <a:pt x="231" y="199"/>
                    <a:pt x="224" y="202"/>
                    <a:pt x="216" y="204"/>
                  </a:cubicBezTo>
                  <a:lnTo>
                    <a:pt x="216" y="204"/>
                  </a:lnTo>
                  <a:cubicBezTo>
                    <a:pt x="217" y="203"/>
                    <a:pt x="217" y="203"/>
                    <a:pt x="218" y="203"/>
                  </a:cubicBezTo>
                  <a:lnTo>
                    <a:pt x="218" y="203"/>
                  </a:lnTo>
                  <a:cubicBezTo>
                    <a:pt x="217" y="203"/>
                    <a:pt x="216" y="204"/>
                    <a:pt x="215" y="204"/>
                  </a:cubicBezTo>
                  <a:lnTo>
                    <a:pt x="215" y="204"/>
                  </a:lnTo>
                  <a:cubicBezTo>
                    <a:pt x="216" y="204"/>
                    <a:pt x="216" y="204"/>
                    <a:pt x="216" y="204"/>
                  </a:cubicBezTo>
                  <a:lnTo>
                    <a:pt x="216" y="204"/>
                  </a:lnTo>
                  <a:cubicBezTo>
                    <a:pt x="216" y="204"/>
                    <a:pt x="216" y="204"/>
                    <a:pt x="215" y="204"/>
                  </a:cubicBezTo>
                  <a:lnTo>
                    <a:pt x="215" y="204"/>
                  </a:lnTo>
                  <a:cubicBezTo>
                    <a:pt x="215" y="204"/>
                    <a:pt x="214" y="204"/>
                    <a:pt x="214" y="204"/>
                  </a:cubicBezTo>
                  <a:lnTo>
                    <a:pt x="214" y="204"/>
                  </a:lnTo>
                  <a:cubicBezTo>
                    <a:pt x="214" y="204"/>
                    <a:pt x="215" y="204"/>
                    <a:pt x="215" y="204"/>
                  </a:cubicBezTo>
                  <a:lnTo>
                    <a:pt x="215" y="204"/>
                  </a:lnTo>
                  <a:cubicBezTo>
                    <a:pt x="215" y="204"/>
                    <a:pt x="215" y="204"/>
                    <a:pt x="215" y="204"/>
                  </a:cubicBezTo>
                  <a:lnTo>
                    <a:pt x="215" y="204"/>
                  </a:lnTo>
                  <a:cubicBezTo>
                    <a:pt x="216" y="204"/>
                    <a:pt x="217" y="203"/>
                    <a:pt x="218" y="203"/>
                  </a:cubicBezTo>
                  <a:lnTo>
                    <a:pt x="218" y="203"/>
                  </a:lnTo>
                  <a:cubicBezTo>
                    <a:pt x="218" y="203"/>
                    <a:pt x="218" y="203"/>
                    <a:pt x="218" y="203"/>
                  </a:cubicBezTo>
                  <a:lnTo>
                    <a:pt x="218" y="203"/>
                  </a:lnTo>
                  <a:cubicBezTo>
                    <a:pt x="221" y="202"/>
                    <a:pt x="225" y="200"/>
                    <a:pt x="229" y="199"/>
                  </a:cubicBezTo>
                  <a:lnTo>
                    <a:pt x="229" y="199"/>
                  </a:lnTo>
                  <a:cubicBezTo>
                    <a:pt x="229" y="199"/>
                    <a:pt x="229" y="199"/>
                    <a:pt x="228" y="199"/>
                  </a:cubicBezTo>
                  <a:lnTo>
                    <a:pt x="228" y="199"/>
                  </a:lnTo>
                  <a:cubicBezTo>
                    <a:pt x="228" y="199"/>
                    <a:pt x="228" y="199"/>
                    <a:pt x="228" y="199"/>
                  </a:cubicBezTo>
                  <a:lnTo>
                    <a:pt x="228" y="199"/>
                  </a:lnTo>
                  <a:cubicBezTo>
                    <a:pt x="229" y="199"/>
                    <a:pt x="229" y="199"/>
                    <a:pt x="229" y="199"/>
                  </a:cubicBezTo>
                  <a:lnTo>
                    <a:pt x="229" y="199"/>
                  </a:lnTo>
                  <a:cubicBezTo>
                    <a:pt x="229" y="199"/>
                    <a:pt x="229" y="199"/>
                    <a:pt x="229" y="199"/>
                  </a:cubicBezTo>
                  <a:lnTo>
                    <a:pt x="229" y="199"/>
                  </a:lnTo>
                  <a:cubicBezTo>
                    <a:pt x="232" y="198"/>
                    <a:pt x="234" y="197"/>
                    <a:pt x="236" y="197"/>
                  </a:cubicBezTo>
                  <a:lnTo>
                    <a:pt x="236" y="197"/>
                  </a:lnTo>
                  <a:cubicBezTo>
                    <a:pt x="237" y="197"/>
                    <a:pt x="237" y="196"/>
                    <a:pt x="238" y="196"/>
                  </a:cubicBezTo>
                  <a:close/>
                  <a:moveTo>
                    <a:pt x="214" y="205"/>
                  </a:moveTo>
                  <a:lnTo>
                    <a:pt x="214" y="205"/>
                  </a:lnTo>
                  <a:cubicBezTo>
                    <a:pt x="214" y="205"/>
                    <a:pt x="214" y="205"/>
                    <a:pt x="213" y="205"/>
                  </a:cubicBezTo>
                  <a:lnTo>
                    <a:pt x="213" y="205"/>
                  </a:lnTo>
                  <a:cubicBezTo>
                    <a:pt x="213" y="205"/>
                    <a:pt x="213" y="205"/>
                    <a:pt x="213" y="205"/>
                  </a:cubicBezTo>
                  <a:lnTo>
                    <a:pt x="213" y="205"/>
                  </a:lnTo>
                  <a:cubicBezTo>
                    <a:pt x="213" y="205"/>
                    <a:pt x="214" y="205"/>
                    <a:pt x="214" y="205"/>
                  </a:cubicBezTo>
                  <a:close/>
                  <a:moveTo>
                    <a:pt x="213" y="205"/>
                  </a:moveTo>
                  <a:lnTo>
                    <a:pt x="213" y="205"/>
                  </a:lnTo>
                  <a:cubicBezTo>
                    <a:pt x="213" y="205"/>
                    <a:pt x="213" y="205"/>
                    <a:pt x="212" y="205"/>
                  </a:cubicBezTo>
                  <a:lnTo>
                    <a:pt x="212" y="205"/>
                  </a:lnTo>
                  <a:cubicBezTo>
                    <a:pt x="212" y="205"/>
                    <a:pt x="211" y="206"/>
                    <a:pt x="211" y="206"/>
                  </a:cubicBezTo>
                  <a:lnTo>
                    <a:pt x="211" y="206"/>
                  </a:lnTo>
                  <a:cubicBezTo>
                    <a:pt x="212" y="205"/>
                    <a:pt x="213" y="205"/>
                    <a:pt x="213" y="205"/>
                  </a:cubicBezTo>
                  <a:close/>
                  <a:moveTo>
                    <a:pt x="212" y="204"/>
                  </a:moveTo>
                  <a:lnTo>
                    <a:pt x="212" y="204"/>
                  </a:lnTo>
                  <a:cubicBezTo>
                    <a:pt x="212" y="204"/>
                    <a:pt x="211" y="205"/>
                    <a:pt x="211" y="205"/>
                  </a:cubicBezTo>
                  <a:lnTo>
                    <a:pt x="211" y="205"/>
                  </a:lnTo>
                  <a:cubicBezTo>
                    <a:pt x="212" y="205"/>
                    <a:pt x="213" y="204"/>
                    <a:pt x="214" y="204"/>
                  </a:cubicBezTo>
                  <a:lnTo>
                    <a:pt x="214" y="204"/>
                  </a:lnTo>
                  <a:cubicBezTo>
                    <a:pt x="214" y="204"/>
                    <a:pt x="214" y="204"/>
                    <a:pt x="214" y="204"/>
                  </a:cubicBezTo>
                  <a:lnTo>
                    <a:pt x="214" y="204"/>
                  </a:lnTo>
                  <a:cubicBezTo>
                    <a:pt x="214" y="204"/>
                    <a:pt x="214" y="204"/>
                    <a:pt x="214" y="204"/>
                  </a:cubicBezTo>
                  <a:lnTo>
                    <a:pt x="214" y="204"/>
                  </a:lnTo>
                  <a:cubicBezTo>
                    <a:pt x="214" y="204"/>
                    <a:pt x="214" y="204"/>
                    <a:pt x="214" y="204"/>
                  </a:cubicBezTo>
                  <a:lnTo>
                    <a:pt x="214" y="204"/>
                  </a:lnTo>
                  <a:cubicBezTo>
                    <a:pt x="214" y="204"/>
                    <a:pt x="214" y="204"/>
                    <a:pt x="214" y="204"/>
                  </a:cubicBezTo>
                  <a:lnTo>
                    <a:pt x="214" y="204"/>
                  </a:lnTo>
                  <a:cubicBezTo>
                    <a:pt x="214" y="204"/>
                    <a:pt x="214" y="204"/>
                    <a:pt x="214" y="204"/>
                  </a:cubicBezTo>
                  <a:lnTo>
                    <a:pt x="214" y="204"/>
                  </a:lnTo>
                  <a:cubicBezTo>
                    <a:pt x="214" y="204"/>
                    <a:pt x="213" y="204"/>
                    <a:pt x="213" y="204"/>
                  </a:cubicBezTo>
                  <a:lnTo>
                    <a:pt x="213" y="204"/>
                  </a:lnTo>
                  <a:cubicBezTo>
                    <a:pt x="213" y="204"/>
                    <a:pt x="213" y="204"/>
                    <a:pt x="214" y="204"/>
                  </a:cubicBezTo>
                  <a:lnTo>
                    <a:pt x="214" y="204"/>
                  </a:lnTo>
                  <a:cubicBezTo>
                    <a:pt x="213" y="205"/>
                    <a:pt x="213" y="205"/>
                    <a:pt x="213" y="205"/>
                  </a:cubicBezTo>
                  <a:lnTo>
                    <a:pt x="213" y="205"/>
                  </a:lnTo>
                  <a:cubicBezTo>
                    <a:pt x="213" y="205"/>
                    <a:pt x="213" y="205"/>
                    <a:pt x="213" y="205"/>
                  </a:cubicBezTo>
                  <a:lnTo>
                    <a:pt x="213" y="205"/>
                  </a:lnTo>
                  <a:cubicBezTo>
                    <a:pt x="213" y="205"/>
                    <a:pt x="213" y="205"/>
                    <a:pt x="213" y="205"/>
                  </a:cubicBezTo>
                  <a:lnTo>
                    <a:pt x="213" y="205"/>
                  </a:lnTo>
                  <a:cubicBezTo>
                    <a:pt x="213" y="205"/>
                    <a:pt x="213" y="205"/>
                    <a:pt x="213" y="205"/>
                  </a:cubicBezTo>
                  <a:lnTo>
                    <a:pt x="213" y="205"/>
                  </a:lnTo>
                  <a:cubicBezTo>
                    <a:pt x="212" y="205"/>
                    <a:pt x="211" y="206"/>
                    <a:pt x="210" y="206"/>
                  </a:cubicBezTo>
                  <a:lnTo>
                    <a:pt x="210" y="206"/>
                  </a:lnTo>
                  <a:cubicBezTo>
                    <a:pt x="210" y="206"/>
                    <a:pt x="210" y="206"/>
                    <a:pt x="210" y="206"/>
                  </a:cubicBezTo>
                  <a:lnTo>
                    <a:pt x="210" y="206"/>
                  </a:lnTo>
                  <a:cubicBezTo>
                    <a:pt x="211" y="205"/>
                    <a:pt x="212" y="205"/>
                    <a:pt x="213" y="204"/>
                  </a:cubicBezTo>
                  <a:lnTo>
                    <a:pt x="213" y="204"/>
                  </a:lnTo>
                  <a:cubicBezTo>
                    <a:pt x="213" y="205"/>
                    <a:pt x="212" y="205"/>
                    <a:pt x="211" y="205"/>
                  </a:cubicBezTo>
                  <a:lnTo>
                    <a:pt x="211" y="205"/>
                  </a:lnTo>
                  <a:cubicBezTo>
                    <a:pt x="211" y="205"/>
                    <a:pt x="211" y="205"/>
                    <a:pt x="211" y="205"/>
                  </a:cubicBezTo>
                  <a:lnTo>
                    <a:pt x="211" y="205"/>
                  </a:lnTo>
                  <a:cubicBezTo>
                    <a:pt x="211" y="205"/>
                    <a:pt x="211" y="205"/>
                    <a:pt x="211" y="205"/>
                  </a:cubicBezTo>
                  <a:lnTo>
                    <a:pt x="211" y="205"/>
                  </a:lnTo>
                  <a:cubicBezTo>
                    <a:pt x="210" y="205"/>
                    <a:pt x="209" y="205"/>
                    <a:pt x="209" y="205"/>
                  </a:cubicBezTo>
                  <a:lnTo>
                    <a:pt x="209" y="205"/>
                  </a:lnTo>
                  <a:cubicBezTo>
                    <a:pt x="210" y="205"/>
                    <a:pt x="211" y="204"/>
                    <a:pt x="212" y="204"/>
                  </a:cubicBezTo>
                  <a:lnTo>
                    <a:pt x="212" y="204"/>
                  </a:lnTo>
                  <a:cubicBezTo>
                    <a:pt x="212" y="204"/>
                    <a:pt x="212" y="204"/>
                    <a:pt x="212" y="204"/>
                  </a:cubicBezTo>
                  <a:close/>
                  <a:moveTo>
                    <a:pt x="213" y="203"/>
                  </a:moveTo>
                  <a:cubicBezTo>
                    <a:pt x="212" y="204"/>
                    <a:pt x="210" y="204"/>
                    <a:pt x="208" y="205"/>
                  </a:cubicBezTo>
                  <a:lnTo>
                    <a:pt x="208" y="205"/>
                  </a:lnTo>
                  <a:cubicBezTo>
                    <a:pt x="209" y="205"/>
                    <a:pt x="211" y="204"/>
                    <a:pt x="212" y="204"/>
                  </a:cubicBezTo>
                  <a:lnTo>
                    <a:pt x="212" y="204"/>
                  </a:lnTo>
                  <a:lnTo>
                    <a:pt x="208" y="205"/>
                  </a:lnTo>
                  <a:lnTo>
                    <a:pt x="208" y="205"/>
                  </a:lnTo>
                  <a:cubicBezTo>
                    <a:pt x="208" y="205"/>
                    <a:pt x="208" y="205"/>
                    <a:pt x="208" y="205"/>
                  </a:cubicBezTo>
                  <a:lnTo>
                    <a:pt x="208" y="205"/>
                  </a:lnTo>
                  <a:cubicBezTo>
                    <a:pt x="207" y="206"/>
                    <a:pt x="205" y="206"/>
                    <a:pt x="204" y="206"/>
                  </a:cubicBezTo>
                  <a:lnTo>
                    <a:pt x="204" y="206"/>
                  </a:lnTo>
                  <a:cubicBezTo>
                    <a:pt x="204" y="207"/>
                    <a:pt x="203" y="207"/>
                    <a:pt x="203" y="207"/>
                  </a:cubicBezTo>
                  <a:lnTo>
                    <a:pt x="203" y="207"/>
                  </a:lnTo>
                  <a:cubicBezTo>
                    <a:pt x="203" y="206"/>
                    <a:pt x="203" y="206"/>
                    <a:pt x="203" y="206"/>
                  </a:cubicBezTo>
                  <a:lnTo>
                    <a:pt x="203" y="206"/>
                  </a:lnTo>
                  <a:cubicBezTo>
                    <a:pt x="207" y="204"/>
                    <a:pt x="211" y="204"/>
                    <a:pt x="213" y="203"/>
                  </a:cubicBezTo>
                  <a:close/>
                  <a:moveTo>
                    <a:pt x="211" y="206"/>
                  </a:moveTo>
                  <a:cubicBezTo>
                    <a:pt x="211" y="206"/>
                    <a:pt x="211" y="206"/>
                    <a:pt x="211" y="206"/>
                  </a:cubicBezTo>
                  <a:lnTo>
                    <a:pt x="211" y="206"/>
                  </a:lnTo>
                  <a:cubicBezTo>
                    <a:pt x="210" y="207"/>
                    <a:pt x="210" y="207"/>
                    <a:pt x="210" y="207"/>
                  </a:cubicBezTo>
                  <a:lnTo>
                    <a:pt x="210" y="207"/>
                  </a:lnTo>
                  <a:cubicBezTo>
                    <a:pt x="210" y="207"/>
                    <a:pt x="211" y="206"/>
                    <a:pt x="211" y="206"/>
                  </a:cubicBezTo>
                  <a:close/>
                  <a:moveTo>
                    <a:pt x="231" y="202"/>
                  </a:moveTo>
                  <a:cubicBezTo>
                    <a:pt x="231" y="203"/>
                    <a:pt x="231" y="203"/>
                    <a:pt x="231" y="203"/>
                  </a:cubicBezTo>
                  <a:lnTo>
                    <a:pt x="231" y="203"/>
                  </a:lnTo>
                  <a:cubicBezTo>
                    <a:pt x="230" y="203"/>
                    <a:pt x="229" y="203"/>
                    <a:pt x="228" y="204"/>
                  </a:cubicBezTo>
                  <a:lnTo>
                    <a:pt x="228" y="204"/>
                  </a:lnTo>
                  <a:cubicBezTo>
                    <a:pt x="228" y="204"/>
                    <a:pt x="229" y="203"/>
                    <a:pt x="229" y="203"/>
                  </a:cubicBezTo>
                  <a:lnTo>
                    <a:pt x="229" y="203"/>
                  </a:lnTo>
                  <a:cubicBezTo>
                    <a:pt x="229" y="204"/>
                    <a:pt x="228" y="204"/>
                    <a:pt x="228" y="204"/>
                  </a:cubicBezTo>
                  <a:lnTo>
                    <a:pt x="229" y="204"/>
                  </a:lnTo>
                  <a:cubicBezTo>
                    <a:pt x="229" y="204"/>
                    <a:pt x="229" y="204"/>
                    <a:pt x="229" y="204"/>
                  </a:cubicBezTo>
                  <a:lnTo>
                    <a:pt x="229" y="204"/>
                  </a:lnTo>
                  <a:cubicBezTo>
                    <a:pt x="229" y="204"/>
                    <a:pt x="229" y="204"/>
                    <a:pt x="229" y="204"/>
                  </a:cubicBezTo>
                  <a:lnTo>
                    <a:pt x="229" y="204"/>
                  </a:lnTo>
                  <a:cubicBezTo>
                    <a:pt x="229" y="204"/>
                    <a:pt x="229" y="204"/>
                    <a:pt x="229" y="204"/>
                  </a:cubicBezTo>
                  <a:lnTo>
                    <a:pt x="229" y="204"/>
                  </a:lnTo>
                  <a:cubicBezTo>
                    <a:pt x="229" y="204"/>
                    <a:pt x="229" y="204"/>
                    <a:pt x="230" y="204"/>
                  </a:cubicBezTo>
                  <a:lnTo>
                    <a:pt x="230" y="204"/>
                  </a:lnTo>
                  <a:cubicBezTo>
                    <a:pt x="229" y="204"/>
                    <a:pt x="229" y="204"/>
                    <a:pt x="229" y="204"/>
                  </a:cubicBezTo>
                  <a:lnTo>
                    <a:pt x="229" y="204"/>
                  </a:lnTo>
                  <a:cubicBezTo>
                    <a:pt x="229" y="204"/>
                    <a:pt x="229" y="204"/>
                    <a:pt x="229" y="204"/>
                  </a:cubicBezTo>
                  <a:lnTo>
                    <a:pt x="230" y="204"/>
                  </a:lnTo>
                  <a:cubicBezTo>
                    <a:pt x="230" y="204"/>
                    <a:pt x="230" y="204"/>
                    <a:pt x="230" y="204"/>
                  </a:cubicBezTo>
                  <a:lnTo>
                    <a:pt x="230" y="204"/>
                  </a:lnTo>
                  <a:cubicBezTo>
                    <a:pt x="230" y="204"/>
                    <a:pt x="230" y="204"/>
                    <a:pt x="230" y="204"/>
                  </a:cubicBezTo>
                  <a:lnTo>
                    <a:pt x="230" y="204"/>
                  </a:lnTo>
                  <a:cubicBezTo>
                    <a:pt x="230" y="204"/>
                    <a:pt x="230" y="204"/>
                    <a:pt x="230" y="204"/>
                  </a:cubicBezTo>
                  <a:lnTo>
                    <a:pt x="230" y="204"/>
                  </a:lnTo>
                  <a:cubicBezTo>
                    <a:pt x="230" y="204"/>
                    <a:pt x="230" y="204"/>
                    <a:pt x="230" y="204"/>
                  </a:cubicBezTo>
                  <a:lnTo>
                    <a:pt x="230" y="204"/>
                  </a:lnTo>
                  <a:cubicBezTo>
                    <a:pt x="230" y="204"/>
                    <a:pt x="230" y="204"/>
                    <a:pt x="230" y="204"/>
                  </a:cubicBezTo>
                  <a:lnTo>
                    <a:pt x="230" y="204"/>
                  </a:lnTo>
                  <a:cubicBezTo>
                    <a:pt x="228" y="205"/>
                    <a:pt x="226" y="206"/>
                    <a:pt x="224" y="207"/>
                  </a:cubicBezTo>
                  <a:lnTo>
                    <a:pt x="224" y="207"/>
                  </a:lnTo>
                  <a:lnTo>
                    <a:pt x="224" y="207"/>
                  </a:lnTo>
                  <a:lnTo>
                    <a:pt x="224" y="207"/>
                  </a:lnTo>
                  <a:cubicBezTo>
                    <a:pt x="226" y="206"/>
                    <a:pt x="228" y="205"/>
                    <a:pt x="230" y="204"/>
                  </a:cubicBezTo>
                  <a:lnTo>
                    <a:pt x="230" y="204"/>
                  </a:lnTo>
                  <a:cubicBezTo>
                    <a:pt x="230" y="204"/>
                    <a:pt x="230" y="204"/>
                    <a:pt x="230" y="204"/>
                  </a:cubicBezTo>
                  <a:lnTo>
                    <a:pt x="230" y="204"/>
                  </a:lnTo>
                  <a:lnTo>
                    <a:pt x="230" y="204"/>
                  </a:lnTo>
                  <a:cubicBezTo>
                    <a:pt x="229" y="204"/>
                    <a:pt x="229" y="204"/>
                    <a:pt x="228" y="204"/>
                  </a:cubicBezTo>
                  <a:lnTo>
                    <a:pt x="228" y="204"/>
                  </a:lnTo>
                  <a:cubicBezTo>
                    <a:pt x="228" y="204"/>
                    <a:pt x="229" y="204"/>
                    <a:pt x="229" y="204"/>
                  </a:cubicBezTo>
                  <a:lnTo>
                    <a:pt x="229" y="204"/>
                  </a:lnTo>
                  <a:cubicBezTo>
                    <a:pt x="229" y="204"/>
                    <a:pt x="229" y="204"/>
                    <a:pt x="229" y="204"/>
                  </a:cubicBezTo>
                  <a:lnTo>
                    <a:pt x="229" y="204"/>
                  </a:lnTo>
                  <a:cubicBezTo>
                    <a:pt x="229" y="204"/>
                    <a:pt x="228" y="204"/>
                    <a:pt x="228" y="204"/>
                  </a:cubicBezTo>
                  <a:lnTo>
                    <a:pt x="228" y="204"/>
                  </a:lnTo>
                  <a:cubicBezTo>
                    <a:pt x="227" y="204"/>
                    <a:pt x="227" y="204"/>
                    <a:pt x="226" y="205"/>
                  </a:cubicBezTo>
                  <a:lnTo>
                    <a:pt x="226" y="205"/>
                  </a:lnTo>
                  <a:cubicBezTo>
                    <a:pt x="227" y="204"/>
                    <a:pt x="227" y="204"/>
                    <a:pt x="228" y="204"/>
                  </a:cubicBezTo>
                  <a:lnTo>
                    <a:pt x="228" y="204"/>
                  </a:lnTo>
                  <a:cubicBezTo>
                    <a:pt x="228" y="204"/>
                    <a:pt x="229" y="204"/>
                    <a:pt x="229" y="204"/>
                  </a:cubicBezTo>
                  <a:lnTo>
                    <a:pt x="229" y="204"/>
                  </a:lnTo>
                  <a:cubicBezTo>
                    <a:pt x="229" y="204"/>
                    <a:pt x="229" y="204"/>
                    <a:pt x="229" y="204"/>
                  </a:cubicBezTo>
                  <a:lnTo>
                    <a:pt x="229" y="204"/>
                  </a:lnTo>
                  <a:cubicBezTo>
                    <a:pt x="229" y="204"/>
                    <a:pt x="228" y="204"/>
                    <a:pt x="228" y="204"/>
                  </a:cubicBezTo>
                  <a:lnTo>
                    <a:pt x="228" y="204"/>
                  </a:lnTo>
                  <a:cubicBezTo>
                    <a:pt x="228" y="204"/>
                    <a:pt x="228" y="204"/>
                    <a:pt x="228" y="204"/>
                  </a:cubicBezTo>
                  <a:lnTo>
                    <a:pt x="228" y="204"/>
                  </a:lnTo>
                  <a:cubicBezTo>
                    <a:pt x="228" y="204"/>
                    <a:pt x="228" y="204"/>
                    <a:pt x="228" y="204"/>
                  </a:cubicBezTo>
                  <a:lnTo>
                    <a:pt x="228" y="204"/>
                  </a:lnTo>
                  <a:cubicBezTo>
                    <a:pt x="228" y="204"/>
                    <a:pt x="228" y="204"/>
                    <a:pt x="228" y="204"/>
                  </a:cubicBezTo>
                  <a:lnTo>
                    <a:pt x="227" y="204"/>
                  </a:lnTo>
                  <a:cubicBezTo>
                    <a:pt x="229" y="203"/>
                    <a:pt x="230" y="203"/>
                    <a:pt x="231" y="202"/>
                  </a:cubicBezTo>
                  <a:close/>
                  <a:moveTo>
                    <a:pt x="229" y="204"/>
                  </a:moveTo>
                  <a:lnTo>
                    <a:pt x="224" y="207"/>
                  </a:lnTo>
                  <a:lnTo>
                    <a:pt x="224" y="207"/>
                  </a:lnTo>
                  <a:lnTo>
                    <a:pt x="224" y="207"/>
                  </a:lnTo>
                  <a:cubicBezTo>
                    <a:pt x="226" y="206"/>
                    <a:pt x="227" y="205"/>
                    <a:pt x="229" y="204"/>
                  </a:cubicBezTo>
                  <a:close/>
                  <a:moveTo>
                    <a:pt x="203" y="204"/>
                  </a:moveTo>
                  <a:cubicBezTo>
                    <a:pt x="203" y="204"/>
                    <a:pt x="203" y="204"/>
                    <a:pt x="203" y="205"/>
                  </a:cubicBezTo>
                  <a:lnTo>
                    <a:pt x="203" y="205"/>
                  </a:lnTo>
                  <a:cubicBezTo>
                    <a:pt x="204" y="204"/>
                    <a:pt x="204" y="204"/>
                    <a:pt x="205" y="204"/>
                  </a:cubicBezTo>
                  <a:lnTo>
                    <a:pt x="205" y="204"/>
                  </a:lnTo>
                  <a:cubicBezTo>
                    <a:pt x="204" y="204"/>
                    <a:pt x="204" y="204"/>
                    <a:pt x="203" y="205"/>
                  </a:cubicBezTo>
                  <a:lnTo>
                    <a:pt x="203" y="205"/>
                  </a:lnTo>
                  <a:cubicBezTo>
                    <a:pt x="203" y="205"/>
                    <a:pt x="203" y="205"/>
                    <a:pt x="203" y="205"/>
                  </a:cubicBezTo>
                  <a:lnTo>
                    <a:pt x="203" y="205"/>
                  </a:lnTo>
                  <a:cubicBezTo>
                    <a:pt x="201" y="206"/>
                    <a:pt x="199" y="206"/>
                    <a:pt x="197" y="207"/>
                  </a:cubicBezTo>
                  <a:lnTo>
                    <a:pt x="197" y="207"/>
                  </a:lnTo>
                  <a:lnTo>
                    <a:pt x="203" y="204"/>
                  </a:lnTo>
                  <a:lnTo>
                    <a:pt x="203" y="204"/>
                  </a:lnTo>
                  <a:cubicBezTo>
                    <a:pt x="203" y="204"/>
                    <a:pt x="203" y="204"/>
                    <a:pt x="203" y="204"/>
                  </a:cubicBezTo>
                  <a:close/>
                  <a:moveTo>
                    <a:pt x="210" y="207"/>
                  </a:moveTo>
                  <a:cubicBezTo>
                    <a:pt x="210" y="207"/>
                    <a:pt x="210" y="207"/>
                    <a:pt x="210" y="207"/>
                  </a:cubicBezTo>
                  <a:lnTo>
                    <a:pt x="210" y="207"/>
                  </a:lnTo>
                  <a:cubicBezTo>
                    <a:pt x="209" y="207"/>
                    <a:pt x="209" y="207"/>
                    <a:pt x="209" y="207"/>
                  </a:cubicBezTo>
                  <a:lnTo>
                    <a:pt x="209" y="207"/>
                  </a:lnTo>
                  <a:cubicBezTo>
                    <a:pt x="209" y="207"/>
                    <a:pt x="210" y="207"/>
                    <a:pt x="210" y="207"/>
                  </a:cubicBezTo>
                  <a:close/>
                  <a:moveTo>
                    <a:pt x="226" y="205"/>
                  </a:moveTo>
                  <a:cubicBezTo>
                    <a:pt x="224" y="205"/>
                    <a:pt x="222" y="206"/>
                    <a:pt x="219" y="207"/>
                  </a:cubicBezTo>
                  <a:lnTo>
                    <a:pt x="219" y="207"/>
                  </a:lnTo>
                  <a:cubicBezTo>
                    <a:pt x="218" y="207"/>
                    <a:pt x="217" y="208"/>
                    <a:pt x="216" y="208"/>
                  </a:cubicBezTo>
                  <a:lnTo>
                    <a:pt x="216" y="208"/>
                  </a:lnTo>
                  <a:cubicBezTo>
                    <a:pt x="219" y="207"/>
                    <a:pt x="222" y="206"/>
                    <a:pt x="225" y="205"/>
                  </a:cubicBezTo>
                  <a:lnTo>
                    <a:pt x="225" y="205"/>
                  </a:lnTo>
                  <a:cubicBezTo>
                    <a:pt x="226" y="205"/>
                    <a:pt x="226" y="205"/>
                    <a:pt x="226" y="205"/>
                  </a:cubicBezTo>
                  <a:close/>
                  <a:moveTo>
                    <a:pt x="212" y="205"/>
                  </a:moveTo>
                  <a:cubicBezTo>
                    <a:pt x="212" y="206"/>
                    <a:pt x="212" y="206"/>
                    <a:pt x="211" y="206"/>
                  </a:cubicBezTo>
                  <a:lnTo>
                    <a:pt x="211" y="206"/>
                  </a:lnTo>
                  <a:cubicBezTo>
                    <a:pt x="211" y="206"/>
                    <a:pt x="210" y="206"/>
                    <a:pt x="210" y="207"/>
                  </a:cubicBezTo>
                  <a:lnTo>
                    <a:pt x="210" y="207"/>
                  </a:lnTo>
                  <a:cubicBezTo>
                    <a:pt x="209" y="207"/>
                    <a:pt x="209" y="207"/>
                    <a:pt x="208" y="207"/>
                  </a:cubicBezTo>
                  <a:lnTo>
                    <a:pt x="208" y="207"/>
                  </a:lnTo>
                  <a:cubicBezTo>
                    <a:pt x="208" y="207"/>
                    <a:pt x="209" y="207"/>
                    <a:pt x="209" y="207"/>
                  </a:cubicBezTo>
                  <a:lnTo>
                    <a:pt x="209" y="207"/>
                  </a:lnTo>
                  <a:cubicBezTo>
                    <a:pt x="208" y="207"/>
                    <a:pt x="207" y="207"/>
                    <a:pt x="207" y="208"/>
                  </a:cubicBezTo>
                  <a:lnTo>
                    <a:pt x="207" y="208"/>
                  </a:lnTo>
                  <a:cubicBezTo>
                    <a:pt x="206" y="208"/>
                    <a:pt x="205" y="208"/>
                    <a:pt x="204" y="208"/>
                  </a:cubicBezTo>
                  <a:lnTo>
                    <a:pt x="204" y="208"/>
                  </a:lnTo>
                  <a:cubicBezTo>
                    <a:pt x="206" y="208"/>
                    <a:pt x="208" y="207"/>
                    <a:pt x="209" y="207"/>
                  </a:cubicBezTo>
                  <a:lnTo>
                    <a:pt x="209" y="207"/>
                  </a:lnTo>
                  <a:cubicBezTo>
                    <a:pt x="209" y="207"/>
                    <a:pt x="209" y="207"/>
                    <a:pt x="209" y="207"/>
                  </a:cubicBezTo>
                  <a:lnTo>
                    <a:pt x="209" y="207"/>
                  </a:lnTo>
                  <a:cubicBezTo>
                    <a:pt x="209" y="207"/>
                    <a:pt x="209" y="206"/>
                    <a:pt x="209" y="206"/>
                  </a:cubicBezTo>
                  <a:lnTo>
                    <a:pt x="209" y="206"/>
                  </a:lnTo>
                  <a:cubicBezTo>
                    <a:pt x="209" y="206"/>
                    <a:pt x="209" y="207"/>
                    <a:pt x="209" y="207"/>
                  </a:cubicBezTo>
                  <a:lnTo>
                    <a:pt x="209" y="207"/>
                  </a:lnTo>
                  <a:cubicBezTo>
                    <a:pt x="209" y="206"/>
                    <a:pt x="209" y="206"/>
                    <a:pt x="209" y="206"/>
                  </a:cubicBezTo>
                  <a:lnTo>
                    <a:pt x="209" y="206"/>
                  </a:lnTo>
                  <a:cubicBezTo>
                    <a:pt x="209" y="206"/>
                    <a:pt x="209" y="206"/>
                    <a:pt x="209" y="206"/>
                  </a:cubicBezTo>
                  <a:lnTo>
                    <a:pt x="209" y="206"/>
                  </a:lnTo>
                  <a:cubicBezTo>
                    <a:pt x="209" y="206"/>
                    <a:pt x="209" y="206"/>
                    <a:pt x="210" y="206"/>
                  </a:cubicBezTo>
                  <a:lnTo>
                    <a:pt x="210" y="206"/>
                  </a:lnTo>
                  <a:cubicBezTo>
                    <a:pt x="209" y="206"/>
                    <a:pt x="209" y="206"/>
                    <a:pt x="209" y="206"/>
                  </a:cubicBezTo>
                  <a:lnTo>
                    <a:pt x="209" y="206"/>
                  </a:lnTo>
                  <a:cubicBezTo>
                    <a:pt x="210" y="206"/>
                    <a:pt x="210" y="206"/>
                    <a:pt x="211" y="206"/>
                  </a:cubicBezTo>
                  <a:lnTo>
                    <a:pt x="211" y="206"/>
                  </a:lnTo>
                  <a:cubicBezTo>
                    <a:pt x="210" y="206"/>
                    <a:pt x="210" y="206"/>
                    <a:pt x="209" y="206"/>
                  </a:cubicBezTo>
                  <a:lnTo>
                    <a:pt x="209" y="206"/>
                  </a:lnTo>
                  <a:cubicBezTo>
                    <a:pt x="211" y="206"/>
                    <a:pt x="211" y="206"/>
                    <a:pt x="212" y="205"/>
                  </a:cubicBezTo>
                  <a:close/>
                  <a:moveTo>
                    <a:pt x="205" y="208"/>
                  </a:moveTo>
                  <a:cubicBezTo>
                    <a:pt x="205" y="208"/>
                    <a:pt x="205" y="209"/>
                    <a:pt x="204" y="209"/>
                  </a:cubicBezTo>
                  <a:lnTo>
                    <a:pt x="204" y="209"/>
                  </a:lnTo>
                  <a:cubicBezTo>
                    <a:pt x="205" y="209"/>
                    <a:pt x="205" y="208"/>
                    <a:pt x="205" y="208"/>
                  </a:cubicBezTo>
                  <a:lnTo>
                    <a:pt x="205" y="208"/>
                  </a:lnTo>
                  <a:cubicBezTo>
                    <a:pt x="205" y="209"/>
                    <a:pt x="204" y="209"/>
                    <a:pt x="204" y="209"/>
                  </a:cubicBezTo>
                  <a:lnTo>
                    <a:pt x="204" y="209"/>
                  </a:lnTo>
                  <a:cubicBezTo>
                    <a:pt x="204" y="209"/>
                    <a:pt x="204" y="209"/>
                    <a:pt x="204" y="209"/>
                  </a:cubicBezTo>
                  <a:lnTo>
                    <a:pt x="204" y="209"/>
                  </a:lnTo>
                  <a:cubicBezTo>
                    <a:pt x="204" y="209"/>
                    <a:pt x="204" y="209"/>
                    <a:pt x="203" y="209"/>
                  </a:cubicBezTo>
                  <a:lnTo>
                    <a:pt x="203" y="209"/>
                  </a:lnTo>
                  <a:cubicBezTo>
                    <a:pt x="203" y="209"/>
                    <a:pt x="203" y="209"/>
                    <a:pt x="203" y="209"/>
                  </a:cubicBezTo>
                  <a:lnTo>
                    <a:pt x="203" y="209"/>
                  </a:lnTo>
                  <a:lnTo>
                    <a:pt x="205" y="208"/>
                  </a:lnTo>
                  <a:close/>
                  <a:moveTo>
                    <a:pt x="216" y="208"/>
                  </a:moveTo>
                  <a:cubicBezTo>
                    <a:pt x="216" y="208"/>
                    <a:pt x="216" y="208"/>
                    <a:pt x="215" y="208"/>
                  </a:cubicBezTo>
                  <a:lnTo>
                    <a:pt x="215" y="208"/>
                  </a:lnTo>
                  <a:cubicBezTo>
                    <a:pt x="216" y="208"/>
                    <a:pt x="216" y="208"/>
                    <a:pt x="216" y="208"/>
                  </a:cubicBezTo>
                  <a:lnTo>
                    <a:pt x="216" y="208"/>
                  </a:lnTo>
                  <a:cubicBezTo>
                    <a:pt x="216" y="208"/>
                    <a:pt x="216" y="208"/>
                    <a:pt x="215" y="208"/>
                  </a:cubicBezTo>
                  <a:lnTo>
                    <a:pt x="215" y="208"/>
                  </a:lnTo>
                  <a:cubicBezTo>
                    <a:pt x="215" y="208"/>
                    <a:pt x="215" y="208"/>
                    <a:pt x="215" y="208"/>
                  </a:cubicBezTo>
                  <a:lnTo>
                    <a:pt x="215" y="208"/>
                  </a:lnTo>
                  <a:cubicBezTo>
                    <a:pt x="215" y="209"/>
                    <a:pt x="214" y="209"/>
                    <a:pt x="213" y="209"/>
                  </a:cubicBezTo>
                  <a:lnTo>
                    <a:pt x="213" y="209"/>
                  </a:lnTo>
                  <a:cubicBezTo>
                    <a:pt x="214" y="209"/>
                    <a:pt x="215" y="208"/>
                    <a:pt x="216" y="208"/>
                  </a:cubicBezTo>
                  <a:close/>
                  <a:moveTo>
                    <a:pt x="207" y="209"/>
                  </a:moveTo>
                  <a:cubicBezTo>
                    <a:pt x="207" y="209"/>
                    <a:pt x="207" y="209"/>
                    <a:pt x="207" y="209"/>
                  </a:cubicBezTo>
                  <a:lnTo>
                    <a:pt x="207" y="209"/>
                  </a:lnTo>
                  <a:cubicBezTo>
                    <a:pt x="207" y="209"/>
                    <a:pt x="207" y="209"/>
                    <a:pt x="207" y="209"/>
                  </a:cubicBezTo>
                  <a:lnTo>
                    <a:pt x="207" y="209"/>
                  </a:lnTo>
                  <a:lnTo>
                    <a:pt x="207" y="209"/>
                  </a:lnTo>
                  <a:close/>
                  <a:moveTo>
                    <a:pt x="216" y="205"/>
                  </a:moveTo>
                  <a:cubicBezTo>
                    <a:pt x="216" y="205"/>
                    <a:pt x="216" y="205"/>
                    <a:pt x="216" y="205"/>
                  </a:cubicBezTo>
                  <a:lnTo>
                    <a:pt x="216" y="205"/>
                  </a:lnTo>
                  <a:cubicBezTo>
                    <a:pt x="214" y="206"/>
                    <a:pt x="212" y="207"/>
                    <a:pt x="209" y="208"/>
                  </a:cubicBezTo>
                  <a:lnTo>
                    <a:pt x="209" y="208"/>
                  </a:lnTo>
                  <a:cubicBezTo>
                    <a:pt x="209" y="208"/>
                    <a:pt x="209" y="207"/>
                    <a:pt x="209" y="207"/>
                  </a:cubicBezTo>
                  <a:lnTo>
                    <a:pt x="209" y="207"/>
                  </a:lnTo>
                  <a:cubicBezTo>
                    <a:pt x="208" y="208"/>
                    <a:pt x="207" y="208"/>
                    <a:pt x="206" y="209"/>
                  </a:cubicBezTo>
                  <a:lnTo>
                    <a:pt x="206" y="209"/>
                  </a:lnTo>
                  <a:cubicBezTo>
                    <a:pt x="206" y="208"/>
                    <a:pt x="207" y="208"/>
                    <a:pt x="207" y="208"/>
                  </a:cubicBezTo>
                  <a:lnTo>
                    <a:pt x="207" y="208"/>
                  </a:lnTo>
                  <a:cubicBezTo>
                    <a:pt x="206" y="208"/>
                    <a:pt x="205" y="209"/>
                    <a:pt x="204" y="209"/>
                  </a:cubicBezTo>
                  <a:lnTo>
                    <a:pt x="204" y="209"/>
                  </a:lnTo>
                  <a:cubicBezTo>
                    <a:pt x="205" y="209"/>
                    <a:pt x="205" y="209"/>
                    <a:pt x="206" y="209"/>
                  </a:cubicBezTo>
                  <a:lnTo>
                    <a:pt x="206" y="209"/>
                  </a:lnTo>
                  <a:cubicBezTo>
                    <a:pt x="206" y="209"/>
                    <a:pt x="206" y="209"/>
                    <a:pt x="206" y="209"/>
                  </a:cubicBezTo>
                  <a:lnTo>
                    <a:pt x="206" y="209"/>
                  </a:lnTo>
                  <a:cubicBezTo>
                    <a:pt x="207" y="208"/>
                    <a:pt x="208" y="208"/>
                    <a:pt x="209" y="208"/>
                  </a:cubicBezTo>
                  <a:lnTo>
                    <a:pt x="209" y="208"/>
                  </a:lnTo>
                  <a:cubicBezTo>
                    <a:pt x="209" y="208"/>
                    <a:pt x="209" y="208"/>
                    <a:pt x="209" y="208"/>
                  </a:cubicBezTo>
                  <a:lnTo>
                    <a:pt x="209" y="208"/>
                  </a:lnTo>
                  <a:lnTo>
                    <a:pt x="206" y="209"/>
                  </a:lnTo>
                  <a:lnTo>
                    <a:pt x="206" y="209"/>
                  </a:lnTo>
                  <a:cubicBezTo>
                    <a:pt x="206" y="209"/>
                    <a:pt x="206" y="209"/>
                    <a:pt x="206" y="209"/>
                  </a:cubicBezTo>
                  <a:lnTo>
                    <a:pt x="206" y="209"/>
                  </a:lnTo>
                  <a:cubicBezTo>
                    <a:pt x="205" y="209"/>
                    <a:pt x="204" y="209"/>
                    <a:pt x="203" y="210"/>
                  </a:cubicBezTo>
                  <a:lnTo>
                    <a:pt x="203" y="210"/>
                  </a:lnTo>
                  <a:cubicBezTo>
                    <a:pt x="203" y="210"/>
                    <a:pt x="204" y="209"/>
                    <a:pt x="204" y="209"/>
                  </a:cubicBezTo>
                  <a:lnTo>
                    <a:pt x="204" y="209"/>
                  </a:lnTo>
                  <a:cubicBezTo>
                    <a:pt x="204" y="209"/>
                    <a:pt x="203" y="210"/>
                    <a:pt x="203" y="210"/>
                  </a:cubicBezTo>
                  <a:lnTo>
                    <a:pt x="203" y="210"/>
                  </a:lnTo>
                  <a:cubicBezTo>
                    <a:pt x="203" y="210"/>
                    <a:pt x="203" y="209"/>
                    <a:pt x="203" y="209"/>
                  </a:cubicBezTo>
                  <a:lnTo>
                    <a:pt x="203" y="209"/>
                  </a:lnTo>
                  <a:cubicBezTo>
                    <a:pt x="204" y="209"/>
                    <a:pt x="205" y="208"/>
                    <a:pt x="207" y="208"/>
                  </a:cubicBezTo>
                  <a:lnTo>
                    <a:pt x="207" y="208"/>
                  </a:lnTo>
                  <a:cubicBezTo>
                    <a:pt x="207" y="208"/>
                    <a:pt x="207" y="208"/>
                    <a:pt x="207" y="208"/>
                  </a:cubicBezTo>
                  <a:lnTo>
                    <a:pt x="207" y="208"/>
                  </a:lnTo>
                  <a:cubicBezTo>
                    <a:pt x="207" y="208"/>
                    <a:pt x="207" y="208"/>
                    <a:pt x="207" y="208"/>
                  </a:cubicBezTo>
                  <a:lnTo>
                    <a:pt x="207" y="208"/>
                  </a:lnTo>
                  <a:cubicBezTo>
                    <a:pt x="207" y="208"/>
                    <a:pt x="208" y="208"/>
                    <a:pt x="208" y="207"/>
                  </a:cubicBezTo>
                  <a:lnTo>
                    <a:pt x="208" y="207"/>
                  </a:lnTo>
                  <a:cubicBezTo>
                    <a:pt x="208" y="207"/>
                    <a:pt x="208" y="208"/>
                    <a:pt x="207" y="208"/>
                  </a:cubicBezTo>
                  <a:lnTo>
                    <a:pt x="207" y="208"/>
                  </a:lnTo>
                  <a:cubicBezTo>
                    <a:pt x="207" y="208"/>
                    <a:pt x="208" y="208"/>
                    <a:pt x="208" y="208"/>
                  </a:cubicBezTo>
                  <a:lnTo>
                    <a:pt x="208" y="208"/>
                  </a:lnTo>
                  <a:lnTo>
                    <a:pt x="208" y="207"/>
                  </a:lnTo>
                  <a:lnTo>
                    <a:pt x="208" y="207"/>
                  </a:lnTo>
                  <a:cubicBezTo>
                    <a:pt x="208" y="207"/>
                    <a:pt x="208" y="207"/>
                    <a:pt x="208" y="207"/>
                  </a:cubicBezTo>
                  <a:lnTo>
                    <a:pt x="208" y="207"/>
                  </a:lnTo>
                  <a:cubicBezTo>
                    <a:pt x="209" y="207"/>
                    <a:pt x="210" y="207"/>
                    <a:pt x="210" y="207"/>
                  </a:cubicBezTo>
                  <a:lnTo>
                    <a:pt x="210" y="207"/>
                  </a:lnTo>
                  <a:cubicBezTo>
                    <a:pt x="210" y="207"/>
                    <a:pt x="210" y="207"/>
                    <a:pt x="209" y="207"/>
                  </a:cubicBezTo>
                  <a:lnTo>
                    <a:pt x="209" y="207"/>
                  </a:lnTo>
                  <a:cubicBezTo>
                    <a:pt x="211" y="207"/>
                    <a:pt x="212" y="206"/>
                    <a:pt x="214" y="206"/>
                  </a:cubicBezTo>
                  <a:lnTo>
                    <a:pt x="214" y="206"/>
                  </a:lnTo>
                  <a:cubicBezTo>
                    <a:pt x="215" y="206"/>
                    <a:pt x="216" y="205"/>
                    <a:pt x="216" y="205"/>
                  </a:cubicBezTo>
                  <a:close/>
                  <a:moveTo>
                    <a:pt x="224" y="207"/>
                  </a:moveTo>
                  <a:lnTo>
                    <a:pt x="224" y="207"/>
                  </a:lnTo>
                  <a:cubicBezTo>
                    <a:pt x="223" y="207"/>
                    <a:pt x="222" y="207"/>
                    <a:pt x="222" y="208"/>
                  </a:cubicBezTo>
                  <a:lnTo>
                    <a:pt x="222" y="208"/>
                  </a:lnTo>
                  <a:cubicBezTo>
                    <a:pt x="219" y="208"/>
                    <a:pt x="217" y="209"/>
                    <a:pt x="215" y="210"/>
                  </a:cubicBezTo>
                  <a:lnTo>
                    <a:pt x="215" y="210"/>
                  </a:lnTo>
                  <a:cubicBezTo>
                    <a:pt x="215" y="210"/>
                    <a:pt x="215" y="209"/>
                    <a:pt x="215" y="209"/>
                  </a:cubicBezTo>
                  <a:lnTo>
                    <a:pt x="215" y="209"/>
                  </a:lnTo>
                  <a:lnTo>
                    <a:pt x="224" y="207"/>
                  </a:lnTo>
                  <a:close/>
                  <a:moveTo>
                    <a:pt x="204" y="209"/>
                  </a:moveTo>
                  <a:cubicBezTo>
                    <a:pt x="204" y="209"/>
                    <a:pt x="203" y="209"/>
                    <a:pt x="203" y="209"/>
                  </a:cubicBezTo>
                  <a:lnTo>
                    <a:pt x="203" y="209"/>
                  </a:lnTo>
                  <a:cubicBezTo>
                    <a:pt x="203" y="209"/>
                    <a:pt x="203" y="209"/>
                    <a:pt x="203" y="209"/>
                  </a:cubicBezTo>
                  <a:lnTo>
                    <a:pt x="203" y="209"/>
                  </a:lnTo>
                  <a:cubicBezTo>
                    <a:pt x="202" y="209"/>
                    <a:pt x="201" y="210"/>
                    <a:pt x="200" y="210"/>
                  </a:cubicBezTo>
                  <a:lnTo>
                    <a:pt x="200" y="210"/>
                  </a:lnTo>
                  <a:cubicBezTo>
                    <a:pt x="200" y="210"/>
                    <a:pt x="201" y="210"/>
                    <a:pt x="201" y="209"/>
                  </a:cubicBezTo>
                  <a:lnTo>
                    <a:pt x="201" y="209"/>
                  </a:lnTo>
                  <a:cubicBezTo>
                    <a:pt x="202" y="209"/>
                    <a:pt x="203" y="209"/>
                    <a:pt x="203" y="209"/>
                  </a:cubicBezTo>
                  <a:lnTo>
                    <a:pt x="203" y="209"/>
                  </a:lnTo>
                  <a:cubicBezTo>
                    <a:pt x="203" y="209"/>
                    <a:pt x="203" y="209"/>
                    <a:pt x="203" y="209"/>
                  </a:cubicBezTo>
                  <a:lnTo>
                    <a:pt x="203" y="209"/>
                  </a:lnTo>
                  <a:cubicBezTo>
                    <a:pt x="203" y="209"/>
                    <a:pt x="204" y="209"/>
                    <a:pt x="204" y="209"/>
                  </a:cubicBezTo>
                  <a:close/>
                  <a:moveTo>
                    <a:pt x="221" y="206"/>
                  </a:moveTo>
                  <a:cubicBezTo>
                    <a:pt x="219" y="206"/>
                    <a:pt x="218" y="207"/>
                    <a:pt x="216" y="207"/>
                  </a:cubicBezTo>
                  <a:lnTo>
                    <a:pt x="216" y="207"/>
                  </a:lnTo>
                  <a:cubicBezTo>
                    <a:pt x="216" y="207"/>
                    <a:pt x="216" y="207"/>
                    <a:pt x="216" y="207"/>
                  </a:cubicBezTo>
                  <a:lnTo>
                    <a:pt x="216" y="207"/>
                  </a:lnTo>
                  <a:cubicBezTo>
                    <a:pt x="216" y="207"/>
                    <a:pt x="215" y="207"/>
                    <a:pt x="215" y="207"/>
                  </a:cubicBezTo>
                  <a:lnTo>
                    <a:pt x="215" y="207"/>
                  </a:lnTo>
                  <a:cubicBezTo>
                    <a:pt x="215" y="207"/>
                    <a:pt x="216" y="207"/>
                    <a:pt x="216" y="207"/>
                  </a:cubicBezTo>
                  <a:lnTo>
                    <a:pt x="216" y="207"/>
                  </a:lnTo>
                  <a:cubicBezTo>
                    <a:pt x="216" y="207"/>
                    <a:pt x="216" y="207"/>
                    <a:pt x="216" y="207"/>
                  </a:cubicBezTo>
                  <a:lnTo>
                    <a:pt x="216" y="207"/>
                  </a:lnTo>
                  <a:cubicBezTo>
                    <a:pt x="214" y="208"/>
                    <a:pt x="212" y="209"/>
                    <a:pt x="211" y="209"/>
                  </a:cubicBezTo>
                  <a:lnTo>
                    <a:pt x="211" y="209"/>
                  </a:lnTo>
                  <a:cubicBezTo>
                    <a:pt x="210" y="210"/>
                    <a:pt x="209" y="210"/>
                    <a:pt x="208" y="210"/>
                  </a:cubicBezTo>
                  <a:lnTo>
                    <a:pt x="208" y="210"/>
                  </a:lnTo>
                  <a:cubicBezTo>
                    <a:pt x="209" y="210"/>
                    <a:pt x="211" y="209"/>
                    <a:pt x="212" y="208"/>
                  </a:cubicBezTo>
                  <a:lnTo>
                    <a:pt x="212" y="208"/>
                  </a:lnTo>
                  <a:cubicBezTo>
                    <a:pt x="212" y="208"/>
                    <a:pt x="212" y="208"/>
                    <a:pt x="212" y="208"/>
                  </a:cubicBezTo>
                  <a:lnTo>
                    <a:pt x="212" y="208"/>
                  </a:lnTo>
                  <a:lnTo>
                    <a:pt x="213" y="208"/>
                  </a:lnTo>
                  <a:lnTo>
                    <a:pt x="213" y="208"/>
                  </a:lnTo>
                  <a:cubicBezTo>
                    <a:pt x="213" y="208"/>
                    <a:pt x="213" y="208"/>
                    <a:pt x="213" y="208"/>
                  </a:cubicBezTo>
                  <a:lnTo>
                    <a:pt x="213" y="208"/>
                  </a:lnTo>
                  <a:cubicBezTo>
                    <a:pt x="213" y="208"/>
                    <a:pt x="213" y="208"/>
                    <a:pt x="213" y="208"/>
                  </a:cubicBezTo>
                  <a:lnTo>
                    <a:pt x="213" y="208"/>
                  </a:lnTo>
                  <a:lnTo>
                    <a:pt x="213" y="208"/>
                  </a:lnTo>
                  <a:lnTo>
                    <a:pt x="213" y="208"/>
                  </a:lnTo>
                  <a:cubicBezTo>
                    <a:pt x="213" y="208"/>
                    <a:pt x="213" y="208"/>
                    <a:pt x="213" y="208"/>
                  </a:cubicBezTo>
                  <a:lnTo>
                    <a:pt x="213" y="208"/>
                  </a:lnTo>
                  <a:cubicBezTo>
                    <a:pt x="213" y="208"/>
                    <a:pt x="213" y="208"/>
                    <a:pt x="212" y="208"/>
                  </a:cubicBezTo>
                  <a:lnTo>
                    <a:pt x="212" y="208"/>
                  </a:lnTo>
                  <a:cubicBezTo>
                    <a:pt x="213" y="208"/>
                    <a:pt x="214" y="208"/>
                    <a:pt x="215" y="207"/>
                  </a:cubicBezTo>
                  <a:lnTo>
                    <a:pt x="215" y="207"/>
                  </a:lnTo>
                  <a:cubicBezTo>
                    <a:pt x="214" y="208"/>
                    <a:pt x="214" y="208"/>
                    <a:pt x="213" y="208"/>
                  </a:cubicBezTo>
                  <a:lnTo>
                    <a:pt x="213" y="208"/>
                  </a:lnTo>
                  <a:cubicBezTo>
                    <a:pt x="213" y="208"/>
                    <a:pt x="213" y="208"/>
                    <a:pt x="213" y="208"/>
                  </a:cubicBezTo>
                  <a:lnTo>
                    <a:pt x="213" y="208"/>
                  </a:lnTo>
                  <a:cubicBezTo>
                    <a:pt x="213" y="208"/>
                    <a:pt x="213" y="208"/>
                    <a:pt x="213" y="208"/>
                  </a:cubicBezTo>
                  <a:lnTo>
                    <a:pt x="213" y="208"/>
                  </a:lnTo>
                  <a:lnTo>
                    <a:pt x="214" y="207"/>
                  </a:lnTo>
                  <a:lnTo>
                    <a:pt x="214" y="207"/>
                  </a:lnTo>
                  <a:cubicBezTo>
                    <a:pt x="214" y="207"/>
                    <a:pt x="214" y="207"/>
                    <a:pt x="214" y="207"/>
                  </a:cubicBezTo>
                  <a:lnTo>
                    <a:pt x="214" y="207"/>
                  </a:lnTo>
                  <a:cubicBezTo>
                    <a:pt x="214" y="207"/>
                    <a:pt x="214" y="207"/>
                    <a:pt x="213" y="208"/>
                  </a:cubicBezTo>
                  <a:lnTo>
                    <a:pt x="213" y="208"/>
                  </a:lnTo>
                  <a:cubicBezTo>
                    <a:pt x="214" y="207"/>
                    <a:pt x="214" y="207"/>
                    <a:pt x="215" y="207"/>
                  </a:cubicBezTo>
                  <a:lnTo>
                    <a:pt x="215" y="207"/>
                  </a:lnTo>
                  <a:cubicBezTo>
                    <a:pt x="215" y="207"/>
                    <a:pt x="216" y="207"/>
                    <a:pt x="216" y="207"/>
                  </a:cubicBezTo>
                  <a:lnTo>
                    <a:pt x="216" y="207"/>
                  </a:lnTo>
                  <a:cubicBezTo>
                    <a:pt x="216" y="207"/>
                    <a:pt x="216" y="207"/>
                    <a:pt x="216" y="207"/>
                  </a:cubicBezTo>
                  <a:lnTo>
                    <a:pt x="216" y="207"/>
                  </a:lnTo>
                  <a:cubicBezTo>
                    <a:pt x="217" y="207"/>
                    <a:pt x="217" y="207"/>
                    <a:pt x="217" y="206"/>
                  </a:cubicBezTo>
                  <a:lnTo>
                    <a:pt x="217" y="206"/>
                  </a:lnTo>
                  <a:cubicBezTo>
                    <a:pt x="218" y="206"/>
                    <a:pt x="220" y="206"/>
                    <a:pt x="221" y="206"/>
                  </a:cubicBezTo>
                  <a:close/>
                  <a:moveTo>
                    <a:pt x="207" y="209"/>
                  </a:moveTo>
                  <a:lnTo>
                    <a:pt x="204" y="210"/>
                  </a:lnTo>
                  <a:lnTo>
                    <a:pt x="204" y="210"/>
                  </a:lnTo>
                  <a:cubicBezTo>
                    <a:pt x="203" y="210"/>
                    <a:pt x="203" y="210"/>
                    <a:pt x="203" y="211"/>
                  </a:cubicBezTo>
                  <a:lnTo>
                    <a:pt x="203" y="211"/>
                  </a:lnTo>
                  <a:cubicBezTo>
                    <a:pt x="203" y="210"/>
                    <a:pt x="203" y="210"/>
                    <a:pt x="203" y="210"/>
                  </a:cubicBezTo>
                  <a:lnTo>
                    <a:pt x="203" y="210"/>
                  </a:lnTo>
                  <a:cubicBezTo>
                    <a:pt x="203" y="210"/>
                    <a:pt x="203" y="210"/>
                    <a:pt x="204" y="210"/>
                  </a:cubicBezTo>
                  <a:lnTo>
                    <a:pt x="204" y="210"/>
                  </a:lnTo>
                  <a:lnTo>
                    <a:pt x="205" y="210"/>
                  </a:lnTo>
                  <a:lnTo>
                    <a:pt x="205" y="210"/>
                  </a:lnTo>
                  <a:cubicBezTo>
                    <a:pt x="206" y="209"/>
                    <a:pt x="206" y="209"/>
                    <a:pt x="207" y="209"/>
                  </a:cubicBezTo>
                  <a:close/>
                  <a:moveTo>
                    <a:pt x="197" y="206"/>
                  </a:moveTo>
                  <a:cubicBezTo>
                    <a:pt x="196" y="207"/>
                    <a:pt x="195" y="207"/>
                    <a:pt x="194" y="208"/>
                  </a:cubicBezTo>
                  <a:lnTo>
                    <a:pt x="194" y="208"/>
                  </a:lnTo>
                  <a:cubicBezTo>
                    <a:pt x="195" y="208"/>
                    <a:pt x="196" y="207"/>
                    <a:pt x="197" y="207"/>
                  </a:cubicBezTo>
                  <a:lnTo>
                    <a:pt x="197" y="207"/>
                  </a:lnTo>
                  <a:lnTo>
                    <a:pt x="194" y="208"/>
                  </a:lnTo>
                  <a:lnTo>
                    <a:pt x="194" y="208"/>
                  </a:lnTo>
                  <a:cubicBezTo>
                    <a:pt x="194" y="208"/>
                    <a:pt x="193" y="209"/>
                    <a:pt x="193" y="209"/>
                  </a:cubicBezTo>
                  <a:lnTo>
                    <a:pt x="193" y="209"/>
                  </a:lnTo>
                  <a:cubicBezTo>
                    <a:pt x="193" y="209"/>
                    <a:pt x="193" y="209"/>
                    <a:pt x="194" y="209"/>
                  </a:cubicBezTo>
                  <a:lnTo>
                    <a:pt x="194" y="209"/>
                  </a:lnTo>
                  <a:lnTo>
                    <a:pt x="193" y="209"/>
                  </a:lnTo>
                  <a:lnTo>
                    <a:pt x="193" y="209"/>
                  </a:lnTo>
                  <a:cubicBezTo>
                    <a:pt x="193" y="209"/>
                    <a:pt x="193" y="209"/>
                    <a:pt x="193" y="209"/>
                  </a:cubicBezTo>
                  <a:lnTo>
                    <a:pt x="193" y="209"/>
                  </a:lnTo>
                  <a:cubicBezTo>
                    <a:pt x="193" y="209"/>
                    <a:pt x="193" y="209"/>
                    <a:pt x="193" y="209"/>
                  </a:cubicBezTo>
                  <a:lnTo>
                    <a:pt x="193" y="209"/>
                  </a:lnTo>
                  <a:cubicBezTo>
                    <a:pt x="193" y="209"/>
                    <a:pt x="193" y="209"/>
                    <a:pt x="192" y="209"/>
                  </a:cubicBezTo>
                  <a:lnTo>
                    <a:pt x="192" y="209"/>
                  </a:lnTo>
                  <a:cubicBezTo>
                    <a:pt x="192" y="209"/>
                    <a:pt x="193" y="209"/>
                    <a:pt x="193" y="209"/>
                  </a:cubicBezTo>
                  <a:lnTo>
                    <a:pt x="193" y="209"/>
                  </a:lnTo>
                  <a:cubicBezTo>
                    <a:pt x="192" y="209"/>
                    <a:pt x="192" y="209"/>
                    <a:pt x="192" y="209"/>
                  </a:cubicBezTo>
                  <a:lnTo>
                    <a:pt x="192" y="209"/>
                  </a:lnTo>
                  <a:cubicBezTo>
                    <a:pt x="192" y="209"/>
                    <a:pt x="192" y="209"/>
                    <a:pt x="192" y="209"/>
                  </a:cubicBezTo>
                  <a:lnTo>
                    <a:pt x="192" y="209"/>
                  </a:lnTo>
                  <a:cubicBezTo>
                    <a:pt x="192" y="209"/>
                    <a:pt x="192" y="209"/>
                    <a:pt x="192" y="209"/>
                  </a:cubicBezTo>
                  <a:lnTo>
                    <a:pt x="192" y="209"/>
                  </a:lnTo>
                  <a:cubicBezTo>
                    <a:pt x="192" y="209"/>
                    <a:pt x="192" y="209"/>
                    <a:pt x="192" y="209"/>
                  </a:cubicBezTo>
                  <a:lnTo>
                    <a:pt x="192" y="209"/>
                  </a:lnTo>
                  <a:cubicBezTo>
                    <a:pt x="193" y="209"/>
                    <a:pt x="193" y="208"/>
                    <a:pt x="194" y="208"/>
                  </a:cubicBezTo>
                  <a:lnTo>
                    <a:pt x="194" y="208"/>
                  </a:lnTo>
                  <a:cubicBezTo>
                    <a:pt x="192" y="209"/>
                    <a:pt x="191" y="209"/>
                    <a:pt x="190" y="209"/>
                  </a:cubicBezTo>
                  <a:lnTo>
                    <a:pt x="190" y="209"/>
                  </a:lnTo>
                  <a:cubicBezTo>
                    <a:pt x="189" y="210"/>
                    <a:pt x="187" y="210"/>
                    <a:pt x="185" y="211"/>
                  </a:cubicBezTo>
                  <a:lnTo>
                    <a:pt x="185" y="211"/>
                  </a:lnTo>
                  <a:cubicBezTo>
                    <a:pt x="189" y="209"/>
                    <a:pt x="192" y="208"/>
                    <a:pt x="197" y="206"/>
                  </a:cubicBezTo>
                  <a:close/>
                  <a:moveTo>
                    <a:pt x="196" y="211"/>
                  </a:moveTo>
                  <a:lnTo>
                    <a:pt x="196" y="211"/>
                  </a:lnTo>
                  <a:cubicBezTo>
                    <a:pt x="196" y="211"/>
                    <a:pt x="196" y="211"/>
                    <a:pt x="196" y="212"/>
                  </a:cubicBezTo>
                  <a:lnTo>
                    <a:pt x="196" y="212"/>
                  </a:lnTo>
                  <a:cubicBezTo>
                    <a:pt x="196" y="212"/>
                    <a:pt x="195" y="212"/>
                    <a:pt x="195" y="212"/>
                  </a:cubicBezTo>
                  <a:lnTo>
                    <a:pt x="195" y="212"/>
                  </a:lnTo>
                  <a:cubicBezTo>
                    <a:pt x="196" y="212"/>
                    <a:pt x="196" y="211"/>
                    <a:pt x="196" y="211"/>
                  </a:cubicBezTo>
                  <a:lnTo>
                    <a:pt x="196" y="211"/>
                  </a:lnTo>
                  <a:cubicBezTo>
                    <a:pt x="196" y="211"/>
                    <a:pt x="196" y="211"/>
                    <a:pt x="196" y="211"/>
                  </a:cubicBezTo>
                  <a:close/>
                  <a:moveTo>
                    <a:pt x="211" y="210"/>
                  </a:moveTo>
                  <a:cubicBezTo>
                    <a:pt x="211" y="210"/>
                    <a:pt x="210" y="210"/>
                    <a:pt x="210" y="210"/>
                  </a:cubicBezTo>
                  <a:lnTo>
                    <a:pt x="210" y="210"/>
                  </a:lnTo>
                  <a:cubicBezTo>
                    <a:pt x="208" y="211"/>
                    <a:pt x="206" y="212"/>
                    <a:pt x="203" y="213"/>
                  </a:cubicBezTo>
                  <a:lnTo>
                    <a:pt x="203" y="213"/>
                  </a:lnTo>
                  <a:cubicBezTo>
                    <a:pt x="206" y="212"/>
                    <a:pt x="208" y="211"/>
                    <a:pt x="211" y="210"/>
                  </a:cubicBezTo>
                  <a:close/>
                  <a:moveTo>
                    <a:pt x="203" y="210"/>
                  </a:moveTo>
                  <a:cubicBezTo>
                    <a:pt x="203" y="210"/>
                    <a:pt x="203" y="210"/>
                    <a:pt x="203" y="210"/>
                  </a:cubicBezTo>
                  <a:lnTo>
                    <a:pt x="203" y="210"/>
                  </a:lnTo>
                  <a:lnTo>
                    <a:pt x="203" y="210"/>
                  </a:lnTo>
                  <a:lnTo>
                    <a:pt x="203" y="210"/>
                  </a:lnTo>
                  <a:cubicBezTo>
                    <a:pt x="203" y="210"/>
                    <a:pt x="203" y="210"/>
                    <a:pt x="203" y="210"/>
                  </a:cubicBezTo>
                  <a:lnTo>
                    <a:pt x="203" y="210"/>
                  </a:lnTo>
                  <a:cubicBezTo>
                    <a:pt x="200" y="211"/>
                    <a:pt x="197" y="212"/>
                    <a:pt x="194" y="213"/>
                  </a:cubicBezTo>
                  <a:cubicBezTo>
                    <a:pt x="197" y="212"/>
                    <a:pt x="200" y="211"/>
                    <a:pt x="203" y="210"/>
                  </a:cubicBezTo>
                  <a:lnTo>
                    <a:pt x="203" y="210"/>
                  </a:lnTo>
                  <a:cubicBezTo>
                    <a:pt x="203" y="210"/>
                    <a:pt x="203" y="210"/>
                    <a:pt x="203" y="210"/>
                  </a:cubicBezTo>
                  <a:lnTo>
                    <a:pt x="203" y="210"/>
                  </a:lnTo>
                  <a:cubicBezTo>
                    <a:pt x="203" y="210"/>
                    <a:pt x="203" y="210"/>
                    <a:pt x="203" y="210"/>
                  </a:cubicBezTo>
                  <a:close/>
                  <a:moveTo>
                    <a:pt x="202" y="212"/>
                  </a:moveTo>
                  <a:cubicBezTo>
                    <a:pt x="202" y="213"/>
                    <a:pt x="202" y="213"/>
                    <a:pt x="202" y="213"/>
                  </a:cubicBezTo>
                  <a:lnTo>
                    <a:pt x="202" y="213"/>
                  </a:lnTo>
                  <a:cubicBezTo>
                    <a:pt x="202" y="213"/>
                    <a:pt x="202" y="213"/>
                    <a:pt x="202" y="212"/>
                  </a:cubicBezTo>
                  <a:close/>
                  <a:moveTo>
                    <a:pt x="203" y="213"/>
                  </a:moveTo>
                  <a:cubicBezTo>
                    <a:pt x="203" y="213"/>
                    <a:pt x="203" y="213"/>
                    <a:pt x="203" y="213"/>
                  </a:cubicBezTo>
                  <a:lnTo>
                    <a:pt x="203" y="213"/>
                  </a:lnTo>
                  <a:cubicBezTo>
                    <a:pt x="203" y="213"/>
                    <a:pt x="203" y="213"/>
                    <a:pt x="203" y="213"/>
                  </a:cubicBezTo>
                  <a:close/>
                  <a:moveTo>
                    <a:pt x="202" y="213"/>
                  </a:moveTo>
                  <a:cubicBezTo>
                    <a:pt x="202" y="213"/>
                    <a:pt x="202" y="213"/>
                    <a:pt x="202" y="213"/>
                  </a:cubicBezTo>
                  <a:lnTo>
                    <a:pt x="202" y="213"/>
                  </a:lnTo>
                  <a:cubicBezTo>
                    <a:pt x="202" y="213"/>
                    <a:pt x="202" y="213"/>
                    <a:pt x="202" y="213"/>
                  </a:cubicBezTo>
                  <a:lnTo>
                    <a:pt x="202" y="213"/>
                  </a:lnTo>
                  <a:cubicBezTo>
                    <a:pt x="202" y="213"/>
                    <a:pt x="202" y="213"/>
                    <a:pt x="202" y="213"/>
                  </a:cubicBezTo>
                  <a:close/>
                  <a:moveTo>
                    <a:pt x="194" y="213"/>
                  </a:moveTo>
                  <a:cubicBezTo>
                    <a:pt x="194" y="213"/>
                    <a:pt x="194" y="213"/>
                    <a:pt x="194" y="213"/>
                  </a:cubicBezTo>
                  <a:lnTo>
                    <a:pt x="194" y="213"/>
                  </a:lnTo>
                  <a:cubicBezTo>
                    <a:pt x="194" y="213"/>
                    <a:pt x="194" y="213"/>
                    <a:pt x="194" y="213"/>
                  </a:cubicBezTo>
                  <a:lnTo>
                    <a:pt x="194" y="213"/>
                  </a:lnTo>
                  <a:cubicBezTo>
                    <a:pt x="194" y="213"/>
                    <a:pt x="194" y="213"/>
                    <a:pt x="195" y="213"/>
                  </a:cubicBezTo>
                  <a:close/>
                  <a:moveTo>
                    <a:pt x="193" y="213"/>
                  </a:moveTo>
                  <a:cubicBezTo>
                    <a:pt x="192" y="213"/>
                    <a:pt x="192" y="213"/>
                    <a:pt x="192" y="213"/>
                  </a:cubicBezTo>
                  <a:lnTo>
                    <a:pt x="192" y="213"/>
                  </a:lnTo>
                  <a:cubicBezTo>
                    <a:pt x="192" y="213"/>
                    <a:pt x="192" y="213"/>
                    <a:pt x="192" y="213"/>
                  </a:cubicBezTo>
                  <a:lnTo>
                    <a:pt x="192" y="213"/>
                  </a:lnTo>
                  <a:cubicBezTo>
                    <a:pt x="192" y="213"/>
                    <a:pt x="192" y="213"/>
                    <a:pt x="192" y="213"/>
                  </a:cubicBezTo>
                  <a:close/>
                  <a:moveTo>
                    <a:pt x="191" y="213"/>
                  </a:moveTo>
                  <a:lnTo>
                    <a:pt x="191" y="213"/>
                  </a:lnTo>
                  <a:cubicBezTo>
                    <a:pt x="190" y="213"/>
                    <a:pt x="189" y="213"/>
                    <a:pt x="187" y="214"/>
                  </a:cubicBezTo>
                  <a:lnTo>
                    <a:pt x="187" y="214"/>
                  </a:lnTo>
                  <a:cubicBezTo>
                    <a:pt x="188" y="213"/>
                    <a:pt x="189" y="213"/>
                    <a:pt x="191" y="213"/>
                  </a:cubicBezTo>
                  <a:close/>
                  <a:moveTo>
                    <a:pt x="212" y="208"/>
                  </a:moveTo>
                  <a:lnTo>
                    <a:pt x="208" y="210"/>
                  </a:lnTo>
                  <a:lnTo>
                    <a:pt x="208" y="210"/>
                  </a:lnTo>
                  <a:cubicBezTo>
                    <a:pt x="208" y="210"/>
                    <a:pt x="208" y="210"/>
                    <a:pt x="208" y="210"/>
                  </a:cubicBezTo>
                  <a:lnTo>
                    <a:pt x="208" y="210"/>
                  </a:lnTo>
                  <a:cubicBezTo>
                    <a:pt x="208" y="210"/>
                    <a:pt x="207" y="211"/>
                    <a:pt x="207" y="211"/>
                  </a:cubicBezTo>
                  <a:lnTo>
                    <a:pt x="207" y="211"/>
                  </a:lnTo>
                  <a:cubicBezTo>
                    <a:pt x="207" y="211"/>
                    <a:pt x="207" y="211"/>
                    <a:pt x="207" y="211"/>
                  </a:cubicBezTo>
                  <a:lnTo>
                    <a:pt x="207" y="211"/>
                  </a:lnTo>
                  <a:lnTo>
                    <a:pt x="208" y="210"/>
                  </a:lnTo>
                  <a:lnTo>
                    <a:pt x="208" y="210"/>
                  </a:lnTo>
                  <a:cubicBezTo>
                    <a:pt x="207" y="211"/>
                    <a:pt x="206" y="211"/>
                    <a:pt x="204" y="211"/>
                  </a:cubicBezTo>
                  <a:lnTo>
                    <a:pt x="204" y="211"/>
                  </a:lnTo>
                  <a:cubicBezTo>
                    <a:pt x="205" y="211"/>
                    <a:pt x="205" y="211"/>
                    <a:pt x="206" y="211"/>
                  </a:cubicBezTo>
                  <a:lnTo>
                    <a:pt x="206" y="211"/>
                  </a:lnTo>
                  <a:cubicBezTo>
                    <a:pt x="203" y="212"/>
                    <a:pt x="203" y="212"/>
                    <a:pt x="202" y="212"/>
                  </a:cubicBezTo>
                  <a:lnTo>
                    <a:pt x="202" y="212"/>
                  </a:lnTo>
                  <a:cubicBezTo>
                    <a:pt x="203" y="212"/>
                    <a:pt x="204" y="212"/>
                    <a:pt x="204" y="211"/>
                  </a:cubicBezTo>
                  <a:lnTo>
                    <a:pt x="204" y="211"/>
                  </a:lnTo>
                  <a:cubicBezTo>
                    <a:pt x="204" y="212"/>
                    <a:pt x="204" y="212"/>
                    <a:pt x="204" y="212"/>
                  </a:cubicBezTo>
                  <a:lnTo>
                    <a:pt x="204" y="212"/>
                  </a:lnTo>
                  <a:cubicBezTo>
                    <a:pt x="203" y="212"/>
                    <a:pt x="203" y="212"/>
                    <a:pt x="202" y="212"/>
                  </a:cubicBezTo>
                  <a:lnTo>
                    <a:pt x="202" y="212"/>
                  </a:lnTo>
                  <a:cubicBezTo>
                    <a:pt x="203" y="212"/>
                    <a:pt x="203" y="212"/>
                    <a:pt x="204" y="212"/>
                  </a:cubicBezTo>
                  <a:lnTo>
                    <a:pt x="204" y="212"/>
                  </a:lnTo>
                  <a:cubicBezTo>
                    <a:pt x="204" y="212"/>
                    <a:pt x="204" y="212"/>
                    <a:pt x="204" y="212"/>
                  </a:cubicBezTo>
                  <a:lnTo>
                    <a:pt x="204" y="212"/>
                  </a:lnTo>
                  <a:cubicBezTo>
                    <a:pt x="204" y="212"/>
                    <a:pt x="205" y="212"/>
                    <a:pt x="205" y="212"/>
                  </a:cubicBezTo>
                  <a:lnTo>
                    <a:pt x="205" y="212"/>
                  </a:lnTo>
                  <a:lnTo>
                    <a:pt x="204" y="212"/>
                  </a:lnTo>
                  <a:lnTo>
                    <a:pt x="204" y="212"/>
                  </a:lnTo>
                  <a:cubicBezTo>
                    <a:pt x="204" y="212"/>
                    <a:pt x="205" y="212"/>
                    <a:pt x="205" y="212"/>
                  </a:cubicBezTo>
                  <a:lnTo>
                    <a:pt x="205" y="212"/>
                  </a:lnTo>
                  <a:cubicBezTo>
                    <a:pt x="205" y="212"/>
                    <a:pt x="205" y="212"/>
                    <a:pt x="205" y="212"/>
                  </a:cubicBezTo>
                  <a:lnTo>
                    <a:pt x="205" y="212"/>
                  </a:lnTo>
                  <a:lnTo>
                    <a:pt x="207" y="211"/>
                  </a:lnTo>
                  <a:lnTo>
                    <a:pt x="207" y="211"/>
                  </a:lnTo>
                  <a:cubicBezTo>
                    <a:pt x="207" y="211"/>
                    <a:pt x="207" y="211"/>
                    <a:pt x="207" y="211"/>
                  </a:cubicBezTo>
                  <a:lnTo>
                    <a:pt x="207" y="211"/>
                  </a:lnTo>
                  <a:cubicBezTo>
                    <a:pt x="206" y="211"/>
                    <a:pt x="206" y="211"/>
                    <a:pt x="205" y="212"/>
                  </a:cubicBezTo>
                  <a:lnTo>
                    <a:pt x="205" y="212"/>
                  </a:lnTo>
                  <a:cubicBezTo>
                    <a:pt x="208" y="211"/>
                    <a:pt x="211" y="210"/>
                    <a:pt x="213" y="209"/>
                  </a:cubicBezTo>
                  <a:lnTo>
                    <a:pt x="213" y="209"/>
                  </a:lnTo>
                  <a:cubicBezTo>
                    <a:pt x="213" y="209"/>
                    <a:pt x="212" y="210"/>
                    <a:pt x="211" y="210"/>
                  </a:cubicBezTo>
                  <a:lnTo>
                    <a:pt x="211" y="210"/>
                  </a:lnTo>
                  <a:cubicBezTo>
                    <a:pt x="211" y="210"/>
                    <a:pt x="211" y="210"/>
                    <a:pt x="211" y="210"/>
                  </a:cubicBezTo>
                  <a:lnTo>
                    <a:pt x="211" y="210"/>
                  </a:lnTo>
                  <a:cubicBezTo>
                    <a:pt x="211" y="210"/>
                    <a:pt x="211" y="210"/>
                    <a:pt x="211" y="210"/>
                  </a:cubicBezTo>
                  <a:lnTo>
                    <a:pt x="211" y="210"/>
                  </a:lnTo>
                  <a:cubicBezTo>
                    <a:pt x="211" y="210"/>
                    <a:pt x="211" y="210"/>
                    <a:pt x="211" y="210"/>
                  </a:cubicBezTo>
                  <a:lnTo>
                    <a:pt x="211" y="210"/>
                  </a:lnTo>
                  <a:cubicBezTo>
                    <a:pt x="209" y="211"/>
                    <a:pt x="206" y="212"/>
                    <a:pt x="203" y="213"/>
                  </a:cubicBezTo>
                  <a:lnTo>
                    <a:pt x="203" y="213"/>
                  </a:lnTo>
                  <a:cubicBezTo>
                    <a:pt x="203" y="212"/>
                    <a:pt x="204" y="212"/>
                    <a:pt x="204" y="212"/>
                  </a:cubicBezTo>
                  <a:lnTo>
                    <a:pt x="204" y="212"/>
                  </a:lnTo>
                  <a:cubicBezTo>
                    <a:pt x="203" y="212"/>
                    <a:pt x="203" y="212"/>
                    <a:pt x="202" y="213"/>
                  </a:cubicBezTo>
                  <a:lnTo>
                    <a:pt x="203" y="213"/>
                  </a:lnTo>
                  <a:cubicBezTo>
                    <a:pt x="203" y="213"/>
                    <a:pt x="203" y="213"/>
                    <a:pt x="203" y="213"/>
                  </a:cubicBezTo>
                  <a:lnTo>
                    <a:pt x="203" y="213"/>
                  </a:lnTo>
                  <a:cubicBezTo>
                    <a:pt x="203" y="213"/>
                    <a:pt x="203" y="213"/>
                    <a:pt x="203" y="213"/>
                  </a:cubicBezTo>
                  <a:cubicBezTo>
                    <a:pt x="203" y="213"/>
                    <a:pt x="203" y="213"/>
                    <a:pt x="203" y="213"/>
                  </a:cubicBezTo>
                  <a:lnTo>
                    <a:pt x="203" y="213"/>
                  </a:lnTo>
                  <a:cubicBezTo>
                    <a:pt x="203" y="213"/>
                    <a:pt x="203" y="213"/>
                    <a:pt x="203" y="213"/>
                  </a:cubicBezTo>
                  <a:lnTo>
                    <a:pt x="203" y="213"/>
                  </a:lnTo>
                  <a:cubicBezTo>
                    <a:pt x="203" y="213"/>
                    <a:pt x="202" y="213"/>
                    <a:pt x="202" y="213"/>
                  </a:cubicBezTo>
                  <a:lnTo>
                    <a:pt x="202" y="213"/>
                  </a:lnTo>
                  <a:cubicBezTo>
                    <a:pt x="202" y="213"/>
                    <a:pt x="202" y="213"/>
                    <a:pt x="201" y="213"/>
                  </a:cubicBezTo>
                  <a:lnTo>
                    <a:pt x="201" y="213"/>
                  </a:lnTo>
                  <a:cubicBezTo>
                    <a:pt x="201" y="213"/>
                    <a:pt x="201" y="213"/>
                    <a:pt x="201" y="213"/>
                  </a:cubicBezTo>
                  <a:lnTo>
                    <a:pt x="201" y="213"/>
                  </a:lnTo>
                  <a:cubicBezTo>
                    <a:pt x="201" y="213"/>
                    <a:pt x="201" y="213"/>
                    <a:pt x="201" y="213"/>
                  </a:cubicBezTo>
                  <a:lnTo>
                    <a:pt x="201" y="213"/>
                  </a:lnTo>
                  <a:cubicBezTo>
                    <a:pt x="201" y="213"/>
                    <a:pt x="201" y="213"/>
                    <a:pt x="201" y="213"/>
                  </a:cubicBezTo>
                  <a:lnTo>
                    <a:pt x="201" y="213"/>
                  </a:lnTo>
                  <a:cubicBezTo>
                    <a:pt x="201" y="213"/>
                    <a:pt x="201" y="213"/>
                    <a:pt x="201" y="213"/>
                  </a:cubicBezTo>
                  <a:lnTo>
                    <a:pt x="201" y="213"/>
                  </a:lnTo>
                  <a:cubicBezTo>
                    <a:pt x="200" y="214"/>
                    <a:pt x="198" y="214"/>
                    <a:pt x="197" y="214"/>
                  </a:cubicBezTo>
                  <a:lnTo>
                    <a:pt x="197" y="214"/>
                  </a:lnTo>
                  <a:cubicBezTo>
                    <a:pt x="199" y="214"/>
                    <a:pt x="200" y="213"/>
                    <a:pt x="201" y="213"/>
                  </a:cubicBezTo>
                  <a:lnTo>
                    <a:pt x="201" y="213"/>
                  </a:lnTo>
                  <a:cubicBezTo>
                    <a:pt x="201" y="213"/>
                    <a:pt x="201" y="213"/>
                    <a:pt x="201" y="213"/>
                  </a:cubicBezTo>
                  <a:lnTo>
                    <a:pt x="201" y="213"/>
                  </a:lnTo>
                  <a:cubicBezTo>
                    <a:pt x="201" y="213"/>
                    <a:pt x="201" y="213"/>
                    <a:pt x="201" y="213"/>
                  </a:cubicBezTo>
                  <a:lnTo>
                    <a:pt x="201" y="213"/>
                  </a:lnTo>
                  <a:cubicBezTo>
                    <a:pt x="201" y="213"/>
                    <a:pt x="201" y="213"/>
                    <a:pt x="201" y="213"/>
                  </a:cubicBezTo>
                  <a:lnTo>
                    <a:pt x="201" y="213"/>
                  </a:lnTo>
                  <a:cubicBezTo>
                    <a:pt x="201" y="213"/>
                    <a:pt x="202" y="213"/>
                    <a:pt x="202" y="213"/>
                  </a:cubicBezTo>
                  <a:lnTo>
                    <a:pt x="202" y="213"/>
                  </a:lnTo>
                  <a:cubicBezTo>
                    <a:pt x="202" y="213"/>
                    <a:pt x="202" y="213"/>
                    <a:pt x="202" y="213"/>
                  </a:cubicBezTo>
                  <a:lnTo>
                    <a:pt x="202" y="213"/>
                  </a:lnTo>
                  <a:cubicBezTo>
                    <a:pt x="202" y="213"/>
                    <a:pt x="202" y="213"/>
                    <a:pt x="201" y="213"/>
                  </a:cubicBezTo>
                  <a:lnTo>
                    <a:pt x="201" y="213"/>
                  </a:lnTo>
                  <a:cubicBezTo>
                    <a:pt x="201" y="213"/>
                    <a:pt x="202" y="213"/>
                    <a:pt x="202" y="213"/>
                  </a:cubicBezTo>
                  <a:lnTo>
                    <a:pt x="202" y="213"/>
                  </a:lnTo>
                  <a:cubicBezTo>
                    <a:pt x="202" y="213"/>
                    <a:pt x="202" y="213"/>
                    <a:pt x="202" y="213"/>
                  </a:cubicBezTo>
                  <a:lnTo>
                    <a:pt x="202" y="213"/>
                  </a:lnTo>
                  <a:cubicBezTo>
                    <a:pt x="202" y="213"/>
                    <a:pt x="202" y="213"/>
                    <a:pt x="202" y="213"/>
                  </a:cubicBezTo>
                  <a:lnTo>
                    <a:pt x="202" y="213"/>
                  </a:lnTo>
                  <a:cubicBezTo>
                    <a:pt x="202" y="213"/>
                    <a:pt x="202" y="212"/>
                    <a:pt x="202" y="212"/>
                  </a:cubicBezTo>
                  <a:lnTo>
                    <a:pt x="202" y="212"/>
                  </a:lnTo>
                  <a:cubicBezTo>
                    <a:pt x="202" y="212"/>
                    <a:pt x="201" y="213"/>
                    <a:pt x="201" y="213"/>
                  </a:cubicBezTo>
                  <a:lnTo>
                    <a:pt x="199" y="213"/>
                  </a:lnTo>
                  <a:lnTo>
                    <a:pt x="199" y="213"/>
                  </a:lnTo>
                  <a:lnTo>
                    <a:pt x="199" y="213"/>
                  </a:lnTo>
                  <a:cubicBezTo>
                    <a:pt x="201" y="212"/>
                    <a:pt x="202" y="212"/>
                    <a:pt x="202" y="211"/>
                  </a:cubicBezTo>
                  <a:lnTo>
                    <a:pt x="202" y="211"/>
                  </a:lnTo>
                  <a:cubicBezTo>
                    <a:pt x="203" y="211"/>
                    <a:pt x="205" y="211"/>
                    <a:pt x="206" y="210"/>
                  </a:cubicBezTo>
                  <a:lnTo>
                    <a:pt x="206" y="210"/>
                  </a:lnTo>
                  <a:cubicBezTo>
                    <a:pt x="206" y="210"/>
                    <a:pt x="206" y="210"/>
                    <a:pt x="206" y="211"/>
                  </a:cubicBezTo>
                  <a:lnTo>
                    <a:pt x="206" y="211"/>
                  </a:lnTo>
                  <a:cubicBezTo>
                    <a:pt x="206" y="210"/>
                    <a:pt x="208" y="210"/>
                    <a:pt x="209" y="209"/>
                  </a:cubicBezTo>
                  <a:lnTo>
                    <a:pt x="209" y="209"/>
                  </a:lnTo>
                  <a:cubicBezTo>
                    <a:pt x="210" y="209"/>
                    <a:pt x="211" y="209"/>
                    <a:pt x="212" y="208"/>
                  </a:cubicBezTo>
                  <a:close/>
                  <a:moveTo>
                    <a:pt x="183" y="215"/>
                  </a:moveTo>
                  <a:lnTo>
                    <a:pt x="183" y="215"/>
                  </a:lnTo>
                  <a:cubicBezTo>
                    <a:pt x="183" y="215"/>
                    <a:pt x="182" y="215"/>
                    <a:pt x="182" y="215"/>
                  </a:cubicBezTo>
                  <a:lnTo>
                    <a:pt x="182" y="215"/>
                  </a:lnTo>
                  <a:cubicBezTo>
                    <a:pt x="182" y="215"/>
                    <a:pt x="182" y="215"/>
                    <a:pt x="183" y="215"/>
                  </a:cubicBezTo>
                  <a:lnTo>
                    <a:pt x="183" y="215"/>
                  </a:lnTo>
                  <a:cubicBezTo>
                    <a:pt x="183" y="215"/>
                    <a:pt x="183" y="215"/>
                    <a:pt x="183" y="215"/>
                  </a:cubicBezTo>
                  <a:close/>
                  <a:moveTo>
                    <a:pt x="189" y="214"/>
                  </a:moveTo>
                  <a:cubicBezTo>
                    <a:pt x="188" y="214"/>
                    <a:pt x="187" y="214"/>
                    <a:pt x="187" y="215"/>
                  </a:cubicBezTo>
                  <a:lnTo>
                    <a:pt x="187" y="215"/>
                  </a:lnTo>
                  <a:cubicBezTo>
                    <a:pt x="186" y="215"/>
                    <a:pt x="185" y="215"/>
                    <a:pt x="184" y="215"/>
                  </a:cubicBezTo>
                  <a:lnTo>
                    <a:pt x="184" y="215"/>
                  </a:lnTo>
                  <a:cubicBezTo>
                    <a:pt x="185" y="215"/>
                    <a:pt x="185" y="215"/>
                    <a:pt x="185" y="215"/>
                  </a:cubicBezTo>
                  <a:lnTo>
                    <a:pt x="185" y="215"/>
                  </a:lnTo>
                  <a:cubicBezTo>
                    <a:pt x="186" y="215"/>
                    <a:pt x="187" y="214"/>
                    <a:pt x="189" y="214"/>
                  </a:cubicBezTo>
                  <a:close/>
                  <a:moveTo>
                    <a:pt x="190" y="215"/>
                  </a:moveTo>
                  <a:lnTo>
                    <a:pt x="190" y="215"/>
                  </a:lnTo>
                  <a:cubicBezTo>
                    <a:pt x="190" y="216"/>
                    <a:pt x="190" y="216"/>
                    <a:pt x="190" y="216"/>
                  </a:cubicBezTo>
                  <a:lnTo>
                    <a:pt x="190" y="216"/>
                  </a:lnTo>
                  <a:cubicBezTo>
                    <a:pt x="190" y="216"/>
                    <a:pt x="190" y="216"/>
                    <a:pt x="190" y="216"/>
                  </a:cubicBezTo>
                  <a:lnTo>
                    <a:pt x="190" y="216"/>
                  </a:lnTo>
                  <a:lnTo>
                    <a:pt x="190" y="215"/>
                  </a:lnTo>
                  <a:close/>
                  <a:moveTo>
                    <a:pt x="201" y="213"/>
                  </a:moveTo>
                  <a:cubicBezTo>
                    <a:pt x="199" y="213"/>
                    <a:pt x="196" y="214"/>
                    <a:pt x="194" y="215"/>
                  </a:cubicBezTo>
                  <a:lnTo>
                    <a:pt x="194" y="215"/>
                  </a:lnTo>
                  <a:cubicBezTo>
                    <a:pt x="196" y="214"/>
                    <a:pt x="198" y="214"/>
                    <a:pt x="201" y="213"/>
                  </a:cubicBezTo>
                  <a:lnTo>
                    <a:pt x="201" y="213"/>
                  </a:lnTo>
                  <a:cubicBezTo>
                    <a:pt x="199" y="214"/>
                    <a:pt x="197" y="214"/>
                    <a:pt x="196" y="215"/>
                  </a:cubicBezTo>
                  <a:lnTo>
                    <a:pt x="196" y="215"/>
                  </a:lnTo>
                  <a:cubicBezTo>
                    <a:pt x="194" y="215"/>
                    <a:pt x="191" y="216"/>
                    <a:pt x="189" y="217"/>
                  </a:cubicBezTo>
                  <a:lnTo>
                    <a:pt x="189" y="217"/>
                  </a:lnTo>
                  <a:cubicBezTo>
                    <a:pt x="189" y="217"/>
                    <a:pt x="189" y="217"/>
                    <a:pt x="189" y="217"/>
                  </a:cubicBezTo>
                  <a:lnTo>
                    <a:pt x="189" y="217"/>
                  </a:lnTo>
                  <a:cubicBezTo>
                    <a:pt x="191" y="216"/>
                    <a:pt x="192" y="215"/>
                    <a:pt x="194" y="215"/>
                  </a:cubicBezTo>
                  <a:lnTo>
                    <a:pt x="194" y="215"/>
                  </a:lnTo>
                  <a:cubicBezTo>
                    <a:pt x="193" y="215"/>
                    <a:pt x="192" y="216"/>
                    <a:pt x="190" y="216"/>
                  </a:cubicBezTo>
                  <a:lnTo>
                    <a:pt x="190" y="216"/>
                  </a:lnTo>
                  <a:lnTo>
                    <a:pt x="198" y="213"/>
                  </a:lnTo>
                  <a:lnTo>
                    <a:pt x="198" y="213"/>
                  </a:lnTo>
                  <a:cubicBezTo>
                    <a:pt x="199" y="213"/>
                    <a:pt x="200" y="213"/>
                    <a:pt x="201" y="213"/>
                  </a:cubicBezTo>
                  <a:close/>
                  <a:moveTo>
                    <a:pt x="184" y="215"/>
                  </a:moveTo>
                  <a:cubicBezTo>
                    <a:pt x="184" y="215"/>
                    <a:pt x="183" y="216"/>
                    <a:pt x="183" y="216"/>
                  </a:cubicBezTo>
                  <a:lnTo>
                    <a:pt x="183" y="216"/>
                  </a:lnTo>
                  <a:cubicBezTo>
                    <a:pt x="183" y="216"/>
                    <a:pt x="184" y="216"/>
                    <a:pt x="184" y="215"/>
                  </a:cubicBezTo>
                  <a:lnTo>
                    <a:pt x="184" y="215"/>
                  </a:lnTo>
                  <a:cubicBezTo>
                    <a:pt x="183" y="216"/>
                    <a:pt x="182" y="217"/>
                    <a:pt x="180" y="217"/>
                  </a:cubicBezTo>
                  <a:lnTo>
                    <a:pt x="180" y="217"/>
                  </a:lnTo>
                  <a:cubicBezTo>
                    <a:pt x="181" y="217"/>
                    <a:pt x="182" y="216"/>
                    <a:pt x="183" y="216"/>
                  </a:cubicBezTo>
                  <a:lnTo>
                    <a:pt x="183" y="216"/>
                  </a:lnTo>
                  <a:cubicBezTo>
                    <a:pt x="181" y="216"/>
                    <a:pt x="179" y="217"/>
                    <a:pt x="178" y="217"/>
                  </a:cubicBezTo>
                  <a:lnTo>
                    <a:pt x="178" y="217"/>
                  </a:lnTo>
                  <a:cubicBezTo>
                    <a:pt x="180" y="217"/>
                    <a:pt x="182" y="216"/>
                    <a:pt x="184" y="215"/>
                  </a:cubicBezTo>
                  <a:lnTo>
                    <a:pt x="184" y="215"/>
                  </a:lnTo>
                  <a:cubicBezTo>
                    <a:pt x="184" y="215"/>
                    <a:pt x="184" y="215"/>
                    <a:pt x="184" y="215"/>
                  </a:cubicBezTo>
                  <a:close/>
                  <a:moveTo>
                    <a:pt x="190" y="216"/>
                  </a:moveTo>
                  <a:cubicBezTo>
                    <a:pt x="189" y="216"/>
                    <a:pt x="189" y="216"/>
                    <a:pt x="189" y="216"/>
                  </a:cubicBezTo>
                  <a:lnTo>
                    <a:pt x="189" y="216"/>
                  </a:lnTo>
                  <a:cubicBezTo>
                    <a:pt x="189" y="216"/>
                    <a:pt x="190" y="216"/>
                    <a:pt x="190" y="216"/>
                  </a:cubicBezTo>
                  <a:lnTo>
                    <a:pt x="190" y="216"/>
                  </a:lnTo>
                  <a:lnTo>
                    <a:pt x="189" y="217"/>
                  </a:lnTo>
                  <a:lnTo>
                    <a:pt x="189" y="217"/>
                  </a:lnTo>
                  <a:cubicBezTo>
                    <a:pt x="189" y="217"/>
                    <a:pt x="189" y="216"/>
                    <a:pt x="189" y="216"/>
                  </a:cubicBezTo>
                  <a:lnTo>
                    <a:pt x="189" y="216"/>
                  </a:lnTo>
                  <a:cubicBezTo>
                    <a:pt x="188" y="217"/>
                    <a:pt x="187" y="217"/>
                    <a:pt x="186" y="217"/>
                  </a:cubicBezTo>
                  <a:lnTo>
                    <a:pt x="186" y="217"/>
                  </a:lnTo>
                  <a:cubicBezTo>
                    <a:pt x="187" y="217"/>
                    <a:pt x="188" y="216"/>
                    <a:pt x="190" y="216"/>
                  </a:cubicBezTo>
                  <a:close/>
                  <a:moveTo>
                    <a:pt x="190" y="217"/>
                  </a:moveTo>
                  <a:lnTo>
                    <a:pt x="190" y="217"/>
                  </a:lnTo>
                  <a:cubicBezTo>
                    <a:pt x="191" y="217"/>
                    <a:pt x="191" y="217"/>
                    <a:pt x="191" y="217"/>
                  </a:cubicBezTo>
                  <a:cubicBezTo>
                    <a:pt x="192" y="217"/>
                    <a:pt x="191" y="217"/>
                    <a:pt x="190" y="217"/>
                  </a:cubicBezTo>
                  <a:lnTo>
                    <a:pt x="190" y="217"/>
                  </a:lnTo>
                  <a:cubicBezTo>
                    <a:pt x="190" y="217"/>
                    <a:pt x="190" y="217"/>
                    <a:pt x="190" y="217"/>
                  </a:cubicBezTo>
                  <a:close/>
                  <a:moveTo>
                    <a:pt x="185" y="211"/>
                  </a:moveTo>
                  <a:cubicBezTo>
                    <a:pt x="183" y="211"/>
                    <a:pt x="181" y="212"/>
                    <a:pt x="180" y="213"/>
                  </a:cubicBezTo>
                  <a:lnTo>
                    <a:pt x="180" y="213"/>
                  </a:lnTo>
                  <a:cubicBezTo>
                    <a:pt x="180" y="213"/>
                    <a:pt x="180" y="213"/>
                    <a:pt x="180" y="213"/>
                  </a:cubicBezTo>
                  <a:lnTo>
                    <a:pt x="180" y="213"/>
                  </a:lnTo>
                  <a:cubicBezTo>
                    <a:pt x="182" y="212"/>
                    <a:pt x="184" y="212"/>
                    <a:pt x="186" y="211"/>
                  </a:cubicBezTo>
                  <a:lnTo>
                    <a:pt x="186" y="211"/>
                  </a:lnTo>
                  <a:cubicBezTo>
                    <a:pt x="184" y="212"/>
                    <a:pt x="182" y="212"/>
                    <a:pt x="181" y="213"/>
                  </a:cubicBezTo>
                  <a:lnTo>
                    <a:pt x="181" y="213"/>
                  </a:lnTo>
                  <a:cubicBezTo>
                    <a:pt x="181" y="213"/>
                    <a:pt x="182" y="213"/>
                    <a:pt x="182" y="213"/>
                  </a:cubicBezTo>
                  <a:lnTo>
                    <a:pt x="182" y="213"/>
                  </a:lnTo>
                  <a:cubicBezTo>
                    <a:pt x="181" y="214"/>
                    <a:pt x="180" y="214"/>
                    <a:pt x="179" y="214"/>
                  </a:cubicBezTo>
                  <a:lnTo>
                    <a:pt x="179" y="214"/>
                  </a:lnTo>
                  <a:cubicBezTo>
                    <a:pt x="174" y="216"/>
                    <a:pt x="173" y="216"/>
                    <a:pt x="172" y="217"/>
                  </a:cubicBezTo>
                  <a:lnTo>
                    <a:pt x="172" y="217"/>
                  </a:lnTo>
                  <a:cubicBezTo>
                    <a:pt x="171" y="217"/>
                    <a:pt x="170" y="217"/>
                    <a:pt x="169" y="218"/>
                  </a:cubicBezTo>
                  <a:lnTo>
                    <a:pt x="169" y="218"/>
                  </a:lnTo>
                  <a:cubicBezTo>
                    <a:pt x="172" y="216"/>
                    <a:pt x="176" y="215"/>
                    <a:pt x="181" y="213"/>
                  </a:cubicBezTo>
                  <a:lnTo>
                    <a:pt x="181" y="213"/>
                  </a:lnTo>
                  <a:cubicBezTo>
                    <a:pt x="181" y="213"/>
                    <a:pt x="181" y="213"/>
                    <a:pt x="180" y="213"/>
                  </a:cubicBezTo>
                  <a:lnTo>
                    <a:pt x="180" y="213"/>
                  </a:lnTo>
                  <a:cubicBezTo>
                    <a:pt x="178" y="214"/>
                    <a:pt x="175" y="215"/>
                    <a:pt x="172" y="216"/>
                  </a:cubicBezTo>
                  <a:lnTo>
                    <a:pt x="172" y="216"/>
                  </a:lnTo>
                  <a:cubicBezTo>
                    <a:pt x="174" y="215"/>
                    <a:pt x="177" y="214"/>
                    <a:pt x="180" y="213"/>
                  </a:cubicBezTo>
                  <a:lnTo>
                    <a:pt x="180" y="213"/>
                  </a:lnTo>
                  <a:cubicBezTo>
                    <a:pt x="179" y="213"/>
                    <a:pt x="178" y="213"/>
                    <a:pt x="177" y="213"/>
                  </a:cubicBezTo>
                  <a:lnTo>
                    <a:pt x="177" y="213"/>
                  </a:lnTo>
                  <a:cubicBezTo>
                    <a:pt x="178" y="213"/>
                    <a:pt x="178" y="212"/>
                    <a:pt x="179" y="212"/>
                  </a:cubicBezTo>
                  <a:lnTo>
                    <a:pt x="179" y="212"/>
                  </a:lnTo>
                  <a:cubicBezTo>
                    <a:pt x="181" y="212"/>
                    <a:pt x="183" y="211"/>
                    <a:pt x="185" y="211"/>
                  </a:cubicBezTo>
                  <a:close/>
                  <a:moveTo>
                    <a:pt x="197" y="212"/>
                  </a:moveTo>
                  <a:cubicBezTo>
                    <a:pt x="197" y="213"/>
                    <a:pt x="196" y="213"/>
                    <a:pt x="196" y="213"/>
                  </a:cubicBezTo>
                  <a:lnTo>
                    <a:pt x="196" y="213"/>
                  </a:lnTo>
                  <a:cubicBezTo>
                    <a:pt x="197" y="213"/>
                    <a:pt x="197" y="213"/>
                    <a:pt x="197" y="213"/>
                  </a:cubicBezTo>
                  <a:lnTo>
                    <a:pt x="197" y="213"/>
                  </a:lnTo>
                  <a:lnTo>
                    <a:pt x="197" y="213"/>
                  </a:lnTo>
                  <a:lnTo>
                    <a:pt x="196" y="213"/>
                  </a:lnTo>
                  <a:cubicBezTo>
                    <a:pt x="196" y="213"/>
                    <a:pt x="195" y="213"/>
                    <a:pt x="195" y="213"/>
                  </a:cubicBezTo>
                  <a:lnTo>
                    <a:pt x="195" y="213"/>
                  </a:lnTo>
                  <a:cubicBezTo>
                    <a:pt x="195" y="213"/>
                    <a:pt x="196" y="213"/>
                    <a:pt x="196" y="213"/>
                  </a:cubicBezTo>
                  <a:lnTo>
                    <a:pt x="196" y="213"/>
                  </a:lnTo>
                  <a:lnTo>
                    <a:pt x="190" y="215"/>
                  </a:lnTo>
                  <a:lnTo>
                    <a:pt x="190" y="215"/>
                  </a:lnTo>
                  <a:cubicBezTo>
                    <a:pt x="191" y="215"/>
                    <a:pt x="193" y="214"/>
                    <a:pt x="195" y="213"/>
                  </a:cubicBezTo>
                  <a:lnTo>
                    <a:pt x="195" y="213"/>
                  </a:lnTo>
                  <a:cubicBezTo>
                    <a:pt x="194" y="214"/>
                    <a:pt x="193" y="214"/>
                    <a:pt x="192" y="214"/>
                  </a:cubicBezTo>
                  <a:lnTo>
                    <a:pt x="192" y="214"/>
                  </a:lnTo>
                  <a:cubicBezTo>
                    <a:pt x="193" y="214"/>
                    <a:pt x="193" y="213"/>
                    <a:pt x="194" y="213"/>
                  </a:cubicBezTo>
                  <a:lnTo>
                    <a:pt x="194" y="213"/>
                  </a:lnTo>
                  <a:cubicBezTo>
                    <a:pt x="187" y="215"/>
                    <a:pt x="182" y="217"/>
                    <a:pt x="178" y="218"/>
                  </a:cubicBezTo>
                  <a:lnTo>
                    <a:pt x="178" y="218"/>
                  </a:lnTo>
                  <a:cubicBezTo>
                    <a:pt x="180" y="217"/>
                    <a:pt x="183" y="216"/>
                    <a:pt x="186" y="215"/>
                  </a:cubicBezTo>
                  <a:lnTo>
                    <a:pt x="186" y="215"/>
                  </a:lnTo>
                  <a:cubicBezTo>
                    <a:pt x="188" y="214"/>
                    <a:pt x="191" y="214"/>
                    <a:pt x="194" y="213"/>
                  </a:cubicBezTo>
                  <a:lnTo>
                    <a:pt x="194" y="213"/>
                  </a:lnTo>
                  <a:cubicBezTo>
                    <a:pt x="192" y="213"/>
                    <a:pt x="190" y="214"/>
                    <a:pt x="188" y="214"/>
                  </a:cubicBezTo>
                  <a:lnTo>
                    <a:pt x="188" y="214"/>
                  </a:lnTo>
                  <a:cubicBezTo>
                    <a:pt x="189" y="214"/>
                    <a:pt x="190" y="214"/>
                    <a:pt x="190" y="213"/>
                  </a:cubicBezTo>
                  <a:lnTo>
                    <a:pt x="190" y="213"/>
                  </a:lnTo>
                  <a:cubicBezTo>
                    <a:pt x="190" y="214"/>
                    <a:pt x="189" y="214"/>
                    <a:pt x="189" y="214"/>
                  </a:cubicBezTo>
                  <a:lnTo>
                    <a:pt x="189" y="214"/>
                  </a:lnTo>
                  <a:cubicBezTo>
                    <a:pt x="189" y="214"/>
                    <a:pt x="190" y="213"/>
                    <a:pt x="191" y="213"/>
                  </a:cubicBezTo>
                  <a:lnTo>
                    <a:pt x="191" y="213"/>
                  </a:lnTo>
                  <a:cubicBezTo>
                    <a:pt x="191" y="213"/>
                    <a:pt x="192" y="213"/>
                    <a:pt x="192" y="213"/>
                  </a:cubicBezTo>
                  <a:lnTo>
                    <a:pt x="192" y="213"/>
                  </a:lnTo>
                  <a:cubicBezTo>
                    <a:pt x="191" y="213"/>
                    <a:pt x="191" y="213"/>
                    <a:pt x="190" y="213"/>
                  </a:cubicBezTo>
                  <a:lnTo>
                    <a:pt x="190" y="213"/>
                  </a:lnTo>
                  <a:cubicBezTo>
                    <a:pt x="191" y="213"/>
                    <a:pt x="192" y="213"/>
                    <a:pt x="192" y="213"/>
                  </a:cubicBezTo>
                  <a:lnTo>
                    <a:pt x="192" y="213"/>
                  </a:lnTo>
                  <a:cubicBezTo>
                    <a:pt x="193" y="213"/>
                    <a:pt x="194" y="213"/>
                    <a:pt x="194" y="213"/>
                  </a:cubicBezTo>
                  <a:lnTo>
                    <a:pt x="194" y="213"/>
                  </a:lnTo>
                  <a:cubicBezTo>
                    <a:pt x="194" y="213"/>
                    <a:pt x="193" y="213"/>
                    <a:pt x="193" y="213"/>
                  </a:cubicBezTo>
                  <a:lnTo>
                    <a:pt x="193" y="213"/>
                  </a:lnTo>
                  <a:cubicBezTo>
                    <a:pt x="193" y="213"/>
                    <a:pt x="193" y="213"/>
                    <a:pt x="193" y="213"/>
                  </a:cubicBezTo>
                  <a:lnTo>
                    <a:pt x="194" y="213"/>
                  </a:lnTo>
                  <a:cubicBezTo>
                    <a:pt x="194" y="213"/>
                    <a:pt x="195" y="213"/>
                    <a:pt x="195" y="213"/>
                  </a:cubicBezTo>
                  <a:lnTo>
                    <a:pt x="195" y="213"/>
                  </a:lnTo>
                  <a:cubicBezTo>
                    <a:pt x="195" y="213"/>
                    <a:pt x="195" y="213"/>
                    <a:pt x="195" y="213"/>
                  </a:cubicBezTo>
                  <a:lnTo>
                    <a:pt x="196" y="213"/>
                  </a:lnTo>
                  <a:cubicBezTo>
                    <a:pt x="196" y="213"/>
                    <a:pt x="196" y="213"/>
                    <a:pt x="196" y="213"/>
                  </a:cubicBezTo>
                  <a:lnTo>
                    <a:pt x="196" y="213"/>
                  </a:lnTo>
                  <a:cubicBezTo>
                    <a:pt x="196" y="213"/>
                    <a:pt x="195" y="213"/>
                    <a:pt x="195" y="213"/>
                  </a:cubicBezTo>
                  <a:lnTo>
                    <a:pt x="195" y="213"/>
                  </a:lnTo>
                  <a:cubicBezTo>
                    <a:pt x="195" y="213"/>
                    <a:pt x="195" y="213"/>
                    <a:pt x="195" y="213"/>
                  </a:cubicBezTo>
                  <a:lnTo>
                    <a:pt x="195" y="213"/>
                  </a:lnTo>
                  <a:cubicBezTo>
                    <a:pt x="195" y="213"/>
                    <a:pt x="196" y="213"/>
                    <a:pt x="197" y="212"/>
                  </a:cubicBezTo>
                  <a:close/>
                  <a:moveTo>
                    <a:pt x="184" y="218"/>
                  </a:moveTo>
                  <a:lnTo>
                    <a:pt x="184" y="218"/>
                  </a:lnTo>
                  <a:cubicBezTo>
                    <a:pt x="183" y="219"/>
                    <a:pt x="182" y="219"/>
                    <a:pt x="182" y="219"/>
                  </a:cubicBezTo>
                  <a:lnTo>
                    <a:pt x="182" y="219"/>
                  </a:lnTo>
                  <a:cubicBezTo>
                    <a:pt x="182" y="219"/>
                    <a:pt x="182" y="219"/>
                    <a:pt x="183" y="219"/>
                  </a:cubicBezTo>
                  <a:lnTo>
                    <a:pt x="183" y="219"/>
                  </a:lnTo>
                  <a:cubicBezTo>
                    <a:pt x="183" y="219"/>
                    <a:pt x="183" y="218"/>
                    <a:pt x="184" y="218"/>
                  </a:cubicBezTo>
                  <a:close/>
                  <a:moveTo>
                    <a:pt x="180" y="217"/>
                  </a:moveTo>
                  <a:lnTo>
                    <a:pt x="180" y="217"/>
                  </a:lnTo>
                  <a:cubicBezTo>
                    <a:pt x="178" y="218"/>
                    <a:pt x="177" y="218"/>
                    <a:pt x="175" y="219"/>
                  </a:cubicBezTo>
                  <a:lnTo>
                    <a:pt x="175" y="219"/>
                  </a:lnTo>
                  <a:cubicBezTo>
                    <a:pt x="177" y="218"/>
                    <a:pt x="178" y="218"/>
                    <a:pt x="180" y="217"/>
                  </a:cubicBezTo>
                  <a:close/>
                  <a:moveTo>
                    <a:pt x="175" y="219"/>
                  </a:moveTo>
                  <a:cubicBezTo>
                    <a:pt x="174" y="219"/>
                    <a:pt x="174" y="219"/>
                    <a:pt x="174" y="219"/>
                  </a:cubicBezTo>
                  <a:lnTo>
                    <a:pt x="174" y="219"/>
                  </a:lnTo>
                  <a:cubicBezTo>
                    <a:pt x="173" y="220"/>
                    <a:pt x="172" y="220"/>
                    <a:pt x="172" y="220"/>
                  </a:cubicBezTo>
                  <a:lnTo>
                    <a:pt x="172" y="220"/>
                  </a:lnTo>
                  <a:cubicBezTo>
                    <a:pt x="173" y="220"/>
                    <a:pt x="174" y="219"/>
                    <a:pt x="175" y="219"/>
                  </a:cubicBezTo>
                  <a:close/>
                  <a:moveTo>
                    <a:pt x="192" y="218"/>
                  </a:moveTo>
                  <a:cubicBezTo>
                    <a:pt x="191" y="218"/>
                    <a:pt x="191" y="219"/>
                    <a:pt x="190" y="219"/>
                  </a:cubicBezTo>
                  <a:lnTo>
                    <a:pt x="190" y="219"/>
                  </a:lnTo>
                  <a:cubicBezTo>
                    <a:pt x="189" y="219"/>
                    <a:pt x="187" y="220"/>
                    <a:pt x="185" y="220"/>
                  </a:cubicBezTo>
                  <a:lnTo>
                    <a:pt x="185" y="220"/>
                  </a:lnTo>
                  <a:cubicBezTo>
                    <a:pt x="188" y="220"/>
                    <a:pt x="190" y="219"/>
                    <a:pt x="192" y="218"/>
                  </a:cubicBezTo>
                  <a:close/>
                  <a:moveTo>
                    <a:pt x="172" y="220"/>
                  </a:moveTo>
                  <a:lnTo>
                    <a:pt x="172" y="220"/>
                  </a:lnTo>
                  <a:cubicBezTo>
                    <a:pt x="171" y="220"/>
                    <a:pt x="170" y="220"/>
                    <a:pt x="169" y="221"/>
                  </a:cubicBezTo>
                  <a:lnTo>
                    <a:pt x="169" y="221"/>
                  </a:lnTo>
                  <a:cubicBezTo>
                    <a:pt x="169" y="221"/>
                    <a:pt x="169" y="221"/>
                    <a:pt x="169" y="221"/>
                  </a:cubicBezTo>
                  <a:lnTo>
                    <a:pt x="169" y="221"/>
                  </a:lnTo>
                  <a:cubicBezTo>
                    <a:pt x="169" y="221"/>
                    <a:pt x="169" y="221"/>
                    <a:pt x="169" y="221"/>
                  </a:cubicBezTo>
                  <a:lnTo>
                    <a:pt x="169" y="221"/>
                  </a:lnTo>
                  <a:cubicBezTo>
                    <a:pt x="169" y="221"/>
                    <a:pt x="169" y="220"/>
                    <a:pt x="169" y="220"/>
                  </a:cubicBezTo>
                  <a:lnTo>
                    <a:pt x="169" y="220"/>
                  </a:lnTo>
                  <a:cubicBezTo>
                    <a:pt x="169" y="220"/>
                    <a:pt x="169" y="220"/>
                    <a:pt x="169" y="221"/>
                  </a:cubicBezTo>
                  <a:lnTo>
                    <a:pt x="169" y="221"/>
                  </a:lnTo>
                  <a:cubicBezTo>
                    <a:pt x="170" y="220"/>
                    <a:pt x="171" y="220"/>
                    <a:pt x="172" y="220"/>
                  </a:cubicBezTo>
                  <a:close/>
                  <a:moveTo>
                    <a:pt x="169" y="221"/>
                  </a:moveTo>
                  <a:cubicBezTo>
                    <a:pt x="169" y="221"/>
                    <a:pt x="168" y="221"/>
                    <a:pt x="168" y="221"/>
                  </a:cubicBezTo>
                  <a:lnTo>
                    <a:pt x="168" y="221"/>
                  </a:lnTo>
                  <a:cubicBezTo>
                    <a:pt x="168" y="221"/>
                    <a:pt x="168" y="221"/>
                    <a:pt x="168" y="221"/>
                  </a:cubicBezTo>
                  <a:lnTo>
                    <a:pt x="168" y="221"/>
                  </a:lnTo>
                  <a:cubicBezTo>
                    <a:pt x="168" y="221"/>
                    <a:pt x="168" y="221"/>
                    <a:pt x="168" y="221"/>
                  </a:cubicBezTo>
                  <a:lnTo>
                    <a:pt x="168" y="221"/>
                  </a:lnTo>
                  <a:cubicBezTo>
                    <a:pt x="168" y="221"/>
                    <a:pt x="168" y="221"/>
                    <a:pt x="169" y="221"/>
                  </a:cubicBezTo>
                  <a:close/>
                  <a:moveTo>
                    <a:pt x="168" y="221"/>
                  </a:moveTo>
                  <a:cubicBezTo>
                    <a:pt x="168" y="221"/>
                    <a:pt x="168" y="221"/>
                    <a:pt x="168" y="221"/>
                  </a:cubicBezTo>
                  <a:lnTo>
                    <a:pt x="168" y="221"/>
                  </a:lnTo>
                  <a:cubicBezTo>
                    <a:pt x="167" y="221"/>
                    <a:pt x="166" y="221"/>
                    <a:pt x="165" y="221"/>
                  </a:cubicBezTo>
                  <a:lnTo>
                    <a:pt x="165" y="221"/>
                  </a:lnTo>
                  <a:cubicBezTo>
                    <a:pt x="165" y="221"/>
                    <a:pt x="165" y="221"/>
                    <a:pt x="165" y="221"/>
                  </a:cubicBezTo>
                  <a:lnTo>
                    <a:pt x="165" y="221"/>
                  </a:lnTo>
                  <a:cubicBezTo>
                    <a:pt x="166" y="221"/>
                    <a:pt x="167" y="221"/>
                    <a:pt x="168" y="221"/>
                  </a:cubicBezTo>
                  <a:close/>
                  <a:moveTo>
                    <a:pt x="190" y="217"/>
                  </a:moveTo>
                  <a:lnTo>
                    <a:pt x="190" y="217"/>
                  </a:lnTo>
                  <a:cubicBezTo>
                    <a:pt x="187" y="218"/>
                    <a:pt x="185" y="219"/>
                    <a:pt x="182" y="220"/>
                  </a:cubicBezTo>
                  <a:lnTo>
                    <a:pt x="182" y="220"/>
                  </a:lnTo>
                  <a:cubicBezTo>
                    <a:pt x="180" y="221"/>
                    <a:pt x="178" y="221"/>
                    <a:pt x="177" y="221"/>
                  </a:cubicBezTo>
                  <a:lnTo>
                    <a:pt x="177" y="221"/>
                  </a:lnTo>
                  <a:cubicBezTo>
                    <a:pt x="181" y="220"/>
                    <a:pt x="185" y="219"/>
                    <a:pt x="188" y="218"/>
                  </a:cubicBezTo>
                  <a:lnTo>
                    <a:pt x="188" y="218"/>
                  </a:lnTo>
                  <a:cubicBezTo>
                    <a:pt x="189" y="217"/>
                    <a:pt x="189" y="217"/>
                    <a:pt x="190" y="217"/>
                  </a:cubicBezTo>
                  <a:close/>
                  <a:moveTo>
                    <a:pt x="177" y="221"/>
                  </a:moveTo>
                  <a:lnTo>
                    <a:pt x="177" y="221"/>
                  </a:lnTo>
                  <a:cubicBezTo>
                    <a:pt x="177" y="221"/>
                    <a:pt x="177" y="221"/>
                    <a:pt x="177" y="221"/>
                  </a:cubicBezTo>
                  <a:lnTo>
                    <a:pt x="177" y="221"/>
                  </a:lnTo>
                  <a:cubicBezTo>
                    <a:pt x="177" y="221"/>
                    <a:pt x="177" y="221"/>
                    <a:pt x="177" y="221"/>
                  </a:cubicBezTo>
                  <a:close/>
                  <a:moveTo>
                    <a:pt x="188" y="217"/>
                  </a:moveTo>
                  <a:lnTo>
                    <a:pt x="186" y="218"/>
                  </a:lnTo>
                  <a:lnTo>
                    <a:pt x="186" y="218"/>
                  </a:lnTo>
                  <a:cubicBezTo>
                    <a:pt x="186" y="218"/>
                    <a:pt x="185" y="218"/>
                    <a:pt x="184" y="218"/>
                  </a:cubicBezTo>
                  <a:lnTo>
                    <a:pt x="184" y="218"/>
                  </a:lnTo>
                  <a:cubicBezTo>
                    <a:pt x="185" y="218"/>
                    <a:pt x="185" y="218"/>
                    <a:pt x="185" y="218"/>
                  </a:cubicBezTo>
                  <a:lnTo>
                    <a:pt x="185" y="218"/>
                  </a:lnTo>
                  <a:lnTo>
                    <a:pt x="181" y="220"/>
                  </a:lnTo>
                  <a:lnTo>
                    <a:pt x="181" y="220"/>
                  </a:lnTo>
                  <a:cubicBezTo>
                    <a:pt x="180" y="220"/>
                    <a:pt x="179" y="220"/>
                    <a:pt x="178" y="221"/>
                  </a:cubicBezTo>
                  <a:lnTo>
                    <a:pt x="178" y="221"/>
                  </a:lnTo>
                  <a:cubicBezTo>
                    <a:pt x="179" y="220"/>
                    <a:pt x="180" y="220"/>
                    <a:pt x="181" y="219"/>
                  </a:cubicBezTo>
                  <a:lnTo>
                    <a:pt x="181" y="219"/>
                  </a:lnTo>
                  <a:cubicBezTo>
                    <a:pt x="179" y="220"/>
                    <a:pt x="177" y="221"/>
                    <a:pt x="175" y="222"/>
                  </a:cubicBezTo>
                  <a:lnTo>
                    <a:pt x="175" y="222"/>
                  </a:lnTo>
                  <a:cubicBezTo>
                    <a:pt x="175" y="222"/>
                    <a:pt x="175" y="222"/>
                    <a:pt x="176" y="221"/>
                  </a:cubicBezTo>
                  <a:lnTo>
                    <a:pt x="176" y="221"/>
                  </a:lnTo>
                  <a:cubicBezTo>
                    <a:pt x="176" y="222"/>
                    <a:pt x="175" y="222"/>
                    <a:pt x="175" y="222"/>
                  </a:cubicBezTo>
                  <a:lnTo>
                    <a:pt x="175" y="222"/>
                  </a:lnTo>
                  <a:lnTo>
                    <a:pt x="177" y="221"/>
                  </a:lnTo>
                  <a:lnTo>
                    <a:pt x="177" y="221"/>
                  </a:lnTo>
                  <a:cubicBezTo>
                    <a:pt x="177" y="221"/>
                    <a:pt x="177" y="221"/>
                    <a:pt x="177" y="221"/>
                  </a:cubicBezTo>
                  <a:lnTo>
                    <a:pt x="177" y="221"/>
                  </a:lnTo>
                  <a:cubicBezTo>
                    <a:pt x="177" y="221"/>
                    <a:pt x="177" y="221"/>
                    <a:pt x="177" y="221"/>
                  </a:cubicBezTo>
                  <a:lnTo>
                    <a:pt x="177" y="221"/>
                  </a:lnTo>
                  <a:cubicBezTo>
                    <a:pt x="176" y="222"/>
                    <a:pt x="175" y="222"/>
                    <a:pt x="174" y="222"/>
                  </a:cubicBezTo>
                  <a:lnTo>
                    <a:pt x="174" y="222"/>
                  </a:lnTo>
                  <a:cubicBezTo>
                    <a:pt x="174" y="222"/>
                    <a:pt x="175" y="222"/>
                    <a:pt x="175" y="222"/>
                  </a:cubicBezTo>
                  <a:lnTo>
                    <a:pt x="175" y="222"/>
                  </a:lnTo>
                  <a:lnTo>
                    <a:pt x="174" y="222"/>
                  </a:lnTo>
                  <a:lnTo>
                    <a:pt x="174" y="222"/>
                  </a:lnTo>
                  <a:cubicBezTo>
                    <a:pt x="174" y="222"/>
                    <a:pt x="174" y="222"/>
                    <a:pt x="175" y="222"/>
                  </a:cubicBezTo>
                  <a:lnTo>
                    <a:pt x="175" y="222"/>
                  </a:lnTo>
                  <a:cubicBezTo>
                    <a:pt x="174" y="222"/>
                    <a:pt x="174" y="222"/>
                    <a:pt x="173" y="222"/>
                  </a:cubicBezTo>
                  <a:lnTo>
                    <a:pt x="173" y="222"/>
                  </a:lnTo>
                  <a:cubicBezTo>
                    <a:pt x="176" y="221"/>
                    <a:pt x="179" y="220"/>
                    <a:pt x="182" y="219"/>
                  </a:cubicBezTo>
                  <a:lnTo>
                    <a:pt x="182" y="219"/>
                  </a:lnTo>
                  <a:cubicBezTo>
                    <a:pt x="182" y="219"/>
                    <a:pt x="181" y="219"/>
                    <a:pt x="181" y="219"/>
                  </a:cubicBezTo>
                  <a:lnTo>
                    <a:pt x="181" y="219"/>
                  </a:lnTo>
                  <a:cubicBezTo>
                    <a:pt x="182" y="219"/>
                    <a:pt x="183" y="219"/>
                    <a:pt x="184" y="218"/>
                  </a:cubicBezTo>
                  <a:lnTo>
                    <a:pt x="184" y="218"/>
                  </a:lnTo>
                  <a:cubicBezTo>
                    <a:pt x="184" y="218"/>
                    <a:pt x="184" y="218"/>
                    <a:pt x="184" y="218"/>
                  </a:cubicBezTo>
                  <a:lnTo>
                    <a:pt x="184" y="218"/>
                  </a:lnTo>
                  <a:cubicBezTo>
                    <a:pt x="185" y="218"/>
                    <a:pt x="186" y="217"/>
                    <a:pt x="188" y="217"/>
                  </a:cubicBezTo>
                  <a:close/>
                  <a:moveTo>
                    <a:pt x="165" y="221"/>
                  </a:moveTo>
                  <a:lnTo>
                    <a:pt x="165" y="221"/>
                  </a:lnTo>
                  <a:cubicBezTo>
                    <a:pt x="163" y="222"/>
                    <a:pt x="161" y="223"/>
                    <a:pt x="159" y="223"/>
                  </a:cubicBezTo>
                  <a:lnTo>
                    <a:pt x="159" y="223"/>
                  </a:lnTo>
                  <a:cubicBezTo>
                    <a:pt x="159" y="223"/>
                    <a:pt x="159" y="223"/>
                    <a:pt x="159" y="222"/>
                  </a:cubicBezTo>
                  <a:lnTo>
                    <a:pt x="159" y="222"/>
                  </a:lnTo>
                  <a:cubicBezTo>
                    <a:pt x="160" y="222"/>
                    <a:pt x="162" y="222"/>
                    <a:pt x="163" y="221"/>
                  </a:cubicBezTo>
                  <a:lnTo>
                    <a:pt x="163" y="221"/>
                  </a:lnTo>
                  <a:cubicBezTo>
                    <a:pt x="164" y="221"/>
                    <a:pt x="164" y="221"/>
                    <a:pt x="165" y="221"/>
                  </a:cubicBezTo>
                  <a:close/>
                  <a:moveTo>
                    <a:pt x="158" y="222"/>
                  </a:moveTo>
                  <a:cubicBezTo>
                    <a:pt x="157" y="222"/>
                    <a:pt x="156" y="222"/>
                    <a:pt x="155" y="223"/>
                  </a:cubicBezTo>
                  <a:lnTo>
                    <a:pt x="155" y="223"/>
                  </a:lnTo>
                  <a:cubicBezTo>
                    <a:pt x="155" y="223"/>
                    <a:pt x="155" y="222"/>
                    <a:pt x="155" y="222"/>
                  </a:cubicBezTo>
                  <a:lnTo>
                    <a:pt x="155" y="222"/>
                  </a:lnTo>
                  <a:cubicBezTo>
                    <a:pt x="155" y="223"/>
                    <a:pt x="154" y="223"/>
                    <a:pt x="155" y="223"/>
                  </a:cubicBezTo>
                  <a:lnTo>
                    <a:pt x="155" y="223"/>
                  </a:lnTo>
                  <a:cubicBezTo>
                    <a:pt x="155" y="223"/>
                    <a:pt x="155" y="223"/>
                    <a:pt x="155" y="223"/>
                  </a:cubicBezTo>
                  <a:lnTo>
                    <a:pt x="155" y="223"/>
                  </a:lnTo>
                  <a:cubicBezTo>
                    <a:pt x="155" y="223"/>
                    <a:pt x="155" y="223"/>
                    <a:pt x="155" y="223"/>
                  </a:cubicBezTo>
                  <a:lnTo>
                    <a:pt x="155" y="223"/>
                  </a:lnTo>
                  <a:cubicBezTo>
                    <a:pt x="155" y="223"/>
                    <a:pt x="155" y="223"/>
                    <a:pt x="155" y="223"/>
                  </a:cubicBezTo>
                  <a:cubicBezTo>
                    <a:pt x="155" y="223"/>
                    <a:pt x="155" y="223"/>
                    <a:pt x="155" y="223"/>
                  </a:cubicBezTo>
                  <a:lnTo>
                    <a:pt x="155" y="223"/>
                  </a:lnTo>
                  <a:cubicBezTo>
                    <a:pt x="153" y="223"/>
                    <a:pt x="151" y="224"/>
                    <a:pt x="149" y="225"/>
                  </a:cubicBezTo>
                  <a:lnTo>
                    <a:pt x="149" y="225"/>
                  </a:lnTo>
                  <a:cubicBezTo>
                    <a:pt x="150" y="224"/>
                    <a:pt x="151" y="224"/>
                    <a:pt x="152" y="223"/>
                  </a:cubicBezTo>
                  <a:lnTo>
                    <a:pt x="152" y="223"/>
                  </a:lnTo>
                  <a:cubicBezTo>
                    <a:pt x="153" y="223"/>
                    <a:pt x="154" y="223"/>
                    <a:pt x="154" y="222"/>
                  </a:cubicBezTo>
                  <a:lnTo>
                    <a:pt x="154" y="222"/>
                  </a:lnTo>
                  <a:cubicBezTo>
                    <a:pt x="155" y="222"/>
                    <a:pt x="155" y="222"/>
                    <a:pt x="155" y="222"/>
                  </a:cubicBezTo>
                  <a:lnTo>
                    <a:pt x="155" y="222"/>
                  </a:lnTo>
                  <a:cubicBezTo>
                    <a:pt x="155" y="222"/>
                    <a:pt x="155" y="222"/>
                    <a:pt x="156" y="222"/>
                  </a:cubicBezTo>
                  <a:lnTo>
                    <a:pt x="156" y="222"/>
                  </a:lnTo>
                  <a:cubicBezTo>
                    <a:pt x="157" y="222"/>
                    <a:pt x="158" y="222"/>
                    <a:pt x="158" y="222"/>
                  </a:cubicBezTo>
                  <a:close/>
                  <a:moveTo>
                    <a:pt x="159" y="224"/>
                  </a:moveTo>
                  <a:lnTo>
                    <a:pt x="158" y="225"/>
                  </a:lnTo>
                  <a:lnTo>
                    <a:pt x="158" y="225"/>
                  </a:lnTo>
                  <a:cubicBezTo>
                    <a:pt x="158" y="225"/>
                    <a:pt x="158" y="225"/>
                    <a:pt x="158" y="225"/>
                  </a:cubicBezTo>
                  <a:lnTo>
                    <a:pt x="158" y="225"/>
                  </a:lnTo>
                  <a:cubicBezTo>
                    <a:pt x="158" y="225"/>
                    <a:pt x="158" y="225"/>
                    <a:pt x="158" y="225"/>
                  </a:cubicBezTo>
                  <a:lnTo>
                    <a:pt x="158" y="225"/>
                  </a:lnTo>
                  <a:lnTo>
                    <a:pt x="158" y="225"/>
                  </a:lnTo>
                  <a:lnTo>
                    <a:pt x="158" y="225"/>
                  </a:lnTo>
                  <a:cubicBezTo>
                    <a:pt x="158" y="225"/>
                    <a:pt x="159" y="225"/>
                    <a:pt x="159" y="225"/>
                  </a:cubicBezTo>
                  <a:cubicBezTo>
                    <a:pt x="159" y="225"/>
                    <a:pt x="159" y="225"/>
                    <a:pt x="159" y="224"/>
                  </a:cubicBezTo>
                  <a:close/>
                  <a:moveTo>
                    <a:pt x="149" y="225"/>
                  </a:moveTo>
                  <a:lnTo>
                    <a:pt x="149" y="225"/>
                  </a:lnTo>
                  <a:cubicBezTo>
                    <a:pt x="149" y="226"/>
                    <a:pt x="148" y="226"/>
                    <a:pt x="148" y="226"/>
                  </a:cubicBezTo>
                  <a:lnTo>
                    <a:pt x="148" y="226"/>
                  </a:lnTo>
                  <a:cubicBezTo>
                    <a:pt x="148" y="226"/>
                    <a:pt x="147" y="226"/>
                    <a:pt x="147" y="226"/>
                  </a:cubicBezTo>
                  <a:lnTo>
                    <a:pt x="147" y="226"/>
                  </a:lnTo>
                  <a:cubicBezTo>
                    <a:pt x="147" y="226"/>
                    <a:pt x="147" y="226"/>
                    <a:pt x="147" y="226"/>
                  </a:cubicBezTo>
                  <a:lnTo>
                    <a:pt x="147" y="226"/>
                  </a:lnTo>
                  <a:cubicBezTo>
                    <a:pt x="148" y="226"/>
                    <a:pt x="148" y="226"/>
                    <a:pt x="149" y="225"/>
                  </a:cubicBezTo>
                  <a:close/>
                  <a:moveTo>
                    <a:pt x="147" y="226"/>
                  </a:moveTo>
                  <a:lnTo>
                    <a:pt x="147" y="226"/>
                  </a:lnTo>
                  <a:cubicBezTo>
                    <a:pt x="147" y="226"/>
                    <a:pt x="147" y="226"/>
                    <a:pt x="147" y="226"/>
                  </a:cubicBezTo>
                  <a:lnTo>
                    <a:pt x="147" y="226"/>
                  </a:lnTo>
                  <a:cubicBezTo>
                    <a:pt x="146" y="226"/>
                    <a:pt x="146" y="226"/>
                    <a:pt x="146" y="227"/>
                  </a:cubicBezTo>
                  <a:lnTo>
                    <a:pt x="146" y="227"/>
                  </a:lnTo>
                  <a:cubicBezTo>
                    <a:pt x="146" y="227"/>
                    <a:pt x="146" y="226"/>
                    <a:pt x="146" y="226"/>
                  </a:cubicBezTo>
                  <a:lnTo>
                    <a:pt x="146" y="226"/>
                  </a:lnTo>
                  <a:cubicBezTo>
                    <a:pt x="146" y="226"/>
                    <a:pt x="147" y="226"/>
                    <a:pt x="147" y="226"/>
                  </a:cubicBezTo>
                  <a:close/>
                  <a:moveTo>
                    <a:pt x="149" y="226"/>
                  </a:moveTo>
                  <a:lnTo>
                    <a:pt x="149" y="226"/>
                  </a:lnTo>
                  <a:cubicBezTo>
                    <a:pt x="149" y="226"/>
                    <a:pt x="148" y="226"/>
                    <a:pt x="148" y="226"/>
                  </a:cubicBezTo>
                  <a:lnTo>
                    <a:pt x="148" y="226"/>
                  </a:lnTo>
                  <a:lnTo>
                    <a:pt x="146" y="227"/>
                  </a:lnTo>
                  <a:lnTo>
                    <a:pt x="146" y="227"/>
                  </a:lnTo>
                  <a:cubicBezTo>
                    <a:pt x="146" y="227"/>
                    <a:pt x="146" y="227"/>
                    <a:pt x="146" y="227"/>
                  </a:cubicBezTo>
                  <a:lnTo>
                    <a:pt x="146" y="227"/>
                  </a:lnTo>
                  <a:lnTo>
                    <a:pt x="145" y="227"/>
                  </a:lnTo>
                  <a:lnTo>
                    <a:pt x="145" y="227"/>
                  </a:lnTo>
                  <a:cubicBezTo>
                    <a:pt x="145" y="227"/>
                    <a:pt x="146" y="227"/>
                    <a:pt x="146" y="227"/>
                  </a:cubicBezTo>
                  <a:lnTo>
                    <a:pt x="146" y="227"/>
                  </a:lnTo>
                  <a:lnTo>
                    <a:pt x="146" y="227"/>
                  </a:lnTo>
                  <a:lnTo>
                    <a:pt x="146" y="227"/>
                  </a:lnTo>
                  <a:cubicBezTo>
                    <a:pt x="146" y="227"/>
                    <a:pt x="146" y="227"/>
                    <a:pt x="146" y="227"/>
                  </a:cubicBezTo>
                  <a:lnTo>
                    <a:pt x="146" y="227"/>
                  </a:lnTo>
                  <a:cubicBezTo>
                    <a:pt x="146" y="227"/>
                    <a:pt x="146" y="227"/>
                    <a:pt x="146" y="227"/>
                  </a:cubicBezTo>
                  <a:lnTo>
                    <a:pt x="146" y="227"/>
                  </a:lnTo>
                  <a:lnTo>
                    <a:pt x="146" y="227"/>
                  </a:lnTo>
                  <a:lnTo>
                    <a:pt x="146" y="227"/>
                  </a:lnTo>
                  <a:cubicBezTo>
                    <a:pt x="146" y="227"/>
                    <a:pt x="146" y="227"/>
                    <a:pt x="146" y="227"/>
                  </a:cubicBezTo>
                  <a:lnTo>
                    <a:pt x="146" y="227"/>
                  </a:lnTo>
                  <a:lnTo>
                    <a:pt x="146" y="227"/>
                  </a:lnTo>
                  <a:lnTo>
                    <a:pt x="146" y="227"/>
                  </a:lnTo>
                  <a:lnTo>
                    <a:pt x="149" y="226"/>
                  </a:lnTo>
                  <a:close/>
                  <a:moveTo>
                    <a:pt x="173" y="222"/>
                  </a:moveTo>
                  <a:lnTo>
                    <a:pt x="173" y="222"/>
                  </a:lnTo>
                  <a:cubicBezTo>
                    <a:pt x="173" y="222"/>
                    <a:pt x="172" y="222"/>
                    <a:pt x="172" y="222"/>
                  </a:cubicBezTo>
                  <a:lnTo>
                    <a:pt x="172" y="222"/>
                  </a:lnTo>
                  <a:lnTo>
                    <a:pt x="171" y="222"/>
                  </a:lnTo>
                  <a:lnTo>
                    <a:pt x="171" y="222"/>
                  </a:lnTo>
                  <a:lnTo>
                    <a:pt x="170" y="223"/>
                  </a:lnTo>
                  <a:lnTo>
                    <a:pt x="170" y="223"/>
                  </a:lnTo>
                  <a:cubicBezTo>
                    <a:pt x="167" y="224"/>
                    <a:pt x="165" y="225"/>
                    <a:pt x="163" y="225"/>
                  </a:cubicBezTo>
                  <a:lnTo>
                    <a:pt x="163" y="225"/>
                  </a:lnTo>
                  <a:cubicBezTo>
                    <a:pt x="162" y="225"/>
                    <a:pt x="162" y="226"/>
                    <a:pt x="161" y="226"/>
                  </a:cubicBezTo>
                  <a:lnTo>
                    <a:pt x="161" y="226"/>
                  </a:lnTo>
                  <a:cubicBezTo>
                    <a:pt x="159" y="226"/>
                    <a:pt x="158" y="227"/>
                    <a:pt x="156" y="228"/>
                  </a:cubicBezTo>
                  <a:lnTo>
                    <a:pt x="156" y="228"/>
                  </a:lnTo>
                  <a:cubicBezTo>
                    <a:pt x="157" y="227"/>
                    <a:pt x="159" y="226"/>
                    <a:pt x="160" y="225"/>
                  </a:cubicBezTo>
                  <a:lnTo>
                    <a:pt x="160" y="225"/>
                  </a:lnTo>
                  <a:cubicBezTo>
                    <a:pt x="164" y="224"/>
                    <a:pt x="167" y="223"/>
                    <a:pt x="169" y="223"/>
                  </a:cubicBezTo>
                  <a:lnTo>
                    <a:pt x="169" y="223"/>
                  </a:lnTo>
                  <a:lnTo>
                    <a:pt x="171" y="222"/>
                  </a:lnTo>
                  <a:lnTo>
                    <a:pt x="171" y="222"/>
                  </a:lnTo>
                  <a:lnTo>
                    <a:pt x="172" y="222"/>
                  </a:lnTo>
                  <a:lnTo>
                    <a:pt x="172" y="222"/>
                  </a:lnTo>
                  <a:cubicBezTo>
                    <a:pt x="173" y="222"/>
                    <a:pt x="173" y="222"/>
                    <a:pt x="173" y="222"/>
                  </a:cubicBezTo>
                  <a:close/>
                  <a:moveTo>
                    <a:pt x="151" y="230"/>
                  </a:moveTo>
                  <a:cubicBezTo>
                    <a:pt x="151" y="230"/>
                    <a:pt x="151" y="230"/>
                    <a:pt x="151" y="230"/>
                  </a:cubicBezTo>
                  <a:lnTo>
                    <a:pt x="151" y="230"/>
                  </a:lnTo>
                  <a:cubicBezTo>
                    <a:pt x="151" y="230"/>
                    <a:pt x="150" y="230"/>
                    <a:pt x="150" y="230"/>
                  </a:cubicBezTo>
                  <a:lnTo>
                    <a:pt x="150" y="230"/>
                  </a:lnTo>
                  <a:cubicBezTo>
                    <a:pt x="150" y="230"/>
                    <a:pt x="150" y="230"/>
                    <a:pt x="151" y="230"/>
                  </a:cubicBezTo>
                  <a:lnTo>
                    <a:pt x="151" y="230"/>
                  </a:lnTo>
                  <a:cubicBezTo>
                    <a:pt x="151" y="230"/>
                    <a:pt x="151" y="230"/>
                    <a:pt x="151" y="230"/>
                  </a:cubicBezTo>
                  <a:close/>
                  <a:moveTo>
                    <a:pt x="145" y="230"/>
                  </a:moveTo>
                  <a:lnTo>
                    <a:pt x="145" y="230"/>
                  </a:lnTo>
                  <a:cubicBezTo>
                    <a:pt x="144" y="231"/>
                    <a:pt x="144" y="231"/>
                    <a:pt x="143" y="231"/>
                  </a:cubicBezTo>
                  <a:lnTo>
                    <a:pt x="143" y="231"/>
                  </a:lnTo>
                  <a:cubicBezTo>
                    <a:pt x="143" y="231"/>
                    <a:pt x="144" y="231"/>
                    <a:pt x="145" y="230"/>
                  </a:cubicBezTo>
                  <a:close/>
                  <a:moveTo>
                    <a:pt x="185" y="220"/>
                  </a:moveTo>
                  <a:lnTo>
                    <a:pt x="185" y="220"/>
                  </a:lnTo>
                  <a:cubicBezTo>
                    <a:pt x="184" y="221"/>
                    <a:pt x="183" y="221"/>
                    <a:pt x="182" y="221"/>
                  </a:cubicBezTo>
                  <a:lnTo>
                    <a:pt x="182" y="221"/>
                  </a:lnTo>
                  <a:cubicBezTo>
                    <a:pt x="184" y="221"/>
                    <a:pt x="186" y="221"/>
                    <a:pt x="188" y="220"/>
                  </a:cubicBezTo>
                  <a:lnTo>
                    <a:pt x="188" y="220"/>
                  </a:lnTo>
                  <a:cubicBezTo>
                    <a:pt x="187" y="221"/>
                    <a:pt x="186" y="221"/>
                    <a:pt x="186" y="221"/>
                  </a:cubicBezTo>
                  <a:lnTo>
                    <a:pt x="181" y="221"/>
                  </a:lnTo>
                  <a:cubicBezTo>
                    <a:pt x="175" y="223"/>
                    <a:pt x="168" y="226"/>
                    <a:pt x="162" y="227"/>
                  </a:cubicBezTo>
                  <a:lnTo>
                    <a:pt x="162" y="227"/>
                  </a:lnTo>
                  <a:cubicBezTo>
                    <a:pt x="164" y="227"/>
                    <a:pt x="167" y="226"/>
                    <a:pt x="169" y="225"/>
                  </a:cubicBezTo>
                  <a:lnTo>
                    <a:pt x="169" y="225"/>
                  </a:lnTo>
                  <a:cubicBezTo>
                    <a:pt x="166" y="226"/>
                    <a:pt x="164" y="227"/>
                    <a:pt x="161" y="228"/>
                  </a:cubicBezTo>
                  <a:lnTo>
                    <a:pt x="161" y="228"/>
                  </a:lnTo>
                  <a:cubicBezTo>
                    <a:pt x="162" y="228"/>
                    <a:pt x="162" y="228"/>
                    <a:pt x="162" y="227"/>
                  </a:cubicBezTo>
                  <a:lnTo>
                    <a:pt x="162" y="227"/>
                  </a:lnTo>
                  <a:cubicBezTo>
                    <a:pt x="161" y="228"/>
                    <a:pt x="160" y="228"/>
                    <a:pt x="159" y="229"/>
                  </a:cubicBezTo>
                  <a:lnTo>
                    <a:pt x="159" y="229"/>
                  </a:lnTo>
                  <a:cubicBezTo>
                    <a:pt x="160" y="228"/>
                    <a:pt x="161" y="228"/>
                    <a:pt x="161" y="228"/>
                  </a:cubicBezTo>
                  <a:lnTo>
                    <a:pt x="161" y="228"/>
                  </a:lnTo>
                  <a:cubicBezTo>
                    <a:pt x="157" y="229"/>
                    <a:pt x="153" y="230"/>
                    <a:pt x="149" y="232"/>
                  </a:cubicBezTo>
                  <a:lnTo>
                    <a:pt x="149" y="232"/>
                  </a:lnTo>
                  <a:cubicBezTo>
                    <a:pt x="149" y="231"/>
                    <a:pt x="150" y="231"/>
                    <a:pt x="150" y="230"/>
                  </a:cubicBezTo>
                  <a:lnTo>
                    <a:pt x="150" y="230"/>
                  </a:lnTo>
                  <a:cubicBezTo>
                    <a:pt x="150" y="230"/>
                    <a:pt x="150" y="230"/>
                    <a:pt x="150" y="230"/>
                  </a:cubicBezTo>
                  <a:lnTo>
                    <a:pt x="150" y="230"/>
                  </a:lnTo>
                  <a:cubicBezTo>
                    <a:pt x="150" y="230"/>
                    <a:pt x="150" y="230"/>
                    <a:pt x="150" y="230"/>
                  </a:cubicBezTo>
                  <a:lnTo>
                    <a:pt x="150" y="230"/>
                  </a:lnTo>
                  <a:cubicBezTo>
                    <a:pt x="150" y="230"/>
                    <a:pt x="150" y="230"/>
                    <a:pt x="150" y="230"/>
                  </a:cubicBezTo>
                  <a:lnTo>
                    <a:pt x="150" y="230"/>
                  </a:lnTo>
                  <a:cubicBezTo>
                    <a:pt x="152" y="230"/>
                    <a:pt x="153" y="229"/>
                    <a:pt x="155" y="229"/>
                  </a:cubicBezTo>
                  <a:lnTo>
                    <a:pt x="155" y="229"/>
                  </a:lnTo>
                  <a:cubicBezTo>
                    <a:pt x="161" y="227"/>
                    <a:pt x="169" y="224"/>
                    <a:pt x="177" y="221"/>
                  </a:cubicBezTo>
                  <a:lnTo>
                    <a:pt x="177" y="221"/>
                  </a:lnTo>
                  <a:cubicBezTo>
                    <a:pt x="174" y="223"/>
                    <a:pt x="172" y="224"/>
                    <a:pt x="169" y="225"/>
                  </a:cubicBezTo>
                  <a:lnTo>
                    <a:pt x="169" y="225"/>
                  </a:lnTo>
                  <a:cubicBezTo>
                    <a:pt x="172" y="224"/>
                    <a:pt x="175" y="223"/>
                    <a:pt x="178" y="221"/>
                  </a:cubicBezTo>
                  <a:lnTo>
                    <a:pt x="177" y="221"/>
                  </a:lnTo>
                  <a:cubicBezTo>
                    <a:pt x="177" y="221"/>
                    <a:pt x="178" y="221"/>
                    <a:pt x="178" y="221"/>
                  </a:cubicBezTo>
                  <a:lnTo>
                    <a:pt x="178" y="221"/>
                  </a:lnTo>
                  <a:cubicBezTo>
                    <a:pt x="178" y="221"/>
                    <a:pt x="178" y="221"/>
                    <a:pt x="178" y="221"/>
                  </a:cubicBezTo>
                  <a:lnTo>
                    <a:pt x="181" y="221"/>
                  </a:lnTo>
                  <a:cubicBezTo>
                    <a:pt x="182" y="221"/>
                    <a:pt x="182" y="221"/>
                    <a:pt x="182" y="221"/>
                  </a:cubicBezTo>
                  <a:lnTo>
                    <a:pt x="182" y="221"/>
                  </a:lnTo>
                  <a:cubicBezTo>
                    <a:pt x="181" y="221"/>
                    <a:pt x="180" y="221"/>
                    <a:pt x="178" y="221"/>
                  </a:cubicBezTo>
                  <a:lnTo>
                    <a:pt x="178" y="221"/>
                  </a:lnTo>
                  <a:cubicBezTo>
                    <a:pt x="178" y="221"/>
                    <a:pt x="179" y="221"/>
                    <a:pt x="179" y="221"/>
                  </a:cubicBezTo>
                  <a:lnTo>
                    <a:pt x="179" y="221"/>
                  </a:lnTo>
                  <a:cubicBezTo>
                    <a:pt x="178" y="221"/>
                    <a:pt x="177" y="221"/>
                    <a:pt x="177" y="221"/>
                  </a:cubicBezTo>
                  <a:lnTo>
                    <a:pt x="177" y="221"/>
                  </a:lnTo>
                  <a:cubicBezTo>
                    <a:pt x="177" y="221"/>
                    <a:pt x="178" y="221"/>
                    <a:pt x="179" y="221"/>
                  </a:cubicBezTo>
                  <a:lnTo>
                    <a:pt x="179" y="221"/>
                  </a:lnTo>
                  <a:cubicBezTo>
                    <a:pt x="179" y="221"/>
                    <a:pt x="179" y="221"/>
                    <a:pt x="179" y="221"/>
                  </a:cubicBezTo>
                  <a:lnTo>
                    <a:pt x="179" y="221"/>
                  </a:lnTo>
                  <a:cubicBezTo>
                    <a:pt x="180" y="221"/>
                    <a:pt x="183" y="221"/>
                    <a:pt x="185" y="220"/>
                  </a:cubicBezTo>
                  <a:close/>
                  <a:moveTo>
                    <a:pt x="162" y="223"/>
                  </a:moveTo>
                  <a:cubicBezTo>
                    <a:pt x="161" y="223"/>
                    <a:pt x="160" y="224"/>
                    <a:pt x="159" y="224"/>
                  </a:cubicBezTo>
                  <a:lnTo>
                    <a:pt x="159" y="224"/>
                  </a:lnTo>
                  <a:cubicBezTo>
                    <a:pt x="159" y="224"/>
                    <a:pt x="159" y="224"/>
                    <a:pt x="159" y="224"/>
                  </a:cubicBezTo>
                  <a:lnTo>
                    <a:pt x="159" y="224"/>
                  </a:lnTo>
                  <a:lnTo>
                    <a:pt x="157" y="224"/>
                  </a:lnTo>
                  <a:lnTo>
                    <a:pt x="157" y="224"/>
                  </a:lnTo>
                  <a:cubicBezTo>
                    <a:pt x="157" y="224"/>
                    <a:pt x="157" y="224"/>
                    <a:pt x="157" y="224"/>
                  </a:cubicBezTo>
                  <a:lnTo>
                    <a:pt x="157" y="224"/>
                  </a:lnTo>
                  <a:cubicBezTo>
                    <a:pt x="156" y="224"/>
                    <a:pt x="155" y="225"/>
                    <a:pt x="154" y="225"/>
                  </a:cubicBezTo>
                  <a:lnTo>
                    <a:pt x="154" y="225"/>
                  </a:lnTo>
                  <a:lnTo>
                    <a:pt x="157" y="224"/>
                  </a:lnTo>
                  <a:lnTo>
                    <a:pt x="157" y="224"/>
                  </a:lnTo>
                  <a:cubicBezTo>
                    <a:pt x="157" y="224"/>
                    <a:pt x="158" y="224"/>
                    <a:pt x="158" y="225"/>
                  </a:cubicBezTo>
                  <a:lnTo>
                    <a:pt x="158" y="225"/>
                  </a:lnTo>
                  <a:cubicBezTo>
                    <a:pt x="158" y="224"/>
                    <a:pt x="159" y="224"/>
                    <a:pt x="159" y="224"/>
                  </a:cubicBezTo>
                  <a:lnTo>
                    <a:pt x="159" y="224"/>
                  </a:lnTo>
                  <a:cubicBezTo>
                    <a:pt x="159" y="224"/>
                    <a:pt x="159" y="224"/>
                    <a:pt x="159" y="224"/>
                  </a:cubicBezTo>
                  <a:lnTo>
                    <a:pt x="159" y="224"/>
                  </a:lnTo>
                  <a:lnTo>
                    <a:pt x="163" y="224"/>
                  </a:lnTo>
                  <a:lnTo>
                    <a:pt x="163" y="224"/>
                  </a:lnTo>
                  <a:cubicBezTo>
                    <a:pt x="162" y="224"/>
                    <a:pt x="160" y="225"/>
                    <a:pt x="159" y="226"/>
                  </a:cubicBezTo>
                  <a:lnTo>
                    <a:pt x="159" y="226"/>
                  </a:lnTo>
                  <a:cubicBezTo>
                    <a:pt x="159" y="226"/>
                    <a:pt x="159" y="226"/>
                    <a:pt x="159" y="226"/>
                  </a:cubicBezTo>
                  <a:lnTo>
                    <a:pt x="159" y="226"/>
                  </a:lnTo>
                  <a:cubicBezTo>
                    <a:pt x="158" y="226"/>
                    <a:pt x="157" y="227"/>
                    <a:pt x="155" y="228"/>
                  </a:cubicBezTo>
                  <a:lnTo>
                    <a:pt x="155" y="228"/>
                  </a:lnTo>
                  <a:cubicBezTo>
                    <a:pt x="156" y="228"/>
                    <a:pt x="156" y="228"/>
                    <a:pt x="156" y="228"/>
                  </a:cubicBezTo>
                  <a:lnTo>
                    <a:pt x="156" y="228"/>
                  </a:lnTo>
                  <a:cubicBezTo>
                    <a:pt x="154" y="228"/>
                    <a:pt x="152" y="229"/>
                    <a:pt x="151" y="230"/>
                  </a:cubicBezTo>
                  <a:lnTo>
                    <a:pt x="151" y="230"/>
                  </a:lnTo>
                  <a:cubicBezTo>
                    <a:pt x="151" y="230"/>
                    <a:pt x="151" y="230"/>
                    <a:pt x="151" y="230"/>
                  </a:cubicBezTo>
                  <a:lnTo>
                    <a:pt x="151" y="230"/>
                  </a:lnTo>
                  <a:cubicBezTo>
                    <a:pt x="151" y="230"/>
                    <a:pt x="151" y="230"/>
                    <a:pt x="151" y="230"/>
                  </a:cubicBezTo>
                  <a:lnTo>
                    <a:pt x="151" y="230"/>
                  </a:lnTo>
                  <a:cubicBezTo>
                    <a:pt x="151" y="230"/>
                    <a:pt x="151" y="230"/>
                    <a:pt x="152" y="230"/>
                  </a:cubicBezTo>
                  <a:lnTo>
                    <a:pt x="152" y="230"/>
                  </a:lnTo>
                  <a:lnTo>
                    <a:pt x="150" y="230"/>
                  </a:lnTo>
                  <a:cubicBezTo>
                    <a:pt x="150" y="230"/>
                    <a:pt x="150" y="230"/>
                    <a:pt x="150" y="230"/>
                  </a:cubicBezTo>
                  <a:lnTo>
                    <a:pt x="150" y="230"/>
                  </a:lnTo>
                  <a:cubicBezTo>
                    <a:pt x="150" y="230"/>
                    <a:pt x="150" y="230"/>
                    <a:pt x="150" y="230"/>
                  </a:cubicBezTo>
                  <a:lnTo>
                    <a:pt x="150" y="230"/>
                  </a:lnTo>
                  <a:lnTo>
                    <a:pt x="150" y="230"/>
                  </a:lnTo>
                  <a:lnTo>
                    <a:pt x="150" y="230"/>
                  </a:lnTo>
                  <a:cubicBezTo>
                    <a:pt x="150" y="230"/>
                    <a:pt x="150" y="230"/>
                    <a:pt x="150" y="230"/>
                  </a:cubicBezTo>
                  <a:lnTo>
                    <a:pt x="150" y="230"/>
                  </a:lnTo>
                  <a:cubicBezTo>
                    <a:pt x="150" y="230"/>
                    <a:pt x="150" y="231"/>
                    <a:pt x="149" y="231"/>
                  </a:cubicBezTo>
                  <a:lnTo>
                    <a:pt x="149" y="231"/>
                  </a:lnTo>
                  <a:cubicBezTo>
                    <a:pt x="150" y="231"/>
                    <a:pt x="150" y="231"/>
                    <a:pt x="150" y="230"/>
                  </a:cubicBezTo>
                  <a:lnTo>
                    <a:pt x="150" y="230"/>
                  </a:lnTo>
                  <a:cubicBezTo>
                    <a:pt x="150" y="231"/>
                    <a:pt x="149" y="231"/>
                    <a:pt x="149" y="232"/>
                  </a:cubicBezTo>
                  <a:lnTo>
                    <a:pt x="149" y="232"/>
                  </a:lnTo>
                  <a:cubicBezTo>
                    <a:pt x="147" y="232"/>
                    <a:pt x="146" y="232"/>
                    <a:pt x="145" y="233"/>
                  </a:cubicBezTo>
                  <a:lnTo>
                    <a:pt x="145" y="233"/>
                  </a:lnTo>
                  <a:cubicBezTo>
                    <a:pt x="146" y="233"/>
                    <a:pt x="146" y="232"/>
                    <a:pt x="147" y="232"/>
                  </a:cubicBezTo>
                  <a:lnTo>
                    <a:pt x="147" y="232"/>
                  </a:lnTo>
                  <a:cubicBezTo>
                    <a:pt x="146" y="232"/>
                    <a:pt x="145" y="233"/>
                    <a:pt x="145" y="233"/>
                  </a:cubicBezTo>
                  <a:lnTo>
                    <a:pt x="145" y="233"/>
                  </a:lnTo>
                  <a:cubicBezTo>
                    <a:pt x="145" y="233"/>
                    <a:pt x="145" y="233"/>
                    <a:pt x="145" y="233"/>
                  </a:cubicBezTo>
                  <a:lnTo>
                    <a:pt x="145" y="233"/>
                  </a:lnTo>
                  <a:cubicBezTo>
                    <a:pt x="144" y="233"/>
                    <a:pt x="144" y="233"/>
                    <a:pt x="143" y="234"/>
                  </a:cubicBezTo>
                  <a:lnTo>
                    <a:pt x="143" y="234"/>
                  </a:lnTo>
                  <a:cubicBezTo>
                    <a:pt x="142" y="234"/>
                    <a:pt x="142" y="234"/>
                    <a:pt x="142" y="234"/>
                  </a:cubicBezTo>
                  <a:lnTo>
                    <a:pt x="142" y="234"/>
                  </a:lnTo>
                  <a:cubicBezTo>
                    <a:pt x="142" y="234"/>
                    <a:pt x="142" y="234"/>
                    <a:pt x="142" y="234"/>
                  </a:cubicBezTo>
                  <a:lnTo>
                    <a:pt x="142" y="234"/>
                  </a:lnTo>
                  <a:cubicBezTo>
                    <a:pt x="140" y="235"/>
                    <a:pt x="139" y="235"/>
                    <a:pt x="138" y="235"/>
                  </a:cubicBezTo>
                  <a:lnTo>
                    <a:pt x="138" y="235"/>
                  </a:lnTo>
                  <a:cubicBezTo>
                    <a:pt x="138" y="235"/>
                    <a:pt x="139" y="235"/>
                    <a:pt x="139" y="235"/>
                  </a:cubicBezTo>
                  <a:lnTo>
                    <a:pt x="139" y="235"/>
                  </a:lnTo>
                  <a:cubicBezTo>
                    <a:pt x="140" y="234"/>
                    <a:pt x="141" y="234"/>
                    <a:pt x="142" y="234"/>
                  </a:cubicBezTo>
                  <a:lnTo>
                    <a:pt x="142" y="234"/>
                  </a:lnTo>
                  <a:cubicBezTo>
                    <a:pt x="142" y="234"/>
                    <a:pt x="142" y="234"/>
                    <a:pt x="142" y="234"/>
                  </a:cubicBezTo>
                  <a:lnTo>
                    <a:pt x="142" y="234"/>
                  </a:lnTo>
                  <a:cubicBezTo>
                    <a:pt x="142" y="234"/>
                    <a:pt x="143" y="233"/>
                    <a:pt x="145" y="233"/>
                  </a:cubicBezTo>
                  <a:lnTo>
                    <a:pt x="145" y="233"/>
                  </a:lnTo>
                  <a:cubicBezTo>
                    <a:pt x="144" y="233"/>
                    <a:pt x="143" y="234"/>
                    <a:pt x="142" y="234"/>
                  </a:cubicBezTo>
                  <a:lnTo>
                    <a:pt x="142" y="234"/>
                  </a:lnTo>
                  <a:cubicBezTo>
                    <a:pt x="142" y="234"/>
                    <a:pt x="142" y="234"/>
                    <a:pt x="142" y="234"/>
                  </a:cubicBezTo>
                  <a:lnTo>
                    <a:pt x="142" y="234"/>
                  </a:lnTo>
                  <a:cubicBezTo>
                    <a:pt x="144" y="233"/>
                    <a:pt x="147" y="232"/>
                    <a:pt x="149" y="231"/>
                  </a:cubicBezTo>
                  <a:lnTo>
                    <a:pt x="149" y="231"/>
                  </a:lnTo>
                  <a:cubicBezTo>
                    <a:pt x="148" y="231"/>
                    <a:pt x="147" y="232"/>
                    <a:pt x="147" y="232"/>
                  </a:cubicBezTo>
                  <a:lnTo>
                    <a:pt x="147" y="232"/>
                  </a:lnTo>
                  <a:cubicBezTo>
                    <a:pt x="147" y="232"/>
                    <a:pt x="148" y="231"/>
                    <a:pt x="149" y="231"/>
                  </a:cubicBezTo>
                  <a:lnTo>
                    <a:pt x="149" y="231"/>
                  </a:lnTo>
                  <a:cubicBezTo>
                    <a:pt x="149" y="231"/>
                    <a:pt x="149" y="231"/>
                    <a:pt x="149" y="231"/>
                  </a:cubicBezTo>
                  <a:lnTo>
                    <a:pt x="149" y="231"/>
                  </a:lnTo>
                  <a:cubicBezTo>
                    <a:pt x="149" y="231"/>
                    <a:pt x="150" y="231"/>
                    <a:pt x="150" y="230"/>
                  </a:cubicBezTo>
                  <a:lnTo>
                    <a:pt x="150" y="230"/>
                  </a:lnTo>
                  <a:lnTo>
                    <a:pt x="150" y="230"/>
                  </a:lnTo>
                  <a:lnTo>
                    <a:pt x="150" y="230"/>
                  </a:lnTo>
                  <a:cubicBezTo>
                    <a:pt x="150" y="230"/>
                    <a:pt x="150" y="230"/>
                    <a:pt x="150" y="230"/>
                  </a:cubicBezTo>
                  <a:lnTo>
                    <a:pt x="150" y="230"/>
                  </a:lnTo>
                  <a:cubicBezTo>
                    <a:pt x="150" y="230"/>
                    <a:pt x="150" y="230"/>
                    <a:pt x="150" y="230"/>
                  </a:cubicBezTo>
                  <a:lnTo>
                    <a:pt x="150" y="230"/>
                  </a:lnTo>
                  <a:lnTo>
                    <a:pt x="148" y="231"/>
                  </a:lnTo>
                  <a:lnTo>
                    <a:pt x="148" y="231"/>
                  </a:lnTo>
                  <a:cubicBezTo>
                    <a:pt x="148" y="231"/>
                    <a:pt x="148" y="231"/>
                    <a:pt x="149" y="231"/>
                  </a:cubicBezTo>
                  <a:lnTo>
                    <a:pt x="149" y="231"/>
                  </a:lnTo>
                  <a:cubicBezTo>
                    <a:pt x="149" y="231"/>
                    <a:pt x="150" y="230"/>
                    <a:pt x="150" y="230"/>
                  </a:cubicBezTo>
                  <a:lnTo>
                    <a:pt x="150" y="230"/>
                  </a:lnTo>
                  <a:cubicBezTo>
                    <a:pt x="150" y="230"/>
                    <a:pt x="150" y="230"/>
                    <a:pt x="150" y="230"/>
                  </a:cubicBezTo>
                  <a:lnTo>
                    <a:pt x="150" y="230"/>
                  </a:lnTo>
                  <a:cubicBezTo>
                    <a:pt x="150" y="230"/>
                    <a:pt x="150" y="230"/>
                    <a:pt x="150" y="230"/>
                  </a:cubicBezTo>
                  <a:lnTo>
                    <a:pt x="150" y="230"/>
                  </a:lnTo>
                  <a:cubicBezTo>
                    <a:pt x="150" y="230"/>
                    <a:pt x="150" y="230"/>
                    <a:pt x="150" y="230"/>
                  </a:cubicBezTo>
                  <a:lnTo>
                    <a:pt x="150" y="230"/>
                  </a:lnTo>
                  <a:cubicBezTo>
                    <a:pt x="150" y="230"/>
                    <a:pt x="150" y="230"/>
                    <a:pt x="150" y="230"/>
                  </a:cubicBezTo>
                  <a:lnTo>
                    <a:pt x="150" y="230"/>
                  </a:lnTo>
                  <a:cubicBezTo>
                    <a:pt x="150" y="230"/>
                    <a:pt x="150" y="230"/>
                    <a:pt x="151" y="230"/>
                  </a:cubicBezTo>
                  <a:lnTo>
                    <a:pt x="151" y="230"/>
                  </a:lnTo>
                  <a:cubicBezTo>
                    <a:pt x="151" y="230"/>
                    <a:pt x="151" y="230"/>
                    <a:pt x="151" y="230"/>
                  </a:cubicBezTo>
                  <a:lnTo>
                    <a:pt x="151" y="230"/>
                  </a:lnTo>
                  <a:cubicBezTo>
                    <a:pt x="151" y="230"/>
                    <a:pt x="151" y="230"/>
                    <a:pt x="151" y="230"/>
                  </a:cubicBezTo>
                  <a:lnTo>
                    <a:pt x="151" y="230"/>
                  </a:lnTo>
                  <a:cubicBezTo>
                    <a:pt x="151" y="230"/>
                    <a:pt x="151" y="230"/>
                    <a:pt x="151" y="230"/>
                  </a:cubicBezTo>
                  <a:lnTo>
                    <a:pt x="151" y="230"/>
                  </a:lnTo>
                  <a:cubicBezTo>
                    <a:pt x="152" y="229"/>
                    <a:pt x="154" y="228"/>
                    <a:pt x="155" y="228"/>
                  </a:cubicBezTo>
                  <a:lnTo>
                    <a:pt x="155" y="228"/>
                  </a:lnTo>
                  <a:cubicBezTo>
                    <a:pt x="155" y="228"/>
                    <a:pt x="155" y="228"/>
                    <a:pt x="155" y="228"/>
                  </a:cubicBezTo>
                  <a:lnTo>
                    <a:pt x="155" y="228"/>
                  </a:lnTo>
                  <a:cubicBezTo>
                    <a:pt x="157" y="227"/>
                    <a:pt x="158" y="227"/>
                    <a:pt x="159" y="226"/>
                  </a:cubicBezTo>
                  <a:lnTo>
                    <a:pt x="159" y="226"/>
                  </a:lnTo>
                  <a:cubicBezTo>
                    <a:pt x="155" y="227"/>
                    <a:pt x="151" y="229"/>
                    <a:pt x="146" y="230"/>
                  </a:cubicBezTo>
                  <a:lnTo>
                    <a:pt x="144" y="230"/>
                  </a:lnTo>
                  <a:cubicBezTo>
                    <a:pt x="148" y="229"/>
                    <a:pt x="153" y="227"/>
                    <a:pt x="158" y="225"/>
                  </a:cubicBezTo>
                  <a:lnTo>
                    <a:pt x="158" y="225"/>
                  </a:lnTo>
                  <a:lnTo>
                    <a:pt x="152" y="226"/>
                  </a:lnTo>
                  <a:lnTo>
                    <a:pt x="152" y="226"/>
                  </a:lnTo>
                  <a:cubicBezTo>
                    <a:pt x="153" y="225"/>
                    <a:pt x="154" y="225"/>
                    <a:pt x="154" y="225"/>
                  </a:cubicBezTo>
                  <a:lnTo>
                    <a:pt x="154" y="225"/>
                  </a:lnTo>
                  <a:lnTo>
                    <a:pt x="150" y="226"/>
                  </a:lnTo>
                  <a:lnTo>
                    <a:pt x="150" y="226"/>
                  </a:lnTo>
                  <a:lnTo>
                    <a:pt x="149" y="226"/>
                  </a:lnTo>
                  <a:lnTo>
                    <a:pt x="149" y="226"/>
                  </a:lnTo>
                  <a:cubicBezTo>
                    <a:pt x="150" y="226"/>
                    <a:pt x="152" y="225"/>
                    <a:pt x="153" y="224"/>
                  </a:cubicBezTo>
                  <a:lnTo>
                    <a:pt x="153" y="224"/>
                  </a:lnTo>
                  <a:cubicBezTo>
                    <a:pt x="152" y="225"/>
                    <a:pt x="150" y="225"/>
                    <a:pt x="149" y="226"/>
                  </a:cubicBezTo>
                  <a:lnTo>
                    <a:pt x="149" y="226"/>
                  </a:lnTo>
                  <a:lnTo>
                    <a:pt x="149" y="225"/>
                  </a:lnTo>
                  <a:lnTo>
                    <a:pt x="149" y="225"/>
                  </a:lnTo>
                  <a:cubicBezTo>
                    <a:pt x="149" y="225"/>
                    <a:pt x="149" y="225"/>
                    <a:pt x="149" y="225"/>
                  </a:cubicBezTo>
                  <a:lnTo>
                    <a:pt x="149" y="225"/>
                  </a:lnTo>
                  <a:cubicBezTo>
                    <a:pt x="149" y="225"/>
                    <a:pt x="149" y="225"/>
                    <a:pt x="149" y="225"/>
                  </a:cubicBezTo>
                  <a:lnTo>
                    <a:pt x="149" y="225"/>
                  </a:lnTo>
                  <a:lnTo>
                    <a:pt x="149" y="225"/>
                  </a:lnTo>
                  <a:lnTo>
                    <a:pt x="149" y="225"/>
                  </a:lnTo>
                  <a:cubicBezTo>
                    <a:pt x="151" y="225"/>
                    <a:pt x="152" y="225"/>
                    <a:pt x="153" y="224"/>
                  </a:cubicBezTo>
                  <a:lnTo>
                    <a:pt x="153" y="224"/>
                  </a:lnTo>
                  <a:cubicBezTo>
                    <a:pt x="153" y="224"/>
                    <a:pt x="153" y="224"/>
                    <a:pt x="153" y="224"/>
                  </a:cubicBezTo>
                  <a:lnTo>
                    <a:pt x="153" y="224"/>
                  </a:lnTo>
                  <a:cubicBezTo>
                    <a:pt x="154" y="224"/>
                    <a:pt x="155" y="224"/>
                    <a:pt x="156" y="223"/>
                  </a:cubicBezTo>
                  <a:lnTo>
                    <a:pt x="156" y="223"/>
                  </a:lnTo>
                  <a:cubicBezTo>
                    <a:pt x="157" y="224"/>
                    <a:pt x="157" y="224"/>
                    <a:pt x="157" y="224"/>
                  </a:cubicBezTo>
                  <a:lnTo>
                    <a:pt x="157" y="224"/>
                  </a:lnTo>
                  <a:cubicBezTo>
                    <a:pt x="158" y="224"/>
                    <a:pt x="158" y="223"/>
                    <a:pt x="159" y="223"/>
                  </a:cubicBezTo>
                  <a:lnTo>
                    <a:pt x="159" y="223"/>
                  </a:lnTo>
                  <a:cubicBezTo>
                    <a:pt x="159" y="223"/>
                    <a:pt x="159" y="224"/>
                    <a:pt x="159" y="224"/>
                  </a:cubicBezTo>
                  <a:lnTo>
                    <a:pt x="159" y="224"/>
                  </a:lnTo>
                  <a:lnTo>
                    <a:pt x="162" y="223"/>
                  </a:lnTo>
                  <a:close/>
                  <a:moveTo>
                    <a:pt x="142" y="234"/>
                  </a:moveTo>
                  <a:lnTo>
                    <a:pt x="142" y="234"/>
                  </a:lnTo>
                  <a:cubicBezTo>
                    <a:pt x="142" y="234"/>
                    <a:pt x="141" y="234"/>
                    <a:pt x="141" y="234"/>
                  </a:cubicBezTo>
                  <a:lnTo>
                    <a:pt x="141" y="234"/>
                  </a:lnTo>
                  <a:cubicBezTo>
                    <a:pt x="142" y="234"/>
                    <a:pt x="142" y="234"/>
                    <a:pt x="142" y="234"/>
                  </a:cubicBezTo>
                  <a:lnTo>
                    <a:pt x="142" y="234"/>
                  </a:lnTo>
                  <a:cubicBezTo>
                    <a:pt x="142" y="234"/>
                    <a:pt x="142" y="234"/>
                    <a:pt x="141" y="234"/>
                  </a:cubicBezTo>
                  <a:lnTo>
                    <a:pt x="141" y="234"/>
                  </a:lnTo>
                  <a:cubicBezTo>
                    <a:pt x="141" y="234"/>
                    <a:pt x="141" y="234"/>
                    <a:pt x="141" y="234"/>
                  </a:cubicBezTo>
                  <a:lnTo>
                    <a:pt x="141" y="234"/>
                  </a:lnTo>
                  <a:cubicBezTo>
                    <a:pt x="140" y="235"/>
                    <a:pt x="138" y="235"/>
                    <a:pt x="136" y="236"/>
                  </a:cubicBezTo>
                  <a:lnTo>
                    <a:pt x="136" y="236"/>
                  </a:lnTo>
                  <a:cubicBezTo>
                    <a:pt x="136" y="236"/>
                    <a:pt x="136" y="236"/>
                    <a:pt x="136" y="236"/>
                  </a:cubicBezTo>
                  <a:lnTo>
                    <a:pt x="136" y="236"/>
                  </a:lnTo>
                  <a:cubicBezTo>
                    <a:pt x="135" y="236"/>
                    <a:pt x="135" y="236"/>
                    <a:pt x="134" y="236"/>
                  </a:cubicBezTo>
                  <a:lnTo>
                    <a:pt x="134" y="236"/>
                  </a:lnTo>
                  <a:cubicBezTo>
                    <a:pt x="134" y="236"/>
                    <a:pt x="134" y="236"/>
                    <a:pt x="134" y="236"/>
                  </a:cubicBezTo>
                  <a:lnTo>
                    <a:pt x="134" y="236"/>
                  </a:lnTo>
                  <a:cubicBezTo>
                    <a:pt x="135" y="236"/>
                    <a:pt x="136" y="236"/>
                    <a:pt x="136" y="235"/>
                  </a:cubicBezTo>
                  <a:lnTo>
                    <a:pt x="136" y="235"/>
                  </a:lnTo>
                  <a:cubicBezTo>
                    <a:pt x="136" y="236"/>
                    <a:pt x="136" y="236"/>
                    <a:pt x="136" y="236"/>
                  </a:cubicBezTo>
                  <a:lnTo>
                    <a:pt x="136" y="236"/>
                  </a:lnTo>
                  <a:cubicBezTo>
                    <a:pt x="138" y="235"/>
                    <a:pt x="140" y="235"/>
                    <a:pt x="142" y="234"/>
                  </a:cubicBezTo>
                  <a:close/>
                  <a:moveTo>
                    <a:pt x="147" y="233"/>
                  </a:moveTo>
                  <a:cubicBezTo>
                    <a:pt x="145" y="234"/>
                    <a:pt x="143" y="236"/>
                    <a:pt x="141" y="237"/>
                  </a:cubicBezTo>
                  <a:lnTo>
                    <a:pt x="141" y="237"/>
                  </a:lnTo>
                  <a:cubicBezTo>
                    <a:pt x="141" y="236"/>
                    <a:pt x="141" y="236"/>
                    <a:pt x="141" y="235"/>
                  </a:cubicBezTo>
                  <a:lnTo>
                    <a:pt x="141" y="235"/>
                  </a:lnTo>
                  <a:cubicBezTo>
                    <a:pt x="139" y="236"/>
                    <a:pt x="136" y="237"/>
                    <a:pt x="134" y="238"/>
                  </a:cubicBezTo>
                  <a:lnTo>
                    <a:pt x="134" y="238"/>
                  </a:lnTo>
                  <a:cubicBezTo>
                    <a:pt x="134" y="238"/>
                    <a:pt x="134" y="238"/>
                    <a:pt x="134" y="238"/>
                  </a:cubicBezTo>
                  <a:lnTo>
                    <a:pt x="134" y="238"/>
                  </a:lnTo>
                  <a:cubicBezTo>
                    <a:pt x="133" y="238"/>
                    <a:pt x="133" y="238"/>
                    <a:pt x="133" y="238"/>
                  </a:cubicBezTo>
                  <a:lnTo>
                    <a:pt x="133" y="238"/>
                  </a:lnTo>
                  <a:cubicBezTo>
                    <a:pt x="133" y="238"/>
                    <a:pt x="133" y="237"/>
                    <a:pt x="134" y="236"/>
                  </a:cubicBezTo>
                  <a:lnTo>
                    <a:pt x="134" y="236"/>
                  </a:lnTo>
                  <a:cubicBezTo>
                    <a:pt x="134" y="236"/>
                    <a:pt x="133" y="237"/>
                    <a:pt x="133" y="237"/>
                  </a:cubicBezTo>
                  <a:lnTo>
                    <a:pt x="133" y="237"/>
                  </a:lnTo>
                  <a:cubicBezTo>
                    <a:pt x="133" y="237"/>
                    <a:pt x="133" y="237"/>
                    <a:pt x="133" y="237"/>
                  </a:cubicBezTo>
                  <a:lnTo>
                    <a:pt x="133" y="237"/>
                  </a:lnTo>
                  <a:cubicBezTo>
                    <a:pt x="133" y="237"/>
                    <a:pt x="134" y="236"/>
                    <a:pt x="134" y="236"/>
                  </a:cubicBezTo>
                  <a:lnTo>
                    <a:pt x="134" y="236"/>
                  </a:lnTo>
                  <a:cubicBezTo>
                    <a:pt x="134" y="236"/>
                    <a:pt x="134" y="236"/>
                    <a:pt x="134" y="236"/>
                  </a:cubicBezTo>
                  <a:lnTo>
                    <a:pt x="134" y="236"/>
                  </a:lnTo>
                  <a:cubicBezTo>
                    <a:pt x="135" y="236"/>
                    <a:pt x="135" y="236"/>
                    <a:pt x="136" y="236"/>
                  </a:cubicBezTo>
                  <a:lnTo>
                    <a:pt x="136" y="236"/>
                  </a:lnTo>
                  <a:cubicBezTo>
                    <a:pt x="135" y="236"/>
                    <a:pt x="135" y="237"/>
                    <a:pt x="134" y="238"/>
                  </a:cubicBezTo>
                  <a:lnTo>
                    <a:pt x="134" y="238"/>
                  </a:lnTo>
                  <a:cubicBezTo>
                    <a:pt x="136" y="237"/>
                    <a:pt x="139" y="236"/>
                    <a:pt x="141" y="234"/>
                  </a:cubicBezTo>
                  <a:lnTo>
                    <a:pt x="141" y="234"/>
                  </a:lnTo>
                  <a:cubicBezTo>
                    <a:pt x="141" y="235"/>
                    <a:pt x="141" y="235"/>
                    <a:pt x="141" y="235"/>
                  </a:cubicBezTo>
                  <a:lnTo>
                    <a:pt x="141" y="235"/>
                  </a:lnTo>
                  <a:cubicBezTo>
                    <a:pt x="143" y="235"/>
                    <a:pt x="145" y="234"/>
                    <a:pt x="147" y="233"/>
                  </a:cubicBezTo>
                  <a:close/>
                  <a:moveTo>
                    <a:pt x="115" y="236"/>
                  </a:moveTo>
                  <a:cubicBezTo>
                    <a:pt x="112" y="237"/>
                    <a:pt x="109" y="238"/>
                    <a:pt x="106" y="239"/>
                  </a:cubicBezTo>
                  <a:lnTo>
                    <a:pt x="106" y="239"/>
                  </a:lnTo>
                  <a:cubicBezTo>
                    <a:pt x="107" y="239"/>
                    <a:pt x="107" y="238"/>
                    <a:pt x="108" y="238"/>
                  </a:cubicBezTo>
                  <a:lnTo>
                    <a:pt x="108" y="238"/>
                  </a:lnTo>
                  <a:cubicBezTo>
                    <a:pt x="109" y="238"/>
                    <a:pt x="111" y="237"/>
                    <a:pt x="112" y="237"/>
                  </a:cubicBezTo>
                  <a:lnTo>
                    <a:pt x="112" y="237"/>
                  </a:lnTo>
                  <a:cubicBezTo>
                    <a:pt x="113" y="237"/>
                    <a:pt x="114" y="237"/>
                    <a:pt x="115" y="236"/>
                  </a:cubicBezTo>
                  <a:close/>
                  <a:moveTo>
                    <a:pt x="83" y="246"/>
                  </a:moveTo>
                  <a:lnTo>
                    <a:pt x="83" y="246"/>
                  </a:lnTo>
                  <a:cubicBezTo>
                    <a:pt x="83" y="246"/>
                    <a:pt x="82" y="247"/>
                    <a:pt x="82" y="247"/>
                  </a:cubicBezTo>
                  <a:lnTo>
                    <a:pt x="82" y="247"/>
                  </a:lnTo>
                  <a:cubicBezTo>
                    <a:pt x="82" y="247"/>
                    <a:pt x="82" y="247"/>
                    <a:pt x="82" y="246"/>
                  </a:cubicBezTo>
                  <a:lnTo>
                    <a:pt x="82" y="246"/>
                  </a:lnTo>
                  <a:cubicBezTo>
                    <a:pt x="81" y="247"/>
                    <a:pt x="80" y="247"/>
                    <a:pt x="79" y="247"/>
                  </a:cubicBezTo>
                  <a:lnTo>
                    <a:pt x="79" y="247"/>
                  </a:lnTo>
                  <a:cubicBezTo>
                    <a:pt x="80" y="247"/>
                    <a:pt x="81" y="246"/>
                    <a:pt x="82" y="246"/>
                  </a:cubicBezTo>
                  <a:lnTo>
                    <a:pt x="82" y="246"/>
                  </a:lnTo>
                  <a:cubicBezTo>
                    <a:pt x="82" y="246"/>
                    <a:pt x="82" y="246"/>
                    <a:pt x="82" y="246"/>
                  </a:cubicBezTo>
                  <a:lnTo>
                    <a:pt x="82" y="246"/>
                  </a:lnTo>
                  <a:cubicBezTo>
                    <a:pt x="82" y="246"/>
                    <a:pt x="83" y="246"/>
                    <a:pt x="83" y="246"/>
                  </a:cubicBezTo>
                  <a:close/>
                  <a:moveTo>
                    <a:pt x="87" y="245"/>
                  </a:moveTo>
                  <a:lnTo>
                    <a:pt x="87" y="245"/>
                  </a:lnTo>
                  <a:cubicBezTo>
                    <a:pt x="85" y="246"/>
                    <a:pt x="83" y="247"/>
                    <a:pt x="81" y="247"/>
                  </a:cubicBezTo>
                  <a:lnTo>
                    <a:pt x="81" y="247"/>
                  </a:lnTo>
                  <a:cubicBezTo>
                    <a:pt x="81" y="247"/>
                    <a:pt x="81" y="247"/>
                    <a:pt x="82" y="247"/>
                  </a:cubicBezTo>
                  <a:lnTo>
                    <a:pt x="82" y="247"/>
                  </a:lnTo>
                  <a:cubicBezTo>
                    <a:pt x="81" y="247"/>
                    <a:pt x="80" y="247"/>
                    <a:pt x="79" y="248"/>
                  </a:cubicBezTo>
                  <a:lnTo>
                    <a:pt x="79" y="248"/>
                  </a:lnTo>
                  <a:cubicBezTo>
                    <a:pt x="80" y="247"/>
                    <a:pt x="81" y="247"/>
                    <a:pt x="82" y="247"/>
                  </a:cubicBezTo>
                  <a:lnTo>
                    <a:pt x="82" y="247"/>
                  </a:lnTo>
                  <a:cubicBezTo>
                    <a:pt x="82" y="247"/>
                    <a:pt x="82" y="247"/>
                    <a:pt x="82" y="247"/>
                  </a:cubicBezTo>
                  <a:lnTo>
                    <a:pt x="82" y="247"/>
                  </a:lnTo>
                  <a:cubicBezTo>
                    <a:pt x="82" y="247"/>
                    <a:pt x="83" y="246"/>
                    <a:pt x="84" y="246"/>
                  </a:cubicBezTo>
                  <a:lnTo>
                    <a:pt x="84" y="246"/>
                  </a:lnTo>
                  <a:cubicBezTo>
                    <a:pt x="85" y="246"/>
                    <a:pt x="86" y="246"/>
                    <a:pt x="87" y="245"/>
                  </a:cubicBezTo>
                  <a:close/>
                  <a:moveTo>
                    <a:pt x="795" y="18"/>
                  </a:moveTo>
                  <a:cubicBezTo>
                    <a:pt x="786" y="18"/>
                    <a:pt x="781" y="18"/>
                    <a:pt x="775" y="21"/>
                  </a:cubicBezTo>
                  <a:lnTo>
                    <a:pt x="775" y="21"/>
                  </a:lnTo>
                  <a:cubicBezTo>
                    <a:pt x="775" y="20"/>
                    <a:pt x="776" y="19"/>
                    <a:pt x="777" y="18"/>
                  </a:cubicBezTo>
                  <a:lnTo>
                    <a:pt x="777" y="18"/>
                  </a:lnTo>
                  <a:cubicBezTo>
                    <a:pt x="767" y="22"/>
                    <a:pt x="759" y="25"/>
                    <a:pt x="751" y="27"/>
                  </a:cubicBezTo>
                  <a:lnTo>
                    <a:pt x="751" y="27"/>
                  </a:lnTo>
                  <a:cubicBezTo>
                    <a:pt x="754" y="27"/>
                    <a:pt x="756" y="27"/>
                    <a:pt x="759" y="27"/>
                  </a:cubicBezTo>
                  <a:lnTo>
                    <a:pt x="759" y="27"/>
                  </a:lnTo>
                  <a:cubicBezTo>
                    <a:pt x="752" y="29"/>
                    <a:pt x="745" y="31"/>
                    <a:pt x="737" y="34"/>
                  </a:cubicBezTo>
                  <a:lnTo>
                    <a:pt x="737" y="34"/>
                  </a:lnTo>
                  <a:cubicBezTo>
                    <a:pt x="736" y="34"/>
                    <a:pt x="735" y="34"/>
                    <a:pt x="735" y="34"/>
                  </a:cubicBezTo>
                  <a:lnTo>
                    <a:pt x="735" y="34"/>
                  </a:lnTo>
                  <a:lnTo>
                    <a:pt x="735" y="34"/>
                  </a:lnTo>
                  <a:lnTo>
                    <a:pt x="735" y="34"/>
                  </a:lnTo>
                  <a:cubicBezTo>
                    <a:pt x="734" y="34"/>
                    <a:pt x="732" y="35"/>
                    <a:pt x="731" y="35"/>
                  </a:cubicBezTo>
                  <a:lnTo>
                    <a:pt x="731" y="35"/>
                  </a:lnTo>
                  <a:cubicBezTo>
                    <a:pt x="730" y="36"/>
                    <a:pt x="729" y="36"/>
                    <a:pt x="729" y="36"/>
                  </a:cubicBezTo>
                  <a:lnTo>
                    <a:pt x="729" y="36"/>
                  </a:lnTo>
                  <a:cubicBezTo>
                    <a:pt x="729" y="36"/>
                    <a:pt x="729" y="36"/>
                    <a:pt x="729" y="36"/>
                  </a:cubicBezTo>
                  <a:lnTo>
                    <a:pt x="729" y="36"/>
                  </a:lnTo>
                  <a:cubicBezTo>
                    <a:pt x="729" y="36"/>
                    <a:pt x="729" y="36"/>
                    <a:pt x="729" y="36"/>
                  </a:cubicBezTo>
                  <a:lnTo>
                    <a:pt x="729" y="36"/>
                  </a:lnTo>
                  <a:cubicBezTo>
                    <a:pt x="729" y="36"/>
                    <a:pt x="728" y="36"/>
                    <a:pt x="728" y="37"/>
                  </a:cubicBezTo>
                  <a:lnTo>
                    <a:pt x="728" y="37"/>
                  </a:lnTo>
                  <a:cubicBezTo>
                    <a:pt x="728" y="36"/>
                    <a:pt x="729" y="36"/>
                    <a:pt x="729" y="36"/>
                  </a:cubicBezTo>
                  <a:lnTo>
                    <a:pt x="729" y="36"/>
                  </a:lnTo>
                  <a:cubicBezTo>
                    <a:pt x="729" y="36"/>
                    <a:pt x="729" y="36"/>
                    <a:pt x="728" y="36"/>
                  </a:cubicBezTo>
                  <a:lnTo>
                    <a:pt x="728" y="36"/>
                  </a:lnTo>
                  <a:cubicBezTo>
                    <a:pt x="729" y="36"/>
                    <a:pt x="729" y="36"/>
                    <a:pt x="729" y="36"/>
                  </a:cubicBezTo>
                  <a:lnTo>
                    <a:pt x="725" y="36"/>
                  </a:lnTo>
                  <a:cubicBezTo>
                    <a:pt x="724" y="36"/>
                    <a:pt x="723" y="37"/>
                    <a:pt x="723" y="37"/>
                  </a:cubicBezTo>
                  <a:lnTo>
                    <a:pt x="723" y="37"/>
                  </a:lnTo>
                  <a:cubicBezTo>
                    <a:pt x="722" y="37"/>
                    <a:pt x="722" y="37"/>
                    <a:pt x="722" y="37"/>
                  </a:cubicBezTo>
                  <a:lnTo>
                    <a:pt x="722" y="37"/>
                  </a:lnTo>
                  <a:lnTo>
                    <a:pt x="724" y="36"/>
                  </a:lnTo>
                  <a:lnTo>
                    <a:pt x="724" y="36"/>
                  </a:lnTo>
                  <a:cubicBezTo>
                    <a:pt x="723" y="36"/>
                    <a:pt x="722" y="37"/>
                    <a:pt x="721" y="37"/>
                  </a:cubicBezTo>
                  <a:lnTo>
                    <a:pt x="721" y="37"/>
                  </a:lnTo>
                  <a:cubicBezTo>
                    <a:pt x="722" y="37"/>
                    <a:pt x="722" y="37"/>
                    <a:pt x="722" y="37"/>
                  </a:cubicBezTo>
                  <a:lnTo>
                    <a:pt x="722" y="37"/>
                  </a:lnTo>
                  <a:lnTo>
                    <a:pt x="715" y="39"/>
                  </a:lnTo>
                  <a:lnTo>
                    <a:pt x="715" y="39"/>
                  </a:lnTo>
                  <a:cubicBezTo>
                    <a:pt x="714" y="40"/>
                    <a:pt x="713" y="40"/>
                    <a:pt x="712" y="41"/>
                  </a:cubicBezTo>
                  <a:lnTo>
                    <a:pt x="712" y="41"/>
                  </a:lnTo>
                  <a:cubicBezTo>
                    <a:pt x="712" y="41"/>
                    <a:pt x="712" y="40"/>
                    <a:pt x="712" y="40"/>
                  </a:cubicBezTo>
                  <a:lnTo>
                    <a:pt x="712" y="40"/>
                  </a:lnTo>
                  <a:cubicBezTo>
                    <a:pt x="715" y="39"/>
                    <a:pt x="718" y="38"/>
                    <a:pt x="721" y="37"/>
                  </a:cubicBezTo>
                  <a:lnTo>
                    <a:pt x="721" y="37"/>
                  </a:lnTo>
                  <a:cubicBezTo>
                    <a:pt x="720" y="37"/>
                    <a:pt x="719" y="37"/>
                    <a:pt x="718" y="38"/>
                  </a:cubicBezTo>
                  <a:lnTo>
                    <a:pt x="718" y="38"/>
                  </a:lnTo>
                  <a:cubicBezTo>
                    <a:pt x="718" y="38"/>
                    <a:pt x="718" y="38"/>
                    <a:pt x="718" y="38"/>
                  </a:cubicBezTo>
                  <a:lnTo>
                    <a:pt x="718" y="38"/>
                  </a:lnTo>
                  <a:cubicBezTo>
                    <a:pt x="717" y="38"/>
                    <a:pt x="716" y="38"/>
                    <a:pt x="714" y="39"/>
                  </a:cubicBezTo>
                  <a:lnTo>
                    <a:pt x="714" y="39"/>
                  </a:lnTo>
                  <a:cubicBezTo>
                    <a:pt x="714" y="39"/>
                    <a:pt x="714" y="39"/>
                    <a:pt x="714" y="39"/>
                  </a:cubicBezTo>
                  <a:lnTo>
                    <a:pt x="714" y="39"/>
                  </a:lnTo>
                  <a:cubicBezTo>
                    <a:pt x="713" y="39"/>
                    <a:pt x="712" y="39"/>
                    <a:pt x="711" y="39"/>
                  </a:cubicBezTo>
                  <a:lnTo>
                    <a:pt x="711" y="39"/>
                  </a:lnTo>
                  <a:cubicBezTo>
                    <a:pt x="711" y="39"/>
                    <a:pt x="712" y="39"/>
                    <a:pt x="713" y="38"/>
                  </a:cubicBezTo>
                  <a:lnTo>
                    <a:pt x="713" y="38"/>
                  </a:lnTo>
                  <a:cubicBezTo>
                    <a:pt x="710" y="39"/>
                    <a:pt x="708" y="40"/>
                    <a:pt x="706" y="41"/>
                  </a:cubicBezTo>
                  <a:lnTo>
                    <a:pt x="706" y="41"/>
                  </a:lnTo>
                  <a:cubicBezTo>
                    <a:pt x="707" y="41"/>
                    <a:pt x="707" y="40"/>
                    <a:pt x="708" y="40"/>
                  </a:cubicBezTo>
                  <a:lnTo>
                    <a:pt x="708" y="40"/>
                  </a:lnTo>
                  <a:cubicBezTo>
                    <a:pt x="707" y="41"/>
                    <a:pt x="706" y="41"/>
                    <a:pt x="705" y="41"/>
                  </a:cubicBezTo>
                  <a:lnTo>
                    <a:pt x="705" y="41"/>
                  </a:lnTo>
                  <a:cubicBezTo>
                    <a:pt x="705" y="41"/>
                    <a:pt x="705" y="41"/>
                    <a:pt x="706" y="41"/>
                  </a:cubicBezTo>
                  <a:lnTo>
                    <a:pt x="706" y="41"/>
                  </a:lnTo>
                  <a:cubicBezTo>
                    <a:pt x="704" y="41"/>
                    <a:pt x="703" y="41"/>
                    <a:pt x="701" y="42"/>
                  </a:cubicBezTo>
                  <a:lnTo>
                    <a:pt x="701" y="42"/>
                  </a:lnTo>
                  <a:cubicBezTo>
                    <a:pt x="706" y="40"/>
                    <a:pt x="710" y="39"/>
                    <a:pt x="714" y="37"/>
                  </a:cubicBezTo>
                  <a:lnTo>
                    <a:pt x="714" y="37"/>
                  </a:lnTo>
                  <a:cubicBezTo>
                    <a:pt x="713" y="38"/>
                    <a:pt x="713" y="38"/>
                    <a:pt x="713" y="38"/>
                  </a:cubicBezTo>
                  <a:lnTo>
                    <a:pt x="713" y="38"/>
                  </a:lnTo>
                  <a:cubicBezTo>
                    <a:pt x="713" y="38"/>
                    <a:pt x="714" y="38"/>
                    <a:pt x="715" y="37"/>
                  </a:cubicBezTo>
                  <a:lnTo>
                    <a:pt x="715" y="37"/>
                  </a:lnTo>
                  <a:cubicBezTo>
                    <a:pt x="715" y="38"/>
                    <a:pt x="715" y="38"/>
                    <a:pt x="714" y="39"/>
                  </a:cubicBezTo>
                  <a:lnTo>
                    <a:pt x="714" y="39"/>
                  </a:lnTo>
                  <a:cubicBezTo>
                    <a:pt x="717" y="38"/>
                    <a:pt x="719" y="37"/>
                    <a:pt x="722" y="37"/>
                  </a:cubicBezTo>
                  <a:lnTo>
                    <a:pt x="722" y="37"/>
                  </a:lnTo>
                  <a:cubicBezTo>
                    <a:pt x="721" y="37"/>
                    <a:pt x="719" y="37"/>
                    <a:pt x="718" y="38"/>
                  </a:cubicBezTo>
                  <a:lnTo>
                    <a:pt x="718" y="38"/>
                  </a:lnTo>
                  <a:cubicBezTo>
                    <a:pt x="721" y="37"/>
                    <a:pt x="722" y="37"/>
                    <a:pt x="724" y="36"/>
                  </a:cubicBezTo>
                  <a:lnTo>
                    <a:pt x="724" y="36"/>
                  </a:lnTo>
                  <a:cubicBezTo>
                    <a:pt x="724" y="36"/>
                    <a:pt x="724" y="36"/>
                    <a:pt x="724" y="36"/>
                  </a:cubicBezTo>
                  <a:lnTo>
                    <a:pt x="724" y="36"/>
                  </a:lnTo>
                  <a:cubicBezTo>
                    <a:pt x="724" y="36"/>
                    <a:pt x="724" y="36"/>
                    <a:pt x="724" y="36"/>
                  </a:cubicBezTo>
                  <a:lnTo>
                    <a:pt x="724" y="36"/>
                  </a:lnTo>
                  <a:cubicBezTo>
                    <a:pt x="723" y="36"/>
                    <a:pt x="722" y="36"/>
                    <a:pt x="722" y="37"/>
                  </a:cubicBezTo>
                  <a:lnTo>
                    <a:pt x="722" y="37"/>
                  </a:lnTo>
                  <a:cubicBezTo>
                    <a:pt x="722" y="36"/>
                    <a:pt x="723" y="36"/>
                    <a:pt x="724" y="36"/>
                  </a:cubicBezTo>
                  <a:lnTo>
                    <a:pt x="719" y="36"/>
                  </a:lnTo>
                  <a:cubicBezTo>
                    <a:pt x="724" y="34"/>
                    <a:pt x="728" y="33"/>
                    <a:pt x="732" y="31"/>
                  </a:cubicBezTo>
                  <a:lnTo>
                    <a:pt x="732" y="31"/>
                  </a:lnTo>
                  <a:cubicBezTo>
                    <a:pt x="731" y="33"/>
                    <a:pt x="730" y="34"/>
                    <a:pt x="727" y="35"/>
                  </a:cubicBezTo>
                  <a:lnTo>
                    <a:pt x="727" y="35"/>
                  </a:lnTo>
                  <a:cubicBezTo>
                    <a:pt x="731" y="34"/>
                    <a:pt x="734" y="33"/>
                    <a:pt x="737" y="32"/>
                  </a:cubicBezTo>
                  <a:lnTo>
                    <a:pt x="737" y="32"/>
                  </a:lnTo>
                  <a:lnTo>
                    <a:pt x="737" y="32"/>
                  </a:lnTo>
                  <a:lnTo>
                    <a:pt x="737" y="32"/>
                  </a:lnTo>
                  <a:lnTo>
                    <a:pt x="750" y="27"/>
                  </a:lnTo>
                  <a:lnTo>
                    <a:pt x="750" y="27"/>
                  </a:lnTo>
                  <a:cubicBezTo>
                    <a:pt x="746" y="29"/>
                    <a:pt x="742" y="30"/>
                    <a:pt x="737" y="32"/>
                  </a:cubicBezTo>
                  <a:lnTo>
                    <a:pt x="737" y="32"/>
                  </a:lnTo>
                  <a:lnTo>
                    <a:pt x="742" y="27"/>
                  </a:lnTo>
                  <a:lnTo>
                    <a:pt x="742" y="27"/>
                  </a:lnTo>
                  <a:cubicBezTo>
                    <a:pt x="742" y="27"/>
                    <a:pt x="742" y="27"/>
                    <a:pt x="742" y="27"/>
                  </a:cubicBezTo>
                  <a:lnTo>
                    <a:pt x="742" y="27"/>
                  </a:lnTo>
                  <a:lnTo>
                    <a:pt x="732" y="30"/>
                  </a:lnTo>
                  <a:lnTo>
                    <a:pt x="732" y="30"/>
                  </a:lnTo>
                  <a:cubicBezTo>
                    <a:pt x="733" y="30"/>
                    <a:pt x="733" y="29"/>
                    <a:pt x="733" y="28"/>
                  </a:cubicBezTo>
                  <a:lnTo>
                    <a:pt x="733" y="28"/>
                  </a:lnTo>
                  <a:cubicBezTo>
                    <a:pt x="732" y="28"/>
                    <a:pt x="731" y="29"/>
                    <a:pt x="730" y="29"/>
                  </a:cubicBezTo>
                  <a:lnTo>
                    <a:pt x="730" y="29"/>
                  </a:lnTo>
                  <a:cubicBezTo>
                    <a:pt x="731" y="29"/>
                    <a:pt x="732" y="28"/>
                    <a:pt x="733" y="27"/>
                  </a:cubicBezTo>
                  <a:lnTo>
                    <a:pt x="733" y="27"/>
                  </a:lnTo>
                  <a:cubicBezTo>
                    <a:pt x="725" y="31"/>
                    <a:pt x="718" y="34"/>
                    <a:pt x="712" y="36"/>
                  </a:cubicBezTo>
                  <a:lnTo>
                    <a:pt x="712" y="36"/>
                  </a:lnTo>
                  <a:cubicBezTo>
                    <a:pt x="710" y="36"/>
                    <a:pt x="710" y="37"/>
                    <a:pt x="707" y="38"/>
                  </a:cubicBezTo>
                  <a:lnTo>
                    <a:pt x="707" y="38"/>
                  </a:lnTo>
                  <a:cubicBezTo>
                    <a:pt x="708" y="38"/>
                    <a:pt x="709" y="37"/>
                    <a:pt x="709" y="37"/>
                  </a:cubicBezTo>
                  <a:lnTo>
                    <a:pt x="709" y="37"/>
                  </a:lnTo>
                  <a:cubicBezTo>
                    <a:pt x="707" y="38"/>
                    <a:pt x="705" y="39"/>
                    <a:pt x="703" y="40"/>
                  </a:cubicBezTo>
                  <a:lnTo>
                    <a:pt x="703" y="40"/>
                  </a:lnTo>
                  <a:cubicBezTo>
                    <a:pt x="703" y="40"/>
                    <a:pt x="703" y="40"/>
                    <a:pt x="703" y="40"/>
                  </a:cubicBezTo>
                  <a:lnTo>
                    <a:pt x="703" y="40"/>
                  </a:lnTo>
                  <a:cubicBezTo>
                    <a:pt x="703" y="40"/>
                    <a:pt x="703" y="40"/>
                    <a:pt x="703" y="40"/>
                  </a:cubicBezTo>
                  <a:lnTo>
                    <a:pt x="703" y="40"/>
                  </a:lnTo>
                  <a:cubicBezTo>
                    <a:pt x="705" y="39"/>
                    <a:pt x="706" y="38"/>
                    <a:pt x="707" y="38"/>
                  </a:cubicBezTo>
                  <a:lnTo>
                    <a:pt x="707" y="38"/>
                  </a:lnTo>
                  <a:cubicBezTo>
                    <a:pt x="706" y="38"/>
                    <a:pt x="705" y="39"/>
                    <a:pt x="703" y="39"/>
                  </a:cubicBezTo>
                  <a:lnTo>
                    <a:pt x="703" y="39"/>
                  </a:lnTo>
                  <a:cubicBezTo>
                    <a:pt x="704" y="39"/>
                    <a:pt x="705" y="38"/>
                    <a:pt x="706" y="36"/>
                  </a:cubicBezTo>
                  <a:lnTo>
                    <a:pt x="706" y="36"/>
                  </a:lnTo>
                  <a:cubicBezTo>
                    <a:pt x="701" y="39"/>
                    <a:pt x="694" y="42"/>
                    <a:pt x="686" y="45"/>
                  </a:cubicBezTo>
                  <a:lnTo>
                    <a:pt x="686" y="45"/>
                  </a:lnTo>
                  <a:cubicBezTo>
                    <a:pt x="685" y="45"/>
                    <a:pt x="684" y="45"/>
                    <a:pt x="684" y="46"/>
                  </a:cubicBezTo>
                  <a:lnTo>
                    <a:pt x="684" y="46"/>
                  </a:lnTo>
                  <a:cubicBezTo>
                    <a:pt x="685" y="45"/>
                    <a:pt x="686" y="45"/>
                    <a:pt x="686" y="45"/>
                  </a:cubicBezTo>
                  <a:lnTo>
                    <a:pt x="686" y="45"/>
                  </a:lnTo>
                  <a:cubicBezTo>
                    <a:pt x="686" y="45"/>
                    <a:pt x="686" y="45"/>
                    <a:pt x="685" y="45"/>
                  </a:cubicBezTo>
                  <a:lnTo>
                    <a:pt x="685" y="45"/>
                  </a:lnTo>
                  <a:cubicBezTo>
                    <a:pt x="686" y="45"/>
                    <a:pt x="686" y="45"/>
                    <a:pt x="687" y="45"/>
                  </a:cubicBezTo>
                  <a:lnTo>
                    <a:pt x="687" y="45"/>
                  </a:lnTo>
                  <a:cubicBezTo>
                    <a:pt x="687" y="45"/>
                    <a:pt x="687" y="45"/>
                    <a:pt x="687" y="45"/>
                  </a:cubicBezTo>
                  <a:lnTo>
                    <a:pt x="687" y="45"/>
                  </a:lnTo>
                  <a:cubicBezTo>
                    <a:pt x="688" y="45"/>
                    <a:pt x="689" y="44"/>
                    <a:pt x="690" y="44"/>
                  </a:cubicBezTo>
                  <a:lnTo>
                    <a:pt x="690" y="44"/>
                  </a:lnTo>
                  <a:cubicBezTo>
                    <a:pt x="689" y="44"/>
                    <a:pt x="689" y="44"/>
                    <a:pt x="689" y="44"/>
                  </a:cubicBezTo>
                  <a:lnTo>
                    <a:pt x="689" y="44"/>
                  </a:lnTo>
                  <a:cubicBezTo>
                    <a:pt x="691" y="44"/>
                    <a:pt x="694" y="43"/>
                    <a:pt x="696" y="42"/>
                  </a:cubicBezTo>
                  <a:lnTo>
                    <a:pt x="696" y="42"/>
                  </a:lnTo>
                  <a:cubicBezTo>
                    <a:pt x="694" y="43"/>
                    <a:pt x="691" y="44"/>
                    <a:pt x="689" y="45"/>
                  </a:cubicBezTo>
                  <a:lnTo>
                    <a:pt x="689" y="45"/>
                  </a:lnTo>
                  <a:cubicBezTo>
                    <a:pt x="689" y="45"/>
                    <a:pt x="689" y="45"/>
                    <a:pt x="689" y="45"/>
                  </a:cubicBezTo>
                  <a:lnTo>
                    <a:pt x="689" y="45"/>
                  </a:lnTo>
                  <a:cubicBezTo>
                    <a:pt x="688" y="45"/>
                    <a:pt x="688" y="45"/>
                    <a:pt x="687" y="45"/>
                  </a:cubicBezTo>
                  <a:lnTo>
                    <a:pt x="687" y="45"/>
                  </a:lnTo>
                  <a:cubicBezTo>
                    <a:pt x="688" y="45"/>
                    <a:pt x="688" y="44"/>
                    <a:pt x="689" y="44"/>
                  </a:cubicBezTo>
                  <a:lnTo>
                    <a:pt x="689" y="44"/>
                  </a:lnTo>
                  <a:cubicBezTo>
                    <a:pt x="688" y="44"/>
                    <a:pt x="687" y="45"/>
                    <a:pt x="687" y="45"/>
                  </a:cubicBezTo>
                  <a:lnTo>
                    <a:pt x="687" y="45"/>
                  </a:lnTo>
                  <a:cubicBezTo>
                    <a:pt x="687" y="45"/>
                    <a:pt x="687" y="45"/>
                    <a:pt x="687" y="45"/>
                  </a:cubicBezTo>
                  <a:lnTo>
                    <a:pt x="687" y="45"/>
                  </a:lnTo>
                  <a:cubicBezTo>
                    <a:pt x="687" y="45"/>
                    <a:pt x="686" y="45"/>
                    <a:pt x="686" y="45"/>
                  </a:cubicBezTo>
                  <a:lnTo>
                    <a:pt x="686" y="45"/>
                  </a:lnTo>
                  <a:cubicBezTo>
                    <a:pt x="687" y="45"/>
                    <a:pt x="688" y="45"/>
                    <a:pt x="689" y="45"/>
                  </a:cubicBezTo>
                  <a:lnTo>
                    <a:pt x="689" y="45"/>
                  </a:lnTo>
                  <a:cubicBezTo>
                    <a:pt x="688" y="45"/>
                    <a:pt x="687" y="45"/>
                    <a:pt x="686" y="45"/>
                  </a:cubicBezTo>
                  <a:lnTo>
                    <a:pt x="686" y="45"/>
                  </a:lnTo>
                  <a:cubicBezTo>
                    <a:pt x="686" y="45"/>
                    <a:pt x="686" y="45"/>
                    <a:pt x="686" y="45"/>
                  </a:cubicBezTo>
                  <a:lnTo>
                    <a:pt x="686" y="45"/>
                  </a:lnTo>
                  <a:cubicBezTo>
                    <a:pt x="685" y="46"/>
                    <a:pt x="685" y="46"/>
                    <a:pt x="684" y="46"/>
                  </a:cubicBezTo>
                  <a:lnTo>
                    <a:pt x="684" y="46"/>
                  </a:lnTo>
                  <a:cubicBezTo>
                    <a:pt x="684" y="46"/>
                    <a:pt x="684" y="46"/>
                    <a:pt x="684" y="46"/>
                  </a:cubicBezTo>
                  <a:lnTo>
                    <a:pt x="684" y="46"/>
                  </a:lnTo>
                  <a:cubicBezTo>
                    <a:pt x="685" y="46"/>
                    <a:pt x="685" y="45"/>
                    <a:pt x="685" y="45"/>
                  </a:cubicBezTo>
                  <a:lnTo>
                    <a:pt x="685" y="45"/>
                  </a:lnTo>
                  <a:cubicBezTo>
                    <a:pt x="685" y="45"/>
                    <a:pt x="685" y="46"/>
                    <a:pt x="684" y="46"/>
                  </a:cubicBezTo>
                  <a:lnTo>
                    <a:pt x="684" y="46"/>
                  </a:lnTo>
                  <a:cubicBezTo>
                    <a:pt x="684" y="46"/>
                    <a:pt x="684" y="46"/>
                    <a:pt x="684" y="46"/>
                  </a:cubicBezTo>
                  <a:lnTo>
                    <a:pt x="684" y="46"/>
                  </a:lnTo>
                  <a:cubicBezTo>
                    <a:pt x="683" y="46"/>
                    <a:pt x="682" y="46"/>
                    <a:pt x="681" y="47"/>
                  </a:cubicBezTo>
                  <a:lnTo>
                    <a:pt x="681" y="47"/>
                  </a:lnTo>
                  <a:cubicBezTo>
                    <a:pt x="681" y="47"/>
                    <a:pt x="682" y="46"/>
                    <a:pt x="682" y="46"/>
                  </a:cubicBezTo>
                  <a:lnTo>
                    <a:pt x="682" y="46"/>
                  </a:lnTo>
                  <a:cubicBezTo>
                    <a:pt x="678" y="48"/>
                    <a:pt x="674" y="49"/>
                    <a:pt x="671" y="50"/>
                  </a:cubicBezTo>
                  <a:lnTo>
                    <a:pt x="671" y="50"/>
                  </a:lnTo>
                  <a:cubicBezTo>
                    <a:pt x="675" y="49"/>
                    <a:pt x="678" y="48"/>
                    <a:pt x="681" y="47"/>
                  </a:cubicBezTo>
                  <a:lnTo>
                    <a:pt x="681" y="47"/>
                  </a:lnTo>
                  <a:cubicBezTo>
                    <a:pt x="672" y="49"/>
                    <a:pt x="663" y="51"/>
                    <a:pt x="654" y="54"/>
                  </a:cubicBezTo>
                  <a:cubicBezTo>
                    <a:pt x="649" y="55"/>
                    <a:pt x="645" y="56"/>
                    <a:pt x="642" y="58"/>
                  </a:cubicBezTo>
                  <a:lnTo>
                    <a:pt x="642" y="58"/>
                  </a:lnTo>
                  <a:lnTo>
                    <a:pt x="627" y="63"/>
                  </a:lnTo>
                  <a:lnTo>
                    <a:pt x="627" y="63"/>
                  </a:lnTo>
                  <a:cubicBezTo>
                    <a:pt x="627" y="63"/>
                    <a:pt x="627" y="63"/>
                    <a:pt x="627" y="63"/>
                  </a:cubicBezTo>
                  <a:cubicBezTo>
                    <a:pt x="627" y="63"/>
                    <a:pt x="627" y="63"/>
                    <a:pt x="627" y="63"/>
                  </a:cubicBezTo>
                  <a:lnTo>
                    <a:pt x="627" y="63"/>
                  </a:lnTo>
                  <a:lnTo>
                    <a:pt x="601" y="71"/>
                  </a:lnTo>
                  <a:cubicBezTo>
                    <a:pt x="601" y="71"/>
                    <a:pt x="601" y="71"/>
                    <a:pt x="601" y="71"/>
                  </a:cubicBezTo>
                  <a:lnTo>
                    <a:pt x="601" y="71"/>
                  </a:lnTo>
                  <a:cubicBezTo>
                    <a:pt x="601" y="71"/>
                    <a:pt x="601" y="71"/>
                    <a:pt x="601" y="71"/>
                  </a:cubicBezTo>
                  <a:lnTo>
                    <a:pt x="601" y="71"/>
                  </a:lnTo>
                  <a:cubicBezTo>
                    <a:pt x="601" y="71"/>
                    <a:pt x="601" y="71"/>
                    <a:pt x="601" y="71"/>
                  </a:cubicBezTo>
                  <a:lnTo>
                    <a:pt x="601" y="71"/>
                  </a:lnTo>
                  <a:cubicBezTo>
                    <a:pt x="584" y="77"/>
                    <a:pt x="570" y="82"/>
                    <a:pt x="557" y="86"/>
                  </a:cubicBezTo>
                  <a:lnTo>
                    <a:pt x="557" y="86"/>
                  </a:lnTo>
                  <a:cubicBezTo>
                    <a:pt x="576" y="80"/>
                    <a:pt x="592" y="74"/>
                    <a:pt x="605" y="70"/>
                  </a:cubicBezTo>
                  <a:lnTo>
                    <a:pt x="605" y="70"/>
                  </a:lnTo>
                  <a:cubicBezTo>
                    <a:pt x="607" y="70"/>
                    <a:pt x="609" y="69"/>
                    <a:pt x="610" y="69"/>
                  </a:cubicBezTo>
                  <a:lnTo>
                    <a:pt x="610" y="69"/>
                  </a:lnTo>
                  <a:cubicBezTo>
                    <a:pt x="610" y="69"/>
                    <a:pt x="610" y="69"/>
                    <a:pt x="609" y="69"/>
                  </a:cubicBezTo>
                  <a:lnTo>
                    <a:pt x="609" y="69"/>
                  </a:lnTo>
                  <a:cubicBezTo>
                    <a:pt x="606" y="71"/>
                    <a:pt x="603" y="72"/>
                    <a:pt x="599" y="73"/>
                  </a:cubicBezTo>
                  <a:lnTo>
                    <a:pt x="599" y="73"/>
                  </a:lnTo>
                  <a:cubicBezTo>
                    <a:pt x="602" y="72"/>
                    <a:pt x="605" y="71"/>
                    <a:pt x="608" y="70"/>
                  </a:cubicBezTo>
                  <a:lnTo>
                    <a:pt x="608" y="70"/>
                  </a:lnTo>
                  <a:cubicBezTo>
                    <a:pt x="608" y="70"/>
                    <a:pt x="608" y="70"/>
                    <a:pt x="608" y="71"/>
                  </a:cubicBezTo>
                  <a:lnTo>
                    <a:pt x="608" y="71"/>
                  </a:lnTo>
                  <a:cubicBezTo>
                    <a:pt x="607" y="71"/>
                    <a:pt x="606" y="71"/>
                    <a:pt x="605" y="72"/>
                  </a:cubicBezTo>
                  <a:lnTo>
                    <a:pt x="605" y="72"/>
                  </a:lnTo>
                  <a:cubicBezTo>
                    <a:pt x="601" y="73"/>
                    <a:pt x="597" y="74"/>
                    <a:pt x="593" y="76"/>
                  </a:cubicBezTo>
                  <a:lnTo>
                    <a:pt x="593" y="76"/>
                  </a:lnTo>
                  <a:cubicBezTo>
                    <a:pt x="595" y="75"/>
                    <a:pt x="597" y="74"/>
                    <a:pt x="599" y="73"/>
                  </a:cubicBezTo>
                  <a:lnTo>
                    <a:pt x="599" y="73"/>
                  </a:lnTo>
                  <a:cubicBezTo>
                    <a:pt x="591" y="76"/>
                    <a:pt x="584" y="78"/>
                    <a:pt x="576" y="81"/>
                  </a:cubicBezTo>
                  <a:lnTo>
                    <a:pt x="576" y="81"/>
                  </a:lnTo>
                  <a:cubicBezTo>
                    <a:pt x="568" y="84"/>
                    <a:pt x="558" y="86"/>
                    <a:pt x="548" y="89"/>
                  </a:cubicBezTo>
                  <a:lnTo>
                    <a:pt x="548" y="89"/>
                  </a:lnTo>
                  <a:cubicBezTo>
                    <a:pt x="551" y="88"/>
                    <a:pt x="554" y="87"/>
                    <a:pt x="557" y="86"/>
                  </a:cubicBezTo>
                  <a:lnTo>
                    <a:pt x="557" y="86"/>
                  </a:lnTo>
                  <a:cubicBezTo>
                    <a:pt x="554" y="87"/>
                    <a:pt x="551" y="88"/>
                    <a:pt x="548" y="89"/>
                  </a:cubicBezTo>
                  <a:lnTo>
                    <a:pt x="548" y="89"/>
                  </a:lnTo>
                  <a:cubicBezTo>
                    <a:pt x="548" y="89"/>
                    <a:pt x="548" y="89"/>
                    <a:pt x="548" y="89"/>
                  </a:cubicBezTo>
                  <a:lnTo>
                    <a:pt x="548" y="89"/>
                  </a:lnTo>
                  <a:cubicBezTo>
                    <a:pt x="550" y="89"/>
                    <a:pt x="553" y="88"/>
                    <a:pt x="557" y="87"/>
                  </a:cubicBezTo>
                  <a:lnTo>
                    <a:pt x="557" y="87"/>
                  </a:lnTo>
                  <a:cubicBezTo>
                    <a:pt x="555" y="88"/>
                    <a:pt x="553" y="89"/>
                    <a:pt x="552" y="89"/>
                  </a:cubicBezTo>
                  <a:lnTo>
                    <a:pt x="553" y="89"/>
                  </a:lnTo>
                  <a:cubicBezTo>
                    <a:pt x="557" y="88"/>
                    <a:pt x="560" y="87"/>
                    <a:pt x="564" y="86"/>
                  </a:cubicBezTo>
                  <a:lnTo>
                    <a:pt x="564" y="86"/>
                  </a:lnTo>
                  <a:cubicBezTo>
                    <a:pt x="560" y="87"/>
                    <a:pt x="557" y="88"/>
                    <a:pt x="554" y="89"/>
                  </a:cubicBezTo>
                  <a:lnTo>
                    <a:pt x="553" y="89"/>
                  </a:lnTo>
                  <a:cubicBezTo>
                    <a:pt x="538" y="94"/>
                    <a:pt x="524" y="98"/>
                    <a:pt x="509" y="103"/>
                  </a:cubicBezTo>
                  <a:lnTo>
                    <a:pt x="509" y="103"/>
                  </a:lnTo>
                  <a:cubicBezTo>
                    <a:pt x="522" y="99"/>
                    <a:pt x="536" y="94"/>
                    <a:pt x="552" y="89"/>
                  </a:cubicBezTo>
                  <a:lnTo>
                    <a:pt x="548" y="89"/>
                  </a:lnTo>
                  <a:cubicBezTo>
                    <a:pt x="506" y="103"/>
                    <a:pt x="486" y="110"/>
                    <a:pt x="472" y="114"/>
                  </a:cubicBezTo>
                  <a:lnTo>
                    <a:pt x="472" y="114"/>
                  </a:lnTo>
                  <a:cubicBezTo>
                    <a:pt x="471" y="115"/>
                    <a:pt x="470" y="115"/>
                    <a:pt x="468" y="116"/>
                  </a:cubicBezTo>
                  <a:cubicBezTo>
                    <a:pt x="470" y="115"/>
                    <a:pt x="471" y="115"/>
                    <a:pt x="472" y="114"/>
                  </a:cubicBezTo>
                  <a:lnTo>
                    <a:pt x="472" y="114"/>
                  </a:lnTo>
                  <a:cubicBezTo>
                    <a:pt x="472" y="114"/>
                    <a:pt x="471" y="115"/>
                    <a:pt x="471" y="115"/>
                  </a:cubicBezTo>
                  <a:lnTo>
                    <a:pt x="471" y="115"/>
                  </a:lnTo>
                  <a:cubicBezTo>
                    <a:pt x="475" y="114"/>
                    <a:pt x="481" y="112"/>
                    <a:pt x="488" y="110"/>
                  </a:cubicBezTo>
                  <a:lnTo>
                    <a:pt x="488" y="110"/>
                  </a:lnTo>
                  <a:cubicBezTo>
                    <a:pt x="494" y="108"/>
                    <a:pt x="500" y="106"/>
                    <a:pt x="507" y="104"/>
                  </a:cubicBezTo>
                  <a:lnTo>
                    <a:pt x="507" y="104"/>
                  </a:lnTo>
                  <a:cubicBezTo>
                    <a:pt x="496" y="108"/>
                    <a:pt x="485" y="111"/>
                    <a:pt x="475" y="115"/>
                  </a:cubicBezTo>
                  <a:lnTo>
                    <a:pt x="475" y="115"/>
                  </a:lnTo>
                  <a:cubicBezTo>
                    <a:pt x="472" y="115"/>
                    <a:pt x="470" y="115"/>
                    <a:pt x="469" y="115"/>
                  </a:cubicBezTo>
                  <a:lnTo>
                    <a:pt x="469" y="115"/>
                  </a:lnTo>
                  <a:cubicBezTo>
                    <a:pt x="468" y="116"/>
                    <a:pt x="468" y="116"/>
                    <a:pt x="468" y="116"/>
                  </a:cubicBezTo>
                  <a:lnTo>
                    <a:pt x="468" y="116"/>
                  </a:lnTo>
                  <a:cubicBezTo>
                    <a:pt x="468" y="116"/>
                    <a:pt x="468" y="116"/>
                    <a:pt x="468" y="116"/>
                  </a:cubicBezTo>
                  <a:lnTo>
                    <a:pt x="468" y="116"/>
                  </a:lnTo>
                  <a:cubicBezTo>
                    <a:pt x="461" y="118"/>
                    <a:pt x="454" y="120"/>
                    <a:pt x="448" y="122"/>
                  </a:cubicBezTo>
                  <a:lnTo>
                    <a:pt x="448" y="122"/>
                  </a:lnTo>
                  <a:cubicBezTo>
                    <a:pt x="446" y="123"/>
                    <a:pt x="444" y="124"/>
                    <a:pt x="442" y="124"/>
                  </a:cubicBezTo>
                  <a:cubicBezTo>
                    <a:pt x="443" y="124"/>
                    <a:pt x="444" y="124"/>
                    <a:pt x="445" y="123"/>
                  </a:cubicBezTo>
                  <a:lnTo>
                    <a:pt x="445" y="123"/>
                  </a:lnTo>
                  <a:cubicBezTo>
                    <a:pt x="444" y="124"/>
                    <a:pt x="443" y="124"/>
                    <a:pt x="442" y="124"/>
                  </a:cubicBezTo>
                  <a:lnTo>
                    <a:pt x="444" y="124"/>
                  </a:lnTo>
                  <a:cubicBezTo>
                    <a:pt x="446" y="123"/>
                    <a:pt x="449" y="122"/>
                    <a:pt x="451" y="122"/>
                  </a:cubicBezTo>
                  <a:lnTo>
                    <a:pt x="451" y="122"/>
                  </a:lnTo>
                  <a:cubicBezTo>
                    <a:pt x="457" y="120"/>
                    <a:pt x="461" y="119"/>
                    <a:pt x="465" y="118"/>
                  </a:cubicBezTo>
                  <a:lnTo>
                    <a:pt x="465" y="118"/>
                  </a:lnTo>
                  <a:cubicBezTo>
                    <a:pt x="458" y="120"/>
                    <a:pt x="452" y="122"/>
                    <a:pt x="446" y="124"/>
                  </a:cubicBezTo>
                  <a:lnTo>
                    <a:pt x="444" y="124"/>
                  </a:lnTo>
                  <a:cubicBezTo>
                    <a:pt x="443" y="125"/>
                    <a:pt x="442" y="125"/>
                    <a:pt x="441" y="125"/>
                  </a:cubicBezTo>
                  <a:lnTo>
                    <a:pt x="441" y="125"/>
                  </a:lnTo>
                  <a:cubicBezTo>
                    <a:pt x="441" y="125"/>
                    <a:pt x="441" y="125"/>
                    <a:pt x="441" y="125"/>
                  </a:cubicBezTo>
                  <a:lnTo>
                    <a:pt x="441" y="125"/>
                  </a:lnTo>
                  <a:cubicBezTo>
                    <a:pt x="437" y="126"/>
                    <a:pt x="433" y="128"/>
                    <a:pt x="429" y="129"/>
                  </a:cubicBezTo>
                  <a:lnTo>
                    <a:pt x="429" y="129"/>
                  </a:lnTo>
                  <a:cubicBezTo>
                    <a:pt x="430" y="129"/>
                    <a:pt x="430" y="129"/>
                    <a:pt x="431" y="129"/>
                  </a:cubicBezTo>
                  <a:lnTo>
                    <a:pt x="431" y="129"/>
                  </a:lnTo>
                  <a:cubicBezTo>
                    <a:pt x="430" y="129"/>
                    <a:pt x="428" y="130"/>
                    <a:pt x="427" y="130"/>
                  </a:cubicBezTo>
                  <a:lnTo>
                    <a:pt x="427" y="130"/>
                  </a:lnTo>
                  <a:cubicBezTo>
                    <a:pt x="427" y="130"/>
                    <a:pt x="428" y="130"/>
                    <a:pt x="429" y="129"/>
                  </a:cubicBezTo>
                  <a:lnTo>
                    <a:pt x="429" y="129"/>
                  </a:lnTo>
                  <a:cubicBezTo>
                    <a:pt x="424" y="131"/>
                    <a:pt x="420" y="132"/>
                    <a:pt x="415" y="133"/>
                  </a:cubicBezTo>
                  <a:lnTo>
                    <a:pt x="419" y="133"/>
                  </a:lnTo>
                  <a:cubicBezTo>
                    <a:pt x="408" y="137"/>
                    <a:pt x="394" y="142"/>
                    <a:pt x="376" y="148"/>
                  </a:cubicBezTo>
                  <a:lnTo>
                    <a:pt x="376" y="148"/>
                  </a:lnTo>
                  <a:lnTo>
                    <a:pt x="379" y="147"/>
                  </a:lnTo>
                  <a:lnTo>
                    <a:pt x="379" y="147"/>
                  </a:lnTo>
                  <a:cubicBezTo>
                    <a:pt x="377" y="148"/>
                    <a:pt x="374" y="149"/>
                    <a:pt x="372" y="150"/>
                  </a:cubicBezTo>
                  <a:lnTo>
                    <a:pt x="372" y="150"/>
                  </a:lnTo>
                  <a:cubicBezTo>
                    <a:pt x="373" y="149"/>
                    <a:pt x="375" y="149"/>
                    <a:pt x="376" y="148"/>
                  </a:cubicBezTo>
                  <a:lnTo>
                    <a:pt x="376" y="148"/>
                  </a:lnTo>
                  <a:lnTo>
                    <a:pt x="362" y="151"/>
                  </a:lnTo>
                  <a:cubicBezTo>
                    <a:pt x="364" y="151"/>
                    <a:pt x="366" y="151"/>
                    <a:pt x="368" y="151"/>
                  </a:cubicBezTo>
                  <a:lnTo>
                    <a:pt x="368" y="151"/>
                  </a:lnTo>
                  <a:cubicBezTo>
                    <a:pt x="366" y="151"/>
                    <a:pt x="364" y="152"/>
                    <a:pt x="362" y="152"/>
                  </a:cubicBezTo>
                  <a:lnTo>
                    <a:pt x="362" y="152"/>
                  </a:lnTo>
                  <a:cubicBezTo>
                    <a:pt x="364" y="151"/>
                    <a:pt x="364" y="151"/>
                    <a:pt x="362" y="151"/>
                  </a:cubicBezTo>
                  <a:lnTo>
                    <a:pt x="362" y="151"/>
                  </a:lnTo>
                  <a:lnTo>
                    <a:pt x="309" y="168"/>
                  </a:lnTo>
                  <a:lnTo>
                    <a:pt x="309" y="168"/>
                  </a:lnTo>
                  <a:cubicBezTo>
                    <a:pt x="315" y="167"/>
                    <a:pt x="321" y="165"/>
                    <a:pt x="327" y="163"/>
                  </a:cubicBezTo>
                  <a:lnTo>
                    <a:pt x="327" y="163"/>
                  </a:lnTo>
                  <a:lnTo>
                    <a:pt x="311" y="168"/>
                  </a:lnTo>
                  <a:lnTo>
                    <a:pt x="311" y="168"/>
                  </a:lnTo>
                  <a:cubicBezTo>
                    <a:pt x="311" y="168"/>
                    <a:pt x="310" y="168"/>
                    <a:pt x="309" y="168"/>
                  </a:cubicBezTo>
                  <a:cubicBezTo>
                    <a:pt x="309" y="168"/>
                    <a:pt x="309" y="168"/>
                    <a:pt x="309" y="168"/>
                  </a:cubicBezTo>
                  <a:lnTo>
                    <a:pt x="309" y="168"/>
                  </a:lnTo>
                  <a:lnTo>
                    <a:pt x="283" y="177"/>
                  </a:lnTo>
                  <a:cubicBezTo>
                    <a:pt x="290" y="175"/>
                    <a:pt x="296" y="173"/>
                    <a:pt x="301" y="172"/>
                  </a:cubicBezTo>
                  <a:lnTo>
                    <a:pt x="301" y="172"/>
                  </a:lnTo>
                  <a:cubicBezTo>
                    <a:pt x="299" y="173"/>
                    <a:pt x="297" y="173"/>
                    <a:pt x="295" y="174"/>
                  </a:cubicBezTo>
                  <a:lnTo>
                    <a:pt x="295" y="174"/>
                  </a:lnTo>
                  <a:cubicBezTo>
                    <a:pt x="296" y="174"/>
                    <a:pt x="297" y="174"/>
                    <a:pt x="298" y="173"/>
                  </a:cubicBezTo>
                  <a:lnTo>
                    <a:pt x="298" y="173"/>
                  </a:lnTo>
                  <a:lnTo>
                    <a:pt x="293" y="175"/>
                  </a:lnTo>
                  <a:lnTo>
                    <a:pt x="293" y="175"/>
                  </a:lnTo>
                  <a:cubicBezTo>
                    <a:pt x="293" y="175"/>
                    <a:pt x="292" y="175"/>
                    <a:pt x="292" y="175"/>
                  </a:cubicBezTo>
                  <a:lnTo>
                    <a:pt x="292" y="175"/>
                  </a:lnTo>
                  <a:lnTo>
                    <a:pt x="292" y="175"/>
                  </a:lnTo>
                  <a:lnTo>
                    <a:pt x="291" y="176"/>
                  </a:lnTo>
                  <a:lnTo>
                    <a:pt x="291" y="176"/>
                  </a:lnTo>
                  <a:lnTo>
                    <a:pt x="295" y="175"/>
                  </a:lnTo>
                  <a:lnTo>
                    <a:pt x="295" y="175"/>
                  </a:lnTo>
                  <a:cubicBezTo>
                    <a:pt x="295" y="175"/>
                    <a:pt x="294" y="176"/>
                    <a:pt x="293" y="176"/>
                  </a:cubicBezTo>
                  <a:lnTo>
                    <a:pt x="293" y="176"/>
                  </a:lnTo>
                  <a:cubicBezTo>
                    <a:pt x="294" y="176"/>
                    <a:pt x="295" y="175"/>
                    <a:pt x="296" y="175"/>
                  </a:cubicBezTo>
                  <a:lnTo>
                    <a:pt x="296" y="175"/>
                  </a:lnTo>
                  <a:lnTo>
                    <a:pt x="295" y="175"/>
                  </a:lnTo>
                  <a:lnTo>
                    <a:pt x="295" y="175"/>
                  </a:lnTo>
                  <a:cubicBezTo>
                    <a:pt x="296" y="175"/>
                    <a:pt x="297" y="175"/>
                    <a:pt x="298" y="174"/>
                  </a:cubicBezTo>
                  <a:lnTo>
                    <a:pt x="298" y="174"/>
                  </a:lnTo>
                  <a:lnTo>
                    <a:pt x="301" y="174"/>
                  </a:lnTo>
                  <a:lnTo>
                    <a:pt x="301" y="174"/>
                  </a:lnTo>
                  <a:cubicBezTo>
                    <a:pt x="299" y="174"/>
                    <a:pt x="298" y="175"/>
                    <a:pt x="296" y="175"/>
                  </a:cubicBezTo>
                  <a:lnTo>
                    <a:pt x="296" y="175"/>
                  </a:lnTo>
                  <a:lnTo>
                    <a:pt x="300" y="174"/>
                  </a:lnTo>
                  <a:lnTo>
                    <a:pt x="300" y="174"/>
                  </a:lnTo>
                  <a:cubicBezTo>
                    <a:pt x="297" y="175"/>
                    <a:pt x="294" y="176"/>
                    <a:pt x="291" y="177"/>
                  </a:cubicBezTo>
                  <a:cubicBezTo>
                    <a:pt x="291" y="177"/>
                    <a:pt x="291" y="177"/>
                    <a:pt x="291" y="177"/>
                  </a:cubicBezTo>
                  <a:lnTo>
                    <a:pt x="291" y="177"/>
                  </a:lnTo>
                  <a:cubicBezTo>
                    <a:pt x="289" y="178"/>
                    <a:pt x="287" y="178"/>
                    <a:pt x="285" y="179"/>
                  </a:cubicBezTo>
                  <a:lnTo>
                    <a:pt x="285" y="179"/>
                  </a:lnTo>
                  <a:cubicBezTo>
                    <a:pt x="288" y="178"/>
                    <a:pt x="290" y="177"/>
                    <a:pt x="293" y="176"/>
                  </a:cubicBezTo>
                  <a:lnTo>
                    <a:pt x="293" y="176"/>
                  </a:lnTo>
                  <a:cubicBezTo>
                    <a:pt x="290" y="177"/>
                    <a:pt x="288" y="178"/>
                    <a:pt x="285" y="178"/>
                  </a:cubicBezTo>
                  <a:lnTo>
                    <a:pt x="285" y="178"/>
                  </a:lnTo>
                  <a:cubicBezTo>
                    <a:pt x="286" y="178"/>
                    <a:pt x="288" y="177"/>
                    <a:pt x="290" y="176"/>
                  </a:cubicBezTo>
                  <a:lnTo>
                    <a:pt x="290" y="176"/>
                  </a:lnTo>
                  <a:lnTo>
                    <a:pt x="281" y="179"/>
                  </a:lnTo>
                  <a:lnTo>
                    <a:pt x="281" y="179"/>
                  </a:lnTo>
                  <a:cubicBezTo>
                    <a:pt x="273" y="182"/>
                    <a:pt x="265" y="184"/>
                    <a:pt x="256" y="186"/>
                  </a:cubicBezTo>
                  <a:cubicBezTo>
                    <a:pt x="256" y="186"/>
                    <a:pt x="256" y="186"/>
                    <a:pt x="256" y="186"/>
                  </a:cubicBezTo>
                  <a:lnTo>
                    <a:pt x="256" y="186"/>
                  </a:lnTo>
                  <a:cubicBezTo>
                    <a:pt x="256" y="186"/>
                    <a:pt x="255" y="187"/>
                    <a:pt x="255" y="187"/>
                  </a:cubicBezTo>
                  <a:lnTo>
                    <a:pt x="255" y="187"/>
                  </a:lnTo>
                  <a:cubicBezTo>
                    <a:pt x="255" y="187"/>
                    <a:pt x="255" y="187"/>
                    <a:pt x="255" y="187"/>
                  </a:cubicBezTo>
                  <a:lnTo>
                    <a:pt x="255" y="187"/>
                  </a:lnTo>
                  <a:cubicBezTo>
                    <a:pt x="251" y="189"/>
                    <a:pt x="247" y="191"/>
                    <a:pt x="245" y="192"/>
                  </a:cubicBezTo>
                  <a:lnTo>
                    <a:pt x="245" y="192"/>
                  </a:lnTo>
                  <a:cubicBezTo>
                    <a:pt x="246" y="192"/>
                    <a:pt x="247" y="191"/>
                    <a:pt x="248" y="191"/>
                  </a:cubicBezTo>
                  <a:lnTo>
                    <a:pt x="248" y="191"/>
                  </a:lnTo>
                  <a:cubicBezTo>
                    <a:pt x="248" y="191"/>
                    <a:pt x="248" y="191"/>
                    <a:pt x="248" y="191"/>
                  </a:cubicBezTo>
                  <a:lnTo>
                    <a:pt x="248" y="191"/>
                  </a:lnTo>
                  <a:cubicBezTo>
                    <a:pt x="246" y="192"/>
                    <a:pt x="245" y="192"/>
                    <a:pt x="244" y="193"/>
                  </a:cubicBezTo>
                  <a:lnTo>
                    <a:pt x="244" y="193"/>
                  </a:lnTo>
                  <a:cubicBezTo>
                    <a:pt x="244" y="192"/>
                    <a:pt x="245" y="192"/>
                    <a:pt x="245" y="192"/>
                  </a:cubicBezTo>
                  <a:lnTo>
                    <a:pt x="245" y="192"/>
                  </a:lnTo>
                  <a:cubicBezTo>
                    <a:pt x="243" y="192"/>
                    <a:pt x="241" y="193"/>
                    <a:pt x="241" y="193"/>
                  </a:cubicBezTo>
                  <a:cubicBezTo>
                    <a:pt x="240" y="193"/>
                    <a:pt x="243" y="191"/>
                    <a:pt x="255" y="187"/>
                  </a:cubicBezTo>
                  <a:lnTo>
                    <a:pt x="255" y="187"/>
                  </a:lnTo>
                  <a:cubicBezTo>
                    <a:pt x="239" y="191"/>
                    <a:pt x="225" y="195"/>
                    <a:pt x="214" y="199"/>
                  </a:cubicBezTo>
                  <a:lnTo>
                    <a:pt x="214" y="199"/>
                  </a:lnTo>
                  <a:cubicBezTo>
                    <a:pt x="218" y="198"/>
                    <a:pt x="223" y="197"/>
                    <a:pt x="230" y="195"/>
                  </a:cubicBezTo>
                  <a:lnTo>
                    <a:pt x="230" y="195"/>
                  </a:lnTo>
                  <a:cubicBezTo>
                    <a:pt x="230" y="195"/>
                    <a:pt x="230" y="195"/>
                    <a:pt x="230" y="195"/>
                  </a:cubicBezTo>
                  <a:lnTo>
                    <a:pt x="230" y="195"/>
                  </a:lnTo>
                  <a:cubicBezTo>
                    <a:pt x="230" y="195"/>
                    <a:pt x="230" y="195"/>
                    <a:pt x="230" y="195"/>
                  </a:cubicBezTo>
                  <a:lnTo>
                    <a:pt x="230" y="195"/>
                  </a:lnTo>
                  <a:cubicBezTo>
                    <a:pt x="228" y="197"/>
                    <a:pt x="226" y="198"/>
                    <a:pt x="223" y="200"/>
                  </a:cubicBezTo>
                  <a:lnTo>
                    <a:pt x="223" y="200"/>
                  </a:lnTo>
                  <a:cubicBezTo>
                    <a:pt x="222" y="200"/>
                    <a:pt x="220" y="201"/>
                    <a:pt x="219" y="201"/>
                  </a:cubicBezTo>
                  <a:lnTo>
                    <a:pt x="219" y="201"/>
                  </a:lnTo>
                  <a:cubicBezTo>
                    <a:pt x="222" y="199"/>
                    <a:pt x="226" y="197"/>
                    <a:pt x="230" y="195"/>
                  </a:cubicBezTo>
                  <a:lnTo>
                    <a:pt x="230" y="195"/>
                  </a:lnTo>
                  <a:cubicBezTo>
                    <a:pt x="225" y="197"/>
                    <a:pt x="221" y="199"/>
                    <a:pt x="216" y="202"/>
                  </a:cubicBezTo>
                  <a:lnTo>
                    <a:pt x="216" y="202"/>
                  </a:lnTo>
                  <a:cubicBezTo>
                    <a:pt x="217" y="201"/>
                    <a:pt x="218" y="201"/>
                    <a:pt x="219" y="201"/>
                  </a:cubicBezTo>
                  <a:lnTo>
                    <a:pt x="219" y="201"/>
                  </a:lnTo>
                  <a:cubicBezTo>
                    <a:pt x="218" y="201"/>
                    <a:pt x="218" y="202"/>
                    <a:pt x="217" y="202"/>
                  </a:cubicBezTo>
                  <a:lnTo>
                    <a:pt x="217" y="202"/>
                  </a:lnTo>
                  <a:cubicBezTo>
                    <a:pt x="217" y="202"/>
                    <a:pt x="216" y="202"/>
                    <a:pt x="216" y="202"/>
                  </a:cubicBezTo>
                  <a:lnTo>
                    <a:pt x="216" y="202"/>
                  </a:lnTo>
                  <a:cubicBezTo>
                    <a:pt x="216" y="202"/>
                    <a:pt x="215" y="203"/>
                    <a:pt x="213" y="203"/>
                  </a:cubicBezTo>
                  <a:lnTo>
                    <a:pt x="213" y="203"/>
                  </a:lnTo>
                  <a:cubicBezTo>
                    <a:pt x="214" y="203"/>
                    <a:pt x="215" y="202"/>
                    <a:pt x="216" y="202"/>
                  </a:cubicBezTo>
                  <a:lnTo>
                    <a:pt x="216" y="202"/>
                  </a:lnTo>
                  <a:cubicBezTo>
                    <a:pt x="212" y="203"/>
                    <a:pt x="209" y="203"/>
                    <a:pt x="206" y="204"/>
                  </a:cubicBezTo>
                  <a:lnTo>
                    <a:pt x="206" y="204"/>
                  </a:lnTo>
                  <a:cubicBezTo>
                    <a:pt x="213" y="201"/>
                    <a:pt x="221" y="198"/>
                    <a:pt x="230" y="195"/>
                  </a:cubicBezTo>
                  <a:lnTo>
                    <a:pt x="230" y="195"/>
                  </a:lnTo>
                  <a:cubicBezTo>
                    <a:pt x="230" y="195"/>
                    <a:pt x="230" y="195"/>
                    <a:pt x="230" y="195"/>
                  </a:cubicBezTo>
                  <a:lnTo>
                    <a:pt x="230" y="195"/>
                  </a:lnTo>
                  <a:lnTo>
                    <a:pt x="203" y="204"/>
                  </a:lnTo>
                  <a:lnTo>
                    <a:pt x="203" y="204"/>
                  </a:lnTo>
                  <a:cubicBezTo>
                    <a:pt x="206" y="202"/>
                    <a:pt x="210" y="201"/>
                    <a:pt x="214" y="199"/>
                  </a:cubicBezTo>
                  <a:lnTo>
                    <a:pt x="214" y="199"/>
                  </a:lnTo>
                  <a:cubicBezTo>
                    <a:pt x="205" y="202"/>
                    <a:pt x="201" y="203"/>
                    <a:pt x="198" y="206"/>
                  </a:cubicBezTo>
                  <a:lnTo>
                    <a:pt x="198" y="206"/>
                  </a:lnTo>
                  <a:cubicBezTo>
                    <a:pt x="177" y="213"/>
                    <a:pt x="177" y="213"/>
                    <a:pt x="177" y="213"/>
                  </a:cubicBezTo>
                  <a:cubicBezTo>
                    <a:pt x="177" y="213"/>
                    <a:pt x="177" y="213"/>
                    <a:pt x="150" y="221"/>
                  </a:cubicBezTo>
                  <a:cubicBezTo>
                    <a:pt x="155" y="220"/>
                    <a:pt x="158" y="220"/>
                    <a:pt x="160" y="219"/>
                  </a:cubicBezTo>
                  <a:lnTo>
                    <a:pt x="160" y="219"/>
                  </a:lnTo>
                  <a:cubicBezTo>
                    <a:pt x="159" y="219"/>
                    <a:pt x="159" y="220"/>
                    <a:pt x="158" y="220"/>
                  </a:cubicBezTo>
                  <a:lnTo>
                    <a:pt x="158" y="220"/>
                  </a:lnTo>
                  <a:cubicBezTo>
                    <a:pt x="160" y="220"/>
                    <a:pt x="161" y="219"/>
                    <a:pt x="161" y="219"/>
                  </a:cubicBezTo>
                  <a:lnTo>
                    <a:pt x="161" y="219"/>
                  </a:lnTo>
                  <a:cubicBezTo>
                    <a:pt x="162" y="219"/>
                    <a:pt x="163" y="219"/>
                    <a:pt x="163" y="219"/>
                  </a:cubicBezTo>
                  <a:cubicBezTo>
                    <a:pt x="164" y="219"/>
                    <a:pt x="164" y="219"/>
                    <a:pt x="164" y="219"/>
                  </a:cubicBezTo>
                  <a:lnTo>
                    <a:pt x="164" y="219"/>
                  </a:lnTo>
                  <a:cubicBezTo>
                    <a:pt x="162" y="219"/>
                    <a:pt x="161" y="220"/>
                    <a:pt x="160" y="220"/>
                  </a:cubicBezTo>
                  <a:lnTo>
                    <a:pt x="160" y="220"/>
                  </a:lnTo>
                  <a:cubicBezTo>
                    <a:pt x="161" y="220"/>
                    <a:pt x="163" y="219"/>
                    <a:pt x="164" y="219"/>
                  </a:cubicBezTo>
                  <a:lnTo>
                    <a:pt x="164" y="219"/>
                  </a:lnTo>
                  <a:cubicBezTo>
                    <a:pt x="164" y="219"/>
                    <a:pt x="163" y="219"/>
                    <a:pt x="163" y="219"/>
                  </a:cubicBezTo>
                  <a:cubicBezTo>
                    <a:pt x="163" y="219"/>
                    <a:pt x="164" y="219"/>
                    <a:pt x="165" y="219"/>
                  </a:cubicBezTo>
                  <a:lnTo>
                    <a:pt x="165" y="219"/>
                  </a:lnTo>
                  <a:cubicBezTo>
                    <a:pt x="166" y="218"/>
                    <a:pt x="167" y="218"/>
                    <a:pt x="169" y="218"/>
                  </a:cubicBezTo>
                  <a:lnTo>
                    <a:pt x="169" y="218"/>
                  </a:lnTo>
                  <a:cubicBezTo>
                    <a:pt x="166" y="219"/>
                    <a:pt x="163" y="220"/>
                    <a:pt x="161" y="220"/>
                  </a:cubicBezTo>
                  <a:lnTo>
                    <a:pt x="161" y="220"/>
                  </a:lnTo>
                  <a:cubicBezTo>
                    <a:pt x="160" y="221"/>
                    <a:pt x="159" y="221"/>
                    <a:pt x="158" y="221"/>
                  </a:cubicBezTo>
                  <a:lnTo>
                    <a:pt x="158" y="221"/>
                  </a:lnTo>
                  <a:cubicBezTo>
                    <a:pt x="159" y="221"/>
                    <a:pt x="159" y="220"/>
                    <a:pt x="160" y="220"/>
                  </a:cubicBezTo>
                  <a:lnTo>
                    <a:pt x="160" y="220"/>
                  </a:lnTo>
                  <a:cubicBezTo>
                    <a:pt x="159" y="220"/>
                    <a:pt x="158" y="221"/>
                    <a:pt x="157" y="221"/>
                  </a:cubicBezTo>
                  <a:lnTo>
                    <a:pt x="157" y="221"/>
                  </a:lnTo>
                  <a:cubicBezTo>
                    <a:pt x="156" y="221"/>
                    <a:pt x="156" y="221"/>
                    <a:pt x="156" y="221"/>
                  </a:cubicBezTo>
                  <a:lnTo>
                    <a:pt x="156" y="221"/>
                  </a:lnTo>
                  <a:cubicBezTo>
                    <a:pt x="157" y="221"/>
                    <a:pt x="157" y="220"/>
                    <a:pt x="158" y="220"/>
                  </a:cubicBezTo>
                  <a:lnTo>
                    <a:pt x="158" y="220"/>
                  </a:lnTo>
                  <a:cubicBezTo>
                    <a:pt x="157" y="220"/>
                    <a:pt x="155" y="221"/>
                    <a:pt x="153" y="221"/>
                  </a:cubicBezTo>
                  <a:lnTo>
                    <a:pt x="153" y="221"/>
                  </a:lnTo>
                  <a:cubicBezTo>
                    <a:pt x="152" y="221"/>
                    <a:pt x="151" y="221"/>
                    <a:pt x="150" y="221"/>
                  </a:cubicBezTo>
                  <a:cubicBezTo>
                    <a:pt x="151" y="221"/>
                    <a:pt x="152" y="222"/>
                    <a:pt x="152" y="222"/>
                  </a:cubicBezTo>
                  <a:lnTo>
                    <a:pt x="152" y="222"/>
                  </a:lnTo>
                  <a:cubicBezTo>
                    <a:pt x="146" y="224"/>
                    <a:pt x="137" y="226"/>
                    <a:pt x="124" y="230"/>
                  </a:cubicBezTo>
                  <a:cubicBezTo>
                    <a:pt x="121" y="231"/>
                    <a:pt x="118" y="233"/>
                    <a:pt x="115" y="234"/>
                  </a:cubicBezTo>
                  <a:lnTo>
                    <a:pt x="115" y="234"/>
                  </a:lnTo>
                  <a:cubicBezTo>
                    <a:pt x="110" y="235"/>
                    <a:pt x="105" y="237"/>
                    <a:pt x="100" y="238"/>
                  </a:cubicBezTo>
                  <a:lnTo>
                    <a:pt x="100" y="238"/>
                  </a:lnTo>
                  <a:lnTo>
                    <a:pt x="97" y="239"/>
                  </a:lnTo>
                  <a:cubicBezTo>
                    <a:pt x="97" y="239"/>
                    <a:pt x="98" y="239"/>
                    <a:pt x="98" y="239"/>
                  </a:cubicBezTo>
                  <a:lnTo>
                    <a:pt x="98" y="239"/>
                  </a:lnTo>
                  <a:cubicBezTo>
                    <a:pt x="89" y="242"/>
                    <a:pt x="80" y="245"/>
                    <a:pt x="71" y="248"/>
                  </a:cubicBezTo>
                  <a:cubicBezTo>
                    <a:pt x="73" y="248"/>
                    <a:pt x="76" y="248"/>
                    <a:pt x="79" y="247"/>
                  </a:cubicBezTo>
                  <a:lnTo>
                    <a:pt x="79" y="247"/>
                  </a:lnTo>
                  <a:cubicBezTo>
                    <a:pt x="74" y="248"/>
                    <a:pt x="61" y="253"/>
                    <a:pt x="62" y="253"/>
                  </a:cubicBezTo>
                  <a:cubicBezTo>
                    <a:pt x="62" y="253"/>
                    <a:pt x="65" y="252"/>
                    <a:pt x="71" y="250"/>
                  </a:cubicBezTo>
                  <a:lnTo>
                    <a:pt x="71" y="250"/>
                  </a:lnTo>
                  <a:cubicBezTo>
                    <a:pt x="61" y="254"/>
                    <a:pt x="52" y="257"/>
                    <a:pt x="43" y="260"/>
                  </a:cubicBezTo>
                  <a:lnTo>
                    <a:pt x="43" y="260"/>
                  </a:lnTo>
                  <a:cubicBezTo>
                    <a:pt x="32" y="264"/>
                    <a:pt x="18" y="268"/>
                    <a:pt x="0" y="274"/>
                  </a:cubicBezTo>
                  <a:cubicBezTo>
                    <a:pt x="10" y="272"/>
                    <a:pt x="18" y="269"/>
                    <a:pt x="24" y="268"/>
                  </a:cubicBezTo>
                  <a:lnTo>
                    <a:pt x="24" y="268"/>
                  </a:lnTo>
                  <a:cubicBezTo>
                    <a:pt x="18" y="270"/>
                    <a:pt x="13" y="272"/>
                    <a:pt x="9" y="274"/>
                  </a:cubicBezTo>
                  <a:cubicBezTo>
                    <a:pt x="16" y="271"/>
                    <a:pt x="22" y="269"/>
                    <a:pt x="27" y="267"/>
                  </a:cubicBezTo>
                  <a:lnTo>
                    <a:pt x="27" y="267"/>
                  </a:lnTo>
                  <a:cubicBezTo>
                    <a:pt x="51" y="260"/>
                    <a:pt x="51" y="260"/>
                    <a:pt x="88" y="248"/>
                  </a:cubicBezTo>
                  <a:lnTo>
                    <a:pt x="88" y="248"/>
                  </a:lnTo>
                  <a:cubicBezTo>
                    <a:pt x="85" y="248"/>
                    <a:pt x="82" y="248"/>
                    <a:pt x="44" y="260"/>
                  </a:cubicBezTo>
                  <a:lnTo>
                    <a:pt x="44" y="260"/>
                  </a:lnTo>
                  <a:cubicBezTo>
                    <a:pt x="54" y="256"/>
                    <a:pt x="59" y="255"/>
                    <a:pt x="76" y="249"/>
                  </a:cubicBezTo>
                  <a:lnTo>
                    <a:pt x="76" y="249"/>
                  </a:lnTo>
                  <a:cubicBezTo>
                    <a:pt x="77" y="248"/>
                    <a:pt x="79" y="248"/>
                    <a:pt x="81" y="247"/>
                  </a:cubicBezTo>
                  <a:lnTo>
                    <a:pt x="81" y="247"/>
                  </a:lnTo>
                  <a:cubicBezTo>
                    <a:pt x="81" y="247"/>
                    <a:pt x="80" y="248"/>
                    <a:pt x="80" y="248"/>
                  </a:cubicBezTo>
                  <a:lnTo>
                    <a:pt x="126" y="235"/>
                  </a:lnTo>
                  <a:lnTo>
                    <a:pt x="126" y="235"/>
                  </a:lnTo>
                  <a:lnTo>
                    <a:pt x="115" y="239"/>
                  </a:lnTo>
                  <a:cubicBezTo>
                    <a:pt x="104" y="243"/>
                    <a:pt x="96" y="246"/>
                    <a:pt x="88" y="248"/>
                  </a:cubicBezTo>
                  <a:lnTo>
                    <a:pt x="88" y="248"/>
                  </a:lnTo>
                  <a:cubicBezTo>
                    <a:pt x="88" y="248"/>
                    <a:pt x="88" y="248"/>
                    <a:pt x="88" y="248"/>
                  </a:cubicBezTo>
                  <a:cubicBezTo>
                    <a:pt x="89" y="248"/>
                    <a:pt x="90" y="248"/>
                    <a:pt x="93" y="248"/>
                  </a:cubicBezTo>
                  <a:lnTo>
                    <a:pt x="93" y="248"/>
                  </a:lnTo>
                  <a:lnTo>
                    <a:pt x="62" y="257"/>
                  </a:lnTo>
                  <a:cubicBezTo>
                    <a:pt x="65" y="257"/>
                    <a:pt x="69" y="256"/>
                    <a:pt x="74" y="255"/>
                  </a:cubicBezTo>
                  <a:lnTo>
                    <a:pt x="74" y="255"/>
                  </a:lnTo>
                  <a:cubicBezTo>
                    <a:pt x="73" y="256"/>
                    <a:pt x="72" y="256"/>
                    <a:pt x="71" y="257"/>
                  </a:cubicBezTo>
                  <a:cubicBezTo>
                    <a:pt x="74" y="256"/>
                    <a:pt x="76" y="255"/>
                    <a:pt x="79" y="254"/>
                  </a:cubicBezTo>
                  <a:lnTo>
                    <a:pt x="79" y="254"/>
                  </a:lnTo>
                  <a:cubicBezTo>
                    <a:pt x="84" y="253"/>
                    <a:pt x="90" y="251"/>
                    <a:pt x="96" y="249"/>
                  </a:cubicBezTo>
                  <a:lnTo>
                    <a:pt x="96" y="249"/>
                  </a:lnTo>
                  <a:cubicBezTo>
                    <a:pt x="104" y="247"/>
                    <a:pt x="111" y="246"/>
                    <a:pt x="121" y="243"/>
                  </a:cubicBezTo>
                  <a:lnTo>
                    <a:pt x="121" y="243"/>
                  </a:lnTo>
                  <a:cubicBezTo>
                    <a:pt x="115" y="245"/>
                    <a:pt x="110" y="246"/>
                    <a:pt x="106" y="248"/>
                  </a:cubicBezTo>
                  <a:cubicBezTo>
                    <a:pt x="113" y="246"/>
                    <a:pt x="119" y="244"/>
                    <a:pt x="123" y="242"/>
                  </a:cubicBezTo>
                  <a:lnTo>
                    <a:pt x="123" y="242"/>
                  </a:lnTo>
                  <a:cubicBezTo>
                    <a:pt x="126" y="241"/>
                    <a:pt x="129" y="240"/>
                    <a:pt x="133" y="239"/>
                  </a:cubicBezTo>
                  <a:cubicBezTo>
                    <a:pt x="133" y="239"/>
                    <a:pt x="133" y="239"/>
                    <a:pt x="133" y="239"/>
                  </a:cubicBezTo>
                  <a:lnTo>
                    <a:pt x="133" y="239"/>
                  </a:lnTo>
                  <a:cubicBezTo>
                    <a:pt x="132" y="239"/>
                    <a:pt x="132" y="239"/>
                    <a:pt x="132" y="239"/>
                  </a:cubicBezTo>
                  <a:lnTo>
                    <a:pt x="132" y="239"/>
                  </a:lnTo>
                  <a:cubicBezTo>
                    <a:pt x="132" y="239"/>
                    <a:pt x="132" y="239"/>
                    <a:pt x="133" y="238"/>
                  </a:cubicBezTo>
                  <a:lnTo>
                    <a:pt x="133" y="238"/>
                  </a:lnTo>
                  <a:cubicBezTo>
                    <a:pt x="133" y="238"/>
                    <a:pt x="133" y="238"/>
                    <a:pt x="133" y="239"/>
                  </a:cubicBezTo>
                  <a:lnTo>
                    <a:pt x="133" y="239"/>
                  </a:lnTo>
                  <a:cubicBezTo>
                    <a:pt x="133" y="238"/>
                    <a:pt x="133" y="238"/>
                    <a:pt x="134" y="238"/>
                  </a:cubicBezTo>
                  <a:lnTo>
                    <a:pt x="134" y="238"/>
                  </a:lnTo>
                  <a:cubicBezTo>
                    <a:pt x="133" y="238"/>
                    <a:pt x="133" y="239"/>
                    <a:pt x="133" y="239"/>
                  </a:cubicBezTo>
                  <a:cubicBezTo>
                    <a:pt x="136" y="239"/>
                    <a:pt x="139" y="238"/>
                    <a:pt x="141" y="237"/>
                  </a:cubicBezTo>
                  <a:lnTo>
                    <a:pt x="141" y="237"/>
                  </a:lnTo>
                  <a:cubicBezTo>
                    <a:pt x="141" y="237"/>
                    <a:pt x="141" y="238"/>
                    <a:pt x="141" y="239"/>
                  </a:cubicBezTo>
                  <a:cubicBezTo>
                    <a:pt x="141" y="239"/>
                    <a:pt x="141" y="239"/>
                    <a:pt x="148" y="233"/>
                  </a:cubicBezTo>
                  <a:lnTo>
                    <a:pt x="148" y="233"/>
                  </a:lnTo>
                  <a:cubicBezTo>
                    <a:pt x="148" y="233"/>
                    <a:pt x="148" y="233"/>
                    <a:pt x="148" y="233"/>
                  </a:cubicBezTo>
                  <a:lnTo>
                    <a:pt x="148" y="233"/>
                  </a:lnTo>
                  <a:cubicBezTo>
                    <a:pt x="169" y="227"/>
                    <a:pt x="191" y="221"/>
                    <a:pt x="212" y="213"/>
                  </a:cubicBezTo>
                  <a:lnTo>
                    <a:pt x="212" y="213"/>
                  </a:lnTo>
                  <a:cubicBezTo>
                    <a:pt x="212" y="213"/>
                    <a:pt x="211" y="213"/>
                    <a:pt x="209" y="214"/>
                  </a:cubicBezTo>
                  <a:lnTo>
                    <a:pt x="209" y="214"/>
                  </a:lnTo>
                  <a:cubicBezTo>
                    <a:pt x="209" y="213"/>
                    <a:pt x="210" y="213"/>
                    <a:pt x="210" y="213"/>
                  </a:cubicBezTo>
                  <a:lnTo>
                    <a:pt x="210" y="213"/>
                  </a:lnTo>
                  <a:cubicBezTo>
                    <a:pt x="204" y="215"/>
                    <a:pt x="198" y="216"/>
                    <a:pt x="192" y="218"/>
                  </a:cubicBezTo>
                  <a:lnTo>
                    <a:pt x="192" y="218"/>
                  </a:lnTo>
                  <a:cubicBezTo>
                    <a:pt x="194" y="217"/>
                    <a:pt x="196" y="216"/>
                    <a:pt x="197" y="215"/>
                  </a:cubicBezTo>
                  <a:lnTo>
                    <a:pt x="197" y="215"/>
                  </a:lnTo>
                  <a:cubicBezTo>
                    <a:pt x="195" y="216"/>
                    <a:pt x="192" y="217"/>
                    <a:pt x="189" y="218"/>
                  </a:cubicBezTo>
                  <a:lnTo>
                    <a:pt x="189" y="218"/>
                  </a:lnTo>
                  <a:cubicBezTo>
                    <a:pt x="192" y="217"/>
                    <a:pt x="195" y="216"/>
                    <a:pt x="198" y="215"/>
                  </a:cubicBezTo>
                  <a:lnTo>
                    <a:pt x="198" y="215"/>
                  </a:lnTo>
                  <a:cubicBezTo>
                    <a:pt x="198" y="215"/>
                    <a:pt x="198" y="215"/>
                    <a:pt x="197" y="215"/>
                  </a:cubicBezTo>
                  <a:lnTo>
                    <a:pt x="197" y="215"/>
                  </a:lnTo>
                  <a:cubicBezTo>
                    <a:pt x="198" y="215"/>
                    <a:pt x="198" y="215"/>
                    <a:pt x="199" y="215"/>
                  </a:cubicBezTo>
                  <a:lnTo>
                    <a:pt x="199" y="215"/>
                  </a:lnTo>
                  <a:cubicBezTo>
                    <a:pt x="199" y="215"/>
                    <a:pt x="198" y="215"/>
                    <a:pt x="198" y="215"/>
                  </a:cubicBezTo>
                  <a:lnTo>
                    <a:pt x="198" y="215"/>
                  </a:lnTo>
                  <a:cubicBezTo>
                    <a:pt x="199" y="215"/>
                    <a:pt x="199" y="214"/>
                    <a:pt x="200" y="214"/>
                  </a:cubicBezTo>
                  <a:lnTo>
                    <a:pt x="200" y="214"/>
                  </a:lnTo>
                  <a:cubicBezTo>
                    <a:pt x="197" y="215"/>
                    <a:pt x="194" y="216"/>
                    <a:pt x="190" y="217"/>
                  </a:cubicBezTo>
                  <a:lnTo>
                    <a:pt x="190" y="217"/>
                  </a:lnTo>
                  <a:cubicBezTo>
                    <a:pt x="190" y="217"/>
                    <a:pt x="190" y="217"/>
                    <a:pt x="190" y="217"/>
                  </a:cubicBezTo>
                  <a:lnTo>
                    <a:pt x="190" y="217"/>
                  </a:lnTo>
                  <a:cubicBezTo>
                    <a:pt x="194" y="216"/>
                    <a:pt x="197" y="215"/>
                    <a:pt x="200" y="214"/>
                  </a:cubicBezTo>
                  <a:lnTo>
                    <a:pt x="200" y="214"/>
                  </a:lnTo>
                  <a:cubicBezTo>
                    <a:pt x="200" y="214"/>
                    <a:pt x="200" y="214"/>
                    <a:pt x="200" y="214"/>
                  </a:cubicBezTo>
                  <a:lnTo>
                    <a:pt x="200" y="214"/>
                  </a:lnTo>
                  <a:cubicBezTo>
                    <a:pt x="201" y="213"/>
                    <a:pt x="202" y="213"/>
                    <a:pt x="203" y="213"/>
                  </a:cubicBezTo>
                  <a:lnTo>
                    <a:pt x="203" y="213"/>
                  </a:lnTo>
                  <a:cubicBezTo>
                    <a:pt x="202" y="213"/>
                    <a:pt x="200" y="214"/>
                    <a:pt x="199" y="215"/>
                  </a:cubicBezTo>
                  <a:lnTo>
                    <a:pt x="199" y="215"/>
                  </a:lnTo>
                  <a:cubicBezTo>
                    <a:pt x="201" y="214"/>
                    <a:pt x="203" y="213"/>
                    <a:pt x="206" y="212"/>
                  </a:cubicBezTo>
                  <a:lnTo>
                    <a:pt x="206" y="212"/>
                  </a:lnTo>
                  <a:cubicBezTo>
                    <a:pt x="205" y="212"/>
                    <a:pt x="204" y="212"/>
                    <a:pt x="203" y="213"/>
                  </a:cubicBezTo>
                  <a:lnTo>
                    <a:pt x="203" y="213"/>
                  </a:lnTo>
                  <a:lnTo>
                    <a:pt x="207" y="212"/>
                  </a:lnTo>
                  <a:lnTo>
                    <a:pt x="207" y="212"/>
                  </a:lnTo>
                  <a:cubicBezTo>
                    <a:pt x="206" y="212"/>
                    <a:pt x="206" y="212"/>
                    <a:pt x="206" y="212"/>
                  </a:cubicBezTo>
                  <a:lnTo>
                    <a:pt x="206" y="212"/>
                  </a:lnTo>
                  <a:cubicBezTo>
                    <a:pt x="209" y="211"/>
                    <a:pt x="212" y="210"/>
                    <a:pt x="215" y="210"/>
                  </a:cubicBezTo>
                  <a:lnTo>
                    <a:pt x="215" y="210"/>
                  </a:lnTo>
                  <a:cubicBezTo>
                    <a:pt x="214" y="210"/>
                    <a:pt x="213" y="211"/>
                    <a:pt x="213" y="212"/>
                  </a:cubicBezTo>
                  <a:lnTo>
                    <a:pt x="213" y="212"/>
                  </a:lnTo>
                  <a:cubicBezTo>
                    <a:pt x="212" y="212"/>
                    <a:pt x="211" y="213"/>
                    <a:pt x="210" y="213"/>
                  </a:cubicBezTo>
                  <a:lnTo>
                    <a:pt x="210" y="213"/>
                  </a:lnTo>
                  <a:cubicBezTo>
                    <a:pt x="211" y="213"/>
                    <a:pt x="211" y="213"/>
                    <a:pt x="212" y="213"/>
                  </a:cubicBezTo>
                  <a:lnTo>
                    <a:pt x="212" y="213"/>
                  </a:lnTo>
                  <a:cubicBezTo>
                    <a:pt x="212" y="213"/>
                    <a:pt x="212" y="213"/>
                    <a:pt x="212" y="213"/>
                  </a:cubicBezTo>
                  <a:cubicBezTo>
                    <a:pt x="220" y="210"/>
                    <a:pt x="227" y="207"/>
                    <a:pt x="234" y="204"/>
                  </a:cubicBezTo>
                  <a:lnTo>
                    <a:pt x="234" y="204"/>
                  </a:lnTo>
                  <a:cubicBezTo>
                    <a:pt x="233" y="205"/>
                    <a:pt x="232" y="205"/>
                    <a:pt x="231" y="205"/>
                  </a:cubicBezTo>
                  <a:lnTo>
                    <a:pt x="231" y="205"/>
                  </a:lnTo>
                  <a:lnTo>
                    <a:pt x="234" y="204"/>
                  </a:lnTo>
                  <a:lnTo>
                    <a:pt x="233" y="204"/>
                  </a:lnTo>
                  <a:lnTo>
                    <a:pt x="233" y="204"/>
                  </a:lnTo>
                  <a:cubicBezTo>
                    <a:pt x="237" y="202"/>
                    <a:pt x="241" y="201"/>
                    <a:pt x="243" y="200"/>
                  </a:cubicBezTo>
                  <a:lnTo>
                    <a:pt x="243" y="200"/>
                  </a:lnTo>
                  <a:cubicBezTo>
                    <a:pt x="244" y="200"/>
                    <a:pt x="244" y="199"/>
                    <a:pt x="245" y="199"/>
                  </a:cubicBezTo>
                  <a:lnTo>
                    <a:pt x="245" y="199"/>
                  </a:lnTo>
                  <a:cubicBezTo>
                    <a:pt x="245" y="199"/>
                    <a:pt x="245" y="199"/>
                    <a:pt x="244" y="199"/>
                  </a:cubicBezTo>
                  <a:lnTo>
                    <a:pt x="244" y="199"/>
                  </a:lnTo>
                  <a:cubicBezTo>
                    <a:pt x="245" y="199"/>
                    <a:pt x="245" y="199"/>
                    <a:pt x="245" y="199"/>
                  </a:cubicBezTo>
                  <a:lnTo>
                    <a:pt x="245" y="199"/>
                  </a:lnTo>
                  <a:cubicBezTo>
                    <a:pt x="245" y="199"/>
                    <a:pt x="245" y="199"/>
                    <a:pt x="245" y="199"/>
                  </a:cubicBezTo>
                  <a:lnTo>
                    <a:pt x="245" y="199"/>
                  </a:lnTo>
                  <a:cubicBezTo>
                    <a:pt x="245" y="199"/>
                    <a:pt x="245" y="199"/>
                    <a:pt x="246" y="199"/>
                  </a:cubicBezTo>
                  <a:lnTo>
                    <a:pt x="246" y="199"/>
                  </a:lnTo>
                  <a:cubicBezTo>
                    <a:pt x="245" y="199"/>
                    <a:pt x="245" y="199"/>
                    <a:pt x="245" y="199"/>
                  </a:cubicBezTo>
                  <a:lnTo>
                    <a:pt x="245" y="199"/>
                  </a:lnTo>
                  <a:cubicBezTo>
                    <a:pt x="245" y="199"/>
                    <a:pt x="246" y="199"/>
                    <a:pt x="246" y="199"/>
                  </a:cubicBezTo>
                  <a:lnTo>
                    <a:pt x="246" y="199"/>
                  </a:lnTo>
                  <a:cubicBezTo>
                    <a:pt x="246" y="199"/>
                    <a:pt x="246" y="199"/>
                    <a:pt x="246" y="199"/>
                  </a:cubicBezTo>
                  <a:lnTo>
                    <a:pt x="246" y="199"/>
                  </a:lnTo>
                  <a:cubicBezTo>
                    <a:pt x="245" y="199"/>
                    <a:pt x="245" y="199"/>
                    <a:pt x="245" y="199"/>
                  </a:cubicBezTo>
                  <a:lnTo>
                    <a:pt x="245" y="199"/>
                  </a:lnTo>
                  <a:cubicBezTo>
                    <a:pt x="245" y="199"/>
                    <a:pt x="245" y="199"/>
                    <a:pt x="245" y="199"/>
                  </a:cubicBezTo>
                  <a:lnTo>
                    <a:pt x="245" y="199"/>
                  </a:lnTo>
                  <a:cubicBezTo>
                    <a:pt x="245" y="199"/>
                    <a:pt x="245" y="199"/>
                    <a:pt x="245" y="200"/>
                  </a:cubicBezTo>
                  <a:lnTo>
                    <a:pt x="245" y="200"/>
                  </a:lnTo>
                  <a:lnTo>
                    <a:pt x="234" y="204"/>
                  </a:lnTo>
                  <a:lnTo>
                    <a:pt x="237" y="203"/>
                  </a:lnTo>
                  <a:lnTo>
                    <a:pt x="237" y="203"/>
                  </a:lnTo>
                  <a:cubicBezTo>
                    <a:pt x="236" y="203"/>
                    <a:pt x="235" y="204"/>
                    <a:pt x="234" y="204"/>
                  </a:cubicBezTo>
                  <a:lnTo>
                    <a:pt x="234" y="204"/>
                  </a:lnTo>
                  <a:cubicBezTo>
                    <a:pt x="234" y="204"/>
                    <a:pt x="234" y="204"/>
                    <a:pt x="235" y="204"/>
                  </a:cubicBezTo>
                  <a:lnTo>
                    <a:pt x="235" y="204"/>
                  </a:lnTo>
                  <a:cubicBezTo>
                    <a:pt x="230" y="206"/>
                    <a:pt x="223" y="209"/>
                    <a:pt x="212" y="213"/>
                  </a:cubicBezTo>
                  <a:lnTo>
                    <a:pt x="212" y="213"/>
                  </a:lnTo>
                  <a:cubicBezTo>
                    <a:pt x="222" y="209"/>
                    <a:pt x="230" y="206"/>
                    <a:pt x="237" y="203"/>
                  </a:cubicBezTo>
                  <a:lnTo>
                    <a:pt x="237" y="203"/>
                  </a:lnTo>
                  <a:cubicBezTo>
                    <a:pt x="239" y="203"/>
                    <a:pt x="242" y="202"/>
                    <a:pt x="244" y="201"/>
                  </a:cubicBezTo>
                  <a:lnTo>
                    <a:pt x="244" y="201"/>
                  </a:lnTo>
                  <a:lnTo>
                    <a:pt x="265" y="195"/>
                  </a:lnTo>
                  <a:lnTo>
                    <a:pt x="265" y="195"/>
                  </a:lnTo>
                  <a:cubicBezTo>
                    <a:pt x="265" y="195"/>
                    <a:pt x="265" y="195"/>
                    <a:pt x="265" y="195"/>
                  </a:cubicBezTo>
                  <a:lnTo>
                    <a:pt x="272" y="191"/>
                  </a:lnTo>
                  <a:lnTo>
                    <a:pt x="272" y="191"/>
                  </a:lnTo>
                  <a:cubicBezTo>
                    <a:pt x="278" y="190"/>
                    <a:pt x="284" y="188"/>
                    <a:pt x="291" y="186"/>
                  </a:cubicBezTo>
                  <a:lnTo>
                    <a:pt x="293" y="184"/>
                  </a:lnTo>
                  <a:lnTo>
                    <a:pt x="293" y="184"/>
                  </a:lnTo>
                  <a:cubicBezTo>
                    <a:pt x="300" y="182"/>
                    <a:pt x="308" y="180"/>
                    <a:pt x="318" y="177"/>
                  </a:cubicBezTo>
                  <a:lnTo>
                    <a:pt x="318" y="177"/>
                  </a:lnTo>
                  <a:cubicBezTo>
                    <a:pt x="308" y="180"/>
                    <a:pt x="300" y="182"/>
                    <a:pt x="294" y="184"/>
                  </a:cubicBezTo>
                  <a:lnTo>
                    <a:pt x="294" y="184"/>
                  </a:lnTo>
                  <a:lnTo>
                    <a:pt x="294" y="183"/>
                  </a:lnTo>
                  <a:lnTo>
                    <a:pt x="294" y="183"/>
                  </a:lnTo>
                  <a:cubicBezTo>
                    <a:pt x="300" y="181"/>
                    <a:pt x="306" y="179"/>
                    <a:pt x="312" y="177"/>
                  </a:cubicBezTo>
                  <a:lnTo>
                    <a:pt x="310" y="177"/>
                  </a:lnTo>
                  <a:cubicBezTo>
                    <a:pt x="309" y="178"/>
                    <a:pt x="308" y="178"/>
                    <a:pt x="307" y="178"/>
                  </a:cubicBezTo>
                  <a:lnTo>
                    <a:pt x="307" y="178"/>
                  </a:lnTo>
                  <a:cubicBezTo>
                    <a:pt x="308" y="178"/>
                    <a:pt x="308" y="178"/>
                    <a:pt x="309" y="177"/>
                  </a:cubicBezTo>
                  <a:lnTo>
                    <a:pt x="309" y="177"/>
                  </a:lnTo>
                  <a:cubicBezTo>
                    <a:pt x="308" y="178"/>
                    <a:pt x="307" y="178"/>
                    <a:pt x="306" y="178"/>
                  </a:cubicBezTo>
                  <a:lnTo>
                    <a:pt x="306" y="178"/>
                  </a:lnTo>
                  <a:cubicBezTo>
                    <a:pt x="306" y="178"/>
                    <a:pt x="306" y="178"/>
                    <a:pt x="307" y="178"/>
                  </a:cubicBezTo>
                  <a:lnTo>
                    <a:pt x="307" y="178"/>
                  </a:lnTo>
                  <a:cubicBezTo>
                    <a:pt x="303" y="180"/>
                    <a:pt x="299" y="181"/>
                    <a:pt x="296" y="182"/>
                  </a:cubicBezTo>
                  <a:lnTo>
                    <a:pt x="296" y="182"/>
                  </a:lnTo>
                  <a:lnTo>
                    <a:pt x="297" y="181"/>
                  </a:lnTo>
                  <a:lnTo>
                    <a:pt x="297" y="181"/>
                  </a:lnTo>
                  <a:cubicBezTo>
                    <a:pt x="299" y="180"/>
                    <a:pt x="302" y="179"/>
                    <a:pt x="306" y="178"/>
                  </a:cubicBezTo>
                  <a:lnTo>
                    <a:pt x="306" y="178"/>
                  </a:lnTo>
                  <a:cubicBezTo>
                    <a:pt x="302" y="179"/>
                    <a:pt x="300" y="180"/>
                    <a:pt x="297" y="181"/>
                  </a:cubicBezTo>
                  <a:lnTo>
                    <a:pt x="297" y="181"/>
                  </a:lnTo>
                  <a:lnTo>
                    <a:pt x="297" y="181"/>
                  </a:lnTo>
                  <a:lnTo>
                    <a:pt x="297" y="181"/>
                  </a:lnTo>
                  <a:cubicBezTo>
                    <a:pt x="297" y="181"/>
                    <a:pt x="297" y="181"/>
                    <a:pt x="296" y="181"/>
                  </a:cubicBezTo>
                  <a:lnTo>
                    <a:pt x="296" y="181"/>
                  </a:lnTo>
                  <a:cubicBezTo>
                    <a:pt x="297" y="181"/>
                    <a:pt x="297" y="180"/>
                    <a:pt x="297" y="180"/>
                  </a:cubicBezTo>
                  <a:lnTo>
                    <a:pt x="297" y="180"/>
                  </a:lnTo>
                  <a:cubicBezTo>
                    <a:pt x="295" y="181"/>
                    <a:pt x="294" y="181"/>
                    <a:pt x="292" y="182"/>
                  </a:cubicBezTo>
                  <a:lnTo>
                    <a:pt x="292" y="182"/>
                  </a:lnTo>
                  <a:lnTo>
                    <a:pt x="297" y="180"/>
                  </a:lnTo>
                  <a:lnTo>
                    <a:pt x="297" y="180"/>
                  </a:lnTo>
                  <a:cubicBezTo>
                    <a:pt x="297" y="180"/>
                    <a:pt x="297" y="180"/>
                    <a:pt x="297" y="180"/>
                  </a:cubicBezTo>
                  <a:lnTo>
                    <a:pt x="297" y="180"/>
                  </a:lnTo>
                  <a:cubicBezTo>
                    <a:pt x="297" y="180"/>
                    <a:pt x="298" y="180"/>
                    <a:pt x="298" y="180"/>
                  </a:cubicBezTo>
                  <a:lnTo>
                    <a:pt x="298" y="180"/>
                  </a:lnTo>
                  <a:lnTo>
                    <a:pt x="297" y="181"/>
                  </a:lnTo>
                  <a:lnTo>
                    <a:pt x="297" y="181"/>
                  </a:lnTo>
                  <a:cubicBezTo>
                    <a:pt x="301" y="179"/>
                    <a:pt x="304" y="178"/>
                    <a:pt x="308" y="177"/>
                  </a:cubicBezTo>
                  <a:lnTo>
                    <a:pt x="310" y="177"/>
                  </a:lnTo>
                  <a:cubicBezTo>
                    <a:pt x="312" y="177"/>
                    <a:pt x="314" y="176"/>
                    <a:pt x="317" y="176"/>
                  </a:cubicBezTo>
                  <a:lnTo>
                    <a:pt x="317" y="176"/>
                  </a:lnTo>
                  <a:cubicBezTo>
                    <a:pt x="315" y="176"/>
                    <a:pt x="313" y="177"/>
                    <a:pt x="312" y="177"/>
                  </a:cubicBezTo>
                  <a:lnTo>
                    <a:pt x="318" y="177"/>
                  </a:lnTo>
                  <a:cubicBezTo>
                    <a:pt x="325" y="175"/>
                    <a:pt x="332" y="172"/>
                    <a:pt x="339" y="170"/>
                  </a:cubicBezTo>
                  <a:lnTo>
                    <a:pt x="339" y="170"/>
                  </a:lnTo>
                  <a:cubicBezTo>
                    <a:pt x="340" y="170"/>
                    <a:pt x="342" y="169"/>
                    <a:pt x="344" y="168"/>
                  </a:cubicBezTo>
                  <a:lnTo>
                    <a:pt x="344" y="168"/>
                  </a:lnTo>
                  <a:lnTo>
                    <a:pt x="340" y="169"/>
                  </a:lnTo>
                  <a:lnTo>
                    <a:pt x="340" y="169"/>
                  </a:lnTo>
                  <a:cubicBezTo>
                    <a:pt x="347" y="167"/>
                    <a:pt x="353" y="165"/>
                    <a:pt x="359" y="163"/>
                  </a:cubicBezTo>
                  <a:lnTo>
                    <a:pt x="359" y="163"/>
                  </a:lnTo>
                  <a:cubicBezTo>
                    <a:pt x="357" y="163"/>
                    <a:pt x="355" y="164"/>
                    <a:pt x="353" y="164"/>
                  </a:cubicBezTo>
                  <a:lnTo>
                    <a:pt x="353" y="164"/>
                  </a:lnTo>
                  <a:cubicBezTo>
                    <a:pt x="356" y="163"/>
                    <a:pt x="359" y="162"/>
                    <a:pt x="362" y="161"/>
                  </a:cubicBezTo>
                  <a:lnTo>
                    <a:pt x="362" y="161"/>
                  </a:lnTo>
                  <a:cubicBezTo>
                    <a:pt x="363" y="161"/>
                    <a:pt x="364" y="160"/>
                    <a:pt x="366" y="160"/>
                  </a:cubicBezTo>
                  <a:lnTo>
                    <a:pt x="366" y="160"/>
                  </a:lnTo>
                  <a:cubicBezTo>
                    <a:pt x="364" y="161"/>
                    <a:pt x="361" y="162"/>
                    <a:pt x="359" y="163"/>
                  </a:cubicBezTo>
                  <a:lnTo>
                    <a:pt x="359" y="163"/>
                  </a:lnTo>
                  <a:cubicBezTo>
                    <a:pt x="363" y="162"/>
                    <a:pt x="367" y="161"/>
                    <a:pt x="371" y="160"/>
                  </a:cubicBezTo>
                  <a:cubicBezTo>
                    <a:pt x="370" y="160"/>
                    <a:pt x="368" y="160"/>
                    <a:pt x="366" y="160"/>
                  </a:cubicBezTo>
                  <a:lnTo>
                    <a:pt x="366" y="160"/>
                  </a:lnTo>
                  <a:cubicBezTo>
                    <a:pt x="414" y="143"/>
                    <a:pt x="451" y="130"/>
                    <a:pt x="479" y="119"/>
                  </a:cubicBezTo>
                  <a:lnTo>
                    <a:pt x="479" y="119"/>
                  </a:lnTo>
                  <a:cubicBezTo>
                    <a:pt x="475" y="121"/>
                    <a:pt x="471" y="123"/>
                    <a:pt x="468" y="124"/>
                  </a:cubicBezTo>
                  <a:cubicBezTo>
                    <a:pt x="478" y="121"/>
                    <a:pt x="488" y="116"/>
                    <a:pt x="499" y="112"/>
                  </a:cubicBezTo>
                  <a:lnTo>
                    <a:pt x="499" y="112"/>
                  </a:lnTo>
                  <a:cubicBezTo>
                    <a:pt x="493" y="114"/>
                    <a:pt x="487" y="117"/>
                    <a:pt x="479" y="119"/>
                  </a:cubicBezTo>
                  <a:lnTo>
                    <a:pt x="479" y="119"/>
                  </a:lnTo>
                  <a:cubicBezTo>
                    <a:pt x="488" y="116"/>
                    <a:pt x="498" y="112"/>
                    <a:pt x="508" y="109"/>
                  </a:cubicBezTo>
                  <a:lnTo>
                    <a:pt x="508" y="109"/>
                  </a:lnTo>
                  <a:cubicBezTo>
                    <a:pt x="505" y="110"/>
                    <a:pt x="502" y="111"/>
                    <a:pt x="499" y="112"/>
                  </a:cubicBezTo>
                  <a:lnTo>
                    <a:pt x="499" y="112"/>
                  </a:lnTo>
                  <a:cubicBezTo>
                    <a:pt x="504" y="110"/>
                    <a:pt x="508" y="109"/>
                    <a:pt x="513" y="107"/>
                  </a:cubicBezTo>
                  <a:lnTo>
                    <a:pt x="513" y="107"/>
                  </a:lnTo>
                  <a:cubicBezTo>
                    <a:pt x="529" y="102"/>
                    <a:pt x="543" y="98"/>
                    <a:pt x="548" y="98"/>
                  </a:cubicBezTo>
                  <a:lnTo>
                    <a:pt x="540" y="98"/>
                  </a:lnTo>
                  <a:cubicBezTo>
                    <a:pt x="540" y="98"/>
                    <a:pt x="540" y="98"/>
                    <a:pt x="540" y="98"/>
                  </a:cubicBezTo>
                  <a:lnTo>
                    <a:pt x="540" y="98"/>
                  </a:lnTo>
                  <a:cubicBezTo>
                    <a:pt x="540" y="98"/>
                    <a:pt x="540" y="98"/>
                    <a:pt x="540" y="98"/>
                  </a:cubicBezTo>
                  <a:lnTo>
                    <a:pt x="540" y="98"/>
                  </a:lnTo>
                  <a:cubicBezTo>
                    <a:pt x="541" y="98"/>
                    <a:pt x="541" y="98"/>
                    <a:pt x="541" y="98"/>
                  </a:cubicBezTo>
                  <a:lnTo>
                    <a:pt x="541" y="98"/>
                  </a:lnTo>
                  <a:cubicBezTo>
                    <a:pt x="546" y="97"/>
                    <a:pt x="557" y="94"/>
                    <a:pt x="569" y="90"/>
                  </a:cubicBezTo>
                  <a:lnTo>
                    <a:pt x="569" y="90"/>
                  </a:lnTo>
                  <a:cubicBezTo>
                    <a:pt x="568" y="90"/>
                    <a:pt x="567" y="90"/>
                    <a:pt x="567" y="90"/>
                  </a:cubicBezTo>
                  <a:cubicBezTo>
                    <a:pt x="566" y="90"/>
                    <a:pt x="566" y="90"/>
                    <a:pt x="566" y="90"/>
                  </a:cubicBezTo>
                  <a:lnTo>
                    <a:pt x="566" y="90"/>
                  </a:lnTo>
                  <a:cubicBezTo>
                    <a:pt x="569" y="89"/>
                    <a:pt x="573" y="88"/>
                    <a:pt x="576" y="87"/>
                  </a:cubicBezTo>
                  <a:lnTo>
                    <a:pt x="576" y="87"/>
                  </a:lnTo>
                  <a:lnTo>
                    <a:pt x="575" y="88"/>
                  </a:lnTo>
                  <a:lnTo>
                    <a:pt x="575" y="88"/>
                  </a:lnTo>
                  <a:cubicBezTo>
                    <a:pt x="580" y="86"/>
                    <a:pt x="584" y="85"/>
                    <a:pt x="589" y="83"/>
                  </a:cubicBezTo>
                  <a:lnTo>
                    <a:pt x="589" y="83"/>
                  </a:lnTo>
                  <a:cubicBezTo>
                    <a:pt x="586" y="84"/>
                    <a:pt x="583" y="85"/>
                    <a:pt x="581" y="85"/>
                  </a:cubicBezTo>
                  <a:lnTo>
                    <a:pt x="581" y="85"/>
                  </a:lnTo>
                  <a:cubicBezTo>
                    <a:pt x="582" y="85"/>
                    <a:pt x="583" y="85"/>
                    <a:pt x="585" y="84"/>
                  </a:cubicBezTo>
                  <a:lnTo>
                    <a:pt x="585" y="84"/>
                  </a:lnTo>
                  <a:lnTo>
                    <a:pt x="590" y="83"/>
                  </a:lnTo>
                  <a:lnTo>
                    <a:pt x="590" y="83"/>
                  </a:lnTo>
                  <a:cubicBezTo>
                    <a:pt x="589" y="83"/>
                    <a:pt x="589" y="83"/>
                    <a:pt x="589" y="83"/>
                  </a:cubicBezTo>
                  <a:lnTo>
                    <a:pt x="589" y="83"/>
                  </a:lnTo>
                  <a:cubicBezTo>
                    <a:pt x="590" y="83"/>
                    <a:pt x="590" y="83"/>
                    <a:pt x="591" y="83"/>
                  </a:cubicBezTo>
                  <a:lnTo>
                    <a:pt x="591" y="83"/>
                  </a:lnTo>
                  <a:lnTo>
                    <a:pt x="590" y="83"/>
                  </a:lnTo>
                  <a:lnTo>
                    <a:pt x="590" y="83"/>
                  </a:lnTo>
                  <a:cubicBezTo>
                    <a:pt x="591" y="82"/>
                    <a:pt x="592" y="82"/>
                    <a:pt x="594" y="81"/>
                  </a:cubicBezTo>
                  <a:lnTo>
                    <a:pt x="594" y="81"/>
                  </a:lnTo>
                  <a:cubicBezTo>
                    <a:pt x="593" y="82"/>
                    <a:pt x="592" y="82"/>
                    <a:pt x="592" y="82"/>
                  </a:cubicBezTo>
                  <a:lnTo>
                    <a:pt x="592" y="82"/>
                  </a:lnTo>
                  <a:cubicBezTo>
                    <a:pt x="591" y="82"/>
                    <a:pt x="591" y="83"/>
                    <a:pt x="591" y="83"/>
                  </a:cubicBezTo>
                  <a:lnTo>
                    <a:pt x="591" y="83"/>
                  </a:lnTo>
                  <a:lnTo>
                    <a:pt x="592" y="82"/>
                  </a:lnTo>
                  <a:lnTo>
                    <a:pt x="592" y="82"/>
                  </a:lnTo>
                  <a:cubicBezTo>
                    <a:pt x="589" y="84"/>
                    <a:pt x="584" y="86"/>
                    <a:pt x="574" y="89"/>
                  </a:cubicBezTo>
                  <a:lnTo>
                    <a:pt x="574" y="89"/>
                  </a:lnTo>
                  <a:lnTo>
                    <a:pt x="608" y="78"/>
                  </a:lnTo>
                  <a:lnTo>
                    <a:pt x="608" y="78"/>
                  </a:lnTo>
                  <a:cubicBezTo>
                    <a:pt x="609" y="78"/>
                    <a:pt x="608" y="79"/>
                    <a:pt x="608" y="79"/>
                  </a:cubicBezTo>
                  <a:lnTo>
                    <a:pt x="608" y="79"/>
                  </a:lnTo>
                  <a:cubicBezTo>
                    <a:pt x="608" y="79"/>
                    <a:pt x="608" y="79"/>
                    <a:pt x="609" y="79"/>
                  </a:cubicBezTo>
                  <a:lnTo>
                    <a:pt x="609" y="79"/>
                  </a:lnTo>
                  <a:cubicBezTo>
                    <a:pt x="608" y="79"/>
                    <a:pt x="608" y="80"/>
                    <a:pt x="608" y="80"/>
                  </a:cubicBezTo>
                  <a:cubicBezTo>
                    <a:pt x="608" y="80"/>
                    <a:pt x="608" y="80"/>
                    <a:pt x="608" y="79"/>
                  </a:cubicBezTo>
                  <a:lnTo>
                    <a:pt x="608" y="79"/>
                  </a:lnTo>
                  <a:cubicBezTo>
                    <a:pt x="601" y="82"/>
                    <a:pt x="592" y="85"/>
                    <a:pt x="583" y="89"/>
                  </a:cubicBezTo>
                  <a:lnTo>
                    <a:pt x="583" y="89"/>
                  </a:lnTo>
                  <a:cubicBezTo>
                    <a:pt x="622" y="76"/>
                    <a:pt x="631" y="72"/>
                    <a:pt x="635" y="69"/>
                  </a:cubicBezTo>
                  <a:lnTo>
                    <a:pt x="635" y="69"/>
                  </a:lnTo>
                  <a:cubicBezTo>
                    <a:pt x="634" y="69"/>
                    <a:pt x="634" y="69"/>
                    <a:pt x="634" y="69"/>
                  </a:cubicBezTo>
                  <a:lnTo>
                    <a:pt x="634" y="69"/>
                  </a:lnTo>
                  <a:cubicBezTo>
                    <a:pt x="634" y="69"/>
                    <a:pt x="634" y="69"/>
                    <a:pt x="635" y="69"/>
                  </a:cubicBezTo>
                  <a:lnTo>
                    <a:pt x="635" y="69"/>
                  </a:lnTo>
                  <a:cubicBezTo>
                    <a:pt x="635" y="69"/>
                    <a:pt x="635" y="69"/>
                    <a:pt x="635" y="69"/>
                  </a:cubicBezTo>
                  <a:lnTo>
                    <a:pt x="635" y="69"/>
                  </a:lnTo>
                  <a:cubicBezTo>
                    <a:pt x="635" y="69"/>
                    <a:pt x="636" y="69"/>
                    <a:pt x="637" y="69"/>
                  </a:cubicBezTo>
                  <a:lnTo>
                    <a:pt x="637" y="69"/>
                  </a:lnTo>
                  <a:cubicBezTo>
                    <a:pt x="636" y="70"/>
                    <a:pt x="636" y="71"/>
                    <a:pt x="636" y="71"/>
                  </a:cubicBezTo>
                  <a:lnTo>
                    <a:pt x="636" y="71"/>
                  </a:lnTo>
                  <a:cubicBezTo>
                    <a:pt x="644" y="68"/>
                    <a:pt x="650" y="66"/>
                    <a:pt x="654" y="64"/>
                  </a:cubicBezTo>
                  <a:lnTo>
                    <a:pt x="654" y="64"/>
                  </a:lnTo>
                  <a:cubicBezTo>
                    <a:pt x="656" y="64"/>
                    <a:pt x="658" y="64"/>
                    <a:pt x="662" y="63"/>
                  </a:cubicBezTo>
                  <a:lnTo>
                    <a:pt x="662" y="63"/>
                  </a:lnTo>
                  <a:cubicBezTo>
                    <a:pt x="659" y="63"/>
                    <a:pt x="657" y="64"/>
                    <a:pt x="654" y="64"/>
                  </a:cubicBezTo>
                  <a:lnTo>
                    <a:pt x="654" y="64"/>
                  </a:lnTo>
                  <a:cubicBezTo>
                    <a:pt x="655" y="64"/>
                    <a:pt x="655" y="64"/>
                    <a:pt x="656" y="64"/>
                  </a:cubicBezTo>
                  <a:lnTo>
                    <a:pt x="656" y="64"/>
                  </a:lnTo>
                  <a:cubicBezTo>
                    <a:pt x="658" y="63"/>
                    <a:pt x="661" y="63"/>
                    <a:pt x="662" y="63"/>
                  </a:cubicBezTo>
                  <a:lnTo>
                    <a:pt x="662" y="63"/>
                  </a:lnTo>
                  <a:cubicBezTo>
                    <a:pt x="661" y="63"/>
                    <a:pt x="659" y="63"/>
                    <a:pt x="658" y="63"/>
                  </a:cubicBezTo>
                  <a:lnTo>
                    <a:pt x="658" y="63"/>
                  </a:lnTo>
                  <a:cubicBezTo>
                    <a:pt x="658" y="63"/>
                    <a:pt x="658" y="63"/>
                    <a:pt x="658" y="62"/>
                  </a:cubicBezTo>
                  <a:lnTo>
                    <a:pt x="658" y="62"/>
                  </a:lnTo>
                  <a:cubicBezTo>
                    <a:pt x="664" y="61"/>
                    <a:pt x="674" y="58"/>
                    <a:pt x="689" y="54"/>
                  </a:cubicBezTo>
                  <a:lnTo>
                    <a:pt x="682" y="54"/>
                  </a:lnTo>
                  <a:cubicBezTo>
                    <a:pt x="682" y="54"/>
                    <a:pt x="682" y="54"/>
                    <a:pt x="682" y="54"/>
                  </a:cubicBezTo>
                  <a:lnTo>
                    <a:pt x="682" y="54"/>
                  </a:lnTo>
                  <a:cubicBezTo>
                    <a:pt x="684" y="53"/>
                    <a:pt x="686" y="53"/>
                    <a:pt x="688" y="52"/>
                  </a:cubicBezTo>
                  <a:lnTo>
                    <a:pt x="688" y="52"/>
                  </a:lnTo>
                  <a:cubicBezTo>
                    <a:pt x="700" y="48"/>
                    <a:pt x="718" y="43"/>
                    <a:pt x="742" y="36"/>
                  </a:cubicBezTo>
                  <a:lnTo>
                    <a:pt x="742" y="36"/>
                  </a:lnTo>
                  <a:cubicBezTo>
                    <a:pt x="726" y="40"/>
                    <a:pt x="712" y="44"/>
                    <a:pt x="699" y="48"/>
                  </a:cubicBezTo>
                  <a:lnTo>
                    <a:pt x="699" y="48"/>
                  </a:lnTo>
                  <a:cubicBezTo>
                    <a:pt x="709" y="45"/>
                    <a:pt x="718" y="42"/>
                    <a:pt x="724" y="40"/>
                  </a:cubicBezTo>
                  <a:lnTo>
                    <a:pt x="724" y="40"/>
                  </a:lnTo>
                  <a:cubicBezTo>
                    <a:pt x="729" y="39"/>
                    <a:pt x="735" y="37"/>
                    <a:pt x="742" y="36"/>
                  </a:cubicBezTo>
                  <a:lnTo>
                    <a:pt x="742" y="36"/>
                  </a:lnTo>
                  <a:cubicBezTo>
                    <a:pt x="742" y="36"/>
                    <a:pt x="742" y="36"/>
                    <a:pt x="742" y="36"/>
                  </a:cubicBezTo>
                  <a:lnTo>
                    <a:pt x="742" y="36"/>
                  </a:lnTo>
                  <a:cubicBezTo>
                    <a:pt x="742" y="36"/>
                    <a:pt x="742" y="36"/>
                    <a:pt x="742" y="36"/>
                  </a:cubicBezTo>
                  <a:cubicBezTo>
                    <a:pt x="750" y="32"/>
                    <a:pt x="756" y="29"/>
                    <a:pt x="761" y="27"/>
                  </a:cubicBezTo>
                  <a:lnTo>
                    <a:pt x="761" y="27"/>
                  </a:lnTo>
                  <a:cubicBezTo>
                    <a:pt x="760" y="27"/>
                    <a:pt x="760" y="27"/>
                    <a:pt x="759" y="27"/>
                  </a:cubicBezTo>
                  <a:lnTo>
                    <a:pt x="759" y="27"/>
                  </a:lnTo>
                  <a:cubicBezTo>
                    <a:pt x="760" y="27"/>
                    <a:pt x="761" y="26"/>
                    <a:pt x="762" y="26"/>
                  </a:cubicBezTo>
                  <a:lnTo>
                    <a:pt x="762" y="26"/>
                  </a:lnTo>
                  <a:cubicBezTo>
                    <a:pt x="761" y="26"/>
                    <a:pt x="761" y="27"/>
                    <a:pt x="761" y="27"/>
                  </a:cubicBezTo>
                  <a:lnTo>
                    <a:pt x="761" y="27"/>
                  </a:lnTo>
                  <a:cubicBezTo>
                    <a:pt x="764" y="26"/>
                    <a:pt x="767" y="26"/>
                    <a:pt x="770" y="24"/>
                  </a:cubicBezTo>
                  <a:lnTo>
                    <a:pt x="770" y="24"/>
                  </a:lnTo>
                  <a:cubicBezTo>
                    <a:pt x="782" y="20"/>
                    <a:pt x="792" y="18"/>
                    <a:pt x="795" y="18"/>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00" name="Google Shape;5700;p26"/>
            <p:cNvSpPr/>
            <p:nvPr/>
          </p:nvSpPr>
          <p:spPr>
            <a:xfrm rot="1085081">
              <a:off x="556155" y="4572934"/>
              <a:ext cx="4990" cy="1364"/>
            </a:xfrm>
            <a:custGeom>
              <a:avLst/>
              <a:gdLst/>
              <a:ahLst/>
              <a:cxnLst/>
              <a:rect l="l" t="t" r="r" b="b"/>
              <a:pathLst>
                <a:path w="28" h="10" extrusionOk="0">
                  <a:moveTo>
                    <a:pt x="27" y="1"/>
                  </a:moveTo>
                  <a:cubicBezTo>
                    <a:pt x="19" y="10"/>
                    <a:pt x="10" y="10"/>
                    <a:pt x="1" y="10"/>
                  </a:cubicBezTo>
                  <a:cubicBezTo>
                    <a:pt x="10" y="10"/>
                    <a:pt x="19" y="10"/>
                    <a:pt x="27" y="1"/>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01" name="Google Shape;5701;p26"/>
            <p:cNvSpPr/>
            <p:nvPr/>
          </p:nvSpPr>
          <p:spPr>
            <a:xfrm rot="1085081">
              <a:off x="462010" y="4567061"/>
              <a:ext cx="1782" cy="1364"/>
            </a:xfrm>
            <a:custGeom>
              <a:avLst/>
              <a:gdLst/>
              <a:ahLst/>
              <a:cxnLst/>
              <a:rect l="l" t="t" r="r" b="b"/>
              <a:pathLst>
                <a:path w="10" h="10" extrusionOk="0">
                  <a:moveTo>
                    <a:pt x="10" y="0"/>
                  </a:moveTo>
                  <a:lnTo>
                    <a:pt x="10" y="0"/>
                  </a:lnTo>
                  <a:lnTo>
                    <a:pt x="1" y="9"/>
                  </a:ln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02" name="Google Shape;5702;p26"/>
            <p:cNvSpPr/>
            <p:nvPr/>
          </p:nvSpPr>
          <p:spPr>
            <a:xfrm rot="1085081">
              <a:off x="562639" y="4573731"/>
              <a:ext cx="4811" cy="1364"/>
            </a:xfrm>
            <a:custGeom>
              <a:avLst/>
              <a:gdLst/>
              <a:ahLst/>
              <a:cxnLst/>
              <a:rect l="l" t="t" r="r" b="b"/>
              <a:pathLst>
                <a:path w="27" h="10" extrusionOk="0">
                  <a:moveTo>
                    <a:pt x="27" y="1"/>
                  </a:moveTo>
                  <a:cubicBezTo>
                    <a:pt x="18" y="1"/>
                    <a:pt x="9" y="10"/>
                    <a:pt x="0" y="10"/>
                  </a:cubicBezTo>
                  <a:cubicBezTo>
                    <a:pt x="9" y="10"/>
                    <a:pt x="27" y="1"/>
                    <a:pt x="27" y="1"/>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03" name="Google Shape;5703;p26"/>
            <p:cNvSpPr/>
            <p:nvPr/>
          </p:nvSpPr>
          <p:spPr>
            <a:xfrm rot="1085081">
              <a:off x="459016" y="4566840"/>
              <a:ext cx="6415" cy="1364"/>
            </a:xfrm>
            <a:custGeom>
              <a:avLst/>
              <a:gdLst/>
              <a:ahLst/>
              <a:cxnLst/>
              <a:rect l="l" t="t" r="r" b="b"/>
              <a:pathLst>
                <a:path w="36" h="10" extrusionOk="0">
                  <a:moveTo>
                    <a:pt x="35" y="0"/>
                  </a:moveTo>
                  <a:cubicBezTo>
                    <a:pt x="31" y="0"/>
                    <a:pt x="26" y="0"/>
                    <a:pt x="23" y="2"/>
                  </a:cubicBezTo>
                  <a:lnTo>
                    <a:pt x="23" y="2"/>
                  </a:lnTo>
                  <a:cubicBezTo>
                    <a:pt x="27" y="1"/>
                    <a:pt x="31" y="0"/>
                    <a:pt x="35" y="0"/>
                  </a:cubicBezTo>
                  <a:close/>
                  <a:moveTo>
                    <a:pt x="23" y="2"/>
                  </a:moveTo>
                  <a:cubicBezTo>
                    <a:pt x="10" y="4"/>
                    <a:pt x="0" y="9"/>
                    <a:pt x="0" y="9"/>
                  </a:cubicBezTo>
                  <a:lnTo>
                    <a:pt x="18" y="9"/>
                  </a:lnTo>
                  <a:cubicBezTo>
                    <a:pt x="18" y="5"/>
                    <a:pt x="20" y="3"/>
                    <a:pt x="23" y="2"/>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04" name="Google Shape;5704;p26"/>
            <p:cNvSpPr/>
            <p:nvPr/>
          </p:nvSpPr>
          <p:spPr>
            <a:xfrm rot="1085081">
              <a:off x="518722" y="4571158"/>
              <a:ext cx="6593" cy="1364"/>
            </a:xfrm>
            <a:custGeom>
              <a:avLst/>
              <a:gdLst/>
              <a:ahLst/>
              <a:cxnLst/>
              <a:rect l="l" t="t" r="r" b="b"/>
              <a:pathLst>
                <a:path w="37" h="10" extrusionOk="0">
                  <a:moveTo>
                    <a:pt x="27" y="0"/>
                  </a:moveTo>
                  <a:lnTo>
                    <a:pt x="1" y="9"/>
                  </a:lnTo>
                  <a:cubicBezTo>
                    <a:pt x="1" y="9"/>
                    <a:pt x="27" y="0"/>
                    <a:pt x="36" y="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05" name="Google Shape;5705;p26"/>
            <p:cNvSpPr/>
            <p:nvPr/>
          </p:nvSpPr>
          <p:spPr>
            <a:xfrm rot="1085081">
              <a:off x="494543" y="4569284"/>
              <a:ext cx="4811" cy="1364"/>
            </a:xfrm>
            <a:custGeom>
              <a:avLst/>
              <a:gdLst/>
              <a:ahLst/>
              <a:cxnLst/>
              <a:rect l="l" t="t" r="r" b="b"/>
              <a:pathLst>
                <a:path w="27" h="10" extrusionOk="0">
                  <a:moveTo>
                    <a:pt x="27" y="0"/>
                  </a:moveTo>
                  <a:cubicBezTo>
                    <a:pt x="18" y="0"/>
                    <a:pt x="27" y="0"/>
                    <a:pt x="0" y="9"/>
                  </a:cubicBezTo>
                  <a:cubicBezTo>
                    <a:pt x="9" y="9"/>
                    <a:pt x="0" y="9"/>
                    <a:pt x="27" y="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06" name="Google Shape;5706;p26"/>
            <p:cNvSpPr/>
            <p:nvPr/>
          </p:nvSpPr>
          <p:spPr>
            <a:xfrm rot="1085081">
              <a:off x="497688" y="4569785"/>
              <a:ext cx="1782" cy="136"/>
            </a:xfrm>
            <a:custGeom>
              <a:avLst/>
              <a:gdLst/>
              <a:ahLst/>
              <a:cxnLst/>
              <a:rect l="l" t="t" r="r" b="b"/>
              <a:pathLst>
                <a:path w="10" h="1" extrusionOk="0">
                  <a:moveTo>
                    <a:pt x="1" y="0"/>
                  </a:moveTo>
                  <a:cubicBezTo>
                    <a:pt x="1" y="0"/>
                    <a:pt x="10" y="0"/>
                    <a:pt x="1" y="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07" name="Google Shape;5707;p26"/>
            <p:cNvSpPr/>
            <p:nvPr/>
          </p:nvSpPr>
          <p:spPr>
            <a:xfrm rot="1085081">
              <a:off x="463762" y="4567360"/>
              <a:ext cx="8019" cy="1364"/>
            </a:xfrm>
            <a:custGeom>
              <a:avLst/>
              <a:gdLst/>
              <a:ahLst/>
              <a:cxnLst/>
              <a:rect l="l" t="t" r="r" b="b"/>
              <a:pathLst>
                <a:path w="45" h="10" extrusionOk="0">
                  <a:moveTo>
                    <a:pt x="45" y="0"/>
                  </a:moveTo>
                  <a:cubicBezTo>
                    <a:pt x="27" y="0"/>
                    <a:pt x="27" y="0"/>
                    <a:pt x="1" y="9"/>
                  </a:cubicBezTo>
                  <a:cubicBezTo>
                    <a:pt x="18" y="9"/>
                    <a:pt x="36" y="0"/>
                    <a:pt x="45" y="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08" name="Google Shape;5708;p26"/>
            <p:cNvSpPr/>
            <p:nvPr/>
          </p:nvSpPr>
          <p:spPr>
            <a:xfrm rot="1085081">
              <a:off x="512510" y="4569914"/>
              <a:ext cx="11227" cy="2455"/>
            </a:xfrm>
            <a:custGeom>
              <a:avLst/>
              <a:gdLst/>
              <a:ahLst/>
              <a:cxnLst/>
              <a:rect l="l" t="t" r="r" b="b"/>
              <a:pathLst>
                <a:path w="63" h="18" extrusionOk="0">
                  <a:moveTo>
                    <a:pt x="53" y="0"/>
                  </a:moveTo>
                  <a:lnTo>
                    <a:pt x="0" y="18"/>
                  </a:lnTo>
                  <a:lnTo>
                    <a:pt x="0" y="18"/>
                  </a:lnTo>
                  <a:lnTo>
                    <a:pt x="62" y="0"/>
                  </a:ln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09" name="Google Shape;5709;p26"/>
            <p:cNvSpPr/>
            <p:nvPr/>
          </p:nvSpPr>
          <p:spPr>
            <a:xfrm rot="1085081">
              <a:off x="515566" y="4570863"/>
              <a:ext cx="3208" cy="1227"/>
            </a:xfrm>
            <a:custGeom>
              <a:avLst/>
              <a:gdLst/>
              <a:ahLst/>
              <a:cxnLst/>
              <a:rect l="l" t="t" r="r" b="b"/>
              <a:pathLst>
                <a:path w="18" h="9" extrusionOk="0">
                  <a:moveTo>
                    <a:pt x="18" y="0"/>
                  </a:moveTo>
                  <a:cubicBezTo>
                    <a:pt x="9" y="0"/>
                    <a:pt x="0" y="9"/>
                    <a:pt x="0" y="9"/>
                  </a:cubicBezTo>
                  <a:lnTo>
                    <a:pt x="18" y="0"/>
                  </a:ln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10" name="Google Shape;5710;p26"/>
            <p:cNvSpPr/>
            <p:nvPr/>
          </p:nvSpPr>
          <p:spPr>
            <a:xfrm rot="1085081">
              <a:off x="513887" y="4571341"/>
              <a:ext cx="1782" cy="0"/>
            </a:xfrm>
            <a:custGeom>
              <a:avLst/>
              <a:gdLst/>
              <a:ahLst/>
              <a:cxnLst/>
              <a:rect l="l" t="t" r="r" b="b"/>
              <a:pathLst>
                <a:path w="10" extrusionOk="0">
                  <a:moveTo>
                    <a:pt x="9" y="0"/>
                  </a:moveTo>
                  <a:cubicBezTo>
                    <a:pt x="9" y="0"/>
                    <a:pt x="9" y="0"/>
                    <a:pt x="0" y="0"/>
                  </a:cubicBezTo>
                  <a:cubicBezTo>
                    <a:pt x="0" y="0"/>
                    <a:pt x="0" y="0"/>
                    <a:pt x="9" y="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11" name="Google Shape;5711;p26"/>
            <p:cNvSpPr/>
            <p:nvPr/>
          </p:nvSpPr>
          <p:spPr>
            <a:xfrm rot="1085081">
              <a:off x="523761" y="4570960"/>
              <a:ext cx="3208" cy="1364"/>
            </a:xfrm>
            <a:custGeom>
              <a:avLst/>
              <a:gdLst/>
              <a:ahLst/>
              <a:cxnLst/>
              <a:rect l="l" t="t" r="r" b="b"/>
              <a:pathLst>
                <a:path w="18" h="10" extrusionOk="0">
                  <a:moveTo>
                    <a:pt x="18" y="1"/>
                  </a:moveTo>
                  <a:lnTo>
                    <a:pt x="0" y="9"/>
                  </a:lnTo>
                  <a:lnTo>
                    <a:pt x="9" y="9"/>
                  </a:lnTo>
                  <a:lnTo>
                    <a:pt x="18" y="1"/>
                  </a:ln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12" name="Google Shape;5712;p26"/>
            <p:cNvSpPr/>
            <p:nvPr/>
          </p:nvSpPr>
          <p:spPr>
            <a:xfrm rot="1085081">
              <a:off x="514114" y="4569914"/>
              <a:ext cx="8019" cy="2455"/>
            </a:xfrm>
            <a:custGeom>
              <a:avLst/>
              <a:gdLst/>
              <a:ahLst/>
              <a:cxnLst/>
              <a:rect l="l" t="t" r="r" b="b"/>
              <a:pathLst>
                <a:path w="45" h="18" extrusionOk="0">
                  <a:moveTo>
                    <a:pt x="44" y="0"/>
                  </a:moveTo>
                  <a:lnTo>
                    <a:pt x="44" y="0"/>
                  </a:lnTo>
                  <a:cubicBezTo>
                    <a:pt x="36" y="5"/>
                    <a:pt x="29" y="7"/>
                    <a:pt x="22" y="9"/>
                  </a:cubicBezTo>
                  <a:lnTo>
                    <a:pt x="22" y="9"/>
                  </a:lnTo>
                  <a:cubicBezTo>
                    <a:pt x="36" y="9"/>
                    <a:pt x="36" y="8"/>
                    <a:pt x="44" y="0"/>
                  </a:cubicBezTo>
                  <a:close/>
                  <a:moveTo>
                    <a:pt x="22" y="9"/>
                  </a:moveTo>
                  <a:cubicBezTo>
                    <a:pt x="21" y="9"/>
                    <a:pt x="20" y="9"/>
                    <a:pt x="18" y="9"/>
                  </a:cubicBezTo>
                  <a:lnTo>
                    <a:pt x="0" y="18"/>
                  </a:lnTo>
                  <a:cubicBezTo>
                    <a:pt x="9" y="14"/>
                    <a:pt x="16" y="11"/>
                    <a:pt x="22" y="9"/>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13" name="Google Shape;5713;p26"/>
            <p:cNvSpPr/>
            <p:nvPr/>
          </p:nvSpPr>
          <p:spPr>
            <a:xfrm rot="1085081">
              <a:off x="535112" y="4571509"/>
              <a:ext cx="14256" cy="3682"/>
            </a:xfrm>
            <a:custGeom>
              <a:avLst/>
              <a:gdLst/>
              <a:ahLst/>
              <a:cxnLst/>
              <a:rect l="l" t="t" r="r" b="b"/>
              <a:pathLst>
                <a:path w="80" h="27" extrusionOk="0">
                  <a:moveTo>
                    <a:pt x="80" y="0"/>
                  </a:moveTo>
                  <a:lnTo>
                    <a:pt x="44" y="9"/>
                  </a:lnTo>
                  <a:cubicBezTo>
                    <a:pt x="35" y="9"/>
                    <a:pt x="27" y="18"/>
                    <a:pt x="0" y="27"/>
                  </a:cubicBezTo>
                  <a:lnTo>
                    <a:pt x="80" y="0"/>
                  </a:ln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14" name="Google Shape;5714;p26"/>
            <p:cNvSpPr/>
            <p:nvPr/>
          </p:nvSpPr>
          <p:spPr>
            <a:xfrm rot="1085081">
              <a:off x="546491" y="4571858"/>
              <a:ext cx="9623" cy="2591"/>
            </a:xfrm>
            <a:custGeom>
              <a:avLst/>
              <a:gdLst/>
              <a:ahLst/>
              <a:cxnLst/>
              <a:rect l="l" t="t" r="r" b="b"/>
              <a:pathLst>
                <a:path w="54" h="19" extrusionOk="0">
                  <a:moveTo>
                    <a:pt x="54" y="1"/>
                  </a:moveTo>
                  <a:cubicBezTo>
                    <a:pt x="54" y="1"/>
                    <a:pt x="27" y="9"/>
                    <a:pt x="1" y="18"/>
                  </a:cubicBezTo>
                  <a:cubicBezTo>
                    <a:pt x="19" y="18"/>
                    <a:pt x="36" y="9"/>
                    <a:pt x="54" y="1"/>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15" name="Google Shape;5715;p26"/>
            <p:cNvSpPr/>
            <p:nvPr/>
          </p:nvSpPr>
          <p:spPr>
            <a:xfrm rot="1085081">
              <a:off x="507663" y="4568908"/>
              <a:ext cx="22275" cy="4910"/>
            </a:xfrm>
            <a:custGeom>
              <a:avLst/>
              <a:gdLst/>
              <a:ahLst/>
              <a:cxnLst/>
              <a:rect l="l" t="t" r="r" b="b"/>
              <a:pathLst>
                <a:path w="125" h="36" extrusionOk="0">
                  <a:moveTo>
                    <a:pt x="125" y="1"/>
                  </a:moveTo>
                  <a:lnTo>
                    <a:pt x="125" y="1"/>
                  </a:lnTo>
                  <a:lnTo>
                    <a:pt x="1" y="36"/>
                  </a:ln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16" name="Google Shape;5716;p26"/>
            <p:cNvSpPr/>
            <p:nvPr/>
          </p:nvSpPr>
          <p:spPr>
            <a:xfrm rot="1085081">
              <a:off x="565947" y="4573207"/>
              <a:ext cx="17464" cy="3682"/>
            </a:xfrm>
            <a:custGeom>
              <a:avLst/>
              <a:gdLst/>
              <a:ahLst/>
              <a:cxnLst/>
              <a:rect l="l" t="t" r="r" b="b"/>
              <a:pathLst>
                <a:path w="98" h="27" extrusionOk="0">
                  <a:moveTo>
                    <a:pt x="98" y="0"/>
                  </a:moveTo>
                  <a:cubicBezTo>
                    <a:pt x="80" y="0"/>
                    <a:pt x="80" y="0"/>
                    <a:pt x="63" y="9"/>
                  </a:cubicBezTo>
                  <a:cubicBezTo>
                    <a:pt x="27" y="18"/>
                    <a:pt x="27" y="18"/>
                    <a:pt x="1" y="27"/>
                  </a:cubicBezTo>
                  <a:cubicBezTo>
                    <a:pt x="36" y="18"/>
                    <a:pt x="18" y="27"/>
                    <a:pt x="98" y="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17" name="Google Shape;5717;p26"/>
            <p:cNvSpPr/>
            <p:nvPr/>
          </p:nvSpPr>
          <p:spPr>
            <a:xfrm rot="1085081">
              <a:off x="562679" y="4573482"/>
              <a:ext cx="3208" cy="1364"/>
            </a:xfrm>
            <a:custGeom>
              <a:avLst/>
              <a:gdLst/>
              <a:ahLst/>
              <a:cxnLst/>
              <a:rect l="l" t="t" r="r" b="b"/>
              <a:pathLst>
                <a:path w="18" h="10" extrusionOk="0">
                  <a:moveTo>
                    <a:pt x="18" y="1"/>
                  </a:moveTo>
                  <a:cubicBezTo>
                    <a:pt x="18" y="1"/>
                    <a:pt x="9" y="10"/>
                    <a:pt x="0" y="10"/>
                  </a:cubicBezTo>
                  <a:cubicBezTo>
                    <a:pt x="9" y="10"/>
                    <a:pt x="18" y="1"/>
                    <a:pt x="18" y="1"/>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18" name="Google Shape;5718;p26"/>
            <p:cNvSpPr/>
            <p:nvPr/>
          </p:nvSpPr>
          <p:spPr>
            <a:xfrm rot="1085081">
              <a:off x="575554" y="4574509"/>
              <a:ext cx="6593" cy="1364"/>
            </a:xfrm>
            <a:custGeom>
              <a:avLst/>
              <a:gdLst/>
              <a:ahLst/>
              <a:cxnLst/>
              <a:rect l="l" t="t" r="r" b="b"/>
              <a:pathLst>
                <a:path w="37" h="10" extrusionOk="0">
                  <a:moveTo>
                    <a:pt x="36" y="0"/>
                  </a:moveTo>
                  <a:lnTo>
                    <a:pt x="1" y="9"/>
                  </a:lnTo>
                  <a:lnTo>
                    <a:pt x="10" y="9"/>
                  </a:lnTo>
                  <a:lnTo>
                    <a:pt x="36" y="0"/>
                  </a:ln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19" name="Google Shape;5719;p26"/>
            <p:cNvSpPr/>
            <p:nvPr/>
          </p:nvSpPr>
          <p:spPr>
            <a:xfrm rot="1085081">
              <a:off x="521329" y="4566086"/>
              <a:ext cx="53638" cy="13365"/>
            </a:xfrm>
            <a:custGeom>
              <a:avLst/>
              <a:gdLst/>
              <a:ahLst/>
              <a:cxnLst/>
              <a:rect l="l" t="t" r="r" b="b"/>
              <a:pathLst>
                <a:path w="301" h="98" extrusionOk="0">
                  <a:moveTo>
                    <a:pt x="301" y="0"/>
                  </a:moveTo>
                  <a:lnTo>
                    <a:pt x="221" y="27"/>
                  </a:lnTo>
                  <a:cubicBezTo>
                    <a:pt x="1" y="97"/>
                    <a:pt x="71" y="80"/>
                    <a:pt x="27" y="97"/>
                  </a:cubicBezTo>
                  <a:lnTo>
                    <a:pt x="301" y="0"/>
                  </a:ln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20" name="Google Shape;5720;p26"/>
            <p:cNvSpPr/>
            <p:nvPr/>
          </p:nvSpPr>
          <p:spPr>
            <a:xfrm rot="1085081">
              <a:off x="447563" y="4565833"/>
              <a:ext cx="8019" cy="2591"/>
            </a:xfrm>
            <a:custGeom>
              <a:avLst/>
              <a:gdLst/>
              <a:ahLst/>
              <a:cxnLst/>
              <a:rect l="l" t="t" r="r" b="b"/>
              <a:pathLst>
                <a:path w="45" h="19" extrusionOk="0">
                  <a:moveTo>
                    <a:pt x="44" y="1"/>
                  </a:moveTo>
                  <a:cubicBezTo>
                    <a:pt x="36" y="1"/>
                    <a:pt x="36" y="1"/>
                    <a:pt x="18" y="10"/>
                  </a:cubicBezTo>
                  <a:lnTo>
                    <a:pt x="0" y="19"/>
                  </a:lnTo>
                  <a:lnTo>
                    <a:pt x="0" y="19"/>
                  </a:lnTo>
                  <a:lnTo>
                    <a:pt x="44" y="1"/>
                  </a:ln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21" name="Google Shape;5721;p26"/>
            <p:cNvSpPr/>
            <p:nvPr/>
          </p:nvSpPr>
          <p:spPr>
            <a:xfrm rot="1085081">
              <a:off x="457358" y="4566086"/>
              <a:ext cx="12652" cy="3682"/>
            </a:xfrm>
            <a:custGeom>
              <a:avLst/>
              <a:gdLst/>
              <a:ahLst/>
              <a:cxnLst/>
              <a:rect l="l" t="t" r="r" b="b"/>
              <a:pathLst>
                <a:path w="71" h="27" extrusionOk="0">
                  <a:moveTo>
                    <a:pt x="0" y="27"/>
                  </a:moveTo>
                  <a:lnTo>
                    <a:pt x="0" y="27"/>
                  </a:lnTo>
                  <a:lnTo>
                    <a:pt x="71" y="0"/>
                  </a:ln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22" name="Google Shape;5722;p26"/>
            <p:cNvSpPr/>
            <p:nvPr/>
          </p:nvSpPr>
          <p:spPr>
            <a:xfrm rot="1085081">
              <a:off x="440942" y="4565903"/>
              <a:ext cx="1782" cy="682"/>
            </a:xfrm>
            <a:custGeom>
              <a:avLst/>
              <a:gdLst/>
              <a:ahLst/>
              <a:cxnLst/>
              <a:rect l="l" t="t" r="r" b="b"/>
              <a:pathLst>
                <a:path w="10" h="5" extrusionOk="0">
                  <a:moveTo>
                    <a:pt x="7" y="1"/>
                  </a:moveTo>
                  <a:cubicBezTo>
                    <a:pt x="6" y="1"/>
                    <a:pt x="4" y="2"/>
                    <a:pt x="1" y="4"/>
                  </a:cubicBezTo>
                  <a:lnTo>
                    <a:pt x="10" y="4"/>
                  </a:lnTo>
                  <a:cubicBezTo>
                    <a:pt x="10" y="4"/>
                    <a:pt x="10" y="1"/>
                    <a:pt x="7" y="1"/>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23" name="Google Shape;5723;p26"/>
            <p:cNvSpPr/>
            <p:nvPr/>
          </p:nvSpPr>
          <p:spPr>
            <a:xfrm rot="1085081">
              <a:off x="498625" y="4939724"/>
              <a:ext cx="6415" cy="6137"/>
            </a:xfrm>
            <a:custGeom>
              <a:avLst/>
              <a:gdLst/>
              <a:ahLst/>
              <a:cxnLst/>
              <a:rect l="l" t="t" r="r" b="b"/>
              <a:pathLst>
                <a:path w="36" h="45" extrusionOk="0">
                  <a:moveTo>
                    <a:pt x="1" y="0"/>
                  </a:moveTo>
                  <a:cubicBezTo>
                    <a:pt x="9" y="9"/>
                    <a:pt x="27" y="35"/>
                    <a:pt x="36" y="44"/>
                  </a:cubicBezTo>
                  <a:cubicBezTo>
                    <a:pt x="36" y="44"/>
                    <a:pt x="10" y="9"/>
                    <a:pt x="1" y="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24" name="Google Shape;5724;p26"/>
            <p:cNvSpPr/>
            <p:nvPr/>
          </p:nvSpPr>
          <p:spPr>
            <a:xfrm rot="1085081">
              <a:off x="509849" y="4961036"/>
              <a:ext cx="6415" cy="6137"/>
            </a:xfrm>
            <a:custGeom>
              <a:avLst/>
              <a:gdLst/>
              <a:ahLst/>
              <a:cxnLst/>
              <a:rect l="l" t="t" r="r" b="b"/>
              <a:pathLst>
                <a:path w="36" h="45" extrusionOk="0">
                  <a:moveTo>
                    <a:pt x="1" y="1"/>
                  </a:moveTo>
                  <a:lnTo>
                    <a:pt x="9" y="18"/>
                  </a:lnTo>
                  <a:lnTo>
                    <a:pt x="36" y="45"/>
                  </a:lnTo>
                  <a:lnTo>
                    <a:pt x="36" y="45"/>
                  </a:lnTo>
                  <a:lnTo>
                    <a:pt x="1" y="1"/>
                  </a:ln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25" name="Google Shape;5725;p26"/>
            <p:cNvSpPr/>
            <p:nvPr/>
          </p:nvSpPr>
          <p:spPr>
            <a:xfrm rot="1085081">
              <a:off x="508475" y="4959590"/>
              <a:ext cx="8019" cy="7365"/>
            </a:xfrm>
            <a:custGeom>
              <a:avLst/>
              <a:gdLst/>
              <a:ahLst/>
              <a:cxnLst/>
              <a:rect l="l" t="t" r="r" b="b"/>
              <a:pathLst>
                <a:path w="45" h="54" extrusionOk="0">
                  <a:moveTo>
                    <a:pt x="1" y="1"/>
                  </a:moveTo>
                  <a:lnTo>
                    <a:pt x="13" y="16"/>
                  </a:lnTo>
                  <a:lnTo>
                    <a:pt x="13" y="16"/>
                  </a:lnTo>
                  <a:cubicBezTo>
                    <a:pt x="9" y="6"/>
                    <a:pt x="7" y="1"/>
                    <a:pt x="1" y="1"/>
                  </a:cubicBezTo>
                  <a:close/>
                  <a:moveTo>
                    <a:pt x="13" y="16"/>
                  </a:moveTo>
                  <a:lnTo>
                    <a:pt x="13" y="16"/>
                  </a:lnTo>
                  <a:cubicBezTo>
                    <a:pt x="14" y="19"/>
                    <a:pt x="16" y="23"/>
                    <a:pt x="18" y="27"/>
                  </a:cubicBezTo>
                  <a:cubicBezTo>
                    <a:pt x="27" y="36"/>
                    <a:pt x="29" y="38"/>
                    <a:pt x="30" y="38"/>
                  </a:cubicBezTo>
                  <a:cubicBezTo>
                    <a:pt x="31" y="38"/>
                    <a:pt x="31" y="38"/>
                    <a:pt x="31" y="38"/>
                  </a:cubicBezTo>
                  <a:lnTo>
                    <a:pt x="31" y="38"/>
                  </a:lnTo>
                  <a:lnTo>
                    <a:pt x="45" y="54"/>
                  </a:lnTo>
                  <a:lnTo>
                    <a:pt x="36" y="36"/>
                  </a:lnTo>
                  <a:cubicBezTo>
                    <a:pt x="33" y="36"/>
                    <a:pt x="32" y="37"/>
                    <a:pt x="31" y="38"/>
                  </a:cubicBezTo>
                  <a:lnTo>
                    <a:pt x="31" y="38"/>
                  </a:lnTo>
                  <a:lnTo>
                    <a:pt x="13" y="16"/>
                  </a:ln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26" name="Google Shape;5726;p26"/>
            <p:cNvSpPr/>
            <p:nvPr/>
          </p:nvSpPr>
          <p:spPr>
            <a:xfrm rot="1085081">
              <a:off x="498717" y="4936291"/>
              <a:ext cx="1782" cy="1364"/>
            </a:xfrm>
            <a:custGeom>
              <a:avLst/>
              <a:gdLst/>
              <a:ahLst/>
              <a:cxnLst/>
              <a:rect l="l" t="t" r="r" b="b"/>
              <a:pathLst>
                <a:path w="10" h="10" extrusionOk="0">
                  <a:moveTo>
                    <a:pt x="1" y="0"/>
                  </a:moveTo>
                  <a:lnTo>
                    <a:pt x="1" y="0"/>
                  </a:lnTo>
                  <a:cubicBezTo>
                    <a:pt x="1" y="9"/>
                    <a:pt x="9" y="9"/>
                    <a:pt x="9" y="9"/>
                  </a:cubicBezTo>
                  <a:cubicBezTo>
                    <a:pt x="9" y="9"/>
                    <a:pt x="9" y="9"/>
                    <a:pt x="1" y="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27" name="Google Shape;5727;p26"/>
            <p:cNvSpPr/>
            <p:nvPr/>
          </p:nvSpPr>
          <p:spPr>
            <a:xfrm rot="1085081">
              <a:off x="498947" y="4936072"/>
              <a:ext cx="178" cy="136"/>
            </a:xfrm>
            <a:custGeom>
              <a:avLst/>
              <a:gdLst/>
              <a:ahLst/>
              <a:cxnLst/>
              <a:rect l="l" t="t" r="r" b="b"/>
              <a:pathLst>
                <a:path w="1" h="1" extrusionOk="0">
                  <a:moveTo>
                    <a:pt x="1" y="0"/>
                  </a:move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28" name="Google Shape;5728;p26"/>
            <p:cNvSpPr/>
            <p:nvPr/>
          </p:nvSpPr>
          <p:spPr>
            <a:xfrm rot="1085081">
              <a:off x="494752" y="4931005"/>
              <a:ext cx="8019" cy="7365"/>
            </a:xfrm>
            <a:custGeom>
              <a:avLst/>
              <a:gdLst/>
              <a:ahLst/>
              <a:cxnLst/>
              <a:rect l="l" t="t" r="r" b="b"/>
              <a:pathLst>
                <a:path w="45" h="54" extrusionOk="0">
                  <a:moveTo>
                    <a:pt x="0" y="1"/>
                  </a:moveTo>
                  <a:lnTo>
                    <a:pt x="0" y="1"/>
                  </a:lnTo>
                  <a:cubicBezTo>
                    <a:pt x="4" y="5"/>
                    <a:pt x="7" y="9"/>
                    <a:pt x="12" y="16"/>
                  </a:cubicBezTo>
                  <a:lnTo>
                    <a:pt x="12" y="16"/>
                  </a:lnTo>
                  <a:cubicBezTo>
                    <a:pt x="8" y="9"/>
                    <a:pt x="6" y="7"/>
                    <a:pt x="0" y="1"/>
                  </a:cubicBezTo>
                  <a:close/>
                  <a:moveTo>
                    <a:pt x="12" y="16"/>
                  </a:moveTo>
                  <a:cubicBezTo>
                    <a:pt x="13" y="19"/>
                    <a:pt x="15" y="22"/>
                    <a:pt x="18" y="27"/>
                  </a:cubicBezTo>
                  <a:lnTo>
                    <a:pt x="44" y="54"/>
                  </a:lnTo>
                  <a:cubicBezTo>
                    <a:pt x="28" y="38"/>
                    <a:pt x="19" y="25"/>
                    <a:pt x="12" y="16"/>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29" name="Google Shape;5729;p26"/>
            <p:cNvSpPr/>
            <p:nvPr/>
          </p:nvSpPr>
          <p:spPr>
            <a:xfrm rot="1085081">
              <a:off x="503567" y="4946766"/>
              <a:ext cx="1782" cy="1227"/>
            </a:xfrm>
            <a:custGeom>
              <a:avLst/>
              <a:gdLst/>
              <a:ahLst/>
              <a:cxnLst/>
              <a:rect l="l" t="t" r="r" b="b"/>
              <a:pathLst>
                <a:path w="10" h="9" extrusionOk="0">
                  <a:moveTo>
                    <a:pt x="10" y="9"/>
                  </a:moveTo>
                  <a:lnTo>
                    <a:pt x="1" y="0"/>
                  </a:lnTo>
                  <a:cubicBezTo>
                    <a:pt x="1" y="0"/>
                    <a:pt x="1" y="0"/>
                    <a:pt x="10" y="9"/>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30" name="Google Shape;5730;p26"/>
            <p:cNvSpPr/>
            <p:nvPr/>
          </p:nvSpPr>
          <p:spPr>
            <a:xfrm rot="1085081">
              <a:off x="501393" y="4942483"/>
              <a:ext cx="3208" cy="3819"/>
            </a:xfrm>
            <a:custGeom>
              <a:avLst/>
              <a:gdLst/>
              <a:ahLst/>
              <a:cxnLst/>
              <a:rect l="l" t="t" r="r" b="b"/>
              <a:pathLst>
                <a:path w="18" h="28" extrusionOk="0">
                  <a:moveTo>
                    <a:pt x="0" y="1"/>
                  </a:moveTo>
                  <a:lnTo>
                    <a:pt x="18" y="27"/>
                  </a:lnTo>
                  <a:cubicBezTo>
                    <a:pt x="18" y="27"/>
                    <a:pt x="18" y="27"/>
                    <a:pt x="18" y="18"/>
                  </a:cubicBezTo>
                  <a:cubicBezTo>
                    <a:pt x="9" y="9"/>
                    <a:pt x="9" y="9"/>
                    <a:pt x="0" y="1"/>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31" name="Google Shape;5731;p26"/>
            <p:cNvSpPr/>
            <p:nvPr/>
          </p:nvSpPr>
          <p:spPr>
            <a:xfrm rot="1085081">
              <a:off x="501503" y="4945976"/>
              <a:ext cx="8197" cy="6137"/>
            </a:xfrm>
            <a:custGeom>
              <a:avLst/>
              <a:gdLst/>
              <a:ahLst/>
              <a:cxnLst/>
              <a:rect l="l" t="t" r="r" b="b"/>
              <a:pathLst>
                <a:path w="46" h="45" extrusionOk="0">
                  <a:moveTo>
                    <a:pt x="1" y="0"/>
                  </a:moveTo>
                  <a:lnTo>
                    <a:pt x="1" y="0"/>
                  </a:lnTo>
                  <a:cubicBezTo>
                    <a:pt x="10" y="9"/>
                    <a:pt x="36" y="36"/>
                    <a:pt x="45" y="44"/>
                  </a:cubicBezTo>
                  <a:cubicBezTo>
                    <a:pt x="19" y="18"/>
                    <a:pt x="19" y="9"/>
                    <a:pt x="1" y="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32" name="Google Shape;5732;p26"/>
            <p:cNvSpPr/>
            <p:nvPr/>
          </p:nvSpPr>
          <p:spPr>
            <a:xfrm rot="1085081">
              <a:off x="517065" y="4975434"/>
              <a:ext cx="3208" cy="3819"/>
            </a:xfrm>
            <a:custGeom>
              <a:avLst/>
              <a:gdLst/>
              <a:ahLst/>
              <a:cxnLst/>
              <a:rect l="l" t="t" r="r" b="b"/>
              <a:pathLst>
                <a:path w="18" h="28" extrusionOk="0">
                  <a:moveTo>
                    <a:pt x="0" y="1"/>
                  </a:moveTo>
                  <a:lnTo>
                    <a:pt x="18" y="27"/>
                  </a:lnTo>
                  <a:lnTo>
                    <a:pt x="9" y="1"/>
                  </a:ln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33" name="Google Shape;5733;p26"/>
            <p:cNvSpPr/>
            <p:nvPr/>
          </p:nvSpPr>
          <p:spPr>
            <a:xfrm rot="1085081">
              <a:off x="495267" y="4934161"/>
              <a:ext cx="9445" cy="8456"/>
            </a:xfrm>
            <a:custGeom>
              <a:avLst/>
              <a:gdLst/>
              <a:ahLst/>
              <a:cxnLst/>
              <a:rect l="l" t="t" r="r" b="b"/>
              <a:pathLst>
                <a:path w="53" h="62" extrusionOk="0">
                  <a:moveTo>
                    <a:pt x="0" y="0"/>
                  </a:moveTo>
                  <a:cubicBezTo>
                    <a:pt x="18" y="18"/>
                    <a:pt x="26" y="35"/>
                    <a:pt x="35" y="44"/>
                  </a:cubicBezTo>
                  <a:lnTo>
                    <a:pt x="53" y="61"/>
                  </a:lnTo>
                  <a:cubicBezTo>
                    <a:pt x="35" y="44"/>
                    <a:pt x="18" y="18"/>
                    <a:pt x="0" y="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34" name="Google Shape;5734;p26"/>
            <p:cNvSpPr/>
            <p:nvPr/>
          </p:nvSpPr>
          <p:spPr>
            <a:xfrm rot="1085081">
              <a:off x="502384" y="4944123"/>
              <a:ext cx="3386" cy="3682"/>
            </a:xfrm>
            <a:custGeom>
              <a:avLst/>
              <a:gdLst/>
              <a:ahLst/>
              <a:cxnLst/>
              <a:rect l="l" t="t" r="r" b="b"/>
              <a:pathLst>
                <a:path w="19" h="27" extrusionOk="0">
                  <a:moveTo>
                    <a:pt x="1" y="0"/>
                  </a:moveTo>
                  <a:cubicBezTo>
                    <a:pt x="10" y="18"/>
                    <a:pt x="10" y="18"/>
                    <a:pt x="19" y="27"/>
                  </a:cubicBezTo>
                  <a:lnTo>
                    <a:pt x="1" y="0"/>
                  </a:ln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35" name="Google Shape;5735;p26"/>
            <p:cNvSpPr/>
            <p:nvPr/>
          </p:nvSpPr>
          <p:spPr>
            <a:xfrm rot="1085081">
              <a:off x="505552" y="4953614"/>
              <a:ext cx="8019" cy="7365"/>
            </a:xfrm>
            <a:custGeom>
              <a:avLst/>
              <a:gdLst/>
              <a:ahLst/>
              <a:cxnLst/>
              <a:rect l="l" t="t" r="r" b="b"/>
              <a:pathLst>
                <a:path w="45" h="54" extrusionOk="0">
                  <a:moveTo>
                    <a:pt x="44" y="53"/>
                  </a:moveTo>
                  <a:lnTo>
                    <a:pt x="0" y="0"/>
                  </a:lnTo>
                  <a:lnTo>
                    <a:pt x="44" y="53"/>
                  </a:ln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36" name="Google Shape;5736;p26"/>
            <p:cNvSpPr/>
            <p:nvPr/>
          </p:nvSpPr>
          <p:spPr>
            <a:xfrm rot="1085081">
              <a:off x="492422" y="4927806"/>
              <a:ext cx="8019" cy="7365"/>
            </a:xfrm>
            <a:custGeom>
              <a:avLst/>
              <a:gdLst/>
              <a:ahLst/>
              <a:cxnLst/>
              <a:rect l="l" t="t" r="r" b="b"/>
              <a:pathLst>
                <a:path w="45" h="54" extrusionOk="0">
                  <a:moveTo>
                    <a:pt x="0" y="0"/>
                  </a:moveTo>
                  <a:lnTo>
                    <a:pt x="27" y="36"/>
                  </a:lnTo>
                  <a:lnTo>
                    <a:pt x="45" y="53"/>
                  </a:lnTo>
                  <a:lnTo>
                    <a:pt x="0" y="0"/>
                  </a:ln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37" name="Google Shape;5737;p26"/>
            <p:cNvSpPr/>
            <p:nvPr/>
          </p:nvSpPr>
          <p:spPr>
            <a:xfrm rot="1085081">
              <a:off x="490286" y="4923528"/>
              <a:ext cx="9623" cy="8592"/>
            </a:xfrm>
            <a:custGeom>
              <a:avLst/>
              <a:gdLst/>
              <a:ahLst/>
              <a:cxnLst/>
              <a:rect l="l" t="t" r="r" b="b"/>
              <a:pathLst>
                <a:path w="54" h="63" extrusionOk="0">
                  <a:moveTo>
                    <a:pt x="1" y="1"/>
                  </a:moveTo>
                  <a:cubicBezTo>
                    <a:pt x="9" y="16"/>
                    <a:pt x="23" y="32"/>
                    <a:pt x="45" y="54"/>
                  </a:cubicBezTo>
                  <a:lnTo>
                    <a:pt x="45" y="54"/>
                  </a:lnTo>
                  <a:cubicBezTo>
                    <a:pt x="27" y="27"/>
                    <a:pt x="1" y="1"/>
                    <a:pt x="1" y="1"/>
                  </a:cubicBezTo>
                  <a:close/>
                  <a:moveTo>
                    <a:pt x="45" y="54"/>
                  </a:moveTo>
                  <a:lnTo>
                    <a:pt x="45" y="54"/>
                  </a:lnTo>
                  <a:cubicBezTo>
                    <a:pt x="45" y="54"/>
                    <a:pt x="45" y="54"/>
                    <a:pt x="45" y="54"/>
                  </a:cubicBezTo>
                  <a:cubicBezTo>
                    <a:pt x="45" y="54"/>
                    <a:pt x="45" y="54"/>
                    <a:pt x="54" y="63"/>
                  </a:cubicBezTo>
                  <a:cubicBezTo>
                    <a:pt x="51" y="60"/>
                    <a:pt x="48" y="57"/>
                    <a:pt x="45" y="54"/>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38" name="Google Shape;5738;p26"/>
            <p:cNvSpPr/>
            <p:nvPr/>
          </p:nvSpPr>
          <p:spPr>
            <a:xfrm rot="1085081">
              <a:off x="496391" y="4931983"/>
              <a:ext cx="3386" cy="3819"/>
            </a:xfrm>
            <a:custGeom>
              <a:avLst/>
              <a:gdLst/>
              <a:ahLst/>
              <a:cxnLst/>
              <a:rect l="l" t="t" r="r" b="b"/>
              <a:pathLst>
                <a:path w="19" h="28" extrusionOk="0">
                  <a:moveTo>
                    <a:pt x="1" y="1"/>
                  </a:moveTo>
                  <a:cubicBezTo>
                    <a:pt x="1" y="1"/>
                    <a:pt x="10" y="18"/>
                    <a:pt x="19" y="27"/>
                  </a:cubicBezTo>
                  <a:cubicBezTo>
                    <a:pt x="19" y="27"/>
                    <a:pt x="10" y="10"/>
                    <a:pt x="1" y="1"/>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39" name="Google Shape;5739;p26"/>
            <p:cNvSpPr/>
            <p:nvPr/>
          </p:nvSpPr>
          <p:spPr>
            <a:xfrm rot="1085081">
              <a:off x="498646" y="4939591"/>
              <a:ext cx="6415" cy="6274"/>
            </a:xfrm>
            <a:custGeom>
              <a:avLst/>
              <a:gdLst/>
              <a:ahLst/>
              <a:cxnLst/>
              <a:rect l="l" t="t" r="r" b="b"/>
              <a:pathLst>
                <a:path w="36" h="46" extrusionOk="0">
                  <a:moveTo>
                    <a:pt x="0" y="1"/>
                  </a:moveTo>
                  <a:lnTo>
                    <a:pt x="18" y="23"/>
                  </a:lnTo>
                  <a:lnTo>
                    <a:pt x="18" y="23"/>
                  </a:lnTo>
                  <a:cubicBezTo>
                    <a:pt x="11" y="14"/>
                    <a:pt x="5" y="5"/>
                    <a:pt x="0" y="1"/>
                  </a:cubicBezTo>
                  <a:close/>
                  <a:moveTo>
                    <a:pt x="18" y="23"/>
                  </a:moveTo>
                  <a:lnTo>
                    <a:pt x="18" y="23"/>
                  </a:lnTo>
                  <a:cubicBezTo>
                    <a:pt x="25" y="32"/>
                    <a:pt x="31" y="41"/>
                    <a:pt x="36" y="45"/>
                  </a:cubicBezTo>
                  <a:lnTo>
                    <a:pt x="18" y="23"/>
                  </a:ln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40" name="Google Shape;5740;p26"/>
            <p:cNvSpPr/>
            <p:nvPr/>
          </p:nvSpPr>
          <p:spPr>
            <a:xfrm rot="1085081">
              <a:off x="503776" y="4946544"/>
              <a:ext cx="178" cy="136"/>
            </a:xfrm>
            <a:custGeom>
              <a:avLst/>
              <a:gdLst/>
              <a:ahLst/>
              <a:cxnLst/>
              <a:rect l="l" t="t" r="r" b="b"/>
              <a:pathLst>
                <a:path w="1" h="1" extrusionOk="0">
                  <a:moveTo>
                    <a:pt x="1" y="0"/>
                  </a:moveTo>
                  <a:lnTo>
                    <a:pt x="1" y="0"/>
                  </a:lnTo>
                  <a:lnTo>
                    <a:pt x="1" y="0"/>
                  </a:ln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41" name="Google Shape;5741;p26"/>
            <p:cNvSpPr/>
            <p:nvPr/>
          </p:nvSpPr>
          <p:spPr>
            <a:xfrm rot="1085081">
              <a:off x="503776" y="4946544"/>
              <a:ext cx="178" cy="136"/>
            </a:xfrm>
            <a:custGeom>
              <a:avLst/>
              <a:gdLst/>
              <a:ahLst/>
              <a:cxnLst/>
              <a:rect l="l" t="t" r="r" b="b"/>
              <a:pathLst>
                <a:path w="1" h="1" extrusionOk="0">
                  <a:moveTo>
                    <a:pt x="1" y="0"/>
                  </a:move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42" name="Google Shape;5742;p26"/>
            <p:cNvSpPr/>
            <p:nvPr/>
          </p:nvSpPr>
          <p:spPr>
            <a:xfrm rot="1085081">
              <a:off x="506850" y="4957268"/>
              <a:ext cx="11227" cy="12138"/>
            </a:xfrm>
            <a:custGeom>
              <a:avLst/>
              <a:gdLst/>
              <a:ahLst/>
              <a:cxnLst/>
              <a:rect l="l" t="t" r="r" b="b"/>
              <a:pathLst>
                <a:path w="63" h="89" extrusionOk="0">
                  <a:moveTo>
                    <a:pt x="1" y="0"/>
                  </a:moveTo>
                  <a:cubicBezTo>
                    <a:pt x="5" y="9"/>
                    <a:pt x="14" y="20"/>
                    <a:pt x="25" y="34"/>
                  </a:cubicBezTo>
                  <a:lnTo>
                    <a:pt x="25" y="34"/>
                  </a:lnTo>
                  <a:cubicBezTo>
                    <a:pt x="18" y="24"/>
                    <a:pt x="11" y="13"/>
                    <a:pt x="1" y="0"/>
                  </a:cubicBezTo>
                  <a:close/>
                  <a:moveTo>
                    <a:pt x="25" y="34"/>
                  </a:moveTo>
                  <a:cubicBezTo>
                    <a:pt x="36" y="51"/>
                    <a:pt x="46" y="66"/>
                    <a:pt x="63" y="88"/>
                  </a:cubicBezTo>
                  <a:cubicBezTo>
                    <a:pt x="49" y="66"/>
                    <a:pt x="36" y="48"/>
                    <a:pt x="25" y="34"/>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43" name="Google Shape;5743;p26"/>
            <p:cNvSpPr/>
            <p:nvPr/>
          </p:nvSpPr>
          <p:spPr>
            <a:xfrm rot="1085081">
              <a:off x="504830" y="4951761"/>
              <a:ext cx="6415" cy="4910"/>
            </a:xfrm>
            <a:custGeom>
              <a:avLst/>
              <a:gdLst/>
              <a:ahLst/>
              <a:cxnLst/>
              <a:rect l="l" t="t" r="r" b="b"/>
              <a:pathLst>
                <a:path w="36" h="36" extrusionOk="0">
                  <a:moveTo>
                    <a:pt x="27" y="27"/>
                  </a:moveTo>
                  <a:lnTo>
                    <a:pt x="36" y="36"/>
                  </a:lnTo>
                  <a:cubicBezTo>
                    <a:pt x="27" y="27"/>
                    <a:pt x="9" y="9"/>
                    <a:pt x="0" y="1"/>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44" name="Google Shape;5744;p26"/>
            <p:cNvSpPr/>
            <p:nvPr/>
          </p:nvSpPr>
          <p:spPr>
            <a:xfrm rot="1085081">
              <a:off x="508586" y="4956041"/>
              <a:ext cx="1782" cy="2455"/>
            </a:xfrm>
            <a:custGeom>
              <a:avLst/>
              <a:gdLst/>
              <a:ahLst/>
              <a:cxnLst/>
              <a:rect l="l" t="t" r="r" b="b"/>
              <a:pathLst>
                <a:path w="10" h="18" extrusionOk="0">
                  <a:moveTo>
                    <a:pt x="10" y="18"/>
                  </a:moveTo>
                  <a:lnTo>
                    <a:pt x="1" y="0"/>
                  </a:lnTo>
                  <a:lnTo>
                    <a:pt x="1" y="0"/>
                  </a:ln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45" name="Google Shape;5745;p26"/>
            <p:cNvSpPr/>
            <p:nvPr/>
          </p:nvSpPr>
          <p:spPr>
            <a:xfrm rot="1085081">
              <a:off x="502154" y="4944342"/>
              <a:ext cx="4990" cy="4910"/>
            </a:xfrm>
            <a:custGeom>
              <a:avLst/>
              <a:gdLst/>
              <a:ahLst/>
              <a:cxnLst/>
              <a:rect l="l" t="t" r="r" b="b"/>
              <a:pathLst>
                <a:path w="28" h="36" extrusionOk="0">
                  <a:moveTo>
                    <a:pt x="1" y="0"/>
                  </a:moveTo>
                  <a:cubicBezTo>
                    <a:pt x="10" y="18"/>
                    <a:pt x="10" y="18"/>
                    <a:pt x="19" y="27"/>
                  </a:cubicBezTo>
                  <a:lnTo>
                    <a:pt x="27" y="36"/>
                  </a:lnTo>
                  <a:cubicBezTo>
                    <a:pt x="19" y="27"/>
                    <a:pt x="1" y="1"/>
                    <a:pt x="1" y="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46" name="Google Shape;5746;p26"/>
            <p:cNvSpPr/>
            <p:nvPr/>
          </p:nvSpPr>
          <p:spPr>
            <a:xfrm rot="1085081">
              <a:off x="503967" y="4945347"/>
              <a:ext cx="178" cy="1364"/>
            </a:xfrm>
            <a:custGeom>
              <a:avLst/>
              <a:gdLst/>
              <a:ahLst/>
              <a:cxnLst/>
              <a:rect l="l" t="t" r="r" b="b"/>
              <a:pathLst>
                <a:path w="1" h="10" extrusionOk="0">
                  <a:moveTo>
                    <a:pt x="1" y="0"/>
                  </a:moveTo>
                  <a:lnTo>
                    <a:pt x="1" y="9"/>
                  </a:ln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47" name="Google Shape;5747;p26"/>
            <p:cNvSpPr/>
            <p:nvPr/>
          </p:nvSpPr>
          <p:spPr>
            <a:xfrm rot="1085081">
              <a:off x="504771" y="4948049"/>
              <a:ext cx="178" cy="1364"/>
            </a:xfrm>
            <a:custGeom>
              <a:avLst/>
              <a:gdLst/>
              <a:ahLst/>
              <a:cxnLst/>
              <a:rect l="l" t="t" r="r" b="b"/>
              <a:pathLst>
                <a:path w="1" h="10" extrusionOk="0">
                  <a:moveTo>
                    <a:pt x="1" y="1"/>
                  </a:moveTo>
                  <a:cubicBezTo>
                    <a:pt x="1" y="1"/>
                    <a:pt x="1" y="1"/>
                    <a:pt x="1" y="1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48" name="Google Shape;5748;p26"/>
            <p:cNvSpPr/>
            <p:nvPr/>
          </p:nvSpPr>
          <p:spPr>
            <a:xfrm rot="1085081">
              <a:off x="505875" y="4949963"/>
              <a:ext cx="1782" cy="1364"/>
            </a:xfrm>
            <a:custGeom>
              <a:avLst/>
              <a:gdLst/>
              <a:ahLst/>
              <a:cxnLst/>
              <a:rect l="l" t="t" r="r" b="b"/>
              <a:pathLst>
                <a:path w="10" h="10" extrusionOk="0">
                  <a:moveTo>
                    <a:pt x="0" y="1"/>
                  </a:moveTo>
                  <a:cubicBezTo>
                    <a:pt x="0" y="10"/>
                    <a:pt x="0" y="10"/>
                    <a:pt x="9" y="10"/>
                  </a:cubicBezTo>
                  <a:cubicBezTo>
                    <a:pt x="5" y="5"/>
                    <a:pt x="3" y="3"/>
                    <a:pt x="0" y="1"/>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49" name="Google Shape;5749;p26"/>
            <p:cNvSpPr/>
            <p:nvPr/>
          </p:nvSpPr>
          <p:spPr>
            <a:xfrm rot="1085081">
              <a:off x="500440" y="4940848"/>
              <a:ext cx="3208" cy="2591"/>
            </a:xfrm>
            <a:custGeom>
              <a:avLst/>
              <a:gdLst/>
              <a:ahLst/>
              <a:cxnLst/>
              <a:rect l="l" t="t" r="r" b="b"/>
              <a:pathLst>
                <a:path w="18" h="19" extrusionOk="0">
                  <a:moveTo>
                    <a:pt x="0" y="1"/>
                  </a:moveTo>
                  <a:cubicBezTo>
                    <a:pt x="9" y="10"/>
                    <a:pt x="18" y="18"/>
                    <a:pt x="18" y="18"/>
                  </a:cubicBezTo>
                  <a:cubicBezTo>
                    <a:pt x="9" y="10"/>
                    <a:pt x="9" y="10"/>
                    <a:pt x="0" y="1"/>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50" name="Google Shape;5750;p26"/>
            <p:cNvSpPr/>
            <p:nvPr/>
          </p:nvSpPr>
          <p:spPr>
            <a:xfrm rot="1085081">
              <a:off x="503014" y="4943713"/>
              <a:ext cx="178" cy="136"/>
            </a:xfrm>
            <a:custGeom>
              <a:avLst/>
              <a:gdLst/>
              <a:ahLst/>
              <a:cxnLst/>
              <a:rect l="l" t="t" r="r" b="b"/>
              <a:pathLst>
                <a:path w="1" h="1" extrusionOk="0">
                  <a:moveTo>
                    <a:pt x="1" y="0"/>
                  </a:moveTo>
                  <a:cubicBezTo>
                    <a:pt x="1" y="0"/>
                    <a:pt x="1" y="0"/>
                    <a:pt x="1" y="0"/>
                  </a:cubicBezTo>
                  <a:cubicBezTo>
                    <a:pt x="1" y="0"/>
                    <a:pt x="1" y="0"/>
                    <a:pt x="1" y="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51" name="Google Shape;5751;p26"/>
            <p:cNvSpPr/>
            <p:nvPr/>
          </p:nvSpPr>
          <p:spPr>
            <a:xfrm rot="1085081">
              <a:off x="502384" y="4944123"/>
              <a:ext cx="3386" cy="3682"/>
            </a:xfrm>
            <a:custGeom>
              <a:avLst/>
              <a:gdLst/>
              <a:ahLst/>
              <a:cxnLst/>
              <a:rect l="l" t="t" r="r" b="b"/>
              <a:pathLst>
                <a:path w="19" h="27" extrusionOk="0">
                  <a:moveTo>
                    <a:pt x="1" y="0"/>
                  </a:moveTo>
                  <a:lnTo>
                    <a:pt x="1" y="0"/>
                  </a:lnTo>
                  <a:cubicBezTo>
                    <a:pt x="1" y="9"/>
                    <a:pt x="10" y="9"/>
                    <a:pt x="10" y="18"/>
                  </a:cubicBezTo>
                  <a:cubicBezTo>
                    <a:pt x="11" y="18"/>
                    <a:pt x="11" y="18"/>
                    <a:pt x="12" y="18"/>
                  </a:cubicBezTo>
                  <a:lnTo>
                    <a:pt x="12" y="18"/>
                  </a:lnTo>
                  <a:cubicBezTo>
                    <a:pt x="9" y="12"/>
                    <a:pt x="7" y="6"/>
                    <a:pt x="1" y="0"/>
                  </a:cubicBezTo>
                  <a:close/>
                  <a:moveTo>
                    <a:pt x="12" y="18"/>
                  </a:moveTo>
                  <a:cubicBezTo>
                    <a:pt x="14" y="21"/>
                    <a:pt x="16" y="24"/>
                    <a:pt x="19" y="27"/>
                  </a:cubicBezTo>
                  <a:cubicBezTo>
                    <a:pt x="19" y="27"/>
                    <a:pt x="19" y="20"/>
                    <a:pt x="12" y="18"/>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52" name="Google Shape;5752;p26"/>
            <p:cNvSpPr/>
            <p:nvPr/>
          </p:nvSpPr>
          <p:spPr>
            <a:xfrm rot="1085081">
              <a:off x="498078" y="4953968"/>
              <a:ext cx="36353" cy="36278"/>
            </a:xfrm>
            <a:custGeom>
              <a:avLst/>
              <a:gdLst/>
              <a:ahLst/>
              <a:cxnLst/>
              <a:rect l="l" t="t" r="r" b="b"/>
              <a:pathLst>
                <a:path w="204" h="266" extrusionOk="0">
                  <a:moveTo>
                    <a:pt x="1" y="1"/>
                  </a:moveTo>
                  <a:lnTo>
                    <a:pt x="1" y="1"/>
                  </a:lnTo>
                  <a:cubicBezTo>
                    <a:pt x="14" y="16"/>
                    <a:pt x="29" y="35"/>
                    <a:pt x="45" y="55"/>
                  </a:cubicBezTo>
                  <a:lnTo>
                    <a:pt x="45" y="55"/>
                  </a:lnTo>
                  <a:cubicBezTo>
                    <a:pt x="45" y="54"/>
                    <a:pt x="45" y="54"/>
                    <a:pt x="45" y="54"/>
                  </a:cubicBezTo>
                  <a:cubicBezTo>
                    <a:pt x="27" y="27"/>
                    <a:pt x="18" y="18"/>
                    <a:pt x="1" y="1"/>
                  </a:cubicBezTo>
                  <a:close/>
                  <a:moveTo>
                    <a:pt x="45" y="55"/>
                  </a:moveTo>
                  <a:cubicBezTo>
                    <a:pt x="54" y="68"/>
                    <a:pt x="65" y="81"/>
                    <a:pt x="77" y="95"/>
                  </a:cubicBezTo>
                  <a:lnTo>
                    <a:pt x="77" y="95"/>
                  </a:lnTo>
                  <a:cubicBezTo>
                    <a:pt x="66" y="81"/>
                    <a:pt x="56" y="68"/>
                    <a:pt x="45" y="55"/>
                  </a:cubicBezTo>
                  <a:close/>
                  <a:moveTo>
                    <a:pt x="77" y="95"/>
                  </a:moveTo>
                  <a:cubicBezTo>
                    <a:pt x="83" y="102"/>
                    <a:pt x="89" y="110"/>
                    <a:pt x="95" y="118"/>
                  </a:cubicBezTo>
                  <a:lnTo>
                    <a:pt x="95" y="118"/>
                  </a:lnTo>
                  <a:cubicBezTo>
                    <a:pt x="97" y="123"/>
                    <a:pt x="100" y="126"/>
                    <a:pt x="105" y="132"/>
                  </a:cubicBezTo>
                  <a:lnTo>
                    <a:pt x="105" y="132"/>
                  </a:lnTo>
                  <a:cubicBezTo>
                    <a:pt x="139" y="177"/>
                    <a:pt x="168" y="217"/>
                    <a:pt x="177" y="230"/>
                  </a:cubicBezTo>
                  <a:cubicBezTo>
                    <a:pt x="183" y="239"/>
                    <a:pt x="187" y="244"/>
                    <a:pt x="190" y="248"/>
                  </a:cubicBezTo>
                  <a:lnTo>
                    <a:pt x="190" y="248"/>
                  </a:lnTo>
                  <a:cubicBezTo>
                    <a:pt x="186" y="241"/>
                    <a:pt x="181" y="235"/>
                    <a:pt x="177" y="230"/>
                  </a:cubicBezTo>
                  <a:lnTo>
                    <a:pt x="177" y="230"/>
                  </a:lnTo>
                  <a:lnTo>
                    <a:pt x="195" y="248"/>
                  </a:lnTo>
                  <a:cubicBezTo>
                    <a:pt x="152" y="192"/>
                    <a:pt x="133" y="169"/>
                    <a:pt x="108" y="135"/>
                  </a:cubicBezTo>
                  <a:lnTo>
                    <a:pt x="108" y="135"/>
                  </a:lnTo>
                  <a:cubicBezTo>
                    <a:pt x="110" y="137"/>
                    <a:pt x="113" y="139"/>
                    <a:pt x="115" y="142"/>
                  </a:cubicBezTo>
                  <a:cubicBezTo>
                    <a:pt x="109" y="134"/>
                    <a:pt x="103" y="126"/>
                    <a:pt x="97" y="119"/>
                  </a:cubicBezTo>
                  <a:lnTo>
                    <a:pt x="97" y="119"/>
                  </a:lnTo>
                  <a:cubicBezTo>
                    <a:pt x="94" y="115"/>
                    <a:pt x="92" y="111"/>
                    <a:pt x="89" y="107"/>
                  </a:cubicBezTo>
                  <a:lnTo>
                    <a:pt x="89" y="107"/>
                  </a:lnTo>
                  <a:cubicBezTo>
                    <a:pt x="90" y="109"/>
                    <a:pt x="91" y="111"/>
                    <a:pt x="92" y="112"/>
                  </a:cubicBezTo>
                  <a:lnTo>
                    <a:pt x="92" y="112"/>
                  </a:lnTo>
                  <a:cubicBezTo>
                    <a:pt x="87" y="106"/>
                    <a:pt x="82" y="100"/>
                    <a:pt x="77" y="95"/>
                  </a:cubicBezTo>
                  <a:close/>
                  <a:moveTo>
                    <a:pt x="190" y="248"/>
                  </a:moveTo>
                  <a:cubicBezTo>
                    <a:pt x="195" y="254"/>
                    <a:pt x="199" y="261"/>
                    <a:pt x="204" y="266"/>
                  </a:cubicBezTo>
                  <a:cubicBezTo>
                    <a:pt x="198" y="254"/>
                    <a:pt x="196" y="254"/>
                    <a:pt x="190" y="248"/>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53" name="Google Shape;5753;p26"/>
            <p:cNvSpPr/>
            <p:nvPr/>
          </p:nvSpPr>
          <p:spPr>
            <a:xfrm rot="1085081">
              <a:off x="499771" y="4940280"/>
              <a:ext cx="8019" cy="8592"/>
            </a:xfrm>
            <a:custGeom>
              <a:avLst/>
              <a:gdLst/>
              <a:ahLst/>
              <a:cxnLst/>
              <a:rect l="l" t="t" r="r" b="b"/>
              <a:pathLst>
                <a:path w="45" h="63" extrusionOk="0">
                  <a:moveTo>
                    <a:pt x="0" y="1"/>
                  </a:moveTo>
                  <a:lnTo>
                    <a:pt x="0" y="1"/>
                  </a:lnTo>
                  <a:cubicBezTo>
                    <a:pt x="4" y="12"/>
                    <a:pt x="10" y="21"/>
                    <a:pt x="15" y="28"/>
                  </a:cubicBezTo>
                  <a:lnTo>
                    <a:pt x="15" y="28"/>
                  </a:lnTo>
                  <a:cubicBezTo>
                    <a:pt x="11" y="20"/>
                    <a:pt x="5" y="11"/>
                    <a:pt x="0" y="1"/>
                  </a:cubicBezTo>
                  <a:close/>
                  <a:moveTo>
                    <a:pt x="15" y="28"/>
                  </a:moveTo>
                  <a:lnTo>
                    <a:pt x="15" y="28"/>
                  </a:lnTo>
                  <a:cubicBezTo>
                    <a:pt x="27" y="46"/>
                    <a:pt x="36" y="57"/>
                    <a:pt x="36" y="63"/>
                  </a:cubicBezTo>
                  <a:lnTo>
                    <a:pt x="44" y="63"/>
                  </a:lnTo>
                  <a:lnTo>
                    <a:pt x="36" y="54"/>
                  </a:lnTo>
                  <a:cubicBezTo>
                    <a:pt x="31" y="44"/>
                    <a:pt x="23" y="37"/>
                    <a:pt x="15" y="28"/>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54" name="Google Shape;5754;p26"/>
            <p:cNvSpPr/>
            <p:nvPr/>
          </p:nvSpPr>
          <p:spPr>
            <a:xfrm rot="1085081">
              <a:off x="499372" y="4947367"/>
              <a:ext cx="19067" cy="18139"/>
            </a:xfrm>
            <a:custGeom>
              <a:avLst/>
              <a:gdLst/>
              <a:ahLst/>
              <a:cxnLst/>
              <a:rect l="l" t="t" r="r" b="b"/>
              <a:pathLst>
                <a:path w="107" h="133" extrusionOk="0">
                  <a:moveTo>
                    <a:pt x="1" y="0"/>
                  </a:moveTo>
                  <a:cubicBezTo>
                    <a:pt x="5" y="0"/>
                    <a:pt x="7" y="2"/>
                    <a:pt x="10" y="6"/>
                  </a:cubicBezTo>
                  <a:lnTo>
                    <a:pt x="10" y="6"/>
                  </a:lnTo>
                  <a:cubicBezTo>
                    <a:pt x="10" y="0"/>
                    <a:pt x="8" y="0"/>
                    <a:pt x="1" y="0"/>
                  </a:cubicBezTo>
                  <a:close/>
                  <a:moveTo>
                    <a:pt x="10" y="0"/>
                  </a:moveTo>
                  <a:lnTo>
                    <a:pt x="10" y="6"/>
                  </a:lnTo>
                  <a:lnTo>
                    <a:pt x="10" y="6"/>
                  </a:lnTo>
                  <a:cubicBezTo>
                    <a:pt x="10" y="6"/>
                    <a:pt x="10" y="6"/>
                    <a:pt x="10" y="6"/>
                  </a:cubicBezTo>
                  <a:lnTo>
                    <a:pt x="10" y="6"/>
                  </a:lnTo>
                  <a:cubicBezTo>
                    <a:pt x="10" y="7"/>
                    <a:pt x="10" y="8"/>
                    <a:pt x="10" y="9"/>
                  </a:cubicBezTo>
                  <a:lnTo>
                    <a:pt x="10" y="6"/>
                  </a:lnTo>
                  <a:lnTo>
                    <a:pt x="10" y="6"/>
                  </a:lnTo>
                  <a:cubicBezTo>
                    <a:pt x="10" y="7"/>
                    <a:pt x="11" y="8"/>
                    <a:pt x="12" y="9"/>
                  </a:cubicBezTo>
                  <a:lnTo>
                    <a:pt x="12" y="9"/>
                  </a:lnTo>
                  <a:cubicBezTo>
                    <a:pt x="11" y="9"/>
                    <a:pt x="10" y="9"/>
                    <a:pt x="10" y="9"/>
                  </a:cubicBezTo>
                  <a:lnTo>
                    <a:pt x="10" y="9"/>
                  </a:lnTo>
                  <a:cubicBezTo>
                    <a:pt x="10" y="9"/>
                    <a:pt x="19" y="18"/>
                    <a:pt x="19" y="18"/>
                  </a:cubicBezTo>
                  <a:cubicBezTo>
                    <a:pt x="16" y="15"/>
                    <a:pt x="14" y="12"/>
                    <a:pt x="12" y="9"/>
                  </a:cubicBezTo>
                  <a:lnTo>
                    <a:pt x="12" y="9"/>
                  </a:lnTo>
                  <a:cubicBezTo>
                    <a:pt x="13" y="10"/>
                    <a:pt x="14" y="10"/>
                    <a:pt x="15" y="11"/>
                  </a:cubicBezTo>
                  <a:lnTo>
                    <a:pt x="15" y="11"/>
                  </a:lnTo>
                  <a:lnTo>
                    <a:pt x="10" y="0"/>
                  </a:lnTo>
                  <a:close/>
                  <a:moveTo>
                    <a:pt x="15" y="11"/>
                  </a:moveTo>
                  <a:lnTo>
                    <a:pt x="19" y="18"/>
                  </a:lnTo>
                  <a:cubicBezTo>
                    <a:pt x="19" y="14"/>
                    <a:pt x="17" y="12"/>
                    <a:pt x="15" y="11"/>
                  </a:cubicBezTo>
                  <a:close/>
                  <a:moveTo>
                    <a:pt x="19" y="18"/>
                  </a:moveTo>
                  <a:cubicBezTo>
                    <a:pt x="25" y="26"/>
                    <a:pt x="31" y="33"/>
                    <a:pt x="36" y="40"/>
                  </a:cubicBezTo>
                  <a:lnTo>
                    <a:pt x="36" y="40"/>
                  </a:lnTo>
                  <a:cubicBezTo>
                    <a:pt x="34" y="36"/>
                    <a:pt x="31" y="32"/>
                    <a:pt x="27" y="27"/>
                  </a:cubicBezTo>
                  <a:cubicBezTo>
                    <a:pt x="19" y="18"/>
                    <a:pt x="19" y="18"/>
                    <a:pt x="19" y="18"/>
                  </a:cubicBezTo>
                  <a:close/>
                  <a:moveTo>
                    <a:pt x="36" y="40"/>
                  </a:moveTo>
                  <a:cubicBezTo>
                    <a:pt x="48" y="57"/>
                    <a:pt x="56" y="65"/>
                    <a:pt x="63" y="80"/>
                  </a:cubicBezTo>
                  <a:cubicBezTo>
                    <a:pt x="72" y="97"/>
                    <a:pt x="98" y="124"/>
                    <a:pt x="107" y="133"/>
                  </a:cubicBezTo>
                  <a:cubicBezTo>
                    <a:pt x="78" y="89"/>
                    <a:pt x="61" y="70"/>
                    <a:pt x="36" y="4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55" name="Google Shape;5755;p26"/>
            <p:cNvSpPr/>
            <p:nvPr/>
          </p:nvSpPr>
          <p:spPr>
            <a:xfrm rot="1085081">
              <a:off x="522691" y="4984578"/>
              <a:ext cx="1782" cy="1364"/>
            </a:xfrm>
            <a:custGeom>
              <a:avLst/>
              <a:gdLst/>
              <a:ahLst/>
              <a:cxnLst/>
              <a:rect l="l" t="t" r="r" b="b"/>
              <a:pathLst>
                <a:path w="10" h="10" extrusionOk="0">
                  <a:moveTo>
                    <a:pt x="0" y="1"/>
                  </a:moveTo>
                  <a:cubicBezTo>
                    <a:pt x="0" y="4"/>
                    <a:pt x="2" y="6"/>
                    <a:pt x="3" y="7"/>
                  </a:cubicBezTo>
                  <a:lnTo>
                    <a:pt x="3" y="7"/>
                  </a:lnTo>
                  <a:cubicBezTo>
                    <a:pt x="1" y="5"/>
                    <a:pt x="0" y="1"/>
                    <a:pt x="0" y="1"/>
                  </a:cubicBezTo>
                  <a:close/>
                  <a:moveTo>
                    <a:pt x="3" y="7"/>
                  </a:moveTo>
                  <a:cubicBezTo>
                    <a:pt x="4" y="9"/>
                    <a:pt x="6" y="10"/>
                    <a:pt x="9" y="10"/>
                  </a:cubicBezTo>
                  <a:cubicBezTo>
                    <a:pt x="9" y="10"/>
                    <a:pt x="6" y="10"/>
                    <a:pt x="3" y="7"/>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56" name="Google Shape;5756;p26"/>
            <p:cNvSpPr/>
            <p:nvPr/>
          </p:nvSpPr>
          <p:spPr>
            <a:xfrm rot="1085081">
              <a:off x="510230" y="4965565"/>
              <a:ext cx="15860" cy="16911"/>
            </a:xfrm>
            <a:custGeom>
              <a:avLst/>
              <a:gdLst/>
              <a:ahLst/>
              <a:cxnLst/>
              <a:rect l="l" t="t" r="r" b="b"/>
              <a:pathLst>
                <a:path w="89" h="124" extrusionOk="0">
                  <a:moveTo>
                    <a:pt x="0" y="0"/>
                  </a:moveTo>
                  <a:cubicBezTo>
                    <a:pt x="0" y="4"/>
                    <a:pt x="9" y="16"/>
                    <a:pt x="19" y="30"/>
                  </a:cubicBezTo>
                  <a:lnTo>
                    <a:pt x="19" y="30"/>
                  </a:lnTo>
                  <a:cubicBezTo>
                    <a:pt x="13" y="21"/>
                    <a:pt x="7" y="11"/>
                    <a:pt x="0" y="0"/>
                  </a:cubicBezTo>
                  <a:close/>
                  <a:moveTo>
                    <a:pt x="19" y="30"/>
                  </a:moveTo>
                  <a:lnTo>
                    <a:pt x="19" y="30"/>
                  </a:lnTo>
                  <a:cubicBezTo>
                    <a:pt x="28" y="46"/>
                    <a:pt x="38" y="59"/>
                    <a:pt x="49" y="72"/>
                  </a:cubicBezTo>
                  <a:lnTo>
                    <a:pt x="49" y="72"/>
                  </a:lnTo>
                  <a:cubicBezTo>
                    <a:pt x="42" y="61"/>
                    <a:pt x="29" y="45"/>
                    <a:pt x="19" y="30"/>
                  </a:cubicBezTo>
                  <a:close/>
                  <a:moveTo>
                    <a:pt x="44" y="71"/>
                  </a:moveTo>
                  <a:lnTo>
                    <a:pt x="44" y="71"/>
                  </a:lnTo>
                  <a:cubicBezTo>
                    <a:pt x="62" y="97"/>
                    <a:pt x="80" y="115"/>
                    <a:pt x="88" y="124"/>
                  </a:cubicBezTo>
                  <a:cubicBezTo>
                    <a:pt x="84" y="114"/>
                    <a:pt x="79" y="107"/>
                    <a:pt x="74" y="102"/>
                  </a:cubicBezTo>
                  <a:lnTo>
                    <a:pt x="74" y="102"/>
                  </a:lnTo>
                  <a:cubicBezTo>
                    <a:pt x="76" y="103"/>
                    <a:pt x="78" y="104"/>
                    <a:pt x="80" y="106"/>
                  </a:cubicBezTo>
                  <a:cubicBezTo>
                    <a:pt x="68" y="94"/>
                    <a:pt x="58" y="83"/>
                    <a:pt x="49" y="72"/>
                  </a:cubicBezTo>
                  <a:lnTo>
                    <a:pt x="49" y="72"/>
                  </a:lnTo>
                  <a:cubicBezTo>
                    <a:pt x="51" y="75"/>
                    <a:pt x="52" y="78"/>
                    <a:pt x="53" y="80"/>
                  </a:cubicBezTo>
                  <a:lnTo>
                    <a:pt x="44" y="71"/>
                  </a:ln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57" name="Google Shape;5757;p26"/>
            <p:cNvSpPr/>
            <p:nvPr/>
          </p:nvSpPr>
          <p:spPr>
            <a:xfrm rot="1085081">
              <a:off x="512294" y="4968674"/>
              <a:ext cx="9445" cy="7365"/>
            </a:xfrm>
            <a:custGeom>
              <a:avLst/>
              <a:gdLst/>
              <a:ahLst/>
              <a:cxnLst/>
              <a:rect l="l" t="t" r="r" b="b"/>
              <a:pathLst>
                <a:path w="53" h="54" extrusionOk="0">
                  <a:moveTo>
                    <a:pt x="0" y="1"/>
                  </a:moveTo>
                  <a:lnTo>
                    <a:pt x="18" y="18"/>
                  </a:lnTo>
                  <a:lnTo>
                    <a:pt x="53" y="54"/>
                  </a:lnTo>
                  <a:lnTo>
                    <a:pt x="35" y="36"/>
                  </a:lnTo>
                  <a:cubicBezTo>
                    <a:pt x="26" y="27"/>
                    <a:pt x="18" y="10"/>
                    <a:pt x="0" y="1"/>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58" name="Google Shape;5758;p26"/>
            <p:cNvSpPr/>
            <p:nvPr/>
          </p:nvSpPr>
          <p:spPr>
            <a:xfrm rot="1085081">
              <a:off x="497441" y="4937081"/>
              <a:ext cx="8019" cy="8592"/>
            </a:xfrm>
            <a:custGeom>
              <a:avLst/>
              <a:gdLst/>
              <a:ahLst/>
              <a:cxnLst/>
              <a:rect l="l" t="t" r="r" b="b"/>
              <a:pathLst>
                <a:path w="45" h="63" extrusionOk="0">
                  <a:moveTo>
                    <a:pt x="1" y="0"/>
                  </a:moveTo>
                  <a:lnTo>
                    <a:pt x="45" y="62"/>
                  </a:lnTo>
                  <a:lnTo>
                    <a:pt x="36" y="44"/>
                  </a:lnTo>
                  <a:lnTo>
                    <a:pt x="1" y="0"/>
                  </a:ln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59" name="Google Shape;5759;p26"/>
            <p:cNvSpPr/>
            <p:nvPr/>
          </p:nvSpPr>
          <p:spPr>
            <a:xfrm rot="1085081">
              <a:off x="499045" y="4938308"/>
              <a:ext cx="4811" cy="6137"/>
            </a:xfrm>
            <a:custGeom>
              <a:avLst/>
              <a:gdLst/>
              <a:ahLst/>
              <a:cxnLst/>
              <a:rect l="l" t="t" r="r" b="b"/>
              <a:pathLst>
                <a:path w="27" h="45" extrusionOk="0">
                  <a:moveTo>
                    <a:pt x="0" y="0"/>
                  </a:moveTo>
                  <a:lnTo>
                    <a:pt x="27" y="44"/>
                  </a:lnTo>
                  <a:lnTo>
                    <a:pt x="18" y="27"/>
                  </a:lnTo>
                  <a:lnTo>
                    <a:pt x="0" y="0"/>
                  </a:ln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60" name="Google Shape;5760;p26"/>
            <p:cNvSpPr/>
            <p:nvPr/>
          </p:nvSpPr>
          <p:spPr>
            <a:xfrm rot="1085081">
              <a:off x="496516" y="4948198"/>
              <a:ext cx="1782" cy="1364"/>
            </a:xfrm>
            <a:custGeom>
              <a:avLst/>
              <a:gdLst/>
              <a:ahLst/>
              <a:cxnLst/>
              <a:rect l="l" t="t" r="r" b="b"/>
              <a:pathLst>
                <a:path w="10" h="10" extrusionOk="0">
                  <a:moveTo>
                    <a:pt x="0" y="1"/>
                  </a:moveTo>
                  <a:lnTo>
                    <a:pt x="9" y="9"/>
                  </a:lnTo>
                  <a:cubicBezTo>
                    <a:pt x="9" y="1"/>
                    <a:pt x="0" y="1"/>
                    <a:pt x="0" y="1"/>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61" name="Google Shape;5761;p26"/>
            <p:cNvSpPr/>
            <p:nvPr/>
          </p:nvSpPr>
          <p:spPr>
            <a:xfrm rot="1085081">
              <a:off x="497434" y="4950053"/>
              <a:ext cx="3208" cy="2591"/>
            </a:xfrm>
            <a:custGeom>
              <a:avLst/>
              <a:gdLst/>
              <a:ahLst/>
              <a:cxnLst/>
              <a:rect l="l" t="t" r="r" b="b"/>
              <a:pathLst>
                <a:path w="18" h="19" extrusionOk="0">
                  <a:moveTo>
                    <a:pt x="0" y="0"/>
                  </a:moveTo>
                  <a:lnTo>
                    <a:pt x="18" y="18"/>
                  </a:lnTo>
                  <a:cubicBezTo>
                    <a:pt x="9" y="0"/>
                    <a:pt x="0" y="0"/>
                    <a:pt x="0" y="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62" name="Google Shape;5762;p26"/>
            <p:cNvSpPr/>
            <p:nvPr/>
          </p:nvSpPr>
          <p:spPr>
            <a:xfrm rot="1085081">
              <a:off x="497441" y="4938308"/>
              <a:ext cx="8019" cy="6137"/>
            </a:xfrm>
            <a:custGeom>
              <a:avLst/>
              <a:gdLst/>
              <a:ahLst/>
              <a:cxnLst/>
              <a:rect l="l" t="t" r="r" b="b"/>
              <a:pathLst>
                <a:path w="45" h="45" extrusionOk="0">
                  <a:moveTo>
                    <a:pt x="1" y="0"/>
                  </a:moveTo>
                  <a:lnTo>
                    <a:pt x="36" y="44"/>
                  </a:lnTo>
                  <a:lnTo>
                    <a:pt x="45" y="44"/>
                  </a:lnTo>
                  <a:cubicBezTo>
                    <a:pt x="27" y="27"/>
                    <a:pt x="27" y="27"/>
                    <a:pt x="1" y="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63" name="Google Shape;5763;p26"/>
            <p:cNvSpPr/>
            <p:nvPr/>
          </p:nvSpPr>
          <p:spPr>
            <a:xfrm rot="1085081">
              <a:off x="523019" y="4986595"/>
              <a:ext cx="4811" cy="6137"/>
            </a:xfrm>
            <a:custGeom>
              <a:avLst/>
              <a:gdLst/>
              <a:ahLst/>
              <a:cxnLst/>
              <a:rect l="l" t="t" r="r" b="b"/>
              <a:pathLst>
                <a:path w="27" h="45" extrusionOk="0">
                  <a:moveTo>
                    <a:pt x="0" y="1"/>
                  </a:moveTo>
                  <a:lnTo>
                    <a:pt x="0" y="1"/>
                  </a:lnTo>
                  <a:cubicBezTo>
                    <a:pt x="0" y="9"/>
                    <a:pt x="9" y="18"/>
                    <a:pt x="18" y="27"/>
                  </a:cubicBezTo>
                  <a:lnTo>
                    <a:pt x="18" y="27"/>
                  </a:lnTo>
                  <a:cubicBezTo>
                    <a:pt x="12" y="16"/>
                    <a:pt x="6" y="6"/>
                    <a:pt x="0" y="1"/>
                  </a:cubicBezTo>
                  <a:close/>
                  <a:moveTo>
                    <a:pt x="18" y="27"/>
                  </a:moveTo>
                  <a:cubicBezTo>
                    <a:pt x="21" y="33"/>
                    <a:pt x="24" y="39"/>
                    <a:pt x="27" y="45"/>
                  </a:cubicBezTo>
                  <a:lnTo>
                    <a:pt x="18" y="27"/>
                  </a:lnTo>
                  <a:cubicBezTo>
                    <a:pt x="18" y="27"/>
                    <a:pt x="18" y="27"/>
                    <a:pt x="18" y="27"/>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64" name="Google Shape;5764;p26"/>
            <p:cNvSpPr/>
            <p:nvPr/>
          </p:nvSpPr>
          <p:spPr>
            <a:xfrm rot="1085081">
              <a:off x="538111" y="5016654"/>
              <a:ext cx="3386" cy="4910"/>
            </a:xfrm>
            <a:custGeom>
              <a:avLst/>
              <a:gdLst/>
              <a:ahLst/>
              <a:cxnLst/>
              <a:rect l="l" t="t" r="r" b="b"/>
              <a:pathLst>
                <a:path w="19" h="36" extrusionOk="0">
                  <a:moveTo>
                    <a:pt x="1" y="0"/>
                  </a:moveTo>
                  <a:lnTo>
                    <a:pt x="18" y="36"/>
                  </a:lnTo>
                  <a:cubicBezTo>
                    <a:pt x="18" y="27"/>
                    <a:pt x="10" y="9"/>
                    <a:pt x="1" y="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65" name="Google Shape;5765;p26"/>
            <p:cNvSpPr/>
            <p:nvPr/>
          </p:nvSpPr>
          <p:spPr>
            <a:xfrm rot="1085081">
              <a:off x="486805" y="4935721"/>
              <a:ext cx="6593" cy="5046"/>
            </a:xfrm>
            <a:custGeom>
              <a:avLst/>
              <a:gdLst/>
              <a:ahLst/>
              <a:cxnLst/>
              <a:rect l="l" t="t" r="r" b="b"/>
              <a:pathLst>
                <a:path w="37" h="37" extrusionOk="0">
                  <a:moveTo>
                    <a:pt x="36" y="36"/>
                  </a:moveTo>
                  <a:lnTo>
                    <a:pt x="1" y="1"/>
                  </a:lnTo>
                  <a:cubicBezTo>
                    <a:pt x="1" y="1"/>
                    <a:pt x="18" y="19"/>
                    <a:pt x="36" y="36"/>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66" name="Google Shape;5766;p26"/>
            <p:cNvSpPr/>
            <p:nvPr/>
          </p:nvSpPr>
          <p:spPr>
            <a:xfrm rot="1085081">
              <a:off x="502384" y="4944123"/>
              <a:ext cx="3386" cy="3682"/>
            </a:xfrm>
            <a:custGeom>
              <a:avLst/>
              <a:gdLst/>
              <a:ahLst/>
              <a:cxnLst/>
              <a:rect l="l" t="t" r="r" b="b"/>
              <a:pathLst>
                <a:path w="19" h="27" extrusionOk="0">
                  <a:moveTo>
                    <a:pt x="1" y="0"/>
                  </a:moveTo>
                  <a:cubicBezTo>
                    <a:pt x="1" y="0"/>
                    <a:pt x="1" y="9"/>
                    <a:pt x="19" y="27"/>
                  </a:cubicBezTo>
                  <a:cubicBezTo>
                    <a:pt x="1" y="9"/>
                    <a:pt x="10" y="9"/>
                    <a:pt x="1" y="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67" name="Google Shape;5767;p26"/>
            <p:cNvSpPr/>
            <p:nvPr/>
          </p:nvSpPr>
          <p:spPr>
            <a:xfrm rot="1085081">
              <a:off x="546690" y="5022096"/>
              <a:ext cx="4990" cy="2591"/>
            </a:xfrm>
            <a:custGeom>
              <a:avLst/>
              <a:gdLst/>
              <a:ahLst/>
              <a:cxnLst/>
              <a:rect l="l" t="t" r="r" b="b"/>
              <a:pathLst>
                <a:path w="28" h="19" extrusionOk="0">
                  <a:moveTo>
                    <a:pt x="1" y="1"/>
                  </a:moveTo>
                  <a:lnTo>
                    <a:pt x="1" y="1"/>
                  </a:lnTo>
                  <a:cubicBezTo>
                    <a:pt x="5" y="5"/>
                    <a:pt x="10" y="8"/>
                    <a:pt x="14" y="10"/>
                  </a:cubicBezTo>
                  <a:lnTo>
                    <a:pt x="1" y="1"/>
                  </a:lnTo>
                  <a:close/>
                  <a:moveTo>
                    <a:pt x="14" y="10"/>
                  </a:moveTo>
                  <a:lnTo>
                    <a:pt x="27" y="19"/>
                  </a:lnTo>
                  <a:cubicBezTo>
                    <a:pt x="23" y="14"/>
                    <a:pt x="18" y="12"/>
                    <a:pt x="14" y="1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68" name="Google Shape;5768;p26"/>
            <p:cNvSpPr/>
            <p:nvPr/>
          </p:nvSpPr>
          <p:spPr>
            <a:xfrm rot="1085081">
              <a:off x="502823" y="4943683"/>
              <a:ext cx="178" cy="1364"/>
            </a:xfrm>
            <a:custGeom>
              <a:avLst/>
              <a:gdLst/>
              <a:ahLst/>
              <a:cxnLst/>
              <a:rect l="l" t="t" r="r" b="b"/>
              <a:pathLst>
                <a:path w="1" h="10" extrusionOk="0">
                  <a:moveTo>
                    <a:pt x="1" y="0"/>
                  </a:moveTo>
                  <a:cubicBezTo>
                    <a:pt x="1" y="0"/>
                    <a:pt x="1" y="0"/>
                    <a:pt x="1" y="9"/>
                  </a:cubicBezTo>
                  <a:cubicBezTo>
                    <a:pt x="1" y="0"/>
                    <a:pt x="1" y="0"/>
                    <a:pt x="1" y="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69" name="Google Shape;5769;p26"/>
            <p:cNvSpPr/>
            <p:nvPr/>
          </p:nvSpPr>
          <p:spPr>
            <a:xfrm rot="1085081">
              <a:off x="496707" y="4948228"/>
              <a:ext cx="1782" cy="136"/>
            </a:xfrm>
            <a:custGeom>
              <a:avLst/>
              <a:gdLst/>
              <a:ahLst/>
              <a:cxnLst/>
              <a:rect l="l" t="t" r="r" b="b"/>
              <a:pathLst>
                <a:path w="10" h="1" extrusionOk="0">
                  <a:moveTo>
                    <a:pt x="0" y="1"/>
                  </a:moveTo>
                  <a:lnTo>
                    <a:pt x="9" y="1"/>
                  </a:lnTo>
                  <a:cubicBezTo>
                    <a:pt x="0" y="1"/>
                    <a:pt x="0" y="1"/>
                    <a:pt x="0" y="1"/>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70" name="Google Shape;5770;p26"/>
            <p:cNvSpPr/>
            <p:nvPr/>
          </p:nvSpPr>
          <p:spPr>
            <a:xfrm rot="1085081">
              <a:off x="545964" y="5020123"/>
              <a:ext cx="1782" cy="136"/>
            </a:xfrm>
            <a:custGeom>
              <a:avLst/>
              <a:gdLst/>
              <a:ahLst/>
              <a:cxnLst/>
              <a:rect l="l" t="t" r="r" b="b"/>
              <a:pathLst>
                <a:path w="10" h="1" extrusionOk="0">
                  <a:moveTo>
                    <a:pt x="1" y="0"/>
                  </a:moveTo>
                  <a:lnTo>
                    <a:pt x="10" y="0"/>
                  </a:ln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71" name="Google Shape;5771;p26"/>
            <p:cNvSpPr/>
            <p:nvPr/>
          </p:nvSpPr>
          <p:spPr>
            <a:xfrm rot="1085081">
              <a:off x="502039" y="4942104"/>
              <a:ext cx="178" cy="136"/>
            </a:xfrm>
            <a:custGeom>
              <a:avLst/>
              <a:gdLst/>
              <a:ahLst/>
              <a:cxnLst/>
              <a:rect l="l" t="t" r="r" b="b"/>
              <a:pathLst>
                <a:path w="1" h="1" extrusionOk="0">
                  <a:moveTo>
                    <a:pt x="0" y="1"/>
                  </a:move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72" name="Google Shape;5772;p26"/>
            <p:cNvSpPr/>
            <p:nvPr/>
          </p:nvSpPr>
          <p:spPr>
            <a:xfrm rot="1085081">
              <a:off x="516697" y="4971347"/>
              <a:ext cx="1782" cy="3682"/>
            </a:xfrm>
            <a:custGeom>
              <a:avLst/>
              <a:gdLst/>
              <a:ahLst/>
              <a:cxnLst/>
              <a:rect l="l" t="t" r="r" b="b"/>
              <a:pathLst>
                <a:path w="10" h="27" extrusionOk="0">
                  <a:moveTo>
                    <a:pt x="0" y="0"/>
                  </a:moveTo>
                  <a:cubicBezTo>
                    <a:pt x="0" y="9"/>
                    <a:pt x="0" y="18"/>
                    <a:pt x="9" y="27"/>
                  </a:cubicBezTo>
                  <a:cubicBezTo>
                    <a:pt x="0" y="18"/>
                    <a:pt x="0" y="9"/>
                    <a:pt x="0" y="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73" name="Google Shape;5773;p26"/>
            <p:cNvSpPr/>
            <p:nvPr/>
          </p:nvSpPr>
          <p:spPr>
            <a:xfrm rot="1085081">
              <a:off x="525801" y="4990465"/>
              <a:ext cx="178" cy="136"/>
            </a:xfrm>
            <a:custGeom>
              <a:avLst/>
              <a:gdLst/>
              <a:ahLst/>
              <a:cxnLst/>
              <a:rect l="l" t="t" r="r" b="b"/>
              <a:pathLst>
                <a:path w="1" h="1" extrusionOk="0">
                  <a:moveTo>
                    <a:pt x="1" y="0"/>
                  </a:move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74" name="Google Shape;5774;p26"/>
            <p:cNvSpPr/>
            <p:nvPr/>
          </p:nvSpPr>
          <p:spPr>
            <a:xfrm rot="1085081">
              <a:off x="501584" y="4942513"/>
              <a:ext cx="3208" cy="2591"/>
            </a:xfrm>
            <a:custGeom>
              <a:avLst/>
              <a:gdLst/>
              <a:ahLst/>
              <a:cxnLst/>
              <a:rect l="l" t="t" r="r" b="b"/>
              <a:pathLst>
                <a:path w="18" h="19" extrusionOk="0">
                  <a:moveTo>
                    <a:pt x="18" y="18"/>
                  </a:moveTo>
                  <a:cubicBezTo>
                    <a:pt x="9" y="9"/>
                    <a:pt x="9" y="9"/>
                    <a:pt x="0" y="1"/>
                  </a:cubicBezTo>
                  <a:cubicBezTo>
                    <a:pt x="9" y="9"/>
                    <a:pt x="9" y="9"/>
                    <a:pt x="18" y="18"/>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75" name="Google Shape;5775;p26"/>
            <p:cNvSpPr/>
            <p:nvPr/>
          </p:nvSpPr>
          <p:spPr>
            <a:xfrm rot="1085081">
              <a:off x="502039" y="4942104"/>
              <a:ext cx="178" cy="136"/>
            </a:xfrm>
            <a:custGeom>
              <a:avLst/>
              <a:gdLst/>
              <a:ahLst/>
              <a:cxnLst/>
              <a:rect l="l" t="t" r="r" b="b"/>
              <a:pathLst>
                <a:path w="1" h="1" extrusionOk="0">
                  <a:moveTo>
                    <a:pt x="0" y="1"/>
                  </a:moveTo>
                  <a:cubicBezTo>
                    <a:pt x="0" y="1"/>
                    <a:pt x="0" y="1"/>
                    <a:pt x="0" y="1"/>
                  </a:cubicBezTo>
                  <a:cubicBezTo>
                    <a:pt x="0" y="1"/>
                    <a:pt x="0" y="1"/>
                    <a:pt x="0" y="1"/>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76" name="Google Shape;5776;p26"/>
            <p:cNvSpPr/>
            <p:nvPr/>
          </p:nvSpPr>
          <p:spPr>
            <a:xfrm rot="1085081">
              <a:off x="502039" y="4942104"/>
              <a:ext cx="178" cy="136"/>
            </a:xfrm>
            <a:custGeom>
              <a:avLst/>
              <a:gdLst/>
              <a:ahLst/>
              <a:cxnLst/>
              <a:rect l="l" t="t" r="r" b="b"/>
              <a:pathLst>
                <a:path w="1" h="1" extrusionOk="0">
                  <a:moveTo>
                    <a:pt x="0" y="1"/>
                  </a:moveTo>
                  <a:cubicBezTo>
                    <a:pt x="0" y="1"/>
                    <a:pt x="0" y="1"/>
                    <a:pt x="0" y="1"/>
                  </a:cubicBezTo>
                  <a:cubicBezTo>
                    <a:pt x="0" y="1"/>
                    <a:pt x="0" y="1"/>
                    <a:pt x="0" y="1"/>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77" name="Google Shape;5777;p26"/>
            <p:cNvSpPr/>
            <p:nvPr/>
          </p:nvSpPr>
          <p:spPr>
            <a:xfrm rot="1085081">
              <a:off x="510215" y="4967585"/>
              <a:ext cx="178" cy="136"/>
            </a:xfrm>
            <a:custGeom>
              <a:avLst/>
              <a:gdLst/>
              <a:ahLst/>
              <a:cxnLst/>
              <a:rect l="l" t="t" r="r" b="b"/>
              <a:pathLst>
                <a:path w="1" h="1" extrusionOk="0">
                  <a:moveTo>
                    <a:pt x="0" y="1"/>
                  </a:moveTo>
                  <a:lnTo>
                    <a:pt x="0" y="1"/>
                  </a:lnTo>
                  <a:cubicBezTo>
                    <a:pt x="0" y="1"/>
                    <a:pt x="0" y="1"/>
                    <a:pt x="0" y="1"/>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78" name="Google Shape;5778;p26"/>
            <p:cNvSpPr/>
            <p:nvPr/>
          </p:nvSpPr>
          <p:spPr>
            <a:xfrm rot="1085081">
              <a:off x="541642" y="5023472"/>
              <a:ext cx="178" cy="136"/>
            </a:xfrm>
            <a:custGeom>
              <a:avLst/>
              <a:gdLst/>
              <a:ahLst/>
              <a:cxnLst/>
              <a:rect l="l" t="t" r="r" b="b"/>
              <a:pathLst>
                <a:path w="1" h="1" extrusionOk="0">
                  <a:moveTo>
                    <a:pt x="0" y="0"/>
                  </a:moveTo>
                  <a:lnTo>
                    <a:pt x="0" y="0"/>
                  </a:lnTo>
                  <a:lnTo>
                    <a:pt x="0" y="0"/>
                  </a:ln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79" name="Google Shape;5779;p26"/>
            <p:cNvSpPr/>
            <p:nvPr/>
          </p:nvSpPr>
          <p:spPr>
            <a:xfrm rot="1085081">
              <a:off x="526744" y="5003699"/>
              <a:ext cx="22097" cy="23049"/>
            </a:xfrm>
            <a:custGeom>
              <a:avLst/>
              <a:gdLst/>
              <a:ahLst/>
              <a:cxnLst/>
              <a:rect l="l" t="t" r="r" b="b"/>
              <a:pathLst>
                <a:path w="124" h="169" extrusionOk="0">
                  <a:moveTo>
                    <a:pt x="0" y="1"/>
                  </a:moveTo>
                  <a:lnTo>
                    <a:pt x="97" y="133"/>
                  </a:lnTo>
                  <a:cubicBezTo>
                    <a:pt x="97" y="133"/>
                    <a:pt x="98" y="133"/>
                    <a:pt x="98" y="133"/>
                  </a:cubicBezTo>
                  <a:lnTo>
                    <a:pt x="98" y="133"/>
                  </a:lnTo>
                  <a:lnTo>
                    <a:pt x="124" y="169"/>
                  </a:lnTo>
                  <a:cubicBezTo>
                    <a:pt x="105" y="137"/>
                    <a:pt x="104" y="133"/>
                    <a:pt x="102" y="133"/>
                  </a:cubicBezTo>
                  <a:cubicBezTo>
                    <a:pt x="101" y="133"/>
                    <a:pt x="100" y="133"/>
                    <a:pt x="98" y="133"/>
                  </a:cubicBezTo>
                  <a:lnTo>
                    <a:pt x="98" y="133"/>
                  </a:lnTo>
                  <a:lnTo>
                    <a:pt x="0" y="1"/>
                  </a:ln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80" name="Google Shape;5780;p26"/>
            <p:cNvSpPr/>
            <p:nvPr/>
          </p:nvSpPr>
          <p:spPr>
            <a:xfrm rot="1085081">
              <a:off x="464811" y="4938747"/>
              <a:ext cx="102465" cy="88103"/>
            </a:xfrm>
            <a:custGeom>
              <a:avLst/>
              <a:gdLst/>
              <a:ahLst/>
              <a:cxnLst/>
              <a:rect l="l" t="t" r="r" b="b"/>
              <a:pathLst>
                <a:path w="575" h="646" extrusionOk="0">
                  <a:moveTo>
                    <a:pt x="10" y="10"/>
                  </a:moveTo>
                  <a:lnTo>
                    <a:pt x="18" y="19"/>
                  </a:lnTo>
                  <a:lnTo>
                    <a:pt x="10" y="10"/>
                  </a:lnTo>
                  <a:close/>
                  <a:moveTo>
                    <a:pt x="1" y="1"/>
                  </a:moveTo>
                  <a:lnTo>
                    <a:pt x="10" y="10"/>
                  </a:lnTo>
                  <a:lnTo>
                    <a:pt x="18" y="19"/>
                  </a:lnTo>
                  <a:lnTo>
                    <a:pt x="1" y="1"/>
                  </a:lnTo>
                  <a:close/>
                  <a:moveTo>
                    <a:pt x="18" y="19"/>
                  </a:moveTo>
                  <a:lnTo>
                    <a:pt x="18" y="19"/>
                  </a:lnTo>
                  <a:lnTo>
                    <a:pt x="18" y="19"/>
                  </a:lnTo>
                  <a:close/>
                  <a:moveTo>
                    <a:pt x="18" y="19"/>
                  </a:moveTo>
                  <a:lnTo>
                    <a:pt x="20" y="20"/>
                  </a:lnTo>
                  <a:lnTo>
                    <a:pt x="18" y="19"/>
                  </a:lnTo>
                  <a:close/>
                  <a:moveTo>
                    <a:pt x="18" y="19"/>
                  </a:moveTo>
                  <a:lnTo>
                    <a:pt x="20" y="20"/>
                  </a:lnTo>
                  <a:lnTo>
                    <a:pt x="18" y="19"/>
                  </a:lnTo>
                  <a:close/>
                  <a:moveTo>
                    <a:pt x="20" y="20"/>
                  </a:moveTo>
                  <a:lnTo>
                    <a:pt x="20" y="20"/>
                  </a:lnTo>
                  <a:lnTo>
                    <a:pt x="20" y="20"/>
                  </a:lnTo>
                  <a:close/>
                  <a:moveTo>
                    <a:pt x="20" y="20"/>
                  </a:moveTo>
                  <a:lnTo>
                    <a:pt x="20" y="20"/>
                  </a:lnTo>
                  <a:lnTo>
                    <a:pt x="20" y="20"/>
                  </a:lnTo>
                  <a:close/>
                  <a:moveTo>
                    <a:pt x="20" y="20"/>
                  </a:moveTo>
                  <a:lnTo>
                    <a:pt x="20" y="20"/>
                  </a:lnTo>
                  <a:lnTo>
                    <a:pt x="20" y="20"/>
                  </a:lnTo>
                  <a:close/>
                  <a:moveTo>
                    <a:pt x="20" y="20"/>
                  </a:moveTo>
                  <a:lnTo>
                    <a:pt x="20" y="20"/>
                  </a:lnTo>
                  <a:lnTo>
                    <a:pt x="20" y="20"/>
                  </a:lnTo>
                  <a:close/>
                  <a:moveTo>
                    <a:pt x="20" y="20"/>
                  </a:moveTo>
                  <a:lnTo>
                    <a:pt x="20" y="21"/>
                  </a:lnTo>
                  <a:lnTo>
                    <a:pt x="20" y="20"/>
                  </a:lnTo>
                  <a:close/>
                  <a:moveTo>
                    <a:pt x="20" y="21"/>
                  </a:moveTo>
                  <a:lnTo>
                    <a:pt x="20" y="21"/>
                  </a:lnTo>
                  <a:lnTo>
                    <a:pt x="20" y="21"/>
                  </a:lnTo>
                  <a:close/>
                  <a:moveTo>
                    <a:pt x="20" y="20"/>
                  </a:moveTo>
                  <a:lnTo>
                    <a:pt x="20" y="21"/>
                  </a:lnTo>
                  <a:lnTo>
                    <a:pt x="20" y="20"/>
                  </a:lnTo>
                  <a:close/>
                  <a:moveTo>
                    <a:pt x="20" y="21"/>
                  </a:moveTo>
                  <a:lnTo>
                    <a:pt x="21" y="21"/>
                  </a:lnTo>
                  <a:lnTo>
                    <a:pt x="20" y="21"/>
                  </a:lnTo>
                  <a:close/>
                  <a:moveTo>
                    <a:pt x="20" y="21"/>
                  </a:moveTo>
                  <a:lnTo>
                    <a:pt x="21" y="21"/>
                  </a:lnTo>
                  <a:lnTo>
                    <a:pt x="20" y="21"/>
                  </a:lnTo>
                  <a:close/>
                  <a:moveTo>
                    <a:pt x="21" y="21"/>
                  </a:moveTo>
                  <a:lnTo>
                    <a:pt x="45" y="45"/>
                  </a:lnTo>
                  <a:lnTo>
                    <a:pt x="21" y="21"/>
                  </a:lnTo>
                  <a:close/>
                  <a:moveTo>
                    <a:pt x="21" y="21"/>
                  </a:moveTo>
                  <a:lnTo>
                    <a:pt x="45" y="45"/>
                  </a:lnTo>
                  <a:lnTo>
                    <a:pt x="21" y="21"/>
                  </a:lnTo>
                  <a:close/>
                  <a:moveTo>
                    <a:pt x="45" y="45"/>
                  </a:moveTo>
                  <a:lnTo>
                    <a:pt x="45" y="45"/>
                  </a:lnTo>
                  <a:lnTo>
                    <a:pt x="45" y="45"/>
                  </a:lnTo>
                  <a:close/>
                  <a:moveTo>
                    <a:pt x="45" y="45"/>
                  </a:moveTo>
                  <a:lnTo>
                    <a:pt x="45" y="45"/>
                  </a:lnTo>
                  <a:lnTo>
                    <a:pt x="45" y="45"/>
                  </a:lnTo>
                  <a:close/>
                  <a:moveTo>
                    <a:pt x="45" y="45"/>
                  </a:moveTo>
                  <a:lnTo>
                    <a:pt x="54" y="54"/>
                  </a:lnTo>
                  <a:lnTo>
                    <a:pt x="45" y="45"/>
                  </a:lnTo>
                  <a:close/>
                  <a:moveTo>
                    <a:pt x="54" y="54"/>
                  </a:moveTo>
                  <a:lnTo>
                    <a:pt x="54" y="54"/>
                  </a:lnTo>
                  <a:lnTo>
                    <a:pt x="54" y="54"/>
                  </a:lnTo>
                  <a:close/>
                  <a:moveTo>
                    <a:pt x="54" y="54"/>
                  </a:moveTo>
                  <a:lnTo>
                    <a:pt x="54" y="54"/>
                  </a:lnTo>
                  <a:lnTo>
                    <a:pt x="54" y="54"/>
                  </a:lnTo>
                  <a:close/>
                  <a:moveTo>
                    <a:pt x="45" y="45"/>
                  </a:moveTo>
                  <a:lnTo>
                    <a:pt x="54" y="54"/>
                  </a:lnTo>
                  <a:lnTo>
                    <a:pt x="45" y="45"/>
                  </a:lnTo>
                  <a:close/>
                  <a:moveTo>
                    <a:pt x="54" y="54"/>
                  </a:moveTo>
                  <a:lnTo>
                    <a:pt x="54" y="54"/>
                  </a:lnTo>
                  <a:lnTo>
                    <a:pt x="54" y="54"/>
                  </a:lnTo>
                  <a:close/>
                  <a:moveTo>
                    <a:pt x="54" y="54"/>
                  </a:moveTo>
                  <a:lnTo>
                    <a:pt x="54" y="54"/>
                  </a:lnTo>
                  <a:lnTo>
                    <a:pt x="54" y="54"/>
                  </a:lnTo>
                  <a:close/>
                  <a:moveTo>
                    <a:pt x="54" y="54"/>
                  </a:moveTo>
                  <a:lnTo>
                    <a:pt x="54" y="54"/>
                  </a:lnTo>
                  <a:lnTo>
                    <a:pt x="54" y="54"/>
                  </a:lnTo>
                  <a:close/>
                  <a:moveTo>
                    <a:pt x="54" y="54"/>
                  </a:moveTo>
                  <a:lnTo>
                    <a:pt x="54" y="54"/>
                  </a:lnTo>
                  <a:lnTo>
                    <a:pt x="54" y="54"/>
                  </a:lnTo>
                  <a:close/>
                  <a:moveTo>
                    <a:pt x="54" y="54"/>
                  </a:moveTo>
                  <a:lnTo>
                    <a:pt x="54" y="54"/>
                  </a:lnTo>
                  <a:lnTo>
                    <a:pt x="54" y="54"/>
                  </a:lnTo>
                  <a:close/>
                  <a:moveTo>
                    <a:pt x="54" y="54"/>
                  </a:moveTo>
                  <a:lnTo>
                    <a:pt x="54" y="54"/>
                  </a:lnTo>
                  <a:lnTo>
                    <a:pt x="54" y="54"/>
                  </a:lnTo>
                  <a:close/>
                  <a:moveTo>
                    <a:pt x="54" y="54"/>
                  </a:moveTo>
                  <a:lnTo>
                    <a:pt x="54" y="54"/>
                  </a:lnTo>
                  <a:lnTo>
                    <a:pt x="54" y="54"/>
                  </a:lnTo>
                  <a:close/>
                  <a:moveTo>
                    <a:pt x="54" y="54"/>
                  </a:moveTo>
                  <a:lnTo>
                    <a:pt x="54" y="54"/>
                  </a:lnTo>
                  <a:lnTo>
                    <a:pt x="54" y="54"/>
                  </a:lnTo>
                  <a:close/>
                  <a:moveTo>
                    <a:pt x="54" y="54"/>
                  </a:moveTo>
                  <a:lnTo>
                    <a:pt x="54" y="54"/>
                  </a:lnTo>
                  <a:lnTo>
                    <a:pt x="54" y="54"/>
                  </a:lnTo>
                  <a:close/>
                  <a:moveTo>
                    <a:pt x="54" y="54"/>
                  </a:moveTo>
                  <a:lnTo>
                    <a:pt x="54" y="54"/>
                  </a:lnTo>
                  <a:lnTo>
                    <a:pt x="54" y="54"/>
                  </a:lnTo>
                  <a:close/>
                  <a:moveTo>
                    <a:pt x="54" y="54"/>
                  </a:moveTo>
                  <a:lnTo>
                    <a:pt x="54" y="54"/>
                  </a:lnTo>
                  <a:lnTo>
                    <a:pt x="54" y="54"/>
                  </a:lnTo>
                  <a:close/>
                  <a:moveTo>
                    <a:pt x="54" y="54"/>
                  </a:moveTo>
                  <a:lnTo>
                    <a:pt x="54" y="54"/>
                  </a:lnTo>
                  <a:lnTo>
                    <a:pt x="54" y="54"/>
                  </a:lnTo>
                  <a:close/>
                  <a:moveTo>
                    <a:pt x="54" y="54"/>
                  </a:moveTo>
                  <a:lnTo>
                    <a:pt x="54" y="54"/>
                  </a:lnTo>
                  <a:lnTo>
                    <a:pt x="54" y="54"/>
                  </a:lnTo>
                  <a:close/>
                  <a:moveTo>
                    <a:pt x="54" y="54"/>
                  </a:moveTo>
                  <a:lnTo>
                    <a:pt x="54" y="54"/>
                  </a:lnTo>
                  <a:lnTo>
                    <a:pt x="54" y="54"/>
                  </a:lnTo>
                  <a:close/>
                  <a:moveTo>
                    <a:pt x="54" y="54"/>
                  </a:moveTo>
                  <a:lnTo>
                    <a:pt x="58" y="58"/>
                  </a:lnTo>
                  <a:lnTo>
                    <a:pt x="54" y="54"/>
                  </a:lnTo>
                  <a:close/>
                  <a:moveTo>
                    <a:pt x="54" y="54"/>
                  </a:moveTo>
                  <a:lnTo>
                    <a:pt x="58" y="58"/>
                  </a:lnTo>
                  <a:lnTo>
                    <a:pt x="54" y="54"/>
                  </a:lnTo>
                  <a:close/>
                  <a:moveTo>
                    <a:pt x="58" y="58"/>
                  </a:moveTo>
                  <a:lnTo>
                    <a:pt x="58" y="58"/>
                  </a:lnTo>
                  <a:lnTo>
                    <a:pt x="58" y="58"/>
                  </a:lnTo>
                  <a:close/>
                  <a:moveTo>
                    <a:pt x="58" y="58"/>
                  </a:moveTo>
                  <a:lnTo>
                    <a:pt x="58" y="58"/>
                  </a:lnTo>
                  <a:lnTo>
                    <a:pt x="58" y="58"/>
                  </a:lnTo>
                  <a:close/>
                  <a:moveTo>
                    <a:pt x="58" y="58"/>
                  </a:moveTo>
                  <a:lnTo>
                    <a:pt x="60" y="60"/>
                  </a:lnTo>
                  <a:lnTo>
                    <a:pt x="58" y="58"/>
                  </a:lnTo>
                  <a:close/>
                  <a:moveTo>
                    <a:pt x="58" y="58"/>
                  </a:moveTo>
                  <a:lnTo>
                    <a:pt x="60" y="60"/>
                  </a:lnTo>
                  <a:lnTo>
                    <a:pt x="58" y="58"/>
                  </a:lnTo>
                  <a:close/>
                  <a:moveTo>
                    <a:pt x="60" y="60"/>
                  </a:moveTo>
                  <a:lnTo>
                    <a:pt x="61" y="61"/>
                  </a:lnTo>
                  <a:lnTo>
                    <a:pt x="60" y="60"/>
                  </a:lnTo>
                  <a:close/>
                  <a:moveTo>
                    <a:pt x="60" y="60"/>
                  </a:moveTo>
                  <a:lnTo>
                    <a:pt x="61" y="61"/>
                  </a:lnTo>
                  <a:lnTo>
                    <a:pt x="60" y="60"/>
                  </a:lnTo>
                  <a:close/>
                  <a:moveTo>
                    <a:pt x="61" y="61"/>
                  </a:moveTo>
                  <a:lnTo>
                    <a:pt x="61" y="61"/>
                  </a:lnTo>
                  <a:lnTo>
                    <a:pt x="61" y="61"/>
                  </a:lnTo>
                  <a:close/>
                  <a:moveTo>
                    <a:pt x="61" y="61"/>
                  </a:moveTo>
                  <a:lnTo>
                    <a:pt x="61" y="61"/>
                  </a:lnTo>
                  <a:lnTo>
                    <a:pt x="61" y="61"/>
                  </a:lnTo>
                  <a:close/>
                  <a:moveTo>
                    <a:pt x="61" y="61"/>
                  </a:moveTo>
                  <a:lnTo>
                    <a:pt x="63" y="63"/>
                  </a:lnTo>
                  <a:lnTo>
                    <a:pt x="61" y="61"/>
                  </a:lnTo>
                  <a:close/>
                  <a:moveTo>
                    <a:pt x="63" y="63"/>
                  </a:moveTo>
                  <a:lnTo>
                    <a:pt x="63" y="63"/>
                  </a:lnTo>
                  <a:lnTo>
                    <a:pt x="63" y="63"/>
                  </a:lnTo>
                  <a:close/>
                  <a:moveTo>
                    <a:pt x="61" y="61"/>
                  </a:moveTo>
                  <a:lnTo>
                    <a:pt x="63" y="63"/>
                  </a:lnTo>
                  <a:lnTo>
                    <a:pt x="61" y="61"/>
                  </a:lnTo>
                  <a:close/>
                  <a:moveTo>
                    <a:pt x="63" y="63"/>
                  </a:moveTo>
                  <a:lnTo>
                    <a:pt x="63" y="63"/>
                  </a:lnTo>
                  <a:lnTo>
                    <a:pt x="63" y="63"/>
                  </a:lnTo>
                  <a:close/>
                  <a:moveTo>
                    <a:pt x="63" y="63"/>
                  </a:moveTo>
                  <a:lnTo>
                    <a:pt x="63" y="63"/>
                  </a:lnTo>
                  <a:lnTo>
                    <a:pt x="63" y="63"/>
                  </a:lnTo>
                  <a:close/>
                  <a:moveTo>
                    <a:pt x="63" y="63"/>
                  </a:moveTo>
                  <a:lnTo>
                    <a:pt x="63" y="63"/>
                  </a:lnTo>
                  <a:lnTo>
                    <a:pt x="63" y="63"/>
                  </a:lnTo>
                  <a:close/>
                  <a:moveTo>
                    <a:pt x="63" y="63"/>
                  </a:moveTo>
                  <a:lnTo>
                    <a:pt x="65" y="65"/>
                  </a:lnTo>
                  <a:lnTo>
                    <a:pt x="63" y="63"/>
                  </a:lnTo>
                  <a:close/>
                  <a:moveTo>
                    <a:pt x="63" y="63"/>
                  </a:moveTo>
                  <a:lnTo>
                    <a:pt x="65" y="65"/>
                  </a:lnTo>
                  <a:lnTo>
                    <a:pt x="63" y="63"/>
                  </a:lnTo>
                  <a:close/>
                  <a:moveTo>
                    <a:pt x="65" y="65"/>
                  </a:moveTo>
                  <a:lnTo>
                    <a:pt x="65" y="65"/>
                  </a:lnTo>
                  <a:lnTo>
                    <a:pt x="65" y="65"/>
                  </a:lnTo>
                  <a:close/>
                  <a:moveTo>
                    <a:pt x="65" y="65"/>
                  </a:moveTo>
                  <a:lnTo>
                    <a:pt x="65" y="66"/>
                  </a:lnTo>
                  <a:lnTo>
                    <a:pt x="65" y="65"/>
                  </a:lnTo>
                  <a:close/>
                  <a:moveTo>
                    <a:pt x="65" y="65"/>
                  </a:moveTo>
                  <a:lnTo>
                    <a:pt x="65" y="66"/>
                  </a:lnTo>
                  <a:lnTo>
                    <a:pt x="65" y="65"/>
                  </a:lnTo>
                  <a:close/>
                  <a:moveTo>
                    <a:pt x="65" y="66"/>
                  </a:moveTo>
                  <a:lnTo>
                    <a:pt x="65" y="66"/>
                  </a:lnTo>
                  <a:lnTo>
                    <a:pt x="65" y="66"/>
                  </a:lnTo>
                  <a:close/>
                  <a:moveTo>
                    <a:pt x="65" y="66"/>
                  </a:moveTo>
                  <a:lnTo>
                    <a:pt x="65" y="66"/>
                  </a:lnTo>
                  <a:lnTo>
                    <a:pt x="65" y="66"/>
                  </a:lnTo>
                  <a:close/>
                  <a:moveTo>
                    <a:pt x="65" y="66"/>
                  </a:moveTo>
                  <a:lnTo>
                    <a:pt x="66" y="66"/>
                  </a:lnTo>
                  <a:lnTo>
                    <a:pt x="65" y="66"/>
                  </a:lnTo>
                  <a:close/>
                  <a:moveTo>
                    <a:pt x="65" y="66"/>
                  </a:moveTo>
                  <a:lnTo>
                    <a:pt x="66" y="66"/>
                  </a:lnTo>
                  <a:lnTo>
                    <a:pt x="65" y="66"/>
                  </a:lnTo>
                  <a:close/>
                  <a:moveTo>
                    <a:pt x="66" y="66"/>
                  </a:moveTo>
                  <a:lnTo>
                    <a:pt x="66" y="66"/>
                  </a:lnTo>
                  <a:lnTo>
                    <a:pt x="66" y="66"/>
                  </a:lnTo>
                  <a:close/>
                  <a:moveTo>
                    <a:pt x="66" y="66"/>
                  </a:moveTo>
                  <a:lnTo>
                    <a:pt x="67" y="67"/>
                  </a:lnTo>
                  <a:lnTo>
                    <a:pt x="66" y="66"/>
                  </a:lnTo>
                  <a:close/>
                  <a:moveTo>
                    <a:pt x="66" y="66"/>
                  </a:moveTo>
                  <a:lnTo>
                    <a:pt x="67" y="67"/>
                  </a:lnTo>
                  <a:lnTo>
                    <a:pt x="66" y="66"/>
                  </a:lnTo>
                  <a:close/>
                  <a:moveTo>
                    <a:pt x="67" y="67"/>
                  </a:moveTo>
                  <a:lnTo>
                    <a:pt x="67" y="67"/>
                  </a:lnTo>
                  <a:lnTo>
                    <a:pt x="67" y="67"/>
                  </a:lnTo>
                  <a:close/>
                  <a:moveTo>
                    <a:pt x="67" y="67"/>
                  </a:moveTo>
                  <a:lnTo>
                    <a:pt x="67" y="67"/>
                  </a:lnTo>
                  <a:lnTo>
                    <a:pt x="67" y="67"/>
                  </a:lnTo>
                  <a:close/>
                  <a:moveTo>
                    <a:pt x="67" y="67"/>
                  </a:moveTo>
                  <a:lnTo>
                    <a:pt x="67" y="67"/>
                  </a:lnTo>
                  <a:lnTo>
                    <a:pt x="67" y="67"/>
                  </a:lnTo>
                  <a:close/>
                  <a:moveTo>
                    <a:pt x="67" y="67"/>
                  </a:moveTo>
                  <a:lnTo>
                    <a:pt x="67" y="67"/>
                  </a:lnTo>
                  <a:lnTo>
                    <a:pt x="67" y="67"/>
                  </a:lnTo>
                  <a:close/>
                  <a:moveTo>
                    <a:pt x="67" y="67"/>
                  </a:moveTo>
                  <a:lnTo>
                    <a:pt x="68" y="68"/>
                  </a:lnTo>
                  <a:lnTo>
                    <a:pt x="67" y="67"/>
                  </a:lnTo>
                  <a:close/>
                  <a:moveTo>
                    <a:pt x="67" y="67"/>
                  </a:moveTo>
                  <a:lnTo>
                    <a:pt x="68" y="68"/>
                  </a:lnTo>
                  <a:lnTo>
                    <a:pt x="67" y="67"/>
                  </a:lnTo>
                  <a:close/>
                  <a:moveTo>
                    <a:pt x="68" y="68"/>
                  </a:moveTo>
                  <a:lnTo>
                    <a:pt x="68" y="68"/>
                  </a:lnTo>
                  <a:lnTo>
                    <a:pt x="68" y="68"/>
                  </a:lnTo>
                  <a:close/>
                  <a:moveTo>
                    <a:pt x="68" y="68"/>
                  </a:moveTo>
                  <a:lnTo>
                    <a:pt x="68" y="68"/>
                  </a:lnTo>
                  <a:lnTo>
                    <a:pt x="68" y="68"/>
                  </a:lnTo>
                  <a:close/>
                  <a:moveTo>
                    <a:pt x="68" y="68"/>
                  </a:moveTo>
                  <a:lnTo>
                    <a:pt x="68" y="68"/>
                  </a:lnTo>
                  <a:lnTo>
                    <a:pt x="68" y="68"/>
                  </a:lnTo>
                  <a:close/>
                  <a:moveTo>
                    <a:pt x="68" y="68"/>
                  </a:moveTo>
                  <a:lnTo>
                    <a:pt x="68" y="68"/>
                  </a:lnTo>
                  <a:lnTo>
                    <a:pt x="68" y="68"/>
                  </a:lnTo>
                  <a:close/>
                  <a:moveTo>
                    <a:pt x="68" y="68"/>
                  </a:moveTo>
                  <a:lnTo>
                    <a:pt x="68" y="68"/>
                  </a:lnTo>
                  <a:lnTo>
                    <a:pt x="68" y="68"/>
                  </a:lnTo>
                  <a:close/>
                  <a:moveTo>
                    <a:pt x="68" y="68"/>
                  </a:moveTo>
                  <a:lnTo>
                    <a:pt x="68" y="68"/>
                  </a:lnTo>
                  <a:lnTo>
                    <a:pt x="68" y="68"/>
                  </a:lnTo>
                  <a:close/>
                  <a:moveTo>
                    <a:pt x="68" y="68"/>
                  </a:moveTo>
                  <a:lnTo>
                    <a:pt x="68" y="69"/>
                  </a:lnTo>
                  <a:lnTo>
                    <a:pt x="68" y="68"/>
                  </a:lnTo>
                  <a:close/>
                  <a:moveTo>
                    <a:pt x="68" y="68"/>
                  </a:moveTo>
                  <a:lnTo>
                    <a:pt x="68" y="69"/>
                  </a:lnTo>
                  <a:lnTo>
                    <a:pt x="68" y="68"/>
                  </a:lnTo>
                  <a:close/>
                  <a:moveTo>
                    <a:pt x="68" y="69"/>
                  </a:moveTo>
                  <a:lnTo>
                    <a:pt x="68" y="69"/>
                  </a:lnTo>
                  <a:lnTo>
                    <a:pt x="68" y="69"/>
                  </a:lnTo>
                  <a:close/>
                  <a:moveTo>
                    <a:pt x="68" y="69"/>
                  </a:moveTo>
                  <a:lnTo>
                    <a:pt x="68" y="69"/>
                  </a:lnTo>
                  <a:lnTo>
                    <a:pt x="68" y="69"/>
                  </a:lnTo>
                  <a:close/>
                  <a:moveTo>
                    <a:pt x="68" y="69"/>
                  </a:moveTo>
                  <a:lnTo>
                    <a:pt x="69" y="69"/>
                  </a:lnTo>
                  <a:lnTo>
                    <a:pt x="68" y="69"/>
                  </a:lnTo>
                  <a:close/>
                  <a:moveTo>
                    <a:pt x="68" y="69"/>
                  </a:moveTo>
                  <a:lnTo>
                    <a:pt x="69" y="69"/>
                  </a:lnTo>
                  <a:lnTo>
                    <a:pt x="68" y="69"/>
                  </a:lnTo>
                  <a:close/>
                  <a:moveTo>
                    <a:pt x="69" y="69"/>
                  </a:moveTo>
                  <a:lnTo>
                    <a:pt x="69" y="69"/>
                  </a:lnTo>
                  <a:lnTo>
                    <a:pt x="69" y="69"/>
                  </a:lnTo>
                  <a:close/>
                  <a:moveTo>
                    <a:pt x="69" y="69"/>
                  </a:moveTo>
                  <a:lnTo>
                    <a:pt x="69" y="70"/>
                  </a:lnTo>
                  <a:lnTo>
                    <a:pt x="69" y="69"/>
                  </a:lnTo>
                  <a:close/>
                  <a:moveTo>
                    <a:pt x="69" y="70"/>
                  </a:moveTo>
                  <a:lnTo>
                    <a:pt x="69" y="70"/>
                  </a:lnTo>
                  <a:lnTo>
                    <a:pt x="69" y="70"/>
                  </a:lnTo>
                  <a:close/>
                  <a:moveTo>
                    <a:pt x="69" y="69"/>
                  </a:moveTo>
                  <a:lnTo>
                    <a:pt x="69" y="70"/>
                  </a:lnTo>
                  <a:lnTo>
                    <a:pt x="69" y="69"/>
                  </a:lnTo>
                  <a:close/>
                  <a:moveTo>
                    <a:pt x="69" y="70"/>
                  </a:moveTo>
                  <a:lnTo>
                    <a:pt x="71" y="72"/>
                  </a:lnTo>
                  <a:lnTo>
                    <a:pt x="69" y="70"/>
                  </a:lnTo>
                  <a:close/>
                  <a:moveTo>
                    <a:pt x="69" y="70"/>
                  </a:moveTo>
                  <a:lnTo>
                    <a:pt x="71" y="72"/>
                  </a:lnTo>
                  <a:lnTo>
                    <a:pt x="69" y="70"/>
                  </a:lnTo>
                  <a:close/>
                  <a:moveTo>
                    <a:pt x="71" y="72"/>
                  </a:moveTo>
                  <a:lnTo>
                    <a:pt x="71" y="72"/>
                  </a:lnTo>
                  <a:lnTo>
                    <a:pt x="71" y="72"/>
                  </a:lnTo>
                  <a:close/>
                  <a:moveTo>
                    <a:pt x="71" y="72"/>
                  </a:moveTo>
                  <a:lnTo>
                    <a:pt x="71" y="72"/>
                  </a:lnTo>
                  <a:lnTo>
                    <a:pt x="71" y="72"/>
                  </a:lnTo>
                  <a:close/>
                  <a:moveTo>
                    <a:pt x="71" y="72"/>
                  </a:moveTo>
                  <a:lnTo>
                    <a:pt x="71" y="72"/>
                  </a:lnTo>
                  <a:lnTo>
                    <a:pt x="71" y="72"/>
                  </a:lnTo>
                  <a:close/>
                  <a:moveTo>
                    <a:pt x="71" y="72"/>
                  </a:moveTo>
                  <a:lnTo>
                    <a:pt x="71" y="72"/>
                  </a:lnTo>
                  <a:lnTo>
                    <a:pt x="71" y="72"/>
                  </a:lnTo>
                  <a:close/>
                  <a:moveTo>
                    <a:pt x="71" y="72"/>
                  </a:moveTo>
                  <a:lnTo>
                    <a:pt x="76" y="76"/>
                  </a:lnTo>
                  <a:lnTo>
                    <a:pt x="71" y="72"/>
                  </a:lnTo>
                  <a:close/>
                  <a:moveTo>
                    <a:pt x="76" y="76"/>
                  </a:moveTo>
                  <a:lnTo>
                    <a:pt x="77" y="78"/>
                  </a:lnTo>
                  <a:lnTo>
                    <a:pt x="76" y="76"/>
                  </a:lnTo>
                  <a:close/>
                  <a:moveTo>
                    <a:pt x="77" y="78"/>
                  </a:moveTo>
                  <a:lnTo>
                    <a:pt x="78" y="78"/>
                  </a:lnTo>
                  <a:lnTo>
                    <a:pt x="77" y="78"/>
                  </a:lnTo>
                  <a:close/>
                  <a:moveTo>
                    <a:pt x="78" y="78"/>
                  </a:moveTo>
                  <a:lnTo>
                    <a:pt x="79" y="80"/>
                  </a:lnTo>
                  <a:lnTo>
                    <a:pt x="78" y="78"/>
                  </a:lnTo>
                  <a:close/>
                  <a:moveTo>
                    <a:pt x="79" y="80"/>
                  </a:moveTo>
                  <a:lnTo>
                    <a:pt x="79" y="80"/>
                  </a:lnTo>
                  <a:lnTo>
                    <a:pt x="79" y="80"/>
                  </a:lnTo>
                  <a:close/>
                  <a:moveTo>
                    <a:pt x="79" y="80"/>
                  </a:moveTo>
                  <a:lnTo>
                    <a:pt x="80" y="80"/>
                  </a:lnTo>
                  <a:lnTo>
                    <a:pt x="79" y="80"/>
                  </a:lnTo>
                  <a:close/>
                  <a:moveTo>
                    <a:pt x="80" y="80"/>
                  </a:moveTo>
                  <a:lnTo>
                    <a:pt x="80" y="80"/>
                  </a:lnTo>
                  <a:lnTo>
                    <a:pt x="80" y="80"/>
                  </a:lnTo>
                  <a:close/>
                  <a:moveTo>
                    <a:pt x="80" y="80"/>
                  </a:moveTo>
                  <a:lnTo>
                    <a:pt x="80" y="80"/>
                  </a:lnTo>
                  <a:lnTo>
                    <a:pt x="80" y="80"/>
                  </a:lnTo>
                  <a:close/>
                  <a:moveTo>
                    <a:pt x="80" y="80"/>
                  </a:moveTo>
                  <a:lnTo>
                    <a:pt x="80" y="80"/>
                  </a:lnTo>
                  <a:lnTo>
                    <a:pt x="80" y="80"/>
                  </a:lnTo>
                  <a:lnTo>
                    <a:pt x="80" y="80"/>
                  </a:lnTo>
                  <a:close/>
                  <a:moveTo>
                    <a:pt x="80" y="80"/>
                  </a:moveTo>
                  <a:lnTo>
                    <a:pt x="85" y="85"/>
                  </a:lnTo>
                  <a:lnTo>
                    <a:pt x="80" y="80"/>
                  </a:lnTo>
                  <a:close/>
                  <a:moveTo>
                    <a:pt x="85" y="85"/>
                  </a:moveTo>
                  <a:lnTo>
                    <a:pt x="85" y="85"/>
                  </a:lnTo>
                  <a:lnTo>
                    <a:pt x="85" y="85"/>
                  </a:lnTo>
                  <a:close/>
                  <a:moveTo>
                    <a:pt x="85" y="85"/>
                  </a:moveTo>
                  <a:lnTo>
                    <a:pt x="85" y="85"/>
                  </a:lnTo>
                  <a:lnTo>
                    <a:pt x="85" y="85"/>
                  </a:lnTo>
                  <a:close/>
                  <a:moveTo>
                    <a:pt x="85" y="85"/>
                  </a:moveTo>
                  <a:lnTo>
                    <a:pt x="85" y="86"/>
                  </a:lnTo>
                  <a:lnTo>
                    <a:pt x="85" y="85"/>
                  </a:lnTo>
                  <a:close/>
                  <a:moveTo>
                    <a:pt x="89" y="89"/>
                  </a:moveTo>
                  <a:lnTo>
                    <a:pt x="89" y="89"/>
                  </a:lnTo>
                  <a:lnTo>
                    <a:pt x="89" y="89"/>
                  </a:lnTo>
                  <a:close/>
                  <a:moveTo>
                    <a:pt x="89" y="89"/>
                  </a:moveTo>
                  <a:lnTo>
                    <a:pt x="89" y="89"/>
                  </a:lnTo>
                  <a:lnTo>
                    <a:pt x="89" y="89"/>
                  </a:lnTo>
                  <a:close/>
                  <a:moveTo>
                    <a:pt x="89" y="89"/>
                  </a:moveTo>
                  <a:lnTo>
                    <a:pt x="89" y="89"/>
                  </a:lnTo>
                  <a:lnTo>
                    <a:pt x="89" y="89"/>
                  </a:lnTo>
                  <a:close/>
                  <a:moveTo>
                    <a:pt x="89" y="89"/>
                  </a:moveTo>
                  <a:lnTo>
                    <a:pt x="89" y="89"/>
                  </a:lnTo>
                  <a:lnTo>
                    <a:pt x="89" y="89"/>
                  </a:lnTo>
                  <a:close/>
                  <a:moveTo>
                    <a:pt x="89" y="89"/>
                  </a:moveTo>
                  <a:lnTo>
                    <a:pt x="89" y="89"/>
                  </a:lnTo>
                  <a:lnTo>
                    <a:pt x="89" y="89"/>
                  </a:lnTo>
                  <a:close/>
                  <a:moveTo>
                    <a:pt x="89" y="89"/>
                  </a:moveTo>
                  <a:lnTo>
                    <a:pt x="89" y="89"/>
                  </a:lnTo>
                  <a:lnTo>
                    <a:pt x="89" y="89"/>
                  </a:lnTo>
                  <a:close/>
                  <a:moveTo>
                    <a:pt x="89" y="89"/>
                  </a:moveTo>
                  <a:lnTo>
                    <a:pt x="89" y="89"/>
                  </a:lnTo>
                  <a:lnTo>
                    <a:pt x="89" y="89"/>
                  </a:lnTo>
                  <a:close/>
                  <a:moveTo>
                    <a:pt x="89" y="89"/>
                  </a:moveTo>
                  <a:lnTo>
                    <a:pt x="89" y="89"/>
                  </a:lnTo>
                  <a:lnTo>
                    <a:pt x="89" y="89"/>
                  </a:lnTo>
                  <a:close/>
                  <a:moveTo>
                    <a:pt x="143" y="69"/>
                  </a:moveTo>
                  <a:cubicBezTo>
                    <a:pt x="143" y="69"/>
                    <a:pt x="144" y="69"/>
                    <a:pt x="144" y="70"/>
                  </a:cubicBezTo>
                  <a:lnTo>
                    <a:pt x="144" y="70"/>
                  </a:lnTo>
                  <a:cubicBezTo>
                    <a:pt x="145" y="72"/>
                    <a:pt x="147" y="75"/>
                    <a:pt x="149" y="78"/>
                  </a:cubicBezTo>
                  <a:lnTo>
                    <a:pt x="149" y="78"/>
                  </a:lnTo>
                  <a:cubicBezTo>
                    <a:pt x="150" y="78"/>
                    <a:pt x="150" y="79"/>
                    <a:pt x="151" y="80"/>
                  </a:cubicBezTo>
                  <a:lnTo>
                    <a:pt x="151" y="80"/>
                  </a:lnTo>
                  <a:cubicBezTo>
                    <a:pt x="151" y="80"/>
                    <a:pt x="150" y="80"/>
                    <a:pt x="150" y="80"/>
                  </a:cubicBezTo>
                  <a:lnTo>
                    <a:pt x="150" y="80"/>
                  </a:lnTo>
                  <a:cubicBezTo>
                    <a:pt x="153" y="84"/>
                    <a:pt x="155" y="87"/>
                    <a:pt x="156" y="89"/>
                  </a:cubicBezTo>
                  <a:lnTo>
                    <a:pt x="156" y="89"/>
                  </a:lnTo>
                  <a:cubicBezTo>
                    <a:pt x="156" y="89"/>
                    <a:pt x="156" y="89"/>
                    <a:pt x="156" y="89"/>
                  </a:cubicBezTo>
                  <a:lnTo>
                    <a:pt x="156" y="89"/>
                  </a:lnTo>
                  <a:cubicBezTo>
                    <a:pt x="154" y="86"/>
                    <a:pt x="152" y="83"/>
                    <a:pt x="149" y="78"/>
                  </a:cubicBezTo>
                  <a:lnTo>
                    <a:pt x="149" y="78"/>
                  </a:lnTo>
                  <a:cubicBezTo>
                    <a:pt x="149" y="79"/>
                    <a:pt x="150" y="79"/>
                    <a:pt x="150" y="80"/>
                  </a:cubicBezTo>
                  <a:lnTo>
                    <a:pt x="150" y="80"/>
                  </a:lnTo>
                  <a:cubicBezTo>
                    <a:pt x="148" y="77"/>
                    <a:pt x="146" y="73"/>
                    <a:pt x="143" y="69"/>
                  </a:cubicBezTo>
                  <a:close/>
                  <a:moveTo>
                    <a:pt x="89" y="89"/>
                  </a:moveTo>
                  <a:lnTo>
                    <a:pt x="89" y="90"/>
                  </a:lnTo>
                  <a:lnTo>
                    <a:pt x="89" y="89"/>
                  </a:lnTo>
                  <a:close/>
                  <a:moveTo>
                    <a:pt x="89" y="90"/>
                  </a:moveTo>
                  <a:lnTo>
                    <a:pt x="89" y="90"/>
                  </a:lnTo>
                  <a:lnTo>
                    <a:pt x="89" y="90"/>
                  </a:lnTo>
                  <a:close/>
                  <a:moveTo>
                    <a:pt x="89" y="90"/>
                  </a:moveTo>
                  <a:lnTo>
                    <a:pt x="92" y="93"/>
                  </a:lnTo>
                  <a:lnTo>
                    <a:pt x="89" y="90"/>
                  </a:lnTo>
                  <a:close/>
                  <a:moveTo>
                    <a:pt x="92" y="93"/>
                  </a:moveTo>
                  <a:lnTo>
                    <a:pt x="94" y="94"/>
                  </a:lnTo>
                  <a:lnTo>
                    <a:pt x="92" y="93"/>
                  </a:lnTo>
                  <a:close/>
                  <a:moveTo>
                    <a:pt x="94" y="94"/>
                  </a:moveTo>
                  <a:lnTo>
                    <a:pt x="95" y="95"/>
                  </a:lnTo>
                  <a:lnTo>
                    <a:pt x="94" y="94"/>
                  </a:lnTo>
                  <a:close/>
                  <a:moveTo>
                    <a:pt x="95" y="95"/>
                  </a:moveTo>
                  <a:lnTo>
                    <a:pt x="95" y="95"/>
                  </a:lnTo>
                  <a:lnTo>
                    <a:pt x="95" y="95"/>
                  </a:lnTo>
                  <a:close/>
                  <a:moveTo>
                    <a:pt x="95" y="95"/>
                  </a:moveTo>
                  <a:lnTo>
                    <a:pt x="95" y="95"/>
                  </a:lnTo>
                  <a:lnTo>
                    <a:pt x="95" y="95"/>
                  </a:lnTo>
                  <a:close/>
                  <a:moveTo>
                    <a:pt x="95" y="95"/>
                  </a:moveTo>
                  <a:lnTo>
                    <a:pt x="95" y="96"/>
                  </a:lnTo>
                  <a:lnTo>
                    <a:pt x="95" y="95"/>
                  </a:lnTo>
                  <a:close/>
                  <a:moveTo>
                    <a:pt x="95" y="96"/>
                  </a:moveTo>
                  <a:lnTo>
                    <a:pt x="96" y="96"/>
                  </a:lnTo>
                  <a:lnTo>
                    <a:pt x="95" y="96"/>
                  </a:lnTo>
                  <a:close/>
                  <a:moveTo>
                    <a:pt x="96" y="96"/>
                  </a:moveTo>
                  <a:lnTo>
                    <a:pt x="96" y="96"/>
                  </a:lnTo>
                  <a:lnTo>
                    <a:pt x="96" y="96"/>
                  </a:lnTo>
                  <a:close/>
                  <a:moveTo>
                    <a:pt x="96" y="96"/>
                  </a:moveTo>
                  <a:lnTo>
                    <a:pt x="96" y="96"/>
                  </a:lnTo>
                  <a:lnTo>
                    <a:pt x="96" y="96"/>
                  </a:lnTo>
                  <a:close/>
                  <a:moveTo>
                    <a:pt x="96" y="96"/>
                  </a:moveTo>
                  <a:lnTo>
                    <a:pt x="96" y="96"/>
                  </a:lnTo>
                  <a:lnTo>
                    <a:pt x="96" y="96"/>
                  </a:lnTo>
                  <a:close/>
                  <a:moveTo>
                    <a:pt x="96" y="96"/>
                  </a:moveTo>
                  <a:lnTo>
                    <a:pt x="96" y="96"/>
                  </a:lnTo>
                  <a:lnTo>
                    <a:pt x="96" y="96"/>
                  </a:lnTo>
                  <a:close/>
                  <a:moveTo>
                    <a:pt x="96" y="96"/>
                  </a:moveTo>
                  <a:lnTo>
                    <a:pt x="96" y="96"/>
                  </a:lnTo>
                  <a:lnTo>
                    <a:pt x="96" y="96"/>
                  </a:lnTo>
                  <a:close/>
                  <a:moveTo>
                    <a:pt x="98" y="98"/>
                  </a:moveTo>
                  <a:lnTo>
                    <a:pt x="98" y="98"/>
                  </a:lnTo>
                  <a:lnTo>
                    <a:pt x="98" y="98"/>
                  </a:lnTo>
                  <a:close/>
                  <a:moveTo>
                    <a:pt x="98" y="98"/>
                  </a:moveTo>
                  <a:lnTo>
                    <a:pt x="99" y="99"/>
                  </a:lnTo>
                  <a:lnTo>
                    <a:pt x="98" y="98"/>
                  </a:lnTo>
                  <a:close/>
                  <a:moveTo>
                    <a:pt x="99" y="99"/>
                  </a:moveTo>
                  <a:lnTo>
                    <a:pt x="99" y="100"/>
                  </a:lnTo>
                  <a:lnTo>
                    <a:pt x="99" y="99"/>
                  </a:lnTo>
                  <a:close/>
                  <a:moveTo>
                    <a:pt x="99" y="100"/>
                  </a:moveTo>
                  <a:lnTo>
                    <a:pt x="99" y="100"/>
                  </a:lnTo>
                  <a:lnTo>
                    <a:pt x="99" y="100"/>
                  </a:lnTo>
                  <a:close/>
                  <a:moveTo>
                    <a:pt x="99" y="100"/>
                  </a:moveTo>
                  <a:lnTo>
                    <a:pt x="99" y="100"/>
                  </a:lnTo>
                  <a:lnTo>
                    <a:pt x="99" y="100"/>
                  </a:lnTo>
                  <a:close/>
                  <a:moveTo>
                    <a:pt x="99" y="100"/>
                  </a:moveTo>
                  <a:lnTo>
                    <a:pt x="99" y="100"/>
                  </a:lnTo>
                  <a:lnTo>
                    <a:pt x="99" y="100"/>
                  </a:lnTo>
                  <a:close/>
                  <a:moveTo>
                    <a:pt x="99" y="100"/>
                  </a:moveTo>
                  <a:lnTo>
                    <a:pt x="100" y="100"/>
                  </a:lnTo>
                  <a:lnTo>
                    <a:pt x="99" y="100"/>
                  </a:lnTo>
                  <a:close/>
                  <a:moveTo>
                    <a:pt x="100" y="100"/>
                  </a:moveTo>
                  <a:lnTo>
                    <a:pt x="100" y="100"/>
                  </a:lnTo>
                  <a:lnTo>
                    <a:pt x="100" y="100"/>
                  </a:lnTo>
                  <a:close/>
                  <a:moveTo>
                    <a:pt x="100" y="100"/>
                  </a:moveTo>
                  <a:lnTo>
                    <a:pt x="100" y="100"/>
                  </a:lnTo>
                  <a:lnTo>
                    <a:pt x="100" y="100"/>
                  </a:lnTo>
                  <a:close/>
                  <a:moveTo>
                    <a:pt x="100" y="100"/>
                  </a:moveTo>
                  <a:lnTo>
                    <a:pt x="101" y="101"/>
                  </a:lnTo>
                  <a:lnTo>
                    <a:pt x="100" y="100"/>
                  </a:lnTo>
                  <a:close/>
                  <a:moveTo>
                    <a:pt x="101" y="101"/>
                  </a:moveTo>
                  <a:lnTo>
                    <a:pt x="101" y="101"/>
                  </a:lnTo>
                  <a:lnTo>
                    <a:pt x="101" y="101"/>
                  </a:lnTo>
                  <a:close/>
                  <a:moveTo>
                    <a:pt x="101" y="101"/>
                  </a:moveTo>
                  <a:lnTo>
                    <a:pt x="101" y="101"/>
                  </a:lnTo>
                  <a:lnTo>
                    <a:pt x="101" y="101"/>
                  </a:lnTo>
                  <a:close/>
                  <a:moveTo>
                    <a:pt x="101" y="101"/>
                  </a:moveTo>
                  <a:lnTo>
                    <a:pt x="101" y="101"/>
                  </a:lnTo>
                  <a:lnTo>
                    <a:pt x="101" y="101"/>
                  </a:lnTo>
                  <a:close/>
                  <a:moveTo>
                    <a:pt x="101" y="101"/>
                  </a:moveTo>
                  <a:lnTo>
                    <a:pt x="101" y="101"/>
                  </a:lnTo>
                  <a:lnTo>
                    <a:pt x="101" y="101"/>
                  </a:lnTo>
                  <a:close/>
                  <a:moveTo>
                    <a:pt x="101" y="101"/>
                  </a:moveTo>
                  <a:lnTo>
                    <a:pt x="102" y="102"/>
                  </a:lnTo>
                  <a:lnTo>
                    <a:pt x="101" y="101"/>
                  </a:lnTo>
                  <a:close/>
                  <a:moveTo>
                    <a:pt x="102" y="102"/>
                  </a:moveTo>
                  <a:lnTo>
                    <a:pt x="102" y="102"/>
                  </a:lnTo>
                  <a:lnTo>
                    <a:pt x="102" y="102"/>
                  </a:lnTo>
                  <a:close/>
                  <a:moveTo>
                    <a:pt x="71" y="72"/>
                  </a:moveTo>
                  <a:lnTo>
                    <a:pt x="80" y="80"/>
                  </a:lnTo>
                  <a:lnTo>
                    <a:pt x="80" y="80"/>
                  </a:lnTo>
                  <a:lnTo>
                    <a:pt x="80" y="80"/>
                  </a:lnTo>
                  <a:lnTo>
                    <a:pt x="80" y="80"/>
                  </a:lnTo>
                  <a:lnTo>
                    <a:pt x="89" y="89"/>
                  </a:lnTo>
                  <a:lnTo>
                    <a:pt x="85" y="86"/>
                  </a:lnTo>
                  <a:lnTo>
                    <a:pt x="89" y="89"/>
                  </a:lnTo>
                  <a:lnTo>
                    <a:pt x="89" y="89"/>
                  </a:lnTo>
                  <a:lnTo>
                    <a:pt x="98" y="98"/>
                  </a:lnTo>
                  <a:lnTo>
                    <a:pt x="98" y="98"/>
                  </a:lnTo>
                  <a:lnTo>
                    <a:pt x="96" y="95"/>
                  </a:lnTo>
                  <a:lnTo>
                    <a:pt x="96" y="95"/>
                  </a:lnTo>
                  <a:lnTo>
                    <a:pt x="100" y="99"/>
                  </a:lnTo>
                  <a:lnTo>
                    <a:pt x="105" y="102"/>
                  </a:lnTo>
                  <a:lnTo>
                    <a:pt x="105" y="102"/>
                  </a:lnTo>
                  <a:lnTo>
                    <a:pt x="98" y="95"/>
                  </a:lnTo>
                  <a:lnTo>
                    <a:pt x="91" y="89"/>
                  </a:lnTo>
                  <a:lnTo>
                    <a:pt x="91" y="89"/>
                  </a:lnTo>
                  <a:lnTo>
                    <a:pt x="90" y="88"/>
                  </a:lnTo>
                  <a:lnTo>
                    <a:pt x="71" y="72"/>
                  </a:lnTo>
                  <a:close/>
                  <a:moveTo>
                    <a:pt x="102" y="102"/>
                  </a:moveTo>
                  <a:lnTo>
                    <a:pt x="102" y="102"/>
                  </a:lnTo>
                  <a:lnTo>
                    <a:pt x="102" y="102"/>
                  </a:lnTo>
                  <a:close/>
                  <a:moveTo>
                    <a:pt x="102" y="102"/>
                  </a:moveTo>
                  <a:lnTo>
                    <a:pt x="102" y="102"/>
                  </a:lnTo>
                  <a:lnTo>
                    <a:pt x="102" y="102"/>
                  </a:lnTo>
                  <a:close/>
                  <a:moveTo>
                    <a:pt x="102" y="102"/>
                  </a:moveTo>
                  <a:lnTo>
                    <a:pt x="102" y="102"/>
                  </a:lnTo>
                  <a:lnTo>
                    <a:pt x="102" y="102"/>
                  </a:lnTo>
                  <a:close/>
                  <a:moveTo>
                    <a:pt x="102" y="102"/>
                  </a:moveTo>
                  <a:lnTo>
                    <a:pt x="102" y="102"/>
                  </a:lnTo>
                  <a:lnTo>
                    <a:pt x="102" y="102"/>
                  </a:lnTo>
                  <a:close/>
                  <a:moveTo>
                    <a:pt x="102" y="102"/>
                  </a:moveTo>
                  <a:lnTo>
                    <a:pt x="102" y="103"/>
                  </a:lnTo>
                  <a:lnTo>
                    <a:pt x="102" y="102"/>
                  </a:lnTo>
                  <a:close/>
                  <a:moveTo>
                    <a:pt x="102" y="103"/>
                  </a:moveTo>
                  <a:lnTo>
                    <a:pt x="102" y="103"/>
                  </a:lnTo>
                  <a:lnTo>
                    <a:pt x="102" y="103"/>
                  </a:lnTo>
                  <a:close/>
                  <a:moveTo>
                    <a:pt x="102" y="103"/>
                  </a:moveTo>
                  <a:lnTo>
                    <a:pt x="103" y="103"/>
                  </a:lnTo>
                  <a:lnTo>
                    <a:pt x="102" y="103"/>
                  </a:lnTo>
                  <a:close/>
                  <a:moveTo>
                    <a:pt x="103" y="103"/>
                  </a:moveTo>
                  <a:lnTo>
                    <a:pt x="103" y="103"/>
                  </a:lnTo>
                  <a:lnTo>
                    <a:pt x="103" y="103"/>
                  </a:lnTo>
                  <a:close/>
                  <a:moveTo>
                    <a:pt x="103" y="103"/>
                  </a:moveTo>
                  <a:lnTo>
                    <a:pt x="103" y="103"/>
                  </a:lnTo>
                  <a:lnTo>
                    <a:pt x="103" y="103"/>
                  </a:lnTo>
                  <a:close/>
                  <a:moveTo>
                    <a:pt x="103" y="103"/>
                  </a:moveTo>
                  <a:lnTo>
                    <a:pt x="103" y="104"/>
                  </a:lnTo>
                  <a:lnTo>
                    <a:pt x="103" y="103"/>
                  </a:lnTo>
                  <a:close/>
                  <a:moveTo>
                    <a:pt x="103" y="104"/>
                  </a:moveTo>
                  <a:lnTo>
                    <a:pt x="105" y="105"/>
                  </a:lnTo>
                  <a:lnTo>
                    <a:pt x="103" y="104"/>
                  </a:lnTo>
                  <a:close/>
                  <a:moveTo>
                    <a:pt x="105" y="105"/>
                  </a:moveTo>
                  <a:lnTo>
                    <a:pt x="106" y="106"/>
                  </a:lnTo>
                  <a:lnTo>
                    <a:pt x="105" y="105"/>
                  </a:lnTo>
                  <a:close/>
                  <a:moveTo>
                    <a:pt x="106" y="106"/>
                  </a:moveTo>
                  <a:lnTo>
                    <a:pt x="106" y="106"/>
                  </a:lnTo>
                  <a:lnTo>
                    <a:pt x="106" y="106"/>
                  </a:lnTo>
                  <a:close/>
                  <a:moveTo>
                    <a:pt x="106" y="106"/>
                  </a:moveTo>
                  <a:lnTo>
                    <a:pt x="106" y="106"/>
                  </a:lnTo>
                  <a:lnTo>
                    <a:pt x="106" y="106"/>
                  </a:lnTo>
                  <a:close/>
                  <a:moveTo>
                    <a:pt x="106" y="106"/>
                  </a:moveTo>
                  <a:lnTo>
                    <a:pt x="106" y="106"/>
                  </a:lnTo>
                  <a:lnTo>
                    <a:pt x="106" y="106"/>
                  </a:lnTo>
                  <a:close/>
                  <a:moveTo>
                    <a:pt x="106" y="106"/>
                  </a:moveTo>
                  <a:lnTo>
                    <a:pt x="106" y="106"/>
                  </a:lnTo>
                  <a:lnTo>
                    <a:pt x="106" y="106"/>
                  </a:lnTo>
                  <a:close/>
                  <a:moveTo>
                    <a:pt x="106" y="106"/>
                  </a:moveTo>
                  <a:lnTo>
                    <a:pt x="107" y="107"/>
                  </a:lnTo>
                  <a:lnTo>
                    <a:pt x="106" y="106"/>
                  </a:lnTo>
                  <a:close/>
                  <a:moveTo>
                    <a:pt x="107" y="107"/>
                  </a:moveTo>
                  <a:lnTo>
                    <a:pt x="107" y="107"/>
                  </a:lnTo>
                  <a:lnTo>
                    <a:pt x="107" y="107"/>
                  </a:lnTo>
                  <a:close/>
                  <a:moveTo>
                    <a:pt x="107" y="107"/>
                  </a:moveTo>
                  <a:lnTo>
                    <a:pt x="107" y="107"/>
                  </a:lnTo>
                  <a:lnTo>
                    <a:pt x="107" y="107"/>
                  </a:lnTo>
                  <a:close/>
                  <a:moveTo>
                    <a:pt x="107" y="107"/>
                  </a:moveTo>
                  <a:lnTo>
                    <a:pt x="107" y="107"/>
                  </a:lnTo>
                  <a:lnTo>
                    <a:pt x="107" y="107"/>
                  </a:lnTo>
                  <a:close/>
                  <a:moveTo>
                    <a:pt x="107" y="107"/>
                  </a:moveTo>
                  <a:lnTo>
                    <a:pt x="107" y="107"/>
                  </a:lnTo>
                  <a:lnTo>
                    <a:pt x="107" y="107"/>
                  </a:lnTo>
                  <a:close/>
                  <a:moveTo>
                    <a:pt x="116" y="107"/>
                  </a:moveTo>
                  <a:lnTo>
                    <a:pt x="116" y="107"/>
                  </a:lnTo>
                  <a:lnTo>
                    <a:pt x="116" y="107"/>
                  </a:lnTo>
                  <a:close/>
                  <a:moveTo>
                    <a:pt x="107" y="107"/>
                  </a:moveTo>
                  <a:lnTo>
                    <a:pt x="107" y="107"/>
                  </a:lnTo>
                  <a:lnTo>
                    <a:pt x="107" y="107"/>
                  </a:lnTo>
                  <a:close/>
                  <a:moveTo>
                    <a:pt x="107" y="107"/>
                  </a:moveTo>
                  <a:lnTo>
                    <a:pt x="107" y="107"/>
                  </a:lnTo>
                  <a:lnTo>
                    <a:pt x="107" y="107"/>
                  </a:lnTo>
                  <a:close/>
                  <a:moveTo>
                    <a:pt x="107" y="107"/>
                  </a:moveTo>
                  <a:lnTo>
                    <a:pt x="107" y="108"/>
                  </a:lnTo>
                  <a:lnTo>
                    <a:pt x="107" y="107"/>
                  </a:lnTo>
                  <a:close/>
                  <a:moveTo>
                    <a:pt x="107" y="108"/>
                  </a:moveTo>
                  <a:lnTo>
                    <a:pt x="108" y="109"/>
                  </a:lnTo>
                  <a:lnTo>
                    <a:pt x="107" y="108"/>
                  </a:lnTo>
                  <a:close/>
                  <a:moveTo>
                    <a:pt x="108" y="109"/>
                  </a:moveTo>
                  <a:lnTo>
                    <a:pt x="110" y="110"/>
                  </a:lnTo>
                  <a:lnTo>
                    <a:pt x="108" y="109"/>
                  </a:lnTo>
                  <a:close/>
                  <a:moveTo>
                    <a:pt x="110" y="110"/>
                  </a:moveTo>
                  <a:lnTo>
                    <a:pt x="111" y="111"/>
                  </a:lnTo>
                  <a:lnTo>
                    <a:pt x="110" y="110"/>
                  </a:lnTo>
                  <a:close/>
                  <a:moveTo>
                    <a:pt x="111" y="111"/>
                  </a:moveTo>
                  <a:lnTo>
                    <a:pt x="111" y="111"/>
                  </a:lnTo>
                  <a:lnTo>
                    <a:pt x="111" y="111"/>
                  </a:lnTo>
                  <a:close/>
                  <a:moveTo>
                    <a:pt x="116" y="111"/>
                  </a:moveTo>
                  <a:lnTo>
                    <a:pt x="116" y="111"/>
                  </a:lnTo>
                  <a:lnTo>
                    <a:pt x="116" y="111"/>
                  </a:lnTo>
                  <a:close/>
                  <a:moveTo>
                    <a:pt x="111" y="111"/>
                  </a:moveTo>
                  <a:lnTo>
                    <a:pt x="111" y="111"/>
                  </a:lnTo>
                  <a:lnTo>
                    <a:pt x="111" y="111"/>
                  </a:lnTo>
                  <a:close/>
                  <a:moveTo>
                    <a:pt x="111" y="111"/>
                  </a:moveTo>
                  <a:lnTo>
                    <a:pt x="112" y="112"/>
                  </a:lnTo>
                  <a:lnTo>
                    <a:pt x="111" y="111"/>
                  </a:lnTo>
                  <a:close/>
                  <a:moveTo>
                    <a:pt x="112" y="112"/>
                  </a:moveTo>
                  <a:lnTo>
                    <a:pt x="112" y="112"/>
                  </a:lnTo>
                  <a:lnTo>
                    <a:pt x="112" y="112"/>
                  </a:lnTo>
                  <a:close/>
                  <a:moveTo>
                    <a:pt x="112" y="112"/>
                  </a:moveTo>
                  <a:lnTo>
                    <a:pt x="112" y="112"/>
                  </a:lnTo>
                  <a:lnTo>
                    <a:pt x="112" y="112"/>
                  </a:lnTo>
                  <a:close/>
                  <a:moveTo>
                    <a:pt x="112" y="112"/>
                  </a:moveTo>
                  <a:lnTo>
                    <a:pt x="112" y="113"/>
                  </a:lnTo>
                  <a:lnTo>
                    <a:pt x="112" y="112"/>
                  </a:lnTo>
                  <a:close/>
                  <a:moveTo>
                    <a:pt x="112" y="113"/>
                  </a:moveTo>
                  <a:lnTo>
                    <a:pt x="113" y="113"/>
                  </a:lnTo>
                  <a:lnTo>
                    <a:pt x="112" y="113"/>
                  </a:lnTo>
                  <a:close/>
                  <a:moveTo>
                    <a:pt x="113" y="113"/>
                  </a:moveTo>
                  <a:lnTo>
                    <a:pt x="113" y="113"/>
                  </a:lnTo>
                  <a:lnTo>
                    <a:pt x="113" y="113"/>
                  </a:lnTo>
                  <a:close/>
                  <a:moveTo>
                    <a:pt x="113" y="113"/>
                  </a:moveTo>
                  <a:lnTo>
                    <a:pt x="114" y="114"/>
                  </a:lnTo>
                  <a:lnTo>
                    <a:pt x="113" y="113"/>
                  </a:lnTo>
                  <a:close/>
                  <a:moveTo>
                    <a:pt x="96" y="96"/>
                  </a:moveTo>
                  <a:lnTo>
                    <a:pt x="98" y="98"/>
                  </a:lnTo>
                  <a:lnTo>
                    <a:pt x="98" y="98"/>
                  </a:lnTo>
                  <a:lnTo>
                    <a:pt x="116" y="114"/>
                  </a:lnTo>
                  <a:lnTo>
                    <a:pt x="116" y="113"/>
                  </a:lnTo>
                  <a:lnTo>
                    <a:pt x="100" y="99"/>
                  </a:lnTo>
                  <a:lnTo>
                    <a:pt x="98" y="98"/>
                  </a:lnTo>
                  <a:lnTo>
                    <a:pt x="96" y="96"/>
                  </a:lnTo>
                  <a:close/>
                  <a:moveTo>
                    <a:pt x="114" y="114"/>
                  </a:moveTo>
                  <a:lnTo>
                    <a:pt x="115" y="115"/>
                  </a:lnTo>
                  <a:lnTo>
                    <a:pt x="114" y="114"/>
                  </a:lnTo>
                  <a:close/>
                  <a:moveTo>
                    <a:pt x="173" y="104"/>
                  </a:moveTo>
                  <a:cubicBezTo>
                    <a:pt x="176" y="107"/>
                    <a:pt x="179" y="111"/>
                    <a:pt x="182" y="115"/>
                  </a:cubicBezTo>
                  <a:lnTo>
                    <a:pt x="182" y="115"/>
                  </a:lnTo>
                  <a:lnTo>
                    <a:pt x="173" y="104"/>
                  </a:lnTo>
                  <a:close/>
                  <a:moveTo>
                    <a:pt x="115" y="115"/>
                  </a:moveTo>
                  <a:lnTo>
                    <a:pt x="115" y="115"/>
                  </a:lnTo>
                  <a:lnTo>
                    <a:pt x="115" y="115"/>
                  </a:lnTo>
                  <a:close/>
                  <a:moveTo>
                    <a:pt x="115" y="115"/>
                  </a:moveTo>
                  <a:lnTo>
                    <a:pt x="115" y="115"/>
                  </a:lnTo>
                  <a:lnTo>
                    <a:pt x="115" y="115"/>
                  </a:lnTo>
                  <a:close/>
                  <a:moveTo>
                    <a:pt x="54" y="45"/>
                  </a:moveTo>
                  <a:lnTo>
                    <a:pt x="68" y="60"/>
                  </a:lnTo>
                  <a:lnTo>
                    <a:pt x="90" y="88"/>
                  </a:lnTo>
                  <a:lnTo>
                    <a:pt x="98" y="95"/>
                  </a:lnTo>
                  <a:lnTo>
                    <a:pt x="105" y="101"/>
                  </a:lnTo>
                  <a:lnTo>
                    <a:pt x="105" y="101"/>
                  </a:lnTo>
                  <a:lnTo>
                    <a:pt x="106" y="102"/>
                  </a:lnTo>
                  <a:lnTo>
                    <a:pt x="106" y="102"/>
                  </a:lnTo>
                  <a:lnTo>
                    <a:pt x="105" y="102"/>
                  </a:lnTo>
                  <a:lnTo>
                    <a:pt x="105" y="102"/>
                  </a:lnTo>
                  <a:lnTo>
                    <a:pt x="107" y="103"/>
                  </a:lnTo>
                  <a:lnTo>
                    <a:pt x="116" y="113"/>
                  </a:lnTo>
                  <a:lnTo>
                    <a:pt x="116" y="113"/>
                  </a:lnTo>
                  <a:lnTo>
                    <a:pt x="116" y="113"/>
                  </a:lnTo>
                  <a:lnTo>
                    <a:pt x="119" y="116"/>
                  </a:lnTo>
                  <a:lnTo>
                    <a:pt x="116" y="112"/>
                  </a:lnTo>
                  <a:lnTo>
                    <a:pt x="116" y="112"/>
                  </a:lnTo>
                  <a:lnTo>
                    <a:pt x="116" y="110"/>
                  </a:lnTo>
                  <a:lnTo>
                    <a:pt x="116" y="110"/>
                  </a:lnTo>
                  <a:lnTo>
                    <a:pt x="123" y="116"/>
                  </a:lnTo>
                  <a:lnTo>
                    <a:pt x="123" y="116"/>
                  </a:lnTo>
                  <a:lnTo>
                    <a:pt x="116" y="107"/>
                  </a:lnTo>
                  <a:lnTo>
                    <a:pt x="116" y="107"/>
                  </a:lnTo>
                  <a:lnTo>
                    <a:pt x="80" y="72"/>
                  </a:lnTo>
                  <a:lnTo>
                    <a:pt x="63" y="54"/>
                  </a:lnTo>
                  <a:lnTo>
                    <a:pt x="54" y="45"/>
                  </a:lnTo>
                  <a:close/>
                  <a:moveTo>
                    <a:pt x="115" y="115"/>
                  </a:moveTo>
                  <a:lnTo>
                    <a:pt x="116" y="116"/>
                  </a:lnTo>
                  <a:lnTo>
                    <a:pt x="115" y="115"/>
                  </a:lnTo>
                  <a:close/>
                  <a:moveTo>
                    <a:pt x="119" y="116"/>
                  </a:moveTo>
                  <a:lnTo>
                    <a:pt x="119" y="116"/>
                  </a:lnTo>
                  <a:lnTo>
                    <a:pt x="119" y="116"/>
                  </a:lnTo>
                  <a:close/>
                  <a:moveTo>
                    <a:pt x="116" y="113"/>
                  </a:moveTo>
                  <a:lnTo>
                    <a:pt x="116" y="113"/>
                  </a:lnTo>
                  <a:lnTo>
                    <a:pt x="118" y="116"/>
                  </a:lnTo>
                  <a:lnTo>
                    <a:pt x="116" y="113"/>
                  </a:lnTo>
                  <a:close/>
                  <a:moveTo>
                    <a:pt x="119" y="116"/>
                  </a:moveTo>
                  <a:lnTo>
                    <a:pt x="119" y="116"/>
                  </a:lnTo>
                  <a:lnTo>
                    <a:pt x="119" y="116"/>
                  </a:lnTo>
                  <a:close/>
                  <a:moveTo>
                    <a:pt x="116" y="116"/>
                  </a:moveTo>
                  <a:lnTo>
                    <a:pt x="116" y="116"/>
                  </a:lnTo>
                  <a:lnTo>
                    <a:pt x="116" y="116"/>
                  </a:lnTo>
                  <a:close/>
                  <a:moveTo>
                    <a:pt x="119" y="116"/>
                  </a:moveTo>
                  <a:lnTo>
                    <a:pt x="119" y="116"/>
                  </a:lnTo>
                  <a:lnTo>
                    <a:pt x="119" y="116"/>
                  </a:lnTo>
                  <a:lnTo>
                    <a:pt x="119" y="116"/>
                  </a:lnTo>
                  <a:close/>
                  <a:moveTo>
                    <a:pt x="116" y="116"/>
                  </a:moveTo>
                  <a:lnTo>
                    <a:pt x="116" y="116"/>
                  </a:lnTo>
                  <a:lnTo>
                    <a:pt x="116" y="116"/>
                  </a:lnTo>
                  <a:close/>
                  <a:moveTo>
                    <a:pt x="116" y="116"/>
                  </a:moveTo>
                  <a:lnTo>
                    <a:pt x="116" y="116"/>
                  </a:lnTo>
                  <a:lnTo>
                    <a:pt x="116" y="116"/>
                  </a:lnTo>
                  <a:close/>
                  <a:moveTo>
                    <a:pt x="116" y="116"/>
                  </a:moveTo>
                  <a:lnTo>
                    <a:pt x="116" y="116"/>
                  </a:lnTo>
                  <a:lnTo>
                    <a:pt x="116" y="116"/>
                  </a:lnTo>
                  <a:close/>
                  <a:moveTo>
                    <a:pt x="116" y="116"/>
                  </a:moveTo>
                  <a:lnTo>
                    <a:pt x="116" y="116"/>
                  </a:lnTo>
                  <a:lnTo>
                    <a:pt x="116" y="116"/>
                  </a:lnTo>
                  <a:close/>
                  <a:moveTo>
                    <a:pt x="116" y="116"/>
                  </a:moveTo>
                  <a:lnTo>
                    <a:pt x="116" y="116"/>
                  </a:lnTo>
                  <a:lnTo>
                    <a:pt x="116" y="116"/>
                  </a:lnTo>
                  <a:close/>
                  <a:moveTo>
                    <a:pt x="116" y="116"/>
                  </a:moveTo>
                  <a:lnTo>
                    <a:pt x="116" y="116"/>
                  </a:lnTo>
                  <a:lnTo>
                    <a:pt x="116" y="116"/>
                  </a:lnTo>
                  <a:close/>
                  <a:moveTo>
                    <a:pt x="116" y="116"/>
                  </a:moveTo>
                  <a:lnTo>
                    <a:pt x="116" y="116"/>
                  </a:lnTo>
                  <a:lnTo>
                    <a:pt x="116" y="116"/>
                  </a:lnTo>
                  <a:close/>
                  <a:moveTo>
                    <a:pt x="116" y="116"/>
                  </a:moveTo>
                  <a:lnTo>
                    <a:pt x="116" y="116"/>
                  </a:lnTo>
                  <a:lnTo>
                    <a:pt x="116" y="116"/>
                  </a:lnTo>
                  <a:close/>
                  <a:moveTo>
                    <a:pt x="116" y="116"/>
                  </a:moveTo>
                  <a:lnTo>
                    <a:pt x="116" y="116"/>
                  </a:lnTo>
                  <a:lnTo>
                    <a:pt x="116" y="116"/>
                  </a:lnTo>
                  <a:close/>
                  <a:moveTo>
                    <a:pt x="116" y="116"/>
                  </a:moveTo>
                  <a:lnTo>
                    <a:pt x="116" y="117"/>
                  </a:lnTo>
                  <a:lnTo>
                    <a:pt x="116" y="116"/>
                  </a:lnTo>
                  <a:close/>
                  <a:moveTo>
                    <a:pt x="116" y="117"/>
                  </a:moveTo>
                  <a:lnTo>
                    <a:pt x="116" y="117"/>
                  </a:lnTo>
                  <a:lnTo>
                    <a:pt x="116" y="117"/>
                  </a:lnTo>
                  <a:close/>
                  <a:moveTo>
                    <a:pt x="116" y="117"/>
                  </a:moveTo>
                  <a:lnTo>
                    <a:pt x="117" y="117"/>
                  </a:lnTo>
                  <a:lnTo>
                    <a:pt x="116" y="117"/>
                  </a:lnTo>
                  <a:close/>
                  <a:moveTo>
                    <a:pt x="117" y="117"/>
                  </a:moveTo>
                  <a:lnTo>
                    <a:pt x="117" y="117"/>
                  </a:lnTo>
                  <a:lnTo>
                    <a:pt x="117" y="117"/>
                  </a:lnTo>
                  <a:close/>
                  <a:moveTo>
                    <a:pt x="117" y="117"/>
                  </a:moveTo>
                  <a:lnTo>
                    <a:pt x="117" y="117"/>
                  </a:lnTo>
                  <a:lnTo>
                    <a:pt x="117" y="117"/>
                  </a:lnTo>
                  <a:close/>
                  <a:moveTo>
                    <a:pt x="117" y="117"/>
                  </a:moveTo>
                  <a:lnTo>
                    <a:pt x="117" y="117"/>
                  </a:lnTo>
                  <a:lnTo>
                    <a:pt x="117" y="117"/>
                  </a:lnTo>
                  <a:close/>
                  <a:moveTo>
                    <a:pt x="117" y="117"/>
                  </a:moveTo>
                  <a:lnTo>
                    <a:pt x="117" y="117"/>
                  </a:lnTo>
                  <a:lnTo>
                    <a:pt x="117" y="117"/>
                  </a:lnTo>
                  <a:close/>
                  <a:moveTo>
                    <a:pt x="117" y="117"/>
                  </a:moveTo>
                  <a:lnTo>
                    <a:pt x="117" y="117"/>
                  </a:lnTo>
                  <a:lnTo>
                    <a:pt x="117" y="117"/>
                  </a:lnTo>
                  <a:close/>
                  <a:moveTo>
                    <a:pt x="117" y="117"/>
                  </a:moveTo>
                  <a:lnTo>
                    <a:pt x="117" y="117"/>
                  </a:lnTo>
                  <a:lnTo>
                    <a:pt x="117" y="117"/>
                  </a:lnTo>
                  <a:close/>
                  <a:moveTo>
                    <a:pt x="117" y="117"/>
                  </a:moveTo>
                  <a:lnTo>
                    <a:pt x="117" y="117"/>
                  </a:lnTo>
                  <a:lnTo>
                    <a:pt x="117" y="117"/>
                  </a:lnTo>
                  <a:close/>
                  <a:moveTo>
                    <a:pt x="117" y="117"/>
                  </a:moveTo>
                  <a:lnTo>
                    <a:pt x="117" y="117"/>
                  </a:lnTo>
                  <a:lnTo>
                    <a:pt x="117" y="117"/>
                  </a:lnTo>
                  <a:close/>
                  <a:moveTo>
                    <a:pt x="119" y="116"/>
                  </a:moveTo>
                  <a:lnTo>
                    <a:pt x="119" y="117"/>
                  </a:lnTo>
                  <a:lnTo>
                    <a:pt x="119" y="117"/>
                  </a:lnTo>
                  <a:lnTo>
                    <a:pt x="120" y="117"/>
                  </a:lnTo>
                  <a:lnTo>
                    <a:pt x="120" y="117"/>
                  </a:lnTo>
                  <a:lnTo>
                    <a:pt x="119" y="116"/>
                  </a:lnTo>
                  <a:close/>
                  <a:moveTo>
                    <a:pt x="117" y="117"/>
                  </a:moveTo>
                  <a:lnTo>
                    <a:pt x="117" y="117"/>
                  </a:lnTo>
                  <a:lnTo>
                    <a:pt x="117" y="117"/>
                  </a:lnTo>
                  <a:close/>
                  <a:moveTo>
                    <a:pt x="117" y="117"/>
                  </a:moveTo>
                  <a:lnTo>
                    <a:pt x="118" y="118"/>
                  </a:lnTo>
                  <a:lnTo>
                    <a:pt x="117" y="117"/>
                  </a:lnTo>
                  <a:close/>
                  <a:moveTo>
                    <a:pt x="118" y="118"/>
                  </a:moveTo>
                  <a:lnTo>
                    <a:pt x="118" y="118"/>
                  </a:lnTo>
                  <a:lnTo>
                    <a:pt x="118" y="118"/>
                  </a:lnTo>
                  <a:close/>
                  <a:moveTo>
                    <a:pt x="118" y="116"/>
                  </a:moveTo>
                  <a:lnTo>
                    <a:pt x="120" y="118"/>
                  </a:lnTo>
                  <a:lnTo>
                    <a:pt x="120" y="118"/>
                  </a:lnTo>
                  <a:lnTo>
                    <a:pt x="121" y="118"/>
                  </a:lnTo>
                  <a:lnTo>
                    <a:pt x="121" y="118"/>
                  </a:lnTo>
                  <a:lnTo>
                    <a:pt x="119" y="117"/>
                  </a:lnTo>
                  <a:lnTo>
                    <a:pt x="119" y="117"/>
                  </a:lnTo>
                  <a:lnTo>
                    <a:pt x="118" y="116"/>
                  </a:lnTo>
                  <a:close/>
                  <a:moveTo>
                    <a:pt x="118" y="118"/>
                  </a:moveTo>
                  <a:lnTo>
                    <a:pt x="118" y="118"/>
                  </a:lnTo>
                  <a:lnTo>
                    <a:pt x="118" y="118"/>
                  </a:lnTo>
                  <a:close/>
                  <a:moveTo>
                    <a:pt x="118" y="118"/>
                  </a:moveTo>
                  <a:lnTo>
                    <a:pt x="119" y="119"/>
                  </a:lnTo>
                  <a:lnTo>
                    <a:pt x="118" y="118"/>
                  </a:lnTo>
                  <a:close/>
                  <a:moveTo>
                    <a:pt x="120" y="117"/>
                  </a:moveTo>
                  <a:lnTo>
                    <a:pt x="121" y="118"/>
                  </a:lnTo>
                  <a:lnTo>
                    <a:pt x="121" y="119"/>
                  </a:lnTo>
                  <a:lnTo>
                    <a:pt x="121" y="119"/>
                  </a:lnTo>
                  <a:lnTo>
                    <a:pt x="120" y="117"/>
                  </a:lnTo>
                  <a:close/>
                  <a:moveTo>
                    <a:pt x="119" y="119"/>
                  </a:moveTo>
                  <a:lnTo>
                    <a:pt x="119" y="119"/>
                  </a:lnTo>
                  <a:lnTo>
                    <a:pt x="119" y="119"/>
                  </a:lnTo>
                  <a:close/>
                  <a:moveTo>
                    <a:pt x="119" y="119"/>
                  </a:moveTo>
                  <a:lnTo>
                    <a:pt x="119" y="119"/>
                  </a:lnTo>
                  <a:lnTo>
                    <a:pt x="119" y="119"/>
                  </a:lnTo>
                  <a:close/>
                  <a:moveTo>
                    <a:pt x="119" y="119"/>
                  </a:moveTo>
                  <a:lnTo>
                    <a:pt x="120" y="120"/>
                  </a:lnTo>
                  <a:lnTo>
                    <a:pt x="119" y="119"/>
                  </a:lnTo>
                  <a:close/>
                  <a:moveTo>
                    <a:pt x="120" y="120"/>
                  </a:moveTo>
                  <a:lnTo>
                    <a:pt x="120" y="120"/>
                  </a:lnTo>
                  <a:lnTo>
                    <a:pt x="120" y="120"/>
                  </a:lnTo>
                  <a:close/>
                  <a:moveTo>
                    <a:pt x="120" y="120"/>
                  </a:moveTo>
                  <a:lnTo>
                    <a:pt x="120" y="121"/>
                  </a:lnTo>
                  <a:lnTo>
                    <a:pt x="120" y="120"/>
                  </a:lnTo>
                  <a:close/>
                  <a:moveTo>
                    <a:pt x="120" y="121"/>
                  </a:moveTo>
                  <a:lnTo>
                    <a:pt x="120" y="121"/>
                  </a:lnTo>
                  <a:lnTo>
                    <a:pt x="120" y="121"/>
                  </a:lnTo>
                  <a:close/>
                  <a:moveTo>
                    <a:pt x="120" y="121"/>
                  </a:moveTo>
                  <a:lnTo>
                    <a:pt x="120" y="121"/>
                  </a:lnTo>
                  <a:lnTo>
                    <a:pt x="120" y="121"/>
                  </a:lnTo>
                  <a:close/>
                  <a:moveTo>
                    <a:pt x="120" y="121"/>
                  </a:moveTo>
                  <a:lnTo>
                    <a:pt x="120" y="121"/>
                  </a:lnTo>
                  <a:lnTo>
                    <a:pt x="120" y="121"/>
                  </a:lnTo>
                  <a:close/>
                  <a:moveTo>
                    <a:pt x="120" y="121"/>
                  </a:moveTo>
                  <a:lnTo>
                    <a:pt x="120" y="121"/>
                  </a:lnTo>
                  <a:lnTo>
                    <a:pt x="120" y="121"/>
                  </a:lnTo>
                  <a:close/>
                  <a:moveTo>
                    <a:pt x="120" y="121"/>
                  </a:moveTo>
                  <a:lnTo>
                    <a:pt x="120" y="121"/>
                  </a:lnTo>
                  <a:lnTo>
                    <a:pt x="120" y="121"/>
                  </a:lnTo>
                  <a:close/>
                  <a:moveTo>
                    <a:pt x="120" y="121"/>
                  </a:moveTo>
                  <a:lnTo>
                    <a:pt x="121" y="121"/>
                  </a:lnTo>
                  <a:lnTo>
                    <a:pt x="120" y="121"/>
                  </a:lnTo>
                  <a:close/>
                  <a:moveTo>
                    <a:pt x="121" y="121"/>
                  </a:moveTo>
                  <a:lnTo>
                    <a:pt x="121" y="121"/>
                  </a:lnTo>
                  <a:lnTo>
                    <a:pt x="121" y="121"/>
                  </a:lnTo>
                  <a:close/>
                  <a:moveTo>
                    <a:pt x="121" y="121"/>
                  </a:moveTo>
                  <a:lnTo>
                    <a:pt x="121" y="121"/>
                  </a:lnTo>
                  <a:lnTo>
                    <a:pt x="121" y="121"/>
                  </a:lnTo>
                  <a:close/>
                  <a:moveTo>
                    <a:pt x="121" y="121"/>
                  </a:moveTo>
                  <a:lnTo>
                    <a:pt x="121" y="121"/>
                  </a:lnTo>
                  <a:lnTo>
                    <a:pt x="121" y="121"/>
                  </a:lnTo>
                  <a:close/>
                  <a:moveTo>
                    <a:pt x="121" y="121"/>
                  </a:moveTo>
                  <a:lnTo>
                    <a:pt x="121" y="122"/>
                  </a:lnTo>
                  <a:lnTo>
                    <a:pt x="121" y="121"/>
                  </a:lnTo>
                  <a:close/>
                  <a:moveTo>
                    <a:pt x="121" y="122"/>
                  </a:moveTo>
                  <a:lnTo>
                    <a:pt x="121" y="122"/>
                  </a:lnTo>
                  <a:lnTo>
                    <a:pt x="121" y="122"/>
                  </a:lnTo>
                  <a:close/>
                  <a:moveTo>
                    <a:pt x="121" y="122"/>
                  </a:moveTo>
                  <a:lnTo>
                    <a:pt x="121" y="122"/>
                  </a:lnTo>
                  <a:lnTo>
                    <a:pt x="121" y="122"/>
                  </a:lnTo>
                  <a:close/>
                  <a:moveTo>
                    <a:pt x="121" y="122"/>
                  </a:moveTo>
                  <a:lnTo>
                    <a:pt x="121" y="122"/>
                  </a:lnTo>
                  <a:lnTo>
                    <a:pt x="121" y="122"/>
                  </a:lnTo>
                  <a:close/>
                  <a:moveTo>
                    <a:pt x="121" y="122"/>
                  </a:moveTo>
                  <a:lnTo>
                    <a:pt x="121" y="122"/>
                  </a:lnTo>
                  <a:lnTo>
                    <a:pt x="121" y="122"/>
                  </a:lnTo>
                  <a:close/>
                  <a:moveTo>
                    <a:pt x="127" y="121"/>
                  </a:moveTo>
                  <a:lnTo>
                    <a:pt x="127" y="122"/>
                  </a:lnTo>
                  <a:lnTo>
                    <a:pt x="127" y="122"/>
                  </a:lnTo>
                  <a:lnTo>
                    <a:pt x="126" y="121"/>
                  </a:lnTo>
                  <a:lnTo>
                    <a:pt x="126" y="121"/>
                  </a:lnTo>
                  <a:cubicBezTo>
                    <a:pt x="126" y="121"/>
                    <a:pt x="126" y="121"/>
                    <a:pt x="127" y="121"/>
                  </a:cubicBezTo>
                  <a:close/>
                  <a:moveTo>
                    <a:pt x="121" y="122"/>
                  </a:moveTo>
                  <a:lnTo>
                    <a:pt x="122" y="122"/>
                  </a:lnTo>
                  <a:lnTo>
                    <a:pt x="121" y="122"/>
                  </a:lnTo>
                  <a:close/>
                  <a:moveTo>
                    <a:pt x="122" y="122"/>
                  </a:moveTo>
                  <a:lnTo>
                    <a:pt x="122" y="122"/>
                  </a:lnTo>
                  <a:lnTo>
                    <a:pt x="122" y="122"/>
                  </a:lnTo>
                  <a:close/>
                  <a:moveTo>
                    <a:pt x="122" y="122"/>
                  </a:moveTo>
                  <a:lnTo>
                    <a:pt x="122" y="122"/>
                  </a:lnTo>
                  <a:lnTo>
                    <a:pt x="122" y="122"/>
                  </a:lnTo>
                  <a:close/>
                  <a:moveTo>
                    <a:pt x="122" y="122"/>
                  </a:moveTo>
                  <a:lnTo>
                    <a:pt x="122" y="122"/>
                  </a:lnTo>
                  <a:lnTo>
                    <a:pt x="122" y="122"/>
                  </a:lnTo>
                  <a:close/>
                  <a:moveTo>
                    <a:pt x="122" y="122"/>
                  </a:moveTo>
                  <a:lnTo>
                    <a:pt x="122" y="122"/>
                  </a:lnTo>
                  <a:lnTo>
                    <a:pt x="122" y="122"/>
                  </a:lnTo>
                  <a:close/>
                  <a:moveTo>
                    <a:pt x="122" y="122"/>
                  </a:moveTo>
                  <a:lnTo>
                    <a:pt x="122" y="122"/>
                  </a:lnTo>
                  <a:lnTo>
                    <a:pt x="122" y="122"/>
                  </a:lnTo>
                  <a:close/>
                  <a:moveTo>
                    <a:pt x="127" y="121"/>
                  </a:moveTo>
                  <a:cubicBezTo>
                    <a:pt x="127" y="121"/>
                    <a:pt x="127" y="121"/>
                    <a:pt x="127" y="121"/>
                  </a:cubicBezTo>
                  <a:lnTo>
                    <a:pt x="127" y="121"/>
                  </a:lnTo>
                  <a:lnTo>
                    <a:pt x="129" y="122"/>
                  </a:lnTo>
                  <a:lnTo>
                    <a:pt x="129" y="122"/>
                  </a:lnTo>
                  <a:lnTo>
                    <a:pt x="128" y="122"/>
                  </a:lnTo>
                  <a:lnTo>
                    <a:pt x="128" y="122"/>
                  </a:lnTo>
                  <a:lnTo>
                    <a:pt x="127" y="121"/>
                  </a:lnTo>
                  <a:lnTo>
                    <a:pt x="127" y="121"/>
                  </a:lnTo>
                  <a:cubicBezTo>
                    <a:pt x="127" y="121"/>
                    <a:pt x="127" y="121"/>
                    <a:pt x="127" y="121"/>
                  </a:cubicBezTo>
                  <a:close/>
                  <a:moveTo>
                    <a:pt x="122" y="122"/>
                  </a:moveTo>
                  <a:lnTo>
                    <a:pt x="122" y="122"/>
                  </a:lnTo>
                  <a:lnTo>
                    <a:pt x="122" y="122"/>
                  </a:lnTo>
                  <a:close/>
                  <a:moveTo>
                    <a:pt x="122" y="122"/>
                  </a:moveTo>
                  <a:lnTo>
                    <a:pt x="122" y="122"/>
                  </a:lnTo>
                  <a:lnTo>
                    <a:pt x="122" y="122"/>
                  </a:lnTo>
                  <a:close/>
                  <a:moveTo>
                    <a:pt x="122" y="122"/>
                  </a:moveTo>
                  <a:lnTo>
                    <a:pt x="122" y="123"/>
                  </a:lnTo>
                  <a:lnTo>
                    <a:pt x="122" y="122"/>
                  </a:lnTo>
                  <a:close/>
                  <a:moveTo>
                    <a:pt x="122" y="123"/>
                  </a:moveTo>
                  <a:lnTo>
                    <a:pt x="122" y="123"/>
                  </a:lnTo>
                  <a:lnTo>
                    <a:pt x="122" y="123"/>
                  </a:lnTo>
                  <a:close/>
                  <a:moveTo>
                    <a:pt x="122" y="123"/>
                  </a:moveTo>
                  <a:lnTo>
                    <a:pt x="123" y="123"/>
                  </a:lnTo>
                  <a:lnTo>
                    <a:pt x="122" y="123"/>
                  </a:lnTo>
                  <a:close/>
                  <a:moveTo>
                    <a:pt x="123" y="123"/>
                  </a:moveTo>
                  <a:lnTo>
                    <a:pt x="123" y="123"/>
                  </a:lnTo>
                  <a:lnTo>
                    <a:pt x="123" y="123"/>
                  </a:lnTo>
                  <a:close/>
                  <a:moveTo>
                    <a:pt x="123" y="123"/>
                  </a:moveTo>
                  <a:lnTo>
                    <a:pt x="123" y="123"/>
                  </a:lnTo>
                  <a:lnTo>
                    <a:pt x="123" y="123"/>
                  </a:lnTo>
                  <a:close/>
                  <a:moveTo>
                    <a:pt x="123" y="123"/>
                  </a:moveTo>
                  <a:lnTo>
                    <a:pt x="123" y="123"/>
                  </a:lnTo>
                  <a:lnTo>
                    <a:pt x="123" y="123"/>
                  </a:lnTo>
                  <a:close/>
                  <a:moveTo>
                    <a:pt x="123" y="123"/>
                  </a:moveTo>
                  <a:lnTo>
                    <a:pt x="123" y="123"/>
                  </a:lnTo>
                  <a:lnTo>
                    <a:pt x="123" y="123"/>
                  </a:lnTo>
                  <a:close/>
                  <a:moveTo>
                    <a:pt x="123" y="123"/>
                  </a:moveTo>
                  <a:lnTo>
                    <a:pt x="123" y="123"/>
                  </a:lnTo>
                  <a:lnTo>
                    <a:pt x="123" y="123"/>
                  </a:lnTo>
                  <a:close/>
                  <a:moveTo>
                    <a:pt x="123" y="123"/>
                  </a:moveTo>
                  <a:lnTo>
                    <a:pt x="123" y="123"/>
                  </a:lnTo>
                  <a:lnTo>
                    <a:pt x="123" y="123"/>
                  </a:lnTo>
                  <a:close/>
                  <a:moveTo>
                    <a:pt x="123" y="123"/>
                  </a:moveTo>
                  <a:lnTo>
                    <a:pt x="123" y="123"/>
                  </a:lnTo>
                  <a:lnTo>
                    <a:pt x="123" y="123"/>
                  </a:lnTo>
                  <a:close/>
                  <a:moveTo>
                    <a:pt x="123" y="123"/>
                  </a:moveTo>
                  <a:lnTo>
                    <a:pt x="123" y="123"/>
                  </a:lnTo>
                  <a:lnTo>
                    <a:pt x="123" y="123"/>
                  </a:lnTo>
                  <a:close/>
                  <a:moveTo>
                    <a:pt x="123" y="123"/>
                  </a:moveTo>
                  <a:lnTo>
                    <a:pt x="124" y="124"/>
                  </a:lnTo>
                  <a:lnTo>
                    <a:pt x="123" y="123"/>
                  </a:lnTo>
                  <a:close/>
                  <a:moveTo>
                    <a:pt x="124" y="124"/>
                  </a:moveTo>
                  <a:lnTo>
                    <a:pt x="124" y="125"/>
                  </a:lnTo>
                  <a:lnTo>
                    <a:pt x="124" y="124"/>
                  </a:lnTo>
                  <a:close/>
                  <a:moveTo>
                    <a:pt x="124" y="125"/>
                  </a:moveTo>
                  <a:lnTo>
                    <a:pt x="124" y="125"/>
                  </a:lnTo>
                  <a:lnTo>
                    <a:pt x="124" y="125"/>
                  </a:lnTo>
                  <a:close/>
                  <a:moveTo>
                    <a:pt x="124" y="125"/>
                  </a:moveTo>
                  <a:lnTo>
                    <a:pt x="124" y="125"/>
                  </a:lnTo>
                  <a:lnTo>
                    <a:pt x="124" y="125"/>
                  </a:lnTo>
                  <a:close/>
                  <a:moveTo>
                    <a:pt x="124" y="125"/>
                  </a:moveTo>
                  <a:lnTo>
                    <a:pt x="124" y="125"/>
                  </a:lnTo>
                  <a:lnTo>
                    <a:pt x="124" y="125"/>
                  </a:lnTo>
                  <a:close/>
                  <a:moveTo>
                    <a:pt x="124" y="125"/>
                  </a:moveTo>
                  <a:lnTo>
                    <a:pt x="124" y="125"/>
                  </a:lnTo>
                  <a:lnTo>
                    <a:pt x="124" y="125"/>
                  </a:lnTo>
                  <a:close/>
                  <a:moveTo>
                    <a:pt x="133" y="125"/>
                  </a:moveTo>
                  <a:lnTo>
                    <a:pt x="133" y="125"/>
                  </a:lnTo>
                  <a:lnTo>
                    <a:pt x="133" y="125"/>
                  </a:lnTo>
                  <a:lnTo>
                    <a:pt x="133" y="125"/>
                  </a:lnTo>
                  <a:close/>
                  <a:moveTo>
                    <a:pt x="127" y="126"/>
                  </a:moveTo>
                  <a:lnTo>
                    <a:pt x="128" y="126"/>
                  </a:lnTo>
                  <a:lnTo>
                    <a:pt x="128" y="126"/>
                  </a:lnTo>
                  <a:lnTo>
                    <a:pt x="129" y="128"/>
                  </a:lnTo>
                  <a:lnTo>
                    <a:pt x="128" y="127"/>
                  </a:lnTo>
                  <a:lnTo>
                    <a:pt x="128" y="127"/>
                  </a:lnTo>
                  <a:lnTo>
                    <a:pt x="127" y="126"/>
                  </a:lnTo>
                  <a:close/>
                  <a:moveTo>
                    <a:pt x="131" y="128"/>
                  </a:moveTo>
                  <a:lnTo>
                    <a:pt x="131" y="128"/>
                  </a:lnTo>
                  <a:lnTo>
                    <a:pt x="133" y="130"/>
                  </a:lnTo>
                  <a:lnTo>
                    <a:pt x="133" y="130"/>
                  </a:lnTo>
                  <a:lnTo>
                    <a:pt x="131" y="128"/>
                  </a:lnTo>
                  <a:lnTo>
                    <a:pt x="131" y="128"/>
                  </a:lnTo>
                  <a:lnTo>
                    <a:pt x="131" y="128"/>
                  </a:lnTo>
                  <a:close/>
                  <a:moveTo>
                    <a:pt x="133" y="130"/>
                  </a:moveTo>
                  <a:lnTo>
                    <a:pt x="136" y="132"/>
                  </a:lnTo>
                  <a:lnTo>
                    <a:pt x="136" y="132"/>
                  </a:lnTo>
                  <a:lnTo>
                    <a:pt x="135" y="131"/>
                  </a:lnTo>
                  <a:lnTo>
                    <a:pt x="135" y="131"/>
                  </a:lnTo>
                  <a:lnTo>
                    <a:pt x="133" y="130"/>
                  </a:lnTo>
                  <a:close/>
                  <a:moveTo>
                    <a:pt x="136" y="132"/>
                  </a:moveTo>
                  <a:lnTo>
                    <a:pt x="136" y="132"/>
                  </a:lnTo>
                  <a:lnTo>
                    <a:pt x="136" y="132"/>
                  </a:lnTo>
                  <a:close/>
                  <a:moveTo>
                    <a:pt x="136" y="132"/>
                  </a:moveTo>
                  <a:lnTo>
                    <a:pt x="136" y="132"/>
                  </a:lnTo>
                  <a:lnTo>
                    <a:pt x="136" y="132"/>
                  </a:lnTo>
                  <a:close/>
                  <a:moveTo>
                    <a:pt x="182" y="117"/>
                  </a:moveTo>
                  <a:cubicBezTo>
                    <a:pt x="185" y="118"/>
                    <a:pt x="187" y="122"/>
                    <a:pt x="190" y="127"/>
                  </a:cubicBezTo>
                  <a:lnTo>
                    <a:pt x="190" y="127"/>
                  </a:lnTo>
                  <a:cubicBezTo>
                    <a:pt x="192" y="129"/>
                    <a:pt x="193" y="131"/>
                    <a:pt x="195" y="133"/>
                  </a:cubicBezTo>
                  <a:cubicBezTo>
                    <a:pt x="190" y="128"/>
                    <a:pt x="187" y="123"/>
                    <a:pt x="184" y="120"/>
                  </a:cubicBezTo>
                  <a:lnTo>
                    <a:pt x="184" y="120"/>
                  </a:lnTo>
                  <a:cubicBezTo>
                    <a:pt x="183" y="119"/>
                    <a:pt x="183" y="118"/>
                    <a:pt x="182" y="117"/>
                  </a:cubicBezTo>
                  <a:close/>
                  <a:moveTo>
                    <a:pt x="136" y="132"/>
                  </a:moveTo>
                  <a:lnTo>
                    <a:pt x="142" y="138"/>
                  </a:lnTo>
                  <a:lnTo>
                    <a:pt x="142" y="138"/>
                  </a:lnTo>
                  <a:lnTo>
                    <a:pt x="140" y="136"/>
                  </a:lnTo>
                  <a:lnTo>
                    <a:pt x="138" y="133"/>
                  </a:lnTo>
                  <a:lnTo>
                    <a:pt x="138" y="133"/>
                  </a:lnTo>
                  <a:lnTo>
                    <a:pt x="138" y="133"/>
                  </a:lnTo>
                  <a:lnTo>
                    <a:pt x="138" y="133"/>
                  </a:lnTo>
                  <a:lnTo>
                    <a:pt x="136" y="132"/>
                  </a:lnTo>
                  <a:close/>
                  <a:moveTo>
                    <a:pt x="142" y="138"/>
                  </a:moveTo>
                  <a:lnTo>
                    <a:pt x="142" y="138"/>
                  </a:lnTo>
                  <a:lnTo>
                    <a:pt x="142" y="138"/>
                  </a:lnTo>
                  <a:close/>
                  <a:moveTo>
                    <a:pt x="142" y="138"/>
                  </a:moveTo>
                  <a:lnTo>
                    <a:pt x="142" y="138"/>
                  </a:lnTo>
                  <a:lnTo>
                    <a:pt x="142" y="138"/>
                  </a:lnTo>
                  <a:lnTo>
                    <a:pt x="142" y="138"/>
                  </a:lnTo>
                  <a:close/>
                  <a:moveTo>
                    <a:pt x="142" y="138"/>
                  </a:moveTo>
                  <a:lnTo>
                    <a:pt x="142" y="138"/>
                  </a:lnTo>
                  <a:lnTo>
                    <a:pt x="142" y="138"/>
                  </a:lnTo>
                  <a:lnTo>
                    <a:pt x="142" y="138"/>
                  </a:lnTo>
                  <a:close/>
                  <a:moveTo>
                    <a:pt x="146" y="142"/>
                  </a:moveTo>
                  <a:lnTo>
                    <a:pt x="146" y="142"/>
                  </a:lnTo>
                  <a:lnTo>
                    <a:pt x="146" y="142"/>
                  </a:lnTo>
                  <a:close/>
                  <a:moveTo>
                    <a:pt x="151" y="142"/>
                  </a:moveTo>
                  <a:lnTo>
                    <a:pt x="151" y="142"/>
                  </a:lnTo>
                  <a:cubicBezTo>
                    <a:pt x="151" y="142"/>
                    <a:pt x="151" y="142"/>
                    <a:pt x="151" y="142"/>
                  </a:cubicBezTo>
                  <a:lnTo>
                    <a:pt x="151" y="142"/>
                  </a:lnTo>
                  <a:lnTo>
                    <a:pt x="151" y="142"/>
                  </a:lnTo>
                  <a:close/>
                  <a:moveTo>
                    <a:pt x="151" y="142"/>
                  </a:moveTo>
                  <a:lnTo>
                    <a:pt x="151" y="142"/>
                  </a:lnTo>
                  <a:lnTo>
                    <a:pt x="151" y="142"/>
                  </a:lnTo>
                  <a:lnTo>
                    <a:pt x="151" y="142"/>
                  </a:lnTo>
                  <a:lnTo>
                    <a:pt x="151" y="142"/>
                  </a:lnTo>
                  <a:lnTo>
                    <a:pt x="151" y="142"/>
                  </a:lnTo>
                  <a:close/>
                  <a:moveTo>
                    <a:pt x="147" y="144"/>
                  </a:moveTo>
                  <a:lnTo>
                    <a:pt x="147" y="144"/>
                  </a:lnTo>
                  <a:lnTo>
                    <a:pt x="147" y="144"/>
                  </a:lnTo>
                  <a:close/>
                  <a:moveTo>
                    <a:pt x="148" y="145"/>
                  </a:moveTo>
                  <a:cubicBezTo>
                    <a:pt x="149" y="146"/>
                    <a:pt x="149" y="146"/>
                    <a:pt x="150" y="147"/>
                  </a:cubicBezTo>
                  <a:lnTo>
                    <a:pt x="150" y="147"/>
                  </a:lnTo>
                  <a:lnTo>
                    <a:pt x="151" y="148"/>
                  </a:lnTo>
                  <a:lnTo>
                    <a:pt x="151" y="148"/>
                  </a:lnTo>
                  <a:cubicBezTo>
                    <a:pt x="151" y="148"/>
                    <a:pt x="151" y="148"/>
                    <a:pt x="151" y="148"/>
                  </a:cubicBezTo>
                  <a:lnTo>
                    <a:pt x="151" y="148"/>
                  </a:lnTo>
                  <a:lnTo>
                    <a:pt x="151" y="148"/>
                  </a:lnTo>
                  <a:lnTo>
                    <a:pt x="151" y="148"/>
                  </a:lnTo>
                  <a:lnTo>
                    <a:pt x="151" y="148"/>
                  </a:lnTo>
                  <a:cubicBezTo>
                    <a:pt x="151" y="148"/>
                    <a:pt x="151" y="148"/>
                    <a:pt x="151" y="148"/>
                  </a:cubicBezTo>
                  <a:lnTo>
                    <a:pt x="151" y="148"/>
                  </a:lnTo>
                  <a:lnTo>
                    <a:pt x="149" y="147"/>
                  </a:lnTo>
                  <a:lnTo>
                    <a:pt x="149" y="147"/>
                  </a:lnTo>
                  <a:lnTo>
                    <a:pt x="148" y="145"/>
                  </a:lnTo>
                  <a:close/>
                  <a:moveTo>
                    <a:pt x="160" y="151"/>
                  </a:moveTo>
                  <a:lnTo>
                    <a:pt x="160" y="151"/>
                  </a:lnTo>
                  <a:lnTo>
                    <a:pt x="160" y="151"/>
                  </a:lnTo>
                  <a:close/>
                  <a:moveTo>
                    <a:pt x="160" y="151"/>
                  </a:moveTo>
                  <a:lnTo>
                    <a:pt x="160" y="151"/>
                  </a:lnTo>
                  <a:lnTo>
                    <a:pt x="160" y="151"/>
                  </a:lnTo>
                  <a:close/>
                  <a:moveTo>
                    <a:pt x="160" y="151"/>
                  </a:moveTo>
                  <a:lnTo>
                    <a:pt x="160" y="151"/>
                  </a:lnTo>
                  <a:lnTo>
                    <a:pt x="160" y="151"/>
                  </a:lnTo>
                  <a:close/>
                  <a:moveTo>
                    <a:pt x="160" y="151"/>
                  </a:moveTo>
                  <a:lnTo>
                    <a:pt x="160" y="151"/>
                  </a:lnTo>
                  <a:lnTo>
                    <a:pt x="160" y="151"/>
                  </a:lnTo>
                  <a:close/>
                  <a:moveTo>
                    <a:pt x="160" y="151"/>
                  </a:moveTo>
                  <a:lnTo>
                    <a:pt x="160" y="151"/>
                  </a:lnTo>
                  <a:lnTo>
                    <a:pt x="160" y="151"/>
                  </a:lnTo>
                  <a:lnTo>
                    <a:pt x="160" y="151"/>
                  </a:lnTo>
                  <a:close/>
                  <a:moveTo>
                    <a:pt x="160" y="151"/>
                  </a:moveTo>
                  <a:lnTo>
                    <a:pt x="160" y="151"/>
                  </a:lnTo>
                  <a:lnTo>
                    <a:pt x="160" y="151"/>
                  </a:lnTo>
                  <a:close/>
                  <a:moveTo>
                    <a:pt x="160" y="151"/>
                  </a:moveTo>
                  <a:lnTo>
                    <a:pt x="160" y="151"/>
                  </a:lnTo>
                  <a:lnTo>
                    <a:pt x="160" y="151"/>
                  </a:lnTo>
                  <a:close/>
                  <a:moveTo>
                    <a:pt x="160" y="151"/>
                  </a:moveTo>
                  <a:lnTo>
                    <a:pt x="161" y="152"/>
                  </a:lnTo>
                  <a:lnTo>
                    <a:pt x="160" y="151"/>
                  </a:lnTo>
                  <a:close/>
                  <a:moveTo>
                    <a:pt x="161" y="152"/>
                  </a:moveTo>
                  <a:lnTo>
                    <a:pt x="161" y="153"/>
                  </a:lnTo>
                  <a:lnTo>
                    <a:pt x="161" y="152"/>
                  </a:lnTo>
                  <a:close/>
                  <a:moveTo>
                    <a:pt x="161" y="153"/>
                  </a:moveTo>
                  <a:lnTo>
                    <a:pt x="161" y="153"/>
                  </a:lnTo>
                  <a:lnTo>
                    <a:pt x="161" y="153"/>
                  </a:lnTo>
                  <a:close/>
                  <a:moveTo>
                    <a:pt x="161" y="153"/>
                  </a:moveTo>
                  <a:lnTo>
                    <a:pt x="162" y="153"/>
                  </a:lnTo>
                  <a:lnTo>
                    <a:pt x="161" y="153"/>
                  </a:lnTo>
                  <a:close/>
                  <a:moveTo>
                    <a:pt x="116" y="107"/>
                  </a:moveTo>
                  <a:lnTo>
                    <a:pt x="124" y="117"/>
                  </a:lnTo>
                  <a:lnTo>
                    <a:pt x="123" y="116"/>
                  </a:lnTo>
                  <a:lnTo>
                    <a:pt x="123" y="116"/>
                  </a:lnTo>
                  <a:lnTo>
                    <a:pt x="126" y="121"/>
                  </a:lnTo>
                  <a:lnTo>
                    <a:pt x="116" y="111"/>
                  </a:lnTo>
                  <a:lnTo>
                    <a:pt x="124" y="120"/>
                  </a:lnTo>
                  <a:lnTo>
                    <a:pt x="121" y="119"/>
                  </a:lnTo>
                  <a:lnTo>
                    <a:pt x="121" y="119"/>
                  </a:lnTo>
                  <a:lnTo>
                    <a:pt x="125" y="122"/>
                  </a:lnTo>
                  <a:lnTo>
                    <a:pt x="125" y="122"/>
                  </a:lnTo>
                  <a:cubicBezTo>
                    <a:pt x="125" y="122"/>
                    <a:pt x="125" y="122"/>
                    <a:pt x="125" y="122"/>
                  </a:cubicBezTo>
                  <a:lnTo>
                    <a:pt x="125" y="122"/>
                  </a:lnTo>
                  <a:lnTo>
                    <a:pt x="128" y="125"/>
                  </a:lnTo>
                  <a:lnTo>
                    <a:pt x="128" y="125"/>
                  </a:lnTo>
                  <a:lnTo>
                    <a:pt x="128" y="125"/>
                  </a:lnTo>
                  <a:lnTo>
                    <a:pt x="130" y="125"/>
                  </a:lnTo>
                  <a:lnTo>
                    <a:pt x="133" y="129"/>
                  </a:lnTo>
                  <a:lnTo>
                    <a:pt x="133" y="129"/>
                  </a:lnTo>
                  <a:lnTo>
                    <a:pt x="132" y="129"/>
                  </a:lnTo>
                  <a:lnTo>
                    <a:pt x="134" y="130"/>
                  </a:lnTo>
                  <a:lnTo>
                    <a:pt x="134" y="130"/>
                  </a:lnTo>
                  <a:lnTo>
                    <a:pt x="135" y="131"/>
                  </a:lnTo>
                  <a:lnTo>
                    <a:pt x="135" y="131"/>
                  </a:lnTo>
                  <a:lnTo>
                    <a:pt x="138" y="133"/>
                  </a:lnTo>
                  <a:lnTo>
                    <a:pt x="138" y="133"/>
                  </a:lnTo>
                  <a:lnTo>
                    <a:pt x="138" y="133"/>
                  </a:lnTo>
                  <a:lnTo>
                    <a:pt x="140" y="135"/>
                  </a:lnTo>
                  <a:lnTo>
                    <a:pt x="140" y="135"/>
                  </a:lnTo>
                  <a:lnTo>
                    <a:pt x="140" y="136"/>
                  </a:lnTo>
                  <a:lnTo>
                    <a:pt x="145" y="140"/>
                  </a:lnTo>
                  <a:lnTo>
                    <a:pt x="145" y="140"/>
                  </a:lnTo>
                  <a:lnTo>
                    <a:pt x="143" y="138"/>
                  </a:lnTo>
                  <a:lnTo>
                    <a:pt x="145" y="139"/>
                  </a:lnTo>
                  <a:lnTo>
                    <a:pt x="145" y="139"/>
                  </a:lnTo>
                  <a:lnTo>
                    <a:pt x="146" y="141"/>
                  </a:lnTo>
                  <a:lnTo>
                    <a:pt x="146" y="141"/>
                  </a:lnTo>
                  <a:lnTo>
                    <a:pt x="147" y="142"/>
                  </a:lnTo>
                  <a:lnTo>
                    <a:pt x="147" y="142"/>
                  </a:lnTo>
                  <a:cubicBezTo>
                    <a:pt x="146" y="141"/>
                    <a:pt x="146" y="140"/>
                    <a:pt x="145" y="140"/>
                  </a:cubicBezTo>
                  <a:lnTo>
                    <a:pt x="145" y="140"/>
                  </a:lnTo>
                  <a:lnTo>
                    <a:pt x="155" y="147"/>
                  </a:lnTo>
                  <a:lnTo>
                    <a:pt x="158" y="151"/>
                  </a:lnTo>
                  <a:lnTo>
                    <a:pt x="161" y="154"/>
                  </a:lnTo>
                  <a:lnTo>
                    <a:pt x="156" y="148"/>
                  </a:lnTo>
                  <a:lnTo>
                    <a:pt x="160" y="151"/>
                  </a:lnTo>
                  <a:lnTo>
                    <a:pt x="151" y="142"/>
                  </a:lnTo>
                  <a:lnTo>
                    <a:pt x="151" y="142"/>
                  </a:lnTo>
                  <a:lnTo>
                    <a:pt x="151" y="142"/>
                  </a:lnTo>
                  <a:lnTo>
                    <a:pt x="151" y="142"/>
                  </a:lnTo>
                  <a:lnTo>
                    <a:pt x="142" y="133"/>
                  </a:lnTo>
                  <a:lnTo>
                    <a:pt x="142" y="133"/>
                  </a:lnTo>
                  <a:lnTo>
                    <a:pt x="140" y="132"/>
                  </a:lnTo>
                  <a:lnTo>
                    <a:pt x="138" y="130"/>
                  </a:lnTo>
                  <a:lnTo>
                    <a:pt x="138" y="130"/>
                  </a:lnTo>
                  <a:lnTo>
                    <a:pt x="133" y="125"/>
                  </a:lnTo>
                  <a:lnTo>
                    <a:pt x="133" y="125"/>
                  </a:lnTo>
                  <a:lnTo>
                    <a:pt x="133" y="125"/>
                  </a:lnTo>
                  <a:lnTo>
                    <a:pt x="133" y="125"/>
                  </a:lnTo>
                  <a:lnTo>
                    <a:pt x="130" y="122"/>
                  </a:lnTo>
                  <a:lnTo>
                    <a:pt x="130" y="122"/>
                  </a:lnTo>
                  <a:cubicBezTo>
                    <a:pt x="131" y="122"/>
                    <a:pt x="132" y="123"/>
                    <a:pt x="133" y="125"/>
                  </a:cubicBezTo>
                  <a:lnTo>
                    <a:pt x="116" y="107"/>
                  </a:lnTo>
                  <a:close/>
                  <a:moveTo>
                    <a:pt x="162" y="153"/>
                  </a:moveTo>
                  <a:lnTo>
                    <a:pt x="162" y="154"/>
                  </a:lnTo>
                  <a:lnTo>
                    <a:pt x="162" y="153"/>
                  </a:lnTo>
                  <a:close/>
                  <a:moveTo>
                    <a:pt x="162" y="154"/>
                  </a:moveTo>
                  <a:lnTo>
                    <a:pt x="162" y="154"/>
                  </a:lnTo>
                  <a:lnTo>
                    <a:pt x="162" y="154"/>
                  </a:lnTo>
                  <a:close/>
                  <a:moveTo>
                    <a:pt x="162" y="154"/>
                  </a:moveTo>
                  <a:lnTo>
                    <a:pt x="162" y="154"/>
                  </a:lnTo>
                  <a:lnTo>
                    <a:pt x="162" y="154"/>
                  </a:lnTo>
                  <a:close/>
                  <a:moveTo>
                    <a:pt x="162" y="154"/>
                  </a:moveTo>
                  <a:lnTo>
                    <a:pt x="162" y="154"/>
                  </a:lnTo>
                  <a:lnTo>
                    <a:pt x="162" y="154"/>
                  </a:lnTo>
                  <a:close/>
                  <a:moveTo>
                    <a:pt x="162" y="154"/>
                  </a:moveTo>
                  <a:lnTo>
                    <a:pt x="162" y="154"/>
                  </a:lnTo>
                  <a:lnTo>
                    <a:pt x="162" y="154"/>
                  </a:lnTo>
                  <a:close/>
                  <a:moveTo>
                    <a:pt x="162" y="154"/>
                  </a:moveTo>
                  <a:lnTo>
                    <a:pt x="163" y="154"/>
                  </a:lnTo>
                  <a:lnTo>
                    <a:pt x="162" y="154"/>
                  </a:lnTo>
                  <a:close/>
                  <a:moveTo>
                    <a:pt x="163" y="154"/>
                  </a:moveTo>
                  <a:lnTo>
                    <a:pt x="163" y="154"/>
                  </a:lnTo>
                  <a:lnTo>
                    <a:pt x="163" y="154"/>
                  </a:lnTo>
                  <a:close/>
                  <a:moveTo>
                    <a:pt x="163" y="154"/>
                  </a:moveTo>
                  <a:lnTo>
                    <a:pt x="163" y="154"/>
                  </a:lnTo>
                  <a:lnTo>
                    <a:pt x="163" y="154"/>
                  </a:lnTo>
                  <a:close/>
                  <a:moveTo>
                    <a:pt x="163" y="154"/>
                  </a:moveTo>
                  <a:lnTo>
                    <a:pt x="163" y="154"/>
                  </a:lnTo>
                  <a:lnTo>
                    <a:pt x="163" y="154"/>
                  </a:lnTo>
                  <a:close/>
                  <a:moveTo>
                    <a:pt x="163" y="154"/>
                  </a:moveTo>
                  <a:lnTo>
                    <a:pt x="163" y="155"/>
                  </a:lnTo>
                  <a:lnTo>
                    <a:pt x="163" y="154"/>
                  </a:lnTo>
                  <a:close/>
                  <a:moveTo>
                    <a:pt x="163" y="155"/>
                  </a:moveTo>
                  <a:lnTo>
                    <a:pt x="163" y="155"/>
                  </a:lnTo>
                  <a:lnTo>
                    <a:pt x="163" y="155"/>
                  </a:lnTo>
                  <a:close/>
                  <a:moveTo>
                    <a:pt x="163" y="155"/>
                  </a:moveTo>
                  <a:lnTo>
                    <a:pt x="163" y="155"/>
                  </a:lnTo>
                  <a:lnTo>
                    <a:pt x="163" y="155"/>
                  </a:lnTo>
                  <a:close/>
                  <a:moveTo>
                    <a:pt x="161" y="155"/>
                  </a:moveTo>
                  <a:lnTo>
                    <a:pt x="161" y="155"/>
                  </a:lnTo>
                  <a:lnTo>
                    <a:pt x="161" y="155"/>
                  </a:lnTo>
                  <a:lnTo>
                    <a:pt x="161" y="155"/>
                  </a:lnTo>
                  <a:close/>
                  <a:moveTo>
                    <a:pt x="163" y="155"/>
                  </a:moveTo>
                  <a:lnTo>
                    <a:pt x="163" y="155"/>
                  </a:lnTo>
                  <a:lnTo>
                    <a:pt x="163" y="155"/>
                  </a:lnTo>
                  <a:close/>
                  <a:moveTo>
                    <a:pt x="161" y="155"/>
                  </a:moveTo>
                  <a:lnTo>
                    <a:pt x="161" y="155"/>
                  </a:lnTo>
                  <a:lnTo>
                    <a:pt x="161" y="155"/>
                  </a:lnTo>
                  <a:lnTo>
                    <a:pt x="161" y="155"/>
                  </a:lnTo>
                  <a:close/>
                  <a:moveTo>
                    <a:pt x="163" y="155"/>
                  </a:moveTo>
                  <a:lnTo>
                    <a:pt x="163" y="155"/>
                  </a:lnTo>
                  <a:lnTo>
                    <a:pt x="163" y="155"/>
                  </a:lnTo>
                  <a:close/>
                  <a:moveTo>
                    <a:pt x="163" y="155"/>
                  </a:moveTo>
                  <a:lnTo>
                    <a:pt x="164" y="155"/>
                  </a:lnTo>
                  <a:lnTo>
                    <a:pt x="163" y="155"/>
                  </a:lnTo>
                  <a:close/>
                  <a:moveTo>
                    <a:pt x="164" y="155"/>
                  </a:moveTo>
                  <a:lnTo>
                    <a:pt x="164" y="155"/>
                  </a:lnTo>
                  <a:lnTo>
                    <a:pt x="164" y="155"/>
                  </a:lnTo>
                  <a:close/>
                  <a:moveTo>
                    <a:pt x="164" y="155"/>
                  </a:moveTo>
                  <a:lnTo>
                    <a:pt x="164" y="155"/>
                  </a:lnTo>
                  <a:lnTo>
                    <a:pt x="164" y="155"/>
                  </a:lnTo>
                  <a:close/>
                  <a:moveTo>
                    <a:pt x="164" y="155"/>
                  </a:moveTo>
                  <a:lnTo>
                    <a:pt x="164" y="155"/>
                  </a:lnTo>
                  <a:lnTo>
                    <a:pt x="164" y="155"/>
                  </a:lnTo>
                  <a:close/>
                  <a:moveTo>
                    <a:pt x="164" y="155"/>
                  </a:moveTo>
                  <a:lnTo>
                    <a:pt x="164" y="155"/>
                  </a:lnTo>
                  <a:lnTo>
                    <a:pt x="164" y="155"/>
                  </a:lnTo>
                  <a:close/>
                  <a:moveTo>
                    <a:pt x="164" y="155"/>
                  </a:moveTo>
                  <a:lnTo>
                    <a:pt x="164" y="155"/>
                  </a:lnTo>
                  <a:lnTo>
                    <a:pt x="164" y="155"/>
                  </a:lnTo>
                  <a:close/>
                  <a:moveTo>
                    <a:pt x="164" y="155"/>
                  </a:moveTo>
                  <a:lnTo>
                    <a:pt x="164" y="155"/>
                  </a:lnTo>
                  <a:lnTo>
                    <a:pt x="164" y="155"/>
                  </a:lnTo>
                  <a:close/>
                  <a:moveTo>
                    <a:pt x="164" y="155"/>
                  </a:moveTo>
                  <a:lnTo>
                    <a:pt x="165" y="156"/>
                  </a:lnTo>
                  <a:lnTo>
                    <a:pt x="164" y="155"/>
                  </a:lnTo>
                  <a:close/>
                  <a:moveTo>
                    <a:pt x="165" y="156"/>
                  </a:moveTo>
                  <a:lnTo>
                    <a:pt x="165" y="156"/>
                  </a:lnTo>
                  <a:lnTo>
                    <a:pt x="165" y="156"/>
                  </a:lnTo>
                  <a:close/>
                  <a:moveTo>
                    <a:pt x="165" y="156"/>
                  </a:moveTo>
                  <a:lnTo>
                    <a:pt x="165" y="157"/>
                  </a:lnTo>
                  <a:lnTo>
                    <a:pt x="165" y="156"/>
                  </a:lnTo>
                  <a:close/>
                  <a:moveTo>
                    <a:pt x="160" y="153"/>
                  </a:moveTo>
                  <a:lnTo>
                    <a:pt x="160" y="154"/>
                  </a:lnTo>
                  <a:lnTo>
                    <a:pt x="160" y="154"/>
                  </a:lnTo>
                  <a:lnTo>
                    <a:pt x="162" y="155"/>
                  </a:lnTo>
                  <a:lnTo>
                    <a:pt x="162" y="155"/>
                  </a:lnTo>
                  <a:lnTo>
                    <a:pt x="164" y="157"/>
                  </a:lnTo>
                  <a:lnTo>
                    <a:pt x="164" y="157"/>
                  </a:lnTo>
                  <a:lnTo>
                    <a:pt x="163" y="155"/>
                  </a:lnTo>
                  <a:lnTo>
                    <a:pt x="163" y="155"/>
                  </a:lnTo>
                  <a:lnTo>
                    <a:pt x="160" y="153"/>
                  </a:lnTo>
                  <a:close/>
                  <a:moveTo>
                    <a:pt x="165" y="157"/>
                  </a:moveTo>
                  <a:lnTo>
                    <a:pt x="165" y="157"/>
                  </a:lnTo>
                  <a:lnTo>
                    <a:pt x="165" y="157"/>
                  </a:lnTo>
                  <a:close/>
                  <a:moveTo>
                    <a:pt x="165" y="157"/>
                  </a:moveTo>
                  <a:lnTo>
                    <a:pt x="166" y="157"/>
                  </a:lnTo>
                  <a:lnTo>
                    <a:pt x="165" y="157"/>
                  </a:lnTo>
                  <a:close/>
                  <a:moveTo>
                    <a:pt x="166" y="157"/>
                  </a:moveTo>
                  <a:lnTo>
                    <a:pt x="166" y="157"/>
                  </a:lnTo>
                  <a:lnTo>
                    <a:pt x="166" y="157"/>
                  </a:lnTo>
                  <a:close/>
                  <a:moveTo>
                    <a:pt x="166" y="157"/>
                  </a:moveTo>
                  <a:lnTo>
                    <a:pt x="166" y="157"/>
                  </a:lnTo>
                  <a:lnTo>
                    <a:pt x="166" y="157"/>
                  </a:lnTo>
                  <a:close/>
                  <a:moveTo>
                    <a:pt x="166" y="157"/>
                  </a:moveTo>
                  <a:lnTo>
                    <a:pt x="166" y="157"/>
                  </a:lnTo>
                  <a:lnTo>
                    <a:pt x="166" y="157"/>
                  </a:lnTo>
                  <a:close/>
                  <a:moveTo>
                    <a:pt x="166" y="157"/>
                  </a:moveTo>
                  <a:lnTo>
                    <a:pt x="166" y="157"/>
                  </a:lnTo>
                  <a:lnTo>
                    <a:pt x="166" y="157"/>
                  </a:lnTo>
                  <a:close/>
                  <a:moveTo>
                    <a:pt x="166" y="157"/>
                  </a:moveTo>
                  <a:lnTo>
                    <a:pt x="167" y="158"/>
                  </a:lnTo>
                  <a:lnTo>
                    <a:pt x="166" y="157"/>
                  </a:lnTo>
                  <a:close/>
                  <a:moveTo>
                    <a:pt x="167" y="158"/>
                  </a:moveTo>
                  <a:lnTo>
                    <a:pt x="167" y="158"/>
                  </a:lnTo>
                  <a:lnTo>
                    <a:pt x="167" y="158"/>
                  </a:lnTo>
                  <a:close/>
                  <a:moveTo>
                    <a:pt x="167" y="158"/>
                  </a:moveTo>
                  <a:lnTo>
                    <a:pt x="167" y="159"/>
                  </a:lnTo>
                  <a:lnTo>
                    <a:pt x="167" y="158"/>
                  </a:lnTo>
                  <a:close/>
                  <a:moveTo>
                    <a:pt x="167" y="159"/>
                  </a:moveTo>
                  <a:lnTo>
                    <a:pt x="167" y="159"/>
                  </a:lnTo>
                  <a:lnTo>
                    <a:pt x="167" y="159"/>
                  </a:lnTo>
                  <a:close/>
                  <a:moveTo>
                    <a:pt x="167" y="159"/>
                  </a:moveTo>
                  <a:lnTo>
                    <a:pt x="168" y="159"/>
                  </a:lnTo>
                  <a:lnTo>
                    <a:pt x="167" y="159"/>
                  </a:lnTo>
                  <a:close/>
                  <a:moveTo>
                    <a:pt x="168" y="159"/>
                  </a:moveTo>
                  <a:lnTo>
                    <a:pt x="168" y="159"/>
                  </a:lnTo>
                  <a:lnTo>
                    <a:pt x="168" y="159"/>
                  </a:lnTo>
                  <a:close/>
                  <a:moveTo>
                    <a:pt x="168" y="159"/>
                  </a:moveTo>
                  <a:lnTo>
                    <a:pt x="169" y="160"/>
                  </a:lnTo>
                  <a:lnTo>
                    <a:pt x="168" y="159"/>
                  </a:lnTo>
                  <a:close/>
                  <a:moveTo>
                    <a:pt x="169" y="160"/>
                  </a:moveTo>
                  <a:lnTo>
                    <a:pt x="169" y="160"/>
                  </a:lnTo>
                  <a:lnTo>
                    <a:pt x="169" y="160"/>
                  </a:lnTo>
                  <a:close/>
                  <a:moveTo>
                    <a:pt x="169" y="160"/>
                  </a:moveTo>
                  <a:lnTo>
                    <a:pt x="169" y="160"/>
                  </a:lnTo>
                  <a:lnTo>
                    <a:pt x="169" y="160"/>
                  </a:lnTo>
                  <a:close/>
                  <a:moveTo>
                    <a:pt x="169" y="160"/>
                  </a:moveTo>
                  <a:lnTo>
                    <a:pt x="169" y="160"/>
                  </a:lnTo>
                  <a:lnTo>
                    <a:pt x="169" y="160"/>
                  </a:lnTo>
                  <a:close/>
                  <a:moveTo>
                    <a:pt x="169" y="160"/>
                  </a:moveTo>
                  <a:lnTo>
                    <a:pt x="169" y="160"/>
                  </a:lnTo>
                  <a:lnTo>
                    <a:pt x="169" y="160"/>
                  </a:lnTo>
                  <a:close/>
                  <a:moveTo>
                    <a:pt x="204" y="146"/>
                  </a:moveTo>
                  <a:lnTo>
                    <a:pt x="204" y="146"/>
                  </a:lnTo>
                  <a:cubicBezTo>
                    <a:pt x="209" y="153"/>
                    <a:pt x="213" y="158"/>
                    <a:pt x="216" y="162"/>
                  </a:cubicBezTo>
                  <a:lnTo>
                    <a:pt x="216" y="162"/>
                  </a:lnTo>
                  <a:lnTo>
                    <a:pt x="210" y="155"/>
                  </a:lnTo>
                  <a:lnTo>
                    <a:pt x="210" y="155"/>
                  </a:lnTo>
                  <a:cubicBezTo>
                    <a:pt x="212" y="158"/>
                    <a:pt x="214" y="161"/>
                    <a:pt x="216" y="163"/>
                  </a:cubicBezTo>
                  <a:lnTo>
                    <a:pt x="216" y="163"/>
                  </a:lnTo>
                  <a:cubicBezTo>
                    <a:pt x="212" y="159"/>
                    <a:pt x="208" y="154"/>
                    <a:pt x="206" y="150"/>
                  </a:cubicBezTo>
                  <a:lnTo>
                    <a:pt x="206" y="150"/>
                  </a:lnTo>
                  <a:lnTo>
                    <a:pt x="210" y="155"/>
                  </a:lnTo>
                  <a:lnTo>
                    <a:pt x="210" y="155"/>
                  </a:lnTo>
                  <a:cubicBezTo>
                    <a:pt x="209" y="153"/>
                    <a:pt x="207" y="150"/>
                    <a:pt x="205" y="148"/>
                  </a:cubicBezTo>
                  <a:lnTo>
                    <a:pt x="205" y="148"/>
                  </a:lnTo>
                  <a:cubicBezTo>
                    <a:pt x="205" y="147"/>
                    <a:pt x="205" y="147"/>
                    <a:pt x="204" y="146"/>
                  </a:cubicBezTo>
                  <a:close/>
                  <a:moveTo>
                    <a:pt x="177" y="169"/>
                  </a:moveTo>
                  <a:lnTo>
                    <a:pt x="178" y="169"/>
                  </a:lnTo>
                  <a:lnTo>
                    <a:pt x="177" y="169"/>
                  </a:lnTo>
                  <a:close/>
                  <a:moveTo>
                    <a:pt x="178" y="169"/>
                  </a:moveTo>
                  <a:lnTo>
                    <a:pt x="178" y="169"/>
                  </a:lnTo>
                  <a:lnTo>
                    <a:pt x="178" y="169"/>
                  </a:lnTo>
                  <a:close/>
                  <a:moveTo>
                    <a:pt x="178" y="169"/>
                  </a:moveTo>
                  <a:lnTo>
                    <a:pt x="179" y="170"/>
                  </a:lnTo>
                  <a:lnTo>
                    <a:pt x="178" y="169"/>
                  </a:lnTo>
                  <a:close/>
                  <a:moveTo>
                    <a:pt x="179" y="170"/>
                  </a:moveTo>
                  <a:lnTo>
                    <a:pt x="179" y="170"/>
                  </a:lnTo>
                  <a:lnTo>
                    <a:pt x="179" y="170"/>
                  </a:lnTo>
                  <a:close/>
                  <a:moveTo>
                    <a:pt x="179" y="170"/>
                  </a:moveTo>
                  <a:lnTo>
                    <a:pt x="180" y="171"/>
                  </a:lnTo>
                  <a:lnTo>
                    <a:pt x="179" y="170"/>
                  </a:lnTo>
                  <a:close/>
                  <a:moveTo>
                    <a:pt x="180" y="171"/>
                  </a:moveTo>
                  <a:lnTo>
                    <a:pt x="181" y="172"/>
                  </a:lnTo>
                  <a:lnTo>
                    <a:pt x="180" y="171"/>
                  </a:lnTo>
                  <a:close/>
                  <a:moveTo>
                    <a:pt x="181" y="172"/>
                  </a:moveTo>
                  <a:lnTo>
                    <a:pt x="181" y="172"/>
                  </a:lnTo>
                  <a:lnTo>
                    <a:pt x="181" y="172"/>
                  </a:lnTo>
                  <a:close/>
                  <a:moveTo>
                    <a:pt x="181" y="172"/>
                  </a:moveTo>
                  <a:lnTo>
                    <a:pt x="181" y="173"/>
                  </a:lnTo>
                  <a:lnTo>
                    <a:pt x="181" y="172"/>
                  </a:lnTo>
                  <a:close/>
                  <a:moveTo>
                    <a:pt x="181" y="173"/>
                  </a:moveTo>
                  <a:lnTo>
                    <a:pt x="181" y="173"/>
                  </a:lnTo>
                  <a:lnTo>
                    <a:pt x="181" y="173"/>
                  </a:lnTo>
                  <a:close/>
                  <a:moveTo>
                    <a:pt x="181" y="173"/>
                  </a:moveTo>
                  <a:lnTo>
                    <a:pt x="181" y="173"/>
                  </a:lnTo>
                  <a:lnTo>
                    <a:pt x="181" y="173"/>
                  </a:lnTo>
                  <a:close/>
                  <a:moveTo>
                    <a:pt x="181" y="173"/>
                  </a:moveTo>
                  <a:lnTo>
                    <a:pt x="181" y="173"/>
                  </a:lnTo>
                  <a:lnTo>
                    <a:pt x="181" y="173"/>
                  </a:lnTo>
                  <a:close/>
                  <a:moveTo>
                    <a:pt x="181" y="173"/>
                  </a:moveTo>
                  <a:lnTo>
                    <a:pt x="184" y="176"/>
                  </a:lnTo>
                  <a:lnTo>
                    <a:pt x="181" y="173"/>
                  </a:lnTo>
                  <a:close/>
                  <a:moveTo>
                    <a:pt x="161" y="96"/>
                  </a:moveTo>
                  <a:lnTo>
                    <a:pt x="161" y="96"/>
                  </a:lnTo>
                  <a:lnTo>
                    <a:pt x="161" y="96"/>
                  </a:lnTo>
                  <a:cubicBezTo>
                    <a:pt x="163" y="99"/>
                    <a:pt x="165" y="102"/>
                    <a:pt x="167" y="105"/>
                  </a:cubicBezTo>
                  <a:lnTo>
                    <a:pt x="167" y="105"/>
                  </a:lnTo>
                  <a:lnTo>
                    <a:pt x="182" y="127"/>
                  </a:lnTo>
                  <a:lnTo>
                    <a:pt x="182" y="127"/>
                  </a:lnTo>
                  <a:cubicBezTo>
                    <a:pt x="182" y="129"/>
                    <a:pt x="183" y="131"/>
                    <a:pt x="186" y="133"/>
                  </a:cubicBezTo>
                  <a:cubicBezTo>
                    <a:pt x="184" y="130"/>
                    <a:pt x="183" y="127"/>
                    <a:pt x="182" y="125"/>
                  </a:cubicBezTo>
                  <a:lnTo>
                    <a:pt x="182" y="125"/>
                  </a:lnTo>
                  <a:cubicBezTo>
                    <a:pt x="182" y="123"/>
                    <a:pt x="182" y="122"/>
                    <a:pt x="180" y="119"/>
                  </a:cubicBezTo>
                  <a:lnTo>
                    <a:pt x="180" y="119"/>
                  </a:lnTo>
                  <a:lnTo>
                    <a:pt x="183" y="122"/>
                  </a:lnTo>
                  <a:lnTo>
                    <a:pt x="183" y="122"/>
                  </a:lnTo>
                  <a:cubicBezTo>
                    <a:pt x="192" y="134"/>
                    <a:pt x="202" y="147"/>
                    <a:pt x="211" y="162"/>
                  </a:cubicBezTo>
                  <a:lnTo>
                    <a:pt x="211" y="162"/>
                  </a:lnTo>
                  <a:cubicBezTo>
                    <a:pt x="207" y="156"/>
                    <a:pt x="202" y="150"/>
                    <a:pt x="197" y="145"/>
                  </a:cubicBezTo>
                  <a:lnTo>
                    <a:pt x="197" y="145"/>
                  </a:lnTo>
                  <a:lnTo>
                    <a:pt x="220" y="176"/>
                  </a:lnTo>
                  <a:lnTo>
                    <a:pt x="220" y="176"/>
                  </a:lnTo>
                  <a:cubicBezTo>
                    <a:pt x="214" y="169"/>
                    <a:pt x="207" y="160"/>
                    <a:pt x="196" y="144"/>
                  </a:cubicBezTo>
                  <a:lnTo>
                    <a:pt x="196" y="144"/>
                  </a:lnTo>
                  <a:cubicBezTo>
                    <a:pt x="196" y="144"/>
                    <a:pt x="197" y="144"/>
                    <a:pt x="197" y="145"/>
                  </a:cubicBezTo>
                  <a:lnTo>
                    <a:pt x="197" y="145"/>
                  </a:lnTo>
                  <a:lnTo>
                    <a:pt x="195" y="142"/>
                  </a:lnTo>
                  <a:lnTo>
                    <a:pt x="195" y="142"/>
                  </a:lnTo>
                  <a:cubicBezTo>
                    <a:pt x="195" y="143"/>
                    <a:pt x="196" y="143"/>
                    <a:pt x="196" y="144"/>
                  </a:cubicBezTo>
                  <a:lnTo>
                    <a:pt x="196" y="144"/>
                  </a:lnTo>
                  <a:cubicBezTo>
                    <a:pt x="190" y="138"/>
                    <a:pt x="185" y="132"/>
                    <a:pt x="180" y="127"/>
                  </a:cubicBezTo>
                  <a:lnTo>
                    <a:pt x="180" y="127"/>
                  </a:lnTo>
                  <a:cubicBezTo>
                    <a:pt x="180" y="128"/>
                    <a:pt x="181" y="129"/>
                    <a:pt x="181" y="129"/>
                  </a:cubicBezTo>
                  <a:lnTo>
                    <a:pt x="181" y="129"/>
                  </a:lnTo>
                  <a:cubicBezTo>
                    <a:pt x="180" y="128"/>
                    <a:pt x="179" y="126"/>
                    <a:pt x="177" y="125"/>
                  </a:cubicBezTo>
                  <a:lnTo>
                    <a:pt x="177" y="125"/>
                  </a:lnTo>
                  <a:cubicBezTo>
                    <a:pt x="178" y="125"/>
                    <a:pt x="179" y="126"/>
                    <a:pt x="180" y="127"/>
                  </a:cubicBezTo>
                  <a:lnTo>
                    <a:pt x="180" y="127"/>
                  </a:lnTo>
                  <a:cubicBezTo>
                    <a:pt x="177" y="123"/>
                    <a:pt x="175" y="119"/>
                    <a:pt x="173" y="116"/>
                  </a:cubicBezTo>
                  <a:lnTo>
                    <a:pt x="173" y="116"/>
                  </a:lnTo>
                  <a:cubicBezTo>
                    <a:pt x="168" y="108"/>
                    <a:pt x="163" y="101"/>
                    <a:pt x="161" y="96"/>
                  </a:cubicBezTo>
                  <a:close/>
                  <a:moveTo>
                    <a:pt x="184" y="176"/>
                  </a:moveTo>
                  <a:lnTo>
                    <a:pt x="185" y="176"/>
                  </a:lnTo>
                  <a:lnTo>
                    <a:pt x="184" y="176"/>
                  </a:lnTo>
                  <a:close/>
                  <a:moveTo>
                    <a:pt x="185" y="176"/>
                  </a:moveTo>
                  <a:lnTo>
                    <a:pt x="185" y="176"/>
                  </a:lnTo>
                  <a:lnTo>
                    <a:pt x="185" y="176"/>
                  </a:lnTo>
                  <a:close/>
                  <a:moveTo>
                    <a:pt x="185" y="176"/>
                  </a:moveTo>
                  <a:lnTo>
                    <a:pt x="185" y="177"/>
                  </a:lnTo>
                  <a:lnTo>
                    <a:pt x="185" y="176"/>
                  </a:lnTo>
                  <a:close/>
                  <a:moveTo>
                    <a:pt x="185" y="177"/>
                  </a:moveTo>
                  <a:lnTo>
                    <a:pt x="185" y="177"/>
                  </a:lnTo>
                  <a:lnTo>
                    <a:pt x="185" y="177"/>
                  </a:lnTo>
                  <a:close/>
                  <a:moveTo>
                    <a:pt x="185" y="177"/>
                  </a:moveTo>
                  <a:lnTo>
                    <a:pt x="186" y="177"/>
                  </a:lnTo>
                  <a:lnTo>
                    <a:pt x="185" y="177"/>
                  </a:lnTo>
                  <a:close/>
                  <a:moveTo>
                    <a:pt x="186" y="177"/>
                  </a:moveTo>
                  <a:lnTo>
                    <a:pt x="186" y="177"/>
                  </a:lnTo>
                  <a:lnTo>
                    <a:pt x="186" y="177"/>
                  </a:lnTo>
                  <a:close/>
                  <a:moveTo>
                    <a:pt x="186" y="177"/>
                  </a:moveTo>
                  <a:lnTo>
                    <a:pt x="186" y="177"/>
                  </a:lnTo>
                  <a:lnTo>
                    <a:pt x="186" y="177"/>
                  </a:lnTo>
                  <a:close/>
                  <a:moveTo>
                    <a:pt x="186" y="177"/>
                  </a:moveTo>
                  <a:lnTo>
                    <a:pt x="186" y="178"/>
                  </a:lnTo>
                  <a:lnTo>
                    <a:pt x="186" y="178"/>
                  </a:lnTo>
                  <a:lnTo>
                    <a:pt x="186" y="177"/>
                  </a:lnTo>
                  <a:close/>
                  <a:moveTo>
                    <a:pt x="186" y="178"/>
                  </a:moveTo>
                  <a:lnTo>
                    <a:pt x="186" y="178"/>
                  </a:lnTo>
                  <a:lnTo>
                    <a:pt x="186" y="178"/>
                  </a:lnTo>
                  <a:close/>
                  <a:moveTo>
                    <a:pt x="186" y="178"/>
                  </a:moveTo>
                  <a:lnTo>
                    <a:pt x="186" y="178"/>
                  </a:lnTo>
                  <a:lnTo>
                    <a:pt x="186" y="178"/>
                  </a:lnTo>
                  <a:lnTo>
                    <a:pt x="186" y="178"/>
                  </a:lnTo>
                  <a:close/>
                  <a:moveTo>
                    <a:pt x="173" y="170"/>
                  </a:moveTo>
                  <a:lnTo>
                    <a:pt x="179" y="175"/>
                  </a:lnTo>
                  <a:lnTo>
                    <a:pt x="181" y="178"/>
                  </a:lnTo>
                  <a:lnTo>
                    <a:pt x="181" y="178"/>
                  </a:lnTo>
                  <a:lnTo>
                    <a:pt x="175" y="173"/>
                  </a:lnTo>
                  <a:lnTo>
                    <a:pt x="175" y="173"/>
                  </a:lnTo>
                  <a:lnTo>
                    <a:pt x="173" y="170"/>
                  </a:lnTo>
                  <a:close/>
                  <a:moveTo>
                    <a:pt x="211" y="162"/>
                  </a:moveTo>
                  <a:cubicBezTo>
                    <a:pt x="217" y="168"/>
                    <a:pt x="222" y="176"/>
                    <a:pt x="227" y="183"/>
                  </a:cubicBezTo>
                  <a:lnTo>
                    <a:pt x="227" y="183"/>
                  </a:lnTo>
                  <a:cubicBezTo>
                    <a:pt x="225" y="181"/>
                    <a:pt x="223" y="179"/>
                    <a:pt x="221" y="177"/>
                  </a:cubicBezTo>
                  <a:lnTo>
                    <a:pt x="221" y="177"/>
                  </a:lnTo>
                  <a:cubicBezTo>
                    <a:pt x="218" y="171"/>
                    <a:pt x="215" y="166"/>
                    <a:pt x="211" y="162"/>
                  </a:cubicBezTo>
                  <a:close/>
                  <a:moveTo>
                    <a:pt x="186" y="182"/>
                  </a:moveTo>
                  <a:lnTo>
                    <a:pt x="188" y="184"/>
                  </a:lnTo>
                  <a:lnTo>
                    <a:pt x="188" y="184"/>
                  </a:lnTo>
                  <a:lnTo>
                    <a:pt x="188" y="184"/>
                  </a:lnTo>
                  <a:lnTo>
                    <a:pt x="188" y="184"/>
                  </a:lnTo>
                  <a:lnTo>
                    <a:pt x="186" y="182"/>
                  </a:lnTo>
                  <a:close/>
                  <a:moveTo>
                    <a:pt x="229" y="183"/>
                  </a:moveTo>
                  <a:cubicBezTo>
                    <a:pt x="230" y="184"/>
                    <a:pt x="230" y="185"/>
                    <a:pt x="231" y="187"/>
                  </a:cubicBezTo>
                  <a:lnTo>
                    <a:pt x="231" y="187"/>
                  </a:lnTo>
                  <a:cubicBezTo>
                    <a:pt x="229" y="185"/>
                    <a:pt x="229" y="184"/>
                    <a:pt x="229" y="183"/>
                  </a:cubicBezTo>
                  <a:close/>
                  <a:moveTo>
                    <a:pt x="234" y="190"/>
                  </a:moveTo>
                  <a:lnTo>
                    <a:pt x="234" y="190"/>
                  </a:lnTo>
                  <a:lnTo>
                    <a:pt x="234" y="190"/>
                  </a:lnTo>
                  <a:cubicBezTo>
                    <a:pt x="234" y="190"/>
                    <a:pt x="234" y="190"/>
                    <a:pt x="234" y="190"/>
                  </a:cubicBezTo>
                  <a:lnTo>
                    <a:pt x="234" y="190"/>
                  </a:lnTo>
                  <a:cubicBezTo>
                    <a:pt x="234" y="190"/>
                    <a:pt x="234" y="190"/>
                    <a:pt x="234" y="190"/>
                  </a:cubicBezTo>
                  <a:close/>
                  <a:moveTo>
                    <a:pt x="231" y="181"/>
                  </a:moveTo>
                  <a:cubicBezTo>
                    <a:pt x="234" y="185"/>
                    <a:pt x="237" y="189"/>
                    <a:pt x="240" y="194"/>
                  </a:cubicBezTo>
                  <a:lnTo>
                    <a:pt x="240" y="194"/>
                  </a:lnTo>
                  <a:cubicBezTo>
                    <a:pt x="239" y="192"/>
                    <a:pt x="237" y="191"/>
                    <a:pt x="236" y="189"/>
                  </a:cubicBezTo>
                  <a:lnTo>
                    <a:pt x="236" y="189"/>
                  </a:lnTo>
                  <a:cubicBezTo>
                    <a:pt x="234" y="186"/>
                    <a:pt x="232" y="183"/>
                    <a:pt x="231" y="181"/>
                  </a:cubicBezTo>
                  <a:close/>
                  <a:moveTo>
                    <a:pt x="230" y="181"/>
                  </a:moveTo>
                  <a:lnTo>
                    <a:pt x="230" y="181"/>
                  </a:lnTo>
                  <a:cubicBezTo>
                    <a:pt x="231" y="182"/>
                    <a:pt x="231" y="184"/>
                    <a:pt x="232" y="185"/>
                  </a:cubicBezTo>
                  <a:lnTo>
                    <a:pt x="232" y="185"/>
                  </a:lnTo>
                  <a:cubicBezTo>
                    <a:pt x="232" y="184"/>
                    <a:pt x="231" y="184"/>
                    <a:pt x="231" y="183"/>
                  </a:cubicBezTo>
                  <a:lnTo>
                    <a:pt x="231" y="183"/>
                  </a:lnTo>
                  <a:lnTo>
                    <a:pt x="234" y="187"/>
                  </a:lnTo>
                  <a:lnTo>
                    <a:pt x="234" y="187"/>
                  </a:lnTo>
                  <a:cubicBezTo>
                    <a:pt x="235" y="189"/>
                    <a:pt x="237" y="192"/>
                    <a:pt x="240" y="196"/>
                  </a:cubicBezTo>
                  <a:lnTo>
                    <a:pt x="240" y="196"/>
                  </a:lnTo>
                  <a:cubicBezTo>
                    <a:pt x="239" y="195"/>
                    <a:pt x="239" y="195"/>
                    <a:pt x="238" y="194"/>
                  </a:cubicBezTo>
                  <a:lnTo>
                    <a:pt x="238" y="194"/>
                  </a:lnTo>
                  <a:cubicBezTo>
                    <a:pt x="235" y="190"/>
                    <a:pt x="232" y="186"/>
                    <a:pt x="229" y="182"/>
                  </a:cubicBezTo>
                  <a:lnTo>
                    <a:pt x="229" y="182"/>
                  </a:lnTo>
                  <a:cubicBezTo>
                    <a:pt x="229" y="182"/>
                    <a:pt x="229" y="182"/>
                    <a:pt x="229" y="182"/>
                  </a:cubicBezTo>
                  <a:lnTo>
                    <a:pt x="229" y="182"/>
                  </a:lnTo>
                  <a:cubicBezTo>
                    <a:pt x="230" y="182"/>
                    <a:pt x="230" y="183"/>
                    <a:pt x="231" y="183"/>
                  </a:cubicBezTo>
                  <a:lnTo>
                    <a:pt x="231" y="183"/>
                  </a:lnTo>
                  <a:lnTo>
                    <a:pt x="229" y="182"/>
                  </a:lnTo>
                  <a:lnTo>
                    <a:pt x="229" y="182"/>
                  </a:lnTo>
                  <a:cubicBezTo>
                    <a:pt x="230" y="181"/>
                    <a:pt x="230" y="181"/>
                    <a:pt x="230" y="181"/>
                  </a:cubicBezTo>
                  <a:close/>
                  <a:moveTo>
                    <a:pt x="240" y="196"/>
                  </a:moveTo>
                  <a:cubicBezTo>
                    <a:pt x="241" y="197"/>
                    <a:pt x="242" y="198"/>
                    <a:pt x="244" y="200"/>
                  </a:cubicBezTo>
                  <a:lnTo>
                    <a:pt x="244" y="200"/>
                  </a:lnTo>
                  <a:lnTo>
                    <a:pt x="244" y="200"/>
                  </a:lnTo>
                  <a:lnTo>
                    <a:pt x="244" y="200"/>
                  </a:lnTo>
                  <a:cubicBezTo>
                    <a:pt x="242" y="198"/>
                    <a:pt x="241" y="197"/>
                    <a:pt x="240" y="196"/>
                  </a:cubicBezTo>
                  <a:lnTo>
                    <a:pt x="240" y="196"/>
                  </a:lnTo>
                  <a:cubicBezTo>
                    <a:pt x="240" y="196"/>
                    <a:pt x="240" y="196"/>
                    <a:pt x="240" y="196"/>
                  </a:cubicBezTo>
                  <a:close/>
                  <a:moveTo>
                    <a:pt x="213" y="204"/>
                  </a:moveTo>
                  <a:lnTo>
                    <a:pt x="213" y="204"/>
                  </a:lnTo>
                  <a:lnTo>
                    <a:pt x="213" y="204"/>
                  </a:lnTo>
                  <a:close/>
                  <a:moveTo>
                    <a:pt x="213" y="204"/>
                  </a:moveTo>
                  <a:lnTo>
                    <a:pt x="213" y="204"/>
                  </a:lnTo>
                  <a:lnTo>
                    <a:pt x="213" y="204"/>
                  </a:lnTo>
                  <a:close/>
                  <a:moveTo>
                    <a:pt x="213" y="204"/>
                  </a:moveTo>
                  <a:lnTo>
                    <a:pt x="213" y="205"/>
                  </a:lnTo>
                  <a:lnTo>
                    <a:pt x="213" y="204"/>
                  </a:lnTo>
                  <a:close/>
                  <a:moveTo>
                    <a:pt x="213" y="205"/>
                  </a:moveTo>
                  <a:lnTo>
                    <a:pt x="213" y="205"/>
                  </a:lnTo>
                  <a:lnTo>
                    <a:pt x="213" y="205"/>
                  </a:lnTo>
                  <a:close/>
                  <a:moveTo>
                    <a:pt x="213" y="205"/>
                  </a:moveTo>
                  <a:lnTo>
                    <a:pt x="214" y="205"/>
                  </a:lnTo>
                  <a:lnTo>
                    <a:pt x="213" y="205"/>
                  </a:lnTo>
                  <a:close/>
                  <a:moveTo>
                    <a:pt x="214" y="205"/>
                  </a:moveTo>
                  <a:lnTo>
                    <a:pt x="214" y="205"/>
                  </a:lnTo>
                  <a:lnTo>
                    <a:pt x="214" y="205"/>
                  </a:lnTo>
                  <a:close/>
                  <a:moveTo>
                    <a:pt x="214" y="205"/>
                  </a:moveTo>
                  <a:lnTo>
                    <a:pt x="214" y="205"/>
                  </a:lnTo>
                  <a:lnTo>
                    <a:pt x="214" y="205"/>
                  </a:lnTo>
                  <a:close/>
                  <a:moveTo>
                    <a:pt x="214" y="205"/>
                  </a:moveTo>
                  <a:lnTo>
                    <a:pt x="214" y="206"/>
                  </a:lnTo>
                  <a:lnTo>
                    <a:pt x="214" y="205"/>
                  </a:lnTo>
                  <a:close/>
                  <a:moveTo>
                    <a:pt x="214" y="206"/>
                  </a:moveTo>
                  <a:lnTo>
                    <a:pt x="215" y="206"/>
                  </a:lnTo>
                  <a:lnTo>
                    <a:pt x="214" y="206"/>
                  </a:lnTo>
                  <a:close/>
                  <a:moveTo>
                    <a:pt x="215" y="206"/>
                  </a:moveTo>
                  <a:lnTo>
                    <a:pt x="215" y="206"/>
                  </a:lnTo>
                  <a:lnTo>
                    <a:pt x="215" y="206"/>
                  </a:lnTo>
                  <a:close/>
                  <a:moveTo>
                    <a:pt x="215" y="206"/>
                  </a:moveTo>
                  <a:lnTo>
                    <a:pt x="215" y="206"/>
                  </a:lnTo>
                  <a:lnTo>
                    <a:pt x="215" y="206"/>
                  </a:lnTo>
                  <a:close/>
                  <a:moveTo>
                    <a:pt x="244" y="200"/>
                  </a:moveTo>
                  <a:lnTo>
                    <a:pt x="244" y="200"/>
                  </a:lnTo>
                  <a:cubicBezTo>
                    <a:pt x="244" y="200"/>
                    <a:pt x="245" y="201"/>
                    <a:pt x="245" y="201"/>
                  </a:cubicBezTo>
                  <a:lnTo>
                    <a:pt x="245" y="201"/>
                  </a:lnTo>
                  <a:cubicBezTo>
                    <a:pt x="246" y="203"/>
                    <a:pt x="248" y="205"/>
                    <a:pt x="249" y="206"/>
                  </a:cubicBezTo>
                  <a:lnTo>
                    <a:pt x="249" y="206"/>
                  </a:lnTo>
                  <a:lnTo>
                    <a:pt x="248" y="205"/>
                  </a:lnTo>
                  <a:lnTo>
                    <a:pt x="248" y="205"/>
                  </a:lnTo>
                  <a:lnTo>
                    <a:pt x="248" y="205"/>
                  </a:lnTo>
                  <a:lnTo>
                    <a:pt x="244" y="200"/>
                  </a:lnTo>
                  <a:close/>
                  <a:moveTo>
                    <a:pt x="215" y="206"/>
                  </a:moveTo>
                  <a:lnTo>
                    <a:pt x="215" y="206"/>
                  </a:lnTo>
                  <a:lnTo>
                    <a:pt x="215" y="206"/>
                  </a:lnTo>
                  <a:close/>
                  <a:moveTo>
                    <a:pt x="215" y="206"/>
                  </a:moveTo>
                  <a:lnTo>
                    <a:pt x="215" y="207"/>
                  </a:lnTo>
                  <a:lnTo>
                    <a:pt x="215" y="206"/>
                  </a:lnTo>
                  <a:close/>
                  <a:moveTo>
                    <a:pt x="215" y="207"/>
                  </a:moveTo>
                  <a:lnTo>
                    <a:pt x="216" y="207"/>
                  </a:lnTo>
                  <a:lnTo>
                    <a:pt x="215" y="207"/>
                  </a:lnTo>
                  <a:close/>
                  <a:moveTo>
                    <a:pt x="216" y="207"/>
                  </a:moveTo>
                  <a:lnTo>
                    <a:pt x="216" y="207"/>
                  </a:lnTo>
                  <a:lnTo>
                    <a:pt x="216" y="207"/>
                  </a:lnTo>
                  <a:close/>
                  <a:moveTo>
                    <a:pt x="248" y="207"/>
                  </a:moveTo>
                  <a:lnTo>
                    <a:pt x="248" y="207"/>
                  </a:lnTo>
                  <a:lnTo>
                    <a:pt x="248" y="207"/>
                  </a:lnTo>
                  <a:lnTo>
                    <a:pt x="248" y="207"/>
                  </a:lnTo>
                  <a:close/>
                  <a:moveTo>
                    <a:pt x="216" y="207"/>
                  </a:moveTo>
                  <a:lnTo>
                    <a:pt x="216" y="208"/>
                  </a:lnTo>
                  <a:lnTo>
                    <a:pt x="216" y="207"/>
                  </a:lnTo>
                  <a:close/>
                  <a:moveTo>
                    <a:pt x="216" y="208"/>
                  </a:moveTo>
                  <a:lnTo>
                    <a:pt x="216" y="208"/>
                  </a:lnTo>
                  <a:lnTo>
                    <a:pt x="216" y="208"/>
                  </a:lnTo>
                  <a:close/>
                  <a:moveTo>
                    <a:pt x="216" y="208"/>
                  </a:moveTo>
                  <a:lnTo>
                    <a:pt x="217" y="209"/>
                  </a:lnTo>
                  <a:lnTo>
                    <a:pt x="216" y="208"/>
                  </a:lnTo>
                  <a:close/>
                  <a:moveTo>
                    <a:pt x="217" y="209"/>
                  </a:moveTo>
                  <a:lnTo>
                    <a:pt x="218" y="209"/>
                  </a:lnTo>
                  <a:lnTo>
                    <a:pt x="217" y="209"/>
                  </a:lnTo>
                  <a:close/>
                  <a:moveTo>
                    <a:pt x="218" y="209"/>
                  </a:moveTo>
                  <a:lnTo>
                    <a:pt x="218" y="210"/>
                  </a:lnTo>
                  <a:lnTo>
                    <a:pt x="218" y="209"/>
                  </a:lnTo>
                  <a:close/>
                  <a:moveTo>
                    <a:pt x="218" y="210"/>
                  </a:moveTo>
                  <a:lnTo>
                    <a:pt x="219" y="210"/>
                  </a:lnTo>
                  <a:lnTo>
                    <a:pt x="218" y="210"/>
                  </a:lnTo>
                  <a:close/>
                  <a:moveTo>
                    <a:pt x="219" y="210"/>
                  </a:moveTo>
                  <a:lnTo>
                    <a:pt x="220" y="211"/>
                  </a:lnTo>
                  <a:lnTo>
                    <a:pt x="219" y="210"/>
                  </a:lnTo>
                  <a:close/>
                  <a:moveTo>
                    <a:pt x="220" y="211"/>
                  </a:moveTo>
                  <a:lnTo>
                    <a:pt x="220" y="211"/>
                  </a:lnTo>
                  <a:lnTo>
                    <a:pt x="220" y="211"/>
                  </a:lnTo>
                  <a:close/>
                  <a:moveTo>
                    <a:pt x="220" y="211"/>
                  </a:moveTo>
                  <a:lnTo>
                    <a:pt x="222" y="213"/>
                  </a:lnTo>
                  <a:lnTo>
                    <a:pt x="220" y="211"/>
                  </a:lnTo>
                  <a:close/>
                  <a:moveTo>
                    <a:pt x="222" y="213"/>
                  </a:moveTo>
                  <a:lnTo>
                    <a:pt x="222" y="213"/>
                  </a:lnTo>
                  <a:lnTo>
                    <a:pt x="222" y="213"/>
                  </a:lnTo>
                  <a:close/>
                  <a:moveTo>
                    <a:pt x="239" y="204"/>
                  </a:moveTo>
                  <a:lnTo>
                    <a:pt x="245" y="210"/>
                  </a:lnTo>
                  <a:lnTo>
                    <a:pt x="245" y="210"/>
                  </a:lnTo>
                  <a:cubicBezTo>
                    <a:pt x="245" y="211"/>
                    <a:pt x="246" y="212"/>
                    <a:pt x="247" y="214"/>
                  </a:cubicBezTo>
                  <a:lnTo>
                    <a:pt x="247" y="214"/>
                  </a:lnTo>
                  <a:cubicBezTo>
                    <a:pt x="244" y="210"/>
                    <a:pt x="241" y="207"/>
                    <a:pt x="239" y="204"/>
                  </a:cubicBezTo>
                  <a:close/>
                  <a:moveTo>
                    <a:pt x="257" y="216"/>
                  </a:moveTo>
                  <a:cubicBezTo>
                    <a:pt x="258" y="216"/>
                    <a:pt x="258" y="217"/>
                    <a:pt x="258" y="217"/>
                  </a:cubicBezTo>
                  <a:lnTo>
                    <a:pt x="258" y="217"/>
                  </a:lnTo>
                  <a:cubicBezTo>
                    <a:pt x="258" y="217"/>
                    <a:pt x="258" y="217"/>
                    <a:pt x="257" y="216"/>
                  </a:cubicBezTo>
                  <a:lnTo>
                    <a:pt x="257" y="216"/>
                  </a:lnTo>
                  <a:cubicBezTo>
                    <a:pt x="257" y="216"/>
                    <a:pt x="257" y="216"/>
                    <a:pt x="257" y="216"/>
                  </a:cubicBezTo>
                  <a:close/>
                  <a:moveTo>
                    <a:pt x="249" y="206"/>
                  </a:moveTo>
                  <a:lnTo>
                    <a:pt x="257" y="217"/>
                  </a:lnTo>
                  <a:lnTo>
                    <a:pt x="257" y="217"/>
                  </a:lnTo>
                  <a:cubicBezTo>
                    <a:pt x="257" y="217"/>
                    <a:pt x="257" y="217"/>
                    <a:pt x="257" y="218"/>
                  </a:cubicBezTo>
                  <a:lnTo>
                    <a:pt x="257" y="218"/>
                  </a:lnTo>
                  <a:cubicBezTo>
                    <a:pt x="254" y="214"/>
                    <a:pt x="251" y="210"/>
                    <a:pt x="249" y="206"/>
                  </a:cubicBezTo>
                  <a:close/>
                  <a:moveTo>
                    <a:pt x="251" y="221"/>
                  </a:moveTo>
                  <a:lnTo>
                    <a:pt x="251" y="221"/>
                  </a:lnTo>
                  <a:cubicBezTo>
                    <a:pt x="254" y="227"/>
                    <a:pt x="258" y="231"/>
                    <a:pt x="263" y="236"/>
                  </a:cubicBezTo>
                  <a:lnTo>
                    <a:pt x="263" y="236"/>
                  </a:lnTo>
                  <a:cubicBezTo>
                    <a:pt x="259" y="231"/>
                    <a:pt x="255" y="226"/>
                    <a:pt x="251" y="221"/>
                  </a:cubicBezTo>
                  <a:close/>
                  <a:moveTo>
                    <a:pt x="258" y="218"/>
                  </a:moveTo>
                  <a:lnTo>
                    <a:pt x="274" y="239"/>
                  </a:lnTo>
                  <a:lnTo>
                    <a:pt x="271" y="239"/>
                  </a:lnTo>
                  <a:lnTo>
                    <a:pt x="257" y="220"/>
                  </a:lnTo>
                  <a:lnTo>
                    <a:pt x="257" y="220"/>
                  </a:lnTo>
                  <a:cubicBezTo>
                    <a:pt x="257" y="220"/>
                    <a:pt x="257" y="219"/>
                    <a:pt x="257" y="219"/>
                  </a:cubicBezTo>
                  <a:lnTo>
                    <a:pt x="257" y="219"/>
                  </a:lnTo>
                  <a:lnTo>
                    <a:pt x="260" y="223"/>
                  </a:lnTo>
                  <a:lnTo>
                    <a:pt x="260" y="223"/>
                  </a:lnTo>
                  <a:cubicBezTo>
                    <a:pt x="261" y="225"/>
                    <a:pt x="263" y="228"/>
                    <a:pt x="266" y="231"/>
                  </a:cubicBezTo>
                  <a:cubicBezTo>
                    <a:pt x="263" y="227"/>
                    <a:pt x="261" y="224"/>
                    <a:pt x="259" y="221"/>
                  </a:cubicBezTo>
                  <a:lnTo>
                    <a:pt x="259" y="221"/>
                  </a:lnTo>
                  <a:cubicBezTo>
                    <a:pt x="259" y="221"/>
                    <a:pt x="259" y="222"/>
                    <a:pt x="260" y="223"/>
                  </a:cubicBezTo>
                  <a:lnTo>
                    <a:pt x="260" y="223"/>
                  </a:lnTo>
                  <a:cubicBezTo>
                    <a:pt x="259" y="221"/>
                    <a:pt x="258" y="220"/>
                    <a:pt x="257" y="219"/>
                  </a:cubicBezTo>
                  <a:lnTo>
                    <a:pt x="257" y="219"/>
                  </a:lnTo>
                  <a:cubicBezTo>
                    <a:pt x="257" y="218"/>
                    <a:pt x="257" y="218"/>
                    <a:pt x="257" y="218"/>
                  </a:cubicBezTo>
                  <a:lnTo>
                    <a:pt x="257" y="218"/>
                  </a:lnTo>
                  <a:cubicBezTo>
                    <a:pt x="258" y="219"/>
                    <a:pt x="258" y="220"/>
                    <a:pt x="259" y="221"/>
                  </a:cubicBezTo>
                  <a:lnTo>
                    <a:pt x="259" y="221"/>
                  </a:lnTo>
                  <a:cubicBezTo>
                    <a:pt x="258" y="220"/>
                    <a:pt x="258" y="219"/>
                    <a:pt x="258" y="218"/>
                  </a:cubicBezTo>
                  <a:close/>
                  <a:moveTo>
                    <a:pt x="258" y="217"/>
                  </a:moveTo>
                  <a:cubicBezTo>
                    <a:pt x="264" y="224"/>
                    <a:pt x="269" y="232"/>
                    <a:pt x="274" y="239"/>
                  </a:cubicBezTo>
                  <a:cubicBezTo>
                    <a:pt x="269" y="232"/>
                    <a:pt x="263" y="224"/>
                    <a:pt x="258" y="217"/>
                  </a:cubicBezTo>
                  <a:close/>
                  <a:moveTo>
                    <a:pt x="283" y="275"/>
                  </a:moveTo>
                  <a:lnTo>
                    <a:pt x="288" y="279"/>
                  </a:lnTo>
                  <a:lnTo>
                    <a:pt x="283" y="275"/>
                  </a:lnTo>
                  <a:close/>
                  <a:moveTo>
                    <a:pt x="288" y="279"/>
                  </a:moveTo>
                  <a:lnTo>
                    <a:pt x="288" y="279"/>
                  </a:lnTo>
                  <a:lnTo>
                    <a:pt x="288" y="279"/>
                  </a:lnTo>
                  <a:close/>
                  <a:moveTo>
                    <a:pt x="288" y="279"/>
                  </a:moveTo>
                  <a:lnTo>
                    <a:pt x="288" y="279"/>
                  </a:lnTo>
                  <a:lnTo>
                    <a:pt x="288" y="279"/>
                  </a:lnTo>
                  <a:close/>
                  <a:moveTo>
                    <a:pt x="288" y="279"/>
                  </a:moveTo>
                  <a:lnTo>
                    <a:pt x="288" y="279"/>
                  </a:lnTo>
                  <a:lnTo>
                    <a:pt x="288" y="279"/>
                  </a:lnTo>
                  <a:close/>
                  <a:moveTo>
                    <a:pt x="288" y="279"/>
                  </a:moveTo>
                  <a:lnTo>
                    <a:pt x="289" y="280"/>
                  </a:lnTo>
                  <a:lnTo>
                    <a:pt x="288" y="279"/>
                  </a:lnTo>
                  <a:close/>
                  <a:moveTo>
                    <a:pt x="272" y="245"/>
                  </a:moveTo>
                  <a:lnTo>
                    <a:pt x="272" y="245"/>
                  </a:lnTo>
                  <a:cubicBezTo>
                    <a:pt x="274" y="247"/>
                    <a:pt x="275" y="249"/>
                    <a:pt x="277" y="250"/>
                  </a:cubicBezTo>
                  <a:lnTo>
                    <a:pt x="277" y="250"/>
                  </a:lnTo>
                  <a:cubicBezTo>
                    <a:pt x="284" y="260"/>
                    <a:pt x="291" y="270"/>
                    <a:pt x="299" y="280"/>
                  </a:cubicBezTo>
                  <a:lnTo>
                    <a:pt x="299" y="280"/>
                  </a:lnTo>
                  <a:cubicBezTo>
                    <a:pt x="290" y="269"/>
                    <a:pt x="282" y="258"/>
                    <a:pt x="275" y="248"/>
                  </a:cubicBezTo>
                  <a:lnTo>
                    <a:pt x="275" y="248"/>
                  </a:lnTo>
                  <a:cubicBezTo>
                    <a:pt x="277" y="251"/>
                    <a:pt x="279" y="254"/>
                    <a:pt x="280" y="257"/>
                  </a:cubicBezTo>
                  <a:lnTo>
                    <a:pt x="280" y="257"/>
                  </a:lnTo>
                  <a:cubicBezTo>
                    <a:pt x="278" y="253"/>
                    <a:pt x="275" y="249"/>
                    <a:pt x="272" y="245"/>
                  </a:cubicBezTo>
                  <a:close/>
                  <a:moveTo>
                    <a:pt x="289" y="280"/>
                  </a:moveTo>
                  <a:lnTo>
                    <a:pt x="289" y="280"/>
                  </a:lnTo>
                  <a:lnTo>
                    <a:pt x="289" y="280"/>
                  </a:lnTo>
                  <a:close/>
                  <a:moveTo>
                    <a:pt x="289" y="280"/>
                  </a:moveTo>
                  <a:lnTo>
                    <a:pt x="292" y="284"/>
                  </a:lnTo>
                  <a:lnTo>
                    <a:pt x="289" y="280"/>
                  </a:lnTo>
                  <a:close/>
                  <a:moveTo>
                    <a:pt x="321" y="313"/>
                  </a:moveTo>
                  <a:lnTo>
                    <a:pt x="321" y="313"/>
                  </a:lnTo>
                  <a:cubicBezTo>
                    <a:pt x="321" y="313"/>
                    <a:pt x="321" y="313"/>
                    <a:pt x="321" y="313"/>
                  </a:cubicBezTo>
                  <a:lnTo>
                    <a:pt x="321" y="313"/>
                  </a:lnTo>
                  <a:cubicBezTo>
                    <a:pt x="321" y="313"/>
                    <a:pt x="321" y="313"/>
                    <a:pt x="321" y="313"/>
                  </a:cubicBezTo>
                  <a:lnTo>
                    <a:pt x="321" y="313"/>
                  </a:lnTo>
                  <a:cubicBezTo>
                    <a:pt x="321" y="313"/>
                    <a:pt x="321" y="313"/>
                    <a:pt x="321" y="313"/>
                  </a:cubicBezTo>
                  <a:close/>
                  <a:moveTo>
                    <a:pt x="314" y="301"/>
                  </a:moveTo>
                  <a:cubicBezTo>
                    <a:pt x="317" y="304"/>
                    <a:pt x="320" y="307"/>
                    <a:pt x="322" y="311"/>
                  </a:cubicBezTo>
                  <a:lnTo>
                    <a:pt x="322" y="311"/>
                  </a:lnTo>
                  <a:cubicBezTo>
                    <a:pt x="322" y="311"/>
                    <a:pt x="322" y="310"/>
                    <a:pt x="321" y="310"/>
                  </a:cubicBezTo>
                  <a:lnTo>
                    <a:pt x="321" y="310"/>
                  </a:lnTo>
                  <a:cubicBezTo>
                    <a:pt x="323" y="313"/>
                    <a:pt x="325" y="315"/>
                    <a:pt x="326" y="317"/>
                  </a:cubicBezTo>
                  <a:lnTo>
                    <a:pt x="326" y="317"/>
                  </a:lnTo>
                  <a:cubicBezTo>
                    <a:pt x="326" y="317"/>
                    <a:pt x="326" y="317"/>
                    <a:pt x="326" y="317"/>
                  </a:cubicBezTo>
                  <a:lnTo>
                    <a:pt x="326" y="317"/>
                  </a:lnTo>
                  <a:cubicBezTo>
                    <a:pt x="325" y="315"/>
                    <a:pt x="323" y="313"/>
                    <a:pt x="321" y="310"/>
                  </a:cubicBezTo>
                  <a:lnTo>
                    <a:pt x="321" y="310"/>
                  </a:lnTo>
                  <a:cubicBezTo>
                    <a:pt x="321" y="310"/>
                    <a:pt x="321" y="310"/>
                    <a:pt x="321" y="310"/>
                  </a:cubicBezTo>
                  <a:lnTo>
                    <a:pt x="321" y="310"/>
                  </a:lnTo>
                  <a:cubicBezTo>
                    <a:pt x="319" y="307"/>
                    <a:pt x="317" y="304"/>
                    <a:pt x="314" y="301"/>
                  </a:cubicBezTo>
                  <a:close/>
                  <a:moveTo>
                    <a:pt x="319" y="311"/>
                  </a:moveTo>
                  <a:lnTo>
                    <a:pt x="319" y="311"/>
                  </a:lnTo>
                  <a:cubicBezTo>
                    <a:pt x="320" y="312"/>
                    <a:pt x="321" y="313"/>
                    <a:pt x="322" y="314"/>
                  </a:cubicBezTo>
                  <a:lnTo>
                    <a:pt x="322" y="314"/>
                  </a:lnTo>
                  <a:cubicBezTo>
                    <a:pt x="325" y="317"/>
                    <a:pt x="327" y="321"/>
                    <a:pt x="330" y="324"/>
                  </a:cubicBezTo>
                  <a:lnTo>
                    <a:pt x="330" y="324"/>
                  </a:lnTo>
                  <a:cubicBezTo>
                    <a:pt x="328" y="322"/>
                    <a:pt x="327" y="320"/>
                    <a:pt x="325" y="318"/>
                  </a:cubicBezTo>
                  <a:lnTo>
                    <a:pt x="325" y="318"/>
                  </a:lnTo>
                  <a:cubicBezTo>
                    <a:pt x="323" y="316"/>
                    <a:pt x="321" y="314"/>
                    <a:pt x="320" y="311"/>
                  </a:cubicBezTo>
                  <a:lnTo>
                    <a:pt x="320" y="311"/>
                  </a:lnTo>
                  <a:cubicBezTo>
                    <a:pt x="319" y="311"/>
                    <a:pt x="319" y="311"/>
                    <a:pt x="319" y="311"/>
                  </a:cubicBezTo>
                  <a:close/>
                  <a:moveTo>
                    <a:pt x="322" y="311"/>
                  </a:moveTo>
                  <a:lnTo>
                    <a:pt x="322" y="311"/>
                  </a:lnTo>
                  <a:cubicBezTo>
                    <a:pt x="328" y="313"/>
                    <a:pt x="329" y="320"/>
                    <a:pt x="336" y="328"/>
                  </a:cubicBezTo>
                  <a:cubicBezTo>
                    <a:pt x="333" y="324"/>
                    <a:pt x="330" y="321"/>
                    <a:pt x="327" y="318"/>
                  </a:cubicBezTo>
                  <a:lnTo>
                    <a:pt x="327" y="318"/>
                  </a:lnTo>
                  <a:cubicBezTo>
                    <a:pt x="327" y="318"/>
                    <a:pt x="327" y="319"/>
                    <a:pt x="327" y="319"/>
                  </a:cubicBezTo>
                  <a:cubicBezTo>
                    <a:pt x="327" y="318"/>
                    <a:pt x="327" y="318"/>
                    <a:pt x="326" y="317"/>
                  </a:cubicBezTo>
                  <a:lnTo>
                    <a:pt x="326" y="317"/>
                  </a:lnTo>
                  <a:cubicBezTo>
                    <a:pt x="326" y="317"/>
                    <a:pt x="327" y="318"/>
                    <a:pt x="327" y="318"/>
                  </a:cubicBezTo>
                  <a:lnTo>
                    <a:pt x="327" y="318"/>
                  </a:lnTo>
                  <a:cubicBezTo>
                    <a:pt x="326" y="315"/>
                    <a:pt x="324" y="313"/>
                    <a:pt x="322" y="311"/>
                  </a:cubicBezTo>
                  <a:close/>
                  <a:moveTo>
                    <a:pt x="315" y="309"/>
                  </a:moveTo>
                  <a:lnTo>
                    <a:pt x="338" y="338"/>
                  </a:lnTo>
                  <a:lnTo>
                    <a:pt x="338" y="338"/>
                  </a:lnTo>
                  <a:cubicBezTo>
                    <a:pt x="335" y="335"/>
                    <a:pt x="331" y="332"/>
                    <a:pt x="328" y="328"/>
                  </a:cubicBezTo>
                  <a:lnTo>
                    <a:pt x="328" y="328"/>
                  </a:lnTo>
                  <a:lnTo>
                    <a:pt x="336" y="337"/>
                  </a:lnTo>
                  <a:cubicBezTo>
                    <a:pt x="328" y="326"/>
                    <a:pt x="321" y="317"/>
                    <a:pt x="315" y="309"/>
                  </a:cubicBezTo>
                  <a:close/>
                  <a:moveTo>
                    <a:pt x="322" y="316"/>
                  </a:moveTo>
                  <a:lnTo>
                    <a:pt x="322" y="316"/>
                  </a:lnTo>
                  <a:cubicBezTo>
                    <a:pt x="323" y="316"/>
                    <a:pt x="323" y="317"/>
                    <a:pt x="324" y="317"/>
                  </a:cubicBezTo>
                  <a:lnTo>
                    <a:pt x="324" y="317"/>
                  </a:lnTo>
                  <a:cubicBezTo>
                    <a:pt x="330" y="326"/>
                    <a:pt x="337" y="335"/>
                    <a:pt x="343" y="344"/>
                  </a:cubicBezTo>
                  <a:lnTo>
                    <a:pt x="343" y="344"/>
                  </a:lnTo>
                  <a:cubicBezTo>
                    <a:pt x="342" y="342"/>
                    <a:pt x="341" y="341"/>
                    <a:pt x="339" y="339"/>
                  </a:cubicBezTo>
                  <a:lnTo>
                    <a:pt x="339" y="339"/>
                  </a:lnTo>
                  <a:cubicBezTo>
                    <a:pt x="340" y="341"/>
                    <a:pt x="341" y="343"/>
                    <a:pt x="342" y="344"/>
                  </a:cubicBezTo>
                  <a:lnTo>
                    <a:pt x="342" y="344"/>
                  </a:lnTo>
                  <a:lnTo>
                    <a:pt x="338" y="338"/>
                  </a:lnTo>
                  <a:lnTo>
                    <a:pt x="338" y="338"/>
                  </a:lnTo>
                  <a:cubicBezTo>
                    <a:pt x="338" y="339"/>
                    <a:pt x="339" y="339"/>
                    <a:pt x="339" y="339"/>
                  </a:cubicBezTo>
                  <a:lnTo>
                    <a:pt x="339" y="339"/>
                  </a:lnTo>
                  <a:cubicBezTo>
                    <a:pt x="333" y="331"/>
                    <a:pt x="327" y="323"/>
                    <a:pt x="322" y="316"/>
                  </a:cubicBezTo>
                  <a:close/>
                  <a:moveTo>
                    <a:pt x="331" y="324"/>
                  </a:moveTo>
                  <a:lnTo>
                    <a:pt x="331" y="324"/>
                  </a:lnTo>
                  <a:cubicBezTo>
                    <a:pt x="338" y="332"/>
                    <a:pt x="345" y="341"/>
                    <a:pt x="353" y="352"/>
                  </a:cubicBezTo>
                  <a:lnTo>
                    <a:pt x="353" y="352"/>
                  </a:lnTo>
                  <a:cubicBezTo>
                    <a:pt x="346" y="344"/>
                    <a:pt x="340" y="336"/>
                    <a:pt x="334" y="327"/>
                  </a:cubicBezTo>
                  <a:lnTo>
                    <a:pt x="334" y="327"/>
                  </a:lnTo>
                  <a:cubicBezTo>
                    <a:pt x="333" y="326"/>
                    <a:pt x="332" y="325"/>
                    <a:pt x="331" y="324"/>
                  </a:cubicBezTo>
                  <a:close/>
                  <a:moveTo>
                    <a:pt x="343" y="344"/>
                  </a:moveTo>
                  <a:lnTo>
                    <a:pt x="343" y="344"/>
                  </a:lnTo>
                  <a:cubicBezTo>
                    <a:pt x="344" y="345"/>
                    <a:pt x="345" y="345"/>
                    <a:pt x="345" y="346"/>
                  </a:cubicBezTo>
                  <a:lnTo>
                    <a:pt x="345" y="346"/>
                  </a:lnTo>
                  <a:cubicBezTo>
                    <a:pt x="349" y="351"/>
                    <a:pt x="352" y="355"/>
                    <a:pt x="355" y="360"/>
                  </a:cubicBezTo>
                  <a:lnTo>
                    <a:pt x="355" y="360"/>
                  </a:lnTo>
                  <a:cubicBezTo>
                    <a:pt x="351" y="355"/>
                    <a:pt x="347" y="349"/>
                    <a:pt x="343" y="344"/>
                  </a:cubicBezTo>
                  <a:close/>
                  <a:moveTo>
                    <a:pt x="359" y="362"/>
                  </a:moveTo>
                  <a:cubicBezTo>
                    <a:pt x="360" y="363"/>
                    <a:pt x="361" y="364"/>
                    <a:pt x="362" y="365"/>
                  </a:cubicBezTo>
                  <a:lnTo>
                    <a:pt x="362" y="365"/>
                  </a:lnTo>
                  <a:cubicBezTo>
                    <a:pt x="361" y="364"/>
                    <a:pt x="360" y="363"/>
                    <a:pt x="359" y="362"/>
                  </a:cubicBezTo>
                  <a:close/>
                  <a:moveTo>
                    <a:pt x="355" y="360"/>
                  </a:moveTo>
                  <a:lnTo>
                    <a:pt x="355" y="360"/>
                  </a:lnTo>
                  <a:cubicBezTo>
                    <a:pt x="357" y="363"/>
                    <a:pt x="359" y="366"/>
                    <a:pt x="362" y="368"/>
                  </a:cubicBezTo>
                  <a:lnTo>
                    <a:pt x="362" y="368"/>
                  </a:lnTo>
                  <a:lnTo>
                    <a:pt x="359" y="365"/>
                  </a:lnTo>
                  <a:lnTo>
                    <a:pt x="359" y="365"/>
                  </a:lnTo>
                  <a:cubicBezTo>
                    <a:pt x="358" y="363"/>
                    <a:pt x="356" y="362"/>
                    <a:pt x="355" y="360"/>
                  </a:cubicBezTo>
                  <a:close/>
                  <a:moveTo>
                    <a:pt x="361" y="363"/>
                  </a:moveTo>
                  <a:lnTo>
                    <a:pt x="361" y="363"/>
                  </a:lnTo>
                  <a:cubicBezTo>
                    <a:pt x="363" y="366"/>
                    <a:pt x="365" y="368"/>
                    <a:pt x="366" y="370"/>
                  </a:cubicBezTo>
                  <a:lnTo>
                    <a:pt x="366" y="370"/>
                  </a:lnTo>
                  <a:cubicBezTo>
                    <a:pt x="366" y="370"/>
                    <a:pt x="366" y="369"/>
                    <a:pt x="366" y="369"/>
                  </a:cubicBezTo>
                  <a:lnTo>
                    <a:pt x="366" y="369"/>
                  </a:lnTo>
                  <a:cubicBezTo>
                    <a:pt x="367" y="371"/>
                    <a:pt x="368" y="372"/>
                    <a:pt x="369" y="373"/>
                  </a:cubicBezTo>
                  <a:lnTo>
                    <a:pt x="369" y="373"/>
                  </a:lnTo>
                  <a:lnTo>
                    <a:pt x="369" y="374"/>
                  </a:lnTo>
                  <a:lnTo>
                    <a:pt x="369" y="374"/>
                  </a:lnTo>
                  <a:cubicBezTo>
                    <a:pt x="368" y="373"/>
                    <a:pt x="367" y="371"/>
                    <a:pt x="366" y="370"/>
                  </a:cubicBezTo>
                  <a:lnTo>
                    <a:pt x="366" y="370"/>
                  </a:lnTo>
                  <a:cubicBezTo>
                    <a:pt x="367" y="371"/>
                    <a:pt x="368" y="373"/>
                    <a:pt x="370" y="375"/>
                  </a:cubicBezTo>
                  <a:lnTo>
                    <a:pt x="370" y="375"/>
                  </a:lnTo>
                  <a:cubicBezTo>
                    <a:pt x="367" y="372"/>
                    <a:pt x="365" y="369"/>
                    <a:pt x="363" y="366"/>
                  </a:cubicBezTo>
                  <a:lnTo>
                    <a:pt x="363" y="366"/>
                  </a:lnTo>
                  <a:cubicBezTo>
                    <a:pt x="362" y="365"/>
                    <a:pt x="362" y="364"/>
                    <a:pt x="361" y="363"/>
                  </a:cubicBezTo>
                  <a:close/>
                  <a:moveTo>
                    <a:pt x="369" y="375"/>
                  </a:moveTo>
                  <a:cubicBezTo>
                    <a:pt x="369" y="377"/>
                    <a:pt x="370" y="379"/>
                    <a:pt x="372" y="381"/>
                  </a:cubicBezTo>
                  <a:cubicBezTo>
                    <a:pt x="371" y="379"/>
                    <a:pt x="370" y="378"/>
                    <a:pt x="370" y="377"/>
                  </a:cubicBezTo>
                  <a:lnTo>
                    <a:pt x="370" y="377"/>
                  </a:lnTo>
                  <a:cubicBezTo>
                    <a:pt x="371" y="378"/>
                    <a:pt x="371" y="379"/>
                    <a:pt x="372" y="380"/>
                  </a:cubicBezTo>
                  <a:lnTo>
                    <a:pt x="372" y="380"/>
                  </a:lnTo>
                  <a:cubicBezTo>
                    <a:pt x="371" y="379"/>
                    <a:pt x="370" y="378"/>
                    <a:pt x="369" y="376"/>
                  </a:cubicBezTo>
                  <a:lnTo>
                    <a:pt x="369" y="376"/>
                  </a:lnTo>
                  <a:cubicBezTo>
                    <a:pt x="369" y="377"/>
                    <a:pt x="370" y="377"/>
                    <a:pt x="370" y="377"/>
                  </a:cubicBezTo>
                  <a:lnTo>
                    <a:pt x="370" y="377"/>
                  </a:lnTo>
                  <a:cubicBezTo>
                    <a:pt x="369" y="377"/>
                    <a:pt x="369" y="376"/>
                    <a:pt x="369" y="375"/>
                  </a:cubicBezTo>
                  <a:close/>
                  <a:moveTo>
                    <a:pt x="376" y="388"/>
                  </a:moveTo>
                  <a:lnTo>
                    <a:pt x="376" y="388"/>
                  </a:lnTo>
                  <a:cubicBezTo>
                    <a:pt x="379" y="391"/>
                    <a:pt x="381" y="394"/>
                    <a:pt x="383" y="397"/>
                  </a:cubicBezTo>
                  <a:lnTo>
                    <a:pt x="383" y="397"/>
                  </a:lnTo>
                  <a:lnTo>
                    <a:pt x="381" y="393"/>
                  </a:lnTo>
                  <a:lnTo>
                    <a:pt x="376" y="388"/>
                  </a:lnTo>
                  <a:close/>
                  <a:moveTo>
                    <a:pt x="398" y="416"/>
                  </a:moveTo>
                  <a:lnTo>
                    <a:pt x="398" y="416"/>
                  </a:lnTo>
                  <a:cubicBezTo>
                    <a:pt x="398" y="416"/>
                    <a:pt x="398" y="416"/>
                    <a:pt x="398" y="416"/>
                  </a:cubicBezTo>
                  <a:lnTo>
                    <a:pt x="398" y="416"/>
                  </a:lnTo>
                  <a:cubicBezTo>
                    <a:pt x="398" y="416"/>
                    <a:pt x="398" y="416"/>
                    <a:pt x="398" y="416"/>
                  </a:cubicBezTo>
                  <a:close/>
                  <a:moveTo>
                    <a:pt x="398" y="416"/>
                  </a:moveTo>
                  <a:cubicBezTo>
                    <a:pt x="399" y="416"/>
                    <a:pt x="399" y="417"/>
                    <a:pt x="399" y="417"/>
                  </a:cubicBezTo>
                  <a:lnTo>
                    <a:pt x="399" y="417"/>
                  </a:lnTo>
                  <a:cubicBezTo>
                    <a:pt x="399" y="417"/>
                    <a:pt x="399" y="417"/>
                    <a:pt x="399" y="417"/>
                  </a:cubicBezTo>
                  <a:lnTo>
                    <a:pt x="399" y="417"/>
                  </a:lnTo>
                  <a:cubicBezTo>
                    <a:pt x="399" y="417"/>
                    <a:pt x="399" y="416"/>
                    <a:pt x="398" y="416"/>
                  </a:cubicBezTo>
                  <a:close/>
                  <a:moveTo>
                    <a:pt x="433" y="425"/>
                  </a:moveTo>
                  <a:lnTo>
                    <a:pt x="433" y="425"/>
                  </a:lnTo>
                  <a:lnTo>
                    <a:pt x="433" y="425"/>
                  </a:lnTo>
                  <a:close/>
                  <a:moveTo>
                    <a:pt x="407" y="425"/>
                  </a:moveTo>
                  <a:lnTo>
                    <a:pt x="407" y="425"/>
                  </a:lnTo>
                  <a:cubicBezTo>
                    <a:pt x="407" y="425"/>
                    <a:pt x="407" y="425"/>
                    <a:pt x="407" y="425"/>
                  </a:cubicBezTo>
                  <a:lnTo>
                    <a:pt x="407" y="425"/>
                  </a:lnTo>
                  <a:cubicBezTo>
                    <a:pt x="407" y="425"/>
                    <a:pt x="407" y="425"/>
                    <a:pt x="407" y="425"/>
                  </a:cubicBezTo>
                  <a:close/>
                  <a:moveTo>
                    <a:pt x="433" y="425"/>
                  </a:moveTo>
                  <a:lnTo>
                    <a:pt x="433" y="425"/>
                  </a:lnTo>
                  <a:lnTo>
                    <a:pt x="433" y="425"/>
                  </a:lnTo>
                  <a:close/>
                  <a:moveTo>
                    <a:pt x="407" y="425"/>
                  </a:moveTo>
                  <a:cubicBezTo>
                    <a:pt x="407" y="425"/>
                    <a:pt x="407" y="425"/>
                    <a:pt x="407" y="425"/>
                  </a:cubicBezTo>
                  <a:lnTo>
                    <a:pt x="407" y="425"/>
                  </a:lnTo>
                  <a:cubicBezTo>
                    <a:pt x="407" y="425"/>
                    <a:pt x="407" y="425"/>
                    <a:pt x="407" y="425"/>
                  </a:cubicBezTo>
                  <a:close/>
                  <a:moveTo>
                    <a:pt x="433" y="425"/>
                  </a:moveTo>
                  <a:lnTo>
                    <a:pt x="433" y="425"/>
                  </a:lnTo>
                  <a:lnTo>
                    <a:pt x="433" y="425"/>
                  </a:lnTo>
                  <a:close/>
                  <a:moveTo>
                    <a:pt x="405" y="424"/>
                  </a:moveTo>
                  <a:lnTo>
                    <a:pt x="405" y="424"/>
                  </a:lnTo>
                  <a:cubicBezTo>
                    <a:pt x="406" y="424"/>
                    <a:pt x="406" y="425"/>
                    <a:pt x="406" y="425"/>
                  </a:cubicBezTo>
                  <a:lnTo>
                    <a:pt x="406" y="425"/>
                  </a:lnTo>
                  <a:cubicBezTo>
                    <a:pt x="406" y="425"/>
                    <a:pt x="406" y="425"/>
                    <a:pt x="406" y="424"/>
                  </a:cubicBezTo>
                  <a:lnTo>
                    <a:pt x="406" y="424"/>
                  </a:lnTo>
                  <a:cubicBezTo>
                    <a:pt x="405" y="424"/>
                    <a:pt x="405" y="424"/>
                    <a:pt x="405" y="424"/>
                  </a:cubicBezTo>
                  <a:close/>
                  <a:moveTo>
                    <a:pt x="433" y="425"/>
                  </a:moveTo>
                  <a:lnTo>
                    <a:pt x="434" y="426"/>
                  </a:lnTo>
                  <a:lnTo>
                    <a:pt x="433" y="425"/>
                  </a:lnTo>
                  <a:close/>
                  <a:moveTo>
                    <a:pt x="434" y="426"/>
                  </a:moveTo>
                  <a:lnTo>
                    <a:pt x="435" y="426"/>
                  </a:lnTo>
                  <a:lnTo>
                    <a:pt x="434" y="426"/>
                  </a:lnTo>
                  <a:close/>
                  <a:moveTo>
                    <a:pt x="435" y="426"/>
                  </a:moveTo>
                  <a:lnTo>
                    <a:pt x="435" y="427"/>
                  </a:lnTo>
                  <a:lnTo>
                    <a:pt x="435" y="426"/>
                  </a:lnTo>
                  <a:close/>
                  <a:moveTo>
                    <a:pt x="435" y="427"/>
                  </a:moveTo>
                  <a:lnTo>
                    <a:pt x="436" y="427"/>
                  </a:lnTo>
                  <a:lnTo>
                    <a:pt x="435" y="427"/>
                  </a:lnTo>
                  <a:close/>
                  <a:moveTo>
                    <a:pt x="436" y="427"/>
                  </a:moveTo>
                  <a:lnTo>
                    <a:pt x="436" y="427"/>
                  </a:lnTo>
                  <a:lnTo>
                    <a:pt x="436" y="427"/>
                  </a:lnTo>
                  <a:close/>
                  <a:moveTo>
                    <a:pt x="436" y="427"/>
                  </a:moveTo>
                  <a:lnTo>
                    <a:pt x="436" y="428"/>
                  </a:lnTo>
                  <a:lnTo>
                    <a:pt x="436" y="427"/>
                  </a:lnTo>
                  <a:close/>
                  <a:moveTo>
                    <a:pt x="436" y="428"/>
                  </a:moveTo>
                  <a:lnTo>
                    <a:pt x="437" y="428"/>
                  </a:lnTo>
                  <a:lnTo>
                    <a:pt x="436" y="428"/>
                  </a:lnTo>
                  <a:close/>
                  <a:moveTo>
                    <a:pt x="437" y="428"/>
                  </a:moveTo>
                  <a:lnTo>
                    <a:pt x="437" y="428"/>
                  </a:lnTo>
                  <a:lnTo>
                    <a:pt x="437" y="428"/>
                  </a:lnTo>
                  <a:close/>
                  <a:moveTo>
                    <a:pt x="437" y="428"/>
                  </a:moveTo>
                  <a:lnTo>
                    <a:pt x="437" y="428"/>
                  </a:lnTo>
                  <a:lnTo>
                    <a:pt x="437" y="428"/>
                  </a:lnTo>
                  <a:close/>
                  <a:moveTo>
                    <a:pt x="437" y="428"/>
                  </a:moveTo>
                  <a:lnTo>
                    <a:pt x="437" y="428"/>
                  </a:lnTo>
                  <a:lnTo>
                    <a:pt x="437" y="428"/>
                  </a:lnTo>
                  <a:close/>
                  <a:moveTo>
                    <a:pt x="437" y="428"/>
                  </a:moveTo>
                  <a:lnTo>
                    <a:pt x="437" y="428"/>
                  </a:lnTo>
                  <a:lnTo>
                    <a:pt x="437" y="428"/>
                  </a:lnTo>
                  <a:close/>
                  <a:moveTo>
                    <a:pt x="437" y="428"/>
                  </a:moveTo>
                  <a:lnTo>
                    <a:pt x="437" y="429"/>
                  </a:lnTo>
                  <a:lnTo>
                    <a:pt x="437" y="428"/>
                  </a:lnTo>
                  <a:close/>
                  <a:moveTo>
                    <a:pt x="437" y="429"/>
                  </a:moveTo>
                  <a:lnTo>
                    <a:pt x="437" y="429"/>
                  </a:lnTo>
                  <a:lnTo>
                    <a:pt x="437" y="429"/>
                  </a:lnTo>
                  <a:close/>
                  <a:moveTo>
                    <a:pt x="437" y="429"/>
                  </a:moveTo>
                  <a:lnTo>
                    <a:pt x="438" y="429"/>
                  </a:lnTo>
                  <a:lnTo>
                    <a:pt x="437" y="429"/>
                  </a:lnTo>
                  <a:close/>
                  <a:moveTo>
                    <a:pt x="438" y="429"/>
                  </a:moveTo>
                  <a:lnTo>
                    <a:pt x="438" y="430"/>
                  </a:lnTo>
                  <a:lnTo>
                    <a:pt x="438" y="429"/>
                  </a:lnTo>
                  <a:close/>
                  <a:moveTo>
                    <a:pt x="438" y="430"/>
                  </a:moveTo>
                  <a:lnTo>
                    <a:pt x="438" y="430"/>
                  </a:lnTo>
                  <a:lnTo>
                    <a:pt x="438" y="430"/>
                  </a:lnTo>
                  <a:close/>
                  <a:moveTo>
                    <a:pt x="438" y="430"/>
                  </a:moveTo>
                  <a:lnTo>
                    <a:pt x="438" y="430"/>
                  </a:lnTo>
                  <a:lnTo>
                    <a:pt x="438" y="430"/>
                  </a:lnTo>
                  <a:close/>
                  <a:moveTo>
                    <a:pt x="403" y="420"/>
                  </a:moveTo>
                  <a:lnTo>
                    <a:pt x="403" y="420"/>
                  </a:lnTo>
                  <a:cubicBezTo>
                    <a:pt x="405" y="423"/>
                    <a:pt x="407" y="425"/>
                    <a:pt x="409" y="428"/>
                  </a:cubicBezTo>
                  <a:lnTo>
                    <a:pt x="409" y="428"/>
                  </a:lnTo>
                  <a:cubicBezTo>
                    <a:pt x="408" y="427"/>
                    <a:pt x="408" y="426"/>
                    <a:pt x="407" y="425"/>
                  </a:cubicBezTo>
                  <a:lnTo>
                    <a:pt x="407" y="425"/>
                  </a:lnTo>
                  <a:cubicBezTo>
                    <a:pt x="408" y="426"/>
                    <a:pt x="408" y="427"/>
                    <a:pt x="409" y="428"/>
                  </a:cubicBezTo>
                  <a:lnTo>
                    <a:pt x="409" y="428"/>
                  </a:lnTo>
                  <a:cubicBezTo>
                    <a:pt x="409" y="428"/>
                    <a:pt x="409" y="428"/>
                    <a:pt x="409" y="428"/>
                  </a:cubicBezTo>
                  <a:lnTo>
                    <a:pt x="409" y="428"/>
                  </a:lnTo>
                  <a:cubicBezTo>
                    <a:pt x="410" y="429"/>
                    <a:pt x="410" y="430"/>
                    <a:pt x="411" y="431"/>
                  </a:cubicBezTo>
                  <a:lnTo>
                    <a:pt x="411" y="431"/>
                  </a:lnTo>
                  <a:cubicBezTo>
                    <a:pt x="410" y="429"/>
                    <a:pt x="408" y="427"/>
                    <a:pt x="407" y="426"/>
                  </a:cubicBezTo>
                  <a:lnTo>
                    <a:pt x="407" y="426"/>
                  </a:lnTo>
                  <a:cubicBezTo>
                    <a:pt x="406" y="424"/>
                    <a:pt x="404" y="422"/>
                    <a:pt x="403" y="420"/>
                  </a:cubicBezTo>
                  <a:close/>
                  <a:moveTo>
                    <a:pt x="438" y="430"/>
                  </a:moveTo>
                  <a:lnTo>
                    <a:pt x="440" y="431"/>
                  </a:lnTo>
                  <a:lnTo>
                    <a:pt x="438" y="430"/>
                  </a:lnTo>
                  <a:close/>
                  <a:moveTo>
                    <a:pt x="409" y="428"/>
                  </a:moveTo>
                  <a:cubicBezTo>
                    <a:pt x="410" y="429"/>
                    <a:pt x="410" y="429"/>
                    <a:pt x="410" y="429"/>
                  </a:cubicBezTo>
                  <a:lnTo>
                    <a:pt x="410" y="429"/>
                  </a:lnTo>
                  <a:cubicBezTo>
                    <a:pt x="411" y="430"/>
                    <a:pt x="412" y="432"/>
                    <a:pt x="412" y="433"/>
                  </a:cubicBezTo>
                  <a:lnTo>
                    <a:pt x="412" y="433"/>
                  </a:lnTo>
                  <a:cubicBezTo>
                    <a:pt x="412" y="432"/>
                    <a:pt x="412" y="432"/>
                    <a:pt x="411" y="431"/>
                  </a:cubicBezTo>
                  <a:lnTo>
                    <a:pt x="411" y="431"/>
                  </a:lnTo>
                  <a:cubicBezTo>
                    <a:pt x="411" y="430"/>
                    <a:pt x="410" y="429"/>
                    <a:pt x="409" y="428"/>
                  </a:cubicBezTo>
                  <a:close/>
                  <a:moveTo>
                    <a:pt x="440" y="431"/>
                  </a:moveTo>
                  <a:lnTo>
                    <a:pt x="444" y="435"/>
                  </a:lnTo>
                  <a:lnTo>
                    <a:pt x="442" y="434"/>
                  </a:lnTo>
                  <a:lnTo>
                    <a:pt x="440" y="431"/>
                  </a:lnTo>
                  <a:close/>
                  <a:moveTo>
                    <a:pt x="444" y="435"/>
                  </a:moveTo>
                  <a:lnTo>
                    <a:pt x="444" y="436"/>
                  </a:lnTo>
                  <a:lnTo>
                    <a:pt x="444" y="435"/>
                  </a:lnTo>
                  <a:close/>
                  <a:moveTo>
                    <a:pt x="408" y="427"/>
                  </a:moveTo>
                  <a:cubicBezTo>
                    <a:pt x="410" y="430"/>
                    <a:pt x="412" y="433"/>
                    <a:pt x="414" y="436"/>
                  </a:cubicBezTo>
                  <a:lnTo>
                    <a:pt x="414" y="436"/>
                  </a:lnTo>
                  <a:cubicBezTo>
                    <a:pt x="415" y="436"/>
                    <a:pt x="415" y="437"/>
                    <a:pt x="415" y="437"/>
                  </a:cubicBezTo>
                  <a:lnTo>
                    <a:pt x="415" y="437"/>
                  </a:lnTo>
                  <a:lnTo>
                    <a:pt x="412" y="433"/>
                  </a:lnTo>
                  <a:lnTo>
                    <a:pt x="412" y="433"/>
                  </a:lnTo>
                  <a:cubicBezTo>
                    <a:pt x="413" y="434"/>
                    <a:pt x="414" y="436"/>
                    <a:pt x="415" y="437"/>
                  </a:cubicBezTo>
                  <a:lnTo>
                    <a:pt x="415" y="437"/>
                  </a:lnTo>
                  <a:cubicBezTo>
                    <a:pt x="413" y="434"/>
                    <a:pt x="410" y="431"/>
                    <a:pt x="408" y="428"/>
                  </a:cubicBezTo>
                  <a:lnTo>
                    <a:pt x="408" y="428"/>
                  </a:lnTo>
                  <a:lnTo>
                    <a:pt x="412" y="433"/>
                  </a:lnTo>
                  <a:lnTo>
                    <a:pt x="412" y="433"/>
                  </a:lnTo>
                  <a:cubicBezTo>
                    <a:pt x="411" y="431"/>
                    <a:pt x="409" y="429"/>
                    <a:pt x="408" y="427"/>
                  </a:cubicBezTo>
                  <a:close/>
                  <a:moveTo>
                    <a:pt x="444" y="436"/>
                  </a:moveTo>
                  <a:lnTo>
                    <a:pt x="446" y="437"/>
                  </a:lnTo>
                  <a:lnTo>
                    <a:pt x="444" y="436"/>
                  </a:lnTo>
                  <a:close/>
                  <a:moveTo>
                    <a:pt x="446" y="437"/>
                  </a:moveTo>
                  <a:lnTo>
                    <a:pt x="446" y="437"/>
                  </a:lnTo>
                  <a:lnTo>
                    <a:pt x="446" y="437"/>
                  </a:lnTo>
                  <a:close/>
                  <a:moveTo>
                    <a:pt x="446" y="437"/>
                  </a:moveTo>
                  <a:lnTo>
                    <a:pt x="447" y="438"/>
                  </a:lnTo>
                  <a:lnTo>
                    <a:pt x="446" y="437"/>
                  </a:lnTo>
                  <a:close/>
                  <a:moveTo>
                    <a:pt x="447" y="438"/>
                  </a:moveTo>
                  <a:lnTo>
                    <a:pt x="447" y="438"/>
                  </a:lnTo>
                  <a:lnTo>
                    <a:pt x="447" y="438"/>
                  </a:lnTo>
                  <a:close/>
                  <a:moveTo>
                    <a:pt x="447" y="438"/>
                  </a:moveTo>
                  <a:lnTo>
                    <a:pt x="447" y="438"/>
                  </a:lnTo>
                  <a:lnTo>
                    <a:pt x="447" y="438"/>
                  </a:lnTo>
                  <a:close/>
                  <a:moveTo>
                    <a:pt x="447" y="438"/>
                  </a:moveTo>
                  <a:lnTo>
                    <a:pt x="447" y="438"/>
                  </a:lnTo>
                  <a:lnTo>
                    <a:pt x="447" y="438"/>
                  </a:lnTo>
                  <a:close/>
                  <a:moveTo>
                    <a:pt x="447" y="438"/>
                  </a:moveTo>
                  <a:lnTo>
                    <a:pt x="447" y="438"/>
                  </a:lnTo>
                  <a:lnTo>
                    <a:pt x="447" y="438"/>
                  </a:lnTo>
                  <a:close/>
                  <a:moveTo>
                    <a:pt x="417" y="438"/>
                  </a:moveTo>
                  <a:cubicBezTo>
                    <a:pt x="417" y="438"/>
                    <a:pt x="417" y="438"/>
                    <a:pt x="417" y="438"/>
                  </a:cubicBezTo>
                  <a:lnTo>
                    <a:pt x="417" y="438"/>
                  </a:lnTo>
                  <a:cubicBezTo>
                    <a:pt x="417" y="438"/>
                    <a:pt x="418" y="439"/>
                    <a:pt x="418" y="439"/>
                  </a:cubicBezTo>
                  <a:lnTo>
                    <a:pt x="418" y="439"/>
                  </a:lnTo>
                  <a:lnTo>
                    <a:pt x="417" y="438"/>
                  </a:lnTo>
                  <a:close/>
                  <a:moveTo>
                    <a:pt x="447" y="438"/>
                  </a:moveTo>
                  <a:lnTo>
                    <a:pt x="447" y="439"/>
                  </a:lnTo>
                  <a:lnTo>
                    <a:pt x="447" y="438"/>
                  </a:lnTo>
                  <a:close/>
                  <a:moveTo>
                    <a:pt x="447" y="439"/>
                  </a:moveTo>
                  <a:lnTo>
                    <a:pt x="447" y="439"/>
                  </a:lnTo>
                  <a:lnTo>
                    <a:pt x="447" y="439"/>
                  </a:lnTo>
                  <a:close/>
                  <a:moveTo>
                    <a:pt x="447" y="439"/>
                  </a:moveTo>
                  <a:lnTo>
                    <a:pt x="448" y="439"/>
                  </a:lnTo>
                  <a:lnTo>
                    <a:pt x="447" y="439"/>
                  </a:lnTo>
                  <a:close/>
                  <a:moveTo>
                    <a:pt x="448" y="439"/>
                  </a:moveTo>
                  <a:lnTo>
                    <a:pt x="448" y="439"/>
                  </a:lnTo>
                  <a:lnTo>
                    <a:pt x="448" y="439"/>
                  </a:lnTo>
                  <a:close/>
                  <a:moveTo>
                    <a:pt x="448" y="439"/>
                  </a:moveTo>
                  <a:lnTo>
                    <a:pt x="448" y="439"/>
                  </a:lnTo>
                  <a:lnTo>
                    <a:pt x="448" y="439"/>
                  </a:lnTo>
                  <a:close/>
                  <a:moveTo>
                    <a:pt x="448" y="439"/>
                  </a:moveTo>
                  <a:lnTo>
                    <a:pt x="448" y="439"/>
                  </a:lnTo>
                  <a:lnTo>
                    <a:pt x="448" y="439"/>
                  </a:lnTo>
                  <a:close/>
                  <a:moveTo>
                    <a:pt x="448" y="439"/>
                  </a:moveTo>
                  <a:lnTo>
                    <a:pt x="448" y="439"/>
                  </a:lnTo>
                  <a:lnTo>
                    <a:pt x="448" y="439"/>
                  </a:lnTo>
                  <a:close/>
                  <a:moveTo>
                    <a:pt x="448" y="439"/>
                  </a:moveTo>
                  <a:lnTo>
                    <a:pt x="449" y="440"/>
                  </a:lnTo>
                  <a:lnTo>
                    <a:pt x="448" y="439"/>
                  </a:lnTo>
                  <a:close/>
                  <a:moveTo>
                    <a:pt x="449" y="440"/>
                  </a:moveTo>
                  <a:lnTo>
                    <a:pt x="449" y="440"/>
                  </a:lnTo>
                  <a:lnTo>
                    <a:pt x="449" y="440"/>
                  </a:lnTo>
                  <a:close/>
                  <a:moveTo>
                    <a:pt x="449" y="440"/>
                  </a:moveTo>
                  <a:lnTo>
                    <a:pt x="449" y="440"/>
                  </a:lnTo>
                  <a:lnTo>
                    <a:pt x="449" y="440"/>
                  </a:lnTo>
                  <a:close/>
                  <a:moveTo>
                    <a:pt x="449" y="440"/>
                  </a:moveTo>
                  <a:lnTo>
                    <a:pt x="449" y="440"/>
                  </a:lnTo>
                  <a:lnTo>
                    <a:pt x="449" y="440"/>
                  </a:lnTo>
                  <a:close/>
                  <a:moveTo>
                    <a:pt x="449" y="440"/>
                  </a:moveTo>
                  <a:lnTo>
                    <a:pt x="449" y="440"/>
                  </a:lnTo>
                  <a:lnTo>
                    <a:pt x="449" y="440"/>
                  </a:lnTo>
                  <a:close/>
                  <a:moveTo>
                    <a:pt x="449" y="440"/>
                  </a:moveTo>
                  <a:lnTo>
                    <a:pt x="449" y="440"/>
                  </a:lnTo>
                  <a:lnTo>
                    <a:pt x="449" y="440"/>
                  </a:lnTo>
                  <a:close/>
                  <a:moveTo>
                    <a:pt x="398" y="416"/>
                  </a:moveTo>
                  <a:cubicBezTo>
                    <a:pt x="398" y="416"/>
                    <a:pt x="401" y="420"/>
                    <a:pt x="407" y="427"/>
                  </a:cubicBezTo>
                  <a:lnTo>
                    <a:pt x="407" y="427"/>
                  </a:lnTo>
                  <a:cubicBezTo>
                    <a:pt x="407" y="427"/>
                    <a:pt x="406" y="427"/>
                    <a:pt x="406" y="426"/>
                  </a:cubicBezTo>
                  <a:lnTo>
                    <a:pt x="406" y="426"/>
                  </a:lnTo>
                  <a:cubicBezTo>
                    <a:pt x="410" y="431"/>
                    <a:pt x="414" y="436"/>
                    <a:pt x="418" y="442"/>
                  </a:cubicBezTo>
                  <a:lnTo>
                    <a:pt x="418" y="442"/>
                  </a:lnTo>
                  <a:cubicBezTo>
                    <a:pt x="414" y="436"/>
                    <a:pt x="410" y="431"/>
                    <a:pt x="407" y="427"/>
                  </a:cubicBezTo>
                  <a:lnTo>
                    <a:pt x="407" y="427"/>
                  </a:lnTo>
                  <a:cubicBezTo>
                    <a:pt x="407" y="427"/>
                    <a:pt x="407" y="428"/>
                    <a:pt x="407" y="428"/>
                  </a:cubicBezTo>
                  <a:lnTo>
                    <a:pt x="407" y="428"/>
                  </a:lnTo>
                  <a:cubicBezTo>
                    <a:pt x="404" y="425"/>
                    <a:pt x="402" y="422"/>
                    <a:pt x="400" y="418"/>
                  </a:cubicBezTo>
                  <a:lnTo>
                    <a:pt x="400" y="418"/>
                  </a:lnTo>
                  <a:cubicBezTo>
                    <a:pt x="399" y="418"/>
                    <a:pt x="399" y="417"/>
                    <a:pt x="398" y="416"/>
                  </a:cubicBezTo>
                  <a:lnTo>
                    <a:pt x="398" y="416"/>
                  </a:lnTo>
                  <a:cubicBezTo>
                    <a:pt x="398" y="416"/>
                    <a:pt x="398" y="416"/>
                    <a:pt x="398" y="416"/>
                  </a:cubicBezTo>
                  <a:close/>
                  <a:moveTo>
                    <a:pt x="449" y="440"/>
                  </a:moveTo>
                  <a:lnTo>
                    <a:pt x="450" y="442"/>
                  </a:lnTo>
                  <a:lnTo>
                    <a:pt x="449" y="440"/>
                  </a:lnTo>
                  <a:close/>
                  <a:moveTo>
                    <a:pt x="398" y="407"/>
                  </a:moveTo>
                  <a:cubicBezTo>
                    <a:pt x="400" y="411"/>
                    <a:pt x="405" y="418"/>
                    <a:pt x="411" y="428"/>
                  </a:cubicBezTo>
                  <a:lnTo>
                    <a:pt x="411" y="428"/>
                  </a:lnTo>
                  <a:cubicBezTo>
                    <a:pt x="407" y="422"/>
                    <a:pt x="402" y="417"/>
                    <a:pt x="398" y="411"/>
                  </a:cubicBezTo>
                  <a:lnTo>
                    <a:pt x="398" y="411"/>
                  </a:lnTo>
                  <a:cubicBezTo>
                    <a:pt x="404" y="419"/>
                    <a:pt x="410" y="427"/>
                    <a:pt x="416" y="435"/>
                  </a:cubicBezTo>
                  <a:lnTo>
                    <a:pt x="416" y="435"/>
                  </a:lnTo>
                  <a:cubicBezTo>
                    <a:pt x="414" y="433"/>
                    <a:pt x="413" y="430"/>
                    <a:pt x="411" y="428"/>
                  </a:cubicBezTo>
                  <a:lnTo>
                    <a:pt x="411" y="428"/>
                  </a:lnTo>
                  <a:cubicBezTo>
                    <a:pt x="415" y="432"/>
                    <a:pt x="418" y="437"/>
                    <a:pt x="422" y="442"/>
                  </a:cubicBezTo>
                  <a:lnTo>
                    <a:pt x="422" y="442"/>
                  </a:lnTo>
                  <a:cubicBezTo>
                    <a:pt x="412" y="427"/>
                    <a:pt x="403" y="414"/>
                    <a:pt x="398" y="407"/>
                  </a:cubicBezTo>
                  <a:close/>
                  <a:moveTo>
                    <a:pt x="450" y="442"/>
                  </a:moveTo>
                  <a:lnTo>
                    <a:pt x="450" y="442"/>
                  </a:lnTo>
                  <a:lnTo>
                    <a:pt x="450" y="442"/>
                  </a:lnTo>
                  <a:close/>
                  <a:moveTo>
                    <a:pt x="450" y="442"/>
                  </a:moveTo>
                  <a:lnTo>
                    <a:pt x="450" y="442"/>
                  </a:lnTo>
                  <a:lnTo>
                    <a:pt x="450" y="442"/>
                  </a:lnTo>
                  <a:close/>
                  <a:moveTo>
                    <a:pt x="450" y="442"/>
                  </a:moveTo>
                  <a:lnTo>
                    <a:pt x="450" y="442"/>
                  </a:lnTo>
                  <a:lnTo>
                    <a:pt x="450" y="442"/>
                  </a:lnTo>
                  <a:close/>
                  <a:moveTo>
                    <a:pt x="442" y="442"/>
                  </a:moveTo>
                  <a:lnTo>
                    <a:pt x="442" y="442"/>
                  </a:lnTo>
                  <a:lnTo>
                    <a:pt x="442" y="442"/>
                  </a:lnTo>
                  <a:close/>
                  <a:moveTo>
                    <a:pt x="442" y="442"/>
                  </a:moveTo>
                  <a:lnTo>
                    <a:pt x="442" y="442"/>
                  </a:lnTo>
                  <a:lnTo>
                    <a:pt x="442" y="442"/>
                  </a:lnTo>
                  <a:close/>
                  <a:moveTo>
                    <a:pt x="442" y="442"/>
                  </a:moveTo>
                  <a:lnTo>
                    <a:pt x="442" y="442"/>
                  </a:lnTo>
                  <a:lnTo>
                    <a:pt x="442" y="442"/>
                  </a:lnTo>
                  <a:close/>
                  <a:moveTo>
                    <a:pt x="451" y="442"/>
                  </a:moveTo>
                  <a:lnTo>
                    <a:pt x="451" y="442"/>
                  </a:lnTo>
                  <a:lnTo>
                    <a:pt x="451" y="442"/>
                  </a:lnTo>
                  <a:lnTo>
                    <a:pt x="451" y="442"/>
                  </a:lnTo>
                  <a:close/>
                  <a:moveTo>
                    <a:pt x="442" y="442"/>
                  </a:moveTo>
                  <a:lnTo>
                    <a:pt x="442" y="442"/>
                  </a:lnTo>
                  <a:lnTo>
                    <a:pt x="442" y="442"/>
                  </a:lnTo>
                  <a:close/>
                  <a:moveTo>
                    <a:pt x="356" y="358"/>
                  </a:moveTo>
                  <a:cubicBezTo>
                    <a:pt x="360" y="364"/>
                    <a:pt x="364" y="370"/>
                    <a:pt x="369" y="375"/>
                  </a:cubicBezTo>
                  <a:lnTo>
                    <a:pt x="369" y="375"/>
                  </a:lnTo>
                  <a:cubicBezTo>
                    <a:pt x="368" y="375"/>
                    <a:pt x="368" y="375"/>
                    <a:pt x="368" y="374"/>
                  </a:cubicBezTo>
                  <a:lnTo>
                    <a:pt x="368" y="374"/>
                  </a:lnTo>
                  <a:cubicBezTo>
                    <a:pt x="368" y="375"/>
                    <a:pt x="369" y="376"/>
                    <a:pt x="369" y="376"/>
                  </a:cubicBezTo>
                  <a:lnTo>
                    <a:pt x="369" y="376"/>
                  </a:lnTo>
                  <a:cubicBezTo>
                    <a:pt x="368" y="374"/>
                    <a:pt x="366" y="372"/>
                    <a:pt x="365" y="369"/>
                  </a:cubicBezTo>
                  <a:lnTo>
                    <a:pt x="365" y="369"/>
                  </a:lnTo>
                  <a:cubicBezTo>
                    <a:pt x="366" y="371"/>
                    <a:pt x="367" y="372"/>
                    <a:pt x="368" y="374"/>
                  </a:cubicBezTo>
                  <a:lnTo>
                    <a:pt x="368" y="374"/>
                  </a:lnTo>
                  <a:cubicBezTo>
                    <a:pt x="365" y="370"/>
                    <a:pt x="362" y="366"/>
                    <a:pt x="359" y="362"/>
                  </a:cubicBezTo>
                  <a:lnTo>
                    <a:pt x="359" y="362"/>
                  </a:lnTo>
                  <a:cubicBezTo>
                    <a:pt x="361" y="364"/>
                    <a:pt x="363" y="366"/>
                    <a:pt x="364" y="368"/>
                  </a:cubicBezTo>
                  <a:lnTo>
                    <a:pt x="364" y="368"/>
                  </a:lnTo>
                  <a:cubicBezTo>
                    <a:pt x="364" y="369"/>
                    <a:pt x="365" y="369"/>
                    <a:pt x="365" y="369"/>
                  </a:cubicBezTo>
                  <a:lnTo>
                    <a:pt x="365" y="369"/>
                  </a:lnTo>
                  <a:cubicBezTo>
                    <a:pt x="365" y="369"/>
                    <a:pt x="365" y="369"/>
                    <a:pt x="365" y="369"/>
                  </a:cubicBezTo>
                  <a:lnTo>
                    <a:pt x="365" y="369"/>
                  </a:lnTo>
                  <a:cubicBezTo>
                    <a:pt x="367" y="372"/>
                    <a:pt x="369" y="375"/>
                    <a:pt x="372" y="378"/>
                  </a:cubicBezTo>
                  <a:lnTo>
                    <a:pt x="372" y="378"/>
                  </a:lnTo>
                  <a:cubicBezTo>
                    <a:pt x="372" y="379"/>
                    <a:pt x="372" y="379"/>
                    <a:pt x="373" y="380"/>
                  </a:cubicBezTo>
                  <a:lnTo>
                    <a:pt x="373" y="380"/>
                  </a:lnTo>
                  <a:lnTo>
                    <a:pt x="377" y="387"/>
                  </a:lnTo>
                  <a:lnTo>
                    <a:pt x="377" y="387"/>
                  </a:lnTo>
                  <a:cubicBezTo>
                    <a:pt x="376" y="385"/>
                    <a:pt x="374" y="383"/>
                    <a:pt x="372" y="380"/>
                  </a:cubicBezTo>
                  <a:lnTo>
                    <a:pt x="372" y="380"/>
                  </a:lnTo>
                  <a:cubicBezTo>
                    <a:pt x="374" y="383"/>
                    <a:pt x="376" y="385"/>
                    <a:pt x="378" y="388"/>
                  </a:cubicBezTo>
                  <a:lnTo>
                    <a:pt x="378" y="388"/>
                  </a:lnTo>
                  <a:lnTo>
                    <a:pt x="377" y="387"/>
                  </a:lnTo>
                  <a:lnTo>
                    <a:pt x="377" y="387"/>
                  </a:lnTo>
                  <a:cubicBezTo>
                    <a:pt x="380" y="390"/>
                    <a:pt x="382" y="393"/>
                    <a:pt x="385" y="397"/>
                  </a:cubicBezTo>
                  <a:lnTo>
                    <a:pt x="385" y="397"/>
                  </a:lnTo>
                  <a:cubicBezTo>
                    <a:pt x="384" y="397"/>
                    <a:pt x="384" y="396"/>
                    <a:pt x="384" y="396"/>
                  </a:cubicBezTo>
                  <a:lnTo>
                    <a:pt x="384" y="396"/>
                  </a:lnTo>
                  <a:cubicBezTo>
                    <a:pt x="384" y="397"/>
                    <a:pt x="385" y="397"/>
                    <a:pt x="385" y="397"/>
                  </a:cubicBezTo>
                  <a:lnTo>
                    <a:pt x="385" y="397"/>
                  </a:lnTo>
                  <a:cubicBezTo>
                    <a:pt x="385" y="397"/>
                    <a:pt x="385" y="397"/>
                    <a:pt x="385" y="397"/>
                  </a:cubicBezTo>
                  <a:lnTo>
                    <a:pt x="385" y="397"/>
                  </a:lnTo>
                  <a:cubicBezTo>
                    <a:pt x="385" y="397"/>
                    <a:pt x="385" y="397"/>
                    <a:pt x="385" y="398"/>
                  </a:cubicBezTo>
                  <a:lnTo>
                    <a:pt x="385" y="398"/>
                  </a:lnTo>
                  <a:cubicBezTo>
                    <a:pt x="383" y="394"/>
                    <a:pt x="380" y="391"/>
                    <a:pt x="378" y="388"/>
                  </a:cubicBezTo>
                  <a:lnTo>
                    <a:pt x="378" y="388"/>
                  </a:lnTo>
                  <a:lnTo>
                    <a:pt x="381" y="393"/>
                  </a:lnTo>
                  <a:lnTo>
                    <a:pt x="390" y="405"/>
                  </a:lnTo>
                  <a:lnTo>
                    <a:pt x="390" y="405"/>
                  </a:lnTo>
                  <a:cubicBezTo>
                    <a:pt x="388" y="403"/>
                    <a:pt x="387" y="400"/>
                    <a:pt x="385" y="398"/>
                  </a:cubicBezTo>
                  <a:lnTo>
                    <a:pt x="385" y="398"/>
                  </a:lnTo>
                  <a:cubicBezTo>
                    <a:pt x="385" y="398"/>
                    <a:pt x="386" y="398"/>
                    <a:pt x="386" y="399"/>
                  </a:cubicBezTo>
                  <a:lnTo>
                    <a:pt x="386" y="399"/>
                  </a:lnTo>
                  <a:cubicBezTo>
                    <a:pt x="388" y="402"/>
                    <a:pt x="390" y="405"/>
                    <a:pt x="392" y="408"/>
                  </a:cubicBezTo>
                  <a:lnTo>
                    <a:pt x="392" y="408"/>
                  </a:lnTo>
                  <a:lnTo>
                    <a:pt x="390" y="405"/>
                  </a:lnTo>
                  <a:lnTo>
                    <a:pt x="390" y="405"/>
                  </a:lnTo>
                  <a:cubicBezTo>
                    <a:pt x="392" y="407"/>
                    <a:pt x="393" y="409"/>
                    <a:pt x="394" y="411"/>
                  </a:cubicBezTo>
                  <a:lnTo>
                    <a:pt x="394" y="411"/>
                  </a:lnTo>
                  <a:cubicBezTo>
                    <a:pt x="396" y="413"/>
                    <a:pt x="397" y="415"/>
                    <a:pt x="398" y="416"/>
                  </a:cubicBezTo>
                  <a:lnTo>
                    <a:pt x="398" y="416"/>
                  </a:lnTo>
                  <a:cubicBezTo>
                    <a:pt x="398" y="416"/>
                    <a:pt x="398" y="416"/>
                    <a:pt x="398" y="416"/>
                  </a:cubicBezTo>
                  <a:lnTo>
                    <a:pt x="398" y="416"/>
                  </a:lnTo>
                  <a:cubicBezTo>
                    <a:pt x="398" y="416"/>
                    <a:pt x="398" y="416"/>
                    <a:pt x="398" y="416"/>
                  </a:cubicBezTo>
                  <a:lnTo>
                    <a:pt x="398" y="416"/>
                  </a:lnTo>
                  <a:cubicBezTo>
                    <a:pt x="398" y="416"/>
                    <a:pt x="398" y="416"/>
                    <a:pt x="398" y="416"/>
                  </a:cubicBezTo>
                  <a:lnTo>
                    <a:pt x="398" y="416"/>
                  </a:lnTo>
                  <a:cubicBezTo>
                    <a:pt x="399" y="417"/>
                    <a:pt x="400" y="418"/>
                    <a:pt x="400" y="419"/>
                  </a:cubicBezTo>
                  <a:lnTo>
                    <a:pt x="400" y="419"/>
                  </a:lnTo>
                  <a:cubicBezTo>
                    <a:pt x="402" y="421"/>
                    <a:pt x="404" y="425"/>
                    <a:pt x="407" y="429"/>
                  </a:cubicBezTo>
                  <a:lnTo>
                    <a:pt x="407" y="429"/>
                  </a:lnTo>
                  <a:cubicBezTo>
                    <a:pt x="407" y="429"/>
                    <a:pt x="407" y="428"/>
                    <a:pt x="407" y="428"/>
                  </a:cubicBezTo>
                  <a:lnTo>
                    <a:pt x="407" y="428"/>
                  </a:lnTo>
                  <a:cubicBezTo>
                    <a:pt x="409" y="431"/>
                    <a:pt x="410" y="433"/>
                    <a:pt x="412" y="436"/>
                  </a:cubicBezTo>
                  <a:lnTo>
                    <a:pt x="412" y="436"/>
                  </a:lnTo>
                  <a:cubicBezTo>
                    <a:pt x="411" y="433"/>
                    <a:pt x="409" y="431"/>
                    <a:pt x="407" y="428"/>
                  </a:cubicBezTo>
                  <a:lnTo>
                    <a:pt x="407" y="428"/>
                  </a:lnTo>
                  <a:cubicBezTo>
                    <a:pt x="407" y="428"/>
                    <a:pt x="407" y="428"/>
                    <a:pt x="407" y="428"/>
                  </a:cubicBezTo>
                  <a:lnTo>
                    <a:pt x="407" y="428"/>
                  </a:lnTo>
                  <a:cubicBezTo>
                    <a:pt x="410" y="433"/>
                    <a:pt x="414" y="437"/>
                    <a:pt x="417" y="442"/>
                  </a:cubicBezTo>
                  <a:lnTo>
                    <a:pt x="417" y="442"/>
                  </a:lnTo>
                  <a:cubicBezTo>
                    <a:pt x="416" y="440"/>
                    <a:pt x="414" y="438"/>
                    <a:pt x="412" y="436"/>
                  </a:cubicBezTo>
                  <a:lnTo>
                    <a:pt x="412" y="436"/>
                  </a:lnTo>
                  <a:cubicBezTo>
                    <a:pt x="414" y="438"/>
                    <a:pt x="416" y="441"/>
                    <a:pt x="417" y="442"/>
                  </a:cubicBezTo>
                  <a:lnTo>
                    <a:pt x="417" y="442"/>
                  </a:lnTo>
                  <a:cubicBezTo>
                    <a:pt x="417" y="442"/>
                    <a:pt x="417" y="442"/>
                    <a:pt x="417" y="442"/>
                  </a:cubicBezTo>
                  <a:lnTo>
                    <a:pt x="417" y="442"/>
                  </a:lnTo>
                  <a:cubicBezTo>
                    <a:pt x="414" y="438"/>
                    <a:pt x="410" y="433"/>
                    <a:pt x="407" y="429"/>
                  </a:cubicBezTo>
                  <a:lnTo>
                    <a:pt x="407" y="429"/>
                  </a:lnTo>
                  <a:cubicBezTo>
                    <a:pt x="407" y="429"/>
                    <a:pt x="407" y="429"/>
                    <a:pt x="407" y="430"/>
                  </a:cubicBezTo>
                  <a:lnTo>
                    <a:pt x="407" y="430"/>
                  </a:lnTo>
                  <a:cubicBezTo>
                    <a:pt x="407" y="429"/>
                    <a:pt x="406" y="429"/>
                    <a:pt x="406" y="429"/>
                  </a:cubicBezTo>
                  <a:lnTo>
                    <a:pt x="406" y="429"/>
                  </a:lnTo>
                  <a:cubicBezTo>
                    <a:pt x="406" y="429"/>
                    <a:pt x="407" y="429"/>
                    <a:pt x="407" y="430"/>
                  </a:cubicBezTo>
                  <a:lnTo>
                    <a:pt x="407" y="430"/>
                  </a:lnTo>
                  <a:cubicBezTo>
                    <a:pt x="407" y="431"/>
                    <a:pt x="407" y="432"/>
                    <a:pt x="407" y="434"/>
                  </a:cubicBezTo>
                  <a:cubicBezTo>
                    <a:pt x="396" y="419"/>
                    <a:pt x="386" y="404"/>
                    <a:pt x="376" y="389"/>
                  </a:cubicBezTo>
                  <a:lnTo>
                    <a:pt x="376" y="389"/>
                  </a:lnTo>
                  <a:cubicBezTo>
                    <a:pt x="380" y="395"/>
                    <a:pt x="385" y="401"/>
                    <a:pt x="389" y="407"/>
                  </a:cubicBezTo>
                  <a:lnTo>
                    <a:pt x="386" y="401"/>
                  </a:lnTo>
                  <a:lnTo>
                    <a:pt x="386" y="401"/>
                  </a:lnTo>
                  <a:cubicBezTo>
                    <a:pt x="393" y="410"/>
                    <a:pt x="399" y="420"/>
                    <a:pt x="406" y="429"/>
                  </a:cubicBezTo>
                  <a:lnTo>
                    <a:pt x="406" y="429"/>
                  </a:lnTo>
                  <a:cubicBezTo>
                    <a:pt x="398" y="418"/>
                    <a:pt x="391" y="407"/>
                    <a:pt x="383" y="397"/>
                  </a:cubicBezTo>
                  <a:lnTo>
                    <a:pt x="383" y="397"/>
                  </a:lnTo>
                  <a:lnTo>
                    <a:pt x="386" y="401"/>
                  </a:lnTo>
                  <a:lnTo>
                    <a:pt x="386" y="401"/>
                  </a:lnTo>
                  <a:cubicBezTo>
                    <a:pt x="378" y="390"/>
                    <a:pt x="370" y="379"/>
                    <a:pt x="362" y="368"/>
                  </a:cubicBezTo>
                  <a:lnTo>
                    <a:pt x="362" y="368"/>
                  </a:lnTo>
                  <a:lnTo>
                    <a:pt x="376" y="388"/>
                  </a:lnTo>
                  <a:lnTo>
                    <a:pt x="376" y="388"/>
                  </a:lnTo>
                  <a:cubicBezTo>
                    <a:pt x="369" y="378"/>
                    <a:pt x="362" y="368"/>
                    <a:pt x="356" y="358"/>
                  </a:cubicBezTo>
                  <a:close/>
                  <a:moveTo>
                    <a:pt x="420" y="445"/>
                  </a:moveTo>
                  <a:cubicBezTo>
                    <a:pt x="421" y="445"/>
                    <a:pt x="421" y="446"/>
                    <a:pt x="421" y="446"/>
                  </a:cubicBezTo>
                  <a:lnTo>
                    <a:pt x="421" y="446"/>
                  </a:lnTo>
                  <a:cubicBezTo>
                    <a:pt x="421" y="446"/>
                    <a:pt x="421" y="446"/>
                    <a:pt x="421" y="445"/>
                  </a:cubicBezTo>
                  <a:lnTo>
                    <a:pt x="421" y="445"/>
                  </a:lnTo>
                  <a:cubicBezTo>
                    <a:pt x="421" y="445"/>
                    <a:pt x="421" y="445"/>
                    <a:pt x="420" y="445"/>
                  </a:cubicBezTo>
                  <a:close/>
                  <a:moveTo>
                    <a:pt x="422" y="449"/>
                  </a:moveTo>
                  <a:cubicBezTo>
                    <a:pt x="423" y="449"/>
                    <a:pt x="423" y="449"/>
                    <a:pt x="423" y="449"/>
                  </a:cubicBezTo>
                  <a:lnTo>
                    <a:pt x="423" y="449"/>
                  </a:lnTo>
                  <a:cubicBezTo>
                    <a:pt x="423" y="449"/>
                    <a:pt x="423" y="449"/>
                    <a:pt x="423" y="449"/>
                  </a:cubicBezTo>
                  <a:lnTo>
                    <a:pt x="423" y="449"/>
                  </a:lnTo>
                  <a:cubicBezTo>
                    <a:pt x="423" y="449"/>
                    <a:pt x="423" y="449"/>
                    <a:pt x="422" y="449"/>
                  </a:cubicBezTo>
                  <a:close/>
                  <a:moveTo>
                    <a:pt x="420" y="444"/>
                  </a:moveTo>
                  <a:lnTo>
                    <a:pt x="420" y="444"/>
                  </a:lnTo>
                  <a:cubicBezTo>
                    <a:pt x="422" y="446"/>
                    <a:pt x="424" y="449"/>
                    <a:pt x="426" y="452"/>
                  </a:cubicBezTo>
                  <a:lnTo>
                    <a:pt x="426" y="452"/>
                  </a:lnTo>
                  <a:cubicBezTo>
                    <a:pt x="424" y="449"/>
                    <a:pt x="422" y="447"/>
                    <a:pt x="420" y="444"/>
                  </a:cubicBezTo>
                  <a:lnTo>
                    <a:pt x="420" y="444"/>
                  </a:lnTo>
                  <a:cubicBezTo>
                    <a:pt x="420" y="444"/>
                    <a:pt x="420" y="444"/>
                    <a:pt x="420" y="444"/>
                  </a:cubicBezTo>
                  <a:close/>
                  <a:moveTo>
                    <a:pt x="450" y="442"/>
                  </a:moveTo>
                  <a:lnTo>
                    <a:pt x="451" y="442"/>
                  </a:lnTo>
                  <a:lnTo>
                    <a:pt x="451" y="442"/>
                  </a:lnTo>
                  <a:lnTo>
                    <a:pt x="451" y="442"/>
                  </a:lnTo>
                  <a:lnTo>
                    <a:pt x="460" y="452"/>
                  </a:lnTo>
                  <a:lnTo>
                    <a:pt x="451" y="442"/>
                  </a:lnTo>
                  <a:lnTo>
                    <a:pt x="451" y="442"/>
                  </a:lnTo>
                  <a:lnTo>
                    <a:pt x="451" y="442"/>
                  </a:lnTo>
                  <a:lnTo>
                    <a:pt x="450" y="442"/>
                  </a:lnTo>
                  <a:close/>
                  <a:moveTo>
                    <a:pt x="460" y="452"/>
                  </a:moveTo>
                  <a:lnTo>
                    <a:pt x="463" y="454"/>
                  </a:lnTo>
                  <a:lnTo>
                    <a:pt x="460" y="452"/>
                  </a:lnTo>
                  <a:close/>
                  <a:moveTo>
                    <a:pt x="463" y="454"/>
                  </a:moveTo>
                  <a:lnTo>
                    <a:pt x="463" y="454"/>
                  </a:lnTo>
                  <a:lnTo>
                    <a:pt x="463" y="454"/>
                  </a:lnTo>
                  <a:close/>
                  <a:moveTo>
                    <a:pt x="426" y="452"/>
                  </a:moveTo>
                  <a:cubicBezTo>
                    <a:pt x="426" y="453"/>
                    <a:pt x="426" y="453"/>
                    <a:pt x="426" y="453"/>
                  </a:cubicBezTo>
                  <a:lnTo>
                    <a:pt x="426" y="453"/>
                  </a:lnTo>
                  <a:cubicBezTo>
                    <a:pt x="427" y="453"/>
                    <a:pt x="427" y="454"/>
                    <a:pt x="427" y="454"/>
                  </a:cubicBezTo>
                  <a:lnTo>
                    <a:pt x="427" y="454"/>
                  </a:lnTo>
                  <a:cubicBezTo>
                    <a:pt x="427" y="454"/>
                    <a:pt x="426" y="453"/>
                    <a:pt x="426" y="452"/>
                  </a:cubicBezTo>
                  <a:close/>
                  <a:moveTo>
                    <a:pt x="463" y="454"/>
                  </a:moveTo>
                  <a:lnTo>
                    <a:pt x="463" y="454"/>
                  </a:lnTo>
                  <a:lnTo>
                    <a:pt x="463" y="454"/>
                  </a:lnTo>
                  <a:close/>
                  <a:moveTo>
                    <a:pt x="426" y="450"/>
                  </a:moveTo>
                  <a:lnTo>
                    <a:pt x="426" y="450"/>
                  </a:lnTo>
                  <a:cubicBezTo>
                    <a:pt x="427" y="451"/>
                    <a:pt x="429" y="453"/>
                    <a:pt x="430" y="455"/>
                  </a:cubicBezTo>
                  <a:lnTo>
                    <a:pt x="430" y="455"/>
                  </a:lnTo>
                  <a:lnTo>
                    <a:pt x="428" y="452"/>
                  </a:lnTo>
                  <a:lnTo>
                    <a:pt x="428" y="452"/>
                  </a:lnTo>
                  <a:cubicBezTo>
                    <a:pt x="427" y="451"/>
                    <a:pt x="427" y="450"/>
                    <a:pt x="426" y="450"/>
                  </a:cubicBezTo>
                  <a:close/>
                  <a:moveTo>
                    <a:pt x="463" y="454"/>
                  </a:moveTo>
                  <a:lnTo>
                    <a:pt x="464" y="455"/>
                  </a:lnTo>
                  <a:lnTo>
                    <a:pt x="463" y="454"/>
                  </a:lnTo>
                  <a:close/>
                  <a:moveTo>
                    <a:pt x="429" y="456"/>
                  </a:moveTo>
                  <a:cubicBezTo>
                    <a:pt x="429" y="456"/>
                    <a:pt x="429" y="456"/>
                    <a:pt x="429" y="456"/>
                  </a:cubicBezTo>
                  <a:lnTo>
                    <a:pt x="429" y="456"/>
                  </a:lnTo>
                  <a:cubicBezTo>
                    <a:pt x="429" y="456"/>
                    <a:pt x="429" y="456"/>
                    <a:pt x="429" y="456"/>
                  </a:cubicBezTo>
                  <a:lnTo>
                    <a:pt x="429" y="456"/>
                  </a:lnTo>
                  <a:cubicBezTo>
                    <a:pt x="429" y="456"/>
                    <a:pt x="429" y="456"/>
                    <a:pt x="429" y="456"/>
                  </a:cubicBezTo>
                  <a:close/>
                  <a:moveTo>
                    <a:pt x="464" y="455"/>
                  </a:moveTo>
                  <a:lnTo>
                    <a:pt x="466" y="457"/>
                  </a:lnTo>
                  <a:lnTo>
                    <a:pt x="464" y="455"/>
                  </a:lnTo>
                  <a:close/>
                  <a:moveTo>
                    <a:pt x="466" y="457"/>
                  </a:moveTo>
                  <a:lnTo>
                    <a:pt x="466" y="457"/>
                  </a:lnTo>
                  <a:lnTo>
                    <a:pt x="466" y="457"/>
                  </a:lnTo>
                  <a:close/>
                  <a:moveTo>
                    <a:pt x="466" y="457"/>
                  </a:moveTo>
                  <a:lnTo>
                    <a:pt x="466" y="457"/>
                  </a:lnTo>
                  <a:lnTo>
                    <a:pt x="466" y="457"/>
                  </a:lnTo>
                  <a:close/>
                  <a:moveTo>
                    <a:pt x="466" y="457"/>
                  </a:moveTo>
                  <a:lnTo>
                    <a:pt x="468" y="459"/>
                  </a:lnTo>
                  <a:lnTo>
                    <a:pt x="466" y="457"/>
                  </a:lnTo>
                  <a:close/>
                  <a:moveTo>
                    <a:pt x="468" y="459"/>
                  </a:moveTo>
                  <a:lnTo>
                    <a:pt x="468" y="459"/>
                  </a:lnTo>
                  <a:lnTo>
                    <a:pt x="468" y="459"/>
                  </a:lnTo>
                  <a:close/>
                  <a:moveTo>
                    <a:pt x="468" y="459"/>
                  </a:moveTo>
                  <a:lnTo>
                    <a:pt x="468" y="459"/>
                  </a:lnTo>
                  <a:lnTo>
                    <a:pt x="468" y="459"/>
                  </a:lnTo>
                  <a:close/>
                  <a:moveTo>
                    <a:pt x="468" y="459"/>
                  </a:moveTo>
                  <a:lnTo>
                    <a:pt x="469" y="460"/>
                  </a:lnTo>
                  <a:lnTo>
                    <a:pt x="468" y="459"/>
                  </a:lnTo>
                  <a:close/>
                  <a:moveTo>
                    <a:pt x="469" y="460"/>
                  </a:moveTo>
                  <a:lnTo>
                    <a:pt x="469" y="460"/>
                  </a:lnTo>
                  <a:lnTo>
                    <a:pt x="469" y="460"/>
                  </a:lnTo>
                  <a:close/>
                  <a:moveTo>
                    <a:pt x="469" y="460"/>
                  </a:moveTo>
                  <a:lnTo>
                    <a:pt x="469" y="460"/>
                  </a:lnTo>
                  <a:lnTo>
                    <a:pt x="469" y="460"/>
                  </a:lnTo>
                  <a:close/>
                  <a:moveTo>
                    <a:pt x="429" y="454"/>
                  </a:moveTo>
                  <a:cubicBezTo>
                    <a:pt x="431" y="456"/>
                    <a:pt x="432" y="457"/>
                    <a:pt x="433" y="459"/>
                  </a:cubicBezTo>
                  <a:lnTo>
                    <a:pt x="433" y="459"/>
                  </a:lnTo>
                  <a:cubicBezTo>
                    <a:pt x="434" y="460"/>
                    <a:pt x="435" y="461"/>
                    <a:pt x="435" y="462"/>
                  </a:cubicBezTo>
                  <a:lnTo>
                    <a:pt x="435" y="462"/>
                  </a:lnTo>
                  <a:cubicBezTo>
                    <a:pt x="435" y="462"/>
                    <a:pt x="434" y="461"/>
                    <a:pt x="434" y="461"/>
                  </a:cubicBezTo>
                  <a:lnTo>
                    <a:pt x="434" y="461"/>
                  </a:lnTo>
                  <a:cubicBezTo>
                    <a:pt x="435" y="462"/>
                    <a:pt x="435" y="463"/>
                    <a:pt x="436" y="464"/>
                  </a:cubicBezTo>
                  <a:lnTo>
                    <a:pt x="436" y="464"/>
                  </a:lnTo>
                  <a:cubicBezTo>
                    <a:pt x="436" y="464"/>
                    <a:pt x="436" y="464"/>
                    <a:pt x="436" y="463"/>
                  </a:cubicBezTo>
                  <a:lnTo>
                    <a:pt x="436" y="463"/>
                  </a:lnTo>
                  <a:cubicBezTo>
                    <a:pt x="435" y="462"/>
                    <a:pt x="434" y="461"/>
                    <a:pt x="434" y="460"/>
                  </a:cubicBezTo>
                  <a:lnTo>
                    <a:pt x="434" y="460"/>
                  </a:lnTo>
                  <a:cubicBezTo>
                    <a:pt x="434" y="460"/>
                    <a:pt x="434" y="461"/>
                    <a:pt x="434" y="461"/>
                  </a:cubicBezTo>
                  <a:lnTo>
                    <a:pt x="434" y="461"/>
                  </a:lnTo>
                  <a:cubicBezTo>
                    <a:pt x="432" y="458"/>
                    <a:pt x="431" y="456"/>
                    <a:pt x="429" y="454"/>
                  </a:cubicBezTo>
                  <a:close/>
                  <a:moveTo>
                    <a:pt x="412" y="433"/>
                  </a:moveTo>
                  <a:cubicBezTo>
                    <a:pt x="416" y="437"/>
                    <a:pt x="420" y="442"/>
                    <a:pt x="424" y="447"/>
                  </a:cubicBezTo>
                  <a:lnTo>
                    <a:pt x="424" y="447"/>
                  </a:lnTo>
                  <a:cubicBezTo>
                    <a:pt x="427" y="451"/>
                    <a:pt x="430" y="456"/>
                    <a:pt x="434" y="460"/>
                  </a:cubicBezTo>
                  <a:lnTo>
                    <a:pt x="434" y="460"/>
                  </a:lnTo>
                  <a:cubicBezTo>
                    <a:pt x="434" y="460"/>
                    <a:pt x="434" y="460"/>
                    <a:pt x="433" y="460"/>
                  </a:cubicBezTo>
                  <a:lnTo>
                    <a:pt x="433" y="460"/>
                  </a:lnTo>
                  <a:cubicBezTo>
                    <a:pt x="433" y="460"/>
                    <a:pt x="433" y="460"/>
                    <a:pt x="433" y="460"/>
                  </a:cubicBezTo>
                  <a:lnTo>
                    <a:pt x="433" y="460"/>
                  </a:lnTo>
                  <a:cubicBezTo>
                    <a:pt x="434" y="462"/>
                    <a:pt x="435" y="463"/>
                    <a:pt x="436" y="464"/>
                  </a:cubicBezTo>
                  <a:lnTo>
                    <a:pt x="436" y="464"/>
                  </a:lnTo>
                  <a:lnTo>
                    <a:pt x="420" y="444"/>
                  </a:lnTo>
                  <a:lnTo>
                    <a:pt x="420" y="444"/>
                  </a:lnTo>
                  <a:cubicBezTo>
                    <a:pt x="420" y="444"/>
                    <a:pt x="420" y="444"/>
                    <a:pt x="420" y="444"/>
                  </a:cubicBezTo>
                  <a:lnTo>
                    <a:pt x="420" y="444"/>
                  </a:lnTo>
                  <a:cubicBezTo>
                    <a:pt x="420" y="443"/>
                    <a:pt x="420" y="443"/>
                    <a:pt x="419" y="443"/>
                  </a:cubicBezTo>
                  <a:lnTo>
                    <a:pt x="419" y="443"/>
                  </a:lnTo>
                  <a:cubicBezTo>
                    <a:pt x="419" y="442"/>
                    <a:pt x="419" y="442"/>
                    <a:pt x="419" y="442"/>
                  </a:cubicBezTo>
                  <a:lnTo>
                    <a:pt x="419" y="442"/>
                  </a:lnTo>
                  <a:cubicBezTo>
                    <a:pt x="419" y="442"/>
                    <a:pt x="419" y="442"/>
                    <a:pt x="419" y="443"/>
                  </a:cubicBezTo>
                  <a:lnTo>
                    <a:pt x="419" y="443"/>
                  </a:lnTo>
                  <a:cubicBezTo>
                    <a:pt x="419" y="443"/>
                    <a:pt x="419" y="443"/>
                    <a:pt x="419" y="443"/>
                  </a:cubicBezTo>
                  <a:lnTo>
                    <a:pt x="419" y="443"/>
                  </a:lnTo>
                  <a:lnTo>
                    <a:pt x="418" y="440"/>
                  </a:lnTo>
                  <a:lnTo>
                    <a:pt x="418" y="440"/>
                  </a:lnTo>
                  <a:cubicBezTo>
                    <a:pt x="418" y="441"/>
                    <a:pt x="419" y="442"/>
                    <a:pt x="419" y="443"/>
                  </a:cubicBezTo>
                  <a:lnTo>
                    <a:pt x="419" y="443"/>
                  </a:lnTo>
                  <a:cubicBezTo>
                    <a:pt x="419" y="443"/>
                    <a:pt x="419" y="443"/>
                    <a:pt x="419" y="443"/>
                  </a:cubicBezTo>
                  <a:lnTo>
                    <a:pt x="419" y="443"/>
                  </a:lnTo>
                  <a:cubicBezTo>
                    <a:pt x="419" y="442"/>
                    <a:pt x="418" y="442"/>
                    <a:pt x="418" y="441"/>
                  </a:cubicBezTo>
                  <a:lnTo>
                    <a:pt x="418" y="441"/>
                  </a:lnTo>
                  <a:cubicBezTo>
                    <a:pt x="417" y="440"/>
                    <a:pt x="416" y="439"/>
                    <a:pt x="415" y="437"/>
                  </a:cubicBezTo>
                  <a:lnTo>
                    <a:pt x="415" y="437"/>
                  </a:lnTo>
                  <a:lnTo>
                    <a:pt x="418" y="440"/>
                  </a:lnTo>
                  <a:lnTo>
                    <a:pt x="418" y="440"/>
                  </a:lnTo>
                  <a:cubicBezTo>
                    <a:pt x="417" y="440"/>
                    <a:pt x="417" y="439"/>
                    <a:pt x="417" y="439"/>
                  </a:cubicBezTo>
                  <a:lnTo>
                    <a:pt x="417" y="439"/>
                  </a:lnTo>
                  <a:cubicBezTo>
                    <a:pt x="418" y="440"/>
                    <a:pt x="418" y="441"/>
                    <a:pt x="419" y="442"/>
                  </a:cubicBezTo>
                  <a:lnTo>
                    <a:pt x="419" y="442"/>
                  </a:lnTo>
                  <a:cubicBezTo>
                    <a:pt x="417" y="439"/>
                    <a:pt x="415" y="436"/>
                    <a:pt x="412" y="433"/>
                  </a:cubicBezTo>
                  <a:close/>
                  <a:moveTo>
                    <a:pt x="442" y="469"/>
                  </a:moveTo>
                  <a:lnTo>
                    <a:pt x="442" y="469"/>
                  </a:lnTo>
                  <a:lnTo>
                    <a:pt x="442" y="469"/>
                  </a:lnTo>
                  <a:cubicBezTo>
                    <a:pt x="442" y="469"/>
                    <a:pt x="442" y="469"/>
                    <a:pt x="442" y="469"/>
                  </a:cubicBezTo>
                  <a:close/>
                  <a:moveTo>
                    <a:pt x="440" y="467"/>
                  </a:moveTo>
                  <a:lnTo>
                    <a:pt x="440" y="467"/>
                  </a:lnTo>
                  <a:cubicBezTo>
                    <a:pt x="440" y="467"/>
                    <a:pt x="440" y="467"/>
                    <a:pt x="441" y="467"/>
                  </a:cubicBezTo>
                  <a:lnTo>
                    <a:pt x="441" y="467"/>
                  </a:lnTo>
                  <a:cubicBezTo>
                    <a:pt x="441" y="468"/>
                    <a:pt x="441" y="468"/>
                    <a:pt x="442" y="469"/>
                  </a:cubicBezTo>
                  <a:lnTo>
                    <a:pt x="442" y="469"/>
                  </a:lnTo>
                  <a:cubicBezTo>
                    <a:pt x="442" y="469"/>
                    <a:pt x="442" y="469"/>
                    <a:pt x="442" y="469"/>
                  </a:cubicBezTo>
                  <a:lnTo>
                    <a:pt x="442" y="469"/>
                  </a:lnTo>
                  <a:cubicBezTo>
                    <a:pt x="442" y="469"/>
                    <a:pt x="441" y="468"/>
                    <a:pt x="441" y="468"/>
                  </a:cubicBezTo>
                  <a:lnTo>
                    <a:pt x="441" y="468"/>
                  </a:lnTo>
                  <a:cubicBezTo>
                    <a:pt x="441" y="468"/>
                    <a:pt x="440" y="467"/>
                    <a:pt x="440" y="467"/>
                  </a:cubicBezTo>
                  <a:close/>
                  <a:moveTo>
                    <a:pt x="478" y="469"/>
                  </a:moveTo>
                  <a:lnTo>
                    <a:pt x="478" y="469"/>
                  </a:lnTo>
                  <a:lnTo>
                    <a:pt x="478" y="469"/>
                  </a:lnTo>
                  <a:close/>
                  <a:moveTo>
                    <a:pt x="478" y="469"/>
                  </a:moveTo>
                  <a:lnTo>
                    <a:pt x="478" y="469"/>
                  </a:lnTo>
                  <a:lnTo>
                    <a:pt x="478" y="469"/>
                  </a:lnTo>
                  <a:close/>
                  <a:moveTo>
                    <a:pt x="478" y="469"/>
                  </a:moveTo>
                  <a:lnTo>
                    <a:pt x="478" y="469"/>
                  </a:lnTo>
                  <a:lnTo>
                    <a:pt x="478" y="469"/>
                  </a:lnTo>
                  <a:close/>
                  <a:moveTo>
                    <a:pt x="478" y="469"/>
                  </a:moveTo>
                  <a:lnTo>
                    <a:pt x="478" y="469"/>
                  </a:lnTo>
                  <a:lnTo>
                    <a:pt x="478" y="469"/>
                  </a:lnTo>
                  <a:close/>
                  <a:moveTo>
                    <a:pt x="478" y="469"/>
                  </a:moveTo>
                  <a:lnTo>
                    <a:pt x="478" y="469"/>
                  </a:lnTo>
                  <a:lnTo>
                    <a:pt x="478" y="469"/>
                  </a:lnTo>
                  <a:close/>
                  <a:moveTo>
                    <a:pt x="435" y="462"/>
                  </a:moveTo>
                  <a:lnTo>
                    <a:pt x="435" y="462"/>
                  </a:lnTo>
                  <a:cubicBezTo>
                    <a:pt x="436" y="462"/>
                    <a:pt x="436" y="462"/>
                    <a:pt x="436" y="462"/>
                  </a:cubicBezTo>
                  <a:lnTo>
                    <a:pt x="436" y="462"/>
                  </a:lnTo>
                  <a:cubicBezTo>
                    <a:pt x="438" y="465"/>
                    <a:pt x="439" y="467"/>
                    <a:pt x="441" y="469"/>
                  </a:cubicBezTo>
                  <a:lnTo>
                    <a:pt x="441" y="469"/>
                  </a:lnTo>
                  <a:cubicBezTo>
                    <a:pt x="441" y="469"/>
                    <a:pt x="441" y="469"/>
                    <a:pt x="441" y="469"/>
                  </a:cubicBezTo>
                  <a:lnTo>
                    <a:pt x="441" y="469"/>
                  </a:lnTo>
                  <a:cubicBezTo>
                    <a:pt x="439" y="467"/>
                    <a:pt x="437" y="464"/>
                    <a:pt x="435" y="462"/>
                  </a:cubicBezTo>
                  <a:close/>
                  <a:moveTo>
                    <a:pt x="478" y="469"/>
                  </a:moveTo>
                  <a:lnTo>
                    <a:pt x="478" y="470"/>
                  </a:lnTo>
                  <a:lnTo>
                    <a:pt x="478" y="469"/>
                  </a:lnTo>
                  <a:close/>
                  <a:moveTo>
                    <a:pt x="478" y="470"/>
                  </a:moveTo>
                  <a:lnTo>
                    <a:pt x="478" y="470"/>
                  </a:lnTo>
                  <a:lnTo>
                    <a:pt x="478" y="470"/>
                  </a:lnTo>
                  <a:close/>
                  <a:moveTo>
                    <a:pt x="478" y="470"/>
                  </a:moveTo>
                  <a:lnTo>
                    <a:pt x="478" y="470"/>
                  </a:lnTo>
                  <a:lnTo>
                    <a:pt x="478" y="470"/>
                  </a:lnTo>
                  <a:close/>
                  <a:moveTo>
                    <a:pt x="478" y="470"/>
                  </a:moveTo>
                  <a:lnTo>
                    <a:pt x="478" y="470"/>
                  </a:lnTo>
                  <a:lnTo>
                    <a:pt x="478" y="470"/>
                  </a:lnTo>
                  <a:close/>
                  <a:moveTo>
                    <a:pt x="478" y="470"/>
                  </a:moveTo>
                  <a:lnTo>
                    <a:pt x="478" y="470"/>
                  </a:lnTo>
                  <a:lnTo>
                    <a:pt x="478" y="470"/>
                  </a:lnTo>
                  <a:close/>
                  <a:moveTo>
                    <a:pt x="478" y="470"/>
                  </a:moveTo>
                  <a:lnTo>
                    <a:pt x="478" y="470"/>
                  </a:lnTo>
                  <a:lnTo>
                    <a:pt x="478" y="470"/>
                  </a:lnTo>
                  <a:close/>
                  <a:moveTo>
                    <a:pt x="478" y="470"/>
                  </a:moveTo>
                  <a:lnTo>
                    <a:pt x="478" y="470"/>
                  </a:lnTo>
                  <a:lnTo>
                    <a:pt x="478" y="470"/>
                  </a:lnTo>
                  <a:close/>
                  <a:moveTo>
                    <a:pt x="478" y="470"/>
                  </a:moveTo>
                  <a:lnTo>
                    <a:pt x="478" y="470"/>
                  </a:lnTo>
                  <a:lnTo>
                    <a:pt x="478" y="470"/>
                  </a:lnTo>
                  <a:close/>
                  <a:moveTo>
                    <a:pt x="478" y="470"/>
                  </a:moveTo>
                  <a:lnTo>
                    <a:pt x="478" y="470"/>
                  </a:lnTo>
                  <a:lnTo>
                    <a:pt x="478" y="470"/>
                  </a:lnTo>
                  <a:close/>
                  <a:moveTo>
                    <a:pt x="478" y="470"/>
                  </a:moveTo>
                  <a:lnTo>
                    <a:pt x="478" y="470"/>
                  </a:lnTo>
                  <a:lnTo>
                    <a:pt x="478" y="470"/>
                  </a:lnTo>
                  <a:close/>
                  <a:moveTo>
                    <a:pt x="478" y="470"/>
                  </a:moveTo>
                  <a:lnTo>
                    <a:pt x="478" y="470"/>
                  </a:lnTo>
                  <a:lnTo>
                    <a:pt x="478" y="470"/>
                  </a:lnTo>
                  <a:close/>
                  <a:moveTo>
                    <a:pt x="478" y="470"/>
                  </a:moveTo>
                  <a:lnTo>
                    <a:pt x="478" y="470"/>
                  </a:lnTo>
                  <a:lnTo>
                    <a:pt x="478" y="470"/>
                  </a:lnTo>
                  <a:close/>
                  <a:moveTo>
                    <a:pt x="442" y="469"/>
                  </a:moveTo>
                  <a:cubicBezTo>
                    <a:pt x="442" y="469"/>
                    <a:pt x="442" y="469"/>
                    <a:pt x="442" y="470"/>
                  </a:cubicBezTo>
                  <a:lnTo>
                    <a:pt x="442" y="470"/>
                  </a:lnTo>
                  <a:cubicBezTo>
                    <a:pt x="442" y="470"/>
                    <a:pt x="442" y="470"/>
                    <a:pt x="442" y="470"/>
                  </a:cubicBezTo>
                  <a:lnTo>
                    <a:pt x="442" y="470"/>
                  </a:lnTo>
                  <a:cubicBezTo>
                    <a:pt x="443" y="470"/>
                    <a:pt x="443" y="470"/>
                    <a:pt x="443" y="471"/>
                  </a:cubicBezTo>
                  <a:lnTo>
                    <a:pt x="443" y="471"/>
                  </a:lnTo>
                  <a:cubicBezTo>
                    <a:pt x="443" y="471"/>
                    <a:pt x="443" y="471"/>
                    <a:pt x="443" y="471"/>
                  </a:cubicBezTo>
                  <a:lnTo>
                    <a:pt x="443" y="471"/>
                  </a:lnTo>
                  <a:cubicBezTo>
                    <a:pt x="443" y="471"/>
                    <a:pt x="443" y="470"/>
                    <a:pt x="442" y="470"/>
                  </a:cubicBezTo>
                  <a:lnTo>
                    <a:pt x="442" y="470"/>
                  </a:lnTo>
                  <a:cubicBezTo>
                    <a:pt x="442" y="470"/>
                    <a:pt x="442" y="470"/>
                    <a:pt x="442" y="470"/>
                  </a:cubicBezTo>
                  <a:lnTo>
                    <a:pt x="442" y="470"/>
                  </a:lnTo>
                  <a:cubicBezTo>
                    <a:pt x="442" y="470"/>
                    <a:pt x="442" y="469"/>
                    <a:pt x="442" y="469"/>
                  </a:cubicBezTo>
                  <a:lnTo>
                    <a:pt x="442" y="469"/>
                  </a:lnTo>
                  <a:cubicBezTo>
                    <a:pt x="442" y="469"/>
                    <a:pt x="442" y="469"/>
                    <a:pt x="442" y="469"/>
                  </a:cubicBezTo>
                  <a:close/>
                  <a:moveTo>
                    <a:pt x="440" y="469"/>
                  </a:moveTo>
                  <a:cubicBezTo>
                    <a:pt x="440" y="469"/>
                    <a:pt x="440" y="470"/>
                    <a:pt x="440" y="470"/>
                  </a:cubicBezTo>
                  <a:lnTo>
                    <a:pt x="440" y="470"/>
                  </a:lnTo>
                  <a:cubicBezTo>
                    <a:pt x="440" y="470"/>
                    <a:pt x="440" y="470"/>
                    <a:pt x="440" y="470"/>
                  </a:cubicBezTo>
                  <a:lnTo>
                    <a:pt x="440" y="470"/>
                  </a:lnTo>
                  <a:cubicBezTo>
                    <a:pt x="441" y="470"/>
                    <a:pt x="441" y="471"/>
                    <a:pt x="441" y="471"/>
                  </a:cubicBezTo>
                  <a:lnTo>
                    <a:pt x="441" y="471"/>
                  </a:lnTo>
                  <a:cubicBezTo>
                    <a:pt x="441" y="471"/>
                    <a:pt x="441" y="470"/>
                    <a:pt x="440" y="470"/>
                  </a:cubicBezTo>
                  <a:lnTo>
                    <a:pt x="440" y="470"/>
                  </a:lnTo>
                  <a:cubicBezTo>
                    <a:pt x="440" y="470"/>
                    <a:pt x="440" y="470"/>
                    <a:pt x="440" y="470"/>
                  </a:cubicBezTo>
                  <a:lnTo>
                    <a:pt x="440" y="470"/>
                  </a:lnTo>
                  <a:cubicBezTo>
                    <a:pt x="440" y="470"/>
                    <a:pt x="440" y="469"/>
                    <a:pt x="440" y="469"/>
                  </a:cubicBezTo>
                  <a:close/>
                  <a:moveTo>
                    <a:pt x="439" y="467"/>
                  </a:moveTo>
                  <a:lnTo>
                    <a:pt x="440" y="469"/>
                  </a:lnTo>
                  <a:lnTo>
                    <a:pt x="440" y="469"/>
                  </a:lnTo>
                  <a:cubicBezTo>
                    <a:pt x="440" y="469"/>
                    <a:pt x="440" y="470"/>
                    <a:pt x="441" y="470"/>
                  </a:cubicBezTo>
                  <a:lnTo>
                    <a:pt x="441" y="470"/>
                  </a:lnTo>
                  <a:cubicBezTo>
                    <a:pt x="441" y="470"/>
                    <a:pt x="441" y="470"/>
                    <a:pt x="441" y="470"/>
                  </a:cubicBezTo>
                  <a:lnTo>
                    <a:pt x="441" y="470"/>
                  </a:lnTo>
                  <a:lnTo>
                    <a:pt x="443" y="473"/>
                  </a:lnTo>
                  <a:lnTo>
                    <a:pt x="443" y="473"/>
                  </a:lnTo>
                  <a:cubicBezTo>
                    <a:pt x="443" y="473"/>
                    <a:pt x="443" y="473"/>
                    <a:pt x="443" y="473"/>
                  </a:cubicBezTo>
                  <a:lnTo>
                    <a:pt x="443" y="473"/>
                  </a:lnTo>
                  <a:cubicBezTo>
                    <a:pt x="442" y="472"/>
                    <a:pt x="441" y="471"/>
                    <a:pt x="441" y="470"/>
                  </a:cubicBezTo>
                  <a:lnTo>
                    <a:pt x="441" y="470"/>
                  </a:lnTo>
                  <a:cubicBezTo>
                    <a:pt x="441" y="470"/>
                    <a:pt x="441" y="470"/>
                    <a:pt x="441" y="470"/>
                  </a:cubicBezTo>
                  <a:lnTo>
                    <a:pt x="441" y="470"/>
                  </a:lnTo>
                  <a:cubicBezTo>
                    <a:pt x="440" y="469"/>
                    <a:pt x="439" y="468"/>
                    <a:pt x="439" y="467"/>
                  </a:cubicBezTo>
                  <a:close/>
                  <a:moveTo>
                    <a:pt x="431" y="461"/>
                  </a:moveTo>
                  <a:cubicBezTo>
                    <a:pt x="434" y="464"/>
                    <a:pt x="437" y="468"/>
                    <a:pt x="440" y="472"/>
                  </a:cubicBezTo>
                  <a:lnTo>
                    <a:pt x="440" y="472"/>
                  </a:lnTo>
                  <a:cubicBezTo>
                    <a:pt x="440" y="472"/>
                    <a:pt x="440" y="472"/>
                    <a:pt x="440" y="472"/>
                  </a:cubicBezTo>
                  <a:lnTo>
                    <a:pt x="440" y="472"/>
                  </a:lnTo>
                  <a:cubicBezTo>
                    <a:pt x="440" y="473"/>
                    <a:pt x="440" y="473"/>
                    <a:pt x="441" y="474"/>
                  </a:cubicBezTo>
                  <a:lnTo>
                    <a:pt x="441" y="474"/>
                  </a:lnTo>
                  <a:cubicBezTo>
                    <a:pt x="438" y="470"/>
                    <a:pt x="435" y="465"/>
                    <a:pt x="431" y="461"/>
                  </a:cubicBezTo>
                  <a:close/>
                  <a:moveTo>
                    <a:pt x="442" y="471"/>
                  </a:moveTo>
                  <a:cubicBezTo>
                    <a:pt x="443" y="472"/>
                    <a:pt x="444" y="473"/>
                    <a:pt x="445" y="474"/>
                  </a:cubicBezTo>
                  <a:lnTo>
                    <a:pt x="445" y="474"/>
                  </a:lnTo>
                  <a:cubicBezTo>
                    <a:pt x="445" y="473"/>
                    <a:pt x="444" y="473"/>
                    <a:pt x="444" y="473"/>
                  </a:cubicBezTo>
                  <a:lnTo>
                    <a:pt x="444" y="473"/>
                  </a:lnTo>
                  <a:cubicBezTo>
                    <a:pt x="444" y="473"/>
                    <a:pt x="445" y="473"/>
                    <a:pt x="445" y="473"/>
                  </a:cubicBezTo>
                  <a:lnTo>
                    <a:pt x="445" y="473"/>
                  </a:lnTo>
                  <a:cubicBezTo>
                    <a:pt x="445" y="474"/>
                    <a:pt x="445" y="474"/>
                    <a:pt x="446" y="475"/>
                  </a:cubicBezTo>
                  <a:lnTo>
                    <a:pt x="446" y="475"/>
                  </a:lnTo>
                  <a:cubicBezTo>
                    <a:pt x="445" y="475"/>
                    <a:pt x="445" y="474"/>
                    <a:pt x="445" y="474"/>
                  </a:cubicBezTo>
                  <a:lnTo>
                    <a:pt x="445" y="474"/>
                  </a:lnTo>
                  <a:cubicBezTo>
                    <a:pt x="445" y="474"/>
                    <a:pt x="445" y="474"/>
                    <a:pt x="445" y="474"/>
                  </a:cubicBezTo>
                  <a:lnTo>
                    <a:pt x="445" y="474"/>
                  </a:lnTo>
                  <a:lnTo>
                    <a:pt x="443" y="471"/>
                  </a:lnTo>
                  <a:lnTo>
                    <a:pt x="443" y="471"/>
                  </a:lnTo>
                  <a:cubicBezTo>
                    <a:pt x="442" y="471"/>
                    <a:pt x="442" y="471"/>
                    <a:pt x="442" y="471"/>
                  </a:cubicBezTo>
                  <a:close/>
                  <a:moveTo>
                    <a:pt x="441" y="469"/>
                  </a:moveTo>
                  <a:lnTo>
                    <a:pt x="441" y="469"/>
                  </a:lnTo>
                  <a:cubicBezTo>
                    <a:pt x="441" y="470"/>
                    <a:pt x="442" y="471"/>
                    <a:pt x="443" y="472"/>
                  </a:cubicBezTo>
                  <a:lnTo>
                    <a:pt x="443" y="472"/>
                  </a:lnTo>
                  <a:cubicBezTo>
                    <a:pt x="443" y="472"/>
                    <a:pt x="443" y="472"/>
                    <a:pt x="443" y="471"/>
                  </a:cubicBezTo>
                  <a:lnTo>
                    <a:pt x="443" y="471"/>
                  </a:lnTo>
                  <a:cubicBezTo>
                    <a:pt x="444" y="473"/>
                    <a:pt x="445" y="474"/>
                    <a:pt x="446" y="475"/>
                  </a:cubicBezTo>
                  <a:lnTo>
                    <a:pt x="446" y="475"/>
                  </a:lnTo>
                  <a:cubicBezTo>
                    <a:pt x="446" y="476"/>
                    <a:pt x="446" y="477"/>
                    <a:pt x="447" y="478"/>
                  </a:cubicBezTo>
                  <a:lnTo>
                    <a:pt x="447" y="478"/>
                  </a:lnTo>
                  <a:cubicBezTo>
                    <a:pt x="447" y="477"/>
                    <a:pt x="446" y="477"/>
                    <a:pt x="446" y="477"/>
                  </a:cubicBezTo>
                  <a:lnTo>
                    <a:pt x="446" y="477"/>
                  </a:lnTo>
                  <a:cubicBezTo>
                    <a:pt x="445" y="475"/>
                    <a:pt x="444" y="474"/>
                    <a:pt x="443" y="472"/>
                  </a:cubicBezTo>
                  <a:lnTo>
                    <a:pt x="443" y="472"/>
                  </a:lnTo>
                  <a:cubicBezTo>
                    <a:pt x="443" y="472"/>
                    <a:pt x="443" y="472"/>
                    <a:pt x="443" y="472"/>
                  </a:cubicBezTo>
                  <a:lnTo>
                    <a:pt x="443" y="472"/>
                  </a:lnTo>
                  <a:cubicBezTo>
                    <a:pt x="442" y="472"/>
                    <a:pt x="441" y="471"/>
                    <a:pt x="441" y="470"/>
                  </a:cubicBezTo>
                  <a:lnTo>
                    <a:pt x="441" y="470"/>
                  </a:lnTo>
                  <a:cubicBezTo>
                    <a:pt x="441" y="470"/>
                    <a:pt x="441" y="469"/>
                    <a:pt x="441" y="469"/>
                  </a:cubicBezTo>
                  <a:close/>
                  <a:moveTo>
                    <a:pt x="446" y="476"/>
                  </a:moveTo>
                  <a:cubicBezTo>
                    <a:pt x="447" y="476"/>
                    <a:pt x="447" y="477"/>
                    <a:pt x="448" y="478"/>
                  </a:cubicBezTo>
                  <a:lnTo>
                    <a:pt x="448" y="478"/>
                  </a:lnTo>
                  <a:cubicBezTo>
                    <a:pt x="448" y="478"/>
                    <a:pt x="448" y="478"/>
                    <a:pt x="449" y="479"/>
                  </a:cubicBezTo>
                  <a:lnTo>
                    <a:pt x="449" y="479"/>
                  </a:lnTo>
                  <a:cubicBezTo>
                    <a:pt x="448" y="478"/>
                    <a:pt x="447" y="477"/>
                    <a:pt x="446" y="476"/>
                  </a:cubicBezTo>
                  <a:close/>
                  <a:moveTo>
                    <a:pt x="451" y="442"/>
                  </a:moveTo>
                  <a:lnTo>
                    <a:pt x="482" y="478"/>
                  </a:lnTo>
                  <a:lnTo>
                    <a:pt x="482" y="478"/>
                  </a:lnTo>
                  <a:lnTo>
                    <a:pt x="484" y="480"/>
                  </a:lnTo>
                  <a:lnTo>
                    <a:pt x="484" y="480"/>
                  </a:lnTo>
                  <a:lnTo>
                    <a:pt x="451" y="442"/>
                  </a:lnTo>
                  <a:close/>
                  <a:moveTo>
                    <a:pt x="446" y="475"/>
                  </a:moveTo>
                  <a:lnTo>
                    <a:pt x="446" y="475"/>
                  </a:lnTo>
                  <a:cubicBezTo>
                    <a:pt x="447" y="477"/>
                    <a:pt x="448" y="478"/>
                    <a:pt x="449" y="480"/>
                  </a:cubicBezTo>
                  <a:lnTo>
                    <a:pt x="449" y="480"/>
                  </a:lnTo>
                  <a:cubicBezTo>
                    <a:pt x="449" y="480"/>
                    <a:pt x="449" y="480"/>
                    <a:pt x="449" y="480"/>
                  </a:cubicBezTo>
                  <a:lnTo>
                    <a:pt x="449" y="480"/>
                  </a:lnTo>
                  <a:lnTo>
                    <a:pt x="446" y="476"/>
                  </a:lnTo>
                  <a:lnTo>
                    <a:pt x="446" y="476"/>
                  </a:lnTo>
                  <a:cubicBezTo>
                    <a:pt x="446" y="476"/>
                    <a:pt x="446" y="475"/>
                    <a:pt x="446" y="475"/>
                  </a:cubicBezTo>
                  <a:close/>
                  <a:moveTo>
                    <a:pt x="443" y="474"/>
                  </a:moveTo>
                  <a:lnTo>
                    <a:pt x="443" y="474"/>
                  </a:lnTo>
                  <a:cubicBezTo>
                    <a:pt x="444" y="475"/>
                    <a:pt x="445" y="476"/>
                    <a:pt x="445" y="476"/>
                  </a:cubicBezTo>
                  <a:lnTo>
                    <a:pt x="445" y="476"/>
                  </a:lnTo>
                  <a:cubicBezTo>
                    <a:pt x="446" y="478"/>
                    <a:pt x="447" y="479"/>
                    <a:pt x="448" y="480"/>
                  </a:cubicBezTo>
                  <a:lnTo>
                    <a:pt x="448" y="480"/>
                  </a:lnTo>
                  <a:cubicBezTo>
                    <a:pt x="447" y="478"/>
                    <a:pt x="445" y="476"/>
                    <a:pt x="444" y="474"/>
                  </a:cubicBezTo>
                  <a:lnTo>
                    <a:pt x="444" y="474"/>
                  </a:lnTo>
                  <a:cubicBezTo>
                    <a:pt x="444" y="474"/>
                    <a:pt x="444" y="474"/>
                    <a:pt x="443" y="474"/>
                  </a:cubicBezTo>
                  <a:lnTo>
                    <a:pt x="443" y="474"/>
                  </a:lnTo>
                  <a:cubicBezTo>
                    <a:pt x="443" y="474"/>
                    <a:pt x="443" y="474"/>
                    <a:pt x="443" y="474"/>
                  </a:cubicBezTo>
                  <a:close/>
                  <a:moveTo>
                    <a:pt x="449" y="480"/>
                  </a:moveTo>
                  <a:lnTo>
                    <a:pt x="450" y="481"/>
                  </a:lnTo>
                  <a:lnTo>
                    <a:pt x="450" y="481"/>
                  </a:lnTo>
                  <a:cubicBezTo>
                    <a:pt x="450" y="481"/>
                    <a:pt x="450" y="481"/>
                    <a:pt x="450" y="481"/>
                  </a:cubicBezTo>
                  <a:lnTo>
                    <a:pt x="450" y="481"/>
                  </a:lnTo>
                  <a:cubicBezTo>
                    <a:pt x="450" y="481"/>
                    <a:pt x="450" y="481"/>
                    <a:pt x="450" y="480"/>
                  </a:cubicBezTo>
                  <a:lnTo>
                    <a:pt x="450" y="480"/>
                  </a:lnTo>
                  <a:cubicBezTo>
                    <a:pt x="450" y="480"/>
                    <a:pt x="450" y="480"/>
                    <a:pt x="449" y="480"/>
                  </a:cubicBezTo>
                  <a:close/>
                  <a:moveTo>
                    <a:pt x="442" y="442"/>
                  </a:moveTo>
                  <a:lnTo>
                    <a:pt x="485" y="482"/>
                  </a:lnTo>
                  <a:lnTo>
                    <a:pt x="485" y="482"/>
                  </a:lnTo>
                  <a:lnTo>
                    <a:pt x="482" y="478"/>
                  </a:lnTo>
                  <a:lnTo>
                    <a:pt x="482" y="478"/>
                  </a:lnTo>
                  <a:lnTo>
                    <a:pt x="442" y="442"/>
                  </a:lnTo>
                  <a:close/>
                  <a:moveTo>
                    <a:pt x="450" y="482"/>
                  </a:moveTo>
                  <a:lnTo>
                    <a:pt x="450" y="482"/>
                  </a:lnTo>
                  <a:cubicBezTo>
                    <a:pt x="451" y="482"/>
                    <a:pt x="451" y="483"/>
                    <a:pt x="451" y="483"/>
                  </a:cubicBezTo>
                  <a:lnTo>
                    <a:pt x="451" y="483"/>
                  </a:lnTo>
                  <a:cubicBezTo>
                    <a:pt x="451" y="483"/>
                    <a:pt x="451" y="483"/>
                    <a:pt x="451" y="483"/>
                  </a:cubicBezTo>
                  <a:lnTo>
                    <a:pt x="451" y="483"/>
                  </a:lnTo>
                  <a:cubicBezTo>
                    <a:pt x="451" y="483"/>
                    <a:pt x="451" y="483"/>
                    <a:pt x="452" y="483"/>
                  </a:cubicBezTo>
                  <a:lnTo>
                    <a:pt x="452" y="483"/>
                  </a:lnTo>
                  <a:cubicBezTo>
                    <a:pt x="451" y="483"/>
                    <a:pt x="451" y="483"/>
                    <a:pt x="451" y="483"/>
                  </a:cubicBezTo>
                  <a:lnTo>
                    <a:pt x="451" y="483"/>
                  </a:lnTo>
                  <a:cubicBezTo>
                    <a:pt x="452" y="484"/>
                    <a:pt x="453" y="485"/>
                    <a:pt x="454" y="486"/>
                  </a:cubicBezTo>
                  <a:lnTo>
                    <a:pt x="454" y="486"/>
                  </a:lnTo>
                  <a:cubicBezTo>
                    <a:pt x="453" y="485"/>
                    <a:pt x="452" y="483"/>
                    <a:pt x="450" y="482"/>
                  </a:cubicBezTo>
                  <a:close/>
                  <a:moveTo>
                    <a:pt x="450" y="485"/>
                  </a:moveTo>
                  <a:lnTo>
                    <a:pt x="450" y="485"/>
                  </a:lnTo>
                  <a:cubicBezTo>
                    <a:pt x="450" y="486"/>
                    <a:pt x="451" y="486"/>
                    <a:pt x="451" y="487"/>
                  </a:cubicBezTo>
                  <a:lnTo>
                    <a:pt x="450" y="485"/>
                  </a:lnTo>
                  <a:lnTo>
                    <a:pt x="450" y="485"/>
                  </a:lnTo>
                  <a:cubicBezTo>
                    <a:pt x="450" y="485"/>
                    <a:pt x="450" y="485"/>
                    <a:pt x="450" y="485"/>
                  </a:cubicBezTo>
                  <a:close/>
                  <a:moveTo>
                    <a:pt x="447" y="481"/>
                  </a:moveTo>
                  <a:lnTo>
                    <a:pt x="447" y="481"/>
                  </a:lnTo>
                  <a:cubicBezTo>
                    <a:pt x="448" y="482"/>
                    <a:pt x="449" y="484"/>
                    <a:pt x="450" y="485"/>
                  </a:cubicBezTo>
                  <a:lnTo>
                    <a:pt x="450" y="485"/>
                  </a:lnTo>
                  <a:cubicBezTo>
                    <a:pt x="449" y="485"/>
                    <a:pt x="449" y="485"/>
                    <a:pt x="449" y="484"/>
                  </a:cubicBezTo>
                  <a:lnTo>
                    <a:pt x="449" y="484"/>
                  </a:lnTo>
                  <a:cubicBezTo>
                    <a:pt x="449" y="484"/>
                    <a:pt x="449" y="484"/>
                    <a:pt x="449" y="485"/>
                  </a:cubicBezTo>
                  <a:lnTo>
                    <a:pt x="449" y="485"/>
                  </a:lnTo>
                  <a:lnTo>
                    <a:pt x="448" y="483"/>
                  </a:lnTo>
                  <a:lnTo>
                    <a:pt x="448" y="483"/>
                  </a:lnTo>
                  <a:cubicBezTo>
                    <a:pt x="449" y="484"/>
                    <a:pt x="449" y="486"/>
                    <a:pt x="450" y="487"/>
                  </a:cubicBezTo>
                  <a:lnTo>
                    <a:pt x="450" y="487"/>
                  </a:lnTo>
                  <a:cubicBezTo>
                    <a:pt x="448" y="485"/>
                    <a:pt x="447" y="483"/>
                    <a:pt x="445" y="481"/>
                  </a:cubicBezTo>
                  <a:lnTo>
                    <a:pt x="445" y="481"/>
                  </a:lnTo>
                  <a:lnTo>
                    <a:pt x="448" y="483"/>
                  </a:lnTo>
                  <a:lnTo>
                    <a:pt x="448" y="483"/>
                  </a:lnTo>
                  <a:cubicBezTo>
                    <a:pt x="448" y="483"/>
                    <a:pt x="448" y="483"/>
                    <a:pt x="448" y="483"/>
                  </a:cubicBezTo>
                  <a:lnTo>
                    <a:pt x="448" y="483"/>
                  </a:lnTo>
                  <a:cubicBezTo>
                    <a:pt x="448" y="484"/>
                    <a:pt x="448" y="484"/>
                    <a:pt x="449" y="484"/>
                  </a:cubicBezTo>
                  <a:lnTo>
                    <a:pt x="449" y="484"/>
                  </a:lnTo>
                  <a:cubicBezTo>
                    <a:pt x="448" y="484"/>
                    <a:pt x="448" y="483"/>
                    <a:pt x="447" y="482"/>
                  </a:cubicBezTo>
                  <a:lnTo>
                    <a:pt x="447" y="482"/>
                  </a:lnTo>
                  <a:cubicBezTo>
                    <a:pt x="447" y="482"/>
                    <a:pt x="447" y="481"/>
                    <a:pt x="447" y="481"/>
                  </a:cubicBezTo>
                  <a:close/>
                  <a:moveTo>
                    <a:pt x="451" y="485"/>
                  </a:moveTo>
                  <a:cubicBezTo>
                    <a:pt x="451" y="485"/>
                    <a:pt x="451" y="485"/>
                    <a:pt x="451" y="485"/>
                  </a:cubicBezTo>
                  <a:lnTo>
                    <a:pt x="451" y="485"/>
                  </a:lnTo>
                  <a:cubicBezTo>
                    <a:pt x="452" y="487"/>
                    <a:pt x="453" y="488"/>
                    <a:pt x="454" y="489"/>
                  </a:cubicBezTo>
                  <a:lnTo>
                    <a:pt x="454" y="489"/>
                  </a:lnTo>
                  <a:cubicBezTo>
                    <a:pt x="453" y="488"/>
                    <a:pt x="453" y="488"/>
                    <a:pt x="452" y="487"/>
                  </a:cubicBezTo>
                  <a:lnTo>
                    <a:pt x="452" y="487"/>
                  </a:lnTo>
                  <a:cubicBezTo>
                    <a:pt x="452" y="487"/>
                    <a:pt x="452" y="486"/>
                    <a:pt x="451" y="485"/>
                  </a:cubicBezTo>
                  <a:lnTo>
                    <a:pt x="451" y="485"/>
                  </a:lnTo>
                  <a:cubicBezTo>
                    <a:pt x="451" y="485"/>
                    <a:pt x="451" y="485"/>
                    <a:pt x="451" y="485"/>
                  </a:cubicBezTo>
                  <a:close/>
                  <a:moveTo>
                    <a:pt x="434" y="462"/>
                  </a:moveTo>
                  <a:cubicBezTo>
                    <a:pt x="436" y="464"/>
                    <a:pt x="438" y="466"/>
                    <a:pt x="440" y="469"/>
                  </a:cubicBezTo>
                  <a:lnTo>
                    <a:pt x="440" y="469"/>
                  </a:lnTo>
                  <a:cubicBezTo>
                    <a:pt x="439" y="467"/>
                    <a:pt x="438" y="466"/>
                    <a:pt x="436" y="464"/>
                  </a:cubicBezTo>
                  <a:lnTo>
                    <a:pt x="436" y="464"/>
                  </a:lnTo>
                  <a:lnTo>
                    <a:pt x="438" y="466"/>
                  </a:lnTo>
                  <a:lnTo>
                    <a:pt x="438" y="466"/>
                  </a:lnTo>
                  <a:cubicBezTo>
                    <a:pt x="439" y="467"/>
                    <a:pt x="440" y="469"/>
                    <a:pt x="440" y="470"/>
                  </a:cubicBezTo>
                  <a:lnTo>
                    <a:pt x="440" y="470"/>
                  </a:lnTo>
                  <a:cubicBezTo>
                    <a:pt x="440" y="470"/>
                    <a:pt x="441" y="470"/>
                    <a:pt x="441" y="470"/>
                  </a:cubicBezTo>
                  <a:lnTo>
                    <a:pt x="441" y="470"/>
                  </a:lnTo>
                  <a:cubicBezTo>
                    <a:pt x="441" y="471"/>
                    <a:pt x="442" y="472"/>
                    <a:pt x="443" y="473"/>
                  </a:cubicBezTo>
                  <a:lnTo>
                    <a:pt x="443" y="473"/>
                  </a:lnTo>
                  <a:cubicBezTo>
                    <a:pt x="443" y="473"/>
                    <a:pt x="443" y="473"/>
                    <a:pt x="443" y="473"/>
                  </a:cubicBezTo>
                  <a:lnTo>
                    <a:pt x="443" y="473"/>
                  </a:lnTo>
                  <a:cubicBezTo>
                    <a:pt x="445" y="475"/>
                    <a:pt x="446" y="477"/>
                    <a:pt x="447" y="478"/>
                  </a:cubicBezTo>
                  <a:lnTo>
                    <a:pt x="447" y="478"/>
                  </a:lnTo>
                  <a:cubicBezTo>
                    <a:pt x="447" y="478"/>
                    <a:pt x="447" y="478"/>
                    <a:pt x="447" y="478"/>
                  </a:cubicBezTo>
                  <a:lnTo>
                    <a:pt x="447" y="478"/>
                  </a:lnTo>
                  <a:lnTo>
                    <a:pt x="447" y="478"/>
                  </a:lnTo>
                  <a:lnTo>
                    <a:pt x="447" y="478"/>
                  </a:lnTo>
                  <a:cubicBezTo>
                    <a:pt x="447" y="478"/>
                    <a:pt x="447" y="478"/>
                    <a:pt x="447" y="478"/>
                  </a:cubicBezTo>
                  <a:lnTo>
                    <a:pt x="447" y="478"/>
                  </a:lnTo>
                  <a:cubicBezTo>
                    <a:pt x="447" y="478"/>
                    <a:pt x="447" y="478"/>
                    <a:pt x="447" y="478"/>
                  </a:cubicBezTo>
                  <a:lnTo>
                    <a:pt x="447" y="478"/>
                  </a:lnTo>
                  <a:cubicBezTo>
                    <a:pt x="448" y="479"/>
                    <a:pt x="449" y="481"/>
                    <a:pt x="450" y="482"/>
                  </a:cubicBezTo>
                  <a:lnTo>
                    <a:pt x="450" y="482"/>
                  </a:lnTo>
                  <a:cubicBezTo>
                    <a:pt x="450" y="482"/>
                    <a:pt x="450" y="482"/>
                    <a:pt x="450" y="481"/>
                  </a:cubicBezTo>
                  <a:lnTo>
                    <a:pt x="450" y="481"/>
                  </a:lnTo>
                  <a:cubicBezTo>
                    <a:pt x="450" y="481"/>
                    <a:pt x="450" y="482"/>
                    <a:pt x="450" y="482"/>
                  </a:cubicBezTo>
                  <a:lnTo>
                    <a:pt x="450" y="482"/>
                  </a:lnTo>
                  <a:cubicBezTo>
                    <a:pt x="450" y="482"/>
                    <a:pt x="450" y="481"/>
                    <a:pt x="450" y="481"/>
                  </a:cubicBezTo>
                  <a:lnTo>
                    <a:pt x="450" y="481"/>
                  </a:lnTo>
                  <a:cubicBezTo>
                    <a:pt x="450" y="481"/>
                    <a:pt x="450" y="481"/>
                    <a:pt x="450" y="481"/>
                  </a:cubicBezTo>
                  <a:lnTo>
                    <a:pt x="450" y="481"/>
                  </a:lnTo>
                  <a:cubicBezTo>
                    <a:pt x="450" y="481"/>
                    <a:pt x="450" y="481"/>
                    <a:pt x="450" y="481"/>
                  </a:cubicBezTo>
                  <a:lnTo>
                    <a:pt x="450" y="481"/>
                  </a:lnTo>
                  <a:lnTo>
                    <a:pt x="451" y="482"/>
                  </a:lnTo>
                  <a:lnTo>
                    <a:pt x="451" y="482"/>
                  </a:lnTo>
                  <a:cubicBezTo>
                    <a:pt x="452" y="484"/>
                    <a:pt x="453" y="485"/>
                    <a:pt x="454" y="487"/>
                  </a:cubicBezTo>
                  <a:lnTo>
                    <a:pt x="454" y="487"/>
                  </a:lnTo>
                  <a:cubicBezTo>
                    <a:pt x="454" y="486"/>
                    <a:pt x="454" y="486"/>
                    <a:pt x="454" y="486"/>
                  </a:cubicBezTo>
                  <a:lnTo>
                    <a:pt x="454" y="486"/>
                  </a:lnTo>
                  <a:cubicBezTo>
                    <a:pt x="454" y="487"/>
                    <a:pt x="455" y="487"/>
                    <a:pt x="455" y="488"/>
                  </a:cubicBezTo>
                  <a:lnTo>
                    <a:pt x="455" y="488"/>
                  </a:lnTo>
                  <a:cubicBezTo>
                    <a:pt x="456" y="488"/>
                    <a:pt x="456" y="489"/>
                    <a:pt x="456" y="489"/>
                  </a:cubicBezTo>
                  <a:lnTo>
                    <a:pt x="456" y="489"/>
                  </a:lnTo>
                  <a:cubicBezTo>
                    <a:pt x="455" y="487"/>
                    <a:pt x="453" y="485"/>
                    <a:pt x="452" y="483"/>
                  </a:cubicBezTo>
                  <a:lnTo>
                    <a:pt x="452" y="483"/>
                  </a:lnTo>
                  <a:cubicBezTo>
                    <a:pt x="452" y="484"/>
                    <a:pt x="452" y="484"/>
                    <a:pt x="452" y="484"/>
                  </a:cubicBezTo>
                  <a:lnTo>
                    <a:pt x="452" y="484"/>
                  </a:lnTo>
                  <a:lnTo>
                    <a:pt x="450" y="482"/>
                  </a:lnTo>
                  <a:lnTo>
                    <a:pt x="450" y="482"/>
                  </a:lnTo>
                  <a:cubicBezTo>
                    <a:pt x="450" y="482"/>
                    <a:pt x="450" y="482"/>
                    <a:pt x="450" y="482"/>
                  </a:cubicBezTo>
                  <a:lnTo>
                    <a:pt x="450" y="482"/>
                  </a:lnTo>
                  <a:cubicBezTo>
                    <a:pt x="451" y="482"/>
                    <a:pt x="451" y="483"/>
                    <a:pt x="451" y="483"/>
                  </a:cubicBezTo>
                  <a:lnTo>
                    <a:pt x="451" y="483"/>
                  </a:lnTo>
                  <a:cubicBezTo>
                    <a:pt x="451" y="483"/>
                    <a:pt x="451" y="482"/>
                    <a:pt x="450" y="482"/>
                  </a:cubicBezTo>
                  <a:lnTo>
                    <a:pt x="450" y="482"/>
                  </a:lnTo>
                  <a:cubicBezTo>
                    <a:pt x="450" y="482"/>
                    <a:pt x="450" y="482"/>
                    <a:pt x="450" y="482"/>
                  </a:cubicBezTo>
                  <a:lnTo>
                    <a:pt x="450" y="482"/>
                  </a:lnTo>
                  <a:cubicBezTo>
                    <a:pt x="450" y="482"/>
                    <a:pt x="450" y="481"/>
                    <a:pt x="450" y="481"/>
                  </a:cubicBezTo>
                  <a:lnTo>
                    <a:pt x="450" y="481"/>
                  </a:lnTo>
                  <a:lnTo>
                    <a:pt x="447" y="478"/>
                  </a:lnTo>
                  <a:lnTo>
                    <a:pt x="447" y="478"/>
                  </a:lnTo>
                  <a:cubicBezTo>
                    <a:pt x="448" y="479"/>
                    <a:pt x="448" y="479"/>
                    <a:pt x="448" y="480"/>
                  </a:cubicBezTo>
                  <a:lnTo>
                    <a:pt x="448" y="480"/>
                  </a:lnTo>
                  <a:cubicBezTo>
                    <a:pt x="448" y="479"/>
                    <a:pt x="448" y="479"/>
                    <a:pt x="447" y="478"/>
                  </a:cubicBezTo>
                  <a:lnTo>
                    <a:pt x="447" y="478"/>
                  </a:lnTo>
                  <a:cubicBezTo>
                    <a:pt x="448" y="479"/>
                    <a:pt x="448" y="479"/>
                    <a:pt x="448" y="480"/>
                  </a:cubicBezTo>
                  <a:lnTo>
                    <a:pt x="448" y="480"/>
                  </a:lnTo>
                  <a:cubicBezTo>
                    <a:pt x="447" y="478"/>
                    <a:pt x="445" y="476"/>
                    <a:pt x="444" y="474"/>
                  </a:cubicBezTo>
                  <a:lnTo>
                    <a:pt x="444" y="474"/>
                  </a:lnTo>
                  <a:cubicBezTo>
                    <a:pt x="444" y="474"/>
                    <a:pt x="443" y="474"/>
                    <a:pt x="443" y="473"/>
                  </a:cubicBezTo>
                  <a:lnTo>
                    <a:pt x="443" y="473"/>
                  </a:lnTo>
                  <a:cubicBezTo>
                    <a:pt x="443" y="473"/>
                    <a:pt x="443" y="473"/>
                    <a:pt x="443" y="473"/>
                  </a:cubicBezTo>
                  <a:lnTo>
                    <a:pt x="443" y="473"/>
                  </a:lnTo>
                  <a:cubicBezTo>
                    <a:pt x="443" y="473"/>
                    <a:pt x="442" y="472"/>
                    <a:pt x="441" y="471"/>
                  </a:cubicBezTo>
                  <a:lnTo>
                    <a:pt x="441" y="471"/>
                  </a:lnTo>
                  <a:cubicBezTo>
                    <a:pt x="442" y="472"/>
                    <a:pt x="443" y="473"/>
                    <a:pt x="443" y="474"/>
                  </a:cubicBezTo>
                  <a:lnTo>
                    <a:pt x="443" y="474"/>
                  </a:lnTo>
                  <a:cubicBezTo>
                    <a:pt x="443" y="474"/>
                    <a:pt x="443" y="474"/>
                    <a:pt x="443" y="474"/>
                  </a:cubicBezTo>
                  <a:lnTo>
                    <a:pt x="443" y="474"/>
                  </a:lnTo>
                  <a:cubicBezTo>
                    <a:pt x="443" y="474"/>
                    <a:pt x="443" y="474"/>
                    <a:pt x="443" y="474"/>
                  </a:cubicBezTo>
                  <a:lnTo>
                    <a:pt x="443" y="474"/>
                  </a:lnTo>
                  <a:cubicBezTo>
                    <a:pt x="442" y="473"/>
                    <a:pt x="441" y="471"/>
                    <a:pt x="440" y="470"/>
                  </a:cubicBezTo>
                  <a:lnTo>
                    <a:pt x="440" y="470"/>
                  </a:lnTo>
                  <a:cubicBezTo>
                    <a:pt x="440" y="470"/>
                    <a:pt x="440" y="470"/>
                    <a:pt x="440" y="470"/>
                  </a:cubicBezTo>
                  <a:lnTo>
                    <a:pt x="440" y="470"/>
                  </a:lnTo>
                  <a:cubicBezTo>
                    <a:pt x="438" y="467"/>
                    <a:pt x="436" y="465"/>
                    <a:pt x="434" y="462"/>
                  </a:cubicBezTo>
                  <a:close/>
                  <a:moveTo>
                    <a:pt x="451" y="482"/>
                  </a:moveTo>
                  <a:lnTo>
                    <a:pt x="457" y="489"/>
                  </a:lnTo>
                  <a:lnTo>
                    <a:pt x="457" y="489"/>
                  </a:lnTo>
                  <a:cubicBezTo>
                    <a:pt x="456" y="489"/>
                    <a:pt x="456" y="489"/>
                    <a:pt x="456" y="488"/>
                  </a:cubicBezTo>
                  <a:lnTo>
                    <a:pt x="456" y="488"/>
                  </a:lnTo>
                  <a:cubicBezTo>
                    <a:pt x="454" y="486"/>
                    <a:pt x="453" y="484"/>
                    <a:pt x="451" y="482"/>
                  </a:cubicBezTo>
                  <a:close/>
                  <a:moveTo>
                    <a:pt x="494" y="489"/>
                  </a:moveTo>
                  <a:lnTo>
                    <a:pt x="496" y="491"/>
                  </a:lnTo>
                  <a:lnTo>
                    <a:pt x="496" y="491"/>
                  </a:lnTo>
                  <a:cubicBezTo>
                    <a:pt x="495" y="490"/>
                    <a:pt x="494" y="489"/>
                    <a:pt x="494" y="489"/>
                  </a:cubicBezTo>
                  <a:close/>
                  <a:moveTo>
                    <a:pt x="456" y="487"/>
                  </a:moveTo>
                  <a:lnTo>
                    <a:pt x="459" y="491"/>
                  </a:lnTo>
                  <a:lnTo>
                    <a:pt x="459" y="491"/>
                  </a:lnTo>
                  <a:cubicBezTo>
                    <a:pt x="458" y="490"/>
                    <a:pt x="457" y="488"/>
                    <a:pt x="456" y="487"/>
                  </a:cubicBezTo>
                  <a:close/>
                  <a:moveTo>
                    <a:pt x="442" y="469"/>
                  </a:moveTo>
                  <a:lnTo>
                    <a:pt x="448" y="477"/>
                  </a:lnTo>
                  <a:lnTo>
                    <a:pt x="448" y="477"/>
                  </a:lnTo>
                  <a:cubicBezTo>
                    <a:pt x="446" y="472"/>
                    <a:pt x="442" y="469"/>
                    <a:pt x="442" y="469"/>
                  </a:cubicBezTo>
                  <a:lnTo>
                    <a:pt x="442" y="469"/>
                  </a:lnTo>
                  <a:cubicBezTo>
                    <a:pt x="450" y="477"/>
                    <a:pt x="458" y="484"/>
                    <a:pt x="459" y="492"/>
                  </a:cubicBezTo>
                  <a:lnTo>
                    <a:pt x="459" y="492"/>
                  </a:lnTo>
                  <a:lnTo>
                    <a:pt x="459" y="491"/>
                  </a:lnTo>
                  <a:lnTo>
                    <a:pt x="459" y="491"/>
                  </a:lnTo>
                  <a:cubicBezTo>
                    <a:pt x="459" y="492"/>
                    <a:pt x="459" y="492"/>
                    <a:pt x="459" y="492"/>
                  </a:cubicBezTo>
                  <a:lnTo>
                    <a:pt x="459" y="492"/>
                  </a:lnTo>
                  <a:cubicBezTo>
                    <a:pt x="458" y="490"/>
                    <a:pt x="456" y="488"/>
                    <a:pt x="455" y="486"/>
                  </a:cubicBezTo>
                  <a:lnTo>
                    <a:pt x="455" y="486"/>
                  </a:lnTo>
                  <a:cubicBezTo>
                    <a:pt x="455" y="486"/>
                    <a:pt x="455" y="486"/>
                    <a:pt x="456" y="487"/>
                  </a:cubicBezTo>
                  <a:lnTo>
                    <a:pt x="456" y="487"/>
                  </a:lnTo>
                  <a:lnTo>
                    <a:pt x="448" y="477"/>
                  </a:lnTo>
                  <a:lnTo>
                    <a:pt x="448" y="477"/>
                  </a:lnTo>
                  <a:cubicBezTo>
                    <a:pt x="448" y="477"/>
                    <a:pt x="449" y="478"/>
                    <a:pt x="449" y="478"/>
                  </a:cubicBezTo>
                  <a:lnTo>
                    <a:pt x="449" y="478"/>
                  </a:lnTo>
                  <a:cubicBezTo>
                    <a:pt x="449" y="478"/>
                    <a:pt x="448" y="478"/>
                    <a:pt x="448" y="477"/>
                  </a:cubicBezTo>
                  <a:lnTo>
                    <a:pt x="448" y="477"/>
                  </a:lnTo>
                  <a:cubicBezTo>
                    <a:pt x="447" y="476"/>
                    <a:pt x="446" y="475"/>
                    <a:pt x="445" y="473"/>
                  </a:cubicBezTo>
                  <a:lnTo>
                    <a:pt x="445" y="473"/>
                  </a:lnTo>
                  <a:cubicBezTo>
                    <a:pt x="445" y="473"/>
                    <a:pt x="445" y="473"/>
                    <a:pt x="445" y="474"/>
                  </a:cubicBezTo>
                  <a:lnTo>
                    <a:pt x="445" y="474"/>
                  </a:lnTo>
                  <a:cubicBezTo>
                    <a:pt x="445" y="473"/>
                    <a:pt x="444" y="472"/>
                    <a:pt x="443" y="471"/>
                  </a:cubicBezTo>
                  <a:lnTo>
                    <a:pt x="443" y="471"/>
                  </a:lnTo>
                  <a:cubicBezTo>
                    <a:pt x="444" y="472"/>
                    <a:pt x="444" y="472"/>
                    <a:pt x="444" y="472"/>
                  </a:cubicBezTo>
                  <a:lnTo>
                    <a:pt x="444" y="472"/>
                  </a:lnTo>
                  <a:cubicBezTo>
                    <a:pt x="444" y="472"/>
                    <a:pt x="444" y="472"/>
                    <a:pt x="444" y="472"/>
                  </a:cubicBezTo>
                  <a:lnTo>
                    <a:pt x="444" y="472"/>
                  </a:lnTo>
                  <a:cubicBezTo>
                    <a:pt x="444" y="472"/>
                    <a:pt x="444" y="471"/>
                    <a:pt x="443" y="471"/>
                  </a:cubicBezTo>
                  <a:lnTo>
                    <a:pt x="443" y="471"/>
                  </a:lnTo>
                  <a:cubicBezTo>
                    <a:pt x="443" y="471"/>
                    <a:pt x="443" y="471"/>
                    <a:pt x="443" y="471"/>
                  </a:cubicBezTo>
                  <a:lnTo>
                    <a:pt x="443" y="471"/>
                  </a:lnTo>
                  <a:cubicBezTo>
                    <a:pt x="443" y="471"/>
                    <a:pt x="443" y="471"/>
                    <a:pt x="443" y="471"/>
                  </a:cubicBezTo>
                  <a:lnTo>
                    <a:pt x="443" y="471"/>
                  </a:lnTo>
                  <a:cubicBezTo>
                    <a:pt x="444" y="471"/>
                    <a:pt x="444" y="472"/>
                    <a:pt x="445" y="473"/>
                  </a:cubicBezTo>
                  <a:lnTo>
                    <a:pt x="445" y="473"/>
                  </a:lnTo>
                  <a:cubicBezTo>
                    <a:pt x="444" y="472"/>
                    <a:pt x="443" y="470"/>
                    <a:pt x="442" y="469"/>
                  </a:cubicBezTo>
                  <a:close/>
                  <a:moveTo>
                    <a:pt x="448" y="480"/>
                  </a:moveTo>
                  <a:cubicBezTo>
                    <a:pt x="449" y="481"/>
                    <a:pt x="449" y="482"/>
                    <a:pt x="450" y="483"/>
                  </a:cubicBezTo>
                  <a:lnTo>
                    <a:pt x="450" y="483"/>
                  </a:lnTo>
                  <a:cubicBezTo>
                    <a:pt x="450" y="482"/>
                    <a:pt x="449" y="482"/>
                    <a:pt x="449" y="482"/>
                  </a:cubicBezTo>
                  <a:lnTo>
                    <a:pt x="449" y="482"/>
                  </a:lnTo>
                  <a:cubicBezTo>
                    <a:pt x="450" y="482"/>
                    <a:pt x="450" y="483"/>
                    <a:pt x="451" y="484"/>
                  </a:cubicBezTo>
                  <a:lnTo>
                    <a:pt x="451" y="484"/>
                  </a:lnTo>
                  <a:cubicBezTo>
                    <a:pt x="451" y="484"/>
                    <a:pt x="451" y="484"/>
                    <a:pt x="451" y="483"/>
                  </a:cubicBezTo>
                  <a:lnTo>
                    <a:pt x="451" y="483"/>
                  </a:lnTo>
                  <a:cubicBezTo>
                    <a:pt x="452" y="485"/>
                    <a:pt x="453" y="486"/>
                    <a:pt x="454" y="488"/>
                  </a:cubicBezTo>
                  <a:lnTo>
                    <a:pt x="454" y="488"/>
                  </a:lnTo>
                  <a:cubicBezTo>
                    <a:pt x="454" y="488"/>
                    <a:pt x="455" y="489"/>
                    <a:pt x="455" y="489"/>
                  </a:cubicBezTo>
                  <a:lnTo>
                    <a:pt x="455" y="489"/>
                  </a:lnTo>
                  <a:cubicBezTo>
                    <a:pt x="454" y="488"/>
                    <a:pt x="453" y="487"/>
                    <a:pt x="453" y="486"/>
                  </a:cubicBezTo>
                  <a:lnTo>
                    <a:pt x="453" y="486"/>
                  </a:lnTo>
                  <a:cubicBezTo>
                    <a:pt x="453" y="487"/>
                    <a:pt x="454" y="488"/>
                    <a:pt x="454" y="489"/>
                  </a:cubicBezTo>
                  <a:lnTo>
                    <a:pt x="454" y="489"/>
                  </a:lnTo>
                  <a:cubicBezTo>
                    <a:pt x="454" y="489"/>
                    <a:pt x="454" y="489"/>
                    <a:pt x="454" y="489"/>
                  </a:cubicBezTo>
                  <a:lnTo>
                    <a:pt x="454" y="489"/>
                  </a:lnTo>
                  <a:cubicBezTo>
                    <a:pt x="454" y="489"/>
                    <a:pt x="455" y="489"/>
                    <a:pt x="455" y="490"/>
                  </a:cubicBezTo>
                  <a:lnTo>
                    <a:pt x="455" y="490"/>
                  </a:lnTo>
                  <a:cubicBezTo>
                    <a:pt x="455" y="489"/>
                    <a:pt x="455" y="489"/>
                    <a:pt x="454" y="489"/>
                  </a:cubicBezTo>
                  <a:lnTo>
                    <a:pt x="454" y="489"/>
                  </a:lnTo>
                  <a:cubicBezTo>
                    <a:pt x="455" y="489"/>
                    <a:pt x="455" y="489"/>
                    <a:pt x="455" y="490"/>
                  </a:cubicBezTo>
                  <a:lnTo>
                    <a:pt x="455" y="490"/>
                  </a:lnTo>
                  <a:cubicBezTo>
                    <a:pt x="455" y="490"/>
                    <a:pt x="455" y="490"/>
                    <a:pt x="455" y="489"/>
                  </a:cubicBezTo>
                  <a:lnTo>
                    <a:pt x="455" y="489"/>
                  </a:lnTo>
                  <a:cubicBezTo>
                    <a:pt x="455" y="490"/>
                    <a:pt x="455" y="490"/>
                    <a:pt x="456" y="490"/>
                  </a:cubicBezTo>
                  <a:lnTo>
                    <a:pt x="456" y="490"/>
                  </a:lnTo>
                  <a:cubicBezTo>
                    <a:pt x="456" y="490"/>
                    <a:pt x="455" y="490"/>
                    <a:pt x="455" y="490"/>
                  </a:cubicBezTo>
                  <a:lnTo>
                    <a:pt x="455" y="490"/>
                  </a:lnTo>
                  <a:cubicBezTo>
                    <a:pt x="455" y="490"/>
                    <a:pt x="456" y="490"/>
                    <a:pt x="456" y="491"/>
                  </a:cubicBezTo>
                  <a:lnTo>
                    <a:pt x="456" y="491"/>
                  </a:lnTo>
                  <a:cubicBezTo>
                    <a:pt x="455" y="490"/>
                    <a:pt x="455" y="490"/>
                    <a:pt x="455" y="490"/>
                  </a:cubicBezTo>
                  <a:lnTo>
                    <a:pt x="455" y="490"/>
                  </a:lnTo>
                  <a:cubicBezTo>
                    <a:pt x="455" y="490"/>
                    <a:pt x="456" y="490"/>
                    <a:pt x="456" y="491"/>
                  </a:cubicBezTo>
                  <a:lnTo>
                    <a:pt x="456" y="491"/>
                  </a:lnTo>
                  <a:cubicBezTo>
                    <a:pt x="456" y="491"/>
                    <a:pt x="456" y="491"/>
                    <a:pt x="456" y="491"/>
                  </a:cubicBezTo>
                  <a:lnTo>
                    <a:pt x="456" y="491"/>
                  </a:lnTo>
                  <a:cubicBezTo>
                    <a:pt x="456" y="491"/>
                    <a:pt x="457" y="492"/>
                    <a:pt x="458" y="493"/>
                  </a:cubicBezTo>
                  <a:lnTo>
                    <a:pt x="458" y="493"/>
                  </a:lnTo>
                  <a:lnTo>
                    <a:pt x="457" y="493"/>
                  </a:lnTo>
                  <a:lnTo>
                    <a:pt x="457" y="493"/>
                  </a:lnTo>
                  <a:cubicBezTo>
                    <a:pt x="457" y="492"/>
                    <a:pt x="456" y="491"/>
                    <a:pt x="456" y="491"/>
                  </a:cubicBezTo>
                  <a:lnTo>
                    <a:pt x="456" y="491"/>
                  </a:lnTo>
                  <a:cubicBezTo>
                    <a:pt x="456" y="491"/>
                    <a:pt x="456" y="492"/>
                    <a:pt x="457" y="492"/>
                  </a:cubicBezTo>
                  <a:lnTo>
                    <a:pt x="457" y="492"/>
                  </a:lnTo>
                  <a:lnTo>
                    <a:pt x="456" y="492"/>
                  </a:lnTo>
                  <a:lnTo>
                    <a:pt x="456" y="492"/>
                  </a:lnTo>
                  <a:cubicBezTo>
                    <a:pt x="455" y="490"/>
                    <a:pt x="454" y="489"/>
                    <a:pt x="453" y="487"/>
                  </a:cubicBezTo>
                  <a:lnTo>
                    <a:pt x="453" y="487"/>
                  </a:lnTo>
                  <a:cubicBezTo>
                    <a:pt x="453" y="488"/>
                    <a:pt x="454" y="488"/>
                    <a:pt x="454" y="489"/>
                  </a:cubicBezTo>
                  <a:lnTo>
                    <a:pt x="454" y="489"/>
                  </a:lnTo>
                  <a:cubicBezTo>
                    <a:pt x="453" y="487"/>
                    <a:pt x="452" y="486"/>
                    <a:pt x="451" y="484"/>
                  </a:cubicBezTo>
                  <a:lnTo>
                    <a:pt x="451" y="484"/>
                  </a:lnTo>
                  <a:cubicBezTo>
                    <a:pt x="451" y="484"/>
                    <a:pt x="451" y="484"/>
                    <a:pt x="451" y="484"/>
                  </a:cubicBezTo>
                  <a:lnTo>
                    <a:pt x="451" y="484"/>
                  </a:lnTo>
                  <a:cubicBezTo>
                    <a:pt x="451" y="485"/>
                    <a:pt x="452" y="486"/>
                    <a:pt x="453" y="486"/>
                  </a:cubicBezTo>
                  <a:lnTo>
                    <a:pt x="453" y="486"/>
                  </a:lnTo>
                  <a:cubicBezTo>
                    <a:pt x="452" y="486"/>
                    <a:pt x="451" y="485"/>
                    <a:pt x="451" y="484"/>
                  </a:cubicBezTo>
                  <a:lnTo>
                    <a:pt x="451" y="484"/>
                  </a:lnTo>
                  <a:cubicBezTo>
                    <a:pt x="451" y="484"/>
                    <a:pt x="451" y="484"/>
                    <a:pt x="451" y="484"/>
                  </a:cubicBezTo>
                  <a:lnTo>
                    <a:pt x="451" y="484"/>
                  </a:lnTo>
                  <a:cubicBezTo>
                    <a:pt x="451" y="484"/>
                    <a:pt x="451" y="484"/>
                    <a:pt x="451" y="484"/>
                  </a:cubicBezTo>
                  <a:lnTo>
                    <a:pt x="451" y="484"/>
                  </a:lnTo>
                  <a:cubicBezTo>
                    <a:pt x="450" y="483"/>
                    <a:pt x="450" y="483"/>
                    <a:pt x="450" y="483"/>
                  </a:cubicBezTo>
                  <a:lnTo>
                    <a:pt x="450" y="483"/>
                  </a:lnTo>
                  <a:cubicBezTo>
                    <a:pt x="450" y="483"/>
                    <a:pt x="450" y="483"/>
                    <a:pt x="450" y="483"/>
                  </a:cubicBezTo>
                  <a:lnTo>
                    <a:pt x="450" y="483"/>
                  </a:lnTo>
                  <a:cubicBezTo>
                    <a:pt x="450" y="483"/>
                    <a:pt x="449" y="482"/>
                    <a:pt x="449" y="482"/>
                  </a:cubicBezTo>
                  <a:lnTo>
                    <a:pt x="449" y="482"/>
                  </a:lnTo>
                  <a:cubicBezTo>
                    <a:pt x="449" y="481"/>
                    <a:pt x="448" y="481"/>
                    <a:pt x="448" y="480"/>
                  </a:cubicBezTo>
                  <a:close/>
                  <a:moveTo>
                    <a:pt x="457" y="489"/>
                  </a:moveTo>
                  <a:cubicBezTo>
                    <a:pt x="458" y="490"/>
                    <a:pt x="459" y="492"/>
                    <a:pt x="460" y="493"/>
                  </a:cubicBezTo>
                  <a:lnTo>
                    <a:pt x="460" y="493"/>
                  </a:lnTo>
                  <a:cubicBezTo>
                    <a:pt x="460" y="493"/>
                    <a:pt x="460" y="493"/>
                    <a:pt x="460" y="493"/>
                  </a:cubicBezTo>
                  <a:lnTo>
                    <a:pt x="460" y="493"/>
                  </a:lnTo>
                  <a:lnTo>
                    <a:pt x="457" y="489"/>
                  </a:lnTo>
                  <a:close/>
                  <a:moveTo>
                    <a:pt x="454" y="489"/>
                  </a:moveTo>
                  <a:lnTo>
                    <a:pt x="454" y="490"/>
                  </a:lnTo>
                  <a:lnTo>
                    <a:pt x="454" y="490"/>
                  </a:lnTo>
                  <a:cubicBezTo>
                    <a:pt x="455" y="491"/>
                    <a:pt x="457" y="493"/>
                    <a:pt x="458" y="495"/>
                  </a:cubicBezTo>
                  <a:lnTo>
                    <a:pt x="458" y="495"/>
                  </a:lnTo>
                  <a:cubicBezTo>
                    <a:pt x="458" y="494"/>
                    <a:pt x="457" y="494"/>
                    <a:pt x="456" y="493"/>
                  </a:cubicBezTo>
                  <a:lnTo>
                    <a:pt x="456" y="493"/>
                  </a:lnTo>
                  <a:cubicBezTo>
                    <a:pt x="456" y="493"/>
                    <a:pt x="456" y="493"/>
                    <a:pt x="457" y="494"/>
                  </a:cubicBezTo>
                  <a:lnTo>
                    <a:pt x="457" y="494"/>
                  </a:lnTo>
                  <a:cubicBezTo>
                    <a:pt x="456" y="493"/>
                    <a:pt x="456" y="493"/>
                    <a:pt x="456" y="493"/>
                  </a:cubicBezTo>
                  <a:lnTo>
                    <a:pt x="456" y="493"/>
                  </a:lnTo>
                  <a:cubicBezTo>
                    <a:pt x="456" y="493"/>
                    <a:pt x="456" y="493"/>
                    <a:pt x="456" y="493"/>
                  </a:cubicBezTo>
                  <a:lnTo>
                    <a:pt x="456" y="493"/>
                  </a:lnTo>
                  <a:cubicBezTo>
                    <a:pt x="455" y="492"/>
                    <a:pt x="455" y="491"/>
                    <a:pt x="454" y="489"/>
                  </a:cubicBezTo>
                  <a:close/>
                  <a:moveTo>
                    <a:pt x="460" y="495"/>
                  </a:moveTo>
                  <a:lnTo>
                    <a:pt x="460" y="495"/>
                  </a:lnTo>
                  <a:cubicBezTo>
                    <a:pt x="461" y="495"/>
                    <a:pt x="461" y="496"/>
                    <a:pt x="462" y="497"/>
                  </a:cubicBezTo>
                  <a:lnTo>
                    <a:pt x="462" y="497"/>
                  </a:lnTo>
                  <a:cubicBezTo>
                    <a:pt x="461" y="496"/>
                    <a:pt x="461" y="496"/>
                    <a:pt x="460" y="495"/>
                  </a:cubicBezTo>
                  <a:lnTo>
                    <a:pt x="460" y="495"/>
                  </a:lnTo>
                  <a:cubicBezTo>
                    <a:pt x="460" y="495"/>
                    <a:pt x="460" y="495"/>
                    <a:pt x="460" y="495"/>
                  </a:cubicBezTo>
                  <a:close/>
                  <a:moveTo>
                    <a:pt x="462" y="497"/>
                  </a:moveTo>
                  <a:lnTo>
                    <a:pt x="462" y="497"/>
                  </a:lnTo>
                  <a:cubicBezTo>
                    <a:pt x="462" y="498"/>
                    <a:pt x="462" y="498"/>
                    <a:pt x="463" y="498"/>
                  </a:cubicBezTo>
                  <a:lnTo>
                    <a:pt x="463" y="498"/>
                  </a:lnTo>
                  <a:lnTo>
                    <a:pt x="462" y="498"/>
                  </a:lnTo>
                  <a:lnTo>
                    <a:pt x="462" y="498"/>
                  </a:lnTo>
                  <a:cubicBezTo>
                    <a:pt x="462" y="498"/>
                    <a:pt x="462" y="497"/>
                    <a:pt x="462" y="497"/>
                  </a:cubicBezTo>
                  <a:close/>
                  <a:moveTo>
                    <a:pt x="458" y="495"/>
                  </a:moveTo>
                  <a:lnTo>
                    <a:pt x="458" y="495"/>
                  </a:lnTo>
                  <a:cubicBezTo>
                    <a:pt x="458" y="495"/>
                    <a:pt x="459" y="496"/>
                    <a:pt x="459" y="496"/>
                  </a:cubicBezTo>
                  <a:lnTo>
                    <a:pt x="459" y="496"/>
                  </a:lnTo>
                  <a:cubicBezTo>
                    <a:pt x="459" y="497"/>
                    <a:pt x="460" y="497"/>
                    <a:pt x="460" y="498"/>
                  </a:cubicBezTo>
                  <a:lnTo>
                    <a:pt x="460" y="498"/>
                  </a:lnTo>
                  <a:cubicBezTo>
                    <a:pt x="460" y="497"/>
                    <a:pt x="459" y="496"/>
                    <a:pt x="458" y="495"/>
                  </a:cubicBezTo>
                  <a:close/>
                  <a:moveTo>
                    <a:pt x="485" y="482"/>
                  </a:moveTo>
                  <a:lnTo>
                    <a:pt x="497" y="495"/>
                  </a:lnTo>
                  <a:lnTo>
                    <a:pt x="501" y="499"/>
                  </a:lnTo>
                  <a:lnTo>
                    <a:pt x="488" y="484"/>
                  </a:lnTo>
                  <a:lnTo>
                    <a:pt x="485" y="482"/>
                  </a:lnTo>
                  <a:close/>
                  <a:moveTo>
                    <a:pt x="448" y="479"/>
                  </a:moveTo>
                  <a:cubicBezTo>
                    <a:pt x="448" y="480"/>
                    <a:pt x="448" y="480"/>
                    <a:pt x="449" y="481"/>
                  </a:cubicBezTo>
                  <a:lnTo>
                    <a:pt x="449" y="481"/>
                  </a:lnTo>
                  <a:cubicBezTo>
                    <a:pt x="449" y="481"/>
                    <a:pt x="448" y="480"/>
                    <a:pt x="448" y="480"/>
                  </a:cubicBezTo>
                  <a:lnTo>
                    <a:pt x="448" y="480"/>
                  </a:lnTo>
                  <a:cubicBezTo>
                    <a:pt x="449" y="481"/>
                    <a:pt x="450" y="482"/>
                    <a:pt x="451" y="483"/>
                  </a:cubicBezTo>
                  <a:lnTo>
                    <a:pt x="451" y="483"/>
                  </a:lnTo>
                  <a:cubicBezTo>
                    <a:pt x="451" y="483"/>
                    <a:pt x="451" y="483"/>
                    <a:pt x="451" y="483"/>
                  </a:cubicBezTo>
                  <a:lnTo>
                    <a:pt x="451" y="483"/>
                  </a:lnTo>
                  <a:cubicBezTo>
                    <a:pt x="451" y="484"/>
                    <a:pt x="452" y="485"/>
                    <a:pt x="453" y="486"/>
                  </a:cubicBezTo>
                  <a:lnTo>
                    <a:pt x="453" y="486"/>
                  </a:lnTo>
                  <a:cubicBezTo>
                    <a:pt x="453" y="485"/>
                    <a:pt x="452" y="485"/>
                    <a:pt x="452" y="484"/>
                  </a:cubicBezTo>
                  <a:lnTo>
                    <a:pt x="452" y="484"/>
                  </a:lnTo>
                  <a:lnTo>
                    <a:pt x="458" y="492"/>
                  </a:lnTo>
                  <a:lnTo>
                    <a:pt x="458" y="492"/>
                  </a:lnTo>
                  <a:cubicBezTo>
                    <a:pt x="458" y="491"/>
                    <a:pt x="457" y="490"/>
                    <a:pt x="456" y="489"/>
                  </a:cubicBezTo>
                  <a:lnTo>
                    <a:pt x="456" y="489"/>
                  </a:lnTo>
                  <a:cubicBezTo>
                    <a:pt x="456" y="489"/>
                    <a:pt x="457" y="490"/>
                    <a:pt x="457" y="490"/>
                  </a:cubicBezTo>
                  <a:lnTo>
                    <a:pt x="457" y="490"/>
                  </a:lnTo>
                  <a:cubicBezTo>
                    <a:pt x="458" y="491"/>
                    <a:pt x="459" y="493"/>
                    <a:pt x="460" y="494"/>
                  </a:cubicBezTo>
                  <a:lnTo>
                    <a:pt x="460" y="494"/>
                  </a:lnTo>
                  <a:cubicBezTo>
                    <a:pt x="460" y="494"/>
                    <a:pt x="460" y="494"/>
                    <a:pt x="460" y="494"/>
                  </a:cubicBezTo>
                  <a:lnTo>
                    <a:pt x="460" y="494"/>
                  </a:lnTo>
                  <a:cubicBezTo>
                    <a:pt x="460" y="494"/>
                    <a:pt x="460" y="494"/>
                    <a:pt x="460" y="494"/>
                  </a:cubicBezTo>
                  <a:lnTo>
                    <a:pt x="460" y="494"/>
                  </a:lnTo>
                  <a:cubicBezTo>
                    <a:pt x="460" y="494"/>
                    <a:pt x="460" y="494"/>
                    <a:pt x="460" y="494"/>
                  </a:cubicBezTo>
                  <a:lnTo>
                    <a:pt x="460" y="494"/>
                  </a:lnTo>
                  <a:cubicBezTo>
                    <a:pt x="460" y="494"/>
                    <a:pt x="460" y="494"/>
                    <a:pt x="460" y="494"/>
                  </a:cubicBezTo>
                  <a:lnTo>
                    <a:pt x="460" y="494"/>
                  </a:lnTo>
                  <a:cubicBezTo>
                    <a:pt x="460" y="494"/>
                    <a:pt x="460" y="494"/>
                    <a:pt x="460" y="494"/>
                  </a:cubicBezTo>
                  <a:lnTo>
                    <a:pt x="460" y="494"/>
                  </a:lnTo>
                  <a:lnTo>
                    <a:pt x="458" y="492"/>
                  </a:lnTo>
                  <a:lnTo>
                    <a:pt x="458" y="492"/>
                  </a:lnTo>
                  <a:cubicBezTo>
                    <a:pt x="459" y="493"/>
                    <a:pt x="459" y="494"/>
                    <a:pt x="460" y="495"/>
                  </a:cubicBezTo>
                  <a:lnTo>
                    <a:pt x="460" y="495"/>
                  </a:lnTo>
                  <a:cubicBezTo>
                    <a:pt x="460" y="494"/>
                    <a:pt x="460" y="494"/>
                    <a:pt x="460" y="494"/>
                  </a:cubicBezTo>
                  <a:lnTo>
                    <a:pt x="460" y="494"/>
                  </a:lnTo>
                  <a:lnTo>
                    <a:pt x="460" y="494"/>
                  </a:lnTo>
                  <a:lnTo>
                    <a:pt x="460" y="494"/>
                  </a:lnTo>
                  <a:cubicBezTo>
                    <a:pt x="460" y="494"/>
                    <a:pt x="460" y="494"/>
                    <a:pt x="460" y="494"/>
                  </a:cubicBezTo>
                  <a:lnTo>
                    <a:pt x="460" y="494"/>
                  </a:lnTo>
                  <a:cubicBezTo>
                    <a:pt x="461" y="496"/>
                    <a:pt x="463" y="498"/>
                    <a:pt x="464" y="499"/>
                  </a:cubicBezTo>
                  <a:lnTo>
                    <a:pt x="464" y="499"/>
                  </a:lnTo>
                  <a:lnTo>
                    <a:pt x="464" y="499"/>
                  </a:lnTo>
                  <a:lnTo>
                    <a:pt x="464" y="499"/>
                  </a:lnTo>
                  <a:lnTo>
                    <a:pt x="460" y="494"/>
                  </a:lnTo>
                  <a:lnTo>
                    <a:pt x="460" y="494"/>
                  </a:lnTo>
                  <a:cubicBezTo>
                    <a:pt x="460" y="494"/>
                    <a:pt x="460" y="494"/>
                    <a:pt x="460" y="495"/>
                  </a:cubicBezTo>
                  <a:lnTo>
                    <a:pt x="460" y="495"/>
                  </a:lnTo>
                  <a:cubicBezTo>
                    <a:pt x="460" y="495"/>
                    <a:pt x="460" y="495"/>
                    <a:pt x="460" y="495"/>
                  </a:cubicBezTo>
                  <a:lnTo>
                    <a:pt x="460" y="495"/>
                  </a:lnTo>
                  <a:cubicBezTo>
                    <a:pt x="460" y="495"/>
                    <a:pt x="460" y="495"/>
                    <a:pt x="460" y="495"/>
                  </a:cubicBezTo>
                  <a:lnTo>
                    <a:pt x="460" y="495"/>
                  </a:lnTo>
                  <a:cubicBezTo>
                    <a:pt x="460" y="495"/>
                    <a:pt x="459" y="494"/>
                    <a:pt x="459" y="494"/>
                  </a:cubicBezTo>
                  <a:lnTo>
                    <a:pt x="459" y="494"/>
                  </a:lnTo>
                  <a:cubicBezTo>
                    <a:pt x="457" y="491"/>
                    <a:pt x="455" y="489"/>
                    <a:pt x="453" y="486"/>
                  </a:cubicBezTo>
                  <a:lnTo>
                    <a:pt x="453" y="486"/>
                  </a:lnTo>
                  <a:cubicBezTo>
                    <a:pt x="453" y="486"/>
                    <a:pt x="453" y="487"/>
                    <a:pt x="454" y="487"/>
                  </a:cubicBezTo>
                  <a:lnTo>
                    <a:pt x="454" y="487"/>
                  </a:lnTo>
                  <a:cubicBezTo>
                    <a:pt x="453" y="486"/>
                    <a:pt x="452" y="484"/>
                    <a:pt x="451" y="483"/>
                  </a:cubicBezTo>
                  <a:lnTo>
                    <a:pt x="451" y="483"/>
                  </a:lnTo>
                  <a:cubicBezTo>
                    <a:pt x="451" y="483"/>
                    <a:pt x="451" y="483"/>
                    <a:pt x="451" y="483"/>
                  </a:cubicBezTo>
                  <a:lnTo>
                    <a:pt x="451" y="483"/>
                  </a:lnTo>
                  <a:cubicBezTo>
                    <a:pt x="450" y="483"/>
                    <a:pt x="449" y="482"/>
                    <a:pt x="449" y="481"/>
                  </a:cubicBezTo>
                  <a:lnTo>
                    <a:pt x="449" y="481"/>
                  </a:lnTo>
                  <a:cubicBezTo>
                    <a:pt x="449" y="481"/>
                    <a:pt x="449" y="481"/>
                    <a:pt x="449" y="482"/>
                  </a:cubicBezTo>
                  <a:lnTo>
                    <a:pt x="449" y="482"/>
                  </a:lnTo>
                  <a:cubicBezTo>
                    <a:pt x="449" y="481"/>
                    <a:pt x="448" y="480"/>
                    <a:pt x="448" y="479"/>
                  </a:cubicBezTo>
                  <a:close/>
                  <a:moveTo>
                    <a:pt x="460" y="494"/>
                  </a:moveTo>
                  <a:cubicBezTo>
                    <a:pt x="462" y="497"/>
                    <a:pt x="464" y="499"/>
                    <a:pt x="465" y="501"/>
                  </a:cubicBezTo>
                  <a:lnTo>
                    <a:pt x="465" y="501"/>
                  </a:lnTo>
                  <a:lnTo>
                    <a:pt x="464" y="500"/>
                  </a:lnTo>
                  <a:lnTo>
                    <a:pt x="464" y="500"/>
                  </a:lnTo>
                  <a:cubicBezTo>
                    <a:pt x="463" y="498"/>
                    <a:pt x="462" y="496"/>
                    <a:pt x="460" y="494"/>
                  </a:cubicBezTo>
                  <a:close/>
                  <a:moveTo>
                    <a:pt x="465" y="501"/>
                  </a:moveTo>
                  <a:lnTo>
                    <a:pt x="465" y="501"/>
                  </a:lnTo>
                  <a:lnTo>
                    <a:pt x="465" y="501"/>
                  </a:lnTo>
                  <a:cubicBezTo>
                    <a:pt x="465" y="501"/>
                    <a:pt x="465" y="501"/>
                    <a:pt x="465" y="501"/>
                  </a:cubicBezTo>
                  <a:lnTo>
                    <a:pt x="465" y="501"/>
                  </a:lnTo>
                  <a:cubicBezTo>
                    <a:pt x="465" y="501"/>
                    <a:pt x="465" y="501"/>
                    <a:pt x="465" y="501"/>
                  </a:cubicBezTo>
                  <a:lnTo>
                    <a:pt x="465" y="501"/>
                  </a:lnTo>
                  <a:cubicBezTo>
                    <a:pt x="465" y="501"/>
                    <a:pt x="465" y="501"/>
                    <a:pt x="465" y="501"/>
                  </a:cubicBezTo>
                  <a:lnTo>
                    <a:pt x="465" y="501"/>
                  </a:lnTo>
                  <a:cubicBezTo>
                    <a:pt x="465" y="501"/>
                    <a:pt x="465" y="501"/>
                    <a:pt x="465" y="501"/>
                  </a:cubicBezTo>
                  <a:lnTo>
                    <a:pt x="465" y="501"/>
                  </a:lnTo>
                  <a:cubicBezTo>
                    <a:pt x="465" y="501"/>
                    <a:pt x="465" y="501"/>
                    <a:pt x="465" y="501"/>
                  </a:cubicBezTo>
                  <a:close/>
                  <a:moveTo>
                    <a:pt x="496" y="492"/>
                  </a:moveTo>
                  <a:lnTo>
                    <a:pt x="501" y="496"/>
                  </a:lnTo>
                  <a:lnTo>
                    <a:pt x="501" y="496"/>
                  </a:lnTo>
                  <a:cubicBezTo>
                    <a:pt x="500" y="495"/>
                    <a:pt x="499" y="494"/>
                    <a:pt x="499" y="493"/>
                  </a:cubicBezTo>
                  <a:lnTo>
                    <a:pt x="499" y="493"/>
                  </a:lnTo>
                  <a:lnTo>
                    <a:pt x="507" y="500"/>
                  </a:lnTo>
                  <a:lnTo>
                    <a:pt x="507" y="500"/>
                  </a:lnTo>
                  <a:lnTo>
                    <a:pt x="510" y="504"/>
                  </a:lnTo>
                  <a:lnTo>
                    <a:pt x="501" y="496"/>
                  </a:lnTo>
                  <a:lnTo>
                    <a:pt x="501" y="496"/>
                  </a:lnTo>
                  <a:cubicBezTo>
                    <a:pt x="501" y="496"/>
                    <a:pt x="501" y="496"/>
                    <a:pt x="501" y="497"/>
                  </a:cubicBezTo>
                  <a:lnTo>
                    <a:pt x="501" y="497"/>
                  </a:lnTo>
                  <a:cubicBezTo>
                    <a:pt x="499" y="494"/>
                    <a:pt x="497" y="493"/>
                    <a:pt x="496" y="492"/>
                  </a:cubicBezTo>
                  <a:close/>
                  <a:moveTo>
                    <a:pt x="469" y="504"/>
                  </a:moveTo>
                  <a:lnTo>
                    <a:pt x="469" y="504"/>
                  </a:lnTo>
                  <a:cubicBezTo>
                    <a:pt x="469" y="504"/>
                    <a:pt x="469" y="504"/>
                    <a:pt x="469" y="504"/>
                  </a:cubicBezTo>
                  <a:lnTo>
                    <a:pt x="469" y="504"/>
                  </a:lnTo>
                  <a:lnTo>
                    <a:pt x="469" y="504"/>
                  </a:lnTo>
                  <a:close/>
                  <a:moveTo>
                    <a:pt x="513" y="504"/>
                  </a:moveTo>
                  <a:lnTo>
                    <a:pt x="513" y="504"/>
                  </a:lnTo>
                  <a:lnTo>
                    <a:pt x="513" y="504"/>
                  </a:lnTo>
                  <a:close/>
                  <a:moveTo>
                    <a:pt x="513" y="504"/>
                  </a:moveTo>
                  <a:lnTo>
                    <a:pt x="513" y="504"/>
                  </a:lnTo>
                  <a:lnTo>
                    <a:pt x="513" y="504"/>
                  </a:lnTo>
                  <a:close/>
                  <a:moveTo>
                    <a:pt x="513" y="504"/>
                  </a:moveTo>
                  <a:lnTo>
                    <a:pt x="513" y="505"/>
                  </a:lnTo>
                  <a:lnTo>
                    <a:pt x="513" y="504"/>
                  </a:lnTo>
                  <a:close/>
                  <a:moveTo>
                    <a:pt x="513" y="505"/>
                  </a:moveTo>
                  <a:lnTo>
                    <a:pt x="514" y="505"/>
                  </a:lnTo>
                  <a:lnTo>
                    <a:pt x="513" y="505"/>
                  </a:lnTo>
                  <a:close/>
                  <a:moveTo>
                    <a:pt x="478" y="478"/>
                  </a:moveTo>
                  <a:lnTo>
                    <a:pt x="504" y="504"/>
                  </a:lnTo>
                  <a:lnTo>
                    <a:pt x="504" y="504"/>
                  </a:lnTo>
                  <a:lnTo>
                    <a:pt x="506" y="505"/>
                  </a:lnTo>
                  <a:lnTo>
                    <a:pt x="497" y="495"/>
                  </a:lnTo>
                  <a:lnTo>
                    <a:pt x="478" y="478"/>
                  </a:lnTo>
                  <a:close/>
                  <a:moveTo>
                    <a:pt x="506" y="505"/>
                  </a:moveTo>
                  <a:lnTo>
                    <a:pt x="506" y="505"/>
                  </a:lnTo>
                  <a:lnTo>
                    <a:pt x="506" y="505"/>
                  </a:lnTo>
                  <a:lnTo>
                    <a:pt x="506" y="505"/>
                  </a:lnTo>
                  <a:close/>
                  <a:moveTo>
                    <a:pt x="514" y="505"/>
                  </a:moveTo>
                  <a:lnTo>
                    <a:pt x="514" y="505"/>
                  </a:lnTo>
                  <a:lnTo>
                    <a:pt x="514" y="505"/>
                  </a:lnTo>
                  <a:close/>
                  <a:moveTo>
                    <a:pt x="514" y="505"/>
                  </a:moveTo>
                  <a:lnTo>
                    <a:pt x="515" y="506"/>
                  </a:lnTo>
                  <a:lnTo>
                    <a:pt x="514" y="505"/>
                  </a:lnTo>
                  <a:close/>
                  <a:moveTo>
                    <a:pt x="515" y="506"/>
                  </a:moveTo>
                  <a:lnTo>
                    <a:pt x="515" y="506"/>
                  </a:lnTo>
                  <a:lnTo>
                    <a:pt x="515" y="506"/>
                  </a:lnTo>
                  <a:close/>
                  <a:moveTo>
                    <a:pt x="515" y="506"/>
                  </a:moveTo>
                  <a:lnTo>
                    <a:pt x="515" y="506"/>
                  </a:lnTo>
                  <a:lnTo>
                    <a:pt x="515" y="506"/>
                  </a:lnTo>
                  <a:close/>
                  <a:moveTo>
                    <a:pt x="515" y="506"/>
                  </a:moveTo>
                  <a:lnTo>
                    <a:pt x="515" y="507"/>
                  </a:lnTo>
                  <a:lnTo>
                    <a:pt x="515" y="506"/>
                  </a:lnTo>
                  <a:close/>
                  <a:moveTo>
                    <a:pt x="515" y="507"/>
                  </a:moveTo>
                  <a:lnTo>
                    <a:pt x="515" y="507"/>
                  </a:lnTo>
                  <a:lnTo>
                    <a:pt x="515" y="507"/>
                  </a:lnTo>
                  <a:close/>
                  <a:moveTo>
                    <a:pt x="515" y="507"/>
                  </a:moveTo>
                  <a:lnTo>
                    <a:pt x="516" y="507"/>
                  </a:lnTo>
                  <a:lnTo>
                    <a:pt x="515" y="507"/>
                  </a:lnTo>
                  <a:close/>
                  <a:moveTo>
                    <a:pt x="516" y="507"/>
                  </a:moveTo>
                  <a:lnTo>
                    <a:pt x="516" y="507"/>
                  </a:lnTo>
                  <a:lnTo>
                    <a:pt x="516" y="507"/>
                  </a:lnTo>
                  <a:close/>
                  <a:moveTo>
                    <a:pt x="513" y="507"/>
                  </a:moveTo>
                  <a:cubicBezTo>
                    <a:pt x="513" y="507"/>
                    <a:pt x="513" y="507"/>
                    <a:pt x="513" y="507"/>
                  </a:cubicBezTo>
                  <a:lnTo>
                    <a:pt x="513" y="507"/>
                  </a:lnTo>
                  <a:lnTo>
                    <a:pt x="513" y="507"/>
                  </a:lnTo>
                  <a:lnTo>
                    <a:pt x="513" y="507"/>
                  </a:lnTo>
                  <a:close/>
                  <a:moveTo>
                    <a:pt x="501" y="499"/>
                  </a:moveTo>
                  <a:lnTo>
                    <a:pt x="508" y="506"/>
                  </a:lnTo>
                  <a:lnTo>
                    <a:pt x="508" y="506"/>
                  </a:lnTo>
                  <a:lnTo>
                    <a:pt x="510" y="507"/>
                  </a:lnTo>
                  <a:lnTo>
                    <a:pt x="510" y="507"/>
                  </a:lnTo>
                  <a:cubicBezTo>
                    <a:pt x="509" y="506"/>
                    <a:pt x="508" y="505"/>
                    <a:pt x="507" y="504"/>
                  </a:cubicBezTo>
                  <a:lnTo>
                    <a:pt x="507" y="504"/>
                  </a:lnTo>
                  <a:lnTo>
                    <a:pt x="507" y="504"/>
                  </a:lnTo>
                  <a:lnTo>
                    <a:pt x="506" y="503"/>
                  </a:lnTo>
                  <a:lnTo>
                    <a:pt x="506" y="503"/>
                  </a:lnTo>
                  <a:cubicBezTo>
                    <a:pt x="506" y="503"/>
                    <a:pt x="507" y="503"/>
                    <a:pt x="507" y="504"/>
                  </a:cubicBezTo>
                  <a:lnTo>
                    <a:pt x="507" y="504"/>
                  </a:lnTo>
                  <a:lnTo>
                    <a:pt x="501" y="499"/>
                  </a:lnTo>
                  <a:close/>
                  <a:moveTo>
                    <a:pt x="516" y="507"/>
                  </a:moveTo>
                  <a:lnTo>
                    <a:pt x="516" y="507"/>
                  </a:lnTo>
                  <a:lnTo>
                    <a:pt x="516" y="507"/>
                  </a:lnTo>
                  <a:close/>
                  <a:moveTo>
                    <a:pt x="516" y="507"/>
                  </a:moveTo>
                  <a:lnTo>
                    <a:pt x="516" y="507"/>
                  </a:lnTo>
                  <a:lnTo>
                    <a:pt x="516" y="507"/>
                  </a:lnTo>
                  <a:close/>
                  <a:moveTo>
                    <a:pt x="516" y="507"/>
                  </a:moveTo>
                  <a:lnTo>
                    <a:pt x="516" y="507"/>
                  </a:lnTo>
                  <a:lnTo>
                    <a:pt x="516" y="507"/>
                  </a:lnTo>
                  <a:close/>
                  <a:moveTo>
                    <a:pt x="459" y="492"/>
                  </a:moveTo>
                  <a:lnTo>
                    <a:pt x="465" y="499"/>
                  </a:lnTo>
                  <a:lnTo>
                    <a:pt x="465" y="499"/>
                  </a:lnTo>
                  <a:cubicBezTo>
                    <a:pt x="465" y="499"/>
                    <a:pt x="465" y="499"/>
                    <a:pt x="465" y="499"/>
                  </a:cubicBezTo>
                  <a:lnTo>
                    <a:pt x="465" y="499"/>
                  </a:lnTo>
                  <a:cubicBezTo>
                    <a:pt x="466" y="501"/>
                    <a:pt x="467" y="503"/>
                    <a:pt x="469" y="504"/>
                  </a:cubicBezTo>
                  <a:lnTo>
                    <a:pt x="471" y="507"/>
                  </a:lnTo>
                  <a:lnTo>
                    <a:pt x="471" y="507"/>
                  </a:lnTo>
                  <a:cubicBezTo>
                    <a:pt x="470" y="506"/>
                    <a:pt x="469" y="505"/>
                    <a:pt x="468" y="504"/>
                  </a:cubicBezTo>
                  <a:lnTo>
                    <a:pt x="468" y="504"/>
                  </a:lnTo>
                  <a:cubicBezTo>
                    <a:pt x="468" y="504"/>
                    <a:pt x="469" y="504"/>
                    <a:pt x="469" y="504"/>
                  </a:cubicBezTo>
                  <a:cubicBezTo>
                    <a:pt x="468" y="503"/>
                    <a:pt x="467" y="502"/>
                    <a:pt x="466" y="501"/>
                  </a:cubicBezTo>
                  <a:lnTo>
                    <a:pt x="466" y="501"/>
                  </a:lnTo>
                  <a:cubicBezTo>
                    <a:pt x="467" y="502"/>
                    <a:pt x="468" y="503"/>
                    <a:pt x="468" y="504"/>
                  </a:cubicBezTo>
                  <a:lnTo>
                    <a:pt x="468" y="504"/>
                  </a:lnTo>
                  <a:lnTo>
                    <a:pt x="466" y="501"/>
                  </a:lnTo>
                  <a:lnTo>
                    <a:pt x="466" y="501"/>
                  </a:lnTo>
                  <a:lnTo>
                    <a:pt x="460" y="493"/>
                  </a:lnTo>
                  <a:lnTo>
                    <a:pt x="460" y="493"/>
                  </a:lnTo>
                  <a:cubicBezTo>
                    <a:pt x="460" y="494"/>
                    <a:pt x="460" y="494"/>
                    <a:pt x="460" y="494"/>
                  </a:cubicBezTo>
                  <a:lnTo>
                    <a:pt x="460" y="494"/>
                  </a:lnTo>
                  <a:cubicBezTo>
                    <a:pt x="460" y="494"/>
                    <a:pt x="460" y="494"/>
                    <a:pt x="460" y="494"/>
                  </a:cubicBezTo>
                  <a:lnTo>
                    <a:pt x="460" y="494"/>
                  </a:lnTo>
                  <a:cubicBezTo>
                    <a:pt x="460" y="494"/>
                    <a:pt x="460" y="494"/>
                    <a:pt x="460" y="493"/>
                  </a:cubicBezTo>
                  <a:lnTo>
                    <a:pt x="460" y="493"/>
                  </a:lnTo>
                  <a:lnTo>
                    <a:pt x="460" y="493"/>
                  </a:lnTo>
                  <a:lnTo>
                    <a:pt x="460" y="493"/>
                  </a:lnTo>
                  <a:cubicBezTo>
                    <a:pt x="460" y="493"/>
                    <a:pt x="460" y="493"/>
                    <a:pt x="460" y="493"/>
                  </a:cubicBezTo>
                  <a:lnTo>
                    <a:pt x="460" y="493"/>
                  </a:lnTo>
                  <a:cubicBezTo>
                    <a:pt x="460" y="494"/>
                    <a:pt x="461" y="494"/>
                    <a:pt x="462" y="495"/>
                  </a:cubicBezTo>
                  <a:lnTo>
                    <a:pt x="462" y="495"/>
                  </a:lnTo>
                  <a:cubicBezTo>
                    <a:pt x="463" y="497"/>
                    <a:pt x="465" y="499"/>
                    <a:pt x="466" y="501"/>
                  </a:cubicBezTo>
                  <a:lnTo>
                    <a:pt x="466" y="501"/>
                  </a:lnTo>
                  <a:cubicBezTo>
                    <a:pt x="465" y="500"/>
                    <a:pt x="464" y="499"/>
                    <a:pt x="464" y="498"/>
                  </a:cubicBezTo>
                  <a:lnTo>
                    <a:pt x="464" y="498"/>
                  </a:lnTo>
                  <a:cubicBezTo>
                    <a:pt x="464" y="498"/>
                    <a:pt x="464" y="499"/>
                    <a:pt x="465" y="499"/>
                  </a:cubicBezTo>
                  <a:lnTo>
                    <a:pt x="465" y="499"/>
                  </a:lnTo>
                  <a:cubicBezTo>
                    <a:pt x="463" y="497"/>
                    <a:pt x="461" y="494"/>
                    <a:pt x="460" y="492"/>
                  </a:cubicBezTo>
                  <a:lnTo>
                    <a:pt x="460" y="492"/>
                  </a:lnTo>
                  <a:cubicBezTo>
                    <a:pt x="459" y="492"/>
                    <a:pt x="459" y="492"/>
                    <a:pt x="459" y="492"/>
                  </a:cubicBezTo>
                  <a:close/>
                  <a:moveTo>
                    <a:pt x="516" y="507"/>
                  </a:moveTo>
                  <a:lnTo>
                    <a:pt x="516" y="507"/>
                  </a:lnTo>
                  <a:lnTo>
                    <a:pt x="516" y="507"/>
                  </a:lnTo>
                  <a:close/>
                  <a:moveTo>
                    <a:pt x="516" y="507"/>
                  </a:moveTo>
                  <a:lnTo>
                    <a:pt x="516" y="507"/>
                  </a:lnTo>
                  <a:lnTo>
                    <a:pt x="516" y="507"/>
                  </a:lnTo>
                  <a:close/>
                  <a:moveTo>
                    <a:pt x="516" y="507"/>
                  </a:moveTo>
                  <a:lnTo>
                    <a:pt x="516" y="507"/>
                  </a:lnTo>
                  <a:lnTo>
                    <a:pt x="516" y="507"/>
                  </a:lnTo>
                  <a:close/>
                  <a:moveTo>
                    <a:pt x="516" y="507"/>
                  </a:moveTo>
                  <a:lnTo>
                    <a:pt x="516" y="507"/>
                  </a:lnTo>
                  <a:lnTo>
                    <a:pt x="516" y="507"/>
                  </a:lnTo>
                  <a:close/>
                  <a:moveTo>
                    <a:pt x="516" y="507"/>
                  </a:moveTo>
                  <a:lnTo>
                    <a:pt x="516" y="508"/>
                  </a:lnTo>
                  <a:lnTo>
                    <a:pt x="516" y="507"/>
                  </a:lnTo>
                  <a:close/>
                  <a:moveTo>
                    <a:pt x="507" y="504"/>
                  </a:moveTo>
                  <a:lnTo>
                    <a:pt x="510" y="507"/>
                  </a:lnTo>
                  <a:lnTo>
                    <a:pt x="510" y="507"/>
                  </a:lnTo>
                  <a:lnTo>
                    <a:pt x="512" y="508"/>
                  </a:lnTo>
                  <a:lnTo>
                    <a:pt x="512" y="508"/>
                  </a:lnTo>
                  <a:lnTo>
                    <a:pt x="507" y="504"/>
                  </a:lnTo>
                  <a:close/>
                  <a:moveTo>
                    <a:pt x="451" y="487"/>
                  </a:moveTo>
                  <a:cubicBezTo>
                    <a:pt x="452" y="488"/>
                    <a:pt x="453" y="490"/>
                    <a:pt x="455" y="491"/>
                  </a:cubicBezTo>
                  <a:lnTo>
                    <a:pt x="455" y="491"/>
                  </a:lnTo>
                  <a:cubicBezTo>
                    <a:pt x="455" y="492"/>
                    <a:pt x="457" y="494"/>
                    <a:pt x="458" y="496"/>
                  </a:cubicBezTo>
                  <a:lnTo>
                    <a:pt x="458" y="496"/>
                  </a:lnTo>
                  <a:cubicBezTo>
                    <a:pt x="457" y="495"/>
                    <a:pt x="457" y="494"/>
                    <a:pt x="457" y="494"/>
                  </a:cubicBezTo>
                  <a:lnTo>
                    <a:pt x="457" y="494"/>
                  </a:lnTo>
                  <a:cubicBezTo>
                    <a:pt x="460" y="498"/>
                    <a:pt x="464" y="503"/>
                    <a:pt x="467" y="508"/>
                  </a:cubicBezTo>
                  <a:lnTo>
                    <a:pt x="467" y="508"/>
                  </a:lnTo>
                  <a:cubicBezTo>
                    <a:pt x="467" y="508"/>
                    <a:pt x="467" y="508"/>
                    <a:pt x="467" y="507"/>
                  </a:cubicBezTo>
                  <a:lnTo>
                    <a:pt x="467" y="507"/>
                  </a:lnTo>
                  <a:cubicBezTo>
                    <a:pt x="463" y="502"/>
                    <a:pt x="460" y="498"/>
                    <a:pt x="458" y="496"/>
                  </a:cubicBezTo>
                  <a:lnTo>
                    <a:pt x="458" y="496"/>
                  </a:lnTo>
                  <a:cubicBezTo>
                    <a:pt x="459" y="498"/>
                    <a:pt x="461" y="500"/>
                    <a:pt x="462" y="502"/>
                  </a:cubicBezTo>
                  <a:lnTo>
                    <a:pt x="462" y="502"/>
                  </a:lnTo>
                  <a:cubicBezTo>
                    <a:pt x="462" y="502"/>
                    <a:pt x="462" y="502"/>
                    <a:pt x="462" y="501"/>
                  </a:cubicBezTo>
                  <a:lnTo>
                    <a:pt x="462" y="501"/>
                  </a:lnTo>
                  <a:cubicBezTo>
                    <a:pt x="462" y="502"/>
                    <a:pt x="463" y="503"/>
                    <a:pt x="463" y="503"/>
                  </a:cubicBezTo>
                  <a:lnTo>
                    <a:pt x="463" y="503"/>
                  </a:lnTo>
                  <a:cubicBezTo>
                    <a:pt x="464" y="505"/>
                    <a:pt x="465" y="506"/>
                    <a:pt x="466" y="508"/>
                  </a:cubicBezTo>
                  <a:lnTo>
                    <a:pt x="466" y="508"/>
                  </a:lnTo>
                  <a:cubicBezTo>
                    <a:pt x="463" y="504"/>
                    <a:pt x="460" y="500"/>
                    <a:pt x="457" y="496"/>
                  </a:cubicBezTo>
                  <a:lnTo>
                    <a:pt x="457" y="496"/>
                  </a:lnTo>
                  <a:cubicBezTo>
                    <a:pt x="459" y="498"/>
                    <a:pt x="460" y="500"/>
                    <a:pt x="462" y="501"/>
                  </a:cubicBezTo>
                  <a:lnTo>
                    <a:pt x="462" y="501"/>
                  </a:lnTo>
                  <a:cubicBezTo>
                    <a:pt x="458" y="497"/>
                    <a:pt x="455" y="492"/>
                    <a:pt x="451" y="487"/>
                  </a:cubicBezTo>
                  <a:close/>
                  <a:moveTo>
                    <a:pt x="516" y="508"/>
                  </a:moveTo>
                  <a:lnTo>
                    <a:pt x="517" y="508"/>
                  </a:lnTo>
                  <a:lnTo>
                    <a:pt x="516" y="508"/>
                  </a:lnTo>
                  <a:close/>
                  <a:moveTo>
                    <a:pt x="517" y="508"/>
                  </a:moveTo>
                  <a:lnTo>
                    <a:pt x="517" y="508"/>
                  </a:lnTo>
                  <a:lnTo>
                    <a:pt x="517" y="508"/>
                  </a:lnTo>
                  <a:close/>
                  <a:moveTo>
                    <a:pt x="517" y="508"/>
                  </a:moveTo>
                  <a:lnTo>
                    <a:pt x="517" y="509"/>
                  </a:lnTo>
                  <a:lnTo>
                    <a:pt x="517" y="508"/>
                  </a:lnTo>
                  <a:close/>
                  <a:moveTo>
                    <a:pt x="517" y="509"/>
                  </a:moveTo>
                  <a:lnTo>
                    <a:pt x="517" y="509"/>
                  </a:lnTo>
                  <a:lnTo>
                    <a:pt x="517" y="509"/>
                  </a:lnTo>
                  <a:close/>
                  <a:moveTo>
                    <a:pt x="517" y="509"/>
                  </a:moveTo>
                  <a:lnTo>
                    <a:pt x="518" y="509"/>
                  </a:lnTo>
                  <a:lnTo>
                    <a:pt x="517" y="509"/>
                  </a:lnTo>
                  <a:close/>
                  <a:moveTo>
                    <a:pt x="518" y="509"/>
                  </a:moveTo>
                  <a:lnTo>
                    <a:pt x="519" y="510"/>
                  </a:lnTo>
                  <a:lnTo>
                    <a:pt x="518" y="509"/>
                  </a:lnTo>
                  <a:close/>
                  <a:moveTo>
                    <a:pt x="519" y="510"/>
                  </a:moveTo>
                  <a:lnTo>
                    <a:pt x="519" y="510"/>
                  </a:lnTo>
                  <a:lnTo>
                    <a:pt x="519" y="510"/>
                  </a:lnTo>
                  <a:close/>
                  <a:moveTo>
                    <a:pt x="519" y="510"/>
                  </a:moveTo>
                  <a:lnTo>
                    <a:pt x="519" y="510"/>
                  </a:lnTo>
                  <a:lnTo>
                    <a:pt x="519" y="510"/>
                  </a:lnTo>
                  <a:close/>
                  <a:moveTo>
                    <a:pt x="519" y="510"/>
                  </a:moveTo>
                  <a:lnTo>
                    <a:pt x="519" y="510"/>
                  </a:lnTo>
                  <a:lnTo>
                    <a:pt x="519" y="510"/>
                  </a:lnTo>
                  <a:close/>
                  <a:moveTo>
                    <a:pt x="519" y="510"/>
                  </a:moveTo>
                  <a:lnTo>
                    <a:pt x="519" y="510"/>
                  </a:lnTo>
                  <a:lnTo>
                    <a:pt x="519" y="510"/>
                  </a:lnTo>
                  <a:close/>
                  <a:moveTo>
                    <a:pt x="519" y="510"/>
                  </a:moveTo>
                  <a:lnTo>
                    <a:pt x="519" y="510"/>
                  </a:lnTo>
                  <a:lnTo>
                    <a:pt x="519" y="510"/>
                  </a:lnTo>
                  <a:close/>
                  <a:moveTo>
                    <a:pt x="519" y="510"/>
                  </a:moveTo>
                  <a:lnTo>
                    <a:pt x="519" y="510"/>
                  </a:lnTo>
                  <a:lnTo>
                    <a:pt x="519" y="510"/>
                  </a:lnTo>
                  <a:close/>
                  <a:moveTo>
                    <a:pt x="519" y="510"/>
                  </a:moveTo>
                  <a:lnTo>
                    <a:pt x="519" y="511"/>
                  </a:lnTo>
                  <a:lnTo>
                    <a:pt x="519" y="510"/>
                  </a:lnTo>
                  <a:close/>
                  <a:moveTo>
                    <a:pt x="510" y="507"/>
                  </a:moveTo>
                  <a:cubicBezTo>
                    <a:pt x="511" y="508"/>
                    <a:pt x="512" y="510"/>
                    <a:pt x="513" y="511"/>
                  </a:cubicBezTo>
                  <a:lnTo>
                    <a:pt x="513" y="511"/>
                  </a:lnTo>
                  <a:lnTo>
                    <a:pt x="513" y="511"/>
                  </a:lnTo>
                  <a:lnTo>
                    <a:pt x="510" y="507"/>
                  </a:lnTo>
                  <a:lnTo>
                    <a:pt x="510" y="507"/>
                  </a:lnTo>
                  <a:lnTo>
                    <a:pt x="510" y="507"/>
                  </a:lnTo>
                  <a:close/>
                  <a:moveTo>
                    <a:pt x="519" y="511"/>
                  </a:moveTo>
                  <a:lnTo>
                    <a:pt x="519" y="511"/>
                  </a:lnTo>
                  <a:lnTo>
                    <a:pt x="519" y="511"/>
                  </a:lnTo>
                  <a:close/>
                  <a:moveTo>
                    <a:pt x="519" y="511"/>
                  </a:moveTo>
                  <a:lnTo>
                    <a:pt x="520" y="511"/>
                  </a:lnTo>
                  <a:lnTo>
                    <a:pt x="519" y="511"/>
                  </a:lnTo>
                  <a:close/>
                  <a:moveTo>
                    <a:pt x="520" y="511"/>
                  </a:moveTo>
                  <a:lnTo>
                    <a:pt x="520" y="511"/>
                  </a:lnTo>
                  <a:lnTo>
                    <a:pt x="520" y="511"/>
                  </a:lnTo>
                  <a:close/>
                  <a:moveTo>
                    <a:pt x="520" y="511"/>
                  </a:moveTo>
                  <a:lnTo>
                    <a:pt x="520" y="511"/>
                  </a:lnTo>
                  <a:lnTo>
                    <a:pt x="520" y="511"/>
                  </a:lnTo>
                  <a:close/>
                  <a:moveTo>
                    <a:pt x="466" y="502"/>
                  </a:moveTo>
                  <a:lnTo>
                    <a:pt x="466" y="502"/>
                  </a:lnTo>
                  <a:cubicBezTo>
                    <a:pt x="466" y="502"/>
                    <a:pt x="466" y="502"/>
                    <a:pt x="466" y="502"/>
                  </a:cubicBezTo>
                  <a:lnTo>
                    <a:pt x="466" y="502"/>
                  </a:lnTo>
                  <a:lnTo>
                    <a:pt x="473" y="511"/>
                  </a:lnTo>
                  <a:lnTo>
                    <a:pt x="473" y="511"/>
                  </a:lnTo>
                  <a:cubicBezTo>
                    <a:pt x="472" y="509"/>
                    <a:pt x="471" y="508"/>
                    <a:pt x="470" y="507"/>
                  </a:cubicBezTo>
                  <a:lnTo>
                    <a:pt x="470" y="507"/>
                  </a:lnTo>
                  <a:cubicBezTo>
                    <a:pt x="469" y="505"/>
                    <a:pt x="468" y="504"/>
                    <a:pt x="466" y="502"/>
                  </a:cubicBezTo>
                  <a:close/>
                  <a:moveTo>
                    <a:pt x="520" y="511"/>
                  </a:moveTo>
                  <a:lnTo>
                    <a:pt x="520" y="511"/>
                  </a:lnTo>
                  <a:lnTo>
                    <a:pt x="520" y="511"/>
                  </a:lnTo>
                  <a:close/>
                  <a:moveTo>
                    <a:pt x="520" y="511"/>
                  </a:moveTo>
                  <a:lnTo>
                    <a:pt x="521" y="512"/>
                  </a:lnTo>
                  <a:lnTo>
                    <a:pt x="520" y="511"/>
                  </a:lnTo>
                  <a:close/>
                  <a:moveTo>
                    <a:pt x="521" y="512"/>
                  </a:moveTo>
                  <a:lnTo>
                    <a:pt x="521" y="512"/>
                  </a:lnTo>
                  <a:lnTo>
                    <a:pt x="521" y="512"/>
                  </a:lnTo>
                  <a:close/>
                  <a:moveTo>
                    <a:pt x="521" y="512"/>
                  </a:moveTo>
                  <a:lnTo>
                    <a:pt x="521" y="512"/>
                  </a:lnTo>
                  <a:lnTo>
                    <a:pt x="521" y="512"/>
                  </a:lnTo>
                  <a:close/>
                  <a:moveTo>
                    <a:pt x="521" y="512"/>
                  </a:moveTo>
                  <a:lnTo>
                    <a:pt x="521" y="512"/>
                  </a:lnTo>
                  <a:lnTo>
                    <a:pt x="521" y="512"/>
                  </a:lnTo>
                  <a:close/>
                  <a:moveTo>
                    <a:pt x="521" y="512"/>
                  </a:moveTo>
                  <a:lnTo>
                    <a:pt x="521" y="512"/>
                  </a:lnTo>
                  <a:lnTo>
                    <a:pt x="521" y="512"/>
                  </a:lnTo>
                  <a:close/>
                  <a:moveTo>
                    <a:pt x="521" y="512"/>
                  </a:moveTo>
                  <a:lnTo>
                    <a:pt x="521" y="512"/>
                  </a:lnTo>
                  <a:lnTo>
                    <a:pt x="521" y="512"/>
                  </a:lnTo>
                  <a:close/>
                  <a:moveTo>
                    <a:pt x="460" y="498"/>
                  </a:moveTo>
                  <a:lnTo>
                    <a:pt x="460" y="498"/>
                  </a:lnTo>
                  <a:cubicBezTo>
                    <a:pt x="464" y="503"/>
                    <a:pt x="467" y="508"/>
                    <a:pt x="471" y="512"/>
                  </a:cubicBezTo>
                  <a:lnTo>
                    <a:pt x="471" y="512"/>
                  </a:lnTo>
                  <a:cubicBezTo>
                    <a:pt x="470" y="511"/>
                    <a:pt x="469" y="510"/>
                    <a:pt x="468" y="509"/>
                  </a:cubicBezTo>
                  <a:lnTo>
                    <a:pt x="468" y="509"/>
                  </a:lnTo>
                  <a:cubicBezTo>
                    <a:pt x="465" y="504"/>
                    <a:pt x="462" y="501"/>
                    <a:pt x="460" y="498"/>
                  </a:cubicBezTo>
                  <a:close/>
                  <a:moveTo>
                    <a:pt x="521" y="512"/>
                  </a:moveTo>
                  <a:lnTo>
                    <a:pt x="521" y="512"/>
                  </a:lnTo>
                  <a:lnTo>
                    <a:pt x="521" y="512"/>
                  </a:lnTo>
                  <a:close/>
                  <a:moveTo>
                    <a:pt x="521" y="512"/>
                  </a:moveTo>
                  <a:lnTo>
                    <a:pt x="521" y="512"/>
                  </a:lnTo>
                  <a:lnTo>
                    <a:pt x="521" y="512"/>
                  </a:lnTo>
                  <a:close/>
                  <a:moveTo>
                    <a:pt x="521" y="512"/>
                  </a:moveTo>
                  <a:lnTo>
                    <a:pt x="521" y="513"/>
                  </a:lnTo>
                  <a:lnTo>
                    <a:pt x="521" y="512"/>
                  </a:lnTo>
                  <a:close/>
                  <a:moveTo>
                    <a:pt x="521" y="513"/>
                  </a:moveTo>
                  <a:lnTo>
                    <a:pt x="521" y="513"/>
                  </a:lnTo>
                  <a:lnTo>
                    <a:pt x="521" y="513"/>
                  </a:lnTo>
                  <a:close/>
                  <a:moveTo>
                    <a:pt x="521" y="513"/>
                  </a:moveTo>
                  <a:lnTo>
                    <a:pt x="521" y="513"/>
                  </a:lnTo>
                  <a:lnTo>
                    <a:pt x="521" y="513"/>
                  </a:lnTo>
                  <a:close/>
                  <a:moveTo>
                    <a:pt x="521" y="513"/>
                  </a:moveTo>
                  <a:lnTo>
                    <a:pt x="521" y="513"/>
                  </a:lnTo>
                  <a:lnTo>
                    <a:pt x="521" y="513"/>
                  </a:lnTo>
                  <a:close/>
                  <a:moveTo>
                    <a:pt x="521" y="513"/>
                  </a:moveTo>
                  <a:lnTo>
                    <a:pt x="521" y="513"/>
                  </a:lnTo>
                  <a:lnTo>
                    <a:pt x="521" y="513"/>
                  </a:lnTo>
                  <a:close/>
                  <a:moveTo>
                    <a:pt x="521" y="513"/>
                  </a:moveTo>
                  <a:lnTo>
                    <a:pt x="521" y="513"/>
                  </a:lnTo>
                  <a:lnTo>
                    <a:pt x="521" y="513"/>
                  </a:lnTo>
                  <a:close/>
                  <a:moveTo>
                    <a:pt x="521" y="513"/>
                  </a:moveTo>
                  <a:lnTo>
                    <a:pt x="522" y="513"/>
                  </a:lnTo>
                  <a:lnTo>
                    <a:pt x="521" y="513"/>
                  </a:lnTo>
                  <a:close/>
                  <a:moveTo>
                    <a:pt x="522" y="513"/>
                  </a:moveTo>
                  <a:lnTo>
                    <a:pt x="522" y="513"/>
                  </a:lnTo>
                  <a:lnTo>
                    <a:pt x="522" y="513"/>
                  </a:lnTo>
                  <a:close/>
                  <a:moveTo>
                    <a:pt x="522" y="513"/>
                  </a:moveTo>
                  <a:lnTo>
                    <a:pt x="522" y="513"/>
                  </a:lnTo>
                  <a:lnTo>
                    <a:pt x="522" y="513"/>
                  </a:lnTo>
                  <a:close/>
                  <a:moveTo>
                    <a:pt x="522" y="513"/>
                  </a:moveTo>
                  <a:lnTo>
                    <a:pt x="522" y="513"/>
                  </a:lnTo>
                  <a:lnTo>
                    <a:pt x="522" y="513"/>
                  </a:lnTo>
                  <a:close/>
                  <a:moveTo>
                    <a:pt x="522" y="513"/>
                  </a:moveTo>
                  <a:lnTo>
                    <a:pt x="522" y="513"/>
                  </a:lnTo>
                  <a:lnTo>
                    <a:pt x="522" y="513"/>
                  </a:lnTo>
                  <a:close/>
                  <a:moveTo>
                    <a:pt x="522" y="513"/>
                  </a:moveTo>
                  <a:lnTo>
                    <a:pt x="522" y="513"/>
                  </a:lnTo>
                  <a:lnTo>
                    <a:pt x="522" y="513"/>
                  </a:lnTo>
                  <a:close/>
                  <a:moveTo>
                    <a:pt x="522" y="513"/>
                  </a:moveTo>
                  <a:lnTo>
                    <a:pt x="522" y="513"/>
                  </a:lnTo>
                  <a:lnTo>
                    <a:pt x="522" y="513"/>
                  </a:lnTo>
                  <a:close/>
                  <a:moveTo>
                    <a:pt x="504" y="505"/>
                  </a:moveTo>
                  <a:lnTo>
                    <a:pt x="513" y="513"/>
                  </a:lnTo>
                  <a:lnTo>
                    <a:pt x="513" y="513"/>
                  </a:lnTo>
                  <a:lnTo>
                    <a:pt x="511" y="510"/>
                  </a:lnTo>
                  <a:lnTo>
                    <a:pt x="511" y="510"/>
                  </a:lnTo>
                  <a:cubicBezTo>
                    <a:pt x="511" y="511"/>
                    <a:pt x="512" y="512"/>
                    <a:pt x="513" y="512"/>
                  </a:cubicBezTo>
                  <a:lnTo>
                    <a:pt x="513" y="512"/>
                  </a:lnTo>
                  <a:lnTo>
                    <a:pt x="508" y="506"/>
                  </a:lnTo>
                  <a:lnTo>
                    <a:pt x="508" y="506"/>
                  </a:lnTo>
                  <a:lnTo>
                    <a:pt x="506" y="505"/>
                  </a:lnTo>
                  <a:lnTo>
                    <a:pt x="506" y="505"/>
                  </a:lnTo>
                  <a:lnTo>
                    <a:pt x="511" y="510"/>
                  </a:lnTo>
                  <a:lnTo>
                    <a:pt x="511" y="510"/>
                  </a:lnTo>
                  <a:cubicBezTo>
                    <a:pt x="509" y="509"/>
                    <a:pt x="507" y="507"/>
                    <a:pt x="504" y="505"/>
                  </a:cubicBezTo>
                  <a:close/>
                  <a:moveTo>
                    <a:pt x="522" y="513"/>
                  </a:moveTo>
                  <a:lnTo>
                    <a:pt x="522" y="513"/>
                  </a:lnTo>
                  <a:lnTo>
                    <a:pt x="522" y="513"/>
                  </a:lnTo>
                  <a:lnTo>
                    <a:pt x="522" y="513"/>
                  </a:lnTo>
                  <a:close/>
                  <a:moveTo>
                    <a:pt x="517" y="513"/>
                  </a:moveTo>
                  <a:lnTo>
                    <a:pt x="517" y="513"/>
                  </a:lnTo>
                  <a:cubicBezTo>
                    <a:pt x="517" y="513"/>
                    <a:pt x="518" y="513"/>
                    <a:pt x="518" y="513"/>
                  </a:cubicBezTo>
                  <a:lnTo>
                    <a:pt x="518" y="513"/>
                  </a:lnTo>
                  <a:cubicBezTo>
                    <a:pt x="518" y="513"/>
                    <a:pt x="518" y="514"/>
                    <a:pt x="518" y="514"/>
                  </a:cubicBezTo>
                  <a:lnTo>
                    <a:pt x="518" y="514"/>
                  </a:lnTo>
                  <a:lnTo>
                    <a:pt x="517" y="513"/>
                  </a:lnTo>
                  <a:close/>
                  <a:moveTo>
                    <a:pt x="473" y="515"/>
                  </a:moveTo>
                  <a:cubicBezTo>
                    <a:pt x="474" y="516"/>
                    <a:pt x="474" y="516"/>
                    <a:pt x="474" y="516"/>
                  </a:cubicBezTo>
                  <a:lnTo>
                    <a:pt x="474" y="516"/>
                  </a:lnTo>
                  <a:cubicBezTo>
                    <a:pt x="474" y="516"/>
                    <a:pt x="474" y="517"/>
                    <a:pt x="475" y="517"/>
                  </a:cubicBezTo>
                  <a:lnTo>
                    <a:pt x="475" y="517"/>
                  </a:lnTo>
                  <a:cubicBezTo>
                    <a:pt x="474" y="516"/>
                    <a:pt x="474" y="516"/>
                    <a:pt x="473" y="515"/>
                  </a:cubicBezTo>
                  <a:close/>
                  <a:moveTo>
                    <a:pt x="469" y="504"/>
                  </a:moveTo>
                  <a:lnTo>
                    <a:pt x="469" y="504"/>
                  </a:lnTo>
                  <a:cubicBezTo>
                    <a:pt x="472" y="509"/>
                    <a:pt x="476" y="513"/>
                    <a:pt x="478" y="516"/>
                  </a:cubicBezTo>
                  <a:lnTo>
                    <a:pt x="478" y="516"/>
                  </a:lnTo>
                  <a:cubicBezTo>
                    <a:pt x="479" y="517"/>
                    <a:pt x="479" y="518"/>
                    <a:pt x="479" y="518"/>
                  </a:cubicBezTo>
                  <a:lnTo>
                    <a:pt x="479" y="518"/>
                  </a:lnTo>
                  <a:lnTo>
                    <a:pt x="469" y="504"/>
                  </a:lnTo>
                  <a:close/>
                  <a:moveTo>
                    <a:pt x="469" y="509"/>
                  </a:moveTo>
                  <a:lnTo>
                    <a:pt x="469" y="509"/>
                  </a:lnTo>
                  <a:cubicBezTo>
                    <a:pt x="470" y="511"/>
                    <a:pt x="472" y="513"/>
                    <a:pt x="473" y="515"/>
                  </a:cubicBezTo>
                  <a:lnTo>
                    <a:pt x="473" y="515"/>
                  </a:lnTo>
                  <a:cubicBezTo>
                    <a:pt x="473" y="515"/>
                    <a:pt x="473" y="515"/>
                    <a:pt x="472" y="514"/>
                  </a:cubicBezTo>
                  <a:lnTo>
                    <a:pt x="472" y="514"/>
                  </a:lnTo>
                  <a:cubicBezTo>
                    <a:pt x="474" y="516"/>
                    <a:pt x="475" y="518"/>
                    <a:pt x="476" y="519"/>
                  </a:cubicBezTo>
                  <a:lnTo>
                    <a:pt x="476" y="519"/>
                  </a:lnTo>
                  <a:cubicBezTo>
                    <a:pt x="474" y="517"/>
                    <a:pt x="473" y="515"/>
                    <a:pt x="471" y="512"/>
                  </a:cubicBezTo>
                  <a:lnTo>
                    <a:pt x="471" y="512"/>
                  </a:lnTo>
                  <a:cubicBezTo>
                    <a:pt x="471" y="513"/>
                    <a:pt x="472" y="514"/>
                    <a:pt x="472" y="514"/>
                  </a:cubicBezTo>
                  <a:lnTo>
                    <a:pt x="472" y="514"/>
                  </a:lnTo>
                  <a:cubicBezTo>
                    <a:pt x="471" y="513"/>
                    <a:pt x="470" y="511"/>
                    <a:pt x="469" y="509"/>
                  </a:cubicBezTo>
                  <a:close/>
                  <a:moveTo>
                    <a:pt x="478" y="522"/>
                  </a:moveTo>
                  <a:lnTo>
                    <a:pt x="478" y="522"/>
                  </a:lnTo>
                  <a:cubicBezTo>
                    <a:pt x="478" y="522"/>
                    <a:pt x="478" y="522"/>
                    <a:pt x="478" y="522"/>
                  </a:cubicBezTo>
                  <a:cubicBezTo>
                    <a:pt x="478" y="522"/>
                    <a:pt x="478" y="522"/>
                    <a:pt x="478" y="522"/>
                  </a:cubicBezTo>
                  <a:close/>
                  <a:moveTo>
                    <a:pt x="478" y="522"/>
                  </a:moveTo>
                  <a:cubicBezTo>
                    <a:pt x="478" y="522"/>
                    <a:pt x="478" y="522"/>
                    <a:pt x="478" y="522"/>
                  </a:cubicBezTo>
                  <a:cubicBezTo>
                    <a:pt x="478" y="522"/>
                    <a:pt x="478" y="522"/>
                    <a:pt x="478" y="522"/>
                  </a:cubicBezTo>
                  <a:close/>
                  <a:moveTo>
                    <a:pt x="531" y="522"/>
                  </a:moveTo>
                  <a:lnTo>
                    <a:pt x="531" y="522"/>
                  </a:lnTo>
                  <a:lnTo>
                    <a:pt x="531" y="522"/>
                  </a:lnTo>
                  <a:close/>
                  <a:moveTo>
                    <a:pt x="531" y="522"/>
                  </a:moveTo>
                  <a:lnTo>
                    <a:pt x="531" y="522"/>
                  </a:lnTo>
                  <a:lnTo>
                    <a:pt x="531" y="522"/>
                  </a:lnTo>
                  <a:close/>
                  <a:moveTo>
                    <a:pt x="531" y="522"/>
                  </a:moveTo>
                  <a:lnTo>
                    <a:pt x="531" y="522"/>
                  </a:lnTo>
                  <a:lnTo>
                    <a:pt x="531" y="522"/>
                  </a:lnTo>
                  <a:close/>
                  <a:moveTo>
                    <a:pt x="531" y="522"/>
                  </a:moveTo>
                  <a:lnTo>
                    <a:pt x="531" y="522"/>
                  </a:lnTo>
                  <a:lnTo>
                    <a:pt x="531" y="522"/>
                  </a:lnTo>
                  <a:close/>
                  <a:moveTo>
                    <a:pt x="531" y="522"/>
                  </a:moveTo>
                  <a:lnTo>
                    <a:pt x="531" y="522"/>
                  </a:lnTo>
                  <a:lnTo>
                    <a:pt x="531" y="522"/>
                  </a:lnTo>
                  <a:close/>
                  <a:moveTo>
                    <a:pt x="531" y="522"/>
                  </a:moveTo>
                  <a:lnTo>
                    <a:pt x="531" y="522"/>
                  </a:lnTo>
                  <a:lnTo>
                    <a:pt x="531" y="522"/>
                  </a:lnTo>
                  <a:close/>
                  <a:moveTo>
                    <a:pt x="531" y="522"/>
                  </a:moveTo>
                  <a:lnTo>
                    <a:pt x="531" y="522"/>
                  </a:lnTo>
                  <a:lnTo>
                    <a:pt x="531" y="522"/>
                  </a:lnTo>
                  <a:close/>
                  <a:moveTo>
                    <a:pt x="531" y="522"/>
                  </a:moveTo>
                  <a:lnTo>
                    <a:pt x="531" y="522"/>
                  </a:lnTo>
                  <a:lnTo>
                    <a:pt x="531" y="522"/>
                  </a:lnTo>
                  <a:close/>
                  <a:moveTo>
                    <a:pt x="531" y="522"/>
                  </a:moveTo>
                  <a:lnTo>
                    <a:pt x="531" y="522"/>
                  </a:lnTo>
                  <a:lnTo>
                    <a:pt x="531" y="522"/>
                  </a:lnTo>
                  <a:close/>
                  <a:moveTo>
                    <a:pt x="531" y="522"/>
                  </a:moveTo>
                  <a:lnTo>
                    <a:pt x="531" y="522"/>
                  </a:lnTo>
                  <a:lnTo>
                    <a:pt x="531" y="522"/>
                  </a:lnTo>
                  <a:close/>
                  <a:moveTo>
                    <a:pt x="531" y="522"/>
                  </a:moveTo>
                  <a:lnTo>
                    <a:pt x="531" y="522"/>
                  </a:lnTo>
                  <a:lnTo>
                    <a:pt x="531" y="522"/>
                  </a:lnTo>
                  <a:close/>
                  <a:moveTo>
                    <a:pt x="531" y="522"/>
                  </a:moveTo>
                  <a:lnTo>
                    <a:pt x="531" y="522"/>
                  </a:lnTo>
                  <a:lnTo>
                    <a:pt x="531" y="522"/>
                  </a:lnTo>
                  <a:close/>
                  <a:moveTo>
                    <a:pt x="531" y="522"/>
                  </a:moveTo>
                  <a:lnTo>
                    <a:pt x="531" y="522"/>
                  </a:lnTo>
                  <a:lnTo>
                    <a:pt x="531" y="522"/>
                  </a:lnTo>
                  <a:close/>
                  <a:moveTo>
                    <a:pt x="531" y="522"/>
                  </a:moveTo>
                  <a:lnTo>
                    <a:pt x="531" y="522"/>
                  </a:lnTo>
                  <a:lnTo>
                    <a:pt x="531" y="522"/>
                  </a:lnTo>
                  <a:close/>
                  <a:moveTo>
                    <a:pt x="531" y="522"/>
                  </a:moveTo>
                  <a:lnTo>
                    <a:pt x="531" y="522"/>
                  </a:lnTo>
                  <a:lnTo>
                    <a:pt x="531" y="522"/>
                  </a:lnTo>
                  <a:close/>
                  <a:moveTo>
                    <a:pt x="531" y="522"/>
                  </a:moveTo>
                  <a:lnTo>
                    <a:pt x="531" y="522"/>
                  </a:lnTo>
                  <a:lnTo>
                    <a:pt x="531" y="522"/>
                  </a:lnTo>
                  <a:close/>
                  <a:moveTo>
                    <a:pt x="531" y="522"/>
                  </a:moveTo>
                  <a:lnTo>
                    <a:pt x="531" y="522"/>
                  </a:lnTo>
                  <a:lnTo>
                    <a:pt x="531" y="522"/>
                  </a:lnTo>
                  <a:close/>
                  <a:moveTo>
                    <a:pt x="531" y="522"/>
                  </a:moveTo>
                  <a:lnTo>
                    <a:pt x="531" y="523"/>
                  </a:lnTo>
                  <a:lnTo>
                    <a:pt x="531" y="522"/>
                  </a:lnTo>
                  <a:close/>
                  <a:moveTo>
                    <a:pt x="531" y="523"/>
                  </a:moveTo>
                  <a:lnTo>
                    <a:pt x="531" y="523"/>
                  </a:lnTo>
                  <a:lnTo>
                    <a:pt x="531" y="523"/>
                  </a:lnTo>
                  <a:close/>
                  <a:moveTo>
                    <a:pt x="531" y="523"/>
                  </a:moveTo>
                  <a:lnTo>
                    <a:pt x="531" y="523"/>
                  </a:lnTo>
                  <a:lnTo>
                    <a:pt x="531" y="523"/>
                  </a:lnTo>
                  <a:close/>
                  <a:moveTo>
                    <a:pt x="531" y="523"/>
                  </a:moveTo>
                  <a:lnTo>
                    <a:pt x="531" y="523"/>
                  </a:lnTo>
                  <a:lnTo>
                    <a:pt x="531" y="523"/>
                  </a:lnTo>
                  <a:close/>
                  <a:moveTo>
                    <a:pt x="531" y="523"/>
                  </a:moveTo>
                  <a:lnTo>
                    <a:pt x="531" y="523"/>
                  </a:lnTo>
                  <a:lnTo>
                    <a:pt x="531" y="523"/>
                  </a:lnTo>
                  <a:close/>
                  <a:moveTo>
                    <a:pt x="531" y="523"/>
                  </a:moveTo>
                  <a:lnTo>
                    <a:pt x="532" y="523"/>
                  </a:lnTo>
                  <a:lnTo>
                    <a:pt x="531" y="523"/>
                  </a:lnTo>
                  <a:close/>
                  <a:moveTo>
                    <a:pt x="433" y="469"/>
                  </a:moveTo>
                  <a:lnTo>
                    <a:pt x="444" y="479"/>
                  </a:lnTo>
                  <a:lnTo>
                    <a:pt x="444" y="479"/>
                  </a:lnTo>
                  <a:cubicBezTo>
                    <a:pt x="446" y="483"/>
                    <a:pt x="449" y="486"/>
                    <a:pt x="451" y="489"/>
                  </a:cubicBezTo>
                  <a:lnTo>
                    <a:pt x="451" y="489"/>
                  </a:lnTo>
                  <a:cubicBezTo>
                    <a:pt x="451" y="488"/>
                    <a:pt x="450" y="487"/>
                    <a:pt x="450" y="487"/>
                  </a:cubicBezTo>
                  <a:lnTo>
                    <a:pt x="450" y="487"/>
                  </a:lnTo>
                  <a:cubicBezTo>
                    <a:pt x="452" y="490"/>
                    <a:pt x="455" y="493"/>
                    <a:pt x="457" y="496"/>
                  </a:cubicBezTo>
                  <a:lnTo>
                    <a:pt x="457" y="496"/>
                  </a:lnTo>
                  <a:cubicBezTo>
                    <a:pt x="456" y="495"/>
                    <a:pt x="455" y="494"/>
                    <a:pt x="454" y="493"/>
                  </a:cubicBezTo>
                  <a:lnTo>
                    <a:pt x="454" y="493"/>
                  </a:lnTo>
                  <a:cubicBezTo>
                    <a:pt x="459" y="499"/>
                    <a:pt x="463" y="504"/>
                    <a:pt x="467" y="509"/>
                  </a:cubicBezTo>
                  <a:lnTo>
                    <a:pt x="467" y="509"/>
                  </a:lnTo>
                  <a:cubicBezTo>
                    <a:pt x="471" y="515"/>
                    <a:pt x="475" y="519"/>
                    <a:pt x="478" y="522"/>
                  </a:cubicBezTo>
                  <a:cubicBezTo>
                    <a:pt x="474" y="518"/>
                    <a:pt x="472" y="514"/>
                    <a:pt x="469" y="511"/>
                  </a:cubicBezTo>
                  <a:lnTo>
                    <a:pt x="469" y="511"/>
                  </a:lnTo>
                  <a:cubicBezTo>
                    <a:pt x="472" y="515"/>
                    <a:pt x="475" y="518"/>
                    <a:pt x="477" y="522"/>
                  </a:cubicBezTo>
                  <a:lnTo>
                    <a:pt x="477" y="522"/>
                  </a:lnTo>
                  <a:cubicBezTo>
                    <a:pt x="477" y="521"/>
                    <a:pt x="477" y="521"/>
                    <a:pt x="477" y="520"/>
                  </a:cubicBezTo>
                  <a:lnTo>
                    <a:pt x="477" y="520"/>
                  </a:lnTo>
                  <a:cubicBezTo>
                    <a:pt x="477" y="521"/>
                    <a:pt x="477" y="521"/>
                    <a:pt x="478" y="522"/>
                  </a:cubicBezTo>
                  <a:lnTo>
                    <a:pt x="478" y="522"/>
                  </a:lnTo>
                  <a:cubicBezTo>
                    <a:pt x="478" y="522"/>
                    <a:pt x="478" y="522"/>
                    <a:pt x="478" y="522"/>
                  </a:cubicBezTo>
                  <a:lnTo>
                    <a:pt x="478" y="522"/>
                  </a:lnTo>
                  <a:cubicBezTo>
                    <a:pt x="478" y="522"/>
                    <a:pt x="478" y="522"/>
                    <a:pt x="477" y="522"/>
                  </a:cubicBezTo>
                  <a:lnTo>
                    <a:pt x="477" y="522"/>
                  </a:lnTo>
                  <a:cubicBezTo>
                    <a:pt x="478" y="522"/>
                    <a:pt x="478" y="522"/>
                    <a:pt x="478" y="522"/>
                  </a:cubicBezTo>
                  <a:cubicBezTo>
                    <a:pt x="478" y="522"/>
                    <a:pt x="478" y="522"/>
                    <a:pt x="478" y="522"/>
                  </a:cubicBezTo>
                  <a:lnTo>
                    <a:pt x="478" y="522"/>
                  </a:lnTo>
                  <a:cubicBezTo>
                    <a:pt x="478" y="522"/>
                    <a:pt x="478" y="522"/>
                    <a:pt x="478" y="522"/>
                  </a:cubicBezTo>
                  <a:lnTo>
                    <a:pt x="478" y="522"/>
                  </a:lnTo>
                  <a:cubicBezTo>
                    <a:pt x="478" y="522"/>
                    <a:pt x="478" y="522"/>
                    <a:pt x="478" y="522"/>
                  </a:cubicBezTo>
                  <a:lnTo>
                    <a:pt x="478" y="522"/>
                  </a:lnTo>
                  <a:cubicBezTo>
                    <a:pt x="478" y="522"/>
                    <a:pt x="478" y="522"/>
                    <a:pt x="478" y="522"/>
                  </a:cubicBezTo>
                  <a:lnTo>
                    <a:pt x="478" y="522"/>
                  </a:lnTo>
                  <a:cubicBezTo>
                    <a:pt x="478" y="522"/>
                    <a:pt x="478" y="522"/>
                    <a:pt x="478" y="522"/>
                  </a:cubicBezTo>
                  <a:lnTo>
                    <a:pt x="478" y="522"/>
                  </a:lnTo>
                  <a:cubicBezTo>
                    <a:pt x="478" y="522"/>
                    <a:pt x="478" y="523"/>
                    <a:pt x="478" y="523"/>
                  </a:cubicBezTo>
                  <a:lnTo>
                    <a:pt x="478" y="523"/>
                  </a:lnTo>
                  <a:cubicBezTo>
                    <a:pt x="479" y="523"/>
                    <a:pt x="479" y="523"/>
                    <a:pt x="479" y="524"/>
                  </a:cubicBezTo>
                  <a:lnTo>
                    <a:pt x="479" y="524"/>
                  </a:lnTo>
                  <a:cubicBezTo>
                    <a:pt x="479" y="523"/>
                    <a:pt x="478" y="523"/>
                    <a:pt x="478" y="522"/>
                  </a:cubicBezTo>
                  <a:lnTo>
                    <a:pt x="478" y="522"/>
                  </a:lnTo>
                  <a:cubicBezTo>
                    <a:pt x="478" y="523"/>
                    <a:pt x="478" y="523"/>
                    <a:pt x="478" y="523"/>
                  </a:cubicBezTo>
                  <a:lnTo>
                    <a:pt x="478" y="523"/>
                  </a:lnTo>
                  <a:lnTo>
                    <a:pt x="478" y="522"/>
                  </a:lnTo>
                  <a:lnTo>
                    <a:pt x="478" y="522"/>
                  </a:lnTo>
                  <a:cubicBezTo>
                    <a:pt x="478" y="522"/>
                    <a:pt x="478" y="522"/>
                    <a:pt x="478" y="522"/>
                  </a:cubicBezTo>
                  <a:lnTo>
                    <a:pt x="478" y="522"/>
                  </a:lnTo>
                  <a:cubicBezTo>
                    <a:pt x="478" y="522"/>
                    <a:pt x="478" y="522"/>
                    <a:pt x="478" y="522"/>
                  </a:cubicBezTo>
                  <a:lnTo>
                    <a:pt x="478" y="522"/>
                  </a:lnTo>
                  <a:lnTo>
                    <a:pt x="478" y="522"/>
                  </a:lnTo>
                  <a:lnTo>
                    <a:pt x="478" y="522"/>
                  </a:lnTo>
                  <a:cubicBezTo>
                    <a:pt x="478" y="522"/>
                    <a:pt x="478" y="522"/>
                    <a:pt x="478" y="522"/>
                  </a:cubicBezTo>
                  <a:lnTo>
                    <a:pt x="478" y="522"/>
                  </a:lnTo>
                  <a:lnTo>
                    <a:pt x="478" y="522"/>
                  </a:lnTo>
                  <a:lnTo>
                    <a:pt x="478" y="522"/>
                  </a:lnTo>
                  <a:lnTo>
                    <a:pt x="478" y="522"/>
                  </a:lnTo>
                  <a:lnTo>
                    <a:pt x="478" y="522"/>
                  </a:lnTo>
                  <a:cubicBezTo>
                    <a:pt x="478" y="522"/>
                    <a:pt x="478" y="522"/>
                    <a:pt x="478" y="522"/>
                  </a:cubicBezTo>
                  <a:cubicBezTo>
                    <a:pt x="468" y="513"/>
                    <a:pt x="459" y="501"/>
                    <a:pt x="452" y="491"/>
                  </a:cubicBezTo>
                  <a:lnTo>
                    <a:pt x="452" y="491"/>
                  </a:lnTo>
                  <a:cubicBezTo>
                    <a:pt x="453" y="491"/>
                    <a:pt x="454" y="492"/>
                    <a:pt x="454" y="493"/>
                  </a:cubicBezTo>
                  <a:lnTo>
                    <a:pt x="454" y="493"/>
                  </a:lnTo>
                  <a:cubicBezTo>
                    <a:pt x="453" y="492"/>
                    <a:pt x="452" y="490"/>
                    <a:pt x="451" y="489"/>
                  </a:cubicBezTo>
                  <a:lnTo>
                    <a:pt x="451" y="489"/>
                  </a:lnTo>
                  <a:cubicBezTo>
                    <a:pt x="452" y="490"/>
                    <a:pt x="452" y="490"/>
                    <a:pt x="452" y="491"/>
                  </a:cubicBezTo>
                  <a:lnTo>
                    <a:pt x="452" y="491"/>
                  </a:lnTo>
                  <a:cubicBezTo>
                    <a:pt x="447" y="484"/>
                    <a:pt x="441" y="477"/>
                    <a:pt x="433" y="469"/>
                  </a:cubicBezTo>
                  <a:close/>
                  <a:moveTo>
                    <a:pt x="532" y="523"/>
                  </a:moveTo>
                  <a:lnTo>
                    <a:pt x="532" y="524"/>
                  </a:lnTo>
                  <a:lnTo>
                    <a:pt x="532" y="523"/>
                  </a:lnTo>
                  <a:close/>
                  <a:moveTo>
                    <a:pt x="532" y="524"/>
                  </a:moveTo>
                  <a:lnTo>
                    <a:pt x="532" y="524"/>
                  </a:lnTo>
                  <a:lnTo>
                    <a:pt x="532" y="524"/>
                  </a:lnTo>
                  <a:close/>
                  <a:moveTo>
                    <a:pt x="532" y="524"/>
                  </a:moveTo>
                  <a:lnTo>
                    <a:pt x="532" y="524"/>
                  </a:lnTo>
                  <a:lnTo>
                    <a:pt x="532" y="524"/>
                  </a:lnTo>
                  <a:close/>
                  <a:moveTo>
                    <a:pt x="532" y="524"/>
                  </a:moveTo>
                  <a:lnTo>
                    <a:pt x="533" y="524"/>
                  </a:lnTo>
                  <a:lnTo>
                    <a:pt x="532" y="524"/>
                  </a:lnTo>
                  <a:close/>
                  <a:moveTo>
                    <a:pt x="533" y="524"/>
                  </a:moveTo>
                  <a:lnTo>
                    <a:pt x="533" y="524"/>
                  </a:lnTo>
                  <a:lnTo>
                    <a:pt x="533" y="524"/>
                  </a:lnTo>
                  <a:close/>
                  <a:moveTo>
                    <a:pt x="518" y="514"/>
                  </a:moveTo>
                  <a:lnTo>
                    <a:pt x="525" y="520"/>
                  </a:lnTo>
                  <a:lnTo>
                    <a:pt x="525" y="520"/>
                  </a:lnTo>
                  <a:lnTo>
                    <a:pt x="527" y="524"/>
                  </a:lnTo>
                  <a:lnTo>
                    <a:pt x="527" y="524"/>
                  </a:lnTo>
                  <a:cubicBezTo>
                    <a:pt x="525" y="523"/>
                    <a:pt x="523" y="521"/>
                    <a:pt x="521" y="519"/>
                  </a:cubicBezTo>
                  <a:lnTo>
                    <a:pt x="521" y="519"/>
                  </a:lnTo>
                  <a:cubicBezTo>
                    <a:pt x="520" y="517"/>
                    <a:pt x="520" y="516"/>
                    <a:pt x="518" y="514"/>
                  </a:cubicBezTo>
                  <a:close/>
                  <a:moveTo>
                    <a:pt x="533" y="524"/>
                  </a:moveTo>
                  <a:lnTo>
                    <a:pt x="533" y="524"/>
                  </a:lnTo>
                  <a:lnTo>
                    <a:pt x="533" y="524"/>
                  </a:lnTo>
                  <a:close/>
                  <a:moveTo>
                    <a:pt x="533" y="524"/>
                  </a:moveTo>
                  <a:lnTo>
                    <a:pt x="533" y="524"/>
                  </a:lnTo>
                  <a:lnTo>
                    <a:pt x="533" y="524"/>
                  </a:lnTo>
                  <a:close/>
                  <a:moveTo>
                    <a:pt x="533" y="524"/>
                  </a:moveTo>
                  <a:lnTo>
                    <a:pt x="533" y="525"/>
                  </a:lnTo>
                  <a:lnTo>
                    <a:pt x="533" y="524"/>
                  </a:lnTo>
                  <a:close/>
                  <a:moveTo>
                    <a:pt x="478" y="523"/>
                  </a:moveTo>
                  <a:lnTo>
                    <a:pt x="479" y="524"/>
                  </a:lnTo>
                  <a:lnTo>
                    <a:pt x="479" y="524"/>
                  </a:lnTo>
                  <a:cubicBezTo>
                    <a:pt x="479" y="524"/>
                    <a:pt x="480" y="525"/>
                    <a:pt x="480" y="525"/>
                  </a:cubicBezTo>
                  <a:lnTo>
                    <a:pt x="480" y="525"/>
                  </a:lnTo>
                  <a:cubicBezTo>
                    <a:pt x="479" y="524"/>
                    <a:pt x="479" y="524"/>
                    <a:pt x="478" y="523"/>
                  </a:cubicBezTo>
                  <a:close/>
                  <a:moveTo>
                    <a:pt x="533" y="525"/>
                  </a:moveTo>
                  <a:lnTo>
                    <a:pt x="534" y="525"/>
                  </a:lnTo>
                  <a:lnTo>
                    <a:pt x="533" y="525"/>
                  </a:lnTo>
                  <a:close/>
                  <a:moveTo>
                    <a:pt x="534" y="525"/>
                  </a:moveTo>
                  <a:lnTo>
                    <a:pt x="534" y="525"/>
                  </a:lnTo>
                  <a:lnTo>
                    <a:pt x="534" y="525"/>
                  </a:lnTo>
                  <a:close/>
                  <a:moveTo>
                    <a:pt x="534" y="525"/>
                  </a:moveTo>
                  <a:lnTo>
                    <a:pt x="534" y="525"/>
                  </a:lnTo>
                  <a:lnTo>
                    <a:pt x="534" y="525"/>
                  </a:lnTo>
                  <a:close/>
                  <a:moveTo>
                    <a:pt x="534" y="525"/>
                  </a:moveTo>
                  <a:lnTo>
                    <a:pt x="534" y="526"/>
                  </a:lnTo>
                  <a:lnTo>
                    <a:pt x="534" y="525"/>
                  </a:lnTo>
                  <a:close/>
                  <a:moveTo>
                    <a:pt x="534" y="526"/>
                  </a:moveTo>
                  <a:lnTo>
                    <a:pt x="534" y="526"/>
                  </a:lnTo>
                  <a:lnTo>
                    <a:pt x="534" y="526"/>
                  </a:lnTo>
                  <a:close/>
                  <a:moveTo>
                    <a:pt x="534" y="526"/>
                  </a:moveTo>
                  <a:lnTo>
                    <a:pt x="534" y="526"/>
                  </a:lnTo>
                  <a:lnTo>
                    <a:pt x="534" y="526"/>
                  </a:lnTo>
                  <a:close/>
                  <a:moveTo>
                    <a:pt x="534" y="526"/>
                  </a:moveTo>
                  <a:lnTo>
                    <a:pt x="534" y="526"/>
                  </a:lnTo>
                  <a:lnTo>
                    <a:pt x="534" y="526"/>
                  </a:lnTo>
                  <a:close/>
                  <a:moveTo>
                    <a:pt x="534" y="526"/>
                  </a:moveTo>
                  <a:lnTo>
                    <a:pt x="534" y="526"/>
                  </a:lnTo>
                  <a:lnTo>
                    <a:pt x="534" y="526"/>
                  </a:lnTo>
                  <a:close/>
                  <a:moveTo>
                    <a:pt x="534" y="526"/>
                  </a:moveTo>
                  <a:lnTo>
                    <a:pt x="534" y="526"/>
                  </a:lnTo>
                  <a:lnTo>
                    <a:pt x="534" y="526"/>
                  </a:lnTo>
                  <a:close/>
                  <a:moveTo>
                    <a:pt x="534" y="526"/>
                  </a:moveTo>
                  <a:lnTo>
                    <a:pt x="535" y="527"/>
                  </a:lnTo>
                  <a:lnTo>
                    <a:pt x="534" y="526"/>
                  </a:lnTo>
                  <a:close/>
                  <a:moveTo>
                    <a:pt x="535" y="527"/>
                  </a:moveTo>
                  <a:lnTo>
                    <a:pt x="536" y="527"/>
                  </a:lnTo>
                  <a:lnTo>
                    <a:pt x="535" y="527"/>
                  </a:lnTo>
                  <a:close/>
                  <a:moveTo>
                    <a:pt x="536" y="527"/>
                  </a:moveTo>
                  <a:lnTo>
                    <a:pt x="536" y="527"/>
                  </a:lnTo>
                  <a:lnTo>
                    <a:pt x="536" y="527"/>
                  </a:lnTo>
                  <a:close/>
                  <a:moveTo>
                    <a:pt x="536" y="527"/>
                  </a:moveTo>
                  <a:lnTo>
                    <a:pt x="536" y="527"/>
                  </a:lnTo>
                  <a:lnTo>
                    <a:pt x="536" y="527"/>
                  </a:lnTo>
                  <a:close/>
                  <a:moveTo>
                    <a:pt x="536" y="527"/>
                  </a:moveTo>
                  <a:lnTo>
                    <a:pt x="536" y="528"/>
                  </a:lnTo>
                  <a:lnTo>
                    <a:pt x="536" y="527"/>
                  </a:lnTo>
                  <a:close/>
                  <a:moveTo>
                    <a:pt x="536" y="528"/>
                  </a:moveTo>
                  <a:lnTo>
                    <a:pt x="536" y="528"/>
                  </a:lnTo>
                  <a:lnTo>
                    <a:pt x="536" y="528"/>
                  </a:lnTo>
                  <a:close/>
                  <a:moveTo>
                    <a:pt x="536" y="528"/>
                  </a:moveTo>
                  <a:lnTo>
                    <a:pt x="536" y="528"/>
                  </a:lnTo>
                  <a:lnTo>
                    <a:pt x="536" y="528"/>
                  </a:lnTo>
                  <a:close/>
                  <a:moveTo>
                    <a:pt x="536" y="528"/>
                  </a:moveTo>
                  <a:lnTo>
                    <a:pt x="537" y="528"/>
                  </a:lnTo>
                  <a:lnTo>
                    <a:pt x="536" y="528"/>
                  </a:lnTo>
                  <a:close/>
                  <a:moveTo>
                    <a:pt x="537" y="528"/>
                  </a:moveTo>
                  <a:lnTo>
                    <a:pt x="537" y="528"/>
                  </a:lnTo>
                  <a:lnTo>
                    <a:pt x="537" y="528"/>
                  </a:lnTo>
                  <a:close/>
                  <a:moveTo>
                    <a:pt x="537" y="528"/>
                  </a:moveTo>
                  <a:lnTo>
                    <a:pt x="537" y="528"/>
                  </a:lnTo>
                  <a:lnTo>
                    <a:pt x="537" y="528"/>
                  </a:lnTo>
                  <a:close/>
                  <a:moveTo>
                    <a:pt x="537" y="528"/>
                  </a:moveTo>
                  <a:lnTo>
                    <a:pt x="537" y="528"/>
                  </a:lnTo>
                  <a:lnTo>
                    <a:pt x="537" y="528"/>
                  </a:lnTo>
                  <a:close/>
                  <a:moveTo>
                    <a:pt x="537" y="528"/>
                  </a:moveTo>
                  <a:lnTo>
                    <a:pt x="538" y="529"/>
                  </a:lnTo>
                  <a:lnTo>
                    <a:pt x="537" y="528"/>
                  </a:lnTo>
                  <a:close/>
                  <a:moveTo>
                    <a:pt x="538" y="529"/>
                  </a:moveTo>
                  <a:lnTo>
                    <a:pt x="538" y="529"/>
                  </a:lnTo>
                  <a:lnTo>
                    <a:pt x="538" y="529"/>
                  </a:lnTo>
                  <a:close/>
                  <a:moveTo>
                    <a:pt x="538" y="529"/>
                  </a:moveTo>
                  <a:lnTo>
                    <a:pt x="539" y="530"/>
                  </a:lnTo>
                  <a:lnTo>
                    <a:pt x="538" y="529"/>
                  </a:lnTo>
                  <a:close/>
                  <a:moveTo>
                    <a:pt x="539" y="530"/>
                  </a:moveTo>
                  <a:lnTo>
                    <a:pt x="539" y="530"/>
                  </a:lnTo>
                  <a:lnTo>
                    <a:pt x="539" y="530"/>
                  </a:lnTo>
                  <a:close/>
                  <a:moveTo>
                    <a:pt x="469" y="507"/>
                  </a:moveTo>
                  <a:lnTo>
                    <a:pt x="469" y="507"/>
                  </a:lnTo>
                  <a:cubicBezTo>
                    <a:pt x="471" y="510"/>
                    <a:pt x="473" y="513"/>
                    <a:pt x="476" y="516"/>
                  </a:cubicBezTo>
                  <a:lnTo>
                    <a:pt x="476" y="516"/>
                  </a:lnTo>
                  <a:cubicBezTo>
                    <a:pt x="475" y="515"/>
                    <a:pt x="474" y="513"/>
                    <a:pt x="474" y="512"/>
                  </a:cubicBezTo>
                  <a:lnTo>
                    <a:pt x="474" y="512"/>
                  </a:lnTo>
                  <a:cubicBezTo>
                    <a:pt x="477" y="517"/>
                    <a:pt x="481" y="522"/>
                    <a:pt x="484" y="526"/>
                  </a:cubicBezTo>
                  <a:lnTo>
                    <a:pt x="484" y="526"/>
                  </a:lnTo>
                  <a:cubicBezTo>
                    <a:pt x="485" y="527"/>
                    <a:pt x="486" y="529"/>
                    <a:pt x="487" y="530"/>
                  </a:cubicBezTo>
                  <a:lnTo>
                    <a:pt x="487" y="530"/>
                  </a:lnTo>
                  <a:cubicBezTo>
                    <a:pt x="484" y="526"/>
                    <a:pt x="480" y="521"/>
                    <a:pt x="476" y="516"/>
                  </a:cubicBezTo>
                  <a:lnTo>
                    <a:pt x="476" y="516"/>
                  </a:lnTo>
                  <a:cubicBezTo>
                    <a:pt x="476" y="516"/>
                    <a:pt x="476" y="516"/>
                    <a:pt x="476" y="516"/>
                  </a:cubicBezTo>
                  <a:lnTo>
                    <a:pt x="476" y="516"/>
                  </a:lnTo>
                  <a:cubicBezTo>
                    <a:pt x="474" y="514"/>
                    <a:pt x="471" y="511"/>
                    <a:pt x="469" y="507"/>
                  </a:cubicBezTo>
                  <a:lnTo>
                    <a:pt x="469" y="507"/>
                  </a:lnTo>
                  <a:cubicBezTo>
                    <a:pt x="469" y="507"/>
                    <a:pt x="469" y="507"/>
                    <a:pt x="469" y="507"/>
                  </a:cubicBezTo>
                  <a:close/>
                  <a:moveTo>
                    <a:pt x="539" y="530"/>
                  </a:moveTo>
                  <a:lnTo>
                    <a:pt x="539" y="530"/>
                  </a:lnTo>
                  <a:lnTo>
                    <a:pt x="539" y="530"/>
                  </a:lnTo>
                  <a:close/>
                  <a:moveTo>
                    <a:pt x="539" y="530"/>
                  </a:moveTo>
                  <a:lnTo>
                    <a:pt x="539" y="530"/>
                  </a:lnTo>
                  <a:lnTo>
                    <a:pt x="539" y="530"/>
                  </a:lnTo>
                  <a:close/>
                  <a:moveTo>
                    <a:pt x="539" y="530"/>
                  </a:moveTo>
                  <a:lnTo>
                    <a:pt x="539" y="530"/>
                  </a:lnTo>
                  <a:lnTo>
                    <a:pt x="539" y="530"/>
                  </a:lnTo>
                  <a:close/>
                  <a:moveTo>
                    <a:pt x="539" y="530"/>
                  </a:moveTo>
                  <a:lnTo>
                    <a:pt x="539" y="530"/>
                  </a:lnTo>
                  <a:lnTo>
                    <a:pt x="539" y="530"/>
                  </a:lnTo>
                  <a:close/>
                  <a:moveTo>
                    <a:pt x="539" y="530"/>
                  </a:moveTo>
                  <a:lnTo>
                    <a:pt x="539" y="530"/>
                  </a:lnTo>
                  <a:lnTo>
                    <a:pt x="539" y="530"/>
                  </a:lnTo>
                  <a:close/>
                  <a:moveTo>
                    <a:pt x="539" y="530"/>
                  </a:moveTo>
                  <a:lnTo>
                    <a:pt x="539" y="530"/>
                  </a:lnTo>
                  <a:lnTo>
                    <a:pt x="539" y="530"/>
                  </a:lnTo>
                  <a:close/>
                  <a:moveTo>
                    <a:pt x="539" y="530"/>
                  </a:moveTo>
                  <a:lnTo>
                    <a:pt x="539" y="530"/>
                  </a:lnTo>
                  <a:lnTo>
                    <a:pt x="539" y="530"/>
                  </a:lnTo>
                  <a:close/>
                  <a:moveTo>
                    <a:pt x="539" y="530"/>
                  </a:moveTo>
                  <a:lnTo>
                    <a:pt x="539" y="530"/>
                  </a:lnTo>
                  <a:lnTo>
                    <a:pt x="539" y="530"/>
                  </a:lnTo>
                  <a:close/>
                  <a:moveTo>
                    <a:pt x="539" y="530"/>
                  </a:moveTo>
                  <a:lnTo>
                    <a:pt x="539" y="530"/>
                  </a:lnTo>
                  <a:lnTo>
                    <a:pt x="539" y="530"/>
                  </a:lnTo>
                  <a:close/>
                  <a:moveTo>
                    <a:pt x="539" y="530"/>
                  </a:moveTo>
                  <a:lnTo>
                    <a:pt x="539" y="530"/>
                  </a:lnTo>
                  <a:lnTo>
                    <a:pt x="539" y="530"/>
                  </a:lnTo>
                  <a:close/>
                  <a:moveTo>
                    <a:pt x="539" y="530"/>
                  </a:moveTo>
                  <a:lnTo>
                    <a:pt x="539" y="530"/>
                  </a:lnTo>
                  <a:lnTo>
                    <a:pt x="539" y="530"/>
                  </a:lnTo>
                  <a:close/>
                  <a:moveTo>
                    <a:pt x="539" y="530"/>
                  </a:moveTo>
                  <a:lnTo>
                    <a:pt x="539" y="530"/>
                  </a:lnTo>
                  <a:lnTo>
                    <a:pt x="539" y="530"/>
                  </a:lnTo>
                  <a:close/>
                  <a:moveTo>
                    <a:pt x="539" y="530"/>
                  </a:moveTo>
                  <a:lnTo>
                    <a:pt x="539" y="531"/>
                  </a:lnTo>
                  <a:lnTo>
                    <a:pt x="539" y="530"/>
                  </a:lnTo>
                  <a:close/>
                  <a:moveTo>
                    <a:pt x="539" y="531"/>
                  </a:moveTo>
                  <a:lnTo>
                    <a:pt x="539" y="531"/>
                  </a:lnTo>
                  <a:lnTo>
                    <a:pt x="540" y="532"/>
                  </a:lnTo>
                  <a:lnTo>
                    <a:pt x="539" y="531"/>
                  </a:lnTo>
                  <a:close/>
                  <a:moveTo>
                    <a:pt x="540" y="532"/>
                  </a:moveTo>
                  <a:lnTo>
                    <a:pt x="541" y="532"/>
                  </a:lnTo>
                  <a:lnTo>
                    <a:pt x="540" y="532"/>
                  </a:lnTo>
                  <a:close/>
                  <a:moveTo>
                    <a:pt x="541" y="532"/>
                  </a:moveTo>
                  <a:lnTo>
                    <a:pt x="542" y="533"/>
                  </a:lnTo>
                  <a:lnTo>
                    <a:pt x="541" y="532"/>
                  </a:lnTo>
                  <a:close/>
                  <a:moveTo>
                    <a:pt x="542" y="533"/>
                  </a:moveTo>
                  <a:lnTo>
                    <a:pt x="542" y="533"/>
                  </a:lnTo>
                  <a:lnTo>
                    <a:pt x="542" y="533"/>
                  </a:lnTo>
                  <a:close/>
                  <a:moveTo>
                    <a:pt x="542" y="533"/>
                  </a:moveTo>
                  <a:lnTo>
                    <a:pt x="543" y="534"/>
                  </a:lnTo>
                  <a:lnTo>
                    <a:pt x="542" y="533"/>
                  </a:lnTo>
                  <a:close/>
                  <a:moveTo>
                    <a:pt x="543" y="534"/>
                  </a:moveTo>
                  <a:lnTo>
                    <a:pt x="543" y="534"/>
                  </a:lnTo>
                  <a:lnTo>
                    <a:pt x="543" y="534"/>
                  </a:lnTo>
                  <a:close/>
                  <a:moveTo>
                    <a:pt x="543" y="534"/>
                  </a:moveTo>
                  <a:lnTo>
                    <a:pt x="543" y="534"/>
                  </a:lnTo>
                  <a:lnTo>
                    <a:pt x="543" y="534"/>
                  </a:lnTo>
                  <a:close/>
                  <a:moveTo>
                    <a:pt x="543" y="534"/>
                  </a:moveTo>
                  <a:lnTo>
                    <a:pt x="545" y="536"/>
                  </a:lnTo>
                  <a:lnTo>
                    <a:pt x="543" y="534"/>
                  </a:lnTo>
                  <a:close/>
                  <a:moveTo>
                    <a:pt x="545" y="536"/>
                  </a:moveTo>
                  <a:lnTo>
                    <a:pt x="545" y="536"/>
                  </a:lnTo>
                  <a:lnTo>
                    <a:pt x="545" y="536"/>
                  </a:lnTo>
                  <a:close/>
                  <a:moveTo>
                    <a:pt x="545" y="536"/>
                  </a:moveTo>
                  <a:lnTo>
                    <a:pt x="545" y="537"/>
                  </a:lnTo>
                  <a:lnTo>
                    <a:pt x="545" y="536"/>
                  </a:lnTo>
                  <a:close/>
                  <a:moveTo>
                    <a:pt x="545" y="537"/>
                  </a:moveTo>
                  <a:lnTo>
                    <a:pt x="545" y="537"/>
                  </a:lnTo>
                  <a:lnTo>
                    <a:pt x="545" y="537"/>
                  </a:lnTo>
                  <a:close/>
                  <a:moveTo>
                    <a:pt x="545" y="537"/>
                  </a:moveTo>
                  <a:lnTo>
                    <a:pt x="545" y="537"/>
                  </a:lnTo>
                  <a:lnTo>
                    <a:pt x="545" y="537"/>
                  </a:lnTo>
                  <a:close/>
                  <a:moveTo>
                    <a:pt x="545" y="537"/>
                  </a:moveTo>
                  <a:lnTo>
                    <a:pt x="546" y="537"/>
                  </a:lnTo>
                  <a:lnTo>
                    <a:pt x="545" y="537"/>
                  </a:lnTo>
                  <a:close/>
                  <a:moveTo>
                    <a:pt x="546" y="537"/>
                  </a:moveTo>
                  <a:lnTo>
                    <a:pt x="546" y="537"/>
                  </a:lnTo>
                  <a:lnTo>
                    <a:pt x="546" y="537"/>
                  </a:lnTo>
                  <a:close/>
                  <a:moveTo>
                    <a:pt x="546" y="537"/>
                  </a:moveTo>
                  <a:lnTo>
                    <a:pt x="546" y="537"/>
                  </a:lnTo>
                  <a:lnTo>
                    <a:pt x="546" y="537"/>
                  </a:lnTo>
                  <a:close/>
                  <a:moveTo>
                    <a:pt x="546" y="537"/>
                  </a:moveTo>
                  <a:lnTo>
                    <a:pt x="547" y="538"/>
                  </a:lnTo>
                  <a:lnTo>
                    <a:pt x="546" y="537"/>
                  </a:lnTo>
                  <a:close/>
                  <a:moveTo>
                    <a:pt x="547" y="538"/>
                  </a:moveTo>
                  <a:lnTo>
                    <a:pt x="547" y="538"/>
                  </a:lnTo>
                  <a:lnTo>
                    <a:pt x="547" y="538"/>
                  </a:lnTo>
                  <a:close/>
                  <a:moveTo>
                    <a:pt x="547" y="538"/>
                  </a:moveTo>
                  <a:lnTo>
                    <a:pt x="547" y="538"/>
                  </a:lnTo>
                  <a:lnTo>
                    <a:pt x="547" y="538"/>
                  </a:lnTo>
                  <a:close/>
                  <a:moveTo>
                    <a:pt x="547" y="538"/>
                  </a:moveTo>
                  <a:lnTo>
                    <a:pt x="548" y="539"/>
                  </a:lnTo>
                  <a:lnTo>
                    <a:pt x="547" y="538"/>
                  </a:lnTo>
                  <a:close/>
                  <a:moveTo>
                    <a:pt x="479" y="518"/>
                  </a:moveTo>
                  <a:lnTo>
                    <a:pt x="495" y="539"/>
                  </a:lnTo>
                  <a:lnTo>
                    <a:pt x="495" y="539"/>
                  </a:lnTo>
                  <a:cubicBezTo>
                    <a:pt x="491" y="533"/>
                    <a:pt x="485" y="526"/>
                    <a:pt x="479" y="519"/>
                  </a:cubicBezTo>
                  <a:lnTo>
                    <a:pt x="479" y="519"/>
                  </a:lnTo>
                  <a:cubicBezTo>
                    <a:pt x="479" y="518"/>
                    <a:pt x="479" y="518"/>
                    <a:pt x="479" y="518"/>
                  </a:cubicBezTo>
                  <a:close/>
                  <a:moveTo>
                    <a:pt x="495" y="540"/>
                  </a:moveTo>
                  <a:lnTo>
                    <a:pt x="495" y="540"/>
                  </a:lnTo>
                  <a:cubicBezTo>
                    <a:pt x="495" y="540"/>
                    <a:pt x="495" y="540"/>
                    <a:pt x="495" y="540"/>
                  </a:cubicBezTo>
                  <a:cubicBezTo>
                    <a:pt x="495" y="540"/>
                    <a:pt x="495" y="540"/>
                    <a:pt x="495" y="540"/>
                  </a:cubicBezTo>
                  <a:close/>
                  <a:moveTo>
                    <a:pt x="476" y="516"/>
                  </a:moveTo>
                  <a:lnTo>
                    <a:pt x="476" y="516"/>
                  </a:lnTo>
                  <a:cubicBezTo>
                    <a:pt x="481" y="523"/>
                    <a:pt x="485" y="528"/>
                    <a:pt x="489" y="533"/>
                  </a:cubicBezTo>
                  <a:lnTo>
                    <a:pt x="489" y="533"/>
                  </a:lnTo>
                  <a:lnTo>
                    <a:pt x="487" y="530"/>
                  </a:lnTo>
                  <a:lnTo>
                    <a:pt x="487" y="530"/>
                  </a:lnTo>
                  <a:cubicBezTo>
                    <a:pt x="488" y="532"/>
                    <a:pt x="489" y="533"/>
                    <a:pt x="490" y="534"/>
                  </a:cubicBezTo>
                  <a:lnTo>
                    <a:pt x="490" y="534"/>
                  </a:lnTo>
                  <a:cubicBezTo>
                    <a:pt x="490" y="534"/>
                    <a:pt x="490" y="533"/>
                    <a:pt x="489" y="533"/>
                  </a:cubicBezTo>
                  <a:lnTo>
                    <a:pt x="489" y="533"/>
                  </a:lnTo>
                  <a:lnTo>
                    <a:pt x="493" y="538"/>
                  </a:lnTo>
                  <a:lnTo>
                    <a:pt x="493" y="538"/>
                  </a:lnTo>
                  <a:cubicBezTo>
                    <a:pt x="490" y="535"/>
                    <a:pt x="488" y="533"/>
                    <a:pt x="485" y="530"/>
                  </a:cubicBezTo>
                  <a:lnTo>
                    <a:pt x="485" y="530"/>
                  </a:lnTo>
                  <a:cubicBezTo>
                    <a:pt x="488" y="534"/>
                    <a:pt x="492" y="538"/>
                    <a:pt x="495" y="542"/>
                  </a:cubicBezTo>
                  <a:lnTo>
                    <a:pt x="495" y="542"/>
                  </a:lnTo>
                  <a:cubicBezTo>
                    <a:pt x="495" y="543"/>
                    <a:pt x="495" y="543"/>
                    <a:pt x="495" y="543"/>
                  </a:cubicBezTo>
                  <a:lnTo>
                    <a:pt x="495" y="543"/>
                  </a:lnTo>
                  <a:cubicBezTo>
                    <a:pt x="493" y="541"/>
                    <a:pt x="492" y="539"/>
                    <a:pt x="490" y="537"/>
                  </a:cubicBezTo>
                  <a:lnTo>
                    <a:pt x="490" y="537"/>
                  </a:lnTo>
                  <a:cubicBezTo>
                    <a:pt x="491" y="538"/>
                    <a:pt x="492" y="540"/>
                    <a:pt x="493" y="541"/>
                  </a:cubicBezTo>
                  <a:lnTo>
                    <a:pt x="493" y="541"/>
                  </a:lnTo>
                  <a:lnTo>
                    <a:pt x="485" y="532"/>
                  </a:lnTo>
                  <a:lnTo>
                    <a:pt x="485" y="532"/>
                  </a:lnTo>
                  <a:cubicBezTo>
                    <a:pt x="488" y="536"/>
                    <a:pt x="491" y="540"/>
                    <a:pt x="494" y="544"/>
                  </a:cubicBezTo>
                  <a:lnTo>
                    <a:pt x="494" y="544"/>
                  </a:lnTo>
                  <a:cubicBezTo>
                    <a:pt x="494" y="544"/>
                    <a:pt x="494" y="543"/>
                    <a:pt x="493" y="543"/>
                  </a:cubicBezTo>
                  <a:lnTo>
                    <a:pt x="493" y="543"/>
                  </a:lnTo>
                  <a:cubicBezTo>
                    <a:pt x="492" y="541"/>
                    <a:pt x="490" y="539"/>
                    <a:pt x="489" y="536"/>
                  </a:cubicBezTo>
                  <a:lnTo>
                    <a:pt x="489" y="536"/>
                  </a:lnTo>
                  <a:cubicBezTo>
                    <a:pt x="489" y="537"/>
                    <a:pt x="489" y="537"/>
                    <a:pt x="489" y="537"/>
                  </a:cubicBezTo>
                  <a:lnTo>
                    <a:pt x="489" y="537"/>
                  </a:lnTo>
                  <a:lnTo>
                    <a:pt x="480" y="526"/>
                  </a:lnTo>
                  <a:lnTo>
                    <a:pt x="480" y="526"/>
                  </a:lnTo>
                  <a:cubicBezTo>
                    <a:pt x="480" y="525"/>
                    <a:pt x="480" y="525"/>
                    <a:pt x="480" y="525"/>
                  </a:cubicBezTo>
                  <a:lnTo>
                    <a:pt x="480" y="525"/>
                  </a:lnTo>
                  <a:cubicBezTo>
                    <a:pt x="483" y="529"/>
                    <a:pt x="486" y="533"/>
                    <a:pt x="489" y="536"/>
                  </a:cubicBezTo>
                  <a:lnTo>
                    <a:pt x="489" y="536"/>
                  </a:lnTo>
                  <a:cubicBezTo>
                    <a:pt x="486" y="533"/>
                    <a:pt x="484" y="530"/>
                    <a:pt x="481" y="527"/>
                  </a:cubicBezTo>
                  <a:lnTo>
                    <a:pt x="481" y="527"/>
                  </a:lnTo>
                  <a:lnTo>
                    <a:pt x="485" y="532"/>
                  </a:lnTo>
                  <a:lnTo>
                    <a:pt x="485" y="532"/>
                  </a:lnTo>
                  <a:cubicBezTo>
                    <a:pt x="485" y="531"/>
                    <a:pt x="484" y="529"/>
                    <a:pt x="483" y="528"/>
                  </a:cubicBezTo>
                  <a:lnTo>
                    <a:pt x="483" y="528"/>
                  </a:lnTo>
                  <a:cubicBezTo>
                    <a:pt x="485" y="531"/>
                    <a:pt x="488" y="534"/>
                    <a:pt x="490" y="537"/>
                  </a:cubicBezTo>
                  <a:lnTo>
                    <a:pt x="490" y="537"/>
                  </a:lnTo>
                  <a:cubicBezTo>
                    <a:pt x="488" y="534"/>
                    <a:pt x="486" y="532"/>
                    <a:pt x="484" y="529"/>
                  </a:cubicBezTo>
                  <a:lnTo>
                    <a:pt x="484" y="529"/>
                  </a:lnTo>
                  <a:cubicBezTo>
                    <a:pt x="485" y="529"/>
                    <a:pt x="485" y="530"/>
                    <a:pt x="485" y="530"/>
                  </a:cubicBezTo>
                  <a:lnTo>
                    <a:pt x="485" y="530"/>
                  </a:lnTo>
                  <a:cubicBezTo>
                    <a:pt x="485" y="529"/>
                    <a:pt x="484" y="528"/>
                    <a:pt x="483" y="528"/>
                  </a:cubicBezTo>
                  <a:lnTo>
                    <a:pt x="483" y="528"/>
                  </a:lnTo>
                  <a:cubicBezTo>
                    <a:pt x="484" y="528"/>
                    <a:pt x="484" y="529"/>
                    <a:pt x="484" y="529"/>
                  </a:cubicBezTo>
                  <a:lnTo>
                    <a:pt x="484" y="529"/>
                  </a:lnTo>
                  <a:cubicBezTo>
                    <a:pt x="483" y="528"/>
                    <a:pt x="482" y="526"/>
                    <a:pt x="480" y="525"/>
                  </a:cubicBezTo>
                  <a:lnTo>
                    <a:pt x="480" y="525"/>
                  </a:lnTo>
                  <a:cubicBezTo>
                    <a:pt x="481" y="526"/>
                    <a:pt x="482" y="527"/>
                    <a:pt x="483" y="528"/>
                  </a:cubicBezTo>
                  <a:lnTo>
                    <a:pt x="483" y="528"/>
                  </a:lnTo>
                  <a:cubicBezTo>
                    <a:pt x="482" y="527"/>
                    <a:pt x="481" y="526"/>
                    <a:pt x="480" y="525"/>
                  </a:cubicBezTo>
                  <a:lnTo>
                    <a:pt x="480" y="525"/>
                  </a:lnTo>
                  <a:cubicBezTo>
                    <a:pt x="480" y="525"/>
                    <a:pt x="479" y="524"/>
                    <a:pt x="479" y="523"/>
                  </a:cubicBezTo>
                  <a:lnTo>
                    <a:pt x="479" y="523"/>
                  </a:lnTo>
                  <a:cubicBezTo>
                    <a:pt x="479" y="524"/>
                    <a:pt x="480" y="524"/>
                    <a:pt x="480" y="525"/>
                  </a:cubicBezTo>
                  <a:lnTo>
                    <a:pt x="480" y="525"/>
                  </a:lnTo>
                  <a:cubicBezTo>
                    <a:pt x="479" y="523"/>
                    <a:pt x="478" y="522"/>
                    <a:pt x="478" y="521"/>
                  </a:cubicBezTo>
                  <a:lnTo>
                    <a:pt x="478" y="521"/>
                  </a:lnTo>
                  <a:cubicBezTo>
                    <a:pt x="478" y="521"/>
                    <a:pt x="478" y="521"/>
                    <a:pt x="478" y="521"/>
                  </a:cubicBezTo>
                  <a:lnTo>
                    <a:pt x="478" y="521"/>
                  </a:lnTo>
                  <a:cubicBezTo>
                    <a:pt x="477" y="521"/>
                    <a:pt x="477" y="521"/>
                    <a:pt x="477" y="520"/>
                  </a:cubicBezTo>
                  <a:lnTo>
                    <a:pt x="477" y="520"/>
                  </a:lnTo>
                  <a:cubicBezTo>
                    <a:pt x="476" y="519"/>
                    <a:pt x="475" y="518"/>
                    <a:pt x="475" y="517"/>
                  </a:cubicBezTo>
                  <a:lnTo>
                    <a:pt x="475" y="517"/>
                  </a:lnTo>
                  <a:cubicBezTo>
                    <a:pt x="476" y="518"/>
                    <a:pt x="477" y="520"/>
                    <a:pt x="478" y="521"/>
                  </a:cubicBezTo>
                  <a:lnTo>
                    <a:pt x="478" y="521"/>
                  </a:lnTo>
                  <a:cubicBezTo>
                    <a:pt x="477" y="521"/>
                    <a:pt x="477" y="520"/>
                    <a:pt x="477" y="520"/>
                  </a:cubicBezTo>
                  <a:lnTo>
                    <a:pt x="477" y="520"/>
                  </a:lnTo>
                  <a:cubicBezTo>
                    <a:pt x="480" y="523"/>
                    <a:pt x="482" y="525"/>
                    <a:pt x="483" y="528"/>
                  </a:cubicBezTo>
                  <a:lnTo>
                    <a:pt x="483" y="528"/>
                  </a:lnTo>
                  <a:cubicBezTo>
                    <a:pt x="481" y="525"/>
                    <a:pt x="479" y="521"/>
                    <a:pt x="477" y="518"/>
                  </a:cubicBezTo>
                  <a:lnTo>
                    <a:pt x="477" y="518"/>
                  </a:lnTo>
                  <a:cubicBezTo>
                    <a:pt x="477" y="518"/>
                    <a:pt x="476" y="517"/>
                    <a:pt x="476" y="516"/>
                  </a:cubicBezTo>
                  <a:close/>
                  <a:moveTo>
                    <a:pt x="500" y="546"/>
                  </a:moveTo>
                  <a:cubicBezTo>
                    <a:pt x="500" y="546"/>
                    <a:pt x="500" y="546"/>
                    <a:pt x="500" y="546"/>
                  </a:cubicBezTo>
                  <a:lnTo>
                    <a:pt x="500" y="546"/>
                  </a:lnTo>
                  <a:cubicBezTo>
                    <a:pt x="500" y="546"/>
                    <a:pt x="500" y="546"/>
                    <a:pt x="500" y="546"/>
                  </a:cubicBezTo>
                  <a:lnTo>
                    <a:pt x="500" y="546"/>
                  </a:lnTo>
                  <a:cubicBezTo>
                    <a:pt x="500" y="546"/>
                    <a:pt x="500" y="546"/>
                    <a:pt x="500" y="546"/>
                  </a:cubicBezTo>
                  <a:close/>
                  <a:moveTo>
                    <a:pt x="469" y="460"/>
                  </a:moveTo>
                  <a:lnTo>
                    <a:pt x="469" y="460"/>
                  </a:lnTo>
                  <a:lnTo>
                    <a:pt x="492" y="487"/>
                  </a:lnTo>
                  <a:lnTo>
                    <a:pt x="492" y="487"/>
                  </a:lnTo>
                  <a:lnTo>
                    <a:pt x="484" y="480"/>
                  </a:lnTo>
                  <a:lnTo>
                    <a:pt x="484" y="480"/>
                  </a:lnTo>
                  <a:lnTo>
                    <a:pt x="488" y="484"/>
                  </a:lnTo>
                  <a:lnTo>
                    <a:pt x="496" y="492"/>
                  </a:lnTo>
                  <a:lnTo>
                    <a:pt x="496" y="492"/>
                  </a:lnTo>
                  <a:lnTo>
                    <a:pt x="506" y="503"/>
                  </a:lnTo>
                  <a:lnTo>
                    <a:pt x="506" y="503"/>
                  </a:lnTo>
                  <a:cubicBezTo>
                    <a:pt x="504" y="501"/>
                    <a:pt x="503" y="499"/>
                    <a:pt x="501" y="497"/>
                  </a:cubicBezTo>
                  <a:lnTo>
                    <a:pt x="501" y="497"/>
                  </a:lnTo>
                  <a:cubicBezTo>
                    <a:pt x="504" y="499"/>
                    <a:pt x="507" y="502"/>
                    <a:pt x="511" y="505"/>
                  </a:cubicBezTo>
                  <a:lnTo>
                    <a:pt x="511" y="505"/>
                  </a:lnTo>
                  <a:lnTo>
                    <a:pt x="513" y="509"/>
                  </a:lnTo>
                  <a:lnTo>
                    <a:pt x="513" y="509"/>
                  </a:lnTo>
                  <a:lnTo>
                    <a:pt x="512" y="508"/>
                  </a:lnTo>
                  <a:lnTo>
                    <a:pt x="512" y="508"/>
                  </a:lnTo>
                  <a:lnTo>
                    <a:pt x="513" y="509"/>
                  </a:lnTo>
                  <a:lnTo>
                    <a:pt x="513" y="507"/>
                  </a:lnTo>
                  <a:lnTo>
                    <a:pt x="513" y="507"/>
                  </a:lnTo>
                  <a:cubicBezTo>
                    <a:pt x="514" y="508"/>
                    <a:pt x="515" y="509"/>
                    <a:pt x="516" y="510"/>
                  </a:cubicBezTo>
                  <a:lnTo>
                    <a:pt x="516" y="510"/>
                  </a:lnTo>
                  <a:cubicBezTo>
                    <a:pt x="516" y="510"/>
                    <a:pt x="516" y="510"/>
                    <a:pt x="516" y="510"/>
                  </a:cubicBezTo>
                  <a:lnTo>
                    <a:pt x="516" y="510"/>
                  </a:lnTo>
                  <a:lnTo>
                    <a:pt x="513" y="509"/>
                  </a:lnTo>
                  <a:lnTo>
                    <a:pt x="513" y="509"/>
                  </a:lnTo>
                  <a:lnTo>
                    <a:pt x="514" y="510"/>
                  </a:lnTo>
                  <a:lnTo>
                    <a:pt x="517" y="513"/>
                  </a:lnTo>
                  <a:lnTo>
                    <a:pt x="517" y="513"/>
                  </a:lnTo>
                  <a:cubicBezTo>
                    <a:pt x="517" y="513"/>
                    <a:pt x="516" y="513"/>
                    <a:pt x="516" y="513"/>
                  </a:cubicBezTo>
                  <a:lnTo>
                    <a:pt x="516" y="513"/>
                  </a:lnTo>
                  <a:lnTo>
                    <a:pt x="514" y="510"/>
                  </a:lnTo>
                  <a:lnTo>
                    <a:pt x="513" y="509"/>
                  </a:lnTo>
                  <a:lnTo>
                    <a:pt x="513" y="511"/>
                  </a:lnTo>
                  <a:lnTo>
                    <a:pt x="515" y="513"/>
                  </a:lnTo>
                  <a:lnTo>
                    <a:pt x="515" y="513"/>
                  </a:lnTo>
                  <a:cubicBezTo>
                    <a:pt x="514" y="512"/>
                    <a:pt x="513" y="511"/>
                    <a:pt x="513" y="511"/>
                  </a:cubicBezTo>
                  <a:lnTo>
                    <a:pt x="513" y="511"/>
                  </a:lnTo>
                  <a:lnTo>
                    <a:pt x="513" y="513"/>
                  </a:lnTo>
                  <a:lnTo>
                    <a:pt x="522" y="522"/>
                  </a:lnTo>
                  <a:cubicBezTo>
                    <a:pt x="522" y="521"/>
                    <a:pt x="522" y="521"/>
                    <a:pt x="522" y="520"/>
                  </a:cubicBezTo>
                  <a:lnTo>
                    <a:pt x="522" y="520"/>
                  </a:lnTo>
                  <a:lnTo>
                    <a:pt x="531" y="531"/>
                  </a:lnTo>
                  <a:lnTo>
                    <a:pt x="527" y="524"/>
                  </a:lnTo>
                  <a:lnTo>
                    <a:pt x="527" y="524"/>
                  </a:lnTo>
                  <a:cubicBezTo>
                    <a:pt x="531" y="527"/>
                    <a:pt x="534" y="529"/>
                    <a:pt x="536" y="530"/>
                  </a:cubicBezTo>
                  <a:lnTo>
                    <a:pt x="536" y="530"/>
                  </a:lnTo>
                  <a:lnTo>
                    <a:pt x="557" y="548"/>
                  </a:lnTo>
                  <a:lnTo>
                    <a:pt x="548" y="539"/>
                  </a:lnTo>
                  <a:lnTo>
                    <a:pt x="548" y="539"/>
                  </a:lnTo>
                  <a:lnTo>
                    <a:pt x="547" y="538"/>
                  </a:lnTo>
                  <a:lnTo>
                    <a:pt x="547" y="538"/>
                  </a:lnTo>
                  <a:lnTo>
                    <a:pt x="539" y="531"/>
                  </a:lnTo>
                  <a:lnTo>
                    <a:pt x="539" y="531"/>
                  </a:lnTo>
                  <a:lnTo>
                    <a:pt x="531" y="522"/>
                  </a:lnTo>
                  <a:lnTo>
                    <a:pt x="523" y="515"/>
                  </a:lnTo>
                  <a:lnTo>
                    <a:pt x="523" y="515"/>
                  </a:lnTo>
                  <a:lnTo>
                    <a:pt x="522" y="513"/>
                  </a:lnTo>
                  <a:lnTo>
                    <a:pt x="513" y="504"/>
                  </a:lnTo>
                  <a:lnTo>
                    <a:pt x="513" y="504"/>
                  </a:lnTo>
                  <a:lnTo>
                    <a:pt x="513" y="504"/>
                  </a:lnTo>
                  <a:lnTo>
                    <a:pt x="504" y="495"/>
                  </a:lnTo>
                  <a:lnTo>
                    <a:pt x="504" y="495"/>
                  </a:lnTo>
                  <a:lnTo>
                    <a:pt x="504" y="495"/>
                  </a:lnTo>
                  <a:lnTo>
                    <a:pt x="504" y="495"/>
                  </a:lnTo>
                  <a:lnTo>
                    <a:pt x="504" y="495"/>
                  </a:lnTo>
                  <a:lnTo>
                    <a:pt x="495" y="487"/>
                  </a:lnTo>
                  <a:lnTo>
                    <a:pt x="478" y="470"/>
                  </a:lnTo>
                  <a:lnTo>
                    <a:pt x="478" y="470"/>
                  </a:lnTo>
                  <a:cubicBezTo>
                    <a:pt x="484" y="475"/>
                    <a:pt x="490" y="481"/>
                    <a:pt x="496" y="487"/>
                  </a:cubicBezTo>
                  <a:lnTo>
                    <a:pt x="496" y="487"/>
                  </a:lnTo>
                  <a:cubicBezTo>
                    <a:pt x="496" y="489"/>
                    <a:pt x="497" y="491"/>
                    <a:pt x="499" y="493"/>
                  </a:cubicBezTo>
                  <a:lnTo>
                    <a:pt x="499" y="493"/>
                  </a:lnTo>
                  <a:lnTo>
                    <a:pt x="495" y="489"/>
                  </a:lnTo>
                  <a:lnTo>
                    <a:pt x="495" y="489"/>
                  </a:lnTo>
                  <a:cubicBezTo>
                    <a:pt x="495" y="489"/>
                    <a:pt x="496" y="490"/>
                    <a:pt x="496" y="490"/>
                  </a:cubicBezTo>
                  <a:cubicBezTo>
                    <a:pt x="497" y="490"/>
                    <a:pt x="495" y="487"/>
                    <a:pt x="478" y="469"/>
                  </a:cubicBezTo>
                  <a:lnTo>
                    <a:pt x="478" y="469"/>
                  </a:lnTo>
                  <a:lnTo>
                    <a:pt x="469" y="460"/>
                  </a:lnTo>
                  <a:lnTo>
                    <a:pt x="469" y="460"/>
                  </a:lnTo>
                  <a:close/>
                  <a:moveTo>
                    <a:pt x="493" y="541"/>
                  </a:moveTo>
                  <a:lnTo>
                    <a:pt x="495" y="544"/>
                  </a:lnTo>
                  <a:lnTo>
                    <a:pt x="495" y="544"/>
                  </a:lnTo>
                  <a:cubicBezTo>
                    <a:pt x="495" y="544"/>
                    <a:pt x="495" y="543"/>
                    <a:pt x="495" y="543"/>
                  </a:cubicBezTo>
                  <a:lnTo>
                    <a:pt x="495" y="543"/>
                  </a:lnTo>
                  <a:cubicBezTo>
                    <a:pt x="496" y="545"/>
                    <a:pt x="498" y="546"/>
                    <a:pt x="499" y="548"/>
                  </a:cubicBezTo>
                  <a:lnTo>
                    <a:pt x="499" y="548"/>
                  </a:lnTo>
                  <a:cubicBezTo>
                    <a:pt x="499" y="547"/>
                    <a:pt x="499" y="547"/>
                    <a:pt x="499" y="547"/>
                  </a:cubicBezTo>
                  <a:lnTo>
                    <a:pt x="499" y="547"/>
                  </a:lnTo>
                  <a:cubicBezTo>
                    <a:pt x="500" y="548"/>
                    <a:pt x="500" y="548"/>
                    <a:pt x="500" y="549"/>
                  </a:cubicBezTo>
                  <a:lnTo>
                    <a:pt x="500" y="549"/>
                  </a:lnTo>
                  <a:cubicBezTo>
                    <a:pt x="500" y="549"/>
                    <a:pt x="501" y="549"/>
                    <a:pt x="501" y="550"/>
                  </a:cubicBezTo>
                  <a:lnTo>
                    <a:pt x="501" y="550"/>
                  </a:lnTo>
                  <a:cubicBezTo>
                    <a:pt x="500" y="549"/>
                    <a:pt x="499" y="548"/>
                    <a:pt x="499" y="548"/>
                  </a:cubicBezTo>
                  <a:lnTo>
                    <a:pt x="499" y="548"/>
                  </a:lnTo>
                  <a:cubicBezTo>
                    <a:pt x="499" y="548"/>
                    <a:pt x="499" y="548"/>
                    <a:pt x="498" y="548"/>
                  </a:cubicBezTo>
                  <a:lnTo>
                    <a:pt x="498" y="548"/>
                  </a:lnTo>
                  <a:lnTo>
                    <a:pt x="495" y="544"/>
                  </a:lnTo>
                  <a:lnTo>
                    <a:pt x="495" y="544"/>
                  </a:lnTo>
                  <a:cubicBezTo>
                    <a:pt x="495" y="544"/>
                    <a:pt x="495" y="544"/>
                    <a:pt x="495" y="544"/>
                  </a:cubicBezTo>
                  <a:lnTo>
                    <a:pt x="495" y="544"/>
                  </a:lnTo>
                  <a:cubicBezTo>
                    <a:pt x="495" y="543"/>
                    <a:pt x="494" y="542"/>
                    <a:pt x="493" y="541"/>
                  </a:cubicBezTo>
                  <a:close/>
                  <a:moveTo>
                    <a:pt x="502" y="555"/>
                  </a:moveTo>
                  <a:cubicBezTo>
                    <a:pt x="503" y="555"/>
                    <a:pt x="503" y="556"/>
                    <a:pt x="504" y="557"/>
                  </a:cubicBezTo>
                  <a:lnTo>
                    <a:pt x="504" y="557"/>
                  </a:lnTo>
                  <a:cubicBezTo>
                    <a:pt x="504" y="557"/>
                    <a:pt x="504" y="557"/>
                    <a:pt x="504" y="557"/>
                  </a:cubicBezTo>
                  <a:cubicBezTo>
                    <a:pt x="504" y="556"/>
                    <a:pt x="503" y="556"/>
                    <a:pt x="502" y="555"/>
                  </a:cubicBezTo>
                  <a:close/>
                  <a:moveTo>
                    <a:pt x="498" y="548"/>
                  </a:moveTo>
                  <a:lnTo>
                    <a:pt x="502" y="552"/>
                  </a:lnTo>
                  <a:lnTo>
                    <a:pt x="502" y="552"/>
                  </a:lnTo>
                  <a:cubicBezTo>
                    <a:pt x="501" y="551"/>
                    <a:pt x="501" y="550"/>
                    <a:pt x="501" y="550"/>
                  </a:cubicBezTo>
                  <a:lnTo>
                    <a:pt x="501" y="550"/>
                  </a:lnTo>
                  <a:cubicBezTo>
                    <a:pt x="502" y="551"/>
                    <a:pt x="503" y="553"/>
                    <a:pt x="504" y="554"/>
                  </a:cubicBezTo>
                  <a:lnTo>
                    <a:pt x="504" y="554"/>
                  </a:lnTo>
                  <a:cubicBezTo>
                    <a:pt x="504" y="554"/>
                    <a:pt x="504" y="554"/>
                    <a:pt x="504" y="554"/>
                  </a:cubicBezTo>
                  <a:lnTo>
                    <a:pt x="504" y="554"/>
                  </a:lnTo>
                  <a:lnTo>
                    <a:pt x="505" y="555"/>
                  </a:lnTo>
                  <a:lnTo>
                    <a:pt x="505" y="555"/>
                  </a:lnTo>
                  <a:cubicBezTo>
                    <a:pt x="505" y="554"/>
                    <a:pt x="504" y="554"/>
                    <a:pt x="504" y="554"/>
                  </a:cubicBezTo>
                  <a:lnTo>
                    <a:pt x="504" y="554"/>
                  </a:lnTo>
                  <a:cubicBezTo>
                    <a:pt x="505" y="556"/>
                    <a:pt x="506" y="557"/>
                    <a:pt x="507" y="559"/>
                  </a:cubicBezTo>
                  <a:lnTo>
                    <a:pt x="507" y="559"/>
                  </a:lnTo>
                  <a:lnTo>
                    <a:pt x="502" y="552"/>
                  </a:lnTo>
                  <a:lnTo>
                    <a:pt x="502" y="552"/>
                  </a:lnTo>
                  <a:cubicBezTo>
                    <a:pt x="502" y="553"/>
                    <a:pt x="502" y="554"/>
                    <a:pt x="503" y="555"/>
                  </a:cubicBezTo>
                  <a:lnTo>
                    <a:pt x="503" y="555"/>
                  </a:lnTo>
                  <a:cubicBezTo>
                    <a:pt x="501" y="552"/>
                    <a:pt x="500" y="550"/>
                    <a:pt x="498" y="548"/>
                  </a:cubicBezTo>
                  <a:lnTo>
                    <a:pt x="498" y="548"/>
                  </a:lnTo>
                  <a:cubicBezTo>
                    <a:pt x="498" y="548"/>
                    <a:pt x="498" y="548"/>
                    <a:pt x="498" y="548"/>
                  </a:cubicBezTo>
                  <a:close/>
                  <a:moveTo>
                    <a:pt x="521" y="575"/>
                  </a:moveTo>
                  <a:cubicBezTo>
                    <a:pt x="522" y="576"/>
                    <a:pt x="522" y="576"/>
                    <a:pt x="523" y="577"/>
                  </a:cubicBezTo>
                  <a:lnTo>
                    <a:pt x="523" y="577"/>
                  </a:lnTo>
                  <a:cubicBezTo>
                    <a:pt x="523" y="576"/>
                    <a:pt x="522" y="576"/>
                    <a:pt x="522" y="575"/>
                  </a:cubicBezTo>
                  <a:cubicBezTo>
                    <a:pt x="522" y="575"/>
                    <a:pt x="521" y="575"/>
                    <a:pt x="521" y="575"/>
                  </a:cubicBezTo>
                  <a:close/>
                  <a:moveTo>
                    <a:pt x="107" y="19"/>
                  </a:moveTo>
                  <a:lnTo>
                    <a:pt x="108" y="20"/>
                  </a:lnTo>
                  <a:lnTo>
                    <a:pt x="108" y="20"/>
                  </a:lnTo>
                  <a:cubicBezTo>
                    <a:pt x="108" y="20"/>
                    <a:pt x="107" y="20"/>
                    <a:pt x="107" y="20"/>
                  </a:cubicBezTo>
                  <a:lnTo>
                    <a:pt x="107" y="20"/>
                  </a:lnTo>
                  <a:cubicBezTo>
                    <a:pt x="106" y="20"/>
                    <a:pt x="106" y="25"/>
                    <a:pt x="133" y="63"/>
                  </a:cubicBezTo>
                  <a:cubicBezTo>
                    <a:pt x="133" y="58"/>
                    <a:pt x="133" y="58"/>
                    <a:pt x="133" y="58"/>
                  </a:cubicBezTo>
                  <a:lnTo>
                    <a:pt x="133" y="58"/>
                  </a:lnTo>
                  <a:lnTo>
                    <a:pt x="136" y="63"/>
                  </a:lnTo>
                  <a:lnTo>
                    <a:pt x="136" y="63"/>
                  </a:lnTo>
                  <a:cubicBezTo>
                    <a:pt x="136" y="63"/>
                    <a:pt x="135" y="63"/>
                    <a:pt x="133" y="63"/>
                  </a:cubicBezTo>
                  <a:cubicBezTo>
                    <a:pt x="130" y="59"/>
                    <a:pt x="125" y="55"/>
                    <a:pt x="116" y="45"/>
                  </a:cubicBezTo>
                  <a:lnTo>
                    <a:pt x="116" y="45"/>
                  </a:lnTo>
                  <a:cubicBezTo>
                    <a:pt x="169" y="116"/>
                    <a:pt x="133" y="63"/>
                    <a:pt x="195" y="151"/>
                  </a:cubicBezTo>
                  <a:lnTo>
                    <a:pt x="195" y="151"/>
                  </a:lnTo>
                  <a:cubicBezTo>
                    <a:pt x="190" y="142"/>
                    <a:pt x="185" y="135"/>
                    <a:pt x="181" y="129"/>
                  </a:cubicBezTo>
                  <a:lnTo>
                    <a:pt x="181" y="129"/>
                  </a:lnTo>
                  <a:cubicBezTo>
                    <a:pt x="206" y="160"/>
                    <a:pt x="212" y="167"/>
                    <a:pt x="221" y="177"/>
                  </a:cubicBezTo>
                  <a:lnTo>
                    <a:pt x="221" y="177"/>
                  </a:lnTo>
                  <a:lnTo>
                    <a:pt x="222" y="178"/>
                  </a:lnTo>
                  <a:lnTo>
                    <a:pt x="222" y="178"/>
                  </a:lnTo>
                  <a:cubicBezTo>
                    <a:pt x="221" y="178"/>
                    <a:pt x="221" y="177"/>
                    <a:pt x="221" y="177"/>
                  </a:cubicBezTo>
                  <a:lnTo>
                    <a:pt x="221" y="177"/>
                  </a:lnTo>
                  <a:cubicBezTo>
                    <a:pt x="223" y="179"/>
                    <a:pt x="225" y="181"/>
                    <a:pt x="227" y="183"/>
                  </a:cubicBezTo>
                  <a:lnTo>
                    <a:pt x="227" y="183"/>
                  </a:lnTo>
                  <a:cubicBezTo>
                    <a:pt x="227" y="183"/>
                    <a:pt x="227" y="183"/>
                    <a:pt x="227" y="183"/>
                  </a:cubicBezTo>
                  <a:lnTo>
                    <a:pt x="227" y="183"/>
                  </a:lnTo>
                  <a:cubicBezTo>
                    <a:pt x="228" y="184"/>
                    <a:pt x="229" y="185"/>
                    <a:pt x="230" y="186"/>
                  </a:cubicBezTo>
                  <a:cubicBezTo>
                    <a:pt x="229" y="185"/>
                    <a:pt x="228" y="184"/>
                    <a:pt x="227" y="183"/>
                  </a:cubicBezTo>
                  <a:lnTo>
                    <a:pt x="227" y="183"/>
                  </a:lnTo>
                  <a:cubicBezTo>
                    <a:pt x="232" y="190"/>
                    <a:pt x="236" y="197"/>
                    <a:pt x="239" y="204"/>
                  </a:cubicBezTo>
                  <a:lnTo>
                    <a:pt x="239" y="204"/>
                  </a:lnTo>
                  <a:lnTo>
                    <a:pt x="230" y="195"/>
                  </a:lnTo>
                  <a:lnTo>
                    <a:pt x="230" y="195"/>
                  </a:lnTo>
                  <a:cubicBezTo>
                    <a:pt x="237" y="203"/>
                    <a:pt x="244" y="212"/>
                    <a:pt x="251" y="221"/>
                  </a:cubicBezTo>
                  <a:lnTo>
                    <a:pt x="251" y="221"/>
                  </a:lnTo>
                  <a:cubicBezTo>
                    <a:pt x="249" y="219"/>
                    <a:pt x="248" y="216"/>
                    <a:pt x="247" y="214"/>
                  </a:cubicBezTo>
                  <a:lnTo>
                    <a:pt x="247" y="214"/>
                  </a:lnTo>
                  <a:cubicBezTo>
                    <a:pt x="252" y="220"/>
                    <a:pt x="259" y="229"/>
                    <a:pt x="266" y="239"/>
                  </a:cubicBezTo>
                  <a:lnTo>
                    <a:pt x="266" y="239"/>
                  </a:lnTo>
                  <a:cubicBezTo>
                    <a:pt x="266" y="240"/>
                    <a:pt x="267" y="240"/>
                    <a:pt x="267" y="241"/>
                  </a:cubicBezTo>
                  <a:lnTo>
                    <a:pt x="267" y="241"/>
                  </a:lnTo>
                  <a:cubicBezTo>
                    <a:pt x="267" y="241"/>
                    <a:pt x="267" y="241"/>
                    <a:pt x="267" y="241"/>
                  </a:cubicBezTo>
                  <a:lnTo>
                    <a:pt x="267" y="241"/>
                  </a:lnTo>
                  <a:cubicBezTo>
                    <a:pt x="267" y="241"/>
                    <a:pt x="266" y="240"/>
                    <a:pt x="266" y="239"/>
                  </a:cubicBezTo>
                  <a:lnTo>
                    <a:pt x="266" y="239"/>
                  </a:lnTo>
                  <a:cubicBezTo>
                    <a:pt x="265" y="238"/>
                    <a:pt x="264" y="237"/>
                    <a:pt x="263" y="236"/>
                  </a:cubicBezTo>
                  <a:lnTo>
                    <a:pt x="263" y="236"/>
                  </a:lnTo>
                  <a:cubicBezTo>
                    <a:pt x="270" y="245"/>
                    <a:pt x="277" y="254"/>
                    <a:pt x="284" y="263"/>
                  </a:cubicBezTo>
                  <a:lnTo>
                    <a:pt x="284" y="263"/>
                  </a:lnTo>
                  <a:cubicBezTo>
                    <a:pt x="278" y="255"/>
                    <a:pt x="273" y="248"/>
                    <a:pt x="267" y="241"/>
                  </a:cubicBezTo>
                  <a:lnTo>
                    <a:pt x="267" y="241"/>
                  </a:lnTo>
                  <a:cubicBezTo>
                    <a:pt x="268" y="242"/>
                    <a:pt x="269" y="243"/>
                    <a:pt x="270" y="243"/>
                  </a:cubicBezTo>
                  <a:lnTo>
                    <a:pt x="270" y="243"/>
                  </a:lnTo>
                  <a:cubicBezTo>
                    <a:pt x="274" y="249"/>
                    <a:pt x="279" y="256"/>
                    <a:pt x="284" y="263"/>
                  </a:cubicBezTo>
                  <a:lnTo>
                    <a:pt x="284" y="263"/>
                  </a:lnTo>
                  <a:cubicBezTo>
                    <a:pt x="285" y="264"/>
                    <a:pt x="285" y="265"/>
                    <a:pt x="286" y="266"/>
                  </a:cubicBezTo>
                  <a:lnTo>
                    <a:pt x="286" y="266"/>
                  </a:lnTo>
                  <a:cubicBezTo>
                    <a:pt x="285" y="265"/>
                    <a:pt x="285" y="264"/>
                    <a:pt x="284" y="263"/>
                  </a:cubicBezTo>
                  <a:lnTo>
                    <a:pt x="284" y="263"/>
                  </a:lnTo>
                  <a:cubicBezTo>
                    <a:pt x="285" y="264"/>
                    <a:pt x="286" y="266"/>
                    <a:pt x="287" y="267"/>
                  </a:cubicBezTo>
                  <a:lnTo>
                    <a:pt x="287" y="267"/>
                  </a:lnTo>
                  <a:cubicBezTo>
                    <a:pt x="289" y="271"/>
                    <a:pt x="292" y="275"/>
                    <a:pt x="294" y="279"/>
                  </a:cubicBezTo>
                  <a:lnTo>
                    <a:pt x="294" y="279"/>
                  </a:lnTo>
                  <a:cubicBezTo>
                    <a:pt x="290" y="273"/>
                    <a:pt x="286" y="269"/>
                    <a:pt x="283" y="266"/>
                  </a:cubicBezTo>
                  <a:lnTo>
                    <a:pt x="283" y="266"/>
                  </a:lnTo>
                  <a:lnTo>
                    <a:pt x="293" y="279"/>
                  </a:lnTo>
                  <a:lnTo>
                    <a:pt x="293" y="279"/>
                  </a:lnTo>
                  <a:cubicBezTo>
                    <a:pt x="286" y="271"/>
                    <a:pt x="280" y="264"/>
                    <a:pt x="275" y="257"/>
                  </a:cubicBezTo>
                  <a:lnTo>
                    <a:pt x="275" y="257"/>
                  </a:lnTo>
                  <a:lnTo>
                    <a:pt x="306" y="297"/>
                  </a:lnTo>
                  <a:lnTo>
                    <a:pt x="306" y="297"/>
                  </a:lnTo>
                  <a:lnTo>
                    <a:pt x="309" y="300"/>
                  </a:lnTo>
                  <a:lnTo>
                    <a:pt x="309" y="300"/>
                  </a:lnTo>
                  <a:cubicBezTo>
                    <a:pt x="311" y="303"/>
                    <a:pt x="313" y="306"/>
                    <a:pt x="315" y="309"/>
                  </a:cubicBezTo>
                  <a:lnTo>
                    <a:pt x="315" y="309"/>
                  </a:lnTo>
                  <a:lnTo>
                    <a:pt x="306" y="297"/>
                  </a:lnTo>
                  <a:lnTo>
                    <a:pt x="306" y="297"/>
                  </a:lnTo>
                  <a:lnTo>
                    <a:pt x="283" y="275"/>
                  </a:lnTo>
                  <a:lnTo>
                    <a:pt x="257" y="248"/>
                  </a:lnTo>
                  <a:lnTo>
                    <a:pt x="239" y="231"/>
                  </a:lnTo>
                  <a:lnTo>
                    <a:pt x="230" y="222"/>
                  </a:lnTo>
                  <a:lnTo>
                    <a:pt x="230" y="222"/>
                  </a:lnTo>
                  <a:lnTo>
                    <a:pt x="222" y="213"/>
                  </a:lnTo>
                  <a:lnTo>
                    <a:pt x="213" y="204"/>
                  </a:lnTo>
                  <a:lnTo>
                    <a:pt x="213" y="204"/>
                  </a:lnTo>
                  <a:lnTo>
                    <a:pt x="204" y="195"/>
                  </a:lnTo>
                  <a:lnTo>
                    <a:pt x="200" y="191"/>
                  </a:lnTo>
                  <a:lnTo>
                    <a:pt x="200" y="191"/>
                  </a:lnTo>
                  <a:lnTo>
                    <a:pt x="195" y="187"/>
                  </a:lnTo>
                  <a:lnTo>
                    <a:pt x="186" y="178"/>
                  </a:lnTo>
                  <a:lnTo>
                    <a:pt x="186" y="178"/>
                  </a:lnTo>
                  <a:lnTo>
                    <a:pt x="177" y="169"/>
                  </a:lnTo>
                  <a:lnTo>
                    <a:pt x="169" y="160"/>
                  </a:lnTo>
                  <a:lnTo>
                    <a:pt x="166" y="158"/>
                  </a:lnTo>
                  <a:lnTo>
                    <a:pt x="166" y="158"/>
                  </a:lnTo>
                  <a:lnTo>
                    <a:pt x="165" y="157"/>
                  </a:lnTo>
                  <a:lnTo>
                    <a:pt x="169" y="160"/>
                  </a:lnTo>
                  <a:lnTo>
                    <a:pt x="164" y="156"/>
                  </a:lnTo>
                  <a:lnTo>
                    <a:pt x="164" y="156"/>
                  </a:lnTo>
                  <a:lnTo>
                    <a:pt x="160" y="151"/>
                  </a:lnTo>
                  <a:lnTo>
                    <a:pt x="160" y="151"/>
                  </a:lnTo>
                  <a:lnTo>
                    <a:pt x="163" y="155"/>
                  </a:lnTo>
                  <a:lnTo>
                    <a:pt x="163" y="155"/>
                  </a:lnTo>
                  <a:lnTo>
                    <a:pt x="161" y="154"/>
                  </a:lnTo>
                  <a:lnTo>
                    <a:pt x="163" y="155"/>
                  </a:lnTo>
                  <a:lnTo>
                    <a:pt x="163" y="155"/>
                  </a:lnTo>
                  <a:lnTo>
                    <a:pt x="164" y="157"/>
                  </a:lnTo>
                  <a:lnTo>
                    <a:pt x="164" y="157"/>
                  </a:lnTo>
                  <a:lnTo>
                    <a:pt x="165" y="157"/>
                  </a:lnTo>
                  <a:lnTo>
                    <a:pt x="165" y="157"/>
                  </a:lnTo>
                  <a:lnTo>
                    <a:pt x="164" y="157"/>
                  </a:lnTo>
                  <a:lnTo>
                    <a:pt x="164" y="157"/>
                  </a:lnTo>
                  <a:lnTo>
                    <a:pt x="166" y="159"/>
                  </a:lnTo>
                  <a:lnTo>
                    <a:pt x="166" y="159"/>
                  </a:lnTo>
                  <a:lnTo>
                    <a:pt x="162" y="155"/>
                  </a:lnTo>
                  <a:lnTo>
                    <a:pt x="162" y="155"/>
                  </a:lnTo>
                  <a:lnTo>
                    <a:pt x="161" y="155"/>
                  </a:lnTo>
                  <a:lnTo>
                    <a:pt x="161" y="155"/>
                  </a:lnTo>
                  <a:lnTo>
                    <a:pt x="167" y="160"/>
                  </a:lnTo>
                  <a:lnTo>
                    <a:pt x="169" y="162"/>
                  </a:lnTo>
                  <a:lnTo>
                    <a:pt x="169" y="162"/>
                  </a:lnTo>
                  <a:lnTo>
                    <a:pt x="170" y="164"/>
                  </a:lnTo>
                  <a:lnTo>
                    <a:pt x="170" y="164"/>
                  </a:lnTo>
                  <a:lnTo>
                    <a:pt x="166" y="161"/>
                  </a:lnTo>
                  <a:lnTo>
                    <a:pt x="166" y="161"/>
                  </a:lnTo>
                  <a:lnTo>
                    <a:pt x="161" y="155"/>
                  </a:lnTo>
                  <a:lnTo>
                    <a:pt x="161" y="155"/>
                  </a:lnTo>
                  <a:lnTo>
                    <a:pt x="153" y="149"/>
                  </a:lnTo>
                  <a:lnTo>
                    <a:pt x="153" y="149"/>
                  </a:lnTo>
                  <a:cubicBezTo>
                    <a:pt x="152" y="149"/>
                    <a:pt x="151" y="148"/>
                    <a:pt x="151" y="148"/>
                  </a:cubicBezTo>
                  <a:lnTo>
                    <a:pt x="151" y="148"/>
                  </a:lnTo>
                  <a:cubicBezTo>
                    <a:pt x="151" y="148"/>
                    <a:pt x="151" y="148"/>
                    <a:pt x="151" y="148"/>
                  </a:cubicBezTo>
                  <a:lnTo>
                    <a:pt x="151" y="148"/>
                  </a:lnTo>
                  <a:lnTo>
                    <a:pt x="150" y="147"/>
                  </a:lnTo>
                  <a:lnTo>
                    <a:pt x="150" y="147"/>
                  </a:lnTo>
                  <a:cubicBezTo>
                    <a:pt x="150" y="147"/>
                    <a:pt x="151" y="148"/>
                    <a:pt x="151" y="148"/>
                  </a:cubicBezTo>
                  <a:lnTo>
                    <a:pt x="151" y="148"/>
                  </a:lnTo>
                  <a:cubicBezTo>
                    <a:pt x="151" y="147"/>
                    <a:pt x="151" y="147"/>
                    <a:pt x="150" y="146"/>
                  </a:cubicBezTo>
                  <a:lnTo>
                    <a:pt x="150" y="146"/>
                  </a:lnTo>
                  <a:lnTo>
                    <a:pt x="157" y="151"/>
                  </a:lnTo>
                  <a:lnTo>
                    <a:pt x="157" y="151"/>
                  </a:lnTo>
                  <a:lnTo>
                    <a:pt x="161" y="155"/>
                  </a:lnTo>
                  <a:lnTo>
                    <a:pt x="161" y="155"/>
                  </a:lnTo>
                  <a:lnTo>
                    <a:pt x="160" y="154"/>
                  </a:lnTo>
                  <a:lnTo>
                    <a:pt x="160" y="154"/>
                  </a:lnTo>
                  <a:lnTo>
                    <a:pt x="158" y="152"/>
                  </a:lnTo>
                  <a:lnTo>
                    <a:pt x="160" y="153"/>
                  </a:lnTo>
                  <a:lnTo>
                    <a:pt x="158" y="151"/>
                  </a:lnTo>
                  <a:lnTo>
                    <a:pt x="147" y="142"/>
                  </a:lnTo>
                  <a:lnTo>
                    <a:pt x="147" y="142"/>
                  </a:lnTo>
                  <a:lnTo>
                    <a:pt x="147" y="142"/>
                  </a:lnTo>
                  <a:lnTo>
                    <a:pt x="147" y="142"/>
                  </a:lnTo>
                  <a:cubicBezTo>
                    <a:pt x="147" y="142"/>
                    <a:pt x="147" y="142"/>
                    <a:pt x="147" y="142"/>
                  </a:cubicBezTo>
                  <a:lnTo>
                    <a:pt x="147" y="142"/>
                  </a:lnTo>
                  <a:lnTo>
                    <a:pt x="146" y="141"/>
                  </a:lnTo>
                  <a:lnTo>
                    <a:pt x="146" y="141"/>
                  </a:lnTo>
                  <a:lnTo>
                    <a:pt x="146" y="141"/>
                  </a:lnTo>
                  <a:lnTo>
                    <a:pt x="146" y="141"/>
                  </a:lnTo>
                  <a:lnTo>
                    <a:pt x="145" y="140"/>
                  </a:lnTo>
                  <a:lnTo>
                    <a:pt x="145" y="140"/>
                  </a:lnTo>
                  <a:lnTo>
                    <a:pt x="145" y="140"/>
                  </a:lnTo>
                  <a:lnTo>
                    <a:pt x="145" y="140"/>
                  </a:lnTo>
                  <a:lnTo>
                    <a:pt x="142" y="138"/>
                  </a:lnTo>
                  <a:lnTo>
                    <a:pt x="142" y="138"/>
                  </a:lnTo>
                  <a:lnTo>
                    <a:pt x="145" y="141"/>
                  </a:lnTo>
                  <a:lnTo>
                    <a:pt x="145" y="141"/>
                  </a:lnTo>
                  <a:lnTo>
                    <a:pt x="146" y="142"/>
                  </a:lnTo>
                  <a:lnTo>
                    <a:pt x="146" y="141"/>
                  </a:lnTo>
                  <a:lnTo>
                    <a:pt x="146" y="141"/>
                  </a:lnTo>
                  <a:lnTo>
                    <a:pt x="147" y="142"/>
                  </a:lnTo>
                  <a:lnTo>
                    <a:pt x="147" y="142"/>
                  </a:lnTo>
                  <a:cubicBezTo>
                    <a:pt x="149" y="145"/>
                    <a:pt x="150" y="146"/>
                    <a:pt x="150" y="146"/>
                  </a:cubicBezTo>
                  <a:lnTo>
                    <a:pt x="150" y="146"/>
                  </a:lnTo>
                  <a:lnTo>
                    <a:pt x="148" y="145"/>
                  </a:lnTo>
                  <a:lnTo>
                    <a:pt x="148" y="145"/>
                  </a:lnTo>
                  <a:lnTo>
                    <a:pt x="146" y="142"/>
                  </a:lnTo>
                  <a:lnTo>
                    <a:pt x="147" y="144"/>
                  </a:lnTo>
                  <a:lnTo>
                    <a:pt x="147" y="144"/>
                  </a:lnTo>
                  <a:lnTo>
                    <a:pt x="147" y="144"/>
                  </a:lnTo>
                  <a:lnTo>
                    <a:pt x="148" y="145"/>
                  </a:lnTo>
                  <a:lnTo>
                    <a:pt x="148" y="145"/>
                  </a:lnTo>
                  <a:cubicBezTo>
                    <a:pt x="146" y="144"/>
                    <a:pt x="144" y="142"/>
                    <a:pt x="143" y="141"/>
                  </a:cubicBezTo>
                  <a:lnTo>
                    <a:pt x="143" y="141"/>
                  </a:lnTo>
                  <a:lnTo>
                    <a:pt x="142" y="140"/>
                  </a:lnTo>
                  <a:lnTo>
                    <a:pt x="147" y="144"/>
                  </a:lnTo>
                  <a:lnTo>
                    <a:pt x="147" y="144"/>
                  </a:lnTo>
                  <a:lnTo>
                    <a:pt x="142" y="138"/>
                  </a:lnTo>
                  <a:lnTo>
                    <a:pt x="142" y="138"/>
                  </a:lnTo>
                  <a:lnTo>
                    <a:pt x="137" y="133"/>
                  </a:lnTo>
                  <a:lnTo>
                    <a:pt x="137" y="133"/>
                  </a:lnTo>
                  <a:lnTo>
                    <a:pt x="136" y="132"/>
                  </a:lnTo>
                  <a:lnTo>
                    <a:pt x="133" y="130"/>
                  </a:lnTo>
                  <a:lnTo>
                    <a:pt x="133" y="130"/>
                  </a:lnTo>
                  <a:lnTo>
                    <a:pt x="131" y="128"/>
                  </a:lnTo>
                  <a:lnTo>
                    <a:pt x="130" y="128"/>
                  </a:lnTo>
                  <a:lnTo>
                    <a:pt x="131" y="128"/>
                  </a:lnTo>
                  <a:lnTo>
                    <a:pt x="131" y="128"/>
                  </a:lnTo>
                  <a:lnTo>
                    <a:pt x="130" y="127"/>
                  </a:lnTo>
                  <a:lnTo>
                    <a:pt x="130" y="127"/>
                  </a:lnTo>
                  <a:lnTo>
                    <a:pt x="131" y="128"/>
                  </a:lnTo>
                  <a:lnTo>
                    <a:pt x="131" y="128"/>
                  </a:lnTo>
                  <a:lnTo>
                    <a:pt x="132" y="129"/>
                  </a:lnTo>
                  <a:lnTo>
                    <a:pt x="128" y="125"/>
                  </a:lnTo>
                  <a:lnTo>
                    <a:pt x="128" y="125"/>
                  </a:lnTo>
                  <a:lnTo>
                    <a:pt x="128" y="125"/>
                  </a:lnTo>
                  <a:lnTo>
                    <a:pt x="125" y="122"/>
                  </a:lnTo>
                  <a:lnTo>
                    <a:pt x="125" y="122"/>
                  </a:lnTo>
                  <a:cubicBezTo>
                    <a:pt x="125" y="122"/>
                    <a:pt x="125" y="122"/>
                    <a:pt x="125" y="122"/>
                  </a:cubicBezTo>
                  <a:lnTo>
                    <a:pt x="125" y="122"/>
                  </a:lnTo>
                  <a:lnTo>
                    <a:pt x="123" y="121"/>
                  </a:lnTo>
                  <a:lnTo>
                    <a:pt x="123" y="121"/>
                  </a:lnTo>
                  <a:lnTo>
                    <a:pt x="121" y="118"/>
                  </a:lnTo>
                  <a:lnTo>
                    <a:pt x="121" y="118"/>
                  </a:lnTo>
                  <a:lnTo>
                    <a:pt x="121" y="118"/>
                  </a:lnTo>
                  <a:lnTo>
                    <a:pt x="121" y="119"/>
                  </a:lnTo>
                  <a:lnTo>
                    <a:pt x="121" y="119"/>
                  </a:lnTo>
                  <a:lnTo>
                    <a:pt x="121" y="119"/>
                  </a:lnTo>
                  <a:lnTo>
                    <a:pt x="121" y="119"/>
                  </a:lnTo>
                  <a:lnTo>
                    <a:pt x="120" y="118"/>
                  </a:lnTo>
                  <a:lnTo>
                    <a:pt x="120" y="118"/>
                  </a:lnTo>
                  <a:lnTo>
                    <a:pt x="120" y="118"/>
                  </a:lnTo>
                  <a:lnTo>
                    <a:pt x="120" y="118"/>
                  </a:lnTo>
                  <a:lnTo>
                    <a:pt x="116" y="114"/>
                  </a:lnTo>
                  <a:lnTo>
                    <a:pt x="116" y="116"/>
                  </a:lnTo>
                  <a:lnTo>
                    <a:pt x="116" y="116"/>
                  </a:lnTo>
                  <a:lnTo>
                    <a:pt x="116" y="116"/>
                  </a:lnTo>
                  <a:lnTo>
                    <a:pt x="125" y="123"/>
                  </a:lnTo>
                  <a:lnTo>
                    <a:pt x="125" y="123"/>
                  </a:lnTo>
                  <a:cubicBezTo>
                    <a:pt x="125" y="123"/>
                    <a:pt x="125" y="123"/>
                    <a:pt x="125" y="123"/>
                  </a:cubicBezTo>
                  <a:lnTo>
                    <a:pt x="125" y="123"/>
                  </a:lnTo>
                  <a:lnTo>
                    <a:pt x="125" y="124"/>
                  </a:lnTo>
                  <a:lnTo>
                    <a:pt x="126" y="125"/>
                  </a:lnTo>
                  <a:lnTo>
                    <a:pt x="125" y="123"/>
                  </a:lnTo>
                  <a:lnTo>
                    <a:pt x="127" y="125"/>
                  </a:lnTo>
                  <a:lnTo>
                    <a:pt x="127" y="125"/>
                  </a:lnTo>
                  <a:lnTo>
                    <a:pt x="125" y="123"/>
                  </a:lnTo>
                  <a:lnTo>
                    <a:pt x="125" y="123"/>
                  </a:lnTo>
                  <a:cubicBezTo>
                    <a:pt x="125" y="122"/>
                    <a:pt x="125" y="122"/>
                    <a:pt x="125" y="122"/>
                  </a:cubicBezTo>
                  <a:lnTo>
                    <a:pt x="125" y="122"/>
                  </a:lnTo>
                  <a:lnTo>
                    <a:pt x="127" y="125"/>
                  </a:lnTo>
                  <a:lnTo>
                    <a:pt x="127" y="125"/>
                  </a:lnTo>
                  <a:lnTo>
                    <a:pt x="127" y="125"/>
                  </a:lnTo>
                  <a:lnTo>
                    <a:pt x="127" y="125"/>
                  </a:lnTo>
                  <a:lnTo>
                    <a:pt x="127" y="125"/>
                  </a:lnTo>
                  <a:lnTo>
                    <a:pt x="126" y="125"/>
                  </a:lnTo>
                  <a:lnTo>
                    <a:pt x="126" y="125"/>
                  </a:lnTo>
                  <a:lnTo>
                    <a:pt x="126" y="125"/>
                  </a:lnTo>
                  <a:lnTo>
                    <a:pt x="126" y="125"/>
                  </a:lnTo>
                  <a:lnTo>
                    <a:pt x="126" y="125"/>
                  </a:lnTo>
                  <a:lnTo>
                    <a:pt x="125" y="124"/>
                  </a:lnTo>
                  <a:lnTo>
                    <a:pt x="125" y="123"/>
                  </a:lnTo>
                  <a:lnTo>
                    <a:pt x="125" y="123"/>
                  </a:lnTo>
                  <a:cubicBezTo>
                    <a:pt x="124" y="124"/>
                    <a:pt x="124" y="125"/>
                    <a:pt x="124" y="125"/>
                  </a:cubicBezTo>
                  <a:lnTo>
                    <a:pt x="151" y="151"/>
                  </a:lnTo>
                  <a:lnTo>
                    <a:pt x="186" y="186"/>
                  </a:lnTo>
                  <a:lnTo>
                    <a:pt x="190" y="191"/>
                  </a:lnTo>
                  <a:lnTo>
                    <a:pt x="190" y="191"/>
                  </a:lnTo>
                  <a:lnTo>
                    <a:pt x="195" y="195"/>
                  </a:lnTo>
                  <a:lnTo>
                    <a:pt x="195" y="195"/>
                  </a:lnTo>
                  <a:lnTo>
                    <a:pt x="222" y="222"/>
                  </a:lnTo>
                  <a:lnTo>
                    <a:pt x="222" y="222"/>
                  </a:lnTo>
                  <a:lnTo>
                    <a:pt x="222" y="222"/>
                  </a:lnTo>
                  <a:cubicBezTo>
                    <a:pt x="398" y="425"/>
                    <a:pt x="274" y="275"/>
                    <a:pt x="469" y="513"/>
                  </a:cubicBezTo>
                  <a:cubicBezTo>
                    <a:pt x="472" y="516"/>
                    <a:pt x="475" y="519"/>
                    <a:pt x="478" y="522"/>
                  </a:cubicBezTo>
                  <a:lnTo>
                    <a:pt x="478" y="522"/>
                  </a:lnTo>
                  <a:cubicBezTo>
                    <a:pt x="478" y="522"/>
                    <a:pt x="478" y="522"/>
                    <a:pt x="478" y="522"/>
                  </a:cubicBezTo>
                  <a:lnTo>
                    <a:pt x="478" y="522"/>
                  </a:lnTo>
                  <a:lnTo>
                    <a:pt x="478" y="522"/>
                  </a:lnTo>
                  <a:lnTo>
                    <a:pt x="478" y="522"/>
                  </a:lnTo>
                  <a:cubicBezTo>
                    <a:pt x="478" y="522"/>
                    <a:pt x="478" y="522"/>
                    <a:pt x="478" y="522"/>
                  </a:cubicBezTo>
                  <a:lnTo>
                    <a:pt x="478" y="522"/>
                  </a:lnTo>
                  <a:cubicBezTo>
                    <a:pt x="482" y="531"/>
                    <a:pt x="484" y="535"/>
                    <a:pt x="488" y="540"/>
                  </a:cubicBezTo>
                  <a:lnTo>
                    <a:pt x="488" y="540"/>
                  </a:lnTo>
                  <a:cubicBezTo>
                    <a:pt x="487" y="540"/>
                    <a:pt x="487" y="540"/>
                    <a:pt x="486" y="540"/>
                  </a:cubicBezTo>
                  <a:lnTo>
                    <a:pt x="486" y="540"/>
                  </a:lnTo>
                  <a:cubicBezTo>
                    <a:pt x="494" y="547"/>
                    <a:pt x="499" y="552"/>
                    <a:pt x="502" y="555"/>
                  </a:cubicBezTo>
                  <a:lnTo>
                    <a:pt x="502" y="555"/>
                  </a:lnTo>
                  <a:cubicBezTo>
                    <a:pt x="510" y="566"/>
                    <a:pt x="516" y="576"/>
                    <a:pt x="522" y="584"/>
                  </a:cubicBezTo>
                  <a:cubicBezTo>
                    <a:pt x="516" y="576"/>
                    <a:pt x="512" y="568"/>
                    <a:pt x="508" y="562"/>
                  </a:cubicBezTo>
                  <a:lnTo>
                    <a:pt x="508" y="562"/>
                  </a:lnTo>
                  <a:lnTo>
                    <a:pt x="513" y="570"/>
                  </a:lnTo>
                  <a:lnTo>
                    <a:pt x="513" y="570"/>
                  </a:lnTo>
                  <a:cubicBezTo>
                    <a:pt x="514" y="570"/>
                    <a:pt x="514" y="571"/>
                    <a:pt x="515" y="572"/>
                  </a:cubicBezTo>
                  <a:lnTo>
                    <a:pt x="515" y="572"/>
                  </a:lnTo>
                  <a:lnTo>
                    <a:pt x="531" y="593"/>
                  </a:lnTo>
                  <a:cubicBezTo>
                    <a:pt x="526" y="586"/>
                    <a:pt x="520" y="579"/>
                    <a:pt x="515" y="572"/>
                  </a:cubicBezTo>
                  <a:lnTo>
                    <a:pt x="515" y="572"/>
                  </a:lnTo>
                  <a:cubicBezTo>
                    <a:pt x="517" y="574"/>
                    <a:pt x="519" y="575"/>
                    <a:pt x="521" y="575"/>
                  </a:cubicBezTo>
                  <a:lnTo>
                    <a:pt x="521" y="575"/>
                  </a:lnTo>
                  <a:cubicBezTo>
                    <a:pt x="518" y="570"/>
                    <a:pt x="514" y="566"/>
                    <a:pt x="510" y="562"/>
                  </a:cubicBezTo>
                  <a:lnTo>
                    <a:pt x="510" y="562"/>
                  </a:lnTo>
                  <a:cubicBezTo>
                    <a:pt x="511" y="563"/>
                    <a:pt x="512" y="565"/>
                    <a:pt x="513" y="566"/>
                  </a:cubicBezTo>
                  <a:lnTo>
                    <a:pt x="513" y="566"/>
                  </a:lnTo>
                  <a:lnTo>
                    <a:pt x="513" y="566"/>
                  </a:lnTo>
                  <a:cubicBezTo>
                    <a:pt x="511" y="564"/>
                    <a:pt x="510" y="563"/>
                    <a:pt x="509" y="562"/>
                  </a:cubicBezTo>
                  <a:lnTo>
                    <a:pt x="509" y="562"/>
                  </a:lnTo>
                  <a:cubicBezTo>
                    <a:pt x="510" y="565"/>
                    <a:pt x="512" y="567"/>
                    <a:pt x="513" y="569"/>
                  </a:cubicBezTo>
                  <a:lnTo>
                    <a:pt x="513" y="569"/>
                  </a:lnTo>
                  <a:cubicBezTo>
                    <a:pt x="511" y="566"/>
                    <a:pt x="509" y="563"/>
                    <a:pt x="507" y="561"/>
                  </a:cubicBezTo>
                  <a:lnTo>
                    <a:pt x="507" y="561"/>
                  </a:lnTo>
                  <a:cubicBezTo>
                    <a:pt x="507" y="561"/>
                    <a:pt x="507" y="562"/>
                    <a:pt x="508" y="562"/>
                  </a:cubicBezTo>
                  <a:lnTo>
                    <a:pt x="508" y="562"/>
                  </a:lnTo>
                  <a:lnTo>
                    <a:pt x="504" y="557"/>
                  </a:lnTo>
                  <a:lnTo>
                    <a:pt x="504" y="557"/>
                  </a:lnTo>
                  <a:cubicBezTo>
                    <a:pt x="504" y="557"/>
                    <a:pt x="505" y="558"/>
                    <a:pt x="505" y="558"/>
                  </a:cubicBezTo>
                  <a:lnTo>
                    <a:pt x="505" y="558"/>
                  </a:lnTo>
                  <a:cubicBezTo>
                    <a:pt x="505" y="559"/>
                    <a:pt x="506" y="560"/>
                    <a:pt x="507" y="561"/>
                  </a:cubicBezTo>
                  <a:lnTo>
                    <a:pt x="507" y="561"/>
                  </a:lnTo>
                  <a:cubicBezTo>
                    <a:pt x="506" y="560"/>
                    <a:pt x="506" y="559"/>
                    <a:pt x="505" y="559"/>
                  </a:cubicBezTo>
                  <a:lnTo>
                    <a:pt x="505" y="559"/>
                  </a:lnTo>
                  <a:cubicBezTo>
                    <a:pt x="507" y="560"/>
                    <a:pt x="508" y="561"/>
                    <a:pt x="509" y="562"/>
                  </a:cubicBezTo>
                  <a:lnTo>
                    <a:pt x="509" y="562"/>
                  </a:lnTo>
                  <a:cubicBezTo>
                    <a:pt x="508" y="561"/>
                    <a:pt x="508" y="560"/>
                    <a:pt x="507" y="559"/>
                  </a:cubicBezTo>
                  <a:lnTo>
                    <a:pt x="507" y="559"/>
                  </a:lnTo>
                  <a:lnTo>
                    <a:pt x="513" y="566"/>
                  </a:lnTo>
                  <a:lnTo>
                    <a:pt x="505" y="555"/>
                  </a:lnTo>
                  <a:lnTo>
                    <a:pt x="505" y="555"/>
                  </a:lnTo>
                  <a:cubicBezTo>
                    <a:pt x="507" y="557"/>
                    <a:pt x="509" y="559"/>
                    <a:pt x="510" y="562"/>
                  </a:cubicBezTo>
                  <a:lnTo>
                    <a:pt x="510" y="562"/>
                  </a:lnTo>
                  <a:cubicBezTo>
                    <a:pt x="510" y="561"/>
                    <a:pt x="510" y="561"/>
                    <a:pt x="510" y="560"/>
                  </a:cubicBezTo>
                  <a:lnTo>
                    <a:pt x="510" y="560"/>
                  </a:lnTo>
                  <a:cubicBezTo>
                    <a:pt x="513" y="564"/>
                    <a:pt x="517" y="569"/>
                    <a:pt x="522" y="575"/>
                  </a:cubicBezTo>
                  <a:cubicBezTo>
                    <a:pt x="514" y="563"/>
                    <a:pt x="506" y="553"/>
                    <a:pt x="498" y="544"/>
                  </a:cubicBezTo>
                  <a:lnTo>
                    <a:pt x="498" y="544"/>
                  </a:lnTo>
                  <a:cubicBezTo>
                    <a:pt x="497" y="543"/>
                    <a:pt x="496" y="541"/>
                    <a:pt x="495" y="540"/>
                  </a:cubicBezTo>
                  <a:cubicBezTo>
                    <a:pt x="495" y="540"/>
                    <a:pt x="495" y="540"/>
                    <a:pt x="495" y="541"/>
                  </a:cubicBezTo>
                  <a:lnTo>
                    <a:pt x="495" y="541"/>
                  </a:lnTo>
                  <a:cubicBezTo>
                    <a:pt x="494" y="538"/>
                    <a:pt x="492" y="536"/>
                    <a:pt x="490" y="534"/>
                  </a:cubicBezTo>
                  <a:lnTo>
                    <a:pt x="490" y="534"/>
                  </a:lnTo>
                  <a:cubicBezTo>
                    <a:pt x="492" y="536"/>
                    <a:pt x="494" y="538"/>
                    <a:pt x="495" y="540"/>
                  </a:cubicBezTo>
                  <a:cubicBezTo>
                    <a:pt x="494" y="538"/>
                    <a:pt x="491" y="535"/>
                    <a:pt x="487" y="530"/>
                  </a:cubicBezTo>
                  <a:lnTo>
                    <a:pt x="487" y="530"/>
                  </a:lnTo>
                  <a:lnTo>
                    <a:pt x="485" y="527"/>
                  </a:lnTo>
                  <a:lnTo>
                    <a:pt x="485" y="527"/>
                  </a:lnTo>
                  <a:cubicBezTo>
                    <a:pt x="490" y="533"/>
                    <a:pt x="493" y="538"/>
                    <a:pt x="495" y="539"/>
                  </a:cubicBezTo>
                  <a:lnTo>
                    <a:pt x="495" y="539"/>
                  </a:lnTo>
                  <a:cubicBezTo>
                    <a:pt x="493" y="538"/>
                    <a:pt x="490" y="533"/>
                    <a:pt x="485" y="527"/>
                  </a:cubicBezTo>
                  <a:lnTo>
                    <a:pt x="485" y="527"/>
                  </a:lnTo>
                  <a:lnTo>
                    <a:pt x="482" y="523"/>
                  </a:lnTo>
                  <a:lnTo>
                    <a:pt x="482" y="523"/>
                  </a:lnTo>
                  <a:cubicBezTo>
                    <a:pt x="482" y="524"/>
                    <a:pt x="483" y="525"/>
                    <a:pt x="484" y="526"/>
                  </a:cubicBezTo>
                  <a:lnTo>
                    <a:pt x="484" y="526"/>
                  </a:lnTo>
                  <a:cubicBezTo>
                    <a:pt x="481" y="522"/>
                    <a:pt x="477" y="517"/>
                    <a:pt x="473" y="512"/>
                  </a:cubicBezTo>
                  <a:lnTo>
                    <a:pt x="473" y="512"/>
                  </a:lnTo>
                  <a:cubicBezTo>
                    <a:pt x="473" y="512"/>
                    <a:pt x="473" y="512"/>
                    <a:pt x="474" y="512"/>
                  </a:cubicBezTo>
                  <a:lnTo>
                    <a:pt x="474" y="512"/>
                  </a:lnTo>
                  <a:cubicBezTo>
                    <a:pt x="471" y="509"/>
                    <a:pt x="468" y="505"/>
                    <a:pt x="465" y="501"/>
                  </a:cubicBezTo>
                  <a:lnTo>
                    <a:pt x="465" y="501"/>
                  </a:lnTo>
                  <a:cubicBezTo>
                    <a:pt x="466" y="502"/>
                    <a:pt x="466" y="502"/>
                    <a:pt x="466" y="502"/>
                  </a:cubicBezTo>
                  <a:lnTo>
                    <a:pt x="466" y="502"/>
                  </a:lnTo>
                  <a:lnTo>
                    <a:pt x="465" y="501"/>
                  </a:lnTo>
                  <a:lnTo>
                    <a:pt x="465" y="501"/>
                  </a:lnTo>
                  <a:cubicBezTo>
                    <a:pt x="465" y="501"/>
                    <a:pt x="465" y="501"/>
                    <a:pt x="466" y="501"/>
                  </a:cubicBezTo>
                  <a:lnTo>
                    <a:pt x="466" y="501"/>
                  </a:lnTo>
                  <a:cubicBezTo>
                    <a:pt x="466" y="502"/>
                    <a:pt x="466" y="502"/>
                    <a:pt x="467" y="503"/>
                  </a:cubicBezTo>
                  <a:lnTo>
                    <a:pt x="467" y="503"/>
                  </a:lnTo>
                  <a:cubicBezTo>
                    <a:pt x="466" y="502"/>
                    <a:pt x="466" y="502"/>
                    <a:pt x="466" y="502"/>
                  </a:cubicBezTo>
                  <a:lnTo>
                    <a:pt x="466" y="502"/>
                  </a:lnTo>
                  <a:lnTo>
                    <a:pt x="468" y="505"/>
                  </a:lnTo>
                  <a:lnTo>
                    <a:pt x="468" y="505"/>
                  </a:lnTo>
                  <a:cubicBezTo>
                    <a:pt x="470" y="507"/>
                    <a:pt x="472" y="510"/>
                    <a:pt x="473" y="512"/>
                  </a:cubicBezTo>
                  <a:lnTo>
                    <a:pt x="473" y="512"/>
                  </a:lnTo>
                  <a:cubicBezTo>
                    <a:pt x="473" y="511"/>
                    <a:pt x="473" y="511"/>
                    <a:pt x="472" y="510"/>
                  </a:cubicBezTo>
                  <a:lnTo>
                    <a:pt x="472" y="510"/>
                  </a:lnTo>
                  <a:lnTo>
                    <a:pt x="481" y="521"/>
                  </a:lnTo>
                  <a:lnTo>
                    <a:pt x="481" y="521"/>
                  </a:lnTo>
                  <a:lnTo>
                    <a:pt x="482" y="523"/>
                  </a:lnTo>
                  <a:lnTo>
                    <a:pt x="482" y="523"/>
                  </a:lnTo>
                  <a:cubicBezTo>
                    <a:pt x="482" y="522"/>
                    <a:pt x="481" y="522"/>
                    <a:pt x="481" y="522"/>
                  </a:cubicBezTo>
                  <a:lnTo>
                    <a:pt x="481" y="522"/>
                  </a:lnTo>
                  <a:lnTo>
                    <a:pt x="495" y="540"/>
                  </a:lnTo>
                  <a:lnTo>
                    <a:pt x="487" y="528"/>
                  </a:lnTo>
                  <a:lnTo>
                    <a:pt x="487" y="528"/>
                  </a:lnTo>
                  <a:cubicBezTo>
                    <a:pt x="501" y="546"/>
                    <a:pt x="499" y="544"/>
                    <a:pt x="513" y="557"/>
                  </a:cubicBezTo>
                  <a:cubicBezTo>
                    <a:pt x="500" y="541"/>
                    <a:pt x="490" y="529"/>
                    <a:pt x="482" y="519"/>
                  </a:cubicBezTo>
                  <a:lnTo>
                    <a:pt x="482" y="519"/>
                  </a:lnTo>
                  <a:lnTo>
                    <a:pt x="478" y="513"/>
                  </a:lnTo>
                  <a:lnTo>
                    <a:pt x="478" y="513"/>
                  </a:lnTo>
                  <a:cubicBezTo>
                    <a:pt x="478" y="514"/>
                    <a:pt x="478" y="514"/>
                    <a:pt x="478" y="515"/>
                  </a:cubicBezTo>
                  <a:lnTo>
                    <a:pt x="478" y="515"/>
                  </a:lnTo>
                  <a:cubicBezTo>
                    <a:pt x="475" y="512"/>
                    <a:pt x="473" y="509"/>
                    <a:pt x="471" y="507"/>
                  </a:cubicBezTo>
                  <a:lnTo>
                    <a:pt x="471" y="507"/>
                  </a:lnTo>
                  <a:cubicBezTo>
                    <a:pt x="478" y="513"/>
                    <a:pt x="478" y="513"/>
                    <a:pt x="478" y="513"/>
                  </a:cubicBezTo>
                  <a:lnTo>
                    <a:pt x="478" y="513"/>
                  </a:lnTo>
                  <a:lnTo>
                    <a:pt x="478" y="513"/>
                  </a:lnTo>
                  <a:lnTo>
                    <a:pt x="513" y="557"/>
                  </a:lnTo>
                  <a:cubicBezTo>
                    <a:pt x="487" y="523"/>
                    <a:pt x="453" y="480"/>
                    <a:pt x="422" y="442"/>
                  </a:cubicBezTo>
                  <a:lnTo>
                    <a:pt x="422" y="442"/>
                  </a:lnTo>
                  <a:cubicBezTo>
                    <a:pt x="427" y="448"/>
                    <a:pt x="431" y="454"/>
                    <a:pt x="436" y="461"/>
                  </a:cubicBezTo>
                  <a:lnTo>
                    <a:pt x="436" y="461"/>
                  </a:lnTo>
                  <a:cubicBezTo>
                    <a:pt x="435" y="459"/>
                    <a:pt x="433" y="458"/>
                    <a:pt x="432" y="456"/>
                  </a:cubicBezTo>
                  <a:lnTo>
                    <a:pt x="432" y="456"/>
                  </a:lnTo>
                  <a:cubicBezTo>
                    <a:pt x="434" y="459"/>
                    <a:pt x="436" y="461"/>
                    <a:pt x="438" y="464"/>
                  </a:cubicBezTo>
                  <a:lnTo>
                    <a:pt x="438" y="464"/>
                  </a:lnTo>
                  <a:cubicBezTo>
                    <a:pt x="439" y="465"/>
                    <a:pt x="439" y="466"/>
                    <a:pt x="440" y="467"/>
                  </a:cubicBezTo>
                  <a:lnTo>
                    <a:pt x="440" y="467"/>
                  </a:lnTo>
                  <a:cubicBezTo>
                    <a:pt x="440" y="467"/>
                    <a:pt x="440" y="466"/>
                    <a:pt x="440" y="466"/>
                  </a:cubicBezTo>
                  <a:lnTo>
                    <a:pt x="440" y="466"/>
                  </a:lnTo>
                  <a:cubicBezTo>
                    <a:pt x="437" y="463"/>
                    <a:pt x="434" y="460"/>
                    <a:pt x="432" y="456"/>
                  </a:cubicBezTo>
                  <a:lnTo>
                    <a:pt x="432" y="456"/>
                  </a:lnTo>
                  <a:cubicBezTo>
                    <a:pt x="434" y="459"/>
                    <a:pt x="436" y="462"/>
                    <a:pt x="438" y="465"/>
                  </a:cubicBezTo>
                  <a:lnTo>
                    <a:pt x="438" y="465"/>
                  </a:lnTo>
                  <a:cubicBezTo>
                    <a:pt x="438" y="465"/>
                    <a:pt x="438" y="465"/>
                    <a:pt x="438" y="464"/>
                  </a:cubicBezTo>
                  <a:lnTo>
                    <a:pt x="438" y="464"/>
                  </a:lnTo>
                  <a:cubicBezTo>
                    <a:pt x="439" y="466"/>
                    <a:pt x="440" y="468"/>
                    <a:pt x="441" y="469"/>
                  </a:cubicBezTo>
                  <a:lnTo>
                    <a:pt x="441" y="469"/>
                  </a:lnTo>
                  <a:cubicBezTo>
                    <a:pt x="441" y="469"/>
                    <a:pt x="441" y="469"/>
                    <a:pt x="441" y="469"/>
                  </a:cubicBezTo>
                  <a:lnTo>
                    <a:pt x="441" y="469"/>
                  </a:lnTo>
                  <a:cubicBezTo>
                    <a:pt x="442" y="470"/>
                    <a:pt x="442" y="470"/>
                    <a:pt x="442" y="470"/>
                  </a:cubicBezTo>
                  <a:lnTo>
                    <a:pt x="442" y="470"/>
                  </a:lnTo>
                  <a:cubicBezTo>
                    <a:pt x="442" y="470"/>
                    <a:pt x="442" y="471"/>
                    <a:pt x="442" y="471"/>
                  </a:cubicBezTo>
                  <a:lnTo>
                    <a:pt x="442" y="471"/>
                  </a:lnTo>
                  <a:cubicBezTo>
                    <a:pt x="442" y="470"/>
                    <a:pt x="442" y="470"/>
                    <a:pt x="441" y="469"/>
                  </a:cubicBezTo>
                  <a:lnTo>
                    <a:pt x="441" y="469"/>
                  </a:lnTo>
                  <a:cubicBezTo>
                    <a:pt x="441" y="469"/>
                    <a:pt x="441" y="469"/>
                    <a:pt x="441" y="469"/>
                  </a:cubicBezTo>
                  <a:lnTo>
                    <a:pt x="441" y="469"/>
                  </a:lnTo>
                  <a:lnTo>
                    <a:pt x="436" y="463"/>
                  </a:lnTo>
                  <a:lnTo>
                    <a:pt x="436" y="463"/>
                  </a:lnTo>
                  <a:cubicBezTo>
                    <a:pt x="437" y="464"/>
                    <a:pt x="437" y="464"/>
                    <a:pt x="438" y="464"/>
                  </a:cubicBezTo>
                  <a:lnTo>
                    <a:pt x="438" y="464"/>
                  </a:lnTo>
                  <a:cubicBezTo>
                    <a:pt x="435" y="461"/>
                    <a:pt x="432" y="457"/>
                    <a:pt x="430" y="454"/>
                  </a:cubicBezTo>
                  <a:lnTo>
                    <a:pt x="430" y="454"/>
                  </a:lnTo>
                  <a:cubicBezTo>
                    <a:pt x="430" y="455"/>
                    <a:pt x="431" y="456"/>
                    <a:pt x="432" y="456"/>
                  </a:cubicBezTo>
                  <a:lnTo>
                    <a:pt x="432" y="456"/>
                  </a:lnTo>
                  <a:cubicBezTo>
                    <a:pt x="428" y="451"/>
                    <a:pt x="424" y="446"/>
                    <a:pt x="420" y="440"/>
                  </a:cubicBezTo>
                  <a:lnTo>
                    <a:pt x="420" y="440"/>
                  </a:lnTo>
                  <a:cubicBezTo>
                    <a:pt x="419" y="440"/>
                    <a:pt x="419" y="440"/>
                    <a:pt x="419" y="439"/>
                  </a:cubicBezTo>
                  <a:lnTo>
                    <a:pt x="419" y="439"/>
                  </a:lnTo>
                  <a:cubicBezTo>
                    <a:pt x="424" y="445"/>
                    <a:pt x="428" y="451"/>
                    <a:pt x="432" y="456"/>
                  </a:cubicBezTo>
                  <a:lnTo>
                    <a:pt x="432" y="456"/>
                  </a:lnTo>
                  <a:cubicBezTo>
                    <a:pt x="427" y="449"/>
                    <a:pt x="421" y="442"/>
                    <a:pt x="416" y="435"/>
                  </a:cubicBezTo>
                  <a:lnTo>
                    <a:pt x="416" y="435"/>
                  </a:lnTo>
                  <a:cubicBezTo>
                    <a:pt x="417" y="436"/>
                    <a:pt x="418" y="438"/>
                    <a:pt x="419" y="439"/>
                  </a:cubicBezTo>
                  <a:lnTo>
                    <a:pt x="419" y="439"/>
                  </a:lnTo>
                  <a:cubicBezTo>
                    <a:pt x="418" y="438"/>
                    <a:pt x="418" y="438"/>
                    <a:pt x="417" y="437"/>
                  </a:cubicBezTo>
                  <a:lnTo>
                    <a:pt x="417" y="437"/>
                  </a:lnTo>
                  <a:cubicBezTo>
                    <a:pt x="410" y="428"/>
                    <a:pt x="404" y="419"/>
                    <a:pt x="397" y="411"/>
                  </a:cubicBezTo>
                  <a:lnTo>
                    <a:pt x="397" y="411"/>
                  </a:lnTo>
                  <a:cubicBezTo>
                    <a:pt x="398" y="411"/>
                    <a:pt x="398" y="411"/>
                    <a:pt x="398" y="411"/>
                  </a:cubicBezTo>
                  <a:lnTo>
                    <a:pt x="398" y="411"/>
                  </a:lnTo>
                  <a:cubicBezTo>
                    <a:pt x="397" y="410"/>
                    <a:pt x="397" y="410"/>
                    <a:pt x="396" y="409"/>
                  </a:cubicBezTo>
                  <a:lnTo>
                    <a:pt x="396" y="409"/>
                  </a:lnTo>
                  <a:cubicBezTo>
                    <a:pt x="396" y="409"/>
                    <a:pt x="397" y="410"/>
                    <a:pt x="397" y="411"/>
                  </a:cubicBezTo>
                  <a:lnTo>
                    <a:pt x="397" y="411"/>
                  </a:lnTo>
                  <a:cubicBezTo>
                    <a:pt x="393" y="405"/>
                    <a:pt x="389" y="400"/>
                    <a:pt x="385" y="395"/>
                  </a:cubicBezTo>
                  <a:lnTo>
                    <a:pt x="385" y="395"/>
                  </a:lnTo>
                  <a:cubicBezTo>
                    <a:pt x="386" y="396"/>
                    <a:pt x="387" y="397"/>
                    <a:pt x="387" y="398"/>
                  </a:cubicBezTo>
                  <a:lnTo>
                    <a:pt x="387" y="398"/>
                  </a:lnTo>
                  <a:cubicBezTo>
                    <a:pt x="385" y="396"/>
                    <a:pt x="384" y="393"/>
                    <a:pt x="382" y="391"/>
                  </a:cubicBezTo>
                  <a:lnTo>
                    <a:pt x="382" y="391"/>
                  </a:lnTo>
                  <a:cubicBezTo>
                    <a:pt x="384" y="394"/>
                    <a:pt x="386" y="397"/>
                    <a:pt x="388" y="400"/>
                  </a:cubicBezTo>
                  <a:lnTo>
                    <a:pt x="388" y="400"/>
                  </a:lnTo>
                  <a:cubicBezTo>
                    <a:pt x="393" y="406"/>
                    <a:pt x="398" y="413"/>
                    <a:pt x="403" y="420"/>
                  </a:cubicBezTo>
                  <a:lnTo>
                    <a:pt x="403" y="420"/>
                  </a:lnTo>
                  <a:cubicBezTo>
                    <a:pt x="401" y="418"/>
                    <a:pt x="400" y="416"/>
                    <a:pt x="398" y="414"/>
                  </a:cubicBezTo>
                  <a:lnTo>
                    <a:pt x="398" y="414"/>
                  </a:lnTo>
                  <a:cubicBezTo>
                    <a:pt x="400" y="417"/>
                    <a:pt x="402" y="420"/>
                    <a:pt x="404" y="422"/>
                  </a:cubicBezTo>
                  <a:lnTo>
                    <a:pt x="404" y="422"/>
                  </a:lnTo>
                  <a:cubicBezTo>
                    <a:pt x="403" y="421"/>
                    <a:pt x="403" y="421"/>
                    <a:pt x="402" y="420"/>
                  </a:cubicBezTo>
                  <a:lnTo>
                    <a:pt x="402" y="420"/>
                  </a:lnTo>
                  <a:cubicBezTo>
                    <a:pt x="402" y="420"/>
                    <a:pt x="403" y="421"/>
                    <a:pt x="403" y="422"/>
                  </a:cubicBezTo>
                  <a:lnTo>
                    <a:pt x="403" y="422"/>
                  </a:lnTo>
                  <a:cubicBezTo>
                    <a:pt x="403" y="421"/>
                    <a:pt x="402" y="420"/>
                    <a:pt x="401" y="420"/>
                  </a:cubicBezTo>
                  <a:lnTo>
                    <a:pt x="401" y="420"/>
                  </a:lnTo>
                  <a:lnTo>
                    <a:pt x="406" y="426"/>
                  </a:lnTo>
                  <a:lnTo>
                    <a:pt x="406" y="426"/>
                  </a:lnTo>
                  <a:cubicBezTo>
                    <a:pt x="406" y="426"/>
                    <a:pt x="406" y="425"/>
                    <a:pt x="406" y="425"/>
                  </a:cubicBezTo>
                  <a:lnTo>
                    <a:pt x="406" y="425"/>
                  </a:lnTo>
                  <a:cubicBezTo>
                    <a:pt x="407" y="426"/>
                    <a:pt x="407" y="427"/>
                    <a:pt x="408" y="428"/>
                  </a:cubicBezTo>
                  <a:lnTo>
                    <a:pt x="408" y="428"/>
                  </a:lnTo>
                  <a:lnTo>
                    <a:pt x="406" y="426"/>
                  </a:lnTo>
                  <a:lnTo>
                    <a:pt x="406" y="426"/>
                  </a:lnTo>
                  <a:cubicBezTo>
                    <a:pt x="406" y="426"/>
                    <a:pt x="406" y="426"/>
                    <a:pt x="406" y="426"/>
                  </a:cubicBezTo>
                  <a:lnTo>
                    <a:pt x="406" y="426"/>
                  </a:lnTo>
                  <a:cubicBezTo>
                    <a:pt x="404" y="423"/>
                    <a:pt x="402" y="420"/>
                    <a:pt x="399" y="417"/>
                  </a:cubicBezTo>
                  <a:lnTo>
                    <a:pt x="399" y="417"/>
                  </a:lnTo>
                  <a:cubicBezTo>
                    <a:pt x="400" y="418"/>
                    <a:pt x="401" y="419"/>
                    <a:pt x="401" y="420"/>
                  </a:cubicBezTo>
                  <a:lnTo>
                    <a:pt x="401" y="420"/>
                  </a:lnTo>
                  <a:lnTo>
                    <a:pt x="401" y="419"/>
                  </a:lnTo>
                  <a:lnTo>
                    <a:pt x="401" y="419"/>
                  </a:lnTo>
                  <a:cubicBezTo>
                    <a:pt x="401" y="419"/>
                    <a:pt x="402" y="419"/>
                    <a:pt x="402" y="420"/>
                  </a:cubicBezTo>
                  <a:lnTo>
                    <a:pt x="402" y="420"/>
                  </a:lnTo>
                  <a:cubicBezTo>
                    <a:pt x="398" y="414"/>
                    <a:pt x="394" y="409"/>
                    <a:pt x="390" y="403"/>
                  </a:cubicBezTo>
                  <a:lnTo>
                    <a:pt x="390" y="403"/>
                  </a:lnTo>
                  <a:cubicBezTo>
                    <a:pt x="392" y="407"/>
                    <a:pt x="395" y="411"/>
                    <a:pt x="398" y="414"/>
                  </a:cubicBezTo>
                  <a:lnTo>
                    <a:pt x="398" y="414"/>
                  </a:lnTo>
                  <a:cubicBezTo>
                    <a:pt x="392" y="407"/>
                    <a:pt x="387" y="399"/>
                    <a:pt x="382" y="393"/>
                  </a:cubicBezTo>
                  <a:lnTo>
                    <a:pt x="382" y="393"/>
                  </a:lnTo>
                  <a:cubicBezTo>
                    <a:pt x="383" y="394"/>
                    <a:pt x="384" y="395"/>
                    <a:pt x="384" y="396"/>
                  </a:cubicBezTo>
                  <a:lnTo>
                    <a:pt x="384" y="396"/>
                  </a:lnTo>
                  <a:cubicBezTo>
                    <a:pt x="382" y="393"/>
                    <a:pt x="380" y="390"/>
                    <a:pt x="378" y="387"/>
                  </a:cubicBezTo>
                  <a:lnTo>
                    <a:pt x="378" y="387"/>
                  </a:lnTo>
                  <a:cubicBezTo>
                    <a:pt x="379" y="389"/>
                    <a:pt x="381" y="391"/>
                    <a:pt x="382" y="393"/>
                  </a:cubicBezTo>
                  <a:lnTo>
                    <a:pt x="382" y="393"/>
                  </a:lnTo>
                  <a:cubicBezTo>
                    <a:pt x="382" y="392"/>
                    <a:pt x="381" y="391"/>
                    <a:pt x="380" y="389"/>
                  </a:cubicBezTo>
                  <a:cubicBezTo>
                    <a:pt x="380" y="389"/>
                    <a:pt x="380" y="389"/>
                    <a:pt x="379" y="387"/>
                  </a:cubicBezTo>
                  <a:lnTo>
                    <a:pt x="379" y="387"/>
                  </a:lnTo>
                  <a:cubicBezTo>
                    <a:pt x="380" y="388"/>
                    <a:pt x="381" y="390"/>
                    <a:pt x="382" y="391"/>
                  </a:cubicBezTo>
                  <a:lnTo>
                    <a:pt x="382" y="391"/>
                  </a:lnTo>
                  <a:cubicBezTo>
                    <a:pt x="380" y="389"/>
                    <a:pt x="379" y="387"/>
                    <a:pt x="377" y="385"/>
                  </a:cubicBezTo>
                  <a:lnTo>
                    <a:pt x="377" y="385"/>
                  </a:lnTo>
                  <a:cubicBezTo>
                    <a:pt x="377" y="385"/>
                    <a:pt x="377" y="384"/>
                    <a:pt x="376" y="384"/>
                  </a:cubicBezTo>
                  <a:lnTo>
                    <a:pt x="376" y="384"/>
                  </a:lnTo>
                  <a:cubicBezTo>
                    <a:pt x="379" y="388"/>
                    <a:pt x="382" y="391"/>
                    <a:pt x="385" y="395"/>
                  </a:cubicBezTo>
                  <a:lnTo>
                    <a:pt x="385" y="395"/>
                  </a:lnTo>
                  <a:cubicBezTo>
                    <a:pt x="383" y="392"/>
                    <a:pt x="381" y="390"/>
                    <a:pt x="380" y="387"/>
                  </a:cubicBezTo>
                  <a:lnTo>
                    <a:pt x="380" y="387"/>
                  </a:lnTo>
                  <a:cubicBezTo>
                    <a:pt x="385" y="394"/>
                    <a:pt x="391" y="402"/>
                    <a:pt x="396" y="409"/>
                  </a:cubicBezTo>
                  <a:lnTo>
                    <a:pt x="396" y="409"/>
                  </a:lnTo>
                  <a:cubicBezTo>
                    <a:pt x="390" y="401"/>
                    <a:pt x="384" y="392"/>
                    <a:pt x="378" y="385"/>
                  </a:cubicBezTo>
                  <a:lnTo>
                    <a:pt x="378" y="385"/>
                  </a:lnTo>
                  <a:cubicBezTo>
                    <a:pt x="378" y="385"/>
                    <a:pt x="379" y="386"/>
                    <a:pt x="380" y="387"/>
                  </a:cubicBezTo>
                  <a:lnTo>
                    <a:pt x="380" y="387"/>
                  </a:lnTo>
                  <a:cubicBezTo>
                    <a:pt x="377" y="383"/>
                    <a:pt x="373" y="379"/>
                    <a:pt x="370" y="375"/>
                  </a:cubicBezTo>
                  <a:lnTo>
                    <a:pt x="370" y="375"/>
                  </a:lnTo>
                  <a:cubicBezTo>
                    <a:pt x="370" y="375"/>
                    <a:pt x="370" y="375"/>
                    <a:pt x="370" y="374"/>
                  </a:cubicBezTo>
                  <a:lnTo>
                    <a:pt x="370" y="374"/>
                  </a:lnTo>
                  <a:cubicBezTo>
                    <a:pt x="372" y="378"/>
                    <a:pt x="375" y="381"/>
                    <a:pt x="378" y="385"/>
                  </a:cubicBezTo>
                  <a:lnTo>
                    <a:pt x="378" y="385"/>
                  </a:lnTo>
                  <a:cubicBezTo>
                    <a:pt x="371" y="375"/>
                    <a:pt x="366" y="368"/>
                    <a:pt x="363" y="363"/>
                  </a:cubicBezTo>
                  <a:lnTo>
                    <a:pt x="363" y="363"/>
                  </a:lnTo>
                  <a:cubicBezTo>
                    <a:pt x="363" y="364"/>
                    <a:pt x="364" y="366"/>
                    <a:pt x="366" y="369"/>
                  </a:cubicBezTo>
                  <a:lnTo>
                    <a:pt x="366" y="369"/>
                  </a:lnTo>
                  <a:cubicBezTo>
                    <a:pt x="364" y="367"/>
                    <a:pt x="363" y="365"/>
                    <a:pt x="361" y="363"/>
                  </a:cubicBezTo>
                  <a:lnTo>
                    <a:pt x="361" y="363"/>
                  </a:lnTo>
                  <a:cubicBezTo>
                    <a:pt x="361" y="363"/>
                    <a:pt x="361" y="363"/>
                    <a:pt x="361" y="363"/>
                  </a:cubicBezTo>
                  <a:lnTo>
                    <a:pt x="361" y="363"/>
                  </a:lnTo>
                  <a:cubicBezTo>
                    <a:pt x="361" y="363"/>
                    <a:pt x="361" y="363"/>
                    <a:pt x="360" y="362"/>
                  </a:cubicBezTo>
                  <a:lnTo>
                    <a:pt x="360" y="362"/>
                  </a:lnTo>
                  <a:cubicBezTo>
                    <a:pt x="361" y="363"/>
                    <a:pt x="361" y="363"/>
                    <a:pt x="361" y="363"/>
                  </a:cubicBezTo>
                  <a:lnTo>
                    <a:pt x="361" y="363"/>
                  </a:lnTo>
                  <a:cubicBezTo>
                    <a:pt x="353" y="350"/>
                    <a:pt x="364" y="370"/>
                    <a:pt x="336" y="328"/>
                  </a:cubicBezTo>
                  <a:lnTo>
                    <a:pt x="336" y="328"/>
                  </a:lnTo>
                  <a:lnTo>
                    <a:pt x="433" y="425"/>
                  </a:lnTo>
                  <a:cubicBezTo>
                    <a:pt x="429" y="419"/>
                    <a:pt x="428" y="418"/>
                    <a:pt x="429" y="418"/>
                  </a:cubicBezTo>
                  <a:lnTo>
                    <a:pt x="429" y="418"/>
                  </a:lnTo>
                  <a:cubicBezTo>
                    <a:pt x="429" y="418"/>
                    <a:pt x="433" y="421"/>
                    <a:pt x="434" y="421"/>
                  </a:cubicBezTo>
                  <a:cubicBezTo>
                    <a:pt x="435" y="421"/>
                    <a:pt x="413" y="396"/>
                    <a:pt x="257" y="213"/>
                  </a:cubicBezTo>
                  <a:lnTo>
                    <a:pt x="257" y="213"/>
                  </a:lnTo>
                  <a:cubicBezTo>
                    <a:pt x="257" y="213"/>
                    <a:pt x="257" y="214"/>
                    <a:pt x="257" y="216"/>
                  </a:cubicBezTo>
                  <a:lnTo>
                    <a:pt x="257" y="216"/>
                  </a:lnTo>
                  <a:cubicBezTo>
                    <a:pt x="257" y="216"/>
                    <a:pt x="257" y="216"/>
                    <a:pt x="257" y="215"/>
                  </a:cubicBezTo>
                  <a:lnTo>
                    <a:pt x="257" y="215"/>
                  </a:lnTo>
                  <a:cubicBezTo>
                    <a:pt x="257" y="215"/>
                    <a:pt x="257" y="216"/>
                    <a:pt x="257" y="216"/>
                  </a:cubicBezTo>
                  <a:lnTo>
                    <a:pt x="257" y="216"/>
                  </a:lnTo>
                  <a:cubicBezTo>
                    <a:pt x="253" y="211"/>
                    <a:pt x="249" y="206"/>
                    <a:pt x="246" y="202"/>
                  </a:cubicBezTo>
                  <a:lnTo>
                    <a:pt x="246" y="202"/>
                  </a:lnTo>
                  <a:cubicBezTo>
                    <a:pt x="247" y="203"/>
                    <a:pt x="248" y="204"/>
                    <a:pt x="250" y="206"/>
                  </a:cubicBezTo>
                  <a:lnTo>
                    <a:pt x="250" y="206"/>
                  </a:lnTo>
                  <a:cubicBezTo>
                    <a:pt x="252" y="209"/>
                    <a:pt x="255" y="212"/>
                    <a:pt x="257" y="215"/>
                  </a:cubicBezTo>
                  <a:lnTo>
                    <a:pt x="257" y="215"/>
                  </a:lnTo>
                  <a:cubicBezTo>
                    <a:pt x="257" y="213"/>
                    <a:pt x="257" y="213"/>
                    <a:pt x="257" y="213"/>
                  </a:cubicBezTo>
                  <a:cubicBezTo>
                    <a:pt x="253" y="208"/>
                    <a:pt x="249" y="204"/>
                    <a:pt x="246" y="200"/>
                  </a:cubicBezTo>
                  <a:lnTo>
                    <a:pt x="246" y="200"/>
                  </a:lnTo>
                  <a:cubicBezTo>
                    <a:pt x="241" y="194"/>
                    <a:pt x="236" y="187"/>
                    <a:pt x="231" y="180"/>
                  </a:cubicBezTo>
                  <a:lnTo>
                    <a:pt x="231" y="180"/>
                  </a:lnTo>
                  <a:cubicBezTo>
                    <a:pt x="230" y="179"/>
                    <a:pt x="230" y="178"/>
                    <a:pt x="230" y="178"/>
                  </a:cubicBezTo>
                  <a:lnTo>
                    <a:pt x="230" y="178"/>
                  </a:lnTo>
                  <a:cubicBezTo>
                    <a:pt x="230" y="178"/>
                    <a:pt x="230" y="179"/>
                    <a:pt x="230" y="179"/>
                  </a:cubicBezTo>
                  <a:lnTo>
                    <a:pt x="230" y="179"/>
                  </a:lnTo>
                  <a:cubicBezTo>
                    <a:pt x="229" y="177"/>
                    <a:pt x="227" y="175"/>
                    <a:pt x="225" y="173"/>
                  </a:cubicBezTo>
                  <a:lnTo>
                    <a:pt x="225" y="173"/>
                  </a:lnTo>
                  <a:cubicBezTo>
                    <a:pt x="227" y="175"/>
                    <a:pt x="228" y="177"/>
                    <a:pt x="230" y="179"/>
                  </a:cubicBezTo>
                  <a:lnTo>
                    <a:pt x="230" y="179"/>
                  </a:lnTo>
                  <a:cubicBezTo>
                    <a:pt x="230" y="180"/>
                    <a:pt x="230" y="181"/>
                    <a:pt x="230" y="181"/>
                  </a:cubicBezTo>
                  <a:lnTo>
                    <a:pt x="230" y="181"/>
                  </a:lnTo>
                  <a:cubicBezTo>
                    <a:pt x="228" y="178"/>
                    <a:pt x="226" y="176"/>
                    <a:pt x="223" y="171"/>
                  </a:cubicBezTo>
                  <a:lnTo>
                    <a:pt x="223" y="171"/>
                  </a:lnTo>
                  <a:cubicBezTo>
                    <a:pt x="222" y="170"/>
                    <a:pt x="222" y="170"/>
                    <a:pt x="222" y="169"/>
                  </a:cubicBezTo>
                  <a:lnTo>
                    <a:pt x="222" y="169"/>
                  </a:lnTo>
                  <a:cubicBezTo>
                    <a:pt x="222" y="169"/>
                    <a:pt x="222" y="170"/>
                    <a:pt x="222" y="170"/>
                  </a:cubicBezTo>
                  <a:lnTo>
                    <a:pt x="222" y="170"/>
                  </a:lnTo>
                  <a:cubicBezTo>
                    <a:pt x="222" y="169"/>
                    <a:pt x="221" y="169"/>
                    <a:pt x="220" y="167"/>
                  </a:cubicBezTo>
                  <a:lnTo>
                    <a:pt x="220" y="167"/>
                  </a:lnTo>
                  <a:cubicBezTo>
                    <a:pt x="221" y="168"/>
                    <a:pt x="221" y="168"/>
                    <a:pt x="222" y="169"/>
                  </a:cubicBezTo>
                  <a:lnTo>
                    <a:pt x="219" y="166"/>
                  </a:lnTo>
                  <a:lnTo>
                    <a:pt x="219" y="166"/>
                  </a:lnTo>
                  <a:cubicBezTo>
                    <a:pt x="219" y="166"/>
                    <a:pt x="220" y="167"/>
                    <a:pt x="220" y="167"/>
                  </a:cubicBezTo>
                  <a:lnTo>
                    <a:pt x="220" y="167"/>
                  </a:lnTo>
                  <a:cubicBezTo>
                    <a:pt x="220" y="167"/>
                    <a:pt x="219" y="166"/>
                    <a:pt x="218" y="165"/>
                  </a:cubicBezTo>
                  <a:lnTo>
                    <a:pt x="218" y="165"/>
                  </a:lnTo>
                  <a:cubicBezTo>
                    <a:pt x="220" y="168"/>
                    <a:pt x="221" y="169"/>
                    <a:pt x="221" y="170"/>
                  </a:cubicBezTo>
                  <a:lnTo>
                    <a:pt x="221" y="170"/>
                  </a:lnTo>
                  <a:cubicBezTo>
                    <a:pt x="220" y="168"/>
                    <a:pt x="218" y="166"/>
                    <a:pt x="216" y="163"/>
                  </a:cubicBezTo>
                  <a:lnTo>
                    <a:pt x="216" y="163"/>
                  </a:lnTo>
                  <a:cubicBezTo>
                    <a:pt x="217" y="164"/>
                    <a:pt x="217" y="165"/>
                    <a:pt x="218" y="165"/>
                  </a:cubicBezTo>
                  <a:lnTo>
                    <a:pt x="218" y="165"/>
                  </a:lnTo>
                  <a:cubicBezTo>
                    <a:pt x="217" y="164"/>
                    <a:pt x="217" y="163"/>
                    <a:pt x="216" y="162"/>
                  </a:cubicBezTo>
                  <a:lnTo>
                    <a:pt x="216" y="162"/>
                  </a:lnTo>
                  <a:lnTo>
                    <a:pt x="219" y="166"/>
                  </a:lnTo>
                  <a:lnTo>
                    <a:pt x="219" y="166"/>
                  </a:lnTo>
                  <a:cubicBezTo>
                    <a:pt x="215" y="161"/>
                    <a:pt x="211" y="154"/>
                    <a:pt x="204" y="146"/>
                  </a:cubicBezTo>
                  <a:lnTo>
                    <a:pt x="204" y="146"/>
                  </a:lnTo>
                  <a:cubicBezTo>
                    <a:pt x="204" y="146"/>
                    <a:pt x="204" y="145"/>
                    <a:pt x="204" y="145"/>
                  </a:cubicBezTo>
                  <a:lnTo>
                    <a:pt x="204" y="145"/>
                  </a:lnTo>
                  <a:cubicBezTo>
                    <a:pt x="206" y="148"/>
                    <a:pt x="209" y="151"/>
                    <a:pt x="211" y="154"/>
                  </a:cubicBezTo>
                  <a:lnTo>
                    <a:pt x="211" y="154"/>
                  </a:lnTo>
                  <a:cubicBezTo>
                    <a:pt x="211" y="154"/>
                    <a:pt x="211" y="154"/>
                    <a:pt x="211" y="154"/>
                  </a:cubicBezTo>
                  <a:lnTo>
                    <a:pt x="211" y="154"/>
                  </a:lnTo>
                  <a:cubicBezTo>
                    <a:pt x="210" y="154"/>
                    <a:pt x="212" y="156"/>
                    <a:pt x="222" y="169"/>
                  </a:cubicBezTo>
                  <a:cubicBezTo>
                    <a:pt x="218" y="163"/>
                    <a:pt x="214" y="158"/>
                    <a:pt x="211" y="154"/>
                  </a:cubicBezTo>
                  <a:lnTo>
                    <a:pt x="211" y="154"/>
                  </a:lnTo>
                  <a:cubicBezTo>
                    <a:pt x="211" y="154"/>
                    <a:pt x="211" y="154"/>
                    <a:pt x="211" y="154"/>
                  </a:cubicBezTo>
                  <a:lnTo>
                    <a:pt x="211" y="154"/>
                  </a:lnTo>
                  <a:cubicBezTo>
                    <a:pt x="216" y="161"/>
                    <a:pt x="221" y="167"/>
                    <a:pt x="225" y="173"/>
                  </a:cubicBezTo>
                  <a:lnTo>
                    <a:pt x="225" y="173"/>
                  </a:lnTo>
                  <a:cubicBezTo>
                    <a:pt x="216" y="159"/>
                    <a:pt x="210" y="151"/>
                    <a:pt x="204" y="144"/>
                  </a:cubicBezTo>
                  <a:lnTo>
                    <a:pt x="204" y="144"/>
                  </a:lnTo>
                  <a:cubicBezTo>
                    <a:pt x="204" y="143"/>
                    <a:pt x="204" y="143"/>
                    <a:pt x="204" y="142"/>
                  </a:cubicBezTo>
                  <a:cubicBezTo>
                    <a:pt x="189" y="123"/>
                    <a:pt x="180" y="111"/>
                    <a:pt x="172" y="102"/>
                  </a:cubicBezTo>
                  <a:lnTo>
                    <a:pt x="172" y="102"/>
                  </a:lnTo>
                  <a:lnTo>
                    <a:pt x="169" y="98"/>
                  </a:lnTo>
                  <a:cubicBezTo>
                    <a:pt x="167" y="97"/>
                    <a:pt x="166" y="95"/>
                    <a:pt x="165" y="94"/>
                  </a:cubicBezTo>
                  <a:lnTo>
                    <a:pt x="165" y="94"/>
                  </a:lnTo>
                  <a:cubicBezTo>
                    <a:pt x="162" y="91"/>
                    <a:pt x="160" y="88"/>
                    <a:pt x="158" y="85"/>
                  </a:cubicBezTo>
                  <a:lnTo>
                    <a:pt x="158" y="85"/>
                  </a:lnTo>
                  <a:lnTo>
                    <a:pt x="151" y="72"/>
                  </a:lnTo>
                  <a:cubicBezTo>
                    <a:pt x="148" y="70"/>
                    <a:pt x="146" y="69"/>
                    <a:pt x="144" y="68"/>
                  </a:cubicBezTo>
                  <a:lnTo>
                    <a:pt x="144" y="68"/>
                  </a:lnTo>
                  <a:cubicBezTo>
                    <a:pt x="142" y="65"/>
                    <a:pt x="140" y="63"/>
                    <a:pt x="139" y="61"/>
                  </a:cubicBezTo>
                  <a:lnTo>
                    <a:pt x="139" y="61"/>
                  </a:lnTo>
                  <a:cubicBezTo>
                    <a:pt x="140" y="63"/>
                    <a:pt x="141" y="65"/>
                    <a:pt x="142" y="67"/>
                  </a:cubicBezTo>
                  <a:lnTo>
                    <a:pt x="142" y="67"/>
                  </a:lnTo>
                  <a:cubicBezTo>
                    <a:pt x="142" y="66"/>
                    <a:pt x="142" y="66"/>
                    <a:pt x="141" y="66"/>
                  </a:cubicBezTo>
                  <a:lnTo>
                    <a:pt x="141" y="66"/>
                  </a:lnTo>
                  <a:cubicBezTo>
                    <a:pt x="142" y="67"/>
                    <a:pt x="143" y="68"/>
                    <a:pt x="143" y="69"/>
                  </a:cubicBezTo>
                  <a:lnTo>
                    <a:pt x="143" y="69"/>
                  </a:lnTo>
                  <a:cubicBezTo>
                    <a:pt x="143" y="69"/>
                    <a:pt x="143" y="69"/>
                    <a:pt x="143" y="69"/>
                  </a:cubicBezTo>
                  <a:lnTo>
                    <a:pt x="143" y="69"/>
                  </a:lnTo>
                  <a:cubicBezTo>
                    <a:pt x="145" y="72"/>
                    <a:pt x="147" y="75"/>
                    <a:pt x="149" y="78"/>
                  </a:cubicBezTo>
                  <a:lnTo>
                    <a:pt x="149" y="78"/>
                  </a:lnTo>
                  <a:cubicBezTo>
                    <a:pt x="148" y="77"/>
                    <a:pt x="147" y="77"/>
                    <a:pt x="146" y="76"/>
                  </a:cubicBezTo>
                  <a:lnTo>
                    <a:pt x="146" y="76"/>
                  </a:lnTo>
                  <a:lnTo>
                    <a:pt x="154" y="89"/>
                  </a:lnTo>
                  <a:lnTo>
                    <a:pt x="154" y="89"/>
                  </a:lnTo>
                  <a:cubicBezTo>
                    <a:pt x="153" y="89"/>
                    <a:pt x="152" y="89"/>
                    <a:pt x="151" y="89"/>
                  </a:cubicBezTo>
                  <a:cubicBezTo>
                    <a:pt x="151" y="81"/>
                    <a:pt x="142" y="72"/>
                    <a:pt x="142" y="72"/>
                  </a:cubicBezTo>
                  <a:lnTo>
                    <a:pt x="142" y="72"/>
                  </a:lnTo>
                  <a:cubicBezTo>
                    <a:pt x="142" y="72"/>
                    <a:pt x="144" y="73"/>
                    <a:pt x="146" y="76"/>
                  </a:cubicBezTo>
                  <a:lnTo>
                    <a:pt x="146" y="76"/>
                  </a:lnTo>
                  <a:lnTo>
                    <a:pt x="142" y="68"/>
                  </a:lnTo>
                  <a:lnTo>
                    <a:pt x="142" y="68"/>
                  </a:lnTo>
                  <a:cubicBezTo>
                    <a:pt x="142" y="68"/>
                    <a:pt x="142" y="68"/>
                    <a:pt x="143" y="69"/>
                  </a:cubicBezTo>
                  <a:lnTo>
                    <a:pt x="143" y="69"/>
                  </a:lnTo>
                  <a:cubicBezTo>
                    <a:pt x="142" y="68"/>
                    <a:pt x="141" y="67"/>
                    <a:pt x="141" y="66"/>
                  </a:cubicBezTo>
                  <a:lnTo>
                    <a:pt x="141" y="66"/>
                  </a:lnTo>
                  <a:cubicBezTo>
                    <a:pt x="141" y="66"/>
                    <a:pt x="141" y="66"/>
                    <a:pt x="141" y="66"/>
                  </a:cubicBezTo>
                  <a:lnTo>
                    <a:pt x="141" y="66"/>
                  </a:lnTo>
                  <a:cubicBezTo>
                    <a:pt x="139" y="62"/>
                    <a:pt x="136" y="58"/>
                    <a:pt x="133" y="54"/>
                  </a:cubicBezTo>
                  <a:lnTo>
                    <a:pt x="133" y="54"/>
                  </a:lnTo>
                  <a:cubicBezTo>
                    <a:pt x="136" y="58"/>
                    <a:pt x="138" y="62"/>
                    <a:pt x="141" y="66"/>
                  </a:cubicBezTo>
                  <a:lnTo>
                    <a:pt x="141" y="66"/>
                  </a:lnTo>
                  <a:cubicBezTo>
                    <a:pt x="140" y="65"/>
                    <a:pt x="140" y="65"/>
                    <a:pt x="140" y="65"/>
                  </a:cubicBezTo>
                  <a:lnTo>
                    <a:pt x="140" y="65"/>
                  </a:lnTo>
                  <a:lnTo>
                    <a:pt x="142" y="68"/>
                  </a:lnTo>
                  <a:lnTo>
                    <a:pt x="142" y="68"/>
                  </a:lnTo>
                  <a:cubicBezTo>
                    <a:pt x="141" y="68"/>
                    <a:pt x="140" y="67"/>
                    <a:pt x="139" y="67"/>
                  </a:cubicBezTo>
                  <a:lnTo>
                    <a:pt x="139" y="67"/>
                  </a:lnTo>
                  <a:lnTo>
                    <a:pt x="142" y="72"/>
                  </a:lnTo>
                  <a:cubicBezTo>
                    <a:pt x="138" y="68"/>
                    <a:pt x="136" y="66"/>
                    <a:pt x="133" y="63"/>
                  </a:cubicBezTo>
                  <a:lnTo>
                    <a:pt x="133" y="63"/>
                  </a:lnTo>
                  <a:cubicBezTo>
                    <a:pt x="136" y="65"/>
                    <a:pt x="138" y="66"/>
                    <a:pt x="139" y="67"/>
                  </a:cubicBezTo>
                  <a:lnTo>
                    <a:pt x="139" y="67"/>
                  </a:lnTo>
                  <a:lnTo>
                    <a:pt x="136" y="63"/>
                  </a:lnTo>
                  <a:lnTo>
                    <a:pt x="136" y="63"/>
                  </a:lnTo>
                  <a:cubicBezTo>
                    <a:pt x="138" y="63"/>
                    <a:pt x="138" y="63"/>
                    <a:pt x="140" y="65"/>
                  </a:cubicBezTo>
                  <a:lnTo>
                    <a:pt x="140" y="65"/>
                  </a:lnTo>
                  <a:lnTo>
                    <a:pt x="133" y="54"/>
                  </a:lnTo>
                  <a:lnTo>
                    <a:pt x="133" y="54"/>
                  </a:lnTo>
                  <a:cubicBezTo>
                    <a:pt x="133" y="54"/>
                    <a:pt x="133" y="54"/>
                    <a:pt x="133" y="54"/>
                  </a:cubicBezTo>
                  <a:lnTo>
                    <a:pt x="133" y="54"/>
                  </a:lnTo>
                  <a:cubicBezTo>
                    <a:pt x="133" y="54"/>
                    <a:pt x="135" y="56"/>
                    <a:pt x="139" y="61"/>
                  </a:cubicBezTo>
                  <a:lnTo>
                    <a:pt x="139" y="61"/>
                  </a:lnTo>
                  <a:cubicBezTo>
                    <a:pt x="137" y="58"/>
                    <a:pt x="135" y="56"/>
                    <a:pt x="133" y="54"/>
                  </a:cubicBezTo>
                  <a:lnTo>
                    <a:pt x="133" y="54"/>
                  </a:lnTo>
                  <a:cubicBezTo>
                    <a:pt x="133" y="54"/>
                    <a:pt x="133" y="54"/>
                    <a:pt x="133" y="54"/>
                  </a:cubicBezTo>
                  <a:lnTo>
                    <a:pt x="133" y="54"/>
                  </a:lnTo>
                  <a:cubicBezTo>
                    <a:pt x="133" y="54"/>
                    <a:pt x="133" y="54"/>
                    <a:pt x="133" y="54"/>
                  </a:cubicBezTo>
                  <a:cubicBezTo>
                    <a:pt x="133" y="58"/>
                    <a:pt x="133" y="58"/>
                    <a:pt x="133" y="58"/>
                  </a:cubicBezTo>
                  <a:lnTo>
                    <a:pt x="108" y="20"/>
                  </a:lnTo>
                  <a:lnTo>
                    <a:pt x="108" y="20"/>
                  </a:lnTo>
                  <a:cubicBezTo>
                    <a:pt x="108" y="20"/>
                    <a:pt x="109" y="21"/>
                    <a:pt x="109" y="21"/>
                  </a:cubicBezTo>
                  <a:cubicBezTo>
                    <a:pt x="109" y="21"/>
                    <a:pt x="108" y="20"/>
                    <a:pt x="107" y="19"/>
                  </a:cubicBezTo>
                  <a:close/>
                  <a:moveTo>
                    <a:pt x="523" y="577"/>
                  </a:moveTo>
                  <a:cubicBezTo>
                    <a:pt x="540" y="611"/>
                    <a:pt x="557" y="619"/>
                    <a:pt x="557" y="628"/>
                  </a:cubicBezTo>
                  <a:lnTo>
                    <a:pt x="575" y="646"/>
                  </a:lnTo>
                  <a:cubicBezTo>
                    <a:pt x="548" y="610"/>
                    <a:pt x="535" y="593"/>
                    <a:pt x="523" y="577"/>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81" name="Google Shape;5781;p26"/>
            <p:cNvSpPr/>
            <p:nvPr/>
          </p:nvSpPr>
          <p:spPr>
            <a:xfrm rot="1085081">
              <a:off x="536128" y="5013628"/>
              <a:ext cx="4811" cy="3819"/>
            </a:xfrm>
            <a:custGeom>
              <a:avLst/>
              <a:gdLst/>
              <a:ahLst/>
              <a:cxnLst/>
              <a:rect l="l" t="t" r="r" b="b"/>
              <a:pathLst>
                <a:path w="27" h="28" extrusionOk="0">
                  <a:moveTo>
                    <a:pt x="27" y="27"/>
                  </a:moveTo>
                  <a:cubicBezTo>
                    <a:pt x="18" y="18"/>
                    <a:pt x="9" y="9"/>
                    <a:pt x="0" y="1"/>
                  </a:cubicBezTo>
                  <a:cubicBezTo>
                    <a:pt x="9" y="9"/>
                    <a:pt x="18" y="18"/>
                    <a:pt x="27" y="27"/>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82" name="Google Shape;5782;p26"/>
            <p:cNvSpPr/>
            <p:nvPr/>
          </p:nvSpPr>
          <p:spPr>
            <a:xfrm rot="1085081">
              <a:off x="492074" y="4941696"/>
              <a:ext cx="1604" cy="1364"/>
            </a:xfrm>
            <a:custGeom>
              <a:avLst/>
              <a:gdLst/>
              <a:ahLst/>
              <a:cxnLst/>
              <a:rect l="l" t="t" r="r" b="b"/>
              <a:pathLst>
                <a:path w="9" h="10" extrusionOk="0">
                  <a:moveTo>
                    <a:pt x="9" y="9"/>
                  </a:moveTo>
                  <a:lnTo>
                    <a:pt x="9" y="9"/>
                  </a:lnTo>
                  <a:lnTo>
                    <a:pt x="0" y="0"/>
                  </a:ln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83" name="Google Shape;5783;p26"/>
            <p:cNvSpPr/>
            <p:nvPr/>
          </p:nvSpPr>
          <p:spPr>
            <a:xfrm rot="1085081">
              <a:off x="539276" y="5019413"/>
              <a:ext cx="3386" cy="2591"/>
            </a:xfrm>
            <a:custGeom>
              <a:avLst/>
              <a:gdLst/>
              <a:ahLst/>
              <a:cxnLst/>
              <a:rect l="l" t="t" r="r" b="b"/>
              <a:pathLst>
                <a:path w="19" h="19" extrusionOk="0">
                  <a:moveTo>
                    <a:pt x="1" y="1"/>
                  </a:moveTo>
                  <a:lnTo>
                    <a:pt x="1" y="1"/>
                  </a:lnTo>
                  <a:cubicBezTo>
                    <a:pt x="9" y="10"/>
                    <a:pt x="9" y="19"/>
                    <a:pt x="18" y="19"/>
                  </a:cubicBezTo>
                  <a:cubicBezTo>
                    <a:pt x="18" y="19"/>
                    <a:pt x="9" y="10"/>
                    <a:pt x="1" y="1"/>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84" name="Google Shape;5784;p26"/>
            <p:cNvSpPr/>
            <p:nvPr/>
          </p:nvSpPr>
          <p:spPr>
            <a:xfrm rot="1085081">
              <a:off x="499461" y="4938147"/>
              <a:ext cx="3386" cy="3682"/>
            </a:xfrm>
            <a:custGeom>
              <a:avLst/>
              <a:gdLst/>
              <a:ahLst/>
              <a:cxnLst/>
              <a:rect l="l" t="t" r="r" b="b"/>
              <a:pathLst>
                <a:path w="19" h="27" extrusionOk="0">
                  <a:moveTo>
                    <a:pt x="0" y="0"/>
                  </a:moveTo>
                  <a:lnTo>
                    <a:pt x="9" y="18"/>
                  </a:lnTo>
                  <a:cubicBezTo>
                    <a:pt x="9" y="18"/>
                    <a:pt x="10" y="18"/>
                    <a:pt x="11" y="18"/>
                  </a:cubicBezTo>
                  <a:lnTo>
                    <a:pt x="11" y="18"/>
                  </a:lnTo>
                  <a:cubicBezTo>
                    <a:pt x="5" y="10"/>
                    <a:pt x="1" y="1"/>
                    <a:pt x="0" y="0"/>
                  </a:cubicBezTo>
                  <a:close/>
                  <a:moveTo>
                    <a:pt x="11" y="18"/>
                  </a:moveTo>
                  <a:lnTo>
                    <a:pt x="11" y="18"/>
                  </a:lnTo>
                  <a:cubicBezTo>
                    <a:pt x="13" y="21"/>
                    <a:pt x="16" y="24"/>
                    <a:pt x="18" y="27"/>
                  </a:cubicBezTo>
                  <a:cubicBezTo>
                    <a:pt x="18" y="20"/>
                    <a:pt x="14" y="19"/>
                    <a:pt x="11" y="18"/>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85" name="Google Shape;5785;p26"/>
            <p:cNvSpPr/>
            <p:nvPr/>
          </p:nvSpPr>
          <p:spPr>
            <a:xfrm rot="1085081">
              <a:off x="522235" y="4984988"/>
              <a:ext cx="4811" cy="3819"/>
            </a:xfrm>
            <a:custGeom>
              <a:avLst/>
              <a:gdLst/>
              <a:ahLst/>
              <a:cxnLst/>
              <a:rect l="l" t="t" r="r" b="b"/>
              <a:pathLst>
                <a:path w="27" h="28" extrusionOk="0">
                  <a:moveTo>
                    <a:pt x="0" y="1"/>
                  </a:moveTo>
                  <a:lnTo>
                    <a:pt x="18" y="27"/>
                  </a:lnTo>
                  <a:lnTo>
                    <a:pt x="27" y="27"/>
                  </a:lnTo>
                  <a:cubicBezTo>
                    <a:pt x="18" y="19"/>
                    <a:pt x="1" y="1"/>
                    <a:pt x="0" y="1"/>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86" name="Google Shape;5786;p26"/>
            <p:cNvSpPr/>
            <p:nvPr/>
          </p:nvSpPr>
          <p:spPr>
            <a:xfrm rot="1085081">
              <a:off x="513570" y="4966657"/>
              <a:ext cx="3208" cy="2591"/>
            </a:xfrm>
            <a:custGeom>
              <a:avLst/>
              <a:gdLst/>
              <a:ahLst/>
              <a:cxnLst/>
              <a:rect l="l" t="t" r="r" b="b"/>
              <a:pathLst>
                <a:path w="18" h="19" extrusionOk="0">
                  <a:moveTo>
                    <a:pt x="0" y="1"/>
                  </a:moveTo>
                  <a:cubicBezTo>
                    <a:pt x="0" y="1"/>
                    <a:pt x="0" y="1"/>
                    <a:pt x="9" y="19"/>
                  </a:cubicBezTo>
                  <a:cubicBezTo>
                    <a:pt x="9" y="10"/>
                    <a:pt x="18" y="19"/>
                    <a:pt x="0" y="1"/>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87" name="Google Shape;5787;p26"/>
            <p:cNvSpPr/>
            <p:nvPr/>
          </p:nvSpPr>
          <p:spPr>
            <a:xfrm rot="1085081">
              <a:off x="514810" y="4967826"/>
              <a:ext cx="178" cy="1364"/>
            </a:xfrm>
            <a:custGeom>
              <a:avLst/>
              <a:gdLst/>
              <a:ahLst/>
              <a:cxnLst/>
              <a:rect l="l" t="t" r="r" b="b"/>
              <a:pathLst>
                <a:path w="1" h="10" extrusionOk="0">
                  <a:moveTo>
                    <a:pt x="1" y="10"/>
                  </a:moveTo>
                  <a:cubicBezTo>
                    <a:pt x="1" y="1"/>
                    <a:pt x="1" y="10"/>
                    <a:pt x="1" y="1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88" name="Google Shape;5788;p26"/>
            <p:cNvSpPr/>
            <p:nvPr/>
          </p:nvSpPr>
          <p:spPr>
            <a:xfrm rot="1085081">
              <a:off x="501544" y="4941535"/>
              <a:ext cx="4811" cy="5046"/>
            </a:xfrm>
            <a:custGeom>
              <a:avLst/>
              <a:gdLst/>
              <a:ahLst/>
              <a:cxnLst/>
              <a:rect l="l" t="t" r="r" b="b"/>
              <a:pathLst>
                <a:path w="27" h="37" extrusionOk="0">
                  <a:moveTo>
                    <a:pt x="0" y="1"/>
                  </a:moveTo>
                  <a:cubicBezTo>
                    <a:pt x="18" y="27"/>
                    <a:pt x="18" y="27"/>
                    <a:pt x="27" y="36"/>
                  </a:cubicBezTo>
                  <a:lnTo>
                    <a:pt x="0" y="1"/>
                  </a:ln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89" name="Google Shape;5789;p26"/>
            <p:cNvSpPr/>
            <p:nvPr/>
          </p:nvSpPr>
          <p:spPr>
            <a:xfrm rot="1085081">
              <a:off x="519692" y="4980810"/>
              <a:ext cx="6593" cy="7365"/>
            </a:xfrm>
            <a:custGeom>
              <a:avLst/>
              <a:gdLst/>
              <a:ahLst/>
              <a:cxnLst/>
              <a:rect l="l" t="t" r="r" b="b"/>
              <a:pathLst>
                <a:path w="37" h="54" extrusionOk="0">
                  <a:moveTo>
                    <a:pt x="1" y="0"/>
                  </a:moveTo>
                  <a:lnTo>
                    <a:pt x="27" y="45"/>
                  </a:lnTo>
                  <a:lnTo>
                    <a:pt x="36" y="53"/>
                  </a:lnTo>
                  <a:lnTo>
                    <a:pt x="1" y="0"/>
                  </a:ln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90" name="Google Shape;5790;p26"/>
            <p:cNvSpPr/>
            <p:nvPr/>
          </p:nvSpPr>
          <p:spPr>
            <a:xfrm rot="1085081">
              <a:off x="521717" y="4981850"/>
              <a:ext cx="1782" cy="2455"/>
            </a:xfrm>
            <a:custGeom>
              <a:avLst/>
              <a:gdLst/>
              <a:ahLst/>
              <a:cxnLst/>
              <a:rect l="l" t="t" r="r" b="b"/>
              <a:pathLst>
                <a:path w="10" h="18" extrusionOk="0">
                  <a:moveTo>
                    <a:pt x="1" y="0"/>
                  </a:moveTo>
                  <a:cubicBezTo>
                    <a:pt x="1" y="0"/>
                    <a:pt x="1" y="0"/>
                    <a:pt x="1" y="9"/>
                  </a:cubicBezTo>
                  <a:lnTo>
                    <a:pt x="9" y="18"/>
                  </a:lnTo>
                  <a:lnTo>
                    <a:pt x="1" y="0"/>
                  </a:ln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91" name="Google Shape;5791;p26"/>
            <p:cNvSpPr/>
            <p:nvPr/>
          </p:nvSpPr>
          <p:spPr>
            <a:xfrm rot="1085081">
              <a:off x="520742" y="4980212"/>
              <a:ext cx="1782" cy="1364"/>
            </a:xfrm>
            <a:custGeom>
              <a:avLst/>
              <a:gdLst/>
              <a:ahLst/>
              <a:cxnLst/>
              <a:rect l="l" t="t" r="r" b="b"/>
              <a:pathLst>
                <a:path w="10" h="10" extrusionOk="0">
                  <a:moveTo>
                    <a:pt x="1" y="0"/>
                  </a:moveTo>
                  <a:cubicBezTo>
                    <a:pt x="1" y="0"/>
                    <a:pt x="1" y="9"/>
                    <a:pt x="10" y="9"/>
                  </a:cubicBezTo>
                  <a:cubicBezTo>
                    <a:pt x="10" y="9"/>
                    <a:pt x="10" y="9"/>
                    <a:pt x="1" y="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92" name="Google Shape;5792;p26"/>
            <p:cNvSpPr/>
            <p:nvPr/>
          </p:nvSpPr>
          <p:spPr>
            <a:xfrm rot="1085081">
              <a:off x="524432" y="4989020"/>
              <a:ext cx="1604" cy="2455"/>
            </a:xfrm>
            <a:custGeom>
              <a:avLst/>
              <a:gdLst/>
              <a:ahLst/>
              <a:cxnLst/>
              <a:rect l="l" t="t" r="r" b="b"/>
              <a:pathLst>
                <a:path w="9" h="18" extrusionOk="0">
                  <a:moveTo>
                    <a:pt x="0" y="0"/>
                  </a:moveTo>
                  <a:lnTo>
                    <a:pt x="9" y="18"/>
                  </a:lnTo>
                  <a:lnTo>
                    <a:pt x="9" y="0"/>
                  </a:ln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93" name="Google Shape;5793;p26"/>
            <p:cNvSpPr/>
            <p:nvPr/>
          </p:nvSpPr>
          <p:spPr>
            <a:xfrm rot="1085081">
              <a:off x="519732" y="4981789"/>
              <a:ext cx="4990" cy="4910"/>
            </a:xfrm>
            <a:custGeom>
              <a:avLst/>
              <a:gdLst/>
              <a:ahLst/>
              <a:cxnLst/>
              <a:rect l="l" t="t" r="r" b="b"/>
              <a:pathLst>
                <a:path w="28" h="36" extrusionOk="0">
                  <a:moveTo>
                    <a:pt x="1" y="0"/>
                  </a:moveTo>
                  <a:lnTo>
                    <a:pt x="10" y="9"/>
                  </a:lnTo>
                  <a:cubicBezTo>
                    <a:pt x="14" y="14"/>
                    <a:pt x="17" y="17"/>
                    <a:pt x="20" y="20"/>
                  </a:cubicBezTo>
                  <a:lnTo>
                    <a:pt x="20" y="20"/>
                  </a:lnTo>
                  <a:cubicBezTo>
                    <a:pt x="16" y="12"/>
                    <a:pt x="12" y="6"/>
                    <a:pt x="1" y="0"/>
                  </a:cubicBezTo>
                  <a:close/>
                  <a:moveTo>
                    <a:pt x="20" y="20"/>
                  </a:moveTo>
                  <a:cubicBezTo>
                    <a:pt x="22" y="24"/>
                    <a:pt x="24" y="29"/>
                    <a:pt x="27" y="36"/>
                  </a:cubicBezTo>
                  <a:cubicBezTo>
                    <a:pt x="27" y="29"/>
                    <a:pt x="27" y="27"/>
                    <a:pt x="20" y="2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94" name="Google Shape;5794;p26"/>
            <p:cNvSpPr/>
            <p:nvPr/>
          </p:nvSpPr>
          <p:spPr>
            <a:xfrm rot="1085081">
              <a:off x="528530" y="4999169"/>
              <a:ext cx="8019" cy="8592"/>
            </a:xfrm>
            <a:custGeom>
              <a:avLst/>
              <a:gdLst/>
              <a:ahLst/>
              <a:cxnLst/>
              <a:rect l="l" t="t" r="r" b="b"/>
              <a:pathLst>
                <a:path w="45" h="63" extrusionOk="0">
                  <a:moveTo>
                    <a:pt x="0" y="0"/>
                  </a:moveTo>
                  <a:cubicBezTo>
                    <a:pt x="8" y="15"/>
                    <a:pt x="15" y="24"/>
                    <a:pt x="22" y="31"/>
                  </a:cubicBezTo>
                  <a:lnTo>
                    <a:pt x="22" y="31"/>
                  </a:lnTo>
                  <a:lnTo>
                    <a:pt x="0" y="0"/>
                  </a:lnTo>
                  <a:close/>
                  <a:moveTo>
                    <a:pt x="22" y="31"/>
                  </a:moveTo>
                  <a:lnTo>
                    <a:pt x="44" y="62"/>
                  </a:lnTo>
                  <a:lnTo>
                    <a:pt x="44" y="62"/>
                  </a:lnTo>
                  <a:lnTo>
                    <a:pt x="27" y="36"/>
                  </a:lnTo>
                  <a:cubicBezTo>
                    <a:pt x="25" y="34"/>
                    <a:pt x="24" y="33"/>
                    <a:pt x="22" y="31"/>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95" name="Google Shape;5795;p26"/>
            <p:cNvSpPr/>
            <p:nvPr/>
          </p:nvSpPr>
          <p:spPr>
            <a:xfrm rot="1085081">
              <a:off x="532636" y="5007788"/>
              <a:ext cx="6415" cy="6137"/>
            </a:xfrm>
            <a:custGeom>
              <a:avLst/>
              <a:gdLst/>
              <a:ahLst/>
              <a:cxnLst/>
              <a:rect l="l" t="t" r="r" b="b"/>
              <a:pathLst>
                <a:path w="36" h="45" extrusionOk="0">
                  <a:moveTo>
                    <a:pt x="1" y="0"/>
                  </a:moveTo>
                  <a:cubicBezTo>
                    <a:pt x="7" y="12"/>
                    <a:pt x="17" y="20"/>
                    <a:pt x="26" y="30"/>
                  </a:cubicBezTo>
                  <a:lnTo>
                    <a:pt x="26" y="30"/>
                  </a:lnTo>
                  <a:cubicBezTo>
                    <a:pt x="19" y="21"/>
                    <a:pt x="10" y="9"/>
                    <a:pt x="1" y="0"/>
                  </a:cubicBezTo>
                  <a:close/>
                  <a:moveTo>
                    <a:pt x="26" y="30"/>
                  </a:moveTo>
                  <a:lnTo>
                    <a:pt x="26" y="30"/>
                  </a:lnTo>
                  <a:cubicBezTo>
                    <a:pt x="32" y="38"/>
                    <a:pt x="36" y="44"/>
                    <a:pt x="36" y="44"/>
                  </a:cubicBezTo>
                  <a:cubicBezTo>
                    <a:pt x="33" y="39"/>
                    <a:pt x="30" y="34"/>
                    <a:pt x="26" y="3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96" name="Google Shape;5796;p26"/>
            <p:cNvSpPr/>
            <p:nvPr/>
          </p:nvSpPr>
          <p:spPr>
            <a:xfrm rot="1085081">
              <a:off x="516684" y="4977131"/>
              <a:ext cx="12652" cy="14593"/>
            </a:xfrm>
            <a:custGeom>
              <a:avLst/>
              <a:gdLst/>
              <a:ahLst/>
              <a:cxnLst/>
              <a:rect l="l" t="t" r="r" b="b"/>
              <a:pathLst>
                <a:path w="71" h="107" extrusionOk="0">
                  <a:moveTo>
                    <a:pt x="71" y="107"/>
                  </a:moveTo>
                  <a:lnTo>
                    <a:pt x="71" y="107"/>
                  </a:lnTo>
                  <a:lnTo>
                    <a:pt x="0" y="1"/>
                  </a:ln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97" name="Google Shape;5797;p26"/>
            <p:cNvSpPr/>
            <p:nvPr/>
          </p:nvSpPr>
          <p:spPr>
            <a:xfrm rot="1085081">
              <a:off x="540097" y="5023501"/>
              <a:ext cx="9623" cy="11047"/>
            </a:xfrm>
            <a:custGeom>
              <a:avLst/>
              <a:gdLst/>
              <a:ahLst/>
              <a:cxnLst/>
              <a:rect l="l" t="t" r="r" b="b"/>
              <a:pathLst>
                <a:path w="54" h="81" extrusionOk="0">
                  <a:moveTo>
                    <a:pt x="0" y="1"/>
                  </a:moveTo>
                  <a:cubicBezTo>
                    <a:pt x="4" y="9"/>
                    <a:pt x="7" y="13"/>
                    <a:pt x="11" y="19"/>
                  </a:cubicBezTo>
                  <a:lnTo>
                    <a:pt x="11" y="19"/>
                  </a:lnTo>
                  <a:cubicBezTo>
                    <a:pt x="9" y="14"/>
                    <a:pt x="7" y="11"/>
                    <a:pt x="0" y="1"/>
                  </a:cubicBezTo>
                  <a:close/>
                  <a:moveTo>
                    <a:pt x="11" y="19"/>
                  </a:moveTo>
                  <a:cubicBezTo>
                    <a:pt x="15" y="26"/>
                    <a:pt x="20" y="36"/>
                    <a:pt x="53" y="80"/>
                  </a:cubicBezTo>
                  <a:cubicBezTo>
                    <a:pt x="44" y="62"/>
                    <a:pt x="44" y="62"/>
                    <a:pt x="36" y="45"/>
                  </a:cubicBezTo>
                  <a:cubicBezTo>
                    <a:pt x="22" y="31"/>
                    <a:pt x="15" y="24"/>
                    <a:pt x="11" y="19"/>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98" name="Google Shape;5798;p26"/>
            <p:cNvSpPr/>
            <p:nvPr/>
          </p:nvSpPr>
          <p:spPr>
            <a:xfrm rot="1085081">
              <a:off x="539276" y="5019413"/>
              <a:ext cx="3386" cy="2591"/>
            </a:xfrm>
            <a:custGeom>
              <a:avLst/>
              <a:gdLst/>
              <a:ahLst/>
              <a:cxnLst/>
              <a:rect l="l" t="t" r="r" b="b"/>
              <a:pathLst>
                <a:path w="19" h="19" extrusionOk="0">
                  <a:moveTo>
                    <a:pt x="18" y="19"/>
                  </a:moveTo>
                  <a:cubicBezTo>
                    <a:pt x="9" y="10"/>
                    <a:pt x="9" y="10"/>
                    <a:pt x="1" y="1"/>
                  </a:cubicBezTo>
                  <a:cubicBezTo>
                    <a:pt x="9" y="10"/>
                    <a:pt x="9" y="10"/>
                    <a:pt x="18" y="19"/>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799" name="Google Shape;5799;p26"/>
            <p:cNvSpPr/>
            <p:nvPr/>
          </p:nvSpPr>
          <p:spPr>
            <a:xfrm rot="1085081">
              <a:off x="551290" y="5027502"/>
              <a:ext cx="4811" cy="4910"/>
            </a:xfrm>
            <a:custGeom>
              <a:avLst/>
              <a:gdLst/>
              <a:ahLst/>
              <a:cxnLst/>
              <a:rect l="l" t="t" r="r" b="b"/>
              <a:pathLst>
                <a:path w="27" h="36" extrusionOk="0">
                  <a:moveTo>
                    <a:pt x="0" y="0"/>
                  </a:moveTo>
                  <a:lnTo>
                    <a:pt x="9" y="18"/>
                  </a:lnTo>
                  <a:lnTo>
                    <a:pt x="27" y="36"/>
                  </a:lnTo>
                  <a:lnTo>
                    <a:pt x="0" y="0"/>
                  </a:ln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00" name="Google Shape;5800;p26"/>
            <p:cNvSpPr/>
            <p:nvPr/>
          </p:nvSpPr>
          <p:spPr>
            <a:xfrm rot="1085081">
              <a:off x="542301" y="5018106"/>
              <a:ext cx="11227" cy="8592"/>
            </a:xfrm>
            <a:custGeom>
              <a:avLst/>
              <a:gdLst/>
              <a:ahLst/>
              <a:cxnLst/>
              <a:rect l="l" t="t" r="r" b="b"/>
              <a:pathLst>
                <a:path w="63" h="63" extrusionOk="0">
                  <a:moveTo>
                    <a:pt x="0" y="0"/>
                  </a:moveTo>
                  <a:lnTo>
                    <a:pt x="9" y="9"/>
                  </a:lnTo>
                  <a:lnTo>
                    <a:pt x="62" y="62"/>
                  </a:lnTo>
                  <a:lnTo>
                    <a:pt x="0" y="0"/>
                  </a:ln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01" name="Google Shape;5801;p26"/>
            <p:cNvSpPr/>
            <p:nvPr/>
          </p:nvSpPr>
          <p:spPr>
            <a:xfrm rot="1085081">
              <a:off x="484861" y="4932583"/>
              <a:ext cx="6415" cy="3682"/>
            </a:xfrm>
            <a:custGeom>
              <a:avLst/>
              <a:gdLst/>
              <a:ahLst/>
              <a:cxnLst/>
              <a:rect l="l" t="t" r="r" b="b"/>
              <a:pathLst>
                <a:path w="36" h="27" extrusionOk="0">
                  <a:moveTo>
                    <a:pt x="0" y="0"/>
                  </a:moveTo>
                  <a:lnTo>
                    <a:pt x="9" y="9"/>
                  </a:lnTo>
                  <a:lnTo>
                    <a:pt x="35" y="27"/>
                  </a:lnTo>
                  <a:lnTo>
                    <a:pt x="35" y="27"/>
                  </a:lnTo>
                  <a:lnTo>
                    <a:pt x="0" y="0"/>
                  </a:ln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02" name="Google Shape;5802;p26"/>
            <p:cNvSpPr/>
            <p:nvPr/>
          </p:nvSpPr>
          <p:spPr>
            <a:xfrm rot="1085081">
              <a:off x="490182" y="4939961"/>
              <a:ext cx="9623" cy="7365"/>
            </a:xfrm>
            <a:custGeom>
              <a:avLst/>
              <a:gdLst/>
              <a:ahLst/>
              <a:cxnLst/>
              <a:rect l="l" t="t" r="r" b="b"/>
              <a:pathLst>
                <a:path w="54" h="54" extrusionOk="0">
                  <a:moveTo>
                    <a:pt x="0" y="1"/>
                  </a:moveTo>
                  <a:lnTo>
                    <a:pt x="0" y="1"/>
                  </a:lnTo>
                  <a:lnTo>
                    <a:pt x="53" y="54"/>
                  </a:ln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03" name="Google Shape;5803;p26"/>
            <p:cNvSpPr/>
            <p:nvPr/>
          </p:nvSpPr>
          <p:spPr>
            <a:xfrm rot="1085081">
              <a:off x="481904" y="4926927"/>
              <a:ext cx="1782" cy="1364"/>
            </a:xfrm>
            <a:custGeom>
              <a:avLst/>
              <a:gdLst/>
              <a:ahLst/>
              <a:cxnLst/>
              <a:rect l="l" t="t" r="r" b="b"/>
              <a:pathLst>
                <a:path w="10" h="10" extrusionOk="0">
                  <a:moveTo>
                    <a:pt x="1" y="1"/>
                  </a:moveTo>
                  <a:lnTo>
                    <a:pt x="9" y="10"/>
                  </a:lnTo>
                  <a:cubicBezTo>
                    <a:pt x="9" y="10"/>
                    <a:pt x="9" y="10"/>
                    <a:pt x="1" y="1"/>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04" name="Google Shape;5804;p26"/>
            <p:cNvSpPr/>
            <p:nvPr/>
          </p:nvSpPr>
          <p:spPr>
            <a:xfrm rot="1085081">
              <a:off x="-214203" y="5090271"/>
              <a:ext cx="26908" cy="8592"/>
            </a:xfrm>
            <a:custGeom>
              <a:avLst/>
              <a:gdLst/>
              <a:ahLst/>
              <a:cxnLst/>
              <a:rect l="l" t="t" r="r" b="b"/>
              <a:pathLst>
                <a:path w="151" h="63" extrusionOk="0">
                  <a:moveTo>
                    <a:pt x="88" y="0"/>
                  </a:moveTo>
                  <a:cubicBezTo>
                    <a:pt x="88" y="0"/>
                    <a:pt x="88" y="0"/>
                    <a:pt x="89" y="1"/>
                  </a:cubicBezTo>
                  <a:cubicBezTo>
                    <a:pt x="1" y="1"/>
                    <a:pt x="36" y="54"/>
                    <a:pt x="18" y="63"/>
                  </a:cubicBezTo>
                  <a:cubicBezTo>
                    <a:pt x="150" y="54"/>
                    <a:pt x="90" y="0"/>
                    <a:pt x="88" y="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05" name="Google Shape;5805;p26"/>
            <p:cNvSpPr/>
            <p:nvPr/>
          </p:nvSpPr>
          <p:spPr>
            <a:xfrm rot="1085081">
              <a:off x="16930" y="5133879"/>
              <a:ext cx="33145" cy="7365"/>
            </a:xfrm>
            <a:custGeom>
              <a:avLst/>
              <a:gdLst/>
              <a:ahLst/>
              <a:cxnLst/>
              <a:rect l="l" t="t" r="r" b="b"/>
              <a:pathLst>
                <a:path w="186" h="54" extrusionOk="0">
                  <a:moveTo>
                    <a:pt x="186" y="0"/>
                  </a:moveTo>
                  <a:lnTo>
                    <a:pt x="27" y="27"/>
                  </a:lnTo>
                  <a:lnTo>
                    <a:pt x="0" y="53"/>
                  </a:lnTo>
                  <a:lnTo>
                    <a:pt x="186" y="0"/>
                  </a:ln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06" name="Google Shape;5806;p26"/>
            <p:cNvSpPr/>
            <p:nvPr/>
          </p:nvSpPr>
          <p:spPr>
            <a:xfrm rot="1085081">
              <a:off x="87281" y="5174352"/>
              <a:ext cx="141670" cy="9956"/>
            </a:xfrm>
            <a:custGeom>
              <a:avLst/>
              <a:gdLst/>
              <a:ahLst/>
              <a:cxnLst/>
              <a:rect l="l" t="t" r="r" b="b"/>
              <a:pathLst>
                <a:path w="795" h="73" extrusionOk="0">
                  <a:moveTo>
                    <a:pt x="672" y="0"/>
                  </a:moveTo>
                  <a:cubicBezTo>
                    <a:pt x="623" y="0"/>
                    <a:pt x="565" y="7"/>
                    <a:pt x="503" y="11"/>
                  </a:cubicBezTo>
                  <a:cubicBezTo>
                    <a:pt x="418" y="17"/>
                    <a:pt x="329" y="28"/>
                    <a:pt x="244" y="28"/>
                  </a:cubicBezTo>
                  <a:cubicBezTo>
                    <a:pt x="205" y="28"/>
                    <a:pt x="168" y="25"/>
                    <a:pt x="133" y="20"/>
                  </a:cubicBezTo>
                  <a:lnTo>
                    <a:pt x="97" y="2"/>
                  </a:lnTo>
                  <a:lnTo>
                    <a:pt x="0" y="73"/>
                  </a:lnTo>
                  <a:cubicBezTo>
                    <a:pt x="133" y="73"/>
                    <a:pt x="283" y="55"/>
                    <a:pt x="424" y="46"/>
                  </a:cubicBezTo>
                  <a:cubicBezTo>
                    <a:pt x="538" y="39"/>
                    <a:pt x="647" y="26"/>
                    <a:pt x="735" y="26"/>
                  </a:cubicBezTo>
                  <a:cubicBezTo>
                    <a:pt x="756" y="26"/>
                    <a:pt x="776" y="27"/>
                    <a:pt x="795" y="29"/>
                  </a:cubicBezTo>
                  <a:cubicBezTo>
                    <a:pt x="764" y="7"/>
                    <a:pt x="722" y="0"/>
                    <a:pt x="672" y="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07" name="Google Shape;5807;p26"/>
            <p:cNvSpPr/>
            <p:nvPr/>
          </p:nvSpPr>
          <p:spPr>
            <a:xfrm rot="1085081">
              <a:off x="311282" y="5240898"/>
              <a:ext cx="30472" cy="7365"/>
            </a:xfrm>
            <a:custGeom>
              <a:avLst/>
              <a:gdLst/>
              <a:ahLst/>
              <a:cxnLst/>
              <a:rect l="l" t="t" r="r" b="b"/>
              <a:pathLst>
                <a:path w="171" h="54" extrusionOk="0">
                  <a:moveTo>
                    <a:pt x="169" y="1"/>
                  </a:moveTo>
                  <a:cubicBezTo>
                    <a:pt x="168" y="1"/>
                    <a:pt x="161" y="3"/>
                    <a:pt x="156" y="7"/>
                  </a:cubicBezTo>
                  <a:lnTo>
                    <a:pt x="156" y="7"/>
                  </a:lnTo>
                  <a:cubicBezTo>
                    <a:pt x="168" y="3"/>
                    <a:pt x="171" y="1"/>
                    <a:pt x="169" y="1"/>
                  </a:cubicBezTo>
                  <a:close/>
                  <a:moveTo>
                    <a:pt x="156" y="7"/>
                  </a:moveTo>
                  <a:cubicBezTo>
                    <a:pt x="136" y="15"/>
                    <a:pt x="91" y="29"/>
                    <a:pt x="1" y="54"/>
                  </a:cubicBezTo>
                  <a:lnTo>
                    <a:pt x="27" y="54"/>
                  </a:lnTo>
                  <a:cubicBezTo>
                    <a:pt x="54" y="45"/>
                    <a:pt x="98" y="45"/>
                    <a:pt x="160" y="27"/>
                  </a:cubicBezTo>
                  <a:cubicBezTo>
                    <a:pt x="145" y="20"/>
                    <a:pt x="149" y="12"/>
                    <a:pt x="156" y="7"/>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08" name="Google Shape;5808;p26"/>
            <p:cNvSpPr/>
            <p:nvPr/>
          </p:nvSpPr>
          <p:spPr>
            <a:xfrm rot="1085081">
              <a:off x="306410" y="5244969"/>
              <a:ext cx="19424" cy="2046"/>
            </a:xfrm>
            <a:custGeom>
              <a:avLst/>
              <a:gdLst/>
              <a:ahLst/>
              <a:cxnLst/>
              <a:rect l="l" t="t" r="r" b="b"/>
              <a:pathLst>
                <a:path w="109" h="15" extrusionOk="0">
                  <a:moveTo>
                    <a:pt x="49" y="1"/>
                  </a:moveTo>
                  <a:cubicBezTo>
                    <a:pt x="1" y="11"/>
                    <a:pt x="5" y="15"/>
                    <a:pt x="23" y="15"/>
                  </a:cubicBezTo>
                  <a:cubicBezTo>
                    <a:pt x="50" y="15"/>
                    <a:pt x="108" y="6"/>
                    <a:pt x="49" y="1"/>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09" name="Google Shape;5809;p26"/>
            <p:cNvSpPr/>
            <p:nvPr/>
          </p:nvSpPr>
          <p:spPr>
            <a:xfrm rot="1085081">
              <a:off x="393038" y="5254092"/>
              <a:ext cx="55242" cy="11183"/>
            </a:xfrm>
            <a:custGeom>
              <a:avLst/>
              <a:gdLst/>
              <a:ahLst/>
              <a:cxnLst/>
              <a:rect l="l" t="t" r="r" b="b"/>
              <a:pathLst>
                <a:path w="310" h="82" extrusionOk="0">
                  <a:moveTo>
                    <a:pt x="160" y="0"/>
                  </a:moveTo>
                  <a:lnTo>
                    <a:pt x="1" y="80"/>
                  </a:lnTo>
                  <a:cubicBezTo>
                    <a:pt x="6" y="81"/>
                    <a:pt x="12" y="81"/>
                    <a:pt x="20" y="81"/>
                  </a:cubicBezTo>
                  <a:cubicBezTo>
                    <a:pt x="59" y="81"/>
                    <a:pt x="123" y="70"/>
                    <a:pt x="145" y="70"/>
                  </a:cubicBezTo>
                  <a:cubicBezTo>
                    <a:pt x="156" y="70"/>
                    <a:pt x="157" y="72"/>
                    <a:pt x="142" y="80"/>
                  </a:cubicBezTo>
                  <a:cubicBezTo>
                    <a:pt x="310" y="9"/>
                    <a:pt x="266" y="0"/>
                    <a:pt x="160" y="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10" name="Google Shape;5810;p26"/>
            <p:cNvSpPr/>
            <p:nvPr/>
          </p:nvSpPr>
          <p:spPr>
            <a:xfrm rot="1085081">
              <a:off x="435610" y="5244700"/>
              <a:ext cx="14434" cy="6137"/>
            </a:xfrm>
            <a:custGeom>
              <a:avLst/>
              <a:gdLst/>
              <a:ahLst/>
              <a:cxnLst/>
              <a:rect l="l" t="t" r="r" b="b"/>
              <a:pathLst>
                <a:path w="81" h="45" extrusionOk="0">
                  <a:moveTo>
                    <a:pt x="80" y="0"/>
                  </a:moveTo>
                  <a:lnTo>
                    <a:pt x="1" y="45"/>
                  </a:lnTo>
                  <a:cubicBezTo>
                    <a:pt x="18" y="45"/>
                    <a:pt x="45" y="45"/>
                    <a:pt x="80" y="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11" name="Google Shape;5811;p26"/>
            <p:cNvSpPr/>
            <p:nvPr/>
          </p:nvSpPr>
          <p:spPr>
            <a:xfrm rot="1085081">
              <a:off x="404414" y="5241832"/>
              <a:ext cx="30116" cy="12547"/>
            </a:xfrm>
            <a:custGeom>
              <a:avLst/>
              <a:gdLst/>
              <a:ahLst/>
              <a:cxnLst/>
              <a:rect l="l" t="t" r="r" b="b"/>
              <a:pathLst>
                <a:path w="169" h="92" extrusionOk="0">
                  <a:moveTo>
                    <a:pt x="137" y="0"/>
                  </a:moveTo>
                  <a:cubicBezTo>
                    <a:pt x="126" y="0"/>
                    <a:pt x="113" y="10"/>
                    <a:pt x="89" y="48"/>
                  </a:cubicBezTo>
                  <a:cubicBezTo>
                    <a:pt x="91" y="41"/>
                    <a:pt x="91" y="39"/>
                    <a:pt x="89" y="39"/>
                  </a:cubicBezTo>
                  <a:cubicBezTo>
                    <a:pt x="82" y="39"/>
                    <a:pt x="54" y="65"/>
                    <a:pt x="1" y="92"/>
                  </a:cubicBezTo>
                  <a:cubicBezTo>
                    <a:pt x="54" y="65"/>
                    <a:pt x="116" y="39"/>
                    <a:pt x="169" y="13"/>
                  </a:cubicBezTo>
                  <a:cubicBezTo>
                    <a:pt x="156" y="8"/>
                    <a:pt x="148" y="0"/>
                    <a:pt x="137" y="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12" name="Google Shape;5812;p26"/>
            <p:cNvSpPr/>
            <p:nvPr/>
          </p:nvSpPr>
          <p:spPr>
            <a:xfrm rot="1085081">
              <a:off x="328934" y="5230687"/>
              <a:ext cx="55599" cy="13229"/>
            </a:xfrm>
            <a:custGeom>
              <a:avLst/>
              <a:gdLst/>
              <a:ahLst/>
              <a:cxnLst/>
              <a:rect l="l" t="t" r="r" b="b"/>
              <a:pathLst>
                <a:path w="312" h="97" extrusionOk="0">
                  <a:moveTo>
                    <a:pt x="249" y="0"/>
                  </a:moveTo>
                  <a:lnTo>
                    <a:pt x="249" y="0"/>
                  </a:lnTo>
                  <a:cubicBezTo>
                    <a:pt x="52" y="55"/>
                    <a:pt x="1" y="97"/>
                    <a:pt x="67" y="97"/>
                  </a:cubicBezTo>
                  <a:cubicBezTo>
                    <a:pt x="107" y="97"/>
                    <a:pt x="191" y="81"/>
                    <a:pt x="311" y="45"/>
                  </a:cubicBezTo>
                  <a:lnTo>
                    <a:pt x="311" y="45"/>
                  </a:lnTo>
                  <a:cubicBezTo>
                    <a:pt x="272" y="48"/>
                    <a:pt x="228" y="53"/>
                    <a:pt x="200" y="53"/>
                  </a:cubicBezTo>
                  <a:cubicBezTo>
                    <a:pt x="160" y="53"/>
                    <a:pt x="155" y="42"/>
                    <a:pt x="249" y="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13" name="Google Shape;5813;p26"/>
            <p:cNvSpPr/>
            <p:nvPr/>
          </p:nvSpPr>
          <p:spPr>
            <a:xfrm rot="1085081">
              <a:off x="197293" y="5181775"/>
              <a:ext cx="43481" cy="4910"/>
            </a:xfrm>
            <a:custGeom>
              <a:avLst/>
              <a:gdLst/>
              <a:ahLst/>
              <a:cxnLst/>
              <a:rect l="l" t="t" r="r" b="b"/>
              <a:pathLst>
                <a:path w="244" h="36" extrusionOk="0">
                  <a:moveTo>
                    <a:pt x="106" y="0"/>
                  </a:moveTo>
                  <a:cubicBezTo>
                    <a:pt x="74" y="8"/>
                    <a:pt x="41" y="24"/>
                    <a:pt x="8" y="33"/>
                  </a:cubicBezTo>
                  <a:lnTo>
                    <a:pt x="8" y="33"/>
                  </a:lnTo>
                  <a:cubicBezTo>
                    <a:pt x="27" y="29"/>
                    <a:pt x="56" y="28"/>
                    <a:pt x="88" y="28"/>
                  </a:cubicBezTo>
                  <a:cubicBezTo>
                    <a:pt x="106" y="28"/>
                    <a:pt x="125" y="29"/>
                    <a:pt x="143" y="29"/>
                  </a:cubicBezTo>
                  <a:cubicBezTo>
                    <a:pt x="197" y="29"/>
                    <a:pt x="243" y="26"/>
                    <a:pt x="239" y="9"/>
                  </a:cubicBezTo>
                  <a:cubicBezTo>
                    <a:pt x="195" y="9"/>
                    <a:pt x="150" y="0"/>
                    <a:pt x="106" y="0"/>
                  </a:cubicBezTo>
                  <a:close/>
                  <a:moveTo>
                    <a:pt x="8" y="33"/>
                  </a:moveTo>
                  <a:lnTo>
                    <a:pt x="8" y="33"/>
                  </a:lnTo>
                  <a:cubicBezTo>
                    <a:pt x="5" y="34"/>
                    <a:pt x="3" y="35"/>
                    <a:pt x="0" y="35"/>
                  </a:cubicBezTo>
                  <a:cubicBezTo>
                    <a:pt x="3" y="35"/>
                    <a:pt x="6" y="34"/>
                    <a:pt x="8" y="33"/>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14" name="Google Shape;5814;p26"/>
            <p:cNvSpPr/>
            <p:nvPr/>
          </p:nvSpPr>
          <p:spPr>
            <a:xfrm rot="1085081">
              <a:off x="578078" y="5248043"/>
              <a:ext cx="36353" cy="12138"/>
            </a:xfrm>
            <a:custGeom>
              <a:avLst/>
              <a:gdLst/>
              <a:ahLst/>
              <a:cxnLst/>
              <a:rect l="l" t="t" r="r" b="b"/>
              <a:pathLst>
                <a:path w="204" h="89" extrusionOk="0">
                  <a:moveTo>
                    <a:pt x="98" y="1"/>
                  </a:moveTo>
                  <a:cubicBezTo>
                    <a:pt x="63" y="36"/>
                    <a:pt x="36" y="62"/>
                    <a:pt x="1" y="89"/>
                  </a:cubicBezTo>
                  <a:cubicBezTo>
                    <a:pt x="54" y="74"/>
                    <a:pt x="146" y="32"/>
                    <a:pt x="188" y="32"/>
                  </a:cubicBezTo>
                  <a:cubicBezTo>
                    <a:pt x="195" y="32"/>
                    <a:pt x="200" y="34"/>
                    <a:pt x="204" y="36"/>
                  </a:cubicBezTo>
                  <a:cubicBezTo>
                    <a:pt x="204" y="9"/>
                    <a:pt x="124" y="18"/>
                    <a:pt x="98" y="1"/>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15" name="Google Shape;5815;p26"/>
            <p:cNvSpPr/>
            <p:nvPr/>
          </p:nvSpPr>
          <p:spPr>
            <a:xfrm rot="1085081">
              <a:off x="597589" y="5235876"/>
              <a:ext cx="29938" cy="18139"/>
            </a:xfrm>
            <a:custGeom>
              <a:avLst/>
              <a:gdLst/>
              <a:ahLst/>
              <a:cxnLst/>
              <a:rect l="l" t="t" r="r" b="b"/>
              <a:pathLst>
                <a:path w="168" h="133" extrusionOk="0">
                  <a:moveTo>
                    <a:pt x="168" y="0"/>
                  </a:moveTo>
                  <a:cubicBezTo>
                    <a:pt x="88" y="53"/>
                    <a:pt x="44" y="71"/>
                    <a:pt x="27" y="97"/>
                  </a:cubicBezTo>
                  <a:cubicBezTo>
                    <a:pt x="0" y="115"/>
                    <a:pt x="0" y="124"/>
                    <a:pt x="9" y="132"/>
                  </a:cubicBezTo>
                  <a:cubicBezTo>
                    <a:pt x="62" y="88"/>
                    <a:pt x="115" y="44"/>
                    <a:pt x="168" y="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16" name="Google Shape;5816;p26"/>
            <p:cNvSpPr/>
            <p:nvPr/>
          </p:nvSpPr>
          <p:spPr>
            <a:xfrm rot="1085081">
              <a:off x="403904" y="5224246"/>
              <a:ext cx="58450" cy="25503"/>
            </a:xfrm>
            <a:custGeom>
              <a:avLst/>
              <a:gdLst/>
              <a:ahLst/>
              <a:cxnLst/>
              <a:rect l="l" t="t" r="r" b="b"/>
              <a:pathLst>
                <a:path w="328" h="187" extrusionOk="0">
                  <a:moveTo>
                    <a:pt x="327" y="1"/>
                  </a:moveTo>
                  <a:lnTo>
                    <a:pt x="274" y="18"/>
                  </a:lnTo>
                  <a:cubicBezTo>
                    <a:pt x="186" y="80"/>
                    <a:pt x="98" y="133"/>
                    <a:pt x="0" y="186"/>
                  </a:cubicBezTo>
                  <a:cubicBezTo>
                    <a:pt x="115" y="124"/>
                    <a:pt x="221" y="63"/>
                    <a:pt x="327" y="1"/>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17" name="Google Shape;5817;p26"/>
            <p:cNvSpPr/>
            <p:nvPr/>
          </p:nvSpPr>
          <p:spPr>
            <a:xfrm rot="1085081">
              <a:off x="738336" y="5202289"/>
              <a:ext cx="14256" cy="31368"/>
            </a:xfrm>
            <a:custGeom>
              <a:avLst/>
              <a:gdLst/>
              <a:ahLst/>
              <a:cxnLst/>
              <a:rect l="l" t="t" r="r" b="b"/>
              <a:pathLst>
                <a:path w="80" h="230" extrusionOk="0">
                  <a:moveTo>
                    <a:pt x="80" y="0"/>
                  </a:moveTo>
                  <a:cubicBezTo>
                    <a:pt x="71" y="36"/>
                    <a:pt x="54" y="62"/>
                    <a:pt x="45" y="98"/>
                  </a:cubicBezTo>
                  <a:cubicBezTo>
                    <a:pt x="36" y="142"/>
                    <a:pt x="18" y="186"/>
                    <a:pt x="1" y="230"/>
                  </a:cubicBezTo>
                  <a:cubicBezTo>
                    <a:pt x="36" y="159"/>
                    <a:pt x="62" y="80"/>
                    <a:pt x="80" y="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18" name="Google Shape;5818;p26"/>
            <p:cNvSpPr/>
            <p:nvPr/>
          </p:nvSpPr>
          <p:spPr>
            <a:xfrm rot="1085081">
              <a:off x="815500" y="5101706"/>
              <a:ext cx="22275" cy="65463"/>
            </a:xfrm>
            <a:custGeom>
              <a:avLst/>
              <a:gdLst/>
              <a:ahLst/>
              <a:cxnLst/>
              <a:rect l="l" t="t" r="r" b="b"/>
              <a:pathLst>
                <a:path w="125" h="480" extrusionOk="0">
                  <a:moveTo>
                    <a:pt x="80" y="1"/>
                  </a:moveTo>
                  <a:cubicBezTo>
                    <a:pt x="89" y="133"/>
                    <a:pt x="80" y="283"/>
                    <a:pt x="0" y="451"/>
                  </a:cubicBezTo>
                  <a:cubicBezTo>
                    <a:pt x="4" y="472"/>
                    <a:pt x="10" y="480"/>
                    <a:pt x="17" y="480"/>
                  </a:cubicBezTo>
                  <a:cubicBezTo>
                    <a:pt x="39" y="480"/>
                    <a:pt x="74" y="405"/>
                    <a:pt x="89" y="405"/>
                  </a:cubicBezTo>
                  <a:cubicBezTo>
                    <a:pt x="94" y="405"/>
                    <a:pt x="98" y="412"/>
                    <a:pt x="98" y="433"/>
                  </a:cubicBezTo>
                  <a:cubicBezTo>
                    <a:pt x="124" y="274"/>
                    <a:pt x="106" y="124"/>
                    <a:pt x="80" y="1"/>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19" name="Google Shape;5819;p26"/>
            <p:cNvSpPr/>
            <p:nvPr/>
          </p:nvSpPr>
          <p:spPr>
            <a:xfrm rot="1085081">
              <a:off x="834653" y="5075792"/>
              <a:ext cx="9623" cy="27822"/>
            </a:xfrm>
            <a:custGeom>
              <a:avLst/>
              <a:gdLst/>
              <a:ahLst/>
              <a:cxnLst/>
              <a:rect l="l" t="t" r="r" b="b"/>
              <a:pathLst>
                <a:path w="54" h="204" extrusionOk="0">
                  <a:moveTo>
                    <a:pt x="1" y="1"/>
                  </a:moveTo>
                  <a:cubicBezTo>
                    <a:pt x="19" y="62"/>
                    <a:pt x="36" y="133"/>
                    <a:pt x="54" y="204"/>
                  </a:cubicBezTo>
                  <a:cubicBezTo>
                    <a:pt x="45" y="133"/>
                    <a:pt x="27" y="71"/>
                    <a:pt x="1" y="1"/>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20" name="Google Shape;5820;p26"/>
            <p:cNvSpPr/>
            <p:nvPr/>
          </p:nvSpPr>
          <p:spPr>
            <a:xfrm rot="1085081">
              <a:off x="690343" y="5217601"/>
              <a:ext cx="28512" cy="13365"/>
            </a:xfrm>
            <a:custGeom>
              <a:avLst/>
              <a:gdLst/>
              <a:ahLst/>
              <a:cxnLst/>
              <a:rect l="l" t="t" r="r" b="b"/>
              <a:pathLst>
                <a:path w="160" h="98" extrusionOk="0">
                  <a:moveTo>
                    <a:pt x="159" y="1"/>
                  </a:moveTo>
                  <a:lnTo>
                    <a:pt x="62" y="36"/>
                  </a:lnTo>
                  <a:cubicBezTo>
                    <a:pt x="44" y="54"/>
                    <a:pt x="27" y="80"/>
                    <a:pt x="0" y="98"/>
                  </a:cubicBezTo>
                  <a:cubicBezTo>
                    <a:pt x="18" y="98"/>
                    <a:pt x="71" y="89"/>
                    <a:pt x="159" y="1"/>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21" name="Google Shape;5821;p26"/>
            <p:cNvSpPr/>
            <p:nvPr/>
          </p:nvSpPr>
          <p:spPr>
            <a:xfrm rot="1085081">
              <a:off x="704790" y="5204699"/>
              <a:ext cx="20493" cy="20594"/>
            </a:xfrm>
            <a:custGeom>
              <a:avLst/>
              <a:gdLst/>
              <a:ahLst/>
              <a:cxnLst/>
              <a:rect l="l" t="t" r="r" b="b"/>
              <a:pathLst>
                <a:path w="115" h="151" extrusionOk="0">
                  <a:moveTo>
                    <a:pt x="115" y="1"/>
                  </a:moveTo>
                  <a:lnTo>
                    <a:pt x="115" y="1"/>
                  </a:lnTo>
                  <a:cubicBezTo>
                    <a:pt x="97" y="27"/>
                    <a:pt x="62" y="80"/>
                    <a:pt x="0" y="151"/>
                  </a:cubicBezTo>
                  <a:cubicBezTo>
                    <a:pt x="71" y="71"/>
                    <a:pt x="106" y="18"/>
                    <a:pt x="115" y="1"/>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22" name="Google Shape;5822;p26"/>
            <p:cNvSpPr/>
            <p:nvPr/>
          </p:nvSpPr>
          <p:spPr>
            <a:xfrm rot="1085081">
              <a:off x="687044" y="5225797"/>
              <a:ext cx="1782" cy="2591"/>
            </a:xfrm>
            <a:custGeom>
              <a:avLst/>
              <a:gdLst/>
              <a:ahLst/>
              <a:cxnLst/>
              <a:rect l="l" t="t" r="r" b="b"/>
              <a:pathLst>
                <a:path w="10" h="19" extrusionOk="0">
                  <a:moveTo>
                    <a:pt x="9" y="1"/>
                  </a:moveTo>
                  <a:cubicBezTo>
                    <a:pt x="0" y="1"/>
                    <a:pt x="0" y="9"/>
                    <a:pt x="0" y="18"/>
                  </a:cubicBezTo>
                  <a:lnTo>
                    <a:pt x="9" y="1"/>
                  </a:ln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23" name="Google Shape;5823;p26"/>
            <p:cNvSpPr/>
            <p:nvPr/>
          </p:nvSpPr>
          <p:spPr>
            <a:xfrm rot="1085081">
              <a:off x="544493" y="5224013"/>
              <a:ext cx="38135" cy="22776"/>
            </a:xfrm>
            <a:custGeom>
              <a:avLst/>
              <a:gdLst/>
              <a:ahLst/>
              <a:cxnLst/>
              <a:rect l="l" t="t" r="r" b="b"/>
              <a:pathLst>
                <a:path w="214" h="167" extrusionOk="0">
                  <a:moveTo>
                    <a:pt x="134" y="1"/>
                  </a:moveTo>
                  <a:cubicBezTo>
                    <a:pt x="118" y="1"/>
                    <a:pt x="92" y="6"/>
                    <a:pt x="54" y="16"/>
                  </a:cubicBezTo>
                  <a:cubicBezTo>
                    <a:pt x="1" y="87"/>
                    <a:pt x="125" y="52"/>
                    <a:pt x="1" y="166"/>
                  </a:cubicBezTo>
                  <a:cubicBezTo>
                    <a:pt x="74" y="108"/>
                    <a:pt x="214" y="1"/>
                    <a:pt x="134" y="1"/>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24" name="Google Shape;5824;p26"/>
            <p:cNvSpPr/>
            <p:nvPr/>
          </p:nvSpPr>
          <p:spPr>
            <a:xfrm rot="1085081">
              <a:off x="628697" y="5218741"/>
              <a:ext cx="33145" cy="24276"/>
            </a:xfrm>
            <a:custGeom>
              <a:avLst/>
              <a:gdLst/>
              <a:ahLst/>
              <a:cxnLst/>
              <a:rect l="l" t="t" r="r" b="b"/>
              <a:pathLst>
                <a:path w="186" h="178" extrusionOk="0">
                  <a:moveTo>
                    <a:pt x="186" y="1"/>
                  </a:moveTo>
                  <a:cubicBezTo>
                    <a:pt x="124" y="45"/>
                    <a:pt x="62" y="89"/>
                    <a:pt x="0" y="124"/>
                  </a:cubicBezTo>
                  <a:cubicBezTo>
                    <a:pt x="9" y="133"/>
                    <a:pt x="53" y="124"/>
                    <a:pt x="9" y="177"/>
                  </a:cubicBezTo>
                  <a:cubicBezTo>
                    <a:pt x="71" y="124"/>
                    <a:pt x="133" y="63"/>
                    <a:pt x="186" y="1"/>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25" name="Google Shape;5825;p26"/>
            <p:cNvSpPr/>
            <p:nvPr/>
          </p:nvSpPr>
          <p:spPr>
            <a:xfrm rot="1085081">
              <a:off x="666187" y="5214463"/>
              <a:ext cx="11227" cy="12138"/>
            </a:xfrm>
            <a:custGeom>
              <a:avLst/>
              <a:gdLst/>
              <a:ahLst/>
              <a:cxnLst/>
              <a:rect l="l" t="t" r="r" b="b"/>
              <a:pathLst>
                <a:path w="63" h="89" extrusionOk="0">
                  <a:moveTo>
                    <a:pt x="63" y="1"/>
                  </a:moveTo>
                  <a:cubicBezTo>
                    <a:pt x="45" y="27"/>
                    <a:pt x="19" y="53"/>
                    <a:pt x="1" y="89"/>
                  </a:cubicBezTo>
                  <a:lnTo>
                    <a:pt x="63" y="27"/>
                  </a:lnTo>
                  <a:lnTo>
                    <a:pt x="63" y="1"/>
                  </a:ln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26" name="Google Shape;5826;p26"/>
            <p:cNvSpPr/>
            <p:nvPr/>
          </p:nvSpPr>
          <p:spPr>
            <a:xfrm rot="1085081">
              <a:off x="808632" y="5079556"/>
              <a:ext cx="9623" cy="57962"/>
            </a:xfrm>
            <a:custGeom>
              <a:avLst/>
              <a:gdLst/>
              <a:ahLst/>
              <a:cxnLst/>
              <a:rect l="l" t="t" r="r" b="b"/>
              <a:pathLst>
                <a:path w="54" h="425" extrusionOk="0">
                  <a:moveTo>
                    <a:pt x="27" y="0"/>
                  </a:moveTo>
                  <a:cubicBezTo>
                    <a:pt x="27" y="132"/>
                    <a:pt x="19" y="265"/>
                    <a:pt x="1" y="389"/>
                  </a:cubicBezTo>
                  <a:cubicBezTo>
                    <a:pt x="5" y="402"/>
                    <a:pt x="15" y="425"/>
                    <a:pt x="25" y="425"/>
                  </a:cubicBezTo>
                  <a:cubicBezTo>
                    <a:pt x="35" y="425"/>
                    <a:pt x="45" y="404"/>
                    <a:pt x="54" y="336"/>
                  </a:cubicBezTo>
                  <a:cubicBezTo>
                    <a:pt x="36" y="230"/>
                    <a:pt x="45" y="115"/>
                    <a:pt x="27" y="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27" name="Google Shape;5827;p26"/>
            <p:cNvSpPr/>
            <p:nvPr/>
          </p:nvSpPr>
          <p:spPr>
            <a:xfrm rot="1085081">
              <a:off x="767564" y="5176083"/>
              <a:ext cx="1782" cy="3819"/>
            </a:xfrm>
            <a:custGeom>
              <a:avLst/>
              <a:gdLst/>
              <a:ahLst/>
              <a:cxnLst/>
              <a:rect l="l" t="t" r="r" b="b"/>
              <a:pathLst>
                <a:path w="10" h="28" extrusionOk="0">
                  <a:moveTo>
                    <a:pt x="10" y="1"/>
                  </a:moveTo>
                  <a:cubicBezTo>
                    <a:pt x="1" y="19"/>
                    <a:pt x="1" y="27"/>
                    <a:pt x="10" y="27"/>
                  </a:cubicBezTo>
                  <a:cubicBezTo>
                    <a:pt x="10" y="19"/>
                    <a:pt x="10" y="10"/>
                    <a:pt x="10" y="1"/>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28" name="Google Shape;5828;p26"/>
            <p:cNvSpPr/>
            <p:nvPr/>
          </p:nvSpPr>
          <p:spPr>
            <a:xfrm rot="1085081">
              <a:off x="782771" y="4912671"/>
              <a:ext cx="3208" cy="2591"/>
            </a:xfrm>
            <a:custGeom>
              <a:avLst/>
              <a:gdLst/>
              <a:ahLst/>
              <a:cxnLst/>
              <a:rect l="l" t="t" r="r" b="b"/>
              <a:pathLst>
                <a:path w="18" h="19" extrusionOk="0">
                  <a:moveTo>
                    <a:pt x="0" y="1"/>
                  </a:moveTo>
                  <a:lnTo>
                    <a:pt x="0" y="1"/>
                  </a:lnTo>
                  <a:cubicBezTo>
                    <a:pt x="0" y="1"/>
                    <a:pt x="9" y="10"/>
                    <a:pt x="9" y="19"/>
                  </a:cubicBezTo>
                  <a:lnTo>
                    <a:pt x="18" y="19"/>
                  </a:lnTo>
                  <a:lnTo>
                    <a:pt x="0" y="1"/>
                  </a:ln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29" name="Google Shape;5829;p26"/>
            <p:cNvSpPr/>
            <p:nvPr/>
          </p:nvSpPr>
          <p:spPr>
            <a:xfrm rot="1085081">
              <a:off x="788835" y="5127137"/>
              <a:ext cx="8019" cy="33277"/>
            </a:xfrm>
            <a:custGeom>
              <a:avLst/>
              <a:gdLst/>
              <a:ahLst/>
              <a:cxnLst/>
              <a:rect l="l" t="t" r="r" b="b"/>
              <a:pathLst>
                <a:path w="45" h="244" extrusionOk="0">
                  <a:moveTo>
                    <a:pt x="38" y="1"/>
                  </a:moveTo>
                  <a:cubicBezTo>
                    <a:pt x="35" y="1"/>
                    <a:pt x="33" y="8"/>
                    <a:pt x="27" y="32"/>
                  </a:cubicBezTo>
                  <a:cubicBezTo>
                    <a:pt x="1" y="120"/>
                    <a:pt x="1" y="182"/>
                    <a:pt x="1" y="244"/>
                  </a:cubicBezTo>
                  <a:cubicBezTo>
                    <a:pt x="18" y="173"/>
                    <a:pt x="27" y="94"/>
                    <a:pt x="45" y="6"/>
                  </a:cubicBezTo>
                  <a:cubicBezTo>
                    <a:pt x="42" y="3"/>
                    <a:pt x="40" y="1"/>
                    <a:pt x="38" y="1"/>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30" name="Google Shape;5830;p26"/>
            <p:cNvSpPr/>
            <p:nvPr/>
          </p:nvSpPr>
          <p:spPr>
            <a:xfrm rot="1085081">
              <a:off x="831566" y="5025869"/>
              <a:ext cx="4990" cy="24140"/>
            </a:xfrm>
            <a:custGeom>
              <a:avLst/>
              <a:gdLst/>
              <a:ahLst/>
              <a:cxnLst/>
              <a:rect l="l" t="t" r="r" b="b"/>
              <a:pathLst>
                <a:path w="28" h="177" extrusionOk="0">
                  <a:moveTo>
                    <a:pt x="1" y="0"/>
                  </a:moveTo>
                  <a:cubicBezTo>
                    <a:pt x="10" y="53"/>
                    <a:pt x="19" y="115"/>
                    <a:pt x="19" y="177"/>
                  </a:cubicBezTo>
                  <a:cubicBezTo>
                    <a:pt x="27" y="124"/>
                    <a:pt x="27" y="9"/>
                    <a:pt x="1" y="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31" name="Google Shape;5831;p26"/>
            <p:cNvSpPr/>
            <p:nvPr/>
          </p:nvSpPr>
          <p:spPr>
            <a:xfrm rot="1085081">
              <a:off x="775016" y="5174345"/>
              <a:ext cx="3564" cy="3273"/>
            </a:xfrm>
            <a:custGeom>
              <a:avLst/>
              <a:gdLst/>
              <a:ahLst/>
              <a:cxnLst/>
              <a:rect l="l" t="t" r="r" b="b"/>
              <a:pathLst>
                <a:path w="20" h="24" extrusionOk="0">
                  <a:moveTo>
                    <a:pt x="15" y="0"/>
                  </a:moveTo>
                  <a:cubicBezTo>
                    <a:pt x="12" y="0"/>
                    <a:pt x="7" y="2"/>
                    <a:pt x="0" y="5"/>
                  </a:cubicBezTo>
                  <a:cubicBezTo>
                    <a:pt x="0" y="14"/>
                    <a:pt x="0" y="23"/>
                    <a:pt x="0" y="23"/>
                  </a:cubicBezTo>
                  <a:cubicBezTo>
                    <a:pt x="17" y="6"/>
                    <a:pt x="20" y="0"/>
                    <a:pt x="15" y="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32" name="Google Shape;5832;p26"/>
            <p:cNvSpPr/>
            <p:nvPr/>
          </p:nvSpPr>
          <p:spPr>
            <a:xfrm rot="1085081">
              <a:off x="772872" y="5156490"/>
              <a:ext cx="8019" cy="21821"/>
            </a:xfrm>
            <a:custGeom>
              <a:avLst/>
              <a:gdLst/>
              <a:ahLst/>
              <a:cxnLst/>
              <a:rect l="l" t="t" r="r" b="b"/>
              <a:pathLst>
                <a:path w="45" h="160" extrusionOk="0">
                  <a:moveTo>
                    <a:pt x="45" y="1"/>
                  </a:moveTo>
                  <a:cubicBezTo>
                    <a:pt x="27" y="63"/>
                    <a:pt x="18" y="116"/>
                    <a:pt x="1" y="160"/>
                  </a:cubicBezTo>
                  <a:cubicBezTo>
                    <a:pt x="9" y="151"/>
                    <a:pt x="27" y="142"/>
                    <a:pt x="27" y="133"/>
                  </a:cubicBezTo>
                  <a:cubicBezTo>
                    <a:pt x="45" y="89"/>
                    <a:pt x="45" y="45"/>
                    <a:pt x="45" y="1"/>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33" name="Google Shape;5833;p26"/>
            <p:cNvSpPr/>
            <p:nvPr/>
          </p:nvSpPr>
          <p:spPr>
            <a:xfrm rot="1085081">
              <a:off x="669490" y="4879726"/>
              <a:ext cx="119751" cy="60963"/>
            </a:xfrm>
            <a:custGeom>
              <a:avLst/>
              <a:gdLst/>
              <a:ahLst/>
              <a:cxnLst/>
              <a:rect l="l" t="t" r="r" b="b"/>
              <a:pathLst>
                <a:path w="672" h="447" extrusionOk="0">
                  <a:moveTo>
                    <a:pt x="38" y="1"/>
                  </a:moveTo>
                  <a:cubicBezTo>
                    <a:pt x="17" y="1"/>
                    <a:pt x="3" y="8"/>
                    <a:pt x="0" y="28"/>
                  </a:cubicBezTo>
                  <a:cubicBezTo>
                    <a:pt x="62" y="63"/>
                    <a:pt x="133" y="107"/>
                    <a:pt x="194" y="142"/>
                  </a:cubicBezTo>
                  <a:cubicBezTo>
                    <a:pt x="193" y="144"/>
                    <a:pt x="190" y="144"/>
                    <a:pt x="186" y="144"/>
                  </a:cubicBezTo>
                  <a:cubicBezTo>
                    <a:pt x="177" y="144"/>
                    <a:pt x="165" y="142"/>
                    <a:pt x="156" y="142"/>
                  </a:cubicBezTo>
                  <a:cubicBezTo>
                    <a:pt x="142" y="142"/>
                    <a:pt x="133" y="147"/>
                    <a:pt x="150" y="169"/>
                  </a:cubicBezTo>
                  <a:cubicBezTo>
                    <a:pt x="156" y="167"/>
                    <a:pt x="164" y="166"/>
                    <a:pt x="173" y="166"/>
                  </a:cubicBezTo>
                  <a:cubicBezTo>
                    <a:pt x="205" y="166"/>
                    <a:pt x="255" y="179"/>
                    <a:pt x="309" y="213"/>
                  </a:cubicBezTo>
                  <a:cubicBezTo>
                    <a:pt x="380" y="248"/>
                    <a:pt x="451" y="319"/>
                    <a:pt x="495" y="407"/>
                  </a:cubicBezTo>
                  <a:cubicBezTo>
                    <a:pt x="526" y="435"/>
                    <a:pt x="554" y="447"/>
                    <a:pt x="577" y="447"/>
                  </a:cubicBezTo>
                  <a:cubicBezTo>
                    <a:pt x="607" y="447"/>
                    <a:pt x="630" y="428"/>
                    <a:pt x="645" y="399"/>
                  </a:cubicBezTo>
                  <a:cubicBezTo>
                    <a:pt x="671" y="337"/>
                    <a:pt x="671" y="231"/>
                    <a:pt x="636" y="134"/>
                  </a:cubicBezTo>
                  <a:cubicBezTo>
                    <a:pt x="629" y="136"/>
                    <a:pt x="623" y="138"/>
                    <a:pt x="615" y="138"/>
                  </a:cubicBezTo>
                  <a:cubicBezTo>
                    <a:pt x="592" y="138"/>
                    <a:pt x="551" y="121"/>
                    <a:pt x="415" y="36"/>
                  </a:cubicBezTo>
                  <a:lnTo>
                    <a:pt x="415" y="36"/>
                  </a:lnTo>
                  <a:cubicBezTo>
                    <a:pt x="442" y="63"/>
                    <a:pt x="521" y="160"/>
                    <a:pt x="565" y="231"/>
                  </a:cubicBezTo>
                  <a:cubicBezTo>
                    <a:pt x="597" y="288"/>
                    <a:pt x="615" y="332"/>
                    <a:pt x="596" y="332"/>
                  </a:cubicBezTo>
                  <a:cubicBezTo>
                    <a:pt x="589" y="332"/>
                    <a:pt x="576" y="325"/>
                    <a:pt x="557" y="310"/>
                  </a:cubicBezTo>
                  <a:cubicBezTo>
                    <a:pt x="451" y="222"/>
                    <a:pt x="415" y="187"/>
                    <a:pt x="389" y="151"/>
                  </a:cubicBezTo>
                  <a:cubicBezTo>
                    <a:pt x="371" y="116"/>
                    <a:pt x="362" y="89"/>
                    <a:pt x="318" y="45"/>
                  </a:cubicBezTo>
                  <a:lnTo>
                    <a:pt x="318" y="45"/>
                  </a:lnTo>
                  <a:cubicBezTo>
                    <a:pt x="329" y="68"/>
                    <a:pt x="322" y="76"/>
                    <a:pt x="302" y="76"/>
                  </a:cubicBezTo>
                  <a:cubicBezTo>
                    <a:pt x="276" y="76"/>
                    <a:pt x="228" y="61"/>
                    <a:pt x="177" y="45"/>
                  </a:cubicBezTo>
                  <a:cubicBezTo>
                    <a:pt x="127" y="23"/>
                    <a:pt x="73" y="1"/>
                    <a:pt x="38" y="1"/>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34" name="Google Shape;5834;p26"/>
            <p:cNvSpPr/>
            <p:nvPr/>
          </p:nvSpPr>
          <p:spPr>
            <a:xfrm rot="1085081">
              <a:off x="775240" y="4921208"/>
              <a:ext cx="53638" cy="59190"/>
            </a:xfrm>
            <a:custGeom>
              <a:avLst/>
              <a:gdLst/>
              <a:ahLst/>
              <a:cxnLst/>
              <a:rect l="l" t="t" r="r" b="b"/>
              <a:pathLst>
                <a:path w="301" h="434" extrusionOk="0">
                  <a:moveTo>
                    <a:pt x="1" y="1"/>
                  </a:moveTo>
                  <a:cubicBezTo>
                    <a:pt x="107" y="116"/>
                    <a:pt x="204" y="239"/>
                    <a:pt x="275" y="380"/>
                  </a:cubicBezTo>
                  <a:cubicBezTo>
                    <a:pt x="266" y="372"/>
                    <a:pt x="257" y="363"/>
                    <a:pt x="248" y="354"/>
                  </a:cubicBezTo>
                  <a:lnTo>
                    <a:pt x="248" y="354"/>
                  </a:lnTo>
                  <a:cubicBezTo>
                    <a:pt x="275" y="381"/>
                    <a:pt x="283" y="407"/>
                    <a:pt x="301" y="433"/>
                  </a:cubicBezTo>
                  <a:cubicBezTo>
                    <a:pt x="266" y="336"/>
                    <a:pt x="239" y="257"/>
                    <a:pt x="177" y="116"/>
                  </a:cubicBezTo>
                  <a:cubicBezTo>
                    <a:pt x="63" y="10"/>
                    <a:pt x="18" y="1"/>
                    <a:pt x="1" y="1"/>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35" name="Google Shape;5835;p26"/>
            <p:cNvSpPr/>
            <p:nvPr/>
          </p:nvSpPr>
          <p:spPr>
            <a:xfrm rot="1085081">
              <a:off x="799413" y="4989384"/>
              <a:ext cx="37957" cy="86875"/>
            </a:xfrm>
            <a:custGeom>
              <a:avLst/>
              <a:gdLst/>
              <a:ahLst/>
              <a:cxnLst/>
              <a:rect l="l" t="t" r="r" b="b"/>
              <a:pathLst>
                <a:path w="213" h="637" extrusionOk="0">
                  <a:moveTo>
                    <a:pt x="27" y="0"/>
                  </a:moveTo>
                  <a:lnTo>
                    <a:pt x="27" y="0"/>
                  </a:lnTo>
                  <a:cubicBezTo>
                    <a:pt x="62" y="89"/>
                    <a:pt x="115" y="195"/>
                    <a:pt x="168" y="398"/>
                  </a:cubicBezTo>
                  <a:cubicBezTo>
                    <a:pt x="162" y="355"/>
                    <a:pt x="161" y="339"/>
                    <a:pt x="164" y="339"/>
                  </a:cubicBezTo>
                  <a:lnTo>
                    <a:pt x="164" y="339"/>
                  </a:lnTo>
                  <a:cubicBezTo>
                    <a:pt x="168" y="339"/>
                    <a:pt x="183" y="392"/>
                    <a:pt x="195" y="415"/>
                  </a:cubicBezTo>
                  <a:lnTo>
                    <a:pt x="204" y="415"/>
                  </a:lnTo>
                  <a:cubicBezTo>
                    <a:pt x="168" y="274"/>
                    <a:pt x="106" y="133"/>
                    <a:pt x="27" y="0"/>
                  </a:cubicBezTo>
                  <a:close/>
                  <a:moveTo>
                    <a:pt x="23" y="233"/>
                  </a:moveTo>
                  <a:cubicBezTo>
                    <a:pt x="11" y="233"/>
                    <a:pt x="3" y="247"/>
                    <a:pt x="1" y="283"/>
                  </a:cubicBezTo>
                  <a:cubicBezTo>
                    <a:pt x="36" y="407"/>
                    <a:pt x="54" y="451"/>
                    <a:pt x="80" y="477"/>
                  </a:cubicBezTo>
                  <a:cubicBezTo>
                    <a:pt x="98" y="513"/>
                    <a:pt x="115" y="521"/>
                    <a:pt x="133" y="601"/>
                  </a:cubicBezTo>
                  <a:cubicBezTo>
                    <a:pt x="111" y="469"/>
                    <a:pt x="106" y="433"/>
                    <a:pt x="112" y="433"/>
                  </a:cubicBezTo>
                  <a:lnTo>
                    <a:pt x="112" y="433"/>
                  </a:lnTo>
                  <a:cubicBezTo>
                    <a:pt x="115" y="433"/>
                    <a:pt x="123" y="446"/>
                    <a:pt x="133" y="460"/>
                  </a:cubicBezTo>
                  <a:cubicBezTo>
                    <a:pt x="142" y="482"/>
                    <a:pt x="156" y="509"/>
                    <a:pt x="164" y="509"/>
                  </a:cubicBezTo>
                  <a:cubicBezTo>
                    <a:pt x="173" y="509"/>
                    <a:pt x="177" y="484"/>
                    <a:pt x="168" y="407"/>
                  </a:cubicBezTo>
                  <a:lnTo>
                    <a:pt x="168" y="407"/>
                  </a:lnTo>
                  <a:cubicBezTo>
                    <a:pt x="195" y="486"/>
                    <a:pt x="204" y="566"/>
                    <a:pt x="212" y="636"/>
                  </a:cubicBezTo>
                  <a:cubicBezTo>
                    <a:pt x="212" y="557"/>
                    <a:pt x="212" y="477"/>
                    <a:pt x="204" y="407"/>
                  </a:cubicBezTo>
                  <a:cubicBezTo>
                    <a:pt x="204" y="407"/>
                    <a:pt x="204" y="415"/>
                    <a:pt x="204" y="415"/>
                  </a:cubicBezTo>
                  <a:cubicBezTo>
                    <a:pt x="204" y="431"/>
                    <a:pt x="201" y="440"/>
                    <a:pt x="198" y="440"/>
                  </a:cubicBezTo>
                  <a:cubicBezTo>
                    <a:pt x="196" y="440"/>
                    <a:pt x="195" y="435"/>
                    <a:pt x="195" y="424"/>
                  </a:cubicBezTo>
                  <a:cubicBezTo>
                    <a:pt x="195" y="424"/>
                    <a:pt x="195" y="415"/>
                    <a:pt x="195" y="415"/>
                  </a:cubicBezTo>
                  <a:cubicBezTo>
                    <a:pt x="186" y="415"/>
                    <a:pt x="177" y="407"/>
                    <a:pt x="168" y="398"/>
                  </a:cubicBezTo>
                  <a:cubicBezTo>
                    <a:pt x="122" y="352"/>
                    <a:pt x="57" y="233"/>
                    <a:pt x="23" y="233"/>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36" name="Google Shape;5836;p26"/>
            <p:cNvSpPr/>
            <p:nvPr/>
          </p:nvSpPr>
          <p:spPr>
            <a:xfrm rot="1085081">
              <a:off x="586703" y="5204022"/>
              <a:ext cx="5881" cy="2318"/>
            </a:xfrm>
            <a:custGeom>
              <a:avLst/>
              <a:gdLst/>
              <a:ahLst/>
              <a:cxnLst/>
              <a:rect l="l" t="t" r="r" b="b"/>
              <a:pathLst>
                <a:path w="33" h="17" extrusionOk="0">
                  <a:moveTo>
                    <a:pt x="28" y="0"/>
                  </a:moveTo>
                  <a:cubicBezTo>
                    <a:pt x="25" y="0"/>
                    <a:pt x="16" y="5"/>
                    <a:pt x="1" y="17"/>
                  </a:cubicBezTo>
                  <a:lnTo>
                    <a:pt x="18" y="17"/>
                  </a:lnTo>
                  <a:cubicBezTo>
                    <a:pt x="28" y="7"/>
                    <a:pt x="32" y="0"/>
                    <a:pt x="28" y="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37" name="Google Shape;5837;p26"/>
            <p:cNvSpPr/>
            <p:nvPr/>
          </p:nvSpPr>
          <p:spPr>
            <a:xfrm rot="1085081">
              <a:off x="569306" y="5203514"/>
              <a:ext cx="83576" cy="22367"/>
            </a:xfrm>
            <a:custGeom>
              <a:avLst/>
              <a:gdLst/>
              <a:ahLst/>
              <a:cxnLst/>
              <a:rect l="l" t="t" r="r" b="b"/>
              <a:pathLst>
                <a:path w="469" h="164" extrusionOk="0">
                  <a:moveTo>
                    <a:pt x="467" y="0"/>
                  </a:moveTo>
                  <a:cubicBezTo>
                    <a:pt x="465" y="0"/>
                    <a:pt x="461" y="1"/>
                    <a:pt x="456" y="2"/>
                  </a:cubicBezTo>
                  <a:lnTo>
                    <a:pt x="456" y="2"/>
                  </a:lnTo>
                  <a:cubicBezTo>
                    <a:pt x="460" y="2"/>
                    <a:pt x="463" y="2"/>
                    <a:pt x="467" y="2"/>
                  </a:cubicBezTo>
                  <a:cubicBezTo>
                    <a:pt x="469" y="1"/>
                    <a:pt x="469" y="0"/>
                    <a:pt x="467" y="0"/>
                  </a:cubicBezTo>
                  <a:close/>
                  <a:moveTo>
                    <a:pt x="456" y="2"/>
                  </a:moveTo>
                  <a:cubicBezTo>
                    <a:pt x="391" y="2"/>
                    <a:pt x="338" y="3"/>
                    <a:pt x="238" y="20"/>
                  </a:cubicBezTo>
                  <a:cubicBezTo>
                    <a:pt x="211" y="38"/>
                    <a:pt x="202" y="73"/>
                    <a:pt x="123" y="108"/>
                  </a:cubicBezTo>
                  <a:cubicBezTo>
                    <a:pt x="107" y="114"/>
                    <a:pt x="98" y="117"/>
                    <a:pt x="93" y="117"/>
                  </a:cubicBezTo>
                  <a:cubicBezTo>
                    <a:pt x="76" y="117"/>
                    <a:pt x="110" y="87"/>
                    <a:pt x="96" y="73"/>
                  </a:cubicBezTo>
                  <a:lnTo>
                    <a:pt x="96" y="73"/>
                  </a:lnTo>
                  <a:cubicBezTo>
                    <a:pt x="69" y="100"/>
                    <a:pt x="0" y="164"/>
                    <a:pt x="42" y="164"/>
                  </a:cubicBezTo>
                  <a:cubicBezTo>
                    <a:pt x="55" y="164"/>
                    <a:pt x="77" y="158"/>
                    <a:pt x="114" y="144"/>
                  </a:cubicBezTo>
                  <a:lnTo>
                    <a:pt x="132" y="117"/>
                  </a:lnTo>
                  <a:cubicBezTo>
                    <a:pt x="247" y="81"/>
                    <a:pt x="410" y="15"/>
                    <a:pt x="456" y="2"/>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38" name="Google Shape;5838;p26"/>
            <p:cNvSpPr/>
            <p:nvPr/>
          </p:nvSpPr>
          <p:spPr>
            <a:xfrm rot="1085081">
              <a:off x="749841" y="5114905"/>
              <a:ext cx="20493" cy="45961"/>
            </a:xfrm>
            <a:custGeom>
              <a:avLst/>
              <a:gdLst/>
              <a:ahLst/>
              <a:cxnLst/>
              <a:rect l="l" t="t" r="r" b="b"/>
              <a:pathLst>
                <a:path w="115" h="337" extrusionOk="0">
                  <a:moveTo>
                    <a:pt x="115" y="1"/>
                  </a:moveTo>
                  <a:cubicBezTo>
                    <a:pt x="88" y="54"/>
                    <a:pt x="62" y="107"/>
                    <a:pt x="27" y="151"/>
                  </a:cubicBezTo>
                  <a:lnTo>
                    <a:pt x="62" y="151"/>
                  </a:lnTo>
                  <a:cubicBezTo>
                    <a:pt x="0" y="328"/>
                    <a:pt x="35" y="301"/>
                    <a:pt x="53" y="336"/>
                  </a:cubicBezTo>
                  <a:cubicBezTo>
                    <a:pt x="80" y="222"/>
                    <a:pt x="106" y="116"/>
                    <a:pt x="115" y="1"/>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39" name="Google Shape;5839;p26"/>
            <p:cNvSpPr/>
            <p:nvPr/>
          </p:nvSpPr>
          <p:spPr>
            <a:xfrm rot="1085081">
              <a:off x="759431" y="4890975"/>
              <a:ext cx="39382" cy="12138"/>
            </a:xfrm>
            <a:custGeom>
              <a:avLst/>
              <a:gdLst/>
              <a:ahLst/>
              <a:cxnLst/>
              <a:rect l="l" t="t" r="r" b="b"/>
              <a:pathLst>
                <a:path w="221" h="89" extrusionOk="0">
                  <a:moveTo>
                    <a:pt x="0" y="1"/>
                  </a:moveTo>
                  <a:cubicBezTo>
                    <a:pt x="53" y="27"/>
                    <a:pt x="97" y="54"/>
                    <a:pt x="150" y="89"/>
                  </a:cubicBezTo>
                  <a:lnTo>
                    <a:pt x="221" y="80"/>
                  </a:lnTo>
                  <a:cubicBezTo>
                    <a:pt x="150" y="45"/>
                    <a:pt x="80" y="18"/>
                    <a:pt x="0" y="1"/>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40" name="Google Shape;5840;p26"/>
            <p:cNvSpPr/>
            <p:nvPr/>
          </p:nvSpPr>
          <p:spPr>
            <a:xfrm rot="1085081">
              <a:off x="728415" y="4843087"/>
              <a:ext cx="17642" cy="9683"/>
            </a:xfrm>
            <a:custGeom>
              <a:avLst/>
              <a:gdLst/>
              <a:ahLst/>
              <a:cxnLst/>
              <a:rect l="l" t="t" r="r" b="b"/>
              <a:pathLst>
                <a:path w="99" h="71" extrusionOk="0">
                  <a:moveTo>
                    <a:pt x="1" y="0"/>
                  </a:moveTo>
                  <a:lnTo>
                    <a:pt x="54" y="71"/>
                  </a:lnTo>
                  <a:lnTo>
                    <a:pt x="98" y="36"/>
                  </a:lnTo>
                  <a:cubicBezTo>
                    <a:pt x="63" y="27"/>
                    <a:pt x="27" y="9"/>
                    <a:pt x="1" y="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41" name="Google Shape;5841;p26"/>
            <p:cNvSpPr/>
            <p:nvPr/>
          </p:nvSpPr>
          <p:spPr>
            <a:xfrm rot="1085081">
              <a:off x="1273614" y="4085059"/>
              <a:ext cx="3208" cy="9820"/>
            </a:xfrm>
            <a:custGeom>
              <a:avLst/>
              <a:gdLst/>
              <a:ahLst/>
              <a:cxnLst/>
              <a:rect l="l" t="t" r="r" b="b"/>
              <a:pathLst>
                <a:path w="18" h="72" extrusionOk="0">
                  <a:moveTo>
                    <a:pt x="18" y="1"/>
                  </a:moveTo>
                  <a:cubicBezTo>
                    <a:pt x="12" y="19"/>
                    <a:pt x="10" y="37"/>
                    <a:pt x="7" y="52"/>
                  </a:cubicBezTo>
                  <a:lnTo>
                    <a:pt x="7" y="52"/>
                  </a:lnTo>
                  <a:cubicBezTo>
                    <a:pt x="13" y="33"/>
                    <a:pt x="18" y="14"/>
                    <a:pt x="18" y="1"/>
                  </a:cubicBezTo>
                  <a:close/>
                  <a:moveTo>
                    <a:pt x="7" y="52"/>
                  </a:moveTo>
                  <a:lnTo>
                    <a:pt x="7" y="52"/>
                  </a:lnTo>
                  <a:cubicBezTo>
                    <a:pt x="5" y="59"/>
                    <a:pt x="2" y="65"/>
                    <a:pt x="0" y="71"/>
                  </a:cubicBezTo>
                  <a:cubicBezTo>
                    <a:pt x="3" y="66"/>
                    <a:pt x="5" y="59"/>
                    <a:pt x="7" y="52"/>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42" name="Google Shape;5842;p26"/>
            <p:cNvSpPr/>
            <p:nvPr/>
          </p:nvSpPr>
          <p:spPr>
            <a:xfrm rot="1085081">
              <a:off x="1349359" y="4055207"/>
              <a:ext cx="2851" cy="3955"/>
            </a:xfrm>
            <a:custGeom>
              <a:avLst/>
              <a:gdLst/>
              <a:ahLst/>
              <a:cxnLst/>
              <a:rect l="l" t="t" r="r" b="b"/>
              <a:pathLst>
                <a:path w="16" h="29" extrusionOk="0">
                  <a:moveTo>
                    <a:pt x="15" y="0"/>
                  </a:moveTo>
                  <a:cubicBezTo>
                    <a:pt x="8" y="14"/>
                    <a:pt x="1" y="29"/>
                    <a:pt x="8" y="29"/>
                  </a:cubicBezTo>
                  <a:cubicBezTo>
                    <a:pt x="10" y="29"/>
                    <a:pt x="12" y="28"/>
                    <a:pt x="15" y="27"/>
                  </a:cubicBezTo>
                  <a:lnTo>
                    <a:pt x="15" y="0"/>
                  </a:ln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43" name="Google Shape;5843;p26"/>
            <p:cNvSpPr/>
            <p:nvPr/>
          </p:nvSpPr>
          <p:spPr>
            <a:xfrm rot="1085081">
              <a:off x="1688645" y="4619793"/>
              <a:ext cx="20671" cy="40778"/>
            </a:xfrm>
            <a:custGeom>
              <a:avLst/>
              <a:gdLst/>
              <a:ahLst/>
              <a:cxnLst/>
              <a:rect l="l" t="t" r="r" b="b"/>
              <a:pathLst>
                <a:path w="116" h="299" extrusionOk="0">
                  <a:moveTo>
                    <a:pt x="38" y="1"/>
                  </a:moveTo>
                  <a:cubicBezTo>
                    <a:pt x="34" y="1"/>
                    <a:pt x="30" y="3"/>
                    <a:pt x="27" y="7"/>
                  </a:cubicBezTo>
                  <a:lnTo>
                    <a:pt x="0" y="69"/>
                  </a:lnTo>
                  <a:cubicBezTo>
                    <a:pt x="62" y="158"/>
                    <a:pt x="97" y="228"/>
                    <a:pt x="115" y="299"/>
                  </a:cubicBezTo>
                  <a:cubicBezTo>
                    <a:pt x="91" y="157"/>
                    <a:pt x="68" y="1"/>
                    <a:pt x="38" y="1"/>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44" name="Google Shape;5844;p26"/>
            <p:cNvSpPr/>
            <p:nvPr/>
          </p:nvSpPr>
          <p:spPr>
            <a:xfrm rot="1085081">
              <a:off x="2019550" y="4402217"/>
              <a:ext cx="9623" cy="18139"/>
            </a:xfrm>
            <a:custGeom>
              <a:avLst/>
              <a:gdLst/>
              <a:ahLst/>
              <a:cxnLst/>
              <a:rect l="l" t="t" r="r" b="b"/>
              <a:pathLst>
                <a:path w="54" h="133" extrusionOk="0">
                  <a:moveTo>
                    <a:pt x="19" y="0"/>
                  </a:moveTo>
                  <a:cubicBezTo>
                    <a:pt x="10" y="18"/>
                    <a:pt x="10" y="27"/>
                    <a:pt x="1" y="44"/>
                  </a:cubicBezTo>
                  <a:cubicBezTo>
                    <a:pt x="27" y="71"/>
                    <a:pt x="45" y="106"/>
                    <a:pt x="54" y="132"/>
                  </a:cubicBezTo>
                  <a:cubicBezTo>
                    <a:pt x="45" y="97"/>
                    <a:pt x="36" y="53"/>
                    <a:pt x="19" y="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45" name="Google Shape;5845;p26"/>
            <p:cNvSpPr/>
            <p:nvPr/>
          </p:nvSpPr>
          <p:spPr>
            <a:xfrm rot="1085081">
              <a:off x="1993831" y="4356579"/>
              <a:ext cx="6593" cy="23049"/>
            </a:xfrm>
            <a:custGeom>
              <a:avLst/>
              <a:gdLst/>
              <a:ahLst/>
              <a:cxnLst/>
              <a:rect l="l" t="t" r="r" b="b"/>
              <a:pathLst>
                <a:path w="37" h="169" extrusionOk="0">
                  <a:moveTo>
                    <a:pt x="36" y="1"/>
                  </a:moveTo>
                  <a:cubicBezTo>
                    <a:pt x="19" y="36"/>
                    <a:pt x="10" y="89"/>
                    <a:pt x="1" y="169"/>
                  </a:cubicBezTo>
                  <a:lnTo>
                    <a:pt x="36" y="1"/>
                  </a:ln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46" name="Google Shape;5846;p26"/>
            <p:cNvSpPr/>
            <p:nvPr/>
          </p:nvSpPr>
          <p:spPr>
            <a:xfrm rot="1085081">
              <a:off x="1384435" y="4519750"/>
              <a:ext cx="22097" cy="15820"/>
            </a:xfrm>
            <a:custGeom>
              <a:avLst/>
              <a:gdLst/>
              <a:ahLst/>
              <a:cxnLst/>
              <a:rect l="l" t="t" r="r" b="b"/>
              <a:pathLst>
                <a:path w="124" h="116" extrusionOk="0">
                  <a:moveTo>
                    <a:pt x="27" y="1"/>
                  </a:moveTo>
                  <a:cubicBezTo>
                    <a:pt x="18" y="1"/>
                    <a:pt x="18" y="27"/>
                    <a:pt x="0" y="27"/>
                  </a:cubicBezTo>
                  <a:lnTo>
                    <a:pt x="53" y="54"/>
                  </a:lnTo>
                  <a:cubicBezTo>
                    <a:pt x="62" y="54"/>
                    <a:pt x="62" y="62"/>
                    <a:pt x="71" y="62"/>
                  </a:cubicBezTo>
                  <a:lnTo>
                    <a:pt x="89" y="80"/>
                  </a:lnTo>
                  <a:lnTo>
                    <a:pt x="124" y="115"/>
                  </a:lnTo>
                  <a:cubicBezTo>
                    <a:pt x="115" y="98"/>
                    <a:pt x="106" y="80"/>
                    <a:pt x="97" y="71"/>
                  </a:cubicBezTo>
                  <a:cubicBezTo>
                    <a:pt x="89" y="62"/>
                    <a:pt x="80" y="45"/>
                    <a:pt x="80" y="36"/>
                  </a:cubicBezTo>
                  <a:cubicBezTo>
                    <a:pt x="71" y="27"/>
                    <a:pt x="62" y="18"/>
                    <a:pt x="53" y="18"/>
                  </a:cubicBezTo>
                  <a:cubicBezTo>
                    <a:pt x="44" y="1"/>
                    <a:pt x="36" y="1"/>
                    <a:pt x="27" y="1"/>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47" name="Google Shape;5847;p26"/>
            <p:cNvSpPr/>
            <p:nvPr/>
          </p:nvSpPr>
          <p:spPr>
            <a:xfrm rot="1085081">
              <a:off x="865141" y="4757879"/>
              <a:ext cx="52213" cy="7228"/>
            </a:xfrm>
            <a:custGeom>
              <a:avLst/>
              <a:gdLst/>
              <a:ahLst/>
              <a:cxnLst/>
              <a:rect l="l" t="t" r="r" b="b"/>
              <a:pathLst>
                <a:path w="293" h="53" extrusionOk="0">
                  <a:moveTo>
                    <a:pt x="51" y="0"/>
                  </a:moveTo>
                  <a:cubicBezTo>
                    <a:pt x="30" y="0"/>
                    <a:pt x="13" y="5"/>
                    <a:pt x="1" y="17"/>
                  </a:cubicBezTo>
                  <a:cubicBezTo>
                    <a:pt x="116" y="44"/>
                    <a:pt x="213" y="52"/>
                    <a:pt x="292" y="52"/>
                  </a:cubicBezTo>
                  <a:cubicBezTo>
                    <a:pt x="190" y="33"/>
                    <a:pt x="106" y="0"/>
                    <a:pt x="51" y="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48" name="Google Shape;5848;p26"/>
            <p:cNvSpPr/>
            <p:nvPr/>
          </p:nvSpPr>
          <p:spPr>
            <a:xfrm rot="1085081">
              <a:off x="1235849" y="3996911"/>
              <a:ext cx="11048" cy="13365"/>
            </a:xfrm>
            <a:custGeom>
              <a:avLst/>
              <a:gdLst/>
              <a:ahLst/>
              <a:cxnLst/>
              <a:rect l="l" t="t" r="r" b="b"/>
              <a:pathLst>
                <a:path w="62" h="98" extrusionOk="0">
                  <a:moveTo>
                    <a:pt x="44" y="0"/>
                  </a:moveTo>
                  <a:cubicBezTo>
                    <a:pt x="9" y="62"/>
                    <a:pt x="0" y="88"/>
                    <a:pt x="9" y="97"/>
                  </a:cubicBezTo>
                  <a:cubicBezTo>
                    <a:pt x="44" y="35"/>
                    <a:pt x="62" y="0"/>
                    <a:pt x="44" y="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49" name="Google Shape;5849;p26"/>
            <p:cNvSpPr/>
            <p:nvPr/>
          </p:nvSpPr>
          <p:spPr>
            <a:xfrm rot="1085081">
              <a:off x="912740" y="4781791"/>
              <a:ext cx="58272" cy="4091"/>
            </a:xfrm>
            <a:custGeom>
              <a:avLst/>
              <a:gdLst/>
              <a:ahLst/>
              <a:cxnLst/>
              <a:rect l="l" t="t" r="r" b="b"/>
              <a:pathLst>
                <a:path w="327" h="30" extrusionOk="0">
                  <a:moveTo>
                    <a:pt x="265" y="0"/>
                  </a:moveTo>
                  <a:cubicBezTo>
                    <a:pt x="212" y="0"/>
                    <a:pt x="155" y="4"/>
                    <a:pt x="94" y="4"/>
                  </a:cubicBezTo>
                  <a:cubicBezTo>
                    <a:pt x="64" y="4"/>
                    <a:pt x="33" y="3"/>
                    <a:pt x="0" y="0"/>
                  </a:cubicBezTo>
                  <a:lnTo>
                    <a:pt x="0" y="0"/>
                  </a:lnTo>
                  <a:cubicBezTo>
                    <a:pt x="59" y="16"/>
                    <a:pt x="123" y="29"/>
                    <a:pt x="190" y="29"/>
                  </a:cubicBezTo>
                  <a:cubicBezTo>
                    <a:pt x="235" y="29"/>
                    <a:pt x="281" y="23"/>
                    <a:pt x="327" y="9"/>
                  </a:cubicBezTo>
                  <a:cubicBezTo>
                    <a:pt x="309" y="9"/>
                    <a:pt x="283" y="0"/>
                    <a:pt x="265" y="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50" name="Google Shape;5850;p26"/>
            <p:cNvSpPr/>
            <p:nvPr/>
          </p:nvSpPr>
          <p:spPr>
            <a:xfrm rot="1085081">
              <a:off x="266560" y="5014461"/>
              <a:ext cx="6593" cy="136"/>
            </a:xfrm>
            <a:custGeom>
              <a:avLst/>
              <a:gdLst/>
              <a:ahLst/>
              <a:cxnLst/>
              <a:rect l="l" t="t" r="r" b="b"/>
              <a:pathLst>
                <a:path w="37" h="1" extrusionOk="0">
                  <a:moveTo>
                    <a:pt x="36" y="1"/>
                  </a:moveTo>
                  <a:cubicBezTo>
                    <a:pt x="27" y="1"/>
                    <a:pt x="10" y="1"/>
                    <a:pt x="1" y="1"/>
                  </a:cubicBezTo>
                  <a:cubicBezTo>
                    <a:pt x="1" y="1"/>
                    <a:pt x="18" y="1"/>
                    <a:pt x="36" y="1"/>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51" name="Google Shape;5851;p26"/>
            <p:cNvSpPr/>
            <p:nvPr/>
          </p:nvSpPr>
          <p:spPr>
            <a:xfrm rot="1085081">
              <a:off x="-321532" y="4915701"/>
              <a:ext cx="14256" cy="30277"/>
            </a:xfrm>
            <a:custGeom>
              <a:avLst/>
              <a:gdLst/>
              <a:ahLst/>
              <a:cxnLst/>
              <a:rect l="l" t="t" r="r" b="b"/>
              <a:pathLst>
                <a:path w="80" h="222" extrusionOk="0">
                  <a:moveTo>
                    <a:pt x="80" y="0"/>
                  </a:moveTo>
                  <a:cubicBezTo>
                    <a:pt x="62" y="45"/>
                    <a:pt x="35" y="106"/>
                    <a:pt x="0" y="221"/>
                  </a:cubicBezTo>
                  <a:cubicBezTo>
                    <a:pt x="18" y="168"/>
                    <a:pt x="53" y="89"/>
                    <a:pt x="80" y="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52" name="Google Shape;5852;p26"/>
            <p:cNvSpPr/>
            <p:nvPr/>
          </p:nvSpPr>
          <p:spPr>
            <a:xfrm rot="1085081">
              <a:off x="633526" y="4695428"/>
              <a:ext cx="2851" cy="2046"/>
            </a:xfrm>
            <a:custGeom>
              <a:avLst/>
              <a:gdLst/>
              <a:ahLst/>
              <a:cxnLst/>
              <a:rect l="l" t="t" r="r" b="b"/>
              <a:pathLst>
                <a:path w="16" h="15" extrusionOk="0">
                  <a:moveTo>
                    <a:pt x="1" y="1"/>
                  </a:moveTo>
                  <a:lnTo>
                    <a:pt x="1" y="1"/>
                  </a:lnTo>
                  <a:cubicBezTo>
                    <a:pt x="8" y="11"/>
                    <a:pt x="12" y="15"/>
                    <a:pt x="13" y="15"/>
                  </a:cubicBezTo>
                  <a:cubicBezTo>
                    <a:pt x="16" y="15"/>
                    <a:pt x="12" y="6"/>
                    <a:pt x="1" y="1"/>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53" name="Google Shape;5853;p26"/>
            <p:cNvSpPr/>
            <p:nvPr/>
          </p:nvSpPr>
          <p:spPr>
            <a:xfrm rot="1085081">
              <a:off x="598039" y="4713371"/>
              <a:ext cx="8019" cy="1773"/>
            </a:xfrm>
            <a:custGeom>
              <a:avLst/>
              <a:gdLst/>
              <a:ahLst/>
              <a:cxnLst/>
              <a:rect l="l" t="t" r="r" b="b"/>
              <a:pathLst>
                <a:path w="45" h="13" extrusionOk="0">
                  <a:moveTo>
                    <a:pt x="15" y="0"/>
                  </a:moveTo>
                  <a:cubicBezTo>
                    <a:pt x="10" y="0"/>
                    <a:pt x="6" y="1"/>
                    <a:pt x="1" y="4"/>
                  </a:cubicBezTo>
                  <a:cubicBezTo>
                    <a:pt x="12" y="4"/>
                    <a:pt x="24" y="4"/>
                    <a:pt x="33" y="6"/>
                  </a:cubicBezTo>
                  <a:lnTo>
                    <a:pt x="33" y="6"/>
                  </a:lnTo>
                  <a:cubicBezTo>
                    <a:pt x="27" y="3"/>
                    <a:pt x="21" y="0"/>
                    <a:pt x="15" y="0"/>
                  </a:cubicBezTo>
                  <a:close/>
                  <a:moveTo>
                    <a:pt x="33" y="6"/>
                  </a:moveTo>
                  <a:cubicBezTo>
                    <a:pt x="37" y="8"/>
                    <a:pt x="41" y="10"/>
                    <a:pt x="45" y="13"/>
                  </a:cubicBezTo>
                  <a:cubicBezTo>
                    <a:pt x="42" y="9"/>
                    <a:pt x="38" y="8"/>
                    <a:pt x="33" y="6"/>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54" name="Google Shape;5854;p26"/>
            <p:cNvSpPr/>
            <p:nvPr/>
          </p:nvSpPr>
          <p:spPr>
            <a:xfrm rot="1085081">
              <a:off x="1126117" y="4797209"/>
              <a:ext cx="4099" cy="1091"/>
            </a:xfrm>
            <a:custGeom>
              <a:avLst/>
              <a:gdLst/>
              <a:ahLst/>
              <a:cxnLst/>
              <a:rect l="l" t="t" r="r" b="b"/>
              <a:pathLst>
                <a:path w="23" h="8" extrusionOk="0">
                  <a:moveTo>
                    <a:pt x="1" y="1"/>
                  </a:moveTo>
                  <a:cubicBezTo>
                    <a:pt x="0" y="1"/>
                    <a:pt x="5" y="3"/>
                    <a:pt x="13" y="7"/>
                  </a:cubicBezTo>
                  <a:lnTo>
                    <a:pt x="22" y="7"/>
                  </a:lnTo>
                  <a:cubicBezTo>
                    <a:pt x="9" y="3"/>
                    <a:pt x="2" y="1"/>
                    <a:pt x="1" y="1"/>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55" name="Google Shape;5855;p26"/>
            <p:cNvSpPr/>
            <p:nvPr/>
          </p:nvSpPr>
          <p:spPr>
            <a:xfrm rot="1085081">
              <a:off x="631393" y="4695891"/>
              <a:ext cx="1782" cy="3682"/>
            </a:xfrm>
            <a:custGeom>
              <a:avLst/>
              <a:gdLst/>
              <a:ahLst/>
              <a:cxnLst/>
              <a:rect l="l" t="t" r="r" b="b"/>
              <a:pathLst>
                <a:path w="10" h="27" extrusionOk="0">
                  <a:moveTo>
                    <a:pt x="1" y="0"/>
                  </a:moveTo>
                  <a:cubicBezTo>
                    <a:pt x="1" y="0"/>
                    <a:pt x="1" y="9"/>
                    <a:pt x="1" y="27"/>
                  </a:cubicBezTo>
                  <a:cubicBezTo>
                    <a:pt x="10" y="18"/>
                    <a:pt x="10" y="9"/>
                    <a:pt x="1" y="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56" name="Google Shape;5856;p26"/>
            <p:cNvSpPr/>
            <p:nvPr/>
          </p:nvSpPr>
          <p:spPr>
            <a:xfrm rot="1085081">
              <a:off x="636804" y="4700426"/>
              <a:ext cx="3029" cy="3000"/>
            </a:xfrm>
            <a:custGeom>
              <a:avLst/>
              <a:gdLst/>
              <a:ahLst/>
              <a:cxnLst/>
              <a:rect l="l" t="t" r="r" b="b"/>
              <a:pathLst>
                <a:path w="17" h="22" extrusionOk="0">
                  <a:moveTo>
                    <a:pt x="0" y="0"/>
                  </a:moveTo>
                  <a:cubicBezTo>
                    <a:pt x="0" y="9"/>
                    <a:pt x="0" y="18"/>
                    <a:pt x="0" y="18"/>
                  </a:cubicBezTo>
                  <a:cubicBezTo>
                    <a:pt x="5" y="20"/>
                    <a:pt x="8" y="21"/>
                    <a:pt x="11" y="21"/>
                  </a:cubicBezTo>
                  <a:cubicBezTo>
                    <a:pt x="17" y="21"/>
                    <a:pt x="13" y="13"/>
                    <a:pt x="0" y="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57" name="Google Shape;5857;p26"/>
            <p:cNvSpPr/>
            <p:nvPr/>
          </p:nvSpPr>
          <p:spPr>
            <a:xfrm rot="1085081">
              <a:off x="631293" y="4691101"/>
              <a:ext cx="3208" cy="4910"/>
            </a:xfrm>
            <a:custGeom>
              <a:avLst/>
              <a:gdLst/>
              <a:ahLst/>
              <a:cxnLst/>
              <a:rect l="l" t="t" r="r" b="b"/>
              <a:pathLst>
                <a:path w="18" h="36" extrusionOk="0">
                  <a:moveTo>
                    <a:pt x="0" y="0"/>
                  </a:moveTo>
                  <a:lnTo>
                    <a:pt x="0" y="0"/>
                  </a:lnTo>
                  <a:cubicBezTo>
                    <a:pt x="2" y="4"/>
                    <a:pt x="4" y="8"/>
                    <a:pt x="6" y="11"/>
                  </a:cubicBezTo>
                  <a:lnTo>
                    <a:pt x="6" y="11"/>
                  </a:lnTo>
                  <a:cubicBezTo>
                    <a:pt x="5" y="7"/>
                    <a:pt x="3" y="3"/>
                    <a:pt x="0" y="0"/>
                  </a:cubicBezTo>
                  <a:close/>
                  <a:moveTo>
                    <a:pt x="6" y="11"/>
                  </a:moveTo>
                  <a:cubicBezTo>
                    <a:pt x="9" y="20"/>
                    <a:pt x="9" y="30"/>
                    <a:pt x="9" y="35"/>
                  </a:cubicBezTo>
                  <a:cubicBezTo>
                    <a:pt x="18" y="27"/>
                    <a:pt x="18" y="27"/>
                    <a:pt x="18" y="27"/>
                  </a:cubicBezTo>
                  <a:cubicBezTo>
                    <a:pt x="18" y="27"/>
                    <a:pt x="13" y="21"/>
                    <a:pt x="6" y="11"/>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58" name="Google Shape;5858;p26"/>
            <p:cNvSpPr/>
            <p:nvPr/>
          </p:nvSpPr>
          <p:spPr>
            <a:xfrm rot="1085081">
              <a:off x="525347" y="4410860"/>
              <a:ext cx="12118" cy="3273"/>
            </a:xfrm>
            <a:custGeom>
              <a:avLst/>
              <a:gdLst/>
              <a:ahLst/>
              <a:cxnLst/>
              <a:rect l="l" t="t" r="r" b="b"/>
              <a:pathLst>
                <a:path w="68" h="24" extrusionOk="0">
                  <a:moveTo>
                    <a:pt x="50" y="0"/>
                  </a:moveTo>
                  <a:cubicBezTo>
                    <a:pt x="13" y="17"/>
                    <a:pt x="0" y="24"/>
                    <a:pt x="4" y="24"/>
                  </a:cubicBezTo>
                  <a:cubicBezTo>
                    <a:pt x="9" y="24"/>
                    <a:pt x="34" y="14"/>
                    <a:pt x="67" y="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59" name="Google Shape;5859;p26"/>
            <p:cNvSpPr/>
            <p:nvPr/>
          </p:nvSpPr>
          <p:spPr>
            <a:xfrm rot="1085081">
              <a:off x="1456807" y="4323343"/>
              <a:ext cx="3386" cy="2591"/>
            </a:xfrm>
            <a:custGeom>
              <a:avLst/>
              <a:gdLst/>
              <a:ahLst/>
              <a:cxnLst/>
              <a:rect l="l" t="t" r="r" b="b"/>
              <a:pathLst>
                <a:path w="19" h="19" extrusionOk="0">
                  <a:moveTo>
                    <a:pt x="1" y="1"/>
                  </a:moveTo>
                  <a:cubicBezTo>
                    <a:pt x="9" y="10"/>
                    <a:pt x="9" y="10"/>
                    <a:pt x="18" y="18"/>
                  </a:cubicBezTo>
                  <a:cubicBezTo>
                    <a:pt x="18" y="10"/>
                    <a:pt x="9" y="10"/>
                    <a:pt x="9" y="1"/>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60" name="Google Shape;5860;p26"/>
            <p:cNvSpPr/>
            <p:nvPr/>
          </p:nvSpPr>
          <p:spPr>
            <a:xfrm rot="1085081">
              <a:off x="1407050" y="4263335"/>
              <a:ext cx="91417" cy="56735"/>
            </a:xfrm>
            <a:custGeom>
              <a:avLst/>
              <a:gdLst/>
              <a:ahLst/>
              <a:cxnLst/>
              <a:rect l="l" t="t" r="r" b="b"/>
              <a:pathLst>
                <a:path w="513" h="416" extrusionOk="0">
                  <a:moveTo>
                    <a:pt x="0" y="1"/>
                  </a:moveTo>
                  <a:cubicBezTo>
                    <a:pt x="238" y="230"/>
                    <a:pt x="283" y="301"/>
                    <a:pt x="344" y="416"/>
                  </a:cubicBezTo>
                  <a:cubicBezTo>
                    <a:pt x="389" y="398"/>
                    <a:pt x="450" y="389"/>
                    <a:pt x="512" y="380"/>
                  </a:cubicBezTo>
                  <a:cubicBezTo>
                    <a:pt x="362" y="274"/>
                    <a:pt x="186" y="151"/>
                    <a:pt x="0" y="1"/>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61" name="Google Shape;5861;p26"/>
            <p:cNvSpPr/>
            <p:nvPr/>
          </p:nvSpPr>
          <p:spPr>
            <a:xfrm rot="1085081">
              <a:off x="-185712" y="3832875"/>
              <a:ext cx="2160685" cy="1552983"/>
            </a:xfrm>
            <a:custGeom>
              <a:avLst/>
              <a:gdLst/>
              <a:ahLst/>
              <a:cxnLst/>
              <a:rect l="l" t="t" r="r" b="b"/>
              <a:pathLst>
                <a:path w="12125" h="11387" extrusionOk="0">
                  <a:moveTo>
                    <a:pt x="8182" y="591"/>
                  </a:moveTo>
                  <a:cubicBezTo>
                    <a:pt x="8215" y="591"/>
                    <a:pt x="8252" y="606"/>
                    <a:pt x="8301" y="615"/>
                  </a:cubicBezTo>
                  <a:cubicBezTo>
                    <a:pt x="8262" y="622"/>
                    <a:pt x="8197" y="647"/>
                    <a:pt x="8150" y="647"/>
                  </a:cubicBezTo>
                  <a:cubicBezTo>
                    <a:pt x="8132" y="647"/>
                    <a:pt x="8116" y="643"/>
                    <a:pt x="8106" y="633"/>
                  </a:cubicBezTo>
                  <a:cubicBezTo>
                    <a:pt x="8130" y="601"/>
                    <a:pt x="8154" y="591"/>
                    <a:pt x="8182" y="591"/>
                  </a:cubicBezTo>
                  <a:close/>
                  <a:moveTo>
                    <a:pt x="7318" y="988"/>
                  </a:moveTo>
                  <a:cubicBezTo>
                    <a:pt x="7313" y="993"/>
                    <a:pt x="7308" y="999"/>
                    <a:pt x="7303" y="1004"/>
                  </a:cubicBezTo>
                  <a:cubicBezTo>
                    <a:pt x="7309" y="998"/>
                    <a:pt x="7314" y="993"/>
                    <a:pt x="7318" y="988"/>
                  </a:cubicBezTo>
                  <a:close/>
                  <a:moveTo>
                    <a:pt x="11211" y="2052"/>
                  </a:moveTo>
                  <a:cubicBezTo>
                    <a:pt x="11217" y="2053"/>
                    <a:pt x="11224" y="2054"/>
                    <a:pt x="11232" y="2055"/>
                  </a:cubicBezTo>
                  <a:cubicBezTo>
                    <a:pt x="11225" y="2053"/>
                    <a:pt x="11218" y="2052"/>
                    <a:pt x="11211" y="2052"/>
                  </a:cubicBezTo>
                  <a:close/>
                  <a:moveTo>
                    <a:pt x="11638" y="1913"/>
                  </a:moveTo>
                  <a:lnTo>
                    <a:pt x="11638" y="1913"/>
                  </a:lnTo>
                  <a:cubicBezTo>
                    <a:pt x="11647" y="1958"/>
                    <a:pt x="11638" y="2011"/>
                    <a:pt x="11630" y="2055"/>
                  </a:cubicBezTo>
                  <a:cubicBezTo>
                    <a:pt x="11603" y="2002"/>
                    <a:pt x="11612" y="1966"/>
                    <a:pt x="11638" y="1913"/>
                  </a:cubicBezTo>
                  <a:close/>
                  <a:moveTo>
                    <a:pt x="9811" y="2064"/>
                  </a:moveTo>
                  <a:lnTo>
                    <a:pt x="9811" y="2064"/>
                  </a:lnTo>
                  <a:cubicBezTo>
                    <a:pt x="9793" y="2072"/>
                    <a:pt x="9775" y="2072"/>
                    <a:pt x="9749" y="2072"/>
                  </a:cubicBezTo>
                  <a:cubicBezTo>
                    <a:pt x="9735" y="2072"/>
                    <a:pt x="9721" y="2070"/>
                    <a:pt x="9706" y="2068"/>
                  </a:cubicBezTo>
                  <a:lnTo>
                    <a:pt x="9706" y="2068"/>
                  </a:lnTo>
                  <a:cubicBezTo>
                    <a:pt x="9735" y="2074"/>
                    <a:pt x="9754" y="2077"/>
                    <a:pt x="9769" y="2077"/>
                  </a:cubicBezTo>
                  <a:cubicBezTo>
                    <a:pt x="9786" y="2077"/>
                    <a:pt x="9797" y="2072"/>
                    <a:pt x="9811" y="2064"/>
                  </a:cubicBezTo>
                  <a:close/>
                  <a:moveTo>
                    <a:pt x="9529" y="3086"/>
                  </a:moveTo>
                  <a:cubicBezTo>
                    <a:pt x="9533" y="3086"/>
                    <a:pt x="9539" y="3091"/>
                    <a:pt x="9551" y="3108"/>
                  </a:cubicBezTo>
                  <a:lnTo>
                    <a:pt x="9551" y="3108"/>
                  </a:lnTo>
                  <a:cubicBezTo>
                    <a:pt x="9543" y="3106"/>
                    <a:pt x="9535" y="3105"/>
                    <a:pt x="9528" y="3105"/>
                  </a:cubicBezTo>
                  <a:cubicBezTo>
                    <a:pt x="9525" y="3105"/>
                    <a:pt x="9522" y="3105"/>
                    <a:pt x="9519" y="3105"/>
                  </a:cubicBezTo>
                  <a:cubicBezTo>
                    <a:pt x="9524" y="3100"/>
                    <a:pt x="9523" y="3086"/>
                    <a:pt x="9529" y="3086"/>
                  </a:cubicBezTo>
                  <a:close/>
                  <a:moveTo>
                    <a:pt x="9180" y="3287"/>
                  </a:moveTo>
                  <a:cubicBezTo>
                    <a:pt x="9181" y="3291"/>
                    <a:pt x="9182" y="3295"/>
                    <a:pt x="9184" y="3300"/>
                  </a:cubicBezTo>
                  <a:cubicBezTo>
                    <a:pt x="9182" y="3295"/>
                    <a:pt x="9181" y="3291"/>
                    <a:pt x="9180" y="3287"/>
                  </a:cubicBezTo>
                  <a:close/>
                  <a:moveTo>
                    <a:pt x="9254" y="3388"/>
                  </a:moveTo>
                  <a:lnTo>
                    <a:pt x="9254" y="3388"/>
                  </a:lnTo>
                  <a:cubicBezTo>
                    <a:pt x="9256" y="3389"/>
                    <a:pt x="9257" y="3390"/>
                    <a:pt x="9258" y="3391"/>
                  </a:cubicBezTo>
                  <a:lnTo>
                    <a:pt x="9258" y="3391"/>
                  </a:lnTo>
                  <a:lnTo>
                    <a:pt x="9254" y="3388"/>
                  </a:lnTo>
                  <a:close/>
                  <a:moveTo>
                    <a:pt x="2862" y="5119"/>
                  </a:moveTo>
                  <a:lnTo>
                    <a:pt x="2862" y="5119"/>
                  </a:lnTo>
                  <a:cubicBezTo>
                    <a:pt x="2813" y="5176"/>
                    <a:pt x="2795" y="5196"/>
                    <a:pt x="2791" y="5196"/>
                  </a:cubicBezTo>
                  <a:cubicBezTo>
                    <a:pt x="2787" y="5196"/>
                    <a:pt x="2795" y="5176"/>
                    <a:pt x="2800" y="5154"/>
                  </a:cubicBezTo>
                  <a:lnTo>
                    <a:pt x="2862" y="5119"/>
                  </a:lnTo>
                  <a:close/>
                  <a:moveTo>
                    <a:pt x="5714" y="5269"/>
                  </a:moveTo>
                  <a:lnTo>
                    <a:pt x="5714" y="5269"/>
                  </a:lnTo>
                  <a:cubicBezTo>
                    <a:pt x="5702" y="5269"/>
                    <a:pt x="5691" y="5269"/>
                    <a:pt x="5681" y="5269"/>
                  </a:cubicBezTo>
                  <a:lnTo>
                    <a:pt x="5681" y="5269"/>
                  </a:lnTo>
                  <a:cubicBezTo>
                    <a:pt x="5685" y="5270"/>
                    <a:pt x="5689" y="5270"/>
                    <a:pt x="5693" y="5270"/>
                  </a:cubicBezTo>
                  <a:cubicBezTo>
                    <a:pt x="5701" y="5270"/>
                    <a:pt x="5708" y="5269"/>
                    <a:pt x="5714" y="5269"/>
                  </a:cubicBezTo>
                  <a:close/>
                  <a:moveTo>
                    <a:pt x="8884" y="5359"/>
                  </a:moveTo>
                  <a:lnTo>
                    <a:pt x="8822" y="5366"/>
                  </a:lnTo>
                  <a:cubicBezTo>
                    <a:pt x="8845" y="5364"/>
                    <a:pt x="8866" y="5361"/>
                    <a:pt x="8884" y="5359"/>
                  </a:cubicBezTo>
                  <a:close/>
                  <a:moveTo>
                    <a:pt x="4866" y="6717"/>
                  </a:moveTo>
                  <a:lnTo>
                    <a:pt x="4866" y="6717"/>
                  </a:lnTo>
                  <a:cubicBezTo>
                    <a:pt x="4898" y="6729"/>
                    <a:pt x="4910" y="6734"/>
                    <a:pt x="4910" y="6734"/>
                  </a:cubicBezTo>
                  <a:cubicBezTo>
                    <a:pt x="4909" y="6734"/>
                    <a:pt x="4890" y="6727"/>
                    <a:pt x="4866" y="6717"/>
                  </a:cubicBezTo>
                  <a:close/>
                  <a:moveTo>
                    <a:pt x="3343" y="8437"/>
                  </a:moveTo>
                  <a:cubicBezTo>
                    <a:pt x="3344" y="8442"/>
                    <a:pt x="3345" y="8448"/>
                    <a:pt x="3347" y="8456"/>
                  </a:cubicBezTo>
                  <a:cubicBezTo>
                    <a:pt x="3346" y="8450"/>
                    <a:pt x="3345" y="8443"/>
                    <a:pt x="3343" y="8437"/>
                  </a:cubicBezTo>
                  <a:close/>
                  <a:moveTo>
                    <a:pt x="3259" y="9401"/>
                  </a:moveTo>
                  <a:cubicBezTo>
                    <a:pt x="3260" y="9401"/>
                    <a:pt x="3260" y="9401"/>
                    <a:pt x="3261" y="9402"/>
                  </a:cubicBezTo>
                  <a:lnTo>
                    <a:pt x="3261" y="9402"/>
                  </a:lnTo>
                  <a:cubicBezTo>
                    <a:pt x="3260" y="9401"/>
                    <a:pt x="3260" y="9401"/>
                    <a:pt x="3259" y="9401"/>
                  </a:cubicBezTo>
                  <a:close/>
                  <a:moveTo>
                    <a:pt x="4186" y="9763"/>
                  </a:moveTo>
                  <a:cubicBezTo>
                    <a:pt x="4171" y="9763"/>
                    <a:pt x="4149" y="9769"/>
                    <a:pt x="4121" y="9779"/>
                  </a:cubicBezTo>
                  <a:lnTo>
                    <a:pt x="4121" y="9779"/>
                  </a:lnTo>
                  <a:cubicBezTo>
                    <a:pt x="4143" y="9774"/>
                    <a:pt x="4165" y="9768"/>
                    <a:pt x="4186" y="9763"/>
                  </a:cubicBezTo>
                  <a:close/>
                  <a:moveTo>
                    <a:pt x="8458" y="1"/>
                  </a:moveTo>
                  <a:cubicBezTo>
                    <a:pt x="8380" y="1"/>
                    <a:pt x="8281" y="10"/>
                    <a:pt x="8177" y="24"/>
                  </a:cubicBezTo>
                  <a:cubicBezTo>
                    <a:pt x="7983" y="59"/>
                    <a:pt x="7771" y="112"/>
                    <a:pt x="7603" y="130"/>
                  </a:cubicBezTo>
                  <a:cubicBezTo>
                    <a:pt x="7683" y="139"/>
                    <a:pt x="7753" y="147"/>
                    <a:pt x="7612" y="218"/>
                  </a:cubicBezTo>
                  <a:cubicBezTo>
                    <a:pt x="7497" y="262"/>
                    <a:pt x="7329" y="298"/>
                    <a:pt x="7188" y="386"/>
                  </a:cubicBezTo>
                  <a:cubicBezTo>
                    <a:pt x="7038" y="457"/>
                    <a:pt x="6906" y="580"/>
                    <a:pt x="6879" y="704"/>
                  </a:cubicBezTo>
                  <a:cubicBezTo>
                    <a:pt x="6853" y="721"/>
                    <a:pt x="6835" y="721"/>
                    <a:pt x="6826" y="721"/>
                  </a:cubicBezTo>
                  <a:cubicBezTo>
                    <a:pt x="6782" y="801"/>
                    <a:pt x="6703" y="942"/>
                    <a:pt x="6667" y="1083"/>
                  </a:cubicBezTo>
                  <a:cubicBezTo>
                    <a:pt x="6623" y="1225"/>
                    <a:pt x="6614" y="1357"/>
                    <a:pt x="6632" y="1419"/>
                  </a:cubicBezTo>
                  <a:cubicBezTo>
                    <a:pt x="6579" y="1454"/>
                    <a:pt x="6544" y="1551"/>
                    <a:pt x="6544" y="1666"/>
                  </a:cubicBezTo>
                  <a:cubicBezTo>
                    <a:pt x="6544" y="1790"/>
                    <a:pt x="6588" y="1931"/>
                    <a:pt x="6641" y="2055"/>
                  </a:cubicBezTo>
                  <a:cubicBezTo>
                    <a:pt x="6747" y="2302"/>
                    <a:pt x="6906" y="2470"/>
                    <a:pt x="6817" y="2523"/>
                  </a:cubicBezTo>
                  <a:cubicBezTo>
                    <a:pt x="6923" y="2673"/>
                    <a:pt x="7012" y="2796"/>
                    <a:pt x="7118" y="2938"/>
                  </a:cubicBezTo>
                  <a:lnTo>
                    <a:pt x="7091" y="2938"/>
                  </a:lnTo>
                  <a:cubicBezTo>
                    <a:pt x="7259" y="3211"/>
                    <a:pt x="7365" y="3273"/>
                    <a:pt x="7471" y="3344"/>
                  </a:cubicBezTo>
                  <a:cubicBezTo>
                    <a:pt x="7485" y="3377"/>
                    <a:pt x="7479" y="3385"/>
                    <a:pt x="7469" y="3385"/>
                  </a:cubicBezTo>
                  <a:cubicBezTo>
                    <a:pt x="7460" y="3385"/>
                    <a:pt x="7448" y="3379"/>
                    <a:pt x="7444" y="3379"/>
                  </a:cubicBezTo>
                  <a:lnTo>
                    <a:pt x="7444" y="3379"/>
                  </a:lnTo>
                  <a:cubicBezTo>
                    <a:pt x="7674" y="3785"/>
                    <a:pt x="7709" y="3821"/>
                    <a:pt x="8009" y="4086"/>
                  </a:cubicBezTo>
                  <a:lnTo>
                    <a:pt x="7983" y="4156"/>
                  </a:lnTo>
                  <a:cubicBezTo>
                    <a:pt x="8001" y="4174"/>
                    <a:pt x="8036" y="4218"/>
                    <a:pt x="8071" y="4280"/>
                  </a:cubicBezTo>
                  <a:cubicBezTo>
                    <a:pt x="8098" y="4324"/>
                    <a:pt x="8098" y="4342"/>
                    <a:pt x="8115" y="4359"/>
                  </a:cubicBezTo>
                  <a:cubicBezTo>
                    <a:pt x="8124" y="4386"/>
                    <a:pt x="8133" y="4412"/>
                    <a:pt x="8142" y="4430"/>
                  </a:cubicBezTo>
                  <a:cubicBezTo>
                    <a:pt x="8159" y="4483"/>
                    <a:pt x="8186" y="4527"/>
                    <a:pt x="8212" y="4571"/>
                  </a:cubicBezTo>
                  <a:cubicBezTo>
                    <a:pt x="8239" y="4615"/>
                    <a:pt x="8283" y="4668"/>
                    <a:pt x="8345" y="4739"/>
                  </a:cubicBezTo>
                  <a:cubicBezTo>
                    <a:pt x="8336" y="4730"/>
                    <a:pt x="8310" y="4712"/>
                    <a:pt x="8283" y="4686"/>
                  </a:cubicBezTo>
                  <a:lnTo>
                    <a:pt x="8283" y="4686"/>
                  </a:lnTo>
                  <a:cubicBezTo>
                    <a:pt x="8323" y="4726"/>
                    <a:pt x="8303" y="4731"/>
                    <a:pt x="8279" y="4731"/>
                  </a:cubicBezTo>
                  <a:cubicBezTo>
                    <a:pt x="8271" y="4731"/>
                    <a:pt x="8263" y="4730"/>
                    <a:pt x="8257" y="4730"/>
                  </a:cubicBezTo>
                  <a:cubicBezTo>
                    <a:pt x="8221" y="4730"/>
                    <a:pt x="8186" y="4721"/>
                    <a:pt x="8142" y="4721"/>
                  </a:cubicBezTo>
                  <a:cubicBezTo>
                    <a:pt x="8062" y="4712"/>
                    <a:pt x="7983" y="4686"/>
                    <a:pt x="7930" y="4677"/>
                  </a:cubicBezTo>
                  <a:cubicBezTo>
                    <a:pt x="7912" y="4677"/>
                    <a:pt x="7903" y="4668"/>
                    <a:pt x="7886" y="4668"/>
                  </a:cubicBezTo>
                  <a:lnTo>
                    <a:pt x="7868" y="4668"/>
                  </a:lnTo>
                  <a:lnTo>
                    <a:pt x="7859" y="4659"/>
                  </a:lnTo>
                  <a:lnTo>
                    <a:pt x="7674" y="4659"/>
                  </a:lnTo>
                  <a:cubicBezTo>
                    <a:pt x="7568" y="4668"/>
                    <a:pt x="7488" y="4695"/>
                    <a:pt x="7435" y="4748"/>
                  </a:cubicBezTo>
                  <a:lnTo>
                    <a:pt x="7100" y="4801"/>
                  </a:lnTo>
                  <a:cubicBezTo>
                    <a:pt x="7541" y="4827"/>
                    <a:pt x="7029" y="4898"/>
                    <a:pt x="7215" y="4942"/>
                  </a:cubicBezTo>
                  <a:cubicBezTo>
                    <a:pt x="7206" y="4942"/>
                    <a:pt x="7198" y="4943"/>
                    <a:pt x="7189" y="4943"/>
                  </a:cubicBezTo>
                  <a:cubicBezTo>
                    <a:pt x="7013" y="4943"/>
                    <a:pt x="6774" y="4862"/>
                    <a:pt x="6976" y="4854"/>
                  </a:cubicBezTo>
                  <a:lnTo>
                    <a:pt x="6976" y="4854"/>
                  </a:lnTo>
                  <a:lnTo>
                    <a:pt x="7012" y="4863"/>
                  </a:lnTo>
                  <a:cubicBezTo>
                    <a:pt x="7091" y="4748"/>
                    <a:pt x="6464" y="4810"/>
                    <a:pt x="6482" y="4730"/>
                  </a:cubicBezTo>
                  <a:cubicBezTo>
                    <a:pt x="6049" y="4721"/>
                    <a:pt x="5616" y="4695"/>
                    <a:pt x="5201" y="4668"/>
                  </a:cubicBezTo>
                  <a:cubicBezTo>
                    <a:pt x="4990" y="4655"/>
                    <a:pt x="4775" y="4646"/>
                    <a:pt x="4561" y="4646"/>
                  </a:cubicBezTo>
                  <a:cubicBezTo>
                    <a:pt x="4347" y="4646"/>
                    <a:pt x="4133" y="4655"/>
                    <a:pt x="3921" y="4677"/>
                  </a:cubicBezTo>
                  <a:lnTo>
                    <a:pt x="4027" y="4757"/>
                  </a:lnTo>
                  <a:cubicBezTo>
                    <a:pt x="3939" y="4765"/>
                    <a:pt x="3842" y="4774"/>
                    <a:pt x="3736" y="4783"/>
                  </a:cubicBezTo>
                  <a:cubicBezTo>
                    <a:pt x="3656" y="4783"/>
                    <a:pt x="3612" y="4730"/>
                    <a:pt x="3833" y="4704"/>
                  </a:cubicBezTo>
                  <a:cubicBezTo>
                    <a:pt x="3819" y="4700"/>
                    <a:pt x="3804" y="4698"/>
                    <a:pt x="3789" y="4698"/>
                  </a:cubicBezTo>
                  <a:cubicBezTo>
                    <a:pt x="3733" y="4698"/>
                    <a:pt x="3667" y="4720"/>
                    <a:pt x="3612" y="4748"/>
                  </a:cubicBezTo>
                  <a:cubicBezTo>
                    <a:pt x="3533" y="4783"/>
                    <a:pt x="3480" y="4827"/>
                    <a:pt x="3480" y="4845"/>
                  </a:cubicBezTo>
                  <a:cubicBezTo>
                    <a:pt x="3411" y="4859"/>
                    <a:pt x="3367" y="4865"/>
                    <a:pt x="3342" y="4865"/>
                  </a:cubicBezTo>
                  <a:cubicBezTo>
                    <a:pt x="3290" y="4865"/>
                    <a:pt x="3317" y="4839"/>
                    <a:pt x="3365" y="4810"/>
                  </a:cubicBezTo>
                  <a:cubicBezTo>
                    <a:pt x="3429" y="4761"/>
                    <a:pt x="3531" y="4720"/>
                    <a:pt x="3494" y="4720"/>
                  </a:cubicBezTo>
                  <a:cubicBezTo>
                    <a:pt x="3490" y="4720"/>
                    <a:pt x="3486" y="4721"/>
                    <a:pt x="3480" y="4721"/>
                  </a:cubicBezTo>
                  <a:cubicBezTo>
                    <a:pt x="3418" y="4748"/>
                    <a:pt x="3365" y="4765"/>
                    <a:pt x="3303" y="4792"/>
                  </a:cubicBezTo>
                  <a:lnTo>
                    <a:pt x="3347" y="4783"/>
                  </a:lnTo>
                  <a:lnTo>
                    <a:pt x="3347" y="4783"/>
                  </a:lnTo>
                  <a:cubicBezTo>
                    <a:pt x="3277" y="4827"/>
                    <a:pt x="3250" y="4863"/>
                    <a:pt x="3206" y="4898"/>
                  </a:cubicBezTo>
                  <a:cubicBezTo>
                    <a:pt x="3162" y="4942"/>
                    <a:pt x="3100" y="4977"/>
                    <a:pt x="2976" y="5048"/>
                  </a:cubicBezTo>
                  <a:cubicBezTo>
                    <a:pt x="2915" y="5084"/>
                    <a:pt x="2886" y="5092"/>
                    <a:pt x="2869" y="5092"/>
                  </a:cubicBezTo>
                  <a:cubicBezTo>
                    <a:pt x="2855" y="5092"/>
                    <a:pt x="2849" y="5086"/>
                    <a:pt x="2840" y="5086"/>
                  </a:cubicBezTo>
                  <a:cubicBezTo>
                    <a:pt x="2833" y="5086"/>
                    <a:pt x="2824" y="5090"/>
                    <a:pt x="2809" y="5101"/>
                  </a:cubicBezTo>
                  <a:cubicBezTo>
                    <a:pt x="2809" y="5101"/>
                    <a:pt x="2782" y="5110"/>
                    <a:pt x="2729" y="5172"/>
                  </a:cubicBezTo>
                  <a:cubicBezTo>
                    <a:pt x="2623" y="5278"/>
                    <a:pt x="2526" y="5392"/>
                    <a:pt x="2455" y="5516"/>
                  </a:cubicBezTo>
                  <a:cubicBezTo>
                    <a:pt x="2508" y="5472"/>
                    <a:pt x="2553" y="5437"/>
                    <a:pt x="2605" y="5410"/>
                  </a:cubicBezTo>
                  <a:lnTo>
                    <a:pt x="2605" y="5410"/>
                  </a:lnTo>
                  <a:cubicBezTo>
                    <a:pt x="2546" y="5536"/>
                    <a:pt x="2471" y="5657"/>
                    <a:pt x="2501" y="5657"/>
                  </a:cubicBezTo>
                  <a:cubicBezTo>
                    <a:pt x="2511" y="5657"/>
                    <a:pt x="2533" y="5644"/>
                    <a:pt x="2570" y="5613"/>
                  </a:cubicBezTo>
                  <a:lnTo>
                    <a:pt x="2570" y="5613"/>
                  </a:lnTo>
                  <a:cubicBezTo>
                    <a:pt x="2517" y="5657"/>
                    <a:pt x="2438" y="5763"/>
                    <a:pt x="2385" y="5913"/>
                  </a:cubicBezTo>
                  <a:cubicBezTo>
                    <a:pt x="2332" y="6063"/>
                    <a:pt x="2305" y="6249"/>
                    <a:pt x="2314" y="6434"/>
                  </a:cubicBezTo>
                  <a:cubicBezTo>
                    <a:pt x="2332" y="6611"/>
                    <a:pt x="2376" y="6787"/>
                    <a:pt x="2429" y="6929"/>
                  </a:cubicBezTo>
                  <a:cubicBezTo>
                    <a:pt x="2491" y="7070"/>
                    <a:pt x="2535" y="7141"/>
                    <a:pt x="2544" y="7185"/>
                  </a:cubicBezTo>
                  <a:cubicBezTo>
                    <a:pt x="2703" y="7361"/>
                    <a:pt x="2809" y="7547"/>
                    <a:pt x="2968" y="7785"/>
                  </a:cubicBezTo>
                  <a:cubicBezTo>
                    <a:pt x="2954" y="7749"/>
                    <a:pt x="2959" y="7712"/>
                    <a:pt x="2984" y="7712"/>
                  </a:cubicBezTo>
                  <a:cubicBezTo>
                    <a:pt x="3008" y="7712"/>
                    <a:pt x="3049" y="7744"/>
                    <a:pt x="3109" y="7838"/>
                  </a:cubicBezTo>
                  <a:cubicBezTo>
                    <a:pt x="3012" y="7856"/>
                    <a:pt x="3065" y="7953"/>
                    <a:pt x="3144" y="8077"/>
                  </a:cubicBezTo>
                  <a:cubicBezTo>
                    <a:pt x="3219" y="8193"/>
                    <a:pt x="3318" y="8326"/>
                    <a:pt x="3343" y="8437"/>
                  </a:cubicBezTo>
                  <a:lnTo>
                    <a:pt x="3343" y="8437"/>
                  </a:lnTo>
                  <a:cubicBezTo>
                    <a:pt x="3343" y="8427"/>
                    <a:pt x="3346" y="8422"/>
                    <a:pt x="3351" y="8422"/>
                  </a:cubicBezTo>
                  <a:cubicBezTo>
                    <a:pt x="3377" y="8422"/>
                    <a:pt x="3464" y="8518"/>
                    <a:pt x="3550" y="8598"/>
                  </a:cubicBezTo>
                  <a:cubicBezTo>
                    <a:pt x="3624" y="8672"/>
                    <a:pt x="3698" y="8734"/>
                    <a:pt x="3727" y="8734"/>
                  </a:cubicBezTo>
                  <a:cubicBezTo>
                    <a:pt x="3743" y="8734"/>
                    <a:pt x="3746" y="8715"/>
                    <a:pt x="3727" y="8668"/>
                  </a:cubicBezTo>
                  <a:lnTo>
                    <a:pt x="3727" y="8668"/>
                  </a:lnTo>
                  <a:cubicBezTo>
                    <a:pt x="3850" y="8818"/>
                    <a:pt x="3683" y="8721"/>
                    <a:pt x="3771" y="8854"/>
                  </a:cubicBezTo>
                  <a:lnTo>
                    <a:pt x="3806" y="8889"/>
                  </a:lnTo>
                  <a:cubicBezTo>
                    <a:pt x="3815" y="8898"/>
                    <a:pt x="3833" y="8907"/>
                    <a:pt x="3833" y="8907"/>
                  </a:cubicBezTo>
                  <a:lnTo>
                    <a:pt x="3877" y="8933"/>
                  </a:lnTo>
                  <a:cubicBezTo>
                    <a:pt x="3903" y="8960"/>
                    <a:pt x="3930" y="8986"/>
                    <a:pt x="3956" y="9004"/>
                  </a:cubicBezTo>
                  <a:cubicBezTo>
                    <a:pt x="4009" y="9057"/>
                    <a:pt x="4062" y="9101"/>
                    <a:pt x="4098" y="9145"/>
                  </a:cubicBezTo>
                  <a:lnTo>
                    <a:pt x="4115" y="9163"/>
                  </a:lnTo>
                  <a:lnTo>
                    <a:pt x="4124" y="9163"/>
                  </a:lnTo>
                  <a:cubicBezTo>
                    <a:pt x="4124" y="9172"/>
                    <a:pt x="4115" y="9172"/>
                    <a:pt x="4107" y="9172"/>
                  </a:cubicBezTo>
                  <a:lnTo>
                    <a:pt x="4054" y="9189"/>
                  </a:lnTo>
                  <a:cubicBezTo>
                    <a:pt x="4018" y="9198"/>
                    <a:pt x="3992" y="9216"/>
                    <a:pt x="3956" y="9224"/>
                  </a:cubicBezTo>
                  <a:cubicBezTo>
                    <a:pt x="3886" y="9242"/>
                    <a:pt x="3833" y="9260"/>
                    <a:pt x="3771" y="9286"/>
                  </a:cubicBezTo>
                  <a:cubicBezTo>
                    <a:pt x="3780" y="9304"/>
                    <a:pt x="3859" y="9322"/>
                    <a:pt x="3798" y="9366"/>
                  </a:cubicBezTo>
                  <a:cubicBezTo>
                    <a:pt x="3753" y="9366"/>
                    <a:pt x="3727" y="9348"/>
                    <a:pt x="3692" y="9339"/>
                  </a:cubicBezTo>
                  <a:cubicBezTo>
                    <a:pt x="3639" y="9330"/>
                    <a:pt x="3586" y="9322"/>
                    <a:pt x="3541" y="9313"/>
                  </a:cubicBezTo>
                  <a:cubicBezTo>
                    <a:pt x="3462" y="9334"/>
                    <a:pt x="3459" y="9415"/>
                    <a:pt x="3351" y="9415"/>
                  </a:cubicBezTo>
                  <a:cubicBezTo>
                    <a:pt x="3327" y="9415"/>
                    <a:pt x="3297" y="9411"/>
                    <a:pt x="3261" y="9402"/>
                  </a:cubicBezTo>
                  <a:lnTo>
                    <a:pt x="3261" y="9402"/>
                  </a:lnTo>
                  <a:cubicBezTo>
                    <a:pt x="3296" y="9411"/>
                    <a:pt x="3337" y="9437"/>
                    <a:pt x="3268" y="9454"/>
                  </a:cubicBezTo>
                  <a:cubicBezTo>
                    <a:pt x="2915" y="9428"/>
                    <a:pt x="2553" y="9410"/>
                    <a:pt x="2164" y="9410"/>
                  </a:cubicBezTo>
                  <a:cubicBezTo>
                    <a:pt x="1970" y="9410"/>
                    <a:pt x="1775" y="9428"/>
                    <a:pt x="1581" y="9454"/>
                  </a:cubicBezTo>
                  <a:lnTo>
                    <a:pt x="1299" y="9489"/>
                  </a:lnTo>
                  <a:lnTo>
                    <a:pt x="1166" y="9507"/>
                  </a:lnTo>
                  <a:lnTo>
                    <a:pt x="1096" y="9507"/>
                  </a:lnTo>
                  <a:lnTo>
                    <a:pt x="1007" y="9516"/>
                  </a:lnTo>
                  <a:cubicBezTo>
                    <a:pt x="919" y="9534"/>
                    <a:pt x="831" y="9551"/>
                    <a:pt x="760" y="9560"/>
                  </a:cubicBezTo>
                  <a:lnTo>
                    <a:pt x="725" y="9560"/>
                  </a:lnTo>
                  <a:cubicBezTo>
                    <a:pt x="716" y="9560"/>
                    <a:pt x="707" y="9560"/>
                    <a:pt x="707" y="9569"/>
                  </a:cubicBezTo>
                  <a:lnTo>
                    <a:pt x="654" y="9613"/>
                  </a:lnTo>
                  <a:lnTo>
                    <a:pt x="557" y="9701"/>
                  </a:lnTo>
                  <a:lnTo>
                    <a:pt x="451" y="9949"/>
                  </a:lnTo>
                  <a:lnTo>
                    <a:pt x="372" y="10125"/>
                  </a:lnTo>
                  <a:cubicBezTo>
                    <a:pt x="319" y="10240"/>
                    <a:pt x="257" y="10355"/>
                    <a:pt x="195" y="10461"/>
                  </a:cubicBezTo>
                  <a:cubicBezTo>
                    <a:pt x="226" y="10417"/>
                    <a:pt x="244" y="10400"/>
                    <a:pt x="252" y="10400"/>
                  </a:cubicBezTo>
                  <a:cubicBezTo>
                    <a:pt x="255" y="10400"/>
                    <a:pt x="257" y="10403"/>
                    <a:pt x="257" y="10408"/>
                  </a:cubicBezTo>
                  <a:cubicBezTo>
                    <a:pt x="248" y="10434"/>
                    <a:pt x="239" y="10478"/>
                    <a:pt x="204" y="10567"/>
                  </a:cubicBezTo>
                  <a:cubicBezTo>
                    <a:pt x="220" y="10534"/>
                    <a:pt x="231" y="10523"/>
                    <a:pt x="240" y="10523"/>
                  </a:cubicBezTo>
                  <a:cubicBezTo>
                    <a:pt x="259" y="10523"/>
                    <a:pt x="267" y="10576"/>
                    <a:pt x="289" y="10576"/>
                  </a:cubicBezTo>
                  <a:cubicBezTo>
                    <a:pt x="290" y="10576"/>
                    <a:pt x="291" y="10576"/>
                    <a:pt x="292" y="10575"/>
                  </a:cubicBezTo>
                  <a:lnTo>
                    <a:pt x="292" y="10575"/>
                  </a:lnTo>
                  <a:lnTo>
                    <a:pt x="133" y="10876"/>
                  </a:lnTo>
                  <a:cubicBezTo>
                    <a:pt x="89" y="10982"/>
                    <a:pt x="45" y="11088"/>
                    <a:pt x="1" y="11202"/>
                  </a:cubicBezTo>
                  <a:cubicBezTo>
                    <a:pt x="10" y="11211"/>
                    <a:pt x="10" y="11229"/>
                    <a:pt x="10" y="11246"/>
                  </a:cubicBezTo>
                  <a:cubicBezTo>
                    <a:pt x="45" y="11255"/>
                    <a:pt x="80" y="11264"/>
                    <a:pt x="115" y="11273"/>
                  </a:cubicBezTo>
                  <a:cubicBezTo>
                    <a:pt x="195" y="11291"/>
                    <a:pt x="274" y="11317"/>
                    <a:pt x="345" y="11335"/>
                  </a:cubicBezTo>
                  <a:cubicBezTo>
                    <a:pt x="453" y="11365"/>
                    <a:pt x="564" y="11386"/>
                    <a:pt x="639" y="11386"/>
                  </a:cubicBezTo>
                  <a:cubicBezTo>
                    <a:pt x="675" y="11386"/>
                    <a:pt x="702" y="11382"/>
                    <a:pt x="716" y="11370"/>
                  </a:cubicBezTo>
                  <a:cubicBezTo>
                    <a:pt x="645" y="11361"/>
                    <a:pt x="583" y="11361"/>
                    <a:pt x="513" y="11352"/>
                  </a:cubicBezTo>
                  <a:cubicBezTo>
                    <a:pt x="672" y="11335"/>
                    <a:pt x="592" y="11264"/>
                    <a:pt x="539" y="11202"/>
                  </a:cubicBezTo>
                  <a:cubicBezTo>
                    <a:pt x="486" y="11132"/>
                    <a:pt x="469" y="11052"/>
                    <a:pt x="548" y="11008"/>
                  </a:cubicBezTo>
                  <a:lnTo>
                    <a:pt x="548" y="11008"/>
                  </a:lnTo>
                  <a:cubicBezTo>
                    <a:pt x="530" y="11013"/>
                    <a:pt x="515" y="11015"/>
                    <a:pt x="501" y="11015"/>
                  </a:cubicBezTo>
                  <a:cubicBezTo>
                    <a:pt x="486" y="11015"/>
                    <a:pt x="473" y="11013"/>
                    <a:pt x="460" y="11008"/>
                  </a:cubicBezTo>
                  <a:cubicBezTo>
                    <a:pt x="451" y="11008"/>
                    <a:pt x="442" y="11008"/>
                    <a:pt x="442" y="10999"/>
                  </a:cubicBezTo>
                  <a:lnTo>
                    <a:pt x="451" y="10982"/>
                  </a:lnTo>
                  <a:cubicBezTo>
                    <a:pt x="451" y="10973"/>
                    <a:pt x="460" y="10964"/>
                    <a:pt x="469" y="10946"/>
                  </a:cubicBezTo>
                  <a:cubicBezTo>
                    <a:pt x="495" y="10893"/>
                    <a:pt x="539" y="10831"/>
                    <a:pt x="575" y="10779"/>
                  </a:cubicBezTo>
                  <a:cubicBezTo>
                    <a:pt x="610" y="10726"/>
                    <a:pt x="645" y="10690"/>
                    <a:pt x="663" y="10637"/>
                  </a:cubicBezTo>
                  <a:cubicBezTo>
                    <a:pt x="698" y="10558"/>
                    <a:pt x="716" y="10461"/>
                    <a:pt x="716" y="10364"/>
                  </a:cubicBezTo>
                  <a:cubicBezTo>
                    <a:pt x="725" y="10350"/>
                    <a:pt x="730" y="10344"/>
                    <a:pt x="734" y="10344"/>
                  </a:cubicBezTo>
                  <a:cubicBezTo>
                    <a:pt x="747" y="10344"/>
                    <a:pt x="737" y="10413"/>
                    <a:pt x="757" y="10413"/>
                  </a:cubicBezTo>
                  <a:cubicBezTo>
                    <a:pt x="760" y="10413"/>
                    <a:pt x="764" y="10411"/>
                    <a:pt x="769" y="10408"/>
                  </a:cubicBezTo>
                  <a:cubicBezTo>
                    <a:pt x="760" y="10355"/>
                    <a:pt x="760" y="10302"/>
                    <a:pt x="778" y="10240"/>
                  </a:cubicBezTo>
                  <a:cubicBezTo>
                    <a:pt x="787" y="10205"/>
                    <a:pt x="795" y="10169"/>
                    <a:pt x="813" y="10134"/>
                  </a:cubicBezTo>
                  <a:cubicBezTo>
                    <a:pt x="822" y="10116"/>
                    <a:pt x="831" y="10090"/>
                    <a:pt x="840" y="10081"/>
                  </a:cubicBezTo>
                  <a:cubicBezTo>
                    <a:pt x="848" y="10063"/>
                    <a:pt x="857" y="10054"/>
                    <a:pt x="857" y="10037"/>
                  </a:cubicBezTo>
                  <a:lnTo>
                    <a:pt x="866" y="10063"/>
                  </a:lnTo>
                  <a:cubicBezTo>
                    <a:pt x="875" y="10037"/>
                    <a:pt x="884" y="10010"/>
                    <a:pt x="893" y="9993"/>
                  </a:cubicBezTo>
                  <a:cubicBezTo>
                    <a:pt x="901" y="9975"/>
                    <a:pt x="910" y="9949"/>
                    <a:pt x="910" y="9931"/>
                  </a:cubicBezTo>
                  <a:cubicBezTo>
                    <a:pt x="919" y="9922"/>
                    <a:pt x="919" y="9904"/>
                    <a:pt x="928" y="9896"/>
                  </a:cubicBezTo>
                  <a:cubicBezTo>
                    <a:pt x="928" y="9896"/>
                    <a:pt x="945" y="9904"/>
                    <a:pt x="954" y="9904"/>
                  </a:cubicBezTo>
                  <a:cubicBezTo>
                    <a:pt x="998" y="9913"/>
                    <a:pt x="1034" y="9922"/>
                    <a:pt x="1078" y="9922"/>
                  </a:cubicBezTo>
                  <a:lnTo>
                    <a:pt x="1272" y="9922"/>
                  </a:lnTo>
                  <a:cubicBezTo>
                    <a:pt x="1343" y="9913"/>
                    <a:pt x="1413" y="9913"/>
                    <a:pt x="1493" y="9913"/>
                  </a:cubicBezTo>
                  <a:cubicBezTo>
                    <a:pt x="1593" y="9907"/>
                    <a:pt x="1706" y="9901"/>
                    <a:pt x="1832" y="9901"/>
                  </a:cubicBezTo>
                  <a:cubicBezTo>
                    <a:pt x="1885" y="9901"/>
                    <a:pt x="1939" y="9902"/>
                    <a:pt x="1996" y="9904"/>
                  </a:cubicBezTo>
                  <a:lnTo>
                    <a:pt x="1943" y="9843"/>
                  </a:lnTo>
                  <a:cubicBezTo>
                    <a:pt x="2076" y="9843"/>
                    <a:pt x="2111" y="9869"/>
                    <a:pt x="2173" y="9878"/>
                  </a:cubicBezTo>
                  <a:cubicBezTo>
                    <a:pt x="2252" y="9834"/>
                    <a:pt x="2155" y="9834"/>
                    <a:pt x="2058" y="9834"/>
                  </a:cubicBezTo>
                  <a:cubicBezTo>
                    <a:pt x="1961" y="9834"/>
                    <a:pt x="1864" y="9834"/>
                    <a:pt x="1926" y="9781"/>
                  </a:cubicBezTo>
                  <a:lnTo>
                    <a:pt x="1926" y="9781"/>
                  </a:lnTo>
                  <a:cubicBezTo>
                    <a:pt x="2023" y="9834"/>
                    <a:pt x="2261" y="9834"/>
                    <a:pt x="2500" y="9843"/>
                  </a:cubicBezTo>
                  <a:cubicBezTo>
                    <a:pt x="2747" y="9851"/>
                    <a:pt x="2994" y="9860"/>
                    <a:pt x="3056" y="9931"/>
                  </a:cubicBezTo>
                  <a:cubicBezTo>
                    <a:pt x="3285" y="9931"/>
                    <a:pt x="2985" y="9860"/>
                    <a:pt x="3215" y="9860"/>
                  </a:cubicBezTo>
                  <a:lnTo>
                    <a:pt x="3285" y="9896"/>
                  </a:lnTo>
                  <a:lnTo>
                    <a:pt x="3338" y="9843"/>
                  </a:lnTo>
                  <a:cubicBezTo>
                    <a:pt x="3354" y="9842"/>
                    <a:pt x="3370" y="9841"/>
                    <a:pt x="3384" y="9841"/>
                  </a:cubicBezTo>
                  <a:cubicBezTo>
                    <a:pt x="3506" y="9841"/>
                    <a:pt x="3578" y="9872"/>
                    <a:pt x="3586" y="9896"/>
                  </a:cubicBezTo>
                  <a:cubicBezTo>
                    <a:pt x="3550" y="9896"/>
                    <a:pt x="3480" y="9922"/>
                    <a:pt x="3435" y="9931"/>
                  </a:cubicBezTo>
                  <a:cubicBezTo>
                    <a:pt x="3449" y="9932"/>
                    <a:pt x="3464" y="9933"/>
                    <a:pt x="3479" y="9933"/>
                  </a:cubicBezTo>
                  <a:cubicBezTo>
                    <a:pt x="3578" y="9933"/>
                    <a:pt x="3699" y="9909"/>
                    <a:pt x="3806" y="9878"/>
                  </a:cubicBezTo>
                  <a:cubicBezTo>
                    <a:pt x="3886" y="9860"/>
                    <a:pt x="3983" y="9825"/>
                    <a:pt x="4045" y="9807"/>
                  </a:cubicBezTo>
                  <a:cubicBezTo>
                    <a:pt x="4075" y="9796"/>
                    <a:pt x="4100" y="9787"/>
                    <a:pt x="4121" y="9779"/>
                  </a:cubicBezTo>
                  <a:lnTo>
                    <a:pt x="4121" y="9779"/>
                  </a:lnTo>
                  <a:cubicBezTo>
                    <a:pt x="4034" y="9800"/>
                    <a:pt x="3942" y="9820"/>
                    <a:pt x="3850" y="9834"/>
                  </a:cubicBezTo>
                  <a:cubicBezTo>
                    <a:pt x="4080" y="9772"/>
                    <a:pt x="4301" y="9684"/>
                    <a:pt x="4513" y="9587"/>
                  </a:cubicBezTo>
                  <a:cubicBezTo>
                    <a:pt x="4610" y="9542"/>
                    <a:pt x="4716" y="9489"/>
                    <a:pt x="4822" y="9445"/>
                  </a:cubicBezTo>
                  <a:lnTo>
                    <a:pt x="4972" y="9366"/>
                  </a:lnTo>
                  <a:lnTo>
                    <a:pt x="5016" y="9339"/>
                  </a:lnTo>
                  <a:lnTo>
                    <a:pt x="5034" y="9330"/>
                  </a:lnTo>
                  <a:cubicBezTo>
                    <a:pt x="5043" y="9330"/>
                    <a:pt x="5043" y="9322"/>
                    <a:pt x="5043" y="9322"/>
                  </a:cubicBezTo>
                  <a:lnTo>
                    <a:pt x="5069" y="9277"/>
                  </a:lnTo>
                  <a:cubicBezTo>
                    <a:pt x="4857" y="9110"/>
                    <a:pt x="4636" y="8942"/>
                    <a:pt x="4433" y="8783"/>
                  </a:cubicBezTo>
                  <a:cubicBezTo>
                    <a:pt x="4336" y="8704"/>
                    <a:pt x="4239" y="8624"/>
                    <a:pt x="4151" y="8545"/>
                  </a:cubicBezTo>
                  <a:cubicBezTo>
                    <a:pt x="4089" y="8500"/>
                    <a:pt x="4036" y="8456"/>
                    <a:pt x="3983" y="8412"/>
                  </a:cubicBezTo>
                  <a:lnTo>
                    <a:pt x="3983" y="8412"/>
                  </a:lnTo>
                  <a:lnTo>
                    <a:pt x="3992" y="8465"/>
                  </a:lnTo>
                  <a:cubicBezTo>
                    <a:pt x="3824" y="8324"/>
                    <a:pt x="3771" y="8253"/>
                    <a:pt x="3718" y="8183"/>
                  </a:cubicBezTo>
                  <a:cubicBezTo>
                    <a:pt x="3665" y="8103"/>
                    <a:pt x="3612" y="8024"/>
                    <a:pt x="3462" y="7847"/>
                  </a:cubicBezTo>
                  <a:lnTo>
                    <a:pt x="3462" y="7847"/>
                  </a:lnTo>
                  <a:lnTo>
                    <a:pt x="3480" y="7856"/>
                  </a:lnTo>
                  <a:cubicBezTo>
                    <a:pt x="3400" y="7794"/>
                    <a:pt x="3312" y="7706"/>
                    <a:pt x="3241" y="7600"/>
                  </a:cubicBezTo>
                  <a:lnTo>
                    <a:pt x="3241" y="7600"/>
                  </a:lnTo>
                  <a:cubicBezTo>
                    <a:pt x="3252" y="7608"/>
                    <a:pt x="3259" y="7611"/>
                    <a:pt x="3264" y="7611"/>
                  </a:cubicBezTo>
                  <a:cubicBezTo>
                    <a:pt x="3298" y="7611"/>
                    <a:pt x="3221" y="7462"/>
                    <a:pt x="3250" y="7462"/>
                  </a:cubicBezTo>
                  <a:cubicBezTo>
                    <a:pt x="3256" y="7462"/>
                    <a:pt x="3267" y="7468"/>
                    <a:pt x="3285" y="7485"/>
                  </a:cubicBezTo>
                  <a:cubicBezTo>
                    <a:pt x="3135" y="7308"/>
                    <a:pt x="3100" y="7264"/>
                    <a:pt x="3065" y="7238"/>
                  </a:cubicBezTo>
                  <a:cubicBezTo>
                    <a:pt x="3029" y="7220"/>
                    <a:pt x="3003" y="7211"/>
                    <a:pt x="2879" y="7105"/>
                  </a:cubicBezTo>
                  <a:lnTo>
                    <a:pt x="2888" y="7017"/>
                  </a:lnTo>
                  <a:cubicBezTo>
                    <a:pt x="2800" y="6946"/>
                    <a:pt x="2764" y="6955"/>
                    <a:pt x="2676" y="6752"/>
                  </a:cubicBezTo>
                  <a:lnTo>
                    <a:pt x="2676" y="6752"/>
                  </a:lnTo>
                  <a:cubicBezTo>
                    <a:pt x="2694" y="6785"/>
                    <a:pt x="2707" y="6797"/>
                    <a:pt x="2715" y="6797"/>
                  </a:cubicBezTo>
                  <a:cubicBezTo>
                    <a:pt x="2728" y="6797"/>
                    <a:pt x="2733" y="6773"/>
                    <a:pt x="2738" y="6752"/>
                  </a:cubicBezTo>
                  <a:cubicBezTo>
                    <a:pt x="2743" y="6733"/>
                    <a:pt x="2748" y="6713"/>
                    <a:pt x="2760" y="6713"/>
                  </a:cubicBezTo>
                  <a:cubicBezTo>
                    <a:pt x="2770" y="6713"/>
                    <a:pt x="2785" y="6726"/>
                    <a:pt x="2809" y="6761"/>
                  </a:cubicBezTo>
                  <a:cubicBezTo>
                    <a:pt x="2782" y="6549"/>
                    <a:pt x="2747" y="6408"/>
                    <a:pt x="2738" y="6275"/>
                  </a:cubicBezTo>
                  <a:cubicBezTo>
                    <a:pt x="2720" y="6143"/>
                    <a:pt x="2738" y="6028"/>
                    <a:pt x="2835" y="5966"/>
                  </a:cubicBezTo>
                  <a:cubicBezTo>
                    <a:pt x="2826" y="5926"/>
                    <a:pt x="2813" y="5910"/>
                    <a:pt x="2800" y="5910"/>
                  </a:cubicBezTo>
                  <a:cubicBezTo>
                    <a:pt x="2775" y="5910"/>
                    <a:pt x="2746" y="5968"/>
                    <a:pt x="2729" y="6037"/>
                  </a:cubicBezTo>
                  <a:cubicBezTo>
                    <a:pt x="2700" y="6116"/>
                    <a:pt x="2695" y="6212"/>
                    <a:pt x="2689" y="6212"/>
                  </a:cubicBezTo>
                  <a:cubicBezTo>
                    <a:pt x="2688" y="6212"/>
                    <a:pt x="2687" y="6207"/>
                    <a:pt x="2685" y="6196"/>
                  </a:cubicBezTo>
                  <a:cubicBezTo>
                    <a:pt x="2677" y="6212"/>
                    <a:pt x="2670" y="6219"/>
                    <a:pt x="2663" y="6219"/>
                  </a:cubicBezTo>
                  <a:cubicBezTo>
                    <a:pt x="2649" y="6219"/>
                    <a:pt x="2638" y="6181"/>
                    <a:pt x="2632" y="6125"/>
                  </a:cubicBezTo>
                  <a:cubicBezTo>
                    <a:pt x="2623" y="6046"/>
                    <a:pt x="2641" y="5940"/>
                    <a:pt x="2676" y="5869"/>
                  </a:cubicBezTo>
                  <a:cubicBezTo>
                    <a:pt x="2703" y="5799"/>
                    <a:pt x="2773" y="5754"/>
                    <a:pt x="2853" y="5701"/>
                  </a:cubicBezTo>
                  <a:cubicBezTo>
                    <a:pt x="2929" y="5651"/>
                    <a:pt x="3013" y="5592"/>
                    <a:pt x="3129" y="5494"/>
                  </a:cubicBezTo>
                  <a:lnTo>
                    <a:pt x="3129" y="5494"/>
                  </a:lnTo>
                  <a:cubicBezTo>
                    <a:pt x="3120" y="5504"/>
                    <a:pt x="3119" y="5514"/>
                    <a:pt x="3100" y="5534"/>
                  </a:cubicBezTo>
                  <a:cubicBezTo>
                    <a:pt x="3206" y="5481"/>
                    <a:pt x="3268" y="5339"/>
                    <a:pt x="3435" y="5322"/>
                  </a:cubicBezTo>
                  <a:cubicBezTo>
                    <a:pt x="3488" y="5216"/>
                    <a:pt x="3639" y="5260"/>
                    <a:pt x="3639" y="5163"/>
                  </a:cubicBezTo>
                  <a:lnTo>
                    <a:pt x="3639" y="5163"/>
                  </a:lnTo>
                  <a:cubicBezTo>
                    <a:pt x="3524" y="5198"/>
                    <a:pt x="3427" y="5242"/>
                    <a:pt x="3330" y="5295"/>
                  </a:cubicBezTo>
                  <a:cubicBezTo>
                    <a:pt x="3469" y="5197"/>
                    <a:pt x="3617" y="5037"/>
                    <a:pt x="3915" y="5037"/>
                  </a:cubicBezTo>
                  <a:cubicBezTo>
                    <a:pt x="3937" y="5037"/>
                    <a:pt x="3959" y="5037"/>
                    <a:pt x="3983" y="5039"/>
                  </a:cubicBezTo>
                  <a:cubicBezTo>
                    <a:pt x="3956" y="5057"/>
                    <a:pt x="3859" y="5092"/>
                    <a:pt x="3798" y="5119"/>
                  </a:cubicBezTo>
                  <a:cubicBezTo>
                    <a:pt x="3810" y="5121"/>
                    <a:pt x="3822" y="5122"/>
                    <a:pt x="3835" y="5122"/>
                  </a:cubicBezTo>
                  <a:cubicBezTo>
                    <a:pt x="3900" y="5122"/>
                    <a:pt x="3964" y="5094"/>
                    <a:pt x="4033" y="5094"/>
                  </a:cubicBezTo>
                  <a:cubicBezTo>
                    <a:pt x="4051" y="5094"/>
                    <a:pt x="4070" y="5096"/>
                    <a:pt x="4089" y="5101"/>
                  </a:cubicBezTo>
                  <a:cubicBezTo>
                    <a:pt x="4080" y="5154"/>
                    <a:pt x="3965" y="5163"/>
                    <a:pt x="3842" y="5189"/>
                  </a:cubicBezTo>
                  <a:cubicBezTo>
                    <a:pt x="3718" y="5207"/>
                    <a:pt x="3577" y="5242"/>
                    <a:pt x="3506" y="5313"/>
                  </a:cubicBezTo>
                  <a:cubicBezTo>
                    <a:pt x="3550" y="5313"/>
                    <a:pt x="3630" y="5269"/>
                    <a:pt x="3700" y="5242"/>
                  </a:cubicBezTo>
                  <a:cubicBezTo>
                    <a:pt x="3726" y="5235"/>
                    <a:pt x="3748" y="5229"/>
                    <a:pt x="3763" y="5229"/>
                  </a:cubicBezTo>
                  <a:cubicBezTo>
                    <a:pt x="3785" y="5229"/>
                    <a:pt x="3792" y="5241"/>
                    <a:pt x="3771" y="5278"/>
                  </a:cubicBezTo>
                  <a:cubicBezTo>
                    <a:pt x="3824" y="5189"/>
                    <a:pt x="3921" y="5189"/>
                    <a:pt x="4027" y="5180"/>
                  </a:cubicBezTo>
                  <a:cubicBezTo>
                    <a:pt x="4142" y="5180"/>
                    <a:pt x="4265" y="5180"/>
                    <a:pt x="4398" y="5127"/>
                  </a:cubicBezTo>
                  <a:lnTo>
                    <a:pt x="4398" y="5127"/>
                  </a:lnTo>
                  <a:lnTo>
                    <a:pt x="4380" y="5189"/>
                  </a:lnTo>
                  <a:cubicBezTo>
                    <a:pt x="4424" y="5172"/>
                    <a:pt x="4504" y="5145"/>
                    <a:pt x="4583" y="5145"/>
                  </a:cubicBezTo>
                  <a:lnTo>
                    <a:pt x="4451" y="5225"/>
                  </a:lnTo>
                  <a:cubicBezTo>
                    <a:pt x="4504" y="5205"/>
                    <a:pt x="4556" y="5198"/>
                    <a:pt x="4608" y="5198"/>
                  </a:cubicBezTo>
                  <a:cubicBezTo>
                    <a:pt x="4744" y="5198"/>
                    <a:pt x="4876" y="5246"/>
                    <a:pt x="5008" y="5246"/>
                  </a:cubicBezTo>
                  <a:cubicBezTo>
                    <a:pt x="5028" y="5246"/>
                    <a:pt x="5049" y="5245"/>
                    <a:pt x="5069" y="5242"/>
                  </a:cubicBezTo>
                  <a:cubicBezTo>
                    <a:pt x="4636" y="5233"/>
                    <a:pt x="4972" y="5163"/>
                    <a:pt x="4786" y="5119"/>
                  </a:cubicBezTo>
                  <a:cubicBezTo>
                    <a:pt x="4857" y="5109"/>
                    <a:pt x="4915" y="5106"/>
                    <a:pt x="4964" y="5106"/>
                  </a:cubicBezTo>
                  <a:cubicBezTo>
                    <a:pt x="5275" y="5106"/>
                    <a:pt x="5191" y="5270"/>
                    <a:pt x="5651" y="5270"/>
                  </a:cubicBezTo>
                  <a:cubicBezTo>
                    <a:pt x="5661" y="5270"/>
                    <a:pt x="5671" y="5270"/>
                    <a:pt x="5681" y="5269"/>
                  </a:cubicBezTo>
                  <a:lnTo>
                    <a:pt x="5681" y="5269"/>
                  </a:lnTo>
                  <a:cubicBezTo>
                    <a:pt x="5586" y="5266"/>
                    <a:pt x="5420" y="5222"/>
                    <a:pt x="5537" y="5198"/>
                  </a:cubicBezTo>
                  <a:lnTo>
                    <a:pt x="5537" y="5198"/>
                  </a:lnTo>
                  <a:cubicBezTo>
                    <a:pt x="5652" y="5216"/>
                    <a:pt x="5811" y="5242"/>
                    <a:pt x="5881" y="5278"/>
                  </a:cubicBezTo>
                  <a:cubicBezTo>
                    <a:pt x="6288" y="5269"/>
                    <a:pt x="5820" y="5207"/>
                    <a:pt x="5996" y="5180"/>
                  </a:cubicBezTo>
                  <a:lnTo>
                    <a:pt x="5996" y="5180"/>
                  </a:lnTo>
                  <a:cubicBezTo>
                    <a:pt x="6031" y="5199"/>
                    <a:pt x="6061" y="5206"/>
                    <a:pt x="6090" y="5206"/>
                  </a:cubicBezTo>
                  <a:cubicBezTo>
                    <a:pt x="6173" y="5206"/>
                    <a:pt x="6245" y="5149"/>
                    <a:pt x="6376" y="5136"/>
                  </a:cubicBezTo>
                  <a:lnTo>
                    <a:pt x="6376" y="5198"/>
                  </a:lnTo>
                  <a:cubicBezTo>
                    <a:pt x="6431" y="5203"/>
                    <a:pt x="6475" y="5206"/>
                    <a:pt x="6511" y="5206"/>
                  </a:cubicBezTo>
                  <a:cubicBezTo>
                    <a:pt x="6732" y="5206"/>
                    <a:pt x="6608" y="5117"/>
                    <a:pt x="6787" y="5117"/>
                  </a:cubicBezTo>
                  <a:cubicBezTo>
                    <a:pt x="6820" y="5117"/>
                    <a:pt x="6864" y="5120"/>
                    <a:pt x="6923" y="5127"/>
                  </a:cubicBezTo>
                  <a:lnTo>
                    <a:pt x="6738" y="5207"/>
                  </a:lnTo>
                  <a:lnTo>
                    <a:pt x="6959" y="5189"/>
                  </a:lnTo>
                  <a:lnTo>
                    <a:pt x="6959" y="5189"/>
                  </a:lnTo>
                  <a:lnTo>
                    <a:pt x="6914" y="5260"/>
                  </a:lnTo>
                  <a:cubicBezTo>
                    <a:pt x="7034" y="5238"/>
                    <a:pt x="7113" y="5229"/>
                    <a:pt x="7191" y="5229"/>
                  </a:cubicBezTo>
                  <a:cubicBezTo>
                    <a:pt x="7270" y="5229"/>
                    <a:pt x="7347" y="5238"/>
                    <a:pt x="7462" y="5251"/>
                  </a:cubicBezTo>
                  <a:cubicBezTo>
                    <a:pt x="7409" y="5207"/>
                    <a:pt x="7497" y="5145"/>
                    <a:pt x="7700" y="5145"/>
                  </a:cubicBezTo>
                  <a:cubicBezTo>
                    <a:pt x="7771" y="5163"/>
                    <a:pt x="7753" y="5180"/>
                    <a:pt x="7753" y="5189"/>
                  </a:cubicBezTo>
                  <a:cubicBezTo>
                    <a:pt x="7753" y="5198"/>
                    <a:pt x="7753" y="5198"/>
                    <a:pt x="7780" y="5198"/>
                  </a:cubicBezTo>
                  <a:cubicBezTo>
                    <a:pt x="7797" y="5198"/>
                    <a:pt x="7833" y="5198"/>
                    <a:pt x="7948" y="5207"/>
                  </a:cubicBezTo>
                  <a:cubicBezTo>
                    <a:pt x="7874" y="5229"/>
                    <a:pt x="7823" y="5256"/>
                    <a:pt x="7763" y="5256"/>
                  </a:cubicBezTo>
                  <a:cubicBezTo>
                    <a:pt x="7729" y="5256"/>
                    <a:pt x="7692" y="5247"/>
                    <a:pt x="7647" y="5225"/>
                  </a:cubicBezTo>
                  <a:cubicBezTo>
                    <a:pt x="7630" y="5242"/>
                    <a:pt x="7577" y="5260"/>
                    <a:pt x="7568" y="5286"/>
                  </a:cubicBezTo>
                  <a:cubicBezTo>
                    <a:pt x="7638" y="5304"/>
                    <a:pt x="7736" y="5313"/>
                    <a:pt x="7824" y="5313"/>
                  </a:cubicBezTo>
                  <a:cubicBezTo>
                    <a:pt x="7974" y="5304"/>
                    <a:pt x="8115" y="5304"/>
                    <a:pt x="8204" y="5304"/>
                  </a:cubicBezTo>
                  <a:cubicBezTo>
                    <a:pt x="8133" y="5304"/>
                    <a:pt x="8045" y="5295"/>
                    <a:pt x="8001" y="5286"/>
                  </a:cubicBezTo>
                  <a:cubicBezTo>
                    <a:pt x="8230" y="5269"/>
                    <a:pt x="8442" y="5242"/>
                    <a:pt x="8619" y="5216"/>
                  </a:cubicBezTo>
                  <a:cubicBezTo>
                    <a:pt x="8742" y="5242"/>
                    <a:pt x="8689" y="5260"/>
                    <a:pt x="8619" y="5278"/>
                  </a:cubicBezTo>
                  <a:cubicBezTo>
                    <a:pt x="8751" y="5269"/>
                    <a:pt x="8804" y="5242"/>
                    <a:pt x="8981" y="5233"/>
                  </a:cubicBezTo>
                  <a:lnTo>
                    <a:pt x="8981" y="5233"/>
                  </a:lnTo>
                  <a:cubicBezTo>
                    <a:pt x="9005" y="5282"/>
                    <a:pt x="9081" y="5330"/>
                    <a:pt x="8884" y="5359"/>
                  </a:cubicBezTo>
                  <a:lnTo>
                    <a:pt x="8884" y="5359"/>
                  </a:lnTo>
                  <a:lnTo>
                    <a:pt x="9122" y="5331"/>
                  </a:lnTo>
                  <a:lnTo>
                    <a:pt x="9263" y="5322"/>
                  </a:lnTo>
                  <a:lnTo>
                    <a:pt x="9334" y="5313"/>
                  </a:lnTo>
                  <a:lnTo>
                    <a:pt x="9369" y="5304"/>
                  </a:lnTo>
                  <a:lnTo>
                    <a:pt x="9378" y="5304"/>
                  </a:lnTo>
                  <a:cubicBezTo>
                    <a:pt x="9378" y="5304"/>
                    <a:pt x="9369" y="5304"/>
                    <a:pt x="9369" y="5295"/>
                  </a:cubicBezTo>
                  <a:lnTo>
                    <a:pt x="9360" y="5278"/>
                  </a:lnTo>
                  <a:cubicBezTo>
                    <a:pt x="9375" y="5270"/>
                    <a:pt x="9302" y="5099"/>
                    <a:pt x="9327" y="5099"/>
                  </a:cubicBezTo>
                  <a:cubicBezTo>
                    <a:pt x="9331" y="5099"/>
                    <a:pt x="9339" y="5105"/>
                    <a:pt x="9351" y="5119"/>
                  </a:cubicBezTo>
                  <a:cubicBezTo>
                    <a:pt x="9307" y="5039"/>
                    <a:pt x="9246" y="4942"/>
                    <a:pt x="9175" y="4845"/>
                  </a:cubicBezTo>
                  <a:cubicBezTo>
                    <a:pt x="9104" y="4748"/>
                    <a:pt x="9016" y="4633"/>
                    <a:pt x="8936" y="4527"/>
                  </a:cubicBezTo>
                  <a:cubicBezTo>
                    <a:pt x="8857" y="4430"/>
                    <a:pt x="8769" y="4315"/>
                    <a:pt x="8689" y="4218"/>
                  </a:cubicBezTo>
                  <a:cubicBezTo>
                    <a:pt x="8610" y="4112"/>
                    <a:pt x="8521" y="3988"/>
                    <a:pt x="8504" y="3935"/>
                  </a:cubicBezTo>
                  <a:cubicBezTo>
                    <a:pt x="8486" y="3927"/>
                    <a:pt x="8460" y="3909"/>
                    <a:pt x="8416" y="3865"/>
                  </a:cubicBezTo>
                  <a:cubicBezTo>
                    <a:pt x="8265" y="3626"/>
                    <a:pt x="8177" y="3388"/>
                    <a:pt x="7930" y="3150"/>
                  </a:cubicBezTo>
                  <a:lnTo>
                    <a:pt x="7895" y="2947"/>
                  </a:lnTo>
                  <a:cubicBezTo>
                    <a:pt x="7865" y="2908"/>
                    <a:pt x="7848" y="2894"/>
                    <a:pt x="7839" y="2894"/>
                  </a:cubicBezTo>
                  <a:cubicBezTo>
                    <a:pt x="7812" y="2894"/>
                    <a:pt x="7845" y="3008"/>
                    <a:pt x="7808" y="3008"/>
                  </a:cubicBezTo>
                  <a:cubicBezTo>
                    <a:pt x="7788" y="3008"/>
                    <a:pt x="7750" y="2978"/>
                    <a:pt x="7674" y="2885"/>
                  </a:cubicBezTo>
                  <a:cubicBezTo>
                    <a:pt x="7480" y="2646"/>
                    <a:pt x="7674" y="2743"/>
                    <a:pt x="7638" y="2646"/>
                  </a:cubicBezTo>
                  <a:cubicBezTo>
                    <a:pt x="7577" y="2593"/>
                    <a:pt x="7488" y="2532"/>
                    <a:pt x="7400" y="2443"/>
                  </a:cubicBezTo>
                  <a:cubicBezTo>
                    <a:pt x="7312" y="2346"/>
                    <a:pt x="7241" y="2249"/>
                    <a:pt x="7215" y="2125"/>
                  </a:cubicBezTo>
                  <a:lnTo>
                    <a:pt x="7215" y="2125"/>
                  </a:lnTo>
                  <a:cubicBezTo>
                    <a:pt x="7285" y="2205"/>
                    <a:pt x="7303" y="2258"/>
                    <a:pt x="7356" y="2320"/>
                  </a:cubicBezTo>
                  <a:cubicBezTo>
                    <a:pt x="7329" y="2258"/>
                    <a:pt x="7312" y="2196"/>
                    <a:pt x="7294" y="2143"/>
                  </a:cubicBezTo>
                  <a:lnTo>
                    <a:pt x="7294" y="2143"/>
                  </a:lnTo>
                  <a:cubicBezTo>
                    <a:pt x="7382" y="2214"/>
                    <a:pt x="7453" y="2284"/>
                    <a:pt x="7497" y="2320"/>
                  </a:cubicBezTo>
                  <a:cubicBezTo>
                    <a:pt x="7510" y="2336"/>
                    <a:pt x="7519" y="2345"/>
                    <a:pt x="7525" y="2345"/>
                  </a:cubicBezTo>
                  <a:cubicBezTo>
                    <a:pt x="7534" y="2345"/>
                    <a:pt x="7532" y="2317"/>
                    <a:pt x="7515" y="2249"/>
                  </a:cubicBezTo>
                  <a:cubicBezTo>
                    <a:pt x="7507" y="2253"/>
                    <a:pt x="7499" y="2254"/>
                    <a:pt x="7490" y="2254"/>
                  </a:cubicBezTo>
                  <a:cubicBezTo>
                    <a:pt x="7413" y="2254"/>
                    <a:pt x="7314" y="2120"/>
                    <a:pt x="7259" y="1993"/>
                  </a:cubicBezTo>
                  <a:cubicBezTo>
                    <a:pt x="7188" y="1852"/>
                    <a:pt x="7162" y="1710"/>
                    <a:pt x="7082" y="1710"/>
                  </a:cubicBezTo>
                  <a:cubicBezTo>
                    <a:pt x="7091" y="1675"/>
                    <a:pt x="7100" y="1640"/>
                    <a:pt x="7109" y="1604"/>
                  </a:cubicBezTo>
                  <a:cubicBezTo>
                    <a:pt x="7109" y="1631"/>
                    <a:pt x="7118" y="1640"/>
                    <a:pt x="7118" y="1666"/>
                  </a:cubicBezTo>
                  <a:cubicBezTo>
                    <a:pt x="7162" y="1569"/>
                    <a:pt x="7135" y="1534"/>
                    <a:pt x="7100" y="1481"/>
                  </a:cubicBezTo>
                  <a:cubicBezTo>
                    <a:pt x="7073" y="1437"/>
                    <a:pt x="7038" y="1366"/>
                    <a:pt x="7100" y="1234"/>
                  </a:cubicBezTo>
                  <a:cubicBezTo>
                    <a:pt x="7135" y="1176"/>
                    <a:pt x="7173" y="1141"/>
                    <a:pt x="7190" y="1141"/>
                  </a:cubicBezTo>
                  <a:cubicBezTo>
                    <a:pt x="7200" y="1141"/>
                    <a:pt x="7203" y="1150"/>
                    <a:pt x="7197" y="1172"/>
                  </a:cubicBezTo>
                  <a:cubicBezTo>
                    <a:pt x="7223" y="1110"/>
                    <a:pt x="7250" y="1039"/>
                    <a:pt x="7285" y="977"/>
                  </a:cubicBezTo>
                  <a:cubicBezTo>
                    <a:pt x="7304" y="962"/>
                    <a:pt x="7318" y="955"/>
                    <a:pt x="7325" y="955"/>
                  </a:cubicBezTo>
                  <a:cubicBezTo>
                    <a:pt x="7335" y="955"/>
                    <a:pt x="7333" y="968"/>
                    <a:pt x="7318" y="988"/>
                  </a:cubicBezTo>
                  <a:lnTo>
                    <a:pt x="7318" y="988"/>
                  </a:lnTo>
                  <a:cubicBezTo>
                    <a:pt x="7385" y="914"/>
                    <a:pt x="7459" y="841"/>
                    <a:pt x="7541" y="783"/>
                  </a:cubicBezTo>
                  <a:lnTo>
                    <a:pt x="7541" y="792"/>
                  </a:lnTo>
                  <a:cubicBezTo>
                    <a:pt x="7568" y="739"/>
                    <a:pt x="7656" y="651"/>
                    <a:pt x="7700" y="615"/>
                  </a:cubicBezTo>
                  <a:cubicBezTo>
                    <a:pt x="7709" y="615"/>
                    <a:pt x="7716" y="614"/>
                    <a:pt x="7721" y="614"/>
                  </a:cubicBezTo>
                  <a:cubicBezTo>
                    <a:pt x="7775" y="614"/>
                    <a:pt x="7667" y="652"/>
                    <a:pt x="7691" y="660"/>
                  </a:cubicBezTo>
                  <a:cubicBezTo>
                    <a:pt x="7753" y="624"/>
                    <a:pt x="7806" y="589"/>
                    <a:pt x="7877" y="562"/>
                  </a:cubicBezTo>
                  <a:lnTo>
                    <a:pt x="7877" y="562"/>
                  </a:lnTo>
                  <a:cubicBezTo>
                    <a:pt x="7956" y="589"/>
                    <a:pt x="7806" y="660"/>
                    <a:pt x="7691" y="704"/>
                  </a:cubicBezTo>
                  <a:cubicBezTo>
                    <a:pt x="7746" y="725"/>
                    <a:pt x="7780" y="734"/>
                    <a:pt x="7807" y="734"/>
                  </a:cubicBezTo>
                  <a:cubicBezTo>
                    <a:pt x="7837" y="734"/>
                    <a:pt x="7858" y="722"/>
                    <a:pt x="7886" y="704"/>
                  </a:cubicBezTo>
                  <a:cubicBezTo>
                    <a:pt x="7923" y="679"/>
                    <a:pt x="7981" y="646"/>
                    <a:pt x="8075" y="646"/>
                  </a:cubicBezTo>
                  <a:cubicBezTo>
                    <a:pt x="8117" y="646"/>
                    <a:pt x="8165" y="652"/>
                    <a:pt x="8221" y="668"/>
                  </a:cubicBezTo>
                  <a:cubicBezTo>
                    <a:pt x="8168" y="677"/>
                    <a:pt x="8106" y="686"/>
                    <a:pt x="8053" y="695"/>
                  </a:cubicBezTo>
                  <a:cubicBezTo>
                    <a:pt x="8168" y="783"/>
                    <a:pt x="8292" y="739"/>
                    <a:pt x="8477" y="836"/>
                  </a:cubicBezTo>
                  <a:cubicBezTo>
                    <a:pt x="8460" y="819"/>
                    <a:pt x="8371" y="766"/>
                    <a:pt x="8310" y="721"/>
                  </a:cubicBezTo>
                  <a:cubicBezTo>
                    <a:pt x="8239" y="677"/>
                    <a:pt x="8204" y="633"/>
                    <a:pt x="8310" y="615"/>
                  </a:cubicBezTo>
                  <a:cubicBezTo>
                    <a:pt x="8356" y="635"/>
                    <a:pt x="8407" y="645"/>
                    <a:pt x="8482" y="645"/>
                  </a:cubicBezTo>
                  <a:cubicBezTo>
                    <a:pt x="8507" y="645"/>
                    <a:pt x="8535" y="644"/>
                    <a:pt x="8566" y="642"/>
                  </a:cubicBezTo>
                  <a:lnTo>
                    <a:pt x="8566" y="642"/>
                  </a:lnTo>
                  <a:cubicBezTo>
                    <a:pt x="8557" y="704"/>
                    <a:pt x="8672" y="713"/>
                    <a:pt x="8822" y="757"/>
                  </a:cubicBezTo>
                  <a:lnTo>
                    <a:pt x="8786" y="827"/>
                  </a:lnTo>
                  <a:cubicBezTo>
                    <a:pt x="8832" y="837"/>
                    <a:pt x="8865" y="841"/>
                    <a:pt x="8892" y="841"/>
                  </a:cubicBezTo>
                  <a:cubicBezTo>
                    <a:pt x="8958" y="841"/>
                    <a:pt x="8984" y="819"/>
                    <a:pt x="9060" y="819"/>
                  </a:cubicBezTo>
                  <a:cubicBezTo>
                    <a:pt x="9254" y="898"/>
                    <a:pt x="9290" y="969"/>
                    <a:pt x="9325" y="1039"/>
                  </a:cubicBezTo>
                  <a:cubicBezTo>
                    <a:pt x="9383" y="1057"/>
                    <a:pt x="9416" y="1064"/>
                    <a:pt x="9433" y="1064"/>
                  </a:cubicBezTo>
                  <a:cubicBezTo>
                    <a:pt x="9468" y="1064"/>
                    <a:pt x="9434" y="1034"/>
                    <a:pt x="9404" y="1004"/>
                  </a:cubicBezTo>
                  <a:cubicBezTo>
                    <a:pt x="9367" y="979"/>
                    <a:pt x="9339" y="950"/>
                    <a:pt x="9398" y="950"/>
                  </a:cubicBezTo>
                  <a:cubicBezTo>
                    <a:pt x="9423" y="950"/>
                    <a:pt x="9465" y="955"/>
                    <a:pt x="9528" y="969"/>
                  </a:cubicBezTo>
                  <a:cubicBezTo>
                    <a:pt x="9680" y="1016"/>
                    <a:pt x="9808" y="1033"/>
                    <a:pt x="9947" y="1033"/>
                  </a:cubicBezTo>
                  <a:cubicBezTo>
                    <a:pt x="10067" y="1033"/>
                    <a:pt x="10194" y="1020"/>
                    <a:pt x="10349" y="1004"/>
                  </a:cubicBezTo>
                  <a:lnTo>
                    <a:pt x="10349" y="1004"/>
                  </a:lnTo>
                  <a:cubicBezTo>
                    <a:pt x="10535" y="1030"/>
                    <a:pt x="10314" y="1048"/>
                    <a:pt x="10385" y="1075"/>
                  </a:cubicBezTo>
                  <a:lnTo>
                    <a:pt x="10552" y="1013"/>
                  </a:lnTo>
                  <a:cubicBezTo>
                    <a:pt x="10596" y="1013"/>
                    <a:pt x="10579" y="1030"/>
                    <a:pt x="10570" y="1039"/>
                  </a:cubicBezTo>
                  <a:cubicBezTo>
                    <a:pt x="10720" y="1022"/>
                    <a:pt x="10588" y="960"/>
                    <a:pt x="10808" y="942"/>
                  </a:cubicBezTo>
                  <a:cubicBezTo>
                    <a:pt x="10818" y="922"/>
                    <a:pt x="10841" y="915"/>
                    <a:pt x="10873" y="915"/>
                  </a:cubicBezTo>
                  <a:cubicBezTo>
                    <a:pt x="10926" y="915"/>
                    <a:pt x="11003" y="935"/>
                    <a:pt x="11091" y="951"/>
                  </a:cubicBezTo>
                  <a:cubicBezTo>
                    <a:pt x="11147" y="966"/>
                    <a:pt x="11197" y="982"/>
                    <a:pt x="11253" y="982"/>
                  </a:cubicBezTo>
                  <a:cubicBezTo>
                    <a:pt x="11295" y="982"/>
                    <a:pt x="11339" y="973"/>
                    <a:pt x="11391" y="951"/>
                  </a:cubicBezTo>
                  <a:lnTo>
                    <a:pt x="11391" y="951"/>
                  </a:lnTo>
                  <a:cubicBezTo>
                    <a:pt x="11418" y="977"/>
                    <a:pt x="11338" y="1004"/>
                    <a:pt x="11329" y="1039"/>
                  </a:cubicBezTo>
                  <a:cubicBezTo>
                    <a:pt x="11409" y="1013"/>
                    <a:pt x="11471" y="1004"/>
                    <a:pt x="11488" y="986"/>
                  </a:cubicBezTo>
                  <a:cubicBezTo>
                    <a:pt x="11497" y="1022"/>
                    <a:pt x="11506" y="1039"/>
                    <a:pt x="11524" y="1066"/>
                  </a:cubicBezTo>
                  <a:cubicBezTo>
                    <a:pt x="11532" y="1083"/>
                    <a:pt x="11559" y="1110"/>
                    <a:pt x="11585" y="1181"/>
                  </a:cubicBezTo>
                  <a:cubicBezTo>
                    <a:pt x="11568" y="1225"/>
                    <a:pt x="11559" y="1331"/>
                    <a:pt x="11541" y="1410"/>
                  </a:cubicBezTo>
                  <a:cubicBezTo>
                    <a:pt x="11555" y="1363"/>
                    <a:pt x="11570" y="1344"/>
                    <a:pt x="11586" y="1344"/>
                  </a:cubicBezTo>
                  <a:cubicBezTo>
                    <a:pt x="11633" y="1344"/>
                    <a:pt x="11689" y="1517"/>
                    <a:pt x="11736" y="1675"/>
                  </a:cubicBezTo>
                  <a:cubicBezTo>
                    <a:pt x="11762" y="1604"/>
                    <a:pt x="11788" y="1551"/>
                    <a:pt x="11797" y="1507"/>
                  </a:cubicBezTo>
                  <a:lnTo>
                    <a:pt x="11824" y="1684"/>
                  </a:lnTo>
                  <a:lnTo>
                    <a:pt x="11841" y="1763"/>
                  </a:lnTo>
                  <a:lnTo>
                    <a:pt x="11850" y="1869"/>
                  </a:lnTo>
                  <a:cubicBezTo>
                    <a:pt x="11848" y="1882"/>
                    <a:pt x="11844" y="1887"/>
                    <a:pt x="11839" y="1887"/>
                  </a:cubicBezTo>
                  <a:cubicBezTo>
                    <a:pt x="11826" y="1887"/>
                    <a:pt x="11805" y="1852"/>
                    <a:pt x="11780" y="1807"/>
                  </a:cubicBezTo>
                  <a:lnTo>
                    <a:pt x="11780" y="1807"/>
                  </a:lnTo>
                  <a:cubicBezTo>
                    <a:pt x="11788" y="1834"/>
                    <a:pt x="11788" y="1852"/>
                    <a:pt x="11797" y="1878"/>
                  </a:cubicBezTo>
                  <a:cubicBezTo>
                    <a:pt x="11788" y="1921"/>
                    <a:pt x="11776" y="1937"/>
                    <a:pt x="11762" y="1937"/>
                  </a:cubicBezTo>
                  <a:cubicBezTo>
                    <a:pt x="11735" y="1937"/>
                    <a:pt x="11703" y="1877"/>
                    <a:pt x="11674" y="1825"/>
                  </a:cubicBezTo>
                  <a:cubicBezTo>
                    <a:pt x="11691" y="1799"/>
                    <a:pt x="11709" y="1755"/>
                    <a:pt x="11727" y="1719"/>
                  </a:cubicBezTo>
                  <a:cubicBezTo>
                    <a:pt x="11679" y="1639"/>
                    <a:pt x="11624" y="1567"/>
                    <a:pt x="11581" y="1567"/>
                  </a:cubicBezTo>
                  <a:cubicBezTo>
                    <a:pt x="11576" y="1567"/>
                    <a:pt x="11572" y="1567"/>
                    <a:pt x="11568" y="1569"/>
                  </a:cubicBezTo>
                  <a:cubicBezTo>
                    <a:pt x="11577" y="1596"/>
                    <a:pt x="11585" y="1640"/>
                    <a:pt x="11594" y="1684"/>
                  </a:cubicBezTo>
                  <a:cubicBezTo>
                    <a:pt x="11580" y="1669"/>
                    <a:pt x="11571" y="1655"/>
                    <a:pt x="11564" y="1655"/>
                  </a:cubicBezTo>
                  <a:cubicBezTo>
                    <a:pt x="11562" y="1655"/>
                    <a:pt x="11561" y="1656"/>
                    <a:pt x="11559" y="1657"/>
                  </a:cubicBezTo>
                  <a:cubicBezTo>
                    <a:pt x="11550" y="1675"/>
                    <a:pt x="11568" y="1710"/>
                    <a:pt x="11594" y="1763"/>
                  </a:cubicBezTo>
                  <a:cubicBezTo>
                    <a:pt x="11559" y="1790"/>
                    <a:pt x="11532" y="1799"/>
                    <a:pt x="11497" y="1807"/>
                  </a:cubicBezTo>
                  <a:lnTo>
                    <a:pt x="11541" y="1816"/>
                  </a:lnTo>
                  <a:cubicBezTo>
                    <a:pt x="11524" y="1896"/>
                    <a:pt x="11506" y="1949"/>
                    <a:pt x="11488" y="1993"/>
                  </a:cubicBezTo>
                  <a:lnTo>
                    <a:pt x="11462" y="1993"/>
                  </a:lnTo>
                  <a:cubicBezTo>
                    <a:pt x="11409" y="2037"/>
                    <a:pt x="11338" y="2090"/>
                    <a:pt x="11206" y="2143"/>
                  </a:cubicBezTo>
                  <a:cubicBezTo>
                    <a:pt x="11179" y="2161"/>
                    <a:pt x="11144" y="2170"/>
                    <a:pt x="11100" y="2187"/>
                  </a:cubicBezTo>
                  <a:cubicBezTo>
                    <a:pt x="11056" y="2196"/>
                    <a:pt x="11003" y="2205"/>
                    <a:pt x="10950" y="2214"/>
                  </a:cubicBezTo>
                  <a:cubicBezTo>
                    <a:pt x="10853" y="2240"/>
                    <a:pt x="10738" y="2258"/>
                    <a:pt x="10614" y="2267"/>
                  </a:cubicBezTo>
                  <a:cubicBezTo>
                    <a:pt x="10738" y="2196"/>
                    <a:pt x="10641" y="2161"/>
                    <a:pt x="10641" y="2081"/>
                  </a:cubicBezTo>
                  <a:lnTo>
                    <a:pt x="10641" y="2081"/>
                  </a:lnTo>
                  <a:cubicBezTo>
                    <a:pt x="10676" y="2099"/>
                    <a:pt x="10718" y="2105"/>
                    <a:pt x="10765" y="2105"/>
                  </a:cubicBezTo>
                  <a:cubicBezTo>
                    <a:pt x="10813" y="2105"/>
                    <a:pt x="10866" y="2099"/>
                    <a:pt x="10923" y="2090"/>
                  </a:cubicBezTo>
                  <a:cubicBezTo>
                    <a:pt x="10976" y="2081"/>
                    <a:pt x="11038" y="2072"/>
                    <a:pt x="11100" y="2064"/>
                  </a:cubicBezTo>
                  <a:cubicBezTo>
                    <a:pt x="11137" y="2057"/>
                    <a:pt x="11166" y="2051"/>
                    <a:pt x="11195" y="2051"/>
                  </a:cubicBezTo>
                  <a:cubicBezTo>
                    <a:pt x="11200" y="2051"/>
                    <a:pt x="11205" y="2051"/>
                    <a:pt x="11211" y="2052"/>
                  </a:cubicBezTo>
                  <a:lnTo>
                    <a:pt x="11211" y="2052"/>
                  </a:lnTo>
                  <a:cubicBezTo>
                    <a:pt x="11147" y="2040"/>
                    <a:pt x="11163" y="2009"/>
                    <a:pt x="11179" y="1993"/>
                  </a:cubicBezTo>
                  <a:lnTo>
                    <a:pt x="11179" y="1993"/>
                  </a:lnTo>
                  <a:lnTo>
                    <a:pt x="11109" y="2011"/>
                  </a:lnTo>
                  <a:lnTo>
                    <a:pt x="10994" y="2037"/>
                  </a:lnTo>
                  <a:lnTo>
                    <a:pt x="10755" y="2072"/>
                  </a:lnTo>
                  <a:cubicBezTo>
                    <a:pt x="10764" y="2011"/>
                    <a:pt x="10658" y="2028"/>
                    <a:pt x="10543" y="2002"/>
                  </a:cubicBezTo>
                  <a:lnTo>
                    <a:pt x="10543" y="2002"/>
                  </a:lnTo>
                  <a:cubicBezTo>
                    <a:pt x="10632" y="2134"/>
                    <a:pt x="10199" y="2090"/>
                    <a:pt x="10005" y="2108"/>
                  </a:cubicBezTo>
                  <a:cubicBezTo>
                    <a:pt x="10005" y="2072"/>
                    <a:pt x="10035" y="2041"/>
                    <a:pt x="10167" y="2041"/>
                  </a:cubicBezTo>
                  <a:cubicBezTo>
                    <a:pt x="10196" y="2041"/>
                    <a:pt x="10230" y="2043"/>
                    <a:pt x="10270" y="2046"/>
                  </a:cubicBezTo>
                  <a:cubicBezTo>
                    <a:pt x="10223" y="2026"/>
                    <a:pt x="10182" y="2018"/>
                    <a:pt x="10146" y="2018"/>
                  </a:cubicBezTo>
                  <a:cubicBezTo>
                    <a:pt x="10086" y="2018"/>
                    <a:pt x="10037" y="2038"/>
                    <a:pt x="9987" y="2055"/>
                  </a:cubicBezTo>
                  <a:cubicBezTo>
                    <a:pt x="9943" y="2072"/>
                    <a:pt x="9908" y="2090"/>
                    <a:pt x="9855" y="2099"/>
                  </a:cubicBezTo>
                  <a:lnTo>
                    <a:pt x="9784" y="2099"/>
                  </a:lnTo>
                  <a:cubicBezTo>
                    <a:pt x="9766" y="2090"/>
                    <a:pt x="9758" y="2090"/>
                    <a:pt x="9740" y="2090"/>
                  </a:cubicBezTo>
                  <a:cubicBezTo>
                    <a:pt x="9724" y="2082"/>
                    <a:pt x="9707" y="2074"/>
                    <a:pt x="9691" y="2066"/>
                  </a:cubicBezTo>
                  <a:lnTo>
                    <a:pt x="9691" y="2066"/>
                  </a:lnTo>
                  <a:cubicBezTo>
                    <a:pt x="9696" y="2066"/>
                    <a:pt x="9701" y="2067"/>
                    <a:pt x="9706" y="2068"/>
                  </a:cubicBezTo>
                  <a:lnTo>
                    <a:pt x="9706" y="2068"/>
                  </a:lnTo>
                  <a:cubicBezTo>
                    <a:pt x="9700" y="2066"/>
                    <a:pt x="9694" y="2065"/>
                    <a:pt x="9687" y="2064"/>
                  </a:cubicBezTo>
                  <a:lnTo>
                    <a:pt x="9687" y="2064"/>
                  </a:lnTo>
                  <a:cubicBezTo>
                    <a:pt x="9688" y="2064"/>
                    <a:pt x="9690" y="2065"/>
                    <a:pt x="9691" y="2066"/>
                  </a:cubicBezTo>
                  <a:lnTo>
                    <a:pt x="9691" y="2066"/>
                  </a:lnTo>
                  <a:cubicBezTo>
                    <a:pt x="9682" y="2064"/>
                    <a:pt x="9671" y="2064"/>
                    <a:pt x="9661" y="2064"/>
                  </a:cubicBezTo>
                  <a:cubicBezTo>
                    <a:pt x="9599" y="2055"/>
                    <a:pt x="9528" y="2046"/>
                    <a:pt x="9475" y="2028"/>
                  </a:cubicBezTo>
                  <a:cubicBezTo>
                    <a:pt x="9351" y="2002"/>
                    <a:pt x="9246" y="1958"/>
                    <a:pt x="9290" y="1949"/>
                  </a:cubicBezTo>
                  <a:lnTo>
                    <a:pt x="9290" y="1949"/>
                  </a:lnTo>
                  <a:cubicBezTo>
                    <a:pt x="9325" y="1958"/>
                    <a:pt x="9351" y="1966"/>
                    <a:pt x="9378" y="1966"/>
                  </a:cubicBezTo>
                  <a:cubicBezTo>
                    <a:pt x="9298" y="1949"/>
                    <a:pt x="9201" y="1922"/>
                    <a:pt x="9104" y="1896"/>
                  </a:cubicBezTo>
                  <a:cubicBezTo>
                    <a:pt x="8998" y="1860"/>
                    <a:pt x="8883" y="1825"/>
                    <a:pt x="8760" y="1781"/>
                  </a:cubicBezTo>
                  <a:cubicBezTo>
                    <a:pt x="8645" y="1746"/>
                    <a:pt x="8530" y="1710"/>
                    <a:pt x="8416" y="1675"/>
                  </a:cubicBezTo>
                  <a:cubicBezTo>
                    <a:pt x="8310" y="1640"/>
                    <a:pt x="8221" y="1613"/>
                    <a:pt x="8142" y="1587"/>
                  </a:cubicBezTo>
                  <a:cubicBezTo>
                    <a:pt x="8142" y="1604"/>
                    <a:pt x="8142" y="1622"/>
                    <a:pt x="8142" y="1631"/>
                  </a:cubicBezTo>
                  <a:cubicBezTo>
                    <a:pt x="8151" y="1649"/>
                    <a:pt x="8142" y="1649"/>
                    <a:pt x="8151" y="1666"/>
                  </a:cubicBezTo>
                  <a:cubicBezTo>
                    <a:pt x="8195" y="1728"/>
                    <a:pt x="8248" y="1781"/>
                    <a:pt x="8283" y="1825"/>
                  </a:cubicBezTo>
                  <a:cubicBezTo>
                    <a:pt x="8371" y="1922"/>
                    <a:pt x="8442" y="1993"/>
                    <a:pt x="8504" y="2037"/>
                  </a:cubicBezTo>
                  <a:cubicBezTo>
                    <a:pt x="8477" y="2028"/>
                    <a:pt x="8204" y="1825"/>
                    <a:pt x="8133" y="1772"/>
                  </a:cubicBezTo>
                  <a:lnTo>
                    <a:pt x="8133" y="1772"/>
                  </a:lnTo>
                  <a:cubicBezTo>
                    <a:pt x="8583" y="2205"/>
                    <a:pt x="8928" y="2496"/>
                    <a:pt x="9184" y="2664"/>
                  </a:cubicBezTo>
                  <a:cubicBezTo>
                    <a:pt x="9148" y="2651"/>
                    <a:pt x="9109" y="2646"/>
                    <a:pt x="9068" y="2646"/>
                  </a:cubicBezTo>
                  <a:cubicBezTo>
                    <a:pt x="9027" y="2646"/>
                    <a:pt x="8985" y="2651"/>
                    <a:pt x="8945" y="2655"/>
                  </a:cubicBezTo>
                  <a:cubicBezTo>
                    <a:pt x="8857" y="2655"/>
                    <a:pt x="8760" y="2637"/>
                    <a:pt x="8583" y="2426"/>
                  </a:cubicBezTo>
                  <a:lnTo>
                    <a:pt x="8583" y="2426"/>
                  </a:lnTo>
                  <a:cubicBezTo>
                    <a:pt x="8636" y="2532"/>
                    <a:pt x="8725" y="2682"/>
                    <a:pt x="8919" y="2911"/>
                  </a:cubicBezTo>
                  <a:cubicBezTo>
                    <a:pt x="8901" y="2876"/>
                    <a:pt x="8910" y="2823"/>
                    <a:pt x="8928" y="2796"/>
                  </a:cubicBezTo>
                  <a:cubicBezTo>
                    <a:pt x="8941" y="2783"/>
                    <a:pt x="8956" y="2774"/>
                    <a:pt x="8973" y="2774"/>
                  </a:cubicBezTo>
                  <a:cubicBezTo>
                    <a:pt x="8989" y="2774"/>
                    <a:pt x="9007" y="2783"/>
                    <a:pt x="9025" y="2805"/>
                  </a:cubicBezTo>
                  <a:cubicBezTo>
                    <a:pt x="9068" y="3057"/>
                    <a:pt x="9103" y="3027"/>
                    <a:pt x="9180" y="3287"/>
                  </a:cubicBezTo>
                  <a:lnTo>
                    <a:pt x="9180" y="3287"/>
                  </a:lnTo>
                  <a:cubicBezTo>
                    <a:pt x="9174" y="3255"/>
                    <a:pt x="9201" y="3237"/>
                    <a:pt x="9239" y="3237"/>
                  </a:cubicBezTo>
                  <a:cubicBezTo>
                    <a:pt x="9290" y="3237"/>
                    <a:pt x="9361" y="3268"/>
                    <a:pt x="9404" y="3335"/>
                  </a:cubicBezTo>
                  <a:cubicBezTo>
                    <a:pt x="9403" y="3335"/>
                    <a:pt x="9402" y="3334"/>
                    <a:pt x="9401" y="3334"/>
                  </a:cubicBezTo>
                  <a:cubicBezTo>
                    <a:pt x="9376" y="3334"/>
                    <a:pt x="9320" y="3396"/>
                    <a:pt x="9277" y="3396"/>
                  </a:cubicBezTo>
                  <a:cubicBezTo>
                    <a:pt x="9270" y="3396"/>
                    <a:pt x="9264" y="3394"/>
                    <a:pt x="9258" y="3391"/>
                  </a:cubicBezTo>
                  <a:lnTo>
                    <a:pt x="9258" y="3391"/>
                  </a:lnTo>
                  <a:lnTo>
                    <a:pt x="9554" y="3596"/>
                  </a:lnTo>
                  <a:lnTo>
                    <a:pt x="9554" y="3596"/>
                  </a:lnTo>
                  <a:cubicBezTo>
                    <a:pt x="9547" y="3593"/>
                    <a:pt x="9541" y="3591"/>
                    <a:pt x="9535" y="3591"/>
                  </a:cubicBezTo>
                  <a:cubicBezTo>
                    <a:pt x="9490" y="3591"/>
                    <a:pt x="9470" y="3679"/>
                    <a:pt x="9484" y="3750"/>
                  </a:cubicBezTo>
                  <a:cubicBezTo>
                    <a:pt x="9484" y="3747"/>
                    <a:pt x="9485" y="3746"/>
                    <a:pt x="9486" y="3746"/>
                  </a:cubicBezTo>
                  <a:cubicBezTo>
                    <a:pt x="9507" y="3746"/>
                    <a:pt x="9665" y="4011"/>
                    <a:pt x="9722" y="4077"/>
                  </a:cubicBezTo>
                  <a:lnTo>
                    <a:pt x="9661" y="3935"/>
                  </a:lnTo>
                  <a:lnTo>
                    <a:pt x="9661" y="3935"/>
                  </a:lnTo>
                  <a:cubicBezTo>
                    <a:pt x="9775" y="4112"/>
                    <a:pt x="9864" y="4156"/>
                    <a:pt x="9952" y="4209"/>
                  </a:cubicBezTo>
                  <a:cubicBezTo>
                    <a:pt x="10049" y="4271"/>
                    <a:pt x="10146" y="4333"/>
                    <a:pt x="10217" y="4518"/>
                  </a:cubicBezTo>
                  <a:cubicBezTo>
                    <a:pt x="10203" y="4507"/>
                    <a:pt x="10179" y="4500"/>
                    <a:pt x="10152" y="4500"/>
                  </a:cubicBezTo>
                  <a:cubicBezTo>
                    <a:pt x="10094" y="4500"/>
                    <a:pt x="10027" y="4537"/>
                    <a:pt x="10058" y="4659"/>
                  </a:cubicBezTo>
                  <a:cubicBezTo>
                    <a:pt x="10102" y="4686"/>
                    <a:pt x="10217" y="4748"/>
                    <a:pt x="10323" y="4871"/>
                  </a:cubicBezTo>
                  <a:cubicBezTo>
                    <a:pt x="10429" y="4995"/>
                    <a:pt x="10517" y="5180"/>
                    <a:pt x="10499" y="5392"/>
                  </a:cubicBezTo>
                  <a:lnTo>
                    <a:pt x="10446" y="5454"/>
                  </a:lnTo>
                  <a:cubicBezTo>
                    <a:pt x="10438" y="5560"/>
                    <a:pt x="10411" y="5657"/>
                    <a:pt x="10385" y="5754"/>
                  </a:cubicBezTo>
                  <a:cubicBezTo>
                    <a:pt x="10376" y="5648"/>
                    <a:pt x="10358" y="5454"/>
                    <a:pt x="10305" y="5269"/>
                  </a:cubicBezTo>
                  <a:cubicBezTo>
                    <a:pt x="10243" y="5092"/>
                    <a:pt x="10146" y="4933"/>
                    <a:pt x="10084" y="4836"/>
                  </a:cubicBezTo>
                  <a:cubicBezTo>
                    <a:pt x="10067" y="4969"/>
                    <a:pt x="10049" y="4880"/>
                    <a:pt x="10067" y="5057"/>
                  </a:cubicBezTo>
                  <a:cubicBezTo>
                    <a:pt x="10059" y="5067"/>
                    <a:pt x="10053" y="5072"/>
                    <a:pt x="10047" y="5072"/>
                  </a:cubicBezTo>
                  <a:cubicBezTo>
                    <a:pt x="10017" y="5072"/>
                    <a:pt x="10002" y="4960"/>
                    <a:pt x="9987" y="4916"/>
                  </a:cubicBezTo>
                  <a:lnTo>
                    <a:pt x="9987" y="4916"/>
                  </a:lnTo>
                  <a:cubicBezTo>
                    <a:pt x="10005" y="5057"/>
                    <a:pt x="9987" y="5180"/>
                    <a:pt x="9952" y="5313"/>
                  </a:cubicBezTo>
                  <a:cubicBezTo>
                    <a:pt x="9996" y="5313"/>
                    <a:pt x="9996" y="5392"/>
                    <a:pt x="9987" y="5472"/>
                  </a:cubicBezTo>
                  <a:cubicBezTo>
                    <a:pt x="9978" y="5560"/>
                    <a:pt x="9952" y="5640"/>
                    <a:pt x="9987" y="5648"/>
                  </a:cubicBezTo>
                  <a:cubicBezTo>
                    <a:pt x="10040" y="5489"/>
                    <a:pt x="10058" y="5331"/>
                    <a:pt x="10040" y="5180"/>
                  </a:cubicBezTo>
                  <a:cubicBezTo>
                    <a:pt x="10043" y="5180"/>
                    <a:pt x="10045" y="5180"/>
                    <a:pt x="10048" y="5180"/>
                  </a:cubicBezTo>
                  <a:cubicBezTo>
                    <a:pt x="10090" y="5180"/>
                    <a:pt x="10138" y="5250"/>
                    <a:pt x="10155" y="5375"/>
                  </a:cubicBezTo>
                  <a:cubicBezTo>
                    <a:pt x="10181" y="5498"/>
                    <a:pt x="10146" y="5675"/>
                    <a:pt x="10040" y="5825"/>
                  </a:cubicBezTo>
                  <a:cubicBezTo>
                    <a:pt x="10031" y="5831"/>
                    <a:pt x="10022" y="5834"/>
                    <a:pt x="10015" y="5834"/>
                  </a:cubicBezTo>
                  <a:cubicBezTo>
                    <a:pt x="9958" y="5834"/>
                    <a:pt x="9948" y="5683"/>
                    <a:pt x="9917" y="5675"/>
                  </a:cubicBezTo>
                  <a:lnTo>
                    <a:pt x="9917" y="5675"/>
                  </a:lnTo>
                  <a:cubicBezTo>
                    <a:pt x="9925" y="5701"/>
                    <a:pt x="9890" y="5772"/>
                    <a:pt x="9855" y="5834"/>
                  </a:cubicBezTo>
                  <a:cubicBezTo>
                    <a:pt x="9811" y="5896"/>
                    <a:pt x="9758" y="5949"/>
                    <a:pt x="9740" y="5949"/>
                  </a:cubicBezTo>
                  <a:cubicBezTo>
                    <a:pt x="9766" y="5904"/>
                    <a:pt x="9784" y="5869"/>
                    <a:pt x="9802" y="5825"/>
                  </a:cubicBezTo>
                  <a:lnTo>
                    <a:pt x="9802" y="5825"/>
                  </a:lnTo>
                  <a:cubicBezTo>
                    <a:pt x="9731" y="5878"/>
                    <a:pt x="9705" y="5940"/>
                    <a:pt x="9652" y="6010"/>
                  </a:cubicBezTo>
                  <a:cubicBezTo>
                    <a:pt x="9608" y="6072"/>
                    <a:pt x="9546" y="6134"/>
                    <a:pt x="9431" y="6143"/>
                  </a:cubicBezTo>
                  <a:cubicBezTo>
                    <a:pt x="9413" y="6152"/>
                    <a:pt x="9390" y="6154"/>
                    <a:pt x="9365" y="6154"/>
                  </a:cubicBezTo>
                  <a:cubicBezTo>
                    <a:pt x="9324" y="6154"/>
                    <a:pt x="9278" y="6147"/>
                    <a:pt x="9245" y="6147"/>
                  </a:cubicBezTo>
                  <a:cubicBezTo>
                    <a:pt x="9219" y="6147"/>
                    <a:pt x="9201" y="6152"/>
                    <a:pt x="9201" y="6169"/>
                  </a:cubicBezTo>
                  <a:cubicBezTo>
                    <a:pt x="9334" y="6231"/>
                    <a:pt x="9484" y="6487"/>
                    <a:pt x="9404" y="6593"/>
                  </a:cubicBezTo>
                  <a:cubicBezTo>
                    <a:pt x="9392" y="6599"/>
                    <a:pt x="9322" y="6606"/>
                    <a:pt x="9235" y="6606"/>
                  </a:cubicBezTo>
                  <a:cubicBezTo>
                    <a:pt x="9199" y="6606"/>
                    <a:pt x="9161" y="6605"/>
                    <a:pt x="9122" y="6602"/>
                  </a:cubicBezTo>
                  <a:cubicBezTo>
                    <a:pt x="8989" y="6593"/>
                    <a:pt x="8848" y="6558"/>
                    <a:pt x="8804" y="6531"/>
                  </a:cubicBezTo>
                  <a:cubicBezTo>
                    <a:pt x="8733" y="6496"/>
                    <a:pt x="8786" y="6452"/>
                    <a:pt x="8839" y="6408"/>
                  </a:cubicBezTo>
                  <a:cubicBezTo>
                    <a:pt x="8901" y="6364"/>
                    <a:pt x="8945" y="6319"/>
                    <a:pt x="8892" y="6284"/>
                  </a:cubicBezTo>
                  <a:lnTo>
                    <a:pt x="8892" y="6284"/>
                  </a:lnTo>
                  <a:cubicBezTo>
                    <a:pt x="8892" y="6311"/>
                    <a:pt x="8813" y="6337"/>
                    <a:pt x="8778" y="6346"/>
                  </a:cubicBezTo>
                  <a:cubicBezTo>
                    <a:pt x="8696" y="6330"/>
                    <a:pt x="8803" y="6283"/>
                    <a:pt x="8659" y="6283"/>
                  </a:cubicBezTo>
                  <a:cubicBezTo>
                    <a:pt x="8648" y="6283"/>
                    <a:pt x="8634" y="6284"/>
                    <a:pt x="8619" y="6284"/>
                  </a:cubicBezTo>
                  <a:cubicBezTo>
                    <a:pt x="8606" y="6312"/>
                    <a:pt x="8553" y="6318"/>
                    <a:pt x="8503" y="6318"/>
                  </a:cubicBezTo>
                  <a:cubicBezTo>
                    <a:pt x="8464" y="6318"/>
                    <a:pt x="8427" y="6315"/>
                    <a:pt x="8411" y="6315"/>
                  </a:cubicBezTo>
                  <a:cubicBezTo>
                    <a:pt x="8389" y="6315"/>
                    <a:pt x="8408" y="6322"/>
                    <a:pt x="8521" y="6355"/>
                  </a:cubicBezTo>
                  <a:cubicBezTo>
                    <a:pt x="8489" y="6358"/>
                    <a:pt x="8462" y="6359"/>
                    <a:pt x="8438" y="6359"/>
                  </a:cubicBezTo>
                  <a:cubicBezTo>
                    <a:pt x="8318" y="6359"/>
                    <a:pt x="8280" y="6328"/>
                    <a:pt x="8089" y="6328"/>
                  </a:cubicBezTo>
                  <a:cubicBezTo>
                    <a:pt x="8159" y="6390"/>
                    <a:pt x="7877" y="6514"/>
                    <a:pt x="7683" y="6531"/>
                  </a:cubicBezTo>
                  <a:cubicBezTo>
                    <a:pt x="7700" y="6514"/>
                    <a:pt x="7656" y="6478"/>
                    <a:pt x="7638" y="6470"/>
                  </a:cubicBezTo>
                  <a:cubicBezTo>
                    <a:pt x="7232" y="6452"/>
                    <a:pt x="7020" y="6408"/>
                    <a:pt x="6650" y="6399"/>
                  </a:cubicBezTo>
                  <a:cubicBezTo>
                    <a:pt x="6614" y="6372"/>
                    <a:pt x="6438" y="6346"/>
                    <a:pt x="6517" y="6311"/>
                  </a:cubicBezTo>
                  <a:lnTo>
                    <a:pt x="6517" y="6311"/>
                  </a:lnTo>
                  <a:cubicBezTo>
                    <a:pt x="6464" y="6328"/>
                    <a:pt x="6411" y="6355"/>
                    <a:pt x="6296" y="6355"/>
                  </a:cubicBezTo>
                  <a:cubicBezTo>
                    <a:pt x="6076" y="6275"/>
                    <a:pt x="6552" y="6346"/>
                    <a:pt x="6385" y="6258"/>
                  </a:cubicBezTo>
                  <a:lnTo>
                    <a:pt x="6385" y="6258"/>
                  </a:lnTo>
                  <a:cubicBezTo>
                    <a:pt x="6367" y="6302"/>
                    <a:pt x="6084" y="6319"/>
                    <a:pt x="5926" y="6346"/>
                  </a:cubicBezTo>
                  <a:cubicBezTo>
                    <a:pt x="5942" y="6375"/>
                    <a:pt x="5995" y="6385"/>
                    <a:pt x="6065" y="6385"/>
                  </a:cubicBezTo>
                  <a:cubicBezTo>
                    <a:pt x="6186" y="6385"/>
                    <a:pt x="6357" y="6354"/>
                    <a:pt x="6464" y="6337"/>
                  </a:cubicBezTo>
                  <a:lnTo>
                    <a:pt x="6464" y="6337"/>
                  </a:lnTo>
                  <a:cubicBezTo>
                    <a:pt x="6464" y="6443"/>
                    <a:pt x="6173" y="6549"/>
                    <a:pt x="5784" y="6593"/>
                  </a:cubicBezTo>
                  <a:cubicBezTo>
                    <a:pt x="5756" y="6595"/>
                    <a:pt x="5732" y="6596"/>
                    <a:pt x="5711" y="6596"/>
                  </a:cubicBezTo>
                  <a:cubicBezTo>
                    <a:pt x="5516" y="6596"/>
                    <a:pt x="5633" y="6531"/>
                    <a:pt x="5605" y="6531"/>
                  </a:cubicBezTo>
                  <a:cubicBezTo>
                    <a:pt x="5603" y="6531"/>
                    <a:pt x="5601" y="6531"/>
                    <a:pt x="5599" y="6531"/>
                  </a:cubicBezTo>
                  <a:cubicBezTo>
                    <a:pt x="5553" y="6529"/>
                    <a:pt x="5511" y="6527"/>
                    <a:pt x="5473" y="6527"/>
                  </a:cubicBezTo>
                  <a:cubicBezTo>
                    <a:pt x="5269" y="6527"/>
                    <a:pt x="5166" y="6563"/>
                    <a:pt x="5069" y="6593"/>
                  </a:cubicBezTo>
                  <a:lnTo>
                    <a:pt x="5034" y="6611"/>
                  </a:lnTo>
                  <a:cubicBezTo>
                    <a:pt x="5016" y="6611"/>
                    <a:pt x="5016" y="6620"/>
                    <a:pt x="5007" y="6620"/>
                  </a:cubicBezTo>
                  <a:cubicBezTo>
                    <a:pt x="4990" y="6629"/>
                    <a:pt x="4972" y="6637"/>
                    <a:pt x="4954" y="6637"/>
                  </a:cubicBezTo>
                  <a:cubicBezTo>
                    <a:pt x="4940" y="6641"/>
                    <a:pt x="4925" y="6643"/>
                    <a:pt x="4907" y="6643"/>
                  </a:cubicBezTo>
                  <a:cubicBezTo>
                    <a:pt x="4881" y="6643"/>
                    <a:pt x="4847" y="6639"/>
                    <a:pt x="4795" y="6629"/>
                  </a:cubicBezTo>
                  <a:cubicBezTo>
                    <a:pt x="4716" y="6593"/>
                    <a:pt x="4672" y="6567"/>
                    <a:pt x="4654" y="6531"/>
                  </a:cubicBezTo>
                  <a:cubicBezTo>
                    <a:pt x="4636" y="6496"/>
                    <a:pt x="4645" y="6470"/>
                    <a:pt x="4601" y="6443"/>
                  </a:cubicBezTo>
                  <a:cubicBezTo>
                    <a:pt x="4634" y="6438"/>
                    <a:pt x="4667" y="6436"/>
                    <a:pt x="4699" y="6436"/>
                  </a:cubicBezTo>
                  <a:cubicBezTo>
                    <a:pt x="4770" y="6436"/>
                    <a:pt x="4838" y="6446"/>
                    <a:pt x="4892" y="6452"/>
                  </a:cubicBezTo>
                  <a:cubicBezTo>
                    <a:pt x="4981" y="6470"/>
                    <a:pt x="5043" y="6487"/>
                    <a:pt x="5131" y="6487"/>
                  </a:cubicBezTo>
                  <a:lnTo>
                    <a:pt x="4928" y="6452"/>
                  </a:lnTo>
                  <a:cubicBezTo>
                    <a:pt x="4973" y="6435"/>
                    <a:pt x="5063" y="6425"/>
                    <a:pt x="5145" y="6425"/>
                  </a:cubicBezTo>
                  <a:cubicBezTo>
                    <a:pt x="5190" y="6425"/>
                    <a:pt x="5232" y="6428"/>
                    <a:pt x="5263" y="6434"/>
                  </a:cubicBezTo>
                  <a:cubicBezTo>
                    <a:pt x="5193" y="6417"/>
                    <a:pt x="5025" y="6399"/>
                    <a:pt x="4804" y="6399"/>
                  </a:cubicBezTo>
                  <a:cubicBezTo>
                    <a:pt x="4764" y="6397"/>
                    <a:pt x="4722" y="6397"/>
                    <a:pt x="4679" y="6397"/>
                  </a:cubicBezTo>
                  <a:cubicBezTo>
                    <a:pt x="4487" y="6397"/>
                    <a:pt x="4273" y="6411"/>
                    <a:pt x="4071" y="6425"/>
                  </a:cubicBezTo>
                  <a:cubicBezTo>
                    <a:pt x="4107" y="6514"/>
                    <a:pt x="4160" y="6593"/>
                    <a:pt x="4195" y="6673"/>
                  </a:cubicBezTo>
                  <a:cubicBezTo>
                    <a:pt x="4262" y="6740"/>
                    <a:pt x="4342" y="6833"/>
                    <a:pt x="4370" y="6833"/>
                  </a:cubicBezTo>
                  <a:cubicBezTo>
                    <a:pt x="4376" y="6833"/>
                    <a:pt x="4379" y="6830"/>
                    <a:pt x="4380" y="6823"/>
                  </a:cubicBezTo>
                  <a:lnTo>
                    <a:pt x="4292" y="6699"/>
                  </a:lnTo>
                  <a:cubicBezTo>
                    <a:pt x="4294" y="6692"/>
                    <a:pt x="4298" y="6689"/>
                    <a:pt x="4304" y="6689"/>
                  </a:cubicBezTo>
                  <a:cubicBezTo>
                    <a:pt x="4326" y="6689"/>
                    <a:pt x="4374" y="6735"/>
                    <a:pt x="4416" y="6770"/>
                  </a:cubicBezTo>
                  <a:cubicBezTo>
                    <a:pt x="4443" y="6803"/>
                    <a:pt x="4471" y="6829"/>
                    <a:pt x="4483" y="6829"/>
                  </a:cubicBezTo>
                  <a:cubicBezTo>
                    <a:pt x="4491" y="6829"/>
                    <a:pt x="4493" y="6820"/>
                    <a:pt x="4486" y="6796"/>
                  </a:cubicBezTo>
                  <a:lnTo>
                    <a:pt x="4486" y="6796"/>
                  </a:lnTo>
                  <a:cubicBezTo>
                    <a:pt x="4548" y="6867"/>
                    <a:pt x="4628" y="6920"/>
                    <a:pt x="4680" y="6973"/>
                  </a:cubicBezTo>
                  <a:cubicBezTo>
                    <a:pt x="4716" y="6999"/>
                    <a:pt x="4742" y="7026"/>
                    <a:pt x="4769" y="7052"/>
                  </a:cubicBezTo>
                  <a:cubicBezTo>
                    <a:pt x="4778" y="7070"/>
                    <a:pt x="4786" y="7079"/>
                    <a:pt x="4804" y="7105"/>
                  </a:cubicBezTo>
                  <a:cubicBezTo>
                    <a:pt x="4822" y="7132"/>
                    <a:pt x="4839" y="7158"/>
                    <a:pt x="4857" y="7185"/>
                  </a:cubicBezTo>
                  <a:lnTo>
                    <a:pt x="4833" y="7266"/>
                  </a:lnTo>
                  <a:lnTo>
                    <a:pt x="4833" y="7266"/>
                  </a:lnTo>
                  <a:cubicBezTo>
                    <a:pt x="4832" y="7231"/>
                    <a:pt x="4747" y="7104"/>
                    <a:pt x="4707" y="7088"/>
                  </a:cubicBezTo>
                  <a:lnTo>
                    <a:pt x="4707" y="7088"/>
                  </a:lnTo>
                  <a:cubicBezTo>
                    <a:pt x="4725" y="7097"/>
                    <a:pt x="4733" y="7114"/>
                    <a:pt x="4760" y="7149"/>
                  </a:cubicBezTo>
                  <a:cubicBezTo>
                    <a:pt x="4784" y="7189"/>
                    <a:pt x="4808" y="7229"/>
                    <a:pt x="4832" y="7269"/>
                  </a:cubicBezTo>
                  <a:lnTo>
                    <a:pt x="4832" y="7269"/>
                  </a:lnTo>
                  <a:lnTo>
                    <a:pt x="4831" y="7273"/>
                  </a:lnTo>
                  <a:cubicBezTo>
                    <a:pt x="4831" y="7272"/>
                    <a:pt x="4832" y="7271"/>
                    <a:pt x="4832" y="7270"/>
                  </a:cubicBezTo>
                  <a:lnTo>
                    <a:pt x="4832" y="7270"/>
                  </a:lnTo>
                  <a:cubicBezTo>
                    <a:pt x="4835" y="7274"/>
                    <a:pt x="4837" y="7278"/>
                    <a:pt x="4839" y="7282"/>
                  </a:cubicBezTo>
                  <a:cubicBezTo>
                    <a:pt x="4892" y="7370"/>
                    <a:pt x="4954" y="7450"/>
                    <a:pt x="5034" y="7459"/>
                  </a:cubicBezTo>
                  <a:cubicBezTo>
                    <a:pt x="5007" y="7406"/>
                    <a:pt x="4972" y="7344"/>
                    <a:pt x="4945" y="7291"/>
                  </a:cubicBezTo>
                  <a:lnTo>
                    <a:pt x="4945" y="7291"/>
                  </a:lnTo>
                  <a:cubicBezTo>
                    <a:pt x="5104" y="7397"/>
                    <a:pt x="5316" y="7494"/>
                    <a:pt x="5475" y="7662"/>
                  </a:cubicBezTo>
                  <a:cubicBezTo>
                    <a:pt x="5449" y="7529"/>
                    <a:pt x="5431" y="7635"/>
                    <a:pt x="5369" y="7459"/>
                  </a:cubicBezTo>
                  <a:lnTo>
                    <a:pt x="5369" y="7459"/>
                  </a:lnTo>
                  <a:cubicBezTo>
                    <a:pt x="5374" y="7483"/>
                    <a:pt x="5370" y="7493"/>
                    <a:pt x="5358" y="7493"/>
                  </a:cubicBezTo>
                  <a:cubicBezTo>
                    <a:pt x="5329" y="7493"/>
                    <a:pt x="5254" y="7423"/>
                    <a:pt x="5184" y="7353"/>
                  </a:cubicBezTo>
                  <a:cubicBezTo>
                    <a:pt x="5120" y="7294"/>
                    <a:pt x="5063" y="7232"/>
                    <a:pt x="5043" y="7232"/>
                  </a:cubicBezTo>
                  <a:cubicBezTo>
                    <a:pt x="5035" y="7232"/>
                    <a:pt x="5032" y="7239"/>
                    <a:pt x="5035" y="7256"/>
                  </a:cubicBezTo>
                  <a:lnTo>
                    <a:pt x="5035" y="7256"/>
                  </a:lnTo>
                  <a:cubicBezTo>
                    <a:pt x="5014" y="7180"/>
                    <a:pt x="4975" y="7132"/>
                    <a:pt x="4937" y="7070"/>
                  </a:cubicBezTo>
                  <a:cubicBezTo>
                    <a:pt x="4884" y="6991"/>
                    <a:pt x="4884" y="6982"/>
                    <a:pt x="4910" y="6938"/>
                  </a:cubicBezTo>
                  <a:lnTo>
                    <a:pt x="4910" y="6938"/>
                  </a:lnTo>
                  <a:cubicBezTo>
                    <a:pt x="4896" y="6942"/>
                    <a:pt x="4887" y="6952"/>
                    <a:pt x="4877" y="6952"/>
                  </a:cubicBezTo>
                  <a:cubicBezTo>
                    <a:pt x="4869" y="6952"/>
                    <a:pt x="4861" y="6945"/>
                    <a:pt x="4848" y="6920"/>
                  </a:cubicBezTo>
                  <a:cubicBezTo>
                    <a:pt x="4839" y="6920"/>
                    <a:pt x="4822" y="6920"/>
                    <a:pt x="4813" y="6911"/>
                  </a:cubicBezTo>
                  <a:cubicBezTo>
                    <a:pt x="4804" y="6929"/>
                    <a:pt x="4804" y="6946"/>
                    <a:pt x="4786" y="6955"/>
                  </a:cubicBezTo>
                  <a:cubicBezTo>
                    <a:pt x="4698" y="6929"/>
                    <a:pt x="4601" y="6779"/>
                    <a:pt x="4513" y="6708"/>
                  </a:cubicBezTo>
                  <a:cubicBezTo>
                    <a:pt x="4511" y="6696"/>
                    <a:pt x="4513" y="6692"/>
                    <a:pt x="4518" y="6692"/>
                  </a:cubicBezTo>
                  <a:cubicBezTo>
                    <a:pt x="4534" y="6692"/>
                    <a:pt x="4578" y="6737"/>
                    <a:pt x="4602" y="6737"/>
                  </a:cubicBezTo>
                  <a:cubicBezTo>
                    <a:pt x="4605" y="6737"/>
                    <a:pt x="4608" y="6736"/>
                    <a:pt x="4610" y="6734"/>
                  </a:cubicBezTo>
                  <a:cubicBezTo>
                    <a:pt x="4575" y="6708"/>
                    <a:pt x="4530" y="6673"/>
                    <a:pt x="4495" y="6637"/>
                  </a:cubicBezTo>
                  <a:lnTo>
                    <a:pt x="4495" y="6637"/>
                  </a:lnTo>
                  <a:cubicBezTo>
                    <a:pt x="4557" y="6655"/>
                    <a:pt x="4636" y="6682"/>
                    <a:pt x="4689" y="6699"/>
                  </a:cubicBezTo>
                  <a:cubicBezTo>
                    <a:pt x="4699" y="6703"/>
                    <a:pt x="4708" y="6707"/>
                    <a:pt x="4716" y="6711"/>
                  </a:cubicBezTo>
                  <a:lnTo>
                    <a:pt x="4716" y="6711"/>
                  </a:lnTo>
                  <a:cubicBezTo>
                    <a:pt x="4721" y="6714"/>
                    <a:pt x="4727" y="6718"/>
                    <a:pt x="4733" y="6721"/>
                  </a:cubicBezTo>
                  <a:lnTo>
                    <a:pt x="4733" y="6721"/>
                  </a:lnTo>
                  <a:cubicBezTo>
                    <a:pt x="4748" y="6731"/>
                    <a:pt x="4753" y="6742"/>
                    <a:pt x="4742" y="6752"/>
                  </a:cubicBezTo>
                  <a:lnTo>
                    <a:pt x="4831" y="6752"/>
                  </a:lnTo>
                  <a:cubicBezTo>
                    <a:pt x="4888" y="6769"/>
                    <a:pt x="4923" y="6779"/>
                    <a:pt x="4947" y="6779"/>
                  </a:cubicBezTo>
                  <a:cubicBezTo>
                    <a:pt x="4961" y="6779"/>
                    <a:pt x="4971" y="6776"/>
                    <a:pt x="4981" y="6770"/>
                  </a:cubicBezTo>
                  <a:cubicBezTo>
                    <a:pt x="4990" y="6770"/>
                    <a:pt x="4998" y="6770"/>
                    <a:pt x="5007" y="6761"/>
                  </a:cubicBezTo>
                  <a:cubicBezTo>
                    <a:pt x="5016" y="6761"/>
                    <a:pt x="5016" y="6761"/>
                    <a:pt x="5025" y="6752"/>
                  </a:cubicBezTo>
                  <a:cubicBezTo>
                    <a:pt x="5043" y="6752"/>
                    <a:pt x="5051" y="6752"/>
                    <a:pt x="5069" y="6743"/>
                  </a:cubicBezTo>
                  <a:cubicBezTo>
                    <a:pt x="5091" y="6739"/>
                    <a:pt x="5107" y="6734"/>
                    <a:pt x="5110" y="6734"/>
                  </a:cubicBezTo>
                  <a:lnTo>
                    <a:pt x="5110" y="6734"/>
                  </a:lnTo>
                  <a:cubicBezTo>
                    <a:pt x="5113" y="6734"/>
                    <a:pt x="5104" y="6739"/>
                    <a:pt x="5078" y="6752"/>
                  </a:cubicBezTo>
                  <a:lnTo>
                    <a:pt x="5475" y="6726"/>
                  </a:lnTo>
                  <a:lnTo>
                    <a:pt x="5475" y="6734"/>
                  </a:lnTo>
                  <a:cubicBezTo>
                    <a:pt x="5513" y="6736"/>
                    <a:pt x="5551" y="6737"/>
                    <a:pt x="5589" y="6737"/>
                  </a:cubicBezTo>
                  <a:cubicBezTo>
                    <a:pt x="5783" y="6737"/>
                    <a:pt x="5982" y="6719"/>
                    <a:pt x="6189" y="6719"/>
                  </a:cubicBezTo>
                  <a:cubicBezTo>
                    <a:pt x="6361" y="6719"/>
                    <a:pt x="6539" y="6731"/>
                    <a:pt x="6720" y="6779"/>
                  </a:cubicBezTo>
                  <a:cubicBezTo>
                    <a:pt x="6797" y="6768"/>
                    <a:pt x="6880" y="6760"/>
                    <a:pt x="6982" y="6760"/>
                  </a:cubicBezTo>
                  <a:cubicBezTo>
                    <a:pt x="7045" y="6760"/>
                    <a:pt x="7116" y="6763"/>
                    <a:pt x="7197" y="6770"/>
                  </a:cubicBezTo>
                  <a:lnTo>
                    <a:pt x="7241" y="6823"/>
                  </a:lnTo>
                  <a:cubicBezTo>
                    <a:pt x="7259" y="6821"/>
                    <a:pt x="7278" y="6820"/>
                    <a:pt x="7298" y="6820"/>
                  </a:cubicBezTo>
                  <a:cubicBezTo>
                    <a:pt x="7425" y="6820"/>
                    <a:pt x="7601" y="6850"/>
                    <a:pt x="7715" y="6850"/>
                  </a:cubicBezTo>
                  <a:cubicBezTo>
                    <a:pt x="7761" y="6850"/>
                    <a:pt x="7797" y="6845"/>
                    <a:pt x="7815" y="6832"/>
                  </a:cubicBezTo>
                  <a:cubicBezTo>
                    <a:pt x="7903" y="6902"/>
                    <a:pt x="8106" y="6911"/>
                    <a:pt x="8327" y="6911"/>
                  </a:cubicBezTo>
                  <a:cubicBezTo>
                    <a:pt x="8433" y="6911"/>
                    <a:pt x="8548" y="6902"/>
                    <a:pt x="8654" y="6902"/>
                  </a:cubicBezTo>
                  <a:lnTo>
                    <a:pt x="8936" y="6902"/>
                  </a:lnTo>
                  <a:lnTo>
                    <a:pt x="8954" y="6840"/>
                  </a:lnTo>
                  <a:cubicBezTo>
                    <a:pt x="9201" y="6832"/>
                    <a:pt x="9440" y="6770"/>
                    <a:pt x="9705" y="6611"/>
                  </a:cubicBezTo>
                  <a:lnTo>
                    <a:pt x="9661" y="6567"/>
                  </a:lnTo>
                  <a:cubicBezTo>
                    <a:pt x="9758" y="6487"/>
                    <a:pt x="9899" y="6417"/>
                    <a:pt x="10049" y="6302"/>
                  </a:cubicBezTo>
                  <a:cubicBezTo>
                    <a:pt x="10190" y="6196"/>
                    <a:pt x="10340" y="6046"/>
                    <a:pt x="10429" y="5860"/>
                  </a:cubicBezTo>
                  <a:lnTo>
                    <a:pt x="10429" y="5860"/>
                  </a:lnTo>
                  <a:cubicBezTo>
                    <a:pt x="10438" y="5896"/>
                    <a:pt x="10376" y="5984"/>
                    <a:pt x="10323" y="6037"/>
                  </a:cubicBezTo>
                  <a:cubicBezTo>
                    <a:pt x="10517" y="5869"/>
                    <a:pt x="10605" y="5595"/>
                    <a:pt x="10623" y="5339"/>
                  </a:cubicBezTo>
                  <a:cubicBezTo>
                    <a:pt x="10623" y="5216"/>
                    <a:pt x="10614" y="5092"/>
                    <a:pt x="10605" y="4969"/>
                  </a:cubicBezTo>
                  <a:cubicBezTo>
                    <a:pt x="10588" y="4854"/>
                    <a:pt x="10579" y="4739"/>
                    <a:pt x="10570" y="4633"/>
                  </a:cubicBezTo>
                  <a:cubicBezTo>
                    <a:pt x="10527" y="4530"/>
                    <a:pt x="10509" y="4460"/>
                    <a:pt x="10492" y="4391"/>
                  </a:cubicBezTo>
                  <a:lnTo>
                    <a:pt x="10492" y="4391"/>
                  </a:lnTo>
                  <a:cubicBezTo>
                    <a:pt x="10494" y="4395"/>
                    <a:pt x="10499" y="4397"/>
                    <a:pt x="10499" y="4403"/>
                  </a:cubicBezTo>
                  <a:lnTo>
                    <a:pt x="10499" y="4403"/>
                  </a:lnTo>
                  <a:cubicBezTo>
                    <a:pt x="10499" y="4395"/>
                    <a:pt x="10491" y="4377"/>
                    <a:pt x="10491" y="4368"/>
                  </a:cubicBezTo>
                  <a:cubicBezTo>
                    <a:pt x="10482" y="4315"/>
                    <a:pt x="10473" y="4271"/>
                    <a:pt x="10455" y="4218"/>
                  </a:cubicBezTo>
                  <a:lnTo>
                    <a:pt x="10455" y="4218"/>
                  </a:lnTo>
                  <a:cubicBezTo>
                    <a:pt x="10464" y="4262"/>
                    <a:pt x="10473" y="4306"/>
                    <a:pt x="10482" y="4342"/>
                  </a:cubicBezTo>
                  <a:cubicBezTo>
                    <a:pt x="10446" y="4271"/>
                    <a:pt x="10393" y="4156"/>
                    <a:pt x="10323" y="4068"/>
                  </a:cubicBezTo>
                  <a:lnTo>
                    <a:pt x="10349" y="3988"/>
                  </a:lnTo>
                  <a:cubicBezTo>
                    <a:pt x="10340" y="3988"/>
                    <a:pt x="10340" y="3980"/>
                    <a:pt x="10332" y="3971"/>
                  </a:cubicBezTo>
                  <a:cubicBezTo>
                    <a:pt x="10313" y="3922"/>
                    <a:pt x="10297" y="3904"/>
                    <a:pt x="10285" y="3904"/>
                  </a:cubicBezTo>
                  <a:cubicBezTo>
                    <a:pt x="10268" y="3904"/>
                    <a:pt x="10257" y="3939"/>
                    <a:pt x="10252" y="3980"/>
                  </a:cubicBezTo>
                  <a:cubicBezTo>
                    <a:pt x="10217" y="3935"/>
                    <a:pt x="10173" y="3900"/>
                    <a:pt x="10146" y="3874"/>
                  </a:cubicBezTo>
                  <a:cubicBezTo>
                    <a:pt x="10173" y="3741"/>
                    <a:pt x="9952" y="3662"/>
                    <a:pt x="9978" y="3503"/>
                  </a:cubicBezTo>
                  <a:cubicBezTo>
                    <a:pt x="9897" y="3478"/>
                    <a:pt x="9681" y="3147"/>
                    <a:pt x="9551" y="3109"/>
                  </a:cubicBezTo>
                  <a:lnTo>
                    <a:pt x="9551" y="3109"/>
                  </a:lnTo>
                  <a:cubicBezTo>
                    <a:pt x="9517" y="3057"/>
                    <a:pt x="9491" y="3006"/>
                    <a:pt x="9457" y="2955"/>
                  </a:cubicBezTo>
                  <a:cubicBezTo>
                    <a:pt x="9449" y="2938"/>
                    <a:pt x="9431" y="2911"/>
                    <a:pt x="9413" y="2894"/>
                  </a:cubicBezTo>
                  <a:cubicBezTo>
                    <a:pt x="9396" y="2876"/>
                    <a:pt x="9387" y="2867"/>
                    <a:pt x="9369" y="2858"/>
                  </a:cubicBezTo>
                  <a:cubicBezTo>
                    <a:pt x="9387" y="2832"/>
                    <a:pt x="9404" y="2814"/>
                    <a:pt x="9422" y="2796"/>
                  </a:cubicBezTo>
                  <a:cubicBezTo>
                    <a:pt x="9360" y="2770"/>
                    <a:pt x="9290" y="2735"/>
                    <a:pt x="9210" y="2673"/>
                  </a:cubicBezTo>
                  <a:cubicBezTo>
                    <a:pt x="9206" y="2627"/>
                    <a:pt x="9213" y="2605"/>
                    <a:pt x="9239" y="2605"/>
                  </a:cubicBezTo>
                  <a:cubicBezTo>
                    <a:pt x="9263" y="2605"/>
                    <a:pt x="9305" y="2625"/>
                    <a:pt x="9369" y="2664"/>
                  </a:cubicBezTo>
                  <a:cubicBezTo>
                    <a:pt x="9246" y="2576"/>
                    <a:pt x="9201" y="2523"/>
                    <a:pt x="9166" y="2487"/>
                  </a:cubicBezTo>
                  <a:cubicBezTo>
                    <a:pt x="9122" y="2443"/>
                    <a:pt x="9095" y="2417"/>
                    <a:pt x="8936" y="2267"/>
                  </a:cubicBezTo>
                  <a:lnTo>
                    <a:pt x="8936" y="2267"/>
                  </a:lnTo>
                  <a:lnTo>
                    <a:pt x="9042" y="2337"/>
                  </a:lnTo>
                  <a:cubicBezTo>
                    <a:pt x="9025" y="2311"/>
                    <a:pt x="8972" y="2258"/>
                    <a:pt x="8919" y="2196"/>
                  </a:cubicBezTo>
                  <a:lnTo>
                    <a:pt x="8901" y="2178"/>
                  </a:lnTo>
                  <a:lnTo>
                    <a:pt x="8910" y="2178"/>
                  </a:lnTo>
                  <a:cubicBezTo>
                    <a:pt x="8910" y="2178"/>
                    <a:pt x="8919" y="2178"/>
                    <a:pt x="8928" y="2187"/>
                  </a:cubicBezTo>
                  <a:cubicBezTo>
                    <a:pt x="8936" y="2187"/>
                    <a:pt x="8954" y="2196"/>
                    <a:pt x="8981" y="2205"/>
                  </a:cubicBezTo>
                  <a:cubicBezTo>
                    <a:pt x="8989" y="2214"/>
                    <a:pt x="9007" y="2222"/>
                    <a:pt x="9016" y="2222"/>
                  </a:cubicBezTo>
                  <a:cubicBezTo>
                    <a:pt x="9193" y="2328"/>
                    <a:pt x="9360" y="2381"/>
                    <a:pt x="9563" y="2417"/>
                  </a:cubicBezTo>
                  <a:cubicBezTo>
                    <a:pt x="9590" y="2426"/>
                    <a:pt x="9616" y="2426"/>
                    <a:pt x="9643" y="2434"/>
                  </a:cubicBezTo>
                  <a:lnTo>
                    <a:pt x="9687" y="2434"/>
                  </a:lnTo>
                  <a:lnTo>
                    <a:pt x="9740" y="2443"/>
                  </a:lnTo>
                  <a:cubicBezTo>
                    <a:pt x="9837" y="2452"/>
                    <a:pt x="9943" y="2461"/>
                    <a:pt x="10040" y="2470"/>
                  </a:cubicBezTo>
                  <a:cubicBezTo>
                    <a:pt x="10234" y="2487"/>
                    <a:pt x="10429" y="2505"/>
                    <a:pt x="10596" y="2523"/>
                  </a:cubicBezTo>
                  <a:cubicBezTo>
                    <a:pt x="10561" y="2485"/>
                    <a:pt x="10567" y="2472"/>
                    <a:pt x="10595" y="2472"/>
                  </a:cubicBezTo>
                  <a:cubicBezTo>
                    <a:pt x="10648" y="2472"/>
                    <a:pt x="10777" y="2514"/>
                    <a:pt x="10859" y="2514"/>
                  </a:cubicBezTo>
                  <a:cubicBezTo>
                    <a:pt x="10898" y="2514"/>
                    <a:pt x="10926" y="2505"/>
                    <a:pt x="10932" y="2479"/>
                  </a:cubicBezTo>
                  <a:cubicBezTo>
                    <a:pt x="10967" y="2505"/>
                    <a:pt x="11056" y="2523"/>
                    <a:pt x="10950" y="2558"/>
                  </a:cubicBezTo>
                  <a:cubicBezTo>
                    <a:pt x="11025" y="2549"/>
                    <a:pt x="11115" y="2547"/>
                    <a:pt x="11207" y="2547"/>
                  </a:cubicBezTo>
                  <a:cubicBezTo>
                    <a:pt x="11298" y="2547"/>
                    <a:pt x="11391" y="2549"/>
                    <a:pt x="11471" y="2549"/>
                  </a:cubicBezTo>
                  <a:cubicBezTo>
                    <a:pt x="11638" y="2549"/>
                    <a:pt x="11797" y="2549"/>
                    <a:pt x="11912" y="2496"/>
                  </a:cubicBezTo>
                  <a:lnTo>
                    <a:pt x="11912" y="2496"/>
                  </a:lnTo>
                  <a:cubicBezTo>
                    <a:pt x="12000" y="2532"/>
                    <a:pt x="11850" y="2549"/>
                    <a:pt x="11921" y="2567"/>
                  </a:cubicBezTo>
                  <a:cubicBezTo>
                    <a:pt x="11942" y="2560"/>
                    <a:pt x="11987" y="2547"/>
                    <a:pt x="12036" y="2547"/>
                  </a:cubicBezTo>
                  <a:cubicBezTo>
                    <a:pt x="12047" y="2547"/>
                    <a:pt x="12059" y="2547"/>
                    <a:pt x="12071" y="2549"/>
                  </a:cubicBezTo>
                  <a:cubicBezTo>
                    <a:pt x="12071" y="2532"/>
                    <a:pt x="12071" y="2514"/>
                    <a:pt x="12080" y="2505"/>
                  </a:cubicBezTo>
                  <a:cubicBezTo>
                    <a:pt x="12082" y="2500"/>
                    <a:pt x="12083" y="2497"/>
                    <a:pt x="12085" y="2497"/>
                  </a:cubicBezTo>
                  <a:cubicBezTo>
                    <a:pt x="12092" y="2497"/>
                    <a:pt x="12099" y="2535"/>
                    <a:pt x="12106" y="2585"/>
                  </a:cubicBezTo>
                  <a:cubicBezTo>
                    <a:pt x="12080" y="2585"/>
                    <a:pt x="12045" y="2593"/>
                    <a:pt x="12009" y="2602"/>
                  </a:cubicBezTo>
                  <a:cubicBezTo>
                    <a:pt x="12053" y="2602"/>
                    <a:pt x="12089" y="2593"/>
                    <a:pt x="12124" y="2593"/>
                  </a:cubicBezTo>
                  <a:cubicBezTo>
                    <a:pt x="12089" y="2090"/>
                    <a:pt x="11992" y="2019"/>
                    <a:pt x="11894" y="1958"/>
                  </a:cubicBezTo>
                  <a:cubicBezTo>
                    <a:pt x="11921" y="1860"/>
                    <a:pt x="11930" y="1746"/>
                    <a:pt x="11921" y="1702"/>
                  </a:cubicBezTo>
                  <a:cubicBezTo>
                    <a:pt x="11912" y="1640"/>
                    <a:pt x="11894" y="1587"/>
                    <a:pt x="11859" y="1525"/>
                  </a:cubicBezTo>
                  <a:cubicBezTo>
                    <a:pt x="11878" y="1496"/>
                    <a:pt x="11895" y="1451"/>
                    <a:pt x="11909" y="1451"/>
                  </a:cubicBezTo>
                  <a:cubicBezTo>
                    <a:pt x="11921" y="1451"/>
                    <a:pt x="11931" y="1482"/>
                    <a:pt x="11939" y="1578"/>
                  </a:cubicBezTo>
                  <a:cubicBezTo>
                    <a:pt x="11939" y="1551"/>
                    <a:pt x="11947" y="1490"/>
                    <a:pt x="11947" y="1410"/>
                  </a:cubicBezTo>
                  <a:cubicBezTo>
                    <a:pt x="11947" y="1375"/>
                    <a:pt x="11947" y="1331"/>
                    <a:pt x="11947" y="1295"/>
                  </a:cubicBezTo>
                  <a:cubicBezTo>
                    <a:pt x="11947" y="1242"/>
                    <a:pt x="11947" y="1189"/>
                    <a:pt x="11947" y="1145"/>
                  </a:cubicBezTo>
                  <a:cubicBezTo>
                    <a:pt x="11939" y="912"/>
                    <a:pt x="11931" y="702"/>
                    <a:pt x="11893" y="702"/>
                  </a:cubicBezTo>
                  <a:cubicBezTo>
                    <a:pt x="11890" y="702"/>
                    <a:pt x="11888" y="702"/>
                    <a:pt x="11886" y="704"/>
                  </a:cubicBezTo>
                  <a:cubicBezTo>
                    <a:pt x="11894" y="668"/>
                    <a:pt x="11894" y="607"/>
                    <a:pt x="11894" y="554"/>
                  </a:cubicBezTo>
                  <a:cubicBezTo>
                    <a:pt x="11841" y="554"/>
                    <a:pt x="11788" y="562"/>
                    <a:pt x="11771" y="562"/>
                  </a:cubicBezTo>
                  <a:cubicBezTo>
                    <a:pt x="11435" y="571"/>
                    <a:pt x="11400" y="562"/>
                    <a:pt x="11073" y="580"/>
                  </a:cubicBezTo>
                  <a:lnTo>
                    <a:pt x="11162" y="589"/>
                  </a:lnTo>
                  <a:cubicBezTo>
                    <a:pt x="11126" y="615"/>
                    <a:pt x="11091" y="624"/>
                    <a:pt x="11064" y="633"/>
                  </a:cubicBezTo>
                  <a:cubicBezTo>
                    <a:pt x="11038" y="642"/>
                    <a:pt x="11003" y="642"/>
                    <a:pt x="10967" y="642"/>
                  </a:cubicBezTo>
                  <a:cubicBezTo>
                    <a:pt x="10917" y="636"/>
                    <a:pt x="10863" y="629"/>
                    <a:pt x="10798" y="629"/>
                  </a:cubicBezTo>
                  <a:cubicBezTo>
                    <a:pt x="10771" y="629"/>
                    <a:pt x="10742" y="631"/>
                    <a:pt x="10711" y="633"/>
                  </a:cubicBezTo>
                  <a:lnTo>
                    <a:pt x="10720" y="615"/>
                  </a:lnTo>
                  <a:cubicBezTo>
                    <a:pt x="10563" y="599"/>
                    <a:pt x="10488" y="593"/>
                    <a:pt x="10441" y="593"/>
                  </a:cubicBezTo>
                  <a:cubicBezTo>
                    <a:pt x="10413" y="593"/>
                    <a:pt x="10395" y="595"/>
                    <a:pt x="10376" y="598"/>
                  </a:cubicBezTo>
                  <a:cubicBezTo>
                    <a:pt x="10357" y="601"/>
                    <a:pt x="10338" y="604"/>
                    <a:pt x="10312" y="604"/>
                  </a:cubicBezTo>
                  <a:cubicBezTo>
                    <a:pt x="10263" y="604"/>
                    <a:pt x="10189" y="594"/>
                    <a:pt x="10040" y="554"/>
                  </a:cubicBezTo>
                  <a:lnTo>
                    <a:pt x="10040" y="554"/>
                  </a:lnTo>
                  <a:lnTo>
                    <a:pt x="10067" y="615"/>
                  </a:lnTo>
                  <a:cubicBezTo>
                    <a:pt x="10056" y="641"/>
                    <a:pt x="10030" y="652"/>
                    <a:pt x="9995" y="652"/>
                  </a:cubicBezTo>
                  <a:cubicBezTo>
                    <a:pt x="9946" y="652"/>
                    <a:pt x="9878" y="632"/>
                    <a:pt x="9802" y="607"/>
                  </a:cubicBezTo>
                  <a:cubicBezTo>
                    <a:pt x="9678" y="562"/>
                    <a:pt x="9537" y="492"/>
                    <a:pt x="9404" y="474"/>
                  </a:cubicBezTo>
                  <a:lnTo>
                    <a:pt x="9404" y="474"/>
                  </a:lnTo>
                  <a:cubicBezTo>
                    <a:pt x="9431" y="501"/>
                    <a:pt x="9457" y="518"/>
                    <a:pt x="9484" y="536"/>
                  </a:cubicBezTo>
                  <a:cubicBezTo>
                    <a:pt x="9482" y="536"/>
                    <a:pt x="9479" y="536"/>
                    <a:pt x="9477" y="536"/>
                  </a:cubicBezTo>
                  <a:cubicBezTo>
                    <a:pt x="9320" y="536"/>
                    <a:pt x="9155" y="235"/>
                    <a:pt x="9007" y="174"/>
                  </a:cubicBezTo>
                  <a:cubicBezTo>
                    <a:pt x="8996" y="166"/>
                    <a:pt x="8997" y="163"/>
                    <a:pt x="9006" y="163"/>
                  </a:cubicBezTo>
                  <a:cubicBezTo>
                    <a:pt x="9024" y="163"/>
                    <a:pt x="9077" y="177"/>
                    <a:pt x="9113" y="183"/>
                  </a:cubicBezTo>
                  <a:cubicBezTo>
                    <a:pt x="8998" y="120"/>
                    <a:pt x="8942" y="101"/>
                    <a:pt x="8915" y="101"/>
                  </a:cubicBezTo>
                  <a:cubicBezTo>
                    <a:pt x="8897" y="101"/>
                    <a:pt x="8892" y="110"/>
                    <a:pt x="8892" y="121"/>
                  </a:cubicBezTo>
                  <a:cubicBezTo>
                    <a:pt x="8879" y="148"/>
                    <a:pt x="8881" y="174"/>
                    <a:pt x="8814" y="174"/>
                  </a:cubicBezTo>
                  <a:cubicBezTo>
                    <a:pt x="8792" y="174"/>
                    <a:pt x="8763" y="172"/>
                    <a:pt x="8725" y="165"/>
                  </a:cubicBezTo>
                  <a:cubicBezTo>
                    <a:pt x="8672" y="112"/>
                    <a:pt x="8831" y="77"/>
                    <a:pt x="8601" y="24"/>
                  </a:cubicBezTo>
                  <a:cubicBezTo>
                    <a:pt x="8576" y="7"/>
                    <a:pt x="8525" y="1"/>
                    <a:pt x="8458" y="1"/>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62" name="Google Shape;5862;p26"/>
            <p:cNvSpPr/>
            <p:nvPr/>
          </p:nvSpPr>
          <p:spPr>
            <a:xfrm rot="1085081">
              <a:off x="1995022" y="4376873"/>
              <a:ext cx="6415" cy="6137"/>
            </a:xfrm>
            <a:custGeom>
              <a:avLst/>
              <a:gdLst/>
              <a:ahLst/>
              <a:cxnLst/>
              <a:rect l="l" t="t" r="r" b="b"/>
              <a:pathLst>
                <a:path w="36" h="45" extrusionOk="0">
                  <a:moveTo>
                    <a:pt x="21" y="1"/>
                  </a:moveTo>
                  <a:cubicBezTo>
                    <a:pt x="14" y="1"/>
                    <a:pt x="6" y="13"/>
                    <a:pt x="0" y="44"/>
                  </a:cubicBezTo>
                  <a:cubicBezTo>
                    <a:pt x="9" y="27"/>
                    <a:pt x="27" y="18"/>
                    <a:pt x="36" y="18"/>
                  </a:cubicBezTo>
                  <a:cubicBezTo>
                    <a:pt x="32" y="7"/>
                    <a:pt x="27" y="1"/>
                    <a:pt x="21" y="1"/>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63" name="Google Shape;5863;p26"/>
            <p:cNvSpPr/>
            <p:nvPr/>
          </p:nvSpPr>
          <p:spPr>
            <a:xfrm rot="1085081">
              <a:off x="1383330" y="4518541"/>
              <a:ext cx="3386" cy="1364"/>
            </a:xfrm>
            <a:custGeom>
              <a:avLst/>
              <a:gdLst/>
              <a:ahLst/>
              <a:cxnLst/>
              <a:rect l="l" t="t" r="r" b="b"/>
              <a:pathLst>
                <a:path w="19" h="10" extrusionOk="0">
                  <a:moveTo>
                    <a:pt x="1" y="0"/>
                  </a:moveTo>
                  <a:lnTo>
                    <a:pt x="1" y="9"/>
                  </a:lnTo>
                  <a:lnTo>
                    <a:pt x="18" y="9"/>
                  </a:lnTo>
                  <a:lnTo>
                    <a:pt x="1" y="0"/>
                  </a:ln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64" name="Google Shape;5864;p26"/>
            <p:cNvSpPr/>
            <p:nvPr/>
          </p:nvSpPr>
          <p:spPr>
            <a:xfrm rot="1085081">
              <a:off x="1330654" y="4837362"/>
              <a:ext cx="20671" cy="3682"/>
            </a:xfrm>
            <a:custGeom>
              <a:avLst/>
              <a:gdLst/>
              <a:ahLst/>
              <a:cxnLst/>
              <a:rect l="l" t="t" r="r" b="b"/>
              <a:pathLst>
                <a:path w="116" h="27" extrusionOk="0">
                  <a:moveTo>
                    <a:pt x="0" y="1"/>
                  </a:moveTo>
                  <a:cubicBezTo>
                    <a:pt x="62" y="9"/>
                    <a:pt x="97" y="18"/>
                    <a:pt x="106" y="27"/>
                  </a:cubicBezTo>
                  <a:cubicBezTo>
                    <a:pt x="115" y="18"/>
                    <a:pt x="89" y="1"/>
                    <a:pt x="0" y="1"/>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65" name="Google Shape;5865;p26"/>
            <p:cNvSpPr/>
            <p:nvPr/>
          </p:nvSpPr>
          <p:spPr>
            <a:xfrm rot="1085081">
              <a:off x="657507" y="4742289"/>
              <a:ext cx="22275" cy="18275"/>
            </a:xfrm>
            <a:custGeom>
              <a:avLst/>
              <a:gdLst/>
              <a:ahLst/>
              <a:cxnLst/>
              <a:rect l="l" t="t" r="r" b="b"/>
              <a:pathLst>
                <a:path w="125" h="134" extrusionOk="0">
                  <a:moveTo>
                    <a:pt x="108" y="102"/>
                  </a:moveTo>
                  <a:cubicBezTo>
                    <a:pt x="113" y="107"/>
                    <a:pt x="119" y="111"/>
                    <a:pt x="124" y="116"/>
                  </a:cubicBezTo>
                  <a:cubicBezTo>
                    <a:pt x="117" y="109"/>
                    <a:pt x="112" y="104"/>
                    <a:pt x="108" y="102"/>
                  </a:cubicBezTo>
                  <a:close/>
                  <a:moveTo>
                    <a:pt x="1" y="1"/>
                  </a:moveTo>
                  <a:cubicBezTo>
                    <a:pt x="54" y="63"/>
                    <a:pt x="71" y="98"/>
                    <a:pt x="89" y="133"/>
                  </a:cubicBezTo>
                  <a:cubicBezTo>
                    <a:pt x="95" y="121"/>
                    <a:pt x="93" y="101"/>
                    <a:pt x="102" y="101"/>
                  </a:cubicBezTo>
                  <a:cubicBezTo>
                    <a:pt x="104" y="101"/>
                    <a:pt x="106" y="101"/>
                    <a:pt x="108" y="102"/>
                  </a:cubicBezTo>
                  <a:lnTo>
                    <a:pt x="108" y="102"/>
                  </a:lnTo>
                  <a:cubicBezTo>
                    <a:pt x="71" y="71"/>
                    <a:pt x="39" y="39"/>
                    <a:pt x="1" y="1"/>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66" name="Google Shape;5866;p26"/>
            <p:cNvSpPr/>
            <p:nvPr/>
          </p:nvSpPr>
          <p:spPr>
            <a:xfrm rot="1085081">
              <a:off x="762401" y="4980009"/>
              <a:ext cx="15503" cy="17593"/>
            </a:xfrm>
            <a:custGeom>
              <a:avLst/>
              <a:gdLst/>
              <a:ahLst/>
              <a:cxnLst/>
              <a:rect l="l" t="t" r="r" b="b"/>
              <a:pathLst>
                <a:path w="87" h="129" extrusionOk="0">
                  <a:moveTo>
                    <a:pt x="7" y="0"/>
                  </a:moveTo>
                  <a:cubicBezTo>
                    <a:pt x="1" y="0"/>
                    <a:pt x="4" y="18"/>
                    <a:pt x="24" y="58"/>
                  </a:cubicBezTo>
                  <a:cubicBezTo>
                    <a:pt x="42" y="76"/>
                    <a:pt x="51" y="111"/>
                    <a:pt x="68" y="129"/>
                  </a:cubicBezTo>
                  <a:lnTo>
                    <a:pt x="86" y="111"/>
                  </a:lnTo>
                  <a:cubicBezTo>
                    <a:pt x="53" y="46"/>
                    <a:pt x="17" y="0"/>
                    <a:pt x="7" y="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67" name="Google Shape;5867;p26"/>
            <p:cNvSpPr/>
            <p:nvPr/>
          </p:nvSpPr>
          <p:spPr>
            <a:xfrm rot="1085081">
              <a:off x="651765" y="4798958"/>
              <a:ext cx="45798" cy="25367"/>
            </a:xfrm>
            <a:custGeom>
              <a:avLst/>
              <a:gdLst/>
              <a:ahLst/>
              <a:cxnLst/>
              <a:rect l="l" t="t" r="r" b="b"/>
              <a:pathLst>
                <a:path w="257" h="186" extrusionOk="0">
                  <a:moveTo>
                    <a:pt x="27" y="1"/>
                  </a:moveTo>
                  <a:lnTo>
                    <a:pt x="27" y="1"/>
                  </a:lnTo>
                  <a:cubicBezTo>
                    <a:pt x="0" y="45"/>
                    <a:pt x="97" y="106"/>
                    <a:pt x="194" y="186"/>
                  </a:cubicBezTo>
                  <a:cubicBezTo>
                    <a:pt x="186" y="177"/>
                    <a:pt x="186" y="177"/>
                    <a:pt x="177" y="168"/>
                  </a:cubicBezTo>
                  <a:cubicBezTo>
                    <a:pt x="256" y="142"/>
                    <a:pt x="141" y="71"/>
                    <a:pt x="27" y="1"/>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68" name="Google Shape;5868;p26"/>
            <p:cNvSpPr/>
            <p:nvPr/>
          </p:nvSpPr>
          <p:spPr>
            <a:xfrm rot="1085081">
              <a:off x="683471" y="4833930"/>
              <a:ext cx="20671" cy="9820"/>
            </a:xfrm>
            <a:custGeom>
              <a:avLst/>
              <a:gdLst/>
              <a:ahLst/>
              <a:cxnLst/>
              <a:rect l="l" t="t" r="r" b="b"/>
              <a:pathLst>
                <a:path w="116" h="72" extrusionOk="0">
                  <a:moveTo>
                    <a:pt x="1" y="1"/>
                  </a:moveTo>
                  <a:cubicBezTo>
                    <a:pt x="27" y="27"/>
                    <a:pt x="63" y="45"/>
                    <a:pt x="89" y="71"/>
                  </a:cubicBezTo>
                  <a:cubicBezTo>
                    <a:pt x="116" y="62"/>
                    <a:pt x="54" y="36"/>
                    <a:pt x="1" y="1"/>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69" name="Google Shape;5869;p26"/>
            <p:cNvSpPr/>
            <p:nvPr/>
          </p:nvSpPr>
          <p:spPr>
            <a:xfrm rot="1085081">
              <a:off x="612453" y="4673691"/>
              <a:ext cx="28690" cy="13365"/>
            </a:xfrm>
            <a:custGeom>
              <a:avLst/>
              <a:gdLst/>
              <a:ahLst/>
              <a:cxnLst/>
              <a:rect l="l" t="t" r="r" b="b"/>
              <a:pathLst>
                <a:path w="161" h="98" extrusionOk="0">
                  <a:moveTo>
                    <a:pt x="6" y="1"/>
                  </a:moveTo>
                  <a:cubicBezTo>
                    <a:pt x="1" y="1"/>
                    <a:pt x="6" y="11"/>
                    <a:pt x="30" y="38"/>
                  </a:cubicBezTo>
                  <a:cubicBezTo>
                    <a:pt x="21" y="56"/>
                    <a:pt x="145" y="91"/>
                    <a:pt x="118" y="91"/>
                  </a:cubicBezTo>
                  <a:cubicBezTo>
                    <a:pt x="132" y="95"/>
                    <a:pt x="140" y="97"/>
                    <a:pt x="145" y="97"/>
                  </a:cubicBezTo>
                  <a:cubicBezTo>
                    <a:pt x="160" y="97"/>
                    <a:pt x="124" y="75"/>
                    <a:pt x="83" y="47"/>
                  </a:cubicBezTo>
                  <a:cubicBezTo>
                    <a:pt x="51" y="26"/>
                    <a:pt x="15" y="1"/>
                    <a:pt x="6" y="1"/>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70" name="Google Shape;5870;p26"/>
            <p:cNvSpPr/>
            <p:nvPr/>
          </p:nvSpPr>
          <p:spPr>
            <a:xfrm rot="1085081">
              <a:off x="635370" y="4802319"/>
              <a:ext cx="16038" cy="12138"/>
            </a:xfrm>
            <a:custGeom>
              <a:avLst/>
              <a:gdLst/>
              <a:ahLst/>
              <a:cxnLst/>
              <a:rect l="l" t="t" r="r" b="b"/>
              <a:pathLst>
                <a:path w="90" h="89" extrusionOk="0">
                  <a:moveTo>
                    <a:pt x="1" y="1"/>
                  </a:moveTo>
                  <a:cubicBezTo>
                    <a:pt x="27" y="36"/>
                    <a:pt x="45" y="62"/>
                    <a:pt x="72" y="89"/>
                  </a:cubicBezTo>
                  <a:lnTo>
                    <a:pt x="89" y="18"/>
                  </a:lnTo>
                  <a:lnTo>
                    <a:pt x="1" y="1"/>
                  </a:ln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71" name="Google Shape;5871;p26"/>
            <p:cNvSpPr/>
            <p:nvPr/>
          </p:nvSpPr>
          <p:spPr>
            <a:xfrm rot="1085081">
              <a:off x="570360" y="4686677"/>
              <a:ext cx="25305" cy="25367"/>
            </a:xfrm>
            <a:custGeom>
              <a:avLst/>
              <a:gdLst/>
              <a:ahLst/>
              <a:cxnLst/>
              <a:rect l="l" t="t" r="r" b="b"/>
              <a:pathLst>
                <a:path w="142" h="186" extrusionOk="0">
                  <a:moveTo>
                    <a:pt x="2" y="0"/>
                  </a:moveTo>
                  <a:cubicBezTo>
                    <a:pt x="2" y="0"/>
                    <a:pt x="1" y="0"/>
                    <a:pt x="0" y="1"/>
                  </a:cubicBezTo>
                  <a:cubicBezTo>
                    <a:pt x="27" y="45"/>
                    <a:pt x="62" y="98"/>
                    <a:pt x="89" y="151"/>
                  </a:cubicBezTo>
                  <a:cubicBezTo>
                    <a:pt x="96" y="151"/>
                    <a:pt x="116" y="157"/>
                    <a:pt x="133" y="175"/>
                  </a:cubicBezTo>
                  <a:lnTo>
                    <a:pt x="133" y="175"/>
                  </a:lnTo>
                  <a:cubicBezTo>
                    <a:pt x="69" y="93"/>
                    <a:pt x="21" y="0"/>
                    <a:pt x="2" y="0"/>
                  </a:cubicBezTo>
                  <a:close/>
                  <a:moveTo>
                    <a:pt x="133" y="175"/>
                  </a:moveTo>
                  <a:cubicBezTo>
                    <a:pt x="136" y="179"/>
                    <a:pt x="139" y="182"/>
                    <a:pt x="142" y="186"/>
                  </a:cubicBezTo>
                  <a:cubicBezTo>
                    <a:pt x="139" y="182"/>
                    <a:pt x="136" y="178"/>
                    <a:pt x="133" y="175"/>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72" name="Google Shape;5872;p26"/>
            <p:cNvSpPr/>
            <p:nvPr/>
          </p:nvSpPr>
          <p:spPr>
            <a:xfrm rot="1085081">
              <a:off x="588027" y="4717862"/>
              <a:ext cx="19067" cy="15684"/>
            </a:xfrm>
            <a:custGeom>
              <a:avLst/>
              <a:gdLst/>
              <a:ahLst/>
              <a:cxnLst/>
              <a:rect l="l" t="t" r="r" b="b"/>
              <a:pathLst>
                <a:path w="107" h="115" extrusionOk="0">
                  <a:moveTo>
                    <a:pt x="1" y="0"/>
                  </a:moveTo>
                  <a:lnTo>
                    <a:pt x="1" y="0"/>
                  </a:lnTo>
                  <a:cubicBezTo>
                    <a:pt x="36" y="44"/>
                    <a:pt x="80" y="88"/>
                    <a:pt x="106" y="115"/>
                  </a:cubicBezTo>
                  <a:cubicBezTo>
                    <a:pt x="89" y="79"/>
                    <a:pt x="36" y="26"/>
                    <a:pt x="1" y="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73" name="Google Shape;5873;p26"/>
            <p:cNvSpPr/>
            <p:nvPr/>
          </p:nvSpPr>
          <p:spPr>
            <a:xfrm rot="1085081">
              <a:off x="598270" y="4754978"/>
              <a:ext cx="23701" cy="21821"/>
            </a:xfrm>
            <a:custGeom>
              <a:avLst/>
              <a:gdLst/>
              <a:ahLst/>
              <a:cxnLst/>
              <a:rect l="l" t="t" r="r" b="b"/>
              <a:pathLst>
                <a:path w="133" h="160" extrusionOk="0">
                  <a:moveTo>
                    <a:pt x="0" y="1"/>
                  </a:moveTo>
                  <a:lnTo>
                    <a:pt x="0" y="1"/>
                  </a:lnTo>
                  <a:cubicBezTo>
                    <a:pt x="44" y="54"/>
                    <a:pt x="88" y="107"/>
                    <a:pt x="133" y="160"/>
                  </a:cubicBezTo>
                  <a:lnTo>
                    <a:pt x="97" y="107"/>
                  </a:lnTo>
                  <a:cubicBezTo>
                    <a:pt x="71" y="71"/>
                    <a:pt x="35" y="36"/>
                    <a:pt x="0" y="1"/>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74" name="Google Shape;5874;p26"/>
            <p:cNvSpPr/>
            <p:nvPr/>
          </p:nvSpPr>
          <p:spPr>
            <a:xfrm rot="1085081">
              <a:off x="803881" y="4697675"/>
              <a:ext cx="49540" cy="6410"/>
            </a:xfrm>
            <a:custGeom>
              <a:avLst/>
              <a:gdLst/>
              <a:ahLst/>
              <a:cxnLst/>
              <a:rect l="l" t="t" r="r" b="b"/>
              <a:pathLst>
                <a:path w="278" h="47" extrusionOk="0">
                  <a:moveTo>
                    <a:pt x="178" y="0"/>
                  </a:moveTo>
                  <a:cubicBezTo>
                    <a:pt x="164" y="0"/>
                    <a:pt x="149" y="1"/>
                    <a:pt x="133" y="3"/>
                  </a:cubicBezTo>
                  <a:cubicBezTo>
                    <a:pt x="80" y="12"/>
                    <a:pt x="0" y="20"/>
                    <a:pt x="36" y="47"/>
                  </a:cubicBezTo>
                  <a:lnTo>
                    <a:pt x="256" y="29"/>
                  </a:lnTo>
                  <a:cubicBezTo>
                    <a:pt x="278" y="15"/>
                    <a:pt x="241" y="0"/>
                    <a:pt x="178" y="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75" name="Google Shape;5875;p26"/>
            <p:cNvSpPr/>
            <p:nvPr/>
          </p:nvSpPr>
          <p:spPr>
            <a:xfrm rot="1085081">
              <a:off x="702041" y="4634597"/>
              <a:ext cx="19067" cy="10911"/>
            </a:xfrm>
            <a:custGeom>
              <a:avLst/>
              <a:gdLst/>
              <a:ahLst/>
              <a:cxnLst/>
              <a:rect l="l" t="t" r="r" b="b"/>
              <a:pathLst>
                <a:path w="107" h="80" extrusionOk="0">
                  <a:moveTo>
                    <a:pt x="107" y="0"/>
                  </a:moveTo>
                  <a:lnTo>
                    <a:pt x="1" y="27"/>
                  </a:lnTo>
                  <a:cubicBezTo>
                    <a:pt x="62" y="44"/>
                    <a:pt x="62" y="53"/>
                    <a:pt x="98" y="80"/>
                  </a:cubicBezTo>
                  <a:lnTo>
                    <a:pt x="107" y="0"/>
                  </a:ln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76" name="Google Shape;5876;p26"/>
            <p:cNvSpPr/>
            <p:nvPr/>
          </p:nvSpPr>
          <p:spPr>
            <a:xfrm rot="1085081">
              <a:off x="778287" y="4666607"/>
              <a:ext cx="94625" cy="8592"/>
            </a:xfrm>
            <a:custGeom>
              <a:avLst/>
              <a:gdLst/>
              <a:ahLst/>
              <a:cxnLst/>
              <a:rect l="l" t="t" r="r" b="b"/>
              <a:pathLst>
                <a:path w="531" h="63" extrusionOk="0">
                  <a:moveTo>
                    <a:pt x="248" y="1"/>
                  </a:moveTo>
                  <a:cubicBezTo>
                    <a:pt x="231" y="27"/>
                    <a:pt x="1" y="36"/>
                    <a:pt x="204" y="63"/>
                  </a:cubicBezTo>
                  <a:cubicBezTo>
                    <a:pt x="231" y="36"/>
                    <a:pt x="531" y="10"/>
                    <a:pt x="248" y="1"/>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77" name="Google Shape;5877;p26"/>
            <p:cNvSpPr/>
            <p:nvPr/>
          </p:nvSpPr>
          <p:spPr>
            <a:xfrm rot="1085081">
              <a:off x="1368028" y="4876007"/>
              <a:ext cx="9623" cy="19503"/>
            </a:xfrm>
            <a:custGeom>
              <a:avLst/>
              <a:gdLst/>
              <a:ahLst/>
              <a:cxnLst/>
              <a:rect l="l" t="t" r="r" b="b"/>
              <a:pathLst>
                <a:path w="54" h="143" extrusionOk="0">
                  <a:moveTo>
                    <a:pt x="54" y="1"/>
                  </a:moveTo>
                  <a:cubicBezTo>
                    <a:pt x="36" y="10"/>
                    <a:pt x="19" y="10"/>
                    <a:pt x="1" y="10"/>
                  </a:cubicBezTo>
                  <a:lnTo>
                    <a:pt x="27" y="142"/>
                  </a:lnTo>
                  <a:cubicBezTo>
                    <a:pt x="36" y="98"/>
                    <a:pt x="45" y="45"/>
                    <a:pt x="54" y="1"/>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78" name="Google Shape;5878;p26"/>
            <p:cNvSpPr/>
            <p:nvPr/>
          </p:nvSpPr>
          <p:spPr>
            <a:xfrm rot="1085081">
              <a:off x="1577272" y="4639368"/>
              <a:ext cx="33502" cy="37096"/>
            </a:xfrm>
            <a:custGeom>
              <a:avLst/>
              <a:gdLst/>
              <a:ahLst/>
              <a:cxnLst/>
              <a:rect l="l" t="t" r="r" b="b"/>
              <a:pathLst>
                <a:path w="188" h="272" extrusionOk="0">
                  <a:moveTo>
                    <a:pt x="41" y="1"/>
                  </a:moveTo>
                  <a:cubicBezTo>
                    <a:pt x="27" y="1"/>
                    <a:pt x="15" y="14"/>
                    <a:pt x="0" y="46"/>
                  </a:cubicBezTo>
                  <a:cubicBezTo>
                    <a:pt x="80" y="267"/>
                    <a:pt x="106" y="55"/>
                    <a:pt x="159" y="267"/>
                  </a:cubicBezTo>
                  <a:cubicBezTo>
                    <a:pt x="163" y="270"/>
                    <a:pt x="165" y="271"/>
                    <a:pt x="167" y="271"/>
                  </a:cubicBezTo>
                  <a:cubicBezTo>
                    <a:pt x="188" y="271"/>
                    <a:pt x="130" y="131"/>
                    <a:pt x="151" y="131"/>
                  </a:cubicBezTo>
                  <a:cubicBezTo>
                    <a:pt x="153" y="131"/>
                    <a:pt x="156" y="132"/>
                    <a:pt x="159" y="135"/>
                  </a:cubicBezTo>
                  <a:cubicBezTo>
                    <a:pt x="100" y="58"/>
                    <a:pt x="68" y="1"/>
                    <a:pt x="41" y="1"/>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79" name="Google Shape;5879;p26"/>
            <p:cNvSpPr/>
            <p:nvPr/>
          </p:nvSpPr>
          <p:spPr>
            <a:xfrm rot="1085081">
              <a:off x="1603526" y="4662667"/>
              <a:ext cx="9623" cy="8456"/>
            </a:xfrm>
            <a:custGeom>
              <a:avLst/>
              <a:gdLst/>
              <a:ahLst/>
              <a:cxnLst/>
              <a:rect l="l" t="t" r="r" b="b"/>
              <a:pathLst>
                <a:path w="54" h="62" extrusionOk="0">
                  <a:moveTo>
                    <a:pt x="0" y="0"/>
                  </a:moveTo>
                  <a:cubicBezTo>
                    <a:pt x="9" y="9"/>
                    <a:pt x="27" y="27"/>
                    <a:pt x="53" y="62"/>
                  </a:cubicBezTo>
                  <a:cubicBezTo>
                    <a:pt x="36" y="35"/>
                    <a:pt x="18" y="18"/>
                    <a:pt x="0" y="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80" name="Google Shape;5880;p26"/>
            <p:cNvSpPr/>
            <p:nvPr/>
          </p:nvSpPr>
          <p:spPr>
            <a:xfrm rot="1085081">
              <a:off x="-326644" y="5043842"/>
              <a:ext cx="44194" cy="12138"/>
            </a:xfrm>
            <a:custGeom>
              <a:avLst/>
              <a:gdLst/>
              <a:ahLst/>
              <a:cxnLst/>
              <a:rect l="l" t="t" r="r" b="b"/>
              <a:pathLst>
                <a:path w="248" h="89" extrusionOk="0">
                  <a:moveTo>
                    <a:pt x="1" y="1"/>
                  </a:moveTo>
                  <a:cubicBezTo>
                    <a:pt x="80" y="27"/>
                    <a:pt x="160" y="62"/>
                    <a:pt x="248" y="89"/>
                  </a:cubicBezTo>
                  <a:cubicBezTo>
                    <a:pt x="195" y="62"/>
                    <a:pt x="151" y="36"/>
                    <a:pt x="98" y="9"/>
                  </a:cubicBezTo>
                  <a:cubicBezTo>
                    <a:pt x="71" y="1"/>
                    <a:pt x="36" y="1"/>
                    <a:pt x="1" y="1"/>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81" name="Google Shape;5881;p26"/>
            <p:cNvSpPr/>
            <p:nvPr/>
          </p:nvSpPr>
          <p:spPr>
            <a:xfrm rot="1085081">
              <a:off x="-236156" y="5069805"/>
              <a:ext cx="30116" cy="12274"/>
            </a:xfrm>
            <a:custGeom>
              <a:avLst/>
              <a:gdLst/>
              <a:ahLst/>
              <a:cxnLst/>
              <a:rect l="l" t="t" r="r" b="b"/>
              <a:pathLst>
                <a:path w="169" h="90" extrusionOk="0">
                  <a:moveTo>
                    <a:pt x="1" y="1"/>
                  </a:moveTo>
                  <a:lnTo>
                    <a:pt x="1" y="1"/>
                  </a:lnTo>
                  <a:cubicBezTo>
                    <a:pt x="9" y="36"/>
                    <a:pt x="27" y="63"/>
                    <a:pt x="45" y="89"/>
                  </a:cubicBezTo>
                  <a:cubicBezTo>
                    <a:pt x="98" y="63"/>
                    <a:pt x="133" y="45"/>
                    <a:pt x="168" y="18"/>
                  </a:cubicBezTo>
                  <a:lnTo>
                    <a:pt x="89" y="18"/>
                  </a:lnTo>
                  <a:cubicBezTo>
                    <a:pt x="62" y="18"/>
                    <a:pt x="18" y="10"/>
                    <a:pt x="1" y="1"/>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82" name="Google Shape;5882;p26"/>
            <p:cNvSpPr/>
            <p:nvPr/>
          </p:nvSpPr>
          <p:spPr>
            <a:xfrm rot="1085081">
              <a:off x="1524414" y="4114138"/>
              <a:ext cx="20671" cy="9683"/>
            </a:xfrm>
            <a:custGeom>
              <a:avLst/>
              <a:gdLst/>
              <a:ahLst/>
              <a:cxnLst/>
              <a:rect l="l" t="t" r="r" b="b"/>
              <a:pathLst>
                <a:path w="116" h="71" extrusionOk="0">
                  <a:moveTo>
                    <a:pt x="1" y="0"/>
                  </a:moveTo>
                  <a:lnTo>
                    <a:pt x="1" y="0"/>
                  </a:lnTo>
                  <a:cubicBezTo>
                    <a:pt x="36" y="18"/>
                    <a:pt x="71" y="44"/>
                    <a:pt x="98" y="71"/>
                  </a:cubicBezTo>
                  <a:lnTo>
                    <a:pt x="115" y="53"/>
                  </a:lnTo>
                  <a:cubicBezTo>
                    <a:pt x="98" y="27"/>
                    <a:pt x="71" y="18"/>
                    <a:pt x="1" y="0"/>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83" name="Google Shape;5883;p26"/>
            <p:cNvSpPr/>
            <p:nvPr/>
          </p:nvSpPr>
          <p:spPr>
            <a:xfrm rot="1085081">
              <a:off x="1258523" y="4104852"/>
              <a:ext cx="15860" cy="3819"/>
            </a:xfrm>
            <a:custGeom>
              <a:avLst/>
              <a:gdLst/>
              <a:ahLst/>
              <a:cxnLst/>
              <a:rect l="l" t="t" r="r" b="b"/>
              <a:pathLst>
                <a:path w="89" h="28" extrusionOk="0">
                  <a:moveTo>
                    <a:pt x="89" y="1"/>
                  </a:moveTo>
                  <a:lnTo>
                    <a:pt x="89" y="1"/>
                  </a:lnTo>
                  <a:cubicBezTo>
                    <a:pt x="62" y="10"/>
                    <a:pt x="27" y="18"/>
                    <a:pt x="0" y="27"/>
                  </a:cubicBezTo>
                  <a:lnTo>
                    <a:pt x="80" y="27"/>
                  </a:lnTo>
                  <a:lnTo>
                    <a:pt x="89" y="1"/>
                  </a:ln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84" name="Google Shape;5884;p26"/>
            <p:cNvSpPr/>
            <p:nvPr/>
          </p:nvSpPr>
          <p:spPr>
            <a:xfrm rot="1085081">
              <a:off x="1296318" y="4290707"/>
              <a:ext cx="26908" cy="30413"/>
            </a:xfrm>
            <a:custGeom>
              <a:avLst/>
              <a:gdLst/>
              <a:ahLst/>
              <a:cxnLst/>
              <a:rect l="l" t="t" r="r" b="b"/>
              <a:pathLst>
                <a:path w="151" h="223" extrusionOk="0">
                  <a:moveTo>
                    <a:pt x="1" y="1"/>
                  </a:moveTo>
                  <a:lnTo>
                    <a:pt x="1" y="1"/>
                  </a:lnTo>
                  <a:cubicBezTo>
                    <a:pt x="7" y="10"/>
                    <a:pt x="14" y="19"/>
                    <a:pt x="21" y="28"/>
                  </a:cubicBezTo>
                  <a:lnTo>
                    <a:pt x="21" y="28"/>
                  </a:lnTo>
                  <a:cubicBezTo>
                    <a:pt x="15" y="19"/>
                    <a:pt x="8" y="10"/>
                    <a:pt x="1" y="1"/>
                  </a:cubicBezTo>
                  <a:close/>
                  <a:moveTo>
                    <a:pt x="21" y="28"/>
                  </a:moveTo>
                  <a:cubicBezTo>
                    <a:pt x="88" y="127"/>
                    <a:pt x="94" y="223"/>
                    <a:pt x="124" y="223"/>
                  </a:cubicBezTo>
                  <a:cubicBezTo>
                    <a:pt x="131" y="223"/>
                    <a:pt x="140" y="217"/>
                    <a:pt x="151" y="204"/>
                  </a:cubicBezTo>
                  <a:cubicBezTo>
                    <a:pt x="113" y="143"/>
                    <a:pt x="62" y="83"/>
                    <a:pt x="21" y="28"/>
                  </a:cubicBezTo>
                  <a:close/>
                </a:path>
              </a:pathLst>
            </a:custGeom>
            <a:solidFill>
              <a:srgbClr val="C2E074"/>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grpSp>
      <p:sp>
        <p:nvSpPr>
          <p:cNvPr id="5885" name="Google Shape;5885;p26"/>
          <p:cNvSpPr/>
          <p:nvPr/>
        </p:nvSpPr>
        <p:spPr>
          <a:xfrm>
            <a:off x="21290184" y="-609576"/>
            <a:ext cx="123464" cy="37428"/>
          </a:xfrm>
          <a:custGeom>
            <a:avLst/>
            <a:gdLst/>
            <a:ahLst/>
            <a:cxnLst/>
            <a:rect l="l" t="t" r="r" b="b"/>
            <a:pathLst>
              <a:path w="239" h="105" extrusionOk="0">
                <a:moveTo>
                  <a:pt x="208" y="1"/>
                </a:moveTo>
                <a:cubicBezTo>
                  <a:pt x="197" y="1"/>
                  <a:pt x="186" y="3"/>
                  <a:pt x="186" y="7"/>
                </a:cubicBezTo>
                <a:cubicBezTo>
                  <a:pt x="0" y="78"/>
                  <a:pt x="88" y="87"/>
                  <a:pt x="62" y="104"/>
                </a:cubicBezTo>
                <a:cubicBezTo>
                  <a:pt x="203" y="34"/>
                  <a:pt x="238" y="16"/>
                  <a:pt x="230" y="7"/>
                </a:cubicBezTo>
                <a:cubicBezTo>
                  <a:pt x="230" y="3"/>
                  <a:pt x="219" y="1"/>
                  <a:pt x="208" y="1"/>
                </a:cubicBez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86" name="Google Shape;5886;p26"/>
          <p:cNvSpPr/>
          <p:nvPr/>
        </p:nvSpPr>
        <p:spPr>
          <a:xfrm>
            <a:off x="23178326" y="-707959"/>
            <a:ext cx="278956" cy="13188"/>
          </a:xfrm>
          <a:custGeom>
            <a:avLst/>
            <a:gdLst/>
            <a:ahLst/>
            <a:cxnLst/>
            <a:rect l="l" t="t" r="r" b="b"/>
            <a:pathLst>
              <a:path w="540" h="37" extrusionOk="0">
                <a:moveTo>
                  <a:pt x="539" y="1"/>
                </a:moveTo>
                <a:lnTo>
                  <a:pt x="71" y="27"/>
                </a:lnTo>
                <a:lnTo>
                  <a:pt x="1" y="36"/>
                </a:lnTo>
                <a:lnTo>
                  <a:pt x="539" y="1"/>
                </a:ln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87" name="Google Shape;5887;p26"/>
          <p:cNvSpPr/>
          <p:nvPr/>
        </p:nvSpPr>
        <p:spPr>
          <a:xfrm>
            <a:off x="23830781" y="-836999"/>
            <a:ext cx="725805" cy="139016"/>
          </a:xfrm>
          <a:custGeom>
            <a:avLst/>
            <a:gdLst/>
            <a:ahLst/>
            <a:cxnLst/>
            <a:rect l="l" t="t" r="r" b="b"/>
            <a:pathLst>
              <a:path w="1405" h="390" extrusionOk="0">
                <a:moveTo>
                  <a:pt x="1342" y="1"/>
                </a:moveTo>
                <a:cubicBezTo>
                  <a:pt x="1060" y="116"/>
                  <a:pt x="795" y="204"/>
                  <a:pt x="592" y="248"/>
                </a:cubicBezTo>
                <a:cubicBezTo>
                  <a:pt x="751" y="239"/>
                  <a:pt x="1032" y="142"/>
                  <a:pt x="1349" y="28"/>
                </a:cubicBezTo>
                <a:lnTo>
                  <a:pt x="1349" y="28"/>
                </a:lnTo>
                <a:lnTo>
                  <a:pt x="1400" y="222"/>
                </a:lnTo>
                <a:lnTo>
                  <a:pt x="1400" y="222"/>
                </a:lnTo>
                <a:cubicBezTo>
                  <a:pt x="1401" y="222"/>
                  <a:pt x="1403" y="222"/>
                  <a:pt x="1404" y="221"/>
                </a:cubicBezTo>
                <a:lnTo>
                  <a:pt x="1351" y="27"/>
                </a:lnTo>
                <a:cubicBezTo>
                  <a:pt x="1351" y="27"/>
                  <a:pt x="1350" y="28"/>
                  <a:pt x="1349" y="28"/>
                </a:cubicBezTo>
                <a:lnTo>
                  <a:pt x="1349" y="28"/>
                </a:lnTo>
                <a:lnTo>
                  <a:pt x="1342" y="1"/>
                </a:lnTo>
                <a:close/>
                <a:moveTo>
                  <a:pt x="1400" y="222"/>
                </a:moveTo>
                <a:cubicBezTo>
                  <a:pt x="1057" y="284"/>
                  <a:pt x="670" y="327"/>
                  <a:pt x="371" y="336"/>
                </a:cubicBezTo>
                <a:lnTo>
                  <a:pt x="265" y="327"/>
                </a:lnTo>
                <a:cubicBezTo>
                  <a:pt x="177" y="345"/>
                  <a:pt x="89" y="372"/>
                  <a:pt x="0" y="389"/>
                </a:cubicBezTo>
                <a:cubicBezTo>
                  <a:pt x="433" y="363"/>
                  <a:pt x="954" y="310"/>
                  <a:pt x="1404" y="239"/>
                </a:cubicBezTo>
                <a:lnTo>
                  <a:pt x="1400" y="222"/>
                </a:ln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88" name="Google Shape;5888;p26"/>
          <p:cNvSpPr/>
          <p:nvPr/>
        </p:nvSpPr>
        <p:spPr>
          <a:xfrm>
            <a:off x="23194340" y="-679443"/>
            <a:ext cx="239696" cy="34220"/>
          </a:xfrm>
          <a:custGeom>
            <a:avLst/>
            <a:gdLst/>
            <a:ahLst/>
            <a:cxnLst/>
            <a:rect l="l" t="t" r="r" b="b"/>
            <a:pathLst>
              <a:path w="464" h="96" extrusionOk="0">
                <a:moveTo>
                  <a:pt x="464" y="0"/>
                </a:moveTo>
                <a:lnTo>
                  <a:pt x="464" y="0"/>
                </a:lnTo>
                <a:cubicBezTo>
                  <a:pt x="420" y="9"/>
                  <a:pt x="411" y="9"/>
                  <a:pt x="385" y="9"/>
                </a:cubicBezTo>
                <a:cubicBezTo>
                  <a:pt x="314" y="27"/>
                  <a:pt x="217" y="44"/>
                  <a:pt x="49" y="71"/>
                </a:cubicBezTo>
                <a:cubicBezTo>
                  <a:pt x="101" y="71"/>
                  <a:pt x="28" y="89"/>
                  <a:pt x="6" y="94"/>
                </a:cubicBezTo>
                <a:lnTo>
                  <a:pt x="6" y="94"/>
                </a:lnTo>
                <a:cubicBezTo>
                  <a:pt x="30" y="89"/>
                  <a:pt x="140" y="65"/>
                  <a:pt x="464" y="0"/>
                </a:cubicBezTo>
                <a:close/>
                <a:moveTo>
                  <a:pt x="6" y="94"/>
                </a:moveTo>
                <a:lnTo>
                  <a:pt x="6" y="94"/>
                </a:lnTo>
                <a:cubicBezTo>
                  <a:pt x="2" y="95"/>
                  <a:pt x="1" y="95"/>
                  <a:pt x="1" y="95"/>
                </a:cubicBezTo>
                <a:cubicBezTo>
                  <a:pt x="1" y="95"/>
                  <a:pt x="3" y="95"/>
                  <a:pt x="6" y="94"/>
                </a:cubicBez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89" name="Google Shape;5889;p26"/>
          <p:cNvSpPr/>
          <p:nvPr/>
        </p:nvSpPr>
        <p:spPr>
          <a:xfrm>
            <a:off x="23352418" y="-684433"/>
            <a:ext cx="102285" cy="10337"/>
          </a:xfrm>
          <a:custGeom>
            <a:avLst/>
            <a:gdLst/>
            <a:ahLst/>
            <a:cxnLst/>
            <a:rect l="l" t="t" r="r" b="b"/>
            <a:pathLst>
              <a:path w="198" h="29" extrusionOk="0">
                <a:moveTo>
                  <a:pt x="191" y="1"/>
                </a:moveTo>
                <a:cubicBezTo>
                  <a:pt x="175" y="1"/>
                  <a:pt x="0" y="28"/>
                  <a:pt x="25" y="28"/>
                </a:cubicBezTo>
                <a:cubicBezTo>
                  <a:pt x="31" y="28"/>
                  <a:pt x="47" y="27"/>
                  <a:pt x="79" y="23"/>
                </a:cubicBezTo>
                <a:cubicBezTo>
                  <a:pt x="172" y="6"/>
                  <a:pt x="198" y="1"/>
                  <a:pt x="191" y="1"/>
                </a:cubicBez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90" name="Google Shape;5890;p26"/>
          <p:cNvSpPr/>
          <p:nvPr/>
        </p:nvSpPr>
        <p:spPr>
          <a:xfrm>
            <a:off x="22414805" y="-610292"/>
            <a:ext cx="380723" cy="35290"/>
          </a:xfrm>
          <a:custGeom>
            <a:avLst/>
            <a:gdLst/>
            <a:ahLst/>
            <a:cxnLst/>
            <a:rect l="l" t="t" r="r" b="b"/>
            <a:pathLst>
              <a:path w="737" h="99" extrusionOk="0">
                <a:moveTo>
                  <a:pt x="737" y="0"/>
                </a:moveTo>
                <a:cubicBezTo>
                  <a:pt x="661" y="0"/>
                  <a:pt x="394" y="38"/>
                  <a:pt x="353" y="38"/>
                </a:cubicBezTo>
                <a:cubicBezTo>
                  <a:pt x="341" y="38"/>
                  <a:pt x="348" y="35"/>
                  <a:pt x="384" y="27"/>
                </a:cubicBezTo>
                <a:lnTo>
                  <a:pt x="384" y="27"/>
                </a:lnTo>
                <a:cubicBezTo>
                  <a:pt x="60" y="81"/>
                  <a:pt x="1" y="98"/>
                  <a:pt x="82" y="98"/>
                </a:cubicBezTo>
                <a:cubicBezTo>
                  <a:pt x="121" y="98"/>
                  <a:pt x="190" y="94"/>
                  <a:pt x="278" y="89"/>
                </a:cubicBezTo>
                <a:lnTo>
                  <a:pt x="737" y="0"/>
                </a:ln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91" name="Google Shape;5891;p26"/>
          <p:cNvSpPr/>
          <p:nvPr/>
        </p:nvSpPr>
        <p:spPr>
          <a:xfrm>
            <a:off x="22334732" y="-556822"/>
            <a:ext cx="123464" cy="16040"/>
          </a:xfrm>
          <a:custGeom>
            <a:avLst/>
            <a:gdLst/>
            <a:ahLst/>
            <a:cxnLst/>
            <a:rect l="l" t="t" r="r" b="b"/>
            <a:pathLst>
              <a:path w="239" h="45" extrusionOk="0">
                <a:moveTo>
                  <a:pt x="239" y="1"/>
                </a:moveTo>
                <a:lnTo>
                  <a:pt x="231" y="2"/>
                </a:lnTo>
                <a:lnTo>
                  <a:pt x="231" y="2"/>
                </a:lnTo>
                <a:cubicBezTo>
                  <a:pt x="233" y="2"/>
                  <a:pt x="236" y="1"/>
                  <a:pt x="239" y="1"/>
                </a:cubicBezTo>
                <a:close/>
                <a:moveTo>
                  <a:pt x="231" y="2"/>
                </a:moveTo>
                <a:lnTo>
                  <a:pt x="231" y="2"/>
                </a:lnTo>
                <a:cubicBezTo>
                  <a:pt x="187" y="10"/>
                  <a:pt x="125" y="11"/>
                  <a:pt x="0" y="45"/>
                </a:cubicBezTo>
                <a:lnTo>
                  <a:pt x="231" y="2"/>
                </a:ln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92" name="Google Shape;5892;p26"/>
          <p:cNvSpPr/>
          <p:nvPr/>
        </p:nvSpPr>
        <p:spPr>
          <a:xfrm>
            <a:off x="22457679" y="-588191"/>
            <a:ext cx="265009" cy="32794"/>
          </a:xfrm>
          <a:custGeom>
            <a:avLst/>
            <a:gdLst/>
            <a:ahLst/>
            <a:cxnLst/>
            <a:rect l="l" t="t" r="r" b="b"/>
            <a:pathLst>
              <a:path w="513" h="92" extrusionOk="0">
                <a:moveTo>
                  <a:pt x="513" y="0"/>
                </a:moveTo>
                <a:lnTo>
                  <a:pt x="1" y="89"/>
                </a:lnTo>
                <a:cubicBezTo>
                  <a:pt x="29" y="89"/>
                  <a:pt x="47" y="91"/>
                  <a:pt x="69" y="91"/>
                </a:cubicBezTo>
                <a:cubicBezTo>
                  <a:pt x="102" y="91"/>
                  <a:pt x="144" y="85"/>
                  <a:pt x="239" y="53"/>
                </a:cubicBezTo>
                <a:lnTo>
                  <a:pt x="239" y="53"/>
                </a:lnTo>
                <a:cubicBezTo>
                  <a:pt x="229" y="57"/>
                  <a:pt x="227" y="59"/>
                  <a:pt x="230" y="59"/>
                </a:cubicBezTo>
                <a:cubicBezTo>
                  <a:pt x="242" y="59"/>
                  <a:pt x="339" y="35"/>
                  <a:pt x="513" y="0"/>
                </a:cubicBez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93" name="Google Shape;5893;p26"/>
          <p:cNvSpPr/>
          <p:nvPr/>
        </p:nvSpPr>
        <p:spPr>
          <a:xfrm>
            <a:off x="22868372" y="-638451"/>
            <a:ext cx="397256" cy="44199"/>
          </a:xfrm>
          <a:custGeom>
            <a:avLst/>
            <a:gdLst/>
            <a:ahLst/>
            <a:cxnLst/>
            <a:rect l="l" t="t" r="r" b="b"/>
            <a:pathLst>
              <a:path w="769" h="124" extrusionOk="0">
                <a:moveTo>
                  <a:pt x="733" y="0"/>
                </a:moveTo>
                <a:cubicBezTo>
                  <a:pt x="698" y="0"/>
                  <a:pt x="442" y="35"/>
                  <a:pt x="0" y="106"/>
                </a:cubicBezTo>
                <a:cubicBezTo>
                  <a:pt x="150" y="91"/>
                  <a:pt x="322" y="68"/>
                  <a:pt x="361" y="68"/>
                </a:cubicBezTo>
                <a:cubicBezTo>
                  <a:pt x="390" y="68"/>
                  <a:pt x="341" y="81"/>
                  <a:pt x="141" y="124"/>
                </a:cubicBezTo>
                <a:cubicBezTo>
                  <a:pt x="583" y="53"/>
                  <a:pt x="768" y="0"/>
                  <a:pt x="733" y="0"/>
                </a:cubicBez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94" name="Google Shape;5894;p26"/>
          <p:cNvSpPr/>
          <p:nvPr/>
        </p:nvSpPr>
        <p:spPr>
          <a:xfrm>
            <a:off x="24045169" y="-777113"/>
            <a:ext cx="337848" cy="66302"/>
          </a:xfrm>
          <a:custGeom>
            <a:avLst/>
            <a:gdLst/>
            <a:ahLst/>
            <a:cxnLst/>
            <a:rect l="l" t="t" r="r" b="b"/>
            <a:pathLst>
              <a:path w="654" h="186" extrusionOk="0">
                <a:moveTo>
                  <a:pt x="654" y="1"/>
                </a:moveTo>
                <a:lnTo>
                  <a:pt x="654" y="1"/>
                </a:lnTo>
                <a:cubicBezTo>
                  <a:pt x="512" y="54"/>
                  <a:pt x="0" y="177"/>
                  <a:pt x="27" y="186"/>
                </a:cubicBezTo>
                <a:cubicBezTo>
                  <a:pt x="142" y="159"/>
                  <a:pt x="256" y="133"/>
                  <a:pt x="371" y="106"/>
                </a:cubicBezTo>
                <a:lnTo>
                  <a:pt x="654" y="1"/>
                </a:ln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95" name="Google Shape;5895;p26"/>
          <p:cNvSpPr/>
          <p:nvPr/>
        </p:nvSpPr>
        <p:spPr>
          <a:xfrm>
            <a:off x="21048419" y="-434199"/>
            <a:ext cx="292387" cy="28873"/>
          </a:xfrm>
          <a:custGeom>
            <a:avLst/>
            <a:gdLst/>
            <a:ahLst/>
            <a:cxnLst/>
            <a:rect l="l" t="t" r="r" b="b"/>
            <a:pathLst>
              <a:path w="566" h="81" extrusionOk="0">
                <a:moveTo>
                  <a:pt x="565" y="1"/>
                </a:moveTo>
                <a:cubicBezTo>
                  <a:pt x="413" y="24"/>
                  <a:pt x="143" y="66"/>
                  <a:pt x="54" y="66"/>
                </a:cubicBezTo>
                <a:cubicBezTo>
                  <a:pt x="40" y="66"/>
                  <a:pt x="30" y="65"/>
                  <a:pt x="27" y="63"/>
                </a:cubicBezTo>
                <a:lnTo>
                  <a:pt x="27" y="63"/>
                </a:lnTo>
                <a:cubicBezTo>
                  <a:pt x="0" y="80"/>
                  <a:pt x="186" y="72"/>
                  <a:pt x="221" y="80"/>
                </a:cubicBezTo>
                <a:lnTo>
                  <a:pt x="565" y="1"/>
                </a:ln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96" name="Google Shape;5896;p26"/>
          <p:cNvSpPr/>
          <p:nvPr/>
        </p:nvSpPr>
        <p:spPr>
          <a:xfrm>
            <a:off x="20902224" y="-405681"/>
            <a:ext cx="278956" cy="41349"/>
          </a:xfrm>
          <a:custGeom>
            <a:avLst/>
            <a:gdLst/>
            <a:ahLst/>
            <a:cxnLst/>
            <a:rect l="l" t="t" r="r" b="b"/>
            <a:pathLst>
              <a:path w="540" h="116" extrusionOk="0">
                <a:moveTo>
                  <a:pt x="504" y="0"/>
                </a:moveTo>
                <a:lnTo>
                  <a:pt x="1" y="115"/>
                </a:lnTo>
                <a:cubicBezTo>
                  <a:pt x="460" y="27"/>
                  <a:pt x="539" y="9"/>
                  <a:pt x="504" y="0"/>
                </a:cubicBez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97" name="Google Shape;5897;p26"/>
          <p:cNvSpPr/>
          <p:nvPr/>
        </p:nvSpPr>
        <p:spPr>
          <a:xfrm>
            <a:off x="22211265" y="-572505"/>
            <a:ext cx="516072" cy="69510"/>
          </a:xfrm>
          <a:custGeom>
            <a:avLst/>
            <a:gdLst/>
            <a:ahLst/>
            <a:cxnLst/>
            <a:rect l="l" t="t" r="r" b="b"/>
            <a:pathLst>
              <a:path w="999" h="195" extrusionOk="0">
                <a:moveTo>
                  <a:pt x="998" y="0"/>
                </a:moveTo>
                <a:lnTo>
                  <a:pt x="1" y="195"/>
                </a:lnTo>
                <a:lnTo>
                  <a:pt x="1" y="195"/>
                </a:lnTo>
                <a:lnTo>
                  <a:pt x="168" y="168"/>
                </a:lnTo>
                <a:lnTo>
                  <a:pt x="998" y="0"/>
                </a:ln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98" name="Google Shape;5898;p26"/>
          <p:cNvSpPr/>
          <p:nvPr/>
        </p:nvSpPr>
        <p:spPr>
          <a:xfrm>
            <a:off x="20742600" y="-144394"/>
            <a:ext cx="274308" cy="12833"/>
          </a:xfrm>
          <a:custGeom>
            <a:avLst/>
            <a:gdLst/>
            <a:ahLst/>
            <a:cxnLst/>
            <a:rect l="l" t="t" r="r" b="b"/>
            <a:pathLst>
              <a:path w="531" h="36" extrusionOk="0">
                <a:moveTo>
                  <a:pt x="530" y="0"/>
                </a:moveTo>
                <a:lnTo>
                  <a:pt x="301" y="9"/>
                </a:lnTo>
                <a:lnTo>
                  <a:pt x="1" y="36"/>
                </a:lnTo>
                <a:lnTo>
                  <a:pt x="530" y="0"/>
                </a:ln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899" name="Google Shape;5899;p26"/>
          <p:cNvSpPr/>
          <p:nvPr/>
        </p:nvSpPr>
        <p:spPr>
          <a:xfrm>
            <a:off x="21463242" y="-138335"/>
            <a:ext cx="634369" cy="22457"/>
          </a:xfrm>
          <a:custGeom>
            <a:avLst/>
            <a:gdLst/>
            <a:ahLst/>
            <a:cxnLst/>
            <a:rect l="l" t="t" r="r" b="b"/>
            <a:pathLst>
              <a:path w="1228" h="63" extrusionOk="0">
                <a:moveTo>
                  <a:pt x="221" y="1"/>
                </a:moveTo>
                <a:cubicBezTo>
                  <a:pt x="1" y="27"/>
                  <a:pt x="522" y="45"/>
                  <a:pt x="292" y="63"/>
                </a:cubicBezTo>
                <a:cubicBezTo>
                  <a:pt x="645" y="63"/>
                  <a:pt x="954" y="45"/>
                  <a:pt x="1228" y="27"/>
                </a:cubicBezTo>
                <a:lnTo>
                  <a:pt x="1228" y="27"/>
                </a:lnTo>
                <a:cubicBezTo>
                  <a:pt x="1155" y="30"/>
                  <a:pt x="1081" y="31"/>
                  <a:pt x="1005" y="31"/>
                </a:cubicBezTo>
                <a:cubicBezTo>
                  <a:pt x="776" y="31"/>
                  <a:pt x="526" y="21"/>
                  <a:pt x="221" y="1"/>
                </a:cubicBez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00" name="Google Shape;5900;p26"/>
          <p:cNvSpPr/>
          <p:nvPr/>
        </p:nvSpPr>
        <p:spPr>
          <a:xfrm>
            <a:off x="22097104" y="-138335"/>
            <a:ext cx="238146" cy="9979"/>
          </a:xfrm>
          <a:custGeom>
            <a:avLst/>
            <a:gdLst/>
            <a:ahLst/>
            <a:cxnLst/>
            <a:rect l="l" t="t" r="r" b="b"/>
            <a:pathLst>
              <a:path w="461" h="28" extrusionOk="0">
                <a:moveTo>
                  <a:pt x="460" y="1"/>
                </a:moveTo>
                <a:cubicBezTo>
                  <a:pt x="327" y="1"/>
                  <a:pt x="185" y="17"/>
                  <a:pt x="29" y="26"/>
                </a:cubicBezTo>
                <a:lnTo>
                  <a:pt x="29" y="26"/>
                </a:lnTo>
                <a:cubicBezTo>
                  <a:pt x="178" y="18"/>
                  <a:pt x="319" y="9"/>
                  <a:pt x="460" y="1"/>
                </a:cubicBezTo>
                <a:close/>
                <a:moveTo>
                  <a:pt x="29" y="26"/>
                </a:moveTo>
                <a:cubicBezTo>
                  <a:pt x="20" y="26"/>
                  <a:pt x="10" y="27"/>
                  <a:pt x="1" y="27"/>
                </a:cubicBezTo>
                <a:cubicBezTo>
                  <a:pt x="10" y="27"/>
                  <a:pt x="20" y="26"/>
                  <a:pt x="29" y="26"/>
                </a:cubicBez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01" name="Google Shape;5901;p26"/>
          <p:cNvSpPr/>
          <p:nvPr/>
        </p:nvSpPr>
        <p:spPr>
          <a:xfrm>
            <a:off x="20496184" y="-169705"/>
            <a:ext cx="214900" cy="16040"/>
          </a:xfrm>
          <a:custGeom>
            <a:avLst/>
            <a:gdLst/>
            <a:ahLst/>
            <a:cxnLst/>
            <a:rect l="l" t="t" r="r" b="b"/>
            <a:pathLst>
              <a:path w="416" h="45" extrusionOk="0">
                <a:moveTo>
                  <a:pt x="1" y="1"/>
                </a:moveTo>
                <a:cubicBezTo>
                  <a:pt x="45" y="9"/>
                  <a:pt x="124" y="27"/>
                  <a:pt x="416" y="45"/>
                </a:cubicBezTo>
                <a:lnTo>
                  <a:pt x="213" y="1"/>
                </a:ln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02" name="Google Shape;5902;p26"/>
          <p:cNvSpPr/>
          <p:nvPr/>
        </p:nvSpPr>
        <p:spPr>
          <a:xfrm>
            <a:off x="20601053" y="-169702"/>
            <a:ext cx="233497" cy="3566"/>
          </a:xfrm>
          <a:custGeom>
            <a:avLst/>
            <a:gdLst/>
            <a:ahLst/>
            <a:cxnLst/>
            <a:rect l="l" t="t" r="r" b="b"/>
            <a:pathLst>
              <a:path w="452" h="10" extrusionOk="0">
                <a:moveTo>
                  <a:pt x="1" y="1"/>
                </a:moveTo>
                <a:cubicBezTo>
                  <a:pt x="26" y="1"/>
                  <a:pt x="49" y="2"/>
                  <a:pt x="72" y="3"/>
                </a:cubicBezTo>
                <a:lnTo>
                  <a:pt x="72" y="3"/>
                </a:lnTo>
                <a:cubicBezTo>
                  <a:pt x="52" y="2"/>
                  <a:pt x="31" y="1"/>
                  <a:pt x="10" y="1"/>
                </a:cubicBezTo>
                <a:close/>
                <a:moveTo>
                  <a:pt x="72" y="3"/>
                </a:moveTo>
                <a:cubicBezTo>
                  <a:pt x="259" y="9"/>
                  <a:pt x="387" y="9"/>
                  <a:pt x="451" y="9"/>
                </a:cubicBezTo>
                <a:cubicBezTo>
                  <a:pt x="395" y="9"/>
                  <a:pt x="282" y="9"/>
                  <a:pt x="72" y="3"/>
                </a:cubicBez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03" name="Google Shape;5903;p26"/>
          <p:cNvSpPr/>
          <p:nvPr/>
        </p:nvSpPr>
        <p:spPr>
          <a:xfrm>
            <a:off x="19460936" y="-314428"/>
            <a:ext cx="1022325" cy="145079"/>
          </a:xfrm>
          <a:custGeom>
            <a:avLst/>
            <a:gdLst/>
            <a:ahLst/>
            <a:cxnLst/>
            <a:rect l="l" t="t" r="r" b="b"/>
            <a:pathLst>
              <a:path w="1979" h="407" extrusionOk="0">
                <a:moveTo>
                  <a:pt x="1943" y="0"/>
                </a:moveTo>
                <a:lnTo>
                  <a:pt x="1944" y="9"/>
                </a:lnTo>
                <a:lnTo>
                  <a:pt x="1944" y="9"/>
                </a:lnTo>
                <a:cubicBezTo>
                  <a:pt x="1952" y="9"/>
                  <a:pt x="1961" y="0"/>
                  <a:pt x="1969" y="0"/>
                </a:cubicBezTo>
                <a:close/>
                <a:moveTo>
                  <a:pt x="1944" y="9"/>
                </a:moveTo>
                <a:lnTo>
                  <a:pt x="1944" y="9"/>
                </a:lnTo>
                <a:cubicBezTo>
                  <a:pt x="1943" y="9"/>
                  <a:pt x="1943" y="9"/>
                  <a:pt x="1943" y="9"/>
                </a:cubicBezTo>
                <a:lnTo>
                  <a:pt x="0" y="398"/>
                </a:lnTo>
                <a:lnTo>
                  <a:pt x="1978" y="407"/>
                </a:lnTo>
                <a:lnTo>
                  <a:pt x="1978" y="407"/>
                </a:lnTo>
                <a:lnTo>
                  <a:pt x="1944" y="9"/>
                </a:ln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04" name="Google Shape;5904;p26"/>
          <p:cNvSpPr/>
          <p:nvPr/>
        </p:nvSpPr>
        <p:spPr>
          <a:xfrm>
            <a:off x="21261255" y="-440256"/>
            <a:ext cx="339398" cy="54536"/>
          </a:xfrm>
          <a:custGeom>
            <a:avLst/>
            <a:gdLst/>
            <a:ahLst/>
            <a:cxnLst/>
            <a:rect l="l" t="t" r="r" b="b"/>
            <a:pathLst>
              <a:path w="657" h="153" extrusionOk="0">
                <a:moveTo>
                  <a:pt x="657" y="0"/>
                </a:moveTo>
                <a:cubicBezTo>
                  <a:pt x="424" y="55"/>
                  <a:pt x="1" y="152"/>
                  <a:pt x="105" y="152"/>
                </a:cubicBezTo>
                <a:cubicBezTo>
                  <a:pt x="135" y="152"/>
                  <a:pt x="210" y="144"/>
                  <a:pt x="347" y="124"/>
                </a:cubicBezTo>
                <a:cubicBezTo>
                  <a:pt x="559" y="62"/>
                  <a:pt x="206" y="115"/>
                  <a:pt x="657" y="0"/>
                </a:cubicBez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05" name="Google Shape;5905;p26"/>
          <p:cNvSpPr/>
          <p:nvPr/>
        </p:nvSpPr>
        <p:spPr>
          <a:xfrm>
            <a:off x="20610353" y="-361481"/>
            <a:ext cx="301686" cy="47407"/>
          </a:xfrm>
          <a:custGeom>
            <a:avLst/>
            <a:gdLst/>
            <a:ahLst/>
            <a:cxnLst/>
            <a:rect l="l" t="t" r="r" b="b"/>
            <a:pathLst>
              <a:path w="584" h="133" extrusionOk="0">
                <a:moveTo>
                  <a:pt x="583" y="0"/>
                </a:moveTo>
                <a:lnTo>
                  <a:pt x="0" y="132"/>
                </a:lnTo>
                <a:lnTo>
                  <a:pt x="548" y="35"/>
                </a:lnTo>
                <a:cubicBezTo>
                  <a:pt x="530" y="27"/>
                  <a:pt x="433" y="35"/>
                  <a:pt x="583" y="0"/>
                </a:cubicBez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06" name="Google Shape;5906;p26"/>
          <p:cNvSpPr/>
          <p:nvPr/>
        </p:nvSpPr>
        <p:spPr>
          <a:xfrm>
            <a:off x="20473454" y="-314427"/>
            <a:ext cx="137411" cy="19248"/>
          </a:xfrm>
          <a:custGeom>
            <a:avLst/>
            <a:gdLst/>
            <a:ahLst/>
            <a:cxnLst/>
            <a:rect l="l" t="t" r="r" b="b"/>
            <a:pathLst>
              <a:path w="266" h="54" extrusionOk="0">
                <a:moveTo>
                  <a:pt x="265" y="0"/>
                </a:moveTo>
                <a:lnTo>
                  <a:pt x="62" y="36"/>
                </a:lnTo>
                <a:lnTo>
                  <a:pt x="1" y="53"/>
                </a:lnTo>
                <a:lnTo>
                  <a:pt x="265" y="0"/>
                </a:ln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07" name="Google Shape;5907;p26"/>
          <p:cNvSpPr/>
          <p:nvPr/>
        </p:nvSpPr>
        <p:spPr>
          <a:xfrm>
            <a:off x="21672978" y="-163289"/>
            <a:ext cx="584260" cy="12833"/>
          </a:xfrm>
          <a:custGeom>
            <a:avLst/>
            <a:gdLst/>
            <a:ahLst/>
            <a:cxnLst/>
            <a:rect l="l" t="t" r="r" b="b"/>
            <a:pathLst>
              <a:path w="1131" h="36" extrusionOk="0">
                <a:moveTo>
                  <a:pt x="177" y="0"/>
                </a:moveTo>
                <a:cubicBezTo>
                  <a:pt x="133" y="9"/>
                  <a:pt x="1" y="27"/>
                  <a:pt x="336" y="36"/>
                </a:cubicBezTo>
                <a:cubicBezTo>
                  <a:pt x="575" y="18"/>
                  <a:pt x="840" y="18"/>
                  <a:pt x="1131" y="18"/>
                </a:cubicBezTo>
                <a:cubicBezTo>
                  <a:pt x="822" y="9"/>
                  <a:pt x="495" y="0"/>
                  <a:pt x="177" y="0"/>
                </a:cubicBez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08" name="Google Shape;5908;p26"/>
          <p:cNvSpPr/>
          <p:nvPr/>
        </p:nvSpPr>
        <p:spPr>
          <a:xfrm>
            <a:off x="21239558" y="-162572"/>
            <a:ext cx="27896" cy="2850"/>
          </a:xfrm>
          <a:custGeom>
            <a:avLst/>
            <a:gdLst/>
            <a:ahLst/>
            <a:cxnLst/>
            <a:rect l="l" t="t" r="r" b="b"/>
            <a:pathLst>
              <a:path w="54" h="8" extrusionOk="0">
                <a:moveTo>
                  <a:pt x="18" y="1"/>
                </a:moveTo>
                <a:cubicBezTo>
                  <a:pt x="8" y="1"/>
                  <a:pt x="1" y="3"/>
                  <a:pt x="1" y="7"/>
                </a:cubicBezTo>
                <a:lnTo>
                  <a:pt x="54" y="7"/>
                </a:lnTo>
                <a:cubicBezTo>
                  <a:pt x="41" y="3"/>
                  <a:pt x="27" y="1"/>
                  <a:pt x="18" y="1"/>
                </a:cubicBez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09" name="Google Shape;5909;p26"/>
          <p:cNvSpPr/>
          <p:nvPr/>
        </p:nvSpPr>
        <p:spPr>
          <a:xfrm>
            <a:off x="23725912" y="-163286"/>
            <a:ext cx="32028" cy="3566"/>
          </a:xfrm>
          <a:custGeom>
            <a:avLst/>
            <a:gdLst/>
            <a:ahLst/>
            <a:cxnLst/>
            <a:rect l="l" t="t" r="r" b="b"/>
            <a:pathLst>
              <a:path w="62" h="10" extrusionOk="0">
                <a:moveTo>
                  <a:pt x="18" y="0"/>
                </a:moveTo>
                <a:cubicBezTo>
                  <a:pt x="9" y="9"/>
                  <a:pt x="9" y="9"/>
                  <a:pt x="0" y="9"/>
                </a:cubicBezTo>
                <a:lnTo>
                  <a:pt x="62" y="9"/>
                </a:lnTo>
                <a:cubicBezTo>
                  <a:pt x="44" y="9"/>
                  <a:pt x="36" y="0"/>
                  <a:pt x="18" y="0"/>
                </a:cubicBez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10" name="Google Shape;5910;p26"/>
          <p:cNvSpPr/>
          <p:nvPr/>
        </p:nvSpPr>
        <p:spPr>
          <a:xfrm>
            <a:off x="21472540" y="-167919"/>
            <a:ext cx="305820" cy="4991"/>
          </a:xfrm>
          <a:custGeom>
            <a:avLst/>
            <a:gdLst/>
            <a:ahLst/>
            <a:cxnLst/>
            <a:rect l="l" t="t" r="r" b="b"/>
            <a:pathLst>
              <a:path w="592" h="14" extrusionOk="0">
                <a:moveTo>
                  <a:pt x="330" y="1"/>
                </a:moveTo>
                <a:cubicBezTo>
                  <a:pt x="196" y="1"/>
                  <a:pt x="94" y="7"/>
                  <a:pt x="0" y="13"/>
                </a:cubicBezTo>
                <a:lnTo>
                  <a:pt x="565" y="13"/>
                </a:lnTo>
                <a:cubicBezTo>
                  <a:pt x="592" y="4"/>
                  <a:pt x="592" y="4"/>
                  <a:pt x="512" y="4"/>
                </a:cubicBezTo>
                <a:cubicBezTo>
                  <a:pt x="445" y="2"/>
                  <a:pt x="385" y="1"/>
                  <a:pt x="330" y="1"/>
                </a:cubicBez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11" name="Google Shape;5911;p26"/>
          <p:cNvSpPr/>
          <p:nvPr/>
        </p:nvSpPr>
        <p:spPr>
          <a:xfrm>
            <a:off x="22544471" y="-150811"/>
            <a:ext cx="210252" cy="7487"/>
          </a:xfrm>
          <a:custGeom>
            <a:avLst/>
            <a:gdLst/>
            <a:ahLst/>
            <a:cxnLst/>
            <a:rect l="l" t="t" r="r" b="b"/>
            <a:pathLst>
              <a:path w="407" h="21" extrusionOk="0">
                <a:moveTo>
                  <a:pt x="0" y="1"/>
                </a:moveTo>
                <a:cubicBezTo>
                  <a:pt x="93" y="8"/>
                  <a:pt x="273" y="21"/>
                  <a:pt x="361" y="21"/>
                </a:cubicBezTo>
                <a:cubicBezTo>
                  <a:pt x="382" y="21"/>
                  <a:pt x="398" y="20"/>
                  <a:pt x="406" y="18"/>
                </a:cubicBezTo>
                <a:cubicBezTo>
                  <a:pt x="283" y="18"/>
                  <a:pt x="142" y="9"/>
                  <a:pt x="0" y="1"/>
                </a:cubicBez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12" name="Google Shape;5912;p26"/>
          <p:cNvSpPr/>
          <p:nvPr/>
        </p:nvSpPr>
        <p:spPr>
          <a:xfrm>
            <a:off x="21290185" y="-157227"/>
            <a:ext cx="33578" cy="2850"/>
          </a:xfrm>
          <a:custGeom>
            <a:avLst/>
            <a:gdLst/>
            <a:ahLst/>
            <a:cxnLst/>
            <a:rect l="l" t="t" r="r" b="b"/>
            <a:pathLst>
              <a:path w="65" h="8" extrusionOk="0">
                <a:moveTo>
                  <a:pt x="0" y="1"/>
                </a:moveTo>
                <a:cubicBezTo>
                  <a:pt x="40" y="5"/>
                  <a:pt x="57" y="8"/>
                  <a:pt x="61" y="8"/>
                </a:cubicBezTo>
                <a:cubicBezTo>
                  <a:pt x="64" y="8"/>
                  <a:pt x="53" y="5"/>
                  <a:pt x="35" y="1"/>
                </a:cubicBez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13" name="Google Shape;5913;p26"/>
          <p:cNvSpPr/>
          <p:nvPr/>
        </p:nvSpPr>
        <p:spPr>
          <a:xfrm>
            <a:off x="21266939" y="-163289"/>
            <a:ext cx="206117" cy="6417"/>
          </a:xfrm>
          <a:custGeom>
            <a:avLst/>
            <a:gdLst/>
            <a:ahLst/>
            <a:cxnLst/>
            <a:rect l="l" t="t" r="r" b="b"/>
            <a:pathLst>
              <a:path w="399" h="18" extrusionOk="0">
                <a:moveTo>
                  <a:pt x="398" y="0"/>
                </a:moveTo>
                <a:cubicBezTo>
                  <a:pt x="257" y="0"/>
                  <a:pt x="125" y="9"/>
                  <a:pt x="1" y="9"/>
                </a:cubicBezTo>
                <a:cubicBezTo>
                  <a:pt x="36" y="9"/>
                  <a:pt x="63" y="18"/>
                  <a:pt x="80" y="18"/>
                </a:cubicBezTo>
                <a:cubicBezTo>
                  <a:pt x="204" y="18"/>
                  <a:pt x="301" y="9"/>
                  <a:pt x="398" y="0"/>
                </a:cubicBez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14" name="Google Shape;5914;p26"/>
          <p:cNvSpPr/>
          <p:nvPr/>
        </p:nvSpPr>
        <p:spPr>
          <a:xfrm>
            <a:off x="23315224" y="-245274"/>
            <a:ext cx="1282169" cy="82340"/>
          </a:xfrm>
          <a:custGeom>
            <a:avLst/>
            <a:gdLst/>
            <a:ahLst/>
            <a:cxnLst/>
            <a:rect l="l" t="t" r="r" b="b"/>
            <a:pathLst>
              <a:path w="2482" h="231" extrusionOk="0">
                <a:moveTo>
                  <a:pt x="1731" y="1"/>
                </a:moveTo>
                <a:lnTo>
                  <a:pt x="1731" y="1"/>
                </a:lnTo>
                <a:cubicBezTo>
                  <a:pt x="1704" y="27"/>
                  <a:pt x="1340" y="54"/>
                  <a:pt x="931" y="54"/>
                </a:cubicBezTo>
                <a:cubicBezTo>
                  <a:pt x="798" y="54"/>
                  <a:pt x="662" y="51"/>
                  <a:pt x="530" y="45"/>
                </a:cubicBezTo>
                <a:lnTo>
                  <a:pt x="530" y="45"/>
                </a:lnTo>
                <a:cubicBezTo>
                  <a:pt x="1" y="71"/>
                  <a:pt x="345" y="177"/>
                  <a:pt x="813" y="230"/>
                </a:cubicBezTo>
                <a:cubicBezTo>
                  <a:pt x="831" y="221"/>
                  <a:pt x="831" y="204"/>
                  <a:pt x="1369" y="177"/>
                </a:cubicBezTo>
                <a:cubicBezTo>
                  <a:pt x="1184" y="168"/>
                  <a:pt x="159" y="151"/>
                  <a:pt x="619" y="116"/>
                </a:cubicBezTo>
                <a:cubicBezTo>
                  <a:pt x="810" y="109"/>
                  <a:pt x="941" y="106"/>
                  <a:pt x="1038" y="106"/>
                </a:cubicBezTo>
                <a:cubicBezTo>
                  <a:pt x="1307" y="106"/>
                  <a:pt x="1303" y="127"/>
                  <a:pt x="1563" y="133"/>
                </a:cubicBezTo>
                <a:cubicBezTo>
                  <a:pt x="1263" y="98"/>
                  <a:pt x="2482" y="63"/>
                  <a:pt x="2323" y="1"/>
                </a:cubicBezTo>
                <a:lnTo>
                  <a:pt x="2323" y="1"/>
                </a:lnTo>
                <a:lnTo>
                  <a:pt x="1696" y="36"/>
                </a:lnTo>
                <a:cubicBezTo>
                  <a:pt x="1678" y="27"/>
                  <a:pt x="1908" y="10"/>
                  <a:pt x="1731" y="1"/>
                </a:cubicBez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15" name="Google Shape;5915;p26"/>
          <p:cNvSpPr/>
          <p:nvPr/>
        </p:nvSpPr>
        <p:spPr>
          <a:xfrm>
            <a:off x="23082760" y="-160080"/>
            <a:ext cx="648316" cy="16040"/>
          </a:xfrm>
          <a:custGeom>
            <a:avLst/>
            <a:gdLst/>
            <a:ahLst/>
            <a:cxnLst/>
            <a:rect l="l" t="t" r="r" b="b"/>
            <a:pathLst>
              <a:path w="1255" h="45" extrusionOk="0">
                <a:moveTo>
                  <a:pt x="0" y="0"/>
                </a:moveTo>
                <a:cubicBezTo>
                  <a:pt x="256" y="9"/>
                  <a:pt x="433" y="18"/>
                  <a:pt x="777" y="44"/>
                </a:cubicBezTo>
                <a:cubicBezTo>
                  <a:pt x="1148" y="27"/>
                  <a:pt x="1228" y="9"/>
                  <a:pt x="1254" y="0"/>
                </a:cubicBez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16" name="Google Shape;5916;p26"/>
          <p:cNvSpPr/>
          <p:nvPr/>
        </p:nvSpPr>
        <p:spPr>
          <a:xfrm>
            <a:off x="22156507" y="-191804"/>
            <a:ext cx="922108" cy="41349"/>
          </a:xfrm>
          <a:custGeom>
            <a:avLst/>
            <a:gdLst/>
            <a:ahLst/>
            <a:cxnLst/>
            <a:rect l="l" t="t" r="r" b="b"/>
            <a:pathLst>
              <a:path w="1785" h="116" extrusionOk="0">
                <a:moveTo>
                  <a:pt x="1166" y="1"/>
                </a:moveTo>
                <a:cubicBezTo>
                  <a:pt x="504" y="10"/>
                  <a:pt x="707" y="36"/>
                  <a:pt x="310" y="45"/>
                </a:cubicBezTo>
                <a:cubicBezTo>
                  <a:pt x="1369" y="45"/>
                  <a:pt x="1" y="63"/>
                  <a:pt x="769" y="89"/>
                </a:cubicBezTo>
                <a:cubicBezTo>
                  <a:pt x="566" y="98"/>
                  <a:pt x="372" y="98"/>
                  <a:pt x="195" y="98"/>
                </a:cubicBezTo>
                <a:cubicBezTo>
                  <a:pt x="376" y="106"/>
                  <a:pt x="550" y="107"/>
                  <a:pt x="716" y="114"/>
                </a:cubicBezTo>
                <a:lnTo>
                  <a:pt x="716" y="114"/>
                </a:lnTo>
                <a:lnTo>
                  <a:pt x="716" y="107"/>
                </a:lnTo>
                <a:lnTo>
                  <a:pt x="725" y="107"/>
                </a:lnTo>
                <a:lnTo>
                  <a:pt x="734" y="107"/>
                </a:lnTo>
                <a:lnTo>
                  <a:pt x="734" y="107"/>
                </a:lnTo>
                <a:cubicBezTo>
                  <a:pt x="734" y="107"/>
                  <a:pt x="734" y="107"/>
                  <a:pt x="734" y="107"/>
                </a:cubicBezTo>
                <a:cubicBezTo>
                  <a:pt x="761" y="107"/>
                  <a:pt x="800" y="106"/>
                  <a:pt x="836" y="105"/>
                </a:cubicBezTo>
                <a:lnTo>
                  <a:pt x="836" y="105"/>
                </a:lnTo>
                <a:lnTo>
                  <a:pt x="734" y="107"/>
                </a:lnTo>
                <a:lnTo>
                  <a:pt x="734" y="107"/>
                </a:lnTo>
                <a:cubicBezTo>
                  <a:pt x="743" y="98"/>
                  <a:pt x="760" y="98"/>
                  <a:pt x="778" y="89"/>
                </a:cubicBezTo>
                <a:lnTo>
                  <a:pt x="778" y="89"/>
                </a:lnTo>
                <a:cubicBezTo>
                  <a:pt x="1001" y="96"/>
                  <a:pt x="929" y="102"/>
                  <a:pt x="836" y="105"/>
                </a:cubicBezTo>
                <a:lnTo>
                  <a:pt x="836" y="105"/>
                </a:lnTo>
                <a:lnTo>
                  <a:pt x="1784" y="89"/>
                </a:lnTo>
                <a:lnTo>
                  <a:pt x="778" y="89"/>
                </a:lnTo>
                <a:cubicBezTo>
                  <a:pt x="954" y="54"/>
                  <a:pt x="1493" y="45"/>
                  <a:pt x="1166" y="1"/>
                </a:cubicBezTo>
                <a:close/>
                <a:moveTo>
                  <a:pt x="716" y="114"/>
                </a:moveTo>
                <a:lnTo>
                  <a:pt x="716" y="116"/>
                </a:lnTo>
                <a:lnTo>
                  <a:pt x="751" y="116"/>
                </a:lnTo>
                <a:cubicBezTo>
                  <a:pt x="740" y="115"/>
                  <a:pt x="728" y="114"/>
                  <a:pt x="716" y="114"/>
                </a:cubicBez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17" name="Google Shape;5917;p26"/>
          <p:cNvSpPr/>
          <p:nvPr/>
        </p:nvSpPr>
        <p:spPr>
          <a:xfrm>
            <a:off x="21104728" y="-333320"/>
            <a:ext cx="53725" cy="6771"/>
          </a:xfrm>
          <a:custGeom>
            <a:avLst/>
            <a:gdLst/>
            <a:ahLst/>
            <a:cxnLst/>
            <a:rect l="l" t="t" r="r" b="b"/>
            <a:pathLst>
              <a:path w="104" h="19" extrusionOk="0">
                <a:moveTo>
                  <a:pt x="68" y="0"/>
                </a:moveTo>
                <a:cubicBezTo>
                  <a:pt x="24" y="11"/>
                  <a:pt x="1" y="19"/>
                  <a:pt x="18" y="19"/>
                </a:cubicBezTo>
                <a:cubicBezTo>
                  <a:pt x="29" y="19"/>
                  <a:pt x="56" y="16"/>
                  <a:pt x="103" y="9"/>
                </a:cubicBezTo>
                <a:cubicBezTo>
                  <a:pt x="68" y="9"/>
                  <a:pt x="68" y="9"/>
                  <a:pt x="68" y="0"/>
                </a:cubicBez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18" name="Google Shape;5918;p26"/>
          <p:cNvSpPr/>
          <p:nvPr/>
        </p:nvSpPr>
        <p:spPr>
          <a:xfrm>
            <a:off x="20655810" y="-360411"/>
            <a:ext cx="659681" cy="54536"/>
          </a:xfrm>
          <a:custGeom>
            <a:avLst/>
            <a:gdLst/>
            <a:ahLst/>
            <a:cxnLst/>
            <a:rect l="l" t="t" r="r" b="b"/>
            <a:pathLst>
              <a:path w="1277" h="153" extrusionOk="0">
                <a:moveTo>
                  <a:pt x="10" y="147"/>
                </a:moveTo>
                <a:cubicBezTo>
                  <a:pt x="0" y="149"/>
                  <a:pt x="2" y="151"/>
                  <a:pt x="12" y="151"/>
                </a:cubicBezTo>
                <a:cubicBezTo>
                  <a:pt x="19" y="151"/>
                  <a:pt x="30" y="150"/>
                  <a:pt x="44" y="149"/>
                </a:cubicBezTo>
                <a:lnTo>
                  <a:pt x="44" y="149"/>
                </a:lnTo>
                <a:cubicBezTo>
                  <a:pt x="33" y="149"/>
                  <a:pt x="21" y="148"/>
                  <a:pt x="10" y="147"/>
                </a:cubicBezTo>
                <a:close/>
                <a:moveTo>
                  <a:pt x="1201" y="1"/>
                </a:moveTo>
                <a:cubicBezTo>
                  <a:pt x="1174" y="1"/>
                  <a:pt x="1107" y="7"/>
                  <a:pt x="981" y="24"/>
                </a:cubicBezTo>
                <a:lnTo>
                  <a:pt x="910" y="50"/>
                </a:lnTo>
                <a:cubicBezTo>
                  <a:pt x="579" y="98"/>
                  <a:pt x="172" y="141"/>
                  <a:pt x="44" y="149"/>
                </a:cubicBezTo>
                <a:lnTo>
                  <a:pt x="44" y="149"/>
                </a:lnTo>
                <a:cubicBezTo>
                  <a:pt x="86" y="152"/>
                  <a:pt x="128" y="153"/>
                  <a:pt x="176" y="153"/>
                </a:cubicBezTo>
                <a:cubicBezTo>
                  <a:pt x="262" y="153"/>
                  <a:pt x="369" y="149"/>
                  <a:pt x="539" y="138"/>
                </a:cubicBezTo>
                <a:cubicBezTo>
                  <a:pt x="610" y="121"/>
                  <a:pt x="672" y="94"/>
                  <a:pt x="919" y="50"/>
                </a:cubicBezTo>
                <a:cubicBezTo>
                  <a:pt x="969" y="44"/>
                  <a:pt x="997" y="42"/>
                  <a:pt x="1010" y="42"/>
                </a:cubicBezTo>
                <a:cubicBezTo>
                  <a:pt x="1055" y="42"/>
                  <a:pt x="930" y="70"/>
                  <a:pt x="937" y="76"/>
                </a:cubicBezTo>
                <a:cubicBezTo>
                  <a:pt x="1047" y="51"/>
                  <a:pt x="1277" y="1"/>
                  <a:pt x="1201" y="1"/>
                </a:cubicBez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19" name="Google Shape;5919;p26"/>
          <p:cNvSpPr/>
          <p:nvPr/>
        </p:nvSpPr>
        <p:spPr>
          <a:xfrm>
            <a:off x="21306200" y="-210695"/>
            <a:ext cx="458728" cy="16040"/>
          </a:xfrm>
          <a:custGeom>
            <a:avLst/>
            <a:gdLst/>
            <a:ahLst/>
            <a:cxnLst/>
            <a:rect l="l" t="t" r="r" b="b"/>
            <a:pathLst>
              <a:path w="888" h="45" extrusionOk="0">
                <a:moveTo>
                  <a:pt x="437" y="1"/>
                </a:moveTo>
                <a:lnTo>
                  <a:pt x="464" y="19"/>
                </a:lnTo>
                <a:cubicBezTo>
                  <a:pt x="347" y="14"/>
                  <a:pt x="263" y="13"/>
                  <a:pt x="202" y="13"/>
                </a:cubicBezTo>
                <a:cubicBezTo>
                  <a:pt x="0" y="13"/>
                  <a:pt x="52" y="31"/>
                  <a:pt x="4" y="45"/>
                </a:cubicBezTo>
                <a:lnTo>
                  <a:pt x="887" y="36"/>
                </a:lnTo>
                <a:lnTo>
                  <a:pt x="437" y="1"/>
                </a:ln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20" name="Google Shape;5920;p26"/>
          <p:cNvSpPr/>
          <p:nvPr/>
        </p:nvSpPr>
        <p:spPr>
          <a:xfrm>
            <a:off x="23748643" y="-160077"/>
            <a:ext cx="265009" cy="19248"/>
          </a:xfrm>
          <a:custGeom>
            <a:avLst/>
            <a:gdLst/>
            <a:ahLst/>
            <a:cxnLst/>
            <a:rect l="l" t="t" r="r" b="b"/>
            <a:pathLst>
              <a:path w="513" h="54" extrusionOk="0">
                <a:moveTo>
                  <a:pt x="512" y="0"/>
                </a:moveTo>
                <a:lnTo>
                  <a:pt x="115" y="18"/>
                </a:lnTo>
                <a:lnTo>
                  <a:pt x="0" y="53"/>
                </a:lnTo>
                <a:lnTo>
                  <a:pt x="512" y="0"/>
                </a:ln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21" name="Google Shape;5921;p26"/>
          <p:cNvSpPr/>
          <p:nvPr/>
        </p:nvSpPr>
        <p:spPr>
          <a:xfrm>
            <a:off x="24382503" y="-160078"/>
            <a:ext cx="160140" cy="9625"/>
          </a:xfrm>
          <a:custGeom>
            <a:avLst/>
            <a:gdLst/>
            <a:ahLst/>
            <a:cxnLst/>
            <a:rect l="l" t="t" r="r" b="b"/>
            <a:pathLst>
              <a:path w="310" h="27" extrusionOk="0">
                <a:moveTo>
                  <a:pt x="45" y="0"/>
                </a:moveTo>
                <a:lnTo>
                  <a:pt x="1" y="27"/>
                </a:lnTo>
                <a:lnTo>
                  <a:pt x="310" y="9"/>
                </a:lnTo>
                <a:lnTo>
                  <a:pt x="45" y="0"/>
                </a:ln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22" name="Google Shape;5922;p26"/>
          <p:cNvSpPr/>
          <p:nvPr/>
        </p:nvSpPr>
        <p:spPr>
          <a:xfrm>
            <a:off x="24907356" y="683309"/>
            <a:ext cx="123464" cy="28515"/>
          </a:xfrm>
          <a:custGeom>
            <a:avLst/>
            <a:gdLst/>
            <a:ahLst/>
            <a:cxnLst/>
            <a:rect l="l" t="t" r="r" b="b"/>
            <a:pathLst>
              <a:path w="239" h="80" extrusionOk="0">
                <a:moveTo>
                  <a:pt x="239" y="1"/>
                </a:moveTo>
                <a:cubicBezTo>
                  <a:pt x="124" y="36"/>
                  <a:pt x="53" y="62"/>
                  <a:pt x="0" y="80"/>
                </a:cubicBezTo>
                <a:cubicBezTo>
                  <a:pt x="80" y="53"/>
                  <a:pt x="159" y="27"/>
                  <a:pt x="239" y="1"/>
                </a:cubicBez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23" name="Google Shape;5923;p26"/>
          <p:cNvSpPr/>
          <p:nvPr/>
        </p:nvSpPr>
        <p:spPr>
          <a:xfrm>
            <a:off x="23949082" y="875086"/>
            <a:ext cx="44427" cy="9979"/>
          </a:xfrm>
          <a:custGeom>
            <a:avLst/>
            <a:gdLst/>
            <a:ahLst/>
            <a:cxnLst/>
            <a:rect l="l" t="t" r="r" b="b"/>
            <a:pathLst>
              <a:path w="86" h="28" extrusionOk="0">
                <a:moveTo>
                  <a:pt x="83" y="1"/>
                </a:moveTo>
                <a:cubicBezTo>
                  <a:pt x="82" y="1"/>
                  <a:pt x="70" y="4"/>
                  <a:pt x="45" y="10"/>
                </a:cubicBezTo>
                <a:lnTo>
                  <a:pt x="1" y="28"/>
                </a:lnTo>
                <a:cubicBezTo>
                  <a:pt x="52" y="11"/>
                  <a:pt x="85" y="1"/>
                  <a:pt x="83" y="1"/>
                </a:cubicBez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24" name="Google Shape;5924;p26"/>
          <p:cNvSpPr/>
          <p:nvPr/>
        </p:nvSpPr>
        <p:spPr>
          <a:xfrm>
            <a:off x="20713672" y="755671"/>
            <a:ext cx="348697" cy="47766"/>
          </a:xfrm>
          <a:custGeom>
            <a:avLst/>
            <a:gdLst/>
            <a:ahLst/>
            <a:cxnLst/>
            <a:rect l="l" t="t" r="r" b="b"/>
            <a:pathLst>
              <a:path w="675" h="134" extrusionOk="0">
                <a:moveTo>
                  <a:pt x="675" y="1"/>
                </a:moveTo>
                <a:lnTo>
                  <a:pt x="675" y="1"/>
                </a:lnTo>
                <a:cubicBezTo>
                  <a:pt x="604" y="9"/>
                  <a:pt x="533" y="18"/>
                  <a:pt x="463" y="27"/>
                </a:cubicBezTo>
                <a:cubicBezTo>
                  <a:pt x="174" y="77"/>
                  <a:pt x="1" y="134"/>
                  <a:pt x="95" y="134"/>
                </a:cubicBezTo>
                <a:cubicBezTo>
                  <a:pt x="101" y="134"/>
                  <a:pt x="109" y="134"/>
                  <a:pt x="118" y="133"/>
                </a:cubicBezTo>
                <a:lnTo>
                  <a:pt x="304" y="115"/>
                </a:lnTo>
                <a:cubicBezTo>
                  <a:pt x="348" y="80"/>
                  <a:pt x="410" y="54"/>
                  <a:pt x="489" y="27"/>
                </a:cubicBezTo>
                <a:cubicBezTo>
                  <a:pt x="551" y="18"/>
                  <a:pt x="613" y="9"/>
                  <a:pt x="675" y="1"/>
                </a:cubicBez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25" name="Google Shape;5925;p26"/>
          <p:cNvSpPr/>
          <p:nvPr/>
        </p:nvSpPr>
        <p:spPr>
          <a:xfrm>
            <a:off x="21372324" y="1211945"/>
            <a:ext cx="191652" cy="9979"/>
          </a:xfrm>
          <a:custGeom>
            <a:avLst/>
            <a:gdLst/>
            <a:ahLst/>
            <a:cxnLst/>
            <a:rect l="l" t="t" r="r" b="b"/>
            <a:pathLst>
              <a:path w="371" h="28" extrusionOk="0">
                <a:moveTo>
                  <a:pt x="0" y="1"/>
                </a:moveTo>
                <a:cubicBezTo>
                  <a:pt x="115" y="10"/>
                  <a:pt x="238" y="19"/>
                  <a:pt x="371" y="27"/>
                </a:cubicBezTo>
                <a:cubicBezTo>
                  <a:pt x="336" y="19"/>
                  <a:pt x="300" y="10"/>
                  <a:pt x="265" y="1"/>
                </a:cubicBez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26" name="Google Shape;5926;p26"/>
          <p:cNvSpPr/>
          <p:nvPr/>
        </p:nvSpPr>
        <p:spPr>
          <a:xfrm>
            <a:off x="21709659" y="1180576"/>
            <a:ext cx="255711" cy="25665"/>
          </a:xfrm>
          <a:custGeom>
            <a:avLst/>
            <a:gdLst/>
            <a:ahLst/>
            <a:cxnLst/>
            <a:rect l="l" t="t" r="r" b="b"/>
            <a:pathLst>
              <a:path w="495" h="72" extrusionOk="0">
                <a:moveTo>
                  <a:pt x="0" y="1"/>
                </a:moveTo>
                <a:lnTo>
                  <a:pt x="0" y="1"/>
                </a:lnTo>
                <a:cubicBezTo>
                  <a:pt x="159" y="27"/>
                  <a:pt x="327" y="54"/>
                  <a:pt x="495" y="71"/>
                </a:cubicBezTo>
                <a:cubicBezTo>
                  <a:pt x="380" y="54"/>
                  <a:pt x="221" y="27"/>
                  <a:pt x="0" y="1"/>
                </a:cubicBez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27" name="Google Shape;5927;p26"/>
          <p:cNvSpPr/>
          <p:nvPr/>
        </p:nvSpPr>
        <p:spPr>
          <a:xfrm>
            <a:off x="20368588" y="947805"/>
            <a:ext cx="251578" cy="16040"/>
          </a:xfrm>
          <a:custGeom>
            <a:avLst/>
            <a:gdLst/>
            <a:ahLst/>
            <a:cxnLst/>
            <a:rect l="l" t="t" r="r" b="b"/>
            <a:pathLst>
              <a:path w="487" h="45" extrusionOk="0">
                <a:moveTo>
                  <a:pt x="310" y="0"/>
                </a:moveTo>
                <a:lnTo>
                  <a:pt x="0" y="44"/>
                </a:lnTo>
                <a:cubicBezTo>
                  <a:pt x="486" y="36"/>
                  <a:pt x="274" y="18"/>
                  <a:pt x="310" y="0"/>
                </a:cubicBez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28" name="Google Shape;5928;p26"/>
          <p:cNvSpPr/>
          <p:nvPr/>
        </p:nvSpPr>
        <p:spPr>
          <a:xfrm>
            <a:off x="19670672" y="286570"/>
            <a:ext cx="324415" cy="164325"/>
          </a:xfrm>
          <a:custGeom>
            <a:avLst/>
            <a:gdLst/>
            <a:ahLst/>
            <a:cxnLst/>
            <a:rect l="l" t="t" r="r" b="b"/>
            <a:pathLst>
              <a:path w="628" h="461" extrusionOk="0">
                <a:moveTo>
                  <a:pt x="221" y="1"/>
                </a:moveTo>
                <a:lnTo>
                  <a:pt x="221" y="1"/>
                </a:lnTo>
                <a:cubicBezTo>
                  <a:pt x="142" y="10"/>
                  <a:pt x="62" y="19"/>
                  <a:pt x="1" y="27"/>
                </a:cubicBezTo>
                <a:lnTo>
                  <a:pt x="2" y="45"/>
                </a:lnTo>
                <a:lnTo>
                  <a:pt x="2" y="45"/>
                </a:lnTo>
                <a:cubicBezTo>
                  <a:pt x="107" y="36"/>
                  <a:pt x="177" y="19"/>
                  <a:pt x="221" y="1"/>
                </a:cubicBezTo>
                <a:close/>
                <a:moveTo>
                  <a:pt x="2" y="45"/>
                </a:moveTo>
                <a:cubicBezTo>
                  <a:pt x="1" y="45"/>
                  <a:pt x="1" y="45"/>
                  <a:pt x="1" y="45"/>
                </a:cubicBezTo>
                <a:lnTo>
                  <a:pt x="14" y="231"/>
                </a:lnTo>
                <a:lnTo>
                  <a:pt x="2" y="45"/>
                </a:lnTo>
                <a:close/>
                <a:moveTo>
                  <a:pt x="14" y="231"/>
                </a:moveTo>
                <a:lnTo>
                  <a:pt x="27" y="434"/>
                </a:lnTo>
                <a:cubicBezTo>
                  <a:pt x="265" y="442"/>
                  <a:pt x="451" y="451"/>
                  <a:pt x="627" y="460"/>
                </a:cubicBezTo>
                <a:cubicBezTo>
                  <a:pt x="389" y="442"/>
                  <a:pt x="177" y="425"/>
                  <a:pt x="27" y="416"/>
                </a:cubicBezTo>
                <a:lnTo>
                  <a:pt x="14" y="231"/>
                </a:ln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29" name="Google Shape;5929;p26"/>
          <p:cNvSpPr/>
          <p:nvPr/>
        </p:nvSpPr>
        <p:spPr>
          <a:xfrm>
            <a:off x="24574156" y="887919"/>
            <a:ext cx="128112" cy="28515"/>
          </a:xfrm>
          <a:custGeom>
            <a:avLst/>
            <a:gdLst/>
            <a:ahLst/>
            <a:cxnLst/>
            <a:rect l="l" t="t" r="r" b="b"/>
            <a:pathLst>
              <a:path w="248" h="80" extrusionOk="0">
                <a:moveTo>
                  <a:pt x="248" y="0"/>
                </a:moveTo>
                <a:lnTo>
                  <a:pt x="248" y="0"/>
                </a:lnTo>
                <a:cubicBezTo>
                  <a:pt x="89" y="45"/>
                  <a:pt x="1" y="80"/>
                  <a:pt x="36" y="80"/>
                </a:cubicBezTo>
                <a:cubicBezTo>
                  <a:pt x="186" y="27"/>
                  <a:pt x="248" y="0"/>
                  <a:pt x="248" y="0"/>
                </a:cubicBez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30" name="Google Shape;5930;p26"/>
          <p:cNvSpPr/>
          <p:nvPr/>
        </p:nvSpPr>
        <p:spPr>
          <a:xfrm>
            <a:off x="19994577" y="450543"/>
            <a:ext cx="488690" cy="6771"/>
          </a:xfrm>
          <a:custGeom>
            <a:avLst/>
            <a:gdLst/>
            <a:ahLst/>
            <a:cxnLst/>
            <a:rect l="l" t="t" r="r" b="b"/>
            <a:pathLst>
              <a:path w="946" h="19" extrusionOk="0">
                <a:moveTo>
                  <a:pt x="0" y="0"/>
                </a:moveTo>
                <a:cubicBezTo>
                  <a:pt x="181" y="11"/>
                  <a:pt x="377" y="19"/>
                  <a:pt x="577" y="19"/>
                </a:cubicBezTo>
                <a:cubicBezTo>
                  <a:pt x="700" y="19"/>
                  <a:pt x="824" y="16"/>
                  <a:pt x="945" y="9"/>
                </a:cubicBezTo>
                <a:cubicBezTo>
                  <a:pt x="883" y="0"/>
                  <a:pt x="830" y="0"/>
                  <a:pt x="769" y="0"/>
                </a:cubicBez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31" name="Google Shape;5931;p26"/>
          <p:cNvSpPr/>
          <p:nvPr/>
        </p:nvSpPr>
        <p:spPr>
          <a:xfrm>
            <a:off x="20300395" y="-89144"/>
            <a:ext cx="42361" cy="7841"/>
          </a:xfrm>
          <a:custGeom>
            <a:avLst/>
            <a:gdLst/>
            <a:ahLst/>
            <a:cxnLst/>
            <a:rect l="l" t="t" r="r" b="b"/>
            <a:pathLst>
              <a:path w="82" h="22" extrusionOk="0">
                <a:moveTo>
                  <a:pt x="78" y="1"/>
                </a:moveTo>
                <a:cubicBezTo>
                  <a:pt x="68" y="1"/>
                  <a:pt x="39" y="9"/>
                  <a:pt x="0" y="22"/>
                </a:cubicBezTo>
                <a:cubicBezTo>
                  <a:pt x="27" y="13"/>
                  <a:pt x="62" y="4"/>
                  <a:pt x="79" y="4"/>
                </a:cubicBezTo>
                <a:cubicBezTo>
                  <a:pt x="82" y="2"/>
                  <a:pt x="81" y="1"/>
                  <a:pt x="78" y="1"/>
                </a:cubicBez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32" name="Google Shape;5932;p26"/>
          <p:cNvSpPr/>
          <p:nvPr/>
        </p:nvSpPr>
        <p:spPr>
          <a:xfrm>
            <a:off x="22525869" y="-906156"/>
            <a:ext cx="228847" cy="16040"/>
          </a:xfrm>
          <a:custGeom>
            <a:avLst/>
            <a:gdLst/>
            <a:ahLst/>
            <a:cxnLst/>
            <a:rect l="l" t="t" r="r" b="b"/>
            <a:pathLst>
              <a:path w="443" h="45" extrusionOk="0">
                <a:moveTo>
                  <a:pt x="442" y="0"/>
                </a:moveTo>
                <a:cubicBezTo>
                  <a:pt x="363" y="0"/>
                  <a:pt x="231" y="18"/>
                  <a:pt x="1" y="45"/>
                </a:cubicBezTo>
                <a:cubicBezTo>
                  <a:pt x="107" y="36"/>
                  <a:pt x="284" y="18"/>
                  <a:pt x="442" y="0"/>
                </a:cubicBez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33" name="Google Shape;5933;p26"/>
          <p:cNvSpPr/>
          <p:nvPr/>
        </p:nvSpPr>
        <p:spPr>
          <a:xfrm>
            <a:off x="23429388" y="-155445"/>
            <a:ext cx="59924" cy="8199"/>
          </a:xfrm>
          <a:custGeom>
            <a:avLst/>
            <a:gdLst/>
            <a:ahLst/>
            <a:cxnLst/>
            <a:rect l="l" t="t" r="r" b="b"/>
            <a:pathLst>
              <a:path w="116" h="23" extrusionOk="0">
                <a:moveTo>
                  <a:pt x="114" y="1"/>
                </a:moveTo>
                <a:cubicBezTo>
                  <a:pt x="112" y="1"/>
                  <a:pt x="23" y="17"/>
                  <a:pt x="0" y="22"/>
                </a:cubicBezTo>
                <a:cubicBezTo>
                  <a:pt x="88" y="6"/>
                  <a:pt x="116" y="1"/>
                  <a:pt x="114" y="1"/>
                </a:cubicBez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34" name="Google Shape;5934;p26"/>
          <p:cNvSpPr/>
          <p:nvPr/>
        </p:nvSpPr>
        <p:spPr>
          <a:xfrm>
            <a:off x="23999188" y="-166495"/>
            <a:ext cx="46493" cy="9625"/>
          </a:xfrm>
          <a:custGeom>
            <a:avLst/>
            <a:gdLst/>
            <a:ahLst/>
            <a:cxnLst/>
            <a:rect l="l" t="t" r="r" b="b"/>
            <a:pathLst>
              <a:path w="90" h="27" extrusionOk="0">
                <a:moveTo>
                  <a:pt x="89" y="0"/>
                </a:moveTo>
                <a:cubicBezTo>
                  <a:pt x="45" y="9"/>
                  <a:pt x="1" y="18"/>
                  <a:pt x="1" y="27"/>
                </a:cubicBezTo>
                <a:cubicBezTo>
                  <a:pt x="19" y="18"/>
                  <a:pt x="54" y="9"/>
                  <a:pt x="89" y="0"/>
                </a:cubicBez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35" name="Google Shape;5935;p26"/>
          <p:cNvSpPr/>
          <p:nvPr/>
        </p:nvSpPr>
        <p:spPr>
          <a:xfrm>
            <a:off x="21723088" y="375687"/>
            <a:ext cx="27896" cy="2850"/>
          </a:xfrm>
          <a:custGeom>
            <a:avLst/>
            <a:gdLst/>
            <a:ahLst/>
            <a:cxnLst/>
            <a:rect l="l" t="t" r="r" b="b"/>
            <a:pathLst>
              <a:path w="54" h="8" extrusionOk="0">
                <a:moveTo>
                  <a:pt x="2" y="0"/>
                </a:moveTo>
                <a:cubicBezTo>
                  <a:pt x="1" y="0"/>
                  <a:pt x="14" y="3"/>
                  <a:pt x="36" y="7"/>
                </a:cubicBezTo>
                <a:lnTo>
                  <a:pt x="54" y="7"/>
                </a:lnTo>
                <a:cubicBezTo>
                  <a:pt x="19" y="3"/>
                  <a:pt x="3" y="0"/>
                  <a:pt x="2" y="0"/>
                </a:cubicBez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36" name="Google Shape;5936;p26"/>
          <p:cNvSpPr/>
          <p:nvPr/>
        </p:nvSpPr>
        <p:spPr>
          <a:xfrm>
            <a:off x="23456771" y="-163288"/>
            <a:ext cx="160140" cy="16040"/>
          </a:xfrm>
          <a:custGeom>
            <a:avLst/>
            <a:gdLst/>
            <a:ahLst/>
            <a:cxnLst/>
            <a:rect l="l" t="t" r="r" b="b"/>
            <a:pathLst>
              <a:path w="310" h="45" extrusionOk="0">
                <a:moveTo>
                  <a:pt x="309" y="0"/>
                </a:moveTo>
                <a:lnTo>
                  <a:pt x="309" y="0"/>
                </a:lnTo>
                <a:cubicBezTo>
                  <a:pt x="226" y="9"/>
                  <a:pt x="126" y="25"/>
                  <a:pt x="18" y="42"/>
                </a:cubicBezTo>
                <a:lnTo>
                  <a:pt x="18" y="42"/>
                </a:lnTo>
                <a:cubicBezTo>
                  <a:pt x="74" y="34"/>
                  <a:pt x="167" y="24"/>
                  <a:pt x="309" y="0"/>
                </a:cubicBezTo>
                <a:close/>
                <a:moveTo>
                  <a:pt x="18" y="42"/>
                </a:moveTo>
                <a:cubicBezTo>
                  <a:pt x="12" y="43"/>
                  <a:pt x="6" y="44"/>
                  <a:pt x="0" y="44"/>
                </a:cubicBezTo>
                <a:cubicBezTo>
                  <a:pt x="6" y="44"/>
                  <a:pt x="12" y="43"/>
                  <a:pt x="18" y="42"/>
                </a:cubicBez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37" name="Google Shape;5937;p26"/>
          <p:cNvSpPr/>
          <p:nvPr/>
        </p:nvSpPr>
        <p:spPr>
          <a:xfrm>
            <a:off x="23593668" y="-180040"/>
            <a:ext cx="114681" cy="13904"/>
          </a:xfrm>
          <a:custGeom>
            <a:avLst/>
            <a:gdLst/>
            <a:ahLst/>
            <a:cxnLst/>
            <a:rect l="l" t="t" r="r" b="b"/>
            <a:pathLst>
              <a:path w="222" h="39" extrusionOk="0">
                <a:moveTo>
                  <a:pt x="209" y="1"/>
                </a:moveTo>
                <a:cubicBezTo>
                  <a:pt x="190" y="1"/>
                  <a:pt x="130" y="11"/>
                  <a:pt x="0" y="38"/>
                </a:cubicBezTo>
                <a:cubicBezTo>
                  <a:pt x="80" y="30"/>
                  <a:pt x="141" y="21"/>
                  <a:pt x="203" y="12"/>
                </a:cubicBezTo>
                <a:cubicBezTo>
                  <a:pt x="217" y="5"/>
                  <a:pt x="221" y="1"/>
                  <a:pt x="209" y="1"/>
                </a:cubicBez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38" name="Google Shape;5938;p26"/>
          <p:cNvSpPr/>
          <p:nvPr/>
        </p:nvSpPr>
        <p:spPr>
          <a:xfrm>
            <a:off x="23255812" y="-147604"/>
            <a:ext cx="201469" cy="22457"/>
          </a:xfrm>
          <a:custGeom>
            <a:avLst/>
            <a:gdLst/>
            <a:ahLst/>
            <a:cxnLst/>
            <a:rect l="l" t="t" r="r" b="b"/>
            <a:pathLst>
              <a:path w="390" h="63" extrusionOk="0">
                <a:moveTo>
                  <a:pt x="389" y="0"/>
                </a:moveTo>
                <a:cubicBezTo>
                  <a:pt x="360" y="0"/>
                  <a:pt x="342" y="4"/>
                  <a:pt x="336" y="4"/>
                </a:cubicBezTo>
                <a:cubicBezTo>
                  <a:pt x="333" y="4"/>
                  <a:pt x="333" y="3"/>
                  <a:pt x="336" y="0"/>
                </a:cubicBezTo>
                <a:lnTo>
                  <a:pt x="336" y="0"/>
                </a:lnTo>
                <a:cubicBezTo>
                  <a:pt x="305" y="8"/>
                  <a:pt x="267" y="16"/>
                  <a:pt x="221" y="25"/>
                </a:cubicBezTo>
                <a:lnTo>
                  <a:pt x="221" y="25"/>
                </a:lnTo>
                <a:cubicBezTo>
                  <a:pt x="278" y="16"/>
                  <a:pt x="334" y="8"/>
                  <a:pt x="389" y="0"/>
                </a:cubicBezTo>
                <a:close/>
                <a:moveTo>
                  <a:pt x="221" y="25"/>
                </a:moveTo>
                <a:lnTo>
                  <a:pt x="221" y="25"/>
                </a:lnTo>
                <a:cubicBezTo>
                  <a:pt x="151" y="36"/>
                  <a:pt x="79" y="48"/>
                  <a:pt x="1" y="62"/>
                </a:cubicBezTo>
                <a:cubicBezTo>
                  <a:pt x="93" y="48"/>
                  <a:pt x="164" y="36"/>
                  <a:pt x="221" y="25"/>
                </a:cubicBez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39" name="Google Shape;5939;p26"/>
          <p:cNvSpPr/>
          <p:nvPr/>
        </p:nvSpPr>
        <p:spPr>
          <a:xfrm>
            <a:off x="21139342" y="172501"/>
            <a:ext cx="90404" cy="32794"/>
          </a:xfrm>
          <a:custGeom>
            <a:avLst/>
            <a:gdLst/>
            <a:ahLst/>
            <a:cxnLst/>
            <a:rect l="l" t="t" r="r" b="b"/>
            <a:pathLst>
              <a:path w="175" h="92" extrusionOk="0">
                <a:moveTo>
                  <a:pt x="173" y="1"/>
                </a:moveTo>
                <a:cubicBezTo>
                  <a:pt x="171" y="1"/>
                  <a:pt x="105" y="36"/>
                  <a:pt x="15" y="84"/>
                </a:cubicBezTo>
                <a:lnTo>
                  <a:pt x="15" y="84"/>
                </a:lnTo>
                <a:cubicBezTo>
                  <a:pt x="24" y="81"/>
                  <a:pt x="34" y="79"/>
                  <a:pt x="45" y="74"/>
                </a:cubicBezTo>
                <a:cubicBezTo>
                  <a:pt x="138" y="22"/>
                  <a:pt x="174" y="1"/>
                  <a:pt x="173" y="1"/>
                </a:cubicBezTo>
                <a:close/>
                <a:moveTo>
                  <a:pt x="15" y="84"/>
                </a:moveTo>
                <a:cubicBezTo>
                  <a:pt x="9" y="86"/>
                  <a:pt x="4" y="88"/>
                  <a:pt x="1" y="91"/>
                </a:cubicBezTo>
                <a:cubicBezTo>
                  <a:pt x="5" y="89"/>
                  <a:pt x="10" y="86"/>
                  <a:pt x="15" y="84"/>
                </a:cubicBez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40" name="Google Shape;5940;p26"/>
          <p:cNvSpPr/>
          <p:nvPr/>
        </p:nvSpPr>
        <p:spPr>
          <a:xfrm>
            <a:off x="22863724" y="821974"/>
            <a:ext cx="18595" cy="358"/>
          </a:xfrm>
          <a:custGeom>
            <a:avLst/>
            <a:gdLst/>
            <a:ahLst/>
            <a:cxnLst/>
            <a:rect l="l" t="t" r="r" b="b"/>
            <a:pathLst>
              <a:path w="36" h="1" extrusionOk="0">
                <a:moveTo>
                  <a:pt x="27" y="0"/>
                </a:moveTo>
                <a:cubicBezTo>
                  <a:pt x="18" y="0"/>
                  <a:pt x="9" y="0"/>
                  <a:pt x="0" y="0"/>
                </a:cubicBezTo>
                <a:cubicBezTo>
                  <a:pt x="9" y="0"/>
                  <a:pt x="27" y="0"/>
                  <a:pt x="36" y="0"/>
                </a:cubicBez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41" name="Google Shape;5941;p26"/>
          <p:cNvSpPr/>
          <p:nvPr/>
        </p:nvSpPr>
        <p:spPr>
          <a:xfrm>
            <a:off x="22881802" y="812349"/>
            <a:ext cx="452013" cy="47407"/>
          </a:xfrm>
          <a:custGeom>
            <a:avLst/>
            <a:gdLst/>
            <a:ahLst/>
            <a:cxnLst/>
            <a:rect l="l" t="t" r="r" b="b"/>
            <a:pathLst>
              <a:path w="875" h="133" extrusionOk="0">
                <a:moveTo>
                  <a:pt x="875" y="1"/>
                </a:moveTo>
                <a:lnTo>
                  <a:pt x="875" y="1"/>
                </a:lnTo>
                <a:cubicBezTo>
                  <a:pt x="650" y="27"/>
                  <a:pt x="484" y="34"/>
                  <a:pt x="328" y="34"/>
                </a:cubicBezTo>
                <a:cubicBezTo>
                  <a:pt x="220" y="34"/>
                  <a:pt x="116" y="31"/>
                  <a:pt x="1" y="27"/>
                </a:cubicBezTo>
                <a:lnTo>
                  <a:pt x="1" y="27"/>
                </a:lnTo>
                <a:lnTo>
                  <a:pt x="292" y="133"/>
                </a:lnTo>
                <a:lnTo>
                  <a:pt x="875" y="1"/>
                </a:ln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42" name="Google Shape;5942;p26"/>
          <p:cNvSpPr/>
          <p:nvPr/>
        </p:nvSpPr>
        <p:spPr>
          <a:xfrm>
            <a:off x="19670672" y="-978516"/>
            <a:ext cx="6039935" cy="2392523"/>
          </a:xfrm>
          <a:custGeom>
            <a:avLst/>
            <a:gdLst/>
            <a:ahLst/>
            <a:cxnLst/>
            <a:rect l="l" t="t" r="r" b="b"/>
            <a:pathLst>
              <a:path w="11692" h="6712" extrusionOk="0">
                <a:moveTo>
                  <a:pt x="5389" y="1387"/>
                </a:moveTo>
                <a:cubicBezTo>
                  <a:pt x="5418" y="1387"/>
                  <a:pt x="5407" y="1397"/>
                  <a:pt x="5334" y="1422"/>
                </a:cubicBezTo>
                <a:cubicBezTo>
                  <a:pt x="5224" y="1426"/>
                  <a:pt x="5046" y="1445"/>
                  <a:pt x="4827" y="1477"/>
                </a:cubicBezTo>
                <a:lnTo>
                  <a:pt x="4827" y="1477"/>
                </a:lnTo>
                <a:cubicBezTo>
                  <a:pt x="5047" y="1438"/>
                  <a:pt x="5323" y="1387"/>
                  <a:pt x="5389" y="1387"/>
                </a:cubicBezTo>
                <a:close/>
                <a:moveTo>
                  <a:pt x="7202" y="1556"/>
                </a:moveTo>
                <a:cubicBezTo>
                  <a:pt x="7191" y="1556"/>
                  <a:pt x="7175" y="1559"/>
                  <a:pt x="7153" y="1563"/>
                </a:cubicBezTo>
                <a:cubicBezTo>
                  <a:pt x="7168" y="1561"/>
                  <a:pt x="7185" y="1559"/>
                  <a:pt x="7202" y="1556"/>
                </a:cubicBezTo>
                <a:close/>
                <a:moveTo>
                  <a:pt x="9884" y="1815"/>
                </a:moveTo>
                <a:lnTo>
                  <a:pt x="9884" y="1815"/>
                </a:lnTo>
                <a:cubicBezTo>
                  <a:pt x="9885" y="1815"/>
                  <a:pt x="9886" y="1816"/>
                  <a:pt x="9887" y="1816"/>
                </a:cubicBezTo>
                <a:lnTo>
                  <a:pt x="9887" y="1816"/>
                </a:lnTo>
                <a:cubicBezTo>
                  <a:pt x="9879" y="1817"/>
                  <a:pt x="9871" y="1818"/>
                  <a:pt x="9863" y="1819"/>
                </a:cubicBezTo>
                <a:cubicBezTo>
                  <a:pt x="9871" y="1818"/>
                  <a:pt x="9878" y="1817"/>
                  <a:pt x="9884" y="1815"/>
                </a:cubicBezTo>
                <a:close/>
                <a:moveTo>
                  <a:pt x="9125" y="2169"/>
                </a:moveTo>
                <a:lnTo>
                  <a:pt x="9177" y="2179"/>
                </a:lnTo>
                <a:lnTo>
                  <a:pt x="9177" y="2179"/>
                </a:lnTo>
                <a:cubicBezTo>
                  <a:pt x="9175" y="2179"/>
                  <a:pt x="9173" y="2179"/>
                  <a:pt x="9171" y="2179"/>
                </a:cubicBezTo>
                <a:cubicBezTo>
                  <a:pt x="9143" y="2179"/>
                  <a:pt x="9089" y="2184"/>
                  <a:pt x="9021" y="2192"/>
                </a:cubicBezTo>
                <a:lnTo>
                  <a:pt x="9021" y="2192"/>
                </a:lnTo>
                <a:cubicBezTo>
                  <a:pt x="9056" y="2184"/>
                  <a:pt x="9090" y="2177"/>
                  <a:pt x="9125" y="2169"/>
                </a:cubicBezTo>
                <a:close/>
                <a:moveTo>
                  <a:pt x="10532" y="2091"/>
                </a:moveTo>
                <a:lnTo>
                  <a:pt x="10542" y="2234"/>
                </a:lnTo>
                <a:lnTo>
                  <a:pt x="10542" y="2234"/>
                </a:lnTo>
                <a:cubicBezTo>
                  <a:pt x="10542" y="2234"/>
                  <a:pt x="10543" y="2234"/>
                  <a:pt x="10543" y="2234"/>
                </a:cubicBezTo>
                <a:lnTo>
                  <a:pt x="10532" y="2091"/>
                </a:lnTo>
                <a:close/>
                <a:moveTo>
                  <a:pt x="8586" y="2258"/>
                </a:moveTo>
                <a:cubicBezTo>
                  <a:pt x="8545" y="2265"/>
                  <a:pt x="8508" y="2272"/>
                  <a:pt x="8477" y="2278"/>
                </a:cubicBezTo>
                <a:cubicBezTo>
                  <a:pt x="8508" y="2271"/>
                  <a:pt x="8545" y="2264"/>
                  <a:pt x="8586" y="2258"/>
                </a:cubicBezTo>
                <a:close/>
                <a:moveTo>
                  <a:pt x="10542" y="2234"/>
                </a:moveTo>
                <a:cubicBezTo>
                  <a:pt x="10268" y="2252"/>
                  <a:pt x="9986" y="2261"/>
                  <a:pt x="9713" y="2261"/>
                </a:cubicBezTo>
                <a:cubicBezTo>
                  <a:pt x="9828" y="2277"/>
                  <a:pt x="9878" y="2280"/>
                  <a:pt x="9921" y="2280"/>
                </a:cubicBezTo>
                <a:cubicBezTo>
                  <a:pt x="9946" y="2280"/>
                  <a:pt x="9968" y="2279"/>
                  <a:pt x="9998" y="2279"/>
                </a:cubicBezTo>
                <a:cubicBezTo>
                  <a:pt x="10057" y="2279"/>
                  <a:pt x="10147" y="2283"/>
                  <a:pt x="10349" y="2305"/>
                </a:cubicBezTo>
                <a:cubicBezTo>
                  <a:pt x="10225" y="2278"/>
                  <a:pt x="10340" y="2270"/>
                  <a:pt x="10543" y="2261"/>
                </a:cubicBezTo>
                <a:lnTo>
                  <a:pt x="10542" y="2234"/>
                </a:lnTo>
                <a:close/>
                <a:moveTo>
                  <a:pt x="4354" y="2782"/>
                </a:moveTo>
                <a:cubicBezTo>
                  <a:pt x="4255" y="2810"/>
                  <a:pt x="4157" y="2839"/>
                  <a:pt x="4059" y="2872"/>
                </a:cubicBezTo>
                <a:lnTo>
                  <a:pt x="4059" y="2872"/>
                </a:lnTo>
                <a:cubicBezTo>
                  <a:pt x="4035" y="2876"/>
                  <a:pt x="4012" y="2880"/>
                  <a:pt x="3989" y="2884"/>
                </a:cubicBezTo>
                <a:lnTo>
                  <a:pt x="3989" y="2884"/>
                </a:lnTo>
                <a:cubicBezTo>
                  <a:pt x="4111" y="2847"/>
                  <a:pt x="4232" y="2813"/>
                  <a:pt x="4354" y="2782"/>
                </a:cubicBezTo>
                <a:close/>
                <a:moveTo>
                  <a:pt x="1316" y="2967"/>
                </a:moveTo>
                <a:cubicBezTo>
                  <a:pt x="1296" y="2969"/>
                  <a:pt x="1268" y="2973"/>
                  <a:pt x="1232" y="2978"/>
                </a:cubicBezTo>
                <a:lnTo>
                  <a:pt x="1232" y="2978"/>
                </a:lnTo>
                <a:lnTo>
                  <a:pt x="1316" y="2967"/>
                </a:lnTo>
                <a:close/>
                <a:moveTo>
                  <a:pt x="4758" y="2959"/>
                </a:moveTo>
                <a:lnTo>
                  <a:pt x="4758" y="2959"/>
                </a:lnTo>
                <a:cubicBezTo>
                  <a:pt x="4757" y="2963"/>
                  <a:pt x="4762" y="2966"/>
                  <a:pt x="4777" y="2967"/>
                </a:cubicBezTo>
                <a:cubicBezTo>
                  <a:pt x="4681" y="2986"/>
                  <a:pt x="4591" y="3003"/>
                  <a:pt x="4506" y="3018"/>
                </a:cubicBezTo>
                <a:lnTo>
                  <a:pt x="4506" y="3018"/>
                </a:lnTo>
                <a:cubicBezTo>
                  <a:pt x="4576" y="3000"/>
                  <a:pt x="4658" y="2981"/>
                  <a:pt x="4758" y="2959"/>
                </a:cubicBezTo>
                <a:close/>
                <a:moveTo>
                  <a:pt x="3992" y="3161"/>
                </a:moveTo>
                <a:cubicBezTo>
                  <a:pt x="4018" y="3161"/>
                  <a:pt x="3939" y="3197"/>
                  <a:pt x="3841" y="3232"/>
                </a:cubicBezTo>
                <a:cubicBezTo>
                  <a:pt x="3748" y="3268"/>
                  <a:pt x="3630" y="3314"/>
                  <a:pt x="3556" y="3345"/>
                </a:cubicBezTo>
                <a:lnTo>
                  <a:pt x="3556" y="3345"/>
                </a:lnTo>
                <a:cubicBezTo>
                  <a:pt x="3521" y="3344"/>
                  <a:pt x="3486" y="3343"/>
                  <a:pt x="3450" y="3342"/>
                </a:cubicBezTo>
                <a:lnTo>
                  <a:pt x="3450" y="3342"/>
                </a:lnTo>
                <a:cubicBezTo>
                  <a:pt x="3538" y="3300"/>
                  <a:pt x="3597" y="3270"/>
                  <a:pt x="3603" y="3267"/>
                </a:cubicBezTo>
                <a:cubicBezTo>
                  <a:pt x="3736" y="3223"/>
                  <a:pt x="3824" y="3197"/>
                  <a:pt x="3894" y="3179"/>
                </a:cubicBezTo>
                <a:cubicBezTo>
                  <a:pt x="3956" y="3161"/>
                  <a:pt x="3983" y="3161"/>
                  <a:pt x="3992" y="3161"/>
                </a:cubicBezTo>
                <a:close/>
                <a:moveTo>
                  <a:pt x="2971" y="3567"/>
                </a:moveTo>
                <a:cubicBezTo>
                  <a:pt x="3018" y="3570"/>
                  <a:pt x="3067" y="3573"/>
                  <a:pt x="3117" y="3576"/>
                </a:cubicBezTo>
                <a:cubicBezTo>
                  <a:pt x="3083" y="3581"/>
                  <a:pt x="3014" y="3584"/>
                  <a:pt x="2930" y="3586"/>
                </a:cubicBezTo>
                <a:lnTo>
                  <a:pt x="2930" y="3586"/>
                </a:lnTo>
                <a:cubicBezTo>
                  <a:pt x="2944" y="3580"/>
                  <a:pt x="2957" y="3574"/>
                  <a:pt x="2971" y="3567"/>
                </a:cubicBezTo>
                <a:close/>
                <a:moveTo>
                  <a:pt x="2862" y="3560"/>
                </a:moveTo>
                <a:cubicBezTo>
                  <a:pt x="2893" y="3562"/>
                  <a:pt x="2925" y="3565"/>
                  <a:pt x="2957" y="3567"/>
                </a:cubicBezTo>
                <a:lnTo>
                  <a:pt x="2957" y="3567"/>
                </a:lnTo>
                <a:cubicBezTo>
                  <a:pt x="2945" y="3573"/>
                  <a:pt x="2932" y="3579"/>
                  <a:pt x="2918" y="3586"/>
                </a:cubicBezTo>
                <a:lnTo>
                  <a:pt x="2918" y="3586"/>
                </a:lnTo>
                <a:cubicBezTo>
                  <a:pt x="2880" y="3587"/>
                  <a:pt x="2840" y="3589"/>
                  <a:pt x="2800" y="3590"/>
                </a:cubicBezTo>
                <a:lnTo>
                  <a:pt x="2800" y="3590"/>
                </a:lnTo>
                <a:lnTo>
                  <a:pt x="2862" y="3560"/>
                </a:lnTo>
                <a:close/>
                <a:moveTo>
                  <a:pt x="2770" y="3554"/>
                </a:moveTo>
                <a:cubicBezTo>
                  <a:pt x="2770" y="3554"/>
                  <a:pt x="2770" y="3554"/>
                  <a:pt x="2771" y="3554"/>
                </a:cubicBezTo>
                <a:lnTo>
                  <a:pt x="2771" y="3554"/>
                </a:lnTo>
                <a:lnTo>
                  <a:pt x="2779" y="3591"/>
                </a:lnTo>
                <a:lnTo>
                  <a:pt x="2779" y="3591"/>
                </a:lnTo>
                <a:cubicBezTo>
                  <a:pt x="2778" y="3591"/>
                  <a:pt x="2778" y="3591"/>
                  <a:pt x="2778" y="3591"/>
                </a:cubicBezTo>
                <a:lnTo>
                  <a:pt x="2778" y="3591"/>
                </a:lnTo>
                <a:lnTo>
                  <a:pt x="2770" y="3554"/>
                </a:lnTo>
                <a:close/>
                <a:moveTo>
                  <a:pt x="2311" y="3590"/>
                </a:moveTo>
                <a:lnTo>
                  <a:pt x="2287" y="3603"/>
                </a:lnTo>
                <a:lnTo>
                  <a:pt x="2474" y="3599"/>
                </a:lnTo>
                <a:lnTo>
                  <a:pt x="2474" y="3599"/>
                </a:lnTo>
                <a:lnTo>
                  <a:pt x="2311" y="3590"/>
                </a:lnTo>
                <a:close/>
                <a:moveTo>
                  <a:pt x="3552" y="3059"/>
                </a:moveTo>
                <a:cubicBezTo>
                  <a:pt x="3444" y="3103"/>
                  <a:pt x="3332" y="3151"/>
                  <a:pt x="3214" y="3203"/>
                </a:cubicBezTo>
                <a:lnTo>
                  <a:pt x="3214" y="3203"/>
                </a:lnTo>
                <a:cubicBezTo>
                  <a:pt x="3208" y="3204"/>
                  <a:pt x="3203" y="3205"/>
                  <a:pt x="3197" y="3206"/>
                </a:cubicBezTo>
                <a:lnTo>
                  <a:pt x="3212" y="3204"/>
                </a:lnTo>
                <a:lnTo>
                  <a:pt x="3212" y="3204"/>
                </a:lnTo>
                <a:cubicBezTo>
                  <a:pt x="3162" y="3226"/>
                  <a:pt x="3110" y="3249"/>
                  <a:pt x="3057" y="3273"/>
                </a:cubicBezTo>
                <a:lnTo>
                  <a:pt x="3057" y="3273"/>
                </a:lnTo>
                <a:cubicBezTo>
                  <a:pt x="2975" y="3286"/>
                  <a:pt x="2899" y="3296"/>
                  <a:pt x="2835" y="3303"/>
                </a:cubicBezTo>
                <a:cubicBezTo>
                  <a:pt x="2884" y="3299"/>
                  <a:pt x="2955" y="3291"/>
                  <a:pt x="3044" y="3279"/>
                </a:cubicBezTo>
                <a:lnTo>
                  <a:pt x="3044" y="3279"/>
                </a:lnTo>
                <a:cubicBezTo>
                  <a:pt x="2974" y="3310"/>
                  <a:pt x="2901" y="3343"/>
                  <a:pt x="2826" y="3378"/>
                </a:cubicBezTo>
                <a:lnTo>
                  <a:pt x="2826" y="3378"/>
                </a:lnTo>
                <a:lnTo>
                  <a:pt x="2732" y="3374"/>
                </a:lnTo>
                <a:lnTo>
                  <a:pt x="2732" y="3374"/>
                </a:lnTo>
                <a:lnTo>
                  <a:pt x="2741" y="3418"/>
                </a:lnTo>
                <a:lnTo>
                  <a:pt x="2741" y="3418"/>
                </a:lnTo>
                <a:cubicBezTo>
                  <a:pt x="2741" y="3418"/>
                  <a:pt x="2740" y="3418"/>
                  <a:pt x="2740" y="3418"/>
                </a:cubicBezTo>
                <a:lnTo>
                  <a:pt x="2740" y="3418"/>
                </a:lnTo>
                <a:lnTo>
                  <a:pt x="2730" y="3374"/>
                </a:lnTo>
                <a:lnTo>
                  <a:pt x="2730" y="3374"/>
                </a:lnTo>
                <a:lnTo>
                  <a:pt x="2726" y="3374"/>
                </a:lnTo>
                <a:lnTo>
                  <a:pt x="2726" y="3374"/>
                </a:lnTo>
                <a:cubicBezTo>
                  <a:pt x="2727" y="3373"/>
                  <a:pt x="2728" y="3372"/>
                  <a:pt x="2730" y="3372"/>
                </a:cubicBezTo>
                <a:lnTo>
                  <a:pt x="2730" y="3372"/>
                </a:lnTo>
                <a:lnTo>
                  <a:pt x="2730" y="3374"/>
                </a:lnTo>
                <a:lnTo>
                  <a:pt x="2730" y="3374"/>
                </a:lnTo>
                <a:lnTo>
                  <a:pt x="2732" y="3374"/>
                </a:lnTo>
                <a:lnTo>
                  <a:pt x="2732" y="3374"/>
                </a:lnTo>
                <a:lnTo>
                  <a:pt x="2731" y="3371"/>
                </a:lnTo>
                <a:lnTo>
                  <a:pt x="2731" y="3371"/>
                </a:lnTo>
                <a:cubicBezTo>
                  <a:pt x="2731" y="3371"/>
                  <a:pt x="2730" y="3372"/>
                  <a:pt x="2730" y="3372"/>
                </a:cubicBezTo>
                <a:lnTo>
                  <a:pt x="2730" y="3372"/>
                </a:lnTo>
                <a:lnTo>
                  <a:pt x="2727" y="3362"/>
                </a:lnTo>
                <a:lnTo>
                  <a:pt x="2727" y="3362"/>
                </a:lnTo>
                <a:cubicBezTo>
                  <a:pt x="2707" y="3371"/>
                  <a:pt x="2687" y="3381"/>
                  <a:pt x="2667" y="3391"/>
                </a:cubicBezTo>
                <a:lnTo>
                  <a:pt x="2217" y="3585"/>
                </a:lnTo>
                <a:lnTo>
                  <a:pt x="2311" y="3590"/>
                </a:lnTo>
                <a:lnTo>
                  <a:pt x="2311" y="3590"/>
                </a:lnTo>
                <a:lnTo>
                  <a:pt x="2667" y="3400"/>
                </a:lnTo>
                <a:cubicBezTo>
                  <a:pt x="2686" y="3392"/>
                  <a:pt x="2703" y="3384"/>
                  <a:pt x="2721" y="3376"/>
                </a:cubicBezTo>
                <a:lnTo>
                  <a:pt x="2721" y="3376"/>
                </a:lnTo>
                <a:lnTo>
                  <a:pt x="2731" y="3422"/>
                </a:lnTo>
                <a:lnTo>
                  <a:pt x="2731" y="3422"/>
                </a:lnTo>
                <a:cubicBezTo>
                  <a:pt x="2716" y="3429"/>
                  <a:pt x="2700" y="3437"/>
                  <a:pt x="2685" y="3444"/>
                </a:cubicBezTo>
                <a:lnTo>
                  <a:pt x="2464" y="3541"/>
                </a:lnTo>
                <a:lnTo>
                  <a:pt x="2711" y="3550"/>
                </a:lnTo>
                <a:cubicBezTo>
                  <a:pt x="2728" y="3551"/>
                  <a:pt x="2745" y="3552"/>
                  <a:pt x="2762" y="3554"/>
                </a:cubicBezTo>
                <a:lnTo>
                  <a:pt x="2762" y="3554"/>
                </a:lnTo>
                <a:lnTo>
                  <a:pt x="2770" y="3591"/>
                </a:lnTo>
                <a:lnTo>
                  <a:pt x="2770" y="3591"/>
                </a:lnTo>
                <a:cubicBezTo>
                  <a:pt x="2751" y="3592"/>
                  <a:pt x="2731" y="3593"/>
                  <a:pt x="2711" y="3594"/>
                </a:cubicBezTo>
                <a:lnTo>
                  <a:pt x="2474" y="3599"/>
                </a:lnTo>
                <a:lnTo>
                  <a:pt x="2474" y="3599"/>
                </a:lnTo>
                <a:lnTo>
                  <a:pt x="2711" y="3612"/>
                </a:lnTo>
                <a:cubicBezTo>
                  <a:pt x="2735" y="3613"/>
                  <a:pt x="2759" y="3613"/>
                  <a:pt x="2783" y="3614"/>
                </a:cubicBezTo>
                <a:lnTo>
                  <a:pt x="2783" y="3614"/>
                </a:lnTo>
                <a:lnTo>
                  <a:pt x="2780" y="3600"/>
                </a:lnTo>
                <a:lnTo>
                  <a:pt x="2780" y="3599"/>
                </a:lnTo>
                <a:lnTo>
                  <a:pt x="2780" y="3599"/>
                </a:lnTo>
                <a:lnTo>
                  <a:pt x="2784" y="3614"/>
                </a:lnTo>
                <a:lnTo>
                  <a:pt x="2784" y="3614"/>
                </a:lnTo>
                <a:cubicBezTo>
                  <a:pt x="2783" y="3614"/>
                  <a:pt x="2783" y="3614"/>
                  <a:pt x="2783" y="3614"/>
                </a:cubicBezTo>
                <a:lnTo>
                  <a:pt x="2783" y="3614"/>
                </a:lnTo>
                <a:lnTo>
                  <a:pt x="2791" y="3647"/>
                </a:lnTo>
                <a:lnTo>
                  <a:pt x="2791" y="3647"/>
                </a:lnTo>
                <a:lnTo>
                  <a:pt x="2784" y="3614"/>
                </a:lnTo>
                <a:lnTo>
                  <a:pt x="2784" y="3614"/>
                </a:lnTo>
                <a:cubicBezTo>
                  <a:pt x="2809" y="3614"/>
                  <a:pt x="2834" y="3614"/>
                  <a:pt x="2860" y="3614"/>
                </a:cubicBezTo>
                <a:lnTo>
                  <a:pt x="2860" y="3614"/>
                </a:lnTo>
                <a:cubicBezTo>
                  <a:pt x="2838" y="3625"/>
                  <a:pt x="2815" y="3636"/>
                  <a:pt x="2791" y="3647"/>
                </a:cubicBezTo>
                <a:lnTo>
                  <a:pt x="2791" y="3647"/>
                </a:lnTo>
                <a:cubicBezTo>
                  <a:pt x="2815" y="3637"/>
                  <a:pt x="2840" y="3626"/>
                  <a:pt x="2866" y="3615"/>
                </a:cubicBezTo>
                <a:lnTo>
                  <a:pt x="2866" y="3615"/>
                </a:lnTo>
                <a:cubicBezTo>
                  <a:pt x="2871" y="3615"/>
                  <a:pt x="2877" y="3615"/>
                  <a:pt x="2882" y="3615"/>
                </a:cubicBezTo>
                <a:cubicBezTo>
                  <a:pt x="2939" y="3615"/>
                  <a:pt x="2995" y="3614"/>
                  <a:pt x="3052" y="3614"/>
                </a:cubicBezTo>
                <a:cubicBezTo>
                  <a:pt x="3166" y="3614"/>
                  <a:pt x="3281" y="3616"/>
                  <a:pt x="3400" y="3629"/>
                </a:cubicBezTo>
                <a:cubicBezTo>
                  <a:pt x="3372" y="3646"/>
                  <a:pt x="3248" y="3652"/>
                  <a:pt x="3069" y="3652"/>
                </a:cubicBezTo>
                <a:cubicBezTo>
                  <a:pt x="2966" y="3652"/>
                  <a:pt x="2844" y="3650"/>
                  <a:pt x="2711" y="3647"/>
                </a:cubicBezTo>
                <a:lnTo>
                  <a:pt x="2093" y="3629"/>
                </a:lnTo>
                <a:lnTo>
                  <a:pt x="2649" y="3356"/>
                </a:lnTo>
                <a:cubicBezTo>
                  <a:pt x="2673" y="3344"/>
                  <a:pt x="2696" y="3333"/>
                  <a:pt x="2720" y="3321"/>
                </a:cubicBezTo>
                <a:lnTo>
                  <a:pt x="2720" y="3321"/>
                </a:lnTo>
                <a:lnTo>
                  <a:pt x="2722" y="3329"/>
                </a:lnTo>
                <a:lnTo>
                  <a:pt x="2807" y="3329"/>
                </a:lnTo>
                <a:cubicBezTo>
                  <a:pt x="2779" y="3338"/>
                  <a:pt x="2754" y="3349"/>
                  <a:pt x="2729" y="3361"/>
                </a:cubicBezTo>
                <a:lnTo>
                  <a:pt x="2729" y="3361"/>
                </a:lnTo>
                <a:lnTo>
                  <a:pt x="2722" y="3329"/>
                </a:lnTo>
                <a:lnTo>
                  <a:pt x="2720" y="3329"/>
                </a:lnTo>
                <a:lnTo>
                  <a:pt x="2727" y="3362"/>
                </a:lnTo>
                <a:lnTo>
                  <a:pt x="2727" y="3362"/>
                </a:lnTo>
                <a:cubicBezTo>
                  <a:pt x="2728" y="3361"/>
                  <a:pt x="2728" y="3361"/>
                  <a:pt x="2729" y="3361"/>
                </a:cubicBezTo>
                <a:lnTo>
                  <a:pt x="2729" y="3361"/>
                </a:lnTo>
                <a:lnTo>
                  <a:pt x="2731" y="3371"/>
                </a:lnTo>
                <a:lnTo>
                  <a:pt x="2731" y="3371"/>
                </a:lnTo>
                <a:cubicBezTo>
                  <a:pt x="2767" y="3354"/>
                  <a:pt x="2801" y="3337"/>
                  <a:pt x="2835" y="3320"/>
                </a:cubicBezTo>
                <a:lnTo>
                  <a:pt x="2835" y="3320"/>
                </a:lnTo>
                <a:cubicBezTo>
                  <a:pt x="2825" y="3323"/>
                  <a:pt x="2816" y="3326"/>
                  <a:pt x="2807" y="3329"/>
                </a:cubicBezTo>
                <a:lnTo>
                  <a:pt x="2807" y="3329"/>
                </a:lnTo>
                <a:cubicBezTo>
                  <a:pt x="2781" y="3329"/>
                  <a:pt x="2755" y="3329"/>
                  <a:pt x="2721" y="3321"/>
                </a:cubicBezTo>
                <a:lnTo>
                  <a:pt x="2721" y="3321"/>
                </a:lnTo>
                <a:cubicBezTo>
                  <a:pt x="2813" y="3276"/>
                  <a:pt x="2911" y="3233"/>
                  <a:pt x="3011" y="3191"/>
                </a:cubicBezTo>
                <a:lnTo>
                  <a:pt x="3011" y="3191"/>
                </a:lnTo>
                <a:cubicBezTo>
                  <a:pt x="3221" y="3142"/>
                  <a:pt x="3376" y="3100"/>
                  <a:pt x="3552" y="3059"/>
                </a:cubicBezTo>
                <a:close/>
                <a:moveTo>
                  <a:pt x="8177" y="3647"/>
                </a:moveTo>
                <a:lnTo>
                  <a:pt x="8177" y="3647"/>
                </a:lnTo>
                <a:cubicBezTo>
                  <a:pt x="8133" y="3653"/>
                  <a:pt x="8075" y="3659"/>
                  <a:pt x="8012" y="3664"/>
                </a:cubicBezTo>
                <a:lnTo>
                  <a:pt x="8012" y="3664"/>
                </a:lnTo>
                <a:cubicBezTo>
                  <a:pt x="8065" y="3659"/>
                  <a:pt x="8120" y="3653"/>
                  <a:pt x="8177" y="3647"/>
                </a:cubicBezTo>
                <a:close/>
                <a:moveTo>
                  <a:pt x="7891" y="3639"/>
                </a:moveTo>
                <a:cubicBezTo>
                  <a:pt x="7850" y="3653"/>
                  <a:pt x="7809" y="3666"/>
                  <a:pt x="7768" y="3678"/>
                </a:cubicBezTo>
                <a:lnTo>
                  <a:pt x="7768" y="3678"/>
                </a:lnTo>
                <a:cubicBezTo>
                  <a:pt x="7737" y="3680"/>
                  <a:pt x="7708" y="3680"/>
                  <a:pt x="7681" y="3681"/>
                </a:cubicBezTo>
                <a:lnTo>
                  <a:pt x="7681" y="3681"/>
                </a:lnTo>
                <a:cubicBezTo>
                  <a:pt x="7710" y="3671"/>
                  <a:pt x="7715" y="3661"/>
                  <a:pt x="7677" y="3654"/>
                </a:cubicBezTo>
                <a:lnTo>
                  <a:pt x="7677" y="3654"/>
                </a:lnTo>
                <a:cubicBezTo>
                  <a:pt x="7745" y="3650"/>
                  <a:pt x="7818" y="3645"/>
                  <a:pt x="7891" y="3639"/>
                </a:cubicBezTo>
                <a:close/>
                <a:moveTo>
                  <a:pt x="6266" y="3677"/>
                </a:moveTo>
                <a:cubicBezTo>
                  <a:pt x="6373" y="3677"/>
                  <a:pt x="6459" y="3679"/>
                  <a:pt x="6535" y="3683"/>
                </a:cubicBezTo>
                <a:lnTo>
                  <a:pt x="6535" y="3683"/>
                </a:lnTo>
                <a:cubicBezTo>
                  <a:pt x="6252" y="3690"/>
                  <a:pt x="5957" y="3679"/>
                  <a:pt x="6561" y="3709"/>
                </a:cubicBezTo>
                <a:cubicBezTo>
                  <a:pt x="6416" y="3714"/>
                  <a:pt x="6306" y="3715"/>
                  <a:pt x="6211" y="3715"/>
                </a:cubicBezTo>
                <a:cubicBezTo>
                  <a:pt x="6001" y="3715"/>
                  <a:pt x="5866" y="3707"/>
                  <a:pt x="5584" y="3707"/>
                </a:cubicBezTo>
                <a:lnTo>
                  <a:pt x="5584" y="3707"/>
                </a:lnTo>
                <a:cubicBezTo>
                  <a:pt x="5555" y="3704"/>
                  <a:pt x="5515" y="3702"/>
                  <a:pt x="5457" y="3700"/>
                </a:cubicBezTo>
                <a:cubicBezTo>
                  <a:pt x="5831" y="3684"/>
                  <a:pt x="6080" y="3677"/>
                  <a:pt x="6266" y="3677"/>
                </a:cubicBezTo>
                <a:close/>
                <a:moveTo>
                  <a:pt x="36" y="3700"/>
                </a:moveTo>
                <a:cubicBezTo>
                  <a:pt x="36" y="3700"/>
                  <a:pt x="36" y="3700"/>
                  <a:pt x="37" y="3700"/>
                </a:cubicBezTo>
                <a:lnTo>
                  <a:pt x="37" y="3700"/>
                </a:lnTo>
                <a:lnTo>
                  <a:pt x="38" y="3718"/>
                </a:lnTo>
                <a:lnTo>
                  <a:pt x="38" y="3718"/>
                </a:lnTo>
                <a:cubicBezTo>
                  <a:pt x="38" y="3718"/>
                  <a:pt x="38" y="3718"/>
                  <a:pt x="38" y="3718"/>
                </a:cubicBezTo>
                <a:lnTo>
                  <a:pt x="38" y="3718"/>
                </a:lnTo>
                <a:lnTo>
                  <a:pt x="36" y="3700"/>
                </a:lnTo>
                <a:close/>
                <a:moveTo>
                  <a:pt x="41" y="3750"/>
                </a:moveTo>
                <a:lnTo>
                  <a:pt x="41" y="3750"/>
                </a:lnTo>
                <a:cubicBezTo>
                  <a:pt x="41" y="3750"/>
                  <a:pt x="41" y="3750"/>
                  <a:pt x="41" y="3750"/>
                </a:cubicBezTo>
                <a:lnTo>
                  <a:pt x="41" y="3750"/>
                </a:lnTo>
                <a:lnTo>
                  <a:pt x="45" y="3788"/>
                </a:lnTo>
                <a:lnTo>
                  <a:pt x="41" y="3750"/>
                </a:lnTo>
                <a:close/>
                <a:moveTo>
                  <a:pt x="7734" y="3689"/>
                </a:moveTo>
                <a:cubicBezTo>
                  <a:pt x="7606" y="3727"/>
                  <a:pt x="7479" y="3762"/>
                  <a:pt x="7328" y="3802"/>
                </a:cubicBezTo>
                <a:lnTo>
                  <a:pt x="7328" y="3802"/>
                </a:lnTo>
                <a:cubicBezTo>
                  <a:pt x="7125" y="3778"/>
                  <a:pt x="7461" y="3734"/>
                  <a:pt x="7624" y="3697"/>
                </a:cubicBezTo>
                <a:lnTo>
                  <a:pt x="7624" y="3697"/>
                </a:lnTo>
                <a:cubicBezTo>
                  <a:pt x="7659" y="3694"/>
                  <a:pt x="7696" y="3692"/>
                  <a:pt x="7734" y="3689"/>
                </a:cubicBezTo>
                <a:close/>
                <a:moveTo>
                  <a:pt x="625" y="3727"/>
                </a:moveTo>
                <a:lnTo>
                  <a:pt x="625" y="3727"/>
                </a:lnTo>
                <a:cubicBezTo>
                  <a:pt x="478" y="3750"/>
                  <a:pt x="303" y="3783"/>
                  <a:pt x="126" y="3817"/>
                </a:cubicBezTo>
                <a:lnTo>
                  <a:pt x="126" y="3817"/>
                </a:lnTo>
                <a:cubicBezTo>
                  <a:pt x="101" y="3819"/>
                  <a:pt x="75" y="3821"/>
                  <a:pt x="48" y="3823"/>
                </a:cubicBezTo>
                <a:lnTo>
                  <a:pt x="48" y="3823"/>
                </a:lnTo>
                <a:lnTo>
                  <a:pt x="45" y="3788"/>
                </a:lnTo>
                <a:lnTo>
                  <a:pt x="48" y="3823"/>
                </a:lnTo>
                <a:lnTo>
                  <a:pt x="48" y="3823"/>
                </a:lnTo>
                <a:cubicBezTo>
                  <a:pt x="46" y="3823"/>
                  <a:pt x="45" y="3823"/>
                  <a:pt x="44" y="3823"/>
                </a:cubicBezTo>
                <a:lnTo>
                  <a:pt x="44" y="3823"/>
                </a:lnTo>
                <a:lnTo>
                  <a:pt x="40" y="3788"/>
                </a:lnTo>
                <a:lnTo>
                  <a:pt x="42" y="3823"/>
                </a:lnTo>
                <a:lnTo>
                  <a:pt x="42" y="3823"/>
                </a:lnTo>
                <a:cubicBezTo>
                  <a:pt x="40" y="3823"/>
                  <a:pt x="38" y="3824"/>
                  <a:pt x="36" y="3824"/>
                </a:cubicBezTo>
                <a:lnTo>
                  <a:pt x="27" y="3753"/>
                </a:lnTo>
                <a:cubicBezTo>
                  <a:pt x="30" y="3752"/>
                  <a:pt x="33" y="3752"/>
                  <a:pt x="36" y="3751"/>
                </a:cubicBezTo>
                <a:lnTo>
                  <a:pt x="36" y="3751"/>
                </a:lnTo>
                <a:lnTo>
                  <a:pt x="40" y="3788"/>
                </a:lnTo>
                <a:lnTo>
                  <a:pt x="38" y="3750"/>
                </a:lnTo>
                <a:lnTo>
                  <a:pt x="38" y="3750"/>
                </a:lnTo>
                <a:cubicBezTo>
                  <a:pt x="37" y="3751"/>
                  <a:pt x="37" y="3751"/>
                  <a:pt x="36" y="3751"/>
                </a:cubicBezTo>
                <a:lnTo>
                  <a:pt x="36" y="3751"/>
                </a:lnTo>
                <a:lnTo>
                  <a:pt x="36" y="3744"/>
                </a:lnTo>
                <a:cubicBezTo>
                  <a:pt x="36" y="3744"/>
                  <a:pt x="37" y="3744"/>
                  <a:pt x="37" y="3744"/>
                </a:cubicBezTo>
                <a:lnTo>
                  <a:pt x="37" y="3744"/>
                </a:lnTo>
                <a:lnTo>
                  <a:pt x="38" y="3750"/>
                </a:lnTo>
                <a:lnTo>
                  <a:pt x="38" y="3750"/>
                </a:lnTo>
                <a:cubicBezTo>
                  <a:pt x="39" y="3750"/>
                  <a:pt x="40" y="3750"/>
                  <a:pt x="41" y="3750"/>
                </a:cubicBezTo>
                <a:lnTo>
                  <a:pt x="41" y="3750"/>
                </a:lnTo>
                <a:lnTo>
                  <a:pt x="40" y="3744"/>
                </a:lnTo>
                <a:lnTo>
                  <a:pt x="40" y="3744"/>
                </a:lnTo>
                <a:cubicBezTo>
                  <a:pt x="40" y="3744"/>
                  <a:pt x="40" y="3744"/>
                  <a:pt x="41" y="3744"/>
                </a:cubicBezTo>
                <a:lnTo>
                  <a:pt x="41" y="3744"/>
                </a:lnTo>
                <a:lnTo>
                  <a:pt x="41" y="3750"/>
                </a:lnTo>
                <a:lnTo>
                  <a:pt x="41" y="3750"/>
                </a:lnTo>
                <a:cubicBezTo>
                  <a:pt x="50" y="3747"/>
                  <a:pt x="59" y="3745"/>
                  <a:pt x="69" y="3743"/>
                </a:cubicBezTo>
                <a:lnTo>
                  <a:pt x="69" y="3743"/>
                </a:lnTo>
                <a:cubicBezTo>
                  <a:pt x="270" y="3735"/>
                  <a:pt x="468" y="3727"/>
                  <a:pt x="625" y="3727"/>
                </a:cubicBezTo>
                <a:close/>
                <a:moveTo>
                  <a:pt x="2861" y="3224"/>
                </a:moveTo>
                <a:lnTo>
                  <a:pt x="2861" y="3224"/>
                </a:lnTo>
                <a:cubicBezTo>
                  <a:pt x="2793" y="3267"/>
                  <a:pt x="2721" y="3307"/>
                  <a:pt x="2641" y="3347"/>
                </a:cubicBezTo>
                <a:lnTo>
                  <a:pt x="1996" y="3665"/>
                </a:lnTo>
                <a:lnTo>
                  <a:pt x="2711" y="3656"/>
                </a:lnTo>
                <a:cubicBezTo>
                  <a:pt x="3041" y="3656"/>
                  <a:pt x="3432" y="3697"/>
                  <a:pt x="3869" y="3697"/>
                </a:cubicBezTo>
                <a:cubicBezTo>
                  <a:pt x="4006" y="3697"/>
                  <a:pt x="4147" y="3693"/>
                  <a:pt x="4292" y="3682"/>
                </a:cubicBezTo>
                <a:lnTo>
                  <a:pt x="4292" y="3682"/>
                </a:lnTo>
                <a:lnTo>
                  <a:pt x="4239" y="3718"/>
                </a:lnTo>
                <a:cubicBezTo>
                  <a:pt x="4345" y="3718"/>
                  <a:pt x="4530" y="3706"/>
                  <a:pt x="4717" y="3706"/>
                </a:cubicBezTo>
                <a:cubicBezTo>
                  <a:pt x="4764" y="3706"/>
                  <a:pt x="4811" y="3707"/>
                  <a:pt x="4857" y="3709"/>
                </a:cubicBezTo>
                <a:lnTo>
                  <a:pt x="4442" y="3753"/>
                </a:lnTo>
                <a:cubicBezTo>
                  <a:pt x="4564" y="3746"/>
                  <a:pt x="4685" y="3744"/>
                  <a:pt x="4804" y="3744"/>
                </a:cubicBezTo>
                <a:cubicBezTo>
                  <a:pt x="4956" y="3744"/>
                  <a:pt x="5106" y="3748"/>
                  <a:pt x="5255" y="3753"/>
                </a:cubicBezTo>
                <a:lnTo>
                  <a:pt x="5255" y="3753"/>
                </a:lnTo>
                <a:cubicBezTo>
                  <a:pt x="5051" y="3792"/>
                  <a:pt x="4550" y="3838"/>
                  <a:pt x="4159" y="3850"/>
                </a:cubicBezTo>
                <a:cubicBezTo>
                  <a:pt x="4195" y="3841"/>
                  <a:pt x="4071" y="3824"/>
                  <a:pt x="4009" y="3815"/>
                </a:cubicBezTo>
                <a:cubicBezTo>
                  <a:pt x="2861" y="3806"/>
                  <a:pt x="2252" y="3780"/>
                  <a:pt x="1184" y="3771"/>
                </a:cubicBezTo>
                <a:cubicBezTo>
                  <a:pt x="1122" y="3759"/>
                  <a:pt x="889" y="3745"/>
                  <a:pt x="784" y="3731"/>
                </a:cubicBezTo>
                <a:lnTo>
                  <a:pt x="784" y="3731"/>
                </a:lnTo>
                <a:cubicBezTo>
                  <a:pt x="854" y="3717"/>
                  <a:pt x="921" y="3703"/>
                  <a:pt x="981" y="3691"/>
                </a:cubicBezTo>
                <a:cubicBezTo>
                  <a:pt x="971" y="3690"/>
                  <a:pt x="959" y="3689"/>
                  <a:pt x="944" y="3689"/>
                </a:cubicBezTo>
                <a:cubicBezTo>
                  <a:pt x="892" y="3689"/>
                  <a:pt x="806" y="3699"/>
                  <a:pt x="701" y="3715"/>
                </a:cubicBezTo>
                <a:lnTo>
                  <a:pt x="701" y="3715"/>
                </a:lnTo>
                <a:cubicBezTo>
                  <a:pt x="605" y="3721"/>
                  <a:pt x="498" y="3729"/>
                  <a:pt x="332" y="3729"/>
                </a:cubicBezTo>
                <a:cubicBezTo>
                  <a:pt x="281" y="3729"/>
                  <a:pt x="224" y="3728"/>
                  <a:pt x="159" y="3727"/>
                </a:cubicBezTo>
                <a:cubicBezTo>
                  <a:pt x="152" y="3727"/>
                  <a:pt x="145" y="3726"/>
                  <a:pt x="138" y="3726"/>
                </a:cubicBezTo>
                <a:lnTo>
                  <a:pt x="138" y="3726"/>
                </a:lnTo>
                <a:cubicBezTo>
                  <a:pt x="172" y="3718"/>
                  <a:pt x="208" y="3709"/>
                  <a:pt x="244" y="3701"/>
                </a:cubicBezTo>
                <a:lnTo>
                  <a:pt x="244" y="3701"/>
                </a:lnTo>
                <a:cubicBezTo>
                  <a:pt x="443" y="3701"/>
                  <a:pt x="648" y="3696"/>
                  <a:pt x="416" y="3665"/>
                </a:cubicBezTo>
                <a:lnTo>
                  <a:pt x="416" y="3665"/>
                </a:lnTo>
                <a:cubicBezTo>
                  <a:pt x="408" y="3673"/>
                  <a:pt x="373" y="3679"/>
                  <a:pt x="319" y="3683"/>
                </a:cubicBezTo>
                <a:lnTo>
                  <a:pt x="319" y="3683"/>
                </a:lnTo>
                <a:cubicBezTo>
                  <a:pt x="603" y="3616"/>
                  <a:pt x="945" y="3539"/>
                  <a:pt x="1325" y="3462"/>
                </a:cubicBezTo>
                <a:cubicBezTo>
                  <a:pt x="1656" y="3402"/>
                  <a:pt x="1792" y="3384"/>
                  <a:pt x="1841" y="3384"/>
                </a:cubicBezTo>
                <a:cubicBezTo>
                  <a:pt x="1907" y="3384"/>
                  <a:pt x="1820" y="3415"/>
                  <a:pt x="1834" y="3415"/>
                </a:cubicBezTo>
                <a:cubicBezTo>
                  <a:pt x="1837" y="3415"/>
                  <a:pt x="1846" y="3413"/>
                  <a:pt x="1864" y="3409"/>
                </a:cubicBezTo>
                <a:cubicBezTo>
                  <a:pt x="2316" y="3336"/>
                  <a:pt x="2624" y="3276"/>
                  <a:pt x="2861" y="3224"/>
                </a:cubicBezTo>
                <a:close/>
                <a:moveTo>
                  <a:pt x="8934" y="3609"/>
                </a:moveTo>
                <a:cubicBezTo>
                  <a:pt x="9115" y="3669"/>
                  <a:pt x="9168" y="3766"/>
                  <a:pt x="9090" y="3828"/>
                </a:cubicBezTo>
                <a:lnTo>
                  <a:pt x="9090" y="3828"/>
                </a:lnTo>
                <a:cubicBezTo>
                  <a:pt x="9020" y="3843"/>
                  <a:pt x="8948" y="3858"/>
                  <a:pt x="8876" y="3872"/>
                </a:cubicBezTo>
                <a:lnTo>
                  <a:pt x="8876" y="3872"/>
                </a:lnTo>
                <a:cubicBezTo>
                  <a:pt x="8688" y="3865"/>
                  <a:pt x="8269" y="3854"/>
                  <a:pt x="7911" y="3839"/>
                </a:cubicBezTo>
                <a:lnTo>
                  <a:pt x="7911" y="3839"/>
                </a:lnTo>
                <a:cubicBezTo>
                  <a:pt x="8218" y="3746"/>
                  <a:pt x="8572" y="3654"/>
                  <a:pt x="8620" y="3654"/>
                </a:cubicBezTo>
                <a:cubicBezTo>
                  <a:pt x="8643" y="3654"/>
                  <a:pt x="8590" y="3677"/>
                  <a:pt x="8415" y="3735"/>
                </a:cubicBezTo>
                <a:lnTo>
                  <a:pt x="8327" y="3762"/>
                </a:lnTo>
                <a:cubicBezTo>
                  <a:pt x="8307" y="3777"/>
                  <a:pt x="8307" y="3783"/>
                  <a:pt x="8325" y="3783"/>
                </a:cubicBezTo>
                <a:cubicBezTo>
                  <a:pt x="8385" y="3783"/>
                  <a:pt x="8648" y="3704"/>
                  <a:pt x="8934" y="3609"/>
                </a:cubicBezTo>
                <a:close/>
                <a:moveTo>
                  <a:pt x="8406" y="3956"/>
                </a:moveTo>
                <a:cubicBezTo>
                  <a:pt x="8402" y="3957"/>
                  <a:pt x="8397" y="3957"/>
                  <a:pt x="8392" y="3958"/>
                </a:cubicBezTo>
                <a:lnTo>
                  <a:pt x="8392" y="3958"/>
                </a:lnTo>
                <a:cubicBezTo>
                  <a:pt x="8397" y="3957"/>
                  <a:pt x="8402" y="3957"/>
                  <a:pt x="8406" y="3956"/>
                </a:cubicBezTo>
                <a:close/>
                <a:moveTo>
                  <a:pt x="8057" y="3998"/>
                </a:moveTo>
                <a:cubicBezTo>
                  <a:pt x="7954" y="4012"/>
                  <a:pt x="7850" y="4027"/>
                  <a:pt x="7745" y="4043"/>
                </a:cubicBezTo>
                <a:lnTo>
                  <a:pt x="7745" y="4043"/>
                </a:lnTo>
                <a:lnTo>
                  <a:pt x="7780" y="4000"/>
                </a:lnTo>
                <a:cubicBezTo>
                  <a:pt x="7873" y="4000"/>
                  <a:pt x="7965" y="4000"/>
                  <a:pt x="8057" y="3998"/>
                </a:cubicBezTo>
                <a:close/>
                <a:moveTo>
                  <a:pt x="8208" y="3996"/>
                </a:moveTo>
                <a:cubicBezTo>
                  <a:pt x="8115" y="4012"/>
                  <a:pt x="8023" y="4028"/>
                  <a:pt x="7930" y="4044"/>
                </a:cubicBezTo>
                <a:cubicBezTo>
                  <a:pt x="7960" y="4031"/>
                  <a:pt x="8037" y="4014"/>
                  <a:pt x="8127" y="3997"/>
                </a:cubicBezTo>
                <a:lnTo>
                  <a:pt x="8127" y="3997"/>
                </a:lnTo>
                <a:cubicBezTo>
                  <a:pt x="8154" y="3997"/>
                  <a:pt x="8181" y="3996"/>
                  <a:pt x="8208" y="3996"/>
                </a:cubicBezTo>
                <a:close/>
                <a:moveTo>
                  <a:pt x="7736" y="4044"/>
                </a:moveTo>
                <a:cubicBezTo>
                  <a:pt x="7662" y="4056"/>
                  <a:pt x="7588" y="4068"/>
                  <a:pt x="7514" y="4080"/>
                </a:cubicBezTo>
                <a:lnTo>
                  <a:pt x="7514" y="4080"/>
                </a:lnTo>
                <a:cubicBezTo>
                  <a:pt x="7549" y="4068"/>
                  <a:pt x="7585" y="4057"/>
                  <a:pt x="7620" y="4045"/>
                </a:cubicBezTo>
                <a:lnTo>
                  <a:pt x="7620" y="4045"/>
                </a:lnTo>
                <a:cubicBezTo>
                  <a:pt x="7660" y="4045"/>
                  <a:pt x="7699" y="4044"/>
                  <a:pt x="7736" y="4044"/>
                </a:cubicBezTo>
                <a:close/>
                <a:moveTo>
                  <a:pt x="6614" y="4065"/>
                </a:moveTo>
                <a:lnTo>
                  <a:pt x="6614" y="4065"/>
                </a:lnTo>
                <a:cubicBezTo>
                  <a:pt x="6534" y="4089"/>
                  <a:pt x="6443" y="4115"/>
                  <a:pt x="6340" y="4142"/>
                </a:cubicBezTo>
                <a:cubicBezTo>
                  <a:pt x="6252" y="4159"/>
                  <a:pt x="6213" y="4165"/>
                  <a:pt x="6198" y="4165"/>
                </a:cubicBezTo>
                <a:cubicBezTo>
                  <a:pt x="6173" y="4165"/>
                  <a:pt x="6207" y="4151"/>
                  <a:pt x="6191" y="4151"/>
                </a:cubicBezTo>
                <a:cubicBezTo>
                  <a:pt x="6173" y="4151"/>
                  <a:pt x="6083" y="4170"/>
                  <a:pt x="5740" y="4256"/>
                </a:cubicBezTo>
                <a:cubicBezTo>
                  <a:pt x="5900" y="4192"/>
                  <a:pt x="6075" y="4128"/>
                  <a:pt x="6377" y="4071"/>
                </a:cubicBezTo>
                <a:lnTo>
                  <a:pt x="6377" y="4071"/>
                </a:lnTo>
                <a:cubicBezTo>
                  <a:pt x="6456" y="4069"/>
                  <a:pt x="6535" y="4067"/>
                  <a:pt x="6614" y="4065"/>
                </a:cubicBezTo>
                <a:close/>
                <a:moveTo>
                  <a:pt x="7771" y="4133"/>
                </a:moveTo>
                <a:cubicBezTo>
                  <a:pt x="7532" y="4203"/>
                  <a:pt x="7082" y="4336"/>
                  <a:pt x="6596" y="4468"/>
                </a:cubicBezTo>
                <a:cubicBezTo>
                  <a:pt x="6498" y="4496"/>
                  <a:pt x="6399" y="4523"/>
                  <a:pt x="6301" y="4550"/>
                </a:cubicBezTo>
                <a:lnTo>
                  <a:pt x="6301" y="4550"/>
                </a:lnTo>
                <a:cubicBezTo>
                  <a:pt x="6168" y="4559"/>
                  <a:pt x="6049" y="4568"/>
                  <a:pt x="5940" y="4578"/>
                </a:cubicBezTo>
                <a:lnTo>
                  <a:pt x="5940" y="4578"/>
                </a:lnTo>
                <a:cubicBezTo>
                  <a:pt x="6361" y="4483"/>
                  <a:pt x="6721" y="4384"/>
                  <a:pt x="6960" y="4292"/>
                </a:cubicBezTo>
                <a:lnTo>
                  <a:pt x="6994" y="4292"/>
                </a:lnTo>
                <a:lnTo>
                  <a:pt x="7771" y="4133"/>
                </a:lnTo>
                <a:close/>
                <a:moveTo>
                  <a:pt x="10137" y="4742"/>
                </a:moveTo>
                <a:lnTo>
                  <a:pt x="10137" y="4742"/>
                </a:lnTo>
                <a:cubicBezTo>
                  <a:pt x="10127" y="4746"/>
                  <a:pt x="10117" y="4749"/>
                  <a:pt x="10107" y="4753"/>
                </a:cubicBezTo>
                <a:lnTo>
                  <a:pt x="10107" y="4753"/>
                </a:lnTo>
                <a:cubicBezTo>
                  <a:pt x="10116" y="4749"/>
                  <a:pt x="10126" y="4746"/>
                  <a:pt x="10137" y="4742"/>
                </a:cubicBezTo>
                <a:close/>
                <a:moveTo>
                  <a:pt x="5683" y="4828"/>
                </a:moveTo>
                <a:cubicBezTo>
                  <a:pt x="5677" y="4829"/>
                  <a:pt x="5672" y="4830"/>
                  <a:pt x="5669" y="4830"/>
                </a:cubicBezTo>
                <a:lnTo>
                  <a:pt x="5683" y="4828"/>
                </a:lnTo>
                <a:close/>
                <a:moveTo>
                  <a:pt x="3002" y="4829"/>
                </a:moveTo>
                <a:cubicBezTo>
                  <a:pt x="2901" y="4843"/>
                  <a:pt x="2798" y="4859"/>
                  <a:pt x="2694" y="4874"/>
                </a:cubicBezTo>
                <a:cubicBezTo>
                  <a:pt x="2798" y="4857"/>
                  <a:pt x="2902" y="4842"/>
                  <a:pt x="3002" y="4829"/>
                </a:cubicBezTo>
                <a:close/>
                <a:moveTo>
                  <a:pt x="9440" y="4954"/>
                </a:moveTo>
                <a:cubicBezTo>
                  <a:pt x="9380" y="4968"/>
                  <a:pt x="9333" y="4981"/>
                  <a:pt x="9300" y="4991"/>
                </a:cubicBezTo>
                <a:lnTo>
                  <a:pt x="9300" y="4991"/>
                </a:lnTo>
                <a:cubicBezTo>
                  <a:pt x="9347" y="4979"/>
                  <a:pt x="9393" y="4967"/>
                  <a:pt x="9440" y="4954"/>
                </a:cubicBezTo>
                <a:close/>
                <a:moveTo>
                  <a:pt x="4203" y="5007"/>
                </a:moveTo>
                <a:lnTo>
                  <a:pt x="4185" y="5009"/>
                </a:lnTo>
                <a:lnTo>
                  <a:pt x="4185" y="5009"/>
                </a:lnTo>
                <a:cubicBezTo>
                  <a:pt x="4194" y="5008"/>
                  <a:pt x="4200" y="5007"/>
                  <a:pt x="4203" y="5007"/>
                </a:cubicBezTo>
                <a:close/>
                <a:moveTo>
                  <a:pt x="4892" y="5060"/>
                </a:moveTo>
                <a:lnTo>
                  <a:pt x="4892" y="5060"/>
                </a:lnTo>
                <a:cubicBezTo>
                  <a:pt x="4894" y="5060"/>
                  <a:pt x="4894" y="5061"/>
                  <a:pt x="4895" y="5061"/>
                </a:cubicBezTo>
                <a:lnTo>
                  <a:pt x="4895" y="5061"/>
                </a:lnTo>
                <a:cubicBezTo>
                  <a:pt x="4894" y="5061"/>
                  <a:pt x="4893" y="5060"/>
                  <a:pt x="4892" y="5060"/>
                </a:cubicBezTo>
                <a:close/>
                <a:moveTo>
                  <a:pt x="4724" y="5060"/>
                </a:moveTo>
                <a:cubicBezTo>
                  <a:pt x="4699" y="5062"/>
                  <a:pt x="4672" y="5063"/>
                  <a:pt x="4646" y="5065"/>
                </a:cubicBezTo>
                <a:lnTo>
                  <a:pt x="4646" y="5065"/>
                </a:lnTo>
                <a:cubicBezTo>
                  <a:pt x="4678" y="5062"/>
                  <a:pt x="4705" y="5060"/>
                  <a:pt x="4724" y="5060"/>
                </a:cubicBezTo>
                <a:close/>
                <a:moveTo>
                  <a:pt x="4631" y="5110"/>
                </a:moveTo>
                <a:cubicBezTo>
                  <a:pt x="4526" y="5124"/>
                  <a:pt x="4398" y="5138"/>
                  <a:pt x="4263" y="5148"/>
                </a:cubicBezTo>
                <a:lnTo>
                  <a:pt x="4263" y="5148"/>
                </a:lnTo>
                <a:cubicBezTo>
                  <a:pt x="4333" y="5137"/>
                  <a:pt x="4405" y="5125"/>
                  <a:pt x="4477" y="5113"/>
                </a:cubicBezTo>
                <a:lnTo>
                  <a:pt x="4631" y="5110"/>
                </a:lnTo>
                <a:close/>
                <a:moveTo>
                  <a:pt x="9802" y="4830"/>
                </a:moveTo>
                <a:lnTo>
                  <a:pt x="9868" y="4835"/>
                </a:lnTo>
                <a:lnTo>
                  <a:pt x="9868" y="4835"/>
                </a:lnTo>
                <a:cubicBezTo>
                  <a:pt x="9709" y="4887"/>
                  <a:pt x="9550" y="4935"/>
                  <a:pt x="9387" y="4980"/>
                </a:cubicBezTo>
                <a:cubicBezTo>
                  <a:pt x="9304" y="5004"/>
                  <a:pt x="9259" y="5013"/>
                  <a:pt x="9248" y="5013"/>
                </a:cubicBezTo>
                <a:cubicBezTo>
                  <a:pt x="9237" y="5013"/>
                  <a:pt x="9256" y="5005"/>
                  <a:pt x="9300" y="4991"/>
                </a:cubicBezTo>
                <a:lnTo>
                  <a:pt x="9300" y="4991"/>
                </a:lnTo>
                <a:cubicBezTo>
                  <a:pt x="9155" y="5029"/>
                  <a:pt x="9010" y="5065"/>
                  <a:pt x="8865" y="5100"/>
                </a:cubicBezTo>
                <a:lnTo>
                  <a:pt x="8865" y="5100"/>
                </a:lnTo>
                <a:cubicBezTo>
                  <a:pt x="8429" y="5106"/>
                  <a:pt x="8039" y="5115"/>
                  <a:pt x="7786" y="5130"/>
                </a:cubicBezTo>
                <a:lnTo>
                  <a:pt x="7542" y="5130"/>
                </a:lnTo>
                <a:cubicBezTo>
                  <a:pt x="7590" y="5104"/>
                  <a:pt x="7663" y="5071"/>
                  <a:pt x="7700" y="5060"/>
                </a:cubicBezTo>
                <a:lnTo>
                  <a:pt x="7700" y="5060"/>
                </a:lnTo>
                <a:lnTo>
                  <a:pt x="7127" y="5130"/>
                </a:lnTo>
                <a:lnTo>
                  <a:pt x="6914" y="5130"/>
                </a:lnTo>
                <a:cubicBezTo>
                  <a:pt x="6847" y="5130"/>
                  <a:pt x="6779" y="5130"/>
                  <a:pt x="6711" y="5130"/>
                </a:cubicBezTo>
                <a:cubicBezTo>
                  <a:pt x="6379" y="5130"/>
                  <a:pt x="6042" y="5137"/>
                  <a:pt x="5711" y="5149"/>
                </a:cubicBezTo>
                <a:lnTo>
                  <a:pt x="5711" y="5149"/>
                </a:lnTo>
                <a:cubicBezTo>
                  <a:pt x="5714" y="5131"/>
                  <a:pt x="5732" y="5118"/>
                  <a:pt x="5766" y="5104"/>
                </a:cubicBezTo>
                <a:cubicBezTo>
                  <a:pt x="5828" y="5078"/>
                  <a:pt x="5961" y="5069"/>
                  <a:pt x="6181" y="5060"/>
                </a:cubicBezTo>
                <a:cubicBezTo>
                  <a:pt x="6120" y="5060"/>
                  <a:pt x="6049" y="5051"/>
                  <a:pt x="5978" y="5051"/>
                </a:cubicBezTo>
                <a:lnTo>
                  <a:pt x="5749" y="5051"/>
                </a:lnTo>
                <a:cubicBezTo>
                  <a:pt x="5723" y="5048"/>
                  <a:pt x="5697" y="5047"/>
                  <a:pt x="5669" y="5047"/>
                </a:cubicBezTo>
                <a:cubicBezTo>
                  <a:pt x="5603" y="5047"/>
                  <a:pt x="5526" y="5054"/>
                  <a:pt x="5413" y="5060"/>
                </a:cubicBezTo>
                <a:cubicBezTo>
                  <a:pt x="5449" y="5060"/>
                  <a:pt x="5466" y="5086"/>
                  <a:pt x="5475" y="5104"/>
                </a:cubicBezTo>
                <a:cubicBezTo>
                  <a:pt x="5484" y="5130"/>
                  <a:pt x="5466" y="5148"/>
                  <a:pt x="5369" y="5148"/>
                </a:cubicBezTo>
                <a:cubicBezTo>
                  <a:pt x="5263" y="5130"/>
                  <a:pt x="5219" y="5122"/>
                  <a:pt x="5175" y="5113"/>
                </a:cubicBezTo>
                <a:cubicBezTo>
                  <a:pt x="5139" y="5113"/>
                  <a:pt x="5113" y="5104"/>
                  <a:pt x="5086" y="5104"/>
                </a:cubicBezTo>
                <a:cubicBezTo>
                  <a:pt x="5078" y="5101"/>
                  <a:pt x="5070" y="5099"/>
                  <a:pt x="5061" y="5098"/>
                </a:cubicBezTo>
                <a:lnTo>
                  <a:pt x="5061" y="5098"/>
                </a:lnTo>
                <a:cubicBezTo>
                  <a:pt x="5685" y="5011"/>
                  <a:pt x="4310" y="5109"/>
                  <a:pt x="5510" y="4954"/>
                </a:cubicBezTo>
                <a:cubicBezTo>
                  <a:pt x="5771" y="4925"/>
                  <a:pt x="5904" y="4915"/>
                  <a:pt x="5971" y="4915"/>
                </a:cubicBezTo>
                <a:cubicBezTo>
                  <a:pt x="6120" y="4915"/>
                  <a:pt x="5950" y="4963"/>
                  <a:pt x="6115" y="4963"/>
                </a:cubicBezTo>
                <a:cubicBezTo>
                  <a:pt x="6124" y="4963"/>
                  <a:pt x="6134" y="4963"/>
                  <a:pt x="6146" y="4963"/>
                </a:cubicBezTo>
                <a:cubicBezTo>
                  <a:pt x="6515" y="4910"/>
                  <a:pt x="7115" y="4832"/>
                  <a:pt x="7783" y="4832"/>
                </a:cubicBezTo>
                <a:cubicBezTo>
                  <a:pt x="7898" y="4832"/>
                  <a:pt x="8015" y="4834"/>
                  <a:pt x="8133" y="4839"/>
                </a:cubicBezTo>
                <a:cubicBezTo>
                  <a:pt x="7877" y="4857"/>
                  <a:pt x="7665" y="4848"/>
                  <a:pt x="7418" y="4866"/>
                </a:cubicBezTo>
                <a:lnTo>
                  <a:pt x="8036" y="4874"/>
                </a:lnTo>
                <a:cubicBezTo>
                  <a:pt x="7294" y="4945"/>
                  <a:pt x="6764" y="4954"/>
                  <a:pt x="7338" y="4980"/>
                </a:cubicBezTo>
                <a:cubicBezTo>
                  <a:pt x="7373" y="4919"/>
                  <a:pt x="7974" y="4892"/>
                  <a:pt x="8565" y="4892"/>
                </a:cubicBezTo>
                <a:cubicBezTo>
                  <a:pt x="9166" y="4883"/>
                  <a:pt x="9757" y="4892"/>
                  <a:pt x="9802" y="4830"/>
                </a:cubicBezTo>
                <a:close/>
                <a:moveTo>
                  <a:pt x="3356" y="5307"/>
                </a:moveTo>
                <a:cubicBezTo>
                  <a:pt x="3312" y="5316"/>
                  <a:pt x="3397" y="5316"/>
                  <a:pt x="3206" y="5316"/>
                </a:cubicBezTo>
                <a:lnTo>
                  <a:pt x="3206" y="5316"/>
                </a:lnTo>
                <a:cubicBezTo>
                  <a:pt x="3276" y="5316"/>
                  <a:pt x="3312" y="5307"/>
                  <a:pt x="3356" y="5307"/>
                </a:cubicBezTo>
                <a:close/>
                <a:moveTo>
                  <a:pt x="6892" y="5368"/>
                </a:moveTo>
                <a:lnTo>
                  <a:pt x="6892" y="5368"/>
                </a:lnTo>
                <a:cubicBezTo>
                  <a:pt x="6865" y="5368"/>
                  <a:pt x="6839" y="5368"/>
                  <a:pt x="6813" y="5369"/>
                </a:cubicBezTo>
                <a:lnTo>
                  <a:pt x="6813" y="5369"/>
                </a:lnTo>
                <a:cubicBezTo>
                  <a:pt x="6843" y="5369"/>
                  <a:pt x="6877" y="5369"/>
                  <a:pt x="6914" y="5369"/>
                </a:cubicBezTo>
                <a:cubicBezTo>
                  <a:pt x="6907" y="5368"/>
                  <a:pt x="6900" y="5368"/>
                  <a:pt x="6892" y="5368"/>
                </a:cubicBezTo>
                <a:close/>
                <a:moveTo>
                  <a:pt x="6813" y="5369"/>
                </a:moveTo>
                <a:lnTo>
                  <a:pt x="6813" y="5369"/>
                </a:lnTo>
                <a:cubicBezTo>
                  <a:pt x="6715" y="5369"/>
                  <a:pt x="6652" y="5371"/>
                  <a:pt x="6605" y="5378"/>
                </a:cubicBezTo>
                <a:cubicBezTo>
                  <a:pt x="6663" y="5374"/>
                  <a:pt x="6734" y="5371"/>
                  <a:pt x="6813" y="5369"/>
                </a:cubicBezTo>
                <a:close/>
                <a:moveTo>
                  <a:pt x="7621" y="5404"/>
                </a:moveTo>
                <a:cubicBezTo>
                  <a:pt x="7642" y="5404"/>
                  <a:pt x="7663" y="5404"/>
                  <a:pt x="7685" y="5404"/>
                </a:cubicBezTo>
                <a:lnTo>
                  <a:pt x="7685" y="5404"/>
                </a:lnTo>
                <a:cubicBezTo>
                  <a:pt x="7638" y="5417"/>
                  <a:pt x="7595" y="5429"/>
                  <a:pt x="7559" y="5440"/>
                </a:cubicBezTo>
                <a:cubicBezTo>
                  <a:pt x="7504" y="5446"/>
                  <a:pt x="7474" y="5449"/>
                  <a:pt x="7462" y="5449"/>
                </a:cubicBezTo>
                <a:cubicBezTo>
                  <a:pt x="7420" y="5449"/>
                  <a:pt x="7567" y="5419"/>
                  <a:pt x="7621" y="5404"/>
                </a:cubicBezTo>
                <a:close/>
                <a:moveTo>
                  <a:pt x="7591" y="5380"/>
                </a:moveTo>
                <a:cubicBezTo>
                  <a:pt x="7665" y="5384"/>
                  <a:pt x="7714" y="5389"/>
                  <a:pt x="7723" y="5394"/>
                </a:cubicBezTo>
                <a:lnTo>
                  <a:pt x="7723" y="5394"/>
                </a:lnTo>
                <a:cubicBezTo>
                  <a:pt x="7710" y="5398"/>
                  <a:pt x="7698" y="5401"/>
                  <a:pt x="7686" y="5404"/>
                </a:cubicBezTo>
                <a:lnTo>
                  <a:pt x="7621" y="5404"/>
                </a:lnTo>
                <a:cubicBezTo>
                  <a:pt x="7639" y="5399"/>
                  <a:pt x="7646" y="5395"/>
                  <a:pt x="7629" y="5395"/>
                </a:cubicBezTo>
                <a:cubicBezTo>
                  <a:pt x="7618" y="5398"/>
                  <a:pt x="7606" y="5401"/>
                  <a:pt x="7594" y="5404"/>
                </a:cubicBezTo>
                <a:lnTo>
                  <a:pt x="7532" y="5404"/>
                </a:lnTo>
                <a:cubicBezTo>
                  <a:pt x="7552" y="5404"/>
                  <a:pt x="7573" y="5404"/>
                  <a:pt x="7594" y="5404"/>
                </a:cubicBezTo>
                <a:lnTo>
                  <a:pt x="7594" y="5404"/>
                </a:lnTo>
                <a:cubicBezTo>
                  <a:pt x="7393" y="5454"/>
                  <a:pt x="7185" y="5504"/>
                  <a:pt x="6985" y="5545"/>
                </a:cubicBezTo>
                <a:cubicBezTo>
                  <a:pt x="6967" y="5547"/>
                  <a:pt x="6953" y="5547"/>
                  <a:pt x="6941" y="5547"/>
                </a:cubicBezTo>
                <a:cubicBezTo>
                  <a:pt x="6795" y="5547"/>
                  <a:pt x="7199" y="5453"/>
                  <a:pt x="7591" y="5380"/>
                </a:cubicBezTo>
                <a:close/>
                <a:moveTo>
                  <a:pt x="6156" y="5609"/>
                </a:moveTo>
                <a:cubicBezTo>
                  <a:pt x="6121" y="5612"/>
                  <a:pt x="6079" y="5618"/>
                  <a:pt x="6035" y="5626"/>
                </a:cubicBezTo>
                <a:lnTo>
                  <a:pt x="6035" y="5626"/>
                </a:lnTo>
                <a:cubicBezTo>
                  <a:pt x="6077" y="5620"/>
                  <a:pt x="6117" y="5615"/>
                  <a:pt x="6156" y="5609"/>
                </a:cubicBezTo>
                <a:close/>
                <a:moveTo>
                  <a:pt x="4248" y="5413"/>
                </a:moveTo>
                <a:lnTo>
                  <a:pt x="4248" y="5413"/>
                </a:lnTo>
                <a:cubicBezTo>
                  <a:pt x="3894" y="5493"/>
                  <a:pt x="4177" y="5493"/>
                  <a:pt x="4159" y="5545"/>
                </a:cubicBezTo>
                <a:cubicBezTo>
                  <a:pt x="4140" y="5545"/>
                  <a:pt x="4120" y="5544"/>
                  <a:pt x="4099" y="5544"/>
                </a:cubicBezTo>
                <a:cubicBezTo>
                  <a:pt x="3696" y="5544"/>
                  <a:pt x="3023" y="5699"/>
                  <a:pt x="2325" y="5816"/>
                </a:cubicBezTo>
                <a:lnTo>
                  <a:pt x="2325" y="5816"/>
                </a:lnTo>
                <a:cubicBezTo>
                  <a:pt x="2288" y="5808"/>
                  <a:pt x="2252" y="5801"/>
                  <a:pt x="2215" y="5793"/>
                </a:cubicBezTo>
                <a:lnTo>
                  <a:pt x="2215" y="5793"/>
                </a:lnTo>
                <a:cubicBezTo>
                  <a:pt x="2764" y="5652"/>
                  <a:pt x="3386" y="5518"/>
                  <a:pt x="4248" y="5413"/>
                </a:cubicBezTo>
                <a:close/>
                <a:moveTo>
                  <a:pt x="2538" y="5815"/>
                </a:moveTo>
                <a:lnTo>
                  <a:pt x="2538" y="5815"/>
                </a:lnTo>
                <a:cubicBezTo>
                  <a:pt x="2531" y="5816"/>
                  <a:pt x="2524" y="5818"/>
                  <a:pt x="2517" y="5819"/>
                </a:cubicBezTo>
                <a:cubicBezTo>
                  <a:pt x="2524" y="5818"/>
                  <a:pt x="2531" y="5816"/>
                  <a:pt x="2538" y="5815"/>
                </a:cubicBezTo>
                <a:close/>
                <a:moveTo>
                  <a:pt x="2332" y="5899"/>
                </a:moveTo>
                <a:lnTo>
                  <a:pt x="2332" y="5899"/>
                </a:lnTo>
                <a:cubicBezTo>
                  <a:pt x="2464" y="5908"/>
                  <a:pt x="2667" y="5943"/>
                  <a:pt x="2897" y="5996"/>
                </a:cubicBezTo>
                <a:cubicBezTo>
                  <a:pt x="2729" y="5969"/>
                  <a:pt x="2543" y="5943"/>
                  <a:pt x="2332" y="5899"/>
                </a:cubicBezTo>
                <a:close/>
                <a:moveTo>
                  <a:pt x="6669" y="5361"/>
                </a:moveTo>
                <a:cubicBezTo>
                  <a:pt x="6738" y="5361"/>
                  <a:pt x="6812" y="5363"/>
                  <a:pt x="6892" y="5368"/>
                </a:cubicBezTo>
                <a:lnTo>
                  <a:pt x="6892" y="5368"/>
                </a:lnTo>
                <a:cubicBezTo>
                  <a:pt x="6938" y="5367"/>
                  <a:pt x="6986" y="5367"/>
                  <a:pt x="7033" y="5367"/>
                </a:cubicBezTo>
                <a:cubicBezTo>
                  <a:pt x="7165" y="5367"/>
                  <a:pt x="7300" y="5369"/>
                  <a:pt x="7415" y="5372"/>
                </a:cubicBezTo>
                <a:lnTo>
                  <a:pt x="7415" y="5372"/>
                </a:lnTo>
                <a:cubicBezTo>
                  <a:pt x="7093" y="5405"/>
                  <a:pt x="6953" y="5497"/>
                  <a:pt x="6156" y="5609"/>
                </a:cubicBezTo>
                <a:lnTo>
                  <a:pt x="6156" y="5609"/>
                </a:lnTo>
                <a:cubicBezTo>
                  <a:pt x="6174" y="5608"/>
                  <a:pt x="6191" y="5607"/>
                  <a:pt x="6205" y="5607"/>
                </a:cubicBezTo>
                <a:cubicBezTo>
                  <a:pt x="6213" y="5607"/>
                  <a:pt x="6219" y="5607"/>
                  <a:pt x="6226" y="5607"/>
                </a:cubicBezTo>
                <a:cubicBezTo>
                  <a:pt x="6040" y="5687"/>
                  <a:pt x="5881" y="5687"/>
                  <a:pt x="5572" y="5722"/>
                </a:cubicBezTo>
                <a:cubicBezTo>
                  <a:pt x="5689" y="5699"/>
                  <a:pt x="5881" y="5652"/>
                  <a:pt x="6035" y="5626"/>
                </a:cubicBezTo>
                <a:lnTo>
                  <a:pt x="6035" y="5626"/>
                </a:lnTo>
                <a:cubicBezTo>
                  <a:pt x="5970" y="5634"/>
                  <a:pt x="5901" y="5643"/>
                  <a:pt x="5828" y="5651"/>
                </a:cubicBezTo>
                <a:lnTo>
                  <a:pt x="6446" y="5528"/>
                </a:lnTo>
                <a:lnTo>
                  <a:pt x="6446" y="5528"/>
                </a:lnTo>
                <a:cubicBezTo>
                  <a:pt x="6040" y="5537"/>
                  <a:pt x="5554" y="5634"/>
                  <a:pt x="4848" y="5713"/>
                </a:cubicBezTo>
                <a:cubicBezTo>
                  <a:pt x="4956" y="5708"/>
                  <a:pt x="5509" y="5655"/>
                  <a:pt x="5705" y="5655"/>
                </a:cubicBezTo>
                <a:cubicBezTo>
                  <a:pt x="5814" y="5655"/>
                  <a:pt x="5811" y="5671"/>
                  <a:pt x="5554" y="5722"/>
                </a:cubicBezTo>
                <a:cubicBezTo>
                  <a:pt x="5351" y="5749"/>
                  <a:pt x="5086" y="5784"/>
                  <a:pt x="4707" y="5872"/>
                </a:cubicBezTo>
                <a:cubicBezTo>
                  <a:pt x="4703" y="5865"/>
                  <a:pt x="4687" y="5863"/>
                  <a:pt x="4660" y="5863"/>
                </a:cubicBezTo>
                <a:cubicBezTo>
                  <a:pt x="4616" y="5863"/>
                  <a:pt x="4544" y="5870"/>
                  <a:pt x="4451" y="5881"/>
                </a:cubicBezTo>
                <a:cubicBezTo>
                  <a:pt x="4292" y="5908"/>
                  <a:pt x="4071" y="5952"/>
                  <a:pt x="3833" y="6031"/>
                </a:cubicBezTo>
                <a:lnTo>
                  <a:pt x="3850" y="5978"/>
                </a:lnTo>
                <a:lnTo>
                  <a:pt x="3850" y="5978"/>
                </a:lnTo>
                <a:cubicBezTo>
                  <a:pt x="3764" y="6006"/>
                  <a:pt x="3694" y="6032"/>
                  <a:pt x="3636" y="6057"/>
                </a:cubicBezTo>
                <a:lnTo>
                  <a:pt x="3636" y="6057"/>
                </a:lnTo>
                <a:cubicBezTo>
                  <a:pt x="3587" y="6055"/>
                  <a:pt x="3522" y="6053"/>
                  <a:pt x="3444" y="6049"/>
                </a:cubicBezTo>
                <a:cubicBezTo>
                  <a:pt x="3373" y="6022"/>
                  <a:pt x="3303" y="5987"/>
                  <a:pt x="3232" y="5960"/>
                </a:cubicBezTo>
                <a:lnTo>
                  <a:pt x="3170" y="5978"/>
                </a:lnTo>
                <a:cubicBezTo>
                  <a:pt x="2890" y="5930"/>
                  <a:pt x="2609" y="5874"/>
                  <a:pt x="2325" y="5816"/>
                </a:cubicBezTo>
                <a:lnTo>
                  <a:pt x="2325" y="5816"/>
                </a:lnTo>
                <a:cubicBezTo>
                  <a:pt x="2462" y="5795"/>
                  <a:pt x="2536" y="5787"/>
                  <a:pt x="2571" y="5787"/>
                </a:cubicBezTo>
                <a:cubicBezTo>
                  <a:pt x="2623" y="5787"/>
                  <a:pt x="2588" y="5804"/>
                  <a:pt x="2538" y="5815"/>
                </a:cubicBezTo>
                <a:lnTo>
                  <a:pt x="2538" y="5815"/>
                </a:lnTo>
                <a:cubicBezTo>
                  <a:pt x="2964" y="5728"/>
                  <a:pt x="3398" y="5650"/>
                  <a:pt x="3833" y="5581"/>
                </a:cubicBezTo>
                <a:lnTo>
                  <a:pt x="3833" y="5581"/>
                </a:lnTo>
                <a:cubicBezTo>
                  <a:pt x="3824" y="5595"/>
                  <a:pt x="3850" y="5600"/>
                  <a:pt x="3900" y="5600"/>
                </a:cubicBezTo>
                <a:cubicBezTo>
                  <a:pt x="4008" y="5600"/>
                  <a:pt x="4232" y="5575"/>
                  <a:pt x="4468" y="5563"/>
                </a:cubicBezTo>
                <a:cubicBezTo>
                  <a:pt x="4336" y="5537"/>
                  <a:pt x="4583" y="5493"/>
                  <a:pt x="4936" y="5457"/>
                </a:cubicBezTo>
                <a:cubicBezTo>
                  <a:pt x="5281" y="5422"/>
                  <a:pt x="5731" y="5404"/>
                  <a:pt x="6005" y="5378"/>
                </a:cubicBezTo>
                <a:lnTo>
                  <a:pt x="6005" y="5378"/>
                </a:lnTo>
                <a:cubicBezTo>
                  <a:pt x="6005" y="5378"/>
                  <a:pt x="6006" y="5379"/>
                  <a:pt x="6006" y="5379"/>
                </a:cubicBezTo>
                <a:lnTo>
                  <a:pt x="6006" y="5379"/>
                </a:lnTo>
                <a:cubicBezTo>
                  <a:pt x="5970" y="5384"/>
                  <a:pt x="5925" y="5389"/>
                  <a:pt x="5872" y="5395"/>
                </a:cubicBezTo>
                <a:cubicBezTo>
                  <a:pt x="5921" y="5393"/>
                  <a:pt x="5967" y="5390"/>
                  <a:pt x="6010" y="5388"/>
                </a:cubicBezTo>
                <a:lnTo>
                  <a:pt x="6010" y="5388"/>
                </a:lnTo>
                <a:cubicBezTo>
                  <a:pt x="6010" y="5417"/>
                  <a:pt x="5850" y="5434"/>
                  <a:pt x="5245" y="5466"/>
                </a:cubicBezTo>
                <a:cubicBezTo>
                  <a:pt x="5285" y="5467"/>
                  <a:pt x="5323" y="5467"/>
                  <a:pt x="5359" y="5467"/>
                </a:cubicBezTo>
                <a:cubicBezTo>
                  <a:pt x="5926" y="5467"/>
                  <a:pt x="6165" y="5361"/>
                  <a:pt x="6669" y="5361"/>
                </a:cubicBezTo>
                <a:close/>
                <a:moveTo>
                  <a:pt x="3206" y="6066"/>
                </a:moveTo>
                <a:cubicBezTo>
                  <a:pt x="3305" y="6088"/>
                  <a:pt x="3398" y="6109"/>
                  <a:pt x="3491" y="6130"/>
                </a:cubicBezTo>
                <a:lnTo>
                  <a:pt x="3491" y="6130"/>
                </a:lnTo>
                <a:cubicBezTo>
                  <a:pt x="3459" y="6149"/>
                  <a:pt x="3432" y="6166"/>
                  <a:pt x="3409" y="6181"/>
                </a:cubicBezTo>
                <a:lnTo>
                  <a:pt x="3375" y="6204"/>
                </a:lnTo>
                <a:lnTo>
                  <a:pt x="3375" y="6204"/>
                </a:lnTo>
                <a:cubicBezTo>
                  <a:pt x="3301" y="6197"/>
                  <a:pt x="3227" y="6189"/>
                  <a:pt x="3153" y="6181"/>
                </a:cubicBezTo>
                <a:cubicBezTo>
                  <a:pt x="3038" y="6155"/>
                  <a:pt x="3135" y="6146"/>
                  <a:pt x="3294" y="6146"/>
                </a:cubicBezTo>
                <a:cubicBezTo>
                  <a:pt x="3232" y="6146"/>
                  <a:pt x="3170" y="6137"/>
                  <a:pt x="3117" y="6137"/>
                </a:cubicBezTo>
                <a:cubicBezTo>
                  <a:pt x="2773" y="6066"/>
                  <a:pt x="2958" y="6066"/>
                  <a:pt x="3206" y="6066"/>
                </a:cubicBezTo>
                <a:close/>
                <a:moveTo>
                  <a:pt x="8892" y="0"/>
                </a:moveTo>
                <a:cubicBezTo>
                  <a:pt x="7974" y="53"/>
                  <a:pt x="7064" y="98"/>
                  <a:pt x="6155" y="150"/>
                </a:cubicBezTo>
                <a:cubicBezTo>
                  <a:pt x="6236" y="147"/>
                  <a:pt x="6292" y="146"/>
                  <a:pt x="6328" y="146"/>
                </a:cubicBezTo>
                <a:cubicBezTo>
                  <a:pt x="6488" y="146"/>
                  <a:pt x="6243" y="175"/>
                  <a:pt x="5969" y="203"/>
                </a:cubicBezTo>
                <a:cubicBezTo>
                  <a:pt x="6001" y="201"/>
                  <a:pt x="6023" y="200"/>
                  <a:pt x="6039" y="200"/>
                </a:cubicBezTo>
                <a:cubicBezTo>
                  <a:pt x="6133" y="200"/>
                  <a:pt x="5976" y="240"/>
                  <a:pt x="6014" y="248"/>
                </a:cubicBezTo>
                <a:cubicBezTo>
                  <a:pt x="5554" y="274"/>
                  <a:pt x="5095" y="309"/>
                  <a:pt x="4636" y="345"/>
                </a:cubicBezTo>
                <a:cubicBezTo>
                  <a:pt x="4398" y="424"/>
                  <a:pt x="3179" y="539"/>
                  <a:pt x="3038" y="618"/>
                </a:cubicBezTo>
                <a:lnTo>
                  <a:pt x="3471" y="548"/>
                </a:lnTo>
                <a:lnTo>
                  <a:pt x="3471" y="548"/>
                </a:lnTo>
                <a:cubicBezTo>
                  <a:pt x="2906" y="680"/>
                  <a:pt x="4292" y="574"/>
                  <a:pt x="4221" y="663"/>
                </a:cubicBezTo>
                <a:cubicBezTo>
                  <a:pt x="4848" y="513"/>
                  <a:pt x="5916" y="565"/>
                  <a:pt x="6967" y="380"/>
                </a:cubicBezTo>
                <a:cubicBezTo>
                  <a:pt x="6985" y="379"/>
                  <a:pt x="6999" y="379"/>
                  <a:pt x="7009" y="379"/>
                </a:cubicBezTo>
                <a:cubicBezTo>
                  <a:pt x="7135" y="379"/>
                  <a:pt x="6782" y="424"/>
                  <a:pt x="6897" y="424"/>
                </a:cubicBezTo>
                <a:cubicBezTo>
                  <a:pt x="7029" y="398"/>
                  <a:pt x="7170" y="380"/>
                  <a:pt x="7365" y="362"/>
                </a:cubicBezTo>
                <a:cubicBezTo>
                  <a:pt x="7400" y="354"/>
                  <a:pt x="7444" y="354"/>
                  <a:pt x="7488" y="345"/>
                </a:cubicBezTo>
                <a:cubicBezTo>
                  <a:pt x="7524" y="345"/>
                  <a:pt x="7559" y="345"/>
                  <a:pt x="7603" y="336"/>
                </a:cubicBezTo>
                <a:cubicBezTo>
                  <a:pt x="7682" y="336"/>
                  <a:pt x="7762" y="336"/>
                  <a:pt x="7850" y="327"/>
                </a:cubicBezTo>
                <a:lnTo>
                  <a:pt x="7850" y="327"/>
                </a:lnTo>
                <a:lnTo>
                  <a:pt x="7788" y="345"/>
                </a:lnTo>
                <a:cubicBezTo>
                  <a:pt x="7894" y="336"/>
                  <a:pt x="7991" y="327"/>
                  <a:pt x="8071" y="327"/>
                </a:cubicBezTo>
                <a:lnTo>
                  <a:pt x="8106" y="318"/>
                </a:lnTo>
                <a:cubicBezTo>
                  <a:pt x="8115" y="318"/>
                  <a:pt x="8142" y="318"/>
                  <a:pt x="8124" y="327"/>
                </a:cubicBezTo>
                <a:cubicBezTo>
                  <a:pt x="8106" y="345"/>
                  <a:pt x="8089" y="362"/>
                  <a:pt x="8071" y="380"/>
                </a:cubicBezTo>
                <a:cubicBezTo>
                  <a:pt x="8036" y="415"/>
                  <a:pt x="7991" y="442"/>
                  <a:pt x="7956" y="468"/>
                </a:cubicBezTo>
                <a:cubicBezTo>
                  <a:pt x="7886" y="530"/>
                  <a:pt x="7815" y="574"/>
                  <a:pt x="7735" y="618"/>
                </a:cubicBezTo>
                <a:cubicBezTo>
                  <a:pt x="7700" y="645"/>
                  <a:pt x="7665" y="663"/>
                  <a:pt x="7629" y="680"/>
                </a:cubicBezTo>
                <a:cubicBezTo>
                  <a:pt x="7612" y="689"/>
                  <a:pt x="7594" y="698"/>
                  <a:pt x="7576" y="707"/>
                </a:cubicBezTo>
                <a:lnTo>
                  <a:pt x="7488" y="751"/>
                </a:lnTo>
                <a:cubicBezTo>
                  <a:pt x="7356" y="813"/>
                  <a:pt x="7232" y="866"/>
                  <a:pt x="7100" y="910"/>
                </a:cubicBezTo>
                <a:cubicBezTo>
                  <a:pt x="6570" y="1104"/>
                  <a:pt x="5987" y="1237"/>
                  <a:pt x="5148" y="1378"/>
                </a:cubicBezTo>
                <a:lnTo>
                  <a:pt x="5298" y="1387"/>
                </a:lnTo>
                <a:cubicBezTo>
                  <a:pt x="4892" y="1457"/>
                  <a:pt x="4804" y="1457"/>
                  <a:pt x="4618" y="1484"/>
                </a:cubicBezTo>
                <a:cubicBezTo>
                  <a:pt x="4539" y="1509"/>
                  <a:pt x="4523" y="1519"/>
                  <a:pt x="4548" y="1519"/>
                </a:cubicBezTo>
                <a:cubicBezTo>
                  <a:pt x="4555" y="1519"/>
                  <a:pt x="4566" y="1518"/>
                  <a:pt x="4580" y="1516"/>
                </a:cubicBezTo>
                <a:lnTo>
                  <a:pt x="4580" y="1516"/>
                </a:lnTo>
                <a:cubicBezTo>
                  <a:pt x="4300" y="1564"/>
                  <a:pt x="3981" y="1628"/>
                  <a:pt x="3665" y="1705"/>
                </a:cubicBezTo>
                <a:cubicBezTo>
                  <a:pt x="3321" y="1784"/>
                  <a:pt x="2985" y="1890"/>
                  <a:pt x="2711" y="1987"/>
                </a:cubicBezTo>
                <a:cubicBezTo>
                  <a:pt x="2446" y="2084"/>
                  <a:pt x="2243" y="2155"/>
                  <a:pt x="2146" y="2164"/>
                </a:cubicBezTo>
                <a:cubicBezTo>
                  <a:pt x="1925" y="2256"/>
                  <a:pt x="1903" y="2273"/>
                  <a:pt x="1926" y="2273"/>
                </a:cubicBezTo>
                <a:cubicBezTo>
                  <a:pt x="1940" y="2273"/>
                  <a:pt x="1970" y="2267"/>
                  <a:pt x="1984" y="2267"/>
                </a:cubicBezTo>
                <a:cubicBezTo>
                  <a:pt x="2006" y="2267"/>
                  <a:pt x="1982" y="2284"/>
                  <a:pt x="1758" y="2376"/>
                </a:cubicBezTo>
                <a:lnTo>
                  <a:pt x="1599" y="2411"/>
                </a:lnTo>
                <a:lnTo>
                  <a:pt x="1457" y="2499"/>
                </a:lnTo>
                <a:cubicBezTo>
                  <a:pt x="1166" y="2601"/>
                  <a:pt x="979" y="2630"/>
                  <a:pt x="900" y="2630"/>
                </a:cubicBezTo>
                <a:cubicBezTo>
                  <a:pt x="875" y="2630"/>
                  <a:pt x="861" y="2627"/>
                  <a:pt x="857" y="2623"/>
                </a:cubicBezTo>
                <a:cubicBezTo>
                  <a:pt x="954" y="2605"/>
                  <a:pt x="1122" y="2552"/>
                  <a:pt x="1219" y="2517"/>
                </a:cubicBezTo>
                <a:lnTo>
                  <a:pt x="1219" y="2517"/>
                </a:lnTo>
                <a:cubicBezTo>
                  <a:pt x="998" y="2579"/>
                  <a:pt x="707" y="2649"/>
                  <a:pt x="433" y="2685"/>
                </a:cubicBezTo>
                <a:lnTo>
                  <a:pt x="440" y="2737"/>
                </a:lnTo>
                <a:lnTo>
                  <a:pt x="440" y="2737"/>
                </a:lnTo>
                <a:lnTo>
                  <a:pt x="433" y="2738"/>
                </a:lnTo>
                <a:lnTo>
                  <a:pt x="468" y="3055"/>
                </a:lnTo>
                <a:cubicBezTo>
                  <a:pt x="472" y="3055"/>
                  <a:pt x="476" y="3055"/>
                  <a:pt x="480" y="3055"/>
                </a:cubicBezTo>
                <a:lnTo>
                  <a:pt x="480" y="3055"/>
                </a:lnTo>
                <a:lnTo>
                  <a:pt x="486" y="3108"/>
                </a:lnTo>
                <a:cubicBezTo>
                  <a:pt x="794" y="3058"/>
                  <a:pt x="1079" y="3002"/>
                  <a:pt x="1232" y="2978"/>
                </a:cubicBezTo>
                <a:lnTo>
                  <a:pt x="1232" y="2978"/>
                </a:lnTo>
                <a:lnTo>
                  <a:pt x="716" y="3047"/>
                </a:lnTo>
                <a:cubicBezTo>
                  <a:pt x="1563" y="2905"/>
                  <a:pt x="2499" y="2755"/>
                  <a:pt x="3435" y="2614"/>
                </a:cubicBezTo>
                <a:cubicBezTo>
                  <a:pt x="3903" y="2535"/>
                  <a:pt x="4371" y="2464"/>
                  <a:pt x="4822" y="2384"/>
                </a:cubicBezTo>
                <a:cubicBezTo>
                  <a:pt x="5263" y="2314"/>
                  <a:pt x="5705" y="2234"/>
                  <a:pt x="6111" y="2146"/>
                </a:cubicBezTo>
                <a:lnTo>
                  <a:pt x="6111" y="2146"/>
                </a:lnTo>
                <a:lnTo>
                  <a:pt x="5987" y="2155"/>
                </a:lnTo>
                <a:cubicBezTo>
                  <a:pt x="6605" y="2014"/>
                  <a:pt x="6852" y="1952"/>
                  <a:pt x="7117" y="1890"/>
                </a:cubicBezTo>
                <a:cubicBezTo>
                  <a:pt x="7250" y="1855"/>
                  <a:pt x="7382" y="1819"/>
                  <a:pt x="7568" y="1766"/>
                </a:cubicBezTo>
                <a:cubicBezTo>
                  <a:pt x="7753" y="1722"/>
                  <a:pt x="7974" y="1660"/>
                  <a:pt x="8309" y="1643"/>
                </a:cubicBezTo>
                <a:lnTo>
                  <a:pt x="8256" y="1643"/>
                </a:lnTo>
                <a:cubicBezTo>
                  <a:pt x="8362" y="1629"/>
                  <a:pt x="8485" y="1622"/>
                  <a:pt x="8618" y="1622"/>
                </a:cubicBezTo>
                <a:cubicBezTo>
                  <a:pt x="8818" y="1622"/>
                  <a:pt x="9040" y="1637"/>
                  <a:pt x="9263" y="1669"/>
                </a:cubicBezTo>
                <a:cubicBezTo>
                  <a:pt x="9239" y="1668"/>
                  <a:pt x="9222" y="1667"/>
                  <a:pt x="9209" y="1667"/>
                </a:cubicBezTo>
                <a:cubicBezTo>
                  <a:pt x="9129" y="1667"/>
                  <a:pt x="9265" y="1690"/>
                  <a:pt x="9395" y="1713"/>
                </a:cubicBezTo>
                <a:cubicBezTo>
                  <a:pt x="9509" y="1740"/>
                  <a:pt x="9612" y="1767"/>
                  <a:pt x="9557" y="1767"/>
                </a:cubicBezTo>
                <a:cubicBezTo>
                  <a:pt x="9539" y="1767"/>
                  <a:pt x="9504" y="1764"/>
                  <a:pt x="9448" y="1758"/>
                </a:cubicBezTo>
                <a:lnTo>
                  <a:pt x="9448" y="1758"/>
                </a:lnTo>
                <a:cubicBezTo>
                  <a:pt x="9494" y="1764"/>
                  <a:pt x="9538" y="1769"/>
                  <a:pt x="9579" y="1775"/>
                </a:cubicBezTo>
                <a:lnTo>
                  <a:pt x="9579" y="1775"/>
                </a:lnTo>
                <a:cubicBezTo>
                  <a:pt x="9401" y="1804"/>
                  <a:pt x="9237" y="1838"/>
                  <a:pt x="9086" y="1872"/>
                </a:cubicBezTo>
                <a:cubicBezTo>
                  <a:pt x="8813" y="1934"/>
                  <a:pt x="8574" y="1996"/>
                  <a:pt x="8362" y="2049"/>
                </a:cubicBezTo>
                <a:cubicBezTo>
                  <a:pt x="7939" y="2155"/>
                  <a:pt x="7603" y="2217"/>
                  <a:pt x="7267" y="2217"/>
                </a:cubicBezTo>
                <a:cubicBezTo>
                  <a:pt x="7118" y="2261"/>
                  <a:pt x="7102" y="2278"/>
                  <a:pt x="7161" y="2278"/>
                </a:cubicBezTo>
                <a:cubicBezTo>
                  <a:pt x="7233" y="2278"/>
                  <a:pt x="7411" y="2254"/>
                  <a:pt x="7603" y="2225"/>
                </a:cubicBezTo>
                <a:cubicBezTo>
                  <a:pt x="7882" y="2183"/>
                  <a:pt x="8179" y="2116"/>
                  <a:pt x="8187" y="2116"/>
                </a:cubicBezTo>
                <a:lnTo>
                  <a:pt x="8187" y="2116"/>
                </a:lnTo>
                <a:cubicBezTo>
                  <a:pt x="8189" y="2116"/>
                  <a:pt x="8175" y="2120"/>
                  <a:pt x="8142" y="2128"/>
                </a:cubicBezTo>
                <a:cubicBezTo>
                  <a:pt x="8163" y="2126"/>
                  <a:pt x="8179" y="2125"/>
                  <a:pt x="8190" y="2125"/>
                </a:cubicBezTo>
                <a:cubicBezTo>
                  <a:pt x="8263" y="2125"/>
                  <a:pt x="8137" y="2171"/>
                  <a:pt x="7939" y="2217"/>
                </a:cubicBezTo>
                <a:cubicBezTo>
                  <a:pt x="7709" y="2270"/>
                  <a:pt x="7391" y="2323"/>
                  <a:pt x="7161" y="2358"/>
                </a:cubicBezTo>
                <a:cubicBezTo>
                  <a:pt x="6932" y="2393"/>
                  <a:pt x="6729" y="2393"/>
                  <a:pt x="6446" y="2411"/>
                </a:cubicBezTo>
                <a:cubicBezTo>
                  <a:pt x="6169" y="2428"/>
                  <a:pt x="5820" y="2452"/>
                  <a:pt x="5285" y="2546"/>
                </a:cubicBezTo>
                <a:lnTo>
                  <a:pt x="5285" y="2546"/>
                </a:lnTo>
                <a:cubicBezTo>
                  <a:pt x="5332" y="2536"/>
                  <a:pt x="5361" y="2526"/>
                  <a:pt x="5440" y="2508"/>
                </a:cubicBezTo>
                <a:lnTo>
                  <a:pt x="5440" y="2508"/>
                </a:lnTo>
                <a:cubicBezTo>
                  <a:pt x="5007" y="2570"/>
                  <a:pt x="4601" y="2702"/>
                  <a:pt x="4062" y="2808"/>
                </a:cubicBezTo>
                <a:cubicBezTo>
                  <a:pt x="3965" y="2857"/>
                  <a:pt x="3854" y="2893"/>
                  <a:pt x="3749" y="2928"/>
                </a:cubicBezTo>
                <a:lnTo>
                  <a:pt x="3749" y="2928"/>
                </a:lnTo>
                <a:cubicBezTo>
                  <a:pt x="3704" y="2936"/>
                  <a:pt x="3659" y="2945"/>
                  <a:pt x="3613" y="2954"/>
                </a:cubicBezTo>
                <a:lnTo>
                  <a:pt x="3613" y="2954"/>
                </a:lnTo>
                <a:cubicBezTo>
                  <a:pt x="3694" y="2924"/>
                  <a:pt x="3771" y="2896"/>
                  <a:pt x="3841" y="2870"/>
                </a:cubicBezTo>
                <a:lnTo>
                  <a:pt x="3841" y="2870"/>
                </a:lnTo>
                <a:cubicBezTo>
                  <a:pt x="3762" y="2879"/>
                  <a:pt x="3647" y="2914"/>
                  <a:pt x="3532" y="2958"/>
                </a:cubicBezTo>
                <a:cubicBezTo>
                  <a:pt x="3505" y="2968"/>
                  <a:pt x="3478" y="2978"/>
                  <a:pt x="3452" y="2988"/>
                </a:cubicBezTo>
                <a:lnTo>
                  <a:pt x="3452" y="2988"/>
                </a:lnTo>
                <a:cubicBezTo>
                  <a:pt x="3312" y="3019"/>
                  <a:pt x="3204" y="3045"/>
                  <a:pt x="3198" y="3045"/>
                </a:cubicBezTo>
                <a:cubicBezTo>
                  <a:pt x="3195" y="3045"/>
                  <a:pt x="3221" y="3038"/>
                  <a:pt x="3285" y="3020"/>
                </a:cubicBezTo>
                <a:lnTo>
                  <a:pt x="3285" y="3020"/>
                </a:lnTo>
                <a:lnTo>
                  <a:pt x="2173" y="3232"/>
                </a:lnTo>
                <a:lnTo>
                  <a:pt x="2164" y="3223"/>
                </a:lnTo>
                <a:cubicBezTo>
                  <a:pt x="1466" y="3338"/>
                  <a:pt x="751" y="3479"/>
                  <a:pt x="1" y="3612"/>
                </a:cubicBezTo>
                <a:lnTo>
                  <a:pt x="27" y="3965"/>
                </a:lnTo>
                <a:cubicBezTo>
                  <a:pt x="468" y="3974"/>
                  <a:pt x="928" y="3983"/>
                  <a:pt x="1396" y="4009"/>
                </a:cubicBezTo>
                <a:cubicBezTo>
                  <a:pt x="1649" y="4009"/>
                  <a:pt x="1906" y="4005"/>
                  <a:pt x="2235" y="4005"/>
                </a:cubicBezTo>
                <a:cubicBezTo>
                  <a:pt x="2399" y="4005"/>
                  <a:pt x="2582" y="4006"/>
                  <a:pt x="2791" y="4009"/>
                </a:cubicBezTo>
                <a:lnTo>
                  <a:pt x="2906" y="4044"/>
                </a:lnTo>
                <a:cubicBezTo>
                  <a:pt x="2951" y="4044"/>
                  <a:pt x="3002" y="4043"/>
                  <a:pt x="3055" y="4043"/>
                </a:cubicBezTo>
                <a:cubicBezTo>
                  <a:pt x="3400" y="4043"/>
                  <a:pt x="3880" y="4058"/>
                  <a:pt x="4214" y="4058"/>
                </a:cubicBezTo>
                <a:cubicBezTo>
                  <a:pt x="4376" y="4058"/>
                  <a:pt x="4503" y="4055"/>
                  <a:pt x="4566" y="4044"/>
                </a:cubicBezTo>
                <a:cubicBezTo>
                  <a:pt x="4739" y="4074"/>
                  <a:pt x="5056" y="4084"/>
                  <a:pt x="5433" y="4084"/>
                </a:cubicBezTo>
                <a:cubicBezTo>
                  <a:pt x="5666" y="4084"/>
                  <a:pt x="5923" y="4080"/>
                  <a:pt x="6183" y="4075"/>
                </a:cubicBezTo>
                <a:lnTo>
                  <a:pt x="6183" y="4075"/>
                </a:lnTo>
                <a:cubicBezTo>
                  <a:pt x="5854" y="4154"/>
                  <a:pt x="5520" y="4243"/>
                  <a:pt x="5325" y="4283"/>
                </a:cubicBezTo>
                <a:cubicBezTo>
                  <a:pt x="5440" y="4265"/>
                  <a:pt x="5581" y="4239"/>
                  <a:pt x="5652" y="4221"/>
                </a:cubicBezTo>
                <a:lnTo>
                  <a:pt x="5652" y="4221"/>
                </a:lnTo>
                <a:cubicBezTo>
                  <a:pt x="5263" y="4336"/>
                  <a:pt x="4866" y="4433"/>
                  <a:pt x="4468" y="4530"/>
                </a:cubicBezTo>
                <a:cubicBezTo>
                  <a:pt x="4430" y="4536"/>
                  <a:pt x="4405" y="4538"/>
                  <a:pt x="4392" y="4538"/>
                </a:cubicBezTo>
                <a:cubicBezTo>
                  <a:pt x="4343" y="4538"/>
                  <a:pt x="4456" y="4503"/>
                  <a:pt x="4574" y="4468"/>
                </a:cubicBezTo>
                <a:lnTo>
                  <a:pt x="4574" y="4468"/>
                </a:lnTo>
                <a:cubicBezTo>
                  <a:pt x="4336" y="4530"/>
                  <a:pt x="4168" y="4574"/>
                  <a:pt x="3815" y="4645"/>
                </a:cubicBezTo>
                <a:cubicBezTo>
                  <a:pt x="3903" y="4592"/>
                  <a:pt x="3868" y="4565"/>
                  <a:pt x="4371" y="4459"/>
                </a:cubicBezTo>
                <a:lnTo>
                  <a:pt x="4371" y="4459"/>
                </a:lnTo>
                <a:cubicBezTo>
                  <a:pt x="3992" y="4539"/>
                  <a:pt x="3621" y="4618"/>
                  <a:pt x="3241" y="4689"/>
                </a:cubicBezTo>
                <a:cubicBezTo>
                  <a:pt x="3181" y="4689"/>
                  <a:pt x="2878" y="4719"/>
                  <a:pt x="2790" y="4719"/>
                </a:cubicBezTo>
                <a:cubicBezTo>
                  <a:pt x="2761" y="4719"/>
                  <a:pt x="2755" y="4715"/>
                  <a:pt x="2791" y="4707"/>
                </a:cubicBezTo>
                <a:lnTo>
                  <a:pt x="2791" y="4707"/>
                </a:lnTo>
                <a:cubicBezTo>
                  <a:pt x="2314" y="4760"/>
                  <a:pt x="1669" y="4883"/>
                  <a:pt x="1016" y="4954"/>
                </a:cubicBezTo>
                <a:lnTo>
                  <a:pt x="1034" y="5404"/>
                </a:lnTo>
                <a:cubicBezTo>
                  <a:pt x="1254" y="5404"/>
                  <a:pt x="1475" y="5395"/>
                  <a:pt x="1687" y="5395"/>
                </a:cubicBezTo>
                <a:cubicBezTo>
                  <a:pt x="1731" y="5387"/>
                  <a:pt x="1819" y="5378"/>
                  <a:pt x="2005" y="5360"/>
                </a:cubicBezTo>
                <a:cubicBezTo>
                  <a:pt x="2251" y="5349"/>
                  <a:pt x="2488" y="5337"/>
                  <a:pt x="2725" y="5321"/>
                </a:cubicBezTo>
                <a:lnTo>
                  <a:pt x="2725" y="5321"/>
                </a:lnTo>
                <a:cubicBezTo>
                  <a:pt x="2790" y="5324"/>
                  <a:pt x="2856" y="5325"/>
                  <a:pt x="2924" y="5325"/>
                </a:cubicBezTo>
                <a:cubicBezTo>
                  <a:pt x="3016" y="5325"/>
                  <a:pt x="3109" y="5322"/>
                  <a:pt x="3202" y="5316"/>
                </a:cubicBezTo>
                <a:lnTo>
                  <a:pt x="3202" y="5316"/>
                </a:lnTo>
                <a:cubicBezTo>
                  <a:pt x="3309" y="5321"/>
                  <a:pt x="3421" y="5323"/>
                  <a:pt x="3537" y="5324"/>
                </a:cubicBezTo>
                <a:lnTo>
                  <a:pt x="3537" y="5324"/>
                </a:lnTo>
                <a:cubicBezTo>
                  <a:pt x="3418" y="5338"/>
                  <a:pt x="3329" y="5356"/>
                  <a:pt x="3312" y="5378"/>
                </a:cubicBezTo>
                <a:cubicBezTo>
                  <a:pt x="3290" y="5376"/>
                  <a:pt x="3264" y="5376"/>
                  <a:pt x="3237" y="5376"/>
                </a:cubicBezTo>
                <a:cubicBezTo>
                  <a:pt x="3208" y="5376"/>
                  <a:pt x="3178" y="5376"/>
                  <a:pt x="3153" y="5376"/>
                </a:cubicBezTo>
                <a:cubicBezTo>
                  <a:pt x="3077" y="5376"/>
                  <a:pt x="3048" y="5371"/>
                  <a:pt x="3232" y="5334"/>
                </a:cubicBezTo>
                <a:lnTo>
                  <a:pt x="3232" y="5334"/>
                </a:lnTo>
                <a:cubicBezTo>
                  <a:pt x="2438" y="5466"/>
                  <a:pt x="1961" y="5519"/>
                  <a:pt x="1457" y="5643"/>
                </a:cubicBezTo>
                <a:lnTo>
                  <a:pt x="530" y="5881"/>
                </a:lnTo>
                <a:lnTo>
                  <a:pt x="1457" y="6013"/>
                </a:lnTo>
                <a:cubicBezTo>
                  <a:pt x="1555" y="6031"/>
                  <a:pt x="1661" y="6040"/>
                  <a:pt x="1775" y="6049"/>
                </a:cubicBezTo>
                <a:cubicBezTo>
                  <a:pt x="1812" y="6066"/>
                  <a:pt x="1790" y="6070"/>
                  <a:pt x="1754" y="6070"/>
                </a:cubicBezTo>
                <a:cubicBezTo>
                  <a:pt x="1721" y="6070"/>
                  <a:pt x="1675" y="6066"/>
                  <a:pt x="1651" y="6066"/>
                </a:cubicBezTo>
                <a:cubicBezTo>
                  <a:pt x="1633" y="6066"/>
                  <a:pt x="1628" y="6068"/>
                  <a:pt x="1652" y="6075"/>
                </a:cubicBezTo>
                <a:cubicBezTo>
                  <a:pt x="1731" y="6084"/>
                  <a:pt x="1961" y="6119"/>
                  <a:pt x="2058" y="6146"/>
                </a:cubicBezTo>
                <a:cubicBezTo>
                  <a:pt x="2087" y="6157"/>
                  <a:pt x="2086" y="6161"/>
                  <a:pt x="2066" y="6161"/>
                </a:cubicBezTo>
                <a:cubicBezTo>
                  <a:pt x="2019" y="6161"/>
                  <a:pt x="1871" y="6138"/>
                  <a:pt x="1766" y="6119"/>
                </a:cubicBezTo>
                <a:lnTo>
                  <a:pt x="1766" y="6119"/>
                </a:lnTo>
                <a:cubicBezTo>
                  <a:pt x="2252" y="6217"/>
                  <a:pt x="2526" y="6234"/>
                  <a:pt x="2685" y="6234"/>
                </a:cubicBezTo>
                <a:cubicBezTo>
                  <a:pt x="2844" y="6234"/>
                  <a:pt x="2888" y="6208"/>
                  <a:pt x="2932" y="6181"/>
                </a:cubicBezTo>
                <a:cubicBezTo>
                  <a:pt x="3072" y="6211"/>
                  <a:pt x="3192" y="6235"/>
                  <a:pt x="3301" y="6253"/>
                </a:cubicBezTo>
                <a:lnTo>
                  <a:pt x="3301" y="6253"/>
                </a:lnTo>
                <a:lnTo>
                  <a:pt x="2614" y="6711"/>
                </a:lnTo>
                <a:lnTo>
                  <a:pt x="3515" y="6605"/>
                </a:lnTo>
                <a:cubicBezTo>
                  <a:pt x="3630" y="6596"/>
                  <a:pt x="3691" y="6579"/>
                  <a:pt x="3859" y="6570"/>
                </a:cubicBezTo>
                <a:cubicBezTo>
                  <a:pt x="4433" y="6570"/>
                  <a:pt x="4548" y="6605"/>
                  <a:pt x="4689" y="6640"/>
                </a:cubicBezTo>
                <a:cubicBezTo>
                  <a:pt x="4743" y="6641"/>
                  <a:pt x="4788" y="6641"/>
                  <a:pt x="4826" y="6641"/>
                </a:cubicBezTo>
                <a:cubicBezTo>
                  <a:pt x="5435" y="6641"/>
                  <a:pt x="4117" y="6578"/>
                  <a:pt x="5139" y="6561"/>
                </a:cubicBezTo>
                <a:lnTo>
                  <a:pt x="5139" y="6561"/>
                </a:lnTo>
                <a:cubicBezTo>
                  <a:pt x="5308" y="6565"/>
                  <a:pt x="5465" y="6567"/>
                  <a:pt x="5618" y="6567"/>
                </a:cubicBezTo>
                <a:cubicBezTo>
                  <a:pt x="6162" y="6567"/>
                  <a:pt x="6648" y="6544"/>
                  <a:pt x="7365" y="6517"/>
                </a:cubicBezTo>
                <a:lnTo>
                  <a:pt x="7365" y="6517"/>
                </a:lnTo>
                <a:cubicBezTo>
                  <a:pt x="7894" y="6534"/>
                  <a:pt x="7267" y="6552"/>
                  <a:pt x="7462" y="6570"/>
                </a:cubicBezTo>
                <a:lnTo>
                  <a:pt x="7939" y="6526"/>
                </a:lnTo>
                <a:cubicBezTo>
                  <a:pt x="8053" y="6526"/>
                  <a:pt x="8018" y="6534"/>
                  <a:pt x="7991" y="6543"/>
                </a:cubicBezTo>
                <a:cubicBezTo>
                  <a:pt x="8398" y="6526"/>
                  <a:pt x="8027" y="6490"/>
                  <a:pt x="8654" y="6473"/>
                </a:cubicBezTo>
                <a:cubicBezTo>
                  <a:pt x="8689" y="6464"/>
                  <a:pt x="8742" y="6455"/>
                  <a:pt x="8830" y="6455"/>
                </a:cubicBezTo>
                <a:lnTo>
                  <a:pt x="8830" y="6437"/>
                </a:lnTo>
                <a:lnTo>
                  <a:pt x="8830" y="6437"/>
                </a:lnTo>
                <a:cubicBezTo>
                  <a:pt x="8830" y="6437"/>
                  <a:pt x="8830" y="6437"/>
                  <a:pt x="8830" y="6437"/>
                </a:cubicBezTo>
                <a:lnTo>
                  <a:pt x="8827" y="6374"/>
                </a:lnTo>
                <a:lnTo>
                  <a:pt x="8821" y="6252"/>
                </a:lnTo>
                <a:cubicBezTo>
                  <a:pt x="8764" y="6255"/>
                  <a:pt x="8694" y="6256"/>
                  <a:pt x="8616" y="6256"/>
                </a:cubicBezTo>
                <a:cubicBezTo>
                  <a:pt x="8340" y="6256"/>
                  <a:pt x="7954" y="6243"/>
                  <a:pt x="7571" y="6243"/>
                </a:cubicBezTo>
                <a:cubicBezTo>
                  <a:pt x="7350" y="6243"/>
                  <a:pt x="7129" y="6247"/>
                  <a:pt x="6932" y="6261"/>
                </a:cubicBezTo>
                <a:cubicBezTo>
                  <a:pt x="6738" y="6243"/>
                  <a:pt x="7020" y="6234"/>
                  <a:pt x="6967" y="6208"/>
                </a:cubicBezTo>
                <a:lnTo>
                  <a:pt x="6967" y="6208"/>
                </a:lnTo>
                <a:cubicBezTo>
                  <a:pt x="6437" y="6225"/>
                  <a:pt x="6208" y="6225"/>
                  <a:pt x="6005" y="6225"/>
                </a:cubicBezTo>
                <a:cubicBezTo>
                  <a:pt x="5793" y="6225"/>
                  <a:pt x="5616" y="6225"/>
                  <a:pt x="5175" y="6234"/>
                </a:cubicBezTo>
                <a:cubicBezTo>
                  <a:pt x="5145" y="6230"/>
                  <a:pt x="5116" y="6226"/>
                  <a:pt x="5086" y="6222"/>
                </a:cubicBezTo>
                <a:lnTo>
                  <a:pt x="5086" y="6222"/>
                </a:lnTo>
                <a:cubicBezTo>
                  <a:pt x="5515" y="6158"/>
                  <a:pt x="6696" y="5881"/>
                  <a:pt x="7418" y="5793"/>
                </a:cubicBezTo>
                <a:lnTo>
                  <a:pt x="7418" y="5793"/>
                </a:lnTo>
                <a:cubicBezTo>
                  <a:pt x="7364" y="5795"/>
                  <a:pt x="7311" y="5798"/>
                  <a:pt x="7273" y="5798"/>
                </a:cubicBezTo>
                <a:cubicBezTo>
                  <a:pt x="7186" y="5798"/>
                  <a:pt x="7181" y="5784"/>
                  <a:pt x="7453" y="5722"/>
                </a:cubicBezTo>
                <a:cubicBezTo>
                  <a:pt x="8053" y="5607"/>
                  <a:pt x="9104" y="5466"/>
                  <a:pt x="9616" y="5254"/>
                </a:cubicBezTo>
                <a:cubicBezTo>
                  <a:pt x="9696" y="5236"/>
                  <a:pt x="9731" y="5236"/>
                  <a:pt x="9731" y="5236"/>
                </a:cubicBezTo>
                <a:cubicBezTo>
                  <a:pt x="10027" y="5149"/>
                  <a:pt x="10554" y="4981"/>
                  <a:pt x="10952" y="4826"/>
                </a:cubicBezTo>
                <a:lnTo>
                  <a:pt x="10952" y="4826"/>
                </a:lnTo>
                <a:cubicBezTo>
                  <a:pt x="10979" y="4824"/>
                  <a:pt x="11007" y="4823"/>
                  <a:pt x="11038" y="4821"/>
                </a:cubicBezTo>
                <a:lnTo>
                  <a:pt x="11033" y="4794"/>
                </a:lnTo>
                <a:lnTo>
                  <a:pt x="11033" y="4794"/>
                </a:lnTo>
                <a:cubicBezTo>
                  <a:pt x="11047" y="4788"/>
                  <a:pt x="11060" y="4783"/>
                  <a:pt x="11073" y="4777"/>
                </a:cubicBezTo>
                <a:lnTo>
                  <a:pt x="11691" y="4521"/>
                </a:lnTo>
                <a:lnTo>
                  <a:pt x="11029" y="4539"/>
                </a:lnTo>
                <a:cubicBezTo>
                  <a:pt x="11016" y="4539"/>
                  <a:pt x="11004" y="4539"/>
                  <a:pt x="10992" y="4539"/>
                </a:cubicBezTo>
                <a:lnTo>
                  <a:pt x="10992" y="4539"/>
                </a:lnTo>
                <a:lnTo>
                  <a:pt x="10985" y="4495"/>
                </a:lnTo>
                <a:cubicBezTo>
                  <a:pt x="10950" y="4510"/>
                  <a:pt x="10913" y="4525"/>
                  <a:pt x="10873" y="4541"/>
                </a:cubicBezTo>
                <a:lnTo>
                  <a:pt x="10873" y="4541"/>
                </a:lnTo>
                <a:cubicBezTo>
                  <a:pt x="10775" y="4545"/>
                  <a:pt x="10694" y="4551"/>
                  <a:pt x="10640" y="4557"/>
                </a:cubicBezTo>
                <a:cubicBezTo>
                  <a:pt x="10493" y="4509"/>
                  <a:pt x="10122" y="4494"/>
                  <a:pt x="9693" y="4494"/>
                </a:cubicBezTo>
                <a:cubicBezTo>
                  <a:pt x="9478" y="4494"/>
                  <a:pt x="9248" y="4498"/>
                  <a:pt x="9025" y="4504"/>
                </a:cubicBezTo>
                <a:cubicBezTo>
                  <a:pt x="8639" y="4514"/>
                  <a:pt x="8270" y="4530"/>
                  <a:pt x="8027" y="4530"/>
                </a:cubicBezTo>
                <a:cubicBezTo>
                  <a:pt x="7847" y="4530"/>
                  <a:pt x="7735" y="4521"/>
                  <a:pt x="7735" y="4495"/>
                </a:cubicBezTo>
                <a:cubicBezTo>
                  <a:pt x="7639" y="4498"/>
                  <a:pt x="7541" y="4502"/>
                  <a:pt x="7444" y="4506"/>
                </a:cubicBezTo>
                <a:lnTo>
                  <a:pt x="7444" y="4506"/>
                </a:lnTo>
                <a:cubicBezTo>
                  <a:pt x="7752" y="4440"/>
                  <a:pt x="8091" y="4373"/>
                  <a:pt x="8053" y="4353"/>
                </a:cubicBezTo>
                <a:lnTo>
                  <a:pt x="8053" y="4353"/>
                </a:lnTo>
                <a:lnTo>
                  <a:pt x="7255" y="4513"/>
                </a:lnTo>
                <a:lnTo>
                  <a:pt x="7255" y="4513"/>
                </a:lnTo>
                <a:cubicBezTo>
                  <a:pt x="7108" y="4519"/>
                  <a:pt x="6960" y="4526"/>
                  <a:pt x="6813" y="4533"/>
                </a:cubicBezTo>
                <a:lnTo>
                  <a:pt x="6813" y="4533"/>
                </a:lnTo>
                <a:cubicBezTo>
                  <a:pt x="6868" y="4518"/>
                  <a:pt x="6929" y="4503"/>
                  <a:pt x="6994" y="4486"/>
                </a:cubicBezTo>
                <a:cubicBezTo>
                  <a:pt x="7365" y="4398"/>
                  <a:pt x="7886" y="4292"/>
                  <a:pt x="8415" y="4195"/>
                </a:cubicBezTo>
                <a:cubicBezTo>
                  <a:pt x="8435" y="4193"/>
                  <a:pt x="8451" y="4192"/>
                  <a:pt x="8464" y="4192"/>
                </a:cubicBezTo>
                <a:cubicBezTo>
                  <a:pt x="8625" y="4192"/>
                  <a:pt x="8232" y="4336"/>
                  <a:pt x="8256" y="4345"/>
                </a:cubicBezTo>
                <a:cubicBezTo>
                  <a:pt x="8327" y="4327"/>
                  <a:pt x="8574" y="4274"/>
                  <a:pt x="8830" y="4212"/>
                </a:cubicBezTo>
                <a:cubicBezTo>
                  <a:pt x="9078" y="4159"/>
                  <a:pt x="9316" y="4097"/>
                  <a:pt x="9369" y="4089"/>
                </a:cubicBezTo>
                <a:lnTo>
                  <a:pt x="9369" y="4089"/>
                </a:lnTo>
                <a:cubicBezTo>
                  <a:pt x="9219" y="4142"/>
                  <a:pt x="9069" y="4177"/>
                  <a:pt x="8919" y="4221"/>
                </a:cubicBezTo>
                <a:cubicBezTo>
                  <a:pt x="9350" y="4145"/>
                  <a:pt x="9652" y="4020"/>
                  <a:pt x="10041" y="3885"/>
                </a:cubicBezTo>
                <a:lnTo>
                  <a:pt x="10041" y="3885"/>
                </a:lnTo>
                <a:cubicBezTo>
                  <a:pt x="10044" y="3885"/>
                  <a:pt x="10046" y="3885"/>
                  <a:pt x="10049" y="3885"/>
                </a:cubicBezTo>
                <a:lnTo>
                  <a:pt x="10048" y="3883"/>
                </a:lnTo>
                <a:lnTo>
                  <a:pt x="10048" y="3883"/>
                </a:lnTo>
                <a:cubicBezTo>
                  <a:pt x="10063" y="3878"/>
                  <a:pt x="10078" y="3873"/>
                  <a:pt x="10093" y="3868"/>
                </a:cubicBezTo>
                <a:lnTo>
                  <a:pt x="10994" y="3559"/>
                </a:lnTo>
                <a:lnTo>
                  <a:pt x="10040" y="3594"/>
                </a:lnTo>
                <a:cubicBezTo>
                  <a:pt x="10026" y="3595"/>
                  <a:pt x="10011" y="3596"/>
                  <a:pt x="9996" y="3596"/>
                </a:cubicBezTo>
                <a:lnTo>
                  <a:pt x="9996" y="3596"/>
                </a:lnTo>
                <a:lnTo>
                  <a:pt x="9996" y="3594"/>
                </a:lnTo>
                <a:cubicBezTo>
                  <a:pt x="9993" y="3595"/>
                  <a:pt x="9990" y="3596"/>
                  <a:pt x="9988" y="3597"/>
                </a:cubicBezTo>
                <a:lnTo>
                  <a:pt x="9988" y="3597"/>
                </a:lnTo>
                <a:cubicBezTo>
                  <a:pt x="9928" y="3599"/>
                  <a:pt x="9866" y="3601"/>
                  <a:pt x="9802" y="3601"/>
                </a:cubicBezTo>
                <a:cubicBezTo>
                  <a:pt x="9718" y="3601"/>
                  <a:pt x="9629" y="3599"/>
                  <a:pt x="9537" y="3594"/>
                </a:cubicBezTo>
                <a:cubicBezTo>
                  <a:pt x="9410" y="3594"/>
                  <a:pt x="9217" y="3580"/>
                  <a:pt x="9052" y="3570"/>
                </a:cubicBezTo>
                <a:lnTo>
                  <a:pt x="9052" y="3570"/>
                </a:lnTo>
                <a:cubicBezTo>
                  <a:pt x="9404" y="3452"/>
                  <a:pt x="9756" y="3326"/>
                  <a:pt x="9805" y="3326"/>
                </a:cubicBezTo>
                <a:cubicBezTo>
                  <a:pt x="9809" y="3326"/>
                  <a:pt x="9811" y="3327"/>
                  <a:pt x="9810" y="3329"/>
                </a:cubicBezTo>
                <a:cubicBezTo>
                  <a:pt x="9880" y="3306"/>
                  <a:pt x="9949" y="3276"/>
                  <a:pt x="10024" y="3251"/>
                </a:cubicBezTo>
                <a:lnTo>
                  <a:pt x="10024" y="3251"/>
                </a:lnTo>
                <a:cubicBezTo>
                  <a:pt x="10027" y="3251"/>
                  <a:pt x="10029" y="3250"/>
                  <a:pt x="10031" y="3250"/>
                </a:cubicBezTo>
                <a:lnTo>
                  <a:pt x="10031" y="3249"/>
                </a:lnTo>
                <a:lnTo>
                  <a:pt x="10031" y="3249"/>
                </a:lnTo>
                <a:cubicBezTo>
                  <a:pt x="10040" y="3246"/>
                  <a:pt x="10049" y="3244"/>
                  <a:pt x="10058" y="3241"/>
                </a:cubicBezTo>
                <a:lnTo>
                  <a:pt x="9978" y="2985"/>
                </a:lnTo>
                <a:cubicBezTo>
                  <a:pt x="9970" y="2987"/>
                  <a:pt x="9962" y="2988"/>
                  <a:pt x="9953" y="2990"/>
                </a:cubicBezTo>
                <a:lnTo>
                  <a:pt x="9953" y="2990"/>
                </a:lnTo>
                <a:lnTo>
                  <a:pt x="9952" y="2985"/>
                </a:lnTo>
                <a:lnTo>
                  <a:pt x="9934" y="2950"/>
                </a:lnTo>
                <a:cubicBezTo>
                  <a:pt x="9818" y="2990"/>
                  <a:pt x="9720" y="3025"/>
                  <a:pt x="9638" y="3055"/>
                </a:cubicBezTo>
                <a:lnTo>
                  <a:pt x="9638" y="3055"/>
                </a:lnTo>
                <a:cubicBezTo>
                  <a:pt x="8585" y="3261"/>
                  <a:pt x="7526" y="3349"/>
                  <a:pt x="6482" y="3373"/>
                </a:cubicBezTo>
                <a:cubicBezTo>
                  <a:pt x="6181" y="3383"/>
                  <a:pt x="5881" y="3386"/>
                  <a:pt x="5583" y="3386"/>
                </a:cubicBezTo>
                <a:cubicBezTo>
                  <a:pt x="4911" y="3386"/>
                  <a:pt x="4243" y="3367"/>
                  <a:pt x="3584" y="3346"/>
                </a:cubicBezTo>
                <a:lnTo>
                  <a:pt x="3584" y="3346"/>
                </a:lnTo>
                <a:cubicBezTo>
                  <a:pt x="3715" y="3299"/>
                  <a:pt x="3841" y="3253"/>
                  <a:pt x="3974" y="3214"/>
                </a:cubicBezTo>
                <a:lnTo>
                  <a:pt x="3974" y="3214"/>
                </a:lnTo>
                <a:lnTo>
                  <a:pt x="3868" y="3241"/>
                </a:lnTo>
                <a:cubicBezTo>
                  <a:pt x="4045" y="3170"/>
                  <a:pt x="4142" y="3135"/>
                  <a:pt x="4274" y="3091"/>
                </a:cubicBezTo>
                <a:cubicBezTo>
                  <a:pt x="4284" y="3087"/>
                  <a:pt x="4294" y="3083"/>
                  <a:pt x="4305" y="3080"/>
                </a:cubicBezTo>
                <a:lnTo>
                  <a:pt x="4305" y="3080"/>
                </a:lnTo>
                <a:cubicBezTo>
                  <a:pt x="5158" y="2938"/>
                  <a:pt x="6184" y="2765"/>
                  <a:pt x="6888" y="2667"/>
                </a:cubicBezTo>
                <a:cubicBezTo>
                  <a:pt x="7087" y="2619"/>
                  <a:pt x="7423" y="2550"/>
                  <a:pt x="7350" y="2550"/>
                </a:cubicBezTo>
                <a:cubicBezTo>
                  <a:pt x="7342" y="2550"/>
                  <a:pt x="7330" y="2550"/>
                  <a:pt x="7312" y="2552"/>
                </a:cubicBezTo>
                <a:lnTo>
                  <a:pt x="6905" y="2623"/>
                </a:lnTo>
                <a:cubicBezTo>
                  <a:pt x="6882" y="2624"/>
                  <a:pt x="6865" y="2625"/>
                  <a:pt x="6853" y="2625"/>
                </a:cubicBezTo>
                <a:cubicBezTo>
                  <a:pt x="6731" y="2625"/>
                  <a:pt x="7099" y="2550"/>
                  <a:pt x="7233" y="2517"/>
                </a:cubicBezTo>
                <a:lnTo>
                  <a:pt x="7233" y="2517"/>
                </a:lnTo>
                <a:cubicBezTo>
                  <a:pt x="7681" y="2461"/>
                  <a:pt x="8282" y="2361"/>
                  <a:pt x="8866" y="2225"/>
                </a:cubicBezTo>
                <a:cubicBezTo>
                  <a:pt x="8888" y="2221"/>
                  <a:pt x="8911" y="2216"/>
                  <a:pt x="8933" y="2211"/>
                </a:cubicBezTo>
                <a:lnTo>
                  <a:pt x="8933" y="2211"/>
                </a:lnTo>
                <a:cubicBezTo>
                  <a:pt x="9015" y="2201"/>
                  <a:pt x="9102" y="2191"/>
                  <a:pt x="9190" y="2181"/>
                </a:cubicBezTo>
                <a:lnTo>
                  <a:pt x="9190" y="2181"/>
                </a:lnTo>
                <a:lnTo>
                  <a:pt x="9192" y="2181"/>
                </a:lnTo>
                <a:cubicBezTo>
                  <a:pt x="9192" y="2181"/>
                  <a:pt x="9192" y="2181"/>
                  <a:pt x="9191" y="2181"/>
                </a:cubicBezTo>
                <a:lnTo>
                  <a:pt x="9191" y="2181"/>
                </a:lnTo>
                <a:cubicBezTo>
                  <a:pt x="9500" y="2144"/>
                  <a:pt x="9818" y="2104"/>
                  <a:pt x="9996" y="2049"/>
                </a:cubicBezTo>
                <a:lnTo>
                  <a:pt x="9996" y="2049"/>
                </a:lnTo>
                <a:cubicBezTo>
                  <a:pt x="9832" y="2057"/>
                  <a:pt x="9675" y="2071"/>
                  <a:pt x="9512" y="2087"/>
                </a:cubicBezTo>
                <a:lnTo>
                  <a:pt x="9512" y="2087"/>
                </a:lnTo>
                <a:cubicBezTo>
                  <a:pt x="9724" y="2043"/>
                  <a:pt x="9923" y="2005"/>
                  <a:pt x="10102" y="1978"/>
                </a:cubicBezTo>
                <a:cubicBezTo>
                  <a:pt x="10260" y="1958"/>
                  <a:pt x="10403" y="1948"/>
                  <a:pt x="10520" y="1943"/>
                </a:cubicBezTo>
                <a:lnTo>
                  <a:pt x="10520" y="1943"/>
                </a:lnTo>
                <a:lnTo>
                  <a:pt x="10532" y="2091"/>
                </a:lnTo>
                <a:lnTo>
                  <a:pt x="10522" y="1943"/>
                </a:lnTo>
                <a:lnTo>
                  <a:pt x="10522" y="1943"/>
                </a:lnTo>
                <a:cubicBezTo>
                  <a:pt x="10564" y="1941"/>
                  <a:pt x="10604" y="1941"/>
                  <a:pt x="10639" y="1941"/>
                </a:cubicBezTo>
                <a:cubicBezTo>
                  <a:pt x="10724" y="1941"/>
                  <a:pt x="10788" y="1945"/>
                  <a:pt x="10826" y="1952"/>
                </a:cubicBezTo>
                <a:cubicBezTo>
                  <a:pt x="10852" y="1949"/>
                  <a:pt x="10879" y="1948"/>
                  <a:pt x="10905" y="1948"/>
                </a:cubicBezTo>
                <a:cubicBezTo>
                  <a:pt x="10958" y="1948"/>
                  <a:pt x="11011" y="1952"/>
                  <a:pt x="11064" y="1952"/>
                </a:cubicBezTo>
                <a:lnTo>
                  <a:pt x="11091" y="1696"/>
                </a:lnTo>
                <a:cubicBezTo>
                  <a:pt x="10543" y="1678"/>
                  <a:pt x="9996" y="1546"/>
                  <a:pt x="9316" y="1448"/>
                </a:cubicBezTo>
                <a:lnTo>
                  <a:pt x="9316" y="1448"/>
                </a:lnTo>
                <a:cubicBezTo>
                  <a:pt x="9413" y="1466"/>
                  <a:pt x="9493" y="1493"/>
                  <a:pt x="9457" y="1501"/>
                </a:cubicBezTo>
                <a:cubicBezTo>
                  <a:pt x="9448" y="1506"/>
                  <a:pt x="9431" y="1508"/>
                  <a:pt x="9404" y="1508"/>
                </a:cubicBezTo>
                <a:cubicBezTo>
                  <a:pt x="9332" y="1508"/>
                  <a:pt x="9191" y="1492"/>
                  <a:pt x="8945" y="1466"/>
                </a:cubicBezTo>
                <a:cubicBezTo>
                  <a:pt x="9069" y="1433"/>
                  <a:pt x="8807" y="1377"/>
                  <a:pt x="8426" y="1377"/>
                </a:cubicBezTo>
                <a:cubicBezTo>
                  <a:pt x="8400" y="1377"/>
                  <a:pt x="8372" y="1377"/>
                  <a:pt x="8345" y="1378"/>
                </a:cubicBezTo>
                <a:cubicBezTo>
                  <a:pt x="8142" y="1387"/>
                  <a:pt x="7903" y="1404"/>
                  <a:pt x="7691" y="1457"/>
                </a:cubicBezTo>
                <a:cubicBezTo>
                  <a:pt x="7497" y="1488"/>
                  <a:pt x="7329" y="1533"/>
                  <a:pt x="7202" y="1556"/>
                </a:cubicBezTo>
                <a:lnTo>
                  <a:pt x="7202" y="1556"/>
                </a:lnTo>
                <a:cubicBezTo>
                  <a:pt x="7204" y="1555"/>
                  <a:pt x="7206" y="1555"/>
                  <a:pt x="7208" y="1555"/>
                </a:cubicBezTo>
                <a:cubicBezTo>
                  <a:pt x="7274" y="1555"/>
                  <a:pt x="6888" y="1681"/>
                  <a:pt x="6517" y="1766"/>
                </a:cubicBezTo>
                <a:cubicBezTo>
                  <a:pt x="6146" y="1857"/>
                  <a:pt x="5801" y="1922"/>
                  <a:pt x="5949" y="1922"/>
                </a:cubicBezTo>
                <a:cubicBezTo>
                  <a:pt x="5974" y="1922"/>
                  <a:pt x="6012" y="1920"/>
                  <a:pt x="6067" y="1916"/>
                </a:cubicBezTo>
                <a:lnTo>
                  <a:pt x="6067" y="1916"/>
                </a:lnTo>
                <a:cubicBezTo>
                  <a:pt x="5915" y="1941"/>
                  <a:pt x="5844" y="1949"/>
                  <a:pt x="5812" y="1949"/>
                </a:cubicBezTo>
                <a:cubicBezTo>
                  <a:pt x="5746" y="1949"/>
                  <a:pt x="5840" y="1915"/>
                  <a:pt x="5745" y="1915"/>
                </a:cubicBezTo>
                <a:cubicBezTo>
                  <a:pt x="5717" y="1915"/>
                  <a:pt x="5674" y="1918"/>
                  <a:pt x="5607" y="1925"/>
                </a:cubicBezTo>
                <a:cubicBezTo>
                  <a:pt x="4652" y="2112"/>
                  <a:pt x="3541" y="2257"/>
                  <a:pt x="2378" y="2428"/>
                </a:cubicBezTo>
                <a:lnTo>
                  <a:pt x="2378" y="2428"/>
                </a:lnTo>
                <a:cubicBezTo>
                  <a:pt x="2719" y="2293"/>
                  <a:pt x="3058" y="2161"/>
                  <a:pt x="3409" y="2067"/>
                </a:cubicBezTo>
                <a:cubicBezTo>
                  <a:pt x="4009" y="1899"/>
                  <a:pt x="4627" y="1793"/>
                  <a:pt x="5245" y="1678"/>
                </a:cubicBezTo>
                <a:cubicBezTo>
                  <a:pt x="5872" y="1563"/>
                  <a:pt x="6499" y="1440"/>
                  <a:pt x="7109" y="1210"/>
                </a:cubicBezTo>
                <a:cubicBezTo>
                  <a:pt x="7259" y="1148"/>
                  <a:pt x="7409" y="1086"/>
                  <a:pt x="7559" y="1016"/>
                </a:cubicBezTo>
                <a:cubicBezTo>
                  <a:pt x="7682" y="963"/>
                  <a:pt x="7912" y="839"/>
                  <a:pt x="8080" y="724"/>
                </a:cubicBezTo>
                <a:cubicBezTo>
                  <a:pt x="8265" y="610"/>
                  <a:pt x="8406" y="486"/>
                  <a:pt x="8557" y="362"/>
                </a:cubicBezTo>
                <a:cubicBezTo>
                  <a:pt x="8627" y="292"/>
                  <a:pt x="8698" y="230"/>
                  <a:pt x="8777" y="159"/>
                </a:cubicBezTo>
                <a:lnTo>
                  <a:pt x="8892" y="53"/>
                </a:lnTo>
                <a:cubicBezTo>
                  <a:pt x="8892" y="53"/>
                  <a:pt x="8901" y="45"/>
                  <a:pt x="8901" y="45"/>
                </a:cubicBezTo>
                <a:lnTo>
                  <a:pt x="8901" y="36"/>
                </a:lnTo>
                <a:lnTo>
                  <a:pt x="8892" y="27"/>
                </a:lnTo>
                <a:lnTo>
                  <a:pt x="8892" y="0"/>
                </a:ln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43" name="Google Shape;5943;p26"/>
          <p:cNvSpPr/>
          <p:nvPr/>
        </p:nvSpPr>
        <p:spPr>
          <a:xfrm>
            <a:off x="21691578" y="1183783"/>
            <a:ext cx="68706" cy="11049"/>
          </a:xfrm>
          <a:custGeom>
            <a:avLst/>
            <a:gdLst/>
            <a:ahLst/>
            <a:cxnLst/>
            <a:rect l="l" t="t" r="r" b="b"/>
            <a:pathLst>
              <a:path w="133" h="31" extrusionOk="0">
                <a:moveTo>
                  <a:pt x="0" y="0"/>
                </a:moveTo>
                <a:cubicBezTo>
                  <a:pt x="44" y="9"/>
                  <a:pt x="62" y="18"/>
                  <a:pt x="71" y="27"/>
                </a:cubicBezTo>
                <a:cubicBezTo>
                  <a:pt x="88" y="29"/>
                  <a:pt x="102" y="30"/>
                  <a:pt x="109" y="30"/>
                </a:cubicBezTo>
                <a:cubicBezTo>
                  <a:pt x="133" y="30"/>
                  <a:pt x="106" y="20"/>
                  <a:pt x="0" y="0"/>
                </a:cubicBez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44" name="Google Shape;5944;p26"/>
          <p:cNvSpPr/>
          <p:nvPr/>
        </p:nvSpPr>
        <p:spPr>
          <a:xfrm>
            <a:off x="20528211" y="944597"/>
            <a:ext cx="32546" cy="3566"/>
          </a:xfrm>
          <a:custGeom>
            <a:avLst/>
            <a:gdLst/>
            <a:ahLst/>
            <a:cxnLst/>
            <a:rect l="l" t="t" r="r" b="b"/>
            <a:pathLst>
              <a:path w="63" h="10" extrusionOk="0">
                <a:moveTo>
                  <a:pt x="27" y="0"/>
                </a:moveTo>
                <a:cubicBezTo>
                  <a:pt x="20" y="0"/>
                  <a:pt x="12" y="7"/>
                  <a:pt x="5" y="9"/>
                </a:cubicBezTo>
                <a:lnTo>
                  <a:pt x="5" y="9"/>
                </a:lnTo>
                <a:lnTo>
                  <a:pt x="62" y="0"/>
                </a:lnTo>
                <a:close/>
                <a:moveTo>
                  <a:pt x="5" y="9"/>
                </a:moveTo>
                <a:lnTo>
                  <a:pt x="1" y="9"/>
                </a:lnTo>
                <a:cubicBezTo>
                  <a:pt x="2" y="9"/>
                  <a:pt x="3" y="9"/>
                  <a:pt x="5" y="9"/>
                </a:cubicBez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45" name="Google Shape;5945;p26"/>
          <p:cNvSpPr/>
          <p:nvPr/>
        </p:nvSpPr>
        <p:spPr>
          <a:xfrm>
            <a:off x="23442822" y="311879"/>
            <a:ext cx="174089" cy="6771"/>
          </a:xfrm>
          <a:custGeom>
            <a:avLst/>
            <a:gdLst/>
            <a:ahLst/>
            <a:cxnLst/>
            <a:rect l="l" t="t" r="r" b="b"/>
            <a:pathLst>
              <a:path w="337" h="19" extrusionOk="0">
                <a:moveTo>
                  <a:pt x="1" y="1"/>
                </a:moveTo>
                <a:cubicBezTo>
                  <a:pt x="169" y="1"/>
                  <a:pt x="266" y="9"/>
                  <a:pt x="327" y="18"/>
                </a:cubicBezTo>
                <a:cubicBezTo>
                  <a:pt x="336" y="9"/>
                  <a:pt x="257" y="1"/>
                  <a:pt x="1" y="1"/>
                </a:cubicBez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46" name="Google Shape;5946;p26"/>
          <p:cNvSpPr/>
          <p:nvPr/>
        </p:nvSpPr>
        <p:spPr>
          <a:xfrm>
            <a:off x="24451206" y="-298743"/>
            <a:ext cx="269658" cy="31724"/>
          </a:xfrm>
          <a:custGeom>
            <a:avLst/>
            <a:gdLst/>
            <a:ahLst/>
            <a:cxnLst/>
            <a:rect l="l" t="t" r="r" b="b"/>
            <a:pathLst>
              <a:path w="522" h="89" extrusionOk="0">
                <a:moveTo>
                  <a:pt x="521" y="1"/>
                </a:moveTo>
                <a:lnTo>
                  <a:pt x="521" y="1"/>
                </a:lnTo>
                <a:cubicBezTo>
                  <a:pt x="504" y="3"/>
                  <a:pt x="489" y="6"/>
                  <a:pt x="477" y="8"/>
                </a:cubicBezTo>
                <a:lnTo>
                  <a:pt x="477" y="8"/>
                </a:lnTo>
                <a:lnTo>
                  <a:pt x="521" y="1"/>
                </a:lnTo>
                <a:close/>
                <a:moveTo>
                  <a:pt x="477" y="8"/>
                </a:moveTo>
                <a:lnTo>
                  <a:pt x="89" y="74"/>
                </a:lnTo>
                <a:lnTo>
                  <a:pt x="89" y="74"/>
                </a:lnTo>
                <a:cubicBezTo>
                  <a:pt x="273" y="44"/>
                  <a:pt x="362" y="42"/>
                  <a:pt x="477" y="27"/>
                </a:cubicBezTo>
                <a:cubicBezTo>
                  <a:pt x="461" y="27"/>
                  <a:pt x="374" y="27"/>
                  <a:pt x="477" y="8"/>
                </a:cubicBezTo>
                <a:close/>
                <a:moveTo>
                  <a:pt x="89" y="74"/>
                </a:moveTo>
                <a:cubicBezTo>
                  <a:pt x="61" y="78"/>
                  <a:pt x="32" y="83"/>
                  <a:pt x="0" y="89"/>
                </a:cubicBezTo>
                <a:lnTo>
                  <a:pt x="89" y="74"/>
                </a:ln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47" name="Google Shape;5947;p26"/>
          <p:cNvSpPr/>
          <p:nvPr/>
        </p:nvSpPr>
        <p:spPr>
          <a:xfrm>
            <a:off x="22995969" y="-229588"/>
            <a:ext cx="297037" cy="9979"/>
          </a:xfrm>
          <a:custGeom>
            <a:avLst/>
            <a:gdLst/>
            <a:ahLst/>
            <a:cxnLst/>
            <a:rect l="l" t="t" r="r" b="b"/>
            <a:pathLst>
              <a:path w="575" h="28" extrusionOk="0">
                <a:moveTo>
                  <a:pt x="239" y="1"/>
                </a:moveTo>
                <a:lnTo>
                  <a:pt x="239" y="1"/>
                </a:lnTo>
                <a:cubicBezTo>
                  <a:pt x="199" y="5"/>
                  <a:pt x="157" y="5"/>
                  <a:pt x="116" y="5"/>
                </a:cubicBezTo>
                <a:cubicBezTo>
                  <a:pt x="75" y="5"/>
                  <a:pt x="36" y="5"/>
                  <a:pt x="0" y="10"/>
                </a:cubicBezTo>
                <a:lnTo>
                  <a:pt x="18" y="27"/>
                </a:lnTo>
                <a:cubicBezTo>
                  <a:pt x="345" y="27"/>
                  <a:pt x="574" y="10"/>
                  <a:pt x="239" y="1"/>
                </a:cubicBez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48" name="Google Shape;5948;p26"/>
          <p:cNvSpPr/>
          <p:nvPr/>
        </p:nvSpPr>
        <p:spPr>
          <a:xfrm>
            <a:off x="24852598" y="-289119"/>
            <a:ext cx="260361" cy="91253"/>
          </a:xfrm>
          <a:custGeom>
            <a:avLst/>
            <a:gdLst/>
            <a:ahLst/>
            <a:cxnLst/>
            <a:rect l="l" t="t" r="r" b="b"/>
            <a:pathLst>
              <a:path w="504" h="256" extrusionOk="0">
                <a:moveTo>
                  <a:pt x="495" y="0"/>
                </a:moveTo>
                <a:cubicBezTo>
                  <a:pt x="415" y="18"/>
                  <a:pt x="336" y="27"/>
                  <a:pt x="247" y="44"/>
                </a:cubicBezTo>
                <a:cubicBezTo>
                  <a:pt x="258" y="48"/>
                  <a:pt x="280" y="50"/>
                  <a:pt x="311" y="50"/>
                </a:cubicBezTo>
                <a:cubicBezTo>
                  <a:pt x="355" y="50"/>
                  <a:pt x="417" y="46"/>
                  <a:pt x="495" y="35"/>
                </a:cubicBezTo>
                <a:lnTo>
                  <a:pt x="499" y="124"/>
                </a:lnTo>
                <a:lnTo>
                  <a:pt x="495" y="0"/>
                </a:lnTo>
                <a:close/>
                <a:moveTo>
                  <a:pt x="499" y="124"/>
                </a:moveTo>
                <a:lnTo>
                  <a:pt x="502" y="212"/>
                </a:lnTo>
                <a:lnTo>
                  <a:pt x="502" y="212"/>
                </a:lnTo>
                <a:cubicBezTo>
                  <a:pt x="503" y="212"/>
                  <a:pt x="503" y="212"/>
                  <a:pt x="503" y="212"/>
                </a:cubicBezTo>
                <a:lnTo>
                  <a:pt x="499" y="124"/>
                </a:lnTo>
                <a:close/>
                <a:moveTo>
                  <a:pt x="502" y="212"/>
                </a:moveTo>
                <a:lnTo>
                  <a:pt x="502" y="212"/>
                </a:lnTo>
                <a:cubicBezTo>
                  <a:pt x="370" y="212"/>
                  <a:pt x="194" y="221"/>
                  <a:pt x="0" y="230"/>
                </a:cubicBezTo>
                <a:lnTo>
                  <a:pt x="71" y="230"/>
                </a:lnTo>
                <a:cubicBezTo>
                  <a:pt x="22" y="249"/>
                  <a:pt x="70" y="255"/>
                  <a:pt x="173" y="255"/>
                </a:cubicBezTo>
                <a:cubicBezTo>
                  <a:pt x="255" y="255"/>
                  <a:pt x="373" y="251"/>
                  <a:pt x="503" y="247"/>
                </a:cubicBezTo>
                <a:lnTo>
                  <a:pt x="502" y="212"/>
                </a:ln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49" name="Google Shape;5949;p26"/>
          <p:cNvSpPr/>
          <p:nvPr/>
        </p:nvSpPr>
        <p:spPr>
          <a:xfrm>
            <a:off x="24626331" y="-207488"/>
            <a:ext cx="185454" cy="6417"/>
          </a:xfrm>
          <a:custGeom>
            <a:avLst/>
            <a:gdLst/>
            <a:ahLst/>
            <a:cxnLst/>
            <a:rect l="l" t="t" r="r" b="b"/>
            <a:pathLst>
              <a:path w="359" h="18" extrusionOk="0">
                <a:moveTo>
                  <a:pt x="359" y="1"/>
                </a:moveTo>
                <a:cubicBezTo>
                  <a:pt x="314" y="3"/>
                  <a:pt x="269" y="5"/>
                  <a:pt x="228" y="7"/>
                </a:cubicBezTo>
                <a:lnTo>
                  <a:pt x="228" y="7"/>
                </a:lnTo>
                <a:cubicBezTo>
                  <a:pt x="272" y="6"/>
                  <a:pt x="315" y="4"/>
                  <a:pt x="359" y="1"/>
                </a:cubicBezTo>
                <a:close/>
                <a:moveTo>
                  <a:pt x="228" y="7"/>
                </a:moveTo>
                <a:cubicBezTo>
                  <a:pt x="157" y="10"/>
                  <a:pt x="86" y="10"/>
                  <a:pt x="14" y="10"/>
                </a:cubicBezTo>
                <a:cubicBezTo>
                  <a:pt x="1" y="15"/>
                  <a:pt x="9" y="17"/>
                  <a:pt x="33" y="17"/>
                </a:cubicBezTo>
                <a:cubicBezTo>
                  <a:pt x="70" y="17"/>
                  <a:pt x="142" y="12"/>
                  <a:pt x="228" y="7"/>
                </a:cubicBez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50" name="Google Shape;5950;p26"/>
          <p:cNvSpPr/>
          <p:nvPr/>
        </p:nvSpPr>
        <p:spPr>
          <a:xfrm>
            <a:off x="22817229" y="-116592"/>
            <a:ext cx="322867" cy="47051"/>
          </a:xfrm>
          <a:custGeom>
            <a:avLst/>
            <a:gdLst/>
            <a:ahLst/>
            <a:cxnLst/>
            <a:rect l="l" t="t" r="r" b="b"/>
            <a:pathLst>
              <a:path w="625" h="132" extrusionOk="0">
                <a:moveTo>
                  <a:pt x="616" y="0"/>
                </a:moveTo>
                <a:cubicBezTo>
                  <a:pt x="557" y="0"/>
                  <a:pt x="1" y="131"/>
                  <a:pt x="62" y="131"/>
                </a:cubicBezTo>
                <a:cubicBezTo>
                  <a:pt x="84" y="131"/>
                  <a:pt x="180" y="115"/>
                  <a:pt x="399" y="72"/>
                </a:cubicBezTo>
                <a:cubicBezTo>
                  <a:pt x="576" y="55"/>
                  <a:pt x="497" y="11"/>
                  <a:pt x="603" y="11"/>
                </a:cubicBezTo>
                <a:cubicBezTo>
                  <a:pt x="622" y="3"/>
                  <a:pt x="625" y="0"/>
                  <a:pt x="616" y="0"/>
                </a:cubicBez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51" name="Google Shape;5951;p26"/>
          <p:cNvSpPr/>
          <p:nvPr/>
        </p:nvSpPr>
        <p:spPr>
          <a:xfrm>
            <a:off x="24966249" y="-257749"/>
            <a:ext cx="146712" cy="22457"/>
          </a:xfrm>
          <a:custGeom>
            <a:avLst/>
            <a:gdLst/>
            <a:ahLst/>
            <a:cxnLst/>
            <a:rect l="l" t="t" r="r" b="b"/>
            <a:pathLst>
              <a:path w="284" h="63" extrusionOk="0">
                <a:moveTo>
                  <a:pt x="204" y="0"/>
                </a:moveTo>
                <a:lnTo>
                  <a:pt x="1" y="62"/>
                </a:lnTo>
                <a:lnTo>
                  <a:pt x="242" y="40"/>
                </a:lnTo>
                <a:lnTo>
                  <a:pt x="242" y="40"/>
                </a:lnTo>
                <a:lnTo>
                  <a:pt x="283" y="53"/>
                </a:lnTo>
                <a:lnTo>
                  <a:pt x="283" y="18"/>
                </a:lnTo>
                <a:lnTo>
                  <a:pt x="204" y="0"/>
                </a:ln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52" name="Google Shape;5952;p26"/>
          <p:cNvSpPr/>
          <p:nvPr/>
        </p:nvSpPr>
        <p:spPr>
          <a:xfrm>
            <a:off x="23639125" y="-147602"/>
            <a:ext cx="387955" cy="47407"/>
          </a:xfrm>
          <a:custGeom>
            <a:avLst/>
            <a:gdLst/>
            <a:ahLst/>
            <a:cxnLst/>
            <a:rect l="l" t="t" r="r" b="b"/>
            <a:pathLst>
              <a:path w="751" h="133" extrusionOk="0">
                <a:moveTo>
                  <a:pt x="751" y="0"/>
                </a:moveTo>
                <a:cubicBezTo>
                  <a:pt x="389" y="62"/>
                  <a:pt x="0" y="115"/>
                  <a:pt x="9" y="133"/>
                </a:cubicBezTo>
                <a:lnTo>
                  <a:pt x="601" y="45"/>
                </a:lnTo>
                <a:cubicBezTo>
                  <a:pt x="592" y="36"/>
                  <a:pt x="663" y="18"/>
                  <a:pt x="751" y="0"/>
                </a:cubicBez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53" name="Google Shape;5953;p26"/>
          <p:cNvSpPr/>
          <p:nvPr/>
        </p:nvSpPr>
        <p:spPr>
          <a:xfrm>
            <a:off x="24026569" y="-178971"/>
            <a:ext cx="242280" cy="31724"/>
          </a:xfrm>
          <a:custGeom>
            <a:avLst/>
            <a:gdLst/>
            <a:ahLst/>
            <a:cxnLst/>
            <a:rect l="l" t="t" r="r" b="b"/>
            <a:pathLst>
              <a:path w="469" h="89" extrusionOk="0">
                <a:moveTo>
                  <a:pt x="469" y="0"/>
                </a:moveTo>
                <a:cubicBezTo>
                  <a:pt x="372" y="18"/>
                  <a:pt x="151" y="62"/>
                  <a:pt x="1" y="88"/>
                </a:cubicBezTo>
                <a:cubicBezTo>
                  <a:pt x="195" y="62"/>
                  <a:pt x="372" y="27"/>
                  <a:pt x="469" y="0"/>
                </a:cubicBez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54" name="Google Shape;5954;p26"/>
          <p:cNvSpPr/>
          <p:nvPr/>
        </p:nvSpPr>
        <p:spPr>
          <a:xfrm>
            <a:off x="24423826" y="-207487"/>
            <a:ext cx="305820" cy="28873"/>
          </a:xfrm>
          <a:custGeom>
            <a:avLst/>
            <a:gdLst/>
            <a:ahLst/>
            <a:cxnLst/>
            <a:rect l="l" t="t" r="r" b="b"/>
            <a:pathLst>
              <a:path w="592" h="81" extrusionOk="0">
                <a:moveTo>
                  <a:pt x="592" y="1"/>
                </a:moveTo>
                <a:lnTo>
                  <a:pt x="415" y="18"/>
                </a:lnTo>
                <a:lnTo>
                  <a:pt x="0" y="80"/>
                </a:lnTo>
                <a:cubicBezTo>
                  <a:pt x="194" y="54"/>
                  <a:pt x="398" y="27"/>
                  <a:pt x="592" y="1"/>
                </a:cubicBez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55" name="Google Shape;5955;p26"/>
          <p:cNvSpPr/>
          <p:nvPr/>
        </p:nvSpPr>
        <p:spPr>
          <a:xfrm>
            <a:off x="20063282" y="270884"/>
            <a:ext cx="387955" cy="48120"/>
          </a:xfrm>
          <a:custGeom>
            <a:avLst/>
            <a:gdLst/>
            <a:ahLst/>
            <a:cxnLst/>
            <a:rect l="l" t="t" r="r" b="b"/>
            <a:pathLst>
              <a:path w="751" h="135" extrusionOk="0">
                <a:moveTo>
                  <a:pt x="653" y="1"/>
                </a:moveTo>
                <a:lnTo>
                  <a:pt x="18" y="124"/>
                </a:lnTo>
                <a:cubicBezTo>
                  <a:pt x="1" y="132"/>
                  <a:pt x="2" y="135"/>
                  <a:pt x="17" y="135"/>
                </a:cubicBezTo>
                <a:cubicBezTo>
                  <a:pt x="57" y="135"/>
                  <a:pt x="196" y="112"/>
                  <a:pt x="362" y="80"/>
                </a:cubicBezTo>
                <a:cubicBezTo>
                  <a:pt x="512" y="45"/>
                  <a:pt x="750" y="1"/>
                  <a:pt x="653" y="1"/>
                </a:cubicBez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56" name="Google Shape;5956;p26"/>
          <p:cNvSpPr/>
          <p:nvPr/>
        </p:nvSpPr>
        <p:spPr>
          <a:xfrm>
            <a:off x="21253509" y="195316"/>
            <a:ext cx="150844" cy="25665"/>
          </a:xfrm>
          <a:custGeom>
            <a:avLst/>
            <a:gdLst/>
            <a:ahLst/>
            <a:cxnLst/>
            <a:rect l="l" t="t" r="r" b="b"/>
            <a:pathLst>
              <a:path w="292" h="72" extrusionOk="0">
                <a:moveTo>
                  <a:pt x="292" y="1"/>
                </a:moveTo>
                <a:lnTo>
                  <a:pt x="292" y="1"/>
                </a:lnTo>
                <a:cubicBezTo>
                  <a:pt x="191" y="17"/>
                  <a:pt x="145" y="20"/>
                  <a:pt x="102" y="20"/>
                </a:cubicBezTo>
                <a:cubicBezTo>
                  <a:pt x="74" y="20"/>
                  <a:pt x="48" y="19"/>
                  <a:pt x="9" y="19"/>
                </a:cubicBezTo>
                <a:lnTo>
                  <a:pt x="0" y="72"/>
                </a:lnTo>
                <a:lnTo>
                  <a:pt x="292" y="1"/>
                </a:ln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57" name="Google Shape;5957;p26"/>
          <p:cNvSpPr/>
          <p:nvPr/>
        </p:nvSpPr>
        <p:spPr>
          <a:xfrm>
            <a:off x="20193464" y="300830"/>
            <a:ext cx="408621" cy="50260"/>
          </a:xfrm>
          <a:custGeom>
            <a:avLst/>
            <a:gdLst/>
            <a:ahLst/>
            <a:cxnLst/>
            <a:rect l="l" t="t" r="r" b="b"/>
            <a:pathLst>
              <a:path w="791" h="141" extrusionOk="0">
                <a:moveTo>
                  <a:pt x="733" y="0"/>
                </a:moveTo>
                <a:cubicBezTo>
                  <a:pt x="713" y="0"/>
                  <a:pt x="642" y="9"/>
                  <a:pt x="490" y="32"/>
                </a:cubicBezTo>
                <a:cubicBezTo>
                  <a:pt x="446" y="50"/>
                  <a:pt x="1" y="140"/>
                  <a:pt x="38" y="140"/>
                </a:cubicBezTo>
                <a:cubicBezTo>
                  <a:pt x="53" y="140"/>
                  <a:pt x="148" y="126"/>
                  <a:pt x="384" y="85"/>
                </a:cubicBezTo>
                <a:cubicBezTo>
                  <a:pt x="429" y="71"/>
                  <a:pt x="791" y="0"/>
                  <a:pt x="733" y="0"/>
                </a:cubicBez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58" name="Google Shape;5958;p26"/>
          <p:cNvSpPr/>
          <p:nvPr/>
        </p:nvSpPr>
        <p:spPr>
          <a:xfrm>
            <a:off x="23871591" y="356079"/>
            <a:ext cx="87304" cy="31724"/>
          </a:xfrm>
          <a:custGeom>
            <a:avLst/>
            <a:gdLst/>
            <a:ahLst/>
            <a:cxnLst/>
            <a:rect l="l" t="t" r="r" b="b"/>
            <a:pathLst>
              <a:path w="169" h="89" extrusionOk="0">
                <a:moveTo>
                  <a:pt x="1" y="0"/>
                </a:moveTo>
                <a:lnTo>
                  <a:pt x="27" y="89"/>
                </a:lnTo>
                <a:lnTo>
                  <a:pt x="169" y="0"/>
                </a:ln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59" name="Google Shape;5959;p26"/>
          <p:cNvSpPr/>
          <p:nvPr/>
        </p:nvSpPr>
        <p:spPr>
          <a:xfrm>
            <a:off x="22059388" y="756742"/>
            <a:ext cx="275858" cy="22813"/>
          </a:xfrm>
          <a:custGeom>
            <a:avLst/>
            <a:gdLst/>
            <a:ahLst/>
            <a:cxnLst/>
            <a:rect l="l" t="t" r="r" b="b"/>
            <a:pathLst>
              <a:path w="534" h="64" extrusionOk="0">
                <a:moveTo>
                  <a:pt x="488" y="0"/>
                </a:moveTo>
                <a:cubicBezTo>
                  <a:pt x="418" y="0"/>
                  <a:pt x="287" y="17"/>
                  <a:pt x="206" y="24"/>
                </a:cubicBezTo>
                <a:cubicBezTo>
                  <a:pt x="193" y="28"/>
                  <a:pt x="182" y="31"/>
                  <a:pt x="173" y="31"/>
                </a:cubicBezTo>
                <a:cubicBezTo>
                  <a:pt x="164" y="31"/>
                  <a:pt x="158" y="28"/>
                  <a:pt x="153" y="24"/>
                </a:cubicBezTo>
                <a:cubicBezTo>
                  <a:pt x="89" y="48"/>
                  <a:pt x="0" y="63"/>
                  <a:pt x="95" y="63"/>
                </a:cubicBezTo>
                <a:cubicBezTo>
                  <a:pt x="143" y="63"/>
                  <a:pt x="236" y="59"/>
                  <a:pt x="401" y="51"/>
                </a:cubicBezTo>
                <a:cubicBezTo>
                  <a:pt x="515" y="42"/>
                  <a:pt x="524" y="33"/>
                  <a:pt x="507" y="33"/>
                </a:cubicBezTo>
                <a:cubicBezTo>
                  <a:pt x="489" y="33"/>
                  <a:pt x="436" y="33"/>
                  <a:pt x="409" y="24"/>
                </a:cubicBezTo>
                <a:cubicBezTo>
                  <a:pt x="365" y="24"/>
                  <a:pt x="374" y="24"/>
                  <a:pt x="533" y="6"/>
                </a:cubicBezTo>
                <a:cubicBezTo>
                  <a:pt x="527" y="2"/>
                  <a:pt x="511" y="0"/>
                  <a:pt x="488" y="0"/>
                </a:cubicBez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60" name="Google Shape;5960;p26"/>
          <p:cNvSpPr/>
          <p:nvPr/>
        </p:nvSpPr>
        <p:spPr>
          <a:xfrm>
            <a:off x="22138428" y="758883"/>
            <a:ext cx="23248" cy="6771"/>
          </a:xfrm>
          <a:custGeom>
            <a:avLst/>
            <a:gdLst/>
            <a:ahLst/>
            <a:cxnLst/>
            <a:rect l="l" t="t" r="r" b="b"/>
            <a:pathLst>
              <a:path w="45" h="19" extrusionOk="0">
                <a:moveTo>
                  <a:pt x="45" y="0"/>
                </a:moveTo>
                <a:lnTo>
                  <a:pt x="45" y="0"/>
                </a:lnTo>
                <a:cubicBezTo>
                  <a:pt x="9" y="9"/>
                  <a:pt x="0" y="18"/>
                  <a:pt x="0" y="18"/>
                </a:cubicBezTo>
                <a:cubicBezTo>
                  <a:pt x="18" y="18"/>
                  <a:pt x="36" y="9"/>
                  <a:pt x="45" y="0"/>
                </a:cubicBez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61" name="Google Shape;5961;p26"/>
          <p:cNvSpPr/>
          <p:nvPr/>
        </p:nvSpPr>
        <p:spPr>
          <a:xfrm>
            <a:off x="21340297" y="-830583"/>
            <a:ext cx="255711" cy="19248"/>
          </a:xfrm>
          <a:custGeom>
            <a:avLst/>
            <a:gdLst/>
            <a:ahLst/>
            <a:cxnLst/>
            <a:rect l="l" t="t" r="r" b="b"/>
            <a:pathLst>
              <a:path w="495" h="54" extrusionOk="0">
                <a:moveTo>
                  <a:pt x="495" y="0"/>
                </a:moveTo>
                <a:lnTo>
                  <a:pt x="0" y="53"/>
                </a:lnTo>
                <a:lnTo>
                  <a:pt x="318" y="36"/>
                </a:lnTo>
                <a:lnTo>
                  <a:pt x="495" y="0"/>
                </a:ln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62" name="Google Shape;5962;p26"/>
          <p:cNvSpPr/>
          <p:nvPr/>
        </p:nvSpPr>
        <p:spPr>
          <a:xfrm>
            <a:off x="20902224" y="-770699"/>
            <a:ext cx="210252" cy="31724"/>
          </a:xfrm>
          <a:custGeom>
            <a:avLst/>
            <a:gdLst/>
            <a:ahLst/>
            <a:cxnLst/>
            <a:rect l="l" t="t" r="r" b="b"/>
            <a:pathLst>
              <a:path w="407" h="89" extrusionOk="0">
                <a:moveTo>
                  <a:pt x="283" y="0"/>
                </a:moveTo>
                <a:lnTo>
                  <a:pt x="1" y="88"/>
                </a:lnTo>
                <a:cubicBezTo>
                  <a:pt x="107" y="71"/>
                  <a:pt x="327" y="35"/>
                  <a:pt x="407" y="35"/>
                </a:cubicBezTo>
                <a:lnTo>
                  <a:pt x="283" y="0"/>
                </a:ln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63" name="Google Shape;5963;p26"/>
          <p:cNvSpPr/>
          <p:nvPr/>
        </p:nvSpPr>
        <p:spPr>
          <a:xfrm>
            <a:off x="21819176" y="1089321"/>
            <a:ext cx="223681" cy="22457"/>
          </a:xfrm>
          <a:custGeom>
            <a:avLst/>
            <a:gdLst/>
            <a:ahLst/>
            <a:cxnLst/>
            <a:rect l="l" t="t" r="r" b="b"/>
            <a:pathLst>
              <a:path w="433" h="63" extrusionOk="0">
                <a:moveTo>
                  <a:pt x="433" y="1"/>
                </a:moveTo>
                <a:cubicBezTo>
                  <a:pt x="301" y="9"/>
                  <a:pt x="168" y="27"/>
                  <a:pt x="36" y="45"/>
                </a:cubicBezTo>
                <a:lnTo>
                  <a:pt x="0" y="62"/>
                </a:lnTo>
                <a:cubicBezTo>
                  <a:pt x="80" y="62"/>
                  <a:pt x="195" y="36"/>
                  <a:pt x="433" y="1"/>
                </a:cubicBez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64" name="Google Shape;5964;p26"/>
          <p:cNvSpPr/>
          <p:nvPr/>
        </p:nvSpPr>
        <p:spPr>
          <a:xfrm>
            <a:off x="25144475" y="626633"/>
            <a:ext cx="110033" cy="12833"/>
          </a:xfrm>
          <a:custGeom>
            <a:avLst/>
            <a:gdLst/>
            <a:ahLst/>
            <a:cxnLst/>
            <a:rect l="l" t="t" r="r" b="b"/>
            <a:pathLst>
              <a:path w="213" h="36" extrusionOk="0">
                <a:moveTo>
                  <a:pt x="106" y="1"/>
                </a:moveTo>
                <a:lnTo>
                  <a:pt x="0" y="36"/>
                </a:lnTo>
                <a:lnTo>
                  <a:pt x="212" y="18"/>
                </a:lnTo>
                <a:lnTo>
                  <a:pt x="106" y="1"/>
                </a:ln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65" name="Google Shape;5965;p26"/>
          <p:cNvSpPr/>
          <p:nvPr/>
        </p:nvSpPr>
        <p:spPr>
          <a:xfrm>
            <a:off x="22601295" y="805934"/>
            <a:ext cx="399840" cy="22457"/>
          </a:xfrm>
          <a:custGeom>
            <a:avLst/>
            <a:gdLst/>
            <a:ahLst/>
            <a:cxnLst/>
            <a:rect l="l" t="t" r="r" b="b"/>
            <a:pathLst>
              <a:path w="774" h="63" extrusionOk="0">
                <a:moveTo>
                  <a:pt x="773" y="1"/>
                </a:moveTo>
                <a:lnTo>
                  <a:pt x="773" y="1"/>
                </a:lnTo>
                <a:cubicBezTo>
                  <a:pt x="691" y="4"/>
                  <a:pt x="605" y="11"/>
                  <a:pt x="518" y="18"/>
                </a:cubicBezTo>
                <a:lnTo>
                  <a:pt x="518" y="18"/>
                </a:lnTo>
                <a:cubicBezTo>
                  <a:pt x="595" y="15"/>
                  <a:pt x="681" y="9"/>
                  <a:pt x="773" y="1"/>
                </a:cubicBezTo>
                <a:close/>
                <a:moveTo>
                  <a:pt x="518" y="18"/>
                </a:moveTo>
                <a:cubicBezTo>
                  <a:pt x="182" y="35"/>
                  <a:pt x="1" y="20"/>
                  <a:pt x="58" y="63"/>
                </a:cubicBezTo>
                <a:cubicBezTo>
                  <a:pt x="200" y="51"/>
                  <a:pt x="360" y="33"/>
                  <a:pt x="518" y="18"/>
                </a:cubicBezTo>
                <a:close/>
              </a:path>
            </a:pathLst>
          </a:custGeom>
          <a:solidFill>
            <a:schemeClr val="accent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66" name="Google Shape;5966;p26"/>
          <p:cNvSpPr/>
          <p:nvPr/>
        </p:nvSpPr>
        <p:spPr>
          <a:xfrm rot="-4007409">
            <a:off x="5708294" y="2028696"/>
            <a:ext cx="740644" cy="746249"/>
          </a:xfrm>
          <a:custGeom>
            <a:avLst/>
            <a:gdLst/>
            <a:ahLst/>
            <a:cxnLst/>
            <a:rect l="l" t="t" r="r" b="b"/>
            <a:pathLst>
              <a:path w="1484" h="1083" extrusionOk="0">
                <a:moveTo>
                  <a:pt x="335" y="1"/>
                </a:moveTo>
                <a:cubicBezTo>
                  <a:pt x="160" y="1"/>
                  <a:pt x="1" y="197"/>
                  <a:pt x="149" y="389"/>
                </a:cubicBezTo>
                <a:cubicBezTo>
                  <a:pt x="211" y="459"/>
                  <a:pt x="281" y="486"/>
                  <a:pt x="361" y="530"/>
                </a:cubicBezTo>
                <a:cubicBezTo>
                  <a:pt x="467" y="592"/>
                  <a:pt x="564" y="653"/>
                  <a:pt x="670" y="724"/>
                </a:cubicBezTo>
                <a:cubicBezTo>
                  <a:pt x="758" y="795"/>
                  <a:pt x="847" y="874"/>
                  <a:pt x="944" y="936"/>
                </a:cubicBezTo>
                <a:cubicBezTo>
                  <a:pt x="1023" y="971"/>
                  <a:pt x="1112" y="998"/>
                  <a:pt x="1173" y="1051"/>
                </a:cubicBezTo>
                <a:cubicBezTo>
                  <a:pt x="1202" y="1073"/>
                  <a:pt x="1233" y="1082"/>
                  <a:pt x="1263" y="1082"/>
                </a:cubicBezTo>
                <a:cubicBezTo>
                  <a:pt x="1380" y="1082"/>
                  <a:pt x="1484" y="940"/>
                  <a:pt x="1421" y="821"/>
                </a:cubicBezTo>
                <a:cubicBezTo>
                  <a:pt x="1332" y="662"/>
                  <a:pt x="1138" y="574"/>
                  <a:pt x="1006" y="450"/>
                </a:cubicBezTo>
                <a:cubicBezTo>
                  <a:pt x="926" y="380"/>
                  <a:pt x="838" y="309"/>
                  <a:pt x="758" y="247"/>
                </a:cubicBezTo>
                <a:cubicBezTo>
                  <a:pt x="714" y="221"/>
                  <a:pt x="679" y="185"/>
                  <a:pt x="635" y="159"/>
                </a:cubicBezTo>
                <a:cubicBezTo>
                  <a:pt x="641" y="159"/>
                  <a:pt x="564" y="99"/>
                  <a:pt x="543" y="99"/>
                </a:cubicBezTo>
                <a:cubicBezTo>
                  <a:pt x="536" y="99"/>
                  <a:pt x="535" y="106"/>
                  <a:pt x="546" y="124"/>
                </a:cubicBezTo>
                <a:cubicBezTo>
                  <a:pt x="488" y="36"/>
                  <a:pt x="410" y="1"/>
                  <a:pt x="335" y="1"/>
                </a:cubicBezTo>
                <a:close/>
              </a:path>
            </a:pathLst>
          </a:custGeom>
          <a:solidFill>
            <a:srgbClr val="FFFFFF"/>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67" name="Google Shape;5967;p26"/>
          <p:cNvSpPr/>
          <p:nvPr/>
        </p:nvSpPr>
        <p:spPr>
          <a:xfrm rot="-4007409">
            <a:off x="7941417" y="2254838"/>
            <a:ext cx="665279" cy="624975"/>
          </a:xfrm>
          <a:custGeom>
            <a:avLst/>
            <a:gdLst/>
            <a:ahLst/>
            <a:cxnLst/>
            <a:rect l="l" t="t" r="r" b="b"/>
            <a:pathLst>
              <a:path w="1333" h="907" extrusionOk="0">
                <a:moveTo>
                  <a:pt x="323" y="0"/>
                </a:moveTo>
                <a:cubicBezTo>
                  <a:pt x="164" y="0"/>
                  <a:pt x="1" y="179"/>
                  <a:pt x="100" y="335"/>
                </a:cubicBezTo>
                <a:cubicBezTo>
                  <a:pt x="171" y="432"/>
                  <a:pt x="233" y="450"/>
                  <a:pt x="339" y="485"/>
                </a:cubicBezTo>
                <a:cubicBezTo>
                  <a:pt x="427" y="521"/>
                  <a:pt x="524" y="583"/>
                  <a:pt x="603" y="627"/>
                </a:cubicBezTo>
                <a:cubicBezTo>
                  <a:pt x="780" y="715"/>
                  <a:pt x="983" y="794"/>
                  <a:pt x="1151" y="892"/>
                </a:cubicBezTo>
                <a:cubicBezTo>
                  <a:pt x="1169" y="902"/>
                  <a:pt x="1188" y="906"/>
                  <a:pt x="1208" y="906"/>
                </a:cubicBezTo>
                <a:cubicBezTo>
                  <a:pt x="1272" y="906"/>
                  <a:pt x="1332" y="854"/>
                  <a:pt x="1319" y="786"/>
                </a:cubicBezTo>
                <a:cubicBezTo>
                  <a:pt x="1275" y="618"/>
                  <a:pt x="1071" y="485"/>
                  <a:pt x="939" y="379"/>
                </a:cubicBezTo>
                <a:cubicBezTo>
                  <a:pt x="851" y="309"/>
                  <a:pt x="745" y="238"/>
                  <a:pt x="656" y="168"/>
                </a:cubicBezTo>
                <a:cubicBezTo>
                  <a:pt x="586" y="123"/>
                  <a:pt x="489" y="70"/>
                  <a:pt x="436" y="35"/>
                </a:cubicBezTo>
                <a:cubicBezTo>
                  <a:pt x="401" y="11"/>
                  <a:pt x="362" y="0"/>
                  <a:pt x="323" y="0"/>
                </a:cubicBezTo>
                <a:close/>
              </a:path>
            </a:pathLst>
          </a:custGeom>
          <a:solidFill>
            <a:srgbClr val="FFFFFF"/>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68" name="Google Shape;5968;p26"/>
          <p:cNvSpPr/>
          <p:nvPr/>
        </p:nvSpPr>
        <p:spPr>
          <a:xfrm rot="-4007409">
            <a:off x="9386855" y="-2372624"/>
            <a:ext cx="663783" cy="627731"/>
          </a:xfrm>
          <a:custGeom>
            <a:avLst/>
            <a:gdLst/>
            <a:ahLst/>
            <a:cxnLst/>
            <a:rect l="l" t="t" r="r" b="b"/>
            <a:pathLst>
              <a:path w="1330" h="911" extrusionOk="0">
                <a:moveTo>
                  <a:pt x="319" y="1"/>
                </a:moveTo>
                <a:cubicBezTo>
                  <a:pt x="160" y="1"/>
                  <a:pt x="0" y="183"/>
                  <a:pt x="99" y="331"/>
                </a:cubicBezTo>
                <a:cubicBezTo>
                  <a:pt x="170" y="437"/>
                  <a:pt x="231" y="445"/>
                  <a:pt x="337" y="490"/>
                </a:cubicBezTo>
                <a:cubicBezTo>
                  <a:pt x="426" y="516"/>
                  <a:pt x="514" y="587"/>
                  <a:pt x="602" y="622"/>
                </a:cubicBezTo>
                <a:cubicBezTo>
                  <a:pt x="779" y="719"/>
                  <a:pt x="982" y="790"/>
                  <a:pt x="1150" y="896"/>
                </a:cubicBezTo>
                <a:cubicBezTo>
                  <a:pt x="1166" y="906"/>
                  <a:pt x="1184" y="910"/>
                  <a:pt x="1203" y="910"/>
                </a:cubicBezTo>
                <a:cubicBezTo>
                  <a:pt x="1265" y="910"/>
                  <a:pt x="1329" y="858"/>
                  <a:pt x="1309" y="790"/>
                </a:cubicBezTo>
                <a:cubicBezTo>
                  <a:pt x="1273" y="613"/>
                  <a:pt x="1061" y="490"/>
                  <a:pt x="938" y="384"/>
                </a:cubicBezTo>
                <a:cubicBezTo>
                  <a:pt x="849" y="304"/>
                  <a:pt x="743" y="242"/>
                  <a:pt x="646" y="172"/>
                </a:cubicBezTo>
                <a:cubicBezTo>
                  <a:pt x="585" y="119"/>
                  <a:pt x="479" y="75"/>
                  <a:pt x="434" y="39"/>
                </a:cubicBezTo>
                <a:cubicBezTo>
                  <a:pt x="399" y="12"/>
                  <a:pt x="359" y="1"/>
                  <a:pt x="319" y="1"/>
                </a:cubicBezTo>
                <a:close/>
              </a:path>
            </a:pathLst>
          </a:custGeom>
          <a:solidFill>
            <a:srgbClr val="FFFFFF"/>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69" name="Google Shape;5969;p26"/>
          <p:cNvSpPr/>
          <p:nvPr/>
        </p:nvSpPr>
        <p:spPr>
          <a:xfrm rot="-4007409">
            <a:off x="6333956" y="2727937"/>
            <a:ext cx="595407" cy="617394"/>
          </a:xfrm>
          <a:custGeom>
            <a:avLst/>
            <a:gdLst/>
            <a:ahLst/>
            <a:cxnLst/>
            <a:rect l="l" t="t" r="r" b="b"/>
            <a:pathLst>
              <a:path w="1193" h="896" extrusionOk="0">
                <a:moveTo>
                  <a:pt x="320" y="1"/>
                </a:moveTo>
                <a:cubicBezTo>
                  <a:pt x="145" y="1"/>
                  <a:pt x="1" y="207"/>
                  <a:pt x="142" y="388"/>
                </a:cubicBezTo>
                <a:cubicBezTo>
                  <a:pt x="265" y="538"/>
                  <a:pt x="504" y="626"/>
                  <a:pt x="663" y="741"/>
                </a:cubicBezTo>
                <a:cubicBezTo>
                  <a:pt x="749" y="797"/>
                  <a:pt x="883" y="896"/>
                  <a:pt x="1001" y="896"/>
                </a:cubicBezTo>
                <a:cubicBezTo>
                  <a:pt x="1052" y="896"/>
                  <a:pt x="1100" y="877"/>
                  <a:pt x="1140" y="830"/>
                </a:cubicBezTo>
                <a:cubicBezTo>
                  <a:pt x="1140" y="821"/>
                  <a:pt x="1148" y="821"/>
                  <a:pt x="1148" y="812"/>
                </a:cubicBezTo>
                <a:cubicBezTo>
                  <a:pt x="1184" y="768"/>
                  <a:pt x="1192" y="679"/>
                  <a:pt x="1157" y="626"/>
                </a:cubicBezTo>
                <a:cubicBezTo>
                  <a:pt x="1078" y="503"/>
                  <a:pt x="945" y="423"/>
                  <a:pt x="830" y="335"/>
                </a:cubicBezTo>
                <a:cubicBezTo>
                  <a:pt x="716" y="238"/>
                  <a:pt x="592" y="167"/>
                  <a:pt x="486" y="70"/>
                </a:cubicBezTo>
                <a:cubicBezTo>
                  <a:pt x="433" y="21"/>
                  <a:pt x="375" y="1"/>
                  <a:pt x="320" y="1"/>
                </a:cubicBezTo>
                <a:close/>
              </a:path>
            </a:pathLst>
          </a:custGeom>
          <a:solidFill>
            <a:srgbClr val="FFFFFF"/>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70" name="Google Shape;5970;p26"/>
          <p:cNvSpPr/>
          <p:nvPr/>
        </p:nvSpPr>
        <p:spPr>
          <a:xfrm rot="-4007409">
            <a:off x="4021254" y="2512684"/>
            <a:ext cx="598403" cy="649780"/>
          </a:xfrm>
          <a:custGeom>
            <a:avLst/>
            <a:gdLst/>
            <a:ahLst/>
            <a:cxnLst/>
            <a:rect l="l" t="t" r="r" b="b"/>
            <a:pathLst>
              <a:path w="1199" h="943" extrusionOk="0">
                <a:moveTo>
                  <a:pt x="278" y="1"/>
                </a:moveTo>
                <a:cubicBezTo>
                  <a:pt x="82" y="1"/>
                  <a:pt x="0" y="333"/>
                  <a:pt x="229" y="404"/>
                </a:cubicBezTo>
                <a:cubicBezTo>
                  <a:pt x="362" y="440"/>
                  <a:pt x="467" y="554"/>
                  <a:pt x="582" y="634"/>
                </a:cubicBezTo>
                <a:cubicBezTo>
                  <a:pt x="715" y="731"/>
                  <a:pt x="856" y="837"/>
                  <a:pt x="1006" y="925"/>
                </a:cubicBezTo>
                <a:cubicBezTo>
                  <a:pt x="1027" y="937"/>
                  <a:pt x="1049" y="942"/>
                  <a:pt x="1069" y="942"/>
                </a:cubicBezTo>
                <a:cubicBezTo>
                  <a:pt x="1141" y="942"/>
                  <a:pt x="1198" y="875"/>
                  <a:pt x="1192" y="793"/>
                </a:cubicBezTo>
                <a:cubicBezTo>
                  <a:pt x="1174" y="598"/>
                  <a:pt x="935" y="466"/>
                  <a:pt x="803" y="342"/>
                </a:cubicBezTo>
                <a:cubicBezTo>
                  <a:pt x="653" y="219"/>
                  <a:pt x="538" y="86"/>
                  <a:pt x="353" y="16"/>
                </a:cubicBezTo>
                <a:cubicBezTo>
                  <a:pt x="327" y="5"/>
                  <a:pt x="302" y="1"/>
                  <a:pt x="278" y="1"/>
                </a:cubicBezTo>
                <a:close/>
              </a:path>
            </a:pathLst>
          </a:custGeom>
          <a:solidFill>
            <a:srgbClr val="FFFFFF"/>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71" name="Google Shape;5971;p26"/>
          <p:cNvSpPr/>
          <p:nvPr/>
        </p:nvSpPr>
        <p:spPr>
          <a:xfrm rot="-4007409">
            <a:off x="3417023" y="1886915"/>
            <a:ext cx="609383" cy="521616"/>
          </a:xfrm>
          <a:custGeom>
            <a:avLst/>
            <a:gdLst/>
            <a:ahLst/>
            <a:cxnLst/>
            <a:rect l="l" t="t" r="r" b="b"/>
            <a:pathLst>
              <a:path w="1221" h="757" extrusionOk="0">
                <a:moveTo>
                  <a:pt x="247" y="0"/>
                </a:moveTo>
                <a:cubicBezTo>
                  <a:pt x="172" y="0"/>
                  <a:pt x="92" y="46"/>
                  <a:pt x="54" y="110"/>
                </a:cubicBezTo>
                <a:cubicBezTo>
                  <a:pt x="1" y="216"/>
                  <a:pt x="54" y="322"/>
                  <a:pt x="142" y="383"/>
                </a:cubicBezTo>
                <a:cubicBezTo>
                  <a:pt x="265" y="463"/>
                  <a:pt x="416" y="507"/>
                  <a:pt x="548" y="569"/>
                </a:cubicBezTo>
                <a:cubicBezTo>
                  <a:pt x="680" y="631"/>
                  <a:pt x="813" y="728"/>
                  <a:pt x="963" y="754"/>
                </a:cubicBezTo>
                <a:cubicBezTo>
                  <a:pt x="972" y="756"/>
                  <a:pt x="982" y="757"/>
                  <a:pt x="991" y="757"/>
                </a:cubicBezTo>
                <a:cubicBezTo>
                  <a:pt x="1127" y="757"/>
                  <a:pt x="1220" y="580"/>
                  <a:pt x="1104" y="480"/>
                </a:cubicBezTo>
                <a:cubicBezTo>
                  <a:pt x="875" y="286"/>
                  <a:pt x="574" y="189"/>
                  <a:pt x="327" y="21"/>
                </a:cubicBezTo>
                <a:cubicBezTo>
                  <a:pt x="303" y="7"/>
                  <a:pt x="275" y="0"/>
                  <a:pt x="247" y="0"/>
                </a:cubicBezTo>
                <a:close/>
              </a:path>
            </a:pathLst>
          </a:custGeom>
          <a:solidFill>
            <a:srgbClr val="FFFFFF"/>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72" name="Google Shape;5972;p26"/>
          <p:cNvSpPr/>
          <p:nvPr/>
        </p:nvSpPr>
        <p:spPr>
          <a:xfrm rot="-4007409">
            <a:off x="3718143" y="695871"/>
            <a:ext cx="734155" cy="642202"/>
          </a:xfrm>
          <a:custGeom>
            <a:avLst/>
            <a:gdLst/>
            <a:ahLst/>
            <a:cxnLst/>
            <a:rect l="l" t="t" r="r" b="b"/>
            <a:pathLst>
              <a:path w="1471" h="932" extrusionOk="0">
                <a:moveTo>
                  <a:pt x="366" y="0"/>
                </a:moveTo>
                <a:cubicBezTo>
                  <a:pt x="144" y="0"/>
                  <a:pt x="0" y="345"/>
                  <a:pt x="269" y="469"/>
                </a:cubicBezTo>
                <a:cubicBezTo>
                  <a:pt x="358" y="513"/>
                  <a:pt x="437" y="566"/>
                  <a:pt x="534" y="601"/>
                </a:cubicBezTo>
                <a:cubicBezTo>
                  <a:pt x="640" y="645"/>
                  <a:pt x="746" y="698"/>
                  <a:pt x="843" y="751"/>
                </a:cubicBezTo>
                <a:cubicBezTo>
                  <a:pt x="977" y="825"/>
                  <a:pt x="1129" y="931"/>
                  <a:pt x="1285" y="931"/>
                </a:cubicBezTo>
                <a:cubicBezTo>
                  <a:pt x="1314" y="931"/>
                  <a:pt x="1344" y="927"/>
                  <a:pt x="1373" y="919"/>
                </a:cubicBezTo>
                <a:cubicBezTo>
                  <a:pt x="1461" y="892"/>
                  <a:pt x="1470" y="751"/>
                  <a:pt x="1399" y="698"/>
                </a:cubicBezTo>
                <a:cubicBezTo>
                  <a:pt x="1099" y="486"/>
                  <a:pt x="817" y="257"/>
                  <a:pt x="516" y="54"/>
                </a:cubicBezTo>
                <a:cubicBezTo>
                  <a:pt x="465" y="16"/>
                  <a:pt x="414" y="0"/>
                  <a:pt x="366" y="0"/>
                </a:cubicBezTo>
                <a:close/>
              </a:path>
            </a:pathLst>
          </a:custGeom>
          <a:solidFill>
            <a:srgbClr val="FFFFFF"/>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73" name="Google Shape;5973;p26"/>
          <p:cNvSpPr/>
          <p:nvPr/>
        </p:nvSpPr>
        <p:spPr>
          <a:xfrm rot="-4007409">
            <a:off x="5514841" y="316004"/>
            <a:ext cx="639826" cy="399652"/>
          </a:xfrm>
          <a:custGeom>
            <a:avLst/>
            <a:gdLst/>
            <a:ahLst/>
            <a:cxnLst/>
            <a:rect l="l" t="t" r="r" b="b"/>
            <a:pathLst>
              <a:path w="1282" h="580" extrusionOk="0">
                <a:moveTo>
                  <a:pt x="292" y="1"/>
                </a:moveTo>
                <a:cubicBezTo>
                  <a:pt x="0" y="9"/>
                  <a:pt x="26" y="461"/>
                  <a:pt x="304" y="461"/>
                </a:cubicBezTo>
                <a:cubicBezTo>
                  <a:pt x="311" y="461"/>
                  <a:pt x="319" y="461"/>
                  <a:pt x="327" y="460"/>
                </a:cubicBezTo>
                <a:cubicBezTo>
                  <a:pt x="342" y="459"/>
                  <a:pt x="357" y="458"/>
                  <a:pt x="372" y="458"/>
                </a:cubicBezTo>
                <a:cubicBezTo>
                  <a:pt x="575" y="458"/>
                  <a:pt x="795" y="579"/>
                  <a:pt x="1002" y="579"/>
                </a:cubicBezTo>
                <a:cubicBezTo>
                  <a:pt x="1070" y="579"/>
                  <a:pt x="1137" y="566"/>
                  <a:pt x="1202" y="531"/>
                </a:cubicBezTo>
                <a:cubicBezTo>
                  <a:pt x="1263" y="495"/>
                  <a:pt x="1281" y="389"/>
                  <a:pt x="1237" y="336"/>
                </a:cubicBezTo>
                <a:cubicBezTo>
                  <a:pt x="1140" y="213"/>
                  <a:pt x="937" y="142"/>
                  <a:pt x="787" y="107"/>
                </a:cubicBezTo>
                <a:cubicBezTo>
                  <a:pt x="619" y="72"/>
                  <a:pt x="460" y="1"/>
                  <a:pt x="292" y="1"/>
                </a:cubicBezTo>
                <a:close/>
              </a:path>
            </a:pathLst>
          </a:custGeom>
          <a:solidFill>
            <a:srgbClr val="FFFFFF"/>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74" name="Google Shape;5974;p26"/>
          <p:cNvSpPr/>
          <p:nvPr/>
        </p:nvSpPr>
        <p:spPr>
          <a:xfrm rot="-4007409">
            <a:off x="6966637" y="-680047"/>
            <a:ext cx="646315" cy="565715"/>
          </a:xfrm>
          <a:custGeom>
            <a:avLst/>
            <a:gdLst/>
            <a:ahLst/>
            <a:cxnLst/>
            <a:rect l="l" t="t" r="r" b="b"/>
            <a:pathLst>
              <a:path w="1295" h="821" extrusionOk="0">
                <a:moveTo>
                  <a:pt x="316" y="1"/>
                </a:moveTo>
                <a:cubicBezTo>
                  <a:pt x="138" y="1"/>
                  <a:pt x="1" y="273"/>
                  <a:pt x="191" y="375"/>
                </a:cubicBezTo>
                <a:cubicBezTo>
                  <a:pt x="403" y="499"/>
                  <a:pt x="597" y="613"/>
                  <a:pt x="818" y="711"/>
                </a:cubicBezTo>
                <a:cubicBezTo>
                  <a:pt x="905" y="754"/>
                  <a:pt x="997" y="820"/>
                  <a:pt x="1091" y="820"/>
                </a:cubicBezTo>
                <a:cubicBezTo>
                  <a:pt x="1129" y="820"/>
                  <a:pt x="1168" y="809"/>
                  <a:pt x="1206" y="781"/>
                </a:cubicBezTo>
                <a:cubicBezTo>
                  <a:pt x="1294" y="728"/>
                  <a:pt x="1233" y="613"/>
                  <a:pt x="1153" y="605"/>
                </a:cubicBezTo>
                <a:cubicBezTo>
                  <a:pt x="1188" y="605"/>
                  <a:pt x="1091" y="534"/>
                  <a:pt x="1074" y="516"/>
                </a:cubicBezTo>
                <a:cubicBezTo>
                  <a:pt x="1003" y="463"/>
                  <a:pt x="932" y="419"/>
                  <a:pt x="862" y="375"/>
                </a:cubicBezTo>
                <a:cubicBezTo>
                  <a:pt x="703" y="269"/>
                  <a:pt x="570" y="145"/>
                  <a:pt x="429" y="39"/>
                </a:cubicBezTo>
                <a:cubicBezTo>
                  <a:pt x="391" y="12"/>
                  <a:pt x="353" y="1"/>
                  <a:pt x="316" y="1"/>
                </a:cubicBezTo>
                <a:close/>
              </a:path>
            </a:pathLst>
          </a:custGeom>
          <a:solidFill>
            <a:srgbClr val="FFFFFF"/>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75" name="Google Shape;5975;p26"/>
          <p:cNvSpPr/>
          <p:nvPr/>
        </p:nvSpPr>
        <p:spPr>
          <a:xfrm rot="-4007409">
            <a:off x="8205833" y="-641922"/>
            <a:ext cx="541009" cy="548490"/>
          </a:xfrm>
          <a:custGeom>
            <a:avLst/>
            <a:gdLst/>
            <a:ahLst/>
            <a:cxnLst/>
            <a:rect l="l" t="t" r="r" b="b"/>
            <a:pathLst>
              <a:path w="1084" h="796" extrusionOk="0">
                <a:moveTo>
                  <a:pt x="229" y="1"/>
                </a:moveTo>
                <a:cubicBezTo>
                  <a:pt x="120" y="1"/>
                  <a:pt x="9" y="64"/>
                  <a:pt x="9" y="184"/>
                </a:cubicBezTo>
                <a:cubicBezTo>
                  <a:pt x="0" y="511"/>
                  <a:pt x="380" y="555"/>
                  <a:pt x="610" y="678"/>
                </a:cubicBezTo>
                <a:cubicBezTo>
                  <a:pt x="645" y="696"/>
                  <a:pt x="848" y="795"/>
                  <a:pt x="975" y="795"/>
                </a:cubicBezTo>
                <a:cubicBezTo>
                  <a:pt x="1039" y="795"/>
                  <a:pt x="1084" y="770"/>
                  <a:pt x="1078" y="696"/>
                </a:cubicBezTo>
                <a:cubicBezTo>
                  <a:pt x="1060" y="564"/>
                  <a:pt x="866" y="440"/>
                  <a:pt x="769" y="361"/>
                </a:cubicBezTo>
                <a:cubicBezTo>
                  <a:pt x="698" y="299"/>
                  <a:pt x="610" y="246"/>
                  <a:pt x="530" y="184"/>
                </a:cubicBezTo>
                <a:cubicBezTo>
                  <a:pt x="530" y="184"/>
                  <a:pt x="452" y="130"/>
                  <a:pt x="433" y="125"/>
                </a:cubicBezTo>
                <a:lnTo>
                  <a:pt x="433" y="125"/>
                </a:lnTo>
                <a:cubicBezTo>
                  <a:pt x="413" y="95"/>
                  <a:pt x="397" y="62"/>
                  <a:pt x="371" y="43"/>
                </a:cubicBezTo>
                <a:cubicBezTo>
                  <a:pt x="332" y="14"/>
                  <a:pt x="281" y="1"/>
                  <a:pt x="229" y="1"/>
                </a:cubicBezTo>
                <a:close/>
              </a:path>
            </a:pathLst>
          </a:custGeom>
          <a:solidFill>
            <a:srgbClr val="FFFFFF"/>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76" name="Google Shape;5976;p26"/>
          <p:cNvSpPr/>
          <p:nvPr/>
        </p:nvSpPr>
        <p:spPr>
          <a:xfrm rot="-4007409">
            <a:off x="6872700" y="343595"/>
            <a:ext cx="666279" cy="464424"/>
          </a:xfrm>
          <a:custGeom>
            <a:avLst/>
            <a:gdLst/>
            <a:ahLst/>
            <a:cxnLst/>
            <a:rect l="l" t="t" r="r" b="b"/>
            <a:pathLst>
              <a:path w="1335" h="674" extrusionOk="0">
                <a:moveTo>
                  <a:pt x="276" y="0"/>
                </a:moveTo>
                <a:cubicBezTo>
                  <a:pt x="75" y="0"/>
                  <a:pt x="1" y="279"/>
                  <a:pt x="213" y="377"/>
                </a:cubicBezTo>
                <a:cubicBezTo>
                  <a:pt x="310" y="421"/>
                  <a:pt x="425" y="439"/>
                  <a:pt x="540" y="474"/>
                </a:cubicBezTo>
                <a:cubicBezTo>
                  <a:pt x="663" y="518"/>
                  <a:pt x="778" y="562"/>
                  <a:pt x="902" y="606"/>
                </a:cubicBezTo>
                <a:cubicBezTo>
                  <a:pt x="973" y="628"/>
                  <a:pt x="1075" y="674"/>
                  <a:pt x="1165" y="674"/>
                </a:cubicBezTo>
                <a:cubicBezTo>
                  <a:pt x="1220" y="674"/>
                  <a:pt x="1271" y="657"/>
                  <a:pt x="1308" y="606"/>
                </a:cubicBezTo>
                <a:cubicBezTo>
                  <a:pt x="1334" y="562"/>
                  <a:pt x="1308" y="509"/>
                  <a:pt x="1264" y="492"/>
                </a:cubicBezTo>
                <a:cubicBezTo>
                  <a:pt x="1228" y="474"/>
                  <a:pt x="1193" y="430"/>
                  <a:pt x="1158" y="403"/>
                </a:cubicBezTo>
                <a:cubicBezTo>
                  <a:pt x="1070" y="341"/>
                  <a:pt x="972" y="289"/>
                  <a:pt x="875" y="236"/>
                </a:cubicBezTo>
                <a:cubicBezTo>
                  <a:pt x="699" y="156"/>
                  <a:pt x="513" y="50"/>
                  <a:pt x="328" y="6"/>
                </a:cubicBezTo>
                <a:cubicBezTo>
                  <a:pt x="310" y="2"/>
                  <a:pt x="292" y="0"/>
                  <a:pt x="276" y="0"/>
                </a:cubicBezTo>
                <a:close/>
              </a:path>
            </a:pathLst>
          </a:custGeom>
          <a:solidFill>
            <a:srgbClr val="FFFFFF"/>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77" name="Google Shape;5977;p26"/>
          <p:cNvSpPr/>
          <p:nvPr/>
        </p:nvSpPr>
        <p:spPr>
          <a:xfrm rot="-4007409">
            <a:off x="8352865" y="371371"/>
            <a:ext cx="497090" cy="387249"/>
          </a:xfrm>
          <a:custGeom>
            <a:avLst/>
            <a:gdLst/>
            <a:ahLst/>
            <a:cxnLst/>
            <a:rect l="l" t="t" r="r" b="b"/>
            <a:pathLst>
              <a:path w="996" h="562" extrusionOk="0">
                <a:moveTo>
                  <a:pt x="232" y="1"/>
                </a:moveTo>
                <a:cubicBezTo>
                  <a:pt x="109" y="1"/>
                  <a:pt x="0" y="129"/>
                  <a:pt x="51" y="252"/>
                </a:cubicBezTo>
                <a:cubicBezTo>
                  <a:pt x="113" y="428"/>
                  <a:pt x="289" y="463"/>
                  <a:pt x="457" y="490"/>
                </a:cubicBezTo>
                <a:cubicBezTo>
                  <a:pt x="578" y="511"/>
                  <a:pt x="716" y="561"/>
                  <a:pt x="844" y="561"/>
                </a:cubicBezTo>
                <a:cubicBezTo>
                  <a:pt x="875" y="561"/>
                  <a:pt x="905" y="559"/>
                  <a:pt x="934" y="552"/>
                </a:cubicBezTo>
                <a:cubicBezTo>
                  <a:pt x="987" y="543"/>
                  <a:pt x="996" y="463"/>
                  <a:pt x="960" y="437"/>
                </a:cubicBezTo>
                <a:cubicBezTo>
                  <a:pt x="845" y="349"/>
                  <a:pt x="731" y="278"/>
                  <a:pt x="607" y="207"/>
                </a:cubicBezTo>
                <a:cubicBezTo>
                  <a:pt x="501" y="154"/>
                  <a:pt x="422" y="75"/>
                  <a:pt x="316" y="22"/>
                </a:cubicBezTo>
                <a:cubicBezTo>
                  <a:pt x="288" y="7"/>
                  <a:pt x="259" y="1"/>
                  <a:pt x="232" y="1"/>
                </a:cubicBezTo>
                <a:close/>
              </a:path>
            </a:pathLst>
          </a:custGeom>
          <a:solidFill>
            <a:srgbClr val="FFFFFF"/>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78" name="Google Shape;5978;p26"/>
          <p:cNvSpPr/>
          <p:nvPr/>
        </p:nvSpPr>
        <p:spPr>
          <a:xfrm rot="-4007409">
            <a:off x="9958806" y="-983875"/>
            <a:ext cx="497090" cy="393452"/>
          </a:xfrm>
          <a:custGeom>
            <a:avLst/>
            <a:gdLst/>
            <a:ahLst/>
            <a:cxnLst/>
            <a:rect l="l" t="t" r="r" b="b"/>
            <a:pathLst>
              <a:path w="996" h="571" extrusionOk="0">
                <a:moveTo>
                  <a:pt x="232" y="1"/>
                </a:moveTo>
                <a:cubicBezTo>
                  <a:pt x="109" y="1"/>
                  <a:pt x="1" y="131"/>
                  <a:pt x="51" y="260"/>
                </a:cubicBezTo>
                <a:cubicBezTo>
                  <a:pt x="113" y="428"/>
                  <a:pt x="281" y="472"/>
                  <a:pt x="448" y="499"/>
                </a:cubicBezTo>
                <a:cubicBezTo>
                  <a:pt x="570" y="520"/>
                  <a:pt x="714" y="570"/>
                  <a:pt x="844" y="570"/>
                </a:cubicBezTo>
                <a:cubicBezTo>
                  <a:pt x="875" y="570"/>
                  <a:pt x="905" y="568"/>
                  <a:pt x="934" y="561"/>
                </a:cubicBezTo>
                <a:cubicBezTo>
                  <a:pt x="978" y="543"/>
                  <a:pt x="996" y="472"/>
                  <a:pt x="952" y="437"/>
                </a:cubicBezTo>
                <a:cubicBezTo>
                  <a:pt x="846" y="349"/>
                  <a:pt x="731" y="278"/>
                  <a:pt x="607" y="216"/>
                </a:cubicBezTo>
                <a:cubicBezTo>
                  <a:pt x="501" y="155"/>
                  <a:pt x="413" y="75"/>
                  <a:pt x="316" y="22"/>
                </a:cubicBezTo>
                <a:cubicBezTo>
                  <a:pt x="288" y="8"/>
                  <a:pt x="260" y="1"/>
                  <a:pt x="232" y="1"/>
                </a:cubicBezTo>
                <a:close/>
              </a:path>
            </a:pathLst>
          </a:custGeom>
          <a:solidFill>
            <a:srgbClr val="FFFFFF"/>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79" name="Google Shape;5979;p26"/>
          <p:cNvSpPr/>
          <p:nvPr/>
        </p:nvSpPr>
        <p:spPr>
          <a:xfrm rot="-4007409">
            <a:off x="4260901" y="3265741"/>
            <a:ext cx="610881" cy="635311"/>
          </a:xfrm>
          <a:custGeom>
            <a:avLst/>
            <a:gdLst/>
            <a:ahLst/>
            <a:cxnLst/>
            <a:rect l="l" t="t" r="r" b="b"/>
            <a:pathLst>
              <a:path w="1224" h="922" extrusionOk="0">
                <a:moveTo>
                  <a:pt x="181" y="1"/>
                </a:moveTo>
                <a:cubicBezTo>
                  <a:pt x="171" y="1"/>
                  <a:pt x="161" y="1"/>
                  <a:pt x="151" y="2"/>
                </a:cubicBezTo>
                <a:cubicBezTo>
                  <a:pt x="63" y="11"/>
                  <a:pt x="1" y="108"/>
                  <a:pt x="10" y="187"/>
                </a:cubicBezTo>
                <a:cubicBezTo>
                  <a:pt x="63" y="435"/>
                  <a:pt x="336" y="549"/>
                  <a:pt x="539" y="664"/>
                </a:cubicBezTo>
                <a:cubicBezTo>
                  <a:pt x="689" y="744"/>
                  <a:pt x="866" y="903"/>
                  <a:pt x="1034" y="920"/>
                </a:cubicBezTo>
                <a:cubicBezTo>
                  <a:pt x="1041" y="921"/>
                  <a:pt x="1048" y="922"/>
                  <a:pt x="1054" y="922"/>
                </a:cubicBezTo>
                <a:cubicBezTo>
                  <a:pt x="1180" y="922"/>
                  <a:pt x="1223" y="766"/>
                  <a:pt x="1131" y="691"/>
                </a:cubicBezTo>
                <a:cubicBezTo>
                  <a:pt x="990" y="567"/>
                  <a:pt x="848" y="435"/>
                  <a:pt x="698" y="320"/>
                </a:cubicBezTo>
                <a:cubicBezTo>
                  <a:pt x="529" y="185"/>
                  <a:pt x="401" y="1"/>
                  <a:pt x="181" y="1"/>
                </a:cubicBezTo>
                <a:close/>
              </a:path>
            </a:pathLst>
          </a:custGeom>
          <a:solidFill>
            <a:srgbClr val="FFFFFF"/>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80" name="Google Shape;5980;p26"/>
          <p:cNvSpPr/>
          <p:nvPr/>
        </p:nvSpPr>
        <p:spPr>
          <a:xfrm rot="-4007409">
            <a:off x="2637062" y="3387170"/>
            <a:ext cx="597903" cy="671142"/>
          </a:xfrm>
          <a:custGeom>
            <a:avLst/>
            <a:gdLst/>
            <a:ahLst/>
            <a:cxnLst/>
            <a:rect l="l" t="t" r="r" b="b"/>
            <a:pathLst>
              <a:path w="1198" h="974" extrusionOk="0">
                <a:moveTo>
                  <a:pt x="315" y="1"/>
                </a:moveTo>
                <a:cubicBezTo>
                  <a:pt x="155" y="1"/>
                  <a:pt x="0" y="209"/>
                  <a:pt x="147" y="342"/>
                </a:cubicBezTo>
                <a:cubicBezTo>
                  <a:pt x="314" y="501"/>
                  <a:pt x="500" y="642"/>
                  <a:pt x="694" y="757"/>
                </a:cubicBezTo>
                <a:cubicBezTo>
                  <a:pt x="782" y="810"/>
                  <a:pt x="959" y="872"/>
                  <a:pt x="1012" y="960"/>
                </a:cubicBezTo>
                <a:cubicBezTo>
                  <a:pt x="1021" y="969"/>
                  <a:pt x="1034" y="973"/>
                  <a:pt x="1047" y="973"/>
                </a:cubicBezTo>
                <a:cubicBezTo>
                  <a:pt x="1060" y="973"/>
                  <a:pt x="1074" y="969"/>
                  <a:pt x="1083" y="960"/>
                </a:cubicBezTo>
                <a:cubicBezTo>
                  <a:pt x="1197" y="872"/>
                  <a:pt x="1074" y="713"/>
                  <a:pt x="994" y="642"/>
                </a:cubicBezTo>
                <a:cubicBezTo>
                  <a:pt x="818" y="457"/>
                  <a:pt x="632" y="280"/>
                  <a:pt x="464" y="77"/>
                </a:cubicBezTo>
                <a:cubicBezTo>
                  <a:pt x="421" y="23"/>
                  <a:pt x="368" y="1"/>
                  <a:pt x="315" y="1"/>
                </a:cubicBezTo>
                <a:close/>
              </a:path>
            </a:pathLst>
          </a:custGeom>
          <a:solidFill>
            <a:srgbClr val="FFFFFF"/>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81" name="Google Shape;5981;p26"/>
          <p:cNvSpPr/>
          <p:nvPr/>
        </p:nvSpPr>
        <p:spPr>
          <a:xfrm rot="-4007409">
            <a:off x="1718902" y="2485605"/>
            <a:ext cx="527035" cy="752449"/>
          </a:xfrm>
          <a:custGeom>
            <a:avLst/>
            <a:gdLst/>
            <a:ahLst/>
            <a:cxnLst/>
            <a:rect l="l" t="t" r="r" b="b"/>
            <a:pathLst>
              <a:path w="1056" h="1092" extrusionOk="0">
                <a:moveTo>
                  <a:pt x="222" y="0"/>
                </a:moveTo>
                <a:cubicBezTo>
                  <a:pt x="108" y="0"/>
                  <a:pt x="0" y="80"/>
                  <a:pt x="13" y="218"/>
                </a:cubicBezTo>
                <a:cubicBezTo>
                  <a:pt x="30" y="430"/>
                  <a:pt x="233" y="528"/>
                  <a:pt x="375" y="660"/>
                </a:cubicBezTo>
                <a:cubicBezTo>
                  <a:pt x="516" y="801"/>
                  <a:pt x="693" y="1022"/>
                  <a:pt x="887" y="1084"/>
                </a:cubicBezTo>
                <a:cubicBezTo>
                  <a:pt x="901" y="1089"/>
                  <a:pt x="915" y="1091"/>
                  <a:pt x="928" y="1091"/>
                </a:cubicBezTo>
                <a:cubicBezTo>
                  <a:pt x="1004" y="1091"/>
                  <a:pt x="1056" y="1009"/>
                  <a:pt x="1010" y="934"/>
                </a:cubicBezTo>
                <a:cubicBezTo>
                  <a:pt x="913" y="748"/>
                  <a:pt x="816" y="589"/>
                  <a:pt x="693" y="422"/>
                </a:cubicBezTo>
                <a:cubicBezTo>
                  <a:pt x="595" y="298"/>
                  <a:pt x="490" y="139"/>
                  <a:pt x="357" y="42"/>
                </a:cubicBezTo>
                <a:cubicBezTo>
                  <a:pt x="316" y="14"/>
                  <a:pt x="269" y="0"/>
                  <a:pt x="222" y="0"/>
                </a:cubicBezTo>
                <a:close/>
              </a:path>
            </a:pathLst>
          </a:custGeom>
          <a:solidFill>
            <a:srgbClr val="FFFFFF"/>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82" name="Google Shape;5982;p26"/>
          <p:cNvSpPr/>
          <p:nvPr/>
        </p:nvSpPr>
        <p:spPr>
          <a:xfrm rot="-4007409">
            <a:off x="753670" y="1680409"/>
            <a:ext cx="777076" cy="695259"/>
          </a:xfrm>
          <a:custGeom>
            <a:avLst/>
            <a:gdLst/>
            <a:ahLst/>
            <a:cxnLst/>
            <a:rect l="l" t="t" r="r" b="b"/>
            <a:pathLst>
              <a:path w="1557" h="1009" extrusionOk="0">
                <a:moveTo>
                  <a:pt x="401" y="0"/>
                </a:moveTo>
                <a:cubicBezTo>
                  <a:pt x="171" y="0"/>
                  <a:pt x="1" y="398"/>
                  <a:pt x="325" y="504"/>
                </a:cubicBezTo>
                <a:cubicBezTo>
                  <a:pt x="695" y="627"/>
                  <a:pt x="1005" y="936"/>
                  <a:pt x="1393" y="1007"/>
                </a:cubicBezTo>
                <a:cubicBezTo>
                  <a:pt x="1401" y="1008"/>
                  <a:pt x="1409" y="1009"/>
                  <a:pt x="1416" y="1009"/>
                </a:cubicBezTo>
                <a:cubicBezTo>
                  <a:pt x="1508" y="1009"/>
                  <a:pt x="1556" y="912"/>
                  <a:pt x="1499" y="830"/>
                </a:cubicBezTo>
                <a:cubicBezTo>
                  <a:pt x="1269" y="512"/>
                  <a:pt x="854" y="371"/>
                  <a:pt x="581" y="89"/>
                </a:cubicBezTo>
                <a:cubicBezTo>
                  <a:pt x="522" y="26"/>
                  <a:pt x="459" y="0"/>
                  <a:pt x="401" y="0"/>
                </a:cubicBezTo>
                <a:close/>
              </a:path>
            </a:pathLst>
          </a:custGeom>
          <a:solidFill>
            <a:srgbClr val="FFFFFF"/>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83" name="Google Shape;5983;p26"/>
          <p:cNvSpPr/>
          <p:nvPr/>
        </p:nvSpPr>
        <p:spPr>
          <a:xfrm rot="-4007409">
            <a:off x="4868871" y="-387229"/>
            <a:ext cx="631841" cy="485784"/>
          </a:xfrm>
          <a:custGeom>
            <a:avLst/>
            <a:gdLst/>
            <a:ahLst/>
            <a:cxnLst/>
            <a:rect l="l" t="t" r="r" b="b"/>
            <a:pathLst>
              <a:path w="1266" h="705" extrusionOk="0">
                <a:moveTo>
                  <a:pt x="160" y="1"/>
                </a:moveTo>
                <a:cubicBezTo>
                  <a:pt x="148" y="1"/>
                  <a:pt x="136" y="1"/>
                  <a:pt x="125" y="3"/>
                </a:cubicBezTo>
                <a:cubicBezTo>
                  <a:pt x="54" y="11"/>
                  <a:pt x="1" y="64"/>
                  <a:pt x="27" y="135"/>
                </a:cubicBezTo>
                <a:cubicBezTo>
                  <a:pt x="45" y="206"/>
                  <a:pt x="89" y="232"/>
                  <a:pt x="151" y="267"/>
                </a:cubicBezTo>
                <a:cubicBezTo>
                  <a:pt x="248" y="338"/>
                  <a:pt x="345" y="400"/>
                  <a:pt x="442" y="462"/>
                </a:cubicBezTo>
                <a:cubicBezTo>
                  <a:pt x="610" y="568"/>
                  <a:pt x="778" y="621"/>
                  <a:pt x="955" y="691"/>
                </a:cubicBezTo>
                <a:cubicBezTo>
                  <a:pt x="978" y="700"/>
                  <a:pt x="1000" y="704"/>
                  <a:pt x="1021" y="704"/>
                </a:cubicBezTo>
                <a:cubicBezTo>
                  <a:pt x="1182" y="704"/>
                  <a:pt x="1265" y="455"/>
                  <a:pt x="1140" y="338"/>
                </a:cubicBezTo>
                <a:cubicBezTo>
                  <a:pt x="1078" y="276"/>
                  <a:pt x="1025" y="276"/>
                  <a:pt x="937" y="259"/>
                </a:cubicBezTo>
                <a:cubicBezTo>
                  <a:pt x="831" y="241"/>
                  <a:pt x="734" y="197"/>
                  <a:pt x="646" y="162"/>
                </a:cubicBezTo>
                <a:cubicBezTo>
                  <a:pt x="498" y="104"/>
                  <a:pt x="319" y="1"/>
                  <a:pt x="160" y="1"/>
                </a:cubicBezTo>
                <a:close/>
              </a:path>
            </a:pathLst>
          </a:custGeom>
          <a:solidFill>
            <a:srgbClr val="FFFFFF"/>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84" name="Google Shape;5984;p26"/>
          <p:cNvSpPr/>
          <p:nvPr/>
        </p:nvSpPr>
        <p:spPr>
          <a:xfrm rot="-4007409">
            <a:off x="5830192" y="-1117703"/>
            <a:ext cx="605390" cy="501633"/>
          </a:xfrm>
          <a:custGeom>
            <a:avLst/>
            <a:gdLst/>
            <a:ahLst/>
            <a:cxnLst/>
            <a:rect l="l" t="t" r="r" b="b"/>
            <a:pathLst>
              <a:path w="1213" h="728" extrusionOk="0">
                <a:moveTo>
                  <a:pt x="134" y="0"/>
                </a:moveTo>
                <a:cubicBezTo>
                  <a:pt x="105" y="0"/>
                  <a:pt x="78" y="5"/>
                  <a:pt x="53" y="18"/>
                </a:cubicBezTo>
                <a:cubicBezTo>
                  <a:pt x="27" y="35"/>
                  <a:pt x="0" y="71"/>
                  <a:pt x="9" y="106"/>
                </a:cubicBezTo>
                <a:cubicBezTo>
                  <a:pt x="53" y="238"/>
                  <a:pt x="159" y="318"/>
                  <a:pt x="265" y="406"/>
                </a:cubicBezTo>
                <a:cubicBezTo>
                  <a:pt x="433" y="539"/>
                  <a:pt x="610" y="618"/>
                  <a:pt x="804" y="706"/>
                </a:cubicBezTo>
                <a:cubicBezTo>
                  <a:pt x="834" y="721"/>
                  <a:pt x="864" y="727"/>
                  <a:pt x="891" y="727"/>
                </a:cubicBezTo>
                <a:cubicBezTo>
                  <a:pt x="1103" y="727"/>
                  <a:pt x="1213" y="353"/>
                  <a:pt x="963" y="283"/>
                </a:cubicBezTo>
                <a:cubicBezTo>
                  <a:pt x="768" y="221"/>
                  <a:pt x="583" y="177"/>
                  <a:pt x="406" y="88"/>
                </a:cubicBezTo>
                <a:cubicBezTo>
                  <a:pt x="332" y="55"/>
                  <a:pt x="227" y="0"/>
                  <a:pt x="134" y="0"/>
                </a:cubicBezTo>
                <a:close/>
              </a:path>
            </a:pathLst>
          </a:custGeom>
          <a:solidFill>
            <a:srgbClr val="FFFFFF"/>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85" name="Google Shape;5985;p26"/>
          <p:cNvSpPr/>
          <p:nvPr/>
        </p:nvSpPr>
        <p:spPr>
          <a:xfrm rot="-4007409">
            <a:off x="7171186" y="-1707091"/>
            <a:ext cx="619366" cy="480271"/>
          </a:xfrm>
          <a:custGeom>
            <a:avLst/>
            <a:gdLst/>
            <a:ahLst/>
            <a:cxnLst/>
            <a:rect l="l" t="t" r="r" b="b"/>
            <a:pathLst>
              <a:path w="1241" h="697" extrusionOk="0">
                <a:moveTo>
                  <a:pt x="150" y="1"/>
                </a:moveTo>
                <a:cubicBezTo>
                  <a:pt x="57" y="1"/>
                  <a:pt x="0" y="107"/>
                  <a:pt x="39" y="192"/>
                </a:cubicBezTo>
                <a:cubicBezTo>
                  <a:pt x="110" y="334"/>
                  <a:pt x="304" y="404"/>
                  <a:pt x="428" y="484"/>
                </a:cubicBezTo>
                <a:cubicBezTo>
                  <a:pt x="560" y="563"/>
                  <a:pt x="684" y="652"/>
                  <a:pt x="834" y="687"/>
                </a:cubicBezTo>
                <a:cubicBezTo>
                  <a:pt x="862" y="694"/>
                  <a:pt x="887" y="697"/>
                  <a:pt x="912" y="697"/>
                </a:cubicBezTo>
                <a:cubicBezTo>
                  <a:pt x="1217" y="697"/>
                  <a:pt x="1240" y="182"/>
                  <a:pt x="941" y="182"/>
                </a:cubicBezTo>
                <a:cubicBezTo>
                  <a:pt x="932" y="182"/>
                  <a:pt x="923" y="183"/>
                  <a:pt x="913" y="184"/>
                </a:cubicBezTo>
                <a:cubicBezTo>
                  <a:pt x="900" y="184"/>
                  <a:pt x="888" y="185"/>
                  <a:pt x="875" y="185"/>
                </a:cubicBezTo>
                <a:cubicBezTo>
                  <a:pt x="769" y="185"/>
                  <a:pt x="681" y="153"/>
                  <a:pt x="587" y="122"/>
                </a:cubicBezTo>
                <a:cubicBezTo>
                  <a:pt x="516" y="95"/>
                  <a:pt x="454" y="69"/>
                  <a:pt x="392" y="51"/>
                </a:cubicBezTo>
                <a:cubicBezTo>
                  <a:pt x="322" y="25"/>
                  <a:pt x="251" y="25"/>
                  <a:pt x="189" y="7"/>
                </a:cubicBezTo>
                <a:cubicBezTo>
                  <a:pt x="176" y="3"/>
                  <a:pt x="162" y="1"/>
                  <a:pt x="150" y="1"/>
                </a:cubicBezTo>
                <a:close/>
              </a:path>
            </a:pathLst>
          </a:custGeom>
          <a:solidFill>
            <a:srgbClr val="FFFFFF"/>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86" name="Google Shape;5986;p26"/>
          <p:cNvSpPr/>
          <p:nvPr/>
        </p:nvSpPr>
        <p:spPr>
          <a:xfrm rot="-4007409">
            <a:off x="9319856" y="82384"/>
            <a:ext cx="669774" cy="587076"/>
          </a:xfrm>
          <a:custGeom>
            <a:avLst/>
            <a:gdLst/>
            <a:ahLst/>
            <a:cxnLst/>
            <a:rect l="l" t="t" r="r" b="b"/>
            <a:pathLst>
              <a:path w="1342" h="852" extrusionOk="0">
                <a:moveTo>
                  <a:pt x="376" y="0"/>
                </a:moveTo>
                <a:cubicBezTo>
                  <a:pt x="140" y="0"/>
                  <a:pt x="0" y="407"/>
                  <a:pt x="282" y="536"/>
                </a:cubicBezTo>
                <a:cubicBezTo>
                  <a:pt x="432" y="598"/>
                  <a:pt x="582" y="651"/>
                  <a:pt x="733" y="713"/>
                </a:cubicBezTo>
                <a:cubicBezTo>
                  <a:pt x="848" y="759"/>
                  <a:pt x="936" y="852"/>
                  <a:pt x="1056" y="852"/>
                </a:cubicBezTo>
                <a:cubicBezTo>
                  <a:pt x="1074" y="852"/>
                  <a:pt x="1093" y="850"/>
                  <a:pt x="1112" y="845"/>
                </a:cubicBezTo>
                <a:cubicBezTo>
                  <a:pt x="1245" y="828"/>
                  <a:pt x="1342" y="651"/>
                  <a:pt x="1236" y="545"/>
                </a:cubicBezTo>
                <a:cubicBezTo>
                  <a:pt x="1139" y="439"/>
                  <a:pt x="1042" y="342"/>
                  <a:pt x="927" y="271"/>
                </a:cubicBezTo>
                <a:cubicBezTo>
                  <a:pt x="786" y="183"/>
                  <a:pt x="635" y="112"/>
                  <a:pt x="494" y="33"/>
                </a:cubicBezTo>
                <a:cubicBezTo>
                  <a:pt x="453" y="10"/>
                  <a:pt x="414" y="0"/>
                  <a:pt x="376" y="0"/>
                </a:cubicBezTo>
                <a:close/>
              </a:path>
            </a:pathLst>
          </a:custGeom>
          <a:solidFill>
            <a:srgbClr val="FFFFFF"/>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87" name="Google Shape;5987;p26"/>
          <p:cNvSpPr/>
          <p:nvPr/>
        </p:nvSpPr>
        <p:spPr>
          <a:xfrm rot="-4007409">
            <a:off x="8898359" y="1259994"/>
            <a:ext cx="602396" cy="602925"/>
          </a:xfrm>
          <a:custGeom>
            <a:avLst/>
            <a:gdLst/>
            <a:ahLst/>
            <a:cxnLst/>
            <a:rect l="l" t="t" r="r" b="b"/>
            <a:pathLst>
              <a:path w="1207" h="875" extrusionOk="0">
                <a:moveTo>
                  <a:pt x="377" y="0"/>
                </a:moveTo>
                <a:cubicBezTo>
                  <a:pt x="188" y="0"/>
                  <a:pt x="1" y="260"/>
                  <a:pt x="182" y="449"/>
                </a:cubicBezTo>
                <a:cubicBezTo>
                  <a:pt x="235" y="502"/>
                  <a:pt x="297" y="537"/>
                  <a:pt x="368" y="581"/>
                </a:cubicBezTo>
                <a:cubicBezTo>
                  <a:pt x="447" y="625"/>
                  <a:pt x="518" y="687"/>
                  <a:pt x="597" y="731"/>
                </a:cubicBezTo>
                <a:cubicBezTo>
                  <a:pt x="714" y="797"/>
                  <a:pt x="825" y="875"/>
                  <a:pt x="960" y="875"/>
                </a:cubicBezTo>
                <a:cubicBezTo>
                  <a:pt x="988" y="875"/>
                  <a:pt x="1017" y="871"/>
                  <a:pt x="1048" y="864"/>
                </a:cubicBezTo>
                <a:cubicBezTo>
                  <a:pt x="1162" y="837"/>
                  <a:pt x="1207" y="687"/>
                  <a:pt x="1127" y="608"/>
                </a:cubicBezTo>
                <a:cubicBezTo>
                  <a:pt x="1030" y="519"/>
                  <a:pt x="951" y="413"/>
                  <a:pt x="853" y="334"/>
                </a:cubicBezTo>
                <a:cubicBezTo>
                  <a:pt x="756" y="255"/>
                  <a:pt x="624" y="175"/>
                  <a:pt x="544" y="87"/>
                </a:cubicBezTo>
                <a:cubicBezTo>
                  <a:pt x="496" y="26"/>
                  <a:pt x="437" y="0"/>
                  <a:pt x="377" y="0"/>
                </a:cubicBezTo>
                <a:close/>
              </a:path>
            </a:pathLst>
          </a:custGeom>
          <a:solidFill>
            <a:srgbClr val="FFFFFF"/>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88" name="Google Shape;5988;p26"/>
          <p:cNvSpPr/>
          <p:nvPr/>
        </p:nvSpPr>
        <p:spPr>
          <a:xfrm rot="-4007409">
            <a:off x="5343219" y="1244990"/>
            <a:ext cx="691734" cy="585696"/>
          </a:xfrm>
          <a:custGeom>
            <a:avLst/>
            <a:gdLst/>
            <a:ahLst/>
            <a:cxnLst/>
            <a:rect l="l" t="t" r="r" b="b"/>
            <a:pathLst>
              <a:path w="1386" h="850" extrusionOk="0">
                <a:moveTo>
                  <a:pt x="260" y="1"/>
                </a:moveTo>
                <a:cubicBezTo>
                  <a:pt x="18" y="1"/>
                  <a:pt x="1" y="382"/>
                  <a:pt x="258" y="408"/>
                </a:cubicBezTo>
                <a:cubicBezTo>
                  <a:pt x="293" y="417"/>
                  <a:pt x="355" y="461"/>
                  <a:pt x="390" y="479"/>
                </a:cubicBezTo>
                <a:cubicBezTo>
                  <a:pt x="496" y="532"/>
                  <a:pt x="602" y="576"/>
                  <a:pt x="708" y="629"/>
                </a:cubicBezTo>
                <a:cubicBezTo>
                  <a:pt x="858" y="699"/>
                  <a:pt x="1008" y="849"/>
                  <a:pt x="1185" y="849"/>
                </a:cubicBezTo>
                <a:cubicBezTo>
                  <a:pt x="1188" y="850"/>
                  <a:pt x="1192" y="850"/>
                  <a:pt x="1195" y="850"/>
                </a:cubicBezTo>
                <a:cubicBezTo>
                  <a:pt x="1313" y="850"/>
                  <a:pt x="1385" y="705"/>
                  <a:pt x="1299" y="602"/>
                </a:cubicBezTo>
                <a:cubicBezTo>
                  <a:pt x="1167" y="452"/>
                  <a:pt x="982" y="320"/>
                  <a:pt x="796" y="231"/>
                </a:cubicBezTo>
                <a:cubicBezTo>
                  <a:pt x="646" y="161"/>
                  <a:pt x="461" y="28"/>
                  <a:pt x="284" y="2"/>
                </a:cubicBezTo>
                <a:cubicBezTo>
                  <a:pt x="276" y="1"/>
                  <a:pt x="268" y="1"/>
                  <a:pt x="260" y="1"/>
                </a:cubicBezTo>
                <a:close/>
              </a:path>
            </a:pathLst>
          </a:custGeom>
          <a:solidFill>
            <a:srgbClr val="FFFFFF"/>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89" name="Google Shape;5989;p26"/>
          <p:cNvSpPr/>
          <p:nvPr/>
        </p:nvSpPr>
        <p:spPr>
          <a:xfrm rot="-4007409">
            <a:off x="7268428" y="1330886"/>
            <a:ext cx="669271" cy="363134"/>
          </a:xfrm>
          <a:custGeom>
            <a:avLst/>
            <a:gdLst/>
            <a:ahLst/>
            <a:cxnLst/>
            <a:rect l="l" t="t" r="r" b="b"/>
            <a:pathLst>
              <a:path w="1341" h="527" extrusionOk="0">
                <a:moveTo>
                  <a:pt x="291" y="1"/>
                </a:moveTo>
                <a:cubicBezTo>
                  <a:pt x="79" y="1"/>
                  <a:pt x="1" y="291"/>
                  <a:pt x="219" y="388"/>
                </a:cubicBezTo>
                <a:cubicBezTo>
                  <a:pt x="405" y="476"/>
                  <a:pt x="634" y="503"/>
                  <a:pt x="837" y="512"/>
                </a:cubicBezTo>
                <a:cubicBezTo>
                  <a:pt x="900" y="516"/>
                  <a:pt x="979" y="527"/>
                  <a:pt x="1055" y="527"/>
                </a:cubicBezTo>
                <a:cubicBezTo>
                  <a:pt x="1151" y="527"/>
                  <a:pt x="1243" y="510"/>
                  <a:pt x="1296" y="441"/>
                </a:cubicBezTo>
                <a:cubicBezTo>
                  <a:pt x="1341" y="379"/>
                  <a:pt x="1288" y="291"/>
                  <a:pt x="1226" y="291"/>
                </a:cubicBezTo>
                <a:cubicBezTo>
                  <a:pt x="1155" y="282"/>
                  <a:pt x="1093" y="238"/>
                  <a:pt x="1032" y="220"/>
                </a:cubicBezTo>
                <a:cubicBezTo>
                  <a:pt x="961" y="194"/>
                  <a:pt x="890" y="185"/>
                  <a:pt x="811" y="167"/>
                </a:cubicBezTo>
                <a:cubicBezTo>
                  <a:pt x="652" y="132"/>
                  <a:pt x="511" y="44"/>
                  <a:pt x="352" y="8"/>
                </a:cubicBezTo>
                <a:cubicBezTo>
                  <a:pt x="330" y="3"/>
                  <a:pt x="310" y="1"/>
                  <a:pt x="291" y="1"/>
                </a:cubicBezTo>
                <a:close/>
              </a:path>
            </a:pathLst>
          </a:custGeom>
          <a:solidFill>
            <a:srgbClr val="FFFFFF"/>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90" name="Google Shape;5990;p26"/>
          <p:cNvSpPr/>
          <p:nvPr/>
        </p:nvSpPr>
        <p:spPr>
          <a:xfrm rot="-4007409">
            <a:off x="2248820" y="1442766"/>
            <a:ext cx="514058" cy="461668"/>
          </a:xfrm>
          <a:custGeom>
            <a:avLst/>
            <a:gdLst/>
            <a:ahLst/>
            <a:cxnLst/>
            <a:rect l="l" t="t" r="r" b="b"/>
            <a:pathLst>
              <a:path w="1030" h="670" extrusionOk="0">
                <a:moveTo>
                  <a:pt x="282" y="1"/>
                </a:moveTo>
                <a:cubicBezTo>
                  <a:pt x="114" y="1"/>
                  <a:pt x="0" y="279"/>
                  <a:pt x="194" y="368"/>
                </a:cubicBezTo>
                <a:cubicBezTo>
                  <a:pt x="291" y="412"/>
                  <a:pt x="371" y="483"/>
                  <a:pt x="468" y="518"/>
                </a:cubicBezTo>
                <a:cubicBezTo>
                  <a:pt x="565" y="562"/>
                  <a:pt x="688" y="580"/>
                  <a:pt x="777" y="642"/>
                </a:cubicBezTo>
                <a:cubicBezTo>
                  <a:pt x="800" y="661"/>
                  <a:pt x="828" y="669"/>
                  <a:pt x="856" y="669"/>
                </a:cubicBezTo>
                <a:cubicBezTo>
                  <a:pt x="943" y="669"/>
                  <a:pt x="1029" y="586"/>
                  <a:pt x="962" y="492"/>
                </a:cubicBezTo>
                <a:cubicBezTo>
                  <a:pt x="891" y="395"/>
                  <a:pt x="794" y="324"/>
                  <a:pt x="688" y="262"/>
                </a:cubicBezTo>
                <a:cubicBezTo>
                  <a:pt x="574" y="192"/>
                  <a:pt x="485" y="103"/>
                  <a:pt x="379" y="33"/>
                </a:cubicBezTo>
                <a:cubicBezTo>
                  <a:pt x="346" y="10"/>
                  <a:pt x="313" y="1"/>
                  <a:pt x="282" y="1"/>
                </a:cubicBezTo>
                <a:close/>
              </a:path>
            </a:pathLst>
          </a:custGeom>
          <a:solidFill>
            <a:srgbClr val="FFFFFF"/>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91" name="Google Shape;5991;p26"/>
          <p:cNvSpPr/>
          <p:nvPr/>
        </p:nvSpPr>
        <p:spPr>
          <a:xfrm rot="-4007409">
            <a:off x="-287272" y="2581792"/>
            <a:ext cx="555982" cy="655293"/>
          </a:xfrm>
          <a:custGeom>
            <a:avLst/>
            <a:gdLst/>
            <a:ahLst/>
            <a:cxnLst/>
            <a:rect l="l" t="t" r="r" b="b"/>
            <a:pathLst>
              <a:path w="1114" h="951" extrusionOk="0">
                <a:moveTo>
                  <a:pt x="279" y="1"/>
                </a:moveTo>
                <a:cubicBezTo>
                  <a:pt x="192" y="1"/>
                  <a:pt x="108" y="44"/>
                  <a:pt x="62" y="126"/>
                </a:cubicBezTo>
                <a:cubicBezTo>
                  <a:pt x="54" y="135"/>
                  <a:pt x="54" y="135"/>
                  <a:pt x="54" y="143"/>
                </a:cubicBezTo>
                <a:cubicBezTo>
                  <a:pt x="9" y="223"/>
                  <a:pt x="1" y="338"/>
                  <a:pt x="62" y="408"/>
                </a:cubicBezTo>
                <a:cubicBezTo>
                  <a:pt x="151" y="541"/>
                  <a:pt x="274" y="594"/>
                  <a:pt x="407" y="647"/>
                </a:cubicBezTo>
                <a:cubicBezTo>
                  <a:pt x="583" y="717"/>
                  <a:pt x="742" y="823"/>
                  <a:pt x="892" y="929"/>
                </a:cubicBezTo>
                <a:cubicBezTo>
                  <a:pt x="910" y="944"/>
                  <a:pt x="932" y="951"/>
                  <a:pt x="955" y="951"/>
                </a:cubicBezTo>
                <a:cubicBezTo>
                  <a:pt x="1014" y="951"/>
                  <a:pt x="1080" y="907"/>
                  <a:pt x="1087" y="850"/>
                </a:cubicBezTo>
                <a:cubicBezTo>
                  <a:pt x="1113" y="629"/>
                  <a:pt x="901" y="488"/>
                  <a:pt x="751" y="355"/>
                </a:cubicBezTo>
                <a:cubicBezTo>
                  <a:pt x="689" y="311"/>
                  <a:pt x="636" y="267"/>
                  <a:pt x="583" y="223"/>
                </a:cubicBezTo>
                <a:lnTo>
                  <a:pt x="583" y="223"/>
                </a:lnTo>
                <a:cubicBezTo>
                  <a:pt x="578" y="218"/>
                  <a:pt x="549" y="188"/>
                  <a:pt x="539" y="179"/>
                </a:cubicBezTo>
                <a:lnTo>
                  <a:pt x="539" y="179"/>
                </a:lnTo>
                <a:cubicBezTo>
                  <a:pt x="543" y="185"/>
                  <a:pt x="544" y="187"/>
                  <a:pt x="544" y="187"/>
                </a:cubicBezTo>
                <a:cubicBezTo>
                  <a:pt x="541" y="187"/>
                  <a:pt x="467" y="80"/>
                  <a:pt x="460" y="73"/>
                </a:cubicBezTo>
                <a:cubicBezTo>
                  <a:pt x="407" y="24"/>
                  <a:pt x="343" y="1"/>
                  <a:pt x="279" y="1"/>
                </a:cubicBezTo>
                <a:close/>
              </a:path>
            </a:pathLst>
          </a:custGeom>
          <a:solidFill>
            <a:srgbClr val="FFFFFF"/>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92" name="Google Shape;5992;p26"/>
          <p:cNvSpPr/>
          <p:nvPr/>
        </p:nvSpPr>
        <p:spPr>
          <a:xfrm rot="-4007409">
            <a:off x="973462" y="3474475"/>
            <a:ext cx="551490" cy="653915"/>
          </a:xfrm>
          <a:custGeom>
            <a:avLst/>
            <a:gdLst/>
            <a:ahLst/>
            <a:cxnLst/>
            <a:rect l="l" t="t" r="r" b="b"/>
            <a:pathLst>
              <a:path w="1105" h="949" extrusionOk="0">
                <a:moveTo>
                  <a:pt x="279" y="0"/>
                </a:moveTo>
                <a:cubicBezTo>
                  <a:pt x="191" y="0"/>
                  <a:pt x="104" y="43"/>
                  <a:pt x="53" y="129"/>
                </a:cubicBezTo>
                <a:cubicBezTo>
                  <a:pt x="53" y="129"/>
                  <a:pt x="53" y="138"/>
                  <a:pt x="45" y="138"/>
                </a:cubicBezTo>
                <a:cubicBezTo>
                  <a:pt x="9" y="218"/>
                  <a:pt x="0" y="333"/>
                  <a:pt x="53" y="412"/>
                </a:cubicBezTo>
                <a:cubicBezTo>
                  <a:pt x="151" y="536"/>
                  <a:pt x="265" y="589"/>
                  <a:pt x="407" y="642"/>
                </a:cubicBezTo>
                <a:cubicBezTo>
                  <a:pt x="574" y="721"/>
                  <a:pt x="733" y="818"/>
                  <a:pt x="883" y="933"/>
                </a:cubicBezTo>
                <a:cubicBezTo>
                  <a:pt x="901" y="944"/>
                  <a:pt x="922" y="949"/>
                  <a:pt x="944" y="949"/>
                </a:cubicBezTo>
                <a:cubicBezTo>
                  <a:pt x="1009" y="949"/>
                  <a:pt x="1080" y="904"/>
                  <a:pt x="1086" y="845"/>
                </a:cubicBezTo>
                <a:cubicBezTo>
                  <a:pt x="1104" y="624"/>
                  <a:pt x="892" y="483"/>
                  <a:pt x="742" y="359"/>
                </a:cubicBezTo>
                <a:cubicBezTo>
                  <a:pt x="689" y="306"/>
                  <a:pt x="627" y="262"/>
                  <a:pt x="574" y="218"/>
                </a:cubicBezTo>
                <a:lnTo>
                  <a:pt x="574" y="218"/>
                </a:lnTo>
                <a:cubicBezTo>
                  <a:pt x="570" y="214"/>
                  <a:pt x="550" y="193"/>
                  <a:pt x="538" y="181"/>
                </a:cubicBezTo>
                <a:lnTo>
                  <a:pt x="538" y="181"/>
                </a:lnTo>
                <a:cubicBezTo>
                  <a:pt x="532" y="169"/>
                  <a:pt x="467" y="75"/>
                  <a:pt x="460" y="68"/>
                </a:cubicBezTo>
                <a:cubicBezTo>
                  <a:pt x="407" y="23"/>
                  <a:pt x="343" y="0"/>
                  <a:pt x="279" y="0"/>
                </a:cubicBezTo>
                <a:close/>
              </a:path>
            </a:pathLst>
          </a:custGeom>
          <a:solidFill>
            <a:srgbClr val="FFFFFF"/>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93" name="Google Shape;5993;p26"/>
          <p:cNvSpPr/>
          <p:nvPr/>
        </p:nvSpPr>
        <p:spPr>
          <a:xfrm rot="-4007409">
            <a:off x="-841366" y="3687965"/>
            <a:ext cx="555982" cy="658049"/>
          </a:xfrm>
          <a:custGeom>
            <a:avLst/>
            <a:gdLst/>
            <a:ahLst/>
            <a:cxnLst/>
            <a:rect l="l" t="t" r="r" b="b"/>
            <a:pathLst>
              <a:path w="1114" h="955" extrusionOk="0">
                <a:moveTo>
                  <a:pt x="279" y="1"/>
                </a:moveTo>
                <a:cubicBezTo>
                  <a:pt x="193" y="1"/>
                  <a:pt x="108" y="43"/>
                  <a:pt x="63" y="130"/>
                </a:cubicBezTo>
                <a:cubicBezTo>
                  <a:pt x="54" y="139"/>
                  <a:pt x="54" y="139"/>
                  <a:pt x="54" y="147"/>
                </a:cubicBezTo>
                <a:cubicBezTo>
                  <a:pt x="10" y="227"/>
                  <a:pt x="1" y="342"/>
                  <a:pt x="54" y="412"/>
                </a:cubicBezTo>
                <a:cubicBezTo>
                  <a:pt x="151" y="536"/>
                  <a:pt x="266" y="589"/>
                  <a:pt x="407" y="651"/>
                </a:cubicBezTo>
                <a:cubicBezTo>
                  <a:pt x="583" y="721"/>
                  <a:pt x="734" y="827"/>
                  <a:pt x="893" y="933"/>
                </a:cubicBezTo>
                <a:cubicBezTo>
                  <a:pt x="910" y="948"/>
                  <a:pt x="931" y="954"/>
                  <a:pt x="954" y="954"/>
                </a:cubicBezTo>
                <a:cubicBezTo>
                  <a:pt x="1014" y="954"/>
                  <a:pt x="1080" y="909"/>
                  <a:pt x="1087" y="845"/>
                </a:cubicBezTo>
                <a:cubicBezTo>
                  <a:pt x="1113" y="624"/>
                  <a:pt x="901" y="492"/>
                  <a:pt x="742" y="359"/>
                </a:cubicBezTo>
                <a:cubicBezTo>
                  <a:pt x="689" y="315"/>
                  <a:pt x="636" y="271"/>
                  <a:pt x="583" y="227"/>
                </a:cubicBezTo>
                <a:lnTo>
                  <a:pt x="583" y="227"/>
                </a:lnTo>
                <a:cubicBezTo>
                  <a:pt x="584" y="227"/>
                  <a:pt x="584" y="228"/>
                  <a:pt x="584" y="228"/>
                </a:cubicBezTo>
                <a:cubicBezTo>
                  <a:pt x="584" y="228"/>
                  <a:pt x="551" y="194"/>
                  <a:pt x="536" y="182"/>
                </a:cubicBezTo>
                <a:lnTo>
                  <a:pt x="536" y="182"/>
                </a:lnTo>
                <a:cubicBezTo>
                  <a:pt x="522" y="159"/>
                  <a:pt x="466" y="81"/>
                  <a:pt x="460" y="68"/>
                </a:cubicBezTo>
                <a:cubicBezTo>
                  <a:pt x="408" y="23"/>
                  <a:pt x="343" y="1"/>
                  <a:pt x="279" y="1"/>
                </a:cubicBezTo>
                <a:close/>
              </a:path>
            </a:pathLst>
          </a:custGeom>
          <a:solidFill>
            <a:srgbClr val="FFFFFF"/>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5994" name="Google Shape;5994;p26"/>
          <p:cNvSpPr/>
          <p:nvPr/>
        </p:nvSpPr>
        <p:spPr>
          <a:xfrm rot="-4007409">
            <a:off x="8660794" y="-1334091"/>
            <a:ext cx="560473" cy="463046"/>
          </a:xfrm>
          <a:custGeom>
            <a:avLst/>
            <a:gdLst/>
            <a:ahLst/>
            <a:cxnLst/>
            <a:rect l="l" t="t" r="r" b="b"/>
            <a:pathLst>
              <a:path w="1123" h="672" extrusionOk="0">
                <a:moveTo>
                  <a:pt x="158" y="0"/>
                </a:moveTo>
                <a:cubicBezTo>
                  <a:pt x="68" y="0"/>
                  <a:pt x="0" y="107"/>
                  <a:pt x="63" y="200"/>
                </a:cubicBezTo>
                <a:cubicBezTo>
                  <a:pt x="169" y="351"/>
                  <a:pt x="363" y="465"/>
                  <a:pt x="513" y="562"/>
                </a:cubicBezTo>
                <a:cubicBezTo>
                  <a:pt x="608" y="623"/>
                  <a:pt x="721" y="672"/>
                  <a:pt x="828" y="672"/>
                </a:cubicBezTo>
                <a:cubicBezTo>
                  <a:pt x="909" y="672"/>
                  <a:pt x="987" y="644"/>
                  <a:pt x="1052" y="571"/>
                </a:cubicBezTo>
                <a:cubicBezTo>
                  <a:pt x="1122" y="483"/>
                  <a:pt x="1078" y="359"/>
                  <a:pt x="1007" y="298"/>
                </a:cubicBezTo>
                <a:cubicBezTo>
                  <a:pt x="946" y="236"/>
                  <a:pt x="884" y="245"/>
                  <a:pt x="804" y="227"/>
                </a:cubicBezTo>
                <a:cubicBezTo>
                  <a:pt x="751" y="218"/>
                  <a:pt x="698" y="192"/>
                  <a:pt x="645" y="165"/>
                </a:cubicBezTo>
                <a:cubicBezTo>
                  <a:pt x="575" y="139"/>
                  <a:pt x="513" y="112"/>
                  <a:pt x="451" y="86"/>
                </a:cubicBezTo>
                <a:cubicBezTo>
                  <a:pt x="363" y="50"/>
                  <a:pt x="283" y="33"/>
                  <a:pt x="195" y="6"/>
                </a:cubicBezTo>
                <a:cubicBezTo>
                  <a:pt x="182" y="2"/>
                  <a:pt x="170" y="0"/>
                  <a:pt x="158" y="0"/>
                </a:cubicBezTo>
                <a:close/>
              </a:path>
            </a:pathLst>
          </a:custGeom>
          <a:solidFill>
            <a:srgbClr val="FFFFFF"/>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Tree>
    <p:extLst>
      <p:ext uri="{BB962C8B-B14F-4D97-AF65-F5344CB8AC3E}">
        <p14:creationId xmlns:p14="http://schemas.microsoft.com/office/powerpoint/2010/main" val="2810920841"/>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matchingName="Background">
  <p:cSld name="Background">
    <p:spTree>
      <p:nvGrpSpPr>
        <p:cNvPr id="1" name="Shape 6035"/>
        <p:cNvGrpSpPr/>
        <p:nvPr/>
      </p:nvGrpSpPr>
      <p:grpSpPr>
        <a:xfrm>
          <a:off x="0" y="0"/>
          <a:ext cx="0" cy="0"/>
          <a:chOff x="0" y="0"/>
          <a:chExt cx="0" cy="0"/>
        </a:xfrm>
      </p:grpSpPr>
      <p:sp>
        <p:nvSpPr>
          <p:cNvPr id="6036" name="Google Shape;6036;p28"/>
          <p:cNvSpPr/>
          <p:nvPr/>
        </p:nvSpPr>
        <p:spPr>
          <a:xfrm rot="-68">
            <a:off x="8724415" y="-1571949"/>
            <a:ext cx="17971096" cy="9615111"/>
          </a:xfrm>
          <a:custGeom>
            <a:avLst/>
            <a:gdLst/>
            <a:ahLst/>
            <a:cxnLst/>
            <a:rect l="l" t="t" r="r" b="b"/>
            <a:pathLst>
              <a:path w="26746" h="29704" extrusionOk="0">
                <a:moveTo>
                  <a:pt x="310" y="1"/>
                </a:moveTo>
                <a:lnTo>
                  <a:pt x="310" y="1"/>
                </a:lnTo>
                <a:cubicBezTo>
                  <a:pt x="0" y="1555"/>
                  <a:pt x="830" y="3135"/>
                  <a:pt x="1943" y="4257"/>
                </a:cubicBezTo>
                <a:cubicBezTo>
                  <a:pt x="3056" y="5387"/>
                  <a:pt x="4433" y="6199"/>
                  <a:pt x="5643" y="7224"/>
                </a:cubicBezTo>
                <a:cubicBezTo>
                  <a:pt x="6579" y="8018"/>
                  <a:pt x="7400" y="8937"/>
                  <a:pt x="8212" y="9846"/>
                </a:cubicBezTo>
                <a:cubicBezTo>
                  <a:pt x="8768" y="10473"/>
                  <a:pt x="9334" y="11109"/>
                  <a:pt x="9651" y="11886"/>
                </a:cubicBezTo>
                <a:cubicBezTo>
                  <a:pt x="10102" y="12998"/>
                  <a:pt x="9969" y="14252"/>
                  <a:pt x="9969" y="15453"/>
                </a:cubicBezTo>
                <a:cubicBezTo>
                  <a:pt x="9969" y="16654"/>
                  <a:pt x="10172" y="17969"/>
                  <a:pt x="11082" y="18755"/>
                </a:cubicBezTo>
                <a:cubicBezTo>
                  <a:pt x="11576" y="19188"/>
                  <a:pt x="12212" y="19400"/>
                  <a:pt x="12830" y="19603"/>
                </a:cubicBezTo>
                <a:cubicBezTo>
                  <a:pt x="14870" y="20265"/>
                  <a:pt x="16910" y="20927"/>
                  <a:pt x="18949" y="21598"/>
                </a:cubicBezTo>
                <a:cubicBezTo>
                  <a:pt x="19135" y="21660"/>
                  <a:pt x="19338" y="21731"/>
                  <a:pt x="19479" y="21872"/>
                </a:cubicBezTo>
                <a:cubicBezTo>
                  <a:pt x="19673" y="22058"/>
                  <a:pt x="19726" y="22349"/>
                  <a:pt x="19779" y="22623"/>
                </a:cubicBezTo>
                <a:cubicBezTo>
                  <a:pt x="20106" y="24442"/>
                  <a:pt x="20653" y="26287"/>
                  <a:pt x="21828" y="27709"/>
                </a:cubicBezTo>
                <a:cubicBezTo>
                  <a:pt x="22799" y="28876"/>
                  <a:pt x="24282" y="29704"/>
                  <a:pt x="25774" y="29704"/>
                </a:cubicBezTo>
                <a:cubicBezTo>
                  <a:pt x="26099" y="29704"/>
                  <a:pt x="26425" y="29664"/>
                  <a:pt x="26746" y="29581"/>
                </a:cubicBezTo>
                <a:lnTo>
                  <a:pt x="26622" y="142"/>
                </a:lnTo>
                <a:lnTo>
                  <a:pt x="310" y="1"/>
                </a:lnTo>
                <a:close/>
              </a:path>
            </a:pathLst>
          </a:custGeom>
          <a:solidFill>
            <a:srgbClr val="FFFFFF"/>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grpSp>
        <p:nvGrpSpPr>
          <p:cNvPr id="6037" name="Google Shape;6037;p28"/>
          <p:cNvGrpSpPr/>
          <p:nvPr/>
        </p:nvGrpSpPr>
        <p:grpSpPr>
          <a:xfrm>
            <a:off x="-757984" y="10872593"/>
            <a:ext cx="8332143" cy="3832378"/>
            <a:chOff x="-284225" y="4076750"/>
            <a:chExt cx="3124350" cy="1436975"/>
          </a:xfrm>
        </p:grpSpPr>
        <p:sp>
          <p:nvSpPr>
            <p:cNvPr id="6038" name="Google Shape;6038;p28"/>
            <p:cNvSpPr/>
            <p:nvPr/>
          </p:nvSpPr>
          <p:spPr>
            <a:xfrm>
              <a:off x="2832180" y="5421159"/>
              <a:ext cx="7945" cy="7153"/>
            </a:xfrm>
            <a:custGeom>
              <a:avLst/>
              <a:gdLst/>
              <a:ahLst/>
              <a:cxnLst/>
              <a:rect l="l" t="t" r="r" b="b"/>
              <a:pathLst>
                <a:path w="45" h="68" extrusionOk="0">
                  <a:moveTo>
                    <a:pt x="23" y="1"/>
                  </a:moveTo>
                  <a:cubicBezTo>
                    <a:pt x="13" y="1"/>
                    <a:pt x="5" y="14"/>
                    <a:pt x="9" y="14"/>
                  </a:cubicBezTo>
                  <a:cubicBezTo>
                    <a:pt x="0" y="67"/>
                    <a:pt x="36" y="50"/>
                    <a:pt x="44" y="67"/>
                  </a:cubicBezTo>
                  <a:cubicBezTo>
                    <a:pt x="44" y="14"/>
                    <a:pt x="33" y="1"/>
                    <a:pt x="23"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039" name="Google Shape;6039;p28"/>
            <p:cNvSpPr/>
            <p:nvPr/>
          </p:nvSpPr>
          <p:spPr>
            <a:xfrm>
              <a:off x="2807109" y="5313973"/>
              <a:ext cx="9534" cy="13043"/>
            </a:xfrm>
            <a:custGeom>
              <a:avLst/>
              <a:gdLst/>
              <a:ahLst/>
              <a:cxnLst/>
              <a:rect l="l" t="t" r="r" b="b"/>
              <a:pathLst>
                <a:path w="54" h="124" extrusionOk="0">
                  <a:moveTo>
                    <a:pt x="1" y="0"/>
                  </a:moveTo>
                  <a:lnTo>
                    <a:pt x="36" y="115"/>
                  </a:lnTo>
                  <a:lnTo>
                    <a:pt x="54" y="124"/>
                  </a:lnTo>
                  <a:lnTo>
                    <a:pt x="1"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040" name="Google Shape;6040;p28"/>
            <p:cNvSpPr/>
            <p:nvPr/>
          </p:nvSpPr>
          <p:spPr>
            <a:xfrm>
              <a:off x="2786981" y="5238658"/>
              <a:ext cx="25071" cy="56801"/>
            </a:xfrm>
            <a:custGeom>
              <a:avLst/>
              <a:gdLst/>
              <a:ahLst/>
              <a:cxnLst/>
              <a:rect l="l" t="t" r="r" b="b"/>
              <a:pathLst>
                <a:path w="142" h="540" extrusionOk="0">
                  <a:moveTo>
                    <a:pt x="44" y="1"/>
                  </a:moveTo>
                  <a:lnTo>
                    <a:pt x="44" y="1"/>
                  </a:lnTo>
                  <a:cubicBezTo>
                    <a:pt x="0" y="89"/>
                    <a:pt x="97" y="301"/>
                    <a:pt x="97" y="451"/>
                  </a:cubicBezTo>
                  <a:lnTo>
                    <a:pt x="88" y="478"/>
                  </a:lnTo>
                  <a:lnTo>
                    <a:pt x="141" y="540"/>
                  </a:lnTo>
                  <a:cubicBezTo>
                    <a:pt x="115" y="354"/>
                    <a:pt x="44" y="133"/>
                    <a:pt x="44"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041" name="Google Shape;6041;p28"/>
            <p:cNvSpPr/>
            <p:nvPr/>
          </p:nvSpPr>
          <p:spPr>
            <a:xfrm>
              <a:off x="2802165" y="5189325"/>
              <a:ext cx="5120" cy="12307"/>
            </a:xfrm>
            <a:custGeom>
              <a:avLst/>
              <a:gdLst/>
              <a:ahLst/>
              <a:cxnLst/>
              <a:rect l="l" t="t" r="r" b="b"/>
              <a:pathLst>
                <a:path w="29" h="117" extrusionOk="0">
                  <a:moveTo>
                    <a:pt x="1" y="1"/>
                  </a:moveTo>
                  <a:cubicBezTo>
                    <a:pt x="1" y="1"/>
                    <a:pt x="7" y="22"/>
                    <a:pt x="29" y="117"/>
                  </a:cubicBezTo>
                  <a:cubicBezTo>
                    <a:pt x="29" y="108"/>
                    <a:pt x="29" y="99"/>
                    <a:pt x="29" y="90"/>
                  </a:cubicBezTo>
                  <a:cubicBezTo>
                    <a:pt x="29" y="73"/>
                    <a:pt x="29" y="55"/>
                    <a:pt x="20" y="11"/>
                  </a:cubicBezTo>
                  <a:cubicBezTo>
                    <a:pt x="18" y="14"/>
                    <a:pt x="16" y="15"/>
                    <a:pt x="14" y="15"/>
                  </a:cubicBezTo>
                  <a:cubicBezTo>
                    <a:pt x="7" y="15"/>
                    <a:pt x="2" y="1"/>
                    <a:pt x="1"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042" name="Google Shape;6042;p28"/>
            <p:cNvSpPr/>
            <p:nvPr/>
          </p:nvSpPr>
          <p:spPr>
            <a:xfrm>
              <a:off x="2807109" y="5197950"/>
              <a:ext cx="2472" cy="4523"/>
            </a:xfrm>
            <a:custGeom>
              <a:avLst/>
              <a:gdLst/>
              <a:ahLst/>
              <a:cxnLst/>
              <a:rect l="l" t="t" r="r" b="b"/>
              <a:pathLst>
                <a:path w="14" h="43" extrusionOk="0">
                  <a:moveTo>
                    <a:pt x="6" y="1"/>
                  </a:moveTo>
                  <a:cubicBezTo>
                    <a:pt x="4" y="1"/>
                    <a:pt x="3" y="5"/>
                    <a:pt x="1" y="17"/>
                  </a:cubicBezTo>
                  <a:cubicBezTo>
                    <a:pt x="5" y="35"/>
                    <a:pt x="8" y="42"/>
                    <a:pt x="9" y="42"/>
                  </a:cubicBezTo>
                  <a:cubicBezTo>
                    <a:pt x="13" y="42"/>
                    <a:pt x="10" y="1"/>
                    <a:pt x="6"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043" name="Google Shape;6043;p28"/>
            <p:cNvSpPr/>
            <p:nvPr/>
          </p:nvSpPr>
          <p:spPr>
            <a:xfrm>
              <a:off x="2793161" y="5150616"/>
              <a:ext cx="9534" cy="18513"/>
            </a:xfrm>
            <a:custGeom>
              <a:avLst/>
              <a:gdLst/>
              <a:ahLst/>
              <a:cxnLst/>
              <a:rect l="l" t="t" r="r" b="b"/>
              <a:pathLst>
                <a:path w="54" h="176" extrusionOk="0">
                  <a:moveTo>
                    <a:pt x="24" y="0"/>
                  </a:moveTo>
                  <a:cubicBezTo>
                    <a:pt x="16" y="0"/>
                    <a:pt x="9" y="25"/>
                    <a:pt x="0" y="61"/>
                  </a:cubicBezTo>
                  <a:lnTo>
                    <a:pt x="45" y="176"/>
                  </a:lnTo>
                  <a:cubicBezTo>
                    <a:pt x="52" y="153"/>
                    <a:pt x="40" y="71"/>
                    <a:pt x="48" y="71"/>
                  </a:cubicBezTo>
                  <a:cubicBezTo>
                    <a:pt x="49" y="71"/>
                    <a:pt x="51" y="74"/>
                    <a:pt x="53" y="79"/>
                  </a:cubicBezTo>
                  <a:cubicBezTo>
                    <a:pt x="41" y="23"/>
                    <a:pt x="32" y="0"/>
                    <a:pt x="24"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044" name="Google Shape;6044;p28"/>
            <p:cNvSpPr/>
            <p:nvPr/>
          </p:nvSpPr>
          <p:spPr>
            <a:xfrm>
              <a:off x="2783803" y="5146724"/>
              <a:ext cx="3355" cy="5680"/>
            </a:xfrm>
            <a:custGeom>
              <a:avLst/>
              <a:gdLst/>
              <a:ahLst/>
              <a:cxnLst/>
              <a:rect l="l" t="t" r="r" b="b"/>
              <a:pathLst>
                <a:path w="19" h="54" extrusionOk="0">
                  <a:moveTo>
                    <a:pt x="0" y="1"/>
                  </a:moveTo>
                  <a:lnTo>
                    <a:pt x="18" y="54"/>
                  </a:lnTo>
                  <a:cubicBezTo>
                    <a:pt x="18" y="45"/>
                    <a:pt x="18" y="27"/>
                    <a:pt x="0"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045" name="Google Shape;6045;p28"/>
            <p:cNvSpPr/>
            <p:nvPr/>
          </p:nvSpPr>
          <p:spPr>
            <a:xfrm>
              <a:off x="2782214" y="5152299"/>
              <a:ext cx="11123" cy="13148"/>
            </a:xfrm>
            <a:custGeom>
              <a:avLst/>
              <a:gdLst/>
              <a:ahLst/>
              <a:cxnLst/>
              <a:rect l="l" t="t" r="r" b="b"/>
              <a:pathLst>
                <a:path w="63" h="125" extrusionOk="0">
                  <a:moveTo>
                    <a:pt x="27" y="1"/>
                  </a:moveTo>
                  <a:cubicBezTo>
                    <a:pt x="18" y="18"/>
                    <a:pt x="1" y="27"/>
                    <a:pt x="36" y="63"/>
                  </a:cubicBezTo>
                  <a:cubicBezTo>
                    <a:pt x="34" y="61"/>
                    <a:pt x="32" y="61"/>
                    <a:pt x="31" y="61"/>
                  </a:cubicBezTo>
                  <a:cubicBezTo>
                    <a:pt x="25" y="61"/>
                    <a:pt x="47" y="86"/>
                    <a:pt x="62" y="124"/>
                  </a:cubicBezTo>
                  <a:lnTo>
                    <a:pt x="27"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046" name="Google Shape;6046;p28"/>
            <p:cNvSpPr/>
            <p:nvPr/>
          </p:nvSpPr>
          <p:spPr>
            <a:xfrm>
              <a:off x="2786981" y="5173652"/>
              <a:ext cx="10593" cy="19249"/>
            </a:xfrm>
            <a:custGeom>
              <a:avLst/>
              <a:gdLst/>
              <a:ahLst/>
              <a:cxnLst/>
              <a:rect l="l" t="t" r="r" b="b"/>
              <a:pathLst>
                <a:path w="60" h="183" extrusionOk="0">
                  <a:moveTo>
                    <a:pt x="35" y="1"/>
                  </a:moveTo>
                  <a:cubicBezTo>
                    <a:pt x="35" y="41"/>
                    <a:pt x="39" y="92"/>
                    <a:pt x="30" y="92"/>
                  </a:cubicBezTo>
                  <a:cubicBezTo>
                    <a:pt x="25" y="92"/>
                    <a:pt x="16" y="77"/>
                    <a:pt x="0" y="36"/>
                  </a:cubicBezTo>
                  <a:lnTo>
                    <a:pt x="0" y="36"/>
                  </a:lnTo>
                  <a:cubicBezTo>
                    <a:pt x="20" y="136"/>
                    <a:pt x="38" y="182"/>
                    <a:pt x="48" y="182"/>
                  </a:cubicBezTo>
                  <a:cubicBezTo>
                    <a:pt x="60" y="182"/>
                    <a:pt x="60" y="116"/>
                    <a:pt x="35"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047" name="Google Shape;6047;p28"/>
            <p:cNvSpPr/>
            <p:nvPr/>
          </p:nvSpPr>
          <p:spPr>
            <a:xfrm>
              <a:off x="2782214" y="5234977"/>
              <a:ext cx="4944" cy="16830"/>
            </a:xfrm>
            <a:custGeom>
              <a:avLst/>
              <a:gdLst/>
              <a:ahLst/>
              <a:cxnLst/>
              <a:rect l="l" t="t" r="r" b="b"/>
              <a:pathLst>
                <a:path w="28" h="160" extrusionOk="0">
                  <a:moveTo>
                    <a:pt x="11" y="0"/>
                  </a:moveTo>
                  <a:cubicBezTo>
                    <a:pt x="11" y="0"/>
                    <a:pt x="10" y="0"/>
                    <a:pt x="9" y="1"/>
                  </a:cubicBezTo>
                  <a:lnTo>
                    <a:pt x="1" y="89"/>
                  </a:lnTo>
                  <a:lnTo>
                    <a:pt x="27" y="160"/>
                  </a:lnTo>
                  <a:cubicBezTo>
                    <a:pt x="19" y="125"/>
                    <a:pt x="27" y="0"/>
                    <a:pt x="11"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048" name="Google Shape;6048;p28"/>
            <p:cNvSpPr/>
            <p:nvPr/>
          </p:nvSpPr>
          <p:spPr>
            <a:xfrm>
              <a:off x="2769855" y="5081717"/>
              <a:ext cx="7945" cy="14937"/>
            </a:xfrm>
            <a:custGeom>
              <a:avLst/>
              <a:gdLst/>
              <a:ahLst/>
              <a:cxnLst/>
              <a:rect l="l" t="t" r="r" b="b"/>
              <a:pathLst>
                <a:path w="45" h="142" extrusionOk="0">
                  <a:moveTo>
                    <a:pt x="44" y="1"/>
                  </a:moveTo>
                  <a:cubicBezTo>
                    <a:pt x="26" y="1"/>
                    <a:pt x="18" y="45"/>
                    <a:pt x="0" y="62"/>
                  </a:cubicBezTo>
                  <a:lnTo>
                    <a:pt x="26" y="142"/>
                  </a:lnTo>
                  <a:cubicBezTo>
                    <a:pt x="26" y="98"/>
                    <a:pt x="26" y="10"/>
                    <a:pt x="44"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049" name="Google Shape;6049;p28"/>
            <p:cNvSpPr/>
            <p:nvPr/>
          </p:nvSpPr>
          <p:spPr>
            <a:xfrm>
              <a:off x="2761910" y="5075196"/>
              <a:ext cx="8122" cy="13359"/>
            </a:xfrm>
            <a:custGeom>
              <a:avLst/>
              <a:gdLst/>
              <a:ahLst/>
              <a:cxnLst/>
              <a:rect l="l" t="t" r="r" b="b"/>
              <a:pathLst>
                <a:path w="46" h="127" extrusionOk="0">
                  <a:moveTo>
                    <a:pt x="1" y="1"/>
                  </a:moveTo>
                  <a:lnTo>
                    <a:pt x="1" y="1"/>
                  </a:lnTo>
                  <a:cubicBezTo>
                    <a:pt x="16" y="100"/>
                    <a:pt x="31" y="126"/>
                    <a:pt x="41" y="126"/>
                  </a:cubicBezTo>
                  <a:cubicBezTo>
                    <a:pt x="42" y="126"/>
                    <a:pt x="44" y="126"/>
                    <a:pt x="45" y="124"/>
                  </a:cubicBezTo>
                  <a:lnTo>
                    <a:pt x="1"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050" name="Google Shape;6050;p28"/>
            <p:cNvSpPr/>
            <p:nvPr/>
          </p:nvSpPr>
          <p:spPr>
            <a:xfrm>
              <a:off x="2769855" y="5141149"/>
              <a:ext cx="15714" cy="25245"/>
            </a:xfrm>
            <a:custGeom>
              <a:avLst/>
              <a:gdLst/>
              <a:ahLst/>
              <a:cxnLst/>
              <a:rect l="l" t="t" r="r" b="b"/>
              <a:pathLst>
                <a:path w="89" h="240" extrusionOk="0">
                  <a:moveTo>
                    <a:pt x="0" y="1"/>
                  </a:moveTo>
                  <a:lnTo>
                    <a:pt x="9" y="45"/>
                  </a:lnTo>
                  <a:lnTo>
                    <a:pt x="88" y="239"/>
                  </a:lnTo>
                  <a:lnTo>
                    <a:pt x="88" y="239"/>
                  </a:lnTo>
                  <a:lnTo>
                    <a:pt x="0"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051" name="Google Shape;6051;p28"/>
            <p:cNvSpPr/>
            <p:nvPr/>
          </p:nvSpPr>
          <p:spPr>
            <a:xfrm>
              <a:off x="2757320" y="5025968"/>
              <a:ext cx="12712" cy="13148"/>
            </a:xfrm>
            <a:custGeom>
              <a:avLst/>
              <a:gdLst/>
              <a:ahLst/>
              <a:cxnLst/>
              <a:rect l="l" t="t" r="r" b="b"/>
              <a:pathLst>
                <a:path w="72" h="125" extrusionOk="0">
                  <a:moveTo>
                    <a:pt x="0" y="1"/>
                  </a:moveTo>
                  <a:lnTo>
                    <a:pt x="27" y="54"/>
                  </a:lnTo>
                  <a:lnTo>
                    <a:pt x="71" y="125"/>
                  </a:lnTo>
                  <a:lnTo>
                    <a:pt x="0"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052" name="Google Shape;6052;p28"/>
            <p:cNvSpPr/>
            <p:nvPr/>
          </p:nvSpPr>
          <p:spPr>
            <a:xfrm>
              <a:off x="2743195" y="4972111"/>
              <a:ext cx="15890" cy="27454"/>
            </a:xfrm>
            <a:custGeom>
              <a:avLst/>
              <a:gdLst/>
              <a:ahLst/>
              <a:cxnLst/>
              <a:rect l="l" t="t" r="r" b="b"/>
              <a:pathLst>
                <a:path w="90" h="261" extrusionOk="0">
                  <a:moveTo>
                    <a:pt x="1" y="1"/>
                  </a:moveTo>
                  <a:lnTo>
                    <a:pt x="1" y="1"/>
                  </a:lnTo>
                  <a:cubicBezTo>
                    <a:pt x="27" y="71"/>
                    <a:pt x="36" y="151"/>
                    <a:pt x="36" y="248"/>
                  </a:cubicBezTo>
                  <a:cubicBezTo>
                    <a:pt x="42" y="257"/>
                    <a:pt x="47" y="261"/>
                    <a:pt x="51" y="261"/>
                  </a:cubicBezTo>
                  <a:cubicBezTo>
                    <a:pt x="66" y="261"/>
                    <a:pt x="67" y="209"/>
                    <a:pt x="78" y="209"/>
                  </a:cubicBezTo>
                  <a:cubicBezTo>
                    <a:pt x="81" y="209"/>
                    <a:pt x="85" y="212"/>
                    <a:pt x="89" y="222"/>
                  </a:cubicBezTo>
                  <a:cubicBezTo>
                    <a:pt x="72" y="133"/>
                    <a:pt x="36" y="63"/>
                    <a:pt x="1"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053" name="Google Shape;6053;p28"/>
            <p:cNvSpPr/>
            <p:nvPr/>
          </p:nvSpPr>
          <p:spPr>
            <a:xfrm>
              <a:off x="2735427" y="4961908"/>
              <a:ext cx="7945" cy="11255"/>
            </a:xfrm>
            <a:custGeom>
              <a:avLst/>
              <a:gdLst/>
              <a:ahLst/>
              <a:cxnLst/>
              <a:rect l="l" t="t" r="r" b="b"/>
              <a:pathLst>
                <a:path w="45" h="107" extrusionOk="0">
                  <a:moveTo>
                    <a:pt x="1" y="1"/>
                  </a:moveTo>
                  <a:cubicBezTo>
                    <a:pt x="10" y="27"/>
                    <a:pt x="27" y="62"/>
                    <a:pt x="45" y="107"/>
                  </a:cubicBezTo>
                  <a:cubicBezTo>
                    <a:pt x="36" y="62"/>
                    <a:pt x="18" y="27"/>
                    <a:pt x="1"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054" name="Google Shape;6054;p28"/>
            <p:cNvSpPr/>
            <p:nvPr/>
          </p:nvSpPr>
          <p:spPr>
            <a:xfrm>
              <a:off x="2754142" y="5041851"/>
              <a:ext cx="6533" cy="11150"/>
            </a:xfrm>
            <a:custGeom>
              <a:avLst/>
              <a:gdLst/>
              <a:ahLst/>
              <a:cxnLst/>
              <a:rect l="l" t="t" r="r" b="b"/>
              <a:pathLst>
                <a:path w="37" h="106" extrusionOk="0">
                  <a:moveTo>
                    <a:pt x="27" y="0"/>
                  </a:moveTo>
                  <a:lnTo>
                    <a:pt x="1" y="53"/>
                  </a:lnTo>
                  <a:cubicBezTo>
                    <a:pt x="10" y="71"/>
                    <a:pt x="10" y="88"/>
                    <a:pt x="10" y="106"/>
                  </a:cubicBezTo>
                  <a:cubicBezTo>
                    <a:pt x="18" y="88"/>
                    <a:pt x="36" y="71"/>
                    <a:pt x="27"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055" name="Google Shape;6055;p28"/>
            <p:cNvSpPr/>
            <p:nvPr/>
          </p:nvSpPr>
          <p:spPr>
            <a:xfrm>
              <a:off x="2751140" y="5036276"/>
              <a:ext cx="3178" cy="11150"/>
            </a:xfrm>
            <a:custGeom>
              <a:avLst/>
              <a:gdLst/>
              <a:ahLst/>
              <a:cxnLst/>
              <a:rect l="l" t="t" r="r" b="b"/>
              <a:pathLst>
                <a:path w="18" h="106" extrusionOk="0">
                  <a:moveTo>
                    <a:pt x="0" y="0"/>
                  </a:moveTo>
                  <a:lnTo>
                    <a:pt x="0" y="0"/>
                  </a:lnTo>
                  <a:cubicBezTo>
                    <a:pt x="9" y="18"/>
                    <a:pt x="9" y="53"/>
                    <a:pt x="18" y="106"/>
                  </a:cubicBezTo>
                  <a:cubicBezTo>
                    <a:pt x="9" y="44"/>
                    <a:pt x="9" y="9"/>
                    <a:pt x="0"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056" name="Google Shape;6056;p28"/>
            <p:cNvSpPr/>
            <p:nvPr/>
          </p:nvSpPr>
          <p:spPr>
            <a:xfrm>
              <a:off x="2755731" y="5052896"/>
              <a:ext cx="1766" cy="1052"/>
            </a:xfrm>
            <a:custGeom>
              <a:avLst/>
              <a:gdLst/>
              <a:ahLst/>
              <a:cxnLst/>
              <a:rect l="l" t="t" r="r" b="b"/>
              <a:pathLst>
                <a:path w="10" h="10" extrusionOk="0">
                  <a:moveTo>
                    <a:pt x="1" y="1"/>
                  </a:moveTo>
                  <a:cubicBezTo>
                    <a:pt x="1" y="1"/>
                    <a:pt x="1" y="10"/>
                    <a:pt x="9" y="10"/>
                  </a:cubicBezTo>
                  <a:lnTo>
                    <a:pt x="1"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057" name="Google Shape;6057;p28"/>
            <p:cNvSpPr/>
            <p:nvPr/>
          </p:nvSpPr>
          <p:spPr>
            <a:xfrm>
              <a:off x="2751140" y="5096654"/>
              <a:ext cx="15714" cy="13990"/>
            </a:xfrm>
            <a:custGeom>
              <a:avLst/>
              <a:gdLst/>
              <a:ahLst/>
              <a:cxnLst/>
              <a:rect l="l" t="t" r="r" b="b"/>
              <a:pathLst>
                <a:path w="89" h="133" extrusionOk="0">
                  <a:moveTo>
                    <a:pt x="18" y="0"/>
                  </a:moveTo>
                  <a:cubicBezTo>
                    <a:pt x="9" y="0"/>
                    <a:pt x="3" y="19"/>
                    <a:pt x="0" y="71"/>
                  </a:cubicBezTo>
                  <a:cubicBezTo>
                    <a:pt x="8" y="81"/>
                    <a:pt x="15" y="84"/>
                    <a:pt x="20" y="84"/>
                  </a:cubicBezTo>
                  <a:cubicBezTo>
                    <a:pt x="28" y="84"/>
                    <a:pt x="35" y="77"/>
                    <a:pt x="43" y="77"/>
                  </a:cubicBezTo>
                  <a:cubicBezTo>
                    <a:pt x="53" y="77"/>
                    <a:pt x="66" y="88"/>
                    <a:pt x="88" y="132"/>
                  </a:cubicBezTo>
                  <a:cubicBezTo>
                    <a:pt x="64" y="85"/>
                    <a:pt x="36" y="0"/>
                    <a:pt x="18"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058" name="Google Shape;6058;p28"/>
            <p:cNvSpPr/>
            <p:nvPr/>
          </p:nvSpPr>
          <p:spPr>
            <a:xfrm>
              <a:off x="2751140" y="5061311"/>
              <a:ext cx="9534" cy="14937"/>
            </a:xfrm>
            <a:custGeom>
              <a:avLst/>
              <a:gdLst/>
              <a:ahLst/>
              <a:cxnLst/>
              <a:rect l="l" t="t" r="r" b="b"/>
              <a:pathLst>
                <a:path w="54" h="142" extrusionOk="0">
                  <a:moveTo>
                    <a:pt x="0" y="0"/>
                  </a:moveTo>
                  <a:lnTo>
                    <a:pt x="18" y="133"/>
                  </a:lnTo>
                  <a:cubicBezTo>
                    <a:pt x="23" y="133"/>
                    <a:pt x="28" y="123"/>
                    <a:pt x="36" y="123"/>
                  </a:cubicBezTo>
                  <a:cubicBezTo>
                    <a:pt x="40" y="123"/>
                    <a:pt x="46" y="128"/>
                    <a:pt x="53" y="142"/>
                  </a:cubicBezTo>
                  <a:lnTo>
                    <a:pt x="0"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059" name="Google Shape;6059;p28"/>
            <p:cNvSpPr/>
            <p:nvPr/>
          </p:nvSpPr>
          <p:spPr>
            <a:xfrm>
              <a:off x="2746373" y="5054789"/>
              <a:ext cx="4944" cy="6627"/>
            </a:xfrm>
            <a:custGeom>
              <a:avLst/>
              <a:gdLst/>
              <a:ahLst/>
              <a:cxnLst/>
              <a:rect l="l" t="t" r="r" b="b"/>
              <a:pathLst>
                <a:path w="28" h="63" extrusionOk="0">
                  <a:moveTo>
                    <a:pt x="1" y="1"/>
                  </a:moveTo>
                  <a:lnTo>
                    <a:pt x="27" y="62"/>
                  </a:lnTo>
                  <a:lnTo>
                    <a:pt x="18" y="9"/>
                  </a:lnTo>
                  <a:lnTo>
                    <a:pt x="1"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060" name="Google Shape;6060;p28"/>
            <p:cNvSpPr/>
            <p:nvPr/>
          </p:nvSpPr>
          <p:spPr>
            <a:xfrm>
              <a:off x="2727658" y="4966536"/>
              <a:ext cx="11300" cy="25455"/>
            </a:xfrm>
            <a:custGeom>
              <a:avLst/>
              <a:gdLst/>
              <a:ahLst/>
              <a:cxnLst/>
              <a:rect l="l" t="t" r="r" b="b"/>
              <a:pathLst>
                <a:path w="64" h="242" extrusionOk="0">
                  <a:moveTo>
                    <a:pt x="1" y="1"/>
                  </a:moveTo>
                  <a:lnTo>
                    <a:pt x="1" y="1"/>
                  </a:lnTo>
                  <a:cubicBezTo>
                    <a:pt x="9" y="80"/>
                    <a:pt x="18" y="160"/>
                    <a:pt x="36" y="230"/>
                  </a:cubicBezTo>
                  <a:cubicBezTo>
                    <a:pt x="40" y="234"/>
                    <a:pt x="47" y="242"/>
                    <a:pt x="53" y="242"/>
                  </a:cubicBezTo>
                  <a:cubicBezTo>
                    <a:pt x="60" y="242"/>
                    <a:pt x="63" y="230"/>
                    <a:pt x="54" y="186"/>
                  </a:cubicBezTo>
                  <a:cubicBezTo>
                    <a:pt x="27" y="133"/>
                    <a:pt x="18" y="71"/>
                    <a:pt x="1"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061" name="Google Shape;6061;p28"/>
            <p:cNvSpPr/>
            <p:nvPr/>
          </p:nvSpPr>
          <p:spPr>
            <a:xfrm>
              <a:off x="2744784" y="5014818"/>
              <a:ext cx="177" cy="1999"/>
            </a:xfrm>
            <a:custGeom>
              <a:avLst/>
              <a:gdLst/>
              <a:ahLst/>
              <a:cxnLst/>
              <a:rect l="l" t="t" r="r" b="b"/>
              <a:pathLst>
                <a:path w="1" h="19" extrusionOk="0">
                  <a:moveTo>
                    <a:pt x="1" y="10"/>
                  </a:moveTo>
                  <a:lnTo>
                    <a:pt x="1" y="1"/>
                  </a:lnTo>
                  <a:cubicBezTo>
                    <a:pt x="1" y="10"/>
                    <a:pt x="1" y="19"/>
                    <a:pt x="1" y="1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062" name="Google Shape;6062;p28"/>
            <p:cNvSpPr/>
            <p:nvPr/>
          </p:nvSpPr>
          <p:spPr>
            <a:xfrm>
              <a:off x="2701175" y="4893220"/>
              <a:ext cx="1766" cy="1052"/>
            </a:xfrm>
            <a:custGeom>
              <a:avLst/>
              <a:gdLst/>
              <a:ahLst/>
              <a:cxnLst/>
              <a:rect l="l" t="t" r="r" b="b"/>
              <a:pathLst>
                <a:path w="10" h="10" extrusionOk="0">
                  <a:moveTo>
                    <a:pt x="9" y="0"/>
                  </a:moveTo>
                  <a:lnTo>
                    <a:pt x="0" y="9"/>
                  </a:lnTo>
                  <a:lnTo>
                    <a:pt x="9" y="9"/>
                  </a:lnTo>
                  <a:lnTo>
                    <a:pt x="9"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063" name="Google Shape;6063;p28"/>
            <p:cNvSpPr/>
            <p:nvPr/>
          </p:nvSpPr>
          <p:spPr>
            <a:xfrm>
              <a:off x="2732425" y="4990730"/>
              <a:ext cx="7945" cy="13990"/>
            </a:xfrm>
            <a:custGeom>
              <a:avLst/>
              <a:gdLst/>
              <a:ahLst/>
              <a:cxnLst/>
              <a:rect l="l" t="t" r="r" b="b"/>
              <a:pathLst>
                <a:path w="45" h="133" extrusionOk="0">
                  <a:moveTo>
                    <a:pt x="9" y="0"/>
                  </a:moveTo>
                  <a:cubicBezTo>
                    <a:pt x="0" y="0"/>
                    <a:pt x="0" y="0"/>
                    <a:pt x="0" y="18"/>
                  </a:cubicBezTo>
                  <a:cubicBezTo>
                    <a:pt x="9" y="71"/>
                    <a:pt x="18" y="106"/>
                    <a:pt x="44" y="133"/>
                  </a:cubicBezTo>
                  <a:cubicBezTo>
                    <a:pt x="27" y="89"/>
                    <a:pt x="18" y="45"/>
                    <a:pt x="9"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064" name="Google Shape;6064;p28"/>
            <p:cNvSpPr/>
            <p:nvPr/>
          </p:nvSpPr>
          <p:spPr>
            <a:xfrm>
              <a:off x="2726069" y="4941502"/>
              <a:ext cx="1766" cy="10308"/>
            </a:xfrm>
            <a:custGeom>
              <a:avLst/>
              <a:gdLst/>
              <a:ahLst/>
              <a:cxnLst/>
              <a:rect l="l" t="t" r="r" b="b"/>
              <a:pathLst>
                <a:path w="10" h="98" extrusionOk="0">
                  <a:moveTo>
                    <a:pt x="1" y="0"/>
                  </a:moveTo>
                  <a:cubicBezTo>
                    <a:pt x="1" y="27"/>
                    <a:pt x="1" y="62"/>
                    <a:pt x="1" y="98"/>
                  </a:cubicBezTo>
                  <a:cubicBezTo>
                    <a:pt x="1" y="71"/>
                    <a:pt x="10" y="9"/>
                    <a:pt x="1"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065" name="Google Shape;6065;p28"/>
            <p:cNvSpPr/>
            <p:nvPr/>
          </p:nvSpPr>
          <p:spPr>
            <a:xfrm>
              <a:off x="2744784" y="5011452"/>
              <a:ext cx="1766" cy="1683"/>
            </a:xfrm>
            <a:custGeom>
              <a:avLst/>
              <a:gdLst/>
              <a:ahLst/>
              <a:cxnLst/>
              <a:rect l="l" t="t" r="r" b="b"/>
              <a:pathLst>
                <a:path w="10" h="16" extrusionOk="0">
                  <a:moveTo>
                    <a:pt x="8" y="1"/>
                  </a:moveTo>
                  <a:cubicBezTo>
                    <a:pt x="7" y="1"/>
                    <a:pt x="4" y="3"/>
                    <a:pt x="1" y="6"/>
                  </a:cubicBezTo>
                  <a:lnTo>
                    <a:pt x="10" y="15"/>
                  </a:lnTo>
                  <a:cubicBezTo>
                    <a:pt x="10" y="5"/>
                    <a:pt x="10" y="1"/>
                    <a:pt x="8"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066" name="Google Shape;6066;p28"/>
            <p:cNvSpPr/>
            <p:nvPr/>
          </p:nvSpPr>
          <p:spPr>
            <a:xfrm>
              <a:off x="2738605" y="5004614"/>
              <a:ext cx="6356" cy="10308"/>
            </a:xfrm>
            <a:custGeom>
              <a:avLst/>
              <a:gdLst/>
              <a:ahLst/>
              <a:cxnLst/>
              <a:rect l="l" t="t" r="r" b="b"/>
              <a:pathLst>
                <a:path w="36" h="98" extrusionOk="0">
                  <a:moveTo>
                    <a:pt x="0" y="1"/>
                  </a:moveTo>
                  <a:lnTo>
                    <a:pt x="0" y="1"/>
                  </a:lnTo>
                  <a:cubicBezTo>
                    <a:pt x="9" y="36"/>
                    <a:pt x="18" y="71"/>
                    <a:pt x="36" y="98"/>
                  </a:cubicBezTo>
                  <a:cubicBezTo>
                    <a:pt x="36" y="89"/>
                    <a:pt x="36" y="80"/>
                    <a:pt x="36" y="71"/>
                  </a:cubicBezTo>
                  <a:cubicBezTo>
                    <a:pt x="27" y="45"/>
                    <a:pt x="18" y="27"/>
                    <a:pt x="0"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067" name="Google Shape;6067;p28"/>
            <p:cNvSpPr/>
            <p:nvPr/>
          </p:nvSpPr>
          <p:spPr>
            <a:xfrm>
              <a:off x="2652798" y="4859981"/>
              <a:ext cx="48553" cy="51226"/>
            </a:xfrm>
            <a:custGeom>
              <a:avLst/>
              <a:gdLst/>
              <a:ahLst/>
              <a:cxnLst/>
              <a:rect l="l" t="t" r="r" b="b"/>
              <a:pathLst>
                <a:path w="275" h="487" extrusionOk="0">
                  <a:moveTo>
                    <a:pt x="15" y="1"/>
                  </a:moveTo>
                  <a:cubicBezTo>
                    <a:pt x="10" y="1"/>
                    <a:pt x="5" y="3"/>
                    <a:pt x="1" y="7"/>
                  </a:cubicBezTo>
                  <a:lnTo>
                    <a:pt x="54" y="148"/>
                  </a:lnTo>
                  <a:cubicBezTo>
                    <a:pt x="52" y="149"/>
                    <a:pt x="51" y="149"/>
                    <a:pt x="50" y="149"/>
                  </a:cubicBezTo>
                  <a:cubicBezTo>
                    <a:pt x="39" y="149"/>
                    <a:pt x="28" y="131"/>
                    <a:pt x="23" y="131"/>
                  </a:cubicBezTo>
                  <a:cubicBezTo>
                    <a:pt x="20" y="131"/>
                    <a:pt x="18" y="135"/>
                    <a:pt x="18" y="148"/>
                  </a:cubicBezTo>
                  <a:cubicBezTo>
                    <a:pt x="45" y="157"/>
                    <a:pt x="107" y="299"/>
                    <a:pt x="98" y="431"/>
                  </a:cubicBezTo>
                  <a:cubicBezTo>
                    <a:pt x="115" y="470"/>
                    <a:pt x="135" y="486"/>
                    <a:pt x="156" y="486"/>
                  </a:cubicBezTo>
                  <a:cubicBezTo>
                    <a:pt x="201" y="486"/>
                    <a:pt x="250" y="410"/>
                    <a:pt x="274" y="325"/>
                  </a:cubicBezTo>
                  <a:cubicBezTo>
                    <a:pt x="266" y="325"/>
                    <a:pt x="248" y="325"/>
                    <a:pt x="204" y="201"/>
                  </a:cubicBezTo>
                  <a:lnTo>
                    <a:pt x="204" y="201"/>
                  </a:lnTo>
                  <a:cubicBezTo>
                    <a:pt x="197" y="238"/>
                    <a:pt x="214" y="421"/>
                    <a:pt x="189" y="421"/>
                  </a:cubicBezTo>
                  <a:cubicBezTo>
                    <a:pt x="184" y="421"/>
                    <a:pt x="177" y="414"/>
                    <a:pt x="169" y="396"/>
                  </a:cubicBezTo>
                  <a:cubicBezTo>
                    <a:pt x="116" y="228"/>
                    <a:pt x="151" y="246"/>
                    <a:pt x="151" y="166"/>
                  </a:cubicBezTo>
                  <a:lnTo>
                    <a:pt x="151" y="166"/>
                  </a:lnTo>
                  <a:cubicBezTo>
                    <a:pt x="148" y="176"/>
                    <a:pt x="144" y="180"/>
                    <a:pt x="139" y="180"/>
                  </a:cubicBezTo>
                  <a:cubicBezTo>
                    <a:pt x="111" y="180"/>
                    <a:pt x="59" y="1"/>
                    <a:pt x="15"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068" name="Google Shape;6068;p28"/>
            <p:cNvSpPr/>
            <p:nvPr/>
          </p:nvSpPr>
          <p:spPr>
            <a:xfrm>
              <a:off x="2702764" y="4894167"/>
              <a:ext cx="11123" cy="32608"/>
            </a:xfrm>
            <a:custGeom>
              <a:avLst/>
              <a:gdLst/>
              <a:ahLst/>
              <a:cxnLst/>
              <a:rect l="l" t="t" r="r" b="b"/>
              <a:pathLst>
                <a:path w="63" h="310" extrusionOk="0">
                  <a:moveTo>
                    <a:pt x="0" y="0"/>
                  </a:moveTo>
                  <a:lnTo>
                    <a:pt x="53" y="265"/>
                  </a:lnTo>
                  <a:lnTo>
                    <a:pt x="44" y="256"/>
                  </a:lnTo>
                  <a:lnTo>
                    <a:pt x="62" y="309"/>
                  </a:lnTo>
                  <a:cubicBezTo>
                    <a:pt x="53" y="238"/>
                    <a:pt x="53" y="194"/>
                    <a:pt x="62" y="106"/>
                  </a:cubicBezTo>
                  <a:cubicBezTo>
                    <a:pt x="27" y="27"/>
                    <a:pt x="18" y="9"/>
                    <a:pt x="0"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069" name="Google Shape;6069;p28"/>
            <p:cNvSpPr/>
            <p:nvPr/>
          </p:nvSpPr>
          <p:spPr>
            <a:xfrm>
              <a:off x="2702764" y="4926670"/>
              <a:ext cx="25071" cy="39971"/>
            </a:xfrm>
            <a:custGeom>
              <a:avLst/>
              <a:gdLst/>
              <a:ahLst/>
              <a:cxnLst/>
              <a:rect l="l" t="t" r="r" b="b"/>
              <a:pathLst>
                <a:path w="142" h="380" extrusionOk="0">
                  <a:moveTo>
                    <a:pt x="53" y="0"/>
                  </a:moveTo>
                  <a:lnTo>
                    <a:pt x="53" y="0"/>
                  </a:lnTo>
                  <a:cubicBezTo>
                    <a:pt x="62" y="53"/>
                    <a:pt x="80" y="124"/>
                    <a:pt x="106" y="239"/>
                  </a:cubicBezTo>
                  <a:cubicBezTo>
                    <a:pt x="103" y="211"/>
                    <a:pt x="103" y="202"/>
                    <a:pt x="105" y="202"/>
                  </a:cubicBezTo>
                  <a:cubicBezTo>
                    <a:pt x="109" y="202"/>
                    <a:pt x="118" y="236"/>
                    <a:pt x="124" y="247"/>
                  </a:cubicBezTo>
                  <a:cubicBezTo>
                    <a:pt x="115" y="247"/>
                    <a:pt x="115" y="247"/>
                    <a:pt x="106" y="239"/>
                  </a:cubicBezTo>
                  <a:cubicBezTo>
                    <a:pt x="73" y="212"/>
                    <a:pt x="44" y="133"/>
                    <a:pt x="21" y="133"/>
                  </a:cubicBezTo>
                  <a:cubicBezTo>
                    <a:pt x="13" y="133"/>
                    <a:pt x="7" y="140"/>
                    <a:pt x="0" y="159"/>
                  </a:cubicBezTo>
                  <a:cubicBezTo>
                    <a:pt x="36" y="318"/>
                    <a:pt x="53" y="265"/>
                    <a:pt x="80" y="362"/>
                  </a:cubicBezTo>
                  <a:cubicBezTo>
                    <a:pt x="63" y="282"/>
                    <a:pt x="60" y="259"/>
                    <a:pt x="64" y="259"/>
                  </a:cubicBezTo>
                  <a:cubicBezTo>
                    <a:pt x="69" y="259"/>
                    <a:pt x="86" y="304"/>
                    <a:pt x="94" y="304"/>
                  </a:cubicBezTo>
                  <a:cubicBezTo>
                    <a:pt x="100" y="304"/>
                    <a:pt x="102" y="288"/>
                    <a:pt x="97" y="239"/>
                  </a:cubicBezTo>
                  <a:lnTo>
                    <a:pt x="97" y="239"/>
                  </a:lnTo>
                  <a:cubicBezTo>
                    <a:pt x="115" y="291"/>
                    <a:pt x="124" y="336"/>
                    <a:pt x="142" y="380"/>
                  </a:cubicBezTo>
                  <a:lnTo>
                    <a:pt x="124" y="239"/>
                  </a:lnTo>
                  <a:lnTo>
                    <a:pt x="124" y="247"/>
                  </a:lnTo>
                  <a:lnTo>
                    <a:pt x="53"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070" name="Google Shape;6070;p28"/>
            <p:cNvSpPr/>
            <p:nvPr/>
          </p:nvSpPr>
          <p:spPr>
            <a:xfrm>
              <a:off x="2733132" y="5088344"/>
              <a:ext cx="883" cy="2735"/>
            </a:xfrm>
            <a:custGeom>
              <a:avLst/>
              <a:gdLst/>
              <a:ahLst/>
              <a:cxnLst/>
              <a:rect l="l" t="t" r="r" b="b"/>
              <a:pathLst>
                <a:path w="5" h="26" extrusionOk="0">
                  <a:moveTo>
                    <a:pt x="2" y="0"/>
                  </a:moveTo>
                  <a:cubicBezTo>
                    <a:pt x="1" y="0"/>
                    <a:pt x="0" y="6"/>
                    <a:pt x="5" y="26"/>
                  </a:cubicBezTo>
                  <a:cubicBezTo>
                    <a:pt x="5" y="17"/>
                    <a:pt x="5" y="17"/>
                    <a:pt x="5" y="8"/>
                  </a:cubicBezTo>
                  <a:cubicBezTo>
                    <a:pt x="5" y="4"/>
                    <a:pt x="3" y="0"/>
                    <a:pt x="2"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071" name="Google Shape;6071;p28"/>
            <p:cNvSpPr/>
            <p:nvPr/>
          </p:nvSpPr>
          <p:spPr>
            <a:xfrm>
              <a:off x="2733838" y="5063941"/>
              <a:ext cx="11123" cy="32293"/>
            </a:xfrm>
            <a:custGeom>
              <a:avLst/>
              <a:gdLst/>
              <a:ahLst/>
              <a:cxnLst/>
              <a:rect l="l" t="t" r="r" b="b"/>
              <a:pathLst>
                <a:path w="63" h="307" extrusionOk="0">
                  <a:moveTo>
                    <a:pt x="61" y="0"/>
                  </a:moveTo>
                  <a:cubicBezTo>
                    <a:pt x="60" y="0"/>
                    <a:pt x="58" y="4"/>
                    <a:pt x="56" y="11"/>
                  </a:cubicBezTo>
                  <a:lnTo>
                    <a:pt x="56" y="11"/>
                  </a:lnTo>
                  <a:cubicBezTo>
                    <a:pt x="58" y="8"/>
                    <a:pt x="60" y="5"/>
                    <a:pt x="63" y="2"/>
                  </a:cubicBezTo>
                  <a:cubicBezTo>
                    <a:pt x="62" y="1"/>
                    <a:pt x="62" y="0"/>
                    <a:pt x="61" y="0"/>
                  </a:cubicBezTo>
                  <a:close/>
                  <a:moveTo>
                    <a:pt x="56" y="11"/>
                  </a:moveTo>
                  <a:lnTo>
                    <a:pt x="56" y="11"/>
                  </a:lnTo>
                  <a:cubicBezTo>
                    <a:pt x="33" y="44"/>
                    <a:pt x="17" y="79"/>
                    <a:pt x="1" y="143"/>
                  </a:cubicBezTo>
                  <a:cubicBezTo>
                    <a:pt x="10" y="161"/>
                    <a:pt x="27" y="179"/>
                    <a:pt x="36" y="240"/>
                  </a:cubicBezTo>
                  <a:cubicBezTo>
                    <a:pt x="36" y="258"/>
                    <a:pt x="34" y="264"/>
                    <a:pt x="31" y="264"/>
                  </a:cubicBezTo>
                  <a:cubicBezTo>
                    <a:pt x="24" y="264"/>
                    <a:pt x="13" y="240"/>
                    <a:pt x="1" y="240"/>
                  </a:cubicBezTo>
                  <a:cubicBezTo>
                    <a:pt x="12" y="263"/>
                    <a:pt x="30" y="306"/>
                    <a:pt x="42" y="306"/>
                  </a:cubicBezTo>
                  <a:cubicBezTo>
                    <a:pt x="49" y="306"/>
                    <a:pt x="54" y="291"/>
                    <a:pt x="54" y="249"/>
                  </a:cubicBezTo>
                  <a:lnTo>
                    <a:pt x="45" y="231"/>
                  </a:lnTo>
                  <a:cubicBezTo>
                    <a:pt x="38" y="149"/>
                    <a:pt x="47" y="44"/>
                    <a:pt x="56" y="1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072" name="Google Shape;6072;p28"/>
            <p:cNvSpPr/>
            <p:nvPr/>
          </p:nvSpPr>
          <p:spPr>
            <a:xfrm>
              <a:off x="2713710" y="4992623"/>
              <a:ext cx="12536" cy="24193"/>
            </a:xfrm>
            <a:custGeom>
              <a:avLst/>
              <a:gdLst/>
              <a:ahLst/>
              <a:cxnLst/>
              <a:rect l="l" t="t" r="r" b="b"/>
              <a:pathLst>
                <a:path w="71" h="230" extrusionOk="0">
                  <a:moveTo>
                    <a:pt x="9" y="0"/>
                  </a:moveTo>
                  <a:lnTo>
                    <a:pt x="0" y="115"/>
                  </a:lnTo>
                  <a:lnTo>
                    <a:pt x="18" y="106"/>
                  </a:lnTo>
                  <a:cubicBezTo>
                    <a:pt x="35" y="230"/>
                    <a:pt x="53" y="203"/>
                    <a:pt x="71" y="212"/>
                  </a:cubicBezTo>
                  <a:lnTo>
                    <a:pt x="9"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073" name="Google Shape;6073;p28"/>
            <p:cNvSpPr/>
            <p:nvPr/>
          </p:nvSpPr>
          <p:spPr>
            <a:xfrm>
              <a:off x="2697997" y="4880177"/>
              <a:ext cx="14301" cy="12202"/>
            </a:xfrm>
            <a:custGeom>
              <a:avLst/>
              <a:gdLst/>
              <a:ahLst/>
              <a:cxnLst/>
              <a:rect l="l" t="t" r="r" b="b"/>
              <a:pathLst>
                <a:path w="81" h="116" extrusionOk="0">
                  <a:moveTo>
                    <a:pt x="1" y="1"/>
                  </a:moveTo>
                  <a:lnTo>
                    <a:pt x="36" y="98"/>
                  </a:lnTo>
                  <a:lnTo>
                    <a:pt x="80" y="115"/>
                  </a:lnTo>
                  <a:lnTo>
                    <a:pt x="1"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074" name="Google Shape;6074;p28"/>
            <p:cNvSpPr/>
            <p:nvPr/>
          </p:nvSpPr>
          <p:spPr>
            <a:xfrm>
              <a:off x="2693406" y="4854195"/>
              <a:ext cx="6356" cy="7574"/>
            </a:xfrm>
            <a:custGeom>
              <a:avLst/>
              <a:gdLst/>
              <a:ahLst/>
              <a:cxnLst/>
              <a:rect l="l" t="t" r="r" b="b"/>
              <a:pathLst>
                <a:path w="36" h="72" extrusionOk="0">
                  <a:moveTo>
                    <a:pt x="0" y="0"/>
                  </a:moveTo>
                  <a:lnTo>
                    <a:pt x="0" y="62"/>
                  </a:lnTo>
                  <a:lnTo>
                    <a:pt x="36" y="71"/>
                  </a:lnTo>
                  <a:lnTo>
                    <a:pt x="0"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075" name="Google Shape;6075;p28"/>
            <p:cNvSpPr/>
            <p:nvPr/>
          </p:nvSpPr>
          <p:spPr>
            <a:xfrm>
              <a:off x="704140" y="4143650"/>
              <a:ext cx="11123" cy="1052"/>
            </a:xfrm>
            <a:custGeom>
              <a:avLst/>
              <a:gdLst/>
              <a:ahLst/>
              <a:cxnLst/>
              <a:rect l="l" t="t" r="r" b="b"/>
              <a:pathLst>
                <a:path w="63" h="10" extrusionOk="0">
                  <a:moveTo>
                    <a:pt x="62" y="1"/>
                  </a:moveTo>
                  <a:cubicBezTo>
                    <a:pt x="55" y="1"/>
                    <a:pt x="48" y="2"/>
                    <a:pt x="41" y="4"/>
                  </a:cubicBezTo>
                  <a:lnTo>
                    <a:pt x="41" y="4"/>
                  </a:lnTo>
                  <a:lnTo>
                    <a:pt x="62" y="1"/>
                  </a:lnTo>
                  <a:close/>
                  <a:moveTo>
                    <a:pt x="41" y="4"/>
                  </a:moveTo>
                  <a:lnTo>
                    <a:pt x="1" y="9"/>
                  </a:lnTo>
                  <a:cubicBezTo>
                    <a:pt x="16" y="9"/>
                    <a:pt x="29" y="6"/>
                    <a:pt x="41" y="4"/>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076" name="Google Shape;6076;p28"/>
            <p:cNvSpPr/>
            <p:nvPr/>
          </p:nvSpPr>
          <p:spPr>
            <a:xfrm>
              <a:off x="792948" y="4139968"/>
              <a:ext cx="4944" cy="1893"/>
            </a:xfrm>
            <a:custGeom>
              <a:avLst/>
              <a:gdLst/>
              <a:ahLst/>
              <a:cxnLst/>
              <a:rect l="l" t="t" r="r" b="b"/>
              <a:pathLst>
                <a:path w="28" h="18" extrusionOk="0">
                  <a:moveTo>
                    <a:pt x="27" y="0"/>
                  </a:moveTo>
                  <a:lnTo>
                    <a:pt x="27" y="0"/>
                  </a:lnTo>
                  <a:cubicBezTo>
                    <a:pt x="10" y="9"/>
                    <a:pt x="1" y="18"/>
                    <a:pt x="18" y="18"/>
                  </a:cubicBezTo>
                  <a:lnTo>
                    <a:pt x="27"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077" name="Google Shape;6077;p28"/>
            <p:cNvSpPr/>
            <p:nvPr/>
          </p:nvSpPr>
          <p:spPr>
            <a:xfrm>
              <a:off x="2266139" y="4151328"/>
              <a:ext cx="22070" cy="18408"/>
            </a:xfrm>
            <a:custGeom>
              <a:avLst/>
              <a:gdLst/>
              <a:ahLst/>
              <a:cxnLst/>
              <a:rect l="l" t="t" r="r" b="b"/>
              <a:pathLst>
                <a:path w="125" h="175" extrusionOk="0">
                  <a:moveTo>
                    <a:pt x="10" y="0"/>
                  </a:moveTo>
                  <a:cubicBezTo>
                    <a:pt x="6" y="0"/>
                    <a:pt x="3" y="2"/>
                    <a:pt x="1" y="7"/>
                  </a:cubicBezTo>
                  <a:lnTo>
                    <a:pt x="1" y="51"/>
                  </a:lnTo>
                  <a:cubicBezTo>
                    <a:pt x="54" y="95"/>
                    <a:pt x="98" y="140"/>
                    <a:pt x="125" y="175"/>
                  </a:cubicBezTo>
                  <a:cubicBezTo>
                    <a:pt x="79" y="91"/>
                    <a:pt x="33" y="0"/>
                    <a:pt x="10"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078" name="Google Shape;6078;p28"/>
            <p:cNvSpPr/>
            <p:nvPr/>
          </p:nvSpPr>
          <p:spPr>
            <a:xfrm>
              <a:off x="1461746" y="4102837"/>
              <a:ext cx="15890" cy="3787"/>
            </a:xfrm>
            <a:custGeom>
              <a:avLst/>
              <a:gdLst/>
              <a:ahLst/>
              <a:cxnLst/>
              <a:rect l="l" t="t" r="r" b="b"/>
              <a:pathLst>
                <a:path w="90" h="36" extrusionOk="0">
                  <a:moveTo>
                    <a:pt x="89" y="0"/>
                  </a:moveTo>
                  <a:lnTo>
                    <a:pt x="89" y="0"/>
                  </a:lnTo>
                  <a:cubicBezTo>
                    <a:pt x="63" y="9"/>
                    <a:pt x="36" y="18"/>
                    <a:pt x="1" y="27"/>
                  </a:cubicBezTo>
                  <a:lnTo>
                    <a:pt x="27" y="35"/>
                  </a:lnTo>
                  <a:cubicBezTo>
                    <a:pt x="54" y="18"/>
                    <a:pt x="71" y="9"/>
                    <a:pt x="89"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079" name="Google Shape;6079;p28"/>
            <p:cNvSpPr/>
            <p:nvPr/>
          </p:nvSpPr>
          <p:spPr>
            <a:xfrm>
              <a:off x="1429083" y="4119562"/>
              <a:ext cx="21893" cy="1893"/>
            </a:xfrm>
            <a:custGeom>
              <a:avLst/>
              <a:gdLst/>
              <a:ahLst/>
              <a:cxnLst/>
              <a:rect l="l" t="t" r="r" b="b"/>
              <a:pathLst>
                <a:path w="124" h="18" extrusionOk="0">
                  <a:moveTo>
                    <a:pt x="0" y="0"/>
                  </a:moveTo>
                  <a:cubicBezTo>
                    <a:pt x="22" y="7"/>
                    <a:pt x="54" y="9"/>
                    <a:pt x="93" y="13"/>
                  </a:cubicBezTo>
                  <a:lnTo>
                    <a:pt x="93" y="13"/>
                  </a:lnTo>
                  <a:lnTo>
                    <a:pt x="0" y="0"/>
                  </a:lnTo>
                  <a:close/>
                  <a:moveTo>
                    <a:pt x="93" y="13"/>
                  </a:moveTo>
                  <a:lnTo>
                    <a:pt x="124" y="18"/>
                  </a:lnTo>
                  <a:cubicBezTo>
                    <a:pt x="113" y="16"/>
                    <a:pt x="103" y="15"/>
                    <a:pt x="93" y="13"/>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080" name="Google Shape;6080;p28"/>
            <p:cNvSpPr/>
            <p:nvPr/>
          </p:nvSpPr>
          <p:spPr>
            <a:xfrm>
              <a:off x="297177" y="4204974"/>
              <a:ext cx="15890" cy="6627"/>
            </a:xfrm>
            <a:custGeom>
              <a:avLst/>
              <a:gdLst/>
              <a:ahLst/>
              <a:cxnLst/>
              <a:rect l="l" t="t" r="r" b="b"/>
              <a:pathLst>
                <a:path w="90" h="63" extrusionOk="0">
                  <a:moveTo>
                    <a:pt x="36" y="0"/>
                  </a:moveTo>
                  <a:lnTo>
                    <a:pt x="1" y="62"/>
                  </a:lnTo>
                  <a:cubicBezTo>
                    <a:pt x="89" y="9"/>
                    <a:pt x="45" y="18"/>
                    <a:pt x="36"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081" name="Google Shape;6081;p28"/>
            <p:cNvSpPr/>
            <p:nvPr/>
          </p:nvSpPr>
          <p:spPr>
            <a:xfrm>
              <a:off x="2576526" y="4542102"/>
              <a:ext cx="6356" cy="22405"/>
            </a:xfrm>
            <a:custGeom>
              <a:avLst/>
              <a:gdLst/>
              <a:ahLst/>
              <a:cxnLst/>
              <a:rect l="l" t="t" r="r" b="b"/>
              <a:pathLst>
                <a:path w="36" h="213" extrusionOk="0">
                  <a:moveTo>
                    <a:pt x="9" y="1"/>
                  </a:moveTo>
                  <a:lnTo>
                    <a:pt x="9" y="1"/>
                  </a:lnTo>
                  <a:cubicBezTo>
                    <a:pt x="18" y="115"/>
                    <a:pt x="0" y="186"/>
                    <a:pt x="35" y="213"/>
                  </a:cubicBezTo>
                  <a:cubicBezTo>
                    <a:pt x="27" y="124"/>
                    <a:pt x="27" y="71"/>
                    <a:pt x="9"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082" name="Google Shape;6082;p28"/>
            <p:cNvSpPr/>
            <p:nvPr/>
          </p:nvSpPr>
          <p:spPr>
            <a:xfrm>
              <a:off x="733802" y="4101890"/>
              <a:ext cx="11123" cy="2840"/>
            </a:xfrm>
            <a:custGeom>
              <a:avLst/>
              <a:gdLst/>
              <a:ahLst/>
              <a:cxnLst/>
              <a:rect l="l" t="t" r="r" b="b"/>
              <a:pathLst>
                <a:path w="63" h="27" extrusionOk="0">
                  <a:moveTo>
                    <a:pt x="53" y="0"/>
                  </a:moveTo>
                  <a:lnTo>
                    <a:pt x="53" y="0"/>
                  </a:lnTo>
                  <a:cubicBezTo>
                    <a:pt x="18" y="9"/>
                    <a:pt x="0" y="18"/>
                    <a:pt x="0" y="27"/>
                  </a:cubicBezTo>
                  <a:cubicBezTo>
                    <a:pt x="44" y="18"/>
                    <a:pt x="62" y="9"/>
                    <a:pt x="53"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083" name="Google Shape;6083;p28"/>
            <p:cNvSpPr/>
            <p:nvPr/>
          </p:nvSpPr>
          <p:spPr>
            <a:xfrm>
              <a:off x="2565579" y="4518014"/>
              <a:ext cx="12536" cy="24193"/>
            </a:xfrm>
            <a:custGeom>
              <a:avLst/>
              <a:gdLst/>
              <a:ahLst/>
              <a:cxnLst/>
              <a:rect l="l" t="t" r="r" b="b"/>
              <a:pathLst>
                <a:path w="71" h="230" extrusionOk="0">
                  <a:moveTo>
                    <a:pt x="0" y="0"/>
                  </a:moveTo>
                  <a:cubicBezTo>
                    <a:pt x="0" y="18"/>
                    <a:pt x="0" y="27"/>
                    <a:pt x="0" y="44"/>
                  </a:cubicBezTo>
                  <a:cubicBezTo>
                    <a:pt x="27" y="97"/>
                    <a:pt x="44" y="141"/>
                    <a:pt x="71" y="230"/>
                  </a:cubicBezTo>
                  <a:cubicBezTo>
                    <a:pt x="53" y="132"/>
                    <a:pt x="44" y="71"/>
                    <a:pt x="0"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084" name="Google Shape;6084;p28"/>
            <p:cNvSpPr/>
            <p:nvPr/>
          </p:nvSpPr>
          <p:spPr>
            <a:xfrm>
              <a:off x="-179703" y="5065939"/>
              <a:ext cx="1589" cy="2314"/>
            </a:xfrm>
            <a:custGeom>
              <a:avLst/>
              <a:gdLst/>
              <a:ahLst/>
              <a:cxnLst/>
              <a:rect l="l" t="t" r="r" b="b"/>
              <a:pathLst>
                <a:path w="9" h="22" extrusionOk="0">
                  <a:moveTo>
                    <a:pt x="9" y="1"/>
                  </a:moveTo>
                  <a:lnTo>
                    <a:pt x="0" y="18"/>
                  </a:lnTo>
                  <a:cubicBezTo>
                    <a:pt x="2" y="21"/>
                    <a:pt x="4" y="22"/>
                    <a:pt x="5" y="22"/>
                  </a:cubicBezTo>
                  <a:cubicBezTo>
                    <a:pt x="9" y="22"/>
                    <a:pt x="9" y="14"/>
                    <a:pt x="9"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085" name="Google Shape;6085;p28"/>
            <p:cNvSpPr/>
            <p:nvPr/>
          </p:nvSpPr>
          <p:spPr>
            <a:xfrm>
              <a:off x="-273278" y="5331539"/>
              <a:ext cx="177" cy="11255"/>
            </a:xfrm>
            <a:custGeom>
              <a:avLst/>
              <a:gdLst/>
              <a:ahLst/>
              <a:cxnLst/>
              <a:rect l="l" t="t" r="r" b="b"/>
              <a:pathLst>
                <a:path w="1" h="107" extrusionOk="0">
                  <a:moveTo>
                    <a:pt x="0" y="107"/>
                  </a:moveTo>
                  <a:lnTo>
                    <a:pt x="0" y="1"/>
                  </a:lnTo>
                  <a:cubicBezTo>
                    <a:pt x="0" y="19"/>
                    <a:pt x="0" y="54"/>
                    <a:pt x="0" y="107"/>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086" name="Google Shape;6086;p28"/>
            <p:cNvSpPr/>
            <p:nvPr/>
          </p:nvSpPr>
          <p:spPr>
            <a:xfrm>
              <a:off x="2655976" y="4743643"/>
              <a:ext cx="883" cy="3261"/>
            </a:xfrm>
            <a:custGeom>
              <a:avLst/>
              <a:gdLst/>
              <a:ahLst/>
              <a:cxnLst/>
              <a:rect l="l" t="t" r="r" b="b"/>
              <a:pathLst>
                <a:path w="5" h="31" extrusionOk="0">
                  <a:moveTo>
                    <a:pt x="0" y="1"/>
                  </a:moveTo>
                  <a:cubicBezTo>
                    <a:pt x="0" y="6"/>
                    <a:pt x="4" y="30"/>
                    <a:pt x="4" y="30"/>
                  </a:cubicBezTo>
                  <a:cubicBezTo>
                    <a:pt x="4" y="30"/>
                    <a:pt x="4" y="23"/>
                    <a:pt x="0"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087" name="Google Shape;6087;p28"/>
            <p:cNvSpPr/>
            <p:nvPr/>
          </p:nvSpPr>
          <p:spPr>
            <a:xfrm>
              <a:off x="2637261" y="4775199"/>
              <a:ext cx="3355" cy="1999"/>
            </a:xfrm>
            <a:custGeom>
              <a:avLst/>
              <a:gdLst/>
              <a:ahLst/>
              <a:cxnLst/>
              <a:rect l="l" t="t" r="r" b="b"/>
              <a:pathLst>
                <a:path w="19" h="19" extrusionOk="0">
                  <a:moveTo>
                    <a:pt x="18" y="19"/>
                  </a:moveTo>
                  <a:cubicBezTo>
                    <a:pt x="18" y="10"/>
                    <a:pt x="9" y="1"/>
                    <a:pt x="0" y="1"/>
                  </a:cubicBezTo>
                  <a:cubicBezTo>
                    <a:pt x="9" y="1"/>
                    <a:pt x="18" y="10"/>
                    <a:pt x="18" y="19"/>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088" name="Google Shape;6088;p28"/>
            <p:cNvSpPr/>
            <p:nvPr/>
          </p:nvSpPr>
          <p:spPr>
            <a:xfrm>
              <a:off x="2495309" y="4464999"/>
              <a:ext cx="177" cy="1999"/>
            </a:xfrm>
            <a:custGeom>
              <a:avLst/>
              <a:gdLst/>
              <a:ahLst/>
              <a:cxnLst/>
              <a:rect l="l" t="t" r="r" b="b"/>
              <a:pathLst>
                <a:path w="1" h="19" extrusionOk="0">
                  <a:moveTo>
                    <a:pt x="1" y="10"/>
                  </a:moveTo>
                  <a:lnTo>
                    <a:pt x="1" y="1"/>
                  </a:lnTo>
                  <a:cubicBezTo>
                    <a:pt x="1" y="18"/>
                    <a:pt x="1" y="18"/>
                    <a:pt x="1" y="1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089" name="Google Shape;6089;p28"/>
            <p:cNvSpPr/>
            <p:nvPr/>
          </p:nvSpPr>
          <p:spPr>
            <a:xfrm>
              <a:off x="2654387" y="4745536"/>
              <a:ext cx="1766" cy="8415"/>
            </a:xfrm>
            <a:custGeom>
              <a:avLst/>
              <a:gdLst/>
              <a:ahLst/>
              <a:cxnLst/>
              <a:rect l="l" t="t" r="r" b="b"/>
              <a:pathLst>
                <a:path w="10" h="80" extrusionOk="0">
                  <a:moveTo>
                    <a:pt x="1" y="0"/>
                  </a:moveTo>
                  <a:cubicBezTo>
                    <a:pt x="1" y="9"/>
                    <a:pt x="1" y="36"/>
                    <a:pt x="9" y="80"/>
                  </a:cubicBezTo>
                  <a:cubicBezTo>
                    <a:pt x="9" y="53"/>
                    <a:pt x="9" y="27"/>
                    <a:pt x="1"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090" name="Google Shape;6090;p28"/>
            <p:cNvSpPr/>
            <p:nvPr/>
          </p:nvSpPr>
          <p:spPr>
            <a:xfrm>
              <a:off x="2657565" y="4752058"/>
              <a:ext cx="3178" cy="5680"/>
            </a:xfrm>
            <a:custGeom>
              <a:avLst/>
              <a:gdLst/>
              <a:ahLst/>
              <a:cxnLst/>
              <a:rect l="l" t="t" r="r" b="b"/>
              <a:pathLst>
                <a:path w="18" h="54" extrusionOk="0">
                  <a:moveTo>
                    <a:pt x="0" y="0"/>
                  </a:moveTo>
                  <a:cubicBezTo>
                    <a:pt x="3" y="8"/>
                    <a:pt x="5" y="15"/>
                    <a:pt x="7" y="21"/>
                  </a:cubicBezTo>
                  <a:lnTo>
                    <a:pt x="7" y="21"/>
                  </a:lnTo>
                  <a:cubicBezTo>
                    <a:pt x="6" y="14"/>
                    <a:pt x="4" y="7"/>
                    <a:pt x="0" y="0"/>
                  </a:cubicBezTo>
                  <a:close/>
                  <a:moveTo>
                    <a:pt x="7" y="21"/>
                  </a:moveTo>
                  <a:cubicBezTo>
                    <a:pt x="9" y="31"/>
                    <a:pt x="9" y="42"/>
                    <a:pt x="9" y="53"/>
                  </a:cubicBezTo>
                  <a:cubicBezTo>
                    <a:pt x="17" y="53"/>
                    <a:pt x="18" y="53"/>
                    <a:pt x="7" y="2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091" name="Google Shape;6091;p28"/>
            <p:cNvSpPr/>
            <p:nvPr/>
          </p:nvSpPr>
          <p:spPr>
            <a:xfrm>
              <a:off x="2651386" y="4735438"/>
              <a:ext cx="3178" cy="10203"/>
            </a:xfrm>
            <a:custGeom>
              <a:avLst/>
              <a:gdLst/>
              <a:ahLst/>
              <a:cxnLst/>
              <a:rect l="l" t="t" r="r" b="b"/>
              <a:pathLst>
                <a:path w="18" h="97" extrusionOk="0">
                  <a:moveTo>
                    <a:pt x="0" y="0"/>
                  </a:moveTo>
                  <a:cubicBezTo>
                    <a:pt x="9" y="35"/>
                    <a:pt x="18" y="61"/>
                    <a:pt x="18" y="96"/>
                  </a:cubicBezTo>
                  <a:cubicBezTo>
                    <a:pt x="18" y="79"/>
                    <a:pt x="18" y="79"/>
                    <a:pt x="18" y="79"/>
                  </a:cubicBezTo>
                  <a:cubicBezTo>
                    <a:pt x="18" y="61"/>
                    <a:pt x="9" y="35"/>
                    <a:pt x="0"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092" name="Google Shape;6092;p28"/>
            <p:cNvSpPr/>
            <p:nvPr/>
          </p:nvSpPr>
          <p:spPr>
            <a:xfrm>
              <a:off x="-75358" y="4556092"/>
              <a:ext cx="1766" cy="5259"/>
            </a:xfrm>
            <a:custGeom>
              <a:avLst/>
              <a:gdLst/>
              <a:ahLst/>
              <a:cxnLst/>
              <a:rect l="l" t="t" r="r" b="b"/>
              <a:pathLst>
                <a:path w="10" h="50" extrusionOk="0">
                  <a:moveTo>
                    <a:pt x="9" y="0"/>
                  </a:moveTo>
                  <a:lnTo>
                    <a:pt x="9" y="0"/>
                  </a:lnTo>
                  <a:cubicBezTo>
                    <a:pt x="9" y="1"/>
                    <a:pt x="9" y="1"/>
                    <a:pt x="9" y="2"/>
                  </a:cubicBezTo>
                  <a:lnTo>
                    <a:pt x="9" y="2"/>
                  </a:lnTo>
                  <a:cubicBezTo>
                    <a:pt x="9" y="1"/>
                    <a:pt x="9" y="1"/>
                    <a:pt x="9" y="0"/>
                  </a:cubicBezTo>
                  <a:close/>
                  <a:moveTo>
                    <a:pt x="9" y="2"/>
                  </a:moveTo>
                  <a:cubicBezTo>
                    <a:pt x="9" y="9"/>
                    <a:pt x="9" y="10"/>
                    <a:pt x="1" y="18"/>
                  </a:cubicBezTo>
                  <a:cubicBezTo>
                    <a:pt x="1" y="40"/>
                    <a:pt x="2" y="50"/>
                    <a:pt x="4" y="50"/>
                  </a:cubicBezTo>
                  <a:cubicBezTo>
                    <a:pt x="6" y="50"/>
                    <a:pt x="9" y="32"/>
                    <a:pt x="9" y="2"/>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093" name="Google Shape;6093;p28"/>
            <p:cNvSpPr/>
            <p:nvPr/>
          </p:nvSpPr>
          <p:spPr>
            <a:xfrm>
              <a:off x="2015251" y="4125978"/>
              <a:ext cx="1766" cy="1052"/>
            </a:xfrm>
            <a:custGeom>
              <a:avLst/>
              <a:gdLst/>
              <a:ahLst/>
              <a:cxnLst/>
              <a:rect l="l" t="t" r="r" b="b"/>
              <a:pathLst>
                <a:path w="10" h="10" extrusionOk="0">
                  <a:moveTo>
                    <a:pt x="0" y="1"/>
                  </a:moveTo>
                  <a:lnTo>
                    <a:pt x="0" y="10"/>
                  </a:lnTo>
                  <a:lnTo>
                    <a:pt x="9" y="10"/>
                  </a:lnTo>
                  <a:lnTo>
                    <a:pt x="0"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094" name="Google Shape;6094;p28"/>
            <p:cNvSpPr/>
            <p:nvPr/>
          </p:nvSpPr>
          <p:spPr>
            <a:xfrm>
              <a:off x="1979410" y="4113987"/>
              <a:ext cx="36018" cy="12097"/>
            </a:xfrm>
            <a:custGeom>
              <a:avLst/>
              <a:gdLst/>
              <a:ahLst/>
              <a:cxnLst/>
              <a:rect l="l" t="t" r="r" b="b"/>
              <a:pathLst>
                <a:path w="204" h="115" extrusionOk="0">
                  <a:moveTo>
                    <a:pt x="159" y="0"/>
                  </a:moveTo>
                  <a:cubicBezTo>
                    <a:pt x="106" y="35"/>
                    <a:pt x="53" y="71"/>
                    <a:pt x="0" y="106"/>
                  </a:cubicBezTo>
                  <a:cubicBezTo>
                    <a:pt x="35" y="93"/>
                    <a:pt x="63" y="89"/>
                    <a:pt x="88" y="89"/>
                  </a:cubicBezTo>
                  <a:cubicBezTo>
                    <a:pt x="131" y="89"/>
                    <a:pt x="164" y="104"/>
                    <a:pt x="203" y="115"/>
                  </a:cubicBezTo>
                  <a:lnTo>
                    <a:pt x="159"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095" name="Google Shape;6095;p28"/>
            <p:cNvSpPr/>
            <p:nvPr/>
          </p:nvSpPr>
          <p:spPr>
            <a:xfrm>
              <a:off x="-278046" y="4076750"/>
              <a:ext cx="2968461" cy="1331043"/>
            </a:xfrm>
            <a:custGeom>
              <a:avLst/>
              <a:gdLst/>
              <a:ahLst/>
              <a:cxnLst/>
              <a:rect l="l" t="t" r="r" b="b"/>
              <a:pathLst>
                <a:path w="16813" h="12654" extrusionOk="0">
                  <a:moveTo>
                    <a:pt x="10116" y="330"/>
                  </a:moveTo>
                  <a:cubicBezTo>
                    <a:pt x="10140" y="330"/>
                    <a:pt x="10164" y="332"/>
                    <a:pt x="10190" y="336"/>
                  </a:cubicBezTo>
                  <a:cubicBezTo>
                    <a:pt x="10175" y="344"/>
                    <a:pt x="10159" y="347"/>
                    <a:pt x="10140" y="347"/>
                  </a:cubicBezTo>
                  <a:cubicBezTo>
                    <a:pt x="10115" y="347"/>
                    <a:pt x="10085" y="342"/>
                    <a:pt x="10049" y="336"/>
                  </a:cubicBezTo>
                  <a:cubicBezTo>
                    <a:pt x="10071" y="332"/>
                    <a:pt x="10093" y="330"/>
                    <a:pt x="10116" y="330"/>
                  </a:cubicBezTo>
                  <a:close/>
                  <a:moveTo>
                    <a:pt x="13605" y="391"/>
                  </a:moveTo>
                  <a:cubicBezTo>
                    <a:pt x="13608" y="391"/>
                    <a:pt x="13614" y="393"/>
                    <a:pt x="13624" y="398"/>
                  </a:cubicBezTo>
                  <a:lnTo>
                    <a:pt x="13624" y="398"/>
                  </a:lnTo>
                  <a:cubicBezTo>
                    <a:pt x="13618" y="400"/>
                    <a:pt x="13612" y="403"/>
                    <a:pt x="13607" y="407"/>
                  </a:cubicBezTo>
                  <a:cubicBezTo>
                    <a:pt x="13607" y="401"/>
                    <a:pt x="13599" y="391"/>
                    <a:pt x="13605" y="391"/>
                  </a:cubicBezTo>
                  <a:close/>
                  <a:moveTo>
                    <a:pt x="6670" y="560"/>
                  </a:moveTo>
                  <a:cubicBezTo>
                    <a:pt x="6696" y="560"/>
                    <a:pt x="6727" y="570"/>
                    <a:pt x="6764" y="575"/>
                  </a:cubicBezTo>
                  <a:cubicBezTo>
                    <a:pt x="6738" y="582"/>
                    <a:pt x="6680" y="598"/>
                    <a:pt x="6639" y="598"/>
                  </a:cubicBezTo>
                  <a:cubicBezTo>
                    <a:pt x="6625" y="598"/>
                    <a:pt x="6614" y="597"/>
                    <a:pt x="6605" y="592"/>
                  </a:cubicBezTo>
                  <a:cubicBezTo>
                    <a:pt x="6626" y="568"/>
                    <a:pt x="6647" y="560"/>
                    <a:pt x="6670" y="560"/>
                  </a:cubicBezTo>
                  <a:close/>
                  <a:moveTo>
                    <a:pt x="5827" y="617"/>
                  </a:moveTo>
                  <a:lnTo>
                    <a:pt x="5802" y="619"/>
                  </a:lnTo>
                  <a:cubicBezTo>
                    <a:pt x="5811" y="619"/>
                    <a:pt x="5820" y="618"/>
                    <a:pt x="5827" y="617"/>
                  </a:cubicBezTo>
                  <a:close/>
                  <a:moveTo>
                    <a:pt x="13475" y="620"/>
                  </a:moveTo>
                  <a:cubicBezTo>
                    <a:pt x="13477" y="622"/>
                    <a:pt x="13480" y="625"/>
                    <a:pt x="13484" y="628"/>
                  </a:cubicBezTo>
                  <a:cubicBezTo>
                    <a:pt x="13481" y="625"/>
                    <a:pt x="13478" y="622"/>
                    <a:pt x="13475" y="620"/>
                  </a:cubicBezTo>
                  <a:close/>
                  <a:moveTo>
                    <a:pt x="2526" y="1264"/>
                  </a:moveTo>
                  <a:cubicBezTo>
                    <a:pt x="2524" y="1266"/>
                    <a:pt x="2522" y="1268"/>
                    <a:pt x="2520" y="1269"/>
                  </a:cubicBezTo>
                  <a:lnTo>
                    <a:pt x="2520" y="1269"/>
                  </a:lnTo>
                  <a:cubicBezTo>
                    <a:pt x="2522" y="1268"/>
                    <a:pt x="2524" y="1266"/>
                    <a:pt x="2526" y="1264"/>
                  </a:cubicBezTo>
                  <a:close/>
                  <a:moveTo>
                    <a:pt x="2630" y="1735"/>
                  </a:moveTo>
                  <a:cubicBezTo>
                    <a:pt x="2618" y="1752"/>
                    <a:pt x="2607" y="1768"/>
                    <a:pt x="2597" y="1784"/>
                  </a:cubicBezTo>
                  <a:cubicBezTo>
                    <a:pt x="2612" y="1765"/>
                    <a:pt x="2623" y="1749"/>
                    <a:pt x="2630" y="1735"/>
                  </a:cubicBezTo>
                  <a:close/>
                  <a:moveTo>
                    <a:pt x="787" y="5096"/>
                  </a:moveTo>
                  <a:cubicBezTo>
                    <a:pt x="782" y="5142"/>
                    <a:pt x="777" y="5156"/>
                    <a:pt x="774" y="5156"/>
                  </a:cubicBezTo>
                  <a:cubicBezTo>
                    <a:pt x="771" y="5156"/>
                    <a:pt x="769" y="5144"/>
                    <a:pt x="769" y="5131"/>
                  </a:cubicBezTo>
                  <a:lnTo>
                    <a:pt x="787" y="5096"/>
                  </a:lnTo>
                  <a:close/>
                  <a:moveTo>
                    <a:pt x="16618" y="6438"/>
                  </a:moveTo>
                  <a:cubicBezTo>
                    <a:pt x="16610" y="6438"/>
                    <a:pt x="16610" y="6438"/>
                    <a:pt x="16618" y="6447"/>
                  </a:cubicBezTo>
                  <a:cubicBezTo>
                    <a:pt x="16618" y="6442"/>
                    <a:pt x="16618" y="6440"/>
                    <a:pt x="16618" y="6438"/>
                  </a:cubicBezTo>
                  <a:close/>
                  <a:moveTo>
                    <a:pt x="16530" y="6659"/>
                  </a:moveTo>
                  <a:lnTo>
                    <a:pt x="16530" y="6659"/>
                  </a:lnTo>
                  <a:cubicBezTo>
                    <a:pt x="16532" y="6661"/>
                    <a:pt x="16533" y="6664"/>
                    <a:pt x="16534" y="6666"/>
                  </a:cubicBezTo>
                  <a:lnTo>
                    <a:pt x="16534" y="6666"/>
                  </a:lnTo>
                  <a:cubicBezTo>
                    <a:pt x="16533" y="6664"/>
                    <a:pt x="16532" y="6661"/>
                    <a:pt x="16530" y="6659"/>
                  </a:cubicBezTo>
                  <a:close/>
                  <a:moveTo>
                    <a:pt x="415" y="7478"/>
                  </a:moveTo>
                  <a:cubicBezTo>
                    <a:pt x="412" y="7480"/>
                    <a:pt x="410" y="7484"/>
                    <a:pt x="407" y="7489"/>
                  </a:cubicBezTo>
                  <a:cubicBezTo>
                    <a:pt x="410" y="7485"/>
                    <a:pt x="412" y="7481"/>
                    <a:pt x="415" y="7478"/>
                  </a:cubicBezTo>
                  <a:close/>
                  <a:moveTo>
                    <a:pt x="610" y="8990"/>
                  </a:moveTo>
                  <a:cubicBezTo>
                    <a:pt x="608" y="8994"/>
                    <a:pt x="607" y="9000"/>
                    <a:pt x="606" y="9007"/>
                  </a:cubicBezTo>
                  <a:lnTo>
                    <a:pt x="606" y="9007"/>
                  </a:lnTo>
                  <a:lnTo>
                    <a:pt x="610" y="8990"/>
                  </a:lnTo>
                  <a:close/>
                  <a:moveTo>
                    <a:pt x="10305" y="1"/>
                  </a:moveTo>
                  <a:lnTo>
                    <a:pt x="10305" y="1"/>
                  </a:lnTo>
                  <a:cubicBezTo>
                    <a:pt x="10067" y="19"/>
                    <a:pt x="10040" y="89"/>
                    <a:pt x="10023" y="160"/>
                  </a:cubicBezTo>
                  <a:cubicBezTo>
                    <a:pt x="9976" y="150"/>
                    <a:pt x="9939" y="145"/>
                    <a:pt x="9905" y="145"/>
                  </a:cubicBezTo>
                  <a:cubicBezTo>
                    <a:pt x="9850" y="145"/>
                    <a:pt x="9807" y="159"/>
                    <a:pt x="9758" y="186"/>
                  </a:cubicBezTo>
                  <a:cubicBezTo>
                    <a:pt x="9714" y="169"/>
                    <a:pt x="9643" y="142"/>
                    <a:pt x="9793" y="133"/>
                  </a:cubicBezTo>
                  <a:cubicBezTo>
                    <a:pt x="9771" y="133"/>
                    <a:pt x="9727" y="133"/>
                    <a:pt x="9674" y="133"/>
                  </a:cubicBezTo>
                  <a:cubicBezTo>
                    <a:pt x="9515" y="133"/>
                    <a:pt x="9270" y="138"/>
                    <a:pt x="9263" y="177"/>
                  </a:cubicBezTo>
                  <a:cubicBezTo>
                    <a:pt x="9255" y="172"/>
                    <a:pt x="9241" y="170"/>
                    <a:pt x="9225" y="170"/>
                  </a:cubicBezTo>
                  <a:cubicBezTo>
                    <a:pt x="9189" y="170"/>
                    <a:pt x="9143" y="180"/>
                    <a:pt x="9131" y="186"/>
                  </a:cubicBezTo>
                  <a:cubicBezTo>
                    <a:pt x="8937" y="186"/>
                    <a:pt x="8919" y="186"/>
                    <a:pt x="8733" y="195"/>
                  </a:cubicBezTo>
                  <a:lnTo>
                    <a:pt x="8786" y="204"/>
                  </a:lnTo>
                  <a:cubicBezTo>
                    <a:pt x="8754" y="232"/>
                    <a:pt x="8720" y="238"/>
                    <a:pt x="8678" y="238"/>
                  </a:cubicBezTo>
                  <a:cubicBezTo>
                    <a:pt x="8646" y="238"/>
                    <a:pt x="8610" y="235"/>
                    <a:pt x="8566" y="235"/>
                  </a:cubicBezTo>
                  <a:cubicBezTo>
                    <a:pt x="8542" y="235"/>
                    <a:pt x="8515" y="236"/>
                    <a:pt x="8486" y="239"/>
                  </a:cubicBezTo>
                  <a:lnTo>
                    <a:pt x="8486" y="230"/>
                  </a:lnTo>
                  <a:cubicBezTo>
                    <a:pt x="8404" y="222"/>
                    <a:pt x="8353" y="219"/>
                    <a:pt x="8318" y="219"/>
                  </a:cubicBezTo>
                  <a:cubicBezTo>
                    <a:pt x="8242" y="219"/>
                    <a:pt x="8244" y="233"/>
                    <a:pt x="8169" y="233"/>
                  </a:cubicBezTo>
                  <a:cubicBezTo>
                    <a:pt x="8134" y="233"/>
                    <a:pt x="8083" y="230"/>
                    <a:pt x="8001" y="222"/>
                  </a:cubicBezTo>
                  <a:lnTo>
                    <a:pt x="8001" y="222"/>
                  </a:lnTo>
                  <a:lnTo>
                    <a:pt x="8018" y="257"/>
                  </a:lnTo>
                  <a:cubicBezTo>
                    <a:pt x="8011" y="281"/>
                    <a:pt x="7985" y="289"/>
                    <a:pt x="7947" y="289"/>
                  </a:cubicBezTo>
                  <a:cubicBezTo>
                    <a:pt x="7866" y="289"/>
                    <a:pt x="7728" y="250"/>
                    <a:pt x="7604" y="250"/>
                  </a:cubicBezTo>
                  <a:cubicBezTo>
                    <a:pt x="7576" y="250"/>
                    <a:pt x="7549" y="252"/>
                    <a:pt x="7524" y="257"/>
                  </a:cubicBezTo>
                  <a:lnTo>
                    <a:pt x="7594" y="283"/>
                  </a:lnTo>
                  <a:cubicBezTo>
                    <a:pt x="7583" y="287"/>
                    <a:pt x="7570" y="289"/>
                    <a:pt x="7556" y="289"/>
                  </a:cubicBezTo>
                  <a:cubicBezTo>
                    <a:pt x="7446" y="289"/>
                    <a:pt x="7282" y="177"/>
                    <a:pt x="7188" y="169"/>
                  </a:cubicBezTo>
                  <a:cubicBezTo>
                    <a:pt x="7162" y="160"/>
                    <a:pt x="7224" y="160"/>
                    <a:pt x="7250" y="151"/>
                  </a:cubicBezTo>
                  <a:cubicBezTo>
                    <a:pt x="7199" y="143"/>
                    <a:pt x="7165" y="140"/>
                    <a:pt x="7142" y="140"/>
                  </a:cubicBezTo>
                  <a:cubicBezTo>
                    <a:pt x="7043" y="140"/>
                    <a:pt x="7178" y="207"/>
                    <a:pt x="7012" y="222"/>
                  </a:cubicBezTo>
                  <a:cubicBezTo>
                    <a:pt x="6967" y="195"/>
                    <a:pt x="7056" y="151"/>
                    <a:pt x="6914" y="151"/>
                  </a:cubicBezTo>
                  <a:cubicBezTo>
                    <a:pt x="6910" y="150"/>
                    <a:pt x="6904" y="149"/>
                    <a:pt x="6897" y="149"/>
                  </a:cubicBezTo>
                  <a:cubicBezTo>
                    <a:pt x="6815" y="149"/>
                    <a:pt x="6590" y="222"/>
                    <a:pt x="6412" y="222"/>
                  </a:cubicBezTo>
                  <a:cubicBezTo>
                    <a:pt x="6377" y="222"/>
                    <a:pt x="6344" y="220"/>
                    <a:pt x="6314" y="213"/>
                  </a:cubicBezTo>
                  <a:lnTo>
                    <a:pt x="6314" y="213"/>
                  </a:lnTo>
                  <a:cubicBezTo>
                    <a:pt x="6358" y="230"/>
                    <a:pt x="6402" y="248"/>
                    <a:pt x="6305" y="275"/>
                  </a:cubicBezTo>
                  <a:cubicBezTo>
                    <a:pt x="6297" y="275"/>
                    <a:pt x="6289" y="275"/>
                    <a:pt x="6280" y="275"/>
                  </a:cubicBezTo>
                  <a:cubicBezTo>
                    <a:pt x="6178" y="275"/>
                    <a:pt x="6035" y="245"/>
                    <a:pt x="5914" y="245"/>
                  </a:cubicBezTo>
                  <a:cubicBezTo>
                    <a:pt x="5854" y="245"/>
                    <a:pt x="5799" y="252"/>
                    <a:pt x="5758" y="275"/>
                  </a:cubicBezTo>
                  <a:cubicBezTo>
                    <a:pt x="5740" y="275"/>
                    <a:pt x="5731" y="266"/>
                    <a:pt x="5731" y="266"/>
                  </a:cubicBezTo>
                  <a:cubicBezTo>
                    <a:pt x="5617" y="283"/>
                    <a:pt x="5360" y="310"/>
                    <a:pt x="5290" y="354"/>
                  </a:cubicBezTo>
                  <a:cubicBezTo>
                    <a:pt x="5265" y="328"/>
                    <a:pt x="5223" y="318"/>
                    <a:pt x="5170" y="318"/>
                  </a:cubicBezTo>
                  <a:cubicBezTo>
                    <a:pt x="5007" y="318"/>
                    <a:pt x="4748" y="413"/>
                    <a:pt x="4629" y="413"/>
                  </a:cubicBezTo>
                  <a:cubicBezTo>
                    <a:pt x="4592" y="413"/>
                    <a:pt x="4569" y="404"/>
                    <a:pt x="4566" y="381"/>
                  </a:cubicBezTo>
                  <a:cubicBezTo>
                    <a:pt x="4451" y="407"/>
                    <a:pt x="4336" y="434"/>
                    <a:pt x="4213" y="460"/>
                  </a:cubicBezTo>
                  <a:lnTo>
                    <a:pt x="4221" y="442"/>
                  </a:lnTo>
                  <a:lnTo>
                    <a:pt x="4221" y="442"/>
                  </a:lnTo>
                  <a:cubicBezTo>
                    <a:pt x="3992" y="495"/>
                    <a:pt x="3921" y="548"/>
                    <a:pt x="3859" y="601"/>
                  </a:cubicBezTo>
                  <a:cubicBezTo>
                    <a:pt x="3852" y="603"/>
                    <a:pt x="3846" y="603"/>
                    <a:pt x="3842" y="603"/>
                  </a:cubicBezTo>
                  <a:cubicBezTo>
                    <a:pt x="3813" y="603"/>
                    <a:pt x="3834" y="582"/>
                    <a:pt x="3842" y="575"/>
                  </a:cubicBezTo>
                  <a:lnTo>
                    <a:pt x="3842" y="575"/>
                  </a:lnTo>
                  <a:cubicBezTo>
                    <a:pt x="3506" y="663"/>
                    <a:pt x="3471" y="681"/>
                    <a:pt x="3250" y="866"/>
                  </a:cubicBezTo>
                  <a:lnTo>
                    <a:pt x="3206" y="840"/>
                  </a:lnTo>
                  <a:cubicBezTo>
                    <a:pt x="3144" y="893"/>
                    <a:pt x="2729" y="1025"/>
                    <a:pt x="2508" y="1299"/>
                  </a:cubicBezTo>
                  <a:cubicBezTo>
                    <a:pt x="2508" y="1291"/>
                    <a:pt x="2508" y="1283"/>
                    <a:pt x="2520" y="1269"/>
                  </a:cubicBezTo>
                  <a:lnTo>
                    <a:pt x="2520" y="1269"/>
                  </a:lnTo>
                  <a:cubicBezTo>
                    <a:pt x="2264" y="1542"/>
                    <a:pt x="1820" y="1865"/>
                    <a:pt x="1873" y="2067"/>
                  </a:cubicBezTo>
                  <a:cubicBezTo>
                    <a:pt x="1837" y="2147"/>
                    <a:pt x="1802" y="2217"/>
                    <a:pt x="1776" y="2297"/>
                  </a:cubicBezTo>
                  <a:cubicBezTo>
                    <a:pt x="1825" y="2218"/>
                    <a:pt x="1848" y="2192"/>
                    <a:pt x="1857" y="2192"/>
                  </a:cubicBezTo>
                  <a:cubicBezTo>
                    <a:pt x="1876" y="2192"/>
                    <a:pt x="1845" y="2288"/>
                    <a:pt x="1866" y="2288"/>
                  </a:cubicBezTo>
                  <a:cubicBezTo>
                    <a:pt x="1871" y="2288"/>
                    <a:pt x="1879" y="2283"/>
                    <a:pt x="1890" y="2270"/>
                  </a:cubicBezTo>
                  <a:lnTo>
                    <a:pt x="1890" y="2270"/>
                  </a:lnTo>
                  <a:cubicBezTo>
                    <a:pt x="1853" y="2352"/>
                    <a:pt x="1770" y="2447"/>
                    <a:pt x="1748" y="2447"/>
                  </a:cubicBezTo>
                  <a:cubicBezTo>
                    <a:pt x="1739" y="2447"/>
                    <a:pt x="1740" y="2432"/>
                    <a:pt x="1758" y="2394"/>
                  </a:cubicBezTo>
                  <a:lnTo>
                    <a:pt x="1776" y="2376"/>
                  </a:lnTo>
                  <a:cubicBezTo>
                    <a:pt x="1771" y="2366"/>
                    <a:pt x="1765" y="2362"/>
                    <a:pt x="1758" y="2362"/>
                  </a:cubicBezTo>
                  <a:cubicBezTo>
                    <a:pt x="1700" y="2362"/>
                    <a:pt x="1569" y="2677"/>
                    <a:pt x="1532" y="2677"/>
                  </a:cubicBezTo>
                  <a:cubicBezTo>
                    <a:pt x="1531" y="2677"/>
                    <a:pt x="1529" y="2677"/>
                    <a:pt x="1528" y="2676"/>
                  </a:cubicBezTo>
                  <a:cubicBezTo>
                    <a:pt x="1263" y="3233"/>
                    <a:pt x="1043" y="3807"/>
                    <a:pt x="901" y="4363"/>
                  </a:cubicBezTo>
                  <a:lnTo>
                    <a:pt x="981" y="4319"/>
                  </a:lnTo>
                  <a:lnTo>
                    <a:pt x="928" y="4513"/>
                  </a:lnTo>
                  <a:cubicBezTo>
                    <a:pt x="917" y="4531"/>
                    <a:pt x="905" y="4545"/>
                    <a:pt x="896" y="4545"/>
                  </a:cubicBezTo>
                  <a:cubicBezTo>
                    <a:pt x="884" y="4545"/>
                    <a:pt x="881" y="4517"/>
                    <a:pt x="901" y="4433"/>
                  </a:cubicBezTo>
                  <a:lnTo>
                    <a:pt x="901" y="4433"/>
                  </a:lnTo>
                  <a:cubicBezTo>
                    <a:pt x="848" y="4495"/>
                    <a:pt x="875" y="4672"/>
                    <a:pt x="893" y="4681"/>
                  </a:cubicBezTo>
                  <a:cubicBezTo>
                    <a:pt x="872" y="4750"/>
                    <a:pt x="858" y="4775"/>
                    <a:pt x="849" y="4775"/>
                  </a:cubicBezTo>
                  <a:cubicBezTo>
                    <a:pt x="828" y="4775"/>
                    <a:pt x="833" y="4632"/>
                    <a:pt x="826" y="4632"/>
                  </a:cubicBezTo>
                  <a:cubicBezTo>
                    <a:pt x="825" y="4632"/>
                    <a:pt x="824" y="4636"/>
                    <a:pt x="822" y="4645"/>
                  </a:cubicBezTo>
                  <a:lnTo>
                    <a:pt x="804" y="4760"/>
                  </a:lnTo>
                  <a:lnTo>
                    <a:pt x="813" y="4734"/>
                  </a:lnTo>
                  <a:cubicBezTo>
                    <a:pt x="822" y="4831"/>
                    <a:pt x="848" y="4848"/>
                    <a:pt x="813" y="5016"/>
                  </a:cubicBezTo>
                  <a:cubicBezTo>
                    <a:pt x="778" y="5122"/>
                    <a:pt x="769" y="5060"/>
                    <a:pt x="751" y="5104"/>
                  </a:cubicBezTo>
                  <a:cubicBezTo>
                    <a:pt x="751" y="5104"/>
                    <a:pt x="742" y="5113"/>
                    <a:pt x="742" y="5166"/>
                  </a:cubicBezTo>
                  <a:lnTo>
                    <a:pt x="698" y="5414"/>
                  </a:lnTo>
                  <a:lnTo>
                    <a:pt x="698" y="5414"/>
                  </a:lnTo>
                  <a:lnTo>
                    <a:pt x="760" y="5325"/>
                  </a:lnTo>
                  <a:lnTo>
                    <a:pt x="760" y="5325"/>
                  </a:lnTo>
                  <a:cubicBezTo>
                    <a:pt x="760" y="5409"/>
                    <a:pt x="736" y="5498"/>
                    <a:pt x="751" y="5498"/>
                  </a:cubicBezTo>
                  <a:cubicBezTo>
                    <a:pt x="757" y="5498"/>
                    <a:pt x="766" y="5487"/>
                    <a:pt x="783" y="5463"/>
                  </a:cubicBezTo>
                  <a:lnTo>
                    <a:pt x="783" y="5463"/>
                  </a:lnTo>
                  <a:cubicBezTo>
                    <a:pt x="680" y="5624"/>
                    <a:pt x="627" y="6377"/>
                    <a:pt x="584" y="6482"/>
                  </a:cubicBezTo>
                  <a:cubicBezTo>
                    <a:pt x="601" y="6641"/>
                    <a:pt x="575" y="6791"/>
                    <a:pt x="548" y="6976"/>
                  </a:cubicBezTo>
                  <a:cubicBezTo>
                    <a:pt x="555" y="6959"/>
                    <a:pt x="568" y="6946"/>
                    <a:pt x="578" y="6946"/>
                  </a:cubicBezTo>
                  <a:cubicBezTo>
                    <a:pt x="595" y="6946"/>
                    <a:pt x="608" y="6977"/>
                    <a:pt x="592" y="7074"/>
                  </a:cubicBezTo>
                  <a:cubicBezTo>
                    <a:pt x="582" y="7066"/>
                    <a:pt x="573" y="7062"/>
                    <a:pt x="565" y="7062"/>
                  </a:cubicBezTo>
                  <a:cubicBezTo>
                    <a:pt x="491" y="7062"/>
                    <a:pt x="494" y="7358"/>
                    <a:pt x="415" y="7478"/>
                  </a:cubicBezTo>
                  <a:lnTo>
                    <a:pt x="415" y="7478"/>
                  </a:lnTo>
                  <a:cubicBezTo>
                    <a:pt x="418" y="7475"/>
                    <a:pt x="420" y="7473"/>
                    <a:pt x="422" y="7473"/>
                  </a:cubicBezTo>
                  <a:cubicBezTo>
                    <a:pt x="452" y="7473"/>
                    <a:pt x="388" y="7811"/>
                    <a:pt x="429" y="7811"/>
                  </a:cubicBezTo>
                  <a:cubicBezTo>
                    <a:pt x="436" y="7811"/>
                    <a:pt x="446" y="7802"/>
                    <a:pt x="460" y="7780"/>
                  </a:cubicBezTo>
                  <a:lnTo>
                    <a:pt x="460" y="7780"/>
                  </a:lnTo>
                  <a:cubicBezTo>
                    <a:pt x="449" y="7833"/>
                    <a:pt x="440" y="7843"/>
                    <a:pt x="430" y="7843"/>
                  </a:cubicBezTo>
                  <a:cubicBezTo>
                    <a:pt x="423" y="7843"/>
                    <a:pt x="416" y="7838"/>
                    <a:pt x="408" y="7838"/>
                  </a:cubicBezTo>
                  <a:cubicBezTo>
                    <a:pt x="398" y="7838"/>
                    <a:pt x="386" y="7845"/>
                    <a:pt x="372" y="7877"/>
                  </a:cubicBezTo>
                  <a:cubicBezTo>
                    <a:pt x="372" y="8213"/>
                    <a:pt x="257" y="8592"/>
                    <a:pt x="221" y="8998"/>
                  </a:cubicBezTo>
                  <a:cubicBezTo>
                    <a:pt x="232" y="8998"/>
                    <a:pt x="245" y="8977"/>
                    <a:pt x="258" y="8977"/>
                  </a:cubicBezTo>
                  <a:cubicBezTo>
                    <a:pt x="267" y="8977"/>
                    <a:pt x="276" y="8988"/>
                    <a:pt x="283" y="9025"/>
                  </a:cubicBezTo>
                  <a:lnTo>
                    <a:pt x="186" y="9228"/>
                  </a:lnTo>
                  <a:cubicBezTo>
                    <a:pt x="186" y="9307"/>
                    <a:pt x="266" y="9316"/>
                    <a:pt x="195" y="9449"/>
                  </a:cubicBezTo>
                  <a:cubicBezTo>
                    <a:pt x="205" y="9439"/>
                    <a:pt x="215" y="9426"/>
                    <a:pt x="222" y="9426"/>
                  </a:cubicBezTo>
                  <a:cubicBezTo>
                    <a:pt x="227" y="9426"/>
                    <a:pt x="230" y="9434"/>
                    <a:pt x="230" y="9458"/>
                  </a:cubicBezTo>
                  <a:cubicBezTo>
                    <a:pt x="80" y="10243"/>
                    <a:pt x="151" y="11073"/>
                    <a:pt x="1" y="11877"/>
                  </a:cubicBezTo>
                  <a:cubicBezTo>
                    <a:pt x="10" y="11839"/>
                    <a:pt x="16" y="11823"/>
                    <a:pt x="20" y="11823"/>
                  </a:cubicBezTo>
                  <a:cubicBezTo>
                    <a:pt x="27" y="11823"/>
                    <a:pt x="27" y="11870"/>
                    <a:pt x="27" y="11921"/>
                  </a:cubicBezTo>
                  <a:cubicBezTo>
                    <a:pt x="30" y="11904"/>
                    <a:pt x="35" y="11899"/>
                    <a:pt x="40" y="11899"/>
                  </a:cubicBezTo>
                  <a:cubicBezTo>
                    <a:pt x="50" y="11899"/>
                    <a:pt x="64" y="11916"/>
                    <a:pt x="79" y="11916"/>
                  </a:cubicBezTo>
                  <a:cubicBezTo>
                    <a:pt x="82" y="11916"/>
                    <a:pt x="86" y="11915"/>
                    <a:pt x="89" y="11912"/>
                  </a:cubicBezTo>
                  <a:lnTo>
                    <a:pt x="89" y="11912"/>
                  </a:lnTo>
                  <a:lnTo>
                    <a:pt x="27" y="12257"/>
                  </a:lnTo>
                  <a:cubicBezTo>
                    <a:pt x="80" y="12318"/>
                    <a:pt x="27" y="12619"/>
                    <a:pt x="80" y="12654"/>
                  </a:cubicBezTo>
                  <a:lnTo>
                    <a:pt x="71" y="12539"/>
                  </a:lnTo>
                  <a:lnTo>
                    <a:pt x="71" y="12539"/>
                  </a:lnTo>
                  <a:cubicBezTo>
                    <a:pt x="82" y="12564"/>
                    <a:pt x="94" y="12574"/>
                    <a:pt x="105" y="12574"/>
                  </a:cubicBezTo>
                  <a:cubicBezTo>
                    <a:pt x="159" y="12574"/>
                    <a:pt x="222" y="12362"/>
                    <a:pt x="286" y="12362"/>
                  </a:cubicBezTo>
                  <a:cubicBezTo>
                    <a:pt x="288" y="12362"/>
                    <a:pt x="290" y="12362"/>
                    <a:pt x="292" y="12363"/>
                  </a:cubicBezTo>
                  <a:cubicBezTo>
                    <a:pt x="221" y="12204"/>
                    <a:pt x="398" y="11956"/>
                    <a:pt x="310" y="11691"/>
                  </a:cubicBezTo>
                  <a:cubicBezTo>
                    <a:pt x="313" y="11681"/>
                    <a:pt x="316" y="11676"/>
                    <a:pt x="319" y="11676"/>
                  </a:cubicBezTo>
                  <a:cubicBezTo>
                    <a:pt x="327" y="11676"/>
                    <a:pt x="331" y="11717"/>
                    <a:pt x="344" y="11717"/>
                  </a:cubicBezTo>
                  <a:cubicBezTo>
                    <a:pt x="347" y="11717"/>
                    <a:pt x="350" y="11714"/>
                    <a:pt x="354" y="11709"/>
                  </a:cubicBezTo>
                  <a:cubicBezTo>
                    <a:pt x="319" y="11647"/>
                    <a:pt x="310" y="11568"/>
                    <a:pt x="336" y="11418"/>
                  </a:cubicBezTo>
                  <a:lnTo>
                    <a:pt x="336" y="11418"/>
                  </a:lnTo>
                  <a:lnTo>
                    <a:pt x="345" y="11435"/>
                  </a:lnTo>
                  <a:cubicBezTo>
                    <a:pt x="354" y="11020"/>
                    <a:pt x="398" y="10853"/>
                    <a:pt x="451" y="10385"/>
                  </a:cubicBezTo>
                  <a:lnTo>
                    <a:pt x="451" y="10385"/>
                  </a:lnTo>
                  <a:lnTo>
                    <a:pt x="407" y="10420"/>
                  </a:lnTo>
                  <a:cubicBezTo>
                    <a:pt x="425" y="10323"/>
                    <a:pt x="433" y="10296"/>
                    <a:pt x="451" y="10252"/>
                  </a:cubicBezTo>
                  <a:cubicBezTo>
                    <a:pt x="444" y="10237"/>
                    <a:pt x="439" y="10231"/>
                    <a:pt x="434" y="10231"/>
                  </a:cubicBezTo>
                  <a:cubicBezTo>
                    <a:pt x="408" y="10231"/>
                    <a:pt x="415" y="10447"/>
                    <a:pt x="387" y="10447"/>
                  </a:cubicBezTo>
                  <a:cubicBezTo>
                    <a:pt x="383" y="10447"/>
                    <a:pt x="378" y="10442"/>
                    <a:pt x="372" y="10429"/>
                  </a:cubicBezTo>
                  <a:cubicBezTo>
                    <a:pt x="460" y="10296"/>
                    <a:pt x="425" y="9722"/>
                    <a:pt x="531" y="9643"/>
                  </a:cubicBezTo>
                  <a:cubicBezTo>
                    <a:pt x="536" y="9594"/>
                    <a:pt x="533" y="9582"/>
                    <a:pt x="526" y="9582"/>
                  </a:cubicBezTo>
                  <a:cubicBezTo>
                    <a:pt x="519" y="9582"/>
                    <a:pt x="508" y="9595"/>
                    <a:pt x="501" y="9595"/>
                  </a:cubicBezTo>
                  <a:cubicBezTo>
                    <a:pt x="493" y="9595"/>
                    <a:pt x="489" y="9582"/>
                    <a:pt x="495" y="9528"/>
                  </a:cubicBezTo>
                  <a:lnTo>
                    <a:pt x="522" y="9493"/>
                  </a:lnTo>
                  <a:lnTo>
                    <a:pt x="495" y="9449"/>
                  </a:lnTo>
                  <a:cubicBezTo>
                    <a:pt x="513" y="9352"/>
                    <a:pt x="548" y="9307"/>
                    <a:pt x="566" y="9307"/>
                  </a:cubicBezTo>
                  <a:cubicBezTo>
                    <a:pt x="566" y="9325"/>
                    <a:pt x="566" y="9378"/>
                    <a:pt x="566" y="9405"/>
                  </a:cubicBezTo>
                  <a:cubicBezTo>
                    <a:pt x="606" y="9285"/>
                    <a:pt x="595" y="9079"/>
                    <a:pt x="606" y="9007"/>
                  </a:cubicBezTo>
                  <a:lnTo>
                    <a:pt x="606" y="9007"/>
                  </a:lnTo>
                  <a:lnTo>
                    <a:pt x="575" y="9140"/>
                  </a:lnTo>
                  <a:cubicBezTo>
                    <a:pt x="601" y="8716"/>
                    <a:pt x="698" y="8213"/>
                    <a:pt x="698" y="7806"/>
                  </a:cubicBezTo>
                  <a:lnTo>
                    <a:pt x="698" y="7806"/>
                  </a:lnTo>
                  <a:lnTo>
                    <a:pt x="672" y="7833"/>
                  </a:lnTo>
                  <a:cubicBezTo>
                    <a:pt x="681" y="7527"/>
                    <a:pt x="724" y="7593"/>
                    <a:pt x="759" y="7260"/>
                  </a:cubicBezTo>
                  <a:lnTo>
                    <a:pt x="759" y="7260"/>
                  </a:lnTo>
                  <a:cubicBezTo>
                    <a:pt x="759" y="7262"/>
                    <a:pt x="760" y="7265"/>
                    <a:pt x="760" y="7268"/>
                  </a:cubicBezTo>
                  <a:lnTo>
                    <a:pt x="760" y="7250"/>
                  </a:lnTo>
                  <a:cubicBezTo>
                    <a:pt x="760" y="7253"/>
                    <a:pt x="759" y="7256"/>
                    <a:pt x="759" y="7260"/>
                  </a:cubicBezTo>
                  <a:lnTo>
                    <a:pt x="759" y="7260"/>
                  </a:lnTo>
                  <a:cubicBezTo>
                    <a:pt x="751" y="7190"/>
                    <a:pt x="752" y="7105"/>
                    <a:pt x="769" y="7012"/>
                  </a:cubicBezTo>
                  <a:cubicBezTo>
                    <a:pt x="770" y="7026"/>
                    <a:pt x="773" y="7032"/>
                    <a:pt x="776" y="7032"/>
                  </a:cubicBezTo>
                  <a:cubicBezTo>
                    <a:pt x="790" y="7032"/>
                    <a:pt x="815" y="6944"/>
                    <a:pt x="830" y="6944"/>
                  </a:cubicBezTo>
                  <a:cubicBezTo>
                    <a:pt x="834" y="6944"/>
                    <a:pt x="838" y="6953"/>
                    <a:pt x="840" y="6976"/>
                  </a:cubicBezTo>
                  <a:cubicBezTo>
                    <a:pt x="848" y="6632"/>
                    <a:pt x="831" y="6809"/>
                    <a:pt x="795" y="6579"/>
                  </a:cubicBezTo>
                  <a:lnTo>
                    <a:pt x="831" y="6526"/>
                  </a:lnTo>
                  <a:cubicBezTo>
                    <a:pt x="813" y="6447"/>
                    <a:pt x="804" y="6438"/>
                    <a:pt x="813" y="6270"/>
                  </a:cubicBezTo>
                  <a:lnTo>
                    <a:pt x="813" y="6270"/>
                  </a:lnTo>
                  <a:cubicBezTo>
                    <a:pt x="815" y="6305"/>
                    <a:pt x="820" y="6317"/>
                    <a:pt x="827" y="6317"/>
                  </a:cubicBezTo>
                  <a:cubicBezTo>
                    <a:pt x="839" y="6317"/>
                    <a:pt x="857" y="6275"/>
                    <a:pt x="872" y="6275"/>
                  </a:cubicBezTo>
                  <a:cubicBezTo>
                    <a:pt x="880" y="6275"/>
                    <a:pt x="888" y="6288"/>
                    <a:pt x="893" y="6332"/>
                  </a:cubicBezTo>
                  <a:cubicBezTo>
                    <a:pt x="1007" y="5987"/>
                    <a:pt x="901" y="5802"/>
                    <a:pt x="1025" y="5652"/>
                  </a:cubicBezTo>
                  <a:cubicBezTo>
                    <a:pt x="1015" y="5624"/>
                    <a:pt x="1006" y="5612"/>
                    <a:pt x="998" y="5612"/>
                  </a:cubicBezTo>
                  <a:cubicBezTo>
                    <a:pt x="958" y="5612"/>
                    <a:pt x="934" y="5868"/>
                    <a:pt x="929" y="5868"/>
                  </a:cubicBezTo>
                  <a:cubicBezTo>
                    <a:pt x="928" y="5868"/>
                    <a:pt x="928" y="5864"/>
                    <a:pt x="928" y="5855"/>
                  </a:cubicBezTo>
                  <a:cubicBezTo>
                    <a:pt x="922" y="5865"/>
                    <a:pt x="917" y="5869"/>
                    <a:pt x="912" y="5869"/>
                  </a:cubicBezTo>
                  <a:cubicBezTo>
                    <a:pt x="884" y="5869"/>
                    <a:pt x="886" y="5699"/>
                    <a:pt x="901" y="5608"/>
                  </a:cubicBezTo>
                  <a:cubicBezTo>
                    <a:pt x="928" y="5493"/>
                    <a:pt x="1043" y="5431"/>
                    <a:pt x="1087" y="5149"/>
                  </a:cubicBezTo>
                  <a:cubicBezTo>
                    <a:pt x="1087" y="5175"/>
                    <a:pt x="1096" y="5184"/>
                    <a:pt x="1087" y="5210"/>
                  </a:cubicBezTo>
                  <a:cubicBezTo>
                    <a:pt x="1131" y="5113"/>
                    <a:pt x="1096" y="4999"/>
                    <a:pt x="1157" y="4875"/>
                  </a:cubicBezTo>
                  <a:cubicBezTo>
                    <a:pt x="1122" y="4795"/>
                    <a:pt x="1193" y="4716"/>
                    <a:pt x="1131" y="4681"/>
                  </a:cubicBezTo>
                  <a:lnTo>
                    <a:pt x="1131" y="4681"/>
                  </a:lnTo>
                  <a:lnTo>
                    <a:pt x="1096" y="4937"/>
                  </a:lnTo>
                  <a:cubicBezTo>
                    <a:pt x="1104" y="4787"/>
                    <a:pt x="1060" y="4637"/>
                    <a:pt x="1149" y="4407"/>
                  </a:cubicBezTo>
                  <a:cubicBezTo>
                    <a:pt x="1157" y="4433"/>
                    <a:pt x="1157" y="4504"/>
                    <a:pt x="1157" y="4557"/>
                  </a:cubicBezTo>
                  <a:cubicBezTo>
                    <a:pt x="1193" y="4486"/>
                    <a:pt x="1175" y="4416"/>
                    <a:pt x="1210" y="4354"/>
                  </a:cubicBezTo>
                  <a:lnTo>
                    <a:pt x="1210" y="4354"/>
                  </a:lnTo>
                  <a:cubicBezTo>
                    <a:pt x="1272" y="4389"/>
                    <a:pt x="1157" y="4663"/>
                    <a:pt x="1175" y="4831"/>
                  </a:cubicBezTo>
                  <a:cubicBezTo>
                    <a:pt x="1205" y="4771"/>
                    <a:pt x="1197" y="4599"/>
                    <a:pt x="1225" y="4599"/>
                  </a:cubicBezTo>
                  <a:cubicBezTo>
                    <a:pt x="1231" y="4599"/>
                    <a:pt x="1237" y="4605"/>
                    <a:pt x="1246" y="4619"/>
                  </a:cubicBezTo>
                  <a:cubicBezTo>
                    <a:pt x="1175" y="4486"/>
                    <a:pt x="1316" y="4354"/>
                    <a:pt x="1299" y="4151"/>
                  </a:cubicBezTo>
                  <a:lnTo>
                    <a:pt x="1299" y="4151"/>
                  </a:lnTo>
                  <a:lnTo>
                    <a:pt x="1334" y="4169"/>
                  </a:lnTo>
                  <a:cubicBezTo>
                    <a:pt x="1334" y="4142"/>
                    <a:pt x="1334" y="4080"/>
                    <a:pt x="1343" y="4027"/>
                  </a:cubicBezTo>
                  <a:lnTo>
                    <a:pt x="1369" y="4133"/>
                  </a:lnTo>
                  <a:cubicBezTo>
                    <a:pt x="1369" y="3974"/>
                    <a:pt x="1484" y="3859"/>
                    <a:pt x="1511" y="3709"/>
                  </a:cubicBezTo>
                  <a:lnTo>
                    <a:pt x="1511" y="3709"/>
                  </a:lnTo>
                  <a:cubicBezTo>
                    <a:pt x="1470" y="3836"/>
                    <a:pt x="1451" y="3865"/>
                    <a:pt x="1438" y="3865"/>
                  </a:cubicBezTo>
                  <a:cubicBezTo>
                    <a:pt x="1427" y="3865"/>
                    <a:pt x="1420" y="3844"/>
                    <a:pt x="1408" y="3844"/>
                  </a:cubicBezTo>
                  <a:cubicBezTo>
                    <a:pt x="1401" y="3844"/>
                    <a:pt x="1392" y="3852"/>
                    <a:pt x="1378" y="3877"/>
                  </a:cubicBezTo>
                  <a:cubicBezTo>
                    <a:pt x="1440" y="3497"/>
                    <a:pt x="1537" y="3701"/>
                    <a:pt x="1661" y="3303"/>
                  </a:cubicBezTo>
                  <a:lnTo>
                    <a:pt x="1661" y="3303"/>
                  </a:lnTo>
                  <a:cubicBezTo>
                    <a:pt x="1647" y="3344"/>
                    <a:pt x="1598" y="3430"/>
                    <a:pt x="1583" y="3430"/>
                  </a:cubicBezTo>
                  <a:cubicBezTo>
                    <a:pt x="1578" y="3430"/>
                    <a:pt x="1577" y="3421"/>
                    <a:pt x="1581" y="3400"/>
                  </a:cubicBezTo>
                  <a:cubicBezTo>
                    <a:pt x="1617" y="3330"/>
                    <a:pt x="1670" y="3233"/>
                    <a:pt x="1705" y="3197"/>
                  </a:cubicBezTo>
                  <a:cubicBezTo>
                    <a:pt x="1740" y="3111"/>
                    <a:pt x="1746" y="3086"/>
                    <a:pt x="1739" y="3086"/>
                  </a:cubicBezTo>
                  <a:cubicBezTo>
                    <a:pt x="1729" y="3086"/>
                    <a:pt x="1693" y="3138"/>
                    <a:pt x="1680" y="3138"/>
                  </a:cubicBezTo>
                  <a:cubicBezTo>
                    <a:pt x="1675" y="3138"/>
                    <a:pt x="1674" y="3130"/>
                    <a:pt x="1678" y="3109"/>
                  </a:cubicBezTo>
                  <a:cubicBezTo>
                    <a:pt x="1758" y="3038"/>
                    <a:pt x="1705" y="2968"/>
                    <a:pt x="1749" y="2853"/>
                  </a:cubicBezTo>
                  <a:lnTo>
                    <a:pt x="1749" y="2853"/>
                  </a:lnTo>
                  <a:lnTo>
                    <a:pt x="1784" y="2871"/>
                  </a:lnTo>
                  <a:cubicBezTo>
                    <a:pt x="1952" y="2597"/>
                    <a:pt x="1740" y="2756"/>
                    <a:pt x="1908" y="2509"/>
                  </a:cubicBezTo>
                  <a:lnTo>
                    <a:pt x="1908" y="2509"/>
                  </a:lnTo>
                  <a:lnTo>
                    <a:pt x="1899" y="2650"/>
                  </a:lnTo>
                  <a:lnTo>
                    <a:pt x="1961" y="2509"/>
                  </a:lnTo>
                  <a:lnTo>
                    <a:pt x="1987" y="2562"/>
                  </a:lnTo>
                  <a:cubicBezTo>
                    <a:pt x="2032" y="2403"/>
                    <a:pt x="2067" y="2358"/>
                    <a:pt x="2164" y="2235"/>
                  </a:cubicBezTo>
                  <a:lnTo>
                    <a:pt x="2164" y="2235"/>
                  </a:lnTo>
                  <a:cubicBezTo>
                    <a:pt x="2160" y="2237"/>
                    <a:pt x="2155" y="2238"/>
                    <a:pt x="2152" y="2238"/>
                  </a:cubicBezTo>
                  <a:cubicBezTo>
                    <a:pt x="2119" y="2238"/>
                    <a:pt x="2120" y="2170"/>
                    <a:pt x="2199" y="2067"/>
                  </a:cubicBezTo>
                  <a:cubicBezTo>
                    <a:pt x="2216" y="2052"/>
                    <a:pt x="2225" y="2048"/>
                    <a:pt x="2229" y="2048"/>
                  </a:cubicBezTo>
                  <a:cubicBezTo>
                    <a:pt x="2235" y="2048"/>
                    <a:pt x="2235" y="2055"/>
                    <a:pt x="2239" y="2055"/>
                  </a:cubicBezTo>
                  <a:cubicBezTo>
                    <a:pt x="2244" y="2055"/>
                    <a:pt x="2259" y="2041"/>
                    <a:pt x="2314" y="1970"/>
                  </a:cubicBezTo>
                  <a:lnTo>
                    <a:pt x="2314" y="1970"/>
                  </a:lnTo>
                  <a:cubicBezTo>
                    <a:pt x="2305" y="2023"/>
                    <a:pt x="2296" y="2076"/>
                    <a:pt x="2217" y="2120"/>
                  </a:cubicBezTo>
                  <a:cubicBezTo>
                    <a:pt x="2226" y="2138"/>
                    <a:pt x="2217" y="2173"/>
                    <a:pt x="2217" y="2191"/>
                  </a:cubicBezTo>
                  <a:cubicBezTo>
                    <a:pt x="2296" y="2120"/>
                    <a:pt x="2376" y="1988"/>
                    <a:pt x="2420" y="1935"/>
                  </a:cubicBezTo>
                  <a:lnTo>
                    <a:pt x="2420" y="1935"/>
                  </a:lnTo>
                  <a:cubicBezTo>
                    <a:pt x="2402" y="1952"/>
                    <a:pt x="2385" y="1979"/>
                    <a:pt x="2367" y="1988"/>
                  </a:cubicBezTo>
                  <a:cubicBezTo>
                    <a:pt x="2411" y="1899"/>
                    <a:pt x="2455" y="1820"/>
                    <a:pt x="2508" y="1732"/>
                  </a:cubicBezTo>
                  <a:cubicBezTo>
                    <a:pt x="2517" y="1728"/>
                    <a:pt x="2523" y="1727"/>
                    <a:pt x="2527" y="1727"/>
                  </a:cubicBezTo>
                  <a:cubicBezTo>
                    <a:pt x="2546" y="1727"/>
                    <a:pt x="2532" y="1756"/>
                    <a:pt x="2517" y="1784"/>
                  </a:cubicBezTo>
                  <a:cubicBezTo>
                    <a:pt x="2553" y="1740"/>
                    <a:pt x="2570" y="1696"/>
                    <a:pt x="2632" y="1634"/>
                  </a:cubicBezTo>
                  <a:lnTo>
                    <a:pt x="2632" y="1634"/>
                  </a:lnTo>
                  <a:cubicBezTo>
                    <a:pt x="2639" y="1662"/>
                    <a:pt x="2657" y="1684"/>
                    <a:pt x="2630" y="1735"/>
                  </a:cubicBezTo>
                  <a:lnTo>
                    <a:pt x="2630" y="1735"/>
                  </a:lnTo>
                  <a:cubicBezTo>
                    <a:pt x="2669" y="1681"/>
                    <a:pt x="2715" y="1627"/>
                    <a:pt x="2756" y="1573"/>
                  </a:cubicBezTo>
                  <a:cubicBezTo>
                    <a:pt x="2777" y="1573"/>
                    <a:pt x="2849" y="1539"/>
                    <a:pt x="2868" y="1539"/>
                  </a:cubicBezTo>
                  <a:cubicBezTo>
                    <a:pt x="2873" y="1539"/>
                    <a:pt x="2874" y="1541"/>
                    <a:pt x="2870" y="1546"/>
                  </a:cubicBezTo>
                  <a:cubicBezTo>
                    <a:pt x="2985" y="1467"/>
                    <a:pt x="3118" y="1281"/>
                    <a:pt x="3303" y="1202"/>
                  </a:cubicBezTo>
                  <a:cubicBezTo>
                    <a:pt x="3303" y="1193"/>
                    <a:pt x="3321" y="1184"/>
                    <a:pt x="3356" y="1158"/>
                  </a:cubicBezTo>
                  <a:cubicBezTo>
                    <a:pt x="3524" y="1069"/>
                    <a:pt x="3692" y="1052"/>
                    <a:pt x="3886" y="937"/>
                  </a:cubicBezTo>
                  <a:lnTo>
                    <a:pt x="4018" y="954"/>
                  </a:lnTo>
                  <a:cubicBezTo>
                    <a:pt x="4177" y="893"/>
                    <a:pt x="3833" y="928"/>
                    <a:pt x="4107" y="831"/>
                  </a:cubicBezTo>
                  <a:cubicBezTo>
                    <a:pt x="4158" y="812"/>
                    <a:pt x="4189" y="805"/>
                    <a:pt x="4207" y="805"/>
                  </a:cubicBezTo>
                  <a:cubicBezTo>
                    <a:pt x="4257" y="805"/>
                    <a:pt x="4214" y="857"/>
                    <a:pt x="4266" y="857"/>
                  </a:cubicBezTo>
                  <a:cubicBezTo>
                    <a:pt x="4355" y="809"/>
                    <a:pt x="4496" y="723"/>
                    <a:pt x="4676" y="723"/>
                  </a:cubicBezTo>
                  <a:cubicBezTo>
                    <a:pt x="4692" y="723"/>
                    <a:pt x="4708" y="723"/>
                    <a:pt x="4725" y="725"/>
                  </a:cubicBezTo>
                  <a:cubicBezTo>
                    <a:pt x="4663" y="751"/>
                    <a:pt x="4610" y="751"/>
                    <a:pt x="4557" y="760"/>
                  </a:cubicBezTo>
                  <a:lnTo>
                    <a:pt x="4707" y="769"/>
                  </a:lnTo>
                  <a:cubicBezTo>
                    <a:pt x="4539" y="857"/>
                    <a:pt x="4416" y="857"/>
                    <a:pt x="4557" y="875"/>
                  </a:cubicBezTo>
                  <a:cubicBezTo>
                    <a:pt x="4557" y="760"/>
                    <a:pt x="5104" y="787"/>
                    <a:pt x="5113" y="672"/>
                  </a:cubicBezTo>
                  <a:lnTo>
                    <a:pt x="5219" y="690"/>
                  </a:lnTo>
                  <a:cubicBezTo>
                    <a:pt x="5193" y="690"/>
                    <a:pt x="5184" y="698"/>
                    <a:pt x="5157" y="698"/>
                  </a:cubicBezTo>
                  <a:cubicBezTo>
                    <a:pt x="5180" y="703"/>
                    <a:pt x="5200" y="704"/>
                    <a:pt x="5216" y="704"/>
                  </a:cubicBezTo>
                  <a:cubicBezTo>
                    <a:pt x="5341" y="704"/>
                    <a:pt x="5319" y="601"/>
                    <a:pt x="5537" y="601"/>
                  </a:cubicBezTo>
                  <a:cubicBezTo>
                    <a:pt x="5625" y="601"/>
                    <a:pt x="5678" y="619"/>
                    <a:pt x="5625" y="637"/>
                  </a:cubicBezTo>
                  <a:lnTo>
                    <a:pt x="5820" y="601"/>
                  </a:lnTo>
                  <a:cubicBezTo>
                    <a:pt x="5863" y="601"/>
                    <a:pt x="5859" y="613"/>
                    <a:pt x="5827" y="617"/>
                  </a:cubicBezTo>
                  <a:lnTo>
                    <a:pt x="5827" y="617"/>
                  </a:lnTo>
                  <a:lnTo>
                    <a:pt x="6093" y="601"/>
                  </a:lnTo>
                  <a:cubicBezTo>
                    <a:pt x="6137" y="584"/>
                    <a:pt x="6226" y="548"/>
                    <a:pt x="6279" y="540"/>
                  </a:cubicBezTo>
                  <a:lnTo>
                    <a:pt x="6279" y="540"/>
                  </a:lnTo>
                  <a:cubicBezTo>
                    <a:pt x="6349" y="548"/>
                    <a:pt x="6235" y="548"/>
                    <a:pt x="6261" y="566"/>
                  </a:cubicBezTo>
                  <a:lnTo>
                    <a:pt x="6420" y="531"/>
                  </a:lnTo>
                  <a:lnTo>
                    <a:pt x="6420" y="531"/>
                  </a:lnTo>
                  <a:cubicBezTo>
                    <a:pt x="6491" y="557"/>
                    <a:pt x="6349" y="592"/>
                    <a:pt x="6243" y="592"/>
                  </a:cubicBezTo>
                  <a:cubicBezTo>
                    <a:pt x="6287" y="623"/>
                    <a:pt x="6316" y="633"/>
                    <a:pt x="6344" y="633"/>
                  </a:cubicBezTo>
                  <a:cubicBezTo>
                    <a:pt x="6396" y="633"/>
                    <a:pt x="6442" y="598"/>
                    <a:pt x="6564" y="598"/>
                  </a:cubicBezTo>
                  <a:cubicBezTo>
                    <a:pt x="6602" y="598"/>
                    <a:pt x="6647" y="601"/>
                    <a:pt x="6703" y="610"/>
                  </a:cubicBezTo>
                  <a:lnTo>
                    <a:pt x="6552" y="628"/>
                  </a:lnTo>
                  <a:cubicBezTo>
                    <a:pt x="6658" y="690"/>
                    <a:pt x="6773" y="663"/>
                    <a:pt x="6950" y="698"/>
                  </a:cubicBezTo>
                  <a:cubicBezTo>
                    <a:pt x="6906" y="681"/>
                    <a:pt x="6597" y="610"/>
                    <a:pt x="6773" y="575"/>
                  </a:cubicBezTo>
                  <a:lnTo>
                    <a:pt x="6773" y="575"/>
                  </a:lnTo>
                  <a:cubicBezTo>
                    <a:pt x="6793" y="578"/>
                    <a:pt x="6813" y="580"/>
                    <a:pt x="6836" y="580"/>
                  </a:cubicBezTo>
                  <a:cubicBezTo>
                    <a:pt x="6876" y="580"/>
                    <a:pt x="6924" y="574"/>
                    <a:pt x="6985" y="557"/>
                  </a:cubicBezTo>
                  <a:cubicBezTo>
                    <a:pt x="6985" y="577"/>
                    <a:pt x="7015" y="583"/>
                    <a:pt x="7061" y="583"/>
                  </a:cubicBezTo>
                  <a:cubicBezTo>
                    <a:pt x="7098" y="583"/>
                    <a:pt x="7146" y="579"/>
                    <a:pt x="7197" y="575"/>
                  </a:cubicBezTo>
                  <a:lnTo>
                    <a:pt x="7197" y="575"/>
                  </a:lnTo>
                  <a:lnTo>
                    <a:pt x="7188" y="628"/>
                  </a:lnTo>
                  <a:cubicBezTo>
                    <a:pt x="7312" y="610"/>
                    <a:pt x="7303" y="584"/>
                    <a:pt x="7382" y="557"/>
                  </a:cubicBezTo>
                  <a:cubicBezTo>
                    <a:pt x="7524" y="557"/>
                    <a:pt x="7550" y="592"/>
                    <a:pt x="7586" y="628"/>
                  </a:cubicBezTo>
                  <a:cubicBezTo>
                    <a:pt x="7806" y="628"/>
                    <a:pt x="7427" y="566"/>
                    <a:pt x="7692" y="548"/>
                  </a:cubicBezTo>
                  <a:lnTo>
                    <a:pt x="7692" y="548"/>
                  </a:lnTo>
                  <a:cubicBezTo>
                    <a:pt x="7716" y="549"/>
                    <a:pt x="7739" y="550"/>
                    <a:pt x="7762" y="550"/>
                  </a:cubicBezTo>
                  <a:cubicBezTo>
                    <a:pt x="7913" y="550"/>
                    <a:pt x="8040" y="526"/>
                    <a:pt x="8239" y="495"/>
                  </a:cubicBezTo>
                  <a:lnTo>
                    <a:pt x="8239" y="495"/>
                  </a:lnTo>
                  <a:cubicBezTo>
                    <a:pt x="8363" y="504"/>
                    <a:pt x="8212" y="522"/>
                    <a:pt x="8257" y="540"/>
                  </a:cubicBezTo>
                  <a:lnTo>
                    <a:pt x="8371" y="495"/>
                  </a:lnTo>
                  <a:cubicBezTo>
                    <a:pt x="8407" y="495"/>
                    <a:pt x="8398" y="504"/>
                    <a:pt x="8389" y="513"/>
                  </a:cubicBezTo>
                  <a:cubicBezTo>
                    <a:pt x="8486" y="487"/>
                    <a:pt x="8398" y="460"/>
                    <a:pt x="8548" y="434"/>
                  </a:cubicBezTo>
                  <a:cubicBezTo>
                    <a:pt x="8556" y="422"/>
                    <a:pt x="8573" y="417"/>
                    <a:pt x="8596" y="417"/>
                  </a:cubicBezTo>
                  <a:cubicBezTo>
                    <a:pt x="8665" y="417"/>
                    <a:pt x="8792" y="459"/>
                    <a:pt x="8916" y="459"/>
                  </a:cubicBezTo>
                  <a:cubicBezTo>
                    <a:pt x="8966" y="459"/>
                    <a:pt x="9015" y="452"/>
                    <a:pt x="9060" y="434"/>
                  </a:cubicBezTo>
                  <a:lnTo>
                    <a:pt x="9060" y="434"/>
                  </a:lnTo>
                  <a:cubicBezTo>
                    <a:pt x="9104" y="451"/>
                    <a:pt x="9034" y="469"/>
                    <a:pt x="9051" y="487"/>
                  </a:cubicBezTo>
                  <a:cubicBezTo>
                    <a:pt x="9316" y="434"/>
                    <a:pt x="9272" y="451"/>
                    <a:pt x="9484" y="381"/>
                  </a:cubicBezTo>
                  <a:lnTo>
                    <a:pt x="9669" y="407"/>
                  </a:lnTo>
                  <a:cubicBezTo>
                    <a:pt x="9537" y="372"/>
                    <a:pt x="9705" y="319"/>
                    <a:pt x="9855" y="275"/>
                  </a:cubicBezTo>
                  <a:cubicBezTo>
                    <a:pt x="9811" y="257"/>
                    <a:pt x="9767" y="239"/>
                    <a:pt x="9740" y="230"/>
                  </a:cubicBezTo>
                  <a:lnTo>
                    <a:pt x="9978" y="195"/>
                  </a:lnTo>
                  <a:lnTo>
                    <a:pt x="9978" y="195"/>
                  </a:lnTo>
                  <a:cubicBezTo>
                    <a:pt x="10005" y="204"/>
                    <a:pt x="9987" y="222"/>
                    <a:pt x="9943" y="248"/>
                  </a:cubicBezTo>
                  <a:cubicBezTo>
                    <a:pt x="9961" y="239"/>
                    <a:pt x="9978" y="239"/>
                    <a:pt x="9987" y="230"/>
                  </a:cubicBezTo>
                  <a:lnTo>
                    <a:pt x="9987" y="230"/>
                  </a:lnTo>
                  <a:cubicBezTo>
                    <a:pt x="10076" y="248"/>
                    <a:pt x="10031" y="283"/>
                    <a:pt x="9970" y="310"/>
                  </a:cubicBezTo>
                  <a:cubicBezTo>
                    <a:pt x="9943" y="301"/>
                    <a:pt x="9908" y="292"/>
                    <a:pt x="9881" y="283"/>
                  </a:cubicBezTo>
                  <a:cubicBezTo>
                    <a:pt x="9828" y="319"/>
                    <a:pt x="9767" y="354"/>
                    <a:pt x="9784" y="389"/>
                  </a:cubicBezTo>
                  <a:cubicBezTo>
                    <a:pt x="9802" y="381"/>
                    <a:pt x="9828" y="372"/>
                    <a:pt x="9864" y="372"/>
                  </a:cubicBezTo>
                  <a:cubicBezTo>
                    <a:pt x="9846" y="381"/>
                    <a:pt x="9837" y="389"/>
                    <a:pt x="9846" y="389"/>
                  </a:cubicBezTo>
                  <a:cubicBezTo>
                    <a:pt x="9848" y="391"/>
                    <a:pt x="9850" y="392"/>
                    <a:pt x="9853" y="392"/>
                  </a:cubicBezTo>
                  <a:cubicBezTo>
                    <a:pt x="9865" y="392"/>
                    <a:pt x="9888" y="379"/>
                    <a:pt x="9917" y="372"/>
                  </a:cubicBezTo>
                  <a:lnTo>
                    <a:pt x="9970" y="425"/>
                  </a:lnTo>
                  <a:lnTo>
                    <a:pt x="9987" y="398"/>
                  </a:lnTo>
                  <a:lnTo>
                    <a:pt x="10305" y="425"/>
                  </a:lnTo>
                  <a:cubicBezTo>
                    <a:pt x="10526" y="354"/>
                    <a:pt x="10711" y="257"/>
                    <a:pt x="11073" y="213"/>
                  </a:cubicBezTo>
                  <a:lnTo>
                    <a:pt x="11073" y="213"/>
                  </a:lnTo>
                  <a:cubicBezTo>
                    <a:pt x="10985" y="266"/>
                    <a:pt x="11056" y="292"/>
                    <a:pt x="11056" y="336"/>
                  </a:cubicBezTo>
                  <a:cubicBezTo>
                    <a:pt x="11034" y="327"/>
                    <a:pt x="11010" y="324"/>
                    <a:pt x="10984" y="324"/>
                  </a:cubicBezTo>
                  <a:cubicBezTo>
                    <a:pt x="10887" y="324"/>
                    <a:pt x="10761" y="372"/>
                    <a:pt x="10623" y="372"/>
                  </a:cubicBezTo>
                  <a:cubicBezTo>
                    <a:pt x="10614" y="372"/>
                    <a:pt x="10605" y="372"/>
                    <a:pt x="10597" y="372"/>
                  </a:cubicBezTo>
                  <a:lnTo>
                    <a:pt x="10597" y="372"/>
                  </a:lnTo>
                  <a:cubicBezTo>
                    <a:pt x="10694" y="381"/>
                    <a:pt x="10667" y="398"/>
                    <a:pt x="10649" y="416"/>
                  </a:cubicBezTo>
                  <a:lnTo>
                    <a:pt x="10976" y="345"/>
                  </a:lnTo>
                  <a:lnTo>
                    <a:pt x="10976" y="345"/>
                  </a:lnTo>
                  <a:cubicBezTo>
                    <a:pt x="10967" y="389"/>
                    <a:pt x="11047" y="372"/>
                    <a:pt x="11135" y="389"/>
                  </a:cubicBezTo>
                  <a:cubicBezTo>
                    <a:pt x="11064" y="310"/>
                    <a:pt x="11374" y="319"/>
                    <a:pt x="11506" y="292"/>
                  </a:cubicBezTo>
                  <a:lnTo>
                    <a:pt x="11506" y="292"/>
                  </a:lnTo>
                  <a:cubicBezTo>
                    <a:pt x="11515" y="319"/>
                    <a:pt x="11479" y="345"/>
                    <a:pt x="11321" y="345"/>
                  </a:cubicBezTo>
                  <a:cubicBezTo>
                    <a:pt x="11351" y="356"/>
                    <a:pt x="11378" y="360"/>
                    <a:pt x="11403" y="360"/>
                  </a:cubicBezTo>
                  <a:cubicBezTo>
                    <a:pt x="11506" y="360"/>
                    <a:pt x="11562" y="284"/>
                    <a:pt x="11666" y="284"/>
                  </a:cubicBezTo>
                  <a:cubicBezTo>
                    <a:pt x="11685" y="284"/>
                    <a:pt x="11705" y="287"/>
                    <a:pt x="11727" y="292"/>
                  </a:cubicBezTo>
                  <a:cubicBezTo>
                    <a:pt x="11691" y="292"/>
                    <a:pt x="11665" y="292"/>
                    <a:pt x="11647" y="310"/>
                  </a:cubicBezTo>
                  <a:cubicBezTo>
                    <a:pt x="11681" y="298"/>
                    <a:pt x="11729" y="293"/>
                    <a:pt x="11776" y="293"/>
                  </a:cubicBezTo>
                  <a:cubicBezTo>
                    <a:pt x="11864" y="293"/>
                    <a:pt x="11947" y="310"/>
                    <a:pt x="11912" y="328"/>
                  </a:cubicBezTo>
                  <a:lnTo>
                    <a:pt x="11877" y="328"/>
                  </a:lnTo>
                  <a:cubicBezTo>
                    <a:pt x="12034" y="333"/>
                    <a:pt x="12280" y="347"/>
                    <a:pt x="12466" y="347"/>
                  </a:cubicBezTo>
                  <a:cubicBezTo>
                    <a:pt x="12594" y="347"/>
                    <a:pt x="12694" y="340"/>
                    <a:pt x="12716" y="319"/>
                  </a:cubicBezTo>
                  <a:lnTo>
                    <a:pt x="12716" y="319"/>
                  </a:lnTo>
                  <a:cubicBezTo>
                    <a:pt x="12716" y="328"/>
                    <a:pt x="12663" y="398"/>
                    <a:pt x="12645" y="407"/>
                  </a:cubicBezTo>
                  <a:cubicBezTo>
                    <a:pt x="12813" y="345"/>
                    <a:pt x="12981" y="301"/>
                    <a:pt x="13157" y="266"/>
                  </a:cubicBezTo>
                  <a:lnTo>
                    <a:pt x="13157" y="266"/>
                  </a:lnTo>
                  <a:cubicBezTo>
                    <a:pt x="13107" y="316"/>
                    <a:pt x="13200" y="479"/>
                    <a:pt x="13026" y="479"/>
                  </a:cubicBezTo>
                  <a:cubicBezTo>
                    <a:pt x="13018" y="479"/>
                    <a:pt x="13008" y="479"/>
                    <a:pt x="12998" y="478"/>
                  </a:cubicBezTo>
                  <a:lnTo>
                    <a:pt x="12998" y="478"/>
                  </a:lnTo>
                  <a:cubicBezTo>
                    <a:pt x="13060" y="495"/>
                    <a:pt x="13122" y="522"/>
                    <a:pt x="13254" y="540"/>
                  </a:cubicBezTo>
                  <a:cubicBezTo>
                    <a:pt x="13222" y="523"/>
                    <a:pt x="13182" y="440"/>
                    <a:pt x="13223" y="440"/>
                  </a:cubicBezTo>
                  <a:cubicBezTo>
                    <a:pt x="13227" y="440"/>
                    <a:pt x="13232" y="441"/>
                    <a:pt x="13237" y="442"/>
                  </a:cubicBezTo>
                  <a:cubicBezTo>
                    <a:pt x="13358" y="555"/>
                    <a:pt x="13335" y="498"/>
                    <a:pt x="13475" y="620"/>
                  </a:cubicBezTo>
                  <a:lnTo>
                    <a:pt x="13475" y="620"/>
                  </a:lnTo>
                  <a:cubicBezTo>
                    <a:pt x="13453" y="593"/>
                    <a:pt x="13496" y="560"/>
                    <a:pt x="13556" y="560"/>
                  </a:cubicBezTo>
                  <a:cubicBezTo>
                    <a:pt x="13577" y="560"/>
                    <a:pt x="13601" y="564"/>
                    <a:pt x="13625" y="575"/>
                  </a:cubicBezTo>
                  <a:cubicBezTo>
                    <a:pt x="13607" y="584"/>
                    <a:pt x="13590" y="663"/>
                    <a:pt x="13554" y="663"/>
                  </a:cubicBezTo>
                  <a:cubicBezTo>
                    <a:pt x="13639" y="663"/>
                    <a:pt x="13715" y="671"/>
                    <a:pt x="13799" y="687"/>
                  </a:cubicBezTo>
                  <a:lnTo>
                    <a:pt x="13799" y="687"/>
                  </a:lnTo>
                  <a:cubicBezTo>
                    <a:pt x="13797" y="687"/>
                    <a:pt x="13796" y="687"/>
                    <a:pt x="13795" y="687"/>
                  </a:cubicBezTo>
                  <a:cubicBezTo>
                    <a:pt x="13752" y="687"/>
                    <a:pt x="13770" y="757"/>
                    <a:pt x="13802" y="804"/>
                  </a:cubicBezTo>
                  <a:cubicBezTo>
                    <a:pt x="13800" y="801"/>
                    <a:pt x="13800" y="799"/>
                    <a:pt x="13803" y="799"/>
                  </a:cubicBezTo>
                  <a:cubicBezTo>
                    <a:pt x="13813" y="799"/>
                    <a:pt x="13849" y="821"/>
                    <a:pt x="13890" y="849"/>
                  </a:cubicBezTo>
                  <a:cubicBezTo>
                    <a:pt x="13943" y="884"/>
                    <a:pt x="13996" y="928"/>
                    <a:pt x="14022" y="946"/>
                  </a:cubicBezTo>
                  <a:lnTo>
                    <a:pt x="13952" y="866"/>
                  </a:lnTo>
                  <a:lnTo>
                    <a:pt x="13952" y="866"/>
                  </a:lnTo>
                  <a:cubicBezTo>
                    <a:pt x="14164" y="1034"/>
                    <a:pt x="14252" y="928"/>
                    <a:pt x="14455" y="1122"/>
                  </a:cubicBezTo>
                  <a:cubicBezTo>
                    <a:pt x="14452" y="1121"/>
                    <a:pt x="14448" y="1121"/>
                    <a:pt x="14443" y="1121"/>
                  </a:cubicBezTo>
                  <a:cubicBezTo>
                    <a:pt x="14401" y="1121"/>
                    <a:pt x="14322" y="1160"/>
                    <a:pt x="14402" y="1264"/>
                  </a:cubicBezTo>
                  <a:cubicBezTo>
                    <a:pt x="14473" y="1272"/>
                    <a:pt x="14773" y="1317"/>
                    <a:pt x="14950" y="1520"/>
                  </a:cubicBezTo>
                  <a:lnTo>
                    <a:pt x="14950" y="1581"/>
                  </a:lnTo>
                  <a:cubicBezTo>
                    <a:pt x="14994" y="1626"/>
                    <a:pt x="15038" y="1679"/>
                    <a:pt x="15082" y="1732"/>
                  </a:cubicBezTo>
                  <a:cubicBezTo>
                    <a:pt x="14958" y="1652"/>
                    <a:pt x="14641" y="1458"/>
                    <a:pt x="14482" y="1369"/>
                  </a:cubicBezTo>
                  <a:lnTo>
                    <a:pt x="14482" y="1369"/>
                  </a:lnTo>
                  <a:cubicBezTo>
                    <a:pt x="14535" y="1458"/>
                    <a:pt x="14482" y="1405"/>
                    <a:pt x="14570" y="1528"/>
                  </a:cubicBezTo>
                  <a:cubicBezTo>
                    <a:pt x="14572" y="1542"/>
                    <a:pt x="14569" y="1547"/>
                    <a:pt x="14563" y="1547"/>
                  </a:cubicBezTo>
                  <a:cubicBezTo>
                    <a:pt x="14543" y="1547"/>
                    <a:pt x="14485" y="1478"/>
                    <a:pt x="14464" y="1458"/>
                  </a:cubicBezTo>
                  <a:lnTo>
                    <a:pt x="14464" y="1458"/>
                  </a:lnTo>
                  <a:cubicBezTo>
                    <a:pt x="14535" y="1546"/>
                    <a:pt x="14596" y="1643"/>
                    <a:pt x="14649" y="1749"/>
                  </a:cubicBezTo>
                  <a:cubicBezTo>
                    <a:pt x="14654" y="1744"/>
                    <a:pt x="14659" y="1742"/>
                    <a:pt x="14665" y="1742"/>
                  </a:cubicBezTo>
                  <a:cubicBezTo>
                    <a:pt x="14717" y="1742"/>
                    <a:pt x="14829" y="1920"/>
                    <a:pt x="14863" y="1920"/>
                  </a:cubicBezTo>
                  <a:cubicBezTo>
                    <a:pt x="14866" y="1920"/>
                    <a:pt x="14868" y="1919"/>
                    <a:pt x="14870" y="1917"/>
                  </a:cubicBezTo>
                  <a:cubicBezTo>
                    <a:pt x="14791" y="1811"/>
                    <a:pt x="14711" y="1714"/>
                    <a:pt x="14623" y="1617"/>
                  </a:cubicBezTo>
                  <a:cubicBezTo>
                    <a:pt x="14627" y="1611"/>
                    <a:pt x="14634" y="1609"/>
                    <a:pt x="14644" y="1609"/>
                  </a:cubicBezTo>
                  <a:cubicBezTo>
                    <a:pt x="14713" y="1609"/>
                    <a:pt x="14901" y="1743"/>
                    <a:pt x="14994" y="1952"/>
                  </a:cubicBezTo>
                  <a:cubicBezTo>
                    <a:pt x="15000" y="1979"/>
                    <a:pt x="14987" y="1987"/>
                    <a:pt x="14967" y="1987"/>
                  </a:cubicBezTo>
                  <a:cubicBezTo>
                    <a:pt x="14938" y="1987"/>
                    <a:pt x="14893" y="1969"/>
                    <a:pt x="14875" y="1969"/>
                  </a:cubicBezTo>
                  <a:cubicBezTo>
                    <a:pt x="14873" y="1969"/>
                    <a:pt x="14871" y="1969"/>
                    <a:pt x="14870" y="1970"/>
                  </a:cubicBezTo>
                  <a:cubicBezTo>
                    <a:pt x="14905" y="1988"/>
                    <a:pt x="15020" y="2173"/>
                    <a:pt x="15011" y="2199"/>
                  </a:cubicBezTo>
                  <a:lnTo>
                    <a:pt x="14941" y="2111"/>
                  </a:lnTo>
                  <a:lnTo>
                    <a:pt x="14941" y="2111"/>
                  </a:lnTo>
                  <a:cubicBezTo>
                    <a:pt x="14976" y="2252"/>
                    <a:pt x="15109" y="2297"/>
                    <a:pt x="15126" y="2482"/>
                  </a:cubicBezTo>
                  <a:cubicBezTo>
                    <a:pt x="15144" y="2535"/>
                    <a:pt x="15126" y="2667"/>
                    <a:pt x="15162" y="2667"/>
                  </a:cubicBezTo>
                  <a:cubicBezTo>
                    <a:pt x="15176" y="2573"/>
                    <a:pt x="15297" y="2497"/>
                    <a:pt x="15380" y="2497"/>
                  </a:cubicBezTo>
                  <a:cubicBezTo>
                    <a:pt x="15398" y="2497"/>
                    <a:pt x="15414" y="2501"/>
                    <a:pt x="15426" y="2509"/>
                  </a:cubicBezTo>
                  <a:cubicBezTo>
                    <a:pt x="15435" y="2526"/>
                    <a:pt x="15488" y="2835"/>
                    <a:pt x="15479" y="2906"/>
                  </a:cubicBezTo>
                  <a:cubicBezTo>
                    <a:pt x="15475" y="2932"/>
                    <a:pt x="15465" y="2941"/>
                    <a:pt x="15450" y="2941"/>
                  </a:cubicBezTo>
                  <a:cubicBezTo>
                    <a:pt x="15414" y="2941"/>
                    <a:pt x="15354" y="2880"/>
                    <a:pt x="15322" y="2880"/>
                  </a:cubicBezTo>
                  <a:cubicBezTo>
                    <a:pt x="15312" y="2880"/>
                    <a:pt x="15305" y="2887"/>
                    <a:pt x="15303" y="2906"/>
                  </a:cubicBezTo>
                  <a:cubicBezTo>
                    <a:pt x="15304" y="2905"/>
                    <a:pt x="15306" y="2905"/>
                    <a:pt x="15307" y="2905"/>
                  </a:cubicBezTo>
                  <a:cubicBezTo>
                    <a:pt x="15326" y="2905"/>
                    <a:pt x="15356" y="2951"/>
                    <a:pt x="15365" y="2968"/>
                  </a:cubicBezTo>
                  <a:cubicBezTo>
                    <a:pt x="15373" y="3029"/>
                    <a:pt x="15312" y="2959"/>
                    <a:pt x="15365" y="3082"/>
                  </a:cubicBezTo>
                  <a:cubicBezTo>
                    <a:pt x="15408" y="3089"/>
                    <a:pt x="15434" y="3223"/>
                    <a:pt x="15440" y="3223"/>
                  </a:cubicBezTo>
                  <a:cubicBezTo>
                    <a:pt x="15442" y="3223"/>
                    <a:pt x="15440" y="3200"/>
                    <a:pt x="15435" y="3135"/>
                  </a:cubicBezTo>
                  <a:lnTo>
                    <a:pt x="15435" y="3135"/>
                  </a:lnTo>
                  <a:cubicBezTo>
                    <a:pt x="15488" y="3259"/>
                    <a:pt x="15471" y="3277"/>
                    <a:pt x="15515" y="3427"/>
                  </a:cubicBezTo>
                  <a:cubicBezTo>
                    <a:pt x="15519" y="3417"/>
                    <a:pt x="15526" y="3413"/>
                    <a:pt x="15534" y="3413"/>
                  </a:cubicBezTo>
                  <a:cubicBezTo>
                    <a:pt x="15583" y="3413"/>
                    <a:pt x="15691" y="3543"/>
                    <a:pt x="15735" y="3648"/>
                  </a:cubicBezTo>
                  <a:cubicBezTo>
                    <a:pt x="15718" y="3648"/>
                    <a:pt x="15709" y="3683"/>
                    <a:pt x="15709" y="3701"/>
                  </a:cubicBezTo>
                  <a:cubicBezTo>
                    <a:pt x="15788" y="3965"/>
                    <a:pt x="15806" y="4124"/>
                    <a:pt x="15886" y="4372"/>
                  </a:cubicBezTo>
                  <a:cubicBezTo>
                    <a:pt x="15886" y="4394"/>
                    <a:pt x="15898" y="4487"/>
                    <a:pt x="15880" y="4487"/>
                  </a:cubicBezTo>
                  <a:cubicBezTo>
                    <a:pt x="15877" y="4487"/>
                    <a:pt x="15873" y="4484"/>
                    <a:pt x="15868" y="4478"/>
                  </a:cubicBezTo>
                  <a:lnTo>
                    <a:pt x="15868" y="4478"/>
                  </a:lnTo>
                  <a:cubicBezTo>
                    <a:pt x="15886" y="4513"/>
                    <a:pt x="15912" y="4531"/>
                    <a:pt x="15930" y="4610"/>
                  </a:cubicBezTo>
                  <a:cubicBezTo>
                    <a:pt x="15928" y="4645"/>
                    <a:pt x="15925" y="4658"/>
                    <a:pt x="15921" y="4658"/>
                  </a:cubicBezTo>
                  <a:cubicBezTo>
                    <a:pt x="15909" y="4658"/>
                    <a:pt x="15889" y="4538"/>
                    <a:pt x="15867" y="4538"/>
                  </a:cubicBezTo>
                  <a:cubicBezTo>
                    <a:pt x="15862" y="4538"/>
                    <a:pt x="15856" y="4546"/>
                    <a:pt x="15850" y="4566"/>
                  </a:cubicBezTo>
                  <a:cubicBezTo>
                    <a:pt x="15886" y="4566"/>
                    <a:pt x="15939" y="4760"/>
                    <a:pt x="15992" y="4866"/>
                  </a:cubicBezTo>
                  <a:cubicBezTo>
                    <a:pt x="16027" y="4822"/>
                    <a:pt x="15939" y="4601"/>
                    <a:pt x="15894" y="4504"/>
                  </a:cubicBezTo>
                  <a:cubicBezTo>
                    <a:pt x="15898" y="4502"/>
                    <a:pt x="15903" y="4502"/>
                    <a:pt x="15907" y="4502"/>
                  </a:cubicBezTo>
                  <a:cubicBezTo>
                    <a:pt x="15972" y="4502"/>
                    <a:pt x="16085" y="4679"/>
                    <a:pt x="16168" y="4919"/>
                  </a:cubicBezTo>
                  <a:cubicBezTo>
                    <a:pt x="16208" y="5038"/>
                    <a:pt x="16197" y="5057"/>
                    <a:pt x="16184" y="5057"/>
                  </a:cubicBezTo>
                  <a:cubicBezTo>
                    <a:pt x="16177" y="5057"/>
                    <a:pt x="16170" y="5052"/>
                    <a:pt x="16167" y="5052"/>
                  </a:cubicBezTo>
                  <a:cubicBezTo>
                    <a:pt x="16165" y="5052"/>
                    <a:pt x="16165" y="5054"/>
                    <a:pt x="16168" y="5060"/>
                  </a:cubicBezTo>
                  <a:cubicBezTo>
                    <a:pt x="16239" y="5458"/>
                    <a:pt x="16362" y="5369"/>
                    <a:pt x="16389" y="5714"/>
                  </a:cubicBezTo>
                  <a:cubicBezTo>
                    <a:pt x="16382" y="5771"/>
                    <a:pt x="16366" y="5786"/>
                    <a:pt x="16347" y="5786"/>
                  </a:cubicBezTo>
                  <a:cubicBezTo>
                    <a:pt x="16328" y="5786"/>
                    <a:pt x="16305" y="5768"/>
                    <a:pt x="16288" y="5768"/>
                  </a:cubicBezTo>
                  <a:cubicBezTo>
                    <a:pt x="16283" y="5768"/>
                    <a:pt x="16278" y="5770"/>
                    <a:pt x="16274" y="5776"/>
                  </a:cubicBezTo>
                  <a:cubicBezTo>
                    <a:pt x="16221" y="5608"/>
                    <a:pt x="16248" y="5502"/>
                    <a:pt x="16212" y="5387"/>
                  </a:cubicBezTo>
                  <a:lnTo>
                    <a:pt x="16212" y="5387"/>
                  </a:lnTo>
                  <a:lnTo>
                    <a:pt x="16230" y="5537"/>
                  </a:lnTo>
                  <a:cubicBezTo>
                    <a:pt x="16203" y="5484"/>
                    <a:pt x="16159" y="5369"/>
                    <a:pt x="16159" y="5308"/>
                  </a:cubicBezTo>
                  <a:lnTo>
                    <a:pt x="16159" y="5308"/>
                  </a:lnTo>
                  <a:cubicBezTo>
                    <a:pt x="16150" y="5422"/>
                    <a:pt x="16301" y="5979"/>
                    <a:pt x="16336" y="6297"/>
                  </a:cubicBezTo>
                  <a:cubicBezTo>
                    <a:pt x="16357" y="6338"/>
                    <a:pt x="16383" y="6401"/>
                    <a:pt x="16397" y="6401"/>
                  </a:cubicBezTo>
                  <a:cubicBezTo>
                    <a:pt x="16401" y="6401"/>
                    <a:pt x="16405" y="6396"/>
                    <a:pt x="16407" y="6385"/>
                  </a:cubicBezTo>
                  <a:lnTo>
                    <a:pt x="16380" y="6288"/>
                  </a:lnTo>
                  <a:cubicBezTo>
                    <a:pt x="16383" y="6272"/>
                    <a:pt x="16387" y="6266"/>
                    <a:pt x="16392" y="6266"/>
                  </a:cubicBezTo>
                  <a:cubicBezTo>
                    <a:pt x="16412" y="6266"/>
                    <a:pt x="16446" y="6373"/>
                    <a:pt x="16457" y="6373"/>
                  </a:cubicBezTo>
                  <a:cubicBezTo>
                    <a:pt x="16460" y="6373"/>
                    <a:pt x="16461" y="6364"/>
                    <a:pt x="16459" y="6341"/>
                  </a:cubicBezTo>
                  <a:lnTo>
                    <a:pt x="16459" y="6341"/>
                  </a:lnTo>
                  <a:cubicBezTo>
                    <a:pt x="16512" y="6464"/>
                    <a:pt x="16583" y="6597"/>
                    <a:pt x="16601" y="6791"/>
                  </a:cubicBezTo>
                  <a:lnTo>
                    <a:pt x="16559" y="6832"/>
                  </a:lnTo>
                  <a:lnTo>
                    <a:pt x="16559" y="6832"/>
                  </a:lnTo>
                  <a:cubicBezTo>
                    <a:pt x="16571" y="6813"/>
                    <a:pt x="16557" y="6713"/>
                    <a:pt x="16534" y="6666"/>
                  </a:cubicBezTo>
                  <a:lnTo>
                    <a:pt x="16534" y="6666"/>
                  </a:lnTo>
                  <a:cubicBezTo>
                    <a:pt x="16571" y="6745"/>
                    <a:pt x="16524" y="6961"/>
                    <a:pt x="16610" y="7021"/>
                  </a:cubicBezTo>
                  <a:lnTo>
                    <a:pt x="16618" y="6888"/>
                  </a:lnTo>
                  <a:cubicBezTo>
                    <a:pt x="16671" y="7012"/>
                    <a:pt x="16760" y="7162"/>
                    <a:pt x="16777" y="7330"/>
                  </a:cubicBezTo>
                  <a:cubicBezTo>
                    <a:pt x="16813" y="7250"/>
                    <a:pt x="16760" y="7294"/>
                    <a:pt x="16795" y="7171"/>
                  </a:cubicBezTo>
                  <a:lnTo>
                    <a:pt x="16795" y="7171"/>
                  </a:lnTo>
                  <a:cubicBezTo>
                    <a:pt x="16790" y="7182"/>
                    <a:pt x="16785" y="7187"/>
                    <a:pt x="16780" y="7187"/>
                  </a:cubicBezTo>
                  <a:cubicBezTo>
                    <a:pt x="16742" y="7187"/>
                    <a:pt x="16714" y="6888"/>
                    <a:pt x="16687" y="6888"/>
                  </a:cubicBezTo>
                  <a:cubicBezTo>
                    <a:pt x="16683" y="6888"/>
                    <a:pt x="16679" y="6893"/>
                    <a:pt x="16676" y="6905"/>
                  </a:cubicBezTo>
                  <a:lnTo>
                    <a:pt x="16676" y="6905"/>
                  </a:lnTo>
                  <a:cubicBezTo>
                    <a:pt x="16702" y="6783"/>
                    <a:pt x="16655" y="6703"/>
                    <a:pt x="16680" y="6544"/>
                  </a:cubicBezTo>
                  <a:lnTo>
                    <a:pt x="16680" y="6544"/>
                  </a:lnTo>
                  <a:cubicBezTo>
                    <a:pt x="16672" y="6548"/>
                    <a:pt x="16666" y="6562"/>
                    <a:pt x="16659" y="6562"/>
                  </a:cubicBezTo>
                  <a:cubicBezTo>
                    <a:pt x="16652" y="6562"/>
                    <a:pt x="16646" y="6544"/>
                    <a:pt x="16636" y="6473"/>
                  </a:cubicBezTo>
                  <a:cubicBezTo>
                    <a:pt x="16627" y="6464"/>
                    <a:pt x="16618" y="6447"/>
                    <a:pt x="16618" y="6447"/>
                  </a:cubicBezTo>
                  <a:cubicBezTo>
                    <a:pt x="16618" y="6482"/>
                    <a:pt x="16610" y="6508"/>
                    <a:pt x="16601" y="6517"/>
                  </a:cubicBezTo>
                  <a:cubicBezTo>
                    <a:pt x="16548" y="6455"/>
                    <a:pt x="16504" y="6244"/>
                    <a:pt x="16468" y="6173"/>
                  </a:cubicBezTo>
                  <a:cubicBezTo>
                    <a:pt x="16466" y="6147"/>
                    <a:pt x="16467" y="6138"/>
                    <a:pt x="16470" y="6138"/>
                  </a:cubicBezTo>
                  <a:cubicBezTo>
                    <a:pt x="16476" y="6138"/>
                    <a:pt x="16489" y="6166"/>
                    <a:pt x="16497" y="6166"/>
                  </a:cubicBezTo>
                  <a:cubicBezTo>
                    <a:pt x="16500" y="6166"/>
                    <a:pt x="16502" y="6163"/>
                    <a:pt x="16504" y="6155"/>
                  </a:cubicBezTo>
                  <a:lnTo>
                    <a:pt x="16451" y="6049"/>
                  </a:lnTo>
                  <a:cubicBezTo>
                    <a:pt x="16475" y="6037"/>
                    <a:pt x="16474" y="5930"/>
                    <a:pt x="16492" y="5930"/>
                  </a:cubicBezTo>
                  <a:cubicBezTo>
                    <a:pt x="16500" y="5930"/>
                    <a:pt x="16512" y="5949"/>
                    <a:pt x="16530" y="6005"/>
                  </a:cubicBezTo>
                  <a:lnTo>
                    <a:pt x="16495" y="5837"/>
                  </a:lnTo>
                  <a:cubicBezTo>
                    <a:pt x="16486" y="5731"/>
                    <a:pt x="16468" y="5590"/>
                    <a:pt x="16433" y="5502"/>
                  </a:cubicBezTo>
                  <a:cubicBezTo>
                    <a:pt x="16426" y="5438"/>
                    <a:pt x="16374" y="5352"/>
                    <a:pt x="16376" y="5352"/>
                  </a:cubicBezTo>
                  <a:lnTo>
                    <a:pt x="16376" y="5352"/>
                  </a:lnTo>
                  <a:cubicBezTo>
                    <a:pt x="16376" y="5352"/>
                    <a:pt x="16380" y="5357"/>
                    <a:pt x="16389" y="5369"/>
                  </a:cubicBezTo>
                  <a:lnTo>
                    <a:pt x="16309" y="5104"/>
                  </a:lnTo>
                  <a:lnTo>
                    <a:pt x="16318" y="5104"/>
                  </a:lnTo>
                  <a:cubicBezTo>
                    <a:pt x="16292" y="4972"/>
                    <a:pt x="16248" y="4840"/>
                    <a:pt x="16203" y="4698"/>
                  </a:cubicBezTo>
                  <a:cubicBezTo>
                    <a:pt x="16186" y="4628"/>
                    <a:pt x="16168" y="4557"/>
                    <a:pt x="16150" y="4478"/>
                  </a:cubicBezTo>
                  <a:cubicBezTo>
                    <a:pt x="16133" y="4372"/>
                    <a:pt x="16115" y="4319"/>
                    <a:pt x="16106" y="4239"/>
                  </a:cubicBezTo>
                  <a:cubicBezTo>
                    <a:pt x="16071" y="4151"/>
                    <a:pt x="16027" y="4071"/>
                    <a:pt x="15992" y="3921"/>
                  </a:cubicBezTo>
                  <a:lnTo>
                    <a:pt x="16018" y="3877"/>
                  </a:lnTo>
                  <a:cubicBezTo>
                    <a:pt x="15974" y="3771"/>
                    <a:pt x="15939" y="3533"/>
                    <a:pt x="15894" y="3497"/>
                  </a:cubicBezTo>
                  <a:cubicBezTo>
                    <a:pt x="15939" y="3347"/>
                    <a:pt x="15735" y="2941"/>
                    <a:pt x="15682" y="2729"/>
                  </a:cubicBezTo>
                  <a:lnTo>
                    <a:pt x="15638" y="2738"/>
                  </a:lnTo>
                  <a:cubicBezTo>
                    <a:pt x="15585" y="2606"/>
                    <a:pt x="15532" y="2473"/>
                    <a:pt x="15444" y="2314"/>
                  </a:cubicBezTo>
                  <a:lnTo>
                    <a:pt x="15418" y="2341"/>
                  </a:lnTo>
                  <a:cubicBezTo>
                    <a:pt x="15329" y="2208"/>
                    <a:pt x="15276" y="1961"/>
                    <a:pt x="15153" y="1740"/>
                  </a:cubicBezTo>
                  <a:lnTo>
                    <a:pt x="15153" y="1740"/>
                  </a:lnTo>
                  <a:cubicBezTo>
                    <a:pt x="15170" y="1749"/>
                    <a:pt x="15197" y="1802"/>
                    <a:pt x="15214" y="1846"/>
                  </a:cubicBezTo>
                  <a:cubicBezTo>
                    <a:pt x="15144" y="1537"/>
                    <a:pt x="14844" y="1334"/>
                    <a:pt x="14702" y="1096"/>
                  </a:cubicBezTo>
                  <a:cubicBezTo>
                    <a:pt x="14649" y="1052"/>
                    <a:pt x="14614" y="1016"/>
                    <a:pt x="14596" y="972"/>
                  </a:cubicBezTo>
                  <a:lnTo>
                    <a:pt x="14596" y="972"/>
                  </a:lnTo>
                  <a:cubicBezTo>
                    <a:pt x="14596" y="972"/>
                    <a:pt x="14605" y="981"/>
                    <a:pt x="14605" y="981"/>
                  </a:cubicBezTo>
                  <a:cubicBezTo>
                    <a:pt x="14605" y="972"/>
                    <a:pt x="14596" y="963"/>
                    <a:pt x="14588" y="954"/>
                  </a:cubicBezTo>
                  <a:cubicBezTo>
                    <a:pt x="14570" y="937"/>
                    <a:pt x="14552" y="902"/>
                    <a:pt x="14535" y="875"/>
                  </a:cubicBezTo>
                  <a:lnTo>
                    <a:pt x="14535" y="875"/>
                  </a:lnTo>
                  <a:cubicBezTo>
                    <a:pt x="14543" y="902"/>
                    <a:pt x="14561" y="928"/>
                    <a:pt x="14579" y="946"/>
                  </a:cubicBezTo>
                  <a:cubicBezTo>
                    <a:pt x="14535" y="910"/>
                    <a:pt x="14473" y="857"/>
                    <a:pt x="14411" y="813"/>
                  </a:cubicBezTo>
                  <a:lnTo>
                    <a:pt x="14411" y="760"/>
                  </a:lnTo>
                  <a:cubicBezTo>
                    <a:pt x="14402" y="760"/>
                    <a:pt x="14402" y="751"/>
                    <a:pt x="14393" y="751"/>
                  </a:cubicBezTo>
                  <a:cubicBezTo>
                    <a:pt x="14377" y="725"/>
                    <a:pt x="14365" y="714"/>
                    <a:pt x="14357" y="714"/>
                  </a:cubicBezTo>
                  <a:cubicBezTo>
                    <a:pt x="14345" y="714"/>
                    <a:pt x="14344" y="742"/>
                    <a:pt x="14349" y="769"/>
                  </a:cubicBezTo>
                  <a:cubicBezTo>
                    <a:pt x="14314" y="751"/>
                    <a:pt x="14279" y="734"/>
                    <a:pt x="14252" y="725"/>
                  </a:cubicBezTo>
                  <a:cubicBezTo>
                    <a:pt x="14234" y="637"/>
                    <a:pt x="14075" y="619"/>
                    <a:pt x="14040" y="522"/>
                  </a:cubicBezTo>
                  <a:cubicBezTo>
                    <a:pt x="13988" y="514"/>
                    <a:pt x="13765" y="393"/>
                    <a:pt x="13655" y="393"/>
                  </a:cubicBezTo>
                  <a:cubicBezTo>
                    <a:pt x="13643" y="393"/>
                    <a:pt x="13633" y="395"/>
                    <a:pt x="13624" y="398"/>
                  </a:cubicBezTo>
                  <a:lnTo>
                    <a:pt x="13624" y="398"/>
                  </a:lnTo>
                  <a:cubicBezTo>
                    <a:pt x="13554" y="354"/>
                    <a:pt x="13475" y="310"/>
                    <a:pt x="13396" y="310"/>
                  </a:cubicBezTo>
                  <a:lnTo>
                    <a:pt x="13378" y="248"/>
                  </a:lnTo>
                  <a:cubicBezTo>
                    <a:pt x="13307" y="248"/>
                    <a:pt x="13245" y="257"/>
                    <a:pt x="13175" y="257"/>
                  </a:cubicBezTo>
                  <a:cubicBezTo>
                    <a:pt x="13078" y="204"/>
                    <a:pt x="13034" y="177"/>
                    <a:pt x="13148" y="160"/>
                  </a:cubicBezTo>
                  <a:cubicBezTo>
                    <a:pt x="12936" y="160"/>
                    <a:pt x="12918" y="145"/>
                    <a:pt x="12822" y="145"/>
                  </a:cubicBezTo>
                  <a:cubicBezTo>
                    <a:pt x="12790" y="145"/>
                    <a:pt x="12749" y="147"/>
                    <a:pt x="12689" y="151"/>
                  </a:cubicBezTo>
                  <a:lnTo>
                    <a:pt x="12707" y="125"/>
                  </a:lnTo>
                  <a:cubicBezTo>
                    <a:pt x="12687" y="121"/>
                    <a:pt x="12665" y="119"/>
                    <a:pt x="12642" y="119"/>
                  </a:cubicBezTo>
                  <a:cubicBezTo>
                    <a:pt x="12601" y="119"/>
                    <a:pt x="12557" y="123"/>
                    <a:pt x="12520" y="123"/>
                  </a:cubicBezTo>
                  <a:cubicBezTo>
                    <a:pt x="12487" y="123"/>
                    <a:pt x="12458" y="120"/>
                    <a:pt x="12442" y="107"/>
                  </a:cubicBezTo>
                  <a:cubicBezTo>
                    <a:pt x="12265" y="19"/>
                    <a:pt x="11532" y="63"/>
                    <a:pt x="11073" y="36"/>
                  </a:cubicBezTo>
                  <a:lnTo>
                    <a:pt x="11073" y="36"/>
                  </a:lnTo>
                  <a:cubicBezTo>
                    <a:pt x="11099" y="62"/>
                    <a:pt x="11091" y="70"/>
                    <a:pt x="11066" y="70"/>
                  </a:cubicBezTo>
                  <a:cubicBezTo>
                    <a:pt x="11029" y="70"/>
                    <a:pt x="10954" y="52"/>
                    <a:pt x="10900" y="52"/>
                  </a:cubicBezTo>
                  <a:cubicBezTo>
                    <a:pt x="10866" y="52"/>
                    <a:pt x="10840" y="59"/>
                    <a:pt x="10835" y="80"/>
                  </a:cubicBezTo>
                  <a:cubicBezTo>
                    <a:pt x="10808" y="54"/>
                    <a:pt x="10747" y="45"/>
                    <a:pt x="10817" y="27"/>
                  </a:cubicBezTo>
                  <a:lnTo>
                    <a:pt x="10817" y="27"/>
                  </a:lnTo>
                  <a:cubicBezTo>
                    <a:pt x="10748" y="35"/>
                    <a:pt x="10689" y="37"/>
                    <a:pt x="10635" y="37"/>
                  </a:cubicBezTo>
                  <a:cubicBezTo>
                    <a:pt x="10600" y="37"/>
                    <a:pt x="10566" y="36"/>
                    <a:pt x="10535" y="36"/>
                  </a:cubicBezTo>
                  <a:cubicBezTo>
                    <a:pt x="10455" y="36"/>
                    <a:pt x="10385" y="41"/>
                    <a:pt x="10305" y="72"/>
                  </a:cubicBezTo>
                  <a:cubicBezTo>
                    <a:pt x="10279" y="54"/>
                    <a:pt x="10358" y="36"/>
                    <a:pt x="10332" y="27"/>
                  </a:cubicBezTo>
                  <a:lnTo>
                    <a:pt x="10332" y="27"/>
                  </a:lnTo>
                  <a:cubicBezTo>
                    <a:pt x="10319" y="33"/>
                    <a:pt x="10286" y="44"/>
                    <a:pt x="10261" y="44"/>
                  </a:cubicBezTo>
                  <a:cubicBezTo>
                    <a:pt x="10250" y="44"/>
                    <a:pt x="10240" y="42"/>
                    <a:pt x="10234" y="36"/>
                  </a:cubicBezTo>
                  <a:cubicBezTo>
                    <a:pt x="10208" y="27"/>
                    <a:pt x="10261" y="19"/>
                    <a:pt x="10305"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096" name="Google Shape;6096;p28"/>
            <p:cNvSpPr/>
            <p:nvPr/>
          </p:nvSpPr>
          <p:spPr>
            <a:xfrm>
              <a:off x="1446209" y="4117668"/>
              <a:ext cx="6356" cy="1999"/>
            </a:xfrm>
            <a:custGeom>
              <a:avLst/>
              <a:gdLst/>
              <a:ahLst/>
              <a:cxnLst/>
              <a:rect l="l" t="t" r="r" b="b"/>
              <a:pathLst>
                <a:path w="36" h="19" extrusionOk="0">
                  <a:moveTo>
                    <a:pt x="18" y="0"/>
                  </a:moveTo>
                  <a:lnTo>
                    <a:pt x="18" y="0"/>
                  </a:lnTo>
                  <a:cubicBezTo>
                    <a:pt x="1" y="9"/>
                    <a:pt x="1" y="9"/>
                    <a:pt x="36" y="18"/>
                  </a:cubicBezTo>
                  <a:cubicBezTo>
                    <a:pt x="27" y="9"/>
                    <a:pt x="18" y="9"/>
                    <a:pt x="18"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097" name="Google Shape;6097;p28"/>
            <p:cNvSpPr/>
            <p:nvPr/>
          </p:nvSpPr>
          <p:spPr>
            <a:xfrm>
              <a:off x="303533" y="4203081"/>
              <a:ext cx="1766" cy="1999"/>
            </a:xfrm>
            <a:custGeom>
              <a:avLst/>
              <a:gdLst/>
              <a:ahLst/>
              <a:cxnLst/>
              <a:rect l="l" t="t" r="r" b="b"/>
              <a:pathLst>
                <a:path w="10" h="19" extrusionOk="0">
                  <a:moveTo>
                    <a:pt x="9" y="1"/>
                  </a:moveTo>
                  <a:lnTo>
                    <a:pt x="5" y="10"/>
                  </a:lnTo>
                  <a:lnTo>
                    <a:pt x="5" y="10"/>
                  </a:lnTo>
                  <a:cubicBezTo>
                    <a:pt x="6" y="10"/>
                    <a:pt x="7" y="10"/>
                    <a:pt x="9" y="10"/>
                  </a:cubicBezTo>
                  <a:lnTo>
                    <a:pt x="9" y="1"/>
                  </a:lnTo>
                  <a:close/>
                  <a:moveTo>
                    <a:pt x="5" y="10"/>
                  </a:moveTo>
                  <a:cubicBezTo>
                    <a:pt x="0" y="10"/>
                    <a:pt x="0" y="11"/>
                    <a:pt x="0" y="18"/>
                  </a:cubicBezTo>
                  <a:lnTo>
                    <a:pt x="5" y="1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098" name="Google Shape;6098;p28"/>
            <p:cNvSpPr/>
            <p:nvPr/>
          </p:nvSpPr>
          <p:spPr>
            <a:xfrm>
              <a:off x="2422038" y="4381480"/>
              <a:ext cx="3355" cy="9362"/>
            </a:xfrm>
            <a:custGeom>
              <a:avLst/>
              <a:gdLst/>
              <a:ahLst/>
              <a:cxnLst/>
              <a:rect l="l" t="t" r="r" b="b"/>
              <a:pathLst>
                <a:path w="19" h="89" extrusionOk="0">
                  <a:moveTo>
                    <a:pt x="10" y="0"/>
                  </a:moveTo>
                  <a:cubicBezTo>
                    <a:pt x="1" y="0"/>
                    <a:pt x="1" y="27"/>
                    <a:pt x="19" y="88"/>
                  </a:cubicBezTo>
                  <a:cubicBezTo>
                    <a:pt x="10" y="44"/>
                    <a:pt x="10" y="18"/>
                    <a:pt x="10"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099" name="Google Shape;6099;p28"/>
            <p:cNvSpPr/>
            <p:nvPr/>
          </p:nvSpPr>
          <p:spPr>
            <a:xfrm>
              <a:off x="2674691" y="4793817"/>
              <a:ext cx="6356" cy="13148"/>
            </a:xfrm>
            <a:custGeom>
              <a:avLst/>
              <a:gdLst/>
              <a:ahLst/>
              <a:cxnLst/>
              <a:rect l="l" t="t" r="r" b="b"/>
              <a:pathLst>
                <a:path w="36" h="125" extrusionOk="0">
                  <a:moveTo>
                    <a:pt x="0" y="1"/>
                  </a:moveTo>
                  <a:cubicBezTo>
                    <a:pt x="18" y="62"/>
                    <a:pt x="9" y="89"/>
                    <a:pt x="9" y="124"/>
                  </a:cubicBezTo>
                  <a:cubicBezTo>
                    <a:pt x="15" y="119"/>
                    <a:pt x="20" y="106"/>
                    <a:pt x="26" y="106"/>
                  </a:cubicBezTo>
                  <a:cubicBezTo>
                    <a:pt x="28" y="106"/>
                    <a:pt x="31" y="109"/>
                    <a:pt x="34" y="117"/>
                  </a:cubicBezTo>
                  <a:lnTo>
                    <a:pt x="34" y="117"/>
                  </a:lnTo>
                  <a:lnTo>
                    <a:pt x="0" y="1"/>
                  </a:lnTo>
                  <a:close/>
                  <a:moveTo>
                    <a:pt x="34" y="117"/>
                  </a:moveTo>
                  <a:lnTo>
                    <a:pt x="36" y="124"/>
                  </a:lnTo>
                  <a:cubicBezTo>
                    <a:pt x="35" y="121"/>
                    <a:pt x="34" y="119"/>
                    <a:pt x="34" y="117"/>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00" name="Google Shape;6100;p28"/>
            <p:cNvSpPr/>
            <p:nvPr/>
          </p:nvSpPr>
          <p:spPr>
            <a:xfrm>
              <a:off x="2677163" y="4924356"/>
              <a:ext cx="7062" cy="9782"/>
            </a:xfrm>
            <a:custGeom>
              <a:avLst/>
              <a:gdLst/>
              <a:ahLst/>
              <a:cxnLst/>
              <a:rect l="l" t="t" r="r" b="b"/>
              <a:pathLst>
                <a:path w="40" h="93" extrusionOk="0">
                  <a:moveTo>
                    <a:pt x="6" y="0"/>
                  </a:moveTo>
                  <a:cubicBezTo>
                    <a:pt x="2" y="0"/>
                    <a:pt x="1" y="12"/>
                    <a:pt x="4" y="40"/>
                  </a:cubicBezTo>
                  <a:cubicBezTo>
                    <a:pt x="13" y="57"/>
                    <a:pt x="13" y="75"/>
                    <a:pt x="22" y="93"/>
                  </a:cubicBezTo>
                  <a:lnTo>
                    <a:pt x="39" y="84"/>
                  </a:lnTo>
                  <a:cubicBezTo>
                    <a:pt x="28" y="38"/>
                    <a:pt x="13" y="0"/>
                    <a:pt x="6"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01" name="Google Shape;6101;p28"/>
            <p:cNvSpPr/>
            <p:nvPr/>
          </p:nvSpPr>
          <p:spPr>
            <a:xfrm>
              <a:off x="2657565" y="4822639"/>
              <a:ext cx="16243" cy="18618"/>
            </a:xfrm>
            <a:custGeom>
              <a:avLst/>
              <a:gdLst/>
              <a:ahLst/>
              <a:cxnLst/>
              <a:rect l="l" t="t" r="r" b="b"/>
              <a:pathLst>
                <a:path w="92" h="177" extrusionOk="0">
                  <a:moveTo>
                    <a:pt x="27" y="0"/>
                  </a:moveTo>
                  <a:lnTo>
                    <a:pt x="27" y="0"/>
                  </a:lnTo>
                  <a:cubicBezTo>
                    <a:pt x="1" y="17"/>
                    <a:pt x="25" y="85"/>
                    <a:pt x="51" y="170"/>
                  </a:cubicBezTo>
                  <a:lnTo>
                    <a:pt x="51" y="170"/>
                  </a:lnTo>
                  <a:cubicBezTo>
                    <a:pt x="49" y="169"/>
                    <a:pt x="47" y="169"/>
                    <a:pt x="44" y="168"/>
                  </a:cubicBezTo>
                  <a:lnTo>
                    <a:pt x="44" y="168"/>
                  </a:lnTo>
                  <a:lnTo>
                    <a:pt x="53" y="177"/>
                  </a:lnTo>
                  <a:cubicBezTo>
                    <a:pt x="53" y="174"/>
                    <a:pt x="52" y="172"/>
                    <a:pt x="51" y="170"/>
                  </a:cubicBezTo>
                  <a:lnTo>
                    <a:pt x="51" y="170"/>
                  </a:lnTo>
                  <a:cubicBezTo>
                    <a:pt x="53" y="170"/>
                    <a:pt x="54" y="170"/>
                    <a:pt x="56" y="170"/>
                  </a:cubicBezTo>
                  <a:cubicBezTo>
                    <a:pt x="92" y="170"/>
                    <a:pt x="59" y="81"/>
                    <a:pt x="27"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02" name="Google Shape;6102;p28"/>
            <p:cNvSpPr/>
            <p:nvPr/>
          </p:nvSpPr>
          <p:spPr>
            <a:xfrm>
              <a:off x="2666923" y="4843992"/>
              <a:ext cx="7062" cy="8520"/>
            </a:xfrm>
            <a:custGeom>
              <a:avLst/>
              <a:gdLst/>
              <a:ahLst/>
              <a:cxnLst/>
              <a:rect l="l" t="t" r="r" b="b"/>
              <a:pathLst>
                <a:path w="40" h="81" extrusionOk="0">
                  <a:moveTo>
                    <a:pt x="0" y="0"/>
                  </a:moveTo>
                  <a:lnTo>
                    <a:pt x="0" y="0"/>
                  </a:lnTo>
                  <a:cubicBezTo>
                    <a:pt x="9" y="27"/>
                    <a:pt x="18" y="53"/>
                    <a:pt x="18" y="80"/>
                  </a:cubicBezTo>
                  <a:cubicBezTo>
                    <a:pt x="20" y="81"/>
                    <a:pt x="22" y="81"/>
                    <a:pt x="24" y="81"/>
                  </a:cubicBezTo>
                  <a:cubicBezTo>
                    <a:pt x="40" y="81"/>
                    <a:pt x="16" y="41"/>
                    <a:pt x="0"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03" name="Google Shape;6103;p28"/>
            <p:cNvSpPr/>
            <p:nvPr/>
          </p:nvSpPr>
          <p:spPr>
            <a:xfrm>
              <a:off x="2639733" y="4715137"/>
              <a:ext cx="15007" cy="14095"/>
            </a:xfrm>
            <a:custGeom>
              <a:avLst/>
              <a:gdLst/>
              <a:ahLst/>
              <a:cxnLst/>
              <a:rect l="l" t="t" r="r" b="b"/>
              <a:pathLst>
                <a:path w="85" h="134" extrusionOk="0">
                  <a:moveTo>
                    <a:pt x="6" y="1"/>
                  </a:moveTo>
                  <a:cubicBezTo>
                    <a:pt x="0" y="1"/>
                    <a:pt x="2" y="23"/>
                    <a:pt x="22" y="86"/>
                  </a:cubicBezTo>
                  <a:cubicBezTo>
                    <a:pt x="22" y="130"/>
                    <a:pt x="66" y="104"/>
                    <a:pt x="57" y="130"/>
                  </a:cubicBezTo>
                  <a:cubicBezTo>
                    <a:pt x="60" y="132"/>
                    <a:pt x="62" y="133"/>
                    <a:pt x="64" y="133"/>
                  </a:cubicBezTo>
                  <a:cubicBezTo>
                    <a:pt x="85" y="133"/>
                    <a:pt x="21" y="1"/>
                    <a:pt x="6"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04" name="Google Shape;6104;p28"/>
            <p:cNvSpPr/>
            <p:nvPr/>
          </p:nvSpPr>
          <p:spPr>
            <a:xfrm>
              <a:off x="2643441" y="4823586"/>
              <a:ext cx="7945" cy="9362"/>
            </a:xfrm>
            <a:custGeom>
              <a:avLst/>
              <a:gdLst/>
              <a:ahLst/>
              <a:cxnLst/>
              <a:rect l="l" t="t" r="r" b="b"/>
              <a:pathLst>
                <a:path w="45" h="89" extrusionOk="0">
                  <a:moveTo>
                    <a:pt x="1" y="0"/>
                  </a:moveTo>
                  <a:lnTo>
                    <a:pt x="10" y="88"/>
                  </a:lnTo>
                  <a:lnTo>
                    <a:pt x="45" y="44"/>
                  </a:lnTo>
                  <a:lnTo>
                    <a:pt x="1"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05" name="Google Shape;6105;p28"/>
            <p:cNvSpPr/>
            <p:nvPr/>
          </p:nvSpPr>
          <p:spPr>
            <a:xfrm>
              <a:off x="2624726" y="4757633"/>
              <a:ext cx="7945" cy="19565"/>
            </a:xfrm>
            <a:custGeom>
              <a:avLst/>
              <a:gdLst/>
              <a:ahLst/>
              <a:cxnLst/>
              <a:rect l="l" t="t" r="r" b="b"/>
              <a:pathLst>
                <a:path w="45" h="186" extrusionOk="0">
                  <a:moveTo>
                    <a:pt x="1" y="0"/>
                  </a:moveTo>
                  <a:lnTo>
                    <a:pt x="18" y="150"/>
                  </a:lnTo>
                  <a:cubicBezTo>
                    <a:pt x="20" y="149"/>
                    <a:pt x="22" y="148"/>
                    <a:pt x="23" y="148"/>
                  </a:cubicBezTo>
                  <a:cubicBezTo>
                    <a:pt x="30" y="148"/>
                    <a:pt x="38" y="164"/>
                    <a:pt x="45" y="186"/>
                  </a:cubicBezTo>
                  <a:cubicBezTo>
                    <a:pt x="27" y="97"/>
                    <a:pt x="10" y="0"/>
                    <a:pt x="1"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06" name="Google Shape;6106;p28"/>
            <p:cNvSpPr/>
            <p:nvPr/>
          </p:nvSpPr>
          <p:spPr>
            <a:xfrm>
              <a:off x="2632494" y="4777093"/>
              <a:ext cx="4944" cy="12202"/>
            </a:xfrm>
            <a:custGeom>
              <a:avLst/>
              <a:gdLst/>
              <a:ahLst/>
              <a:cxnLst/>
              <a:rect l="l" t="t" r="r" b="b"/>
              <a:pathLst>
                <a:path w="28" h="116" extrusionOk="0">
                  <a:moveTo>
                    <a:pt x="1" y="1"/>
                  </a:moveTo>
                  <a:cubicBezTo>
                    <a:pt x="10" y="45"/>
                    <a:pt x="19" y="89"/>
                    <a:pt x="27" y="115"/>
                  </a:cubicBezTo>
                  <a:cubicBezTo>
                    <a:pt x="19" y="89"/>
                    <a:pt x="10" y="36"/>
                    <a:pt x="1"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07" name="Google Shape;6107;p28"/>
            <p:cNvSpPr/>
            <p:nvPr/>
          </p:nvSpPr>
          <p:spPr>
            <a:xfrm>
              <a:off x="2632494" y="4797499"/>
              <a:ext cx="3355" cy="15042"/>
            </a:xfrm>
            <a:custGeom>
              <a:avLst/>
              <a:gdLst/>
              <a:ahLst/>
              <a:cxnLst/>
              <a:rect l="l" t="t" r="r" b="b"/>
              <a:pathLst>
                <a:path w="19" h="143" extrusionOk="0">
                  <a:moveTo>
                    <a:pt x="1" y="1"/>
                  </a:moveTo>
                  <a:lnTo>
                    <a:pt x="19" y="142"/>
                  </a:lnTo>
                  <a:lnTo>
                    <a:pt x="19" y="98"/>
                  </a:lnTo>
                  <a:lnTo>
                    <a:pt x="1"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08" name="Google Shape;6108;p28"/>
            <p:cNvSpPr/>
            <p:nvPr/>
          </p:nvSpPr>
          <p:spPr>
            <a:xfrm>
              <a:off x="2555162" y="4581653"/>
              <a:ext cx="12182" cy="16935"/>
            </a:xfrm>
            <a:custGeom>
              <a:avLst/>
              <a:gdLst/>
              <a:ahLst/>
              <a:cxnLst/>
              <a:rect l="l" t="t" r="r" b="b"/>
              <a:pathLst>
                <a:path w="69" h="161" extrusionOk="0">
                  <a:moveTo>
                    <a:pt x="9" y="0"/>
                  </a:moveTo>
                  <a:cubicBezTo>
                    <a:pt x="0" y="0"/>
                    <a:pt x="9" y="40"/>
                    <a:pt x="24" y="93"/>
                  </a:cubicBezTo>
                  <a:cubicBezTo>
                    <a:pt x="39" y="115"/>
                    <a:pt x="53" y="161"/>
                    <a:pt x="63" y="161"/>
                  </a:cubicBezTo>
                  <a:cubicBezTo>
                    <a:pt x="65" y="161"/>
                    <a:pt x="67" y="159"/>
                    <a:pt x="68" y="154"/>
                  </a:cubicBezTo>
                  <a:lnTo>
                    <a:pt x="15" y="4"/>
                  </a:lnTo>
                  <a:cubicBezTo>
                    <a:pt x="12" y="2"/>
                    <a:pt x="10" y="0"/>
                    <a:pt x="9"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09" name="Google Shape;6109;p28"/>
            <p:cNvSpPr/>
            <p:nvPr/>
          </p:nvSpPr>
          <p:spPr>
            <a:xfrm>
              <a:off x="2559223" y="4641505"/>
              <a:ext cx="9534" cy="8415"/>
            </a:xfrm>
            <a:custGeom>
              <a:avLst/>
              <a:gdLst/>
              <a:ahLst/>
              <a:cxnLst/>
              <a:rect l="l" t="t" r="r" b="b"/>
              <a:pathLst>
                <a:path w="54" h="80" extrusionOk="0">
                  <a:moveTo>
                    <a:pt x="54" y="0"/>
                  </a:moveTo>
                  <a:lnTo>
                    <a:pt x="1" y="9"/>
                  </a:lnTo>
                  <a:lnTo>
                    <a:pt x="36" y="80"/>
                  </a:lnTo>
                  <a:cubicBezTo>
                    <a:pt x="36" y="36"/>
                    <a:pt x="45" y="27"/>
                    <a:pt x="54"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10" name="Google Shape;6110;p28"/>
            <p:cNvSpPr/>
            <p:nvPr/>
          </p:nvSpPr>
          <p:spPr>
            <a:xfrm>
              <a:off x="2534505" y="4591225"/>
              <a:ext cx="12006" cy="17671"/>
            </a:xfrm>
            <a:custGeom>
              <a:avLst/>
              <a:gdLst/>
              <a:ahLst/>
              <a:cxnLst/>
              <a:rect l="l" t="t" r="r" b="b"/>
              <a:pathLst>
                <a:path w="68" h="168" extrusionOk="0">
                  <a:moveTo>
                    <a:pt x="5" y="0"/>
                  </a:moveTo>
                  <a:cubicBezTo>
                    <a:pt x="1" y="0"/>
                    <a:pt x="3" y="23"/>
                    <a:pt x="17" y="90"/>
                  </a:cubicBezTo>
                  <a:cubicBezTo>
                    <a:pt x="29" y="96"/>
                    <a:pt x="54" y="168"/>
                    <a:pt x="62" y="168"/>
                  </a:cubicBezTo>
                  <a:cubicBezTo>
                    <a:pt x="67" y="168"/>
                    <a:pt x="67" y="152"/>
                    <a:pt x="62" y="108"/>
                  </a:cubicBezTo>
                  <a:cubicBezTo>
                    <a:pt x="50" y="96"/>
                    <a:pt x="14" y="0"/>
                    <a:pt x="5"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11" name="Google Shape;6111;p28"/>
            <p:cNvSpPr/>
            <p:nvPr/>
          </p:nvSpPr>
          <p:spPr>
            <a:xfrm>
              <a:off x="2434574" y="4360968"/>
              <a:ext cx="15714" cy="4733"/>
            </a:xfrm>
            <a:custGeom>
              <a:avLst/>
              <a:gdLst/>
              <a:ahLst/>
              <a:cxnLst/>
              <a:rect l="l" t="t" r="r" b="b"/>
              <a:pathLst>
                <a:path w="89" h="45" extrusionOk="0">
                  <a:moveTo>
                    <a:pt x="1" y="1"/>
                  </a:moveTo>
                  <a:lnTo>
                    <a:pt x="9" y="45"/>
                  </a:lnTo>
                  <a:lnTo>
                    <a:pt x="89" y="10"/>
                  </a:lnTo>
                  <a:lnTo>
                    <a:pt x="1"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12" name="Google Shape;6112;p28"/>
            <p:cNvSpPr/>
            <p:nvPr/>
          </p:nvSpPr>
          <p:spPr>
            <a:xfrm>
              <a:off x="2217939" y="4188986"/>
              <a:ext cx="34076" cy="16094"/>
            </a:xfrm>
            <a:custGeom>
              <a:avLst/>
              <a:gdLst/>
              <a:ahLst/>
              <a:cxnLst/>
              <a:rect l="l" t="t" r="r" b="b"/>
              <a:pathLst>
                <a:path w="193" h="153" extrusionOk="0">
                  <a:moveTo>
                    <a:pt x="13" y="1"/>
                  </a:moveTo>
                  <a:cubicBezTo>
                    <a:pt x="4" y="1"/>
                    <a:pt x="0" y="11"/>
                    <a:pt x="0" y="38"/>
                  </a:cubicBezTo>
                  <a:cubicBezTo>
                    <a:pt x="42" y="90"/>
                    <a:pt x="61" y="100"/>
                    <a:pt x="74" y="100"/>
                  </a:cubicBezTo>
                  <a:cubicBezTo>
                    <a:pt x="81" y="100"/>
                    <a:pt x="87" y="97"/>
                    <a:pt x="94" y="97"/>
                  </a:cubicBezTo>
                  <a:cubicBezTo>
                    <a:pt x="106" y="97"/>
                    <a:pt x="122" y="105"/>
                    <a:pt x="159" y="152"/>
                  </a:cubicBezTo>
                  <a:cubicBezTo>
                    <a:pt x="161" y="153"/>
                    <a:pt x="162" y="153"/>
                    <a:pt x="163" y="153"/>
                  </a:cubicBezTo>
                  <a:cubicBezTo>
                    <a:pt x="192" y="153"/>
                    <a:pt x="97" y="62"/>
                    <a:pt x="117" y="62"/>
                  </a:cubicBezTo>
                  <a:cubicBezTo>
                    <a:pt x="118" y="62"/>
                    <a:pt x="121" y="63"/>
                    <a:pt x="124" y="64"/>
                  </a:cubicBezTo>
                  <a:cubicBezTo>
                    <a:pt x="63" y="31"/>
                    <a:pt x="30" y="1"/>
                    <a:pt x="13"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13" name="Google Shape;6113;p28"/>
            <p:cNvSpPr/>
            <p:nvPr/>
          </p:nvSpPr>
          <p:spPr>
            <a:xfrm>
              <a:off x="2239655" y="4195718"/>
              <a:ext cx="9534" cy="2840"/>
            </a:xfrm>
            <a:custGeom>
              <a:avLst/>
              <a:gdLst/>
              <a:ahLst/>
              <a:cxnLst/>
              <a:rect l="l" t="t" r="r" b="b"/>
              <a:pathLst>
                <a:path w="54" h="27" extrusionOk="0">
                  <a:moveTo>
                    <a:pt x="1" y="0"/>
                  </a:moveTo>
                  <a:cubicBezTo>
                    <a:pt x="6" y="5"/>
                    <a:pt x="11" y="7"/>
                    <a:pt x="21" y="11"/>
                  </a:cubicBezTo>
                  <a:lnTo>
                    <a:pt x="21" y="11"/>
                  </a:lnTo>
                  <a:cubicBezTo>
                    <a:pt x="14" y="8"/>
                    <a:pt x="8" y="4"/>
                    <a:pt x="1" y="0"/>
                  </a:cubicBezTo>
                  <a:close/>
                  <a:moveTo>
                    <a:pt x="21" y="11"/>
                  </a:moveTo>
                  <a:lnTo>
                    <a:pt x="21" y="11"/>
                  </a:lnTo>
                  <a:cubicBezTo>
                    <a:pt x="29" y="17"/>
                    <a:pt x="39" y="22"/>
                    <a:pt x="54" y="27"/>
                  </a:cubicBezTo>
                  <a:cubicBezTo>
                    <a:pt x="39" y="19"/>
                    <a:pt x="28" y="15"/>
                    <a:pt x="21" y="1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14" name="Google Shape;6114;p28"/>
            <p:cNvSpPr/>
            <p:nvPr/>
          </p:nvSpPr>
          <p:spPr>
            <a:xfrm>
              <a:off x="-284225" y="5390129"/>
              <a:ext cx="4767" cy="12097"/>
            </a:xfrm>
            <a:custGeom>
              <a:avLst/>
              <a:gdLst/>
              <a:ahLst/>
              <a:cxnLst/>
              <a:rect l="l" t="t" r="r" b="b"/>
              <a:pathLst>
                <a:path w="27" h="115" extrusionOk="0">
                  <a:moveTo>
                    <a:pt x="18" y="0"/>
                  </a:moveTo>
                  <a:lnTo>
                    <a:pt x="0" y="115"/>
                  </a:lnTo>
                  <a:lnTo>
                    <a:pt x="0" y="115"/>
                  </a:lnTo>
                  <a:lnTo>
                    <a:pt x="27" y="35"/>
                  </a:lnTo>
                  <a:lnTo>
                    <a:pt x="18"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15" name="Google Shape;6115;p28"/>
            <p:cNvSpPr/>
            <p:nvPr/>
          </p:nvSpPr>
          <p:spPr>
            <a:xfrm>
              <a:off x="-279635" y="5414217"/>
              <a:ext cx="9534" cy="10308"/>
            </a:xfrm>
            <a:custGeom>
              <a:avLst/>
              <a:gdLst/>
              <a:ahLst/>
              <a:cxnLst/>
              <a:rect l="l" t="t" r="r" b="b"/>
              <a:pathLst>
                <a:path w="54" h="98" extrusionOk="0">
                  <a:moveTo>
                    <a:pt x="54" y="1"/>
                  </a:moveTo>
                  <a:lnTo>
                    <a:pt x="1" y="27"/>
                  </a:lnTo>
                  <a:lnTo>
                    <a:pt x="45" y="98"/>
                  </a:lnTo>
                  <a:cubicBezTo>
                    <a:pt x="45" y="71"/>
                    <a:pt x="45" y="18"/>
                    <a:pt x="54"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16" name="Google Shape;6116;p28"/>
            <p:cNvSpPr/>
            <p:nvPr/>
          </p:nvSpPr>
          <p:spPr>
            <a:xfrm>
              <a:off x="959795" y="4144596"/>
              <a:ext cx="18892" cy="2840"/>
            </a:xfrm>
            <a:custGeom>
              <a:avLst/>
              <a:gdLst/>
              <a:ahLst/>
              <a:cxnLst/>
              <a:rect l="l" t="t" r="r" b="b"/>
              <a:pathLst>
                <a:path w="107" h="27" extrusionOk="0">
                  <a:moveTo>
                    <a:pt x="1" y="0"/>
                  </a:moveTo>
                  <a:lnTo>
                    <a:pt x="98" y="27"/>
                  </a:lnTo>
                  <a:lnTo>
                    <a:pt x="107" y="9"/>
                  </a:lnTo>
                  <a:cubicBezTo>
                    <a:pt x="89" y="0"/>
                    <a:pt x="54" y="0"/>
                    <a:pt x="1"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17" name="Google Shape;6117;p28"/>
            <p:cNvSpPr/>
            <p:nvPr/>
          </p:nvSpPr>
          <p:spPr>
            <a:xfrm>
              <a:off x="683836" y="4145543"/>
              <a:ext cx="11123" cy="4733"/>
            </a:xfrm>
            <a:custGeom>
              <a:avLst/>
              <a:gdLst/>
              <a:ahLst/>
              <a:cxnLst/>
              <a:rect l="l" t="t" r="r" b="b"/>
              <a:pathLst>
                <a:path w="63" h="45" extrusionOk="0">
                  <a:moveTo>
                    <a:pt x="1" y="0"/>
                  </a:moveTo>
                  <a:lnTo>
                    <a:pt x="27" y="44"/>
                  </a:lnTo>
                  <a:lnTo>
                    <a:pt x="63" y="44"/>
                  </a:lnTo>
                  <a:lnTo>
                    <a:pt x="1"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18" name="Google Shape;6118;p28"/>
            <p:cNvSpPr/>
            <p:nvPr/>
          </p:nvSpPr>
          <p:spPr>
            <a:xfrm>
              <a:off x="456784" y="4171525"/>
              <a:ext cx="32487" cy="5680"/>
            </a:xfrm>
            <a:custGeom>
              <a:avLst/>
              <a:gdLst/>
              <a:ahLst/>
              <a:cxnLst/>
              <a:rect l="l" t="t" r="r" b="b"/>
              <a:pathLst>
                <a:path w="184" h="54" extrusionOk="0">
                  <a:moveTo>
                    <a:pt x="183" y="1"/>
                  </a:moveTo>
                  <a:lnTo>
                    <a:pt x="183" y="1"/>
                  </a:lnTo>
                  <a:cubicBezTo>
                    <a:pt x="170" y="3"/>
                    <a:pt x="158" y="6"/>
                    <a:pt x="145" y="11"/>
                  </a:cubicBezTo>
                  <a:lnTo>
                    <a:pt x="145" y="11"/>
                  </a:lnTo>
                  <a:cubicBezTo>
                    <a:pt x="157" y="8"/>
                    <a:pt x="170" y="5"/>
                    <a:pt x="183" y="1"/>
                  </a:cubicBezTo>
                  <a:close/>
                  <a:moveTo>
                    <a:pt x="145" y="11"/>
                  </a:moveTo>
                  <a:lnTo>
                    <a:pt x="145" y="11"/>
                  </a:lnTo>
                  <a:cubicBezTo>
                    <a:pt x="59" y="28"/>
                    <a:pt x="1" y="7"/>
                    <a:pt x="24" y="53"/>
                  </a:cubicBezTo>
                  <a:cubicBezTo>
                    <a:pt x="64" y="47"/>
                    <a:pt x="105" y="25"/>
                    <a:pt x="145" y="1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19" name="Google Shape;6119;p28"/>
            <p:cNvSpPr/>
            <p:nvPr/>
          </p:nvSpPr>
          <p:spPr>
            <a:xfrm>
              <a:off x="2481361" y="5495738"/>
              <a:ext cx="14125" cy="17987"/>
            </a:xfrm>
            <a:custGeom>
              <a:avLst/>
              <a:gdLst/>
              <a:ahLst/>
              <a:cxnLst/>
              <a:rect l="l" t="t" r="r" b="b"/>
              <a:pathLst>
                <a:path w="80" h="171" extrusionOk="0">
                  <a:moveTo>
                    <a:pt x="19" y="1"/>
                  </a:moveTo>
                  <a:cubicBezTo>
                    <a:pt x="18" y="1"/>
                    <a:pt x="18" y="3"/>
                    <a:pt x="18" y="3"/>
                  </a:cubicBezTo>
                  <a:lnTo>
                    <a:pt x="18" y="12"/>
                  </a:lnTo>
                  <a:cubicBezTo>
                    <a:pt x="15" y="15"/>
                    <a:pt x="12" y="16"/>
                    <a:pt x="10" y="16"/>
                  </a:cubicBezTo>
                  <a:cubicBezTo>
                    <a:pt x="4" y="16"/>
                    <a:pt x="1" y="12"/>
                    <a:pt x="0" y="12"/>
                  </a:cubicBezTo>
                  <a:lnTo>
                    <a:pt x="0" y="12"/>
                  </a:lnTo>
                  <a:cubicBezTo>
                    <a:pt x="9" y="20"/>
                    <a:pt x="9" y="20"/>
                    <a:pt x="9" y="20"/>
                  </a:cubicBezTo>
                  <a:cubicBezTo>
                    <a:pt x="27" y="65"/>
                    <a:pt x="45" y="126"/>
                    <a:pt x="53" y="144"/>
                  </a:cubicBezTo>
                  <a:cubicBezTo>
                    <a:pt x="62" y="162"/>
                    <a:pt x="71" y="144"/>
                    <a:pt x="80" y="171"/>
                  </a:cubicBezTo>
                  <a:cubicBezTo>
                    <a:pt x="80" y="91"/>
                    <a:pt x="62" y="56"/>
                    <a:pt x="53" y="38"/>
                  </a:cubicBezTo>
                  <a:cubicBezTo>
                    <a:pt x="45" y="20"/>
                    <a:pt x="36" y="12"/>
                    <a:pt x="27" y="12"/>
                  </a:cubicBezTo>
                  <a:cubicBezTo>
                    <a:pt x="23" y="3"/>
                    <a:pt x="20" y="1"/>
                    <a:pt x="19"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20" name="Google Shape;6120;p28"/>
            <p:cNvSpPr/>
            <p:nvPr/>
          </p:nvSpPr>
          <p:spPr>
            <a:xfrm>
              <a:off x="2493897" y="5427260"/>
              <a:ext cx="1589" cy="13043"/>
            </a:xfrm>
            <a:custGeom>
              <a:avLst/>
              <a:gdLst/>
              <a:ahLst/>
              <a:cxnLst/>
              <a:rect l="l" t="t" r="r" b="b"/>
              <a:pathLst>
                <a:path w="9" h="124" extrusionOk="0">
                  <a:moveTo>
                    <a:pt x="9" y="0"/>
                  </a:moveTo>
                  <a:lnTo>
                    <a:pt x="0" y="106"/>
                  </a:lnTo>
                  <a:lnTo>
                    <a:pt x="9" y="124"/>
                  </a:lnTo>
                  <a:lnTo>
                    <a:pt x="9"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21" name="Google Shape;6121;p28"/>
            <p:cNvSpPr/>
            <p:nvPr/>
          </p:nvSpPr>
          <p:spPr>
            <a:xfrm>
              <a:off x="2501665" y="5364042"/>
              <a:ext cx="15714" cy="49333"/>
            </a:xfrm>
            <a:custGeom>
              <a:avLst/>
              <a:gdLst/>
              <a:ahLst/>
              <a:cxnLst/>
              <a:rect l="l" t="t" r="r" b="b"/>
              <a:pathLst>
                <a:path w="89" h="469" extrusionOk="0">
                  <a:moveTo>
                    <a:pt x="89" y="1"/>
                  </a:moveTo>
                  <a:lnTo>
                    <a:pt x="89" y="1"/>
                  </a:lnTo>
                  <a:cubicBezTo>
                    <a:pt x="27" y="63"/>
                    <a:pt x="71" y="257"/>
                    <a:pt x="18" y="381"/>
                  </a:cubicBezTo>
                  <a:lnTo>
                    <a:pt x="0" y="398"/>
                  </a:lnTo>
                  <a:lnTo>
                    <a:pt x="36" y="469"/>
                  </a:lnTo>
                  <a:cubicBezTo>
                    <a:pt x="62" y="310"/>
                    <a:pt x="62" y="107"/>
                    <a:pt x="89"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22" name="Google Shape;6122;p28"/>
            <p:cNvSpPr/>
            <p:nvPr/>
          </p:nvSpPr>
          <p:spPr>
            <a:xfrm>
              <a:off x="2542097" y="5323335"/>
              <a:ext cx="3355" cy="11150"/>
            </a:xfrm>
            <a:custGeom>
              <a:avLst/>
              <a:gdLst/>
              <a:ahLst/>
              <a:cxnLst/>
              <a:rect l="l" t="t" r="r" b="b"/>
              <a:pathLst>
                <a:path w="19" h="106" extrusionOk="0">
                  <a:moveTo>
                    <a:pt x="1" y="0"/>
                  </a:moveTo>
                  <a:lnTo>
                    <a:pt x="1" y="0"/>
                  </a:lnTo>
                  <a:cubicBezTo>
                    <a:pt x="1" y="0"/>
                    <a:pt x="1" y="2"/>
                    <a:pt x="1" y="3"/>
                  </a:cubicBezTo>
                  <a:lnTo>
                    <a:pt x="1" y="3"/>
                  </a:lnTo>
                  <a:cubicBezTo>
                    <a:pt x="1" y="1"/>
                    <a:pt x="1" y="0"/>
                    <a:pt x="1" y="0"/>
                  </a:cubicBezTo>
                  <a:close/>
                  <a:moveTo>
                    <a:pt x="1" y="3"/>
                  </a:moveTo>
                  <a:lnTo>
                    <a:pt x="1" y="3"/>
                  </a:lnTo>
                  <a:cubicBezTo>
                    <a:pt x="3" y="11"/>
                    <a:pt x="6" y="37"/>
                    <a:pt x="10" y="105"/>
                  </a:cubicBezTo>
                  <a:cubicBezTo>
                    <a:pt x="10" y="97"/>
                    <a:pt x="10" y="88"/>
                    <a:pt x="19" y="88"/>
                  </a:cubicBezTo>
                  <a:cubicBezTo>
                    <a:pt x="19" y="70"/>
                    <a:pt x="19" y="52"/>
                    <a:pt x="19" y="8"/>
                  </a:cubicBezTo>
                  <a:cubicBezTo>
                    <a:pt x="15" y="12"/>
                    <a:pt x="12" y="13"/>
                    <a:pt x="10" y="13"/>
                  </a:cubicBezTo>
                  <a:cubicBezTo>
                    <a:pt x="5" y="13"/>
                    <a:pt x="3" y="7"/>
                    <a:pt x="1" y="3"/>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23" name="Google Shape;6123;p28"/>
            <p:cNvSpPr/>
            <p:nvPr/>
          </p:nvSpPr>
          <p:spPr>
            <a:xfrm>
              <a:off x="2544922" y="5331118"/>
              <a:ext cx="1942" cy="4207"/>
            </a:xfrm>
            <a:custGeom>
              <a:avLst/>
              <a:gdLst/>
              <a:ahLst/>
              <a:cxnLst/>
              <a:rect l="l" t="t" r="r" b="b"/>
              <a:pathLst>
                <a:path w="11" h="40" extrusionOk="0">
                  <a:moveTo>
                    <a:pt x="8" y="1"/>
                  </a:moveTo>
                  <a:cubicBezTo>
                    <a:pt x="7" y="1"/>
                    <a:pt x="6" y="4"/>
                    <a:pt x="3" y="14"/>
                  </a:cubicBezTo>
                  <a:cubicBezTo>
                    <a:pt x="0" y="33"/>
                    <a:pt x="0" y="40"/>
                    <a:pt x="1" y="40"/>
                  </a:cubicBezTo>
                  <a:cubicBezTo>
                    <a:pt x="3" y="40"/>
                    <a:pt x="11" y="1"/>
                    <a:pt x="8"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24" name="Google Shape;6124;p28"/>
            <p:cNvSpPr/>
            <p:nvPr/>
          </p:nvSpPr>
          <p:spPr>
            <a:xfrm>
              <a:off x="2543686" y="5289674"/>
              <a:ext cx="7945" cy="15989"/>
            </a:xfrm>
            <a:custGeom>
              <a:avLst/>
              <a:gdLst/>
              <a:ahLst/>
              <a:cxnLst/>
              <a:rect l="l" t="t" r="r" b="b"/>
              <a:pathLst>
                <a:path w="45" h="152" extrusionOk="0">
                  <a:moveTo>
                    <a:pt x="27" y="0"/>
                  </a:moveTo>
                  <a:cubicBezTo>
                    <a:pt x="19" y="0"/>
                    <a:pt x="10" y="23"/>
                    <a:pt x="1" y="55"/>
                  </a:cubicBezTo>
                  <a:lnTo>
                    <a:pt x="18" y="152"/>
                  </a:lnTo>
                  <a:cubicBezTo>
                    <a:pt x="33" y="137"/>
                    <a:pt x="36" y="65"/>
                    <a:pt x="41" y="65"/>
                  </a:cubicBezTo>
                  <a:cubicBezTo>
                    <a:pt x="42" y="65"/>
                    <a:pt x="43" y="67"/>
                    <a:pt x="45" y="72"/>
                  </a:cubicBezTo>
                  <a:cubicBezTo>
                    <a:pt x="41" y="21"/>
                    <a:pt x="34" y="0"/>
                    <a:pt x="27"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25" name="Google Shape;6125;p28"/>
            <p:cNvSpPr/>
            <p:nvPr/>
          </p:nvSpPr>
          <p:spPr>
            <a:xfrm>
              <a:off x="2535918" y="5285151"/>
              <a:ext cx="3355" cy="5680"/>
            </a:xfrm>
            <a:custGeom>
              <a:avLst/>
              <a:gdLst/>
              <a:ahLst/>
              <a:cxnLst/>
              <a:rect l="l" t="t" r="r" b="b"/>
              <a:pathLst>
                <a:path w="19" h="54" extrusionOk="0">
                  <a:moveTo>
                    <a:pt x="1" y="0"/>
                  </a:moveTo>
                  <a:lnTo>
                    <a:pt x="9" y="53"/>
                  </a:lnTo>
                  <a:cubicBezTo>
                    <a:pt x="18" y="45"/>
                    <a:pt x="18" y="27"/>
                    <a:pt x="1"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26" name="Google Shape;6126;p28"/>
            <p:cNvSpPr/>
            <p:nvPr/>
          </p:nvSpPr>
          <p:spPr>
            <a:xfrm>
              <a:off x="2531327" y="5290726"/>
              <a:ext cx="9534" cy="11255"/>
            </a:xfrm>
            <a:custGeom>
              <a:avLst/>
              <a:gdLst/>
              <a:ahLst/>
              <a:cxnLst/>
              <a:rect l="l" t="t" r="r" b="b"/>
              <a:pathLst>
                <a:path w="54" h="107" extrusionOk="0">
                  <a:moveTo>
                    <a:pt x="35" y="0"/>
                  </a:moveTo>
                  <a:lnTo>
                    <a:pt x="35" y="0"/>
                  </a:lnTo>
                  <a:cubicBezTo>
                    <a:pt x="27" y="9"/>
                    <a:pt x="1" y="18"/>
                    <a:pt x="43" y="44"/>
                  </a:cubicBezTo>
                  <a:lnTo>
                    <a:pt x="43" y="44"/>
                  </a:lnTo>
                  <a:lnTo>
                    <a:pt x="35" y="0"/>
                  </a:lnTo>
                  <a:close/>
                  <a:moveTo>
                    <a:pt x="39" y="43"/>
                  </a:moveTo>
                  <a:cubicBezTo>
                    <a:pt x="31" y="43"/>
                    <a:pt x="45" y="68"/>
                    <a:pt x="53" y="106"/>
                  </a:cubicBezTo>
                  <a:lnTo>
                    <a:pt x="43" y="44"/>
                  </a:lnTo>
                  <a:lnTo>
                    <a:pt x="43" y="44"/>
                  </a:lnTo>
                  <a:cubicBezTo>
                    <a:pt x="43" y="44"/>
                    <a:pt x="44" y="44"/>
                    <a:pt x="44" y="45"/>
                  </a:cubicBezTo>
                  <a:cubicBezTo>
                    <a:pt x="44" y="44"/>
                    <a:pt x="43" y="44"/>
                    <a:pt x="43" y="44"/>
                  </a:cubicBezTo>
                  <a:lnTo>
                    <a:pt x="43" y="44"/>
                  </a:lnTo>
                  <a:lnTo>
                    <a:pt x="43" y="44"/>
                  </a:lnTo>
                  <a:lnTo>
                    <a:pt x="43" y="44"/>
                  </a:lnTo>
                  <a:cubicBezTo>
                    <a:pt x="41" y="43"/>
                    <a:pt x="40" y="43"/>
                    <a:pt x="39" y="43"/>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27" name="Google Shape;6127;p28"/>
            <p:cNvSpPr/>
            <p:nvPr/>
          </p:nvSpPr>
          <p:spPr>
            <a:xfrm>
              <a:off x="2531327" y="5308398"/>
              <a:ext cx="7945" cy="16830"/>
            </a:xfrm>
            <a:custGeom>
              <a:avLst/>
              <a:gdLst/>
              <a:ahLst/>
              <a:cxnLst/>
              <a:rect l="l" t="t" r="r" b="b"/>
              <a:pathLst>
                <a:path w="45" h="160" extrusionOk="0">
                  <a:moveTo>
                    <a:pt x="44" y="0"/>
                  </a:moveTo>
                  <a:cubicBezTo>
                    <a:pt x="33" y="39"/>
                    <a:pt x="26" y="81"/>
                    <a:pt x="17" y="81"/>
                  </a:cubicBezTo>
                  <a:cubicBezTo>
                    <a:pt x="12" y="81"/>
                    <a:pt x="7" y="66"/>
                    <a:pt x="0" y="27"/>
                  </a:cubicBezTo>
                  <a:lnTo>
                    <a:pt x="0" y="27"/>
                  </a:lnTo>
                  <a:cubicBezTo>
                    <a:pt x="4" y="117"/>
                    <a:pt x="14" y="160"/>
                    <a:pt x="23" y="160"/>
                  </a:cubicBezTo>
                  <a:cubicBezTo>
                    <a:pt x="34" y="160"/>
                    <a:pt x="44" y="104"/>
                    <a:pt x="44"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28" name="Google Shape;6128;p28"/>
            <p:cNvSpPr/>
            <p:nvPr/>
          </p:nvSpPr>
          <p:spPr>
            <a:xfrm>
              <a:off x="2503255" y="5359414"/>
              <a:ext cx="7945" cy="14095"/>
            </a:xfrm>
            <a:custGeom>
              <a:avLst/>
              <a:gdLst/>
              <a:ahLst/>
              <a:cxnLst/>
              <a:rect l="l" t="t" r="r" b="b"/>
              <a:pathLst>
                <a:path w="45" h="134" extrusionOk="0">
                  <a:moveTo>
                    <a:pt x="27" y="1"/>
                  </a:moveTo>
                  <a:lnTo>
                    <a:pt x="0" y="71"/>
                  </a:lnTo>
                  <a:lnTo>
                    <a:pt x="9" y="133"/>
                  </a:lnTo>
                  <a:cubicBezTo>
                    <a:pt x="9" y="107"/>
                    <a:pt x="44" y="1"/>
                    <a:pt x="27"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29" name="Google Shape;6129;p28"/>
            <p:cNvSpPr/>
            <p:nvPr/>
          </p:nvSpPr>
          <p:spPr>
            <a:xfrm>
              <a:off x="2534329" y="5228455"/>
              <a:ext cx="7945" cy="13148"/>
            </a:xfrm>
            <a:custGeom>
              <a:avLst/>
              <a:gdLst/>
              <a:ahLst/>
              <a:cxnLst/>
              <a:rect l="l" t="t" r="r" b="b"/>
              <a:pathLst>
                <a:path w="45" h="125" extrusionOk="0">
                  <a:moveTo>
                    <a:pt x="45" y="1"/>
                  </a:moveTo>
                  <a:cubicBezTo>
                    <a:pt x="36" y="1"/>
                    <a:pt x="18" y="45"/>
                    <a:pt x="1" y="54"/>
                  </a:cubicBezTo>
                  <a:lnTo>
                    <a:pt x="27" y="124"/>
                  </a:lnTo>
                  <a:cubicBezTo>
                    <a:pt x="27" y="80"/>
                    <a:pt x="27" y="10"/>
                    <a:pt x="45"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30" name="Google Shape;6130;p28"/>
            <p:cNvSpPr/>
            <p:nvPr/>
          </p:nvSpPr>
          <p:spPr>
            <a:xfrm>
              <a:off x="2528149" y="5221933"/>
              <a:ext cx="6356" cy="12202"/>
            </a:xfrm>
            <a:custGeom>
              <a:avLst/>
              <a:gdLst/>
              <a:ahLst/>
              <a:cxnLst/>
              <a:rect l="l" t="t" r="r" b="b"/>
              <a:pathLst>
                <a:path w="36" h="116" extrusionOk="0">
                  <a:moveTo>
                    <a:pt x="0" y="1"/>
                  </a:moveTo>
                  <a:cubicBezTo>
                    <a:pt x="9" y="107"/>
                    <a:pt x="18" y="116"/>
                    <a:pt x="36" y="116"/>
                  </a:cubicBezTo>
                  <a:lnTo>
                    <a:pt x="0"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31" name="Google Shape;6131;p28"/>
            <p:cNvSpPr/>
            <p:nvPr/>
          </p:nvSpPr>
          <p:spPr>
            <a:xfrm>
              <a:off x="2523382" y="5279576"/>
              <a:ext cx="9534" cy="22405"/>
            </a:xfrm>
            <a:custGeom>
              <a:avLst/>
              <a:gdLst/>
              <a:ahLst/>
              <a:cxnLst/>
              <a:rect l="l" t="t" r="r" b="b"/>
              <a:pathLst>
                <a:path w="54" h="213" extrusionOk="0">
                  <a:moveTo>
                    <a:pt x="1" y="0"/>
                  </a:moveTo>
                  <a:lnTo>
                    <a:pt x="1" y="36"/>
                  </a:lnTo>
                  <a:lnTo>
                    <a:pt x="54" y="212"/>
                  </a:lnTo>
                  <a:lnTo>
                    <a:pt x="1"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32" name="Google Shape;6132;p28"/>
            <p:cNvSpPr/>
            <p:nvPr/>
          </p:nvSpPr>
          <p:spPr>
            <a:xfrm>
              <a:off x="2528149" y="5180173"/>
              <a:ext cx="11123" cy="10308"/>
            </a:xfrm>
            <a:custGeom>
              <a:avLst/>
              <a:gdLst/>
              <a:ahLst/>
              <a:cxnLst/>
              <a:rect l="l" t="t" r="r" b="b"/>
              <a:pathLst>
                <a:path w="63" h="98" extrusionOk="0">
                  <a:moveTo>
                    <a:pt x="0" y="1"/>
                  </a:moveTo>
                  <a:lnTo>
                    <a:pt x="27" y="45"/>
                  </a:lnTo>
                  <a:lnTo>
                    <a:pt x="62" y="98"/>
                  </a:lnTo>
                  <a:lnTo>
                    <a:pt x="0"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33" name="Google Shape;6133;p28"/>
            <p:cNvSpPr/>
            <p:nvPr/>
          </p:nvSpPr>
          <p:spPr>
            <a:xfrm>
              <a:off x="2517202" y="5133786"/>
              <a:ext cx="15714" cy="23141"/>
            </a:xfrm>
            <a:custGeom>
              <a:avLst/>
              <a:gdLst/>
              <a:ahLst/>
              <a:cxnLst/>
              <a:rect l="l" t="t" r="r" b="b"/>
              <a:pathLst>
                <a:path w="89" h="220" extrusionOk="0">
                  <a:moveTo>
                    <a:pt x="1" y="0"/>
                  </a:moveTo>
                  <a:lnTo>
                    <a:pt x="1" y="0"/>
                  </a:lnTo>
                  <a:cubicBezTo>
                    <a:pt x="27" y="53"/>
                    <a:pt x="36" y="124"/>
                    <a:pt x="36" y="212"/>
                  </a:cubicBezTo>
                  <a:cubicBezTo>
                    <a:pt x="40" y="217"/>
                    <a:pt x="43" y="219"/>
                    <a:pt x="46" y="219"/>
                  </a:cubicBezTo>
                  <a:cubicBezTo>
                    <a:pt x="59" y="219"/>
                    <a:pt x="64" y="175"/>
                    <a:pt x="77" y="175"/>
                  </a:cubicBezTo>
                  <a:cubicBezTo>
                    <a:pt x="80" y="175"/>
                    <a:pt x="84" y="178"/>
                    <a:pt x="89" y="186"/>
                  </a:cubicBezTo>
                  <a:cubicBezTo>
                    <a:pt x="62" y="106"/>
                    <a:pt x="27" y="53"/>
                    <a:pt x="1"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34" name="Google Shape;6134;p28"/>
            <p:cNvSpPr/>
            <p:nvPr/>
          </p:nvSpPr>
          <p:spPr>
            <a:xfrm>
              <a:off x="2507845" y="5123582"/>
              <a:ext cx="9534" cy="10308"/>
            </a:xfrm>
            <a:custGeom>
              <a:avLst/>
              <a:gdLst/>
              <a:ahLst/>
              <a:cxnLst/>
              <a:rect l="l" t="t" r="r" b="b"/>
              <a:pathLst>
                <a:path w="54" h="98" extrusionOk="0">
                  <a:moveTo>
                    <a:pt x="1" y="0"/>
                  </a:moveTo>
                  <a:cubicBezTo>
                    <a:pt x="18" y="35"/>
                    <a:pt x="36" y="62"/>
                    <a:pt x="54" y="97"/>
                  </a:cubicBezTo>
                  <a:cubicBezTo>
                    <a:pt x="45" y="62"/>
                    <a:pt x="27" y="35"/>
                    <a:pt x="1"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35" name="Google Shape;6135;p28"/>
            <p:cNvSpPr/>
            <p:nvPr/>
          </p:nvSpPr>
          <p:spPr>
            <a:xfrm>
              <a:off x="2524971" y="5193217"/>
              <a:ext cx="4944" cy="9362"/>
            </a:xfrm>
            <a:custGeom>
              <a:avLst/>
              <a:gdLst/>
              <a:ahLst/>
              <a:cxnLst/>
              <a:rect l="l" t="t" r="r" b="b"/>
              <a:pathLst>
                <a:path w="28" h="89" extrusionOk="0">
                  <a:moveTo>
                    <a:pt x="27" y="0"/>
                  </a:moveTo>
                  <a:lnTo>
                    <a:pt x="1" y="44"/>
                  </a:lnTo>
                  <a:cubicBezTo>
                    <a:pt x="1" y="62"/>
                    <a:pt x="1" y="80"/>
                    <a:pt x="1" y="89"/>
                  </a:cubicBezTo>
                  <a:cubicBezTo>
                    <a:pt x="10" y="80"/>
                    <a:pt x="27" y="62"/>
                    <a:pt x="27"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36" name="Google Shape;6136;p28"/>
            <p:cNvSpPr/>
            <p:nvPr/>
          </p:nvSpPr>
          <p:spPr>
            <a:xfrm>
              <a:off x="2521970" y="5188589"/>
              <a:ext cx="1589" cy="10308"/>
            </a:xfrm>
            <a:custGeom>
              <a:avLst/>
              <a:gdLst/>
              <a:ahLst/>
              <a:cxnLst/>
              <a:rect l="l" t="t" r="r" b="b"/>
              <a:pathLst>
                <a:path w="9" h="98" extrusionOk="0">
                  <a:moveTo>
                    <a:pt x="0" y="0"/>
                  </a:moveTo>
                  <a:cubicBezTo>
                    <a:pt x="0" y="7"/>
                    <a:pt x="5" y="28"/>
                    <a:pt x="8" y="57"/>
                  </a:cubicBezTo>
                  <a:lnTo>
                    <a:pt x="8" y="57"/>
                  </a:lnTo>
                  <a:cubicBezTo>
                    <a:pt x="5" y="24"/>
                    <a:pt x="0" y="7"/>
                    <a:pt x="0" y="0"/>
                  </a:cubicBezTo>
                  <a:close/>
                  <a:moveTo>
                    <a:pt x="8" y="57"/>
                  </a:moveTo>
                  <a:cubicBezTo>
                    <a:pt x="8" y="69"/>
                    <a:pt x="9" y="82"/>
                    <a:pt x="9" y="97"/>
                  </a:cubicBezTo>
                  <a:lnTo>
                    <a:pt x="9" y="88"/>
                  </a:lnTo>
                  <a:cubicBezTo>
                    <a:pt x="9" y="77"/>
                    <a:pt x="8" y="67"/>
                    <a:pt x="8" y="57"/>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37" name="Google Shape;6137;p28"/>
            <p:cNvSpPr/>
            <p:nvPr/>
          </p:nvSpPr>
          <p:spPr>
            <a:xfrm>
              <a:off x="2524971" y="5202473"/>
              <a:ext cx="177" cy="1999"/>
            </a:xfrm>
            <a:custGeom>
              <a:avLst/>
              <a:gdLst/>
              <a:ahLst/>
              <a:cxnLst/>
              <a:rect l="l" t="t" r="r" b="b"/>
              <a:pathLst>
                <a:path w="1" h="19" extrusionOk="0">
                  <a:moveTo>
                    <a:pt x="1" y="18"/>
                  </a:moveTo>
                  <a:lnTo>
                    <a:pt x="1" y="1"/>
                  </a:lnTo>
                  <a:cubicBezTo>
                    <a:pt x="1" y="9"/>
                    <a:pt x="1" y="9"/>
                    <a:pt x="1" y="18"/>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38" name="Google Shape;6138;p28"/>
            <p:cNvSpPr/>
            <p:nvPr/>
          </p:nvSpPr>
          <p:spPr>
            <a:xfrm>
              <a:off x="2512612" y="5240131"/>
              <a:ext cx="14125" cy="12622"/>
            </a:xfrm>
            <a:custGeom>
              <a:avLst/>
              <a:gdLst/>
              <a:ahLst/>
              <a:cxnLst/>
              <a:rect l="l" t="t" r="r" b="b"/>
              <a:pathLst>
                <a:path w="80" h="120" extrusionOk="0">
                  <a:moveTo>
                    <a:pt x="23" y="1"/>
                  </a:moveTo>
                  <a:cubicBezTo>
                    <a:pt x="14" y="1"/>
                    <a:pt x="6" y="16"/>
                    <a:pt x="0" y="58"/>
                  </a:cubicBezTo>
                  <a:cubicBezTo>
                    <a:pt x="11" y="71"/>
                    <a:pt x="19" y="74"/>
                    <a:pt x="26" y="74"/>
                  </a:cubicBezTo>
                  <a:cubicBezTo>
                    <a:pt x="32" y="74"/>
                    <a:pt x="37" y="72"/>
                    <a:pt x="42" y="72"/>
                  </a:cubicBezTo>
                  <a:cubicBezTo>
                    <a:pt x="53" y="72"/>
                    <a:pt x="63" y="79"/>
                    <a:pt x="80" y="119"/>
                  </a:cubicBezTo>
                  <a:cubicBezTo>
                    <a:pt x="67" y="77"/>
                    <a:pt x="43" y="1"/>
                    <a:pt x="23"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39" name="Google Shape;6139;p28"/>
            <p:cNvSpPr/>
            <p:nvPr/>
          </p:nvSpPr>
          <p:spPr>
            <a:xfrm>
              <a:off x="2518792" y="5209942"/>
              <a:ext cx="7945" cy="13043"/>
            </a:xfrm>
            <a:custGeom>
              <a:avLst/>
              <a:gdLst/>
              <a:ahLst/>
              <a:cxnLst/>
              <a:rect l="l" t="t" r="r" b="b"/>
              <a:pathLst>
                <a:path w="45" h="124" extrusionOk="0">
                  <a:moveTo>
                    <a:pt x="0" y="0"/>
                  </a:moveTo>
                  <a:lnTo>
                    <a:pt x="9" y="115"/>
                  </a:lnTo>
                  <a:cubicBezTo>
                    <a:pt x="15" y="115"/>
                    <a:pt x="20" y="105"/>
                    <a:pt x="27" y="105"/>
                  </a:cubicBezTo>
                  <a:cubicBezTo>
                    <a:pt x="32" y="105"/>
                    <a:pt x="37" y="110"/>
                    <a:pt x="45" y="124"/>
                  </a:cubicBezTo>
                  <a:lnTo>
                    <a:pt x="0"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40" name="Google Shape;6140;p28"/>
            <p:cNvSpPr/>
            <p:nvPr/>
          </p:nvSpPr>
          <p:spPr>
            <a:xfrm>
              <a:off x="2515613" y="5204367"/>
              <a:ext cx="3355" cy="5680"/>
            </a:xfrm>
            <a:custGeom>
              <a:avLst/>
              <a:gdLst/>
              <a:ahLst/>
              <a:cxnLst/>
              <a:rect l="l" t="t" r="r" b="b"/>
              <a:pathLst>
                <a:path w="19" h="54" extrusionOk="0">
                  <a:moveTo>
                    <a:pt x="1" y="0"/>
                  </a:moveTo>
                  <a:lnTo>
                    <a:pt x="18" y="53"/>
                  </a:lnTo>
                  <a:lnTo>
                    <a:pt x="18" y="9"/>
                  </a:lnTo>
                  <a:lnTo>
                    <a:pt x="1"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41" name="Google Shape;6141;p28"/>
            <p:cNvSpPr/>
            <p:nvPr/>
          </p:nvSpPr>
          <p:spPr>
            <a:xfrm>
              <a:off x="2500076" y="5128211"/>
              <a:ext cx="12006" cy="22300"/>
            </a:xfrm>
            <a:custGeom>
              <a:avLst/>
              <a:gdLst/>
              <a:ahLst/>
              <a:cxnLst/>
              <a:rect l="l" t="t" r="r" b="b"/>
              <a:pathLst>
                <a:path w="68" h="212" extrusionOk="0">
                  <a:moveTo>
                    <a:pt x="0" y="0"/>
                  </a:moveTo>
                  <a:cubicBezTo>
                    <a:pt x="9" y="71"/>
                    <a:pt x="18" y="141"/>
                    <a:pt x="36" y="203"/>
                  </a:cubicBezTo>
                  <a:cubicBezTo>
                    <a:pt x="43" y="207"/>
                    <a:pt x="50" y="212"/>
                    <a:pt x="56" y="212"/>
                  </a:cubicBezTo>
                  <a:cubicBezTo>
                    <a:pt x="63" y="212"/>
                    <a:pt x="68" y="201"/>
                    <a:pt x="62" y="159"/>
                  </a:cubicBezTo>
                  <a:cubicBezTo>
                    <a:pt x="36" y="115"/>
                    <a:pt x="18" y="62"/>
                    <a:pt x="0"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42" name="Google Shape;6142;p28"/>
            <p:cNvSpPr/>
            <p:nvPr/>
          </p:nvSpPr>
          <p:spPr>
            <a:xfrm>
              <a:off x="2515613" y="5169970"/>
              <a:ext cx="1766" cy="1052"/>
            </a:xfrm>
            <a:custGeom>
              <a:avLst/>
              <a:gdLst/>
              <a:ahLst/>
              <a:cxnLst/>
              <a:rect l="l" t="t" r="r" b="b"/>
              <a:pathLst>
                <a:path w="10" h="10" extrusionOk="0">
                  <a:moveTo>
                    <a:pt x="1" y="1"/>
                  </a:moveTo>
                  <a:cubicBezTo>
                    <a:pt x="1" y="9"/>
                    <a:pt x="1" y="9"/>
                    <a:pt x="10" y="9"/>
                  </a:cubicBezTo>
                  <a:lnTo>
                    <a:pt x="1"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43" name="Google Shape;6143;p28"/>
            <p:cNvSpPr/>
            <p:nvPr/>
          </p:nvSpPr>
          <p:spPr>
            <a:xfrm>
              <a:off x="2472004" y="5066886"/>
              <a:ext cx="1766" cy="1052"/>
            </a:xfrm>
            <a:custGeom>
              <a:avLst/>
              <a:gdLst/>
              <a:ahLst/>
              <a:cxnLst/>
              <a:rect l="l" t="t" r="r" b="b"/>
              <a:pathLst>
                <a:path w="10" h="10" extrusionOk="0">
                  <a:moveTo>
                    <a:pt x="9" y="0"/>
                  </a:moveTo>
                  <a:lnTo>
                    <a:pt x="1" y="9"/>
                  </a:lnTo>
                  <a:lnTo>
                    <a:pt x="9" y="9"/>
                  </a:lnTo>
                  <a:lnTo>
                    <a:pt x="9"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44" name="Google Shape;6144;p28"/>
            <p:cNvSpPr/>
            <p:nvPr/>
          </p:nvSpPr>
          <p:spPr>
            <a:xfrm>
              <a:off x="2505020" y="5148933"/>
              <a:ext cx="6180" cy="12833"/>
            </a:xfrm>
            <a:custGeom>
              <a:avLst/>
              <a:gdLst/>
              <a:ahLst/>
              <a:cxnLst/>
              <a:rect l="l" t="t" r="r" b="b"/>
              <a:pathLst>
                <a:path w="35" h="122" extrusionOk="0">
                  <a:moveTo>
                    <a:pt x="1" y="0"/>
                  </a:moveTo>
                  <a:cubicBezTo>
                    <a:pt x="0" y="0"/>
                    <a:pt x="3" y="5"/>
                    <a:pt x="8" y="15"/>
                  </a:cubicBezTo>
                  <a:cubicBezTo>
                    <a:pt x="8" y="68"/>
                    <a:pt x="25" y="95"/>
                    <a:pt x="34" y="121"/>
                  </a:cubicBezTo>
                  <a:cubicBezTo>
                    <a:pt x="25" y="86"/>
                    <a:pt x="17" y="50"/>
                    <a:pt x="8" y="6"/>
                  </a:cubicBezTo>
                  <a:cubicBezTo>
                    <a:pt x="4" y="3"/>
                    <a:pt x="2" y="0"/>
                    <a:pt x="1"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45" name="Google Shape;6145;p28"/>
            <p:cNvSpPr/>
            <p:nvPr/>
          </p:nvSpPr>
          <p:spPr>
            <a:xfrm>
              <a:off x="2498487" y="5106857"/>
              <a:ext cx="1766" cy="9362"/>
            </a:xfrm>
            <a:custGeom>
              <a:avLst/>
              <a:gdLst/>
              <a:ahLst/>
              <a:cxnLst/>
              <a:rect l="l" t="t" r="r" b="b"/>
              <a:pathLst>
                <a:path w="10" h="89" extrusionOk="0">
                  <a:moveTo>
                    <a:pt x="1" y="0"/>
                  </a:moveTo>
                  <a:cubicBezTo>
                    <a:pt x="1" y="27"/>
                    <a:pt x="1" y="62"/>
                    <a:pt x="1" y="88"/>
                  </a:cubicBezTo>
                  <a:cubicBezTo>
                    <a:pt x="9" y="62"/>
                    <a:pt x="9" y="9"/>
                    <a:pt x="1"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46" name="Google Shape;6146;p28"/>
            <p:cNvSpPr/>
            <p:nvPr/>
          </p:nvSpPr>
          <p:spPr>
            <a:xfrm>
              <a:off x="2517202" y="5167551"/>
              <a:ext cx="1766" cy="1578"/>
            </a:xfrm>
            <a:custGeom>
              <a:avLst/>
              <a:gdLst/>
              <a:ahLst/>
              <a:cxnLst/>
              <a:rect l="l" t="t" r="r" b="b"/>
              <a:pathLst>
                <a:path w="10" h="15" extrusionOk="0">
                  <a:moveTo>
                    <a:pt x="8" y="0"/>
                  </a:moveTo>
                  <a:cubicBezTo>
                    <a:pt x="6" y="0"/>
                    <a:pt x="4" y="2"/>
                    <a:pt x="1" y="6"/>
                  </a:cubicBezTo>
                  <a:lnTo>
                    <a:pt x="9" y="15"/>
                  </a:lnTo>
                  <a:cubicBezTo>
                    <a:pt x="9" y="4"/>
                    <a:pt x="9" y="0"/>
                    <a:pt x="8"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47" name="Google Shape;6147;p28"/>
            <p:cNvSpPr/>
            <p:nvPr/>
          </p:nvSpPr>
          <p:spPr>
            <a:xfrm>
              <a:off x="2512612" y="5161660"/>
              <a:ext cx="4767" cy="8415"/>
            </a:xfrm>
            <a:custGeom>
              <a:avLst/>
              <a:gdLst/>
              <a:ahLst/>
              <a:cxnLst/>
              <a:rect l="l" t="t" r="r" b="b"/>
              <a:pathLst>
                <a:path w="27" h="80" extrusionOk="0">
                  <a:moveTo>
                    <a:pt x="0" y="0"/>
                  </a:moveTo>
                  <a:cubicBezTo>
                    <a:pt x="0" y="27"/>
                    <a:pt x="9" y="53"/>
                    <a:pt x="27" y="80"/>
                  </a:cubicBezTo>
                  <a:cubicBezTo>
                    <a:pt x="27" y="71"/>
                    <a:pt x="27" y="62"/>
                    <a:pt x="27" y="62"/>
                  </a:cubicBezTo>
                  <a:cubicBezTo>
                    <a:pt x="18" y="35"/>
                    <a:pt x="9" y="18"/>
                    <a:pt x="0"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48" name="Google Shape;6148;p28"/>
            <p:cNvSpPr/>
            <p:nvPr/>
          </p:nvSpPr>
          <p:spPr>
            <a:xfrm>
              <a:off x="2420626" y="5041956"/>
              <a:ext cx="51555" cy="41339"/>
            </a:xfrm>
            <a:custGeom>
              <a:avLst/>
              <a:gdLst/>
              <a:ahLst/>
              <a:cxnLst/>
              <a:rect l="l" t="t" r="r" b="b"/>
              <a:pathLst>
                <a:path w="292" h="393" extrusionOk="0">
                  <a:moveTo>
                    <a:pt x="15" y="0"/>
                  </a:moveTo>
                  <a:cubicBezTo>
                    <a:pt x="10" y="0"/>
                    <a:pt x="5" y="2"/>
                    <a:pt x="0" y="8"/>
                  </a:cubicBezTo>
                  <a:lnTo>
                    <a:pt x="53" y="123"/>
                  </a:lnTo>
                  <a:cubicBezTo>
                    <a:pt x="53" y="123"/>
                    <a:pt x="53" y="124"/>
                    <a:pt x="52" y="124"/>
                  </a:cubicBezTo>
                  <a:cubicBezTo>
                    <a:pt x="49" y="124"/>
                    <a:pt x="35" y="109"/>
                    <a:pt x="28" y="109"/>
                  </a:cubicBezTo>
                  <a:cubicBezTo>
                    <a:pt x="25" y="109"/>
                    <a:pt x="24" y="112"/>
                    <a:pt x="27" y="123"/>
                  </a:cubicBezTo>
                  <a:cubicBezTo>
                    <a:pt x="62" y="123"/>
                    <a:pt x="124" y="237"/>
                    <a:pt x="124" y="352"/>
                  </a:cubicBezTo>
                  <a:cubicBezTo>
                    <a:pt x="139" y="380"/>
                    <a:pt x="157" y="392"/>
                    <a:pt x="176" y="392"/>
                  </a:cubicBezTo>
                  <a:cubicBezTo>
                    <a:pt x="223" y="392"/>
                    <a:pt x="273" y="321"/>
                    <a:pt x="292" y="246"/>
                  </a:cubicBezTo>
                  <a:cubicBezTo>
                    <a:pt x="283" y="246"/>
                    <a:pt x="265" y="246"/>
                    <a:pt x="212" y="149"/>
                  </a:cubicBezTo>
                  <a:lnTo>
                    <a:pt x="212" y="149"/>
                  </a:lnTo>
                  <a:cubicBezTo>
                    <a:pt x="212" y="186"/>
                    <a:pt x="237" y="335"/>
                    <a:pt x="208" y="335"/>
                  </a:cubicBezTo>
                  <a:cubicBezTo>
                    <a:pt x="203" y="335"/>
                    <a:pt x="196" y="330"/>
                    <a:pt x="186" y="317"/>
                  </a:cubicBezTo>
                  <a:cubicBezTo>
                    <a:pt x="133" y="176"/>
                    <a:pt x="168" y="193"/>
                    <a:pt x="159" y="123"/>
                  </a:cubicBezTo>
                  <a:lnTo>
                    <a:pt x="159" y="123"/>
                  </a:lnTo>
                  <a:cubicBezTo>
                    <a:pt x="157" y="132"/>
                    <a:pt x="153" y="136"/>
                    <a:pt x="148" y="136"/>
                  </a:cubicBezTo>
                  <a:cubicBezTo>
                    <a:pt x="121" y="136"/>
                    <a:pt x="56" y="0"/>
                    <a:pt x="15"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49" name="Google Shape;6149;p28"/>
            <p:cNvSpPr/>
            <p:nvPr/>
          </p:nvSpPr>
          <p:spPr>
            <a:xfrm>
              <a:off x="2473593" y="5067833"/>
              <a:ext cx="11123" cy="27033"/>
            </a:xfrm>
            <a:custGeom>
              <a:avLst/>
              <a:gdLst/>
              <a:ahLst/>
              <a:cxnLst/>
              <a:rect l="l" t="t" r="r" b="b"/>
              <a:pathLst>
                <a:path w="63" h="257" extrusionOk="0">
                  <a:moveTo>
                    <a:pt x="0" y="0"/>
                  </a:moveTo>
                  <a:lnTo>
                    <a:pt x="58" y="207"/>
                  </a:lnTo>
                  <a:lnTo>
                    <a:pt x="58" y="207"/>
                  </a:lnTo>
                  <a:cubicBezTo>
                    <a:pt x="58" y="172"/>
                    <a:pt x="62" y="134"/>
                    <a:pt x="62" y="80"/>
                  </a:cubicBezTo>
                  <a:cubicBezTo>
                    <a:pt x="27" y="9"/>
                    <a:pt x="9" y="0"/>
                    <a:pt x="0" y="0"/>
                  </a:cubicBezTo>
                  <a:close/>
                  <a:moveTo>
                    <a:pt x="58" y="207"/>
                  </a:moveTo>
                  <a:cubicBezTo>
                    <a:pt x="58" y="210"/>
                    <a:pt x="58" y="214"/>
                    <a:pt x="58" y="217"/>
                  </a:cubicBezTo>
                  <a:lnTo>
                    <a:pt x="58" y="217"/>
                  </a:lnTo>
                  <a:lnTo>
                    <a:pt x="53" y="212"/>
                  </a:lnTo>
                  <a:lnTo>
                    <a:pt x="53" y="212"/>
                  </a:lnTo>
                  <a:lnTo>
                    <a:pt x="62" y="256"/>
                  </a:lnTo>
                  <a:cubicBezTo>
                    <a:pt x="60" y="243"/>
                    <a:pt x="59" y="230"/>
                    <a:pt x="58" y="217"/>
                  </a:cubicBezTo>
                  <a:lnTo>
                    <a:pt x="58" y="217"/>
                  </a:lnTo>
                  <a:lnTo>
                    <a:pt x="62" y="221"/>
                  </a:lnTo>
                  <a:lnTo>
                    <a:pt x="58" y="207"/>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50" name="Google Shape;6150;p28"/>
            <p:cNvSpPr/>
            <p:nvPr/>
          </p:nvSpPr>
          <p:spPr>
            <a:xfrm>
              <a:off x="2475182" y="5094761"/>
              <a:ext cx="25071" cy="33555"/>
            </a:xfrm>
            <a:custGeom>
              <a:avLst/>
              <a:gdLst/>
              <a:ahLst/>
              <a:cxnLst/>
              <a:rect l="l" t="t" r="r" b="b"/>
              <a:pathLst>
                <a:path w="142" h="319" extrusionOk="0">
                  <a:moveTo>
                    <a:pt x="133" y="203"/>
                  </a:moveTo>
                  <a:lnTo>
                    <a:pt x="133" y="203"/>
                  </a:lnTo>
                  <a:cubicBezTo>
                    <a:pt x="133" y="203"/>
                    <a:pt x="133" y="203"/>
                    <a:pt x="133" y="203"/>
                  </a:cubicBezTo>
                  <a:close/>
                  <a:moveTo>
                    <a:pt x="53" y="0"/>
                  </a:moveTo>
                  <a:cubicBezTo>
                    <a:pt x="62" y="44"/>
                    <a:pt x="80" y="97"/>
                    <a:pt x="115" y="203"/>
                  </a:cubicBezTo>
                  <a:cubicBezTo>
                    <a:pt x="112" y="182"/>
                    <a:pt x="111" y="174"/>
                    <a:pt x="111" y="174"/>
                  </a:cubicBezTo>
                  <a:lnTo>
                    <a:pt x="111" y="174"/>
                  </a:lnTo>
                  <a:cubicBezTo>
                    <a:pt x="112" y="174"/>
                    <a:pt x="118" y="201"/>
                    <a:pt x="124" y="212"/>
                  </a:cubicBezTo>
                  <a:lnTo>
                    <a:pt x="133" y="212"/>
                  </a:lnTo>
                  <a:lnTo>
                    <a:pt x="53" y="0"/>
                  </a:lnTo>
                  <a:close/>
                  <a:moveTo>
                    <a:pt x="25" y="121"/>
                  </a:moveTo>
                  <a:cubicBezTo>
                    <a:pt x="15" y="121"/>
                    <a:pt x="7" y="129"/>
                    <a:pt x="0" y="150"/>
                  </a:cubicBezTo>
                  <a:cubicBezTo>
                    <a:pt x="35" y="283"/>
                    <a:pt x="53" y="230"/>
                    <a:pt x="88" y="309"/>
                  </a:cubicBezTo>
                  <a:cubicBezTo>
                    <a:pt x="69" y="242"/>
                    <a:pt x="65" y="223"/>
                    <a:pt x="69" y="223"/>
                  </a:cubicBezTo>
                  <a:cubicBezTo>
                    <a:pt x="74" y="223"/>
                    <a:pt x="92" y="257"/>
                    <a:pt x="102" y="257"/>
                  </a:cubicBezTo>
                  <a:cubicBezTo>
                    <a:pt x="108" y="257"/>
                    <a:pt x="111" y="244"/>
                    <a:pt x="106" y="203"/>
                  </a:cubicBezTo>
                  <a:lnTo>
                    <a:pt x="106" y="203"/>
                  </a:lnTo>
                  <a:cubicBezTo>
                    <a:pt x="124" y="248"/>
                    <a:pt x="133" y="283"/>
                    <a:pt x="141" y="318"/>
                  </a:cubicBezTo>
                  <a:cubicBezTo>
                    <a:pt x="141" y="283"/>
                    <a:pt x="133" y="239"/>
                    <a:pt x="133" y="203"/>
                  </a:cubicBezTo>
                  <a:lnTo>
                    <a:pt x="133" y="212"/>
                  </a:lnTo>
                  <a:cubicBezTo>
                    <a:pt x="133" y="217"/>
                    <a:pt x="130" y="219"/>
                    <a:pt x="128" y="219"/>
                  </a:cubicBezTo>
                  <a:cubicBezTo>
                    <a:pt x="126" y="219"/>
                    <a:pt x="124" y="217"/>
                    <a:pt x="124" y="212"/>
                  </a:cubicBezTo>
                  <a:cubicBezTo>
                    <a:pt x="124" y="212"/>
                    <a:pt x="115" y="203"/>
                    <a:pt x="115" y="203"/>
                  </a:cubicBezTo>
                  <a:cubicBezTo>
                    <a:pt x="82" y="184"/>
                    <a:pt x="50" y="121"/>
                    <a:pt x="25" y="12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51" name="Google Shape;6151;p28"/>
            <p:cNvSpPr/>
            <p:nvPr/>
          </p:nvSpPr>
          <p:spPr>
            <a:xfrm>
              <a:off x="2496898" y="5232768"/>
              <a:ext cx="1766" cy="2314"/>
            </a:xfrm>
            <a:custGeom>
              <a:avLst/>
              <a:gdLst/>
              <a:ahLst/>
              <a:cxnLst/>
              <a:rect l="l" t="t" r="r" b="b"/>
              <a:pathLst>
                <a:path w="10" h="22" extrusionOk="0">
                  <a:moveTo>
                    <a:pt x="6" y="0"/>
                  </a:moveTo>
                  <a:cubicBezTo>
                    <a:pt x="3" y="0"/>
                    <a:pt x="1" y="7"/>
                    <a:pt x="1" y="22"/>
                  </a:cubicBezTo>
                  <a:cubicBezTo>
                    <a:pt x="10" y="13"/>
                    <a:pt x="10" y="13"/>
                    <a:pt x="10" y="13"/>
                  </a:cubicBezTo>
                  <a:cubicBezTo>
                    <a:pt x="10" y="5"/>
                    <a:pt x="8" y="0"/>
                    <a:pt x="6"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52" name="Google Shape;6152;p28"/>
            <p:cNvSpPr/>
            <p:nvPr/>
          </p:nvSpPr>
          <p:spPr>
            <a:xfrm>
              <a:off x="2498487" y="5212466"/>
              <a:ext cx="14301" cy="27559"/>
            </a:xfrm>
            <a:custGeom>
              <a:avLst/>
              <a:gdLst/>
              <a:ahLst/>
              <a:cxnLst/>
              <a:rect l="l" t="t" r="r" b="b"/>
              <a:pathLst>
                <a:path w="81" h="262" extrusionOk="0">
                  <a:moveTo>
                    <a:pt x="78" y="1"/>
                  </a:moveTo>
                  <a:cubicBezTo>
                    <a:pt x="76" y="1"/>
                    <a:pt x="74" y="5"/>
                    <a:pt x="71" y="12"/>
                  </a:cubicBezTo>
                  <a:lnTo>
                    <a:pt x="71" y="12"/>
                  </a:lnTo>
                  <a:cubicBezTo>
                    <a:pt x="74" y="9"/>
                    <a:pt x="77" y="6"/>
                    <a:pt x="80" y="3"/>
                  </a:cubicBezTo>
                  <a:cubicBezTo>
                    <a:pt x="80" y="2"/>
                    <a:pt x="79" y="1"/>
                    <a:pt x="78" y="1"/>
                  </a:cubicBezTo>
                  <a:close/>
                  <a:moveTo>
                    <a:pt x="71" y="12"/>
                  </a:moveTo>
                  <a:cubicBezTo>
                    <a:pt x="49" y="36"/>
                    <a:pt x="33" y="63"/>
                    <a:pt x="9" y="117"/>
                  </a:cubicBezTo>
                  <a:cubicBezTo>
                    <a:pt x="9" y="135"/>
                    <a:pt x="27" y="144"/>
                    <a:pt x="36" y="197"/>
                  </a:cubicBezTo>
                  <a:cubicBezTo>
                    <a:pt x="33" y="215"/>
                    <a:pt x="30" y="221"/>
                    <a:pt x="26" y="221"/>
                  </a:cubicBezTo>
                  <a:cubicBezTo>
                    <a:pt x="21" y="221"/>
                    <a:pt x="14" y="205"/>
                    <a:pt x="5" y="205"/>
                  </a:cubicBezTo>
                  <a:cubicBezTo>
                    <a:pt x="3" y="205"/>
                    <a:pt x="2" y="205"/>
                    <a:pt x="1" y="206"/>
                  </a:cubicBezTo>
                  <a:cubicBezTo>
                    <a:pt x="12" y="223"/>
                    <a:pt x="27" y="262"/>
                    <a:pt x="36" y="262"/>
                  </a:cubicBezTo>
                  <a:cubicBezTo>
                    <a:pt x="41" y="262"/>
                    <a:pt x="45" y="249"/>
                    <a:pt x="45" y="215"/>
                  </a:cubicBezTo>
                  <a:lnTo>
                    <a:pt x="45" y="197"/>
                  </a:lnTo>
                  <a:cubicBezTo>
                    <a:pt x="45" y="130"/>
                    <a:pt x="60" y="42"/>
                    <a:pt x="71" y="12"/>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53" name="Google Shape;6153;p28"/>
            <p:cNvSpPr/>
            <p:nvPr/>
          </p:nvSpPr>
          <p:spPr>
            <a:xfrm>
              <a:off x="2487541" y="5151352"/>
              <a:ext cx="11123" cy="20617"/>
            </a:xfrm>
            <a:custGeom>
              <a:avLst/>
              <a:gdLst/>
              <a:ahLst/>
              <a:cxnLst/>
              <a:rect l="l" t="t" r="r" b="b"/>
              <a:pathLst>
                <a:path w="63" h="196" extrusionOk="0">
                  <a:moveTo>
                    <a:pt x="10" y="1"/>
                  </a:moveTo>
                  <a:lnTo>
                    <a:pt x="1" y="98"/>
                  </a:lnTo>
                  <a:lnTo>
                    <a:pt x="18" y="89"/>
                  </a:lnTo>
                  <a:cubicBezTo>
                    <a:pt x="27" y="195"/>
                    <a:pt x="45" y="169"/>
                    <a:pt x="63" y="178"/>
                  </a:cubicBezTo>
                  <a:cubicBezTo>
                    <a:pt x="45" y="125"/>
                    <a:pt x="27" y="63"/>
                    <a:pt x="10"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54" name="Google Shape;6154;p28"/>
            <p:cNvSpPr/>
            <p:nvPr/>
          </p:nvSpPr>
          <p:spPr>
            <a:xfrm>
              <a:off x="2467413" y="5055736"/>
              <a:ext cx="15714" cy="9362"/>
            </a:xfrm>
            <a:custGeom>
              <a:avLst/>
              <a:gdLst/>
              <a:ahLst/>
              <a:cxnLst/>
              <a:rect l="l" t="t" r="r" b="b"/>
              <a:pathLst>
                <a:path w="89" h="89" extrusionOk="0">
                  <a:moveTo>
                    <a:pt x="0" y="0"/>
                  </a:moveTo>
                  <a:lnTo>
                    <a:pt x="44" y="80"/>
                  </a:lnTo>
                  <a:lnTo>
                    <a:pt x="88" y="89"/>
                  </a:lnTo>
                  <a:lnTo>
                    <a:pt x="0"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55" name="Google Shape;6155;p28"/>
            <p:cNvSpPr/>
            <p:nvPr/>
          </p:nvSpPr>
          <p:spPr>
            <a:xfrm>
              <a:off x="2461057" y="5033436"/>
              <a:ext cx="6533" cy="6627"/>
            </a:xfrm>
            <a:custGeom>
              <a:avLst/>
              <a:gdLst/>
              <a:ahLst/>
              <a:cxnLst/>
              <a:rect l="l" t="t" r="r" b="b"/>
              <a:pathLst>
                <a:path w="37" h="63" extrusionOk="0">
                  <a:moveTo>
                    <a:pt x="1" y="1"/>
                  </a:moveTo>
                  <a:lnTo>
                    <a:pt x="1" y="62"/>
                  </a:lnTo>
                  <a:lnTo>
                    <a:pt x="36" y="54"/>
                  </a:lnTo>
                  <a:lnTo>
                    <a:pt x="1"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56" name="Google Shape;6156;p28"/>
            <p:cNvSpPr/>
            <p:nvPr/>
          </p:nvSpPr>
          <p:spPr>
            <a:xfrm>
              <a:off x="838147" y="4376747"/>
              <a:ext cx="9534" cy="1999"/>
            </a:xfrm>
            <a:custGeom>
              <a:avLst/>
              <a:gdLst/>
              <a:ahLst/>
              <a:cxnLst/>
              <a:rect l="l" t="t" r="r" b="b"/>
              <a:pathLst>
                <a:path w="54" h="19" extrusionOk="0">
                  <a:moveTo>
                    <a:pt x="54" y="1"/>
                  </a:moveTo>
                  <a:lnTo>
                    <a:pt x="27" y="10"/>
                  </a:lnTo>
                  <a:lnTo>
                    <a:pt x="27" y="10"/>
                  </a:lnTo>
                  <a:cubicBezTo>
                    <a:pt x="36" y="8"/>
                    <a:pt x="45" y="5"/>
                    <a:pt x="54" y="1"/>
                  </a:cubicBezTo>
                  <a:close/>
                  <a:moveTo>
                    <a:pt x="27" y="10"/>
                  </a:moveTo>
                  <a:cubicBezTo>
                    <a:pt x="19" y="12"/>
                    <a:pt x="10" y="14"/>
                    <a:pt x="1" y="19"/>
                  </a:cubicBezTo>
                  <a:lnTo>
                    <a:pt x="27" y="1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57" name="Google Shape;6157;p28"/>
            <p:cNvSpPr/>
            <p:nvPr/>
          </p:nvSpPr>
          <p:spPr>
            <a:xfrm>
              <a:off x="913007" y="4374012"/>
              <a:ext cx="4944" cy="1999"/>
            </a:xfrm>
            <a:custGeom>
              <a:avLst/>
              <a:gdLst/>
              <a:ahLst/>
              <a:cxnLst/>
              <a:rect l="l" t="t" r="r" b="b"/>
              <a:pathLst>
                <a:path w="28" h="19" extrusionOk="0">
                  <a:moveTo>
                    <a:pt x="27" y="0"/>
                  </a:moveTo>
                  <a:lnTo>
                    <a:pt x="27" y="0"/>
                  </a:lnTo>
                  <a:cubicBezTo>
                    <a:pt x="10" y="9"/>
                    <a:pt x="1" y="18"/>
                    <a:pt x="18" y="18"/>
                  </a:cubicBezTo>
                  <a:lnTo>
                    <a:pt x="27"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58" name="Google Shape;6158;p28"/>
            <p:cNvSpPr/>
            <p:nvPr/>
          </p:nvSpPr>
          <p:spPr>
            <a:xfrm>
              <a:off x="2110416" y="4440491"/>
              <a:ext cx="9358" cy="18092"/>
            </a:xfrm>
            <a:custGeom>
              <a:avLst/>
              <a:gdLst/>
              <a:ahLst/>
              <a:cxnLst/>
              <a:rect l="l" t="t" r="r" b="b"/>
              <a:pathLst>
                <a:path w="53" h="172" extrusionOk="0">
                  <a:moveTo>
                    <a:pt x="34" y="0"/>
                  </a:moveTo>
                  <a:cubicBezTo>
                    <a:pt x="32" y="0"/>
                    <a:pt x="29" y="1"/>
                    <a:pt x="26" y="4"/>
                  </a:cubicBezTo>
                  <a:lnTo>
                    <a:pt x="0" y="48"/>
                  </a:lnTo>
                  <a:cubicBezTo>
                    <a:pt x="35" y="92"/>
                    <a:pt x="53" y="137"/>
                    <a:pt x="53" y="172"/>
                  </a:cubicBezTo>
                  <a:cubicBezTo>
                    <a:pt x="53" y="93"/>
                    <a:pt x="53" y="0"/>
                    <a:pt x="34"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59" name="Google Shape;6159;p28"/>
            <p:cNvSpPr/>
            <p:nvPr/>
          </p:nvSpPr>
          <p:spPr>
            <a:xfrm>
              <a:off x="1477459" y="4342455"/>
              <a:ext cx="12536" cy="3787"/>
            </a:xfrm>
            <a:custGeom>
              <a:avLst/>
              <a:gdLst/>
              <a:ahLst/>
              <a:cxnLst/>
              <a:rect l="l" t="t" r="r" b="b"/>
              <a:pathLst>
                <a:path w="71" h="36" extrusionOk="0">
                  <a:moveTo>
                    <a:pt x="71" y="0"/>
                  </a:moveTo>
                  <a:cubicBezTo>
                    <a:pt x="44" y="0"/>
                    <a:pt x="27" y="9"/>
                    <a:pt x="0" y="27"/>
                  </a:cubicBezTo>
                  <a:lnTo>
                    <a:pt x="18" y="36"/>
                  </a:lnTo>
                  <a:cubicBezTo>
                    <a:pt x="35" y="18"/>
                    <a:pt x="53" y="9"/>
                    <a:pt x="71"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60" name="Google Shape;6160;p28"/>
            <p:cNvSpPr/>
            <p:nvPr/>
          </p:nvSpPr>
          <p:spPr>
            <a:xfrm>
              <a:off x="1449387" y="4359180"/>
              <a:ext cx="18892" cy="1893"/>
            </a:xfrm>
            <a:custGeom>
              <a:avLst/>
              <a:gdLst/>
              <a:ahLst/>
              <a:cxnLst/>
              <a:rect l="l" t="t" r="r" b="b"/>
              <a:pathLst>
                <a:path w="107" h="18" extrusionOk="0">
                  <a:moveTo>
                    <a:pt x="0" y="0"/>
                  </a:moveTo>
                  <a:lnTo>
                    <a:pt x="106" y="18"/>
                  </a:lnTo>
                  <a:cubicBezTo>
                    <a:pt x="62" y="9"/>
                    <a:pt x="27" y="0"/>
                    <a:pt x="0"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61" name="Google Shape;6161;p28"/>
            <p:cNvSpPr/>
            <p:nvPr/>
          </p:nvSpPr>
          <p:spPr>
            <a:xfrm>
              <a:off x="473380" y="4393471"/>
              <a:ext cx="14301" cy="5680"/>
            </a:xfrm>
            <a:custGeom>
              <a:avLst/>
              <a:gdLst/>
              <a:ahLst/>
              <a:cxnLst/>
              <a:rect l="l" t="t" r="r" b="b"/>
              <a:pathLst>
                <a:path w="81" h="54" extrusionOk="0">
                  <a:moveTo>
                    <a:pt x="45" y="1"/>
                  </a:moveTo>
                  <a:lnTo>
                    <a:pt x="45" y="1"/>
                  </a:lnTo>
                  <a:cubicBezTo>
                    <a:pt x="27" y="18"/>
                    <a:pt x="18" y="36"/>
                    <a:pt x="1" y="54"/>
                  </a:cubicBezTo>
                  <a:cubicBezTo>
                    <a:pt x="80" y="27"/>
                    <a:pt x="45" y="18"/>
                    <a:pt x="45"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62" name="Google Shape;6162;p28"/>
            <p:cNvSpPr/>
            <p:nvPr/>
          </p:nvSpPr>
          <p:spPr>
            <a:xfrm>
              <a:off x="2298978" y="4782668"/>
              <a:ext cx="6356" cy="17777"/>
            </a:xfrm>
            <a:custGeom>
              <a:avLst/>
              <a:gdLst/>
              <a:ahLst/>
              <a:cxnLst/>
              <a:rect l="l" t="t" r="r" b="b"/>
              <a:pathLst>
                <a:path w="36" h="169" extrusionOk="0">
                  <a:moveTo>
                    <a:pt x="0" y="1"/>
                  </a:moveTo>
                  <a:cubicBezTo>
                    <a:pt x="9" y="80"/>
                    <a:pt x="0" y="159"/>
                    <a:pt x="36" y="168"/>
                  </a:cubicBezTo>
                  <a:cubicBezTo>
                    <a:pt x="27" y="98"/>
                    <a:pt x="9" y="45"/>
                    <a:pt x="0"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63" name="Google Shape;6163;p28"/>
            <p:cNvSpPr/>
            <p:nvPr/>
          </p:nvSpPr>
          <p:spPr>
            <a:xfrm>
              <a:off x="863218" y="4335934"/>
              <a:ext cx="9534" cy="2840"/>
            </a:xfrm>
            <a:custGeom>
              <a:avLst/>
              <a:gdLst/>
              <a:ahLst/>
              <a:cxnLst/>
              <a:rect l="l" t="t" r="r" b="b"/>
              <a:pathLst>
                <a:path w="54" h="27" extrusionOk="0">
                  <a:moveTo>
                    <a:pt x="53" y="0"/>
                  </a:moveTo>
                  <a:cubicBezTo>
                    <a:pt x="18" y="9"/>
                    <a:pt x="0" y="18"/>
                    <a:pt x="0" y="27"/>
                  </a:cubicBezTo>
                  <a:cubicBezTo>
                    <a:pt x="35" y="18"/>
                    <a:pt x="53" y="9"/>
                    <a:pt x="53"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64" name="Google Shape;6164;p28"/>
            <p:cNvSpPr/>
            <p:nvPr/>
          </p:nvSpPr>
          <p:spPr>
            <a:xfrm>
              <a:off x="2286443" y="4764049"/>
              <a:ext cx="12712" cy="18723"/>
            </a:xfrm>
            <a:custGeom>
              <a:avLst/>
              <a:gdLst/>
              <a:ahLst/>
              <a:cxnLst/>
              <a:rect l="l" t="t" r="r" b="b"/>
              <a:pathLst>
                <a:path w="72" h="178" extrusionOk="0">
                  <a:moveTo>
                    <a:pt x="1" y="1"/>
                  </a:moveTo>
                  <a:cubicBezTo>
                    <a:pt x="1" y="10"/>
                    <a:pt x="1" y="19"/>
                    <a:pt x="1" y="36"/>
                  </a:cubicBezTo>
                  <a:cubicBezTo>
                    <a:pt x="27" y="80"/>
                    <a:pt x="45" y="125"/>
                    <a:pt x="71" y="178"/>
                  </a:cubicBezTo>
                  <a:cubicBezTo>
                    <a:pt x="63" y="116"/>
                    <a:pt x="45" y="45"/>
                    <a:pt x="1"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65" name="Google Shape;6165;p28"/>
            <p:cNvSpPr/>
            <p:nvPr/>
          </p:nvSpPr>
          <p:spPr>
            <a:xfrm>
              <a:off x="69595" y="5105911"/>
              <a:ext cx="1766" cy="1893"/>
            </a:xfrm>
            <a:custGeom>
              <a:avLst/>
              <a:gdLst/>
              <a:ahLst/>
              <a:cxnLst/>
              <a:rect l="l" t="t" r="r" b="b"/>
              <a:pathLst>
                <a:path w="10" h="18" extrusionOk="0">
                  <a:moveTo>
                    <a:pt x="10" y="0"/>
                  </a:moveTo>
                  <a:cubicBezTo>
                    <a:pt x="10" y="0"/>
                    <a:pt x="10" y="9"/>
                    <a:pt x="1" y="18"/>
                  </a:cubicBezTo>
                  <a:cubicBezTo>
                    <a:pt x="10" y="18"/>
                    <a:pt x="10" y="9"/>
                    <a:pt x="10"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66" name="Google Shape;6166;p28"/>
            <p:cNvSpPr/>
            <p:nvPr/>
          </p:nvSpPr>
          <p:spPr>
            <a:xfrm>
              <a:off x="-17624" y="5328804"/>
              <a:ext cx="177" cy="10308"/>
            </a:xfrm>
            <a:custGeom>
              <a:avLst/>
              <a:gdLst/>
              <a:ahLst/>
              <a:cxnLst/>
              <a:rect l="l" t="t" r="r" b="b"/>
              <a:pathLst>
                <a:path w="1" h="98" extrusionOk="0">
                  <a:moveTo>
                    <a:pt x="0" y="98"/>
                  </a:moveTo>
                  <a:cubicBezTo>
                    <a:pt x="0" y="71"/>
                    <a:pt x="0" y="36"/>
                    <a:pt x="0" y="0"/>
                  </a:cubicBezTo>
                  <a:cubicBezTo>
                    <a:pt x="0" y="18"/>
                    <a:pt x="0" y="45"/>
                    <a:pt x="0" y="98"/>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67" name="Google Shape;6167;p28"/>
            <p:cNvSpPr/>
            <p:nvPr/>
          </p:nvSpPr>
          <p:spPr>
            <a:xfrm>
              <a:off x="2406501" y="4943395"/>
              <a:ext cx="2119" cy="2314"/>
            </a:xfrm>
            <a:custGeom>
              <a:avLst/>
              <a:gdLst/>
              <a:ahLst/>
              <a:cxnLst/>
              <a:rect l="l" t="t" r="r" b="b"/>
              <a:pathLst>
                <a:path w="12" h="22" extrusionOk="0">
                  <a:moveTo>
                    <a:pt x="1" y="0"/>
                  </a:moveTo>
                  <a:cubicBezTo>
                    <a:pt x="7" y="16"/>
                    <a:pt x="10" y="22"/>
                    <a:pt x="11" y="22"/>
                  </a:cubicBezTo>
                  <a:cubicBezTo>
                    <a:pt x="12" y="22"/>
                    <a:pt x="6" y="6"/>
                    <a:pt x="1"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68" name="Google Shape;6168;p28"/>
            <p:cNvSpPr/>
            <p:nvPr/>
          </p:nvSpPr>
          <p:spPr>
            <a:xfrm>
              <a:off x="2394142" y="4971165"/>
              <a:ext cx="4767" cy="1999"/>
            </a:xfrm>
            <a:custGeom>
              <a:avLst/>
              <a:gdLst/>
              <a:ahLst/>
              <a:cxnLst/>
              <a:rect l="l" t="t" r="r" b="b"/>
              <a:pathLst>
                <a:path w="27" h="19" extrusionOk="0">
                  <a:moveTo>
                    <a:pt x="27" y="19"/>
                  </a:moveTo>
                  <a:cubicBezTo>
                    <a:pt x="18" y="10"/>
                    <a:pt x="9" y="1"/>
                    <a:pt x="0" y="1"/>
                  </a:cubicBezTo>
                  <a:cubicBezTo>
                    <a:pt x="9" y="1"/>
                    <a:pt x="18" y="10"/>
                    <a:pt x="27" y="19"/>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69" name="Google Shape;6169;p28"/>
            <p:cNvSpPr/>
            <p:nvPr/>
          </p:nvSpPr>
          <p:spPr>
            <a:xfrm>
              <a:off x="2217939" y="4722290"/>
              <a:ext cx="177" cy="1999"/>
            </a:xfrm>
            <a:custGeom>
              <a:avLst/>
              <a:gdLst/>
              <a:ahLst/>
              <a:cxnLst/>
              <a:rect l="l" t="t" r="r" b="b"/>
              <a:pathLst>
                <a:path w="1" h="19" extrusionOk="0">
                  <a:moveTo>
                    <a:pt x="0" y="1"/>
                  </a:moveTo>
                  <a:cubicBezTo>
                    <a:pt x="0" y="1"/>
                    <a:pt x="0" y="1"/>
                    <a:pt x="0" y="1"/>
                  </a:cubicBezTo>
                  <a:cubicBezTo>
                    <a:pt x="0" y="18"/>
                    <a:pt x="0" y="9"/>
                    <a:pt x="0"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70" name="Google Shape;6170;p28"/>
            <p:cNvSpPr/>
            <p:nvPr/>
          </p:nvSpPr>
          <p:spPr>
            <a:xfrm>
              <a:off x="2406501" y="4944237"/>
              <a:ext cx="1766" cy="7574"/>
            </a:xfrm>
            <a:custGeom>
              <a:avLst/>
              <a:gdLst/>
              <a:ahLst/>
              <a:cxnLst/>
              <a:rect l="l" t="t" r="r" b="b"/>
              <a:pathLst>
                <a:path w="10" h="72" extrusionOk="0">
                  <a:moveTo>
                    <a:pt x="1" y="1"/>
                  </a:moveTo>
                  <a:cubicBezTo>
                    <a:pt x="1" y="19"/>
                    <a:pt x="1" y="36"/>
                    <a:pt x="9" y="72"/>
                  </a:cubicBezTo>
                  <a:cubicBezTo>
                    <a:pt x="9" y="45"/>
                    <a:pt x="9" y="27"/>
                    <a:pt x="1"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71" name="Google Shape;6171;p28"/>
            <p:cNvSpPr/>
            <p:nvPr/>
          </p:nvSpPr>
          <p:spPr>
            <a:xfrm>
              <a:off x="2411268" y="4949811"/>
              <a:ext cx="3178" cy="4733"/>
            </a:xfrm>
            <a:custGeom>
              <a:avLst/>
              <a:gdLst/>
              <a:ahLst/>
              <a:cxnLst/>
              <a:rect l="l" t="t" r="r" b="b"/>
              <a:pathLst>
                <a:path w="18" h="45" extrusionOk="0">
                  <a:moveTo>
                    <a:pt x="0" y="1"/>
                  </a:moveTo>
                  <a:cubicBezTo>
                    <a:pt x="0" y="19"/>
                    <a:pt x="9" y="27"/>
                    <a:pt x="9" y="45"/>
                  </a:cubicBezTo>
                  <a:cubicBezTo>
                    <a:pt x="18" y="45"/>
                    <a:pt x="18" y="36"/>
                    <a:pt x="0"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72" name="Google Shape;6172;p28"/>
            <p:cNvSpPr/>
            <p:nvPr/>
          </p:nvSpPr>
          <p:spPr>
            <a:xfrm>
              <a:off x="2401911" y="4936873"/>
              <a:ext cx="4767" cy="7468"/>
            </a:xfrm>
            <a:custGeom>
              <a:avLst/>
              <a:gdLst/>
              <a:ahLst/>
              <a:cxnLst/>
              <a:rect l="l" t="t" r="r" b="b"/>
              <a:pathLst>
                <a:path w="27" h="71" extrusionOk="0">
                  <a:moveTo>
                    <a:pt x="0" y="0"/>
                  </a:moveTo>
                  <a:lnTo>
                    <a:pt x="0" y="0"/>
                  </a:lnTo>
                  <a:cubicBezTo>
                    <a:pt x="9" y="27"/>
                    <a:pt x="18" y="53"/>
                    <a:pt x="27" y="71"/>
                  </a:cubicBezTo>
                  <a:cubicBezTo>
                    <a:pt x="27" y="62"/>
                    <a:pt x="27" y="62"/>
                    <a:pt x="27" y="62"/>
                  </a:cubicBezTo>
                  <a:cubicBezTo>
                    <a:pt x="18" y="44"/>
                    <a:pt x="9" y="27"/>
                    <a:pt x="0"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73" name="Google Shape;6173;p28"/>
            <p:cNvSpPr/>
            <p:nvPr/>
          </p:nvSpPr>
          <p:spPr>
            <a:xfrm>
              <a:off x="188065" y="4680530"/>
              <a:ext cx="1766" cy="4418"/>
            </a:xfrm>
            <a:custGeom>
              <a:avLst/>
              <a:gdLst/>
              <a:ahLst/>
              <a:cxnLst/>
              <a:rect l="l" t="t" r="r" b="b"/>
              <a:pathLst>
                <a:path w="10" h="42" extrusionOk="0">
                  <a:moveTo>
                    <a:pt x="10" y="0"/>
                  </a:moveTo>
                  <a:lnTo>
                    <a:pt x="10" y="0"/>
                  </a:lnTo>
                  <a:cubicBezTo>
                    <a:pt x="10" y="9"/>
                    <a:pt x="10" y="9"/>
                    <a:pt x="1" y="9"/>
                  </a:cubicBezTo>
                  <a:cubicBezTo>
                    <a:pt x="5" y="32"/>
                    <a:pt x="7" y="42"/>
                    <a:pt x="8" y="42"/>
                  </a:cubicBezTo>
                  <a:cubicBezTo>
                    <a:pt x="10" y="42"/>
                    <a:pt x="10" y="25"/>
                    <a:pt x="10"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74" name="Google Shape;6174;p28"/>
            <p:cNvSpPr/>
            <p:nvPr/>
          </p:nvSpPr>
          <p:spPr>
            <a:xfrm>
              <a:off x="1927856" y="4377693"/>
              <a:ext cx="1766" cy="105"/>
            </a:xfrm>
            <a:custGeom>
              <a:avLst/>
              <a:gdLst/>
              <a:ahLst/>
              <a:cxnLst/>
              <a:rect l="l" t="t" r="r" b="b"/>
              <a:pathLst>
                <a:path w="10" h="1" extrusionOk="0">
                  <a:moveTo>
                    <a:pt x="1" y="1"/>
                  </a:moveTo>
                  <a:lnTo>
                    <a:pt x="10" y="1"/>
                  </a:lnTo>
                  <a:lnTo>
                    <a:pt x="1"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75" name="Google Shape;6175;p28"/>
            <p:cNvSpPr/>
            <p:nvPr/>
          </p:nvSpPr>
          <p:spPr>
            <a:xfrm>
              <a:off x="1901372" y="4364755"/>
              <a:ext cx="28249" cy="13043"/>
            </a:xfrm>
            <a:custGeom>
              <a:avLst/>
              <a:gdLst/>
              <a:ahLst/>
              <a:cxnLst/>
              <a:rect l="l" t="t" r="r" b="b"/>
              <a:pathLst>
                <a:path w="160" h="124" extrusionOk="0">
                  <a:moveTo>
                    <a:pt x="160" y="0"/>
                  </a:moveTo>
                  <a:lnTo>
                    <a:pt x="160" y="0"/>
                  </a:lnTo>
                  <a:cubicBezTo>
                    <a:pt x="107" y="18"/>
                    <a:pt x="54" y="44"/>
                    <a:pt x="1" y="71"/>
                  </a:cubicBezTo>
                  <a:cubicBezTo>
                    <a:pt x="15" y="68"/>
                    <a:pt x="28" y="66"/>
                    <a:pt x="40" y="66"/>
                  </a:cubicBezTo>
                  <a:cubicBezTo>
                    <a:pt x="93" y="66"/>
                    <a:pt x="122" y="95"/>
                    <a:pt x="151" y="124"/>
                  </a:cubicBezTo>
                  <a:lnTo>
                    <a:pt x="160"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76" name="Google Shape;6176;p28"/>
            <p:cNvSpPr/>
            <p:nvPr/>
          </p:nvSpPr>
          <p:spPr>
            <a:xfrm>
              <a:off x="-22391" y="4317315"/>
              <a:ext cx="2477455" cy="1075647"/>
            </a:xfrm>
            <a:custGeom>
              <a:avLst/>
              <a:gdLst/>
              <a:ahLst/>
              <a:cxnLst/>
              <a:rect l="l" t="t" r="r" b="b"/>
              <a:pathLst>
                <a:path w="14032" h="10226" extrusionOk="0">
                  <a:moveTo>
                    <a:pt x="8713" y="321"/>
                  </a:moveTo>
                  <a:cubicBezTo>
                    <a:pt x="8734" y="321"/>
                    <a:pt x="8756" y="323"/>
                    <a:pt x="8778" y="327"/>
                  </a:cubicBezTo>
                  <a:cubicBezTo>
                    <a:pt x="8766" y="335"/>
                    <a:pt x="8752" y="338"/>
                    <a:pt x="8735" y="338"/>
                  </a:cubicBezTo>
                  <a:cubicBezTo>
                    <a:pt x="8712" y="338"/>
                    <a:pt x="8685" y="333"/>
                    <a:pt x="8654" y="327"/>
                  </a:cubicBezTo>
                  <a:cubicBezTo>
                    <a:pt x="8672" y="323"/>
                    <a:pt x="8692" y="321"/>
                    <a:pt x="8713" y="321"/>
                  </a:cubicBezTo>
                  <a:close/>
                  <a:moveTo>
                    <a:pt x="5810" y="507"/>
                  </a:moveTo>
                  <a:cubicBezTo>
                    <a:pt x="5832" y="507"/>
                    <a:pt x="5857" y="517"/>
                    <a:pt x="5890" y="522"/>
                  </a:cubicBezTo>
                  <a:cubicBezTo>
                    <a:pt x="5863" y="528"/>
                    <a:pt x="5816" y="545"/>
                    <a:pt x="5784" y="545"/>
                  </a:cubicBezTo>
                  <a:cubicBezTo>
                    <a:pt x="5773" y="545"/>
                    <a:pt x="5764" y="544"/>
                    <a:pt x="5758" y="539"/>
                  </a:cubicBezTo>
                  <a:cubicBezTo>
                    <a:pt x="5774" y="515"/>
                    <a:pt x="5791" y="507"/>
                    <a:pt x="5810" y="507"/>
                  </a:cubicBezTo>
                  <a:close/>
                  <a:moveTo>
                    <a:pt x="5098" y="556"/>
                  </a:moveTo>
                  <a:lnTo>
                    <a:pt x="5078" y="557"/>
                  </a:lnTo>
                  <a:cubicBezTo>
                    <a:pt x="5086" y="557"/>
                    <a:pt x="5092" y="557"/>
                    <a:pt x="5098" y="556"/>
                  </a:cubicBezTo>
                  <a:close/>
                  <a:moveTo>
                    <a:pt x="11576" y="658"/>
                  </a:moveTo>
                  <a:cubicBezTo>
                    <a:pt x="11579" y="658"/>
                    <a:pt x="11583" y="661"/>
                    <a:pt x="11591" y="669"/>
                  </a:cubicBezTo>
                  <a:lnTo>
                    <a:pt x="11591" y="669"/>
                  </a:lnTo>
                  <a:cubicBezTo>
                    <a:pt x="11589" y="668"/>
                    <a:pt x="11588" y="668"/>
                    <a:pt x="11586" y="668"/>
                  </a:cubicBezTo>
                  <a:cubicBezTo>
                    <a:pt x="11580" y="668"/>
                    <a:pt x="11574" y="670"/>
                    <a:pt x="11568" y="672"/>
                  </a:cubicBezTo>
                  <a:cubicBezTo>
                    <a:pt x="11573" y="666"/>
                    <a:pt x="11572" y="658"/>
                    <a:pt x="11576" y="658"/>
                  </a:cubicBezTo>
                  <a:close/>
                  <a:moveTo>
                    <a:pt x="11371" y="818"/>
                  </a:moveTo>
                  <a:cubicBezTo>
                    <a:pt x="11372" y="819"/>
                    <a:pt x="11373" y="820"/>
                    <a:pt x="11374" y="822"/>
                  </a:cubicBezTo>
                  <a:cubicBezTo>
                    <a:pt x="11373" y="820"/>
                    <a:pt x="11372" y="819"/>
                    <a:pt x="11371" y="818"/>
                  </a:cubicBezTo>
                  <a:close/>
                  <a:moveTo>
                    <a:pt x="2288" y="1045"/>
                  </a:moveTo>
                  <a:cubicBezTo>
                    <a:pt x="2285" y="1050"/>
                    <a:pt x="2282" y="1055"/>
                    <a:pt x="2279" y="1060"/>
                  </a:cubicBezTo>
                  <a:cubicBezTo>
                    <a:pt x="2282" y="1055"/>
                    <a:pt x="2285" y="1050"/>
                    <a:pt x="2288" y="1045"/>
                  </a:cubicBezTo>
                  <a:close/>
                  <a:moveTo>
                    <a:pt x="2146" y="1166"/>
                  </a:moveTo>
                  <a:lnTo>
                    <a:pt x="2146" y="1166"/>
                  </a:lnTo>
                  <a:cubicBezTo>
                    <a:pt x="2145" y="1169"/>
                    <a:pt x="2143" y="1172"/>
                    <a:pt x="2142" y="1175"/>
                  </a:cubicBezTo>
                  <a:lnTo>
                    <a:pt x="2142" y="1175"/>
                  </a:lnTo>
                  <a:cubicBezTo>
                    <a:pt x="2144" y="1172"/>
                    <a:pt x="2145" y="1169"/>
                    <a:pt x="2146" y="1166"/>
                  </a:cubicBezTo>
                  <a:close/>
                  <a:moveTo>
                    <a:pt x="1661" y="2394"/>
                  </a:moveTo>
                  <a:lnTo>
                    <a:pt x="1661" y="2394"/>
                  </a:lnTo>
                  <a:cubicBezTo>
                    <a:pt x="1659" y="2401"/>
                    <a:pt x="1657" y="2407"/>
                    <a:pt x="1656" y="2414"/>
                  </a:cubicBezTo>
                  <a:lnTo>
                    <a:pt x="1656" y="2414"/>
                  </a:lnTo>
                  <a:cubicBezTo>
                    <a:pt x="1658" y="2406"/>
                    <a:pt x="1660" y="2400"/>
                    <a:pt x="1661" y="2394"/>
                  </a:cubicBezTo>
                  <a:close/>
                  <a:moveTo>
                    <a:pt x="822" y="3877"/>
                  </a:moveTo>
                  <a:lnTo>
                    <a:pt x="822" y="3877"/>
                  </a:lnTo>
                  <a:cubicBezTo>
                    <a:pt x="817" y="3914"/>
                    <a:pt x="813" y="3927"/>
                    <a:pt x="809" y="3927"/>
                  </a:cubicBezTo>
                  <a:cubicBezTo>
                    <a:pt x="806" y="3927"/>
                    <a:pt x="804" y="3916"/>
                    <a:pt x="804" y="3904"/>
                  </a:cubicBezTo>
                  <a:lnTo>
                    <a:pt x="822" y="3877"/>
                  </a:lnTo>
                  <a:close/>
                  <a:moveTo>
                    <a:pt x="12870" y="4536"/>
                  </a:moveTo>
                  <a:cubicBezTo>
                    <a:pt x="12880" y="4552"/>
                    <a:pt x="12892" y="4570"/>
                    <a:pt x="12905" y="4590"/>
                  </a:cubicBezTo>
                  <a:lnTo>
                    <a:pt x="12905" y="4590"/>
                  </a:lnTo>
                  <a:cubicBezTo>
                    <a:pt x="12893" y="4567"/>
                    <a:pt x="12882" y="4551"/>
                    <a:pt x="12870" y="4536"/>
                  </a:cubicBezTo>
                  <a:close/>
                  <a:moveTo>
                    <a:pt x="12847" y="4564"/>
                  </a:moveTo>
                  <a:cubicBezTo>
                    <a:pt x="12841" y="4564"/>
                    <a:pt x="12835" y="4572"/>
                    <a:pt x="12831" y="4592"/>
                  </a:cubicBezTo>
                  <a:cubicBezTo>
                    <a:pt x="12866" y="4592"/>
                    <a:pt x="12945" y="4742"/>
                    <a:pt x="12998" y="4822"/>
                  </a:cubicBezTo>
                  <a:cubicBezTo>
                    <a:pt x="13026" y="4787"/>
                    <a:pt x="12960" y="4675"/>
                    <a:pt x="12905" y="4590"/>
                  </a:cubicBezTo>
                  <a:lnTo>
                    <a:pt x="12905" y="4590"/>
                  </a:lnTo>
                  <a:cubicBezTo>
                    <a:pt x="12910" y="4599"/>
                    <a:pt x="12914" y="4608"/>
                    <a:pt x="12919" y="4619"/>
                  </a:cubicBezTo>
                  <a:cubicBezTo>
                    <a:pt x="12919" y="4648"/>
                    <a:pt x="12916" y="4659"/>
                    <a:pt x="12912" y="4659"/>
                  </a:cubicBezTo>
                  <a:cubicBezTo>
                    <a:pt x="12898" y="4659"/>
                    <a:pt x="12869" y="4564"/>
                    <a:pt x="12847" y="4564"/>
                  </a:cubicBezTo>
                  <a:close/>
                  <a:moveTo>
                    <a:pt x="13510" y="5391"/>
                  </a:moveTo>
                  <a:cubicBezTo>
                    <a:pt x="13511" y="5391"/>
                    <a:pt x="13518" y="5414"/>
                    <a:pt x="13528" y="5449"/>
                  </a:cubicBezTo>
                  <a:lnTo>
                    <a:pt x="13519" y="5440"/>
                  </a:lnTo>
                  <a:cubicBezTo>
                    <a:pt x="13512" y="5405"/>
                    <a:pt x="13509" y="5391"/>
                    <a:pt x="13510" y="5391"/>
                  </a:cubicBezTo>
                  <a:close/>
                  <a:moveTo>
                    <a:pt x="380" y="5863"/>
                  </a:moveTo>
                  <a:lnTo>
                    <a:pt x="380" y="5863"/>
                  </a:lnTo>
                  <a:cubicBezTo>
                    <a:pt x="378" y="5865"/>
                    <a:pt x="375" y="5868"/>
                    <a:pt x="372" y="5873"/>
                  </a:cubicBezTo>
                  <a:cubicBezTo>
                    <a:pt x="375" y="5870"/>
                    <a:pt x="378" y="5866"/>
                    <a:pt x="380" y="5863"/>
                  </a:cubicBezTo>
                  <a:close/>
                  <a:moveTo>
                    <a:pt x="13714" y="6235"/>
                  </a:moveTo>
                  <a:cubicBezTo>
                    <a:pt x="13717" y="6240"/>
                    <a:pt x="13721" y="6246"/>
                    <a:pt x="13724" y="6253"/>
                  </a:cubicBezTo>
                  <a:lnTo>
                    <a:pt x="13724" y="6253"/>
                  </a:lnTo>
                  <a:cubicBezTo>
                    <a:pt x="13721" y="6246"/>
                    <a:pt x="13718" y="6240"/>
                    <a:pt x="13714" y="6235"/>
                  </a:cubicBezTo>
                  <a:close/>
                  <a:moveTo>
                    <a:pt x="575" y="7153"/>
                  </a:moveTo>
                  <a:lnTo>
                    <a:pt x="575" y="7153"/>
                  </a:lnTo>
                  <a:cubicBezTo>
                    <a:pt x="572" y="7159"/>
                    <a:pt x="570" y="7168"/>
                    <a:pt x="569" y="7181"/>
                  </a:cubicBezTo>
                  <a:lnTo>
                    <a:pt x="569" y="7181"/>
                  </a:lnTo>
                  <a:lnTo>
                    <a:pt x="575" y="7153"/>
                  </a:lnTo>
                  <a:close/>
                  <a:moveTo>
                    <a:pt x="8866" y="1"/>
                  </a:moveTo>
                  <a:cubicBezTo>
                    <a:pt x="8663" y="10"/>
                    <a:pt x="8645" y="80"/>
                    <a:pt x="8636" y="151"/>
                  </a:cubicBezTo>
                  <a:cubicBezTo>
                    <a:pt x="8592" y="140"/>
                    <a:pt x="8558" y="133"/>
                    <a:pt x="8527" y="133"/>
                  </a:cubicBezTo>
                  <a:cubicBezTo>
                    <a:pt x="8484" y="133"/>
                    <a:pt x="8448" y="146"/>
                    <a:pt x="8407" y="177"/>
                  </a:cubicBezTo>
                  <a:cubicBezTo>
                    <a:pt x="8371" y="151"/>
                    <a:pt x="8310" y="133"/>
                    <a:pt x="8433" y="124"/>
                  </a:cubicBezTo>
                  <a:cubicBezTo>
                    <a:pt x="8407" y="121"/>
                    <a:pt x="8338" y="118"/>
                    <a:pt x="8263" y="118"/>
                  </a:cubicBezTo>
                  <a:cubicBezTo>
                    <a:pt x="8139" y="118"/>
                    <a:pt x="7997" y="127"/>
                    <a:pt x="7992" y="160"/>
                  </a:cubicBezTo>
                  <a:cubicBezTo>
                    <a:pt x="7986" y="154"/>
                    <a:pt x="7973" y="152"/>
                    <a:pt x="7958" y="152"/>
                  </a:cubicBezTo>
                  <a:cubicBezTo>
                    <a:pt x="7928" y="152"/>
                    <a:pt x="7889" y="160"/>
                    <a:pt x="7877" y="160"/>
                  </a:cubicBezTo>
                  <a:cubicBezTo>
                    <a:pt x="7798" y="164"/>
                    <a:pt x="7753" y="164"/>
                    <a:pt x="7710" y="164"/>
                  </a:cubicBezTo>
                  <a:cubicBezTo>
                    <a:pt x="7667" y="164"/>
                    <a:pt x="7625" y="164"/>
                    <a:pt x="7550" y="169"/>
                  </a:cubicBezTo>
                  <a:lnTo>
                    <a:pt x="7594" y="177"/>
                  </a:lnTo>
                  <a:cubicBezTo>
                    <a:pt x="7568" y="208"/>
                    <a:pt x="7539" y="215"/>
                    <a:pt x="7506" y="215"/>
                  </a:cubicBezTo>
                  <a:cubicBezTo>
                    <a:pt x="7474" y="215"/>
                    <a:pt x="7438" y="209"/>
                    <a:pt x="7394" y="209"/>
                  </a:cubicBezTo>
                  <a:cubicBezTo>
                    <a:pt x="7377" y="209"/>
                    <a:pt x="7358" y="210"/>
                    <a:pt x="7338" y="213"/>
                  </a:cubicBezTo>
                  <a:lnTo>
                    <a:pt x="7338" y="204"/>
                  </a:lnTo>
                  <a:cubicBezTo>
                    <a:pt x="7267" y="195"/>
                    <a:pt x="7223" y="192"/>
                    <a:pt x="7194" y="192"/>
                  </a:cubicBezTo>
                  <a:cubicBezTo>
                    <a:pt x="7137" y="192"/>
                    <a:pt x="7132" y="203"/>
                    <a:pt x="7086" y="203"/>
                  </a:cubicBezTo>
                  <a:cubicBezTo>
                    <a:pt x="7058" y="203"/>
                    <a:pt x="7013" y="199"/>
                    <a:pt x="6932" y="186"/>
                  </a:cubicBezTo>
                  <a:lnTo>
                    <a:pt x="6932" y="186"/>
                  </a:lnTo>
                  <a:lnTo>
                    <a:pt x="6941" y="222"/>
                  </a:lnTo>
                  <a:cubicBezTo>
                    <a:pt x="6936" y="246"/>
                    <a:pt x="6915" y="254"/>
                    <a:pt x="6884" y="254"/>
                  </a:cubicBezTo>
                  <a:cubicBezTo>
                    <a:pt x="6817" y="254"/>
                    <a:pt x="6701" y="215"/>
                    <a:pt x="6595" y="215"/>
                  </a:cubicBezTo>
                  <a:cubicBezTo>
                    <a:pt x="6571" y="215"/>
                    <a:pt x="6548" y="217"/>
                    <a:pt x="6526" y="222"/>
                  </a:cubicBezTo>
                  <a:lnTo>
                    <a:pt x="6588" y="239"/>
                  </a:lnTo>
                  <a:cubicBezTo>
                    <a:pt x="6578" y="243"/>
                    <a:pt x="6567" y="245"/>
                    <a:pt x="6556" y="245"/>
                  </a:cubicBezTo>
                  <a:cubicBezTo>
                    <a:pt x="6463" y="245"/>
                    <a:pt x="6322" y="132"/>
                    <a:pt x="6244" y="124"/>
                  </a:cubicBezTo>
                  <a:cubicBezTo>
                    <a:pt x="6217" y="116"/>
                    <a:pt x="6270" y="116"/>
                    <a:pt x="6296" y="107"/>
                  </a:cubicBezTo>
                  <a:cubicBezTo>
                    <a:pt x="6253" y="99"/>
                    <a:pt x="6225" y="95"/>
                    <a:pt x="6206" y="95"/>
                  </a:cubicBezTo>
                  <a:cubicBezTo>
                    <a:pt x="6122" y="95"/>
                    <a:pt x="6238" y="163"/>
                    <a:pt x="6093" y="177"/>
                  </a:cubicBezTo>
                  <a:cubicBezTo>
                    <a:pt x="6058" y="151"/>
                    <a:pt x="6129" y="107"/>
                    <a:pt x="6014" y="98"/>
                  </a:cubicBezTo>
                  <a:cubicBezTo>
                    <a:pt x="6010" y="97"/>
                    <a:pt x="6005" y="96"/>
                    <a:pt x="5999" y="96"/>
                  </a:cubicBezTo>
                  <a:cubicBezTo>
                    <a:pt x="5928" y="96"/>
                    <a:pt x="5738" y="169"/>
                    <a:pt x="5591" y="169"/>
                  </a:cubicBezTo>
                  <a:cubicBezTo>
                    <a:pt x="5562" y="169"/>
                    <a:pt x="5535" y="166"/>
                    <a:pt x="5511" y="160"/>
                  </a:cubicBezTo>
                  <a:lnTo>
                    <a:pt x="5511" y="160"/>
                  </a:lnTo>
                  <a:cubicBezTo>
                    <a:pt x="5546" y="177"/>
                    <a:pt x="5581" y="195"/>
                    <a:pt x="5502" y="213"/>
                  </a:cubicBezTo>
                  <a:cubicBezTo>
                    <a:pt x="5489" y="214"/>
                    <a:pt x="5476" y="215"/>
                    <a:pt x="5462" y="215"/>
                  </a:cubicBezTo>
                  <a:cubicBezTo>
                    <a:pt x="5377" y="215"/>
                    <a:pt x="5270" y="188"/>
                    <a:pt x="5177" y="188"/>
                  </a:cubicBezTo>
                  <a:cubicBezTo>
                    <a:pt x="5126" y="188"/>
                    <a:pt x="5079" y="196"/>
                    <a:pt x="5043" y="222"/>
                  </a:cubicBezTo>
                  <a:cubicBezTo>
                    <a:pt x="5025" y="213"/>
                    <a:pt x="5025" y="204"/>
                    <a:pt x="5016" y="204"/>
                  </a:cubicBezTo>
                  <a:cubicBezTo>
                    <a:pt x="4928" y="222"/>
                    <a:pt x="4707" y="239"/>
                    <a:pt x="4654" y="283"/>
                  </a:cubicBezTo>
                  <a:cubicBezTo>
                    <a:pt x="4629" y="247"/>
                    <a:pt x="4578" y="235"/>
                    <a:pt x="4516" y="235"/>
                  </a:cubicBezTo>
                  <a:cubicBezTo>
                    <a:pt x="4393" y="235"/>
                    <a:pt x="4225" y="282"/>
                    <a:pt x="4129" y="282"/>
                  </a:cubicBezTo>
                  <a:cubicBezTo>
                    <a:pt x="4083" y="282"/>
                    <a:pt x="4054" y="271"/>
                    <a:pt x="4054" y="239"/>
                  </a:cubicBezTo>
                  <a:lnTo>
                    <a:pt x="3754" y="257"/>
                  </a:lnTo>
                  <a:lnTo>
                    <a:pt x="3762" y="239"/>
                  </a:lnTo>
                  <a:cubicBezTo>
                    <a:pt x="3577" y="239"/>
                    <a:pt x="3506" y="275"/>
                    <a:pt x="3444" y="310"/>
                  </a:cubicBezTo>
                  <a:cubicBezTo>
                    <a:pt x="3400" y="301"/>
                    <a:pt x="3427" y="283"/>
                    <a:pt x="3436" y="283"/>
                  </a:cubicBezTo>
                  <a:cubicBezTo>
                    <a:pt x="3372" y="281"/>
                    <a:pt x="3321" y="280"/>
                    <a:pt x="3278" y="280"/>
                  </a:cubicBezTo>
                  <a:cubicBezTo>
                    <a:pt x="3128" y="280"/>
                    <a:pt x="3066" y="298"/>
                    <a:pt x="2888" y="380"/>
                  </a:cubicBezTo>
                  <a:lnTo>
                    <a:pt x="2853" y="345"/>
                  </a:lnTo>
                  <a:cubicBezTo>
                    <a:pt x="2800" y="372"/>
                    <a:pt x="2403" y="363"/>
                    <a:pt x="2173" y="601"/>
                  </a:cubicBezTo>
                  <a:cubicBezTo>
                    <a:pt x="2173" y="592"/>
                    <a:pt x="2173" y="584"/>
                    <a:pt x="2191" y="566"/>
                  </a:cubicBezTo>
                  <a:lnTo>
                    <a:pt x="2191" y="566"/>
                  </a:lnTo>
                  <a:cubicBezTo>
                    <a:pt x="1917" y="778"/>
                    <a:pt x="1564" y="1140"/>
                    <a:pt x="1652" y="1308"/>
                  </a:cubicBezTo>
                  <a:cubicBezTo>
                    <a:pt x="1634" y="1378"/>
                    <a:pt x="1626" y="1449"/>
                    <a:pt x="1608" y="1520"/>
                  </a:cubicBezTo>
                  <a:cubicBezTo>
                    <a:pt x="1640" y="1444"/>
                    <a:pt x="1657" y="1420"/>
                    <a:pt x="1666" y="1420"/>
                  </a:cubicBezTo>
                  <a:cubicBezTo>
                    <a:pt x="1683" y="1420"/>
                    <a:pt x="1676" y="1501"/>
                    <a:pt x="1695" y="1501"/>
                  </a:cubicBezTo>
                  <a:cubicBezTo>
                    <a:pt x="1699" y="1501"/>
                    <a:pt x="1705" y="1496"/>
                    <a:pt x="1714" y="1484"/>
                  </a:cubicBezTo>
                  <a:lnTo>
                    <a:pt x="1714" y="1484"/>
                  </a:lnTo>
                  <a:cubicBezTo>
                    <a:pt x="1695" y="1555"/>
                    <a:pt x="1634" y="1643"/>
                    <a:pt x="1615" y="1643"/>
                  </a:cubicBezTo>
                  <a:cubicBezTo>
                    <a:pt x="1608" y="1643"/>
                    <a:pt x="1607" y="1631"/>
                    <a:pt x="1617" y="1599"/>
                  </a:cubicBezTo>
                  <a:lnTo>
                    <a:pt x="1634" y="1581"/>
                  </a:lnTo>
                  <a:cubicBezTo>
                    <a:pt x="1629" y="1575"/>
                    <a:pt x="1623" y="1572"/>
                    <a:pt x="1618" y="1572"/>
                  </a:cubicBezTo>
                  <a:cubicBezTo>
                    <a:pt x="1561" y="1572"/>
                    <a:pt x="1494" y="1856"/>
                    <a:pt x="1454" y="1856"/>
                  </a:cubicBezTo>
                  <a:cubicBezTo>
                    <a:pt x="1452" y="1856"/>
                    <a:pt x="1450" y="1856"/>
                    <a:pt x="1449" y="1855"/>
                  </a:cubicBezTo>
                  <a:cubicBezTo>
                    <a:pt x="1281" y="2341"/>
                    <a:pt x="1096" y="2809"/>
                    <a:pt x="954" y="3277"/>
                  </a:cubicBezTo>
                  <a:lnTo>
                    <a:pt x="1025" y="3241"/>
                  </a:lnTo>
                  <a:lnTo>
                    <a:pt x="981" y="3400"/>
                  </a:lnTo>
                  <a:cubicBezTo>
                    <a:pt x="971" y="3414"/>
                    <a:pt x="959" y="3424"/>
                    <a:pt x="951" y="3424"/>
                  </a:cubicBezTo>
                  <a:cubicBezTo>
                    <a:pt x="938" y="3424"/>
                    <a:pt x="933" y="3400"/>
                    <a:pt x="954" y="3330"/>
                  </a:cubicBezTo>
                  <a:lnTo>
                    <a:pt x="954" y="3330"/>
                  </a:lnTo>
                  <a:cubicBezTo>
                    <a:pt x="901" y="3383"/>
                    <a:pt x="928" y="3533"/>
                    <a:pt x="937" y="3542"/>
                  </a:cubicBezTo>
                  <a:cubicBezTo>
                    <a:pt x="916" y="3599"/>
                    <a:pt x="903" y="3619"/>
                    <a:pt x="895" y="3619"/>
                  </a:cubicBezTo>
                  <a:cubicBezTo>
                    <a:pt x="875" y="3619"/>
                    <a:pt x="885" y="3489"/>
                    <a:pt x="879" y="3489"/>
                  </a:cubicBezTo>
                  <a:cubicBezTo>
                    <a:pt x="878" y="3489"/>
                    <a:pt x="877" y="3492"/>
                    <a:pt x="875" y="3497"/>
                  </a:cubicBezTo>
                  <a:lnTo>
                    <a:pt x="857" y="3595"/>
                  </a:lnTo>
                  <a:lnTo>
                    <a:pt x="866" y="3577"/>
                  </a:lnTo>
                  <a:lnTo>
                    <a:pt x="866" y="3577"/>
                  </a:lnTo>
                  <a:cubicBezTo>
                    <a:pt x="875" y="3665"/>
                    <a:pt x="893" y="3674"/>
                    <a:pt x="857" y="3815"/>
                  </a:cubicBezTo>
                  <a:cubicBezTo>
                    <a:pt x="822" y="3904"/>
                    <a:pt x="804" y="3851"/>
                    <a:pt x="796" y="3886"/>
                  </a:cubicBezTo>
                  <a:cubicBezTo>
                    <a:pt x="796" y="3886"/>
                    <a:pt x="787" y="3895"/>
                    <a:pt x="778" y="3939"/>
                  </a:cubicBezTo>
                  <a:lnTo>
                    <a:pt x="725" y="4142"/>
                  </a:lnTo>
                  <a:lnTo>
                    <a:pt x="796" y="4071"/>
                  </a:lnTo>
                  <a:lnTo>
                    <a:pt x="796" y="4071"/>
                  </a:lnTo>
                  <a:cubicBezTo>
                    <a:pt x="796" y="4143"/>
                    <a:pt x="766" y="4215"/>
                    <a:pt x="784" y="4215"/>
                  </a:cubicBezTo>
                  <a:cubicBezTo>
                    <a:pt x="789" y="4215"/>
                    <a:pt x="800" y="4208"/>
                    <a:pt x="817" y="4191"/>
                  </a:cubicBezTo>
                  <a:lnTo>
                    <a:pt x="817" y="4191"/>
                  </a:lnTo>
                  <a:cubicBezTo>
                    <a:pt x="696" y="4318"/>
                    <a:pt x="610" y="4947"/>
                    <a:pt x="566" y="5034"/>
                  </a:cubicBezTo>
                  <a:cubicBezTo>
                    <a:pt x="575" y="5166"/>
                    <a:pt x="548" y="5290"/>
                    <a:pt x="513" y="5449"/>
                  </a:cubicBezTo>
                  <a:cubicBezTo>
                    <a:pt x="520" y="5435"/>
                    <a:pt x="533" y="5424"/>
                    <a:pt x="545" y="5424"/>
                  </a:cubicBezTo>
                  <a:cubicBezTo>
                    <a:pt x="564" y="5424"/>
                    <a:pt x="579" y="5451"/>
                    <a:pt x="557" y="5537"/>
                  </a:cubicBezTo>
                  <a:cubicBezTo>
                    <a:pt x="547" y="5530"/>
                    <a:pt x="539" y="5527"/>
                    <a:pt x="531" y="5527"/>
                  </a:cubicBezTo>
                  <a:cubicBezTo>
                    <a:pt x="463" y="5527"/>
                    <a:pt x="459" y="5768"/>
                    <a:pt x="380" y="5863"/>
                  </a:cubicBezTo>
                  <a:lnTo>
                    <a:pt x="380" y="5863"/>
                  </a:lnTo>
                  <a:cubicBezTo>
                    <a:pt x="382" y="5862"/>
                    <a:pt x="383" y="5862"/>
                    <a:pt x="384" y="5862"/>
                  </a:cubicBezTo>
                  <a:cubicBezTo>
                    <a:pt x="411" y="5862"/>
                    <a:pt x="351" y="6149"/>
                    <a:pt x="387" y="6149"/>
                  </a:cubicBezTo>
                  <a:cubicBezTo>
                    <a:pt x="393" y="6149"/>
                    <a:pt x="403" y="6140"/>
                    <a:pt x="416" y="6120"/>
                  </a:cubicBezTo>
                  <a:lnTo>
                    <a:pt x="416" y="6120"/>
                  </a:lnTo>
                  <a:cubicBezTo>
                    <a:pt x="405" y="6166"/>
                    <a:pt x="396" y="6175"/>
                    <a:pt x="386" y="6175"/>
                  </a:cubicBezTo>
                  <a:cubicBezTo>
                    <a:pt x="380" y="6175"/>
                    <a:pt x="374" y="6171"/>
                    <a:pt x="367" y="6171"/>
                  </a:cubicBezTo>
                  <a:cubicBezTo>
                    <a:pt x="358" y="6171"/>
                    <a:pt x="348" y="6178"/>
                    <a:pt x="336" y="6208"/>
                  </a:cubicBezTo>
                  <a:cubicBezTo>
                    <a:pt x="336" y="6482"/>
                    <a:pt x="222" y="6809"/>
                    <a:pt x="195" y="7144"/>
                  </a:cubicBezTo>
                  <a:cubicBezTo>
                    <a:pt x="196" y="7145"/>
                    <a:pt x="197" y="7145"/>
                    <a:pt x="198" y="7145"/>
                  </a:cubicBezTo>
                  <a:cubicBezTo>
                    <a:pt x="204" y="7145"/>
                    <a:pt x="216" y="7133"/>
                    <a:pt x="227" y="7133"/>
                  </a:cubicBezTo>
                  <a:cubicBezTo>
                    <a:pt x="236" y="7133"/>
                    <a:pt x="244" y="7141"/>
                    <a:pt x="248" y="7171"/>
                  </a:cubicBezTo>
                  <a:lnTo>
                    <a:pt x="160" y="7347"/>
                  </a:lnTo>
                  <a:cubicBezTo>
                    <a:pt x="160" y="7418"/>
                    <a:pt x="230" y="7418"/>
                    <a:pt x="169" y="7533"/>
                  </a:cubicBezTo>
                  <a:cubicBezTo>
                    <a:pt x="178" y="7523"/>
                    <a:pt x="187" y="7514"/>
                    <a:pt x="194" y="7514"/>
                  </a:cubicBezTo>
                  <a:cubicBezTo>
                    <a:pt x="200" y="7514"/>
                    <a:pt x="204" y="7521"/>
                    <a:pt x="204" y="7541"/>
                  </a:cubicBezTo>
                  <a:cubicBezTo>
                    <a:pt x="63" y="8195"/>
                    <a:pt x="151" y="8901"/>
                    <a:pt x="1" y="9581"/>
                  </a:cubicBezTo>
                  <a:cubicBezTo>
                    <a:pt x="14" y="9545"/>
                    <a:pt x="22" y="9531"/>
                    <a:pt x="27" y="9531"/>
                  </a:cubicBezTo>
                  <a:cubicBezTo>
                    <a:pt x="36" y="9531"/>
                    <a:pt x="36" y="9572"/>
                    <a:pt x="36" y="9616"/>
                  </a:cubicBezTo>
                  <a:cubicBezTo>
                    <a:pt x="39" y="9601"/>
                    <a:pt x="44" y="9596"/>
                    <a:pt x="51" y="9596"/>
                  </a:cubicBezTo>
                  <a:cubicBezTo>
                    <a:pt x="61" y="9596"/>
                    <a:pt x="73" y="9609"/>
                    <a:pt x="84" y="9609"/>
                  </a:cubicBezTo>
                  <a:cubicBezTo>
                    <a:pt x="86" y="9609"/>
                    <a:pt x="87" y="9608"/>
                    <a:pt x="89" y="9608"/>
                  </a:cubicBezTo>
                  <a:lnTo>
                    <a:pt x="89" y="9608"/>
                  </a:lnTo>
                  <a:lnTo>
                    <a:pt x="27" y="9899"/>
                  </a:lnTo>
                  <a:cubicBezTo>
                    <a:pt x="89" y="9943"/>
                    <a:pt x="36" y="10199"/>
                    <a:pt x="89" y="10226"/>
                  </a:cubicBezTo>
                  <a:lnTo>
                    <a:pt x="80" y="10137"/>
                  </a:lnTo>
                  <a:lnTo>
                    <a:pt x="80" y="10137"/>
                  </a:lnTo>
                  <a:cubicBezTo>
                    <a:pt x="91" y="10159"/>
                    <a:pt x="102" y="10168"/>
                    <a:pt x="114" y="10168"/>
                  </a:cubicBezTo>
                  <a:cubicBezTo>
                    <a:pt x="166" y="10168"/>
                    <a:pt x="224" y="9986"/>
                    <a:pt x="293" y="9986"/>
                  </a:cubicBezTo>
                  <a:cubicBezTo>
                    <a:pt x="296" y="9986"/>
                    <a:pt x="298" y="9987"/>
                    <a:pt x="301" y="9987"/>
                  </a:cubicBezTo>
                  <a:cubicBezTo>
                    <a:pt x="222" y="9855"/>
                    <a:pt x="407" y="9643"/>
                    <a:pt x="310" y="9422"/>
                  </a:cubicBezTo>
                  <a:cubicBezTo>
                    <a:pt x="314" y="9413"/>
                    <a:pt x="317" y="9410"/>
                    <a:pt x="320" y="9410"/>
                  </a:cubicBezTo>
                  <a:cubicBezTo>
                    <a:pt x="330" y="9410"/>
                    <a:pt x="337" y="9445"/>
                    <a:pt x="347" y="9445"/>
                  </a:cubicBezTo>
                  <a:cubicBezTo>
                    <a:pt x="349" y="9445"/>
                    <a:pt x="352" y="9443"/>
                    <a:pt x="354" y="9440"/>
                  </a:cubicBezTo>
                  <a:cubicBezTo>
                    <a:pt x="319" y="9378"/>
                    <a:pt x="310" y="9316"/>
                    <a:pt x="336" y="9193"/>
                  </a:cubicBezTo>
                  <a:lnTo>
                    <a:pt x="336" y="9193"/>
                  </a:lnTo>
                  <a:lnTo>
                    <a:pt x="345" y="9210"/>
                  </a:lnTo>
                  <a:cubicBezTo>
                    <a:pt x="345" y="8857"/>
                    <a:pt x="389" y="8716"/>
                    <a:pt x="442" y="8327"/>
                  </a:cubicBezTo>
                  <a:lnTo>
                    <a:pt x="442" y="8327"/>
                  </a:lnTo>
                  <a:lnTo>
                    <a:pt x="398" y="8354"/>
                  </a:lnTo>
                  <a:cubicBezTo>
                    <a:pt x="407" y="8265"/>
                    <a:pt x="425" y="8248"/>
                    <a:pt x="433" y="8212"/>
                  </a:cubicBezTo>
                  <a:cubicBezTo>
                    <a:pt x="427" y="8200"/>
                    <a:pt x="421" y="8195"/>
                    <a:pt x="417" y="8195"/>
                  </a:cubicBezTo>
                  <a:cubicBezTo>
                    <a:pt x="392" y="8195"/>
                    <a:pt x="403" y="8372"/>
                    <a:pt x="373" y="8372"/>
                  </a:cubicBezTo>
                  <a:cubicBezTo>
                    <a:pt x="368" y="8372"/>
                    <a:pt x="362" y="8366"/>
                    <a:pt x="354" y="8354"/>
                  </a:cubicBezTo>
                  <a:cubicBezTo>
                    <a:pt x="433" y="8248"/>
                    <a:pt x="407" y="7762"/>
                    <a:pt x="504" y="7700"/>
                  </a:cubicBezTo>
                  <a:cubicBezTo>
                    <a:pt x="507" y="7657"/>
                    <a:pt x="502" y="7646"/>
                    <a:pt x="495" y="7646"/>
                  </a:cubicBezTo>
                  <a:cubicBezTo>
                    <a:pt x="488" y="7646"/>
                    <a:pt x="478" y="7658"/>
                    <a:pt x="472" y="7658"/>
                  </a:cubicBezTo>
                  <a:cubicBezTo>
                    <a:pt x="466" y="7658"/>
                    <a:pt x="463" y="7647"/>
                    <a:pt x="469" y="7603"/>
                  </a:cubicBezTo>
                  <a:lnTo>
                    <a:pt x="495" y="7577"/>
                  </a:lnTo>
                  <a:lnTo>
                    <a:pt x="469" y="7541"/>
                  </a:lnTo>
                  <a:cubicBezTo>
                    <a:pt x="478" y="7453"/>
                    <a:pt x="513" y="7418"/>
                    <a:pt x="539" y="7418"/>
                  </a:cubicBezTo>
                  <a:cubicBezTo>
                    <a:pt x="531" y="7435"/>
                    <a:pt x="539" y="7471"/>
                    <a:pt x="539" y="7497"/>
                  </a:cubicBezTo>
                  <a:cubicBezTo>
                    <a:pt x="569" y="7408"/>
                    <a:pt x="561" y="7250"/>
                    <a:pt x="569" y="7181"/>
                  </a:cubicBezTo>
                  <a:lnTo>
                    <a:pt x="569" y="7181"/>
                  </a:lnTo>
                  <a:lnTo>
                    <a:pt x="548" y="7277"/>
                  </a:lnTo>
                  <a:cubicBezTo>
                    <a:pt x="557" y="6923"/>
                    <a:pt x="654" y="6499"/>
                    <a:pt x="654" y="6164"/>
                  </a:cubicBezTo>
                  <a:lnTo>
                    <a:pt x="654" y="6164"/>
                  </a:lnTo>
                  <a:lnTo>
                    <a:pt x="637" y="6182"/>
                  </a:lnTo>
                  <a:cubicBezTo>
                    <a:pt x="637" y="5918"/>
                    <a:pt x="689" y="5978"/>
                    <a:pt x="724" y="5701"/>
                  </a:cubicBezTo>
                  <a:lnTo>
                    <a:pt x="724" y="5701"/>
                  </a:lnTo>
                  <a:cubicBezTo>
                    <a:pt x="724" y="5702"/>
                    <a:pt x="725" y="5704"/>
                    <a:pt x="725" y="5705"/>
                  </a:cubicBezTo>
                  <a:lnTo>
                    <a:pt x="725" y="5696"/>
                  </a:lnTo>
                  <a:cubicBezTo>
                    <a:pt x="725" y="5698"/>
                    <a:pt x="724" y="5699"/>
                    <a:pt x="724" y="5701"/>
                  </a:cubicBezTo>
                  <a:lnTo>
                    <a:pt x="724" y="5701"/>
                  </a:lnTo>
                  <a:cubicBezTo>
                    <a:pt x="716" y="5648"/>
                    <a:pt x="716" y="5570"/>
                    <a:pt x="734" y="5493"/>
                  </a:cubicBezTo>
                  <a:cubicBezTo>
                    <a:pt x="735" y="5506"/>
                    <a:pt x="738" y="5512"/>
                    <a:pt x="742" y="5512"/>
                  </a:cubicBezTo>
                  <a:cubicBezTo>
                    <a:pt x="757" y="5512"/>
                    <a:pt x="786" y="5439"/>
                    <a:pt x="802" y="5439"/>
                  </a:cubicBezTo>
                  <a:cubicBezTo>
                    <a:pt x="807" y="5439"/>
                    <a:pt x="811" y="5447"/>
                    <a:pt x="813" y="5466"/>
                  </a:cubicBezTo>
                  <a:cubicBezTo>
                    <a:pt x="831" y="5184"/>
                    <a:pt x="804" y="5325"/>
                    <a:pt x="778" y="5131"/>
                  </a:cubicBezTo>
                  <a:lnTo>
                    <a:pt x="813" y="5096"/>
                  </a:lnTo>
                  <a:cubicBezTo>
                    <a:pt x="804" y="5025"/>
                    <a:pt x="787" y="5016"/>
                    <a:pt x="804" y="4875"/>
                  </a:cubicBezTo>
                  <a:lnTo>
                    <a:pt x="804" y="4875"/>
                  </a:lnTo>
                  <a:cubicBezTo>
                    <a:pt x="804" y="4907"/>
                    <a:pt x="809" y="4917"/>
                    <a:pt x="816" y="4917"/>
                  </a:cubicBezTo>
                  <a:cubicBezTo>
                    <a:pt x="829" y="4917"/>
                    <a:pt x="849" y="4884"/>
                    <a:pt x="864" y="4884"/>
                  </a:cubicBezTo>
                  <a:cubicBezTo>
                    <a:pt x="874" y="4884"/>
                    <a:pt x="881" y="4897"/>
                    <a:pt x="884" y="4937"/>
                  </a:cubicBezTo>
                  <a:cubicBezTo>
                    <a:pt x="1016" y="4654"/>
                    <a:pt x="910" y="4486"/>
                    <a:pt x="1034" y="4372"/>
                  </a:cubicBezTo>
                  <a:cubicBezTo>
                    <a:pt x="1025" y="4347"/>
                    <a:pt x="1017" y="4337"/>
                    <a:pt x="1009" y="4337"/>
                  </a:cubicBezTo>
                  <a:cubicBezTo>
                    <a:pt x="970" y="4337"/>
                    <a:pt x="937" y="4550"/>
                    <a:pt x="936" y="4550"/>
                  </a:cubicBezTo>
                  <a:cubicBezTo>
                    <a:pt x="936" y="4550"/>
                    <a:pt x="936" y="4547"/>
                    <a:pt x="937" y="4539"/>
                  </a:cubicBezTo>
                  <a:lnTo>
                    <a:pt x="937" y="4539"/>
                  </a:lnTo>
                  <a:cubicBezTo>
                    <a:pt x="931" y="4546"/>
                    <a:pt x="926" y="4549"/>
                    <a:pt x="922" y="4549"/>
                  </a:cubicBezTo>
                  <a:cubicBezTo>
                    <a:pt x="893" y="4549"/>
                    <a:pt x="897" y="4405"/>
                    <a:pt x="928" y="4327"/>
                  </a:cubicBezTo>
                  <a:cubicBezTo>
                    <a:pt x="954" y="4232"/>
                    <a:pt x="1065" y="4196"/>
                    <a:pt x="1128" y="3969"/>
                  </a:cubicBezTo>
                  <a:lnTo>
                    <a:pt x="1128" y="3969"/>
                  </a:lnTo>
                  <a:cubicBezTo>
                    <a:pt x="1125" y="3984"/>
                    <a:pt x="1129" y="3988"/>
                    <a:pt x="1122" y="4010"/>
                  </a:cubicBezTo>
                  <a:cubicBezTo>
                    <a:pt x="1166" y="3930"/>
                    <a:pt x="1140" y="3833"/>
                    <a:pt x="1202" y="3736"/>
                  </a:cubicBezTo>
                  <a:cubicBezTo>
                    <a:pt x="1166" y="3665"/>
                    <a:pt x="1237" y="3595"/>
                    <a:pt x="1184" y="3559"/>
                  </a:cubicBezTo>
                  <a:lnTo>
                    <a:pt x="1184" y="3559"/>
                  </a:lnTo>
                  <a:lnTo>
                    <a:pt x="1140" y="3780"/>
                  </a:lnTo>
                  <a:cubicBezTo>
                    <a:pt x="1149" y="3656"/>
                    <a:pt x="1113" y="3524"/>
                    <a:pt x="1202" y="3330"/>
                  </a:cubicBezTo>
                  <a:cubicBezTo>
                    <a:pt x="1211" y="3347"/>
                    <a:pt x="1211" y="3418"/>
                    <a:pt x="1211" y="3462"/>
                  </a:cubicBezTo>
                  <a:cubicBezTo>
                    <a:pt x="1237" y="3409"/>
                    <a:pt x="1228" y="3338"/>
                    <a:pt x="1263" y="3285"/>
                  </a:cubicBezTo>
                  <a:lnTo>
                    <a:pt x="1263" y="3285"/>
                  </a:lnTo>
                  <a:cubicBezTo>
                    <a:pt x="1316" y="3321"/>
                    <a:pt x="1202" y="3550"/>
                    <a:pt x="1219" y="3692"/>
                  </a:cubicBezTo>
                  <a:cubicBezTo>
                    <a:pt x="1256" y="3648"/>
                    <a:pt x="1244" y="3502"/>
                    <a:pt x="1269" y="3502"/>
                  </a:cubicBezTo>
                  <a:cubicBezTo>
                    <a:pt x="1274" y="3502"/>
                    <a:pt x="1281" y="3508"/>
                    <a:pt x="1290" y="3524"/>
                  </a:cubicBezTo>
                  <a:cubicBezTo>
                    <a:pt x="1228" y="3400"/>
                    <a:pt x="1361" y="3294"/>
                    <a:pt x="1343" y="3118"/>
                  </a:cubicBezTo>
                  <a:lnTo>
                    <a:pt x="1343" y="3118"/>
                  </a:lnTo>
                  <a:lnTo>
                    <a:pt x="1378" y="3144"/>
                  </a:lnTo>
                  <a:cubicBezTo>
                    <a:pt x="1378" y="3118"/>
                    <a:pt x="1378" y="3056"/>
                    <a:pt x="1396" y="3012"/>
                  </a:cubicBezTo>
                  <a:lnTo>
                    <a:pt x="1414" y="3109"/>
                  </a:lnTo>
                  <a:cubicBezTo>
                    <a:pt x="1414" y="2976"/>
                    <a:pt x="1528" y="2879"/>
                    <a:pt x="1537" y="2756"/>
                  </a:cubicBezTo>
                  <a:lnTo>
                    <a:pt x="1537" y="2756"/>
                  </a:lnTo>
                  <a:cubicBezTo>
                    <a:pt x="1507" y="2861"/>
                    <a:pt x="1492" y="2884"/>
                    <a:pt x="1479" y="2884"/>
                  </a:cubicBezTo>
                  <a:cubicBezTo>
                    <a:pt x="1468" y="2884"/>
                    <a:pt x="1459" y="2868"/>
                    <a:pt x="1446" y="2868"/>
                  </a:cubicBezTo>
                  <a:cubicBezTo>
                    <a:pt x="1438" y="2868"/>
                    <a:pt x="1428" y="2875"/>
                    <a:pt x="1414" y="2897"/>
                  </a:cubicBezTo>
                  <a:cubicBezTo>
                    <a:pt x="1466" y="2577"/>
                    <a:pt x="1568" y="2740"/>
                    <a:pt x="1656" y="2414"/>
                  </a:cubicBezTo>
                  <a:lnTo>
                    <a:pt x="1656" y="2414"/>
                  </a:lnTo>
                  <a:cubicBezTo>
                    <a:pt x="1642" y="2455"/>
                    <a:pt x="1610" y="2509"/>
                    <a:pt x="1596" y="2509"/>
                  </a:cubicBezTo>
                  <a:cubicBezTo>
                    <a:pt x="1591" y="2509"/>
                    <a:pt x="1588" y="2501"/>
                    <a:pt x="1590" y="2482"/>
                  </a:cubicBezTo>
                  <a:cubicBezTo>
                    <a:pt x="1617" y="2420"/>
                    <a:pt x="1661" y="2341"/>
                    <a:pt x="1696" y="2305"/>
                  </a:cubicBezTo>
                  <a:cubicBezTo>
                    <a:pt x="1720" y="2227"/>
                    <a:pt x="1722" y="2204"/>
                    <a:pt x="1714" y="2204"/>
                  </a:cubicBezTo>
                  <a:cubicBezTo>
                    <a:pt x="1702" y="2204"/>
                    <a:pt x="1672" y="2250"/>
                    <a:pt x="1658" y="2250"/>
                  </a:cubicBezTo>
                  <a:cubicBezTo>
                    <a:pt x="1653" y="2250"/>
                    <a:pt x="1650" y="2243"/>
                    <a:pt x="1652" y="2226"/>
                  </a:cubicBezTo>
                  <a:cubicBezTo>
                    <a:pt x="1731" y="2164"/>
                    <a:pt x="1678" y="2102"/>
                    <a:pt x="1696" y="1996"/>
                  </a:cubicBezTo>
                  <a:lnTo>
                    <a:pt x="1696" y="1996"/>
                  </a:lnTo>
                  <a:lnTo>
                    <a:pt x="1731" y="2014"/>
                  </a:lnTo>
                  <a:cubicBezTo>
                    <a:pt x="1846" y="1758"/>
                    <a:pt x="1678" y="1908"/>
                    <a:pt x="1793" y="1687"/>
                  </a:cubicBezTo>
                  <a:lnTo>
                    <a:pt x="1793" y="1687"/>
                  </a:lnTo>
                  <a:lnTo>
                    <a:pt x="1811" y="1811"/>
                  </a:lnTo>
                  <a:lnTo>
                    <a:pt x="1837" y="1687"/>
                  </a:lnTo>
                  <a:lnTo>
                    <a:pt x="1873" y="1723"/>
                  </a:lnTo>
                  <a:cubicBezTo>
                    <a:pt x="1890" y="1581"/>
                    <a:pt x="1908" y="1546"/>
                    <a:pt x="1979" y="1431"/>
                  </a:cubicBezTo>
                  <a:lnTo>
                    <a:pt x="1979" y="1431"/>
                  </a:lnTo>
                  <a:cubicBezTo>
                    <a:pt x="1974" y="1433"/>
                    <a:pt x="1969" y="1434"/>
                    <a:pt x="1965" y="1434"/>
                  </a:cubicBezTo>
                  <a:cubicBezTo>
                    <a:pt x="1931" y="1434"/>
                    <a:pt x="1923" y="1375"/>
                    <a:pt x="1970" y="1281"/>
                  </a:cubicBezTo>
                  <a:cubicBezTo>
                    <a:pt x="1981" y="1270"/>
                    <a:pt x="1988" y="1266"/>
                    <a:pt x="1993" y="1266"/>
                  </a:cubicBezTo>
                  <a:cubicBezTo>
                    <a:pt x="2000" y="1266"/>
                    <a:pt x="2002" y="1276"/>
                    <a:pt x="2007" y="1276"/>
                  </a:cubicBezTo>
                  <a:cubicBezTo>
                    <a:pt x="2013" y="1276"/>
                    <a:pt x="2024" y="1262"/>
                    <a:pt x="2058" y="1202"/>
                  </a:cubicBezTo>
                  <a:lnTo>
                    <a:pt x="2058" y="1202"/>
                  </a:lnTo>
                  <a:cubicBezTo>
                    <a:pt x="2058" y="1246"/>
                    <a:pt x="2067" y="1290"/>
                    <a:pt x="1996" y="1334"/>
                  </a:cubicBezTo>
                  <a:cubicBezTo>
                    <a:pt x="2005" y="1343"/>
                    <a:pt x="2005" y="1378"/>
                    <a:pt x="2014" y="1387"/>
                  </a:cubicBezTo>
                  <a:cubicBezTo>
                    <a:pt x="2072" y="1329"/>
                    <a:pt x="2115" y="1223"/>
                    <a:pt x="2142" y="1175"/>
                  </a:cubicBezTo>
                  <a:lnTo>
                    <a:pt x="2142" y="1175"/>
                  </a:lnTo>
                  <a:cubicBezTo>
                    <a:pt x="2132" y="1189"/>
                    <a:pt x="2119" y="1203"/>
                    <a:pt x="2111" y="1210"/>
                  </a:cubicBezTo>
                  <a:cubicBezTo>
                    <a:pt x="2129" y="1140"/>
                    <a:pt x="2155" y="1069"/>
                    <a:pt x="2191" y="1007"/>
                  </a:cubicBezTo>
                  <a:cubicBezTo>
                    <a:pt x="2199" y="1003"/>
                    <a:pt x="2204" y="1002"/>
                    <a:pt x="2208" y="1002"/>
                  </a:cubicBezTo>
                  <a:cubicBezTo>
                    <a:pt x="2222" y="1002"/>
                    <a:pt x="2215" y="1022"/>
                    <a:pt x="2208" y="1043"/>
                  </a:cubicBezTo>
                  <a:cubicBezTo>
                    <a:pt x="2235" y="1007"/>
                    <a:pt x="2244" y="972"/>
                    <a:pt x="2288" y="928"/>
                  </a:cubicBezTo>
                  <a:lnTo>
                    <a:pt x="2288" y="928"/>
                  </a:lnTo>
                  <a:cubicBezTo>
                    <a:pt x="2296" y="961"/>
                    <a:pt x="2319" y="986"/>
                    <a:pt x="2288" y="1045"/>
                  </a:cubicBezTo>
                  <a:lnTo>
                    <a:pt x="2288" y="1045"/>
                  </a:lnTo>
                  <a:cubicBezTo>
                    <a:pt x="2320" y="990"/>
                    <a:pt x="2353" y="942"/>
                    <a:pt x="2394" y="901"/>
                  </a:cubicBezTo>
                  <a:cubicBezTo>
                    <a:pt x="2405" y="901"/>
                    <a:pt x="2449" y="894"/>
                    <a:pt x="2471" y="894"/>
                  </a:cubicBezTo>
                  <a:cubicBezTo>
                    <a:pt x="2482" y="894"/>
                    <a:pt x="2488" y="896"/>
                    <a:pt x="2482" y="901"/>
                  </a:cubicBezTo>
                  <a:cubicBezTo>
                    <a:pt x="2579" y="866"/>
                    <a:pt x="2694" y="725"/>
                    <a:pt x="2862" y="716"/>
                  </a:cubicBezTo>
                  <a:cubicBezTo>
                    <a:pt x="2871" y="707"/>
                    <a:pt x="2879" y="698"/>
                    <a:pt x="2915" y="690"/>
                  </a:cubicBezTo>
                  <a:cubicBezTo>
                    <a:pt x="3065" y="672"/>
                    <a:pt x="3206" y="698"/>
                    <a:pt x="3391" y="637"/>
                  </a:cubicBezTo>
                  <a:lnTo>
                    <a:pt x="3506" y="698"/>
                  </a:lnTo>
                  <a:cubicBezTo>
                    <a:pt x="3656" y="672"/>
                    <a:pt x="3356" y="628"/>
                    <a:pt x="3603" y="592"/>
                  </a:cubicBezTo>
                  <a:cubicBezTo>
                    <a:pt x="3630" y="589"/>
                    <a:pt x="3650" y="587"/>
                    <a:pt x="3666" y="587"/>
                  </a:cubicBezTo>
                  <a:cubicBezTo>
                    <a:pt x="3760" y="587"/>
                    <a:pt x="3683" y="647"/>
                    <a:pt x="3736" y="654"/>
                  </a:cubicBezTo>
                  <a:cubicBezTo>
                    <a:pt x="3802" y="628"/>
                    <a:pt x="3909" y="586"/>
                    <a:pt x="4029" y="586"/>
                  </a:cubicBezTo>
                  <a:cubicBezTo>
                    <a:pt x="4069" y="586"/>
                    <a:pt x="4110" y="590"/>
                    <a:pt x="4151" y="601"/>
                  </a:cubicBezTo>
                  <a:cubicBezTo>
                    <a:pt x="4120" y="606"/>
                    <a:pt x="4093" y="606"/>
                    <a:pt x="4068" y="606"/>
                  </a:cubicBezTo>
                  <a:cubicBezTo>
                    <a:pt x="4043" y="606"/>
                    <a:pt x="4018" y="606"/>
                    <a:pt x="3992" y="610"/>
                  </a:cubicBezTo>
                  <a:lnTo>
                    <a:pt x="4124" y="637"/>
                  </a:lnTo>
                  <a:cubicBezTo>
                    <a:pt x="3974" y="698"/>
                    <a:pt x="3859" y="681"/>
                    <a:pt x="3983" y="725"/>
                  </a:cubicBezTo>
                  <a:cubicBezTo>
                    <a:pt x="3992" y="610"/>
                    <a:pt x="4478" y="698"/>
                    <a:pt x="4486" y="584"/>
                  </a:cubicBezTo>
                  <a:lnTo>
                    <a:pt x="4575" y="601"/>
                  </a:lnTo>
                  <a:cubicBezTo>
                    <a:pt x="4548" y="601"/>
                    <a:pt x="4548" y="610"/>
                    <a:pt x="4522" y="610"/>
                  </a:cubicBezTo>
                  <a:cubicBezTo>
                    <a:pt x="4548" y="618"/>
                    <a:pt x="4569" y="622"/>
                    <a:pt x="4587" y="622"/>
                  </a:cubicBezTo>
                  <a:cubicBezTo>
                    <a:pt x="4676" y="622"/>
                    <a:pt x="4671" y="530"/>
                    <a:pt x="4830" y="530"/>
                  </a:cubicBezTo>
                  <a:cubicBezTo>
                    <a:pt x="4836" y="530"/>
                    <a:pt x="4842" y="530"/>
                    <a:pt x="4848" y="531"/>
                  </a:cubicBezTo>
                  <a:cubicBezTo>
                    <a:pt x="4919" y="539"/>
                    <a:pt x="4972" y="557"/>
                    <a:pt x="4928" y="566"/>
                  </a:cubicBezTo>
                  <a:lnTo>
                    <a:pt x="5087" y="539"/>
                  </a:lnTo>
                  <a:cubicBezTo>
                    <a:pt x="5123" y="539"/>
                    <a:pt x="5124" y="551"/>
                    <a:pt x="5098" y="556"/>
                  </a:cubicBezTo>
                  <a:lnTo>
                    <a:pt x="5098" y="556"/>
                  </a:lnTo>
                  <a:lnTo>
                    <a:pt x="5325" y="539"/>
                  </a:lnTo>
                  <a:cubicBezTo>
                    <a:pt x="5361" y="522"/>
                    <a:pt x="5440" y="495"/>
                    <a:pt x="5475" y="478"/>
                  </a:cubicBezTo>
                  <a:lnTo>
                    <a:pt x="5475" y="478"/>
                  </a:lnTo>
                  <a:cubicBezTo>
                    <a:pt x="5537" y="495"/>
                    <a:pt x="5449" y="495"/>
                    <a:pt x="5458" y="504"/>
                  </a:cubicBezTo>
                  <a:lnTo>
                    <a:pt x="5599" y="478"/>
                  </a:lnTo>
                  <a:lnTo>
                    <a:pt x="5599" y="478"/>
                  </a:lnTo>
                  <a:cubicBezTo>
                    <a:pt x="5652" y="504"/>
                    <a:pt x="5546" y="531"/>
                    <a:pt x="5449" y="531"/>
                  </a:cubicBezTo>
                  <a:cubicBezTo>
                    <a:pt x="5489" y="566"/>
                    <a:pt x="5516" y="577"/>
                    <a:pt x="5541" y="577"/>
                  </a:cubicBezTo>
                  <a:cubicBezTo>
                    <a:pt x="5584" y="577"/>
                    <a:pt x="5623" y="545"/>
                    <a:pt x="5721" y="545"/>
                  </a:cubicBezTo>
                  <a:cubicBezTo>
                    <a:pt x="5753" y="545"/>
                    <a:pt x="5791" y="548"/>
                    <a:pt x="5837" y="557"/>
                  </a:cubicBezTo>
                  <a:lnTo>
                    <a:pt x="5714" y="575"/>
                  </a:lnTo>
                  <a:cubicBezTo>
                    <a:pt x="5793" y="637"/>
                    <a:pt x="5899" y="610"/>
                    <a:pt x="6049" y="645"/>
                  </a:cubicBezTo>
                  <a:cubicBezTo>
                    <a:pt x="6014" y="628"/>
                    <a:pt x="5749" y="557"/>
                    <a:pt x="5899" y="522"/>
                  </a:cubicBezTo>
                  <a:lnTo>
                    <a:pt x="5899" y="522"/>
                  </a:lnTo>
                  <a:cubicBezTo>
                    <a:pt x="5912" y="525"/>
                    <a:pt x="5929" y="527"/>
                    <a:pt x="5948" y="527"/>
                  </a:cubicBezTo>
                  <a:cubicBezTo>
                    <a:pt x="5982" y="527"/>
                    <a:pt x="6025" y="521"/>
                    <a:pt x="6076" y="504"/>
                  </a:cubicBezTo>
                  <a:cubicBezTo>
                    <a:pt x="6076" y="529"/>
                    <a:pt x="6100" y="534"/>
                    <a:pt x="6139" y="534"/>
                  </a:cubicBezTo>
                  <a:cubicBezTo>
                    <a:pt x="6169" y="534"/>
                    <a:pt x="6209" y="531"/>
                    <a:pt x="6252" y="531"/>
                  </a:cubicBezTo>
                  <a:lnTo>
                    <a:pt x="6252" y="584"/>
                  </a:lnTo>
                  <a:cubicBezTo>
                    <a:pt x="6349" y="566"/>
                    <a:pt x="6349" y="539"/>
                    <a:pt x="6411" y="513"/>
                  </a:cubicBezTo>
                  <a:cubicBezTo>
                    <a:pt x="6526" y="513"/>
                    <a:pt x="6553" y="548"/>
                    <a:pt x="6579" y="584"/>
                  </a:cubicBezTo>
                  <a:cubicBezTo>
                    <a:pt x="6590" y="584"/>
                    <a:pt x="6600" y="584"/>
                    <a:pt x="6608" y="584"/>
                  </a:cubicBezTo>
                  <a:cubicBezTo>
                    <a:pt x="6737" y="584"/>
                    <a:pt x="6459" y="521"/>
                    <a:pt x="6667" y="504"/>
                  </a:cubicBezTo>
                  <a:lnTo>
                    <a:pt x="6667" y="504"/>
                  </a:lnTo>
                  <a:cubicBezTo>
                    <a:pt x="6702" y="508"/>
                    <a:pt x="6735" y="510"/>
                    <a:pt x="6767" y="510"/>
                  </a:cubicBezTo>
                  <a:cubicBezTo>
                    <a:pt x="6880" y="510"/>
                    <a:pt x="6982" y="488"/>
                    <a:pt x="7126" y="460"/>
                  </a:cubicBezTo>
                  <a:lnTo>
                    <a:pt x="7126" y="460"/>
                  </a:lnTo>
                  <a:cubicBezTo>
                    <a:pt x="7241" y="469"/>
                    <a:pt x="7109" y="495"/>
                    <a:pt x="7153" y="504"/>
                  </a:cubicBezTo>
                  <a:lnTo>
                    <a:pt x="7250" y="460"/>
                  </a:lnTo>
                  <a:cubicBezTo>
                    <a:pt x="7268" y="460"/>
                    <a:pt x="7268" y="469"/>
                    <a:pt x="7259" y="478"/>
                  </a:cubicBezTo>
                  <a:cubicBezTo>
                    <a:pt x="7338" y="460"/>
                    <a:pt x="7268" y="425"/>
                    <a:pt x="7391" y="407"/>
                  </a:cubicBezTo>
                  <a:cubicBezTo>
                    <a:pt x="7398" y="395"/>
                    <a:pt x="7412" y="391"/>
                    <a:pt x="7431" y="391"/>
                  </a:cubicBezTo>
                  <a:cubicBezTo>
                    <a:pt x="7491" y="391"/>
                    <a:pt x="7600" y="432"/>
                    <a:pt x="7704" y="432"/>
                  </a:cubicBezTo>
                  <a:cubicBezTo>
                    <a:pt x="7746" y="432"/>
                    <a:pt x="7787" y="425"/>
                    <a:pt x="7824" y="407"/>
                  </a:cubicBezTo>
                  <a:lnTo>
                    <a:pt x="7824" y="407"/>
                  </a:lnTo>
                  <a:cubicBezTo>
                    <a:pt x="7859" y="425"/>
                    <a:pt x="7806" y="442"/>
                    <a:pt x="7815" y="469"/>
                  </a:cubicBezTo>
                  <a:cubicBezTo>
                    <a:pt x="8036" y="416"/>
                    <a:pt x="8009" y="425"/>
                    <a:pt x="8186" y="363"/>
                  </a:cubicBezTo>
                  <a:lnTo>
                    <a:pt x="8336" y="389"/>
                  </a:lnTo>
                  <a:cubicBezTo>
                    <a:pt x="8221" y="354"/>
                    <a:pt x="8371" y="301"/>
                    <a:pt x="8495" y="257"/>
                  </a:cubicBezTo>
                  <a:cubicBezTo>
                    <a:pt x="8451" y="239"/>
                    <a:pt x="8416" y="222"/>
                    <a:pt x="8398" y="222"/>
                  </a:cubicBezTo>
                  <a:lnTo>
                    <a:pt x="8592" y="186"/>
                  </a:lnTo>
                  <a:cubicBezTo>
                    <a:pt x="8619" y="186"/>
                    <a:pt x="8601" y="213"/>
                    <a:pt x="8566" y="230"/>
                  </a:cubicBezTo>
                  <a:cubicBezTo>
                    <a:pt x="8583" y="230"/>
                    <a:pt x="8592" y="222"/>
                    <a:pt x="8601" y="222"/>
                  </a:cubicBezTo>
                  <a:cubicBezTo>
                    <a:pt x="8681" y="239"/>
                    <a:pt x="8645" y="266"/>
                    <a:pt x="8592" y="301"/>
                  </a:cubicBezTo>
                  <a:cubicBezTo>
                    <a:pt x="8566" y="292"/>
                    <a:pt x="8539" y="283"/>
                    <a:pt x="8513" y="275"/>
                  </a:cubicBezTo>
                  <a:cubicBezTo>
                    <a:pt x="8469" y="301"/>
                    <a:pt x="8424" y="345"/>
                    <a:pt x="8433" y="372"/>
                  </a:cubicBezTo>
                  <a:cubicBezTo>
                    <a:pt x="8451" y="363"/>
                    <a:pt x="8469" y="363"/>
                    <a:pt x="8504" y="354"/>
                  </a:cubicBezTo>
                  <a:lnTo>
                    <a:pt x="8504" y="354"/>
                  </a:lnTo>
                  <a:cubicBezTo>
                    <a:pt x="8486" y="363"/>
                    <a:pt x="8477" y="372"/>
                    <a:pt x="8486" y="380"/>
                  </a:cubicBezTo>
                  <a:cubicBezTo>
                    <a:pt x="8495" y="380"/>
                    <a:pt x="8513" y="372"/>
                    <a:pt x="8548" y="354"/>
                  </a:cubicBezTo>
                  <a:lnTo>
                    <a:pt x="8592" y="416"/>
                  </a:lnTo>
                  <a:lnTo>
                    <a:pt x="8601" y="389"/>
                  </a:lnTo>
                  <a:lnTo>
                    <a:pt x="8866" y="416"/>
                  </a:lnTo>
                  <a:cubicBezTo>
                    <a:pt x="9060" y="354"/>
                    <a:pt x="9219" y="257"/>
                    <a:pt x="9519" y="222"/>
                  </a:cubicBezTo>
                  <a:lnTo>
                    <a:pt x="9519" y="222"/>
                  </a:lnTo>
                  <a:cubicBezTo>
                    <a:pt x="9449" y="275"/>
                    <a:pt x="9502" y="301"/>
                    <a:pt x="9502" y="345"/>
                  </a:cubicBezTo>
                  <a:cubicBezTo>
                    <a:pt x="9483" y="333"/>
                    <a:pt x="9461" y="328"/>
                    <a:pt x="9435" y="328"/>
                  </a:cubicBezTo>
                  <a:cubicBezTo>
                    <a:pt x="9357" y="328"/>
                    <a:pt x="9250" y="372"/>
                    <a:pt x="9136" y="372"/>
                  </a:cubicBezTo>
                  <a:cubicBezTo>
                    <a:pt x="9129" y="372"/>
                    <a:pt x="9121" y="372"/>
                    <a:pt x="9113" y="372"/>
                  </a:cubicBezTo>
                  <a:lnTo>
                    <a:pt x="9113" y="372"/>
                  </a:lnTo>
                  <a:cubicBezTo>
                    <a:pt x="9193" y="380"/>
                    <a:pt x="9175" y="398"/>
                    <a:pt x="9157" y="407"/>
                  </a:cubicBezTo>
                  <a:lnTo>
                    <a:pt x="9431" y="354"/>
                  </a:lnTo>
                  <a:cubicBezTo>
                    <a:pt x="9431" y="398"/>
                    <a:pt x="9493" y="380"/>
                    <a:pt x="9564" y="398"/>
                  </a:cubicBezTo>
                  <a:cubicBezTo>
                    <a:pt x="9511" y="319"/>
                    <a:pt x="9775" y="336"/>
                    <a:pt x="9881" y="301"/>
                  </a:cubicBezTo>
                  <a:lnTo>
                    <a:pt x="9881" y="301"/>
                  </a:lnTo>
                  <a:cubicBezTo>
                    <a:pt x="9890" y="336"/>
                    <a:pt x="9864" y="363"/>
                    <a:pt x="9731" y="363"/>
                  </a:cubicBezTo>
                  <a:cubicBezTo>
                    <a:pt x="9753" y="371"/>
                    <a:pt x="9773" y="374"/>
                    <a:pt x="9791" y="374"/>
                  </a:cubicBezTo>
                  <a:cubicBezTo>
                    <a:pt x="9881" y="374"/>
                    <a:pt x="9931" y="293"/>
                    <a:pt x="10024" y="293"/>
                  </a:cubicBezTo>
                  <a:cubicBezTo>
                    <a:pt x="10040" y="293"/>
                    <a:pt x="10057" y="296"/>
                    <a:pt x="10076" y="301"/>
                  </a:cubicBezTo>
                  <a:cubicBezTo>
                    <a:pt x="10040" y="310"/>
                    <a:pt x="10023" y="301"/>
                    <a:pt x="10005" y="319"/>
                  </a:cubicBezTo>
                  <a:cubicBezTo>
                    <a:pt x="10033" y="309"/>
                    <a:pt x="10074" y="306"/>
                    <a:pt x="10115" y="306"/>
                  </a:cubicBezTo>
                  <a:cubicBezTo>
                    <a:pt x="10190" y="306"/>
                    <a:pt x="10260" y="319"/>
                    <a:pt x="10226" y="336"/>
                  </a:cubicBezTo>
                  <a:lnTo>
                    <a:pt x="10199" y="336"/>
                  </a:lnTo>
                  <a:cubicBezTo>
                    <a:pt x="10305" y="336"/>
                    <a:pt x="10464" y="345"/>
                    <a:pt x="10605" y="363"/>
                  </a:cubicBezTo>
                  <a:cubicBezTo>
                    <a:pt x="10696" y="369"/>
                    <a:pt x="10778" y="383"/>
                    <a:pt x="10830" y="383"/>
                  </a:cubicBezTo>
                  <a:cubicBezTo>
                    <a:pt x="10853" y="383"/>
                    <a:pt x="10871" y="380"/>
                    <a:pt x="10879" y="372"/>
                  </a:cubicBezTo>
                  <a:lnTo>
                    <a:pt x="10879" y="372"/>
                  </a:lnTo>
                  <a:cubicBezTo>
                    <a:pt x="10879" y="380"/>
                    <a:pt x="10826" y="442"/>
                    <a:pt x="10809" y="451"/>
                  </a:cubicBezTo>
                  <a:cubicBezTo>
                    <a:pt x="10918" y="422"/>
                    <a:pt x="11046" y="405"/>
                    <a:pt x="11177" y="405"/>
                  </a:cubicBezTo>
                  <a:cubicBezTo>
                    <a:pt x="11204" y="405"/>
                    <a:pt x="11232" y="405"/>
                    <a:pt x="11259" y="407"/>
                  </a:cubicBezTo>
                  <a:cubicBezTo>
                    <a:pt x="11205" y="438"/>
                    <a:pt x="11212" y="584"/>
                    <a:pt x="11107" y="584"/>
                  </a:cubicBezTo>
                  <a:cubicBezTo>
                    <a:pt x="11092" y="584"/>
                    <a:pt x="11075" y="581"/>
                    <a:pt x="11056" y="575"/>
                  </a:cubicBezTo>
                  <a:lnTo>
                    <a:pt x="11056" y="575"/>
                  </a:lnTo>
                  <a:cubicBezTo>
                    <a:pt x="11100" y="601"/>
                    <a:pt x="11135" y="645"/>
                    <a:pt x="11224" y="690"/>
                  </a:cubicBezTo>
                  <a:cubicBezTo>
                    <a:pt x="11208" y="666"/>
                    <a:pt x="11213" y="588"/>
                    <a:pt x="11245" y="588"/>
                  </a:cubicBezTo>
                  <a:cubicBezTo>
                    <a:pt x="11249" y="588"/>
                    <a:pt x="11254" y="589"/>
                    <a:pt x="11259" y="592"/>
                  </a:cubicBezTo>
                  <a:cubicBezTo>
                    <a:pt x="11311" y="723"/>
                    <a:pt x="11303" y="682"/>
                    <a:pt x="11371" y="818"/>
                  </a:cubicBezTo>
                  <a:lnTo>
                    <a:pt x="11371" y="818"/>
                  </a:lnTo>
                  <a:cubicBezTo>
                    <a:pt x="11362" y="795"/>
                    <a:pt x="11390" y="778"/>
                    <a:pt x="11424" y="778"/>
                  </a:cubicBezTo>
                  <a:cubicBezTo>
                    <a:pt x="11453" y="778"/>
                    <a:pt x="11486" y="791"/>
                    <a:pt x="11506" y="822"/>
                  </a:cubicBezTo>
                  <a:cubicBezTo>
                    <a:pt x="11490" y="822"/>
                    <a:pt x="11450" y="876"/>
                    <a:pt x="11423" y="876"/>
                  </a:cubicBezTo>
                  <a:cubicBezTo>
                    <a:pt x="11421" y="876"/>
                    <a:pt x="11420" y="876"/>
                    <a:pt x="11418" y="875"/>
                  </a:cubicBezTo>
                  <a:lnTo>
                    <a:pt x="11418" y="875"/>
                  </a:lnTo>
                  <a:cubicBezTo>
                    <a:pt x="11475" y="900"/>
                    <a:pt x="11540" y="932"/>
                    <a:pt x="11599" y="965"/>
                  </a:cubicBezTo>
                  <a:lnTo>
                    <a:pt x="11599" y="965"/>
                  </a:lnTo>
                  <a:cubicBezTo>
                    <a:pt x="11596" y="964"/>
                    <a:pt x="11593" y="963"/>
                    <a:pt x="11591" y="963"/>
                  </a:cubicBezTo>
                  <a:cubicBezTo>
                    <a:pt x="11560" y="963"/>
                    <a:pt x="11543" y="1024"/>
                    <a:pt x="11550" y="1060"/>
                  </a:cubicBezTo>
                  <a:cubicBezTo>
                    <a:pt x="11550" y="1059"/>
                    <a:pt x="11551" y="1058"/>
                    <a:pt x="11551" y="1058"/>
                  </a:cubicBezTo>
                  <a:cubicBezTo>
                    <a:pt x="11562" y="1058"/>
                    <a:pt x="11641" y="1214"/>
                    <a:pt x="11674" y="1255"/>
                  </a:cubicBezTo>
                  <a:lnTo>
                    <a:pt x="11647" y="1166"/>
                  </a:lnTo>
                  <a:lnTo>
                    <a:pt x="11647" y="1166"/>
                  </a:lnTo>
                  <a:cubicBezTo>
                    <a:pt x="11753" y="1369"/>
                    <a:pt x="11877" y="1308"/>
                    <a:pt x="11974" y="1528"/>
                  </a:cubicBezTo>
                  <a:cubicBezTo>
                    <a:pt x="11964" y="1523"/>
                    <a:pt x="11949" y="1520"/>
                    <a:pt x="11932" y="1520"/>
                  </a:cubicBezTo>
                  <a:cubicBezTo>
                    <a:pt x="11890" y="1520"/>
                    <a:pt x="11843" y="1543"/>
                    <a:pt x="11868" y="1625"/>
                  </a:cubicBezTo>
                  <a:cubicBezTo>
                    <a:pt x="11930" y="1652"/>
                    <a:pt x="12177" y="1767"/>
                    <a:pt x="12274" y="1961"/>
                  </a:cubicBezTo>
                  <a:lnTo>
                    <a:pt x="12257" y="2014"/>
                  </a:lnTo>
                  <a:lnTo>
                    <a:pt x="12336" y="2155"/>
                  </a:lnTo>
                  <a:cubicBezTo>
                    <a:pt x="12239" y="2076"/>
                    <a:pt x="12009" y="1855"/>
                    <a:pt x="11895" y="1740"/>
                  </a:cubicBezTo>
                  <a:lnTo>
                    <a:pt x="11895" y="1740"/>
                  </a:lnTo>
                  <a:cubicBezTo>
                    <a:pt x="11912" y="1829"/>
                    <a:pt x="11877" y="1767"/>
                    <a:pt x="11921" y="1890"/>
                  </a:cubicBezTo>
                  <a:cubicBezTo>
                    <a:pt x="11919" y="1901"/>
                    <a:pt x="11916" y="1905"/>
                    <a:pt x="11912" y="1905"/>
                  </a:cubicBezTo>
                  <a:cubicBezTo>
                    <a:pt x="11896" y="1905"/>
                    <a:pt x="11865" y="1831"/>
                    <a:pt x="11850" y="1802"/>
                  </a:cubicBezTo>
                  <a:lnTo>
                    <a:pt x="11850" y="1802"/>
                  </a:lnTo>
                  <a:cubicBezTo>
                    <a:pt x="11877" y="1899"/>
                    <a:pt x="11903" y="1996"/>
                    <a:pt x="11930" y="2102"/>
                  </a:cubicBezTo>
                  <a:cubicBezTo>
                    <a:pt x="11934" y="2100"/>
                    <a:pt x="11937" y="2099"/>
                    <a:pt x="11941" y="2099"/>
                  </a:cubicBezTo>
                  <a:cubicBezTo>
                    <a:pt x="11991" y="2099"/>
                    <a:pt x="12051" y="2289"/>
                    <a:pt x="12085" y="2289"/>
                  </a:cubicBezTo>
                  <a:cubicBezTo>
                    <a:pt x="12086" y="2289"/>
                    <a:pt x="12088" y="2288"/>
                    <a:pt x="12089" y="2288"/>
                  </a:cubicBezTo>
                  <a:cubicBezTo>
                    <a:pt x="12045" y="2182"/>
                    <a:pt x="11992" y="2076"/>
                    <a:pt x="11939" y="1979"/>
                  </a:cubicBezTo>
                  <a:cubicBezTo>
                    <a:pt x="11942" y="1977"/>
                    <a:pt x="11947" y="1976"/>
                    <a:pt x="11951" y="1976"/>
                  </a:cubicBezTo>
                  <a:cubicBezTo>
                    <a:pt x="12013" y="1976"/>
                    <a:pt x="12154" y="2135"/>
                    <a:pt x="12204" y="2332"/>
                  </a:cubicBezTo>
                  <a:cubicBezTo>
                    <a:pt x="12201" y="2351"/>
                    <a:pt x="12190" y="2357"/>
                    <a:pt x="12175" y="2357"/>
                  </a:cubicBezTo>
                  <a:cubicBezTo>
                    <a:pt x="12145" y="2357"/>
                    <a:pt x="12101" y="2331"/>
                    <a:pt x="12084" y="2331"/>
                  </a:cubicBezTo>
                  <a:cubicBezTo>
                    <a:pt x="12082" y="2331"/>
                    <a:pt x="12081" y="2331"/>
                    <a:pt x="12080" y="2332"/>
                  </a:cubicBezTo>
                  <a:cubicBezTo>
                    <a:pt x="12106" y="2350"/>
                    <a:pt x="12168" y="2526"/>
                    <a:pt x="12159" y="2544"/>
                  </a:cubicBezTo>
                  <a:lnTo>
                    <a:pt x="12106" y="2464"/>
                  </a:lnTo>
                  <a:lnTo>
                    <a:pt x="12106" y="2464"/>
                  </a:lnTo>
                  <a:cubicBezTo>
                    <a:pt x="12115" y="2588"/>
                    <a:pt x="12230" y="2641"/>
                    <a:pt x="12221" y="2800"/>
                  </a:cubicBezTo>
                  <a:cubicBezTo>
                    <a:pt x="12230" y="2853"/>
                    <a:pt x="12186" y="2968"/>
                    <a:pt x="12221" y="2968"/>
                  </a:cubicBezTo>
                  <a:cubicBezTo>
                    <a:pt x="12256" y="2891"/>
                    <a:pt x="12379" y="2831"/>
                    <a:pt x="12460" y="2831"/>
                  </a:cubicBezTo>
                  <a:cubicBezTo>
                    <a:pt x="12481" y="2831"/>
                    <a:pt x="12500" y="2835"/>
                    <a:pt x="12513" y="2844"/>
                  </a:cubicBezTo>
                  <a:cubicBezTo>
                    <a:pt x="12513" y="2862"/>
                    <a:pt x="12521" y="3118"/>
                    <a:pt x="12504" y="3188"/>
                  </a:cubicBezTo>
                  <a:cubicBezTo>
                    <a:pt x="12498" y="3209"/>
                    <a:pt x="12488" y="3216"/>
                    <a:pt x="12476" y="3216"/>
                  </a:cubicBezTo>
                  <a:cubicBezTo>
                    <a:pt x="12441" y="3216"/>
                    <a:pt x="12387" y="3156"/>
                    <a:pt x="12357" y="3156"/>
                  </a:cubicBezTo>
                  <a:cubicBezTo>
                    <a:pt x="12347" y="3156"/>
                    <a:pt x="12340" y="3162"/>
                    <a:pt x="12336" y="3180"/>
                  </a:cubicBezTo>
                  <a:cubicBezTo>
                    <a:pt x="12354" y="3180"/>
                    <a:pt x="12380" y="3215"/>
                    <a:pt x="12389" y="3232"/>
                  </a:cubicBezTo>
                  <a:cubicBezTo>
                    <a:pt x="12398" y="3285"/>
                    <a:pt x="12336" y="3224"/>
                    <a:pt x="12380" y="3338"/>
                  </a:cubicBezTo>
                  <a:cubicBezTo>
                    <a:pt x="12424" y="3338"/>
                    <a:pt x="12441" y="3452"/>
                    <a:pt x="12444" y="3452"/>
                  </a:cubicBezTo>
                  <a:cubicBezTo>
                    <a:pt x="12446" y="3452"/>
                    <a:pt x="12445" y="3432"/>
                    <a:pt x="12442" y="3374"/>
                  </a:cubicBezTo>
                  <a:lnTo>
                    <a:pt x="12442" y="3374"/>
                  </a:lnTo>
                  <a:cubicBezTo>
                    <a:pt x="12495" y="3480"/>
                    <a:pt x="12469" y="3497"/>
                    <a:pt x="12513" y="3630"/>
                  </a:cubicBezTo>
                  <a:cubicBezTo>
                    <a:pt x="12517" y="3621"/>
                    <a:pt x="12524" y="3617"/>
                    <a:pt x="12534" y="3617"/>
                  </a:cubicBezTo>
                  <a:cubicBezTo>
                    <a:pt x="12581" y="3617"/>
                    <a:pt x="12680" y="3718"/>
                    <a:pt x="12725" y="3806"/>
                  </a:cubicBezTo>
                  <a:cubicBezTo>
                    <a:pt x="12707" y="3806"/>
                    <a:pt x="12698" y="3833"/>
                    <a:pt x="12689" y="3851"/>
                  </a:cubicBezTo>
                  <a:cubicBezTo>
                    <a:pt x="12769" y="4080"/>
                    <a:pt x="12786" y="4204"/>
                    <a:pt x="12866" y="4407"/>
                  </a:cubicBezTo>
                  <a:cubicBezTo>
                    <a:pt x="12858" y="4430"/>
                    <a:pt x="12877" y="4511"/>
                    <a:pt x="12854" y="4511"/>
                  </a:cubicBezTo>
                  <a:cubicBezTo>
                    <a:pt x="12850" y="4511"/>
                    <a:pt x="12846" y="4509"/>
                    <a:pt x="12839" y="4504"/>
                  </a:cubicBezTo>
                  <a:lnTo>
                    <a:pt x="12839" y="4504"/>
                  </a:lnTo>
                  <a:cubicBezTo>
                    <a:pt x="12850" y="4514"/>
                    <a:pt x="12860" y="4524"/>
                    <a:pt x="12870" y="4536"/>
                  </a:cubicBezTo>
                  <a:lnTo>
                    <a:pt x="12870" y="4536"/>
                  </a:lnTo>
                  <a:cubicBezTo>
                    <a:pt x="12868" y="4534"/>
                    <a:pt x="12867" y="4532"/>
                    <a:pt x="12866" y="4530"/>
                  </a:cubicBezTo>
                  <a:cubicBezTo>
                    <a:pt x="12872" y="4528"/>
                    <a:pt x="12878" y="4527"/>
                    <a:pt x="12885" y="4527"/>
                  </a:cubicBezTo>
                  <a:cubicBezTo>
                    <a:pt x="12958" y="4527"/>
                    <a:pt x="13071" y="4653"/>
                    <a:pt x="13184" y="4831"/>
                  </a:cubicBezTo>
                  <a:cubicBezTo>
                    <a:pt x="13231" y="4930"/>
                    <a:pt x="13216" y="4946"/>
                    <a:pt x="13201" y="4946"/>
                  </a:cubicBezTo>
                  <a:cubicBezTo>
                    <a:pt x="13195" y="4946"/>
                    <a:pt x="13188" y="4942"/>
                    <a:pt x="13188" y="4942"/>
                  </a:cubicBezTo>
                  <a:lnTo>
                    <a:pt x="13188" y="4942"/>
                  </a:lnTo>
                  <a:cubicBezTo>
                    <a:pt x="13188" y="4942"/>
                    <a:pt x="13189" y="4943"/>
                    <a:pt x="13193" y="4945"/>
                  </a:cubicBezTo>
                  <a:cubicBezTo>
                    <a:pt x="13307" y="5272"/>
                    <a:pt x="13413" y="5175"/>
                    <a:pt x="13475" y="5458"/>
                  </a:cubicBezTo>
                  <a:cubicBezTo>
                    <a:pt x="13475" y="5516"/>
                    <a:pt x="13455" y="5527"/>
                    <a:pt x="13432" y="5527"/>
                  </a:cubicBezTo>
                  <a:cubicBezTo>
                    <a:pt x="13419" y="5527"/>
                    <a:pt x="13404" y="5523"/>
                    <a:pt x="13392" y="5523"/>
                  </a:cubicBezTo>
                  <a:cubicBezTo>
                    <a:pt x="13382" y="5523"/>
                    <a:pt x="13373" y="5526"/>
                    <a:pt x="13369" y="5537"/>
                  </a:cubicBezTo>
                  <a:cubicBezTo>
                    <a:pt x="13299" y="5405"/>
                    <a:pt x="13307" y="5307"/>
                    <a:pt x="13272" y="5219"/>
                  </a:cubicBezTo>
                  <a:lnTo>
                    <a:pt x="13272" y="5219"/>
                  </a:lnTo>
                  <a:lnTo>
                    <a:pt x="13299" y="5343"/>
                  </a:lnTo>
                  <a:cubicBezTo>
                    <a:pt x="13263" y="5299"/>
                    <a:pt x="13219" y="5210"/>
                    <a:pt x="13210" y="5157"/>
                  </a:cubicBezTo>
                  <a:lnTo>
                    <a:pt x="13210" y="5157"/>
                  </a:lnTo>
                  <a:cubicBezTo>
                    <a:pt x="13210" y="5263"/>
                    <a:pt x="13422" y="5696"/>
                    <a:pt x="13484" y="5961"/>
                  </a:cubicBezTo>
                  <a:cubicBezTo>
                    <a:pt x="13504" y="5988"/>
                    <a:pt x="13536" y="6037"/>
                    <a:pt x="13549" y="6037"/>
                  </a:cubicBezTo>
                  <a:cubicBezTo>
                    <a:pt x="13552" y="6037"/>
                    <a:pt x="13555" y="6033"/>
                    <a:pt x="13555" y="6023"/>
                  </a:cubicBezTo>
                  <a:lnTo>
                    <a:pt x="13519" y="5952"/>
                  </a:lnTo>
                  <a:cubicBezTo>
                    <a:pt x="13521" y="5936"/>
                    <a:pt x="13525" y="5930"/>
                    <a:pt x="13531" y="5930"/>
                  </a:cubicBezTo>
                  <a:cubicBezTo>
                    <a:pt x="13552" y="5930"/>
                    <a:pt x="13592" y="6000"/>
                    <a:pt x="13605" y="6000"/>
                  </a:cubicBezTo>
                  <a:cubicBezTo>
                    <a:pt x="13610" y="6000"/>
                    <a:pt x="13611" y="5992"/>
                    <a:pt x="13608" y="5970"/>
                  </a:cubicBezTo>
                  <a:lnTo>
                    <a:pt x="13608" y="5970"/>
                  </a:lnTo>
                  <a:cubicBezTo>
                    <a:pt x="13669" y="6067"/>
                    <a:pt x="13749" y="6173"/>
                    <a:pt x="13784" y="6332"/>
                  </a:cubicBezTo>
                  <a:lnTo>
                    <a:pt x="13749" y="6375"/>
                  </a:lnTo>
                  <a:lnTo>
                    <a:pt x="13749" y="6375"/>
                  </a:lnTo>
                  <a:cubicBezTo>
                    <a:pt x="13756" y="6365"/>
                    <a:pt x="13744" y="6295"/>
                    <a:pt x="13724" y="6253"/>
                  </a:cubicBezTo>
                  <a:lnTo>
                    <a:pt x="13724" y="6253"/>
                  </a:lnTo>
                  <a:cubicBezTo>
                    <a:pt x="13754" y="6322"/>
                    <a:pt x="13739" y="6487"/>
                    <a:pt x="13819" y="6535"/>
                  </a:cubicBezTo>
                  <a:lnTo>
                    <a:pt x="13811" y="6411"/>
                  </a:lnTo>
                  <a:lnTo>
                    <a:pt x="13811" y="6411"/>
                  </a:lnTo>
                  <a:cubicBezTo>
                    <a:pt x="13872" y="6508"/>
                    <a:pt x="13970" y="6623"/>
                    <a:pt x="14005" y="6764"/>
                  </a:cubicBezTo>
                  <a:cubicBezTo>
                    <a:pt x="14031" y="6694"/>
                    <a:pt x="13987" y="6738"/>
                    <a:pt x="14014" y="6623"/>
                  </a:cubicBezTo>
                  <a:lnTo>
                    <a:pt x="14014" y="6623"/>
                  </a:lnTo>
                  <a:cubicBezTo>
                    <a:pt x="14009" y="6634"/>
                    <a:pt x="14004" y="6639"/>
                    <a:pt x="13998" y="6639"/>
                  </a:cubicBezTo>
                  <a:cubicBezTo>
                    <a:pt x="13961" y="6639"/>
                    <a:pt x="13909" y="6403"/>
                    <a:pt x="13879" y="6403"/>
                  </a:cubicBezTo>
                  <a:cubicBezTo>
                    <a:pt x="13876" y="6403"/>
                    <a:pt x="13872" y="6407"/>
                    <a:pt x="13869" y="6414"/>
                  </a:cubicBezTo>
                  <a:lnTo>
                    <a:pt x="13869" y="6414"/>
                  </a:lnTo>
                  <a:cubicBezTo>
                    <a:pt x="13891" y="6307"/>
                    <a:pt x="13837" y="6251"/>
                    <a:pt x="13837" y="6111"/>
                  </a:cubicBezTo>
                  <a:cubicBezTo>
                    <a:pt x="13833" y="6115"/>
                    <a:pt x="13831" y="6131"/>
                    <a:pt x="13825" y="6131"/>
                  </a:cubicBezTo>
                  <a:cubicBezTo>
                    <a:pt x="13819" y="6131"/>
                    <a:pt x="13811" y="6115"/>
                    <a:pt x="13793" y="6058"/>
                  </a:cubicBezTo>
                  <a:cubicBezTo>
                    <a:pt x="13784" y="6049"/>
                    <a:pt x="13775" y="6040"/>
                    <a:pt x="13766" y="6032"/>
                  </a:cubicBezTo>
                  <a:cubicBezTo>
                    <a:pt x="13766" y="6032"/>
                    <a:pt x="13766" y="6032"/>
                    <a:pt x="13766" y="6040"/>
                  </a:cubicBezTo>
                  <a:cubicBezTo>
                    <a:pt x="13775" y="6067"/>
                    <a:pt x="13775" y="6093"/>
                    <a:pt x="13766" y="6102"/>
                  </a:cubicBezTo>
                  <a:cubicBezTo>
                    <a:pt x="13705" y="6058"/>
                    <a:pt x="13643" y="5881"/>
                    <a:pt x="13599" y="5828"/>
                  </a:cubicBezTo>
                  <a:cubicBezTo>
                    <a:pt x="13594" y="5811"/>
                    <a:pt x="13594" y="5806"/>
                    <a:pt x="13596" y="5806"/>
                  </a:cubicBezTo>
                  <a:cubicBezTo>
                    <a:pt x="13601" y="5806"/>
                    <a:pt x="13614" y="5824"/>
                    <a:pt x="13624" y="5824"/>
                  </a:cubicBezTo>
                  <a:cubicBezTo>
                    <a:pt x="13629" y="5824"/>
                    <a:pt x="13632" y="5820"/>
                    <a:pt x="13634" y="5811"/>
                  </a:cubicBezTo>
                  <a:lnTo>
                    <a:pt x="13572" y="5731"/>
                  </a:lnTo>
                  <a:cubicBezTo>
                    <a:pt x="13591" y="5719"/>
                    <a:pt x="13574" y="5624"/>
                    <a:pt x="13595" y="5624"/>
                  </a:cubicBezTo>
                  <a:cubicBezTo>
                    <a:pt x="13604" y="5624"/>
                    <a:pt x="13618" y="5639"/>
                    <a:pt x="13643" y="5678"/>
                  </a:cubicBezTo>
                  <a:lnTo>
                    <a:pt x="13590" y="5546"/>
                  </a:lnTo>
                  <a:cubicBezTo>
                    <a:pt x="13572" y="5458"/>
                    <a:pt x="13537" y="5343"/>
                    <a:pt x="13493" y="5272"/>
                  </a:cubicBezTo>
                  <a:cubicBezTo>
                    <a:pt x="13479" y="5223"/>
                    <a:pt x="13420" y="5162"/>
                    <a:pt x="13423" y="5162"/>
                  </a:cubicBezTo>
                  <a:cubicBezTo>
                    <a:pt x="13424" y="5162"/>
                    <a:pt x="13429" y="5166"/>
                    <a:pt x="13440" y="5175"/>
                  </a:cubicBezTo>
                  <a:lnTo>
                    <a:pt x="13334" y="4963"/>
                  </a:lnTo>
                  <a:lnTo>
                    <a:pt x="13343" y="4963"/>
                  </a:lnTo>
                  <a:cubicBezTo>
                    <a:pt x="13263" y="4742"/>
                    <a:pt x="13104" y="4548"/>
                    <a:pt x="13078" y="4274"/>
                  </a:cubicBezTo>
                  <a:cubicBezTo>
                    <a:pt x="13042" y="4213"/>
                    <a:pt x="13007" y="4142"/>
                    <a:pt x="12972" y="4018"/>
                  </a:cubicBezTo>
                  <a:lnTo>
                    <a:pt x="12989" y="3983"/>
                  </a:lnTo>
                  <a:cubicBezTo>
                    <a:pt x="12945" y="3895"/>
                    <a:pt x="12928" y="3692"/>
                    <a:pt x="12884" y="3665"/>
                  </a:cubicBezTo>
                  <a:cubicBezTo>
                    <a:pt x="12928" y="3533"/>
                    <a:pt x="12751" y="3206"/>
                    <a:pt x="12725" y="3038"/>
                  </a:cubicBezTo>
                  <a:lnTo>
                    <a:pt x="12680" y="3047"/>
                  </a:lnTo>
                  <a:cubicBezTo>
                    <a:pt x="12654" y="2932"/>
                    <a:pt x="12610" y="2826"/>
                    <a:pt x="12557" y="2685"/>
                  </a:cubicBezTo>
                  <a:lnTo>
                    <a:pt x="12521" y="2703"/>
                  </a:lnTo>
                  <a:cubicBezTo>
                    <a:pt x="12460" y="2588"/>
                    <a:pt x="12469" y="2376"/>
                    <a:pt x="12407" y="2182"/>
                  </a:cubicBezTo>
                  <a:lnTo>
                    <a:pt x="12407" y="2182"/>
                  </a:lnTo>
                  <a:cubicBezTo>
                    <a:pt x="12424" y="2191"/>
                    <a:pt x="12433" y="2235"/>
                    <a:pt x="12433" y="2279"/>
                  </a:cubicBezTo>
                  <a:cubicBezTo>
                    <a:pt x="12451" y="2014"/>
                    <a:pt x="12230" y="1793"/>
                    <a:pt x="12204" y="1564"/>
                  </a:cubicBezTo>
                  <a:cubicBezTo>
                    <a:pt x="12171" y="1515"/>
                    <a:pt x="12161" y="1481"/>
                    <a:pt x="12153" y="1442"/>
                  </a:cubicBezTo>
                  <a:lnTo>
                    <a:pt x="12153" y="1442"/>
                  </a:lnTo>
                  <a:cubicBezTo>
                    <a:pt x="12154" y="1443"/>
                    <a:pt x="12156" y="1446"/>
                    <a:pt x="12159" y="1449"/>
                  </a:cubicBezTo>
                  <a:cubicBezTo>
                    <a:pt x="12151" y="1440"/>
                    <a:pt x="12151" y="1431"/>
                    <a:pt x="12151" y="1422"/>
                  </a:cubicBezTo>
                  <a:cubicBezTo>
                    <a:pt x="12142" y="1396"/>
                    <a:pt x="12142" y="1369"/>
                    <a:pt x="12133" y="1343"/>
                  </a:cubicBezTo>
                  <a:lnTo>
                    <a:pt x="12133" y="1343"/>
                  </a:lnTo>
                  <a:cubicBezTo>
                    <a:pt x="12133" y="1369"/>
                    <a:pt x="12142" y="1396"/>
                    <a:pt x="12142" y="1414"/>
                  </a:cubicBezTo>
                  <a:cubicBezTo>
                    <a:pt x="12124" y="1369"/>
                    <a:pt x="12098" y="1316"/>
                    <a:pt x="12054" y="1255"/>
                  </a:cubicBezTo>
                  <a:lnTo>
                    <a:pt x="12080" y="1210"/>
                  </a:lnTo>
                  <a:cubicBezTo>
                    <a:pt x="12080" y="1210"/>
                    <a:pt x="12071" y="1210"/>
                    <a:pt x="12071" y="1202"/>
                  </a:cubicBezTo>
                  <a:cubicBezTo>
                    <a:pt x="12064" y="1176"/>
                    <a:pt x="12055" y="1165"/>
                    <a:pt x="12046" y="1165"/>
                  </a:cubicBezTo>
                  <a:cubicBezTo>
                    <a:pt x="12034" y="1165"/>
                    <a:pt x="12023" y="1185"/>
                    <a:pt x="12018" y="1210"/>
                  </a:cubicBezTo>
                  <a:cubicBezTo>
                    <a:pt x="12001" y="1184"/>
                    <a:pt x="11974" y="1157"/>
                    <a:pt x="11956" y="1140"/>
                  </a:cubicBezTo>
                  <a:cubicBezTo>
                    <a:pt x="11992" y="1060"/>
                    <a:pt x="11850" y="999"/>
                    <a:pt x="11877" y="901"/>
                  </a:cubicBezTo>
                  <a:cubicBezTo>
                    <a:pt x="11850" y="893"/>
                    <a:pt x="11789" y="831"/>
                    <a:pt x="11736" y="769"/>
                  </a:cubicBezTo>
                  <a:cubicBezTo>
                    <a:pt x="11684" y="718"/>
                    <a:pt x="11633" y="673"/>
                    <a:pt x="11592" y="669"/>
                  </a:cubicBezTo>
                  <a:lnTo>
                    <a:pt x="11592" y="669"/>
                  </a:lnTo>
                  <a:cubicBezTo>
                    <a:pt x="11548" y="608"/>
                    <a:pt x="11496" y="548"/>
                    <a:pt x="11435" y="522"/>
                  </a:cubicBezTo>
                  <a:lnTo>
                    <a:pt x="11444" y="460"/>
                  </a:lnTo>
                  <a:lnTo>
                    <a:pt x="11268" y="416"/>
                  </a:lnTo>
                  <a:cubicBezTo>
                    <a:pt x="11216" y="350"/>
                    <a:pt x="11189" y="314"/>
                    <a:pt x="11242" y="314"/>
                  </a:cubicBezTo>
                  <a:cubicBezTo>
                    <a:pt x="11253" y="314"/>
                    <a:pt x="11267" y="316"/>
                    <a:pt x="11285" y="319"/>
                  </a:cubicBezTo>
                  <a:cubicBezTo>
                    <a:pt x="11047" y="248"/>
                    <a:pt x="11100" y="239"/>
                    <a:pt x="10888" y="213"/>
                  </a:cubicBezTo>
                  <a:lnTo>
                    <a:pt x="10906" y="186"/>
                  </a:lnTo>
                  <a:cubicBezTo>
                    <a:pt x="10844" y="160"/>
                    <a:pt x="10720" y="177"/>
                    <a:pt x="10685" y="142"/>
                  </a:cubicBezTo>
                  <a:cubicBezTo>
                    <a:pt x="10605" y="98"/>
                    <a:pt x="10411" y="63"/>
                    <a:pt x="10182" y="63"/>
                  </a:cubicBezTo>
                  <a:cubicBezTo>
                    <a:pt x="10093" y="63"/>
                    <a:pt x="10001" y="64"/>
                    <a:pt x="9909" y="64"/>
                  </a:cubicBezTo>
                  <a:cubicBezTo>
                    <a:pt x="9772" y="64"/>
                    <a:pt x="9636" y="61"/>
                    <a:pt x="9519" y="45"/>
                  </a:cubicBezTo>
                  <a:lnTo>
                    <a:pt x="9519" y="45"/>
                  </a:lnTo>
                  <a:cubicBezTo>
                    <a:pt x="9543" y="74"/>
                    <a:pt x="9536" y="82"/>
                    <a:pt x="9515" y="82"/>
                  </a:cubicBezTo>
                  <a:cubicBezTo>
                    <a:pt x="9483" y="82"/>
                    <a:pt x="9417" y="62"/>
                    <a:pt x="9372" y="62"/>
                  </a:cubicBezTo>
                  <a:cubicBezTo>
                    <a:pt x="9346" y="62"/>
                    <a:pt x="9327" y="69"/>
                    <a:pt x="9325" y="89"/>
                  </a:cubicBezTo>
                  <a:cubicBezTo>
                    <a:pt x="9299" y="63"/>
                    <a:pt x="9246" y="54"/>
                    <a:pt x="9307" y="27"/>
                  </a:cubicBezTo>
                  <a:lnTo>
                    <a:pt x="9307" y="27"/>
                  </a:lnTo>
                  <a:cubicBezTo>
                    <a:pt x="9256" y="37"/>
                    <a:pt x="9211" y="39"/>
                    <a:pt x="9170" y="39"/>
                  </a:cubicBezTo>
                  <a:cubicBezTo>
                    <a:pt x="9120" y="39"/>
                    <a:pt x="9077" y="36"/>
                    <a:pt x="9036" y="36"/>
                  </a:cubicBezTo>
                  <a:cubicBezTo>
                    <a:pt x="8981" y="36"/>
                    <a:pt x="8930" y="42"/>
                    <a:pt x="8875" y="71"/>
                  </a:cubicBezTo>
                  <a:cubicBezTo>
                    <a:pt x="8848" y="45"/>
                    <a:pt x="8910" y="36"/>
                    <a:pt x="8892" y="18"/>
                  </a:cubicBezTo>
                  <a:lnTo>
                    <a:pt x="8892" y="18"/>
                  </a:lnTo>
                  <a:cubicBezTo>
                    <a:pt x="8880" y="25"/>
                    <a:pt x="8855" y="35"/>
                    <a:pt x="8835" y="35"/>
                  </a:cubicBezTo>
                  <a:cubicBezTo>
                    <a:pt x="8826" y="35"/>
                    <a:pt x="8818" y="33"/>
                    <a:pt x="8813" y="27"/>
                  </a:cubicBezTo>
                  <a:cubicBezTo>
                    <a:pt x="8786" y="18"/>
                    <a:pt x="8839" y="10"/>
                    <a:pt x="8866"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77" name="Google Shape;6177;p28"/>
            <p:cNvSpPr/>
            <p:nvPr/>
          </p:nvSpPr>
          <p:spPr>
            <a:xfrm>
              <a:off x="1463335" y="4356340"/>
              <a:ext cx="6356" cy="2945"/>
            </a:xfrm>
            <a:custGeom>
              <a:avLst/>
              <a:gdLst/>
              <a:ahLst/>
              <a:cxnLst/>
              <a:rect l="l" t="t" r="r" b="b"/>
              <a:pathLst>
                <a:path w="36" h="28" extrusionOk="0">
                  <a:moveTo>
                    <a:pt x="18" y="1"/>
                  </a:moveTo>
                  <a:lnTo>
                    <a:pt x="18" y="1"/>
                  </a:lnTo>
                  <a:cubicBezTo>
                    <a:pt x="1" y="9"/>
                    <a:pt x="1" y="18"/>
                    <a:pt x="36" y="27"/>
                  </a:cubicBezTo>
                  <a:cubicBezTo>
                    <a:pt x="18" y="18"/>
                    <a:pt x="18" y="9"/>
                    <a:pt x="18"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78" name="Google Shape;6178;p28"/>
            <p:cNvSpPr/>
            <p:nvPr/>
          </p:nvSpPr>
          <p:spPr>
            <a:xfrm>
              <a:off x="481149" y="4392630"/>
              <a:ext cx="1766" cy="947"/>
            </a:xfrm>
            <a:custGeom>
              <a:avLst/>
              <a:gdLst/>
              <a:ahLst/>
              <a:cxnLst/>
              <a:rect l="l" t="t" r="r" b="b"/>
              <a:pathLst>
                <a:path w="10" h="9" extrusionOk="0">
                  <a:moveTo>
                    <a:pt x="1" y="0"/>
                  </a:moveTo>
                  <a:cubicBezTo>
                    <a:pt x="1" y="9"/>
                    <a:pt x="1" y="9"/>
                    <a:pt x="1" y="9"/>
                  </a:cubicBezTo>
                  <a:lnTo>
                    <a:pt x="10"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79" name="Google Shape;6179;p28"/>
            <p:cNvSpPr/>
            <p:nvPr/>
          </p:nvSpPr>
          <p:spPr>
            <a:xfrm>
              <a:off x="2152436" y="4651708"/>
              <a:ext cx="3355" cy="7574"/>
            </a:xfrm>
            <a:custGeom>
              <a:avLst/>
              <a:gdLst/>
              <a:ahLst/>
              <a:cxnLst/>
              <a:rect l="l" t="t" r="r" b="b"/>
              <a:pathLst>
                <a:path w="19" h="72" extrusionOk="0">
                  <a:moveTo>
                    <a:pt x="18" y="1"/>
                  </a:moveTo>
                  <a:cubicBezTo>
                    <a:pt x="9" y="1"/>
                    <a:pt x="0" y="18"/>
                    <a:pt x="18" y="71"/>
                  </a:cubicBezTo>
                  <a:cubicBezTo>
                    <a:pt x="9" y="36"/>
                    <a:pt x="9" y="9"/>
                    <a:pt x="18"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80" name="Google Shape;6180;p28"/>
            <p:cNvSpPr/>
            <p:nvPr/>
          </p:nvSpPr>
          <p:spPr>
            <a:xfrm>
              <a:off x="2432985" y="4984208"/>
              <a:ext cx="9534" cy="10308"/>
            </a:xfrm>
            <a:custGeom>
              <a:avLst/>
              <a:gdLst/>
              <a:ahLst/>
              <a:cxnLst/>
              <a:rect l="l" t="t" r="r" b="b"/>
              <a:pathLst>
                <a:path w="54" h="98" extrusionOk="0">
                  <a:moveTo>
                    <a:pt x="1" y="1"/>
                  </a:moveTo>
                  <a:lnTo>
                    <a:pt x="8" y="13"/>
                  </a:lnTo>
                  <a:lnTo>
                    <a:pt x="8" y="13"/>
                  </a:lnTo>
                  <a:cubicBezTo>
                    <a:pt x="6" y="9"/>
                    <a:pt x="3" y="5"/>
                    <a:pt x="1" y="1"/>
                  </a:cubicBezTo>
                  <a:close/>
                  <a:moveTo>
                    <a:pt x="8" y="13"/>
                  </a:moveTo>
                  <a:cubicBezTo>
                    <a:pt x="26" y="50"/>
                    <a:pt x="19" y="74"/>
                    <a:pt x="27" y="98"/>
                  </a:cubicBezTo>
                  <a:cubicBezTo>
                    <a:pt x="33" y="92"/>
                    <a:pt x="35" y="80"/>
                    <a:pt x="40" y="80"/>
                  </a:cubicBezTo>
                  <a:cubicBezTo>
                    <a:pt x="42" y="80"/>
                    <a:pt x="45" y="82"/>
                    <a:pt x="49" y="89"/>
                  </a:cubicBezTo>
                  <a:lnTo>
                    <a:pt x="49" y="89"/>
                  </a:lnTo>
                  <a:lnTo>
                    <a:pt x="8" y="13"/>
                  </a:lnTo>
                  <a:close/>
                  <a:moveTo>
                    <a:pt x="49" y="89"/>
                  </a:moveTo>
                  <a:lnTo>
                    <a:pt x="54" y="98"/>
                  </a:lnTo>
                  <a:cubicBezTo>
                    <a:pt x="52" y="94"/>
                    <a:pt x="50" y="91"/>
                    <a:pt x="49" y="89"/>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81" name="Google Shape;6181;p28"/>
            <p:cNvSpPr/>
            <p:nvPr/>
          </p:nvSpPr>
          <p:spPr>
            <a:xfrm>
              <a:off x="2450464" y="5094656"/>
              <a:ext cx="6180" cy="8520"/>
            </a:xfrm>
            <a:custGeom>
              <a:avLst/>
              <a:gdLst/>
              <a:ahLst/>
              <a:cxnLst/>
              <a:rect l="l" t="t" r="r" b="b"/>
              <a:pathLst>
                <a:path w="35" h="81" extrusionOk="0">
                  <a:moveTo>
                    <a:pt x="3" y="0"/>
                  </a:moveTo>
                  <a:cubicBezTo>
                    <a:pt x="1" y="0"/>
                    <a:pt x="1" y="11"/>
                    <a:pt x="8" y="37"/>
                  </a:cubicBezTo>
                  <a:cubicBezTo>
                    <a:pt x="17" y="54"/>
                    <a:pt x="17" y="72"/>
                    <a:pt x="25" y="81"/>
                  </a:cubicBezTo>
                  <a:lnTo>
                    <a:pt x="34" y="72"/>
                  </a:lnTo>
                  <a:cubicBezTo>
                    <a:pt x="23" y="33"/>
                    <a:pt x="8" y="0"/>
                    <a:pt x="3"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82" name="Google Shape;6182;p28"/>
            <p:cNvSpPr/>
            <p:nvPr/>
          </p:nvSpPr>
          <p:spPr>
            <a:xfrm>
              <a:off x="2420626" y="5009243"/>
              <a:ext cx="19598" cy="15989"/>
            </a:xfrm>
            <a:custGeom>
              <a:avLst/>
              <a:gdLst/>
              <a:ahLst/>
              <a:cxnLst/>
              <a:rect l="l" t="t" r="r" b="b"/>
              <a:pathLst>
                <a:path w="111" h="152" extrusionOk="0">
                  <a:moveTo>
                    <a:pt x="27" y="1"/>
                  </a:moveTo>
                  <a:cubicBezTo>
                    <a:pt x="0" y="19"/>
                    <a:pt x="35" y="80"/>
                    <a:pt x="62" y="151"/>
                  </a:cubicBezTo>
                  <a:lnTo>
                    <a:pt x="62" y="142"/>
                  </a:lnTo>
                  <a:cubicBezTo>
                    <a:pt x="65" y="143"/>
                    <a:pt x="67" y="143"/>
                    <a:pt x="69" y="143"/>
                  </a:cubicBezTo>
                  <a:cubicBezTo>
                    <a:pt x="110" y="143"/>
                    <a:pt x="69" y="68"/>
                    <a:pt x="27"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83" name="Google Shape;6183;p28"/>
            <p:cNvSpPr/>
            <p:nvPr/>
          </p:nvSpPr>
          <p:spPr>
            <a:xfrm>
              <a:off x="2432985" y="5026914"/>
              <a:ext cx="7945" cy="7574"/>
            </a:xfrm>
            <a:custGeom>
              <a:avLst/>
              <a:gdLst/>
              <a:ahLst/>
              <a:cxnLst/>
              <a:rect l="l" t="t" r="r" b="b"/>
              <a:pathLst>
                <a:path w="45" h="72" extrusionOk="0">
                  <a:moveTo>
                    <a:pt x="1" y="1"/>
                  </a:moveTo>
                  <a:lnTo>
                    <a:pt x="1" y="1"/>
                  </a:lnTo>
                  <a:cubicBezTo>
                    <a:pt x="10" y="27"/>
                    <a:pt x="18" y="45"/>
                    <a:pt x="27" y="71"/>
                  </a:cubicBezTo>
                  <a:cubicBezTo>
                    <a:pt x="45" y="71"/>
                    <a:pt x="18" y="45"/>
                    <a:pt x="1"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84" name="Google Shape;6184;p28"/>
            <p:cNvSpPr/>
            <p:nvPr/>
          </p:nvSpPr>
          <p:spPr>
            <a:xfrm>
              <a:off x="2386021" y="4920464"/>
              <a:ext cx="18009" cy="11045"/>
            </a:xfrm>
            <a:custGeom>
              <a:avLst/>
              <a:gdLst/>
              <a:ahLst/>
              <a:cxnLst/>
              <a:rect l="l" t="t" r="r" b="b"/>
              <a:pathLst>
                <a:path w="102" h="105" extrusionOk="0">
                  <a:moveTo>
                    <a:pt x="7" y="1"/>
                  </a:moveTo>
                  <a:cubicBezTo>
                    <a:pt x="0" y="1"/>
                    <a:pt x="4" y="18"/>
                    <a:pt x="28" y="68"/>
                  </a:cubicBezTo>
                  <a:cubicBezTo>
                    <a:pt x="33" y="90"/>
                    <a:pt x="46" y="92"/>
                    <a:pt x="57" y="92"/>
                  </a:cubicBezTo>
                  <a:cubicBezTo>
                    <a:pt x="60" y="92"/>
                    <a:pt x="62" y="92"/>
                    <a:pt x="65" y="92"/>
                  </a:cubicBezTo>
                  <a:cubicBezTo>
                    <a:pt x="72" y="92"/>
                    <a:pt x="76" y="93"/>
                    <a:pt x="73" y="103"/>
                  </a:cubicBezTo>
                  <a:cubicBezTo>
                    <a:pt x="75" y="104"/>
                    <a:pt x="76" y="104"/>
                    <a:pt x="78" y="104"/>
                  </a:cubicBezTo>
                  <a:cubicBezTo>
                    <a:pt x="102" y="104"/>
                    <a:pt x="24" y="1"/>
                    <a:pt x="7"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85" name="Google Shape;6185;p28"/>
            <p:cNvSpPr/>
            <p:nvPr/>
          </p:nvSpPr>
          <p:spPr>
            <a:xfrm>
              <a:off x="2408090" y="5012083"/>
              <a:ext cx="7945" cy="7574"/>
            </a:xfrm>
            <a:custGeom>
              <a:avLst/>
              <a:gdLst/>
              <a:ahLst/>
              <a:cxnLst/>
              <a:rect l="l" t="t" r="r" b="b"/>
              <a:pathLst>
                <a:path w="45" h="72" extrusionOk="0">
                  <a:moveTo>
                    <a:pt x="0" y="0"/>
                  </a:moveTo>
                  <a:lnTo>
                    <a:pt x="18" y="71"/>
                  </a:lnTo>
                  <a:lnTo>
                    <a:pt x="45" y="27"/>
                  </a:lnTo>
                  <a:lnTo>
                    <a:pt x="0"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86" name="Google Shape;6186;p28"/>
            <p:cNvSpPr/>
            <p:nvPr/>
          </p:nvSpPr>
          <p:spPr>
            <a:xfrm>
              <a:off x="2378429" y="4958227"/>
              <a:ext cx="11123" cy="15883"/>
            </a:xfrm>
            <a:custGeom>
              <a:avLst/>
              <a:gdLst/>
              <a:ahLst/>
              <a:cxnLst/>
              <a:rect l="l" t="t" r="r" b="b"/>
              <a:pathLst>
                <a:path w="63" h="151" extrusionOk="0">
                  <a:moveTo>
                    <a:pt x="1" y="0"/>
                  </a:moveTo>
                  <a:lnTo>
                    <a:pt x="36" y="124"/>
                  </a:lnTo>
                  <a:cubicBezTo>
                    <a:pt x="38" y="122"/>
                    <a:pt x="39" y="122"/>
                    <a:pt x="41" y="122"/>
                  </a:cubicBezTo>
                  <a:cubicBezTo>
                    <a:pt x="48" y="122"/>
                    <a:pt x="55" y="136"/>
                    <a:pt x="63" y="150"/>
                  </a:cubicBezTo>
                  <a:cubicBezTo>
                    <a:pt x="36" y="80"/>
                    <a:pt x="18" y="0"/>
                    <a:pt x="1"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87" name="Google Shape;6187;p28"/>
            <p:cNvSpPr/>
            <p:nvPr/>
          </p:nvSpPr>
          <p:spPr>
            <a:xfrm>
              <a:off x="2389375" y="4974005"/>
              <a:ext cx="7945" cy="9362"/>
            </a:xfrm>
            <a:custGeom>
              <a:avLst/>
              <a:gdLst/>
              <a:ahLst/>
              <a:cxnLst/>
              <a:rect l="l" t="t" r="r" b="b"/>
              <a:pathLst>
                <a:path w="45" h="89" extrusionOk="0">
                  <a:moveTo>
                    <a:pt x="1" y="0"/>
                  </a:moveTo>
                  <a:lnTo>
                    <a:pt x="1" y="0"/>
                  </a:lnTo>
                  <a:cubicBezTo>
                    <a:pt x="9" y="36"/>
                    <a:pt x="27" y="71"/>
                    <a:pt x="45" y="89"/>
                  </a:cubicBezTo>
                  <a:cubicBezTo>
                    <a:pt x="36" y="71"/>
                    <a:pt x="18" y="27"/>
                    <a:pt x="1"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88" name="Google Shape;6188;p28"/>
            <p:cNvSpPr/>
            <p:nvPr/>
          </p:nvSpPr>
          <p:spPr>
            <a:xfrm>
              <a:off x="2392553" y="4990730"/>
              <a:ext cx="6356" cy="13043"/>
            </a:xfrm>
            <a:custGeom>
              <a:avLst/>
              <a:gdLst/>
              <a:ahLst/>
              <a:cxnLst/>
              <a:rect l="l" t="t" r="r" b="b"/>
              <a:pathLst>
                <a:path w="36" h="124" extrusionOk="0">
                  <a:moveTo>
                    <a:pt x="0" y="0"/>
                  </a:moveTo>
                  <a:lnTo>
                    <a:pt x="36" y="124"/>
                  </a:lnTo>
                  <a:lnTo>
                    <a:pt x="36" y="80"/>
                  </a:lnTo>
                  <a:lnTo>
                    <a:pt x="0"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89" name="Google Shape;6189;p28"/>
            <p:cNvSpPr/>
            <p:nvPr/>
          </p:nvSpPr>
          <p:spPr>
            <a:xfrm>
              <a:off x="2280616" y="4816959"/>
              <a:ext cx="13771" cy="13990"/>
            </a:xfrm>
            <a:custGeom>
              <a:avLst/>
              <a:gdLst/>
              <a:ahLst/>
              <a:cxnLst/>
              <a:rect l="l" t="t" r="r" b="b"/>
              <a:pathLst>
                <a:path w="78" h="133" extrusionOk="0">
                  <a:moveTo>
                    <a:pt x="19" y="0"/>
                  </a:moveTo>
                  <a:cubicBezTo>
                    <a:pt x="0" y="0"/>
                    <a:pt x="10" y="40"/>
                    <a:pt x="34" y="81"/>
                  </a:cubicBezTo>
                  <a:cubicBezTo>
                    <a:pt x="48" y="101"/>
                    <a:pt x="67" y="133"/>
                    <a:pt x="75" y="133"/>
                  </a:cubicBezTo>
                  <a:cubicBezTo>
                    <a:pt x="77" y="133"/>
                    <a:pt x="78" y="131"/>
                    <a:pt x="78" y="125"/>
                  </a:cubicBezTo>
                  <a:lnTo>
                    <a:pt x="25" y="1"/>
                  </a:lnTo>
                  <a:cubicBezTo>
                    <a:pt x="23" y="0"/>
                    <a:pt x="21" y="0"/>
                    <a:pt x="19"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90" name="Google Shape;6190;p28"/>
            <p:cNvSpPr/>
            <p:nvPr/>
          </p:nvSpPr>
          <p:spPr>
            <a:xfrm>
              <a:off x="2295800" y="4867239"/>
              <a:ext cx="7945" cy="6522"/>
            </a:xfrm>
            <a:custGeom>
              <a:avLst/>
              <a:gdLst/>
              <a:ahLst/>
              <a:cxnLst/>
              <a:rect l="l" t="t" r="r" b="b"/>
              <a:pathLst>
                <a:path w="45" h="62" extrusionOk="0">
                  <a:moveTo>
                    <a:pt x="45" y="0"/>
                  </a:moveTo>
                  <a:lnTo>
                    <a:pt x="1" y="9"/>
                  </a:lnTo>
                  <a:lnTo>
                    <a:pt x="36" y="62"/>
                  </a:lnTo>
                  <a:cubicBezTo>
                    <a:pt x="36" y="26"/>
                    <a:pt x="36" y="18"/>
                    <a:pt x="45"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91" name="Google Shape;6191;p28"/>
            <p:cNvSpPr/>
            <p:nvPr/>
          </p:nvSpPr>
          <p:spPr>
            <a:xfrm>
              <a:off x="2262784" y="4828214"/>
              <a:ext cx="15184" cy="13569"/>
            </a:xfrm>
            <a:custGeom>
              <a:avLst/>
              <a:gdLst/>
              <a:ahLst/>
              <a:cxnLst/>
              <a:rect l="l" t="t" r="r" b="b"/>
              <a:pathLst>
                <a:path w="86" h="129" extrusionOk="0">
                  <a:moveTo>
                    <a:pt x="5" y="0"/>
                  </a:moveTo>
                  <a:cubicBezTo>
                    <a:pt x="0" y="0"/>
                    <a:pt x="5" y="18"/>
                    <a:pt x="29" y="71"/>
                  </a:cubicBezTo>
                  <a:cubicBezTo>
                    <a:pt x="41" y="71"/>
                    <a:pt x="74" y="128"/>
                    <a:pt x="82" y="128"/>
                  </a:cubicBezTo>
                  <a:cubicBezTo>
                    <a:pt x="86" y="128"/>
                    <a:pt x="84" y="116"/>
                    <a:pt x="73" y="80"/>
                  </a:cubicBezTo>
                  <a:cubicBezTo>
                    <a:pt x="61" y="74"/>
                    <a:pt x="14" y="0"/>
                    <a:pt x="5"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92" name="Google Shape;6192;p28"/>
            <p:cNvSpPr/>
            <p:nvPr/>
          </p:nvSpPr>
          <p:spPr>
            <a:xfrm>
              <a:off x="2169562" y="4634037"/>
              <a:ext cx="15714" cy="2945"/>
            </a:xfrm>
            <a:custGeom>
              <a:avLst/>
              <a:gdLst/>
              <a:ahLst/>
              <a:cxnLst/>
              <a:rect l="l" t="t" r="r" b="b"/>
              <a:pathLst>
                <a:path w="89" h="28" extrusionOk="0">
                  <a:moveTo>
                    <a:pt x="1" y="1"/>
                  </a:moveTo>
                  <a:lnTo>
                    <a:pt x="9" y="27"/>
                  </a:lnTo>
                  <a:lnTo>
                    <a:pt x="89"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93" name="Google Shape;6193;p28"/>
            <p:cNvSpPr/>
            <p:nvPr/>
          </p:nvSpPr>
          <p:spPr>
            <a:xfrm>
              <a:off x="2041735" y="4463737"/>
              <a:ext cx="20304" cy="18513"/>
            </a:xfrm>
            <a:custGeom>
              <a:avLst/>
              <a:gdLst/>
              <a:ahLst/>
              <a:cxnLst/>
              <a:rect l="l" t="t" r="r" b="b"/>
              <a:pathLst>
                <a:path w="115" h="176" extrusionOk="0">
                  <a:moveTo>
                    <a:pt x="26" y="1"/>
                  </a:moveTo>
                  <a:cubicBezTo>
                    <a:pt x="17" y="1"/>
                    <a:pt x="9" y="10"/>
                    <a:pt x="0" y="30"/>
                  </a:cubicBezTo>
                  <a:cubicBezTo>
                    <a:pt x="45" y="172"/>
                    <a:pt x="62" y="39"/>
                    <a:pt x="98" y="172"/>
                  </a:cubicBezTo>
                  <a:cubicBezTo>
                    <a:pt x="100" y="174"/>
                    <a:pt x="102" y="175"/>
                    <a:pt x="103" y="175"/>
                  </a:cubicBezTo>
                  <a:cubicBezTo>
                    <a:pt x="114" y="175"/>
                    <a:pt x="79" y="82"/>
                    <a:pt x="94" y="82"/>
                  </a:cubicBezTo>
                  <a:cubicBezTo>
                    <a:pt x="95" y="82"/>
                    <a:pt x="96" y="82"/>
                    <a:pt x="98" y="83"/>
                  </a:cubicBezTo>
                  <a:cubicBezTo>
                    <a:pt x="62" y="36"/>
                    <a:pt x="43" y="1"/>
                    <a:pt x="26"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94" name="Google Shape;6194;p28"/>
            <p:cNvSpPr/>
            <p:nvPr/>
          </p:nvSpPr>
          <p:spPr>
            <a:xfrm>
              <a:off x="2058861" y="4472468"/>
              <a:ext cx="6356" cy="4733"/>
            </a:xfrm>
            <a:custGeom>
              <a:avLst/>
              <a:gdLst/>
              <a:ahLst/>
              <a:cxnLst/>
              <a:rect l="l" t="t" r="r" b="b"/>
              <a:pathLst>
                <a:path w="36" h="45" extrusionOk="0">
                  <a:moveTo>
                    <a:pt x="1" y="0"/>
                  </a:moveTo>
                  <a:lnTo>
                    <a:pt x="1" y="0"/>
                  </a:lnTo>
                  <a:cubicBezTo>
                    <a:pt x="9" y="18"/>
                    <a:pt x="18" y="27"/>
                    <a:pt x="36" y="45"/>
                  </a:cubicBezTo>
                  <a:cubicBezTo>
                    <a:pt x="18" y="18"/>
                    <a:pt x="9" y="9"/>
                    <a:pt x="1"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95" name="Google Shape;6195;p28"/>
            <p:cNvSpPr/>
            <p:nvPr/>
          </p:nvSpPr>
          <p:spPr>
            <a:xfrm>
              <a:off x="-28571" y="5378032"/>
              <a:ext cx="4944" cy="11255"/>
            </a:xfrm>
            <a:custGeom>
              <a:avLst/>
              <a:gdLst/>
              <a:ahLst/>
              <a:cxnLst/>
              <a:rect l="l" t="t" r="r" b="b"/>
              <a:pathLst>
                <a:path w="28" h="107" extrusionOk="0">
                  <a:moveTo>
                    <a:pt x="18" y="0"/>
                  </a:moveTo>
                  <a:lnTo>
                    <a:pt x="1" y="106"/>
                  </a:lnTo>
                  <a:lnTo>
                    <a:pt x="1" y="106"/>
                  </a:lnTo>
                  <a:lnTo>
                    <a:pt x="27" y="36"/>
                  </a:lnTo>
                  <a:lnTo>
                    <a:pt x="18"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96" name="Google Shape;6196;p28"/>
            <p:cNvSpPr/>
            <p:nvPr/>
          </p:nvSpPr>
          <p:spPr>
            <a:xfrm>
              <a:off x="-23804" y="5398439"/>
              <a:ext cx="9358" cy="9362"/>
            </a:xfrm>
            <a:custGeom>
              <a:avLst/>
              <a:gdLst/>
              <a:ahLst/>
              <a:cxnLst/>
              <a:rect l="l" t="t" r="r" b="b"/>
              <a:pathLst>
                <a:path w="53" h="89" extrusionOk="0">
                  <a:moveTo>
                    <a:pt x="53" y="1"/>
                  </a:moveTo>
                  <a:lnTo>
                    <a:pt x="0" y="27"/>
                  </a:lnTo>
                  <a:lnTo>
                    <a:pt x="44" y="89"/>
                  </a:lnTo>
                  <a:cubicBezTo>
                    <a:pt x="44" y="62"/>
                    <a:pt x="44" y="18"/>
                    <a:pt x="53"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97" name="Google Shape;6197;p28"/>
            <p:cNvSpPr/>
            <p:nvPr/>
          </p:nvSpPr>
          <p:spPr>
            <a:xfrm>
              <a:off x="1053370" y="4379587"/>
              <a:ext cx="15714" cy="2840"/>
            </a:xfrm>
            <a:custGeom>
              <a:avLst/>
              <a:gdLst/>
              <a:ahLst/>
              <a:cxnLst/>
              <a:rect l="l" t="t" r="r" b="b"/>
              <a:pathLst>
                <a:path w="89" h="27" extrusionOk="0">
                  <a:moveTo>
                    <a:pt x="0" y="0"/>
                  </a:moveTo>
                  <a:lnTo>
                    <a:pt x="89" y="27"/>
                  </a:lnTo>
                  <a:lnTo>
                    <a:pt x="89" y="18"/>
                  </a:lnTo>
                  <a:cubicBezTo>
                    <a:pt x="80" y="0"/>
                    <a:pt x="53" y="0"/>
                    <a:pt x="0"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98" name="Google Shape;6198;p28"/>
            <p:cNvSpPr/>
            <p:nvPr/>
          </p:nvSpPr>
          <p:spPr>
            <a:xfrm>
              <a:off x="821021" y="4378640"/>
              <a:ext cx="7945" cy="4733"/>
            </a:xfrm>
            <a:custGeom>
              <a:avLst/>
              <a:gdLst/>
              <a:ahLst/>
              <a:cxnLst/>
              <a:rect l="l" t="t" r="r" b="b"/>
              <a:pathLst>
                <a:path w="45" h="45" extrusionOk="0">
                  <a:moveTo>
                    <a:pt x="1" y="1"/>
                  </a:moveTo>
                  <a:lnTo>
                    <a:pt x="18" y="45"/>
                  </a:lnTo>
                  <a:lnTo>
                    <a:pt x="45" y="45"/>
                  </a:lnTo>
                  <a:lnTo>
                    <a:pt x="1"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199" name="Google Shape;6199;p28"/>
            <p:cNvSpPr/>
            <p:nvPr/>
          </p:nvSpPr>
          <p:spPr>
            <a:xfrm>
              <a:off x="620452" y="4390631"/>
              <a:ext cx="27720" cy="2945"/>
            </a:xfrm>
            <a:custGeom>
              <a:avLst/>
              <a:gdLst/>
              <a:ahLst/>
              <a:cxnLst/>
              <a:rect l="l" t="t" r="r" b="b"/>
              <a:pathLst>
                <a:path w="157" h="28" extrusionOk="0">
                  <a:moveTo>
                    <a:pt x="15" y="0"/>
                  </a:moveTo>
                  <a:cubicBezTo>
                    <a:pt x="4" y="0"/>
                    <a:pt x="1" y="7"/>
                    <a:pt x="7" y="28"/>
                  </a:cubicBezTo>
                  <a:cubicBezTo>
                    <a:pt x="43" y="28"/>
                    <a:pt x="85" y="22"/>
                    <a:pt x="128" y="20"/>
                  </a:cubicBezTo>
                  <a:lnTo>
                    <a:pt x="128" y="20"/>
                  </a:lnTo>
                  <a:cubicBezTo>
                    <a:pt x="130" y="20"/>
                    <a:pt x="133" y="20"/>
                    <a:pt x="135" y="20"/>
                  </a:cubicBezTo>
                  <a:cubicBezTo>
                    <a:pt x="142" y="20"/>
                    <a:pt x="149" y="20"/>
                    <a:pt x="157" y="19"/>
                  </a:cubicBezTo>
                  <a:cubicBezTo>
                    <a:pt x="147" y="19"/>
                    <a:pt x="137" y="19"/>
                    <a:pt x="128" y="20"/>
                  </a:cubicBezTo>
                  <a:lnTo>
                    <a:pt x="128" y="20"/>
                  </a:lnTo>
                  <a:cubicBezTo>
                    <a:pt x="73" y="18"/>
                    <a:pt x="33" y="0"/>
                    <a:pt x="15"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00" name="Google Shape;6200;p28"/>
            <p:cNvSpPr/>
            <p:nvPr/>
          </p:nvSpPr>
          <p:spPr>
            <a:xfrm>
              <a:off x="2172740" y="5336904"/>
              <a:ext cx="7945" cy="3471"/>
            </a:xfrm>
            <a:custGeom>
              <a:avLst/>
              <a:gdLst/>
              <a:ahLst/>
              <a:cxnLst/>
              <a:rect l="l" t="t" r="r" b="b"/>
              <a:pathLst>
                <a:path w="45" h="33" extrusionOk="0">
                  <a:moveTo>
                    <a:pt x="21" y="1"/>
                  </a:moveTo>
                  <a:cubicBezTo>
                    <a:pt x="8" y="1"/>
                    <a:pt x="0" y="21"/>
                    <a:pt x="0" y="21"/>
                  </a:cubicBezTo>
                  <a:cubicBezTo>
                    <a:pt x="6" y="29"/>
                    <a:pt x="13" y="32"/>
                    <a:pt x="19" y="32"/>
                  </a:cubicBezTo>
                  <a:cubicBezTo>
                    <a:pt x="33" y="32"/>
                    <a:pt x="44" y="21"/>
                    <a:pt x="44" y="21"/>
                  </a:cubicBezTo>
                  <a:cubicBezTo>
                    <a:pt x="36" y="6"/>
                    <a:pt x="28" y="1"/>
                    <a:pt x="21"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01" name="Google Shape;6201;p28"/>
            <p:cNvSpPr/>
            <p:nvPr/>
          </p:nvSpPr>
          <p:spPr>
            <a:xfrm>
              <a:off x="2122775" y="5282311"/>
              <a:ext cx="9534" cy="7574"/>
            </a:xfrm>
            <a:custGeom>
              <a:avLst/>
              <a:gdLst/>
              <a:ahLst/>
              <a:cxnLst/>
              <a:rect l="l" t="t" r="r" b="b"/>
              <a:pathLst>
                <a:path w="54" h="72" extrusionOk="0">
                  <a:moveTo>
                    <a:pt x="1" y="1"/>
                  </a:moveTo>
                  <a:cubicBezTo>
                    <a:pt x="9" y="27"/>
                    <a:pt x="27" y="45"/>
                    <a:pt x="36" y="72"/>
                  </a:cubicBezTo>
                  <a:lnTo>
                    <a:pt x="54" y="72"/>
                  </a:lnTo>
                  <a:cubicBezTo>
                    <a:pt x="36" y="54"/>
                    <a:pt x="18" y="27"/>
                    <a:pt x="1"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02" name="Google Shape;6202;p28"/>
            <p:cNvSpPr/>
            <p:nvPr/>
          </p:nvSpPr>
          <p:spPr>
            <a:xfrm>
              <a:off x="2105648" y="5235923"/>
              <a:ext cx="22070" cy="34501"/>
            </a:xfrm>
            <a:custGeom>
              <a:avLst/>
              <a:gdLst/>
              <a:ahLst/>
              <a:cxnLst/>
              <a:rect l="l" t="t" r="r" b="b"/>
              <a:pathLst>
                <a:path w="125" h="328" extrusionOk="0">
                  <a:moveTo>
                    <a:pt x="62" y="0"/>
                  </a:moveTo>
                  <a:lnTo>
                    <a:pt x="62" y="0"/>
                  </a:lnTo>
                  <a:cubicBezTo>
                    <a:pt x="1" y="53"/>
                    <a:pt x="89" y="186"/>
                    <a:pt x="80" y="283"/>
                  </a:cubicBezTo>
                  <a:lnTo>
                    <a:pt x="71" y="301"/>
                  </a:lnTo>
                  <a:lnTo>
                    <a:pt x="124" y="327"/>
                  </a:lnTo>
                  <a:cubicBezTo>
                    <a:pt x="98" y="221"/>
                    <a:pt x="45" y="80"/>
                    <a:pt x="62"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03" name="Google Shape;6203;p28"/>
            <p:cNvSpPr/>
            <p:nvPr/>
          </p:nvSpPr>
          <p:spPr>
            <a:xfrm>
              <a:off x="2133015" y="5206155"/>
              <a:ext cx="4061" cy="7574"/>
            </a:xfrm>
            <a:custGeom>
              <a:avLst/>
              <a:gdLst/>
              <a:ahLst/>
              <a:cxnLst/>
              <a:rect l="l" t="t" r="r" b="b"/>
              <a:pathLst>
                <a:path w="23" h="72" extrusionOk="0">
                  <a:moveTo>
                    <a:pt x="1" y="1"/>
                  </a:moveTo>
                  <a:cubicBezTo>
                    <a:pt x="1" y="1"/>
                    <a:pt x="5" y="14"/>
                    <a:pt x="13" y="72"/>
                  </a:cubicBezTo>
                  <a:cubicBezTo>
                    <a:pt x="13" y="63"/>
                    <a:pt x="13" y="63"/>
                    <a:pt x="22" y="54"/>
                  </a:cubicBezTo>
                  <a:cubicBezTo>
                    <a:pt x="22" y="45"/>
                    <a:pt x="13" y="27"/>
                    <a:pt x="22" y="10"/>
                  </a:cubicBezTo>
                  <a:lnTo>
                    <a:pt x="22" y="10"/>
                  </a:lnTo>
                  <a:cubicBezTo>
                    <a:pt x="19" y="12"/>
                    <a:pt x="17" y="12"/>
                    <a:pt x="14" y="12"/>
                  </a:cubicBezTo>
                  <a:cubicBezTo>
                    <a:pt x="5" y="12"/>
                    <a:pt x="1" y="1"/>
                    <a:pt x="1"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04" name="Google Shape;6204;p28"/>
            <p:cNvSpPr/>
            <p:nvPr/>
          </p:nvSpPr>
          <p:spPr>
            <a:xfrm>
              <a:off x="2136899" y="5210888"/>
              <a:ext cx="1942" cy="2840"/>
            </a:xfrm>
            <a:custGeom>
              <a:avLst/>
              <a:gdLst/>
              <a:ahLst/>
              <a:cxnLst/>
              <a:rect l="l" t="t" r="r" b="b"/>
              <a:pathLst>
                <a:path w="11" h="27" extrusionOk="0">
                  <a:moveTo>
                    <a:pt x="6" y="0"/>
                  </a:moveTo>
                  <a:cubicBezTo>
                    <a:pt x="5" y="0"/>
                    <a:pt x="3" y="3"/>
                    <a:pt x="0" y="9"/>
                  </a:cubicBezTo>
                  <a:cubicBezTo>
                    <a:pt x="0" y="22"/>
                    <a:pt x="1" y="26"/>
                    <a:pt x="2" y="26"/>
                  </a:cubicBezTo>
                  <a:cubicBezTo>
                    <a:pt x="6" y="26"/>
                    <a:pt x="10" y="0"/>
                    <a:pt x="6"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05" name="Google Shape;6205;p28"/>
            <p:cNvSpPr/>
            <p:nvPr/>
          </p:nvSpPr>
          <p:spPr>
            <a:xfrm>
              <a:off x="2133721" y="5182172"/>
              <a:ext cx="7945" cy="11150"/>
            </a:xfrm>
            <a:custGeom>
              <a:avLst/>
              <a:gdLst/>
              <a:ahLst/>
              <a:cxnLst/>
              <a:rect l="l" t="t" r="r" b="b"/>
              <a:pathLst>
                <a:path w="45" h="106" extrusionOk="0">
                  <a:moveTo>
                    <a:pt x="25" y="0"/>
                  </a:moveTo>
                  <a:cubicBezTo>
                    <a:pt x="17" y="0"/>
                    <a:pt x="9" y="13"/>
                    <a:pt x="0" y="35"/>
                  </a:cubicBezTo>
                  <a:lnTo>
                    <a:pt x="18" y="105"/>
                  </a:lnTo>
                  <a:cubicBezTo>
                    <a:pt x="33" y="98"/>
                    <a:pt x="35" y="46"/>
                    <a:pt x="41" y="46"/>
                  </a:cubicBezTo>
                  <a:cubicBezTo>
                    <a:pt x="42" y="46"/>
                    <a:pt x="43" y="48"/>
                    <a:pt x="45" y="52"/>
                  </a:cubicBezTo>
                  <a:cubicBezTo>
                    <a:pt x="40" y="16"/>
                    <a:pt x="33" y="0"/>
                    <a:pt x="25"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06" name="Google Shape;6206;p28"/>
            <p:cNvSpPr/>
            <p:nvPr/>
          </p:nvSpPr>
          <p:spPr>
            <a:xfrm>
              <a:off x="2125953" y="5178280"/>
              <a:ext cx="3178" cy="4839"/>
            </a:xfrm>
            <a:custGeom>
              <a:avLst/>
              <a:gdLst/>
              <a:ahLst/>
              <a:cxnLst/>
              <a:rect l="l" t="t" r="r" b="b"/>
              <a:pathLst>
                <a:path w="18" h="46" extrusionOk="0">
                  <a:moveTo>
                    <a:pt x="0" y="1"/>
                  </a:moveTo>
                  <a:lnTo>
                    <a:pt x="9" y="45"/>
                  </a:lnTo>
                  <a:cubicBezTo>
                    <a:pt x="9" y="36"/>
                    <a:pt x="18" y="27"/>
                    <a:pt x="0"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07" name="Google Shape;6207;p28"/>
            <p:cNvSpPr/>
            <p:nvPr/>
          </p:nvSpPr>
          <p:spPr>
            <a:xfrm>
              <a:off x="2121185" y="5183014"/>
              <a:ext cx="9534" cy="8415"/>
            </a:xfrm>
            <a:custGeom>
              <a:avLst/>
              <a:gdLst/>
              <a:ahLst/>
              <a:cxnLst/>
              <a:rect l="l" t="t" r="r" b="b"/>
              <a:pathLst>
                <a:path w="54" h="80" extrusionOk="0">
                  <a:moveTo>
                    <a:pt x="36" y="0"/>
                  </a:moveTo>
                  <a:cubicBezTo>
                    <a:pt x="27" y="9"/>
                    <a:pt x="1" y="9"/>
                    <a:pt x="36" y="35"/>
                  </a:cubicBezTo>
                  <a:cubicBezTo>
                    <a:pt x="33" y="34"/>
                    <a:pt x="31" y="33"/>
                    <a:pt x="30" y="33"/>
                  </a:cubicBezTo>
                  <a:cubicBezTo>
                    <a:pt x="25" y="33"/>
                    <a:pt x="39" y="50"/>
                    <a:pt x="54" y="80"/>
                  </a:cubicBezTo>
                  <a:lnTo>
                    <a:pt x="36"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08" name="Google Shape;6208;p28"/>
            <p:cNvSpPr/>
            <p:nvPr/>
          </p:nvSpPr>
          <p:spPr>
            <a:xfrm>
              <a:off x="2121185" y="5195952"/>
              <a:ext cx="8828" cy="11886"/>
            </a:xfrm>
            <a:custGeom>
              <a:avLst/>
              <a:gdLst/>
              <a:ahLst/>
              <a:cxnLst/>
              <a:rect l="l" t="t" r="r" b="b"/>
              <a:pathLst>
                <a:path w="50" h="113" extrusionOk="0">
                  <a:moveTo>
                    <a:pt x="45" y="1"/>
                  </a:moveTo>
                  <a:lnTo>
                    <a:pt x="45" y="1"/>
                  </a:lnTo>
                  <a:cubicBezTo>
                    <a:pt x="34" y="23"/>
                    <a:pt x="30" y="53"/>
                    <a:pt x="21" y="53"/>
                  </a:cubicBezTo>
                  <a:cubicBezTo>
                    <a:pt x="16" y="53"/>
                    <a:pt x="10" y="44"/>
                    <a:pt x="1" y="18"/>
                  </a:cubicBezTo>
                  <a:lnTo>
                    <a:pt x="1" y="18"/>
                  </a:lnTo>
                  <a:cubicBezTo>
                    <a:pt x="5" y="83"/>
                    <a:pt x="16" y="113"/>
                    <a:pt x="27" y="113"/>
                  </a:cubicBezTo>
                  <a:cubicBezTo>
                    <a:pt x="39" y="113"/>
                    <a:pt x="50" y="72"/>
                    <a:pt x="45"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09" name="Google Shape;6209;p28"/>
            <p:cNvSpPr/>
            <p:nvPr/>
          </p:nvSpPr>
          <p:spPr>
            <a:xfrm>
              <a:off x="2102470" y="5234030"/>
              <a:ext cx="5650" cy="10308"/>
            </a:xfrm>
            <a:custGeom>
              <a:avLst/>
              <a:gdLst/>
              <a:ahLst/>
              <a:cxnLst/>
              <a:rect l="l" t="t" r="r" b="b"/>
              <a:pathLst>
                <a:path w="32" h="98" extrusionOk="0">
                  <a:moveTo>
                    <a:pt x="13" y="0"/>
                  </a:moveTo>
                  <a:cubicBezTo>
                    <a:pt x="12" y="0"/>
                    <a:pt x="11" y="0"/>
                    <a:pt x="10" y="1"/>
                  </a:cubicBezTo>
                  <a:lnTo>
                    <a:pt x="1" y="54"/>
                  </a:lnTo>
                  <a:lnTo>
                    <a:pt x="24" y="92"/>
                  </a:lnTo>
                  <a:lnTo>
                    <a:pt x="24" y="92"/>
                  </a:lnTo>
                  <a:cubicBezTo>
                    <a:pt x="14" y="67"/>
                    <a:pt x="32" y="0"/>
                    <a:pt x="13" y="0"/>
                  </a:cubicBezTo>
                  <a:close/>
                  <a:moveTo>
                    <a:pt x="24" y="92"/>
                  </a:moveTo>
                  <a:lnTo>
                    <a:pt x="24" y="92"/>
                  </a:lnTo>
                  <a:cubicBezTo>
                    <a:pt x="25" y="94"/>
                    <a:pt x="26" y="96"/>
                    <a:pt x="27" y="98"/>
                  </a:cubicBezTo>
                  <a:lnTo>
                    <a:pt x="24" y="92"/>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10" name="Google Shape;6210;p28"/>
            <p:cNvSpPr/>
            <p:nvPr/>
          </p:nvSpPr>
          <p:spPr>
            <a:xfrm>
              <a:off x="2130543" y="5138414"/>
              <a:ext cx="9534" cy="8415"/>
            </a:xfrm>
            <a:custGeom>
              <a:avLst/>
              <a:gdLst/>
              <a:ahLst/>
              <a:cxnLst/>
              <a:rect l="l" t="t" r="r" b="b"/>
              <a:pathLst>
                <a:path w="54" h="80" extrusionOk="0">
                  <a:moveTo>
                    <a:pt x="54" y="0"/>
                  </a:moveTo>
                  <a:lnTo>
                    <a:pt x="54" y="0"/>
                  </a:lnTo>
                  <a:cubicBezTo>
                    <a:pt x="52" y="0"/>
                    <a:pt x="50" y="1"/>
                    <a:pt x="48" y="2"/>
                  </a:cubicBezTo>
                  <a:lnTo>
                    <a:pt x="48" y="2"/>
                  </a:lnTo>
                  <a:cubicBezTo>
                    <a:pt x="50" y="1"/>
                    <a:pt x="52" y="0"/>
                    <a:pt x="54" y="0"/>
                  </a:cubicBezTo>
                  <a:close/>
                  <a:moveTo>
                    <a:pt x="48" y="2"/>
                  </a:moveTo>
                  <a:cubicBezTo>
                    <a:pt x="37" y="8"/>
                    <a:pt x="16" y="27"/>
                    <a:pt x="1" y="27"/>
                  </a:cubicBezTo>
                  <a:lnTo>
                    <a:pt x="18" y="80"/>
                  </a:lnTo>
                  <a:cubicBezTo>
                    <a:pt x="26" y="56"/>
                    <a:pt x="34" y="12"/>
                    <a:pt x="48" y="2"/>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11" name="Google Shape;6211;p28"/>
            <p:cNvSpPr/>
            <p:nvPr/>
          </p:nvSpPr>
          <p:spPr>
            <a:xfrm>
              <a:off x="2126129" y="5132839"/>
              <a:ext cx="4590" cy="8625"/>
            </a:xfrm>
            <a:custGeom>
              <a:avLst/>
              <a:gdLst/>
              <a:ahLst/>
              <a:cxnLst/>
              <a:rect l="l" t="t" r="r" b="b"/>
              <a:pathLst>
                <a:path w="26" h="82" extrusionOk="0">
                  <a:moveTo>
                    <a:pt x="8" y="0"/>
                  </a:moveTo>
                  <a:lnTo>
                    <a:pt x="8" y="0"/>
                  </a:lnTo>
                  <a:cubicBezTo>
                    <a:pt x="1" y="60"/>
                    <a:pt x="12" y="82"/>
                    <a:pt x="21" y="82"/>
                  </a:cubicBezTo>
                  <a:cubicBezTo>
                    <a:pt x="23" y="82"/>
                    <a:pt x="24" y="81"/>
                    <a:pt x="26" y="80"/>
                  </a:cubicBezTo>
                  <a:lnTo>
                    <a:pt x="8"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12" name="Google Shape;6212;p28"/>
            <p:cNvSpPr/>
            <p:nvPr/>
          </p:nvSpPr>
          <p:spPr>
            <a:xfrm>
              <a:off x="2113417" y="5174599"/>
              <a:ext cx="7945" cy="16830"/>
            </a:xfrm>
            <a:custGeom>
              <a:avLst/>
              <a:gdLst/>
              <a:ahLst/>
              <a:cxnLst/>
              <a:rect l="l" t="t" r="r" b="b"/>
              <a:pathLst>
                <a:path w="45" h="160" extrusionOk="0">
                  <a:moveTo>
                    <a:pt x="1" y="1"/>
                  </a:moveTo>
                  <a:lnTo>
                    <a:pt x="1" y="27"/>
                  </a:lnTo>
                  <a:lnTo>
                    <a:pt x="45" y="160"/>
                  </a:lnTo>
                  <a:lnTo>
                    <a:pt x="1"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13" name="Google Shape;6213;p28"/>
            <p:cNvSpPr/>
            <p:nvPr/>
          </p:nvSpPr>
          <p:spPr>
            <a:xfrm>
              <a:off x="2138312" y="5101282"/>
              <a:ext cx="8122" cy="9362"/>
            </a:xfrm>
            <a:custGeom>
              <a:avLst/>
              <a:gdLst/>
              <a:ahLst/>
              <a:cxnLst/>
              <a:rect l="l" t="t" r="r" b="b"/>
              <a:pathLst>
                <a:path w="46" h="89" extrusionOk="0">
                  <a:moveTo>
                    <a:pt x="1" y="0"/>
                  </a:moveTo>
                  <a:lnTo>
                    <a:pt x="19" y="44"/>
                  </a:lnTo>
                  <a:lnTo>
                    <a:pt x="45" y="88"/>
                  </a:lnTo>
                  <a:lnTo>
                    <a:pt x="1"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14" name="Google Shape;6214;p28"/>
            <p:cNvSpPr/>
            <p:nvPr/>
          </p:nvSpPr>
          <p:spPr>
            <a:xfrm>
              <a:off x="2141490" y="5065939"/>
              <a:ext cx="9534" cy="18618"/>
            </a:xfrm>
            <a:custGeom>
              <a:avLst/>
              <a:gdLst/>
              <a:ahLst/>
              <a:cxnLst/>
              <a:rect l="l" t="t" r="r" b="b"/>
              <a:pathLst>
                <a:path w="54" h="177" extrusionOk="0">
                  <a:moveTo>
                    <a:pt x="9" y="1"/>
                  </a:moveTo>
                  <a:lnTo>
                    <a:pt x="9" y="1"/>
                  </a:lnTo>
                  <a:cubicBezTo>
                    <a:pt x="18" y="54"/>
                    <a:pt x="18" y="98"/>
                    <a:pt x="1" y="168"/>
                  </a:cubicBezTo>
                  <a:cubicBezTo>
                    <a:pt x="4" y="175"/>
                    <a:pt x="7" y="177"/>
                    <a:pt x="10" y="177"/>
                  </a:cubicBezTo>
                  <a:cubicBezTo>
                    <a:pt x="21" y="177"/>
                    <a:pt x="32" y="147"/>
                    <a:pt x="43" y="147"/>
                  </a:cubicBezTo>
                  <a:cubicBezTo>
                    <a:pt x="46" y="147"/>
                    <a:pt x="50" y="150"/>
                    <a:pt x="54" y="160"/>
                  </a:cubicBezTo>
                  <a:cubicBezTo>
                    <a:pt x="54" y="98"/>
                    <a:pt x="27" y="45"/>
                    <a:pt x="9"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15" name="Google Shape;6215;p28"/>
            <p:cNvSpPr/>
            <p:nvPr/>
          </p:nvSpPr>
          <p:spPr>
            <a:xfrm>
              <a:off x="2138312" y="5058576"/>
              <a:ext cx="4944" cy="7468"/>
            </a:xfrm>
            <a:custGeom>
              <a:avLst/>
              <a:gdLst/>
              <a:ahLst/>
              <a:cxnLst/>
              <a:rect l="l" t="t" r="r" b="b"/>
              <a:pathLst>
                <a:path w="28" h="71" extrusionOk="0">
                  <a:moveTo>
                    <a:pt x="1" y="0"/>
                  </a:moveTo>
                  <a:cubicBezTo>
                    <a:pt x="10" y="26"/>
                    <a:pt x="19" y="53"/>
                    <a:pt x="27" y="71"/>
                  </a:cubicBezTo>
                  <a:cubicBezTo>
                    <a:pt x="19" y="44"/>
                    <a:pt x="10" y="26"/>
                    <a:pt x="1"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16" name="Google Shape;6216;p28"/>
            <p:cNvSpPr/>
            <p:nvPr/>
          </p:nvSpPr>
          <p:spPr>
            <a:xfrm>
              <a:off x="2128954" y="5111486"/>
              <a:ext cx="6533" cy="6627"/>
            </a:xfrm>
            <a:custGeom>
              <a:avLst/>
              <a:gdLst/>
              <a:ahLst/>
              <a:cxnLst/>
              <a:rect l="l" t="t" r="r" b="b"/>
              <a:pathLst>
                <a:path w="37" h="63" extrusionOk="0">
                  <a:moveTo>
                    <a:pt x="36" y="0"/>
                  </a:moveTo>
                  <a:lnTo>
                    <a:pt x="1" y="36"/>
                  </a:lnTo>
                  <a:cubicBezTo>
                    <a:pt x="1" y="44"/>
                    <a:pt x="1" y="53"/>
                    <a:pt x="1" y="62"/>
                  </a:cubicBezTo>
                  <a:cubicBezTo>
                    <a:pt x="10" y="62"/>
                    <a:pt x="27" y="44"/>
                    <a:pt x="36"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17" name="Google Shape;6217;p28"/>
            <p:cNvSpPr/>
            <p:nvPr/>
          </p:nvSpPr>
          <p:spPr>
            <a:xfrm>
              <a:off x="2128954" y="5107699"/>
              <a:ext cx="177" cy="7574"/>
            </a:xfrm>
            <a:custGeom>
              <a:avLst/>
              <a:gdLst/>
              <a:ahLst/>
              <a:cxnLst/>
              <a:rect l="l" t="t" r="r" b="b"/>
              <a:pathLst>
                <a:path w="1" h="72" extrusionOk="0">
                  <a:moveTo>
                    <a:pt x="1" y="72"/>
                  </a:moveTo>
                  <a:lnTo>
                    <a:pt x="1" y="72"/>
                  </a:lnTo>
                  <a:cubicBezTo>
                    <a:pt x="1" y="36"/>
                    <a:pt x="1" y="10"/>
                    <a:pt x="1" y="1"/>
                  </a:cubicBezTo>
                  <a:cubicBezTo>
                    <a:pt x="1" y="10"/>
                    <a:pt x="1" y="27"/>
                    <a:pt x="1" y="72"/>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18" name="Google Shape;6218;p28"/>
            <p:cNvSpPr/>
            <p:nvPr/>
          </p:nvSpPr>
          <p:spPr>
            <a:xfrm>
              <a:off x="2128954" y="5118007"/>
              <a:ext cx="177" cy="947"/>
            </a:xfrm>
            <a:custGeom>
              <a:avLst/>
              <a:gdLst/>
              <a:ahLst/>
              <a:cxnLst/>
              <a:rect l="l" t="t" r="r" b="b"/>
              <a:pathLst>
                <a:path w="1" h="9" extrusionOk="0">
                  <a:moveTo>
                    <a:pt x="1" y="9"/>
                  </a:moveTo>
                  <a:lnTo>
                    <a:pt x="1" y="0"/>
                  </a:lnTo>
                  <a:cubicBezTo>
                    <a:pt x="1" y="9"/>
                    <a:pt x="1" y="9"/>
                    <a:pt x="1" y="9"/>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19" name="Google Shape;6219;p28"/>
            <p:cNvSpPr/>
            <p:nvPr/>
          </p:nvSpPr>
          <p:spPr>
            <a:xfrm>
              <a:off x="2107237" y="5145356"/>
              <a:ext cx="12536" cy="9888"/>
            </a:xfrm>
            <a:custGeom>
              <a:avLst/>
              <a:gdLst/>
              <a:ahLst/>
              <a:cxnLst/>
              <a:rect l="l" t="t" r="r" b="b"/>
              <a:pathLst>
                <a:path w="71" h="94" extrusionOk="0">
                  <a:moveTo>
                    <a:pt x="28" y="1"/>
                  </a:moveTo>
                  <a:cubicBezTo>
                    <a:pt x="20" y="1"/>
                    <a:pt x="11" y="11"/>
                    <a:pt x="0" y="40"/>
                  </a:cubicBezTo>
                  <a:cubicBezTo>
                    <a:pt x="9" y="52"/>
                    <a:pt x="17" y="54"/>
                    <a:pt x="25" y="54"/>
                  </a:cubicBezTo>
                  <a:cubicBezTo>
                    <a:pt x="28" y="54"/>
                    <a:pt x="32" y="54"/>
                    <a:pt x="36" y="54"/>
                  </a:cubicBezTo>
                  <a:cubicBezTo>
                    <a:pt x="46" y="54"/>
                    <a:pt x="57" y="58"/>
                    <a:pt x="69" y="89"/>
                  </a:cubicBezTo>
                  <a:lnTo>
                    <a:pt x="69" y="89"/>
                  </a:lnTo>
                  <a:cubicBezTo>
                    <a:pt x="58" y="57"/>
                    <a:pt x="45" y="1"/>
                    <a:pt x="28" y="1"/>
                  </a:cubicBezTo>
                  <a:close/>
                  <a:moveTo>
                    <a:pt x="69" y="89"/>
                  </a:moveTo>
                  <a:lnTo>
                    <a:pt x="69" y="89"/>
                  </a:lnTo>
                  <a:cubicBezTo>
                    <a:pt x="70" y="91"/>
                    <a:pt x="70" y="92"/>
                    <a:pt x="71" y="93"/>
                  </a:cubicBezTo>
                  <a:cubicBezTo>
                    <a:pt x="70" y="92"/>
                    <a:pt x="70" y="91"/>
                    <a:pt x="69" y="89"/>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20" name="Google Shape;6220;p28"/>
            <p:cNvSpPr/>
            <p:nvPr/>
          </p:nvSpPr>
          <p:spPr>
            <a:xfrm>
              <a:off x="2119596" y="5123582"/>
              <a:ext cx="4944" cy="9362"/>
            </a:xfrm>
            <a:custGeom>
              <a:avLst/>
              <a:gdLst/>
              <a:ahLst/>
              <a:cxnLst/>
              <a:rect l="l" t="t" r="r" b="b"/>
              <a:pathLst>
                <a:path w="28" h="89" extrusionOk="0">
                  <a:moveTo>
                    <a:pt x="10" y="0"/>
                  </a:moveTo>
                  <a:lnTo>
                    <a:pt x="1" y="79"/>
                  </a:lnTo>
                  <a:cubicBezTo>
                    <a:pt x="6" y="79"/>
                    <a:pt x="11" y="74"/>
                    <a:pt x="16" y="74"/>
                  </a:cubicBezTo>
                  <a:cubicBezTo>
                    <a:pt x="20" y="74"/>
                    <a:pt x="24" y="77"/>
                    <a:pt x="27" y="88"/>
                  </a:cubicBezTo>
                  <a:lnTo>
                    <a:pt x="10"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21" name="Google Shape;6221;p28"/>
            <p:cNvSpPr/>
            <p:nvPr/>
          </p:nvSpPr>
          <p:spPr>
            <a:xfrm>
              <a:off x="2119596" y="5118849"/>
              <a:ext cx="1766" cy="4839"/>
            </a:xfrm>
            <a:custGeom>
              <a:avLst/>
              <a:gdLst/>
              <a:ahLst/>
              <a:cxnLst/>
              <a:rect l="l" t="t" r="r" b="b"/>
              <a:pathLst>
                <a:path w="10" h="46" extrusionOk="0">
                  <a:moveTo>
                    <a:pt x="1" y="1"/>
                  </a:moveTo>
                  <a:lnTo>
                    <a:pt x="10" y="45"/>
                  </a:lnTo>
                  <a:lnTo>
                    <a:pt x="10" y="10"/>
                  </a:lnTo>
                  <a:lnTo>
                    <a:pt x="1"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22" name="Google Shape;6222;p28"/>
            <p:cNvSpPr/>
            <p:nvPr/>
          </p:nvSpPr>
          <p:spPr>
            <a:xfrm>
              <a:off x="2127542" y="5061311"/>
              <a:ext cx="4767" cy="16935"/>
            </a:xfrm>
            <a:custGeom>
              <a:avLst/>
              <a:gdLst/>
              <a:ahLst/>
              <a:cxnLst/>
              <a:rect l="l" t="t" r="r" b="b"/>
              <a:pathLst>
                <a:path w="27" h="161" extrusionOk="0">
                  <a:moveTo>
                    <a:pt x="9" y="0"/>
                  </a:moveTo>
                  <a:cubicBezTo>
                    <a:pt x="0" y="53"/>
                    <a:pt x="0" y="106"/>
                    <a:pt x="0" y="151"/>
                  </a:cubicBezTo>
                  <a:cubicBezTo>
                    <a:pt x="4" y="155"/>
                    <a:pt x="10" y="161"/>
                    <a:pt x="15" y="161"/>
                  </a:cubicBezTo>
                  <a:cubicBezTo>
                    <a:pt x="22" y="161"/>
                    <a:pt x="27" y="153"/>
                    <a:pt x="27" y="124"/>
                  </a:cubicBezTo>
                  <a:cubicBezTo>
                    <a:pt x="9" y="89"/>
                    <a:pt x="9" y="45"/>
                    <a:pt x="9"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23" name="Google Shape;6223;p28"/>
            <p:cNvSpPr/>
            <p:nvPr/>
          </p:nvSpPr>
          <p:spPr>
            <a:xfrm>
              <a:off x="2128954" y="5093814"/>
              <a:ext cx="1766" cy="1052"/>
            </a:xfrm>
            <a:custGeom>
              <a:avLst/>
              <a:gdLst/>
              <a:ahLst/>
              <a:cxnLst/>
              <a:rect l="l" t="t" r="r" b="b"/>
              <a:pathLst>
                <a:path w="10" h="10" extrusionOk="0">
                  <a:moveTo>
                    <a:pt x="10" y="0"/>
                  </a:moveTo>
                  <a:cubicBezTo>
                    <a:pt x="1" y="0"/>
                    <a:pt x="1" y="9"/>
                    <a:pt x="10" y="9"/>
                  </a:cubicBezTo>
                  <a:lnTo>
                    <a:pt x="10"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24" name="Google Shape;6224;p28"/>
            <p:cNvSpPr/>
            <p:nvPr/>
          </p:nvSpPr>
          <p:spPr>
            <a:xfrm>
              <a:off x="2124364" y="5013030"/>
              <a:ext cx="1766" cy="1052"/>
            </a:xfrm>
            <a:custGeom>
              <a:avLst/>
              <a:gdLst/>
              <a:ahLst/>
              <a:cxnLst/>
              <a:rect l="l" t="t" r="r" b="b"/>
              <a:pathLst>
                <a:path w="10" h="10" extrusionOk="0">
                  <a:moveTo>
                    <a:pt x="0" y="0"/>
                  </a:moveTo>
                  <a:lnTo>
                    <a:pt x="9" y="9"/>
                  </a:lnTo>
                  <a:lnTo>
                    <a:pt x="9"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25" name="Google Shape;6225;p28"/>
            <p:cNvSpPr/>
            <p:nvPr/>
          </p:nvSpPr>
          <p:spPr>
            <a:xfrm>
              <a:off x="2124364" y="5077089"/>
              <a:ext cx="3355" cy="9362"/>
            </a:xfrm>
            <a:custGeom>
              <a:avLst/>
              <a:gdLst/>
              <a:ahLst/>
              <a:cxnLst/>
              <a:rect l="l" t="t" r="r" b="b"/>
              <a:pathLst>
                <a:path w="19" h="89" extrusionOk="0">
                  <a:moveTo>
                    <a:pt x="18" y="1"/>
                  </a:moveTo>
                  <a:cubicBezTo>
                    <a:pt x="9" y="1"/>
                    <a:pt x="9" y="1"/>
                    <a:pt x="9" y="9"/>
                  </a:cubicBezTo>
                  <a:cubicBezTo>
                    <a:pt x="0" y="45"/>
                    <a:pt x="9" y="71"/>
                    <a:pt x="18" y="89"/>
                  </a:cubicBezTo>
                  <a:cubicBezTo>
                    <a:pt x="18" y="62"/>
                    <a:pt x="18" y="36"/>
                    <a:pt x="18"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26" name="Google Shape;6226;p28"/>
            <p:cNvSpPr/>
            <p:nvPr/>
          </p:nvSpPr>
          <p:spPr>
            <a:xfrm>
              <a:off x="2130543" y="5044586"/>
              <a:ext cx="6533" cy="7574"/>
            </a:xfrm>
            <a:custGeom>
              <a:avLst/>
              <a:gdLst/>
              <a:ahLst/>
              <a:cxnLst/>
              <a:rect l="l" t="t" r="r" b="b"/>
              <a:pathLst>
                <a:path w="37" h="72" extrusionOk="0">
                  <a:moveTo>
                    <a:pt x="18" y="0"/>
                  </a:moveTo>
                  <a:cubicBezTo>
                    <a:pt x="18" y="27"/>
                    <a:pt x="10" y="45"/>
                    <a:pt x="1" y="71"/>
                  </a:cubicBezTo>
                  <a:cubicBezTo>
                    <a:pt x="18" y="53"/>
                    <a:pt x="36" y="9"/>
                    <a:pt x="18"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27" name="Google Shape;6227;p28"/>
            <p:cNvSpPr/>
            <p:nvPr/>
          </p:nvSpPr>
          <p:spPr>
            <a:xfrm>
              <a:off x="2132132" y="5091710"/>
              <a:ext cx="1412" cy="1262"/>
            </a:xfrm>
            <a:custGeom>
              <a:avLst/>
              <a:gdLst/>
              <a:ahLst/>
              <a:cxnLst/>
              <a:rect l="l" t="t" r="r" b="b"/>
              <a:pathLst>
                <a:path w="8" h="12" extrusionOk="0">
                  <a:moveTo>
                    <a:pt x="7" y="1"/>
                  </a:moveTo>
                  <a:cubicBezTo>
                    <a:pt x="7" y="1"/>
                    <a:pt x="5" y="3"/>
                    <a:pt x="1" y="3"/>
                  </a:cubicBezTo>
                  <a:lnTo>
                    <a:pt x="1" y="12"/>
                  </a:lnTo>
                  <a:cubicBezTo>
                    <a:pt x="5" y="3"/>
                    <a:pt x="7" y="1"/>
                    <a:pt x="7"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28" name="Google Shape;6228;p28"/>
            <p:cNvSpPr/>
            <p:nvPr/>
          </p:nvSpPr>
          <p:spPr>
            <a:xfrm>
              <a:off x="2127542" y="5086346"/>
              <a:ext cx="4767" cy="7574"/>
            </a:xfrm>
            <a:custGeom>
              <a:avLst/>
              <a:gdLst/>
              <a:ahLst/>
              <a:cxnLst/>
              <a:rect l="l" t="t" r="r" b="b"/>
              <a:pathLst>
                <a:path w="27" h="72" extrusionOk="0">
                  <a:moveTo>
                    <a:pt x="0" y="1"/>
                  </a:moveTo>
                  <a:lnTo>
                    <a:pt x="0" y="1"/>
                  </a:lnTo>
                  <a:cubicBezTo>
                    <a:pt x="9" y="27"/>
                    <a:pt x="9" y="45"/>
                    <a:pt x="18" y="71"/>
                  </a:cubicBezTo>
                  <a:cubicBezTo>
                    <a:pt x="18" y="63"/>
                    <a:pt x="27" y="63"/>
                    <a:pt x="27" y="54"/>
                  </a:cubicBezTo>
                  <a:cubicBezTo>
                    <a:pt x="18" y="36"/>
                    <a:pt x="9" y="18"/>
                    <a:pt x="0"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29" name="Google Shape;6229;p28"/>
            <p:cNvSpPr/>
            <p:nvPr/>
          </p:nvSpPr>
          <p:spPr>
            <a:xfrm>
              <a:off x="2083755" y="4989467"/>
              <a:ext cx="40785" cy="34081"/>
            </a:xfrm>
            <a:custGeom>
              <a:avLst/>
              <a:gdLst/>
              <a:ahLst/>
              <a:cxnLst/>
              <a:rect l="l" t="t" r="r" b="b"/>
              <a:pathLst>
                <a:path w="231" h="324" extrusionOk="0">
                  <a:moveTo>
                    <a:pt x="20" y="1"/>
                  </a:moveTo>
                  <a:cubicBezTo>
                    <a:pt x="17" y="1"/>
                    <a:pt x="13" y="2"/>
                    <a:pt x="10" y="4"/>
                  </a:cubicBezTo>
                  <a:lnTo>
                    <a:pt x="36" y="101"/>
                  </a:lnTo>
                  <a:cubicBezTo>
                    <a:pt x="30" y="101"/>
                    <a:pt x="21" y="85"/>
                    <a:pt x="12" y="85"/>
                  </a:cubicBezTo>
                  <a:cubicBezTo>
                    <a:pt x="8" y="85"/>
                    <a:pt x="4" y="89"/>
                    <a:pt x="1" y="101"/>
                  </a:cubicBezTo>
                  <a:cubicBezTo>
                    <a:pt x="36" y="101"/>
                    <a:pt x="72" y="198"/>
                    <a:pt x="45" y="286"/>
                  </a:cubicBezTo>
                  <a:cubicBezTo>
                    <a:pt x="54" y="312"/>
                    <a:pt x="71" y="323"/>
                    <a:pt x="92" y="323"/>
                  </a:cubicBezTo>
                  <a:cubicBezTo>
                    <a:pt x="135" y="323"/>
                    <a:pt x="195" y="278"/>
                    <a:pt x="230" y="224"/>
                  </a:cubicBezTo>
                  <a:cubicBezTo>
                    <a:pt x="222" y="224"/>
                    <a:pt x="204" y="224"/>
                    <a:pt x="177" y="145"/>
                  </a:cubicBezTo>
                  <a:cubicBezTo>
                    <a:pt x="170" y="167"/>
                    <a:pt x="157" y="286"/>
                    <a:pt x="132" y="286"/>
                  </a:cubicBezTo>
                  <a:cubicBezTo>
                    <a:pt x="127" y="286"/>
                    <a:pt x="122" y="281"/>
                    <a:pt x="116" y="268"/>
                  </a:cubicBezTo>
                  <a:cubicBezTo>
                    <a:pt x="89" y="154"/>
                    <a:pt x="125" y="171"/>
                    <a:pt x="133" y="118"/>
                  </a:cubicBezTo>
                  <a:lnTo>
                    <a:pt x="133" y="118"/>
                  </a:lnTo>
                  <a:cubicBezTo>
                    <a:pt x="130" y="123"/>
                    <a:pt x="126" y="125"/>
                    <a:pt x="122" y="125"/>
                  </a:cubicBezTo>
                  <a:cubicBezTo>
                    <a:pt x="93" y="125"/>
                    <a:pt x="62" y="1"/>
                    <a:pt x="20"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30" name="Google Shape;6230;p28"/>
            <p:cNvSpPr/>
            <p:nvPr/>
          </p:nvSpPr>
          <p:spPr>
            <a:xfrm>
              <a:off x="2125953" y="5013030"/>
              <a:ext cx="7945" cy="21458"/>
            </a:xfrm>
            <a:custGeom>
              <a:avLst/>
              <a:gdLst/>
              <a:ahLst/>
              <a:cxnLst/>
              <a:rect l="l" t="t" r="r" b="b"/>
              <a:pathLst>
                <a:path w="45" h="204" extrusionOk="0">
                  <a:moveTo>
                    <a:pt x="0" y="0"/>
                  </a:moveTo>
                  <a:lnTo>
                    <a:pt x="0" y="177"/>
                  </a:lnTo>
                  <a:lnTo>
                    <a:pt x="0" y="203"/>
                  </a:lnTo>
                  <a:cubicBezTo>
                    <a:pt x="9" y="168"/>
                    <a:pt x="18" y="133"/>
                    <a:pt x="44" y="80"/>
                  </a:cubicBezTo>
                  <a:cubicBezTo>
                    <a:pt x="27" y="18"/>
                    <a:pt x="9" y="9"/>
                    <a:pt x="0"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31" name="Google Shape;6231;p28"/>
            <p:cNvSpPr/>
            <p:nvPr/>
          </p:nvSpPr>
          <p:spPr>
            <a:xfrm>
              <a:off x="2111828" y="5034383"/>
              <a:ext cx="18892" cy="27033"/>
            </a:xfrm>
            <a:custGeom>
              <a:avLst/>
              <a:gdLst/>
              <a:ahLst/>
              <a:cxnLst/>
              <a:rect l="l" t="t" r="r" b="b"/>
              <a:pathLst>
                <a:path w="107" h="257" extrusionOk="0">
                  <a:moveTo>
                    <a:pt x="80" y="0"/>
                  </a:moveTo>
                  <a:cubicBezTo>
                    <a:pt x="80" y="36"/>
                    <a:pt x="80" y="80"/>
                    <a:pt x="89" y="159"/>
                  </a:cubicBezTo>
                  <a:cubicBezTo>
                    <a:pt x="92" y="145"/>
                    <a:pt x="94" y="140"/>
                    <a:pt x="96" y="140"/>
                  </a:cubicBezTo>
                  <a:cubicBezTo>
                    <a:pt x="99" y="140"/>
                    <a:pt x="101" y="162"/>
                    <a:pt x="107" y="168"/>
                  </a:cubicBezTo>
                  <a:lnTo>
                    <a:pt x="80" y="0"/>
                  </a:lnTo>
                  <a:close/>
                  <a:moveTo>
                    <a:pt x="24" y="89"/>
                  </a:moveTo>
                  <a:cubicBezTo>
                    <a:pt x="17" y="89"/>
                    <a:pt x="9" y="94"/>
                    <a:pt x="1" y="106"/>
                  </a:cubicBezTo>
                  <a:cubicBezTo>
                    <a:pt x="1" y="212"/>
                    <a:pt x="27" y="177"/>
                    <a:pt x="45" y="239"/>
                  </a:cubicBezTo>
                  <a:cubicBezTo>
                    <a:pt x="42" y="188"/>
                    <a:pt x="44" y="173"/>
                    <a:pt x="47" y="173"/>
                  </a:cubicBezTo>
                  <a:cubicBezTo>
                    <a:pt x="53" y="173"/>
                    <a:pt x="64" y="208"/>
                    <a:pt x="74" y="208"/>
                  </a:cubicBezTo>
                  <a:cubicBezTo>
                    <a:pt x="80" y="208"/>
                    <a:pt x="85" y="198"/>
                    <a:pt x="89" y="168"/>
                  </a:cubicBezTo>
                  <a:cubicBezTo>
                    <a:pt x="89" y="195"/>
                    <a:pt x="98" y="230"/>
                    <a:pt x="98" y="256"/>
                  </a:cubicBezTo>
                  <a:cubicBezTo>
                    <a:pt x="98" y="234"/>
                    <a:pt x="104" y="205"/>
                    <a:pt x="106" y="180"/>
                  </a:cubicBezTo>
                  <a:lnTo>
                    <a:pt x="106" y="180"/>
                  </a:lnTo>
                  <a:cubicBezTo>
                    <a:pt x="106" y="183"/>
                    <a:pt x="104" y="184"/>
                    <a:pt x="103" y="184"/>
                  </a:cubicBezTo>
                  <a:cubicBezTo>
                    <a:pt x="102" y="184"/>
                    <a:pt x="102" y="181"/>
                    <a:pt x="106" y="177"/>
                  </a:cubicBezTo>
                  <a:lnTo>
                    <a:pt x="106" y="177"/>
                  </a:lnTo>
                  <a:cubicBezTo>
                    <a:pt x="106" y="178"/>
                    <a:pt x="106" y="179"/>
                    <a:pt x="106" y="180"/>
                  </a:cubicBezTo>
                  <a:lnTo>
                    <a:pt x="106" y="180"/>
                  </a:lnTo>
                  <a:cubicBezTo>
                    <a:pt x="107" y="179"/>
                    <a:pt x="107" y="178"/>
                    <a:pt x="107" y="177"/>
                  </a:cubicBezTo>
                  <a:lnTo>
                    <a:pt x="107" y="177"/>
                  </a:lnTo>
                  <a:cubicBezTo>
                    <a:pt x="107" y="177"/>
                    <a:pt x="107" y="177"/>
                    <a:pt x="106" y="177"/>
                  </a:cubicBezTo>
                  <a:lnTo>
                    <a:pt x="106" y="177"/>
                  </a:lnTo>
                  <a:cubicBezTo>
                    <a:pt x="107" y="177"/>
                    <a:pt x="107" y="177"/>
                    <a:pt x="107" y="177"/>
                  </a:cubicBezTo>
                  <a:lnTo>
                    <a:pt x="107" y="177"/>
                  </a:lnTo>
                  <a:lnTo>
                    <a:pt x="107" y="177"/>
                  </a:lnTo>
                  <a:cubicBezTo>
                    <a:pt x="107" y="177"/>
                    <a:pt x="107" y="168"/>
                    <a:pt x="107" y="168"/>
                  </a:cubicBezTo>
                  <a:cubicBezTo>
                    <a:pt x="107" y="171"/>
                    <a:pt x="107" y="174"/>
                    <a:pt x="107" y="177"/>
                  </a:cubicBezTo>
                  <a:lnTo>
                    <a:pt x="107" y="177"/>
                  </a:lnTo>
                  <a:lnTo>
                    <a:pt x="98" y="168"/>
                  </a:lnTo>
                  <a:cubicBezTo>
                    <a:pt x="98" y="168"/>
                    <a:pt x="98" y="168"/>
                    <a:pt x="89" y="159"/>
                  </a:cubicBezTo>
                  <a:cubicBezTo>
                    <a:pt x="62" y="139"/>
                    <a:pt x="46" y="89"/>
                    <a:pt x="24" y="89"/>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32" name="Google Shape;6232;p28"/>
            <p:cNvSpPr/>
            <p:nvPr/>
          </p:nvSpPr>
          <p:spPr>
            <a:xfrm>
              <a:off x="2094702" y="5138729"/>
              <a:ext cx="1766" cy="1578"/>
            </a:xfrm>
            <a:custGeom>
              <a:avLst/>
              <a:gdLst/>
              <a:ahLst/>
              <a:cxnLst/>
              <a:rect l="l" t="t" r="r" b="b"/>
              <a:pathLst>
                <a:path w="10" h="15" extrusionOk="0">
                  <a:moveTo>
                    <a:pt x="2" y="0"/>
                  </a:moveTo>
                  <a:cubicBezTo>
                    <a:pt x="1" y="0"/>
                    <a:pt x="1" y="5"/>
                    <a:pt x="1" y="15"/>
                  </a:cubicBezTo>
                  <a:cubicBezTo>
                    <a:pt x="1" y="6"/>
                    <a:pt x="1" y="6"/>
                    <a:pt x="10" y="6"/>
                  </a:cubicBezTo>
                  <a:cubicBezTo>
                    <a:pt x="6" y="2"/>
                    <a:pt x="4" y="0"/>
                    <a:pt x="2"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33" name="Google Shape;6233;p28"/>
            <p:cNvSpPr/>
            <p:nvPr/>
          </p:nvSpPr>
          <p:spPr>
            <a:xfrm>
              <a:off x="2096291" y="5124424"/>
              <a:ext cx="17303" cy="20091"/>
            </a:xfrm>
            <a:custGeom>
              <a:avLst/>
              <a:gdLst/>
              <a:ahLst/>
              <a:cxnLst/>
              <a:rect l="l" t="t" r="r" b="b"/>
              <a:pathLst>
                <a:path w="98" h="191" extrusionOk="0">
                  <a:moveTo>
                    <a:pt x="97" y="0"/>
                  </a:moveTo>
                  <a:cubicBezTo>
                    <a:pt x="97" y="0"/>
                    <a:pt x="96" y="1"/>
                    <a:pt x="95" y="3"/>
                  </a:cubicBezTo>
                  <a:lnTo>
                    <a:pt x="95" y="3"/>
                  </a:lnTo>
                  <a:cubicBezTo>
                    <a:pt x="96" y="2"/>
                    <a:pt x="97" y="2"/>
                    <a:pt x="98" y="1"/>
                  </a:cubicBezTo>
                  <a:cubicBezTo>
                    <a:pt x="98" y="0"/>
                    <a:pt x="98" y="0"/>
                    <a:pt x="97" y="0"/>
                  </a:cubicBezTo>
                  <a:close/>
                  <a:moveTo>
                    <a:pt x="95" y="3"/>
                  </a:moveTo>
                  <a:lnTo>
                    <a:pt x="95" y="3"/>
                  </a:lnTo>
                  <a:cubicBezTo>
                    <a:pt x="69" y="20"/>
                    <a:pt x="43" y="38"/>
                    <a:pt x="9" y="80"/>
                  </a:cubicBezTo>
                  <a:cubicBezTo>
                    <a:pt x="18" y="89"/>
                    <a:pt x="27" y="107"/>
                    <a:pt x="27" y="142"/>
                  </a:cubicBezTo>
                  <a:cubicBezTo>
                    <a:pt x="24" y="154"/>
                    <a:pt x="21" y="158"/>
                    <a:pt x="18" y="158"/>
                  </a:cubicBezTo>
                  <a:cubicBezTo>
                    <a:pt x="12" y="158"/>
                    <a:pt x="6" y="142"/>
                    <a:pt x="1" y="142"/>
                  </a:cubicBezTo>
                  <a:cubicBezTo>
                    <a:pt x="6" y="159"/>
                    <a:pt x="12" y="190"/>
                    <a:pt x="20" y="190"/>
                  </a:cubicBezTo>
                  <a:cubicBezTo>
                    <a:pt x="24" y="190"/>
                    <a:pt x="29" y="180"/>
                    <a:pt x="36" y="151"/>
                  </a:cubicBezTo>
                  <a:lnTo>
                    <a:pt x="36" y="142"/>
                  </a:lnTo>
                  <a:cubicBezTo>
                    <a:pt x="51" y="83"/>
                    <a:pt x="84" y="17"/>
                    <a:pt x="95" y="3"/>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34" name="Google Shape;6234;p28"/>
            <p:cNvSpPr/>
            <p:nvPr/>
          </p:nvSpPr>
          <p:spPr>
            <a:xfrm>
              <a:off x="2104059" y="5077089"/>
              <a:ext cx="7945" cy="15883"/>
            </a:xfrm>
            <a:custGeom>
              <a:avLst/>
              <a:gdLst/>
              <a:ahLst/>
              <a:cxnLst/>
              <a:rect l="l" t="t" r="r" b="b"/>
              <a:pathLst>
                <a:path w="45" h="151" extrusionOk="0">
                  <a:moveTo>
                    <a:pt x="27" y="1"/>
                  </a:moveTo>
                  <a:lnTo>
                    <a:pt x="1" y="71"/>
                  </a:lnTo>
                  <a:lnTo>
                    <a:pt x="18" y="71"/>
                  </a:lnTo>
                  <a:cubicBezTo>
                    <a:pt x="10" y="151"/>
                    <a:pt x="36" y="133"/>
                    <a:pt x="45" y="142"/>
                  </a:cubicBezTo>
                  <a:lnTo>
                    <a:pt x="27"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35" name="Google Shape;6235;p28"/>
            <p:cNvSpPr/>
            <p:nvPr/>
          </p:nvSpPr>
          <p:spPr>
            <a:xfrm>
              <a:off x="2125953" y="5004614"/>
              <a:ext cx="9534" cy="8520"/>
            </a:xfrm>
            <a:custGeom>
              <a:avLst/>
              <a:gdLst/>
              <a:ahLst/>
              <a:cxnLst/>
              <a:rect l="l" t="t" r="r" b="b"/>
              <a:pathLst>
                <a:path w="54" h="81" extrusionOk="0">
                  <a:moveTo>
                    <a:pt x="0" y="1"/>
                  </a:moveTo>
                  <a:lnTo>
                    <a:pt x="18" y="63"/>
                  </a:lnTo>
                  <a:lnTo>
                    <a:pt x="53" y="80"/>
                  </a:lnTo>
                  <a:lnTo>
                    <a:pt x="0"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36" name="Google Shape;6236;p28"/>
            <p:cNvSpPr/>
            <p:nvPr/>
          </p:nvSpPr>
          <p:spPr>
            <a:xfrm>
              <a:off x="2125953" y="4987048"/>
              <a:ext cx="6356" cy="4733"/>
            </a:xfrm>
            <a:custGeom>
              <a:avLst/>
              <a:gdLst/>
              <a:ahLst/>
              <a:cxnLst/>
              <a:rect l="l" t="t" r="r" b="b"/>
              <a:pathLst>
                <a:path w="36" h="45" extrusionOk="0">
                  <a:moveTo>
                    <a:pt x="9" y="0"/>
                  </a:moveTo>
                  <a:lnTo>
                    <a:pt x="0" y="44"/>
                  </a:lnTo>
                  <a:lnTo>
                    <a:pt x="36" y="44"/>
                  </a:lnTo>
                  <a:lnTo>
                    <a:pt x="9"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37" name="Google Shape;6237;p28"/>
            <p:cNvSpPr/>
            <p:nvPr/>
          </p:nvSpPr>
          <p:spPr>
            <a:xfrm>
              <a:off x="802306" y="4521696"/>
              <a:ext cx="6533" cy="1052"/>
            </a:xfrm>
            <a:custGeom>
              <a:avLst/>
              <a:gdLst/>
              <a:ahLst/>
              <a:cxnLst/>
              <a:rect l="l" t="t" r="r" b="b"/>
              <a:pathLst>
                <a:path w="37" h="10" extrusionOk="0">
                  <a:moveTo>
                    <a:pt x="36" y="0"/>
                  </a:moveTo>
                  <a:cubicBezTo>
                    <a:pt x="33" y="0"/>
                    <a:pt x="30" y="1"/>
                    <a:pt x="27" y="3"/>
                  </a:cubicBezTo>
                  <a:lnTo>
                    <a:pt x="27" y="3"/>
                  </a:lnTo>
                  <a:lnTo>
                    <a:pt x="36" y="0"/>
                  </a:lnTo>
                  <a:close/>
                  <a:moveTo>
                    <a:pt x="27" y="3"/>
                  </a:moveTo>
                  <a:lnTo>
                    <a:pt x="1" y="9"/>
                  </a:lnTo>
                  <a:cubicBezTo>
                    <a:pt x="13" y="9"/>
                    <a:pt x="20" y="5"/>
                    <a:pt x="27" y="3"/>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38" name="Google Shape;6238;p28"/>
            <p:cNvSpPr/>
            <p:nvPr/>
          </p:nvSpPr>
          <p:spPr>
            <a:xfrm>
              <a:off x="856862" y="4518014"/>
              <a:ext cx="3355" cy="1893"/>
            </a:xfrm>
            <a:custGeom>
              <a:avLst/>
              <a:gdLst/>
              <a:ahLst/>
              <a:cxnLst/>
              <a:rect l="l" t="t" r="r" b="b"/>
              <a:pathLst>
                <a:path w="19" h="18" extrusionOk="0">
                  <a:moveTo>
                    <a:pt x="19" y="0"/>
                  </a:moveTo>
                  <a:cubicBezTo>
                    <a:pt x="1" y="9"/>
                    <a:pt x="1" y="18"/>
                    <a:pt x="10" y="18"/>
                  </a:cubicBezTo>
                  <a:lnTo>
                    <a:pt x="19"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39" name="Google Shape;6239;p28"/>
            <p:cNvSpPr/>
            <p:nvPr/>
          </p:nvSpPr>
          <p:spPr>
            <a:xfrm>
              <a:off x="1806385" y="4544837"/>
              <a:ext cx="15714" cy="11360"/>
            </a:xfrm>
            <a:custGeom>
              <a:avLst/>
              <a:gdLst/>
              <a:ahLst/>
              <a:cxnLst/>
              <a:rect l="l" t="t" r="r" b="b"/>
              <a:pathLst>
                <a:path w="89" h="108" extrusionOk="0">
                  <a:moveTo>
                    <a:pt x="8" y="0"/>
                  </a:moveTo>
                  <a:cubicBezTo>
                    <a:pt x="5" y="0"/>
                    <a:pt x="2" y="3"/>
                    <a:pt x="0" y="10"/>
                  </a:cubicBezTo>
                  <a:lnTo>
                    <a:pt x="0" y="45"/>
                  </a:lnTo>
                  <a:cubicBezTo>
                    <a:pt x="44" y="63"/>
                    <a:pt x="71" y="89"/>
                    <a:pt x="88" y="107"/>
                  </a:cubicBezTo>
                  <a:cubicBezTo>
                    <a:pt x="60" y="57"/>
                    <a:pt x="25" y="0"/>
                    <a:pt x="8"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40" name="Google Shape;6240;p28"/>
            <p:cNvSpPr/>
            <p:nvPr/>
          </p:nvSpPr>
          <p:spPr>
            <a:xfrm>
              <a:off x="1284129" y="4505918"/>
              <a:ext cx="9534" cy="3787"/>
            </a:xfrm>
            <a:custGeom>
              <a:avLst/>
              <a:gdLst/>
              <a:ahLst/>
              <a:cxnLst/>
              <a:rect l="l" t="t" r="r" b="b"/>
              <a:pathLst>
                <a:path w="54" h="36" extrusionOk="0">
                  <a:moveTo>
                    <a:pt x="53" y="0"/>
                  </a:moveTo>
                  <a:lnTo>
                    <a:pt x="53" y="0"/>
                  </a:lnTo>
                  <a:cubicBezTo>
                    <a:pt x="36" y="9"/>
                    <a:pt x="18" y="18"/>
                    <a:pt x="0" y="27"/>
                  </a:cubicBezTo>
                  <a:lnTo>
                    <a:pt x="18" y="36"/>
                  </a:lnTo>
                  <a:cubicBezTo>
                    <a:pt x="27" y="27"/>
                    <a:pt x="44" y="9"/>
                    <a:pt x="53"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41" name="Google Shape;6241;p28"/>
            <p:cNvSpPr/>
            <p:nvPr/>
          </p:nvSpPr>
          <p:spPr>
            <a:xfrm>
              <a:off x="1260647" y="4520749"/>
              <a:ext cx="14301" cy="2840"/>
            </a:xfrm>
            <a:custGeom>
              <a:avLst/>
              <a:gdLst/>
              <a:ahLst/>
              <a:cxnLst/>
              <a:rect l="l" t="t" r="r" b="b"/>
              <a:pathLst>
                <a:path w="81" h="27" extrusionOk="0">
                  <a:moveTo>
                    <a:pt x="1" y="1"/>
                  </a:moveTo>
                  <a:lnTo>
                    <a:pt x="1" y="1"/>
                  </a:lnTo>
                  <a:cubicBezTo>
                    <a:pt x="18" y="9"/>
                    <a:pt x="45" y="18"/>
                    <a:pt x="80" y="27"/>
                  </a:cubicBezTo>
                  <a:lnTo>
                    <a:pt x="1"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42" name="Google Shape;6242;p28"/>
            <p:cNvSpPr/>
            <p:nvPr/>
          </p:nvSpPr>
          <p:spPr>
            <a:xfrm>
              <a:off x="579491" y="4582074"/>
              <a:ext cx="7945" cy="5680"/>
            </a:xfrm>
            <a:custGeom>
              <a:avLst/>
              <a:gdLst/>
              <a:ahLst/>
              <a:cxnLst/>
              <a:rect l="l" t="t" r="r" b="b"/>
              <a:pathLst>
                <a:path w="45" h="54" extrusionOk="0">
                  <a:moveTo>
                    <a:pt x="0" y="0"/>
                  </a:moveTo>
                  <a:lnTo>
                    <a:pt x="0" y="53"/>
                  </a:lnTo>
                  <a:cubicBezTo>
                    <a:pt x="44" y="9"/>
                    <a:pt x="9" y="18"/>
                    <a:pt x="0"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43" name="Google Shape;6243;p28"/>
            <p:cNvSpPr/>
            <p:nvPr/>
          </p:nvSpPr>
          <p:spPr>
            <a:xfrm>
              <a:off x="2060450" y="4782668"/>
              <a:ext cx="6356" cy="13990"/>
            </a:xfrm>
            <a:custGeom>
              <a:avLst/>
              <a:gdLst/>
              <a:ahLst/>
              <a:cxnLst/>
              <a:rect l="l" t="t" r="r" b="b"/>
              <a:pathLst>
                <a:path w="36" h="133" extrusionOk="0">
                  <a:moveTo>
                    <a:pt x="18" y="1"/>
                  </a:moveTo>
                  <a:cubicBezTo>
                    <a:pt x="18" y="62"/>
                    <a:pt x="0" y="124"/>
                    <a:pt x="36" y="133"/>
                  </a:cubicBezTo>
                  <a:cubicBezTo>
                    <a:pt x="36" y="80"/>
                    <a:pt x="27" y="36"/>
                    <a:pt x="18"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44" name="Google Shape;6244;p28"/>
            <p:cNvSpPr/>
            <p:nvPr/>
          </p:nvSpPr>
          <p:spPr>
            <a:xfrm>
              <a:off x="816430" y="4479936"/>
              <a:ext cx="7945" cy="2840"/>
            </a:xfrm>
            <a:custGeom>
              <a:avLst/>
              <a:gdLst/>
              <a:ahLst/>
              <a:cxnLst/>
              <a:rect l="l" t="t" r="r" b="b"/>
              <a:pathLst>
                <a:path w="45" h="27" extrusionOk="0">
                  <a:moveTo>
                    <a:pt x="36" y="0"/>
                  </a:moveTo>
                  <a:lnTo>
                    <a:pt x="36" y="0"/>
                  </a:lnTo>
                  <a:cubicBezTo>
                    <a:pt x="9" y="9"/>
                    <a:pt x="0" y="18"/>
                    <a:pt x="0" y="26"/>
                  </a:cubicBezTo>
                  <a:cubicBezTo>
                    <a:pt x="27" y="18"/>
                    <a:pt x="44" y="9"/>
                    <a:pt x="36"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45" name="Google Shape;6245;p28"/>
            <p:cNvSpPr/>
            <p:nvPr/>
          </p:nvSpPr>
          <p:spPr>
            <a:xfrm>
              <a:off x="2055683" y="4766889"/>
              <a:ext cx="8122" cy="15883"/>
            </a:xfrm>
            <a:custGeom>
              <a:avLst/>
              <a:gdLst/>
              <a:ahLst/>
              <a:cxnLst/>
              <a:rect l="l" t="t" r="r" b="b"/>
              <a:pathLst>
                <a:path w="46" h="151" extrusionOk="0">
                  <a:moveTo>
                    <a:pt x="1" y="0"/>
                  </a:moveTo>
                  <a:lnTo>
                    <a:pt x="1" y="27"/>
                  </a:lnTo>
                  <a:cubicBezTo>
                    <a:pt x="19" y="62"/>
                    <a:pt x="36" y="98"/>
                    <a:pt x="45" y="151"/>
                  </a:cubicBezTo>
                  <a:cubicBezTo>
                    <a:pt x="45" y="98"/>
                    <a:pt x="36" y="45"/>
                    <a:pt x="1"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46" name="Google Shape;6246;p28"/>
            <p:cNvSpPr/>
            <p:nvPr/>
          </p:nvSpPr>
          <p:spPr>
            <a:xfrm>
              <a:off x="209958" y="5143147"/>
              <a:ext cx="1766" cy="1262"/>
            </a:xfrm>
            <a:custGeom>
              <a:avLst/>
              <a:gdLst/>
              <a:ahLst/>
              <a:cxnLst/>
              <a:rect l="l" t="t" r="r" b="b"/>
              <a:pathLst>
                <a:path w="10" h="12" extrusionOk="0">
                  <a:moveTo>
                    <a:pt x="9" y="0"/>
                  </a:moveTo>
                  <a:lnTo>
                    <a:pt x="9" y="0"/>
                  </a:lnTo>
                  <a:cubicBezTo>
                    <a:pt x="9" y="8"/>
                    <a:pt x="9" y="8"/>
                    <a:pt x="0" y="8"/>
                  </a:cubicBezTo>
                  <a:cubicBezTo>
                    <a:pt x="3" y="11"/>
                    <a:pt x="5" y="12"/>
                    <a:pt x="6" y="12"/>
                  </a:cubicBezTo>
                  <a:cubicBezTo>
                    <a:pt x="9" y="12"/>
                    <a:pt x="9" y="6"/>
                    <a:pt x="9"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47" name="Google Shape;6247;p28"/>
            <p:cNvSpPr/>
            <p:nvPr/>
          </p:nvSpPr>
          <p:spPr>
            <a:xfrm>
              <a:off x="100845" y="5305558"/>
              <a:ext cx="177" cy="7574"/>
            </a:xfrm>
            <a:custGeom>
              <a:avLst/>
              <a:gdLst/>
              <a:ahLst/>
              <a:cxnLst/>
              <a:rect l="l" t="t" r="r" b="b"/>
              <a:pathLst>
                <a:path w="1" h="72" extrusionOk="0">
                  <a:moveTo>
                    <a:pt x="0" y="71"/>
                  </a:moveTo>
                  <a:cubicBezTo>
                    <a:pt x="0" y="54"/>
                    <a:pt x="0" y="27"/>
                    <a:pt x="0" y="1"/>
                  </a:cubicBezTo>
                  <a:cubicBezTo>
                    <a:pt x="0" y="18"/>
                    <a:pt x="0" y="36"/>
                    <a:pt x="0" y="7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48" name="Google Shape;6248;p28"/>
            <p:cNvSpPr/>
            <p:nvPr/>
          </p:nvSpPr>
          <p:spPr>
            <a:xfrm>
              <a:off x="2113417" y="4913627"/>
              <a:ext cx="1589" cy="1999"/>
            </a:xfrm>
            <a:custGeom>
              <a:avLst/>
              <a:gdLst/>
              <a:ahLst/>
              <a:cxnLst/>
              <a:rect l="l" t="t" r="r" b="b"/>
              <a:pathLst>
                <a:path w="9" h="19" extrusionOk="0">
                  <a:moveTo>
                    <a:pt x="1" y="0"/>
                  </a:moveTo>
                  <a:lnTo>
                    <a:pt x="1" y="0"/>
                  </a:lnTo>
                  <a:cubicBezTo>
                    <a:pt x="4" y="14"/>
                    <a:pt x="6" y="18"/>
                    <a:pt x="7" y="18"/>
                  </a:cubicBezTo>
                  <a:cubicBezTo>
                    <a:pt x="8" y="18"/>
                    <a:pt x="6" y="6"/>
                    <a:pt x="1"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49" name="Google Shape;6249;p28"/>
            <p:cNvSpPr/>
            <p:nvPr/>
          </p:nvSpPr>
          <p:spPr>
            <a:xfrm>
              <a:off x="2090111" y="4934033"/>
              <a:ext cx="3178" cy="1999"/>
            </a:xfrm>
            <a:custGeom>
              <a:avLst/>
              <a:gdLst/>
              <a:ahLst/>
              <a:cxnLst/>
              <a:rect l="l" t="t" r="r" b="b"/>
              <a:pathLst>
                <a:path w="18" h="19" extrusionOk="0">
                  <a:moveTo>
                    <a:pt x="0" y="1"/>
                  </a:moveTo>
                  <a:cubicBezTo>
                    <a:pt x="9" y="1"/>
                    <a:pt x="9" y="10"/>
                    <a:pt x="18" y="18"/>
                  </a:cubicBezTo>
                  <a:cubicBezTo>
                    <a:pt x="18" y="10"/>
                    <a:pt x="9" y="1"/>
                    <a:pt x="0"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50" name="Google Shape;6250;p28"/>
            <p:cNvSpPr/>
            <p:nvPr/>
          </p:nvSpPr>
          <p:spPr>
            <a:xfrm>
              <a:off x="1994947" y="4736280"/>
              <a:ext cx="177" cy="947"/>
            </a:xfrm>
            <a:custGeom>
              <a:avLst/>
              <a:gdLst/>
              <a:ahLst/>
              <a:cxnLst/>
              <a:rect l="l" t="t" r="r" b="b"/>
              <a:pathLst>
                <a:path w="1" h="9" extrusionOk="0">
                  <a:moveTo>
                    <a:pt x="1" y="0"/>
                  </a:moveTo>
                  <a:lnTo>
                    <a:pt x="1" y="0"/>
                  </a:lnTo>
                  <a:cubicBezTo>
                    <a:pt x="1" y="9"/>
                    <a:pt x="1" y="9"/>
                    <a:pt x="1"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51" name="Google Shape;6251;p28"/>
            <p:cNvSpPr/>
            <p:nvPr/>
          </p:nvSpPr>
          <p:spPr>
            <a:xfrm>
              <a:off x="2111828" y="4914573"/>
              <a:ext cx="1766" cy="5680"/>
            </a:xfrm>
            <a:custGeom>
              <a:avLst/>
              <a:gdLst/>
              <a:ahLst/>
              <a:cxnLst/>
              <a:rect l="l" t="t" r="r" b="b"/>
              <a:pathLst>
                <a:path w="10" h="54" extrusionOk="0">
                  <a:moveTo>
                    <a:pt x="10" y="0"/>
                  </a:moveTo>
                  <a:cubicBezTo>
                    <a:pt x="1" y="9"/>
                    <a:pt x="1" y="27"/>
                    <a:pt x="1" y="53"/>
                  </a:cubicBezTo>
                  <a:cubicBezTo>
                    <a:pt x="1" y="36"/>
                    <a:pt x="10" y="18"/>
                    <a:pt x="10"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52" name="Google Shape;6252;p28"/>
            <p:cNvSpPr/>
            <p:nvPr/>
          </p:nvSpPr>
          <p:spPr>
            <a:xfrm>
              <a:off x="2115006" y="4919202"/>
              <a:ext cx="1766" cy="3787"/>
            </a:xfrm>
            <a:custGeom>
              <a:avLst/>
              <a:gdLst/>
              <a:ahLst/>
              <a:cxnLst/>
              <a:rect l="l" t="t" r="r" b="b"/>
              <a:pathLst>
                <a:path w="10" h="36" extrusionOk="0">
                  <a:moveTo>
                    <a:pt x="0" y="0"/>
                  </a:moveTo>
                  <a:cubicBezTo>
                    <a:pt x="0" y="9"/>
                    <a:pt x="0" y="27"/>
                    <a:pt x="0" y="36"/>
                  </a:cubicBezTo>
                  <a:cubicBezTo>
                    <a:pt x="9" y="36"/>
                    <a:pt x="9" y="36"/>
                    <a:pt x="0"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53" name="Google Shape;6253;p28"/>
            <p:cNvSpPr/>
            <p:nvPr/>
          </p:nvSpPr>
          <p:spPr>
            <a:xfrm>
              <a:off x="2111828" y="4908367"/>
              <a:ext cx="1766" cy="6311"/>
            </a:xfrm>
            <a:custGeom>
              <a:avLst/>
              <a:gdLst/>
              <a:ahLst/>
              <a:cxnLst/>
              <a:rect l="l" t="t" r="r" b="b"/>
              <a:pathLst>
                <a:path w="10" h="60" extrusionOk="0">
                  <a:moveTo>
                    <a:pt x="1" y="0"/>
                  </a:moveTo>
                  <a:cubicBezTo>
                    <a:pt x="1" y="25"/>
                    <a:pt x="10" y="42"/>
                    <a:pt x="10" y="59"/>
                  </a:cubicBezTo>
                  <a:cubicBezTo>
                    <a:pt x="10" y="50"/>
                    <a:pt x="10" y="50"/>
                    <a:pt x="10" y="50"/>
                  </a:cubicBezTo>
                  <a:cubicBezTo>
                    <a:pt x="10" y="42"/>
                    <a:pt x="1" y="25"/>
                    <a:pt x="1"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54" name="Google Shape;6254;p28"/>
            <p:cNvSpPr/>
            <p:nvPr/>
          </p:nvSpPr>
          <p:spPr>
            <a:xfrm>
              <a:off x="390752" y="4832842"/>
              <a:ext cx="1766" cy="2945"/>
            </a:xfrm>
            <a:custGeom>
              <a:avLst/>
              <a:gdLst/>
              <a:ahLst/>
              <a:cxnLst/>
              <a:rect l="l" t="t" r="r" b="b"/>
              <a:pathLst>
                <a:path w="10" h="28" extrusionOk="0">
                  <a:moveTo>
                    <a:pt x="1" y="0"/>
                  </a:moveTo>
                  <a:cubicBezTo>
                    <a:pt x="5" y="20"/>
                    <a:pt x="7" y="27"/>
                    <a:pt x="8" y="27"/>
                  </a:cubicBezTo>
                  <a:cubicBezTo>
                    <a:pt x="10" y="27"/>
                    <a:pt x="10" y="15"/>
                    <a:pt x="10"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55" name="Google Shape;6255;p28"/>
            <p:cNvSpPr/>
            <p:nvPr/>
          </p:nvSpPr>
          <p:spPr>
            <a:xfrm>
              <a:off x="1633359" y="4553252"/>
              <a:ext cx="177" cy="1052"/>
            </a:xfrm>
            <a:custGeom>
              <a:avLst/>
              <a:gdLst/>
              <a:ahLst/>
              <a:cxnLst/>
              <a:rect l="l" t="t" r="r" b="b"/>
              <a:pathLst>
                <a:path w="1" h="10" extrusionOk="0">
                  <a:moveTo>
                    <a:pt x="0" y="9"/>
                  </a:moveTo>
                  <a:lnTo>
                    <a:pt x="0" y="9"/>
                  </a:lnTo>
                  <a:lnTo>
                    <a:pt x="0"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56" name="Google Shape;6256;p28"/>
            <p:cNvSpPr/>
            <p:nvPr/>
          </p:nvSpPr>
          <p:spPr>
            <a:xfrm>
              <a:off x="1609877" y="4542102"/>
              <a:ext cx="23659" cy="11255"/>
            </a:xfrm>
            <a:custGeom>
              <a:avLst/>
              <a:gdLst/>
              <a:ahLst/>
              <a:cxnLst/>
              <a:rect l="l" t="t" r="r" b="b"/>
              <a:pathLst>
                <a:path w="134" h="107" extrusionOk="0">
                  <a:moveTo>
                    <a:pt x="115" y="1"/>
                  </a:moveTo>
                  <a:lnTo>
                    <a:pt x="1" y="107"/>
                  </a:lnTo>
                  <a:cubicBezTo>
                    <a:pt x="29" y="95"/>
                    <a:pt x="49" y="90"/>
                    <a:pt x="68" y="90"/>
                  </a:cubicBezTo>
                  <a:cubicBezTo>
                    <a:pt x="90" y="90"/>
                    <a:pt x="109" y="97"/>
                    <a:pt x="133" y="107"/>
                  </a:cubicBezTo>
                  <a:lnTo>
                    <a:pt x="115"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57" name="Google Shape;6257;p28"/>
            <p:cNvSpPr/>
            <p:nvPr/>
          </p:nvSpPr>
          <p:spPr>
            <a:xfrm>
              <a:off x="478147" y="4592067"/>
              <a:ext cx="1649577" cy="762820"/>
            </a:xfrm>
            <a:custGeom>
              <a:avLst/>
              <a:gdLst/>
              <a:ahLst/>
              <a:cxnLst/>
              <a:rect l="l" t="t" r="r" b="b"/>
              <a:pathLst>
                <a:path w="9343" h="7252" extrusionOk="0">
                  <a:moveTo>
                    <a:pt x="3859" y="364"/>
                  </a:moveTo>
                  <a:cubicBezTo>
                    <a:pt x="3856" y="365"/>
                    <a:pt x="3854" y="366"/>
                    <a:pt x="3852" y="367"/>
                  </a:cubicBezTo>
                  <a:lnTo>
                    <a:pt x="3852" y="367"/>
                  </a:lnTo>
                  <a:cubicBezTo>
                    <a:pt x="3854" y="366"/>
                    <a:pt x="3857" y="365"/>
                    <a:pt x="3859" y="364"/>
                  </a:cubicBezTo>
                  <a:close/>
                  <a:moveTo>
                    <a:pt x="5554" y="364"/>
                  </a:moveTo>
                  <a:cubicBezTo>
                    <a:pt x="5581" y="364"/>
                    <a:pt x="5598" y="364"/>
                    <a:pt x="5625" y="373"/>
                  </a:cubicBezTo>
                  <a:cubicBezTo>
                    <a:pt x="5620" y="376"/>
                    <a:pt x="5614" y="377"/>
                    <a:pt x="5609" y="377"/>
                  </a:cubicBezTo>
                  <a:cubicBezTo>
                    <a:pt x="5595" y="377"/>
                    <a:pt x="5579" y="371"/>
                    <a:pt x="5554" y="364"/>
                  </a:cubicBezTo>
                  <a:close/>
                  <a:moveTo>
                    <a:pt x="3377" y="381"/>
                  </a:moveTo>
                  <a:lnTo>
                    <a:pt x="3364" y="382"/>
                  </a:lnTo>
                  <a:cubicBezTo>
                    <a:pt x="3369" y="382"/>
                    <a:pt x="3373" y="382"/>
                    <a:pt x="3377" y="381"/>
                  </a:cubicBezTo>
                  <a:close/>
                  <a:moveTo>
                    <a:pt x="5858" y="479"/>
                  </a:moveTo>
                  <a:lnTo>
                    <a:pt x="5854" y="479"/>
                  </a:lnTo>
                  <a:cubicBezTo>
                    <a:pt x="5856" y="479"/>
                    <a:pt x="5857" y="479"/>
                    <a:pt x="5858" y="479"/>
                  </a:cubicBezTo>
                  <a:close/>
                  <a:moveTo>
                    <a:pt x="6413" y="483"/>
                  </a:moveTo>
                  <a:lnTo>
                    <a:pt x="6413" y="483"/>
                  </a:lnTo>
                  <a:cubicBezTo>
                    <a:pt x="6408" y="484"/>
                    <a:pt x="6403" y="484"/>
                    <a:pt x="6398" y="485"/>
                  </a:cubicBezTo>
                  <a:lnTo>
                    <a:pt x="6398" y="485"/>
                  </a:lnTo>
                  <a:cubicBezTo>
                    <a:pt x="6397" y="484"/>
                    <a:pt x="6395" y="484"/>
                    <a:pt x="6393" y="484"/>
                  </a:cubicBezTo>
                  <a:cubicBezTo>
                    <a:pt x="6390" y="484"/>
                    <a:pt x="6387" y="485"/>
                    <a:pt x="6384" y="488"/>
                  </a:cubicBezTo>
                  <a:cubicBezTo>
                    <a:pt x="6389" y="487"/>
                    <a:pt x="6393" y="485"/>
                    <a:pt x="6398" y="485"/>
                  </a:cubicBezTo>
                  <a:lnTo>
                    <a:pt x="6398" y="485"/>
                  </a:lnTo>
                  <a:cubicBezTo>
                    <a:pt x="6404" y="486"/>
                    <a:pt x="6411" y="488"/>
                    <a:pt x="6419" y="488"/>
                  </a:cubicBezTo>
                  <a:cubicBezTo>
                    <a:pt x="6417" y="486"/>
                    <a:pt x="6415" y="485"/>
                    <a:pt x="6413" y="483"/>
                  </a:cubicBezTo>
                  <a:close/>
                  <a:moveTo>
                    <a:pt x="7411" y="529"/>
                  </a:moveTo>
                  <a:cubicBezTo>
                    <a:pt x="7413" y="529"/>
                    <a:pt x="7416" y="529"/>
                    <a:pt x="7421" y="531"/>
                  </a:cubicBezTo>
                  <a:lnTo>
                    <a:pt x="7421" y="531"/>
                  </a:lnTo>
                  <a:cubicBezTo>
                    <a:pt x="7416" y="533"/>
                    <a:pt x="7412" y="537"/>
                    <a:pt x="7408" y="541"/>
                  </a:cubicBezTo>
                  <a:cubicBezTo>
                    <a:pt x="7408" y="535"/>
                    <a:pt x="7404" y="529"/>
                    <a:pt x="7411" y="529"/>
                  </a:cubicBezTo>
                  <a:close/>
                  <a:moveTo>
                    <a:pt x="7336" y="751"/>
                  </a:moveTo>
                  <a:cubicBezTo>
                    <a:pt x="7337" y="752"/>
                    <a:pt x="7337" y="752"/>
                    <a:pt x="7338" y="753"/>
                  </a:cubicBezTo>
                  <a:cubicBezTo>
                    <a:pt x="7337" y="752"/>
                    <a:pt x="7337" y="752"/>
                    <a:pt x="7336" y="751"/>
                  </a:cubicBezTo>
                  <a:close/>
                  <a:moveTo>
                    <a:pt x="7375" y="761"/>
                  </a:moveTo>
                  <a:cubicBezTo>
                    <a:pt x="7375" y="762"/>
                    <a:pt x="7374" y="762"/>
                    <a:pt x="7373" y="762"/>
                  </a:cubicBezTo>
                  <a:cubicBezTo>
                    <a:pt x="7374" y="762"/>
                    <a:pt x="7375" y="762"/>
                    <a:pt x="7375" y="761"/>
                  </a:cubicBezTo>
                  <a:close/>
                  <a:moveTo>
                    <a:pt x="1993" y="1276"/>
                  </a:moveTo>
                  <a:cubicBezTo>
                    <a:pt x="1991" y="1287"/>
                    <a:pt x="1989" y="1298"/>
                    <a:pt x="1987" y="1309"/>
                  </a:cubicBezTo>
                  <a:cubicBezTo>
                    <a:pt x="1991" y="1297"/>
                    <a:pt x="1992" y="1286"/>
                    <a:pt x="1993" y="1276"/>
                  </a:cubicBezTo>
                  <a:close/>
                  <a:moveTo>
                    <a:pt x="1669" y="2254"/>
                  </a:moveTo>
                  <a:lnTo>
                    <a:pt x="1669" y="2254"/>
                  </a:lnTo>
                  <a:cubicBezTo>
                    <a:pt x="1667" y="2265"/>
                    <a:pt x="1664" y="2274"/>
                    <a:pt x="1662" y="2284"/>
                  </a:cubicBezTo>
                  <a:lnTo>
                    <a:pt x="1662" y="2284"/>
                  </a:lnTo>
                  <a:cubicBezTo>
                    <a:pt x="1666" y="2273"/>
                    <a:pt x="1669" y="2262"/>
                    <a:pt x="1669" y="2254"/>
                  </a:cubicBezTo>
                  <a:close/>
                  <a:moveTo>
                    <a:pt x="1069" y="3199"/>
                  </a:moveTo>
                  <a:lnTo>
                    <a:pt x="1069" y="3199"/>
                  </a:lnTo>
                  <a:cubicBezTo>
                    <a:pt x="1064" y="3225"/>
                    <a:pt x="1062" y="3234"/>
                    <a:pt x="1060" y="3234"/>
                  </a:cubicBezTo>
                  <a:cubicBezTo>
                    <a:pt x="1058" y="3234"/>
                    <a:pt x="1055" y="3225"/>
                    <a:pt x="1051" y="3216"/>
                  </a:cubicBezTo>
                  <a:lnTo>
                    <a:pt x="1069" y="3199"/>
                  </a:lnTo>
                  <a:close/>
                  <a:moveTo>
                    <a:pt x="596" y="4424"/>
                  </a:moveTo>
                  <a:cubicBezTo>
                    <a:pt x="595" y="4425"/>
                    <a:pt x="593" y="4425"/>
                    <a:pt x="592" y="4426"/>
                  </a:cubicBezTo>
                  <a:cubicBezTo>
                    <a:pt x="593" y="4426"/>
                    <a:pt x="595" y="4425"/>
                    <a:pt x="596" y="4424"/>
                  </a:cubicBezTo>
                  <a:close/>
                  <a:moveTo>
                    <a:pt x="3926" y="0"/>
                  </a:moveTo>
                  <a:cubicBezTo>
                    <a:pt x="3884" y="0"/>
                    <a:pt x="3777" y="49"/>
                    <a:pt x="3686" y="49"/>
                  </a:cubicBezTo>
                  <a:cubicBezTo>
                    <a:pt x="3663" y="49"/>
                    <a:pt x="3640" y="46"/>
                    <a:pt x="3620" y="38"/>
                  </a:cubicBezTo>
                  <a:lnTo>
                    <a:pt x="3620" y="38"/>
                  </a:lnTo>
                  <a:cubicBezTo>
                    <a:pt x="3647" y="55"/>
                    <a:pt x="3665" y="73"/>
                    <a:pt x="3620" y="91"/>
                  </a:cubicBezTo>
                  <a:cubicBezTo>
                    <a:pt x="3616" y="91"/>
                    <a:pt x="3611" y="91"/>
                    <a:pt x="3605" y="91"/>
                  </a:cubicBezTo>
                  <a:cubicBezTo>
                    <a:pt x="3551" y="91"/>
                    <a:pt x="3475" y="65"/>
                    <a:pt x="3411" y="65"/>
                  </a:cubicBezTo>
                  <a:cubicBezTo>
                    <a:pt x="3380" y="65"/>
                    <a:pt x="3351" y="72"/>
                    <a:pt x="3329" y="91"/>
                  </a:cubicBezTo>
                  <a:cubicBezTo>
                    <a:pt x="3320" y="91"/>
                    <a:pt x="3320" y="82"/>
                    <a:pt x="3311" y="82"/>
                  </a:cubicBezTo>
                  <a:cubicBezTo>
                    <a:pt x="3258" y="100"/>
                    <a:pt x="3117" y="126"/>
                    <a:pt x="3091" y="161"/>
                  </a:cubicBezTo>
                  <a:cubicBezTo>
                    <a:pt x="3076" y="140"/>
                    <a:pt x="3053" y="131"/>
                    <a:pt x="3026" y="131"/>
                  </a:cubicBezTo>
                  <a:cubicBezTo>
                    <a:pt x="2936" y="131"/>
                    <a:pt x="2798" y="228"/>
                    <a:pt x="2734" y="228"/>
                  </a:cubicBezTo>
                  <a:cubicBezTo>
                    <a:pt x="2718" y="228"/>
                    <a:pt x="2707" y="222"/>
                    <a:pt x="2702" y="205"/>
                  </a:cubicBezTo>
                  <a:cubicBezTo>
                    <a:pt x="2640" y="223"/>
                    <a:pt x="2579" y="250"/>
                    <a:pt x="2517" y="276"/>
                  </a:cubicBezTo>
                  <a:lnTo>
                    <a:pt x="2517" y="267"/>
                  </a:lnTo>
                  <a:cubicBezTo>
                    <a:pt x="2402" y="311"/>
                    <a:pt x="2375" y="364"/>
                    <a:pt x="2349" y="409"/>
                  </a:cubicBezTo>
                  <a:cubicBezTo>
                    <a:pt x="2344" y="410"/>
                    <a:pt x="2340" y="411"/>
                    <a:pt x="2337" y="411"/>
                  </a:cubicBezTo>
                  <a:cubicBezTo>
                    <a:pt x="2325" y="411"/>
                    <a:pt x="2331" y="398"/>
                    <a:pt x="2331" y="391"/>
                  </a:cubicBezTo>
                  <a:lnTo>
                    <a:pt x="2331" y="391"/>
                  </a:lnTo>
                  <a:cubicBezTo>
                    <a:pt x="2164" y="479"/>
                    <a:pt x="2146" y="506"/>
                    <a:pt x="2075" y="647"/>
                  </a:cubicBezTo>
                  <a:lnTo>
                    <a:pt x="2040" y="638"/>
                  </a:lnTo>
                  <a:cubicBezTo>
                    <a:pt x="2022" y="682"/>
                    <a:pt x="1810" y="815"/>
                    <a:pt x="1757" y="1009"/>
                  </a:cubicBezTo>
                  <a:cubicBezTo>
                    <a:pt x="1757" y="1009"/>
                    <a:pt x="1757" y="1000"/>
                    <a:pt x="1757" y="983"/>
                  </a:cubicBezTo>
                  <a:cubicBezTo>
                    <a:pt x="1687" y="1186"/>
                    <a:pt x="1475" y="1406"/>
                    <a:pt x="1563" y="1530"/>
                  </a:cubicBezTo>
                  <a:lnTo>
                    <a:pt x="1554" y="1662"/>
                  </a:lnTo>
                  <a:cubicBezTo>
                    <a:pt x="1572" y="1616"/>
                    <a:pt x="1584" y="1600"/>
                    <a:pt x="1592" y="1600"/>
                  </a:cubicBezTo>
                  <a:cubicBezTo>
                    <a:pt x="1607" y="1600"/>
                    <a:pt x="1609" y="1657"/>
                    <a:pt x="1622" y="1657"/>
                  </a:cubicBezTo>
                  <a:cubicBezTo>
                    <a:pt x="1625" y="1657"/>
                    <a:pt x="1629" y="1653"/>
                    <a:pt x="1634" y="1645"/>
                  </a:cubicBezTo>
                  <a:lnTo>
                    <a:pt x="1634" y="1645"/>
                  </a:lnTo>
                  <a:cubicBezTo>
                    <a:pt x="1628" y="1694"/>
                    <a:pt x="1591" y="1752"/>
                    <a:pt x="1576" y="1752"/>
                  </a:cubicBezTo>
                  <a:cubicBezTo>
                    <a:pt x="1569" y="1752"/>
                    <a:pt x="1567" y="1742"/>
                    <a:pt x="1572" y="1715"/>
                  </a:cubicBezTo>
                  <a:lnTo>
                    <a:pt x="1581" y="1707"/>
                  </a:lnTo>
                  <a:cubicBezTo>
                    <a:pt x="1576" y="1703"/>
                    <a:pt x="1572" y="1701"/>
                    <a:pt x="1568" y="1701"/>
                  </a:cubicBezTo>
                  <a:cubicBezTo>
                    <a:pt x="1525" y="1701"/>
                    <a:pt x="1500" y="1893"/>
                    <a:pt x="1462" y="1893"/>
                  </a:cubicBezTo>
                  <a:cubicBezTo>
                    <a:pt x="1460" y="1893"/>
                    <a:pt x="1459" y="1893"/>
                    <a:pt x="1457" y="1892"/>
                  </a:cubicBezTo>
                  <a:cubicBezTo>
                    <a:pt x="1369" y="2219"/>
                    <a:pt x="1254" y="2519"/>
                    <a:pt x="1157" y="2819"/>
                  </a:cubicBezTo>
                  <a:lnTo>
                    <a:pt x="1219" y="2801"/>
                  </a:lnTo>
                  <a:lnTo>
                    <a:pt x="1219" y="2801"/>
                  </a:lnTo>
                  <a:lnTo>
                    <a:pt x="1183" y="2899"/>
                  </a:lnTo>
                  <a:cubicBezTo>
                    <a:pt x="1177" y="2909"/>
                    <a:pt x="1167" y="2915"/>
                    <a:pt x="1160" y="2915"/>
                  </a:cubicBezTo>
                  <a:cubicBezTo>
                    <a:pt x="1148" y="2915"/>
                    <a:pt x="1140" y="2898"/>
                    <a:pt x="1157" y="2854"/>
                  </a:cubicBezTo>
                  <a:lnTo>
                    <a:pt x="1157" y="2854"/>
                  </a:lnTo>
                  <a:cubicBezTo>
                    <a:pt x="1122" y="2881"/>
                    <a:pt x="1139" y="2987"/>
                    <a:pt x="1157" y="2987"/>
                  </a:cubicBezTo>
                  <a:cubicBezTo>
                    <a:pt x="1139" y="3023"/>
                    <a:pt x="1127" y="3036"/>
                    <a:pt x="1119" y="3036"/>
                  </a:cubicBezTo>
                  <a:cubicBezTo>
                    <a:pt x="1100" y="3036"/>
                    <a:pt x="1108" y="2954"/>
                    <a:pt x="1106" y="2954"/>
                  </a:cubicBezTo>
                  <a:lnTo>
                    <a:pt x="1106" y="2954"/>
                  </a:lnTo>
                  <a:cubicBezTo>
                    <a:pt x="1105" y="2954"/>
                    <a:pt x="1105" y="2956"/>
                    <a:pt x="1104" y="2960"/>
                  </a:cubicBezTo>
                  <a:lnTo>
                    <a:pt x="1086" y="3022"/>
                  </a:lnTo>
                  <a:lnTo>
                    <a:pt x="1095" y="3005"/>
                  </a:lnTo>
                  <a:lnTo>
                    <a:pt x="1095" y="3005"/>
                  </a:lnTo>
                  <a:cubicBezTo>
                    <a:pt x="1104" y="3066"/>
                    <a:pt x="1122" y="3075"/>
                    <a:pt x="1086" y="3163"/>
                  </a:cubicBezTo>
                  <a:cubicBezTo>
                    <a:pt x="1060" y="3216"/>
                    <a:pt x="1051" y="3181"/>
                    <a:pt x="1042" y="3208"/>
                  </a:cubicBezTo>
                  <a:cubicBezTo>
                    <a:pt x="1042" y="3205"/>
                    <a:pt x="1042" y="3204"/>
                    <a:pt x="1041" y="3204"/>
                  </a:cubicBezTo>
                  <a:cubicBezTo>
                    <a:pt x="1038" y="3204"/>
                    <a:pt x="1033" y="3214"/>
                    <a:pt x="1033" y="3234"/>
                  </a:cubicBezTo>
                  <a:lnTo>
                    <a:pt x="980" y="3367"/>
                  </a:lnTo>
                  <a:lnTo>
                    <a:pt x="980" y="3367"/>
                  </a:lnTo>
                  <a:lnTo>
                    <a:pt x="1033" y="3331"/>
                  </a:lnTo>
                  <a:lnTo>
                    <a:pt x="1033" y="3331"/>
                  </a:lnTo>
                  <a:cubicBezTo>
                    <a:pt x="1033" y="3377"/>
                    <a:pt x="1014" y="3418"/>
                    <a:pt x="1029" y="3418"/>
                  </a:cubicBezTo>
                  <a:cubicBezTo>
                    <a:pt x="1034" y="3418"/>
                    <a:pt x="1044" y="3413"/>
                    <a:pt x="1060" y="3402"/>
                  </a:cubicBezTo>
                  <a:lnTo>
                    <a:pt x="1060" y="3402"/>
                  </a:lnTo>
                  <a:cubicBezTo>
                    <a:pt x="963" y="3472"/>
                    <a:pt x="866" y="3879"/>
                    <a:pt x="830" y="3923"/>
                  </a:cubicBezTo>
                  <a:cubicBezTo>
                    <a:pt x="821" y="4011"/>
                    <a:pt x="795" y="4091"/>
                    <a:pt x="751" y="4188"/>
                  </a:cubicBezTo>
                  <a:cubicBezTo>
                    <a:pt x="756" y="4182"/>
                    <a:pt x="766" y="4178"/>
                    <a:pt x="774" y="4178"/>
                  </a:cubicBezTo>
                  <a:cubicBezTo>
                    <a:pt x="792" y="4178"/>
                    <a:pt x="807" y="4196"/>
                    <a:pt x="777" y="4250"/>
                  </a:cubicBezTo>
                  <a:cubicBezTo>
                    <a:pt x="768" y="4241"/>
                    <a:pt x="760" y="4238"/>
                    <a:pt x="752" y="4238"/>
                  </a:cubicBezTo>
                  <a:cubicBezTo>
                    <a:pt x="700" y="4238"/>
                    <a:pt x="670" y="4390"/>
                    <a:pt x="596" y="4424"/>
                  </a:cubicBezTo>
                  <a:lnTo>
                    <a:pt x="596" y="4424"/>
                  </a:lnTo>
                  <a:cubicBezTo>
                    <a:pt x="598" y="4423"/>
                    <a:pt x="600" y="4423"/>
                    <a:pt x="602" y="4423"/>
                  </a:cubicBezTo>
                  <a:cubicBezTo>
                    <a:pt x="639" y="4423"/>
                    <a:pt x="539" y="4614"/>
                    <a:pt x="577" y="4614"/>
                  </a:cubicBezTo>
                  <a:cubicBezTo>
                    <a:pt x="582" y="4614"/>
                    <a:pt x="590" y="4611"/>
                    <a:pt x="601" y="4603"/>
                  </a:cubicBezTo>
                  <a:lnTo>
                    <a:pt x="601" y="4603"/>
                  </a:lnTo>
                  <a:cubicBezTo>
                    <a:pt x="589" y="4624"/>
                    <a:pt x="581" y="4630"/>
                    <a:pt x="574" y="4630"/>
                  </a:cubicBezTo>
                  <a:cubicBezTo>
                    <a:pt x="566" y="4630"/>
                    <a:pt x="561" y="4623"/>
                    <a:pt x="552" y="4623"/>
                  </a:cubicBezTo>
                  <a:cubicBezTo>
                    <a:pt x="547" y="4623"/>
                    <a:pt x="540" y="4626"/>
                    <a:pt x="530" y="4638"/>
                  </a:cubicBezTo>
                  <a:cubicBezTo>
                    <a:pt x="495" y="4815"/>
                    <a:pt x="353" y="4991"/>
                    <a:pt x="292" y="5221"/>
                  </a:cubicBezTo>
                  <a:cubicBezTo>
                    <a:pt x="296" y="5221"/>
                    <a:pt x="307" y="5214"/>
                    <a:pt x="317" y="5214"/>
                  </a:cubicBezTo>
                  <a:cubicBezTo>
                    <a:pt x="327" y="5214"/>
                    <a:pt x="336" y="5221"/>
                    <a:pt x="336" y="5247"/>
                  </a:cubicBezTo>
                  <a:lnTo>
                    <a:pt x="247" y="5344"/>
                  </a:lnTo>
                  <a:cubicBezTo>
                    <a:pt x="239" y="5389"/>
                    <a:pt x="300" y="5397"/>
                    <a:pt x="239" y="5468"/>
                  </a:cubicBezTo>
                  <a:cubicBezTo>
                    <a:pt x="243" y="5464"/>
                    <a:pt x="250" y="5459"/>
                    <a:pt x="255" y="5459"/>
                  </a:cubicBezTo>
                  <a:cubicBezTo>
                    <a:pt x="261" y="5459"/>
                    <a:pt x="265" y="5464"/>
                    <a:pt x="265" y="5477"/>
                  </a:cubicBezTo>
                  <a:cubicBezTo>
                    <a:pt x="89" y="5892"/>
                    <a:pt x="124" y="6369"/>
                    <a:pt x="0" y="6819"/>
                  </a:cubicBezTo>
                  <a:cubicBezTo>
                    <a:pt x="10" y="6797"/>
                    <a:pt x="16" y="6788"/>
                    <a:pt x="20" y="6788"/>
                  </a:cubicBezTo>
                  <a:cubicBezTo>
                    <a:pt x="27" y="6788"/>
                    <a:pt x="27" y="6817"/>
                    <a:pt x="27" y="6845"/>
                  </a:cubicBezTo>
                  <a:cubicBezTo>
                    <a:pt x="27" y="6837"/>
                    <a:pt x="30" y="6834"/>
                    <a:pt x="34" y="6834"/>
                  </a:cubicBezTo>
                  <a:cubicBezTo>
                    <a:pt x="43" y="6834"/>
                    <a:pt x="59" y="6845"/>
                    <a:pt x="71" y="6845"/>
                  </a:cubicBezTo>
                  <a:lnTo>
                    <a:pt x="18" y="7031"/>
                  </a:lnTo>
                  <a:cubicBezTo>
                    <a:pt x="62" y="7066"/>
                    <a:pt x="27" y="7234"/>
                    <a:pt x="71" y="7252"/>
                  </a:cubicBezTo>
                  <a:lnTo>
                    <a:pt x="62" y="7199"/>
                  </a:lnTo>
                  <a:lnTo>
                    <a:pt x="62" y="7199"/>
                  </a:lnTo>
                  <a:cubicBezTo>
                    <a:pt x="71" y="7210"/>
                    <a:pt x="79" y="7215"/>
                    <a:pt x="88" y="7215"/>
                  </a:cubicBezTo>
                  <a:cubicBezTo>
                    <a:pt x="131" y="7215"/>
                    <a:pt x="177" y="7092"/>
                    <a:pt x="234" y="7092"/>
                  </a:cubicBezTo>
                  <a:cubicBezTo>
                    <a:pt x="235" y="7092"/>
                    <a:pt x="237" y="7092"/>
                    <a:pt x="239" y="7093"/>
                  </a:cubicBezTo>
                  <a:cubicBezTo>
                    <a:pt x="177" y="7004"/>
                    <a:pt x="327" y="6872"/>
                    <a:pt x="247" y="6722"/>
                  </a:cubicBezTo>
                  <a:cubicBezTo>
                    <a:pt x="251" y="6717"/>
                    <a:pt x="253" y="6715"/>
                    <a:pt x="256" y="6715"/>
                  </a:cubicBezTo>
                  <a:cubicBezTo>
                    <a:pt x="264" y="6715"/>
                    <a:pt x="267" y="6743"/>
                    <a:pt x="277" y="6743"/>
                  </a:cubicBezTo>
                  <a:cubicBezTo>
                    <a:pt x="279" y="6743"/>
                    <a:pt x="280" y="6742"/>
                    <a:pt x="283" y="6740"/>
                  </a:cubicBezTo>
                  <a:cubicBezTo>
                    <a:pt x="256" y="6704"/>
                    <a:pt x="256" y="6651"/>
                    <a:pt x="274" y="6581"/>
                  </a:cubicBezTo>
                  <a:lnTo>
                    <a:pt x="274" y="6581"/>
                  </a:lnTo>
                  <a:lnTo>
                    <a:pt x="283" y="6589"/>
                  </a:lnTo>
                  <a:cubicBezTo>
                    <a:pt x="292" y="6360"/>
                    <a:pt x="327" y="6272"/>
                    <a:pt x="389" y="6024"/>
                  </a:cubicBezTo>
                  <a:lnTo>
                    <a:pt x="389" y="6024"/>
                  </a:lnTo>
                  <a:lnTo>
                    <a:pt x="353" y="6042"/>
                  </a:lnTo>
                  <a:cubicBezTo>
                    <a:pt x="371" y="5989"/>
                    <a:pt x="380" y="5980"/>
                    <a:pt x="398" y="5954"/>
                  </a:cubicBezTo>
                  <a:cubicBezTo>
                    <a:pt x="393" y="5944"/>
                    <a:pt x="388" y="5940"/>
                    <a:pt x="385" y="5940"/>
                  </a:cubicBezTo>
                  <a:cubicBezTo>
                    <a:pt x="365" y="5940"/>
                    <a:pt x="359" y="6047"/>
                    <a:pt x="340" y="6047"/>
                  </a:cubicBezTo>
                  <a:cubicBezTo>
                    <a:pt x="336" y="6047"/>
                    <a:pt x="332" y="6043"/>
                    <a:pt x="327" y="6033"/>
                  </a:cubicBezTo>
                  <a:cubicBezTo>
                    <a:pt x="398" y="5980"/>
                    <a:pt x="398" y="5662"/>
                    <a:pt x="486" y="5636"/>
                  </a:cubicBezTo>
                  <a:cubicBezTo>
                    <a:pt x="495" y="5608"/>
                    <a:pt x="492" y="5602"/>
                    <a:pt x="486" y="5602"/>
                  </a:cubicBezTo>
                  <a:cubicBezTo>
                    <a:pt x="481" y="5602"/>
                    <a:pt x="474" y="5605"/>
                    <a:pt x="469" y="5605"/>
                  </a:cubicBezTo>
                  <a:cubicBezTo>
                    <a:pt x="462" y="5605"/>
                    <a:pt x="458" y="5598"/>
                    <a:pt x="468" y="5565"/>
                  </a:cubicBezTo>
                  <a:lnTo>
                    <a:pt x="495" y="5556"/>
                  </a:lnTo>
                  <a:lnTo>
                    <a:pt x="477" y="5530"/>
                  </a:lnTo>
                  <a:cubicBezTo>
                    <a:pt x="495" y="5477"/>
                    <a:pt x="521" y="5459"/>
                    <a:pt x="539" y="5459"/>
                  </a:cubicBezTo>
                  <a:cubicBezTo>
                    <a:pt x="539" y="5468"/>
                    <a:pt x="530" y="5495"/>
                    <a:pt x="530" y="5512"/>
                  </a:cubicBezTo>
                  <a:cubicBezTo>
                    <a:pt x="574" y="5450"/>
                    <a:pt x="583" y="5318"/>
                    <a:pt x="592" y="5300"/>
                  </a:cubicBezTo>
                  <a:lnTo>
                    <a:pt x="592" y="5300"/>
                  </a:lnTo>
                  <a:lnTo>
                    <a:pt x="556" y="5371"/>
                  </a:lnTo>
                  <a:cubicBezTo>
                    <a:pt x="601" y="5150"/>
                    <a:pt x="742" y="4903"/>
                    <a:pt x="786" y="4682"/>
                  </a:cubicBezTo>
                  <a:lnTo>
                    <a:pt x="786" y="4682"/>
                  </a:lnTo>
                  <a:lnTo>
                    <a:pt x="768" y="4691"/>
                  </a:lnTo>
                  <a:cubicBezTo>
                    <a:pt x="804" y="4523"/>
                    <a:pt x="830" y="4576"/>
                    <a:pt x="892" y="4391"/>
                  </a:cubicBezTo>
                  <a:lnTo>
                    <a:pt x="892" y="4400"/>
                  </a:lnTo>
                  <a:cubicBezTo>
                    <a:pt x="892" y="4364"/>
                    <a:pt x="901" y="4311"/>
                    <a:pt x="919" y="4267"/>
                  </a:cubicBezTo>
                  <a:cubicBezTo>
                    <a:pt x="919" y="4277"/>
                    <a:pt x="921" y="4281"/>
                    <a:pt x="925" y="4281"/>
                  </a:cubicBezTo>
                  <a:cubicBezTo>
                    <a:pt x="938" y="4281"/>
                    <a:pt x="966" y="4241"/>
                    <a:pt x="977" y="4241"/>
                  </a:cubicBezTo>
                  <a:cubicBezTo>
                    <a:pt x="981" y="4241"/>
                    <a:pt x="982" y="4245"/>
                    <a:pt x="980" y="4258"/>
                  </a:cubicBezTo>
                  <a:cubicBezTo>
                    <a:pt x="1024" y="4073"/>
                    <a:pt x="989" y="4161"/>
                    <a:pt x="980" y="4029"/>
                  </a:cubicBezTo>
                  <a:lnTo>
                    <a:pt x="1016" y="4011"/>
                  </a:lnTo>
                  <a:cubicBezTo>
                    <a:pt x="1007" y="3967"/>
                    <a:pt x="998" y="3958"/>
                    <a:pt x="1024" y="3861"/>
                  </a:cubicBezTo>
                  <a:cubicBezTo>
                    <a:pt x="1024" y="3887"/>
                    <a:pt x="1030" y="3895"/>
                    <a:pt x="1037" y="3895"/>
                  </a:cubicBezTo>
                  <a:cubicBezTo>
                    <a:pt x="1047" y="3895"/>
                    <a:pt x="1061" y="3880"/>
                    <a:pt x="1070" y="3880"/>
                  </a:cubicBezTo>
                  <a:cubicBezTo>
                    <a:pt x="1076" y="3880"/>
                    <a:pt x="1080" y="3888"/>
                    <a:pt x="1077" y="3914"/>
                  </a:cubicBezTo>
                  <a:cubicBezTo>
                    <a:pt x="1201" y="3746"/>
                    <a:pt x="1122" y="3614"/>
                    <a:pt x="1228" y="3561"/>
                  </a:cubicBezTo>
                  <a:cubicBezTo>
                    <a:pt x="1221" y="3540"/>
                    <a:pt x="1214" y="3532"/>
                    <a:pt x="1207" y="3532"/>
                  </a:cubicBezTo>
                  <a:cubicBezTo>
                    <a:pt x="1178" y="3532"/>
                    <a:pt x="1147" y="3665"/>
                    <a:pt x="1141" y="3665"/>
                  </a:cubicBezTo>
                  <a:cubicBezTo>
                    <a:pt x="1140" y="3665"/>
                    <a:pt x="1139" y="3663"/>
                    <a:pt x="1139" y="3658"/>
                  </a:cubicBezTo>
                  <a:cubicBezTo>
                    <a:pt x="1136" y="3661"/>
                    <a:pt x="1133" y="3662"/>
                    <a:pt x="1130" y="3662"/>
                  </a:cubicBezTo>
                  <a:cubicBezTo>
                    <a:pt x="1106" y="3662"/>
                    <a:pt x="1115" y="3563"/>
                    <a:pt x="1139" y="3508"/>
                  </a:cubicBezTo>
                  <a:cubicBezTo>
                    <a:pt x="1165" y="3456"/>
                    <a:pt x="1257" y="3438"/>
                    <a:pt x="1303" y="3301"/>
                  </a:cubicBezTo>
                  <a:lnTo>
                    <a:pt x="1303" y="3301"/>
                  </a:lnTo>
                  <a:cubicBezTo>
                    <a:pt x="1302" y="3307"/>
                    <a:pt x="1304" y="3311"/>
                    <a:pt x="1298" y="3322"/>
                  </a:cubicBezTo>
                  <a:cubicBezTo>
                    <a:pt x="1334" y="3269"/>
                    <a:pt x="1316" y="3199"/>
                    <a:pt x="1360" y="3146"/>
                  </a:cubicBezTo>
                  <a:cubicBezTo>
                    <a:pt x="1334" y="3093"/>
                    <a:pt x="1386" y="3049"/>
                    <a:pt x="1342" y="3022"/>
                  </a:cubicBezTo>
                  <a:lnTo>
                    <a:pt x="1342" y="3022"/>
                  </a:lnTo>
                  <a:lnTo>
                    <a:pt x="1316" y="3163"/>
                  </a:lnTo>
                  <a:cubicBezTo>
                    <a:pt x="1325" y="3084"/>
                    <a:pt x="1289" y="2987"/>
                    <a:pt x="1351" y="2872"/>
                  </a:cubicBezTo>
                  <a:cubicBezTo>
                    <a:pt x="1360" y="2881"/>
                    <a:pt x="1360" y="2925"/>
                    <a:pt x="1360" y="2952"/>
                  </a:cubicBezTo>
                  <a:cubicBezTo>
                    <a:pt x="1386" y="2925"/>
                    <a:pt x="1378" y="2881"/>
                    <a:pt x="1404" y="2846"/>
                  </a:cubicBezTo>
                  <a:lnTo>
                    <a:pt x="1404" y="2846"/>
                  </a:lnTo>
                  <a:cubicBezTo>
                    <a:pt x="1448" y="2872"/>
                    <a:pt x="1360" y="3022"/>
                    <a:pt x="1378" y="3119"/>
                  </a:cubicBezTo>
                  <a:cubicBezTo>
                    <a:pt x="1399" y="3090"/>
                    <a:pt x="1391" y="2989"/>
                    <a:pt x="1413" y="2989"/>
                  </a:cubicBezTo>
                  <a:cubicBezTo>
                    <a:pt x="1417" y="2989"/>
                    <a:pt x="1423" y="2994"/>
                    <a:pt x="1431" y="3005"/>
                  </a:cubicBezTo>
                  <a:cubicBezTo>
                    <a:pt x="1378" y="2916"/>
                    <a:pt x="1484" y="2854"/>
                    <a:pt x="1457" y="2740"/>
                  </a:cubicBezTo>
                  <a:lnTo>
                    <a:pt x="1457" y="2740"/>
                  </a:lnTo>
                  <a:lnTo>
                    <a:pt x="1484" y="2757"/>
                  </a:lnTo>
                  <a:cubicBezTo>
                    <a:pt x="1484" y="2740"/>
                    <a:pt x="1484" y="2695"/>
                    <a:pt x="1492" y="2669"/>
                  </a:cubicBezTo>
                  <a:lnTo>
                    <a:pt x="1519" y="2731"/>
                  </a:lnTo>
                  <a:cubicBezTo>
                    <a:pt x="1501" y="2642"/>
                    <a:pt x="1590" y="2581"/>
                    <a:pt x="1598" y="2501"/>
                  </a:cubicBezTo>
                  <a:lnTo>
                    <a:pt x="1598" y="2501"/>
                  </a:lnTo>
                  <a:cubicBezTo>
                    <a:pt x="1577" y="2568"/>
                    <a:pt x="1565" y="2584"/>
                    <a:pt x="1554" y="2584"/>
                  </a:cubicBezTo>
                  <a:cubicBezTo>
                    <a:pt x="1544" y="2584"/>
                    <a:pt x="1536" y="2569"/>
                    <a:pt x="1525" y="2569"/>
                  </a:cubicBezTo>
                  <a:cubicBezTo>
                    <a:pt x="1518" y="2569"/>
                    <a:pt x="1511" y="2574"/>
                    <a:pt x="1501" y="2590"/>
                  </a:cubicBezTo>
                  <a:cubicBezTo>
                    <a:pt x="1518" y="2379"/>
                    <a:pt x="1608" y="2482"/>
                    <a:pt x="1662" y="2284"/>
                  </a:cubicBezTo>
                  <a:lnTo>
                    <a:pt x="1662" y="2284"/>
                  </a:lnTo>
                  <a:cubicBezTo>
                    <a:pt x="1652" y="2308"/>
                    <a:pt x="1634" y="2333"/>
                    <a:pt x="1624" y="2333"/>
                  </a:cubicBezTo>
                  <a:cubicBezTo>
                    <a:pt x="1619" y="2333"/>
                    <a:pt x="1616" y="2328"/>
                    <a:pt x="1616" y="2316"/>
                  </a:cubicBezTo>
                  <a:cubicBezTo>
                    <a:pt x="1634" y="2272"/>
                    <a:pt x="1660" y="2219"/>
                    <a:pt x="1687" y="2192"/>
                  </a:cubicBezTo>
                  <a:cubicBezTo>
                    <a:pt x="1698" y="2142"/>
                    <a:pt x="1698" y="2127"/>
                    <a:pt x="1693" y="2127"/>
                  </a:cubicBezTo>
                  <a:cubicBezTo>
                    <a:pt x="1686" y="2127"/>
                    <a:pt x="1668" y="2157"/>
                    <a:pt x="1658" y="2157"/>
                  </a:cubicBezTo>
                  <a:cubicBezTo>
                    <a:pt x="1654" y="2157"/>
                    <a:pt x="1651" y="2153"/>
                    <a:pt x="1651" y="2139"/>
                  </a:cubicBezTo>
                  <a:cubicBezTo>
                    <a:pt x="1704" y="2095"/>
                    <a:pt x="1651" y="2060"/>
                    <a:pt x="1660" y="1989"/>
                  </a:cubicBezTo>
                  <a:lnTo>
                    <a:pt x="1660" y="1989"/>
                  </a:lnTo>
                  <a:lnTo>
                    <a:pt x="1696" y="1998"/>
                  </a:lnTo>
                  <a:cubicBezTo>
                    <a:pt x="1757" y="1830"/>
                    <a:pt x="1643" y="1927"/>
                    <a:pt x="1704" y="1786"/>
                  </a:cubicBezTo>
                  <a:lnTo>
                    <a:pt x="1704" y="1786"/>
                  </a:lnTo>
                  <a:lnTo>
                    <a:pt x="1731" y="1865"/>
                  </a:lnTo>
                  <a:lnTo>
                    <a:pt x="1749" y="1777"/>
                  </a:lnTo>
                  <a:lnTo>
                    <a:pt x="1775" y="1804"/>
                  </a:lnTo>
                  <a:cubicBezTo>
                    <a:pt x="1775" y="1715"/>
                    <a:pt x="1793" y="1689"/>
                    <a:pt x="1828" y="1609"/>
                  </a:cubicBezTo>
                  <a:lnTo>
                    <a:pt x="1828" y="1609"/>
                  </a:lnTo>
                  <a:cubicBezTo>
                    <a:pt x="1826" y="1610"/>
                    <a:pt x="1823" y="1611"/>
                    <a:pt x="1821" y="1611"/>
                  </a:cubicBezTo>
                  <a:cubicBezTo>
                    <a:pt x="1797" y="1611"/>
                    <a:pt x="1777" y="1568"/>
                    <a:pt x="1801" y="1503"/>
                  </a:cubicBezTo>
                  <a:cubicBezTo>
                    <a:pt x="1811" y="1492"/>
                    <a:pt x="1817" y="1489"/>
                    <a:pt x="1820" y="1489"/>
                  </a:cubicBezTo>
                  <a:cubicBezTo>
                    <a:pt x="1824" y="1489"/>
                    <a:pt x="1826" y="1491"/>
                    <a:pt x="1827" y="1491"/>
                  </a:cubicBezTo>
                  <a:cubicBezTo>
                    <a:pt x="1830" y="1491"/>
                    <a:pt x="1833" y="1483"/>
                    <a:pt x="1846" y="1433"/>
                  </a:cubicBezTo>
                  <a:lnTo>
                    <a:pt x="1846" y="1433"/>
                  </a:lnTo>
                  <a:cubicBezTo>
                    <a:pt x="1863" y="1468"/>
                    <a:pt x="1872" y="1503"/>
                    <a:pt x="1828" y="1539"/>
                  </a:cubicBezTo>
                  <a:cubicBezTo>
                    <a:pt x="1837" y="1548"/>
                    <a:pt x="1846" y="1565"/>
                    <a:pt x="1854" y="1574"/>
                  </a:cubicBezTo>
                  <a:cubicBezTo>
                    <a:pt x="1890" y="1530"/>
                    <a:pt x="1899" y="1442"/>
                    <a:pt x="1916" y="1406"/>
                  </a:cubicBezTo>
                  <a:lnTo>
                    <a:pt x="1916" y="1406"/>
                  </a:lnTo>
                  <a:cubicBezTo>
                    <a:pt x="1907" y="1424"/>
                    <a:pt x="1899" y="1433"/>
                    <a:pt x="1890" y="1442"/>
                  </a:cubicBezTo>
                  <a:cubicBezTo>
                    <a:pt x="1899" y="1389"/>
                    <a:pt x="1907" y="1336"/>
                    <a:pt x="1907" y="1283"/>
                  </a:cubicBezTo>
                  <a:cubicBezTo>
                    <a:pt x="1915" y="1278"/>
                    <a:pt x="1920" y="1276"/>
                    <a:pt x="1924" y="1276"/>
                  </a:cubicBezTo>
                  <a:cubicBezTo>
                    <a:pt x="1934" y="1276"/>
                    <a:pt x="1934" y="1290"/>
                    <a:pt x="1934" y="1309"/>
                  </a:cubicBezTo>
                  <a:cubicBezTo>
                    <a:pt x="1943" y="1283"/>
                    <a:pt x="1943" y="1256"/>
                    <a:pt x="1960" y="1212"/>
                  </a:cubicBezTo>
                  <a:cubicBezTo>
                    <a:pt x="1974" y="1226"/>
                    <a:pt x="1994" y="1240"/>
                    <a:pt x="1993" y="1276"/>
                  </a:cubicBezTo>
                  <a:lnTo>
                    <a:pt x="1993" y="1276"/>
                  </a:lnTo>
                  <a:cubicBezTo>
                    <a:pt x="2000" y="1237"/>
                    <a:pt x="2008" y="1203"/>
                    <a:pt x="2022" y="1168"/>
                  </a:cubicBezTo>
                  <a:cubicBezTo>
                    <a:pt x="2036" y="1161"/>
                    <a:pt x="2065" y="1133"/>
                    <a:pt x="2078" y="1133"/>
                  </a:cubicBezTo>
                  <a:cubicBezTo>
                    <a:pt x="2082" y="1133"/>
                    <a:pt x="2084" y="1135"/>
                    <a:pt x="2084" y="1141"/>
                  </a:cubicBezTo>
                  <a:cubicBezTo>
                    <a:pt x="2137" y="1088"/>
                    <a:pt x="2137" y="947"/>
                    <a:pt x="2216" y="894"/>
                  </a:cubicBezTo>
                  <a:cubicBezTo>
                    <a:pt x="2216" y="885"/>
                    <a:pt x="2225" y="868"/>
                    <a:pt x="2234" y="850"/>
                  </a:cubicBezTo>
                  <a:cubicBezTo>
                    <a:pt x="2296" y="788"/>
                    <a:pt x="2375" y="771"/>
                    <a:pt x="2446" y="673"/>
                  </a:cubicBezTo>
                  <a:lnTo>
                    <a:pt x="2526" y="682"/>
                  </a:lnTo>
                  <a:cubicBezTo>
                    <a:pt x="2587" y="629"/>
                    <a:pt x="2420" y="673"/>
                    <a:pt x="2534" y="585"/>
                  </a:cubicBezTo>
                  <a:cubicBezTo>
                    <a:pt x="2559" y="568"/>
                    <a:pt x="2574" y="562"/>
                    <a:pt x="2584" y="562"/>
                  </a:cubicBezTo>
                  <a:cubicBezTo>
                    <a:pt x="2608" y="562"/>
                    <a:pt x="2597" y="603"/>
                    <a:pt x="2623" y="603"/>
                  </a:cubicBezTo>
                  <a:cubicBezTo>
                    <a:pt x="2655" y="563"/>
                    <a:pt x="2716" y="486"/>
                    <a:pt x="2800" y="486"/>
                  </a:cubicBezTo>
                  <a:cubicBezTo>
                    <a:pt x="2809" y="486"/>
                    <a:pt x="2817" y="486"/>
                    <a:pt x="2826" y="488"/>
                  </a:cubicBezTo>
                  <a:cubicBezTo>
                    <a:pt x="2808" y="506"/>
                    <a:pt x="2782" y="506"/>
                    <a:pt x="2755" y="523"/>
                  </a:cubicBezTo>
                  <a:lnTo>
                    <a:pt x="2826" y="523"/>
                  </a:lnTo>
                  <a:cubicBezTo>
                    <a:pt x="2755" y="594"/>
                    <a:pt x="2702" y="603"/>
                    <a:pt x="2773" y="612"/>
                  </a:cubicBezTo>
                  <a:cubicBezTo>
                    <a:pt x="2746" y="515"/>
                    <a:pt x="3029" y="532"/>
                    <a:pt x="3020" y="435"/>
                  </a:cubicBezTo>
                  <a:lnTo>
                    <a:pt x="3020" y="435"/>
                  </a:lnTo>
                  <a:lnTo>
                    <a:pt x="3073" y="444"/>
                  </a:lnTo>
                  <a:cubicBezTo>
                    <a:pt x="3064" y="444"/>
                    <a:pt x="3055" y="453"/>
                    <a:pt x="3046" y="453"/>
                  </a:cubicBezTo>
                  <a:cubicBezTo>
                    <a:pt x="3059" y="457"/>
                    <a:pt x="3070" y="459"/>
                    <a:pt x="3079" y="459"/>
                  </a:cubicBezTo>
                  <a:cubicBezTo>
                    <a:pt x="3135" y="459"/>
                    <a:pt x="3117" y="373"/>
                    <a:pt x="3232" y="373"/>
                  </a:cubicBezTo>
                  <a:cubicBezTo>
                    <a:pt x="3276" y="373"/>
                    <a:pt x="3303" y="382"/>
                    <a:pt x="3276" y="400"/>
                  </a:cubicBezTo>
                  <a:lnTo>
                    <a:pt x="3373" y="364"/>
                  </a:lnTo>
                  <a:cubicBezTo>
                    <a:pt x="3395" y="364"/>
                    <a:pt x="3393" y="376"/>
                    <a:pt x="3377" y="381"/>
                  </a:cubicBezTo>
                  <a:lnTo>
                    <a:pt x="3377" y="381"/>
                  </a:lnTo>
                  <a:lnTo>
                    <a:pt x="3514" y="364"/>
                  </a:lnTo>
                  <a:lnTo>
                    <a:pt x="3514" y="373"/>
                  </a:lnTo>
                  <a:cubicBezTo>
                    <a:pt x="3532" y="356"/>
                    <a:pt x="3585" y="329"/>
                    <a:pt x="3603" y="320"/>
                  </a:cubicBezTo>
                  <a:lnTo>
                    <a:pt x="3603" y="320"/>
                  </a:lnTo>
                  <a:cubicBezTo>
                    <a:pt x="3647" y="329"/>
                    <a:pt x="3585" y="329"/>
                    <a:pt x="3594" y="338"/>
                  </a:cubicBezTo>
                  <a:lnTo>
                    <a:pt x="3682" y="311"/>
                  </a:lnTo>
                  <a:lnTo>
                    <a:pt x="3682" y="311"/>
                  </a:lnTo>
                  <a:cubicBezTo>
                    <a:pt x="3709" y="338"/>
                    <a:pt x="3647" y="364"/>
                    <a:pt x="3585" y="364"/>
                  </a:cubicBezTo>
                  <a:cubicBezTo>
                    <a:pt x="3609" y="394"/>
                    <a:pt x="3625" y="403"/>
                    <a:pt x="3640" y="403"/>
                  </a:cubicBezTo>
                  <a:cubicBezTo>
                    <a:pt x="3666" y="403"/>
                    <a:pt x="3689" y="377"/>
                    <a:pt x="3745" y="377"/>
                  </a:cubicBezTo>
                  <a:cubicBezTo>
                    <a:pt x="3766" y="377"/>
                    <a:pt x="3791" y="381"/>
                    <a:pt x="3824" y="391"/>
                  </a:cubicBezTo>
                  <a:lnTo>
                    <a:pt x="3744" y="409"/>
                  </a:lnTo>
                  <a:cubicBezTo>
                    <a:pt x="3797" y="462"/>
                    <a:pt x="3859" y="444"/>
                    <a:pt x="3947" y="479"/>
                  </a:cubicBezTo>
                  <a:cubicBezTo>
                    <a:pt x="3930" y="462"/>
                    <a:pt x="3779" y="395"/>
                    <a:pt x="3852" y="367"/>
                  </a:cubicBezTo>
                  <a:lnTo>
                    <a:pt x="3852" y="367"/>
                  </a:lnTo>
                  <a:cubicBezTo>
                    <a:pt x="3834" y="373"/>
                    <a:pt x="3811" y="381"/>
                    <a:pt x="3793" y="381"/>
                  </a:cubicBezTo>
                  <a:cubicBezTo>
                    <a:pt x="3784" y="381"/>
                    <a:pt x="3776" y="379"/>
                    <a:pt x="3771" y="373"/>
                  </a:cubicBezTo>
                  <a:cubicBezTo>
                    <a:pt x="3782" y="354"/>
                    <a:pt x="3791" y="348"/>
                    <a:pt x="3802" y="348"/>
                  </a:cubicBezTo>
                  <a:cubicBezTo>
                    <a:pt x="3817" y="348"/>
                    <a:pt x="3833" y="359"/>
                    <a:pt x="3859" y="364"/>
                  </a:cubicBezTo>
                  <a:cubicBezTo>
                    <a:pt x="3859" y="364"/>
                    <a:pt x="3859" y="364"/>
                    <a:pt x="3859" y="364"/>
                  </a:cubicBezTo>
                  <a:lnTo>
                    <a:pt x="3859" y="364"/>
                  </a:lnTo>
                  <a:cubicBezTo>
                    <a:pt x="3870" y="368"/>
                    <a:pt x="3882" y="370"/>
                    <a:pt x="3896" y="370"/>
                  </a:cubicBezTo>
                  <a:cubicBezTo>
                    <a:pt x="3916" y="370"/>
                    <a:pt x="3939" y="366"/>
                    <a:pt x="3965" y="356"/>
                  </a:cubicBezTo>
                  <a:cubicBezTo>
                    <a:pt x="3965" y="379"/>
                    <a:pt x="3988" y="383"/>
                    <a:pt x="4022" y="383"/>
                  </a:cubicBezTo>
                  <a:cubicBezTo>
                    <a:pt x="4039" y="383"/>
                    <a:pt x="4059" y="382"/>
                    <a:pt x="4080" y="382"/>
                  </a:cubicBezTo>
                  <a:lnTo>
                    <a:pt x="4071" y="426"/>
                  </a:lnTo>
                  <a:cubicBezTo>
                    <a:pt x="4141" y="417"/>
                    <a:pt x="4133" y="391"/>
                    <a:pt x="4168" y="373"/>
                  </a:cubicBezTo>
                  <a:cubicBezTo>
                    <a:pt x="4247" y="382"/>
                    <a:pt x="4256" y="417"/>
                    <a:pt x="4274" y="444"/>
                  </a:cubicBezTo>
                  <a:cubicBezTo>
                    <a:pt x="4286" y="446"/>
                    <a:pt x="4295" y="447"/>
                    <a:pt x="4301" y="447"/>
                  </a:cubicBezTo>
                  <a:cubicBezTo>
                    <a:pt x="4350" y="447"/>
                    <a:pt x="4210" y="390"/>
                    <a:pt x="4336" y="382"/>
                  </a:cubicBezTo>
                  <a:lnTo>
                    <a:pt x="4336" y="382"/>
                  </a:lnTo>
                  <a:cubicBezTo>
                    <a:pt x="4369" y="391"/>
                    <a:pt x="4399" y="395"/>
                    <a:pt x="4428" y="395"/>
                  </a:cubicBezTo>
                  <a:cubicBezTo>
                    <a:pt x="4483" y="395"/>
                    <a:pt x="4538" y="382"/>
                    <a:pt x="4618" y="364"/>
                  </a:cubicBezTo>
                  <a:lnTo>
                    <a:pt x="4618" y="364"/>
                  </a:lnTo>
                  <a:cubicBezTo>
                    <a:pt x="4680" y="382"/>
                    <a:pt x="4601" y="391"/>
                    <a:pt x="4627" y="409"/>
                  </a:cubicBezTo>
                  <a:lnTo>
                    <a:pt x="4689" y="373"/>
                  </a:lnTo>
                  <a:cubicBezTo>
                    <a:pt x="4706" y="373"/>
                    <a:pt x="4698" y="391"/>
                    <a:pt x="4698" y="391"/>
                  </a:cubicBezTo>
                  <a:cubicBezTo>
                    <a:pt x="4742" y="382"/>
                    <a:pt x="4698" y="347"/>
                    <a:pt x="4777" y="338"/>
                  </a:cubicBezTo>
                  <a:cubicBezTo>
                    <a:pt x="4781" y="329"/>
                    <a:pt x="4789" y="326"/>
                    <a:pt x="4798" y="326"/>
                  </a:cubicBezTo>
                  <a:cubicBezTo>
                    <a:pt x="4837" y="326"/>
                    <a:pt x="4914" y="385"/>
                    <a:pt x="4989" y="385"/>
                  </a:cubicBezTo>
                  <a:cubicBezTo>
                    <a:pt x="5007" y="385"/>
                    <a:pt x="5025" y="382"/>
                    <a:pt x="5042" y="373"/>
                  </a:cubicBezTo>
                  <a:lnTo>
                    <a:pt x="5042" y="373"/>
                  </a:lnTo>
                  <a:cubicBezTo>
                    <a:pt x="5069" y="382"/>
                    <a:pt x="5033" y="400"/>
                    <a:pt x="5033" y="417"/>
                  </a:cubicBezTo>
                  <a:cubicBezTo>
                    <a:pt x="5174" y="391"/>
                    <a:pt x="5157" y="400"/>
                    <a:pt x="5272" y="356"/>
                  </a:cubicBezTo>
                  <a:lnTo>
                    <a:pt x="5360" y="391"/>
                  </a:lnTo>
                  <a:cubicBezTo>
                    <a:pt x="5289" y="356"/>
                    <a:pt x="5386" y="320"/>
                    <a:pt x="5466" y="294"/>
                  </a:cubicBezTo>
                  <a:cubicBezTo>
                    <a:pt x="5439" y="276"/>
                    <a:pt x="5422" y="258"/>
                    <a:pt x="5413" y="250"/>
                  </a:cubicBezTo>
                  <a:lnTo>
                    <a:pt x="5536" y="232"/>
                  </a:lnTo>
                  <a:lnTo>
                    <a:pt x="5536" y="232"/>
                  </a:lnTo>
                  <a:cubicBezTo>
                    <a:pt x="5554" y="241"/>
                    <a:pt x="5536" y="258"/>
                    <a:pt x="5519" y="276"/>
                  </a:cubicBezTo>
                  <a:cubicBezTo>
                    <a:pt x="5528" y="276"/>
                    <a:pt x="5528" y="267"/>
                    <a:pt x="5536" y="267"/>
                  </a:cubicBezTo>
                  <a:cubicBezTo>
                    <a:pt x="5581" y="285"/>
                    <a:pt x="5554" y="311"/>
                    <a:pt x="5519" y="338"/>
                  </a:cubicBezTo>
                  <a:cubicBezTo>
                    <a:pt x="5510" y="329"/>
                    <a:pt x="5492" y="311"/>
                    <a:pt x="5475" y="303"/>
                  </a:cubicBezTo>
                  <a:cubicBezTo>
                    <a:pt x="5448" y="329"/>
                    <a:pt x="5413" y="356"/>
                    <a:pt x="5422" y="382"/>
                  </a:cubicBezTo>
                  <a:cubicBezTo>
                    <a:pt x="5431" y="382"/>
                    <a:pt x="5439" y="373"/>
                    <a:pt x="5457" y="373"/>
                  </a:cubicBezTo>
                  <a:cubicBezTo>
                    <a:pt x="5448" y="382"/>
                    <a:pt x="5448" y="391"/>
                    <a:pt x="5448" y="391"/>
                  </a:cubicBezTo>
                  <a:cubicBezTo>
                    <a:pt x="5448" y="393"/>
                    <a:pt x="5450" y="395"/>
                    <a:pt x="5453" y="395"/>
                  </a:cubicBezTo>
                  <a:cubicBezTo>
                    <a:pt x="5459" y="395"/>
                    <a:pt x="5474" y="388"/>
                    <a:pt x="5492" y="382"/>
                  </a:cubicBezTo>
                  <a:lnTo>
                    <a:pt x="5510" y="435"/>
                  </a:lnTo>
                  <a:lnTo>
                    <a:pt x="5519" y="417"/>
                  </a:lnTo>
                  <a:lnTo>
                    <a:pt x="5678" y="462"/>
                  </a:lnTo>
                  <a:cubicBezTo>
                    <a:pt x="5801" y="426"/>
                    <a:pt x="5907" y="356"/>
                    <a:pt x="6093" y="356"/>
                  </a:cubicBezTo>
                  <a:cubicBezTo>
                    <a:pt x="6049" y="391"/>
                    <a:pt x="6075" y="417"/>
                    <a:pt x="6075" y="462"/>
                  </a:cubicBezTo>
                  <a:cubicBezTo>
                    <a:pt x="6059" y="443"/>
                    <a:pt x="6036" y="437"/>
                    <a:pt x="6008" y="437"/>
                  </a:cubicBezTo>
                  <a:cubicBezTo>
                    <a:pt x="5970" y="437"/>
                    <a:pt x="5924" y="448"/>
                    <a:pt x="5879" y="448"/>
                  </a:cubicBezTo>
                  <a:cubicBezTo>
                    <a:pt x="5865" y="448"/>
                    <a:pt x="5850" y="447"/>
                    <a:pt x="5837" y="444"/>
                  </a:cubicBezTo>
                  <a:lnTo>
                    <a:pt x="5837" y="444"/>
                  </a:lnTo>
                  <a:cubicBezTo>
                    <a:pt x="5878" y="452"/>
                    <a:pt x="5873" y="476"/>
                    <a:pt x="5858" y="479"/>
                  </a:cubicBezTo>
                  <a:lnTo>
                    <a:pt x="5858" y="479"/>
                  </a:lnTo>
                  <a:lnTo>
                    <a:pt x="6031" y="462"/>
                  </a:lnTo>
                  <a:lnTo>
                    <a:pt x="6031" y="462"/>
                  </a:lnTo>
                  <a:cubicBezTo>
                    <a:pt x="6022" y="497"/>
                    <a:pt x="6066" y="488"/>
                    <a:pt x="6110" y="515"/>
                  </a:cubicBezTo>
                  <a:cubicBezTo>
                    <a:pt x="6096" y="472"/>
                    <a:pt x="6133" y="465"/>
                    <a:pt x="6183" y="465"/>
                  </a:cubicBezTo>
                  <a:cubicBezTo>
                    <a:pt x="6206" y="465"/>
                    <a:pt x="6232" y="466"/>
                    <a:pt x="6257" y="466"/>
                  </a:cubicBezTo>
                  <a:cubicBezTo>
                    <a:pt x="6278" y="466"/>
                    <a:pt x="6297" y="465"/>
                    <a:pt x="6314" y="462"/>
                  </a:cubicBezTo>
                  <a:lnTo>
                    <a:pt x="6314" y="462"/>
                  </a:lnTo>
                  <a:cubicBezTo>
                    <a:pt x="6314" y="482"/>
                    <a:pt x="6303" y="503"/>
                    <a:pt x="6257" y="503"/>
                  </a:cubicBezTo>
                  <a:cubicBezTo>
                    <a:pt x="6244" y="503"/>
                    <a:pt x="6227" y="501"/>
                    <a:pt x="6208" y="497"/>
                  </a:cubicBezTo>
                  <a:lnTo>
                    <a:pt x="6208" y="497"/>
                  </a:lnTo>
                  <a:cubicBezTo>
                    <a:pt x="6225" y="509"/>
                    <a:pt x="6241" y="514"/>
                    <a:pt x="6256" y="514"/>
                  </a:cubicBezTo>
                  <a:cubicBezTo>
                    <a:pt x="6300" y="514"/>
                    <a:pt x="6334" y="471"/>
                    <a:pt x="6376" y="471"/>
                  </a:cubicBezTo>
                  <a:cubicBezTo>
                    <a:pt x="6387" y="471"/>
                    <a:pt x="6400" y="475"/>
                    <a:pt x="6413" y="483"/>
                  </a:cubicBezTo>
                  <a:lnTo>
                    <a:pt x="6413" y="483"/>
                  </a:lnTo>
                  <a:cubicBezTo>
                    <a:pt x="6415" y="483"/>
                    <a:pt x="6417" y="483"/>
                    <a:pt x="6419" y="483"/>
                  </a:cubicBezTo>
                  <a:cubicBezTo>
                    <a:pt x="6473" y="483"/>
                    <a:pt x="6538" y="509"/>
                    <a:pt x="6517" y="523"/>
                  </a:cubicBezTo>
                  <a:lnTo>
                    <a:pt x="6499" y="523"/>
                  </a:lnTo>
                  <a:cubicBezTo>
                    <a:pt x="6586" y="541"/>
                    <a:pt x="6735" y="566"/>
                    <a:pt x="6833" y="566"/>
                  </a:cubicBezTo>
                  <a:cubicBezTo>
                    <a:pt x="6885" y="566"/>
                    <a:pt x="6923" y="559"/>
                    <a:pt x="6932" y="541"/>
                  </a:cubicBezTo>
                  <a:lnTo>
                    <a:pt x="6932" y="541"/>
                  </a:lnTo>
                  <a:cubicBezTo>
                    <a:pt x="6932" y="550"/>
                    <a:pt x="6905" y="612"/>
                    <a:pt x="6896" y="620"/>
                  </a:cubicBezTo>
                  <a:cubicBezTo>
                    <a:pt x="6985" y="576"/>
                    <a:pt x="7082" y="523"/>
                    <a:pt x="7179" y="479"/>
                  </a:cubicBezTo>
                  <a:lnTo>
                    <a:pt x="7179" y="479"/>
                  </a:lnTo>
                  <a:cubicBezTo>
                    <a:pt x="7144" y="523"/>
                    <a:pt x="7188" y="673"/>
                    <a:pt x="7073" y="673"/>
                  </a:cubicBezTo>
                  <a:cubicBezTo>
                    <a:pt x="7108" y="682"/>
                    <a:pt x="7144" y="700"/>
                    <a:pt x="7205" y="709"/>
                  </a:cubicBezTo>
                  <a:cubicBezTo>
                    <a:pt x="7188" y="691"/>
                    <a:pt x="7179" y="620"/>
                    <a:pt x="7205" y="620"/>
                  </a:cubicBezTo>
                  <a:cubicBezTo>
                    <a:pt x="7267" y="699"/>
                    <a:pt x="7258" y="665"/>
                    <a:pt x="7336" y="751"/>
                  </a:cubicBezTo>
                  <a:lnTo>
                    <a:pt x="7336" y="751"/>
                  </a:lnTo>
                  <a:cubicBezTo>
                    <a:pt x="7317" y="727"/>
                    <a:pt x="7354" y="679"/>
                    <a:pt x="7398" y="679"/>
                  </a:cubicBezTo>
                  <a:cubicBezTo>
                    <a:pt x="7404" y="679"/>
                    <a:pt x="7411" y="680"/>
                    <a:pt x="7417" y="682"/>
                  </a:cubicBezTo>
                  <a:cubicBezTo>
                    <a:pt x="7409" y="691"/>
                    <a:pt x="7392" y="756"/>
                    <a:pt x="7375" y="761"/>
                  </a:cubicBezTo>
                  <a:lnTo>
                    <a:pt x="7375" y="761"/>
                  </a:lnTo>
                  <a:cubicBezTo>
                    <a:pt x="7424" y="753"/>
                    <a:pt x="7466" y="745"/>
                    <a:pt x="7514" y="737"/>
                  </a:cubicBezTo>
                  <a:lnTo>
                    <a:pt x="7514" y="737"/>
                  </a:lnTo>
                  <a:cubicBezTo>
                    <a:pt x="7488" y="746"/>
                    <a:pt x="7489" y="800"/>
                    <a:pt x="7506" y="832"/>
                  </a:cubicBezTo>
                  <a:cubicBezTo>
                    <a:pt x="7506" y="828"/>
                    <a:pt x="7508" y="826"/>
                    <a:pt x="7513" y="826"/>
                  </a:cubicBezTo>
                  <a:cubicBezTo>
                    <a:pt x="7537" y="826"/>
                    <a:pt x="7616" y="878"/>
                    <a:pt x="7638" y="885"/>
                  </a:cubicBezTo>
                  <a:lnTo>
                    <a:pt x="7603" y="841"/>
                  </a:lnTo>
                  <a:lnTo>
                    <a:pt x="7603" y="841"/>
                  </a:lnTo>
                  <a:cubicBezTo>
                    <a:pt x="7636" y="864"/>
                    <a:pt x="7665" y="871"/>
                    <a:pt x="7692" y="871"/>
                  </a:cubicBezTo>
                  <a:cubicBezTo>
                    <a:pt x="7729" y="871"/>
                    <a:pt x="7763" y="859"/>
                    <a:pt x="7801" y="859"/>
                  </a:cubicBezTo>
                  <a:cubicBezTo>
                    <a:pt x="7831" y="859"/>
                    <a:pt x="7864" y="867"/>
                    <a:pt x="7903" y="894"/>
                  </a:cubicBezTo>
                  <a:cubicBezTo>
                    <a:pt x="7876" y="894"/>
                    <a:pt x="7815" y="956"/>
                    <a:pt x="7868" y="1000"/>
                  </a:cubicBezTo>
                  <a:cubicBezTo>
                    <a:pt x="7895" y="995"/>
                    <a:pt x="7976" y="969"/>
                    <a:pt x="8064" y="969"/>
                  </a:cubicBezTo>
                  <a:cubicBezTo>
                    <a:pt x="8118" y="969"/>
                    <a:pt x="8174" y="979"/>
                    <a:pt x="8221" y="1009"/>
                  </a:cubicBezTo>
                  <a:lnTo>
                    <a:pt x="8230" y="1044"/>
                  </a:lnTo>
                  <a:cubicBezTo>
                    <a:pt x="8256" y="1062"/>
                    <a:pt x="8291" y="1080"/>
                    <a:pt x="8318" y="1106"/>
                  </a:cubicBezTo>
                  <a:cubicBezTo>
                    <a:pt x="8230" y="1088"/>
                    <a:pt x="8018" y="1062"/>
                    <a:pt x="7921" y="1053"/>
                  </a:cubicBezTo>
                  <a:lnTo>
                    <a:pt x="7921" y="1053"/>
                  </a:lnTo>
                  <a:cubicBezTo>
                    <a:pt x="7947" y="1106"/>
                    <a:pt x="7921" y="1088"/>
                    <a:pt x="7974" y="1133"/>
                  </a:cubicBezTo>
                  <a:cubicBezTo>
                    <a:pt x="7976" y="1144"/>
                    <a:pt x="7973" y="1148"/>
                    <a:pt x="7966" y="1148"/>
                  </a:cubicBezTo>
                  <a:cubicBezTo>
                    <a:pt x="7951" y="1148"/>
                    <a:pt x="7921" y="1130"/>
                    <a:pt x="7903" y="1124"/>
                  </a:cubicBezTo>
                  <a:lnTo>
                    <a:pt x="7903" y="1124"/>
                  </a:lnTo>
                  <a:cubicBezTo>
                    <a:pt x="7947" y="1159"/>
                    <a:pt x="7991" y="1203"/>
                    <a:pt x="8026" y="1247"/>
                  </a:cubicBezTo>
                  <a:cubicBezTo>
                    <a:pt x="8031" y="1240"/>
                    <a:pt x="8037" y="1237"/>
                    <a:pt x="8045" y="1237"/>
                  </a:cubicBezTo>
                  <a:cubicBezTo>
                    <a:pt x="8079" y="1237"/>
                    <a:pt x="8138" y="1290"/>
                    <a:pt x="8165" y="1290"/>
                  </a:cubicBezTo>
                  <a:cubicBezTo>
                    <a:pt x="8170" y="1290"/>
                    <a:pt x="8174" y="1288"/>
                    <a:pt x="8177" y="1283"/>
                  </a:cubicBezTo>
                  <a:cubicBezTo>
                    <a:pt x="8124" y="1239"/>
                    <a:pt x="8071" y="1212"/>
                    <a:pt x="8009" y="1177"/>
                  </a:cubicBezTo>
                  <a:cubicBezTo>
                    <a:pt x="8017" y="1163"/>
                    <a:pt x="8039" y="1155"/>
                    <a:pt x="8066" y="1155"/>
                  </a:cubicBezTo>
                  <a:cubicBezTo>
                    <a:pt x="8124" y="1155"/>
                    <a:pt x="8211" y="1190"/>
                    <a:pt x="8265" y="1274"/>
                  </a:cubicBezTo>
                  <a:cubicBezTo>
                    <a:pt x="8274" y="1309"/>
                    <a:pt x="8185" y="1309"/>
                    <a:pt x="8177" y="1318"/>
                  </a:cubicBezTo>
                  <a:cubicBezTo>
                    <a:pt x="8203" y="1318"/>
                    <a:pt x="8274" y="1398"/>
                    <a:pt x="8274" y="1415"/>
                  </a:cubicBezTo>
                  <a:lnTo>
                    <a:pt x="8221" y="1389"/>
                  </a:lnTo>
                  <a:lnTo>
                    <a:pt x="8221" y="1389"/>
                  </a:lnTo>
                  <a:cubicBezTo>
                    <a:pt x="8247" y="1450"/>
                    <a:pt x="8344" y="1450"/>
                    <a:pt x="8344" y="1556"/>
                  </a:cubicBezTo>
                  <a:cubicBezTo>
                    <a:pt x="8361" y="1582"/>
                    <a:pt x="8346" y="1654"/>
                    <a:pt x="8360" y="1654"/>
                  </a:cubicBezTo>
                  <a:cubicBezTo>
                    <a:pt x="8360" y="1654"/>
                    <a:pt x="8361" y="1654"/>
                    <a:pt x="8362" y="1654"/>
                  </a:cubicBezTo>
                  <a:cubicBezTo>
                    <a:pt x="8387" y="1586"/>
                    <a:pt x="8509" y="1503"/>
                    <a:pt x="8566" y="1503"/>
                  </a:cubicBezTo>
                  <a:cubicBezTo>
                    <a:pt x="8569" y="1503"/>
                    <a:pt x="8571" y="1503"/>
                    <a:pt x="8574" y="1503"/>
                  </a:cubicBezTo>
                  <a:cubicBezTo>
                    <a:pt x="8583" y="1521"/>
                    <a:pt x="8609" y="1689"/>
                    <a:pt x="8600" y="1742"/>
                  </a:cubicBezTo>
                  <a:cubicBezTo>
                    <a:pt x="8596" y="1758"/>
                    <a:pt x="8585" y="1763"/>
                    <a:pt x="8571" y="1763"/>
                  </a:cubicBezTo>
                  <a:cubicBezTo>
                    <a:pt x="8547" y="1763"/>
                    <a:pt x="8514" y="1747"/>
                    <a:pt x="8492" y="1747"/>
                  </a:cubicBezTo>
                  <a:cubicBezTo>
                    <a:pt x="8479" y="1747"/>
                    <a:pt x="8470" y="1752"/>
                    <a:pt x="8468" y="1768"/>
                  </a:cubicBezTo>
                  <a:cubicBezTo>
                    <a:pt x="8469" y="1767"/>
                    <a:pt x="8471" y="1767"/>
                    <a:pt x="8473" y="1767"/>
                  </a:cubicBezTo>
                  <a:cubicBezTo>
                    <a:pt x="8484" y="1767"/>
                    <a:pt x="8505" y="1787"/>
                    <a:pt x="8512" y="1795"/>
                  </a:cubicBezTo>
                  <a:cubicBezTo>
                    <a:pt x="8512" y="1830"/>
                    <a:pt x="8468" y="1795"/>
                    <a:pt x="8503" y="1865"/>
                  </a:cubicBezTo>
                  <a:cubicBezTo>
                    <a:pt x="8505" y="1865"/>
                    <a:pt x="8506" y="1865"/>
                    <a:pt x="8508" y="1865"/>
                  </a:cubicBezTo>
                  <a:cubicBezTo>
                    <a:pt x="8541" y="1865"/>
                    <a:pt x="8551" y="1929"/>
                    <a:pt x="8555" y="1929"/>
                  </a:cubicBezTo>
                  <a:cubicBezTo>
                    <a:pt x="8556" y="1929"/>
                    <a:pt x="8556" y="1915"/>
                    <a:pt x="8556" y="1874"/>
                  </a:cubicBezTo>
                  <a:cubicBezTo>
                    <a:pt x="8592" y="1945"/>
                    <a:pt x="8574" y="1954"/>
                    <a:pt x="8609" y="2033"/>
                  </a:cubicBezTo>
                  <a:cubicBezTo>
                    <a:pt x="8612" y="2027"/>
                    <a:pt x="8619" y="2024"/>
                    <a:pt x="8627" y="2024"/>
                  </a:cubicBezTo>
                  <a:cubicBezTo>
                    <a:pt x="8663" y="2024"/>
                    <a:pt x="8739" y="2082"/>
                    <a:pt x="8768" y="2139"/>
                  </a:cubicBezTo>
                  <a:cubicBezTo>
                    <a:pt x="8759" y="2139"/>
                    <a:pt x="8751" y="2157"/>
                    <a:pt x="8742" y="2166"/>
                  </a:cubicBezTo>
                  <a:cubicBezTo>
                    <a:pt x="8786" y="2316"/>
                    <a:pt x="8795" y="2404"/>
                    <a:pt x="8830" y="2537"/>
                  </a:cubicBezTo>
                  <a:cubicBezTo>
                    <a:pt x="8830" y="2552"/>
                    <a:pt x="8830" y="2610"/>
                    <a:pt x="8811" y="2610"/>
                  </a:cubicBezTo>
                  <a:cubicBezTo>
                    <a:pt x="8809" y="2610"/>
                    <a:pt x="8806" y="2609"/>
                    <a:pt x="8804" y="2607"/>
                  </a:cubicBezTo>
                  <a:lnTo>
                    <a:pt x="8804" y="2607"/>
                  </a:lnTo>
                  <a:cubicBezTo>
                    <a:pt x="8821" y="2625"/>
                    <a:pt x="8839" y="2634"/>
                    <a:pt x="8848" y="2678"/>
                  </a:cubicBezTo>
                  <a:cubicBezTo>
                    <a:pt x="8846" y="2698"/>
                    <a:pt x="8844" y="2706"/>
                    <a:pt x="8841" y="2706"/>
                  </a:cubicBezTo>
                  <a:cubicBezTo>
                    <a:pt x="8833" y="2706"/>
                    <a:pt x="8821" y="2641"/>
                    <a:pt x="8803" y="2641"/>
                  </a:cubicBezTo>
                  <a:cubicBezTo>
                    <a:pt x="8798" y="2641"/>
                    <a:pt x="8792" y="2646"/>
                    <a:pt x="8786" y="2660"/>
                  </a:cubicBezTo>
                  <a:cubicBezTo>
                    <a:pt x="8821" y="2660"/>
                    <a:pt x="8856" y="2757"/>
                    <a:pt x="8883" y="2819"/>
                  </a:cubicBezTo>
                  <a:cubicBezTo>
                    <a:pt x="8918" y="2784"/>
                    <a:pt x="8856" y="2678"/>
                    <a:pt x="8821" y="2616"/>
                  </a:cubicBezTo>
                  <a:cubicBezTo>
                    <a:pt x="8826" y="2615"/>
                    <a:pt x="8832" y="2614"/>
                    <a:pt x="8838" y="2614"/>
                  </a:cubicBezTo>
                  <a:cubicBezTo>
                    <a:pt x="8898" y="2614"/>
                    <a:pt x="8977" y="2699"/>
                    <a:pt x="9033" y="2828"/>
                  </a:cubicBezTo>
                  <a:cubicBezTo>
                    <a:pt x="9054" y="2895"/>
                    <a:pt x="9041" y="2905"/>
                    <a:pt x="9029" y="2905"/>
                  </a:cubicBezTo>
                  <a:cubicBezTo>
                    <a:pt x="9024" y="2905"/>
                    <a:pt x="9019" y="2903"/>
                    <a:pt x="9017" y="2903"/>
                  </a:cubicBezTo>
                  <a:cubicBezTo>
                    <a:pt x="9015" y="2903"/>
                    <a:pt x="9014" y="2904"/>
                    <a:pt x="9015" y="2907"/>
                  </a:cubicBezTo>
                  <a:cubicBezTo>
                    <a:pt x="9060" y="3137"/>
                    <a:pt x="9157" y="3075"/>
                    <a:pt x="9157" y="3269"/>
                  </a:cubicBezTo>
                  <a:cubicBezTo>
                    <a:pt x="9146" y="3306"/>
                    <a:pt x="9131" y="3316"/>
                    <a:pt x="9117" y="3316"/>
                  </a:cubicBezTo>
                  <a:cubicBezTo>
                    <a:pt x="9103" y="3316"/>
                    <a:pt x="9088" y="3307"/>
                    <a:pt x="9075" y="3307"/>
                  </a:cubicBezTo>
                  <a:cubicBezTo>
                    <a:pt x="9070" y="3307"/>
                    <a:pt x="9064" y="3309"/>
                    <a:pt x="9060" y="3314"/>
                  </a:cubicBezTo>
                  <a:cubicBezTo>
                    <a:pt x="9033" y="3216"/>
                    <a:pt x="9051" y="3163"/>
                    <a:pt x="9042" y="3093"/>
                  </a:cubicBezTo>
                  <a:lnTo>
                    <a:pt x="9042" y="3093"/>
                  </a:lnTo>
                  <a:lnTo>
                    <a:pt x="9042" y="3181"/>
                  </a:lnTo>
                  <a:cubicBezTo>
                    <a:pt x="9024" y="3155"/>
                    <a:pt x="8998" y="3093"/>
                    <a:pt x="8998" y="3049"/>
                  </a:cubicBezTo>
                  <a:lnTo>
                    <a:pt x="8998" y="3049"/>
                  </a:lnTo>
                  <a:cubicBezTo>
                    <a:pt x="8980" y="3119"/>
                    <a:pt x="9068" y="3428"/>
                    <a:pt x="9068" y="3605"/>
                  </a:cubicBezTo>
                  <a:cubicBezTo>
                    <a:pt x="9076" y="3626"/>
                    <a:pt x="9094" y="3665"/>
                    <a:pt x="9106" y="3665"/>
                  </a:cubicBezTo>
                  <a:cubicBezTo>
                    <a:pt x="9109" y="3665"/>
                    <a:pt x="9111" y="3663"/>
                    <a:pt x="9113" y="3658"/>
                  </a:cubicBezTo>
                  <a:lnTo>
                    <a:pt x="9104" y="3605"/>
                  </a:lnTo>
                  <a:cubicBezTo>
                    <a:pt x="9107" y="3594"/>
                    <a:pt x="9110" y="3590"/>
                    <a:pt x="9114" y="3590"/>
                  </a:cubicBezTo>
                  <a:cubicBezTo>
                    <a:pt x="9128" y="3590"/>
                    <a:pt x="9145" y="3645"/>
                    <a:pt x="9153" y="3645"/>
                  </a:cubicBezTo>
                  <a:cubicBezTo>
                    <a:pt x="9155" y="3645"/>
                    <a:pt x="9157" y="3639"/>
                    <a:pt x="9157" y="3623"/>
                  </a:cubicBezTo>
                  <a:cubicBezTo>
                    <a:pt x="9192" y="3693"/>
                    <a:pt x="9236" y="3773"/>
                    <a:pt x="9227" y="3879"/>
                  </a:cubicBezTo>
                  <a:lnTo>
                    <a:pt x="9195" y="3903"/>
                  </a:lnTo>
                  <a:lnTo>
                    <a:pt x="9195" y="3903"/>
                  </a:lnTo>
                  <a:cubicBezTo>
                    <a:pt x="9202" y="3892"/>
                    <a:pt x="9208" y="3832"/>
                    <a:pt x="9192" y="3808"/>
                  </a:cubicBezTo>
                  <a:lnTo>
                    <a:pt x="9192" y="3808"/>
                  </a:lnTo>
                  <a:cubicBezTo>
                    <a:pt x="9219" y="3852"/>
                    <a:pt x="9148" y="3976"/>
                    <a:pt x="9210" y="4020"/>
                  </a:cubicBezTo>
                  <a:lnTo>
                    <a:pt x="9227" y="3940"/>
                  </a:lnTo>
                  <a:cubicBezTo>
                    <a:pt x="9263" y="4011"/>
                    <a:pt x="9316" y="4099"/>
                    <a:pt x="9307" y="4197"/>
                  </a:cubicBezTo>
                  <a:cubicBezTo>
                    <a:pt x="9342" y="4144"/>
                    <a:pt x="9298" y="4170"/>
                    <a:pt x="9342" y="4099"/>
                  </a:cubicBezTo>
                  <a:lnTo>
                    <a:pt x="9342" y="4099"/>
                  </a:lnTo>
                  <a:cubicBezTo>
                    <a:pt x="9337" y="4105"/>
                    <a:pt x="9333" y="4108"/>
                    <a:pt x="9329" y="4108"/>
                  </a:cubicBezTo>
                  <a:cubicBezTo>
                    <a:pt x="9300" y="4108"/>
                    <a:pt x="9313" y="3939"/>
                    <a:pt x="9289" y="3939"/>
                  </a:cubicBezTo>
                  <a:cubicBezTo>
                    <a:pt x="9286" y="3939"/>
                    <a:pt x="9281" y="3942"/>
                    <a:pt x="9276" y="3950"/>
                  </a:cubicBezTo>
                  <a:lnTo>
                    <a:pt x="9276" y="3950"/>
                  </a:lnTo>
                  <a:cubicBezTo>
                    <a:pt x="9313" y="3884"/>
                    <a:pt x="9282" y="3840"/>
                    <a:pt x="9316" y="3746"/>
                  </a:cubicBezTo>
                  <a:cubicBezTo>
                    <a:pt x="9307" y="3746"/>
                    <a:pt x="9301" y="3754"/>
                    <a:pt x="9297" y="3754"/>
                  </a:cubicBezTo>
                  <a:cubicBezTo>
                    <a:pt x="9292" y="3754"/>
                    <a:pt x="9289" y="3744"/>
                    <a:pt x="9289" y="3702"/>
                  </a:cubicBezTo>
                  <a:cubicBezTo>
                    <a:pt x="9289" y="3693"/>
                    <a:pt x="9280" y="3693"/>
                    <a:pt x="9271" y="3684"/>
                  </a:cubicBezTo>
                  <a:cubicBezTo>
                    <a:pt x="9271" y="3702"/>
                    <a:pt x="9263" y="3720"/>
                    <a:pt x="9263" y="3729"/>
                  </a:cubicBezTo>
                  <a:cubicBezTo>
                    <a:pt x="9227" y="3693"/>
                    <a:pt x="9210" y="3570"/>
                    <a:pt x="9183" y="3534"/>
                  </a:cubicBezTo>
                  <a:cubicBezTo>
                    <a:pt x="9183" y="3519"/>
                    <a:pt x="9185" y="3514"/>
                    <a:pt x="9187" y="3514"/>
                  </a:cubicBezTo>
                  <a:cubicBezTo>
                    <a:pt x="9191" y="3514"/>
                    <a:pt x="9199" y="3532"/>
                    <a:pt x="9205" y="3532"/>
                  </a:cubicBezTo>
                  <a:cubicBezTo>
                    <a:pt x="9206" y="3532"/>
                    <a:pt x="9208" y="3530"/>
                    <a:pt x="9210" y="3525"/>
                  </a:cubicBezTo>
                  <a:lnTo>
                    <a:pt x="9183" y="3464"/>
                  </a:lnTo>
                  <a:cubicBezTo>
                    <a:pt x="9202" y="3457"/>
                    <a:pt x="9207" y="3394"/>
                    <a:pt x="9221" y="3394"/>
                  </a:cubicBezTo>
                  <a:cubicBezTo>
                    <a:pt x="9227" y="3394"/>
                    <a:pt x="9235" y="3406"/>
                    <a:pt x="9245" y="3437"/>
                  </a:cubicBezTo>
                  <a:lnTo>
                    <a:pt x="9227" y="3340"/>
                  </a:lnTo>
                  <a:cubicBezTo>
                    <a:pt x="9236" y="3278"/>
                    <a:pt x="9227" y="3199"/>
                    <a:pt x="9201" y="3146"/>
                  </a:cubicBezTo>
                  <a:cubicBezTo>
                    <a:pt x="9201" y="3111"/>
                    <a:pt x="9168" y="3065"/>
                    <a:pt x="9171" y="3065"/>
                  </a:cubicBezTo>
                  <a:cubicBezTo>
                    <a:pt x="9172" y="3065"/>
                    <a:pt x="9176" y="3068"/>
                    <a:pt x="9183" y="3075"/>
                  </a:cubicBezTo>
                  <a:lnTo>
                    <a:pt x="9130" y="2925"/>
                  </a:lnTo>
                  <a:cubicBezTo>
                    <a:pt x="9104" y="2775"/>
                    <a:pt x="9007" y="2634"/>
                    <a:pt x="9015" y="2448"/>
                  </a:cubicBezTo>
                  <a:cubicBezTo>
                    <a:pt x="8989" y="2395"/>
                    <a:pt x="8971" y="2351"/>
                    <a:pt x="8954" y="2263"/>
                  </a:cubicBezTo>
                  <a:lnTo>
                    <a:pt x="8971" y="2236"/>
                  </a:lnTo>
                  <a:cubicBezTo>
                    <a:pt x="8945" y="2183"/>
                    <a:pt x="8927" y="2042"/>
                    <a:pt x="8901" y="2024"/>
                  </a:cubicBezTo>
                  <a:cubicBezTo>
                    <a:pt x="8936" y="1927"/>
                    <a:pt x="8804" y="1715"/>
                    <a:pt x="8759" y="1601"/>
                  </a:cubicBezTo>
                  <a:lnTo>
                    <a:pt x="8724" y="1609"/>
                  </a:lnTo>
                  <a:cubicBezTo>
                    <a:pt x="8698" y="1530"/>
                    <a:pt x="8653" y="1468"/>
                    <a:pt x="8592" y="1380"/>
                  </a:cubicBezTo>
                  <a:lnTo>
                    <a:pt x="8565" y="1406"/>
                  </a:lnTo>
                  <a:cubicBezTo>
                    <a:pt x="8503" y="1345"/>
                    <a:pt x="8468" y="1194"/>
                    <a:pt x="8371" y="1088"/>
                  </a:cubicBezTo>
                  <a:cubicBezTo>
                    <a:pt x="8389" y="1088"/>
                    <a:pt x="8406" y="1115"/>
                    <a:pt x="8415" y="1141"/>
                  </a:cubicBezTo>
                  <a:cubicBezTo>
                    <a:pt x="8362" y="947"/>
                    <a:pt x="8141" y="912"/>
                    <a:pt x="8053" y="788"/>
                  </a:cubicBezTo>
                  <a:cubicBezTo>
                    <a:pt x="8018" y="771"/>
                    <a:pt x="8000" y="753"/>
                    <a:pt x="7982" y="735"/>
                  </a:cubicBezTo>
                  <a:lnTo>
                    <a:pt x="7991" y="735"/>
                  </a:lnTo>
                  <a:cubicBezTo>
                    <a:pt x="7982" y="735"/>
                    <a:pt x="7982" y="735"/>
                    <a:pt x="7974" y="726"/>
                  </a:cubicBezTo>
                  <a:cubicBezTo>
                    <a:pt x="7965" y="718"/>
                    <a:pt x="7956" y="700"/>
                    <a:pt x="7938" y="682"/>
                  </a:cubicBezTo>
                  <a:lnTo>
                    <a:pt x="7938" y="682"/>
                  </a:lnTo>
                  <a:cubicBezTo>
                    <a:pt x="7947" y="700"/>
                    <a:pt x="7956" y="718"/>
                    <a:pt x="7965" y="726"/>
                  </a:cubicBezTo>
                  <a:cubicBezTo>
                    <a:pt x="7947" y="709"/>
                    <a:pt x="7903" y="691"/>
                    <a:pt x="7868" y="673"/>
                  </a:cubicBezTo>
                  <a:lnTo>
                    <a:pt x="7868" y="638"/>
                  </a:lnTo>
                  <a:cubicBezTo>
                    <a:pt x="7859" y="629"/>
                    <a:pt x="7859" y="629"/>
                    <a:pt x="7859" y="629"/>
                  </a:cubicBezTo>
                  <a:cubicBezTo>
                    <a:pt x="7848" y="619"/>
                    <a:pt x="7841" y="615"/>
                    <a:pt x="7836" y="615"/>
                  </a:cubicBezTo>
                  <a:cubicBezTo>
                    <a:pt x="7824" y="615"/>
                    <a:pt x="7826" y="640"/>
                    <a:pt x="7832" y="665"/>
                  </a:cubicBezTo>
                  <a:cubicBezTo>
                    <a:pt x="7806" y="656"/>
                    <a:pt x="7788" y="656"/>
                    <a:pt x="7770" y="656"/>
                  </a:cubicBezTo>
                  <a:cubicBezTo>
                    <a:pt x="7762" y="585"/>
                    <a:pt x="7664" y="620"/>
                    <a:pt x="7647" y="550"/>
                  </a:cubicBezTo>
                  <a:cubicBezTo>
                    <a:pt x="7645" y="550"/>
                    <a:pt x="7642" y="551"/>
                    <a:pt x="7639" y="551"/>
                  </a:cubicBezTo>
                  <a:cubicBezTo>
                    <a:pt x="7606" y="551"/>
                    <a:pt x="7526" y="521"/>
                    <a:pt x="7467" y="521"/>
                  </a:cubicBezTo>
                  <a:cubicBezTo>
                    <a:pt x="7449" y="521"/>
                    <a:pt x="7434" y="524"/>
                    <a:pt x="7422" y="530"/>
                  </a:cubicBezTo>
                  <a:lnTo>
                    <a:pt x="7422" y="530"/>
                  </a:lnTo>
                  <a:cubicBezTo>
                    <a:pt x="7385" y="515"/>
                    <a:pt x="7355" y="495"/>
                    <a:pt x="7320" y="495"/>
                  </a:cubicBezTo>
                  <a:cubicBezTo>
                    <a:pt x="7314" y="495"/>
                    <a:pt x="7308" y="496"/>
                    <a:pt x="7302" y="497"/>
                  </a:cubicBezTo>
                  <a:lnTo>
                    <a:pt x="7294" y="444"/>
                  </a:lnTo>
                  <a:lnTo>
                    <a:pt x="7188" y="470"/>
                  </a:lnTo>
                  <a:cubicBezTo>
                    <a:pt x="7135" y="435"/>
                    <a:pt x="7117" y="409"/>
                    <a:pt x="7179" y="391"/>
                  </a:cubicBezTo>
                  <a:lnTo>
                    <a:pt x="7179" y="391"/>
                  </a:lnTo>
                  <a:cubicBezTo>
                    <a:pt x="7134" y="396"/>
                    <a:pt x="7106" y="398"/>
                    <a:pt x="7085" y="398"/>
                  </a:cubicBezTo>
                  <a:cubicBezTo>
                    <a:pt x="7062" y="398"/>
                    <a:pt x="7048" y="396"/>
                    <a:pt x="7031" y="396"/>
                  </a:cubicBezTo>
                  <a:cubicBezTo>
                    <a:pt x="7009" y="396"/>
                    <a:pt x="6983" y="398"/>
                    <a:pt x="6932" y="409"/>
                  </a:cubicBezTo>
                  <a:lnTo>
                    <a:pt x="6949" y="382"/>
                  </a:lnTo>
                  <a:cubicBezTo>
                    <a:pt x="6942" y="381"/>
                    <a:pt x="6934" y="380"/>
                    <a:pt x="6926" y="380"/>
                  </a:cubicBezTo>
                  <a:cubicBezTo>
                    <a:pt x="6906" y="380"/>
                    <a:pt x="6882" y="383"/>
                    <a:pt x="6861" y="383"/>
                  </a:cubicBezTo>
                  <a:cubicBezTo>
                    <a:pt x="6839" y="383"/>
                    <a:pt x="6819" y="380"/>
                    <a:pt x="6808" y="364"/>
                  </a:cubicBezTo>
                  <a:cubicBezTo>
                    <a:pt x="6729" y="294"/>
                    <a:pt x="6349" y="285"/>
                    <a:pt x="6110" y="205"/>
                  </a:cubicBezTo>
                  <a:lnTo>
                    <a:pt x="6110" y="205"/>
                  </a:lnTo>
                  <a:cubicBezTo>
                    <a:pt x="6122" y="228"/>
                    <a:pt x="6120" y="235"/>
                    <a:pt x="6112" y="235"/>
                  </a:cubicBezTo>
                  <a:cubicBezTo>
                    <a:pt x="6094" y="235"/>
                    <a:pt x="6041" y="198"/>
                    <a:pt x="6009" y="198"/>
                  </a:cubicBezTo>
                  <a:cubicBezTo>
                    <a:pt x="5998" y="198"/>
                    <a:pt x="5990" y="203"/>
                    <a:pt x="5987" y="214"/>
                  </a:cubicBezTo>
                  <a:cubicBezTo>
                    <a:pt x="5978" y="197"/>
                    <a:pt x="5943" y="179"/>
                    <a:pt x="5987" y="170"/>
                  </a:cubicBezTo>
                  <a:cubicBezTo>
                    <a:pt x="5900" y="170"/>
                    <a:pt x="5843" y="144"/>
                    <a:pt x="5786" y="144"/>
                  </a:cubicBezTo>
                  <a:cubicBezTo>
                    <a:pt x="5763" y="144"/>
                    <a:pt x="5739" y="148"/>
                    <a:pt x="5713" y="161"/>
                  </a:cubicBezTo>
                  <a:cubicBezTo>
                    <a:pt x="5704" y="144"/>
                    <a:pt x="5740" y="135"/>
                    <a:pt x="5731" y="126"/>
                  </a:cubicBezTo>
                  <a:cubicBezTo>
                    <a:pt x="5725" y="126"/>
                    <a:pt x="5711" y="130"/>
                    <a:pt x="5697" y="130"/>
                  </a:cubicBezTo>
                  <a:cubicBezTo>
                    <a:pt x="5691" y="130"/>
                    <a:pt x="5684" y="129"/>
                    <a:pt x="5678" y="126"/>
                  </a:cubicBezTo>
                  <a:cubicBezTo>
                    <a:pt x="5669" y="108"/>
                    <a:pt x="5695" y="108"/>
                    <a:pt x="5722" y="100"/>
                  </a:cubicBezTo>
                  <a:cubicBezTo>
                    <a:pt x="5713" y="99"/>
                    <a:pt x="5705" y="99"/>
                    <a:pt x="5698" y="99"/>
                  </a:cubicBezTo>
                  <a:cubicBezTo>
                    <a:pt x="5587" y="99"/>
                    <a:pt x="5571" y="156"/>
                    <a:pt x="5563" y="205"/>
                  </a:cubicBezTo>
                  <a:cubicBezTo>
                    <a:pt x="5532" y="192"/>
                    <a:pt x="5508" y="186"/>
                    <a:pt x="5486" y="186"/>
                  </a:cubicBezTo>
                  <a:cubicBezTo>
                    <a:pt x="5464" y="186"/>
                    <a:pt x="5444" y="192"/>
                    <a:pt x="5422" y="205"/>
                  </a:cubicBezTo>
                  <a:cubicBezTo>
                    <a:pt x="5395" y="188"/>
                    <a:pt x="5360" y="170"/>
                    <a:pt x="5439" y="161"/>
                  </a:cubicBezTo>
                  <a:cubicBezTo>
                    <a:pt x="5410" y="161"/>
                    <a:pt x="5302" y="142"/>
                    <a:pt x="5231" y="142"/>
                  </a:cubicBezTo>
                  <a:cubicBezTo>
                    <a:pt x="5195" y="142"/>
                    <a:pt x="5169" y="147"/>
                    <a:pt x="5166" y="161"/>
                  </a:cubicBezTo>
                  <a:cubicBezTo>
                    <a:pt x="5161" y="157"/>
                    <a:pt x="5146" y="155"/>
                    <a:pt x="5130" y="155"/>
                  </a:cubicBezTo>
                  <a:cubicBezTo>
                    <a:pt x="5115" y="155"/>
                    <a:pt x="5099" y="157"/>
                    <a:pt x="5095" y="161"/>
                  </a:cubicBezTo>
                  <a:cubicBezTo>
                    <a:pt x="4998" y="153"/>
                    <a:pt x="4989" y="144"/>
                    <a:pt x="4892" y="144"/>
                  </a:cubicBezTo>
                  <a:lnTo>
                    <a:pt x="4918" y="153"/>
                  </a:lnTo>
                  <a:cubicBezTo>
                    <a:pt x="4902" y="172"/>
                    <a:pt x="4887" y="179"/>
                    <a:pt x="4870" y="179"/>
                  </a:cubicBezTo>
                  <a:cubicBezTo>
                    <a:pt x="4842" y="179"/>
                    <a:pt x="4809" y="161"/>
                    <a:pt x="4759" y="161"/>
                  </a:cubicBezTo>
                  <a:lnTo>
                    <a:pt x="4759" y="153"/>
                  </a:lnTo>
                  <a:cubicBezTo>
                    <a:pt x="4705" y="139"/>
                    <a:pt x="4677" y="135"/>
                    <a:pt x="4659" y="135"/>
                  </a:cubicBezTo>
                  <a:cubicBezTo>
                    <a:pt x="4638" y="135"/>
                    <a:pt x="4629" y="140"/>
                    <a:pt x="4611" y="140"/>
                  </a:cubicBezTo>
                  <a:cubicBezTo>
                    <a:pt x="4593" y="140"/>
                    <a:pt x="4564" y="135"/>
                    <a:pt x="4503" y="117"/>
                  </a:cubicBezTo>
                  <a:lnTo>
                    <a:pt x="4503" y="117"/>
                  </a:lnTo>
                  <a:lnTo>
                    <a:pt x="4512" y="153"/>
                  </a:lnTo>
                  <a:cubicBezTo>
                    <a:pt x="4508" y="169"/>
                    <a:pt x="4498" y="175"/>
                    <a:pt x="4484" y="175"/>
                  </a:cubicBezTo>
                  <a:cubicBezTo>
                    <a:pt x="4442" y="175"/>
                    <a:pt x="4362" y="122"/>
                    <a:pt x="4288" y="122"/>
                  </a:cubicBezTo>
                  <a:cubicBezTo>
                    <a:pt x="4278" y="122"/>
                    <a:pt x="4267" y="123"/>
                    <a:pt x="4256" y="126"/>
                  </a:cubicBezTo>
                  <a:lnTo>
                    <a:pt x="4291" y="153"/>
                  </a:lnTo>
                  <a:cubicBezTo>
                    <a:pt x="4288" y="154"/>
                    <a:pt x="4284" y="154"/>
                    <a:pt x="4280" y="154"/>
                  </a:cubicBezTo>
                  <a:cubicBezTo>
                    <a:pt x="4226" y="154"/>
                    <a:pt x="4137" y="46"/>
                    <a:pt x="4080" y="38"/>
                  </a:cubicBezTo>
                  <a:cubicBezTo>
                    <a:pt x="4071" y="29"/>
                    <a:pt x="4106" y="20"/>
                    <a:pt x="4124" y="20"/>
                  </a:cubicBezTo>
                  <a:cubicBezTo>
                    <a:pt x="4094" y="11"/>
                    <a:pt x="4075" y="8"/>
                    <a:pt x="4063" y="8"/>
                  </a:cubicBezTo>
                  <a:cubicBezTo>
                    <a:pt x="4014" y="8"/>
                    <a:pt x="4076" y="66"/>
                    <a:pt x="3991" y="73"/>
                  </a:cubicBezTo>
                  <a:cubicBezTo>
                    <a:pt x="3974" y="47"/>
                    <a:pt x="4018" y="11"/>
                    <a:pt x="3938" y="2"/>
                  </a:cubicBezTo>
                  <a:cubicBezTo>
                    <a:pt x="3935" y="1"/>
                    <a:pt x="3931" y="0"/>
                    <a:pt x="3926"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58" name="Google Shape;6258;p28"/>
            <p:cNvSpPr/>
            <p:nvPr/>
          </p:nvSpPr>
          <p:spPr>
            <a:xfrm>
              <a:off x="1271594" y="4519802"/>
              <a:ext cx="3355" cy="1999"/>
            </a:xfrm>
            <a:custGeom>
              <a:avLst/>
              <a:gdLst/>
              <a:ahLst/>
              <a:cxnLst/>
              <a:rect l="l" t="t" r="r" b="b"/>
              <a:pathLst>
                <a:path w="19" h="19" extrusionOk="0">
                  <a:moveTo>
                    <a:pt x="9" y="1"/>
                  </a:moveTo>
                  <a:cubicBezTo>
                    <a:pt x="1" y="1"/>
                    <a:pt x="1" y="10"/>
                    <a:pt x="18" y="18"/>
                  </a:cubicBezTo>
                  <a:cubicBezTo>
                    <a:pt x="18" y="10"/>
                    <a:pt x="9" y="1"/>
                    <a:pt x="9"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59" name="Google Shape;6259;p28"/>
            <p:cNvSpPr/>
            <p:nvPr/>
          </p:nvSpPr>
          <p:spPr>
            <a:xfrm>
              <a:off x="579491" y="4581127"/>
              <a:ext cx="177" cy="1052"/>
            </a:xfrm>
            <a:custGeom>
              <a:avLst/>
              <a:gdLst/>
              <a:ahLst/>
              <a:cxnLst/>
              <a:rect l="l" t="t" r="r" b="b"/>
              <a:pathLst>
                <a:path w="1" h="10" extrusionOk="0">
                  <a:moveTo>
                    <a:pt x="0" y="0"/>
                  </a:moveTo>
                  <a:lnTo>
                    <a:pt x="0" y="0"/>
                  </a:lnTo>
                  <a:cubicBezTo>
                    <a:pt x="0" y="0"/>
                    <a:pt x="0" y="9"/>
                    <a:pt x="0" y="9"/>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60" name="Google Shape;6260;p28"/>
            <p:cNvSpPr/>
            <p:nvPr/>
          </p:nvSpPr>
          <p:spPr>
            <a:xfrm>
              <a:off x="1934212" y="4687052"/>
              <a:ext cx="1766" cy="5575"/>
            </a:xfrm>
            <a:custGeom>
              <a:avLst/>
              <a:gdLst/>
              <a:ahLst/>
              <a:cxnLst/>
              <a:rect l="l" t="t" r="r" b="b"/>
              <a:pathLst>
                <a:path w="10" h="53" extrusionOk="0">
                  <a:moveTo>
                    <a:pt x="9" y="0"/>
                  </a:moveTo>
                  <a:cubicBezTo>
                    <a:pt x="0" y="9"/>
                    <a:pt x="0" y="18"/>
                    <a:pt x="9" y="53"/>
                  </a:cubicBezTo>
                  <a:cubicBezTo>
                    <a:pt x="9" y="35"/>
                    <a:pt x="9" y="18"/>
                    <a:pt x="9"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61" name="Google Shape;6261;p28"/>
            <p:cNvSpPr/>
            <p:nvPr/>
          </p:nvSpPr>
          <p:spPr>
            <a:xfrm>
              <a:off x="2121185" y="4947077"/>
              <a:ext cx="4944" cy="8415"/>
            </a:xfrm>
            <a:custGeom>
              <a:avLst/>
              <a:gdLst/>
              <a:ahLst/>
              <a:cxnLst/>
              <a:rect l="l" t="t" r="r" b="b"/>
              <a:pathLst>
                <a:path w="28" h="80" extrusionOk="0">
                  <a:moveTo>
                    <a:pt x="10" y="0"/>
                  </a:moveTo>
                  <a:lnTo>
                    <a:pt x="10" y="0"/>
                  </a:lnTo>
                  <a:cubicBezTo>
                    <a:pt x="18" y="45"/>
                    <a:pt x="10" y="53"/>
                    <a:pt x="1" y="80"/>
                  </a:cubicBezTo>
                  <a:cubicBezTo>
                    <a:pt x="6" y="74"/>
                    <a:pt x="15" y="66"/>
                    <a:pt x="21" y="66"/>
                  </a:cubicBezTo>
                  <a:cubicBezTo>
                    <a:pt x="22" y="66"/>
                    <a:pt x="24" y="66"/>
                    <a:pt x="25" y="68"/>
                  </a:cubicBezTo>
                  <a:lnTo>
                    <a:pt x="25" y="68"/>
                  </a:lnTo>
                  <a:lnTo>
                    <a:pt x="10" y="0"/>
                  </a:lnTo>
                  <a:close/>
                  <a:moveTo>
                    <a:pt x="25" y="68"/>
                  </a:moveTo>
                  <a:lnTo>
                    <a:pt x="27" y="80"/>
                  </a:lnTo>
                  <a:cubicBezTo>
                    <a:pt x="27" y="73"/>
                    <a:pt x="26" y="70"/>
                    <a:pt x="25" y="68"/>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62" name="Google Shape;6262;p28"/>
            <p:cNvSpPr/>
            <p:nvPr/>
          </p:nvSpPr>
          <p:spPr>
            <a:xfrm>
              <a:off x="2091700" y="5031648"/>
              <a:ext cx="4767" cy="6522"/>
            </a:xfrm>
            <a:custGeom>
              <a:avLst/>
              <a:gdLst/>
              <a:ahLst/>
              <a:cxnLst/>
              <a:rect l="l" t="t" r="r" b="b"/>
              <a:pathLst>
                <a:path w="27" h="62" extrusionOk="0">
                  <a:moveTo>
                    <a:pt x="9" y="0"/>
                  </a:moveTo>
                  <a:cubicBezTo>
                    <a:pt x="6" y="0"/>
                    <a:pt x="3" y="8"/>
                    <a:pt x="0" y="26"/>
                  </a:cubicBezTo>
                  <a:cubicBezTo>
                    <a:pt x="9" y="35"/>
                    <a:pt x="0" y="53"/>
                    <a:pt x="9" y="62"/>
                  </a:cubicBezTo>
                  <a:lnTo>
                    <a:pt x="27" y="62"/>
                  </a:lnTo>
                  <a:cubicBezTo>
                    <a:pt x="21" y="27"/>
                    <a:pt x="15" y="0"/>
                    <a:pt x="9"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63" name="Google Shape;6263;p28"/>
            <p:cNvSpPr/>
            <p:nvPr/>
          </p:nvSpPr>
          <p:spPr>
            <a:xfrm>
              <a:off x="2097880" y="4965590"/>
              <a:ext cx="13418" cy="12202"/>
            </a:xfrm>
            <a:custGeom>
              <a:avLst/>
              <a:gdLst/>
              <a:ahLst/>
              <a:cxnLst/>
              <a:rect l="l" t="t" r="r" b="b"/>
              <a:pathLst>
                <a:path w="76" h="116" extrusionOk="0">
                  <a:moveTo>
                    <a:pt x="36" y="1"/>
                  </a:moveTo>
                  <a:cubicBezTo>
                    <a:pt x="0" y="10"/>
                    <a:pt x="18" y="63"/>
                    <a:pt x="27" y="116"/>
                  </a:cubicBezTo>
                  <a:lnTo>
                    <a:pt x="27" y="107"/>
                  </a:lnTo>
                  <a:cubicBezTo>
                    <a:pt x="33" y="109"/>
                    <a:pt x="38" y="110"/>
                    <a:pt x="43" y="110"/>
                  </a:cubicBezTo>
                  <a:cubicBezTo>
                    <a:pt x="76" y="110"/>
                    <a:pt x="59" y="55"/>
                    <a:pt x="36"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64" name="Google Shape;6264;p28"/>
            <p:cNvSpPr/>
            <p:nvPr/>
          </p:nvSpPr>
          <p:spPr>
            <a:xfrm>
              <a:off x="2104059" y="4979580"/>
              <a:ext cx="4237" cy="5785"/>
            </a:xfrm>
            <a:custGeom>
              <a:avLst/>
              <a:gdLst/>
              <a:ahLst/>
              <a:cxnLst/>
              <a:rect l="l" t="t" r="r" b="b"/>
              <a:pathLst>
                <a:path w="24" h="55" extrusionOk="0">
                  <a:moveTo>
                    <a:pt x="1" y="0"/>
                  </a:moveTo>
                  <a:cubicBezTo>
                    <a:pt x="1" y="18"/>
                    <a:pt x="1" y="36"/>
                    <a:pt x="1" y="53"/>
                  </a:cubicBezTo>
                  <a:cubicBezTo>
                    <a:pt x="4" y="54"/>
                    <a:pt x="6" y="55"/>
                    <a:pt x="8" y="55"/>
                  </a:cubicBezTo>
                  <a:cubicBezTo>
                    <a:pt x="24" y="55"/>
                    <a:pt x="9" y="24"/>
                    <a:pt x="1"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65" name="Google Shape;6265;p28"/>
            <p:cNvSpPr/>
            <p:nvPr/>
          </p:nvSpPr>
          <p:spPr>
            <a:xfrm>
              <a:off x="2103000" y="4894798"/>
              <a:ext cx="12889" cy="8941"/>
            </a:xfrm>
            <a:custGeom>
              <a:avLst/>
              <a:gdLst/>
              <a:ahLst/>
              <a:cxnLst/>
              <a:rect l="l" t="t" r="r" b="b"/>
              <a:pathLst>
                <a:path w="73" h="85" extrusionOk="0">
                  <a:moveTo>
                    <a:pt x="6" y="0"/>
                  </a:moveTo>
                  <a:cubicBezTo>
                    <a:pt x="0" y="0"/>
                    <a:pt x="1" y="15"/>
                    <a:pt x="16" y="56"/>
                  </a:cubicBezTo>
                  <a:cubicBezTo>
                    <a:pt x="7" y="82"/>
                    <a:pt x="60" y="65"/>
                    <a:pt x="51" y="82"/>
                  </a:cubicBezTo>
                  <a:cubicBezTo>
                    <a:pt x="54" y="84"/>
                    <a:pt x="56" y="85"/>
                    <a:pt x="57" y="85"/>
                  </a:cubicBezTo>
                  <a:cubicBezTo>
                    <a:pt x="73" y="85"/>
                    <a:pt x="21" y="0"/>
                    <a:pt x="6"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66" name="Google Shape;6266;p28"/>
            <p:cNvSpPr/>
            <p:nvPr/>
          </p:nvSpPr>
          <p:spPr>
            <a:xfrm>
              <a:off x="2085344" y="4965590"/>
              <a:ext cx="6533" cy="5680"/>
            </a:xfrm>
            <a:custGeom>
              <a:avLst/>
              <a:gdLst/>
              <a:ahLst/>
              <a:cxnLst/>
              <a:rect l="l" t="t" r="r" b="b"/>
              <a:pathLst>
                <a:path w="37" h="54" extrusionOk="0">
                  <a:moveTo>
                    <a:pt x="1" y="1"/>
                  </a:moveTo>
                  <a:lnTo>
                    <a:pt x="1" y="54"/>
                  </a:lnTo>
                  <a:lnTo>
                    <a:pt x="36" y="36"/>
                  </a:lnTo>
                  <a:lnTo>
                    <a:pt x="1"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67" name="Google Shape;6267;p28"/>
            <p:cNvSpPr/>
            <p:nvPr/>
          </p:nvSpPr>
          <p:spPr>
            <a:xfrm>
              <a:off x="2080754" y="4922883"/>
              <a:ext cx="3178" cy="13148"/>
            </a:xfrm>
            <a:custGeom>
              <a:avLst/>
              <a:gdLst/>
              <a:ahLst/>
              <a:cxnLst/>
              <a:rect l="l" t="t" r="r" b="b"/>
              <a:pathLst>
                <a:path w="18" h="125" extrusionOk="0">
                  <a:moveTo>
                    <a:pt x="0" y="1"/>
                  </a:moveTo>
                  <a:lnTo>
                    <a:pt x="0" y="98"/>
                  </a:lnTo>
                  <a:cubicBezTo>
                    <a:pt x="9" y="98"/>
                    <a:pt x="18" y="107"/>
                    <a:pt x="18" y="124"/>
                  </a:cubicBezTo>
                  <a:cubicBezTo>
                    <a:pt x="18" y="63"/>
                    <a:pt x="9" y="1"/>
                    <a:pt x="0"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68" name="Google Shape;6268;p28"/>
            <p:cNvSpPr/>
            <p:nvPr/>
          </p:nvSpPr>
          <p:spPr>
            <a:xfrm>
              <a:off x="2083755" y="4935927"/>
              <a:ext cx="3355" cy="7574"/>
            </a:xfrm>
            <a:custGeom>
              <a:avLst/>
              <a:gdLst/>
              <a:ahLst/>
              <a:cxnLst/>
              <a:rect l="l" t="t" r="r" b="b"/>
              <a:pathLst>
                <a:path w="19" h="72" extrusionOk="0">
                  <a:moveTo>
                    <a:pt x="1" y="0"/>
                  </a:moveTo>
                  <a:lnTo>
                    <a:pt x="1" y="0"/>
                  </a:lnTo>
                  <a:cubicBezTo>
                    <a:pt x="10" y="27"/>
                    <a:pt x="10" y="53"/>
                    <a:pt x="19" y="71"/>
                  </a:cubicBezTo>
                  <a:cubicBezTo>
                    <a:pt x="19" y="53"/>
                    <a:pt x="10" y="18"/>
                    <a:pt x="1"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69" name="Google Shape;6269;p28"/>
            <p:cNvSpPr/>
            <p:nvPr/>
          </p:nvSpPr>
          <p:spPr>
            <a:xfrm>
              <a:off x="2080754" y="4948970"/>
              <a:ext cx="1766" cy="9362"/>
            </a:xfrm>
            <a:custGeom>
              <a:avLst/>
              <a:gdLst/>
              <a:ahLst/>
              <a:cxnLst/>
              <a:rect l="l" t="t" r="r" b="b"/>
              <a:pathLst>
                <a:path w="10" h="89" extrusionOk="0">
                  <a:moveTo>
                    <a:pt x="0" y="0"/>
                  </a:moveTo>
                  <a:lnTo>
                    <a:pt x="0" y="88"/>
                  </a:lnTo>
                  <a:lnTo>
                    <a:pt x="9" y="62"/>
                  </a:lnTo>
                  <a:lnTo>
                    <a:pt x="0"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70" name="Google Shape;6270;p28"/>
            <p:cNvSpPr/>
            <p:nvPr/>
          </p:nvSpPr>
          <p:spPr>
            <a:xfrm>
              <a:off x="2037321" y="4809491"/>
              <a:ext cx="10770" cy="10939"/>
            </a:xfrm>
            <a:custGeom>
              <a:avLst/>
              <a:gdLst/>
              <a:ahLst/>
              <a:cxnLst/>
              <a:rect l="l" t="t" r="r" b="b"/>
              <a:pathLst>
                <a:path w="61" h="104" extrusionOk="0">
                  <a:moveTo>
                    <a:pt x="14" y="0"/>
                  </a:moveTo>
                  <a:cubicBezTo>
                    <a:pt x="6" y="0"/>
                    <a:pt x="1" y="32"/>
                    <a:pt x="17" y="63"/>
                  </a:cubicBezTo>
                  <a:cubicBezTo>
                    <a:pt x="31" y="78"/>
                    <a:pt x="45" y="104"/>
                    <a:pt x="55" y="104"/>
                  </a:cubicBezTo>
                  <a:cubicBezTo>
                    <a:pt x="57" y="104"/>
                    <a:pt x="59" y="102"/>
                    <a:pt x="61" y="99"/>
                  </a:cubicBezTo>
                  <a:lnTo>
                    <a:pt x="17" y="2"/>
                  </a:lnTo>
                  <a:cubicBezTo>
                    <a:pt x="16" y="1"/>
                    <a:pt x="15" y="0"/>
                    <a:pt x="14"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71" name="Google Shape;6271;p28"/>
            <p:cNvSpPr/>
            <p:nvPr/>
          </p:nvSpPr>
          <p:spPr>
            <a:xfrm>
              <a:off x="2035555" y="4848620"/>
              <a:ext cx="9534" cy="5680"/>
            </a:xfrm>
            <a:custGeom>
              <a:avLst/>
              <a:gdLst/>
              <a:ahLst/>
              <a:cxnLst/>
              <a:rect l="l" t="t" r="r" b="b"/>
              <a:pathLst>
                <a:path w="54" h="54" extrusionOk="0">
                  <a:moveTo>
                    <a:pt x="53" y="0"/>
                  </a:moveTo>
                  <a:lnTo>
                    <a:pt x="0" y="9"/>
                  </a:lnTo>
                  <a:lnTo>
                    <a:pt x="27" y="53"/>
                  </a:lnTo>
                  <a:cubicBezTo>
                    <a:pt x="35" y="18"/>
                    <a:pt x="35" y="18"/>
                    <a:pt x="53"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72" name="Google Shape;6272;p28"/>
            <p:cNvSpPr/>
            <p:nvPr/>
          </p:nvSpPr>
          <p:spPr>
            <a:xfrm>
              <a:off x="2016134" y="4817800"/>
              <a:ext cx="10593" cy="10624"/>
            </a:xfrm>
            <a:custGeom>
              <a:avLst/>
              <a:gdLst/>
              <a:ahLst/>
              <a:cxnLst/>
              <a:rect l="l" t="t" r="r" b="b"/>
              <a:pathLst>
                <a:path w="60" h="101" extrusionOk="0">
                  <a:moveTo>
                    <a:pt x="5" y="0"/>
                  </a:moveTo>
                  <a:cubicBezTo>
                    <a:pt x="0" y="0"/>
                    <a:pt x="1" y="14"/>
                    <a:pt x="13" y="55"/>
                  </a:cubicBezTo>
                  <a:cubicBezTo>
                    <a:pt x="25" y="55"/>
                    <a:pt x="46" y="101"/>
                    <a:pt x="54" y="101"/>
                  </a:cubicBezTo>
                  <a:cubicBezTo>
                    <a:pt x="58" y="101"/>
                    <a:pt x="60" y="91"/>
                    <a:pt x="57" y="64"/>
                  </a:cubicBezTo>
                  <a:cubicBezTo>
                    <a:pt x="45" y="58"/>
                    <a:pt x="14" y="0"/>
                    <a:pt x="5"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73" name="Google Shape;6273;p28"/>
            <p:cNvSpPr/>
            <p:nvPr/>
          </p:nvSpPr>
          <p:spPr>
            <a:xfrm>
              <a:off x="1946571" y="4670327"/>
              <a:ext cx="15890" cy="3787"/>
            </a:xfrm>
            <a:custGeom>
              <a:avLst/>
              <a:gdLst/>
              <a:ahLst/>
              <a:cxnLst/>
              <a:rect l="l" t="t" r="r" b="b"/>
              <a:pathLst>
                <a:path w="90" h="36" extrusionOk="0">
                  <a:moveTo>
                    <a:pt x="89" y="0"/>
                  </a:moveTo>
                  <a:lnTo>
                    <a:pt x="1" y="18"/>
                  </a:lnTo>
                  <a:lnTo>
                    <a:pt x="19" y="35"/>
                  </a:lnTo>
                  <a:lnTo>
                    <a:pt x="89"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74" name="Google Shape;6274;p28"/>
            <p:cNvSpPr/>
            <p:nvPr/>
          </p:nvSpPr>
          <p:spPr>
            <a:xfrm>
              <a:off x="1770544" y="4586807"/>
              <a:ext cx="26660" cy="8310"/>
            </a:xfrm>
            <a:custGeom>
              <a:avLst/>
              <a:gdLst/>
              <a:ahLst/>
              <a:cxnLst/>
              <a:rect l="l" t="t" r="r" b="b"/>
              <a:pathLst>
                <a:path w="151" h="79" extrusionOk="0">
                  <a:moveTo>
                    <a:pt x="24" y="0"/>
                  </a:moveTo>
                  <a:cubicBezTo>
                    <a:pt x="8" y="0"/>
                    <a:pt x="0" y="11"/>
                    <a:pt x="0" y="44"/>
                  </a:cubicBezTo>
                  <a:cubicBezTo>
                    <a:pt x="22" y="63"/>
                    <a:pt x="35" y="69"/>
                    <a:pt x="45" y="69"/>
                  </a:cubicBezTo>
                  <a:cubicBezTo>
                    <a:pt x="60" y="69"/>
                    <a:pt x="64" y="53"/>
                    <a:pt x="79" y="53"/>
                  </a:cubicBezTo>
                  <a:cubicBezTo>
                    <a:pt x="89" y="53"/>
                    <a:pt x="102" y="59"/>
                    <a:pt x="124" y="79"/>
                  </a:cubicBezTo>
                  <a:cubicBezTo>
                    <a:pt x="150" y="79"/>
                    <a:pt x="62" y="17"/>
                    <a:pt x="88" y="17"/>
                  </a:cubicBezTo>
                  <a:cubicBezTo>
                    <a:pt x="59" y="9"/>
                    <a:pt x="38" y="0"/>
                    <a:pt x="24"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75" name="Google Shape;6275;p28"/>
            <p:cNvSpPr/>
            <p:nvPr/>
          </p:nvSpPr>
          <p:spPr>
            <a:xfrm>
              <a:off x="1786081" y="4588595"/>
              <a:ext cx="7945" cy="947"/>
            </a:xfrm>
            <a:custGeom>
              <a:avLst/>
              <a:gdLst/>
              <a:ahLst/>
              <a:cxnLst/>
              <a:rect l="l" t="t" r="r" b="b"/>
              <a:pathLst>
                <a:path w="45" h="9" extrusionOk="0">
                  <a:moveTo>
                    <a:pt x="0" y="0"/>
                  </a:moveTo>
                  <a:cubicBezTo>
                    <a:pt x="18" y="9"/>
                    <a:pt x="27" y="9"/>
                    <a:pt x="45" y="9"/>
                  </a:cubicBezTo>
                  <a:cubicBezTo>
                    <a:pt x="18" y="0"/>
                    <a:pt x="9" y="0"/>
                    <a:pt x="0"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76" name="Google Shape;6276;p28"/>
            <p:cNvSpPr/>
            <p:nvPr/>
          </p:nvSpPr>
          <p:spPr>
            <a:xfrm>
              <a:off x="91488" y="5343636"/>
              <a:ext cx="4767" cy="8520"/>
            </a:xfrm>
            <a:custGeom>
              <a:avLst/>
              <a:gdLst/>
              <a:ahLst/>
              <a:cxnLst/>
              <a:rect l="l" t="t" r="r" b="b"/>
              <a:pathLst>
                <a:path w="27" h="81" extrusionOk="0">
                  <a:moveTo>
                    <a:pt x="9" y="1"/>
                  </a:moveTo>
                  <a:lnTo>
                    <a:pt x="0" y="80"/>
                  </a:lnTo>
                  <a:lnTo>
                    <a:pt x="0" y="80"/>
                  </a:lnTo>
                  <a:lnTo>
                    <a:pt x="27" y="27"/>
                  </a:lnTo>
                  <a:lnTo>
                    <a:pt x="9"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77" name="Google Shape;6277;p28"/>
            <p:cNvSpPr/>
            <p:nvPr/>
          </p:nvSpPr>
          <p:spPr>
            <a:xfrm>
              <a:off x="96078" y="5359414"/>
              <a:ext cx="9534" cy="7574"/>
            </a:xfrm>
            <a:custGeom>
              <a:avLst/>
              <a:gdLst/>
              <a:ahLst/>
              <a:cxnLst/>
              <a:rect l="l" t="t" r="r" b="b"/>
              <a:pathLst>
                <a:path w="54" h="72" extrusionOk="0">
                  <a:moveTo>
                    <a:pt x="54" y="1"/>
                  </a:moveTo>
                  <a:lnTo>
                    <a:pt x="1" y="27"/>
                  </a:lnTo>
                  <a:lnTo>
                    <a:pt x="54" y="71"/>
                  </a:lnTo>
                  <a:cubicBezTo>
                    <a:pt x="54" y="54"/>
                    <a:pt x="45" y="18"/>
                    <a:pt x="54"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78" name="Google Shape;6278;p28"/>
            <p:cNvSpPr/>
            <p:nvPr/>
          </p:nvSpPr>
          <p:spPr>
            <a:xfrm>
              <a:off x="961384" y="4525377"/>
              <a:ext cx="11123" cy="3787"/>
            </a:xfrm>
            <a:custGeom>
              <a:avLst/>
              <a:gdLst/>
              <a:ahLst/>
              <a:cxnLst/>
              <a:rect l="l" t="t" r="r" b="b"/>
              <a:pathLst>
                <a:path w="63" h="36" extrusionOk="0">
                  <a:moveTo>
                    <a:pt x="0" y="1"/>
                  </a:moveTo>
                  <a:lnTo>
                    <a:pt x="62" y="36"/>
                  </a:lnTo>
                  <a:lnTo>
                    <a:pt x="62" y="18"/>
                  </a:lnTo>
                  <a:cubicBezTo>
                    <a:pt x="53" y="9"/>
                    <a:pt x="36" y="1"/>
                    <a:pt x="0"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79" name="Google Shape;6279;p28"/>
            <p:cNvSpPr/>
            <p:nvPr/>
          </p:nvSpPr>
          <p:spPr>
            <a:xfrm>
              <a:off x="789947" y="4522642"/>
              <a:ext cx="6356" cy="5680"/>
            </a:xfrm>
            <a:custGeom>
              <a:avLst/>
              <a:gdLst/>
              <a:ahLst/>
              <a:cxnLst/>
              <a:rect l="l" t="t" r="r" b="b"/>
              <a:pathLst>
                <a:path w="36" h="54" extrusionOk="0">
                  <a:moveTo>
                    <a:pt x="0" y="0"/>
                  </a:moveTo>
                  <a:lnTo>
                    <a:pt x="18" y="53"/>
                  </a:lnTo>
                  <a:lnTo>
                    <a:pt x="35" y="53"/>
                  </a:lnTo>
                  <a:lnTo>
                    <a:pt x="0"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80" name="Google Shape;6280;p28"/>
            <p:cNvSpPr/>
            <p:nvPr/>
          </p:nvSpPr>
          <p:spPr>
            <a:xfrm>
              <a:off x="658235" y="4550517"/>
              <a:ext cx="19598" cy="4733"/>
            </a:xfrm>
            <a:custGeom>
              <a:avLst/>
              <a:gdLst/>
              <a:ahLst/>
              <a:cxnLst/>
              <a:rect l="l" t="t" r="r" b="b"/>
              <a:pathLst>
                <a:path w="111" h="45" extrusionOk="0">
                  <a:moveTo>
                    <a:pt x="110" y="0"/>
                  </a:moveTo>
                  <a:lnTo>
                    <a:pt x="110" y="0"/>
                  </a:lnTo>
                  <a:cubicBezTo>
                    <a:pt x="103" y="3"/>
                    <a:pt x="95" y="7"/>
                    <a:pt x="87" y="11"/>
                  </a:cubicBezTo>
                  <a:lnTo>
                    <a:pt x="87" y="11"/>
                  </a:lnTo>
                  <a:cubicBezTo>
                    <a:pt x="95" y="9"/>
                    <a:pt x="103" y="5"/>
                    <a:pt x="110" y="0"/>
                  </a:cubicBezTo>
                  <a:close/>
                  <a:moveTo>
                    <a:pt x="87" y="11"/>
                  </a:moveTo>
                  <a:cubicBezTo>
                    <a:pt x="42" y="27"/>
                    <a:pt x="1" y="6"/>
                    <a:pt x="31" y="44"/>
                  </a:cubicBezTo>
                  <a:cubicBezTo>
                    <a:pt x="50" y="38"/>
                    <a:pt x="69" y="23"/>
                    <a:pt x="87" y="1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81" name="Google Shape;6281;p28"/>
            <p:cNvSpPr/>
            <p:nvPr/>
          </p:nvSpPr>
          <p:spPr>
            <a:xfrm>
              <a:off x="1963167" y="5350683"/>
              <a:ext cx="8651" cy="4207"/>
            </a:xfrm>
            <a:custGeom>
              <a:avLst/>
              <a:gdLst/>
              <a:ahLst/>
              <a:cxnLst/>
              <a:rect l="l" t="t" r="r" b="b"/>
              <a:pathLst>
                <a:path w="49" h="40" extrusionOk="0">
                  <a:moveTo>
                    <a:pt x="16" y="1"/>
                  </a:moveTo>
                  <a:cubicBezTo>
                    <a:pt x="7" y="1"/>
                    <a:pt x="0" y="4"/>
                    <a:pt x="4" y="4"/>
                  </a:cubicBezTo>
                  <a:cubicBezTo>
                    <a:pt x="4" y="40"/>
                    <a:pt x="39" y="22"/>
                    <a:pt x="48" y="31"/>
                  </a:cubicBezTo>
                  <a:cubicBezTo>
                    <a:pt x="43" y="6"/>
                    <a:pt x="27" y="1"/>
                    <a:pt x="16"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82" name="Google Shape;6282;p28"/>
            <p:cNvSpPr/>
            <p:nvPr/>
          </p:nvSpPr>
          <p:spPr>
            <a:xfrm>
              <a:off x="1948160" y="5296301"/>
              <a:ext cx="6533" cy="6627"/>
            </a:xfrm>
            <a:custGeom>
              <a:avLst/>
              <a:gdLst/>
              <a:ahLst/>
              <a:cxnLst/>
              <a:rect l="l" t="t" r="r" b="b"/>
              <a:pathLst>
                <a:path w="37" h="63" extrusionOk="0">
                  <a:moveTo>
                    <a:pt x="1" y="0"/>
                  </a:moveTo>
                  <a:lnTo>
                    <a:pt x="18" y="53"/>
                  </a:lnTo>
                  <a:lnTo>
                    <a:pt x="36" y="62"/>
                  </a:lnTo>
                  <a:lnTo>
                    <a:pt x="1"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83" name="Google Shape;6283;p28"/>
            <p:cNvSpPr/>
            <p:nvPr/>
          </p:nvSpPr>
          <p:spPr>
            <a:xfrm>
              <a:off x="1940391" y="5256330"/>
              <a:ext cx="15714" cy="29873"/>
            </a:xfrm>
            <a:custGeom>
              <a:avLst/>
              <a:gdLst/>
              <a:ahLst/>
              <a:cxnLst/>
              <a:rect l="l" t="t" r="r" b="b"/>
              <a:pathLst>
                <a:path w="89" h="284" extrusionOk="0">
                  <a:moveTo>
                    <a:pt x="54" y="1"/>
                  </a:moveTo>
                  <a:lnTo>
                    <a:pt x="54" y="1"/>
                  </a:lnTo>
                  <a:cubicBezTo>
                    <a:pt x="1" y="45"/>
                    <a:pt x="71" y="160"/>
                    <a:pt x="54" y="239"/>
                  </a:cubicBezTo>
                  <a:lnTo>
                    <a:pt x="36" y="248"/>
                  </a:lnTo>
                  <a:lnTo>
                    <a:pt x="89" y="283"/>
                  </a:lnTo>
                  <a:cubicBezTo>
                    <a:pt x="80" y="186"/>
                    <a:pt x="45" y="71"/>
                    <a:pt x="54"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84" name="Google Shape;6284;p28"/>
            <p:cNvSpPr/>
            <p:nvPr/>
          </p:nvSpPr>
          <p:spPr>
            <a:xfrm>
              <a:off x="1967758" y="5230874"/>
              <a:ext cx="4061" cy="6101"/>
            </a:xfrm>
            <a:custGeom>
              <a:avLst/>
              <a:gdLst/>
              <a:ahLst/>
              <a:cxnLst/>
              <a:rect l="l" t="t" r="r" b="b"/>
              <a:pathLst>
                <a:path w="23" h="58" extrusionOk="0">
                  <a:moveTo>
                    <a:pt x="1" y="1"/>
                  </a:moveTo>
                  <a:cubicBezTo>
                    <a:pt x="1" y="1"/>
                    <a:pt x="5" y="11"/>
                    <a:pt x="13" y="57"/>
                  </a:cubicBezTo>
                  <a:cubicBezTo>
                    <a:pt x="13" y="57"/>
                    <a:pt x="22" y="57"/>
                    <a:pt x="22" y="48"/>
                  </a:cubicBezTo>
                  <a:cubicBezTo>
                    <a:pt x="22" y="40"/>
                    <a:pt x="22" y="31"/>
                    <a:pt x="22" y="4"/>
                  </a:cubicBezTo>
                  <a:cubicBezTo>
                    <a:pt x="18" y="7"/>
                    <a:pt x="15" y="8"/>
                    <a:pt x="13" y="8"/>
                  </a:cubicBezTo>
                  <a:cubicBezTo>
                    <a:pt x="5" y="8"/>
                    <a:pt x="1" y="1"/>
                    <a:pt x="1"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85" name="Google Shape;6285;p28"/>
            <p:cNvSpPr/>
            <p:nvPr/>
          </p:nvSpPr>
          <p:spPr>
            <a:xfrm>
              <a:off x="1971642" y="5235292"/>
              <a:ext cx="1942" cy="2314"/>
            </a:xfrm>
            <a:custGeom>
              <a:avLst/>
              <a:gdLst/>
              <a:ahLst/>
              <a:cxnLst/>
              <a:rect l="l" t="t" r="r" b="b"/>
              <a:pathLst>
                <a:path w="11" h="22" extrusionOk="0">
                  <a:moveTo>
                    <a:pt x="6" y="0"/>
                  </a:moveTo>
                  <a:cubicBezTo>
                    <a:pt x="5" y="0"/>
                    <a:pt x="3" y="2"/>
                    <a:pt x="0" y="6"/>
                  </a:cubicBezTo>
                  <a:cubicBezTo>
                    <a:pt x="0" y="17"/>
                    <a:pt x="1" y="21"/>
                    <a:pt x="3" y="21"/>
                  </a:cubicBezTo>
                  <a:cubicBezTo>
                    <a:pt x="6" y="21"/>
                    <a:pt x="11" y="0"/>
                    <a:pt x="6"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86" name="Google Shape;6286;p28"/>
            <p:cNvSpPr/>
            <p:nvPr/>
          </p:nvSpPr>
          <p:spPr>
            <a:xfrm>
              <a:off x="1966875" y="5210257"/>
              <a:ext cx="7945" cy="9993"/>
            </a:xfrm>
            <a:custGeom>
              <a:avLst/>
              <a:gdLst/>
              <a:ahLst/>
              <a:cxnLst/>
              <a:rect l="l" t="t" r="r" b="b"/>
              <a:pathLst>
                <a:path w="45" h="95" extrusionOk="0">
                  <a:moveTo>
                    <a:pt x="27" y="0"/>
                  </a:moveTo>
                  <a:cubicBezTo>
                    <a:pt x="19" y="0"/>
                    <a:pt x="10" y="14"/>
                    <a:pt x="1" y="33"/>
                  </a:cubicBezTo>
                  <a:lnTo>
                    <a:pt x="27" y="94"/>
                  </a:lnTo>
                  <a:cubicBezTo>
                    <a:pt x="35" y="79"/>
                    <a:pt x="36" y="38"/>
                    <a:pt x="42" y="38"/>
                  </a:cubicBezTo>
                  <a:cubicBezTo>
                    <a:pt x="43" y="38"/>
                    <a:pt x="44" y="39"/>
                    <a:pt x="45" y="41"/>
                  </a:cubicBezTo>
                  <a:cubicBezTo>
                    <a:pt x="41" y="12"/>
                    <a:pt x="34" y="0"/>
                    <a:pt x="27"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87" name="Google Shape;6287;p28"/>
            <p:cNvSpPr/>
            <p:nvPr/>
          </p:nvSpPr>
          <p:spPr>
            <a:xfrm>
              <a:off x="1959106" y="5208048"/>
              <a:ext cx="1766" cy="3787"/>
            </a:xfrm>
            <a:custGeom>
              <a:avLst/>
              <a:gdLst/>
              <a:ahLst/>
              <a:cxnLst/>
              <a:rect l="l" t="t" r="r" b="b"/>
              <a:pathLst>
                <a:path w="10" h="36" extrusionOk="0">
                  <a:moveTo>
                    <a:pt x="1" y="1"/>
                  </a:moveTo>
                  <a:lnTo>
                    <a:pt x="9" y="36"/>
                  </a:lnTo>
                  <a:cubicBezTo>
                    <a:pt x="9" y="27"/>
                    <a:pt x="9" y="18"/>
                    <a:pt x="1"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88" name="Google Shape;6288;p28"/>
            <p:cNvSpPr/>
            <p:nvPr/>
          </p:nvSpPr>
          <p:spPr>
            <a:xfrm>
              <a:off x="1954869" y="5211730"/>
              <a:ext cx="9004" cy="6627"/>
            </a:xfrm>
            <a:custGeom>
              <a:avLst/>
              <a:gdLst/>
              <a:ahLst/>
              <a:cxnLst/>
              <a:rect l="l" t="t" r="r" b="b"/>
              <a:pathLst>
                <a:path w="51" h="63" extrusionOk="0">
                  <a:moveTo>
                    <a:pt x="33" y="1"/>
                  </a:moveTo>
                  <a:lnTo>
                    <a:pt x="33" y="1"/>
                  </a:lnTo>
                  <a:cubicBezTo>
                    <a:pt x="25" y="9"/>
                    <a:pt x="0" y="10"/>
                    <a:pt x="37" y="25"/>
                  </a:cubicBezTo>
                  <a:lnTo>
                    <a:pt x="37" y="25"/>
                  </a:lnTo>
                  <a:cubicBezTo>
                    <a:pt x="37" y="25"/>
                    <a:pt x="36" y="25"/>
                    <a:pt x="36" y="25"/>
                  </a:cubicBezTo>
                  <a:cubicBezTo>
                    <a:pt x="30" y="25"/>
                    <a:pt x="44" y="41"/>
                    <a:pt x="51" y="63"/>
                  </a:cubicBezTo>
                  <a:lnTo>
                    <a:pt x="41" y="27"/>
                  </a:lnTo>
                  <a:lnTo>
                    <a:pt x="41" y="27"/>
                  </a:lnTo>
                  <a:cubicBezTo>
                    <a:pt x="41" y="27"/>
                    <a:pt x="42" y="27"/>
                    <a:pt x="42" y="27"/>
                  </a:cubicBezTo>
                  <a:cubicBezTo>
                    <a:pt x="42" y="27"/>
                    <a:pt x="41" y="27"/>
                    <a:pt x="41" y="27"/>
                  </a:cubicBezTo>
                  <a:lnTo>
                    <a:pt x="41" y="27"/>
                  </a:lnTo>
                  <a:lnTo>
                    <a:pt x="33"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89" name="Google Shape;6289;p28"/>
            <p:cNvSpPr/>
            <p:nvPr/>
          </p:nvSpPr>
          <p:spPr>
            <a:xfrm>
              <a:off x="1955928" y="5221933"/>
              <a:ext cx="8828" cy="10729"/>
            </a:xfrm>
            <a:custGeom>
              <a:avLst/>
              <a:gdLst/>
              <a:ahLst/>
              <a:cxnLst/>
              <a:rect l="l" t="t" r="r" b="b"/>
              <a:pathLst>
                <a:path w="50" h="102" extrusionOk="0">
                  <a:moveTo>
                    <a:pt x="45" y="1"/>
                  </a:moveTo>
                  <a:cubicBezTo>
                    <a:pt x="33" y="25"/>
                    <a:pt x="29" y="52"/>
                    <a:pt x="20" y="52"/>
                  </a:cubicBezTo>
                  <a:cubicBezTo>
                    <a:pt x="16" y="52"/>
                    <a:pt x="10" y="45"/>
                    <a:pt x="1" y="27"/>
                  </a:cubicBezTo>
                  <a:lnTo>
                    <a:pt x="1" y="27"/>
                  </a:lnTo>
                  <a:cubicBezTo>
                    <a:pt x="9" y="78"/>
                    <a:pt x="20" y="101"/>
                    <a:pt x="29" y="101"/>
                  </a:cubicBezTo>
                  <a:cubicBezTo>
                    <a:pt x="41" y="101"/>
                    <a:pt x="50" y="65"/>
                    <a:pt x="45"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90" name="Google Shape;6290;p28"/>
            <p:cNvSpPr/>
            <p:nvPr/>
          </p:nvSpPr>
          <p:spPr>
            <a:xfrm>
              <a:off x="1935801" y="5254541"/>
              <a:ext cx="6356" cy="8415"/>
            </a:xfrm>
            <a:custGeom>
              <a:avLst/>
              <a:gdLst/>
              <a:ahLst/>
              <a:cxnLst/>
              <a:rect l="l" t="t" r="r" b="b"/>
              <a:pathLst>
                <a:path w="36" h="80" extrusionOk="0">
                  <a:moveTo>
                    <a:pt x="18" y="0"/>
                  </a:moveTo>
                  <a:lnTo>
                    <a:pt x="0" y="44"/>
                  </a:lnTo>
                  <a:lnTo>
                    <a:pt x="27" y="79"/>
                  </a:lnTo>
                  <a:cubicBezTo>
                    <a:pt x="18" y="62"/>
                    <a:pt x="35" y="0"/>
                    <a:pt x="18"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91" name="Google Shape;6291;p28"/>
            <p:cNvSpPr/>
            <p:nvPr/>
          </p:nvSpPr>
          <p:spPr>
            <a:xfrm>
              <a:off x="1959106" y="5173652"/>
              <a:ext cx="7945" cy="7574"/>
            </a:xfrm>
            <a:custGeom>
              <a:avLst/>
              <a:gdLst/>
              <a:ahLst/>
              <a:cxnLst/>
              <a:rect l="l" t="t" r="r" b="b"/>
              <a:pathLst>
                <a:path w="45" h="72" extrusionOk="0">
                  <a:moveTo>
                    <a:pt x="45" y="1"/>
                  </a:moveTo>
                  <a:cubicBezTo>
                    <a:pt x="27" y="1"/>
                    <a:pt x="9" y="27"/>
                    <a:pt x="1" y="36"/>
                  </a:cubicBezTo>
                  <a:lnTo>
                    <a:pt x="18" y="71"/>
                  </a:lnTo>
                  <a:cubicBezTo>
                    <a:pt x="18" y="54"/>
                    <a:pt x="27" y="10"/>
                    <a:pt x="45"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92" name="Google Shape;6292;p28"/>
            <p:cNvSpPr/>
            <p:nvPr/>
          </p:nvSpPr>
          <p:spPr>
            <a:xfrm>
              <a:off x="1952927" y="5169970"/>
              <a:ext cx="6356" cy="6942"/>
            </a:xfrm>
            <a:custGeom>
              <a:avLst/>
              <a:gdLst/>
              <a:ahLst/>
              <a:cxnLst/>
              <a:rect l="l" t="t" r="r" b="b"/>
              <a:pathLst>
                <a:path w="36" h="66" extrusionOk="0">
                  <a:moveTo>
                    <a:pt x="0" y="1"/>
                  </a:moveTo>
                  <a:cubicBezTo>
                    <a:pt x="7" y="50"/>
                    <a:pt x="14" y="65"/>
                    <a:pt x="26" y="65"/>
                  </a:cubicBezTo>
                  <a:cubicBezTo>
                    <a:pt x="29" y="65"/>
                    <a:pt x="32" y="64"/>
                    <a:pt x="36" y="62"/>
                  </a:cubicBezTo>
                  <a:lnTo>
                    <a:pt x="0"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93" name="Google Shape;6293;p28"/>
            <p:cNvSpPr/>
            <p:nvPr/>
          </p:nvSpPr>
          <p:spPr>
            <a:xfrm>
              <a:off x="1946571" y="5205313"/>
              <a:ext cx="9534" cy="13043"/>
            </a:xfrm>
            <a:custGeom>
              <a:avLst/>
              <a:gdLst/>
              <a:ahLst/>
              <a:cxnLst/>
              <a:rect l="l" t="t" r="r" b="b"/>
              <a:pathLst>
                <a:path w="54" h="124" extrusionOk="0">
                  <a:moveTo>
                    <a:pt x="1" y="0"/>
                  </a:moveTo>
                  <a:lnTo>
                    <a:pt x="1" y="18"/>
                  </a:lnTo>
                  <a:lnTo>
                    <a:pt x="54" y="124"/>
                  </a:lnTo>
                  <a:lnTo>
                    <a:pt x="1"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94" name="Google Shape;6294;p28"/>
            <p:cNvSpPr/>
            <p:nvPr/>
          </p:nvSpPr>
          <p:spPr>
            <a:xfrm>
              <a:off x="1959106" y="5143989"/>
              <a:ext cx="9534" cy="6627"/>
            </a:xfrm>
            <a:custGeom>
              <a:avLst/>
              <a:gdLst/>
              <a:ahLst/>
              <a:cxnLst/>
              <a:rect l="l" t="t" r="r" b="b"/>
              <a:pathLst>
                <a:path w="54" h="63" extrusionOk="0">
                  <a:moveTo>
                    <a:pt x="1" y="0"/>
                  </a:moveTo>
                  <a:lnTo>
                    <a:pt x="18" y="27"/>
                  </a:lnTo>
                  <a:lnTo>
                    <a:pt x="53" y="62"/>
                  </a:lnTo>
                  <a:lnTo>
                    <a:pt x="1"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95" name="Google Shape;6295;p28"/>
            <p:cNvSpPr/>
            <p:nvPr/>
          </p:nvSpPr>
          <p:spPr>
            <a:xfrm>
              <a:off x="1957517" y="5115167"/>
              <a:ext cx="9534" cy="14726"/>
            </a:xfrm>
            <a:custGeom>
              <a:avLst/>
              <a:gdLst/>
              <a:ahLst/>
              <a:cxnLst/>
              <a:rect l="l" t="t" r="r" b="b"/>
              <a:pathLst>
                <a:path w="54" h="140" extrusionOk="0">
                  <a:moveTo>
                    <a:pt x="1" y="1"/>
                  </a:moveTo>
                  <a:lnTo>
                    <a:pt x="1" y="1"/>
                  </a:lnTo>
                  <a:cubicBezTo>
                    <a:pt x="10" y="36"/>
                    <a:pt x="18" y="80"/>
                    <a:pt x="1" y="133"/>
                  </a:cubicBezTo>
                  <a:cubicBezTo>
                    <a:pt x="5" y="137"/>
                    <a:pt x="9" y="139"/>
                    <a:pt x="12" y="139"/>
                  </a:cubicBezTo>
                  <a:cubicBezTo>
                    <a:pt x="27" y="139"/>
                    <a:pt x="35" y="109"/>
                    <a:pt x="46" y="109"/>
                  </a:cubicBezTo>
                  <a:cubicBezTo>
                    <a:pt x="48" y="109"/>
                    <a:pt x="51" y="111"/>
                    <a:pt x="54" y="115"/>
                  </a:cubicBezTo>
                  <a:cubicBezTo>
                    <a:pt x="45" y="71"/>
                    <a:pt x="18" y="36"/>
                    <a:pt x="1"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96" name="Google Shape;6296;p28"/>
            <p:cNvSpPr/>
            <p:nvPr/>
          </p:nvSpPr>
          <p:spPr>
            <a:xfrm>
              <a:off x="1951338" y="5109592"/>
              <a:ext cx="6356" cy="5680"/>
            </a:xfrm>
            <a:custGeom>
              <a:avLst/>
              <a:gdLst/>
              <a:ahLst/>
              <a:cxnLst/>
              <a:rect l="l" t="t" r="r" b="b"/>
              <a:pathLst>
                <a:path w="36" h="54" extrusionOk="0">
                  <a:moveTo>
                    <a:pt x="0" y="1"/>
                  </a:moveTo>
                  <a:cubicBezTo>
                    <a:pt x="9" y="18"/>
                    <a:pt x="18" y="36"/>
                    <a:pt x="36" y="54"/>
                  </a:cubicBezTo>
                  <a:cubicBezTo>
                    <a:pt x="27" y="36"/>
                    <a:pt x="9" y="18"/>
                    <a:pt x="0"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97" name="Google Shape;6297;p28"/>
            <p:cNvSpPr/>
            <p:nvPr/>
          </p:nvSpPr>
          <p:spPr>
            <a:xfrm>
              <a:off x="1951338" y="5152299"/>
              <a:ext cx="6356" cy="5680"/>
            </a:xfrm>
            <a:custGeom>
              <a:avLst/>
              <a:gdLst/>
              <a:ahLst/>
              <a:cxnLst/>
              <a:rect l="l" t="t" r="r" b="b"/>
              <a:pathLst>
                <a:path w="36" h="54" extrusionOk="0">
                  <a:moveTo>
                    <a:pt x="36" y="1"/>
                  </a:moveTo>
                  <a:lnTo>
                    <a:pt x="0" y="27"/>
                  </a:lnTo>
                  <a:cubicBezTo>
                    <a:pt x="9" y="36"/>
                    <a:pt x="9" y="45"/>
                    <a:pt x="9" y="54"/>
                  </a:cubicBezTo>
                  <a:cubicBezTo>
                    <a:pt x="9" y="54"/>
                    <a:pt x="36" y="36"/>
                    <a:pt x="36"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98" name="Google Shape;6298;p28"/>
            <p:cNvSpPr/>
            <p:nvPr/>
          </p:nvSpPr>
          <p:spPr>
            <a:xfrm>
              <a:off x="1951338" y="5149564"/>
              <a:ext cx="177" cy="5680"/>
            </a:xfrm>
            <a:custGeom>
              <a:avLst/>
              <a:gdLst/>
              <a:ahLst/>
              <a:cxnLst/>
              <a:rect l="l" t="t" r="r" b="b"/>
              <a:pathLst>
                <a:path w="1" h="54" extrusionOk="0">
                  <a:moveTo>
                    <a:pt x="0" y="53"/>
                  </a:moveTo>
                  <a:lnTo>
                    <a:pt x="0" y="53"/>
                  </a:lnTo>
                  <a:cubicBezTo>
                    <a:pt x="0" y="27"/>
                    <a:pt x="0" y="9"/>
                    <a:pt x="0" y="0"/>
                  </a:cubicBezTo>
                  <a:cubicBezTo>
                    <a:pt x="0" y="9"/>
                    <a:pt x="0" y="27"/>
                    <a:pt x="0" y="53"/>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299" name="Google Shape;6299;p28"/>
            <p:cNvSpPr/>
            <p:nvPr/>
          </p:nvSpPr>
          <p:spPr>
            <a:xfrm>
              <a:off x="1951338" y="5157874"/>
              <a:ext cx="1766" cy="1052"/>
            </a:xfrm>
            <a:custGeom>
              <a:avLst/>
              <a:gdLst/>
              <a:ahLst/>
              <a:cxnLst/>
              <a:rect l="l" t="t" r="r" b="b"/>
              <a:pathLst>
                <a:path w="10" h="10" extrusionOk="0">
                  <a:moveTo>
                    <a:pt x="9" y="1"/>
                  </a:moveTo>
                  <a:cubicBezTo>
                    <a:pt x="0" y="10"/>
                    <a:pt x="0" y="10"/>
                    <a:pt x="9" y="10"/>
                  </a:cubicBezTo>
                  <a:lnTo>
                    <a:pt x="9"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00" name="Google Shape;6300;p28"/>
            <p:cNvSpPr/>
            <p:nvPr/>
          </p:nvSpPr>
          <p:spPr>
            <a:xfrm>
              <a:off x="1935801" y="5181225"/>
              <a:ext cx="14125" cy="7468"/>
            </a:xfrm>
            <a:custGeom>
              <a:avLst/>
              <a:gdLst/>
              <a:ahLst/>
              <a:cxnLst/>
              <a:rect l="l" t="t" r="r" b="b"/>
              <a:pathLst>
                <a:path w="80" h="71" extrusionOk="0">
                  <a:moveTo>
                    <a:pt x="25" y="1"/>
                  </a:moveTo>
                  <a:cubicBezTo>
                    <a:pt x="17" y="1"/>
                    <a:pt x="8" y="10"/>
                    <a:pt x="0" y="35"/>
                  </a:cubicBezTo>
                  <a:cubicBezTo>
                    <a:pt x="8" y="42"/>
                    <a:pt x="14" y="44"/>
                    <a:pt x="21" y="44"/>
                  </a:cubicBezTo>
                  <a:cubicBezTo>
                    <a:pt x="28" y="44"/>
                    <a:pt x="34" y="42"/>
                    <a:pt x="41" y="42"/>
                  </a:cubicBezTo>
                  <a:cubicBezTo>
                    <a:pt x="51" y="42"/>
                    <a:pt x="62" y="46"/>
                    <a:pt x="75" y="64"/>
                  </a:cubicBezTo>
                  <a:lnTo>
                    <a:pt x="75" y="64"/>
                  </a:lnTo>
                  <a:cubicBezTo>
                    <a:pt x="58" y="39"/>
                    <a:pt x="42" y="1"/>
                    <a:pt x="25" y="1"/>
                  </a:cubicBezTo>
                  <a:close/>
                  <a:moveTo>
                    <a:pt x="75" y="64"/>
                  </a:moveTo>
                  <a:cubicBezTo>
                    <a:pt x="77" y="66"/>
                    <a:pt x="78" y="68"/>
                    <a:pt x="80" y="70"/>
                  </a:cubicBezTo>
                  <a:cubicBezTo>
                    <a:pt x="78" y="68"/>
                    <a:pt x="77" y="66"/>
                    <a:pt x="75" y="64"/>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01" name="Google Shape;6301;p28"/>
            <p:cNvSpPr/>
            <p:nvPr/>
          </p:nvSpPr>
          <p:spPr>
            <a:xfrm>
              <a:off x="1945158" y="5162502"/>
              <a:ext cx="6356" cy="8520"/>
            </a:xfrm>
            <a:custGeom>
              <a:avLst/>
              <a:gdLst/>
              <a:ahLst/>
              <a:cxnLst/>
              <a:rect l="l" t="t" r="r" b="b"/>
              <a:pathLst>
                <a:path w="36" h="81" extrusionOk="0">
                  <a:moveTo>
                    <a:pt x="0" y="1"/>
                  </a:moveTo>
                  <a:lnTo>
                    <a:pt x="0" y="72"/>
                  </a:lnTo>
                  <a:cubicBezTo>
                    <a:pt x="5" y="72"/>
                    <a:pt x="10" y="66"/>
                    <a:pt x="17" y="66"/>
                  </a:cubicBezTo>
                  <a:cubicBezTo>
                    <a:pt x="22" y="66"/>
                    <a:pt x="28" y="69"/>
                    <a:pt x="35" y="80"/>
                  </a:cubicBezTo>
                  <a:lnTo>
                    <a:pt x="0"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02" name="Google Shape;6302;p28"/>
            <p:cNvSpPr/>
            <p:nvPr/>
          </p:nvSpPr>
          <p:spPr>
            <a:xfrm>
              <a:off x="1941980" y="5158820"/>
              <a:ext cx="3355" cy="3787"/>
            </a:xfrm>
            <a:custGeom>
              <a:avLst/>
              <a:gdLst/>
              <a:ahLst/>
              <a:cxnLst/>
              <a:rect l="l" t="t" r="r" b="b"/>
              <a:pathLst>
                <a:path w="19" h="36" extrusionOk="0">
                  <a:moveTo>
                    <a:pt x="0" y="1"/>
                  </a:moveTo>
                  <a:lnTo>
                    <a:pt x="18" y="36"/>
                  </a:lnTo>
                  <a:lnTo>
                    <a:pt x="18" y="9"/>
                  </a:lnTo>
                  <a:lnTo>
                    <a:pt x="0"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03" name="Google Shape;6303;p28"/>
            <p:cNvSpPr/>
            <p:nvPr/>
          </p:nvSpPr>
          <p:spPr>
            <a:xfrm>
              <a:off x="1941980" y="5112432"/>
              <a:ext cx="6356" cy="13464"/>
            </a:xfrm>
            <a:custGeom>
              <a:avLst/>
              <a:gdLst/>
              <a:ahLst/>
              <a:cxnLst/>
              <a:rect l="l" t="t" r="r" b="b"/>
              <a:pathLst>
                <a:path w="36" h="128" extrusionOk="0">
                  <a:moveTo>
                    <a:pt x="0" y="0"/>
                  </a:moveTo>
                  <a:cubicBezTo>
                    <a:pt x="0" y="35"/>
                    <a:pt x="0" y="80"/>
                    <a:pt x="9" y="124"/>
                  </a:cubicBezTo>
                  <a:cubicBezTo>
                    <a:pt x="13" y="124"/>
                    <a:pt x="19" y="127"/>
                    <a:pt x="24" y="127"/>
                  </a:cubicBezTo>
                  <a:cubicBezTo>
                    <a:pt x="30" y="127"/>
                    <a:pt x="36" y="122"/>
                    <a:pt x="36" y="97"/>
                  </a:cubicBezTo>
                  <a:cubicBezTo>
                    <a:pt x="18" y="71"/>
                    <a:pt x="9" y="35"/>
                    <a:pt x="0"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04" name="Google Shape;6304;p28"/>
            <p:cNvSpPr/>
            <p:nvPr/>
          </p:nvSpPr>
          <p:spPr>
            <a:xfrm>
              <a:off x="1948160" y="5138414"/>
              <a:ext cx="1766" cy="105"/>
            </a:xfrm>
            <a:custGeom>
              <a:avLst/>
              <a:gdLst/>
              <a:ahLst/>
              <a:cxnLst/>
              <a:rect l="l" t="t" r="r" b="b"/>
              <a:pathLst>
                <a:path w="10" h="1" extrusionOk="0">
                  <a:moveTo>
                    <a:pt x="10" y="0"/>
                  </a:moveTo>
                  <a:lnTo>
                    <a:pt x="1" y="0"/>
                  </a:lnTo>
                  <a:cubicBezTo>
                    <a:pt x="1" y="0"/>
                    <a:pt x="1" y="0"/>
                    <a:pt x="10"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05" name="Google Shape;6305;p28"/>
            <p:cNvSpPr/>
            <p:nvPr/>
          </p:nvSpPr>
          <p:spPr>
            <a:xfrm>
              <a:off x="1931034" y="5073408"/>
              <a:ext cx="1766" cy="1052"/>
            </a:xfrm>
            <a:custGeom>
              <a:avLst/>
              <a:gdLst/>
              <a:ahLst/>
              <a:cxnLst/>
              <a:rect l="l" t="t" r="r" b="b"/>
              <a:pathLst>
                <a:path w="10" h="10" extrusionOk="0">
                  <a:moveTo>
                    <a:pt x="1" y="0"/>
                  </a:moveTo>
                  <a:lnTo>
                    <a:pt x="1" y="9"/>
                  </a:lnTo>
                  <a:lnTo>
                    <a:pt x="9" y="9"/>
                  </a:lnTo>
                  <a:lnTo>
                    <a:pt x="1"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06" name="Google Shape;6306;p28"/>
            <p:cNvSpPr/>
            <p:nvPr/>
          </p:nvSpPr>
          <p:spPr>
            <a:xfrm>
              <a:off x="1941980" y="5125370"/>
              <a:ext cx="3355" cy="7574"/>
            </a:xfrm>
            <a:custGeom>
              <a:avLst/>
              <a:gdLst/>
              <a:ahLst/>
              <a:cxnLst/>
              <a:rect l="l" t="t" r="r" b="b"/>
              <a:pathLst>
                <a:path w="19" h="72" extrusionOk="0">
                  <a:moveTo>
                    <a:pt x="9" y="1"/>
                  </a:moveTo>
                  <a:cubicBezTo>
                    <a:pt x="0" y="1"/>
                    <a:pt x="0" y="1"/>
                    <a:pt x="0" y="10"/>
                  </a:cubicBezTo>
                  <a:cubicBezTo>
                    <a:pt x="0" y="36"/>
                    <a:pt x="9" y="54"/>
                    <a:pt x="18" y="71"/>
                  </a:cubicBezTo>
                  <a:cubicBezTo>
                    <a:pt x="18" y="45"/>
                    <a:pt x="9" y="27"/>
                    <a:pt x="9"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07" name="Google Shape;6307;p28"/>
            <p:cNvSpPr/>
            <p:nvPr/>
          </p:nvSpPr>
          <p:spPr>
            <a:xfrm>
              <a:off x="1943569" y="5099389"/>
              <a:ext cx="3178" cy="5680"/>
            </a:xfrm>
            <a:custGeom>
              <a:avLst/>
              <a:gdLst/>
              <a:ahLst/>
              <a:cxnLst/>
              <a:rect l="l" t="t" r="r" b="b"/>
              <a:pathLst>
                <a:path w="18" h="54" extrusionOk="0">
                  <a:moveTo>
                    <a:pt x="9" y="0"/>
                  </a:moveTo>
                  <a:cubicBezTo>
                    <a:pt x="0" y="9"/>
                    <a:pt x="0" y="36"/>
                    <a:pt x="0" y="53"/>
                  </a:cubicBezTo>
                  <a:cubicBezTo>
                    <a:pt x="9" y="36"/>
                    <a:pt x="18" y="0"/>
                    <a:pt x="9"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08" name="Google Shape;6308;p28"/>
            <p:cNvSpPr/>
            <p:nvPr/>
          </p:nvSpPr>
          <p:spPr>
            <a:xfrm>
              <a:off x="1949749" y="5136520"/>
              <a:ext cx="1766" cy="1052"/>
            </a:xfrm>
            <a:custGeom>
              <a:avLst/>
              <a:gdLst/>
              <a:ahLst/>
              <a:cxnLst/>
              <a:rect l="l" t="t" r="r" b="b"/>
              <a:pathLst>
                <a:path w="10" h="10" extrusionOk="0">
                  <a:moveTo>
                    <a:pt x="1" y="1"/>
                  </a:moveTo>
                  <a:cubicBezTo>
                    <a:pt x="1" y="1"/>
                    <a:pt x="9" y="9"/>
                    <a:pt x="9" y="9"/>
                  </a:cubicBezTo>
                  <a:cubicBezTo>
                    <a:pt x="9" y="1"/>
                    <a:pt x="9" y="1"/>
                    <a:pt x="1"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09" name="Google Shape;6309;p28"/>
            <p:cNvSpPr/>
            <p:nvPr/>
          </p:nvSpPr>
          <p:spPr>
            <a:xfrm>
              <a:off x="1945158" y="5132839"/>
              <a:ext cx="4767" cy="5680"/>
            </a:xfrm>
            <a:custGeom>
              <a:avLst/>
              <a:gdLst/>
              <a:ahLst/>
              <a:cxnLst/>
              <a:rect l="l" t="t" r="r" b="b"/>
              <a:pathLst>
                <a:path w="27" h="54" extrusionOk="0">
                  <a:moveTo>
                    <a:pt x="0" y="0"/>
                  </a:moveTo>
                  <a:cubicBezTo>
                    <a:pt x="9" y="18"/>
                    <a:pt x="18" y="36"/>
                    <a:pt x="18" y="53"/>
                  </a:cubicBezTo>
                  <a:cubicBezTo>
                    <a:pt x="27" y="44"/>
                    <a:pt x="27" y="44"/>
                    <a:pt x="27" y="36"/>
                  </a:cubicBezTo>
                  <a:cubicBezTo>
                    <a:pt x="27" y="27"/>
                    <a:pt x="9" y="9"/>
                    <a:pt x="0"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10" name="Google Shape;6310;p28"/>
            <p:cNvSpPr/>
            <p:nvPr/>
          </p:nvSpPr>
          <p:spPr>
            <a:xfrm>
              <a:off x="1887424" y="5057945"/>
              <a:ext cx="43786" cy="26612"/>
            </a:xfrm>
            <a:custGeom>
              <a:avLst/>
              <a:gdLst/>
              <a:ahLst/>
              <a:cxnLst/>
              <a:rect l="l" t="t" r="r" b="b"/>
              <a:pathLst>
                <a:path w="248" h="253" extrusionOk="0">
                  <a:moveTo>
                    <a:pt x="20" y="1"/>
                  </a:moveTo>
                  <a:cubicBezTo>
                    <a:pt x="13" y="1"/>
                    <a:pt x="7" y="2"/>
                    <a:pt x="0" y="6"/>
                  </a:cubicBezTo>
                  <a:lnTo>
                    <a:pt x="36" y="77"/>
                  </a:lnTo>
                  <a:cubicBezTo>
                    <a:pt x="36" y="77"/>
                    <a:pt x="24" y="65"/>
                    <a:pt x="16" y="65"/>
                  </a:cubicBezTo>
                  <a:cubicBezTo>
                    <a:pt x="12" y="65"/>
                    <a:pt x="9" y="68"/>
                    <a:pt x="9" y="77"/>
                  </a:cubicBezTo>
                  <a:cubicBezTo>
                    <a:pt x="36" y="77"/>
                    <a:pt x="80" y="147"/>
                    <a:pt x="62" y="227"/>
                  </a:cubicBezTo>
                  <a:cubicBezTo>
                    <a:pt x="72" y="245"/>
                    <a:pt x="88" y="252"/>
                    <a:pt x="106" y="252"/>
                  </a:cubicBezTo>
                  <a:cubicBezTo>
                    <a:pt x="150" y="252"/>
                    <a:pt x="210" y="206"/>
                    <a:pt x="248" y="156"/>
                  </a:cubicBezTo>
                  <a:cubicBezTo>
                    <a:pt x="230" y="156"/>
                    <a:pt x="221" y="156"/>
                    <a:pt x="186" y="94"/>
                  </a:cubicBezTo>
                  <a:cubicBezTo>
                    <a:pt x="178" y="116"/>
                    <a:pt x="171" y="213"/>
                    <a:pt x="148" y="213"/>
                  </a:cubicBezTo>
                  <a:cubicBezTo>
                    <a:pt x="144" y="213"/>
                    <a:pt x="139" y="209"/>
                    <a:pt x="133" y="200"/>
                  </a:cubicBezTo>
                  <a:cubicBezTo>
                    <a:pt x="97" y="112"/>
                    <a:pt x="133" y="121"/>
                    <a:pt x="142" y="77"/>
                  </a:cubicBezTo>
                  <a:lnTo>
                    <a:pt x="142" y="77"/>
                  </a:lnTo>
                  <a:cubicBezTo>
                    <a:pt x="137" y="82"/>
                    <a:pt x="132" y="85"/>
                    <a:pt x="127" y="85"/>
                  </a:cubicBezTo>
                  <a:cubicBezTo>
                    <a:pt x="99" y="85"/>
                    <a:pt x="64" y="1"/>
                    <a:pt x="20"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11" name="Google Shape;6311;p28"/>
            <p:cNvSpPr/>
            <p:nvPr/>
          </p:nvSpPr>
          <p:spPr>
            <a:xfrm>
              <a:off x="1932623" y="5074354"/>
              <a:ext cx="7945" cy="16725"/>
            </a:xfrm>
            <a:custGeom>
              <a:avLst/>
              <a:gdLst/>
              <a:ahLst/>
              <a:cxnLst/>
              <a:rect l="l" t="t" r="r" b="b"/>
              <a:pathLst>
                <a:path w="45" h="159" extrusionOk="0">
                  <a:moveTo>
                    <a:pt x="0" y="0"/>
                  </a:moveTo>
                  <a:lnTo>
                    <a:pt x="18" y="141"/>
                  </a:lnTo>
                  <a:lnTo>
                    <a:pt x="9" y="132"/>
                  </a:lnTo>
                  <a:lnTo>
                    <a:pt x="18" y="159"/>
                  </a:lnTo>
                  <a:cubicBezTo>
                    <a:pt x="18" y="124"/>
                    <a:pt x="27" y="97"/>
                    <a:pt x="45" y="53"/>
                  </a:cubicBezTo>
                  <a:cubicBezTo>
                    <a:pt x="18" y="9"/>
                    <a:pt x="9" y="0"/>
                    <a:pt x="0"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12" name="Google Shape;6312;p28"/>
            <p:cNvSpPr/>
            <p:nvPr/>
          </p:nvSpPr>
          <p:spPr>
            <a:xfrm>
              <a:off x="1921676" y="5090974"/>
              <a:ext cx="22070" cy="21563"/>
            </a:xfrm>
            <a:custGeom>
              <a:avLst/>
              <a:gdLst/>
              <a:ahLst/>
              <a:cxnLst/>
              <a:rect l="l" t="t" r="r" b="b"/>
              <a:pathLst>
                <a:path w="125" h="205" extrusionOk="0">
                  <a:moveTo>
                    <a:pt x="80" y="1"/>
                  </a:moveTo>
                  <a:cubicBezTo>
                    <a:pt x="80" y="27"/>
                    <a:pt x="89" y="72"/>
                    <a:pt x="98" y="133"/>
                  </a:cubicBezTo>
                  <a:cubicBezTo>
                    <a:pt x="98" y="117"/>
                    <a:pt x="99" y="112"/>
                    <a:pt x="101" y="112"/>
                  </a:cubicBezTo>
                  <a:cubicBezTo>
                    <a:pt x="104" y="112"/>
                    <a:pt x="110" y="128"/>
                    <a:pt x="115" y="133"/>
                  </a:cubicBezTo>
                  <a:lnTo>
                    <a:pt x="80" y="1"/>
                  </a:lnTo>
                  <a:close/>
                  <a:moveTo>
                    <a:pt x="27" y="79"/>
                  </a:moveTo>
                  <a:cubicBezTo>
                    <a:pt x="19" y="79"/>
                    <a:pt x="10" y="84"/>
                    <a:pt x="1" y="98"/>
                  </a:cubicBezTo>
                  <a:cubicBezTo>
                    <a:pt x="18" y="178"/>
                    <a:pt x="45" y="151"/>
                    <a:pt x="62" y="195"/>
                  </a:cubicBezTo>
                  <a:cubicBezTo>
                    <a:pt x="54" y="154"/>
                    <a:pt x="54" y="142"/>
                    <a:pt x="57" y="142"/>
                  </a:cubicBezTo>
                  <a:cubicBezTo>
                    <a:pt x="62" y="142"/>
                    <a:pt x="75" y="165"/>
                    <a:pt x="85" y="165"/>
                  </a:cubicBezTo>
                  <a:cubicBezTo>
                    <a:pt x="91" y="165"/>
                    <a:pt x="96" y="158"/>
                    <a:pt x="98" y="133"/>
                  </a:cubicBezTo>
                  <a:cubicBezTo>
                    <a:pt x="72" y="120"/>
                    <a:pt x="51" y="79"/>
                    <a:pt x="27" y="79"/>
                  </a:cubicBezTo>
                  <a:close/>
                  <a:moveTo>
                    <a:pt x="98" y="133"/>
                  </a:moveTo>
                  <a:cubicBezTo>
                    <a:pt x="107" y="160"/>
                    <a:pt x="107" y="178"/>
                    <a:pt x="115" y="204"/>
                  </a:cubicBezTo>
                  <a:cubicBezTo>
                    <a:pt x="115" y="178"/>
                    <a:pt x="115" y="151"/>
                    <a:pt x="124" y="133"/>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13" name="Google Shape;6313;p28"/>
            <p:cNvSpPr/>
            <p:nvPr/>
          </p:nvSpPr>
          <p:spPr>
            <a:xfrm>
              <a:off x="1921676" y="5176807"/>
              <a:ext cx="1766" cy="1578"/>
            </a:xfrm>
            <a:custGeom>
              <a:avLst/>
              <a:gdLst/>
              <a:ahLst/>
              <a:cxnLst/>
              <a:rect l="l" t="t" r="r" b="b"/>
              <a:pathLst>
                <a:path w="10" h="15" extrusionOk="0">
                  <a:moveTo>
                    <a:pt x="2" y="0"/>
                  </a:moveTo>
                  <a:cubicBezTo>
                    <a:pt x="1" y="0"/>
                    <a:pt x="1" y="5"/>
                    <a:pt x="1" y="15"/>
                  </a:cubicBezTo>
                  <a:cubicBezTo>
                    <a:pt x="1" y="6"/>
                    <a:pt x="1" y="6"/>
                    <a:pt x="9" y="6"/>
                  </a:cubicBezTo>
                  <a:cubicBezTo>
                    <a:pt x="6" y="2"/>
                    <a:pt x="4" y="0"/>
                    <a:pt x="2"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14" name="Google Shape;6314;p28"/>
            <p:cNvSpPr/>
            <p:nvPr/>
          </p:nvSpPr>
          <p:spPr>
            <a:xfrm>
              <a:off x="1923265" y="5164290"/>
              <a:ext cx="15714" cy="17461"/>
            </a:xfrm>
            <a:custGeom>
              <a:avLst/>
              <a:gdLst/>
              <a:ahLst/>
              <a:cxnLst/>
              <a:rect l="l" t="t" r="r" b="b"/>
              <a:pathLst>
                <a:path w="89" h="166" extrusionOk="0">
                  <a:moveTo>
                    <a:pt x="87" y="1"/>
                  </a:moveTo>
                  <a:cubicBezTo>
                    <a:pt x="86" y="1"/>
                    <a:pt x="83" y="3"/>
                    <a:pt x="81" y="6"/>
                  </a:cubicBezTo>
                  <a:lnTo>
                    <a:pt x="81" y="6"/>
                  </a:lnTo>
                  <a:cubicBezTo>
                    <a:pt x="83" y="4"/>
                    <a:pt x="86" y="3"/>
                    <a:pt x="89" y="2"/>
                  </a:cubicBezTo>
                  <a:cubicBezTo>
                    <a:pt x="88" y="1"/>
                    <a:pt x="88" y="1"/>
                    <a:pt x="87" y="1"/>
                  </a:cubicBezTo>
                  <a:close/>
                  <a:moveTo>
                    <a:pt x="81" y="6"/>
                  </a:moveTo>
                  <a:lnTo>
                    <a:pt x="81" y="6"/>
                  </a:lnTo>
                  <a:cubicBezTo>
                    <a:pt x="51" y="22"/>
                    <a:pt x="34" y="40"/>
                    <a:pt x="9" y="72"/>
                  </a:cubicBezTo>
                  <a:cubicBezTo>
                    <a:pt x="9" y="81"/>
                    <a:pt x="27" y="90"/>
                    <a:pt x="27" y="125"/>
                  </a:cubicBezTo>
                  <a:cubicBezTo>
                    <a:pt x="24" y="134"/>
                    <a:pt x="21" y="137"/>
                    <a:pt x="18" y="137"/>
                  </a:cubicBezTo>
                  <a:cubicBezTo>
                    <a:pt x="12" y="137"/>
                    <a:pt x="6" y="125"/>
                    <a:pt x="0" y="125"/>
                  </a:cubicBezTo>
                  <a:cubicBezTo>
                    <a:pt x="6" y="142"/>
                    <a:pt x="18" y="165"/>
                    <a:pt x="29" y="165"/>
                  </a:cubicBezTo>
                  <a:cubicBezTo>
                    <a:pt x="36" y="165"/>
                    <a:pt x="41" y="157"/>
                    <a:pt x="45" y="134"/>
                  </a:cubicBezTo>
                  <a:lnTo>
                    <a:pt x="36" y="125"/>
                  </a:lnTo>
                  <a:cubicBezTo>
                    <a:pt x="43" y="82"/>
                    <a:pt x="67" y="23"/>
                    <a:pt x="81" y="6"/>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15" name="Google Shape;6315;p28"/>
            <p:cNvSpPr/>
            <p:nvPr/>
          </p:nvSpPr>
          <p:spPr>
            <a:xfrm>
              <a:off x="1921676" y="5126317"/>
              <a:ext cx="9534" cy="13148"/>
            </a:xfrm>
            <a:custGeom>
              <a:avLst/>
              <a:gdLst/>
              <a:ahLst/>
              <a:cxnLst/>
              <a:rect l="l" t="t" r="r" b="b"/>
              <a:pathLst>
                <a:path w="54" h="125" extrusionOk="0">
                  <a:moveTo>
                    <a:pt x="18" y="1"/>
                  </a:moveTo>
                  <a:lnTo>
                    <a:pt x="1" y="62"/>
                  </a:lnTo>
                  <a:lnTo>
                    <a:pt x="18" y="62"/>
                  </a:lnTo>
                  <a:cubicBezTo>
                    <a:pt x="18" y="124"/>
                    <a:pt x="36" y="106"/>
                    <a:pt x="54" y="115"/>
                  </a:cubicBezTo>
                  <a:lnTo>
                    <a:pt x="18"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16" name="Google Shape;6316;p28"/>
            <p:cNvSpPr/>
            <p:nvPr/>
          </p:nvSpPr>
          <p:spPr>
            <a:xfrm>
              <a:off x="1931034" y="5066886"/>
              <a:ext cx="11123" cy="5680"/>
            </a:xfrm>
            <a:custGeom>
              <a:avLst/>
              <a:gdLst/>
              <a:ahLst/>
              <a:cxnLst/>
              <a:rect l="l" t="t" r="r" b="b"/>
              <a:pathLst>
                <a:path w="63" h="54" extrusionOk="0">
                  <a:moveTo>
                    <a:pt x="1" y="0"/>
                  </a:moveTo>
                  <a:lnTo>
                    <a:pt x="18" y="45"/>
                  </a:lnTo>
                  <a:lnTo>
                    <a:pt x="62" y="53"/>
                  </a:lnTo>
                  <a:lnTo>
                    <a:pt x="1"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17" name="Google Shape;6317;p28"/>
            <p:cNvSpPr/>
            <p:nvPr/>
          </p:nvSpPr>
          <p:spPr>
            <a:xfrm>
              <a:off x="1929445" y="5052896"/>
              <a:ext cx="6533" cy="3892"/>
            </a:xfrm>
            <a:custGeom>
              <a:avLst/>
              <a:gdLst/>
              <a:ahLst/>
              <a:cxnLst/>
              <a:rect l="l" t="t" r="r" b="b"/>
              <a:pathLst>
                <a:path w="37" h="37" extrusionOk="0">
                  <a:moveTo>
                    <a:pt x="10" y="1"/>
                  </a:moveTo>
                  <a:lnTo>
                    <a:pt x="1" y="36"/>
                  </a:lnTo>
                  <a:lnTo>
                    <a:pt x="36" y="36"/>
                  </a:lnTo>
                  <a:lnTo>
                    <a:pt x="10"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18" name="Google Shape;6318;p28"/>
            <p:cNvSpPr/>
            <p:nvPr/>
          </p:nvSpPr>
          <p:spPr>
            <a:xfrm>
              <a:off x="860040" y="4653602"/>
              <a:ext cx="4767" cy="947"/>
            </a:xfrm>
            <a:custGeom>
              <a:avLst/>
              <a:gdLst/>
              <a:ahLst/>
              <a:cxnLst/>
              <a:rect l="l" t="t" r="r" b="b"/>
              <a:pathLst>
                <a:path w="27" h="9" extrusionOk="0">
                  <a:moveTo>
                    <a:pt x="27" y="0"/>
                  </a:moveTo>
                  <a:cubicBezTo>
                    <a:pt x="23" y="0"/>
                    <a:pt x="18" y="2"/>
                    <a:pt x="14" y="5"/>
                  </a:cubicBezTo>
                  <a:lnTo>
                    <a:pt x="14" y="5"/>
                  </a:lnTo>
                  <a:lnTo>
                    <a:pt x="27" y="0"/>
                  </a:lnTo>
                  <a:close/>
                  <a:moveTo>
                    <a:pt x="14" y="5"/>
                  </a:moveTo>
                  <a:lnTo>
                    <a:pt x="1" y="9"/>
                  </a:lnTo>
                  <a:cubicBezTo>
                    <a:pt x="5" y="9"/>
                    <a:pt x="9" y="7"/>
                    <a:pt x="14" y="5"/>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19" name="Google Shape;6319;p28"/>
            <p:cNvSpPr/>
            <p:nvPr/>
          </p:nvSpPr>
          <p:spPr>
            <a:xfrm>
              <a:off x="902060" y="4648027"/>
              <a:ext cx="1766" cy="1893"/>
            </a:xfrm>
            <a:custGeom>
              <a:avLst/>
              <a:gdLst/>
              <a:ahLst/>
              <a:cxnLst/>
              <a:rect l="l" t="t" r="r" b="b"/>
              <a:pathLst>
                <a:path w="10" h="18" extrusionOk="0">
                  <a:moveTo>
                    <a:pt x="10" y="0"/>
                  </a:moveTo>
                  <a:cubicBezTo>
                    <a:pt x="1" y="18"/>
                    <a:pt x="1" y="18"/>
                    <a:pt x="10" y="18"/>
                  </a:cubicBezTo>
                  <a:lnTo>
                    <a:pt x="10"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20" name="Google Shape;6320;p28"/>
            <p:cNvSpPr/>
            <p:nvPr/>
          </p:nvSpPr>
          <p:spPr>
            <a:xfrm>
              <a:off x="1666022" y="4689155"/>
              <a:ext cx="11123" cy="11886"/>
            </a:xfrm>
            <a:custGeom>
              <a:avLst/>
              <a:gdLst/>
              <a:ahLst/>
              <a:cxnLst/>
              <a:rect l="l" t="t" r="r" b="b"/>
              <a:pathLst>
                <a:path w="63" h="113" extrusionOk="0">
                  <a:moveTo>
                    <a:pt x="17" y="1"/>
                  </a:moveTo>
                  <a:cubicBezTo>
                    <a:pt x="15" y="1"/>
                    <a:pt x="12" y="3"/>
                    <a:pt x="9" y="7"/>
                  </a:cubicBezTo>
                  <a:lnTo>
                    <a:pt x="1" y="51"/>
                  </a:lnTo>
                  <a:cubicBezTo>
                    <a:pt x="27" y="68"/>
                    <a:pt x="53" y="86"/>
                    <a:pt x="62" y="112"/>
                  </a:cubicBezTo>
                  <a:cubicBezTo>
                    <a:pt x="47" y="60"/>
                    <a:pt x="32" y="1"/>
                    <a:pt x="17"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21" name="Google Shape;6321;p28"/>
            <p:cNvSpPr/>
            <p:nvPr/>
          </p:nvSpPr>
          <p:spPr>
            <a:xfrm>
              <a:off x="1243521" y="4639612"/>
              <a:ext cx="9534" cy="2945"/>
            </a:xfrm>
            <a:custGeom>
              <a:avLst/>
              <a:gdLst/>
              <a:ahLst/>
              <a:cxnLst/>
              <a:rect l="l" t="t" r="r" b="b"/>
              <a:pathLst>
                <a:path w="54" h="28" extrusionOk="0">
                  <a:moveTo>
                    <a:pt x="54" y="1"/>
                  </a:moveTo>
                  <a:cubicBezTo>
                    <a:pt x="36" y="1"/>
                    <a:pt x="18" y="10"/>
                    <a:pt x="1" y="18"/>
                  </a:cubicBezTo>
                  <a:lnTo>
                    <a:pt x="18" y="27"/>
                  </a:lnTo>
                  <a:cubicBezTo>
                    <a:pt x="27" y="18"/>
                    <a:pt x="45" y="10"/>
                    <a:pt x="54"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22" name="Google Shape;6322;p28"/>
            <p:cNvSpPr/>
            <p:nvPr/>
          </p:nvSpPr>
          <p:spPr>
            <a:xfrm>
              <a:off x="1223217" y="4652655"/>
              <a:ext cx="11123" cy="3787"/>
            </a:xfrm>
            <a:custGeom>
              <a:avLst/>
              <a:gdLst/>
              <a:ahLst/>
              <a:cxnLst/>
              <a:rect l="l" t="t" r="r" b="b"/>
              <a:pathLst>
                <a:path w="63" h="36" extrusionOk="0">
                  <a:moveTo>
                    <a:pt x="1" y="0"/>
                  </a:moveTo>
                  <a:cubicBezTo>
                    <a:pt x="6" y="6"/>
                    <a:pt x="18" y="11"/>
                    <a:pt x="32" y="18"/>
                  </a:cubicBezTo>
                  <a:lnTo>
                    <a:pt x="32" y="18"/>
                  </a:lnTo>
                  <a:lnTo>
                    <a:pt x="1" y="0"/>
                  </a:lnTo>
                  <a:close/>
                  <a:moveTo>
                    <a:pt x="32" y="18"/>
                  </a:moveTo>
                  <a:lnTo>
                    <a:pt x="63" y="36"/>
                  </a:lnTo>
                  <a:cubicBezTo>
                    <a:pt x="52" y="29"/>
                    <a:pt x="41" y="23"/>
                    <a:pt x="32" y="18"/>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23" name="Google Shape;6323;p28"/>
            <p:cNvSpPr/>
            <p:nvPr/>
          </p:nvSpPr>
          <p:spPr>
            <a:xfrm>
              <a:off x="730624" y="4727865"/>
              <a:ext cx="7945" cy="6627"/>
            </a:xfrm>
            <a:custGeom>
              <a:avLst/>
              <a:gdLst/>
              <a:ahLst/>
              <a:cxnLst/>
              <a:rect l="l" t="t" r="r" b="b"/>
              <a:pathLst>
                <a:path w="45" h="63" extrusionOk="0">
                  <a:moveTo>
                    <a:pt x="1" y="9"/>
                  </a:moveTo>
                  <a:lnTo>
                    <a:pt x="18" y="62"/>
                  </a:lnTo>
                  <a:cubicBezTo>
                    <a:pt x="45" y="1"/>
                    <a:pt x="18" y="18"/>
                    <a:pt x="1" y="9"/>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24" name="Google Shape;6324;p28"/>
            <p:cNvSpPr/>
            <p:nvPr/>
          </p:nvSpPr>
          <p:spPr>
            <a:xfrm>
              <a:off x="1857763" y="4890380"/>
              <a:ext cx="6356" cy="11255"/>
            </a:xfrm>
            <a:custGeom>
              <a:avLst/>
              <a:gdLst/>
              <a:ahLst/>
              <a:cxnLst/>
              <a:rect l="l" t="t" r="r" b="b"/>
              <a:pathLst>
                <a:path w="36" h="107" extrusionOk="0">
                  <a:moveTo>
                    <a:pt x="27" y="1"/>
                  </a:moveTo>
                  <a:cubicBezTo>
                    <a:pt x="18" y="54"/>
                    <a:pt x="1" y="98"/>
                    <a:pt x="36" y="107"/>
                  </a:cubicBezTo>
                  <a:cubicBezTo>
                    <a:pt x="36" y="63"/>
                    <a:pt x="36" y="27"/>
                    <a:pt x="27"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25" name="Google Shape;6325;p28"/>
            <p:cNvSpPr/>
            <p:nvPr/>
          </p:nvSpPr>
          <p:spPr>
            <a:xfrm>
              <a:off x="863218" y="4611737"/>
              <a:ext cx="6356" cy="2945"/>
            </a:xfrm>
            <a:custGeom>
              <a:avLst/>
              <a:gdLst/>
              <a:ahLst/>
              <a:cxnLst/>
              <a:rect l="l" t="t" r="r" b="b"/>
              <a:pathLst>
                <a:path w="36" h="28" extrusionOk="0">
                  <a:moveTo>
                    <a:pt x="35" y="1"/>
                  </a:moveTo>
                  <a:lnTo>
                    <a:pt x="35" y="1"/>
                  </a:lnTo>
                  <a:cubicBezTo>
                    <a:pt x="9" y="10"/>
                    <a:pt x="0" y="18"/>
                    <a:pt x="9" y="27"/>
                  </a:cubicBezTo>
                  <a:cubicBezTo>
                    <a:pt x="27" y="18"/>
                    <a:pt x="35" y="10"/>
                    <a:pt x="35"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26" name="Google Shape;6326;p28"/>
            <p:cNvSpPr/>
            <p:nvPr/>
          </p:nvSpPr>
          <p:spPr>
            <a:xfrm>
              <a:off x="1856174" y="4877442"/>
              <a:ext cx="6533" cy="13043"/>
            </a:xfrm>
            <a:custGeom>
              <a:avLst/>
              <a:gdLst/>
              <a:ahLst/>
              <a:cxnLst/>
              <a:rect l="l" t="t" r="r" b="b"/>
              <a:pathLst>
                <a:path w="37" h="124" extrusionOk="0">
                  <a:moveTo>
                    <a:pt x="1" y="0"/>
                  </a:moveTo>
                  <a:cubicBezTo>
                    <a:pt x="1" y="9"/>
                    <a:pt x="1" y="18"/>
                    <a:pt x="1" y="27"/>
                  </a:cubicBezTo>
                  <a:cubicBezTo>
                    <a:pt x="10" y="53"/>
                    <a:pt x="27" y="80"/>
                    <a:pt x="36" y="124"/>
                  </a:cubicBezTo>
                  <a:cubicBezTo>
                    <a:pt x="36" y="80"/>
                    <a:pt x="36" y="35"/>
                    <a:pt x="1"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27" name="Google Shape;6327;p28"/>
            <p:cNvSpPr/>
            <p:nvPr/>
          </p:nvSpPr>
          <p:spPr>
            <a:xfrm>
              <a:off x="409467" y="5182067"/>
              <a:ext cx="1766" cy="1052"/>
            </a:xfrm>
            <a:custGeom>
              <a:avLst/>
              <a:gdLst/>
              <a:ahLst/>
              <a:cxnLst/>
              <a:rect l="l" t="t" r="r" b="b"/>
              <a:pathLst>
                <a:path w="10" h="10" extrusionOk="0">
                  <a:moveTo>
                    <a:pt x="10" y="0"/>
                  </a:moveTo>
                  <a:cubicBezTo>
                    <a:pt x="10" y="0"/>
                    <a:pt x="1" y="9"/>
                    <a:pt x="1" y="9"/>
                  </a:cubicBezTo>
                  <a:cubicBezTo>
                    <a:pt x="10" y="9"/>
                    <a:pt x="10" y="9"/>
                    <a:pt x="10"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28" name="Google Shape;6328;p28"/>
            <p:cNvSpPr/>
            <p:nvPr/>
          </p:nvSpPr>
          <p:spPr>
            <a:xfrm>
              <a:off x="323837" y="5316708"/>
              <a:ext cx="1589" cy="5680"/>
            </a:xfrm>
            <a:custGeom>
              <a:avLst/>
              <a:gdLst/>
              <a:ahLst/>
              <a:cxnLst/>
              <a:rect l="l" t="t" r="r" b="b"/>
              <a:pathLst>
                <a:path w="9" h="54" extrusionOk="0">
                  <a:moveTo>
                    <a:pt x="0" y="1"/>
                  </a:moveTo>
                  <a:cubicBezTo>
                    <a:pt x="0" y="19"/>
                    <a:pt x="0" y="45"/>
                    <a:pt x="9" y="54"/>
                  </a:cubicBezTo>
                  <a:cubicBezTo>
                    <a:pt x="0" y="27"/>
                    <a:pt x="0" y="10"/>
                    <a:pt x="0"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29" name="Google Shape;6329;p28"/>
            <p:cNvSpPr/>
            <p:nvPr/>
          </p:nvSpPr>
          <p:spPr>
            <a:xfrm>
              <a:off x="1910730" y="4994411"/>
              <a:ext cx="1589" cy="1999"/>
            </a:xfrm>
            <a:custGeom>
              <a:avLst/>
              <a:gdLst/>
              <a:ahLst/>
              <a:cxnLst/>
              <a:rect l="l" t="t" r="r" b="b"/>
              <a:pathLst>
                <a:path w="9" h="19" extrusionOk="0">
                  <a:moveTo>
                    <a:pt x="1" y="1"/>
                  </a:moveTo>
                  <a:cubicBezTo>
                    <a:pt x="4" y="14"/>
                    <a:pt x="6" y="19"/>
                    <a:pt x="7" y="19"/>
                  </a:cubicBezTo>
                  <a:cubicBezTo>
                    <a:pt x="8" y="19"/>
                    <a:pt x="6" y="6"/>
                    <a:pt x="1"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30" name="Google Shape;6330;p28"/>
            <p:cNvSpPr/>
            <p:nvPr/>
          </p:nvSpPr>
          <p:spPr>
            <a:xfrm>
              <a:off x="1889013" y="5012083"/>
              <a:ext cx="3178" cy="1052"/>
            </a:xfrm>
            <a:custGeom>
              <a:avLst/>
              <a:gdLst/>
              <a:ahLst/>
              <a:cxnLst/>
              <a:rect l="l" t="t" r="r" b="b"/>
              <a:pathLst>
                <a:path w="18" h="10" extrusionOk="0">
                  <a:moveTo>
                    <a:pt x="0" y="0"/>
                  </a:moveTo>
                  <a:cubicBezTo>
                    <a:pt x="9" y="9"/>
                    <a:pt x="9" y="9"/>
                    <a:pt x="18" y="9"/>
                  </a:cubicBezTo>
                  <a:cubicBezTo>
                    <a:pt x="9" y="9"/>
                    <a:pt x="9" y="0"/>
                    <a:pt x="0"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31" name="Google Shape;6331;p28"/>
            <p:cNvSpPr/>
            <p:nvPr/>
          </p:nvSpPr>
          <p:spPr>
            <a:xfrm>
              <a:off x="1798616" y="4854195"/>
              <a:ext cx="1589" cy="1052"/>
            </a:xfrm>
            <a:custGeom>
              <a:avLst/>
              <a:gdLst/>
              <a:ahLst/>
              <a:cxnLst/>
              <a:rect l="l" t="t" r="r" b="b"/>
              <a:pathLst>
                <a:path w="9" h="10" extrusionOk="0">
                  <a:moveTo>
                    <a:pt x="9" y="0"/>
                  </a:moveTo>
                  <a:lnTo>
                    <a:pt x="9" y="0"/>
                  </a:lnTo>
                  <a:cubicBezTo>
                    <a:pt x="0" y="9"/>
                    <a:pt x="0" y="9"/>
                    <a:pt x="9"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32" name="Google Shape;6332;p28"/>
            <p:cNvSpPr/>
            <p:nvPr/>
          </p:nvSpPr>
          <p:spPr>
            <a:xfrm>
              <a:off x="1909141" y="4995358"/>
              <a:ext cx="1766" cy="4733"/>
            </a:xfrm>
            <a:custGeom>
              <a:avLst/>
              <a:gdLst/>
              <a:ahLst/>
              <a:cxnLst/>
              <a:rect l="l" t="t" r="r" b="b"/>
              <a:pathLst>
                <a:path w="10" h="45" extrusionOk="0">
                  <a:moveTo>
                    <a:pt x="10" y="1"/>
                  </a:moveTo>
                  <a:lnTo>
                    <a:pt x="10" y="1"/>
                  </a:lnTo>
                  <a:cubicBezTo>
                    <a:pt x="1" y="9"/>
                    <a:pt x="1" y="18"/>
                    <a:pt x="1" y="45"/>
                  </a:cubicBezTo>
                  <a:cubicBezTo>
                    <a:pt x="10" y="27"/>
                    <a:pt x="10" y="18"/>
                    <a:pt x="10"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33" name="Google Shape;6333;p28"/>
            <p:cNvSpPr/>
            <p:nvPr/>
          </p:nvSpPr>
          <p:spPr>
            <a:xfrm>
              <a:off x="1912319" y="4999040"/>
              <a:ext cx="3355" cy="2945"/>
            </a:xfrm>
            <a:custGeom>
              <a:avLst/>
              <a:gdLst/>
              <a:ahLst/>
              <a:cxnLst/>
              <a:rect l="l" t="t" r="r" b="b"/>
              <a:pathLst>
                <a:path w="19" h="28" extrusionOk="0">
                  <a:moveTo>
                    <a:pt x="1" y="1"/>
                  </a:moveTo>
                  <a:cubicBezTo>
                    <a:pt x="1" y="10"/>
                    <a:pt x="1" y="18"/>
                    <a:pt x="1" y="27"/>
                  </a:cubicBezTo>
                  <a:cubicBezTo>
                    <a:pt x="9" y="27"/>
                    <a:pt x="18" y="27"/>
                    <a:pt x="1"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34" name="Google Shape;6334;p28"/>
            <p:cNvSpPr/>
            <p:nvPr/>
          </p:nvSpPr>
          <p:spPr>
            <a:xfrm>
              <a:off x="1909141" y="4989783"/>
              <a:ext cx="1766" cy="5680"/>
            </a:xfrm>
            <a:custGeom>
              <a:avLst/>
              <a:gdLst/>
              <a:ahLst/>
              <a:cxnLst/>
              <a:rect l="l" t="t" r="r" b="b"/>
              <a:pathLst>
                <a:path w="10" h="54" extrusionOk="0">
                  <a:moveTo>
                    <a:pt x="1" y="1"/>
                  </a:moveTo>
                  <a:cubicBezTo>
                    <a:pt x="1" y="18"/>
                    <a:pt x="1" y="36"/>
                    <a:pt x="10" y="54"/>
                  </a:cubicBezTo>
                  <a:cubicBezTo>
                    <a:pt x="10" y="45"/>
                    <a:pt x="10" y="45"/>
                    <a:pt x="10" y="45"/>
                  </a:cubicBezTo>
                  <a:cubicBezTo>
                    <a:pt x="10" y="36"/>
                    <a:pt x="1" y="27"/>
                    <a:pt x="1"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35" name="Google Shape;6335;p28"/>
            <p:cNvSpPr/>
            <p:nvPr/>
          </p:nvSpPr>
          <p:spPr>
            <a:xfrm>
              <a:off x="551419" y="4935927"/>
              <a:ext cx="1766" cy="3156"/>
            </a:xfrm>
            <a:custGeom>
              <a:avLst/>
              <a:gdLst/>
              <a:ahLst/>
              <a:cxnLst/>
              <a:rect l="l" t="t" r="r" b="b"/>
              <a:pathLst>
                <a:path w="10" h="30" extrusionOk="0">
                  <a:moveTo>
                    <a:pt x="9" y="0"/>
                  </a:moveTo>
                  <a:lnTo>
                    <a:pt x="9" y="0"/>
                  </a:lnTo>
                  <a:cubicBezTo>
                    <a:pt x="9" y="0"/>
                    <a:pt x="0" y="0"/>
                    <a:pt x="0" y="9"/>
                  </a:cubicBezTo>
                  <a:cubicBezTo>
                    <a:pt x="0" y="23"/>
                    <a:pt x="0" y="29"/>
                    <a:pt x="1" y="29"/>
                  </a:cubicBezTo>
                  <a:cubicBezTo>
                    <a:pt x="2" y="29"/>
                    <a:pt x="4" y="16"/>
                    <a:pt x="9"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36" name="Google Shape;6336;p28"/>
            <p:cNvSpPr/>
            <p:nvPr/>
          </p:nvSpPr>
          <p:spPr>
            <a:xfrm>
              <a:off x="1519480" y="4693468"/>
              <a:ext cx="177" cy="105"/>
            </a:xfrm>
            <a:custGeom>
              <a:avLst/>
              <a:gdLst/>
              <a:ahLst/>
              <a:cxnLst/>
              <a:rect l="l" t="t" r="r" b="b"/>
              <a:pathLst>
                <a:path w="1" h="1" extrusionOk="0">
                  <a:moveTo>
                    <a:pt x="1" y="1"/>
                  </a:moveTo>
                  <a:lnTo>
                    <a:pt x="1" y="1"/>
                  </a:lnTo>
                  <a:lnTo>
                    <a:pt x="1"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37" name="Google Shape;6337;p28"/>
            <p:cNvSpPr/>
            <p:nvPr/>
          </p:nvSpPr>
          <p:spPr>
            <a:xfrm>
              <a:off x="1500765" y="4681477"/>
              <a:ext cx="18892" cy="12097"/>
            </a:xfrm>
            <a:custGeom>
              <a:avLst/>
              <a:gdLst/>
              <a:ahLst/>
              <a:cxnLst/>
              <a:rect l="l" t="t" r="r" b="b"/>
              <a:pathLst>
                <a:path w="107" h="115" extrusionOk="0">
                  <a:moveTo>
                    <a:pt x="107" y="0"/>
                  </a:moveTo>
                  <a:lnTo>
                    <a:pt x="1" y="115"/>
                  </a:lnTo>
                  <a:cubicBezTo>
                    <a:pt x="23" y="100"/>
                    <a:pt x="41" y="94"/>
                    <a:pt x="56" y="94"/>
                  </a:cubicBezTo>
                  <a:cubicBezTo>
                    <a:pt x="76" y="94"/>
                    <a:pt x="91" y="105"/>
                    <a:pt x="107" y="115"/>
                  </a:cubicBezTo>
                  <a:lnTo>
                    <a:pt x="107"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38" name="Google Shape;6338;p28"/>
            <p:cNvSpPr/>
            <p:nvPr/>
          </p:nvSpPr>
          <p:spPr>
            <a:xfrm>
              <a:off x="319070" y="4601849"/>
              <a:ext cx="1610558" cy="754931"/>
            </a:xfrm>
            <a:custGeom>
              <a:avLst/>
              <a:gdLst/>
              <a:ahLst/>
              <a:cxnLst/>
              <a:rect l="l" t="t" r="r" b="b"/>
              <a:pathLst>
                <a:path w="9122" h="7177" extrusionOk="0">
                  <a:moveTo>
                    <a:pt x="3604" y="402"/>
                  </a:moveTo>
                  <a:cubicBezTo>
                    <a:pt x="3616" y="402"/>
                    <a:pt x="3630" y="408"/>
                    <a:pt x="3647" y="413"/>
                  </a:cubicBezTo>
                  <a:cubicBezTo>
                    <a:pt x="3634" y="419"/>
                    <a:pt x="3607" y="440"/>
                    <a:pt x="3586" y="440"/>
                  </a:cubicBezTo>
                  <a:cubicBezTo>
                    <a:pt x="3579" y="440"/>
                    <a:pt x="3572" y="437"/>
                    <a:pt x="3568" y="430"/>
                  </a:cubicBezTo>
                  <a:cubicBezTo>
                    <a:pt x="3581" y="408"/>
                    <a:pt x="3592" y="402"/>
                    <a:pt x="3604" y="402"/>
                  </a:cubicBezTo>
                  <a:close/>
                  <a:moveTo>
                    <a:pt x="3188" y="462"/>
                  </a:moveTo>
                  <a:lnTo>
                    <a:pt x="3170" y="466"/>
                  </a:lnTo>
                  <a:cubicBezTo>
                    <a:pt x="3178" y="466"/>
                    <a:pt x="3184" y="464"/>
                    <a:pt x="3188" y="462"/>
                  </a:cubicBezTo>
                  <a:close/>
                  <a:moveTo>
                    <a:pt x="5325" y="457"/>
                  </a:moveTo>
                  <a:cubicBezTo>
                    <a:pt x="5343" y="457"/>
                    <a:pt x="5369" y="466"/>
                    <a:pt x="5396" y="483"/>
                  </a:cubicBezTo>
                  <a:cubicBezTo>
                    <a:pt x="5392" y="485"/>
                    <a:pt x="5389" y="486"/>
                    <a:pt x="5385" y="486"/>
                  </a:cubicBezTo>
                  <a:cubicBezTo>
                    <a:pt x="5368" y="486"/>
                    <a:pt x="5347" y="471"/>
                    <a:pt x="5325" y="457"/>
                  </a:cubicBezTo>
                  <a:close/>
                  <a:moveTo>
                    <a:pt x="5590" y="580"/>
                  </a:moveTo>
                  <a:lnTo>
                    <a:pt x="5590" y="580"/>
                  </a:lnTo>
                  <a:cubicBezTo>
                    <a:pt x="5593" y="581"/>
                    <a:pt x="5596" y="582"/>
                    <a:pt x="5600" y="583"/>
                  </a:cubicBezTo>
                  <a:lnTo>
                    <a:pt x="5600" y="583"/>
                  </a:lnTo>
                  <a:cubicBezTo>
                    <a:pt x="5597" y="582"/>
                    <a:pt x="5594" y="581"/>
                    <a:pt x="5590" y="580"/>
                  </a:cubicBezTo>
                  <a:close/>
                  <a:moveTo>
                    <a:pt x="7173" y="736"/>
                  </a:moveTo>
                  <a:cubicBezTo>
                    <a:pt x="7175" y="736"/>
                    <a:pt x="7179" y="737"/>
                    <a:pt x="7185" y="738"/>
                  </a:cubicBezTo>
                  <a:lnTo>
                    <a:pt x="7185" y="738"/>
                  </a:lnTo>
                  <a:cubicBezTo>
                    <a:pt x="7179" y="741"/>
                    <a:pt x="7174" y="744"/>
                    <a:pt x="7170" y="748"/>
                  </a:cubicBezTo>
                  <a:cubicBezTo>
                    <a:pt x="7170" y="742"/>
                    <a:pt x="7166" y="736"/>
                    <a:pt x="7173" y="736"/>
                  </a:cubicBezTo>
                  <a:close/>
                  <a:moveTo>
                    <a:pt x="7045" y="967"/>
                  </a:moveTo>
                  <a:cubicBezTo>
                    <a:pt x="7045" y="967"/>
                    <a:pt x="7046" y="968"/>
                    <a:pt x="7047" y="969"/>
                  </a:cubicBezTo>
                  <a:cubicBezTo>
                    <a:pt x="7046" y="968"/>
                    <a:pt x="7046" y="967"/>
                    <a:pt x="7045" y="967"/>
                  </a:cubicBezTo>
                  <a:close/>
                  <a:moveTo>
                    <a:pt x="7084" y="986"/>
                  </a:moveTo>
                  <a:lnTo>
                    <a:pt x="7084" y="986"/>
                  </a:lnTo>
                  <a:cubicBezTo>
                    <a:pt x="7083" y="986"/>
                    <a:pt x="7083" y="987"/>
                    <a:pt x="7082" y="987"/>
                  </a:cubicBezTo>
                  <a:cubicBezTo>
                    <a:pt x="7083" y="987"/>
                    <a:pt x="7083" y="987"/>
                    <a:pt x="7084" y="986"/>
                  </a:cubicBezTo>
                  <a:close/>
                  <a:moveTo>
                    <a:pt x="7541" y="1402"/>
                  </a:moveTo>
                  <a:cubicBezTo>
                    <a:pt x="7542" y="1404"/>
                    <a:pt x="7545" y="1407"/>
                    <a:pt x="7548" y="1410"/>
                  </a:cubicBezTo>
                  <a:lnTo>
                    <a:pt x="7548" y="1410"/>
                  </a:lnTo>
                  <a:cubicBezTo>
                    <a:pt x="7546" y="1407"/>
                    <a:pt x="7543" y="1404"/>
                    <a:pt x="7541" y="1402"/>
                  </a:cubicBezTo>
                  <a:close/>
                  <a:moveTo>
                    <a:pt x="2160" y="1658"/>
                  </a:moveTo>
                  <a:lnTo>
                    <a:pt x="2155" y="1684"/>
                  </a:lnTo>
                  <a:cubicBezTo>
                    <a:pt x="2158" y="1674"/>
                    <a:pt x="2159" y="1665"/>
                    <a:pt x="2160" y="1658"/>
                  </a:cubicBezTo>
                  <a:close/>
                  <a:moveTo>
                    <a:pt x="1775" y="2576"/>
                  </a:moveTo>
                  <a:cubicBezTo>
                    <a:pt x="1775" y="2576"/>
                    <a:pt x="1775" y="2577"/>
                    <a:pt x="1775" y="2577"/>
                  </a:cubicBezTo>
                  <a:lnTo>
                    <a:pt x="1775" y="2577"/>
                  </a:lnTo>
                  <a:cubicBezTo>
                    <a:pt x="1775" y="2577"/>
                    <a:pt x="1775" y="2576"/>
                    <a:pt x="1775" y="2576"/>
                  </a:cubicBezTo>
                  <a:close/>
                  <a:moveTo>
                    <a:pt x="937" y="3318"/>
                  </a:moveTo>
                  <a:cubicBezTo>
                    <a:pt x="932" y="3338"/>
                    <a:pt x="930" y="3345"/>
                    <a:pt x="928" y="3345"/>
                  </a:cubicBezTo>
                  <a:cubicBezTo>
                    <a:pt x="926" y="3345"/>
                    <a:pt x="924" y="3336"/>
                    <a:pt x="919" y="3327"/>
                  </a:cubicBezTo>
                  <a:lnTo>
                    <a:pt x="937" y="3318"/>
                  </a:lnTo>
                  <a:close/>
                  <a:moveTo>
                    <a:pt x="406" y="4479"/>
                  </a:moveTo>
                  <a:cubicBezTo>
                    <a:pt x="404" y="4479"/>
                    <a:pt x="401" y="4481"/>
                    <a:pt x="398" y="4483"/>
                  </a:cubicBezTo>
                  <a:cubicBezTo>
                    <a:pt x="401" y="4482"/>
                    <a:pt x="404" y="4480"/>
                    <a:pt x="406" y="4479"/>
                  </a:cubicBezTo>
                  <a:close/>
                  <a:moveTo>
                    <a:pt x="566" y="5313"/>
                  </a:moveTo>
                  <a:cubicBezTo>
                    <a:pt x="565" y="5315"/>
                    <a:pt x="564" y="5316"/>
                    <a:pt x="563" y="5318"/>
                  </a:cubicBezTo>
                  <a:lnTo>
                    <a:pt x="563" y="5318"/>
                  </a:lnTo>
                  <a:lnTo>
                    <a:pt x="566" y="5313"/>
                  </a:lnTo>
                  <a:close/>
                  <a:moveTo>
                    <a:pt x="3843" y="1"/>
                  </a:moveTo>
                  <a:cubicBezTo>
                    <a:pt x="3796" y="1"/>
                    <a:pt x="3863" y="70"/>
                    <a:pt x="3771" y="77"/>
                  </a:cubicBezTo>
                  <a:cubicBezTo>
                    <a:pt x="3753" y="51"/>
                    <a:pt x="3797" y="7"/>
                    <a:pt x="3718" y="7"/>
                  </a:cubicBezTo>
                  <a:cubicBezTo>
                    <a:pt x="3714" y="4"/>
                    <a:pt x="3710" y="3"/>
                    <a:pt x="3704" y="3"/>
                  </a:cubicBezTo>
                  <a:cubicBezTo>
                    <a:pt x="3658" y="3"/>
                    <a:pt x="3545" y="69"/>
                    <a:pt x="3453" y="69"/>
                  </a:cubicBezTo>
                  <a:cubicBezTo>
                    <a:pt x="3434" y="69"/>
                    <a:pt x="3416" y="66"/>
                    <a:pt x="3400" y="60"/>
                  </a:cubicBezTo>
                  <a:lnTo>
                    <a:pt x="3400" y="60"/>
                  </a:lnTo>
                  <a:cubicBezTo>
                    <a:pt x="3427" y="77"/>
                    <a:pt x="3444" y="95"/>
                    <a:pt x="3400" y="121"/>
                  </a:cubicBezTo>
                  <a:cubicBezTo>
                    <a:pt x="3395" y="122"/>
                    <a:pt x="3390" y="122"/>
                    <a:pt x="3385" y="122"/>
                  </a:cubicBezTo>
                  <a:cubicBezTo>
                    <a:pt x="3335" y="122"/>
                    <a:pt x="3265" y="101"/>
                    <a:pt x="3205" y="101"/>
                  </a:cubicBezTo>
                  <a:cubicBezTo>
                    <a:pt x="3166" y="101"/>
                    <a:pt x="3131" y="110"/>
                    <a:pt x="3109" y="139"/>
                  </a:cubicBezTo>
                  <a:cubicBezTo>
                    <a:pt x="3091" y="130"/>
                    <a:pt x="3091" y="130"/>
                    <a:pt x="3091" y="121"/>
                  </a:cubicBezTo>
                  <a:cubicBezTo>
                    <a:pt x="3029" y="148"/>
                    <a:pt x="2888" y="192"/>
                    <a:pt x="2861" y="245"/>
                  </a:cubicBezTo>
                  <a:cubicBezTo>
                    <a:pt x="2846" y="224"/>
                    <a:pt x="2825" y="215"/>
                    <a:pt x="2801" y="215"/>
                  </a:cubicBezTo>
                  <a:cubicBezTo>
                    <a:pt x="2753" y="215"/>
                    <a:pt x="2693" y="248"/>
                    <a:pt x="2641" y="289"/>
                  </a:cubicBezTo>
                  <a:cubicBezTo>
                    <a:pt x="2581" y="329"/>
                    <a:pt x="2536" y="378"/>
                    <a:pt x="2503" y="378"/>
                  </a:cubicBezTo>
                  <a:cubicBezTo>
                    <a:pt x="2492" y="378"/>
                    <a:pt x="2482" y="373"/>
                    <a:pt x="2473" y="360"/>
                  </a:cubicBezTo>
                  <a:cubicBezTo>
                    <a:pt x="2411" y="395"/>
                    <a:pt x="2358" y="448"/>
                    <a:pt x="2314" y="501"/>
                  </a:cubicBezTo>
                  <a:lnTo>
                    <a:pt x="2305" y="492"/>
                  </a:lnTo>
                  <a:cubicBezTo>
                    <a:pt x="2208" y="580"/>
                    <a:pt x="2208" y="642"/>
                    <a:pt x="2208" y="695"/>
                  </a:cubicBezTo>
                  <a:cubicBezTo>
                    <a:pt x="2200" y="701"/>
                    <a:pt x="2195" y="703"/>
                    <a:pt x="2192" y="703"/>
                  </a:cubicBezTo>
                  <a:cubicBezTo>
                    <a:pt x="2185" y="703"/>
                    <a:pt x="2188" y="693"/>
                    <a:pt x="2182" y="686"/>
                  </a:cubicBezTo>
                  <a:cubicBezTo>
                    <a:pt x="2067" y="828"/>
                    <a:pt x="2067" y="854"/>
                    <a:pt x="2058" y="1013"/>
                  </a:cubicBezTo>
                  <a:lnTo>
                    <a:pt x="2014" y="1013"/>
                  </a:lnTo>
                  <a:cubicBezTo>
                    <a:pt x="2014" y="1057"/>
                    <a:pt x="1855" y="1216"/>
                    <a:pt x="1837" y="1393"/>
                  </a:cubicBezTo>
                  <a:cubicBezTo>
                    <a:pt x="1837" y="1384"/>
                    <a:pt x="1828" y="1375"/>
                    <a:pt x="1828" y="1366"/>
                  </a:cubicBezTo>
                  <a:cubicBezTo>
                    <a:pt x="1802" y="1561"/>
                    <a:pt x="1546" y="1737"/>
                    <a:pt x="1661" y="1861"/>
                  </a:cubicBezTo>
                  <a:lnTo>
                    <a:pt x="1643" y="1993"/>
                  </a:lnTo>
                  <a:cubicBezTo>
                    <a:pt x="1666" y="1950"/>
                    <a:pt x="1680" y="1935"/>
                    <a:pt x="1690" y="1935"/>
                  </a:cubicBezTo>
                  <a:cubicBezTo>
                    <a:pt x="1709" y="1935"/>
                    <a:pt x="1711" y="1994"/>
                    <a:pt x="1732" y="1994"/>
                  </a:cubicBezTo>
                  <a:cubicBezTo>
                    <a:pt x="1737" y="1994"/>
                    <a:pt x="1742" y="1991"/>
                    <a:pt x="1749" y="1984"/>
                  </a:cubicBezTo>
                  <a:lnTo>
                    <a:pt x="1749" y="1984"/>
                  </a:lnTo>
                  <a:cubicBezTo>
                    <a:pt x="1736" y="2028"/>
                    <a:pt x="1689" y="2076"/>
                    <a:pt x="1668" y="2076"/>
                  </a:cubicBezTo>
                  <a:cubicBezTo>
                    <a:pt x="1659" y="2076"/>
                    <a:pt x="1655" y="2067"/>
                    <a:pt x="1661" y="2046"/>
                  </a:cubicBezTo>
                  <a:lnTo>
                    <a:pt x="1678" y="2037"/>
                  </a:lnTo>
                  <a:cubicBezTo>
                    <a:pt x="1672" y="2032"/>
                    <a:pt x="1666" y="2029"/>
                    <a:pt x="1659" y="2029"/>
                  </a:cubicBezTo>
                  <a:cubicBezTo>
                    <a:pt x="1610" y="2029"/>
                    <a:pt x="1573" y="2190"/>
                    <a:pt x="1535" y="2190"/>
                  </a:cubicBezTo>
                  <a:cubicBezTo>
                    <a:pt x="1533" y="2190"/>
                    <a:pt x="1531" y="2189"/>
                    <a:pt x="1528" y="2187"/>
                  </a:cubicBezTo>
                  <a:cubicBezTo>
                    <a:pt x="1405" y="2488"/>
                    <a:pt x="1272" y="2735"/>
                    <a:pt x="1104" y="2982"/>
                  </a:cubicBezTo>
                  <a:lnTo>
                    <a:pt x="1175" y="2982"/>
                  </a:lnTo>
                  <a:lnTo>
                    <a:pt x="1122" y="3062"/>
                  </a:lnTo>
                  <a:cubicBezTo>
                    <a:pt x="1114" y="3067"/>
                    <a:pt x="1107" y="3070"/>
                    <a:pt x="1100" y="3070"/>
                  </a:cubicBezTo>
                  <a:cubicBezTo>
                    <a:pt x="1085" y="3070"/>
                    <a:pt x="1079" y="3052"/>
                    <a:pt x="1104" y="3009"/>
                  </a:cubicBezTo>
                  <a:lnTo>
                    <a:pt x="1104" y="3009"/>
                  </a:lnTo>
                  <a:cubicBezTo>
                    <a:pt x="1051" y="3026"/>
                    <a:pt x="1069" y="3132"/>
                    <a:pt x="1078" y="3141"/>
                  </a:cubicBezTo>
                  <a:cubicBezTo>
                    <a:pt x="1056" y="3167"/>
                    <a:pt x="1042" y="3177"/>
                    <a:pt x="1033" y="3177"/>
                  </a:cubicBezTo>
                  <a:cubicBezTo>
                    <a:pt x="1008" y="3177"/>
                    <a:pt x="1029" y="3091"/>
                    <a:pt x="1022" y="3091"/>
                  </a:cubicBezTo>
                  <a:cubicBezTo>
                    <a:pt x="1020" y="3091"/>
                    <a:pt x="1019" y="3092"/>
                    <a:pt x="1016" y="3097"/>
                  </a:cubicBezTo>
                  <a:lnTo>
                    <a:pt x="990" y="3150"/>
                  </a:lnTo>
                  <a:lnTo>
                    <a:pt x="1007" y="3141"/>
                  </a:lnTo>
                  <a:lnTo>
                    <a:pt x="1007" y="3141"/>
                  </a:lnTo>
                  <a:cubicBezTo>
                    <a:pt x="998" y="3194"/>
                    <a:pt x="1025" y="3212"/>
                    <a:pt x="972" y="3291"/>
                  </a:cubicBezTo>
                  <a:cubicBezTo>
                    <a:pt x="958" y="3308"/>
                    <a:pt x="949" y="3312"/>
                    <a:pt x="941" y="3312"/>
                  </a:cubicBezTo>
                  <a:cubicBezTo>
                    <a:pt x="934" y="3312"/>
                    <a:pt x="928" y="3309"/>
                    <a:pt x="923" y="3309"/>
                  </a:cubicBezTo>
                  <a:cubicBezTo>
                    <a:pt x="919" y="3309"/>
                    <a:pt x="915" y="3311"/>
                    <a:pt x="910" y="3318"/>
                  </a:cubicBezTo>
                  <a:cubicBezTo>
                    <a:pt x="910" y="3315"/>
                    <a:pt x="909" y="3314"/>
                    <a:pt x="909" y="3314"/>
                  </a:cubicBezTo>
                  <a:cubicBezTo>
                    <a:pt x="906" y="3314"/>
                    <a:pt x="899" y="3324"/>
                    <a:pt x="892" y="3344"/>
                  </a:cubicBezTo>
                  <a:lnTo>
                    <a:pt x="831" y="3459"/>
                  </a:lnTo>
                  <a:lnTo>
                    <a:pt x="892" y="3432"/>
                  </a:lnTo>
                  <a:lnTo>
                    <a:pt x="892" y="3432"/>
                  </a:lnTo>
                  <a:cubicBezTo>
                    <a:pt x="892" y="3481"/>
                    <a:pt x="860" y="3523"/>
                    <a:pt x="879" y="3523"/>
                  </a:cubicBezTo>
                  <a:cubicBezTo>
                    <a:pt x="883" y="3523"/>
                    <a:pt x="890" y="3521"/>
                    <a:pt x="899" y="3517"/>
                  </a:cubicBezTo>
                  <a:lnTo>
                    <a:pt x="899" y="3517"/>
                  </a:lnTo>
                  <a:cubicBezTo>
                    <a:pt x="788" y="3580"/>
                    <a:pt x="670" y="3946"/>
                    <a:pt x="627" y="3989"/>
                  </a:cubicBezTo>
                  <a:cubicBezTo>
                    <a:pt x="627" y="4077"/>
                    <a:pt x="601" y="4148"/>
                    <a:pt x="557" y="4245"/>
                  </a:cubicBezTo>
                  <a:cubicBezTo>
                    <a:pt x="562" y="4239"/>
                    <a:pt x="572" y="4235"/>
                    <a:pt x="581" y="4235"/>
                  </a:cubicBezTo>
                  <a:cubicBezTo>
                    <a:pt x="599" y="4235"/>
                    <a:pt x="616" y="4253"/>
                    <a:pt x="592" y="4307"/>
                  </a:cubicBezTo>
                  <a:cubicBezTo>
                    <a:pt x="578" y="4296"/>
                    <a:pt x="566" y="4292"/>
                    <a:pt x="555" y="4292"/>
                  </a:cubicBezTo>
                  <a:cubicBezTo>
                    <a:pt x="495" y="4292"/>
                    <a:pt x="482" y="4435"/>
                    <a:pt x="406" y="4479"/>
                  </a:cubicBezTo>
                  <a:lnTo>
                    <a:pt x="406" y="4479"/>
                  </a:lnTo>
                  <a:cubicBezTo>
                    <a:pt x="407" y="4479"/>
                    <a:pt x="408" y="4479"/>
                    <a:pt x="409" y="4479"/>
                  </a:cubicBezTo>
                  <a:cubicBezTo>
                    <a:pt x="438" y="4479"/>
                    <a:pt x="359" y="4662"/>
                    <a:pt x="406" y="4662"/>
                  </a:cubicBezTo>
                  <a:cubicBezTo>
                    <a:pt x="412" y="4662"/>
                    <a:pt x="421" y="4659"/>
                    <a:pt x="433" y="4651"/>
                  </a:cubicBezTo>
                  <a:lnTo>
                    <a:pt x="433" y="4651"/>
                  </a:lnTo>
                  <a:cubicBezTo>
                    <a:pt x="424" y="4672"/>
                    <a:pt x="416" y="4678"/>
                    <a:pt x="408" y="4678"/>
                  </a:cubicBezTo>
                  <a:cubicBezTo>
                    <a:pt x="399" y="4678"/>
                    <a:pt x="390" y="4671"/>
                    <a:pt x="379" y="4671"/>
                  </a:cubicBezTo>
                  <a:cubicBezTo>
                    <a:pt x="372" y="4671"/>
                    <a:pt x="363" y="4674"/>
                    <a:pt x="354" y="4686"/>
                  </a:cubicBezTo>
                  <a:cubicBezTo>
                    <a:pt x="336" y="4863"/>
                    <a:pt x="221" y="5039"/>
                    <a:pt x="186" y="5260"/>
                  </a:cubicBezTo>
                  <a:cubicBezTo>
                    <a:pt x="195" y="5260"/>
                    <a:pt x="206" y="5254"/>
                    <a:pt x="216" y="5254"/>
                  </a:cubicBezTo>
                  <a:cubicBezTo>
                    <a:pt x="226" y="5254"/>
                    <a:pt x="235" y="5260"/>
                    <a:pt x="239" y="5287"/>
                  </a:cubicBezTo>
                  <a:lnTo>
                    <a:pt x="142" y="5375"/>
                  </a:lnTo>
                  <a:cubicBezTo>
                    <a:pt x="142" y="5419"/>
                    <a:pt x="221" y="5428"/>
                    <a:pt x="159" y="5499"/>
                  </a:cubicBezTo>
                  <a:cubicBezTo>
                    <a:pt x="164" y="5494"/>
                    <a:pt x="173" y="5490"/>
                    <a:pt x="180" y="5490"/>
                  </a:cubicBezTo>
                  <a:cubicBezTo>
                    <a:pt x="188" y="5490"/>
                    <a:pt x="195" y="5494"/>
                    <a:pt x="195" y="5507"/>
                  </a:cubicBezTo>
                  <a:cubicBezTo>
                    <a:pt x="45" y="5905"/>
                    <a:pt x="133" y="6355"/>
                    <a:pt x="1" y="6770"/>
                  </a:cubicBezTo>
                  <a:cubicBezTo>
                    <a:pt x="10" y="6751"/>
                    <a:pt x="16" y="6744"/>
                    <a:pt x="20" y="6744"/>
                  </a:cubicBezTo>
                  <a:cubicBezTo>
                    <a:pt x="28" y="6744"/>
                    <a:pt x="30" y="6768"/>
                    <a:pt x="36" y="6797"/>
                  </a:cubicBezTo>
                  <a:cubicBezTo>
                    <a:pt x="36" y="6788"/>
                    <a:pt x="40" y="6785"/>
                    <a:pt x="46" y="6785"/>
                  </a:cubicBezTo>
                  <a:cubicBezTo>
                    <a:pt x="57" y="6785"/>
                    <a:pt x="77" y="6797"/>
                    <a:pt x="89" y="6797"/>
                  </a:cubicBezTo>
                  <a:lnTo>
                    <a:pt x="36" y="6973"/>
                  </a:lnTo>
                  <a:cubicBezTo>
                    <a:pt x="89" y="7000"/>
                    <a:pt x="45" y="7159"/>
                    <a:pt x="98" y="7176"/>
                  </a:cubicBezTo>
                  <a:lnTo>
                    <a:pt x="89" y="7123"/>
                  </a:lnTo>
                  <a:lnTo>
                    <a:pt x="89" y="7123"/>
                  </a:lnTo>
                  <a:cubicBezTo>
                    <a:pt x="99" y="7135"/>
                    <a:pt x="109" y="7139"/>
                    <a:pt x="119" y="7139"/>
                  </a:cubicBezTo>
                  <a:cubicBezTo>
                    <a:pt x="172" y="7139"/>
                    <a:pt x="231" y="7017"/>
                    <a:pt x="295" y="7017"/>
                  </a:cubicBezTo>
                  <a:cubicBezTo>
                    <a:pt x="297" y="7017"/>
                    <a:pt x="299" y="7017"/>
                    <a:pt x="301" y="7017"/>
                  </a:cubicBezTo>
                  <a:cubicBezTo>
                    <a:pt x="230" y="6938"/>
                    <a:pt x="407" y="6805"/>
                    <a:pt x="301" y="6673"/>
                  </a:cubicBezTo>
                  <a:cubicBezTo>
                    <a:pt x="304" y="6668"/>
                    <a:pt x="308" y="6665"/>
                    <a:pt x="311" y="6665"/>
                  </a:cubicBezTo>
                  <a:cubicBezTo>
                    <a:pt x="320" y="6665"/>
                    <a:pt x="328" y="6686"/>
                    <a:pt x="338" y="6686"/>
                  </a:cubicBezTo>
                  <a:cubicBezTo>
                    <a:pt x="340" y="6686"/>
                    <a:pt x="342" y="6684"/>
                    <a:pt x="345" y="6682"/>
                  </a:cubicBezTo>
                  <a:cubicBezTo>
                    <a:pt x="310" y="6655"/>
                    <a:pt x="310" y="6611"/>
                    <a:pt x="327" y="6541"/>
                  </a:cubicBezTo>
                  <a:lnTo>
                    <a:pt x="327" y="6541"/>
                  </a:lnTo>
                  <a:lnTo>
                    <a:pt x="336" y="6549"/>
                  </a:lnTo>
                  <a:cubicBezTo>
                    <a:pt x="336" y="6337"/>
                    <a:pt x="371" y="6249"/>
                    <a:pt x="424" y="6011"/>
                  </a:cubicBezTo>
                  <a:lnTo>
                    <a:pt x="424" y="6011"/>
                  </a:lnTo>
                  <a:lnTo>
                    <a:pt x="380" y="6028"/>
                  </a:lnTo>
                  <a:cubicBezTo>
                    <a:pt x="389" y="5975"/>
                    <a:pt x="407" y="5967"/>
                    <a:pt x="416" y="5949"/>
                  </a:cubicBezTo>
                  <a:cubicBezTo>
                    <a:pt x="408" y="5939"/>
                    <a:pt x="402" y="5934"/>
                    <a:pt x="397" y="5934"/>
                  </a:cubicBezTo>
                  <a:cubicBezTo>
                    <a:pt x="375" y="5934"/>
                    <a:pt x="384" y="6040"/>
                    <a:pt x="356" y="6040"/>
                  </a:cubicBezTo>
                  <a:cubicBezTo>
                    <a:pt x="351" y="6040"/>
                    <a:pt x="344" y="6036"/>
                    <a:pt x="336" y="6028"/>
                  </a:cubicBezTo>
                  <a:cubicBezTo>
                    <a:pt x="424" y="5967"/>
                    <a:pt x="389" y="5666"/>
                    <a:pt x="486" y="5640"/>
                  </a:cubicBezTo>
                  <a:cubicBezTo>
                    <a:pt x="492" y="5613"/>
                    <a:pt x="488" y="5606"/>
                    <a:pt x="480" y="5606"/>
                  </a:cubicBezTo>
                  <a:cubicBezTo>
                    <a:pt x="473" y="5606"/>
                    <a:pt x="464" y="5612"/>
                    <a:pt x="457" y="5612"/>
                  </a:cubicBezTo>
                  <a:cubicBezTo>
                    <a:pt x="449" y="5612"/>
                    <a:pt x="445" y="5605"/>
                    <a:pt x="451" y="5578"/>
                  </a:cubicBezTo>
                  <a:lnTo>
                    <a:pt x="477" y="5560"/>
                  </a:lnTo>
                  <a:lnTo>
                    <a:pt x="451" y="5534"/>
                  </a:lnTo>
                  <a:cubicBezTo>
                    <a:pt x="469" y="5490"/>
                    <a:pt x="504" y="5472"/>
                    <a:pt x="522" y="5472"/>
                  </a:cubicBezTo>
                  <a:cubicBezTo>
                    <a:pt x="522" y="5481"/>
                    <a:pt x="522" y="5507"/>
                    <a:pt x="522" y="5516"/>
                  </a:cubicBezTo>
                  <a:cubicBezTo>
                    <a:pt x="563" y="5466"/>
                    <a:pt x="550" y="5353"/>
                    <a:pt x="563" y="5318"/>
                  </a:cubicBezTo>
                  <a:lnTo>
                    <a:pt x="563" y="5318"/>
                  </a:lnTo>
                  <a:lnTo>
                    <a:pt x="530" y="5384"/>
                  </a:lnTo>
                  <a:cubicBezTo>
                    <a:pt x="557" y="5172"/>
                    <a:pt x="654" y="4934"/>
                    <a:pt x="672" y="4722"/>
                  </a:cubicBezTo>
                  <a:lnTo>
                    <a:pt x="672" y="4722"/>
                  </a:lnTo>
                  <a:lnTo>
                    <a:pt x="645" y="4730"/>
                  </a:lnTo>
                  <a:cubicBezTo>
                    <a:pt x="663" y="4572"/>
                    <a:pt x="707" y="4616"/>
                    <a:pt x="742" y="4448"/>
                  </a:cubicBezTo>
                  <a:lnTo>
                    <a:pt x="751" y="4457"/>
                  </a:lnTo>
                  <a:cubicBezTo>
                    <a:pt x="742" y="4413"/>
                    <a:pt x="751" y="4368"/>
                    <a:pt x="769" y="4324"/>
                  </a:cubicBezTo>
                  <a:cubicBezTo>
                    <a:pt x="771" y="4335"/>
                    <a:pt x="774" y="4339"/>
                    <a:pt x="779" y="4339"/>
                  </a:cubicBezTo>
                  <a:cubicBezTo>
                    <a:pt x="794" y="4339"/>
                    <a:pt x="819" y="4305"/>
                    <a:pt x="831" y="4305"/>
                  </a:cubicBezTo>
                  <a:cubicBezTo>
                    <a:pt x="836" y="4305"/>
                    <a:pt x="839" y="4310"/>
                    <a:pt x="839" y="4324"/>
                  </a:cubicBezTo>
                  <a:cubicBezTo>
                    <a:pt x="866" y="4157"/>
                    <a:pt x="839" y="4236"/>
                    <a:pt x="822" y="4104"/>
                  </a:cubicBezTo>
                  <a:lnTo>
                    <a:pt x="857" y="4095"/>
                  </a:lnTo>
                  <a:cubicBezTo>
                    <a:pt x="848" y="4051"/>
                    <a:pt x="839" y="4042"/>
                    <a:pt x="866" y="3953"/>
                  </a:cubicBezTo>
                  <a:cubicBezTo>
                    <a:pt x="866" y="3979"/>
                    <a:pt x="872" y="3985"/>
                    <a:pt x="881" y="3985"/>
                  </a:cubicBezTo>
                  <a:cubicBezTo>
                    <a:pt x="890" y="3985"/>
                    <a:pt x="902" y="3978"/>
                    <a:pt x="911" y="3978"/>
                  </a:cubicBezTo>
                  <a:cubicBezTo>
                    <a:pt x="921" y="3978"/>
                    <a:pt x="928" y="3985"/>
                    <a:pt x="928" y="4015"/>
                  </a:cubicBezTo>
                  <a:cubicBezTo>
                    <a:pt x="1060" y="3874"/>
                    <a:pt x="990" y="3742"/>
                    <a:pt x="1113" y="3706"/>
                  </a:cubicBezTo>
                  <a:cubicBezTo>
                    <a:pt x="1104" y="3683"/>
                    <a:pt x="1095" y="3675"/>
                    <a:pt x="1084" y="3675"/>
                  </a:cubicBezTo>
                  <a:cubicBezTo>
                    <a:pt x="1049" y="3675"/>
                    <a:pt x="1010" y="3785"/>
                    <a:pt x="1000" y="3785"/>
                  </a:cubicBezTo>
                  <a:cubicBezTo>
                    <a:pt x="999" y="3785"/>
                    <a:pt x="998" y="3782"/>
                    <a:pt x="998" y="3777"/>
                  </a:cubicBezTo>
                  <a:cubicBezTo>
                    <a:pt x="995" y="3780"/>
                    <a:pt x="992" y="3781"/>
                    <a:pt x="989" y="3781"/>
                  </a:cubicBezTo>
                  <a:cubicBezTo>
                    <a:pt x="965" y="3781"/>
                    <a:pt x="975" y="3683"/>
                    <a:pt x="1007" y="3636"/>
                  </a:cubicBezTo>
                  <a:cubicBezTo>
                    <a:pt x="1033" y="3592"/>
                    <a:pt x="1144" y="3600"/>
                    <a:pt x="1215" y="3484"/>
                  </a:cubicBezTo>
                  <a:lnTo>
                    <a:pt x="1215" y="3484"/>
                  </a:lnTo>
                  <a:cubicBezTo>
                    <a:pt x="1214" y="3488"/>
                    <a:pt x="1216" y="3492"/>
                    <a:pt x="1210" y="3503"/>
                  </a:cubicBezTo>
                  <a:cubicBezTo>
                    <a:pt x="1254" y="3468"/>
                    <a:pt x="1237" y="3397"/>
                    <a:pt x="1299" y="3353"/>
                  </a:cubicBezTo>
                  <a:cubicBezTo>
                    <a:pt x="1272" y="3300"/>
                    <a:pt x="1343" y="3282"/>
                    <a:pt x="1299" y="3238"/>
                  </a:cubicBezTo>
                  <a:lnTo>
                    <a:pt x="1299" y="3238"/>
                  </a:lnTo>
                  <a:lnTo>
                    <a:pt x="1237" y="3362"/>
                  </a:lnTo>
                  <a:cubicBezTo>
                    <a:pt x="1263" y="3291"/>
                    <a:pt x="1237" y="3185"/>
                    <a:pt x="1334" y="3097"/>
                  </a:cubicBezTo>
                  <a:lnTo>
                    <a:pt x="1334" y="3097"/>
                  </a:lnTo>
                  <a:cubicBezTo>
                    <a:pt x="1334" y="3115"/>
                    <a:pt x="1334" y="3150"/>
                    <a:pt x="1325" y="3185"/>
                  </a:cubicBezTo>
                  <a:cubicBezTo>
                    <a:pt x="1360" y="3159"/>
                    <a:pt x="1352" y="3115"/>
                    <a:pt x="1387" y="3088"/>
                  </a:cubicBezTo>
                  <a:lnTo>
                    <a:pt x="1387" y="3088"/>
                  </a:lnTo>
                  <a:cubicBezTo>
                    <a:pt x="1440" y="3132"/>
                    <a:pt x="1316" y="3247"/>
                    <a:pt x="1316" y="3335"/>
                  </a:cubicBezTo>
                  <a:cubicBezTo>
                    <a:pt x="1351" y="3322"/>
                    <a:pt x="1358" y="3232"/>
                    <a:pt x="1377" y="3232"/>
                  </a:cubicBezTo>
                  <a:cubicBezTo>
                    <a:pt x="1382" y="3232"/>
                    <a:pt x="1388" y="3239"/>
                    <a:pt x="1396" y="3256"/>
                  </a:cubicBezTo>
                  <a:cubicBezTo>
                    <a:pt x="1352" y="3150"/>
                    <a:pt x="1484" y="3123"/>
                    <a:pt x="1475" y="3000"/>
                  </a:cubicBezTo>
                  <a:lnTo>
                    <a:pt x="1475" y="3000"/>
                  </a:lnTo>
                  <a:lnTo>
                    <a:pt x="1510" y="3026"/>
                  </a:lnTo>
                  <a:cubicBezTo>
                    <a:pt x="1510" y="3009"/>
                    <a:pt x="1510" y="2973"/>
                    <a:pt x="1528" y="2947"/>
                  </a:cubicBezTo>
                  <a:lnTo>
                    <a:pt x="1546" y="3017"/>
                  </a:lnTo>
                  <a:cubicBezTo>
                    <a:pt x="1555" y="2920"/>
                    <a:pt x="1669" y="2894"/>
                    <a:pt x="1669" y="2806"/>
                  </a:cubicBezTo>
                  <a:lnTo>
                    <a:pt x="1669" y="2806"/>
                  </a:lnTo>
                  <a:cubicBezTo>
                    <a:pt x="1646" y="2867"/>
                    <a:pt x="1632" y="2883"/>
                    <a:pt x="1621" y="2883"/>
                  </a:cubicBezTo>
                  <a:cubicBezTo>
                    <a:pt x="1608" y="2883"/>
                    <a:pt x="1598" y="2858"/>
                    <a:pt x="1578" y="2858"/>
                  </a:cubicBezTo>
                  <a:cubicBezTo>
                    <a:pt x="1571" y="2858"/>
                    <a:pt x="1564" y="2861"/>
                    <a:pt x="1555" y="2867"/>
                  </a:cubicBezTo>
                  <a:cubicBezTo>
                    <a:pt x="1590" y="2656"/>
                    <a:pt x="1696" y="2805"/>
                    <a:pt x="1775" y="2577"/>
                  </a:cubicBezTo>
                  <a:lnTo>
                    <a:pt x="1775" y="2577"/>
                  </a:lnTo>
                  <a:cubicBezTo>
                    <a:pt x="1768" y="2597"/>
                    <a:pt x="1733" y="2639"/>
                    <a:pt x="1715" y="2639"/>
                  </a:cubicBezTo>
                  <a:cubicBezTo>
                    <a:pt x="1709" y="2639"/>
                    <a:pt x="1705" y="2634"/>
                    <a:pt x="1705" y="2620"/>
                  </a:cubicBezTo>
                  <a:cubicBezTo>
                    <a:pt x="1731" y="2585"/>
                    <a:pt x="1767" y="2532"/>
                    <a:pt x="1802" y="2514"/>
                  </a:cubicBezTo>
                  <a:cubicBezTo>
                    <a:pt x="1817" y="2465"/>
                    <a:pt x="1815" y="2451"/>
                    <a:pt x="1807" y="2451"/>
                  </a:cubicBezTo>
                  <a:cubicBezTo>
                    <a:pt x="1796" y="2451"/>
                    <a:pt x="1775" y="2472"/>
                    <a:pt x="1764" y="2472"/>
                  </a:cubicBezTo>
                  <a:cubicBezTo>
                    <a:pt x="1759" y="2472"/>
                    <a:pt x="1756" y="2467"/>
                    <a:pt x="1758" y="2452"/>
                  </a:cubicBezTo>
                  <a:cubicBezTo>
                    <a:pt x="1820" y="2426"/>
                    <a:pt x="1767" y="2382"/>
                    <a:pt x="1775" y="2320"/>
                  </a:cubicBezTo>
                  <a:lnTo>
                    <a:pt x="1775" y="2320"/>
                  </a:lnTo>
                  <a:lnTo>
                    <a:pt x="1811" y="2329"/>
                  </a:lnTo>
                  <a:cubicBezTo>
                    <a:pt x="1899" y="2187"/>
                    <a:pt x="1749" y="2258"/>
                    <a:pt x="1837" y="2126"/>
                  </a:cubicBezTo>
                  <a:lnTo>
                    <a:pt x="1837" y="2126"/>
                  </a:lnTo>
                  <a:lnTo>
                    <a:pt x="1864" y="2205"/>
                  </a:lnTo>
                  <a:lnTo>
                    <a:pt x="1881" y="2135"/>
                  </a:lnTo>
                  <a:lnTo>
                    <a:pt x="1917" y="2161"/>
                  </a:lnTo>
                  <a:cubicBezTo>
                    <a:pt x="1917" y="2073"/>
                    <a:pt x="1943" y="2046"/>
                    <a:pt x="1987" y="1976"/>
                  </a:cubicBezTo>
                  <a:lnTo>
                    <a:pt x="1987" y="1976"/>
                  </a:lnTo>
                  <a:cubicBezTo>
                    <a:pt x="1984" y="1976"/>
                    <a:pt x="1981" y="1977"/>
                    <a:pt x="1978" y="1977"/>
                  </a:cubicBezTo>
                  <a:cubicBezTo>
                    <a:pt x="1946" y="1977"/>
                    <a:pt x="1919" y="1934"/>
                    <a:pt x="1943" y="1870"/>
                  </a:cubicBezTo>
                  <a:cubicBezTo>
                    <a:pt x="1953" y="1862"/>
                    <a:pt x="1959" y="1860"/>
                    <a:pt x="1964" y="1860"/>
                  </a:cubicBezTo>
                  <a:cubicBezTo>
                    <a:pt x="1972" y="1860"/>
                    <a:pt x="1975" y="1866"/>
                    <a:pt x="1979" y="1866"/>
                  </a:cubicBezTo>
                  <a:cubicBezTo>
                    <a:pt x="1984" y="1866"/>
                    <a:pt x="1989" y="1855"/>
                    <a:pt x="2005" y="1808"/>
                  </a:cubicBezTo>
                  <a:lnTo>
                    <a:pt x="2005" y="1808"/>
                  </a:lnTo>
                  <a:cubicBezTo>
                    <a:pt x="2023" y="1843"/>
                    <a:pt x="2040" y="1878"/>
                    <a:pt x="1987" y="1905"/>
                  </a:cubicBezTo>
                  <a:cubicBezTo>
                    <a:pt x="1996" y="1914"/>
                    <a:pt x="2005" y="1940"/>
                    <a:pt x="2014" y="1949"/>
                  </a:cubicBezTo>
                  <a:cubicBezTo>
                    <a:pt x="2058" y="1905"/>
                    <a:pt x="2067" y="1825"/>
                    <a:pt x="2084" y="1790"/>
                  </a:cubicBezTo>
                  <a:lnTo>
                    <a:pt x="2084" y="1790"/>
                  </a:lnTo>
                  <a:cubicBezTo>
                    <a:pt x="2076" y="1799"/>
                    <a:pt x="2067" y="1817"/>
                    <a:pt x="2058" y="1825"/>
                  </a:cubicBezTo>
                  <a:lnTo>
                    <a:pt x="2067" y="1658"/>
                  </a:lnTo>
                  <a:cubicBezTo>
                    <a:pt x="2073" y="1654"/>
                    <a:pt x="2078" y="1652"/>
                    <a:pt x="2081" y="1652"/>
                  </a:cubicBezTo>
                  <a:cubicBezTo>
                    <a:pt x="2094" y="1652"/>
                    <a:pt x="2095" y="1671"/>
                    <a:pt x="2102" y="1684"/>
                  </a:cubicBezTo>
                  <a:cubicBezTo>
                    <a:pt x="2102" y="1658"/>
                    <a:pt x="2093" y="1631"/>
                    <a:pt x="2111" y="1587"/>
                  </a:cubicBezTo>
                  <a:cubicBezTo>
                    <a:pt x="2133" y="1609"/>
                    <a:pt x="2161" y="1619"/>
                    <a:pt x="2160" y="1658"/>
                  </a:cubicBezTo>
                  <a:lnTo>
                    <a:pt x="2160" y="1658"/>
                  </a:lnTo>
                  <a:lnTo>
                    <a:pt x="2182" y="1534"/>
                  </a:lnTo>
                  <a:cubicBezTo>
                    <a:pt x="2196" y="1534"/>
                    <a:pt x="2227" y="1500"/>
                    <a:pt x="2243" y="1500"/>
                  </a:cubicBezTo>
                  <a:cubicBezTo>
                    <a:pt x="2247" y="1500"/>
                    <a:pt x="2250" y="1502"/>
                    <a:pt x="2252" y="1508"/>
                  </a:cubicBezTo>
                  <a:cubicBezTo>
                    <a:pt x="2296" y="1437"/>
                    <a:pt x="2270" y="1296"/>
                    <a:pt x="2332" y="1207"/>
                  </a:cubicBezTo>
                  <a:cubicBezTo>
                    <a:pt x="2332" y="1199"/>
                    <a:pt x="2323" y="1190"/>
                    <a:pt x="2332" y="1163"/>
                  </a:cubicBezTo>
                  <a:cubicBezTo>
                    <a:pt x="2376" y="1075"/>
                    <a:pt x="2446" y="1022"/>
                    <a:pt x="2464" y="907"/>
                  </a:cubicBezTo>
                  <a:cubicBezTo>
                    <a:pt x="2491" y="907"/>
                    <a:pt x="2517" y="898"/>
                    <a:pt x="2544" y="898"/>
                  </a:cubicBezTo>
                  <a:cubicBezTo>
                    <a:pt x="2579" y="828"/>
                    <a:pt x="2438" y="916"/>
                    <a:pt x="2499" y="792"/>
                  </a:cubicBezTo>
                  <a:cubicBezTo>
                    <a:pt x="2513" y="767"/>
                    <a:pt x="2525" y="759"/>
                    <a:pt x="2534" y="759"/>
                  </a:cubicBezTo>
                  <a:cubicBezTo>
                    <a:pt x="2554" y="759"/>
                    <a:pt x="2568" y="793"/>
                    <a:pt x="2584" y="793"/>
                  </a:cubicBezTo>
                  <a:cubicBezTo>
                    <a:pt x="2585" y="793"/>
                    <a:pt x="2586" y="793"/>
                    <a:pt x="2588" y="792"/>
                  </a:cubicBezTo>
                  <a:cubicBezTo>
                    <a:pt x="2597" y="739"/>
                    <a:pt x="2614" y="642"/>
                    <a:pt x="2711" y="633"/>
                  </a:cubicBezTo>
                  <a:lnTo>
                    <a:pt x="2711" y="633"/>
                  </a:lnTo>
                  <a:cubicBezTo>
                    <a:pt x="2685" y="651"/>
                    <a:pt x="2667" y="660"/>
                    <a:pt x="2650" y="678"/>
                  </a:cubicBezTo>
                  <a:cubicBezTo>
                    <a:pt x="2676" y="669"/>
                    <a:pt x="2694" y="669"/>
                    <a:pt x="2720" y="669"/>
                  </a:cubicBezTo>
                  <a:cubicBezTo>
                    <a:pt x="2685" y="748"/>
                    <a:pt x="2650" y="766"/>
                    <a:pt x="2711" y="766"/>
                  </a:cubicBezTo>
                  <a:cubicBezTo>
                    <a:pt x="2641" y="669"/>
                    <a:pt x="2888" y="651"/>
                    <a:pt x="2861" y="554"/>
                  </a:cubicBezTo>
                  <a:lnTo>
                    <a:pt x="2861" y="554"/>
                  </a:lnTo>
                  <a:lnTo>
                    <a:pt x="2906" y="563"/>
                  </a:lnTo>
                  <a:cubicBezTo>
                    <a:pt x="2897" y="563"/>
                    <a:pt x="2897" y="572"/>
                    <a:pt x="2888" y="572"/>
                  </a:cubicBezTo>
                  <a:cubicBezTo>
                    <a:pt x="2896" y="574"/>
                    <a:pt x="2903" y="575"/>
                    <a:pt x="2910" y="575"/>
                  </a:cubicBezTo>
                  <a:cubicBezTo>
                    <a:pt x="2966" y="575"/>
                    <a:pt x="2926" y="473"/>
                    <a:pt x="3038" y="457"/>
                  </a:cubicBezTo>
                  <a:cubicBezTo>
                    <a:pt x="3082" y="457"/>
                    <a:pt x="3109" y="475"/>
                    <a:pt x="3091" y="492"/>
                  </a:cubicBezTo>
                  <a:lnTo>
                    <a:pt x="3170" y="448"/>
                  </a:lnTo>
                  <a:cubicBezTo>
                    <a:pt x="3196" y="448"/>
                    <a:pt x="3198" y="457"/>
                    <a:pt x="3188" y="462"/>
                  </a:cubicBezTo>
                  <a:lnTo>
                    <a:pt x="3188" y="462"/>
                  </a:lnTo>
                  <a:lnTo>
                    <a:pt x="3312" y="439"/>
                  </a:lnTo>
                  <a:lnTo>
                    <a:pt x="3312" y="448"/>
                  </a:lnTo>
                  <a:cubicBezTo>
                    <a:pt x="3329" y="422"/>
                    <a:pt x="3374" y="395"/>
                    <a:pt x="3400" y="377"/>
                  </a:cubicBezTo>
                  <a:lnTo>
                    <a:pt x="3400" y="377"/>
                  </a:lnTo>
                  <a:cubicBezTo>
                    <a:pt x="3435" y="386"/>
                    <a:pt x="3382" y="395"/>
                    <a:pt x="3391" y="404"/>
                  </a:cubicBezTo>
                  <a:lnTo>
                    <a:pt x="3471" y="369"/>
                  </a:lnTo>
                  <a:lnTo>
                    <a:pt x="3471" y="369"/>
                  </a:lnTo>
                  <a:cubicBezTo>
                    <a:pt x="3506" y="404"/>
                    <a:pt x="3444" y="430"/>
                    <a:pt x="3382" y="430"/>
                  </a:cubicBezTo>
                  <a:cubicBezTo>
                    <a:pt x="3409" y="463"/>
                    <a:pt x="3426" y="473"/>
                    <a:pt x="3442" y="473"/>
                  </a:cubicBezTo>
                  <a:cubicBezTo>
                    <a:pt x="3468" y="473"/>
                    <a:pt x="3490" y="444"/>
                    <a:pt x="3547" y="444"/>
                  </a:cubicBezTo>
                  <a:cubicBezTo>
                    <a:pt x="3566" y="444"/>
                    <a:pt x="3591" y="447"/>
                    <a:pt x="3621" y="457"/>
                  </a:cubicBezTo>
                  <a:lnTo>
                    <a:pt x="3541" y="475"/>
                  </a:lnTo>
                  <a:cubicBezTo>
                    <a:pt x="3594" y="536"/>
                    <a:pt x="3656" y="510"/>
                    <a:pt x="3736" y="545"/>
                  </a:cubicBezTo>
                  <a:cubicBezTo>
                    <a:pt x="3718" y="527"/>
                    <a:pt x="3568" y="448"/>
                    <a:pt x="3647" y="422"/>
                  </a:cubicBezTo>
                  <a:lnTo>
                    <a:pt x="3647" y="422"/>
                  </a:lnTo>
                  <a:cubicBezTo>
                    <a:pt x="3657" y="425"/>
                    <a:pt x="3668" y="427"/>
                    <a:pt x="3680" y="427"/>
                  </a:cubicBezTo>
                  <a:cubicBezTo>
                    <a:pt x="3701" y="427"/>
                    <a:pt x="3725" y="421"/>
                    <a:pt x="3753" y="404"/>
                  </a:cubicBezTo>
                  <a:cubicBezTo>
                    <a:pt x="3760" y="435"/>
                    <a:pt x="3784" y="440"/>
                    <a:pt x="3817" y="440"/>
                  </a:cubicBezTo>
                  <a:cubicBezTo>
                    <a:pt x="3830" y="440"/>
                    <a:pt x="3844" y="439"/>
                    <a:pt x="3859" y="439"/>
                  </a:cubicBezTo>
                  <a:lnTo>
                    <a:pt x="3859" y="492"/>
                  </a:lnTo>
                  <a:cubicBezTo>
                    <a:pt x="3921" y="475"/>
                    <a:pt x="3921" y="448"/>
                    <a:pt x="3956" y="422"/>
                  </a:cubicBezTo>
                  <a:cubicBezTo>
                    <a:pt x="4027" y="430"/>
                    <a:pt x="4036" y="475"/>
                    <a:pt x="4053" y="510"/>
                  </a:cubicBezTo>
                  <a:cubicBezTo>
                    <a:pt x="4059" y="510"/>
                    <a:pt x="4065" y="511"/>
                    <a:pt x="4069" y="511"/>
                  </a:cubicBezTo>
                  <a:cubicBezTo>
                    <a:pt x="4150" y="511"/>
                    <a:pt x="3990" y="439"/>
                    <a:pt x="4115" y="430"/>
                  </a:cubicBezTo>
                  <a:lnTo>
                    <a:pt x="4115" y="430"/>
                  </a:lnTo>
                  <a:cubicBezTo>
                    <a:pt x="4148" y="440"/>
                    <a:pt x="4178" y="444"/>
                    <a:pt x="4209" y="444"/>
                  </a:cubicBezTo>
                  <a:cubicBezTo>
                    <a:pt x="4261" y="444"/>
                    <a:pt x="4316" y="433"/>
                    <a:pt x="4389" y="422"/>
                  </a:cubicBezTo>
                  <a:lnTo>
                    <a:pt x="4389" y="422"/>
                  </a:lnTo>
                  <a:cubicBezTo>
                    <a:pt x="4451" y="439"/>
                    <a:pt x="4371" y="448"/>
                    <a:pt x="4398" y="466"/>
                  </a:cubicBezTo>
                  <a:lnTo>
                    <a:pt x="4460" y="430"/>
                  </a:lnTo>
                  <a:cubicBezTo>
                    <a:pt x="4477" y="430"/>
                    <a:pt x="4468" y="448"/>
                    <a:pt x="4468" y="448"/>
                  </a:cubicBezTo>
                  <a:cubicBezTo>
                    <a:pt x="4513" y="439"/>
                    <a:pt x="4477" y="395"/>
                    <a:pt x="4557" y="395"/>
                  </a:cubicBezTo>
                  <a:cubicBezTo>
                    <a:pt x="4561" y="385"/>
                    <a:pt x="4568" y="381"/>
                    <a:pt x="4578" y="381"/>
                  </a:cubicBezTo>
                  <a:cubicBezTo>
                    <a:pt x="4616" y="381"/>
                    <a:pt x="4691" y="450"/>
                    <a:pt x="4765" y="450"/>
                  </a:cubicBezTo>
                  <a:cubicBezTo>
                    <a:pt x="4781" y="450"/>
                    <a:pt x="4797" y="447"/>
                    <a:pt x="4813" y="439"/>
                  </a:cubicBezTo>
                  <a:lnTo>
                    <a:pt x="4813" y="439"/>
                  </a:lnTo>
                  <a:cubicBezTo>
                    <a:pt x="4830" y="457"/>
                    <a:pt x="4795" y="475"/>
                    <a:pt x="4795" y="492"/>
                  </a:cubicBezTo>
                  <a:cubicBezTo>
                    <a:pt x="4936" y="475"/>
                    <a:pt x="4919" y="475"/>
                    <a:pt x="5034" y="439"/>
                  </a:cubicBezTo>
                  <a:lnTo>
                    <a:pt x="5122" y="483"/>
                  </a:lnTo>
                  <a:cubicBezTo>
                    <a:pt x="5060" y="439"/>
                    <a:pt x="5157" y="404"/>
                    <a:pt x="5237" y="377"/>
                  </a:cubicBezTo>
                  <a:cubicBezTo>
                    <a:pt x="5219" y="351"/>
                    <a:pt x="5201" y="333"/>
                    <a:pt x="5184" y="324"/>
                  </a:cubicBezTo>
                  <a:lnTo>
                    <a:pt x="5316" y="316"/>
                  </a:lnTo>
                  <a:lnTo>
                    <a:pt x="5316" y="316"/>
                  </a:lnTo>
                  <a:cubicBezTo>
                    <a:pt x="5325" y="324"/>
                    <a:pt x="5316" y="342"/>
                    <a:pt x="5290" y="360"/>
                  </a:cubicBezTo>
                  <a:cubicBezTo>
                    <a:pt x="5298" y="360"/>
                    <a:pt x="5307" y="360"/>
                    <a:pt x="5316" y="351"/>
                  </a:cubicBezTo>
                  <a:lnTo>
                    <a:pt x="5316" y="351"/>
                  </a:lnTo>
                  <a:cubicBezTo>
                    <a:pt x="5351" y="377"/>
                    <a:pt x="5325" y="404"/>
                    <a:pt x="5290" y="430"/>
                  </a:cubicBezTo>
                  <a:lnTo>
                    <a:pt x="5245" y="395"/>
                  </a:lnTo>
                  <a:cubicBezTo>
                    <a:pt x="5210" y="422"/>
                    <a:pt x="5184" y="448"/>
                    <a:pt x="5184" y="483"/>
                  </a:cubicBezTo>
                  <a:cubicBezTo>
                    <a:pt x="5192" y="475"/>
                    <a:pt x="5210" y="475"/>
                    <a:pt x="5219" y="475"/>
                  </a:cubicBezTo>
                  <a:cubicBezTo>
                    <a:pt x="5210" y="483"/>
                    <a:pt x="5210" y="483"/>
                    <a:pt x="5210" y="492"/>
                  </a:cubicBezTo>
                  <a:cubicBezTo>
                    <a:pt x="5210" y="495"/>
                    <a:pt x="5212" y="496"/>
                    <a:pt x="5214" y="496"/>
                  </a:cubicBezTo>
                  <a:cubicBezTo>
                    <a:pt x="5220" y="496"/>
                    <a:pt x="5233" y="490"/>
                    <a:pt x="5245" y="483"/>
                  </a:cubicBezTo>
                  <a:lnTo>
                    <a:pt x="5263" y="545"/>
                  </a:lnTo>
                  <a:lnTo>
                    <a:pt x="5281" y="519"/>
                  </a:lnTo>
                  <a:lnTo>
                    <a:pt x="5431" y="589"/>
                  </a:lnTo>
                  <a:cubicBezTo>
                    <a:pt x="5546" y="548"/>
                    <a:pt x="5654" y="491"/>
                    <a:pt x="5819" y="491"/>
                  </a:cubicBezTo>
                  <a:cubicBezTo>
                    <a:pt x="5831" y="491"/>
                    <a:pt x="5843" y="492"/>
                    <a:pt x="5855" y="492"/>
                  </a:cubicBezTo>
                  <a:cubicBezTo>
                    <a:pt x="5802" y="527"/>
                    <a:pt x="5837" y="563"/>
                    <a:pt x="5819" y="607"/>
                  </a:cubicBezTo>
                  <a:cubicBezTo>
                    <a:pt x="5807" y="585"/>
                    <a:pt x="5784" y="578"/>
                    <a:pt x="5757" y="578"/>
                  </a:cubicBezTo>
                  <a:cubicBezTo>
                    <a:pt x="5724" y="578"/>
                    <a:pt x="5684" y="587"/>
                    <a:pt x="5643" y="587"/>
                  </a:cubicBezTo>
                  <a:cubicBezTo>
                    <a:pt x="5629" y="587"/>
                    <a:pt x="5614" y="586"/>
                    <a:pt x="5600" y="583"/>
                  </a:cubicBezTo>
                  <a:lnTo>
                    <a:pt x="5600" y="583"/>
                  </a:lnTo>
                  <a:cubicBezTo>
                    <a:pt x="5631" y="594"/>
                    <a:pt x="5616" y="617"/>
                    <a:pt x="5607" y="625"/>
                  </a:cubicBezTo>
                  <a:lnTo>
                    <a:pt x="5784" y="607"/>
                  </a:lnTo>
                  <a:lnTo>
                    <a:pt x="5784" y="607"/>
                  </a:lnTo>
                  <a:cubicBezTo>
                    <a:pt x="5766" y="642"/>
                    <a:pt x="5811" y="642"/>
                    <a:pt x="5855" y="669"/>
                  </a:cubicBezTo>
                  <a:cubicBezTo>
                    <a:pt x="5847" y="629"/>
                    <a:pt x="5872" y="620"/>
                    <a:pt x="5909" y="620"/>
                  </a:cubicBezTo>
                  <a:cubicBezTo>
                    <a:pt x="5944" y="620"/>
                    <a:pt x="5988" y="628"/>
                    <a:pt x="6024" y="628"/>
                  </a:cubicBezTo>
                  <a:cubicBezTo>
                    <a:pt x="6037" y="628"/>
                    <a:pt x="6048" y="627"/>
                    <a:pt x="6058" y="625"/>
                  </a:cubicBezTo>
                  <a:lnTo>
                    <a:pt x="6058" y="625"/>
                  </a:lnTo>
                  <a:cubicBezTo>
                    <a:pt x="6058" y="645"/>
                    <a:pt x="6047" y="666"/>
                    <a:pt x="6001" y="666"/>
                  </a:cubicBezTo>
                  <a:cubicBezTo>
                    <a:pt x="5988" y="666"/>
                    <a:pt x="5972" y="664"/>
                    <a:pt x="5952" y="660"/>
                  </a:cubicBezTo>
                  <a:lnTo>
                    <a:pt x="5952" y="660"/>
                  </a:lnTo>
                  <a:cubicBezTo>
                    <a:pt x="5969" y="677"/>
                    <a:pt x="5984" y="683"/>
                    <a:pt x="6000" y="683"/>
                  </a:cubicBezTo>
                  <a:cubicBezTo>
                    <a:pt x="6044" y="683"/>
                    <a:pt x="6084" y="632"/>
                    <a:pt x="6129" y="632"/>
                  </a:cubicBezTo>
                  <a:cubicBezTo>
                    <a:pt x="6143" y="632"/>
                    <a:pt x="6157" y="638"/>
                    <a:pt x="6173" y="651"/>
                  </a:cubicBezTo>
                  <a:cubicBezTo>
                    <a:pt x="6164" y="651"/>
                    <a:pt x="6157" y="649"/>
                    <a:pt x="6151" y="649"/>
                  </a:cubicBezTo>
                  <a:cubicBezTo>
                    <a:pt x="6144" y="649"/>
                    <a:pt x="6137" y="651"/>
                    <a:pt x="6128" y="660"/>
                  </a:cubicBezTo>
                  <a:cubicBezTo>
                    <a:pt x="6137" y="657"/>
                    <a:pt x="6147" y="656"/>
                    <a:pt x="6158" y="656"/>
                  </a:cubicBezTo>
                  <a:cubicBezTo>
                    <a:pt x="6211" y="656"/>
                    <a:pt x="6281" y="685"/>
                    <a:pt x="6265" y="701"/>
                  </a:cubicBezTo>
                  <a:lnTo>
                    <a:pt x="6265" y="701"/>
                  </a:lnTo>
                  <a:cubicBezTo>
                    <a:pt x="6258" y="699"/>
                    <a:pt x="6250" y="697"/>
                    <a:pt x="6243" y="695"/>
                  </a:cubicBezTo>
                  <a:lnTo>
                    <a:pt x="6243" y="695"/>
                  </a:lnTo>
                  <a:lnTo>
                    <a:pt x="6261" y="704"/>
                  </a:lnTo>
                  <a:cubicBezTo>
                    <a:pt x="6263" y="703"/>
                    <a:pt x="6264" y="702"/>
                    <a:pt x="6265" y="701"/>
                  </a:cubicBezTo>
                  <a:lnTo>
                    <a:pt x="6265" y="701"/>
                  </a:lnTo>
                  <a:cubicBezTo>
                    <a:pt x="6358" y="725"/>
                    <a:pt x="6498" y="757"/>
                    <a:pt x="6592" y="757"/>
                  </a:cubicBezTo>
                  <a:cubicBezTo>
                    <a:pt x="6634" y="757"/>
                    <a:pt x="6667" y="750"/>
                    <a:pt x="6682" y="734"/>
                  </a:cubicBezTo>
                  <a:lnTo>
                    <a:pt x="6682" y="734"/>
                  </a:lnTo>
                  <a:cubicBezTo>
                    <a:pt x="6671" y="750"/>
                    <a:pt x="6640" y="811"/>
                    <a:pt x="6632" y="819"/>
                  </a:cubicBezTo>
                  <a:cubicBezTo>
                    <a:pt x="6729" y="766"/>
                    <a:pt x="6826" y="713"/>
                    <a:pt x="6932" y="669"/>
                  </a:cubicBezTo>
                  <a:lnTo>
                    <a:pt x="6932" y="669"/>
                  </a:lnTo>
                  <a:cubicBezTo>
                    <a:pt x="6897" y="722"/>
                    <a:pt x="6914" y="881"/>
                    <a:pt x="6808" y="881"/>
                  </a:cubicBezTo>
                  <a:cubicBezTo>
                    <a:pt x="6835" y="898"/>
                    <a:pt x="6861" y="916"/>
                    <a:pt x="6932" y="925"/>
                  </a:cubicBezTo>
                  <a:cubicBezTo>
                    <a:pt x="6915" y="908"/>
                    <a:pt x="6914" y="827"/>
                    <a:pt x="6937" y="827"/>
                  </a:cubicBezTo>
                  <a:cubicBezTo>
                    <a:pt x="6938" y="827"/>
                    <a:pt x="6940" y="827"/>
                    <a:pt x="6941" y="828"/>
                  </a:cubicBezTo>
                  <a:cubicBezTo>
                    <a:pt x="6993" y="915"/>
                    <a:pt x="6985" y="881"/>
                    <a:pt x="7045" y="967"/>
                  </a:cubicBezTo>
                  <a:lnTo>
                    <a:pt x="7045" y="967"/>
                  </a:lnTo>
                  <a:cubicBezTo>
                    <a:pt x="7036" y="948"/>
                    <a:pt x="7084" y="893"/>
                    <a:pt x="7124" y="893"/>
                  </a:cubicBezTo>
                  <a:cubicBezTo>
                    <a:pt x="7131" y="893"/>
                    <a:pt x="7138" y="895"/>
                    <a:pt x="7144" y="898"/>
                  </a:cubicBezTo>
                  <a:cubicBezTo>
                    <a:pt x="7127" y="907"/>
                    <a:pt x="7102" y="981"/>
                    <a:pt x="7084" y="986"/>
                  </a:cubicBezTo>
                  <a:lnTo>
                    <a:pt x="7084" y="986"/>
                  </a:lnTo>
                  <a:cubicBezTo>
                    <a:pt x="7134" y="978"/>
                    <a:pt x="7183" y="970"/>
                    <a:pt x="7233" y="961"/>
                  </a:cubicBezTo>
                  <a:lnTo>
                    <a:pt x="7233" y="961"/>
                  </a:lnTo>
                  <a:cubicBezTo>
                    <a:pt x="7204" y="971"/>
                    <a:pt x="7198" y="1034"/>
                    <a:pt x="7206" y="1066"/>
                  </a:cubicBezTo>
                  <a:cubicBezTo>
                    <a:pt x="7206" y="1062"/>
                    <a:pt x="7207" y="1061"/>
                    <a:pt x="7211" y="1061"/>
                  </a:cubicBezTo>
                  <a:cubicBezTo>
                    <a:pt x="7229" y="1061"/>
                    <a:pt x="7298" y="1122"/>
                    <a:pt x="7320" y="1137"/>
                  </a:cubicBezTo>
                  <a:lnTo>
                    <a:pt x="7294" y="1084"/>
                  </a:lnTo>
                  <a:lnTo>
                    <a:pt x="7294" y="1084"/>
                  </a:lnTo>
                  <a:cubicBezTo>
                    <a:pt x="7329" y="1113"/>
                    <a:pt x="7361" y="1120"/>
                    <a:pt x="7393" y="1120"/>
                  </a:cubicBezTo>
                  <a:cubicBezTo>
                    <a:pt x="7425" y="1120"/>
                    <a:pt x="7457" y="1112"/>
                    <a:pt x="7489" y="1112"/>
                  </a:cubicBezTo>
                  <a:cubicBezTo>
                    <a:pt x="7523" y="1112"/>
                    <a:pt x="7557" y="1121"/>
                    <a:pt x="7594" y="1154"/>
                  </a:cubicBezTo>
                  <a:cubicBezTo>
                    <a:pt x="7568" y="1163"/>
                    <a:pt x="7488" y="1216"/>
                    <a:pt x="7524" y="1278"/>
                  </a:cubicBezTo>
                  <a:cubicBezTo>
                    <a:pt x="7559" y="1268"/>
                    <a:pt x="7644" y="1246"/>
                    <a:pt x="7732" y="1246"/>
                  </a:cubicBezTo>
                  <a:cubicBezTo>
                    <a:pt x="7797" y="1246"/>
                    <a:pt x="7863" y="1258"/>
                    <a:pt x="7912" y="1296"/>
                  </a:cubicBezTo>
                  <a:lnTo>
                    <a:pt x="7912" y="1331"/>
                  </a:lnTo>
                  <a:cubicBezTo>
                    <a:pt x="7939" y="1349"/>
                    <a:pt x="7974" y="1375"/>
                    <a:pt x="8000" y="1393"/>
                  </a:cubicBezTo>
                  <a:cubicBezTo>
                    <a:pt x="7903" y="1384"/>
                    <a:pt x="7674" y="1349"/>
                    <a:pt x="7568" y="1331"/>
                  </a:cubicBezTo>
                  <a:lnTo>
                    <a:pt x="7568" y="1331"/>
                  </a:lnTo>
                  <a:cubicBezTo>
                    <a:pt x="7594" y="1384"/>
                    <a:pt x="7559" y="1366"/>
                    <a:pt x="7612" y="1419"/>
                  </a:cubicBezTo>
                  <a:cubicBezTo>
                    <a:pt x="7612" y="1430"/>
                    <a:pt x="7606" y="1434"/>
                    <a:pt x="7597" y="1434"/>
                  </a:cubicBezTo>
                  <a:cubicBezTo>
                    <a:pt x="7583" y="1434"/>
                    <a:pt x="7560" y="1422"/>
                    <a:pt x="7548" y="1410"/>
                  </a:cubicBezTo>
                  <a:lnTo>
                    <a:pt x="7548" y="1410"/>
                  </a:lnTo>
                  <a:cubicBezTo>
                    <a:pt x="7581" y="1451"/>
                    <a:pt x="7614" y="1493"/>
                    <a:pt x="7638" y="1543"/>
                  </a:cubicBezTo>
                  <a:cubicBezTo>
                    <a:pt x="7646" y="1536"/>
                    <a:pt x="7654" y="1533"/>
                    <a:pt x="7663" y="1533"/>
                  </a:cubicBezTo>
                  <a:cubicBezTo>
                    <a:pt x="7703" y="1533"/>
                    <a:pt x="7755" y="1585"/>
                    <a:pt x="7789" y="1585"/>
                  </a:cubicBezTo>
                  <a:cubicBezTo>
                    <a:pt x="7795" y="1585"/>
                    <a:pt x="7801" y="1583"/>
                    <a:pt x="7806" y="1578"/>
                  </a:cubicBezTo>
                  <a:cubicBezTo>
                    <a:pt x="7744" y="1534"/>
                    <a:pt x="7691" y="1499"/>
                    <a:pt x="7638" y="1463"/>
                  </a:cubicBezTo>
                  <a:cubicBezTo>
                    <a:pt x="7649" y="1450"/>
                    <a:pt x="7671" y="1443"/>
                    <a:pt x="7698" y="1443"/>
                  </a:cubicBezTo>
                  <a:cubicBezTo>
                    <a:pt x="7761" y="1443"/>
                    <a:pt x="7854" y="1480"/>
                    <a:pt x="7903" y="1561"/>
                  </a:cubicBezTo>
                  <a:cubicBezTo>
                    <a:pt x="7903" y="1605"/>
                    <a:pt x="7806" y="1605"/>
                    <a:pt x="7797" y="1614"/>
                  </a:cubicBezTo>
                  <a:cubicBezTo>
                    <a:pt x="7824" y="1614"/>
                    <a:pt x="7894" y="1702"/>
                    <a:pt x="7886" y="1711"/>
                  </a:cubicBezTo>
                  <a:lnTo>
                    <a:pt x="7833" y="1684"/>
                  </a:lnTo>
                  <a:lnTo>
                    <a:pt x="7833" y="1684"/>
                  </a:lnTo>
                  <a:cubicBezTo>
                    <a:pt x="7859" y="1755"/>
                    <a:pt x="7965" y="1746"/>
                    <a:pt x="7956" y="1852"/>
                  </a:cubicBezTo>
                  <a:cubicBezTo>
                    <a:pt x="7973" y="1877"/>
                    <a:pt x="7942" y="1950"/>
                    <a:pt x="7969" y="1950"/>
                  </a:cubicBezTo>
                  <a:cubicBezTo>
                    <a:pt x="7970" y="1950"/>
                    <a:pt x="7972" y="1950"/>
                    <a:pt x="7974" y="1949"/>
                  </a:cubicBezTo>
                  <a:cubicBezTo>
                    <a:pt x="8008" y="1881"/>
                    <a:pt x="8164" y="1781"/>
                    <a:pt x="8223" y="1781"/>
                  </a:cubicBezTo>
                  <a:cubicBezTo>
                    <a:pt x="8226" y="1781"/>
                    <a:pt x="8228" y="1781"/>
                    <a:pt x="8230" y="1781"/>
                  </a:cubicBezTo>
                  <a:cubicBezTo>
                    <a:pt x="8239" y="1790"/>
                    <a:pt x="8256" y="1958"/>
                    <a:pt x="8248" y="2002"/>
                  </a:cubicBezTo>
                  <a:cubicBezTo>
                    <a:pt x="8239" y="2025"/>
                    <a:pt x="8221" y="2031"/>
                    <a:pt x="8200" y="2031"/>
                  </a:cubicBezTo>
                  <a:cubicBezTo>
                    <a:pt x="8175" y="2031"/>
                    <a:pt x="8146" y="2023"/>
                    <a:pt x="8122" y="2023"/>
                  </a:cubicBezTo>
                  <a:cubicBezTo>
                    <a:pt x="8103" y="2023"/>
                    <a:pt x="8088" y="2028"/>
                    <a:pt x="8080" y="2046"/>
                  </a:cubicBezTo>
                  <a:cubicBezTo>
                    <a:pt x="8083" y="2045"/>
                    <a:pt x="8087" y="2044"/>
                    <a:pt x="8091" y="2044"/>
                  </a:cubicBezTo>
                  <a:cubicBezTo>
                    <a:pt x="8107" y="2044"/>
                    <a:pt x="8127" y="2057"/>
                    <a:pt x="8142" y="2064"/>
                  </a:cubicBezTo>
                  <a:cubicBezTo>
                    <a:pt x="8142" y="2099"/>
                    <a:pt x="8089" y="2073"/>
                    <a:pt x="8124" y="2135"/>
                  </a:cubicBezTo>
                  <a:cubicBezTo>
                    <a:pt x="8126" y="2134"/>
                    <a:pt x="8127" y="2134"/>
                    <a:pt x="8129" y="2134"/>
                  </a:cubicBezTo>
                  <a:cubicBezTo>
                    <a:pt x="8162" y="2134"/>
                    <a:pt x="8172" y="2194"/>
                    <a:pt x="8178" y="2194"/>
                  </a:cubicBezTo>
                  <a:cubicBezTo>
                    <a:pt x="8181" y="2194"/>
                    <a:pt x="8183" y="2181"/>
                    <a:pt x="8186" y="2143"/>
                  </a:cubicBezTo>
                  <a:cubicBezTo>
                    <a:pt x="8230" y="2205"/>
                    <a:pt x="8203" y="2214"/>
                    <a:pt x="8239" y="2293"/>
                  </a:cubicBezTo>
                  <a:cubicBezTo>
                    <a:pt x="8243" y="2283"/>
                    <a:pt x="8253" y="2278"/>
                    <a:pt x="8267" y="2278"/>
                  </a:cubicBezTo>
                  <a:cubicBezTo>
                    <a:pt x="8310" y="2278"/>
                    <a:pt x="8390" y="2326"/>
                    <a:pt x="8424" y="2373"/>
                  </a:cubicBezTo>
                  <a:cubicBezTo>
                    <a:pt x="8407" y="2373"/>
                    <a:pt x="8398" y="2399"/>
                    <a:pt x="8389" y="2408"/>
                  </a:cubicBezTo>
                  <a:cubicBezTo>
                    <a:pt x="8433" y="2549"/>
                    <a:pt x="8433" y="2629"/>
                    <a:pt x="8477" y="2753"/>
                  </a:cubicBezTo>
                  <a:cubicBezTo>
                    <a:pt x="8469" y="2768"/>
                    <a:pt x="8468" y="2826"/>
                    <a:pt x="8450" y="2826"/>
                  </a:cubicBezTo>
                  <a:cubicBezTo>
                    <a:pt x="8447" y="2826"/>
                    <a:pt x="8445" y="2825"/>
                    <a:pt x="8442" y="2823"/>
                  </a:cubicBezTo>
                  <a:lnTo>
                    <a:pt x="8442" y="2823"/>
                  </a:lnTo>
                  <a:cubicBezTo>
                    <a:pt x="8451" y="2832"/>
                    <a:pt x="8477" y="2850"/>
                    <a:pt x="8495" y="2885"/>
                  </a:cubicBezTo>
                  <a:cubicBezTo>
                    <a:pt x="8489" y="2906"/>
                    <a:pt x="8484" y="2914"/>
                    <a:pt x="8479" y="2914"/>
                  </a:cubicBezTo>
                  <a:cubicBezTo>
                    <a:pt x="8467" y="2914"/>
                    <a:pt x="8456" y="2856"/>
                    <a:pt x="8437" y="2856"/>
                  </a:cubicBezTo>
                  <a:cubicBezTo>
                    <a:pt x="8431" y="2856"/>
                    <a:pt x="8424" y="2861"/>
                    <a:pt x="8415" y="2876"/>
                  </a:cubicBezTo>
                  <a:cubicBezTo>
                    <a:pt x="8451" y="2876"/>
                    <a:pt x="8495" y="2964"/>
                    <a:pt x="8530" y="3017"/>
                  </a:cubicBezTo>
                  <a:cubicBezTo>
                    <a:pt x="8574" y="2982"/>
                    <a:pt x="8504" y="2885"/>
                    <a:pt x="8460" y="2832"/>
                  </a:cubicBezTo>
                  <a:cubicBezTo>
                    <a:pt x="8469" y="2829"/>
                    <a:pt x="8478" y="2827"/>
                    <a:pt x="8488" y="2827"/>
                  </a:cubicBezTo>
                  <a:cubicBezTo>
                    <a:pt x="8555" y="2827"/>
                    <a:pt x="8638" y="2902"/>
                    <a:pt x="8707" y="3017"/>
                  </a:cubicBezTo>
                  <a:cubicBezTo>
                    <a:pt x="8732" y="3079"/>
                    <a:pt x="8716" y="3090"/>
                    <a:pt x="8702" y="3090"/>
                  </a:cubicBezTo>
                  <a:cubicBezTo>
                    <a:pt x="8694" y="3090"/>
                    <a:pt x="8687" y="3087"/>
                    <a:pt x="8686" y="3087"/>
                  </a:cubicBezTo>
                  <a:lnTo>
                    <a:pt x="8686" y="3087"/>
                  </a:lnTo>
                  <a:cubicBezTo>
                    <a:pt x="8686" y="3087"/>
                    <a:pt x="8687" y="3087"/>
                    <a:pt x="8689" y="3088"/>
                  </a:cubicBezTo>
                  <a:cubicBezTo>
                    <a:pt x="8733" y="3300"/>
                    <a:pt x="8857" y="3238"/>
                    <a:pt x="8848" y="3424"/>
                  </a:cubicBezTo>
                  <a:cubicBezTo>
                    <a:pt x="8837" y="3458"/>
                    <a:pt x="8820" y="3466"/>
                    <a:pt x="8802" y="3466"/>
                  </a:cubicBezTo>
                  <a:cubicBezTo>
                    <a:pt x="8787" y="3466"/>
                    <a:pt x="8771" y="3461"/>
                    <a:pt x="8757" y="3461"/>
                  </a:cubicBezTo>
                  <a:cubicBezTo>
                    <a:pt x="8748" y="3461"/>
                    <a:pt x="8740" y="3462"/>
                    <a:pt x="8733" y="3468"/>
                  </a:cubicBezTo>
                  <a:cubicBezTo>
                    <a:pt x="8698" y="3379"/>
                    <a:pt x="8733" y="3327"/>
                    <a:pt x="8716" y="3265"/>
                  </a:cubicBezTo>
                  <a:lnTo>
                    <a:pt x="8716" y="3265"/>
                  </a:lnTo>
                  <a:lnTo>
                    <a:pt x="8716" y="3344"/>
                  </a:lnTo>
                  <a:cubicBezTo>
                    <a:pt x="8689" y="3318"/>
                    <a:pt x="8663" y="3265"/>
                    <a:pt x="8663" y="3229"/>
                  </a:cubicBezTo>
                  <a:lnTo>
                    <a:pt x="8663" y="3229"/>
                  </a:lnTo>
                  <a:cubicBezTo>
                    <a:pt x="8645" y="3291"/>
                    <a:pt x="8751" y="3574"/>
                    <a:pt x="8751" y="3742"/>
                  </a:cubicBezTo>
                  <a:cubicBezTo>
                    <a:pt x="8765" y="3762"/>
                    <a:pt x="8784" y="3794"/>
                    <a:pt x="8800" y="3794"/>
                  </a:cubicBezTo>
                  <a:cubicBezTo>
                    <a:pt x="8805" y="3794"/>
                    <a:pt x="8809" y="3791"/>
                    <a:pt x="8813" y="3786"/>
                  </a:cubicBezTo>
                  <a:lnTo>
                    <a:pt x="8795" y="3742"/>
                  </a:lnTo>
                  <a:cubicBezTo>
                    <a:pt x="8800" y="3730"/>
                    <a:pt x="8806" y="3725"/>
                    <a:pt x="8811" y="3725"/>
                  </a:cubicBezTo>
                  <a:cubicBezTo>
                    <a:pt x="8830" y="3725"/>
                    <a:pt x="8851" y="3771"/>
                    <a:pt x="8860" y="3771"/>
                  </a:cubicBezTo>
                  <a:cubicBezTo>
                    <a:pt x="8864" y="3771"/>
                    <a:pt x="8866" y="3765"/>
                    <a:pt x="8866" y="3750"/>
                  </a:cubicBezTo>
                  <a:cubicBezTo>
                    <a:pt x="8910" y="3812"/>
                    <a:pt x="8963" y="3883"/>
                    <a:pt x="8963" y="3989"/>
                  </a:cubicBezTo>
                  <a:lnTo>
                    <a:pt x="8919" y="4015"/>
                  </a:lnTo>
                  <a:cubicBezTo>
                    <a:pt x="8927" y="4006"/>
                    <a:pt x="8936" y="3945"/>
                    <a:pt x="8910" y="3918"/>
                  </a:cubicBezTo>
                  <a:lnTo>
                    <a:pt x="8910" y="3918"/>
                  </a:lnTo>
                  <a:cubicBezTo>
                    <a:pt x="8945" y="3953"/>
                    <a:pt x="8875" y="4086"/>
                    <a:pt x="8954" y="4112"/>
                  </a:cubicBezTo>
                  <a:lnTo>
                    <a:pt x="8972" y="4042"/>
                  </a:lnTo>
                  <a:cubicBezTo>
                    <a:pt x="9007" y="4104"/>
                    <a:pt x="9078" y="4174"/>
                    <a:pt x="9078" y="4262"/>
                  </a:cubicBezTo>
                  <a:cubicBezTo>
                    <a:pt x="9122" y="4218"/>
                    <a:pt x="9069" y="4245"/>
                    <a:pt x="9122" y="4174"/>
                  </a:cubicBezTo>
                  <a:lnTo>
                    <a:pt x="9122" y="4174"/>
                  </a:lnTo>
                  <a:cubicBezTo>
                    <a:pt x="9115" y="4182"/>
                    <a:pt x="9109" y="4185"/>
                    <a:pt x="9104" y="4185"/>
                  </a:cubicBezTo>
                  <a:cubicBezTo>
                    <a:pt x="9070" y="4185"/>
                    <a:pt x="9070" y="4031"/>
                    <a:pt x="9038" y="4031"/>
                  </a:cubicBezTo>
                  <a:cubicBezTo>
                    <a:pt x="9034" y="4031"/>
                    <a:pt x="9028" y="4034"/>
                    <a:pt x="9022" y="4042"/>
                  </a:cubicBezTo>
                  <a:lnTo>
                    <a:pt x="9022" y="4042"/>
                  </a:lnTo>
                  <a:cubicBezTo>
                    <a:pt x="9065" y="3977"/>
                    <a:pt x="9027" y="3940"/>
                    <a:pt x="9069" y="3847"/>
                  </a:cubicBezTo>
                  <a:lnTo>
                    <a:pt x="9069" y="3847"/>
                  </a:lnTo>
                  <a:cubicBezTo>
                    <a:pt x="9060" y="3852"/>
                    <a:pt x="9054" y="3860"/>
                    <a:pt x="9049" y="3860"/>
                  </a:cubicBezTo>
                  <a:cubicBezTo>
                    <a:pt x="9043" y="3860"/>
                    <a:pt x="9038" y="3850"/>
                    <a:pt x="9033" y="3812"/>
                  </a:cubicBezTo>
                  <a:cubicBezTo>
                    <a:pt x="9025" y="3803"/>
                    <a:pt x="9016" y="3803"/>
                    <a:pt x="9016" y="3794"/>
                  </a:cubicBezTo>
                  <a:cubicBezTo>
                    <a:pt x="9007" y="3812"/>
                    <a:pt x="9007" y="3830"/>
                    <a:pt x="8998" y="3839"/>
                  </a:cubicBezTo>
                  <a:cubicBezTo>
                    <a:pt x="8954" y="3812"/>
                    <a:pt x="8927" y="3697"/>
                    <a:pt x="8901" y="3662"/>
                  </a:cubicBezTo>
                  <a:cubicBezTo>
                    <a:pt x="8898" y="3649"/>
                    <a:pt x="8899" y="3645"/>
                    <a:pt x="8901" y="3645"/>
                  </a:cubicBezTo>
                  <a:cubicBezTo>
                    <a:pt x="8905" y="3645"/>
                    <a:pt x="8913" y="3656"/>
                    <a:pt x="8922" y="3656"/>
                  </a:cubicBezTo>
                  <a:cubicBezTo>
                    <a:pt x="8927" y="3656"/>
                    <a:pt x="8932" y="3653"/>
                    <a:pt x="8936" y="3644"/>
                  </a:cubicBezTo>
                  <a:lnTo>
                    <a:pt x="8892" y="3600"/>
                  </a:lnTo>
                  <a:cubicBezTo>
                    <a:pt x="8917" y="3588"/>
                    <a:pt x="8920" y="3526"/>
                    <a:pt x="8938" y="3526"/>
                  </a:cubicBezTo>
                  <a:cubicBezTo>
                    <a:pt x="8946" y="3526"/>
                    <a:pt x="8956" y="3537"/>
                    <a:pt x="8972" y="3565"/>
                  </a:cubicBezTo>
                  <a:lnTo>
                    <a:pt x="8945" y="3477"/>
                  </a:lnTo>
                  <a:cubicBezTo>
                    <a:pt x="8954" y="3415"/>
                    <a:pt x="8945" y="3344"/>
                    <a:pt x="8919" y="3300"/>
                  </a:cubicBezTo>
                  <a:cubicBezTo>
                    <a:pt x="8919" y="3264"/>
                    <a:pt x="8872" y="3222"/>
                    <a:pt x="8873" y="3222"/>
                  </a:cubicBezTo>
                  <a:lnTo>
                    <a:pt x="8873" y="3222"/>
                  </a:lnTo>
                  <a:cubicBezTo>
                    <a:pt x="8874" y="3222"/>
                    <a:pt x="8877" y="3224"/>
                    <a:pt x="8883" y="3229"/>
                  </a:cubicBezTo>
                  <a:lnTo>
                    <a:pt x="8830" y="3097"/>
                  </a:lnTo>
                  <a:lnTo>
                    <a:pt x="8839" y="3097"/>
                  </a:lnTo>
                  <a:cubicBezTo>
                    <a:pt x="8804" y="2956"/>
                    <a:pt x="8698" y="2832"/>
                    <a:pt x="8707" y="2655"/>
                  </a:cubicBezTo>
                  <a:cubicBezTo>
                    <a:pt x="8680" y="2611"/>
                    <a:pt x="8654" y="2567"/>
                    <a:pt x="8645" y="2479"/>
                  </a:cubicBezTo>
                  <a:lnTo>
                    <a:pt x="8663" y="2461"/>
                  </a:lnTo>
                  <a:cubicBezTo>
                    <a:pt x="8636" y="2399"/>
                    <a:pt x="8627" y="2267"/>
                    <a:pt x="8592" y="2249"/>
                  </a:cubicBezTo>
                  <a:cubicBezTo>
                    <a:pt x="8645" y="2152"/>
                    <a:pt x="8486" y="1958"/>
                    <a:pt x="8451" y="1852"/>
                  </a:cubicBezTo>
                  <a:lnTo>
                    <a:pt x="8407" y="1861"/>
                  </a:lnTo>
                  <a:cubicBezTo>
                    <a:pt x="8380" y="1790"/>
                    <a:pt x="8327" y="1728"/>
                    <a:pt x="8265" y="1658"/>
                  </a:cubicBezTo>
                  <a:lnTo>
                    <a:pt x="8239" y="1684"/>
                  </a:lnTo>
                  <a:cubicBezTo>
                    <a:pt x="8168" y="1622"/>
                    <a:pt x="8150" y="1481"/>
                    <a:pt x="8062" y="1375"/>
                  </a:cubicBezTo>
                  <a:cubicBezTo>
                    <a:pt x="8080" y="1375"/>
                    <a:pt x="8097" y="1402"/>
                    <a:pt x="8106" y="1428"/>
                  </a:cubicBezTo>
                  <a:cubicBezTo>
                    <a:pt x="8080" y="1243"/>
                    <a:pt x="7850" y="1199"/>
                    <a:pt x="7788" y="1057"/>
                  </a:cubicBezTo>
                  <a:cubicBezTo>
                    <a:pt x="7756" y="1049"/>
                    <a:pt x="7738" y="1026"/>
                    <a:pt x="7729" y="1002"/>
                  </a:cubicBezTo>
                  <a:lnTo>
                    <a:pt x="7729" y="1002"/>
                  </a:lnTo>
                  <a:cubicBezTo>
                    <a:pt x="7731" y="1004"/>
                    <a:pt x="7735" y="1004"/>
                    <a:pt x="7735" y="1004"/>
                  </a:cubicBezTo>
                  <a:lnTo>
                    <a:pt x="7727" y="995"/>
                  </a:lnTo>
                  <a:lnTo>
                    <a:pt x="7727" y="995"/>
                  </a:lnTo>
                  <a:cubicBezTo>
                    <a:pt x="7727" y="995"/>
                    <a:pt x="7727" y="995"/>
                    <a:pt x="7727" y="995"/>
                  </a:cubicBezTo>
                  <a:cubicBezTo>
                    <a:pt x="7718" y="978"/>
                    <a:pt x="7709" y="960"/>
                    <a:pt x="7700" y="942"/>
                  </a:cubicBezTo>
                  <a:lnTo>
                    <a:pt x="7700" y="942"/>
                  </a:lnTo>
                  <a:cubicBezTo>
                    <a:pt x="7700" y="960"/>
                    <a:pt x="7709" y="978"/>
                    <a:pt x="7718" y="987"/>
                  </a:cubicBezTo>
                  <a:cubicBezTo>
                    <a:pt x="7691" y="969"/>
                    <a:pt x="7656" y="942"/>
                    <a:pt x="7621" y="925"/>
                  </a:cubicBezTo>
                  <a:lnTo>
                    <a:pt x="7630" y="881"/>
                  </a:lnTo>
                  <a:lnTo>
                    <a:pt x="7621" y="881"/>
                  </a:lnTo>
                  <a:cubicBezTo>
                    <a:pt x="7612" y="866"/>
                    <a:pt x="7605" y="860"/>
                    <a:pt x="7600" y="860"/>
                  </a:cubicBezTo>
                  <a:cubicBezTo>
                    <a:pt x="7589" y="860"/>
                    <a:pt x="7585" y="884"/>
                    <a:pt x="7585" y="907"/>
                  </a:cubicBezTo>
                  <a:cubicBezTo>
                    <a:pt x="7559" y="898"/>
                    <a:pt x="7541" y="898"/>
                    <a:pt x="7524" y="898"/>
                  </a:cubicBezTo>
                  <a:cubicBezTo>
                    <a:pt x="7532" y="828"/>
                    <a:pt x="7426" y="854"/>
                    <a:pt x="7418" y="775"/>
                  </a:cubicBezTo>
                  <a:cubicBezTo>
                    <a:pt x="7416" y="775"/>
                    <a:pt x="7414" y="775"/>
                    <a:pt x="7412" y="775"/>
                  </a:cubicBezTo>
                  <a:cubicBezTo>
                    <a:pt x="7378" y="775"/>
                    <a:pt x="7286" y="731"/>
                    <a:pt x="7222" y="731"/>
                  </a:cubicBezTo>
                  <a:cubicBezTo>
                    <a:pt x="7208" y="731"/>
                    <a:pt x="7196" y="733"/>
                    <a:pt x="7185" y="738"/>
                  </a:cubicBezTo>
                  <a:lnTo>
                    <a:pt x="7185" y="738"/>
                  </a:lnTo>
                  <a:cubicBezTo>
                    <a:pt x="7143" y="712"/>
                    <a:pt x="7108" y="686"/>
                    <a:pt x="7064" y="686"/>
                  </a:cubicBezTo>
                  <a:lnTo>
                    <a:pt x="7064" y="633"/>
                  </a:lnTo>
                  <a:lnTo>
                    <a:pt x="6950" y="660"/>
                  </a:lnTo>
                  <a:cubicBezTo>
                    <a:pt x="6905" y="616"/>
                    <a:pt x="6888" y="589"/>
                    <a:pt x="6958" y="572"/>
                  </a:cubicBezTo>
                  <a:lnTo>
                    <a:pt x="6958" y="572"/>
                  </a:lnTo>
                  <a:cubicBezTo>
                    <a:pt x="6934" y="573"/>
                    <a:pt x="6914" y="574"/>
                    <a:pt x="6897" y="574"/>
                  </a:cubicBezTo>
                  <a:cubicBezTo>
                    <a:pt x="6845" y="574"/>
                    <a:pt x="6825" y="568"/>
                    <a:pt x="6796" y="568"/>
                  </a:cubicBezTo>
                  <a:cubicBezTo>
                    <a:pt x="6775" y="568"/>
                    <a:pt x="6749" y="571"/>
                    <a:pt x="6702" y="580"/>
                  </a:cubicBezTo>
                  <a:lnTo>
                    <a:pt x="6720" y="545"/>
                  </a:lnTo>
                  <a:cubicBezTo>
                    <a:pt x="6713" y="544"/>
                    <a:pt x="6705" y="543"/>
                    <a:pt x="6696" y="543"/>
                  </a:cubicBezTo>
                  <a:cubicBezTo>
                    <a:pt x="6675" y="543"/>
                    <a:pt x="6650" y="546"/>
                    <a:pt x="6629" y="546"/>
                  </a:cubicBezTo>
                  <a:cubicBezTo>
                    <a:pt x="6606" y="546"/>
                    <a:pt x="6586" y="543"/>
                    <a:pt x="6579" y="527"/>
                  </a:cubicBezTo>
                  <a:cubicBezTo>
                    <a:pt x="6499" y="439"/>
                    <a:pt x="6128" y="422"/>
                    <a:pt x="5899" y="316"/>
                  </a:cubicBezTo>
                  <a:lnTo>
                    <a:pt x="5899" y="316"/>
                  </a:lnTo>
                  <a:cubicBezTo>
                    <a:pt x="5906" y="342"/>
                    <a:pt x="5903" y="352"/>
                    <a:pt x="5894" y="352"/>
                  </a:cubicBezTo>
                  <a:cubicBezTo>
                    <a:pt x="5875" y="352"/>
                    <a:pt x="5829" y="306"/>
                    <a:pt x="5798" y="306"/>
                  </a:cubicBezTo>
                  <a:cubicBezTo>
                    <a:pt x="5788" y="306"/>
                    <a:pt x="5780" y="311"/>
                    <a:pt x="5775" y="324"/>
                  </a:cubicBezTo>
                  <a:cubicBezTo>
                    <a:pt x="5766" y="298"/>
                    <a:pt x="5740" y="280"/>
                    <a:pt x="5775" y="271"/>
                  </a:cubicBezTo>
                  <a:cubicBezTo>
                    <a:pt x="5681" y="271"/>
                    <a:pt x="5628" y="230"/>
                    <a:pt x="5569" y="230"/>
                  </a:cubicBezTo>
                  <a:cubicBezTo>
                    <a:pt x="5550" y="230"/>
                    <a:pt x="5531" y="234"/>
                    <a:pt x="5510" y="245"/>
                  </a:cubicBezTo>
                  <a:cubicBezTo>
                    <a:pt x="5502" y="218"/>
                    <a:pt x="5537" y="218"/>
                    <a:pt x="5528" y="201"/>
                  </a:cubicBezTo>
                  <a:cubicBezTo>
                    <a:pt x="5522" y="201"/>
                    <a:pt x="5504" y="209"/>
                    <a:pt x="5491" y="209"/>
                  </a:cubicBezTo>
                  <a:cubicBezTo>
                    <a:pt x="5484" y="209"/>
                    <a:pt x="5478" y="207"/>
                    <a:pt x="5475" y="201"/>
                  </a:cubicBezTo>
                  <a:cubicBezTo>
                    <a:pt x="5466" y="183"/>
                    <a:pt x="5502" y="183"/>
                    <a:pt x="5519" y="174"/>
                  </a:cubicBezTo>
                  <a:cubicBezTo>
                    <a:pt x="5506" y="172"/>
                    <a:pt x="5494" y="172"/>
                    <a:pt x="5483" y="172"/>
                  </a:cubicBezTo>
                  <a:cubicBezTo>
                    <a:pt x="5390" y="172"/>
                    <a:pt x="5367" y="234"/>
                    <a:pt x="5351" y="289"/>
                  </a:cubicBezTo>
                  <a:cubicBezTo>
                    <a:pt x="5319" y="266"/>
                    <a:pt x="5294" y="255"/>
                    <a:pt x="5269" y="255"/>
                  </a:cubicBezTo>
                  <a:cubicBezTo>
                    <a:pt x="5247" y="255"/>
                    <a:pt x="5226" y="264"/>
                    <a:pt x="5201" y="280"/>
                  </a:cubicBezTo>
                  <a:cubicBezTo>
                    <a:pt x="5186" y="257"/>
                    <a:pt x="5164" y="234"/>
                    <a:pt x="5210" y="234"/>
                  </a:cubicBezTo>
                  <a:cubicBezTo>
                    <a:pt x="5217" y="234"/>
                    <a:pt x="5226" y="235"/>
                    <a:pt x="5237" y="236"/>
                  </a:cubicBezTo>
                  <a:cubicBezTo>
                    <a:pt x="5205" y="224"/>
                    <a:pt x="5084" y="189"/>
                    <a:pt x="5014" y="189"/>
                  </a:cubicBezTo>
                  <a:cubicBezTo>
                    <a:pt x="4986" y="189"/>
                    <a:pt x="4965" y="194"/>
                    <a:pt x="4963" y="210"/>
                  </a:cubicBezTo>
                  <a:cubicBezTo>
                    <a:pt x="4945" y="201"/>
                    <a:pt x="4901" y="201"/>
                    <a:pt x="4883" y="201"/>
                  </a:cubicBezTo>
                  <a:cubicBezTo>
                    <a:pt x="4786" y="192"/>
                    <a:pt x="4777" y="183"/>
                    <a:pt x="4680" y="174"/>
                  </a:cubicBezTo>
                  <a:lnTo>
                    <a:pt x="4680" y="174"/>
                  </a:lnTo>
                  <a:lnTo>
                    <a:pt x="4707" y="183"/>
                  </a:lnTo>
                  <a:cubicBezTo>
                    <a:pt x="4691" y="206"/>
                    <a:pt x="4676" y="213"/>
                    <a:pt x="4659" y="213"/>
                  </a:cubicBezTo>
                  <a:cubicBezTo>
                    <a:pt x="4631" y="213"/>
                    <a:pt x="4598" y="192"/>
                    <a:pt x="4548" y="192"/>
                  </a:cubicBezTo>
                  <a:lnTo>
                    <a:pt x="4548" y="183"/>
                  </a:lnTo>
                  <a:cubicBezTo>
                    <a:pt x="4489" y="163"/>
                    <a:pt x="4461" y="158"/>
                    <a:pt x="4443" y="158"/>
                  </a:cubicBezTo>
                  <a:cubicBezTo>
                    <a:pt x="4426" y="158"/>
                    <a:pt x="4419" y="162"/>
                    <a:pt x="4405" y="162"/>
                  </a:cubicBezTo>
                  <a:cubicBezTo>
                    <a:pt x="4388" y="162"/>
                    <a:pt x="4362" y="156"/>
                    <a:pt x="4301" y="130"/>
                  </a:cubicBezTo>
                  <a:lnTo>
                    <a:pt x="4301" y="174"/>
                  </a:lnTo>
                  <a:cubicBezTo>
                    <a:pt x="4297" y="195"/>
                    <a:pt x="4286" y="202"/>
                    <a:pt x="4272" y="202"/>
                  </a:cubicBezTo>
                  <a:cubicBezTo>
                    <a:pt x="4228" y="202"/>
                    <a:pt x="4146" y="136"/>
                    <a:pt x="4071" y="136"/>
                  </a:cubicBezTo>
                  <a:cubicBezTo>
                    <a:pt x="4062" y="136"/>
                    <a:pt x="4053" y="137"/>
                    <a:pt x="4045" y="139"/>
                  </a:cubicBezTo>
                  <a:lnTo>
                    <a:pt x="4080" y="165"/>
                  </a:lnTo>
                  <a:cubicBezTo>
                    <a:pt x="4076" y="168"/>
                    <a:pt x="4071" y="169"/>
                    <a:pt x="4066" y="169"/>
                  </a:cubicBezTo>
                  <a:cubicBezTo>
                    <a:pt x="4011" y="169"/>
                    <a:pt x="3925" y="41"/>
                    <a:pt x="3868" y="33"/>
                  </a:cubicBezTo>
                  <a:cubicBezTo>
                    <a:pt x="3859" y="24"/>
                    <a:pt x="3886" y="24"/>
                    <a:pt x="3903" y="15"/>
                  </a:cubicBezTo>
                  <a:cubicBezTo>
                    <a:pt x="3874" y="5"/>
                    <a:pt x="3855" y="1"/>
                    <a:pt x="3843"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39" name="Google Shape;6339;p28"/>
            <p:cNvSpPr/>
            <p:nvPr/>
          </p:nvSpPr>
          <p:spPr>
            <a:xfrm>
              <a:off x="1232575" y="4651708"/>
              <a:ext cx="1766" cy="2840"/>
            </a:xfrm>
            <a:custGeom>
              <a:avLst/>
              <a:gdLst/>
              <a:ahLst/>
              <a:cxnLst/>
              <a:rect l="l" t="t" r="r" b="b"/>
              <a:pathLst>
                <a:path w="10" h="27" extrusionOk="0">
                  <a:moveTo>
                    <a:pt x="10" y="1"/>
                  </a:moveTo>
                  <a:cubicBezTo>
                    <a:pt x="1" y="9"/>
                    <a:pt x="1" y="18"/>
                    <a:pt x="10" y="27"/>
                  </a:cubicBezTo>
                  <a:cubicBezTo>
                    <a:pt x="10" y="18"/>
                    <a:pt x="10" y="9"/>
                    <a:pt x="10"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40" name="Google Shape;6340;p28"/>
            <p:cNvSpPr/>
            <p:nvPr/>
          </p:nvSpPr>
          <p:spPr>
            <a:xfrm>
              <a:off x="729035" y="4727865"/>
              <a:ext cx="1766" cy="1052"/>
            </a:xfrm>
            <a:custGeom>
              <a:avLst/>
              <a:gdLst/>
              <a:ahLst/>
              <a:cxnLst/>
              <a:rect l="l" t="t" r="r" b="b"/>
              <a:pathLst>
                <a:path w="10" h="10" extrusionOk="0">
                  <a:moveTo>
                    <a:pt x="1" y="1"/>
                  </a:moveTo>
                  <a:cubicBezTo>
                    <a:pt x="10" y="9"/>
                    <a:pt x="10" y="9"/>
                    <a:pt x="10" y="9"/>
                  </a:cubicBezTo>
                  <a:lnTo>
                    <a:pt x="10"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41" name="Google Shape;6341;p28"/>
            <p:cNvSpPr/>
            <p:nvPr/>
          </p:nvSpPr>
          <p:spPr>
            <a:xfrm>
              <a:off x="1744060" y="4816117"/>
              <a:ext cx="1589" cy="4733"/>
            </a:xfrm>
            <a:custGeom>
              <a:avLst/>
              <a:gdLst/>
              <a:ahLst/>
              <a:cxnLst/>
              <a:rect l="l" t="t" r="r" b="b"/>
              <a:pathLst>
                <a:path w="9" h="45" extrusionOk="0">
                  <a:moveTo>
                    <a:pt x="9" y="0"/>
                  </a:moveTo>
                  <a:lnTo>
                    <a:pt x="9" y="0"/>
                  </a:lnTo>
                  <a:cubicBezTo>
                    <a:pt x="2" y="8"/>
                    <a:pt x="0" y="15"/>
                    <a:pt x="5" y="32"/>
                  </a:cubicBezTo>
                  <a:lnTo>
                    <a:pt x="5" y="32"/>
                  </a:lnTo>
                  <a:cubicBezTo>
                    <a:pt x="4" y="22"/>
                    <a:pt x="9" y="14"/>
                    <a:pt x="9" y="0"/>
                  </a:cubicBezTo>
                  <a:close/>
                  <a:moveTo>
                    <a:pt x="5" y="32"/>
                  </a:moveTo>
                  <a:cubicBezTo>
                    <a:pt x="5" y="36"/>
                    <a:pt x="7" y="40"/>
                    <a:pt x="9" y="45"/>
                  </a:cubicBezTo>
                  <a:cubicBezTo>
                    <a:pt x="7" y="40"/>
                    <a:pt x="6" y="36"/>
                    <a:pt x="5" y="32"/>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42" name="Google Shape;6342;p28"/>
            <p:cNvSpPr/>
            <p:nvPr/>
          </p:nvSpPr>
          <p:spPr>
            <a:xfrm>
              <a:off x="1921676" y="5020393"/>
              <a:ext cx="4944" cy="7574"/>
            </a:xfrm>
            <a:custGeom>
              <a:avLst/>
              <a:gdLst/>
              <a:ahLst/>
              <a:cxnLst/>
              <a:rect l="l" t="t" r="r" b="b"/>
              <a:pathLst>
                <a:path w="28" h="72" extrusionOk="0">
                  <a:moveTo>
                    <a:pt x="1" y="1"/>
                  </a:moveTo>
                  <a:cubicBezTo>
                    <a:pt x="9" y="36"/>
                    <a:pt x="1" y="54"/>
                    <a:pt x="1" y="72"/>
                  </a:cubicBezTo>
                  <a:cubicBezTo>
                    <a:pt x="6" y="66"/>
                    <a:pt x="11" y="58"/>
                    <a:pt x="17" y="58"/>
                  </a:cubicBezTo>
                  <a:cubicBezTo>
                    <a:pt x="20" y="58"/>
                    <a:pt x="22" y="60"/>
                    <a:pt x="25" y="67"/>
                  </a:cubicBezTo>
                  <a:lnTo>
                    <a:pt x="25" y="67"/>
                  </a:lnTo>
                  <a:lnTo>
                    <a:pt x="1" y="1"/>
                  </a:lnTo>
                  <a:close/>
                  <a:moveTo>
                    <a:pt x="25" y="67"/>
                  </a:moveTo>
                  <a:lnTo>
                    <a:pt x="27" y="72"/>
                  </a:lnTo>
                  <a:cubicBezTo>
                    <a:pt x="26" y="70"/>
                    <a:pt x="26" y="68"/>
                    <a:pt x="25" y="67"/>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43" name="Google Shape;6343;p28"/>
            <p:cNvSpPr/>
            <p:nvPr/>
          </p:nvSpPr>
          <p:spPr>
            <a:xfrm>
              <a:off x="1901372" y="5091079"/>
              <a:ext cx="4944" cy="5575"/>
            </a:xfrm>
            <a:custGeom>
              <a:avLst/>
              <a:gdLst/>
              <a:ahLst/>
              <a:cxnLst/>
              <a:rect l="l" t="t" r="r" b="b"/>
              <a:pathLst>
                <a:path w="28" h="53" extrusionOk="0">
                  <a:moveTo>
                    <a:pt x="6" y="1"/>
                  </a:moveTo>
                  <a:cubicBezTo>
                    <a:pt x="3" y="1"/>
                    <a:pt x="1" y="6"/>
                    <a:pt x="1" y="18"/>
                  </a:cubicBezTo>
                  <a:cubicBezTo>
                    <a:pt x="10" y="26"/>
                    <a:pt x="1" y="44"/>
                    <a:pt x="10" y="53"/>
                  </a:cubicBezTo>
                  <a:lnTo>
                    <a:pt x="27" y="44"/>
                  </a:lnTo>
                  <a:cubicBezTo>
                    <a:pt x="21" y="21"/>
                    <a:pt x="12" y="1"/>
                    <a:pt x="6"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44" name="Google Shape;6344;p28"/>
            <p:cNvSpPr/>
            <p:nvPr/>
          </p:nvSpPr>
          <p:spPr>
            <a:xfrm>
              <a:off x="1899783" y="5037118"/>
              <a:ext cx="14301" cy="10308"/>
            </a:xfrm>
            <a:custGeom>
              <a:avLst/>
              <a:gdLst/>
              <a:ahLst/>
              <a:cxnLst/>
              <a:rect l="l" t="t" r="r" b="b"/>
              <a:pathLst>
                <a:path w="81" h="98" extrusionOk="0">
                  <a:moveTo>
                    <a:pt x="27" y="1"/>
                  </a:moveTo>
                  <a:lnTo>
                    <a:pt x="27" y="1"/>
                  </a:lnTo>
                  <a:cubicBezTo>
                    <a:pt x="1" y="10"/>
                    <a:pt x="19" y="54"/>
                    <a:pt x="36" y="98"/>
                  </a:cubicBezTo>
                  <a:lnTo>
                    <a:pt x="36" y="89"/>
                  </a:lnTo>
                  <a:cubicBezTo>
                    <a:pt x="80" y="89"/>
                    <a:pt x="54" y="45"/>
                    <a:pt x="27"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45" name="Google Shape;6345;p28"/>
            <p:cNvSpPr/>
            <p:nvPr/>
          </p:nvSpPr>
          <p:spPr>
            <a:xfrm>
              <a:off x="1906139" y="5048268"/>
              <a:ext cx="4767" cy="4733"/>
            </a:xfrm>
            <a:custGeom>
              <a:avLst/>
              <a:gdLst/>
              <a:ahLst/>
              <a:cxnLst/>
              <a:rect l="l" t="t" r="r" b="b"/>
              <a:pathLst>
                <a:path w="27" h="45" extrusionOk="0">
                  <a:moveTo>
                    <a:pt x="0" y="1"/>
                  </a:moveTo>
                  <a:cubicBezTo>
                    <a:pt x="0" y="18"/>
                    <a:pt x="9" y="27"/>
                    <a:pt x="9" y="45"/>
                  </a:cubicBezTo>
                  <a:cubicBezTo>
                    <a:pt x="27" y="45"/>
                    <a:pt x="9" y="27"/>
                    <a:pt x="0"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46" name="Google Shape;6346;p28"/>
            <p:cNvSpPr/>
            <p:nvPr/>
          </p:nvSpPr>
          <p:spPr>
            <a:xfrm>
              <a:off x="1899254" y="4979685"/>
              <a:ext cx="14478" cy="7468"/>
            </a:xfrm>
            <a:custGeom>
              <a:avLst/>
              <a:gdLst/>
              <a:ahLst/>
              <a:cxnLst/>
              <a:rect l="l" t="t" r="r" b="b"/>
              <a:pathLst>
                <a:path w="82" h="71" extrusionOk="0">
                  <a:moveTo>
                    <a:pt x="9" y="0"/>
                  </a:moveTo>
                  <a:cubicBezTo>
                    <a:pt x="2" y="0"/>
                    <a:pt x="0" y="12"/>
                    <a:pt x="13" y="44"/>
                  </a:cubicBezTo>
                  <a:cubicBezTo>
                    <a:pt x="13" y="70"/>
                    <a:pt x="57" y="52"/>
                    <a:pt x="48" y="70"/>
                  </a:cubicBezTo>
                  <a:cubicBezTo>
                    <a:pt x="50" y="70"/>
                    <a:pt x="51" y="70"/>
                    <a:pt x="52" y="70"/>
                  </a:cubicBezTo>
                  <a:cubicBezTo>
                    <a:pt x="82" y="70"/>
                    <a:pt x="27" y="0"/>
                    <a:pt x="9"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47" name="Google Shape;6347;p28"/>
            <p:cNvSpPr/>
            <p:nvPr/>
          </p:nvSpPr>
          <p:spPr>
            <a:xfrm>
              <a:off x="1887424" y="5039011"/>
              <a:ext cx="6356" cy="4733"/>
            </a:xfrm>
            <a:custGeom>
              <a:avLst/>
              <a:gdLst/>
              <a:ahLst/>
              <a:cxnLst/>
              <a:rect l="l" t="t" r="r" b="b"/>
              <a:pathLst>
                <a:path w="36" h="45" extrusionOk="0">
                  <a:moveTo>
                    <a:pt x="0" y="1"/>
                  </a:moveTo>
                  <a:lnTo>
                    <a:pt x="0" y="45"/>
                  </a:lnTo>
                  <a:lnTo>
                    <a:pt x="36" y="18"/>
                  </a:lnTo>
                  <a:lnTo>
                    <a:pt x="0"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48" name="Google Shape;6348;p28"/>
            <p:cNvSpPr/>
            <p:nvPr/>
          </p:nvSpPr>
          <p:spPr>
            <a:xfrm>
              <a:off x="1878067" y="5004509"/>
              <a:ext cx="4767" cy="9572"/>
            </a:xfrm>
            <a:custGeom>
              <a:avLst/>
              <a:gdLst/>
              <a:ahLst/>
              <a:cxnLst/>
              <a:rect l="l" t="t" r="r" b="b"/>
              <a:pathLst>
                <a:path w="27" h="91" extrusionOk="0">
                  <a:moveTo>
                    <a:pt x="4" y="1"/>
                  </a:moveTo>
                  <a:cubicBezTo>
                    <a:pt x="3" y="1"/>
                    <a:pt x="2" y="1"/>
                    <a:pt x="0" y="2"/>
                  </a:cubicBezTo>
                  <a:lnTo>
                    <a:pt x="9" y="72"/>
                  </a:lnTo>
                  <a:cubicBezTo>
                    <a:pt x="16" y="72"/>
                    <a:pt x="23" y="78"/>
                    <a:pt x="26" y="85"/>
                  </a:cubicBezTo>
                  <a:lnTo>
                    <a:pt x="26" y="85"/>
                  </a:lnTo>
                  <a:cubicBezTo>
                    <a:pt x="19" y="45"/>
                    <a:pt x="17" y="1"/>
                    <a:pt x="4" y="1"/>
                  </a:cubicBezTo>
                  <a:close/>
                  <a:moveTo>
                    <a:pt x="26" y="85"/>
                  </a:moveTo>
                  <a:cubicBezTo>
                    <a:pt x="26" y="87"/>
                    <a:pt x="27" y="88"/>
                    <a:pt x="27" y="90"/>
                  </a:cubicBezTo>
                  <a:cubicBezTo>
                    <a:pt x="27" y="88"/>
                    <a:pt x="26" y="87"/>
                    <a:pt x="26" y="85"/>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49" name="Google Shape;6349;p28"/>
            <p:cNvSpPr/>
            <p:nvPr/>
          </p:nvSpPr>
          <p:spPr>
            <a:xfrm>
              <a:off x="1882657" y="5013976"/>
              <a:ext cx="3355" cy="6522"/>
            </a:xfrm>
            <a:custGeom>
              <a:avLst/>
              <a:gdLst/>
              <a:ahLst/>
              <a:cxnLst/>
              <a:rect l="l" t="t" r="r" b="b"/>
              <a:pathLst>
                <a:path w="19" h="62" extrusionOk="0">
                  <a:moveTo>
                    <a:pt x="1" y="0"/>
                  </a:moveTo>
                  <a:lnTo>
                    <a:pt x="1" y="0"/>
                  </a:lnTo>
                  <a:cubicBezTo>
                    <a:pt x="10" y="27"/>
                    <a:pt x="10" y="44"/>
                    <a:pt x="19" y="62"/>
                  </a:cubicBezTo>
                  <a:cubicBezTo>
                    <a:pt x="19" y="44"/>
                    <a:pt x="10" y="18"/>
                    <a:pt x="1"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50" name="Google Shape;6350;p28"/>
            <p:cNvSpPr/>
            <p:nvPr/>
          </p:nvSpPr>
          <p:spPr>
            <a:xfrm>
              <a:off x="1881245" y="5025126"/>
              <a:ext cx="1589" cy="7468"/>
            </a:xfrm>
            <a:custGeom>
              <a:avLst/>
              <a:gdLst/>
              <a:ahLst/>
              <a:cxnLst/>
              <a:rect l="l" t="t" r="r" b="b"/>
              <a:pathLst>
                <a:path w="9" h="71" extrusionOk="0">
                  <a:moveTo>
                    <a:pt x="0" y="0"/>
                  </a:moveTo>
                  <a:lnTo>
                    <a:pt x="0" y="71"/>
                  </a:lnTo>
                  <a:lnTo>
                    <a:pt x="9" y="53"/>
                  </a:lnTo>
                  <a:lnTo>
                    <a:pt x="0"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51" name="Google Shape;6351;p28"/>
            <p:cNvSpPr/>
            <p:nvPr/>
          </p:nvSpPr>
          <p:spPr>
            <a:xfrm>
              <a:off x="1834810" y="4913416"/>
              <a:ext cx="10593" cy="8310"/>
            </a:xfrm>
            <a:custGeom>
              <a:avLst/>
              <a:gdLst/>
              <a:ahLst/>
              <a:cxnLst/>
              <a:rect l="l" t="t" r="r" b="b"/>
              <a:pathLst>
                <a:path w="60" h="79" extrusionOk="0">
                  <a:moveTo>
                    <a:pt x="18" y="1"/>
                  </a:moveTo>
                  <a:cubicBezTo>
                    <a:pt x="5" y="1"/>
                    <a:pt x="0" y="24"/>
                    <a:pt x="16" y="47"/>
                  </a:cubicBezTo>
                  <a:cubicBezTo>
                    <a:pt x="29" y="60"/>
                    <a:pt x="38" y="79"/>
                    <a:pt x="49" y="79"/>
                  </a:cubicBezTo>
                  <a:cubicBezTo>
                    <a:pt x="52" y="79"/>
                    <a:pt x="56" y="77"/>
                    <a:pt x="60" y="73"/>
                  </a:cubicBezTo>
                  <a:lnTo>
                    <a:pt x="25" y="2"/>
                  </a:lnTo>
                  <a:cubicBezTo>
                    <a:pt x="22" y="1"/>
                    <a:pt x="20" y="1"/>
                    <a:pt x="18"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52" name="Google Shape;6352;p28"/>
            <p:cNvSpPr/>
            <p:nvPr/>
          </p:nvSpPr>
          <p:spPr>
            <a:xfrm>
              <a:off x="1831279" y="4945183"/>
              <a:ext cx="9534" cy="4733"/>
            </a:xfrm>
            <a:custGeom>
              <a:avLst/>
              <a:gdLst/>
              <a:ahLst/>
              <a:cxnLst/>
              <a:rect l="l" t="t" r="r" b="b"/>
              <a:pathLst>
                <a:path w="54" h="45" extrusionOk="0">
                  <a:moveTo>
                    <a:pt x="53" y="1"/>
                  </a:moveTo>
                  <a:lnTo>
                    <a:pt x="0" y="10"/>
                  </a:lnTo>
                  <a:lnTo>
                    <a:pt x="36" y="45"/>
                  </a:lnTo>
                  <a:cubicBezTo>
                    <a:pt x="36" y="18"/>
                    <a:pt x="45" y="18"/>
                    <a:pt x="53"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53" name="Google Shape;6353;p28"/>
            <p:cNvSpPr/>
            <p:nvPr/>
          </p:nvSpPr>
          <p:spPr>
            <a:xfrm>
              <a:off x="1814153" y="4921200"/>
              <a:ext cx="10064" cy="8310"/>
            </a:xfrm>
            <a:custGeom>
              <a:avLst/>
              <a:gdLst/>
              <a:ahLst/>
              <a:cxnLst/>
              <a:rect l="l" t="t" r="r" b="b"/>
              <a:pathLst>
                <a:path w="57" h="79" extrusionOk="0">
                  <a:moveTo>
                    <a:pt x="5" y="0"/>
                  </a:moveTo>
                  <a:cubicBezTo>
                    <a:pt x="0" y="0"/>
                    <a:pt x="0" y="11"/>
                    <a:pt x="9" y="43"/>
                  </a:cubicBezTo>
                  <a:cubicBezTo>
                    <a:pt x="21" y="43"/>
                    <a:pt x="41" y="79"/>
                    <a:pt x="50" y="79"/>
                  </a:cubicBezTo>
                  <a:cubicBezTo>
                    <a:pt x="54" y="79"/>
                    <a:pt x="56" y="70"/>
                    <a:pt x="53" y="43"/>
                  </a:cubicBezTo>
                  <a:cubicBezTo>
                    <a:pt x="42" y="43"/>
                    <a:pt x="14" y="0"/>
                    <a:pt x="5"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54" name="Google Shape;6354;p28"/>
            <p:cNvSpPr/>
            <p:nvPr/>
          </p:nvSpPr>
          <p:spPr>
            <a:xfrm>
              <a:off x="1758008" y="4800339"/>
              <a:ext cx="15714" cy="4733"/>
            </a:xfrm>
            <a:custGeom>
              <a:avLst/>
              <a:gdLst/>
              <a:ahLst/>
              <a:cxnLst/>
              <a:rect l="l" t="t" r="r" b="b"/>
              <a:pathLst>
                <a:path w="89" h="45" extrusionOk="0">
                  <a:moveTo>
                    <a:pt x="89" y="0"/>
                  </a:moveTo>
                  <a:lnTo>
                    <a:pt x="0" y="27"/>
                  </a:lnTo>
                  <a:lnTo>
                    <a:pt x="9" y="44"/>
                  </a:lnTo>
                  <a:lnTo>
                    <a:pt x="89"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55" name="Google Shape;6355;p28"/>
            <p:cNvSpPr/>
            <p:nvPr/>
          </p:nvSpPr>
          <p:spPr>
            <a:xfrm>
              <a:off x="1619234" y="4727549"/>
              <a:ext cx="22070" cy="7889"/>
            </a:xfrm>
            <a:custGeom>
              <a:avLst/>
              <a:gdLst/>
              <a:ahLst/>
              <a:cxnLst/>
              <a:rect l="l" t="t" r="r" b="b"/>
              <a:pathLst>
                <a:path w="125" h="75" extrusionOk="0">
                  <a:moveTo>
                    <a:pt x="22" y="0"/>
                  </a:moveTo>
                  <a:cubicBezTo>
                    <a:pt x="11" y="0"/>
                    <a:pt x="5" y="10"/>
                    <a:pt x="1" y="39"/>
                  </a:cubicBezTo>
                  <a:cubicBezTo>
                    <a:pt x="16" y="60"/>
                    <a:pt x="27" y="66"/>
                    <a:pt x="34" y="66"/>
                  </a:cubicBezTo>
                  <a:cubicBezTo>
                    <a:pt x="46" y="66"/>
                    <a:pt x="52" y="52"/>
                    <a:pt x="63" y="52"/>
                  </a:cubicBezTo>
                  <a:cubicBezTo>
                    <a:pt x="69" y="52"/>
                    <a:pt x="77" y="58"/>
                    <a:pt x="89" y="74"/>
                  </a:cubicBezTo>
                  <a:cubicBezTo>
                    <a:pt x="124" y="74"/>
                    <a:pt x="54" y="21"/>
                    <a:pt x="80" y="21"/>
                  </a:cubicBezTo>
                  <a:cubicBezTo>
                    <a:pt x="52" y="12"/>
                    <a:pt x="34" y="0"/>
                    <a:pt x="22"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56" name="Google Shape;6356;p28"/>
            <p:cNvSpPr/>
            <p:nvPr/>
          </p:nvSpPr>
          <p:spPr>
            <a:xfrm>
              <a:off x="1633359" y="4729758"/>
              <a:ext cx="4767" cy="1052"/>
            </a:xfrm>
            <a:custGeom>
              <a:avLst/>
              <a:gdLst/>
              <a:ahLst/>
              <a:cxnLst/>
              <a:rect l="l" t="t" r="r" b="b"/>
              <a:pathLst>
                <a:path w="27" h="10" extrusionOk="0">
                  <a:moveTo>
                    <a:pt x="0" y="0"/>
                  </a:moveTo>
                  <a:cubicBezTo>
                    <a:pt x="9" y="0"/>
                    <a:pt x="18" y="9"/>
                    <a:pt x="27" y="9"/>
                  </a:cubicBezTo>
                  <a:cubicBezTo>
                    <a:pt x="18" y="0"/>
                    <a:pt x="9" y="0"/>
                    <a:pt x="0"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57" name="Google Shape;6357;p28"/>
            <p:cNvSpPr/>
            <p:nvPr/>
          </p:nvSpPr>
          <p:spPr>
            <a:xfrm>
              <a:off x="315892" y="5347317"/>
              <a:ext cx="4944" cy="7574"/>
            </a:xfrm>
            <a:custGeom>
              <a:avLst/>
              <a:gdLst/>
              <a:ahLst/>
              <a:cxnLst/>
              <a:rect l="l" t="t" r="r" b="b"/>
              <a:pathLst>
                <a:path w="28" h="72" extrusionOk="0">
                  <a:moveTo>
                    <a:pt x="10" y="1"/>
                  </a:moveTo>
                  <a:lnTo>
                    <a:pt x="1" y="72"/>
                  </a:lnTo>
                  <a:lnTo>
                    <a:pt x="1" y="72"/>
                  </a:lnTo>
                  <a:lnTo>
                    <a:pt x="27" y="27"/>
                  </a:lnTo>
                  <a:lnTo>
                    <a:pt x="10"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58" name="Google Shape;6358;p28"/>
            <p:cNvSpPr/>
            <p:nvPr/>
          </p:nvSpPr>
          <p:spPr>
            <a:xfrm>
              <a:off x="320659" y="5360361"/>
              <a:ext cx="9534" cy="5680"/>
            </a:xfrm>
            <a:custGeom>
              <a:avLst/>
              <a:gdLst/>
              <a:ahLst/>
              <a:cxnLst/>
              <a:rect l="l" t="t" r="r" b="b"/>
              <a:pathLst>
                <a:path w="54" h="54" extrusionOk="0">
                  <a:moveTo>
                    <a:pt x="53" y="1"/>
                  </a:moveTo>
                  <a:lnTo>
                    <a:pt x="0" y="18"/>
                  </a:lnTo>
                  <a:lnTo>
                    <a:pt x="53" y="54"/>
                  </a:lnTo>
                  <a:cubicBezTo>
                    <a:pt x="45" y="36"/>
                    <a:pt x="45" y="9"/>
                    <a:pt x="53"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59" name="Google Shape;6359;p28"/>
            <p:cNvSpPr/>
            <p:nvPr/>
          </p:nvSpPr>
          <p:spPr>
            <a:xfrm>
              <a:off x="984689" y="4653602"/>
              <a:ext cx="9534" cy="2840"/>
            </a:xfrm>
            <a:custGeom>
              <a:avLst/>
              <a:gdLst/>
              <a:ahLst/>
              <a:cxnLst/>
              <a:rect l="l" t="t" r="r" b="b"/>
              <a:pathLst>
                <a:path w="54" h="27" extrusionOk="0">
                  <a:moveTo>
                    <a:pt x="1" y="0"/>
                  </a:moveTo>
                  <a:lnTo>
                    <a:pt x="45" y="27"/>
                  </a:lnTo>
                  <a:lnTo>
                    <a:pt x="54" y="18"/>
                  </a:lnTo>
                  <a:cubicBezTo>
                    <a:pt x="45" y="0"/>
                    <a:pt x="27" y="0"/>
                    <a:pt x="1"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60" name="Google Shape;6360;p28"/>
            <p:cNvSpPr/>
            <p:nvPr/>
          </p:nvSpPr>
          <p:spPr>
            <a:xfrm>
              <a:off x="850682" y="4655390"/>
              <a:ext cx="6356" cy="4733"/>
            </a:xfrm>
            <a:custGeom>
              <a:avLst/>
              <a:gdLst/>
              <a:ahLst/>
              <a:cxnLst/>
              <a:rect l="l" t="t" r="r" b="b"/>
              <a:pathLst>
                <a:path w="36" h="45" extrusionOk="0">
                  <a:moveTo>
                    <a:pt x="1" y="1"/>
                  </a:moveTo>
                  <a:lnTo>
                    <a:pt x="18" y="45"/>
                  </a:lnTo>
                  <a:lnTo>
                    <a:pt x="36" y="45"/>
                  </a:lnTo>
                  <a:lnTo>
                    <a:pt x="1"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61" name="Google Shape;6361;p28"/>
            <p:cNvSpPr/>
            <p:nvPr/>
          </p:nvSpPr>
          <p:spPr>
            <a:xfrm>
              <a:off x="772291" y="4686105"/>
              <a:ext cx="14654" cy="5680"/>
            </a:xfrm>
            <a:custGeom>
              <a:avLst/>
              <a:gdLst/>
              <a:ahLst/>
              <a:cxnLst/>
              <a:rect l="l" t="t" r="r" b="b"/>
              <a:pathLst>
                <a:path w="83" h="54" extrusionOk="0">
                  <a:moveTo>
                    <a:pt x="83" y="0"/>
                  </a:moveTo>
                  <a:cubicBezTo>
                    <a:pt x="79" y="3"/>
                    <a:pt x="77" y="7"/>
                    <a:pt x="74" y="11"/>
                  </a:cubicBezTo>
                  <a:lnTo>
                    <a:pt x="74" y="11"/>
                  </a:lnTo>
                  <a:cubicBezTo>
                    <a:pt x="78" y="8"/>
                    <a:pt x="80" y="4"/>
                    <a:pt x="83" y="0"/>
                  </a:cubicBezTo>
                  <a:close/>
                  <a:moveTo>
                    <a:pt x="74" y="11"/>
                  </a:moveTo>
                  <a:cubicBezTo>
                    <a:pt x="50" y="32"/>
                    <a:pt x="0" y="22"/>
                    <a:pt x="47" y="53"/>
                  </a:cubicBezTo>
                  <a:cubicBezTo>
                    <a:pt x="62" y="46"/>
                    <a:pt x="64" y="27"/>
                    <a:pt x="74" y="1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62" name="Google Shape;6362;p28"/>
            <p:cNvSpPr/>
            <p:nvPr/>
          </p:nvSpPr>
          <p:spPr>
            <a:xfrm>
              <a:off x="1683148" y="5394231"/>
              <a:ext cx="7945" cy="2419"/>
            </a:xfrm>
            <a:custGeom>
              <a:avLst/>
              <a:gdLst/>
              <a:ahLst/>
              <a:cxnLst/>
              <a:rect l="l" t="t" r="r" b="b"/>
              <a:pathLst>
                <a:path w="45" h="23" extrusionOk="0">
                  <a:moveTo>
                    <a:pt x="21" y="1"/>
                  </a:moveTo>
                  <a:cubicBezTo>
                    <a:pt x="12" y="1"/>
                    <a:pt x="5" y="5"/>
                    <a:pt x="9" y="5"/>
                  </a:cubicBezTo>
                  <a:cubicBezTo>
                    <a:pt x="1" y="23"/>
                    <a:pt x="36" y="23"/>
                    <a:pt x="45" y="23"/>
                  </a:cubicBezTo>
                  <a:cubicBezTo>
                    <a:pt x="40" y="5"/>
                    <a:pt x="29" y="1"/>
                    <a:pt x="21"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63" name="Google Shape;6363;p28"/>
            <p:cNvSpPr/>
            <p:nvPr/>
          </p:nvSpPr>
          <p:spPr>
            <a:xfrm>
              <a:off x="1660019" y="5355943"/>
              <a:ext cx="7769" cy="4523"/>
            </a:xfrm>
            <a:custGeom>
              <a:avLst/>
              <a:gdLst/>
              <a:ahLst/>
              <a:cxnLst/>
              <a:rect l="l" t="t" r="r" b="b"/>
              <a:pathLst>
                <a:path w="44" h="43" extrusionOk="0">
                  <a:moveTo>
                    <a:pt x="1" y="0"/>
                  </a:moveTo>
                  <a:lnTo>
                    <a:pt x="35" y="34"/>
                  </a:lnTo>
                  <a:lnTo>
                    <a:pt x="43" y="43"/>
                  </a:lnTo>
                  <a:lnTo>
                    <a:pt x="1"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64" name="Google Shape;6364;p28"/>
            <p:cNvSpPr/>
            <p:nvPr/>
          </p:nvSpPr>
          <p:spPr>
            <a:xfrm>
              <a:off x="1644129" y="5328804"/>
              <a:ext cx="22070" cy="19565"/>
            </a:xfrm>
            <a:custGeom>
              <a:avLst/>
              <a:gdLst/>
              <a:ahLst/>
              <a:cxnLst/>
              <a:rect l="l" t="t" r="r" b="b"/>
              <a:pathLst>
                <a:path w="125" h="186" extrusionOk="0">
                  <a:moveTo>
                    <a:pt x="54" y="0"/>
                  </a:moveTo>
                  <a:lnTo>
                    <a:pt x="54" y="0"/>
                  </a:lnTo>
                  <a:cubicBezTo>
                    <a:pt x="1" y="45"/>
                    <a:pt x="89" y="106"/>
                    <a:pt x="80" y="159"/>
                  </a:cubicBezTo>
                  <a:lnTo>
                    <a:pt x="72" y="177"/>
                  </a:lnTo>
                  <a:lnTo>
                    <a:pt x="125" y="186"/>
                  </a:lnTo>
                  <a:cubicBezTo>
                    <a:pt x="98" y="124"/>
                    <a:pt x="45" y="53"/>
                    <a:pt x="54"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65" name="Google Shape;6365;p28"/>
            <p:cNvSpPr/>
            <p:nvPr/>
          </p:nvSpPr>
          <p:spPr>
            <a:xfrm>
              <a:off x="1663197" y="5309239"/>
              <a:ext cx="4590" cy="3892"/>
            </a:xfrm>
            <a:custGeom>
              <a:avLst/>
              <a:gdLst/>
              <a:ahLst/>
              <a:cxnLst/>
              <a:rect l="l" t="t" r="r" b="b"/>
              <a:pathLst>
                <a:path w="26" h="37" extrusionOk="0">
                  <a:moveTo>
                    <a:pt x="1" y="2"/>
                  </a:moveTo>
                  <a:cubicBezTo>
                    <a:pt x="1" y="2"/>
                    <a:pt x="2" y="4"/>
                    <a:pt x="5" y="5"/>
                  </a:cubicBezTo>
                  <a:lnTo>
                    <a:pt x="5" y="5"/>
                  </a:lnTo>
                  <a:cubicBezTo>
                    <a:pt x="3" y="3"/>
                    <a:pt x="2" y="2"/>
                    <a:pt x="1" y="2"/>
                  </a:cubicBezTo>
                  <a:close/>
                  <a:moveTo>
                    <a:pt x="17" y="1"/>
                  </a:moveTo>
                  <a:cubicBezTo>
                    <a:pt x="13" y="4"/>
                    <a:pt x="10" y="5"/>
                    <a:pt x="7" y="5"/>
                  </a:cubicBezTo>
                  <a:cubicBezTo>
                    <a:pt x="6" y="5"/>
                    <a:pt x="6" y="5"/>
                    <a:pt x="5" y="5"/>
                  </a:cubicBezTo>
                  <a:lnTo>
                    <a:pt x="5" y="5"/>
                  </a:lnTo>
                  <a:cubicBezTo>
                    <a:pt x="8" y="9"/>
                    <a:pt x="15" y="18"/>
                    <a:pt x="25" y="36"/>
                  </a:cubicBezTo>
                  <a:cubicBezTo>
                    <a:pt x="25" y="36"/>
                    <a:pt x="25" y="27"/>
                    <a:pt x="25" y="27"/>
                  </a:cubicBezTo>
                  <a:cubicBezTo>
                    <a:pt x="25" y="19"/>
                    <a:pt x="17" y="19"/>
                    <a:pt x="17"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66" name="Google Shape;6366;p28"/>
            <p:cNvSpPr/>
            <p:nvPr/>
          </p:nvSpPr>
          <p:spPr>
            <a:xfrm>
              <a:off x="1667611" y="5311238"/>
              <a:ext cx="1412" cy="1788"/>
            </a:xfrm>
            <a:custGeom>
              <a:avLst/>
              <a:gdLst/>
              <a:ahLst/>
              <a:cxnLst/>
              <a:rect l="l" t="t" r="r" b="b"/>
              <a:pathLst>
                <a:path w="8" h="17" extrusionOk="0">
                  <a:moveTo>
                    <a:pt x="5" y="1"/>
                  </a:moveTo>
                  <a:cubicBezTo>
                    <a:pt x="4" y="1"/>
                    <a:pt x="2" y="3"/>
                    <a:pt x="0" y="8"/>
                  </a:cubicBezTo>
                  <a:cubicBezTo>
                    <a:pt x="2" y="14"/>
                    <a:pt x="4" y="16"/>
                    <a:pt x="5" y="16"/>
                  </a:cubicBezTo>
                  <a:cubicBezTo>
                    <a:pt x="8" y="16"/>
                    <a:pt x="8" y="1"/>
                    <a:pt x="5"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67" name="Google Shape;6367;p28"/>
            <p:cNvSpPr/>
            <p:nvPr/>
          </p:nvSpPr>
          <p:spPr>
            <a:xfrm>
              <a:off x="1656664" y="5295565"/>
              <a:ext cx="9534" cy="6416"/>
            </a:xfrm>
            <a:custGeom>
              <a:avLst/>
              <a:gdLst/>
              <a:ahLst/>
              <a:cxnLst/>
              <a:rect l="l" t="t" r="r" b="b"/>
              <a:pathLst>
                <a:path w="54" h="61" extrusionOk="0">
                  <a:moveTo>
                    <a:pt x="28" y="0"/>
                  </a:moveTo>
                  <a:cubicBezTo>
                    <a:pt x="18" y="0"/>
                    <a:pt x="11" y="10"/>
                    <a:pt x="1" y="25"/>
                  </a:cubicBezTo>
                  <a:lnTo>
                    <a:pt x="36" y="60"/>
                  </a:lnTo>
                  <a:cubicBezTo>
                    <a:pt x="44" y="45"/>
                    <a:pt x="38" y="15"/>
                    <a:pt x="49" y="15"/>
                  </a:cubicBezTo>
                  <a:cubicBezTo>
                    <a:pt x="50" y="15"/>
                    <a:pt x="52" y="15"/>
                    <a:pt x="54" y="16"/>
                  </a:cubicBezTo>
                  <a:cubicBezTo>
                    <a:pt x="42" y="5"/>
                    <a:pt x="34" y="0"/>
                    <a:pt x="28"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68" name="Google Shape;6368;p28"/>
            <p:cNvSpPr/>
            <p:nvPr/>
          </p:nvSpPr>
          <p:spPr>
            <a:xfrm>
              <a:off x="1647307" y="5296301"/>
              <a:ext cx="3355" cy="1999"/>
            </a:xfrm>
            <a:custGeom>
              <a:avLst/>
              <a:gdLst/>
              <a:ahLst/>
              <a:cxnLst/>
              <a:rect l="l" t="t" r="r" b="b"/>
              <a:pathLst>
                <a:path w="19" h="19" extrusionOk="0">
                  <a:moveTo>
                    <a:pt x="1" y="0"/>
                  </a:moveTo>
                  <a:lnTo>
                    <a:pt x="18" y="18"/>
                  </a:lnTo>
                  <a:cubicBezTo>
                    <a:pt x="18" y="9"/>
                    <a:pt x="18" y="9"/>
                    <a:pt x="1"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69" name="Google Shape;6369;p28"/>
            <p:cNvSpPr/>
            <p:nvPr/>
          </p:nvSpPr>
          <p:spPr>
            <a:xfrm>
              <a:off x="1645718" y="5298195"/>
              <a:ext cx="11123" cy="3787"/>
            </a:xfrm>
            <a:custGeom>
              <a:avLst/>
              <a:gdLst/>
              <a:ahLst/>
              <a:cxnLst/>
              <a:rect l="l" t="t" r="r" b="b"/>
              <a:pathLst>
                <a:path w="63" h="36" extrusionOk="0">
                  <a:moveTo>
                    <a:pt x="27" y="0"/>
                  </a:moveTo>
                  <a:lnTo>
                    <a:pt x="27" y="0"/>
                  </a:lnTo>
                  <a:cubicBezTo>
                    <a:pt x="18" y="9"/>
                    <a:pt x="1" y="18"/>
                    <a:pt x="36" y="18"/>
                  </a:cubicBezTo>
                  <a:cubicBezTo>
                    <a:pt x="18" y="18"/>
                    <a:pt x="36" y="18"/>
                    <a:pt x="63" y="35"/>
                  </a:cubicBezTo>
                  <a:lnTo>
                    <a:pt x="27"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70" name="Google Shape;6370;p28"/>
            <p:cNvSpPr/>
            <p:nvPr/>
          </p:nvSpPr>
          <p:spPr>
            <a:xfrm>
              <a:off x="1650485" y="5304611"/>
              <a:ext cx="9181" cy="7258"/>
            </a:xfrm>
            <a:custGeom>
              <a:avLst/>
              <a:gdLst/>
              <a:ahLst/>
              <a:cxnLst/>
              <a:rect l="l" t="t" r="r" b="b"/>
              <a:pathLst>
                <a:path w="52" h="69" extrusionOk="0">
                  <a:moveTo>
                    <a:pt x="36" y="1"/>
                  </a:moveTo>
                  <a:lnTo>
                    <a:pt x="36" y="1"/>
                  </a:lnTo>
                  <a:cubicBezTo>
                    <a:pt x="29" y="20"/>
                    <a:pt x="27" y="38"/>
                    <a:pt x="18" y="38"/>
                  </a:cubicBezTo>
                  <a:cubicBezTo>
                    <a:pt x="13" y="38"/>
                    <a:pt x="8" y="35"/>
                    <a:pt x="0" y="27"/>
                  </a:cubicBezTo>
                  <a:lnTo>
                    <a:pt x="0" y="27"/>
                  </a:lnTo>
                  <a:cubicBezTo>
                    <a:pt x="11" y="56"/>
                    <a:pt x="23" y="69"/>
                    <a:pt x="32" y="69"/>
                  </a:cubicBezTo>
                  <a:cubicBezTo>
                    <a:pt x="45" y="69"/>
                    <a:pt x="51" y="43"/>
                    <a:pt x="36"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71" name="Google Shape;6371;p28"/>
            <p:cNvSpPr/>
            <p:nvPr/>
          </p:nvSpPr>
          <p:spPr>
            <a:xfrm>
              <a:off x="1641127" y="5329646"/>
              <a:ext cx="4767" cy="5785"/>
            </a:xfrm>
            <a:custGeom>
              <a:avLst/>
              <a:gdLst/>
              <a:ahLst/>
              <a:cxnLst/>
              <a:rect l="l" t="t" r="r" b="b"/>
              <a:pathLst>
                <a:path w="27" h="55" extrusionOk="0">
                  <a:moveTo>
                    <a:pt x="4" y="0"/>
                  </a:moveTo>
                  <a:cubicBezTo>
                    <a:pt x="3" y="0"/>
                    <a:pt x="2" y="1"/>
                    <a:pt x="0" y="1"/>
                  </a:cubicBezTo>
                  <a:lnTo>
                    <a:pt x="0" y="37"/>
                  </a:lnTo>
                  <a:lnTo>
                    <a:pt x="24" y="53"/>
                  </a:lnTo>
                  <a:lnTo>
                    <a:pt x="24" y="53"/>
                  </a:lnTo>
                  <a:cubicBezTo>
                    <a:pt x="11" y="41"/>
                    <a:pt x="16" y="0"/>
                    <a:pt x="4" y="0"/>
                  </a:cubicBezTo>
                  <a:close/>
                  <a:moveTo>
                    <a:pt x="24" y="53"/>
                  </a:moveTo>
                  <a:cubicBezTo>
                    <a:pt x="25" y="53"/>
                    <a:pt x="26" y="54"/>
                    <a:pt x="27" y="54"/>
                  </a:cubicBezTo>
                  <a:lnTo>
                    <a:pt x="24" y="53"/>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72" name="Google Shape;6372;p28"/>
            <p:cNvSpPr/>
            <p:nvPr/>
          </p:nvSpPr>
          <p:spPr>
            <a:xfrm>
              <a:off x="1639538" y="5273055"/>
              <a:ext cx="7945" cy="5680"/>
            </a:xfrm>
            <a:custGeom>
              <a:avLst/>
              <a:gdLst/>
              <a:ahLst/>
              <a:cxnLst/>
              <a:rect l="l" t="t" r="r" b="b"/>
              <a:pathLst>
                <a:path w="45" h="54" extrusionOk="0">
                  <a:moveTo>
                    <a:pt x="45" y="1"/>
                  </a:moveTo>
                  <a:cubicBezTo>
                    <a:pt x="36" y="1"/>
                    <a:pt x="18" y="27"/>
                    <a:pt x="0" y="27"/>
                  </a:cubicBezTo>
                  <a:lnTo>
                    <a:pt x="27" y="54"/>
                  </a:lnTo>
                  <a:cubicBezTo>
                    <a:pt x="27" y="36"/>
                    <a:pt x="27" y="9"/>
                    <a:pt x="45"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73" name="Google Shape;6373;p28"/>
            <p:cNvSpPr/>
            <p:nvPr/>
          </p:nvSpPr>
          <p:spPr>
            <a:xfrm>
              <a:off x="1633359" y="5273055"/>
              <a:ext cx="6356" cy="3366"/>
            </a:xfrm>
            <a:custGeom>
              <a:avLst/>
              <a:gdLst/>
              <a:ahLst/>
              <a:cxnLst/>
              <a:rect l="l" t="t" r="r" b="b"/>
              <a:pathLst>
                <a:path w="36" h="32" extrusionOk="0">
                  <a:moveTo>
                    <a:pt x="0" y="1"/>
                  </a:moveTo>
                  <a:cubicBezTo>
                    <a:pt x="12" y="24"/>
                    <a:pt x="20" y="32"/>
                    <a:pt x="26" y="32"/>
                  </a:cubicBezTo>
                  <a:cubicBezTo>
                    <a:pt x="30" y="32"/>
                    <a:pt x="32" y="30"/>
                    <a:pt x="35" y="27"/>
                  </a:cubicBezTo>
                  <a:lnTo>
                    <a:pt x="0"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74" name="Google Shape;6374;p28"/>
            <p:cNvSpPr/>
            <p:nvPr/>
          </p:nvSpPr>
          <p:spPr>
            <a:xfrm>
              <a:off x="1634771" y="5296301"/>
              <a:ext cx="12712" cy="7468"/>
            </a:xfrm>
            <a:custGeom>
              <a:avLst/>
              <a:gdLst/>
              <a:ahLst/>
              <a:cxnLst/>
              <a:rect l="l" t="t" r="r" b="b"/>
              <a:pathLst>
                <a:path w="72" h="71" extrusionOk="0">
                  <a:moveTo>
                    <a:pt x="1" y="0"/>
                  </a:moveTo>
                  <a:lnTo>
                    <a:pt x="10" y="18"/>
                  </a:lnTo>
                  <a:lnTo>
                    <a:pt x="72" y="71"/>
                  </a:lnTo>
                  <a:lnTo>
                    <a:pt x="72" y="71"/>
                  </a:lnTo>
                  <a:lnTo>
                    <a:pt x="1"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75" name="Google Shape;6375;p28"/>
            <p:cNvSpPr/>
            <p:nvPr/>
          </p:nvSpPr>
          <p:spPr>
            <a:xfrm>
              <a:off x="1633359" y="5255383"/>
              <a:ext cx="10947" cy="1999"/>
            </a:xfrm>
            <a:custGeom>
              <a:avLst/>
              <a:gdLst/>
              <a:ahLst/>
              <a:cxnLst/>
              <a:rect l="l" t="t" r="r" b="b"/>
              <a:pathLst>
                <a:path w="62" h="19" extrusionOk="0">
                  <a:moveTo>
                    <a:pt x="0" y="1"/>
                  </a:moveTo>
                  <a:lnTo>
                    <a:pt x="27" y="10"/>
                  </a:lnTo>
                  <a:lnTo>
                    <a:pt x="62" y="19"/>
                  </a:lnTo>
                  <a:lnTo>
                    <a:pt x="0"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76" name="Google Shape;6376;p28"/>
            <p:cNvSpPr/>
            <p:nvPr/>
          </p:nvSpPr>
          <p:spPr>
            <a:xfrm>
              <a:off x="1627003" y="5236870"/>
              <a:ext cx="12712" cy="8520"/>
            </a:xfrm>
            <a:custGeom>
              <a:avLst/>
              <a:gdLst/>
              <a:ahLst/>
              <a:cxnLst/>
              <a:rect l="l" t="t" r="r" b="b"/>
              <a:pathLst>
                <a:path w="72" h="81" extrusionOk="0">
                  <a:moveTo>
                    <a:pt x="1" y="0"/>
                  </a:moveTo>
                  <a:lnTo>
                    <a:pt x="1" y="0"/>
                  </a:lnTo>
                  <a:cubicBezTo>
                    <a:pt x="18" y="18"/>
                    <a:pt x="27" y="44"/>
                    <a:pt x="18" y="80"/>
                  </a:cubicBezTo>
                  <a:cubicBezTo>
                    <a:pt x="21" y="81"/>
                    <a:pt x="23" y="81"/>
                    <a:pt x="25" y="81"/>
                  </a:cubicBezTo>
                  <a:cubicBezTo>
                    <a:pt x="41" y="81"/>
                    <a:pt x="46" y="58"/>
                    <a:pt x="60" y="58"/>
                  </a:cubicBezTo>
                  <a:cubicBezTo>
                    <a:pt x="63" y="58"/>
                    <a:pt x="67" y="59"/>
                    <a:pt x="71" y="62"/>
                  </a:cubicBezTo>
                  <a:cubicBezTo>
                    <a:pt x="54" y="36"/>
                    <a:pt x="27" y="18"/>
                    <a:pt x="1"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77" name="Google Shape;6377;p28"/>
            <p:cNvSpPr/>
            <p:nvPr/>
          </p:nvSpPr>
          <p:spPr>
            <a:xfrm>
              <a:off x="1620823" y="5234030"/>
              <a:ext cx="6356" cy="2945"/>
            </a:xfrm>
            <a:custGeom>
              <a:avLst/>
              <a:gdLst/>
              <a:ahLst/>
              <a:cxnLst/>
              <a:rect l="l" t="t" r="r" b="b"/>
              <a:pathLst>
                <a:path w="36" h="28" extrusionOk="0">
                  <a:moveTo>
                    <a:pt x="0" y="1"/>
                  </a:moveTo>
                  <a:lnTo>
                    <a:pt x="0" y="1"/>
                  </a:lnTo>
                  <a:cubicBezTo>
                    <a:pt x="9" y="10"/>
                    <a:pt x="18" y="18"/>
                    <a:pt x="36" y="27"/>
                  </a:cubicBezTo>
                  <a:cubicBezTo>
                    <a:pt x="27" y="18"/>
                    <a:pt x="9" y="10"/>
                    <a:pt x="0"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78" name="Google Shape;6378;p28"/>
            <p:cNvSpPr/>
            <p:nvPr/>
          </p:nvSpPr>
          <p:spPr>
            <a:xfrm>
              <a:off x="1628592" y="5260011"/>
              <a:ext cx="6356" cy="5680"/>
            </a:xfrm>
            <a:custGeom>
              <a:avLst/>
              <a:gdLst/>
              <a:ahLst/>
              <a:cxnLst/>
              <a:rect l="l" t="t" r="r" b="b"/>
              <a:pathLst>
                <a:path w="36" h="54" extrusionOk="0">
                  <a:moveTo>
                    <a:pt x="36" y="1"/>
                  </a:moveTo>
                  <a:lnTo>
                    <a:pt x="1" y="36"/>
                  </a:lnTo>
                  <a:lnTo>
                    <a:pt x="9" y="54"/>
                  </a:lnTo>
                  <a:cubicBezTo>
                    <a:pt x="18" y="45"/>
                    <a:pt x="36" y="27"/>
                    <a:pt x="36"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79" name="Google Shape;6379;p28"/>
            <p:cNvSpPr/>
            <p:nvPr/>
          </p:nvSpPr>
          <p:spPr>
            <a:xfrm>
              <a:off x="1627003" y="5260011"/>
              <a:ext cx="1766" cy="3892"/>
            </a:xfrm>
            <a:custGeom>
              <a:avLst/>
              <a:gdLst/>
              <a:ahLst/>
              <a:cxnLst/>
              <a:rect l="l" t="t" r="r" b="b"/>
              <a:pathLst>
                <a:path w="10" h="37" extrusionOk="0">
                  <a:moveTo>
                    <a:pt x="1" y="1"/>
                  </a:moveTo>
                  <a:cubicBezTo>
                    <a:pt x="1" y="1"/>
                    <a:pt x="10" y="19"/>
                    <a:pt x="10" y="36"/>
                  </a:cubicBezTo>
                  <a:cubicBezTo>
                    <a:pt x="10" y="10"/>
                    <a:pt x="1" y="1"/>
                    <a:pt x="1"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80" name="Google Shape;6380;p28"/>
            <p:cNvSpPr/>
            <p:nvPr/>
          </p:nvSpPr>
          <p:spPr>
            <a:xfrm>
              <a:off x="1630181" y="5264745"/>
              <a:ext cx="177" cy="947"/>
            </a:xfrm>
            <a:custGeom>
              <a:avLst/>
              <a:gdLst/>
              <a:ahLst/>
              <a:cxnLst/>
              <a:rect l="l" t="t" r="r" b="b"/>
              <a:pathLst>
                <a:path w="1" h="9" extrusionOk="0">
                  <a:moveTo>
                    <a:pt x="0" y="9"/>
                  </a:moveTo>
                  <a:lnTo>
                    <a:pt x="0" y="0"/>
                  </a:lnTo>
                  <a:cubicBezTo>
                    <a:pt x="0" y="9"/>
                    <a:pt x="0" y="9"/>
                    <a:pt x="0" y="9"/>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81" name="Google Shape;6381;p28"/>
            <p:cNvSpPr/>
            <p:nvPr/>
          </p:nvSpPr>
          <p:spPr>
            <a:xfrm>
              <a:off x="1620823" y="5281785"/>
              <a:ext cx="14125" cy="3576"/>
            </a:xfrm>
            <a:custGeom>
              <a:avLst/>
              <a:gdLst/>
              <a:ahLst/>
              <a:cxnLst/>
              <a:rect l="l" t="t" r="r" b="b"/>
              <a:pathLst>
                <a:path w="80" h="34" extrusionOk="0">
                  <a:moveTo>
                    <a:pt x="23" y="1"/>
                  </a:moveTo>
                  <a:cubicBezTo>
                    <a:pt x="12" y="1"/>
                    <a:pt x="4" y="9"/>
                    <a:pt x="0" y="32"/>
                  </a:cubicBezTo>
                  <a:cubicBezTo>
                    <a:pt x="4" y="33"/>
                    <a:pt x="6" y="34"/>
                    <a:pt x="9" y="34"/>
                  </a:cubicBezTo>
                  <a:cubicBezTo>
                    <a:pt x="23" y="34"/>
                    <a:pt x="33" y="22"/>
                    <a:pt x="50" y="22"/>
                  </a:cubicBezTo>
                  <a:cubicBezTo>
                    <a:pt x="58" y="22"/>
                    <a:pt x="67" y="25"/>
                    <a:pt x="80" y="32"/>
                  </a:cubicBezTo>
                  <a:cubicBezTo>
                    <a:pt x="64" y="22"/>
                    <a:pt x="41" y="1"/>
                    <a:pt x="23"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82" name="Google Shape;6382;p28"/>
            <p:cNvSpPr/>
            <p:nvPr/>
          </p:nvSpPr>
          <p:spPr>
            <a:xfrm>
              <a:off x="1624001" y="5269373"/>
              <a:ext cx="7945" cy="4733"/>
            </a:xfrm>
            <a:custGeom>
              <a:avLst/>
              <a:gdLst/>
              <a:ahLst/>
              <a:cxnLst/>
              <a:rect l="l" t="t" r="r" b="b"/>
              <a:pathLst>
                <a:path w="45" h="45" extrusionOk="0">
                  <a:moveTo>
                    <a:pt x="0" y="0"/>
                  </a:moveTo>
                  <a:lnTo>
                    <a:pt x="9" y="44"/>
                  </a:lnTo>
                  <a:cubicBezTo>
                    <a:pt x="16" y="44"/>
                    <a:pt x="23" y="33"/>
                    <a:pt x="35" y="33"/>
                  </a:cubicBezTo>
                  <a:cubicBezTo>
                    <a:pt x="38" y="33"/>
                    <a:pt x="41" y="34"/>
                    <a:pt x="44" y="36"/>
                  </a:cubicBezTo>
                  <a:lnTo>
                    <a:pt x="0"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83" name="Google Shape;6383;p28"/>
            <p:cNvSpPr/>
            <p:nvPr/>
          </p:nvSpPr>
          <p:spPr>
            <a:xfrm>
              <a:off x="1620823" y="5267480"/>
              <a:ext cx="3355" cy="1999"/>
            </a:xfrm>
            <a:custGeom>
              <a:avLst/>
              <a:gdLst/>
              <a:ahLst/>
              <a:cxnLst/>
              <a:rect l="l" t="t" r="r" b="b"/>
              <a:pathLst>
                <a:path w="19" h="19" extrusionOk="0">
                  <a:moveTo>
                    <a:pt x="0" y="1"/>
                  </a:moveTo>
                  <a:lnTo>
                    <a:pt x="18" y="18"/>
                  </a:lnTo>
                  <a:lnTo>
                    <a:pt x="18"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84" name="Google Shape;6384;p28"/>
            <p:cNvSpPr/>
            <p:nvPr/>
          </p:nvSpPr>
          <p:spPr>
            <a:xfrm>
              <a:off x="1611466" y="5236870"/>
              <a:ext cx="8828" cy="8625"/>
            </a:xfrm>
            <a:custGeom>
              <a:avLst/>
              <a:gdLst/>
              <a:ahLst/>
              <a:cxnLst/>
              <a:rect l="l" t="t" r="r" b="b"/>
              <a:pathLst>
                <a:path w="50" h="82" extrusionOk="0">
                  <a:moveTo>
                    <a:pt x="0" y="0"/>
                  </a:moveTo>
                  <a:lnTo>
                    <a:pt x="0" y="0"/>
                  </a:lnTo>
                  <a:cubicBezTo>
                    <a:pt x="9" y="27"/>
                    <a:pt x="9" y="53"/>
                    <a:pt x="18" y="80"/>
                  </a:cubicBezTo>
                  <a:cubicBezTo>
                    <a:pt x="25" y="80"/>
                    <a:pt x="32" y="81"/>
                    <a:pt x="38" y="81"/>
                  </a:cubicBezTo>
                  <a:cubicBezTo>
                    <a:pt x="46" y="81"/>
                    <a:pt x="50" y="78"/>
                    <a:pt x="45" y="62"/>
                  </a:cubicBezTo>
                  <a:cubicBezTo>
                    <a:pt x="27" y="44"/>
                    <a:pt x="18" y="27"/>
                    <a:pt x="0"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85" name="Google Shape;6385;p28"/>
            <p:cNvSpPr/>
            <p:nvPr/>
          </p:nvSpPr>
          <p:spPr>
            <a:xfrm>
              <a:off x="1622412" y="5252648"/>
              <a:ext cx="1766" cy="1052"/>
            </a:xfrm>
            <a:custGeom>
              <a:avLst/>
              <a:gdLst/>
              <a:ahLst/>
              <a:cxnLst/>
              <a:rect l="l" t="t" r="r" b="b"/>
              <a:pathLst>
                <a:path w="10" h="10" extrusionOk="0">
                  <a:moveTo>
                    <a:pt x="0" y="0"/>
                  </a:moveTo>
                  <a:cubicBezTo>
                    <a:pt x="0" y="9"/>
                    <a:pt x="0" y="9"/>
                    <a:pt x="9" y="9"/>
                  </a:cubicBezTo>
                  <a:lnTo>
                    <a:pt x="0"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86" name="Google Shape;6386;p28"/>
            <p:cNvSpPr/>
            <p:nvPr/>
          </p:nvSpPr>
          <p:spPr>
            <a:xfrm>
              <a:off x="1595929" y="5212677"/>
              <a:ext cx="1589" cy="1052"/>
            </a:xfrm>
            <a:custGeom>
              <a:avLst/>
              <a:gdLst/>
              <a:ahLst/>
              <a:cxnLst/>
              <a:rect l="l" t="t" r="r" b="b"/>
              <a:pathLst>
                <a:path w="9" h="10" extrusionOk="0">
                  <a:moveTo>
                    <a:pt x="9" y="1"/>
                  </a:moveTo>
                  <a:lnTo>
                    <a:pt x="0" y="10"/>
                  </a:lnTo>
                  <a:lnTo>
                    <a:pt x="9" y="10"/>
                  </a:lnTo>
                  <a:lnTo>
                    <a:pt x="9"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87" name="Google Shape;6387;p28"/>
            <p:cNvSpPr/>
            <p:nvPr/>
          </p:nvSpPr>
          <p:spPr>
            <a:xfrm>
              <a:off x="1613055" y="5245180"/>
              <a:ext cx="6356" cy="4733"/>
            </a:xfrm>
            <a:custGeom>
              <a:avLst/>
              <a:gdLst/>
              <a:ahLst/>
              <a:cxnLst/>
              <a:rect l="l" t="t" r="r" b="b"/>
              <a:pathLst>
                <a:path w="36" h="45" extrusionOk="0">
                  <a:moveTo>
                    <a:pt x="9" y="1"/>
                  </a:moveTo>
                  <a:cubicBezTo>
                    <a:pt x="9" y="1"/>
                    <a:pt x="0" y="1"/>
                    <a:pt x="9" y="10"/>
                  </a:cubicBezTo>
                  <a:cubicBezTo>
                    <a:pt x="9" y="27"/>
                    <a:pt x="18" y="36"/>
                    <a:pt x="36" y="45"/>
                  </a:cubicBezTo>
                  <a:cubicBezTo>
                    <a:pt x="27" y="36"/>
                    <a:pt x="18" y="18"/>
                    <a:pt x="9"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88" name="Google Shape;6388;p28"/>
            <p:cNvSpPr/>
            <p:nvPr/>
          </p:nvSpPr>
          <p:spPr>
            <a:xfrm>
              <a:off x="1611466" y="5227508"/>
              <a:ext cx="3355" cy="4839"/>
            </a:xfrm>
            <a:custGeom>
              <a:avLst/>
              <a:gdLst/>
              <a:ahLst/>
              <a:cxnLst/>
              <a:rect l="l" t="t" r="r" b="b"/>
              <a:pathLst>
                <a:path w="19" h="46" extrusionOk="0">
                  <a:moveTo>
                    <a:pt x="9" y="1"/>
                  </a:moveTo>
                  <a:cubicBezTo>
                    <a:pt x="9" y="19"/>
                    <a:pt x="0" y="27"/>
                    <a:pt x="0" y="45"/>
                  </a:cubicBezTo>
                  <a:cubicBezTo>
                    <a:pt x="9" y="27"/>
                    <a:pt x="18" y="1"/>
                    <a:pt x="9"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89" name="Google Shape;6389;p28"/>
            <p:cNvSpPr/>
            <p:nvPr/>
          </p:nvSpPr>
          <p:spPr>
            <a:xfrm>
              <a:off x="1624001" y="5251281"/>
              <a:ext cx="1412" cy="526"/>
            </a:xfrm>
            <a:custGeom>
              <a:avLst/>
              <a:gdLst/>
              <a:ahLst/>
              <a:cxnLst/>
              <a:rect l="l" t="t" r="r" b="b"/>
              <a:pathLst>
                <a:path w="8" h="5" extrusionOk="0">
                  <a:moveTo>
                    <a:pt x="6" y="1"/>
                  </a:moveTo>
                  <a:cubicBezTo>
                    <a:pt x="5" y="1"/>
                    <a:pt x="3" y="2"/>
                    <a:pt x="0" y="5"/>
                  </a:cubicBezTo>
                  <a:cubicBezTo>
                    <a:pt x="6" y="5"/>
                    <a:pt x="8" y="1"/>
                    <a:pt x="6"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90" name="Google Shape;6390;p28"/>
            <p:cNvSpPr/>
            <p:nvPr/>
          </p:nvSpPr>
          <p:spPr>
            <a:xfrm>
              <a:off x="1619234" y="5249808"/>
              <a:ext cx="4944" cy="2945"/>
            </a:xfrm>
            <a:custGeom>
              <a:avLst/>
              <a:gdLst/>
              <a:ahLst/>
              <a:cxnLst/>
              <a:rect l="l" t="t" r="r" b="b"/>
              <a:pathLst>
                <a:path w="28" h="28" extrusionOk="0">
                  <a:moveTo>
                    <a:pt x="1" y="1"/>
                  </a:moveTo>
                  <a:lnTo>
                    <a:pt x="1" y="1"/>
                  </a:lnTo>
                  <a:cubicBezTo>
                    <a:pt x="9" y="10"/>
                    <a:pt x="9" y="19"/>
                    <a:pt x="18" y="27"/>
                  </a:cubicBezTo>
                  <a:cubicBezTo>
                    <a:pt x="27" y="27"/>
                    <a:pt x="27" y="19"/>
                    <a:pt x="27" y="19"/>
                  </a:cubicBezTo>
                  <a:cubicBezTo>
                    <a:pt x="18" y="10"/>
                    <a:pt x="9" y="10"/>
                    <a:pt x="1"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91" name="Google Shape;6391;p28"/>
            <p:cNvSpPr/>
            <p:nvPr/>
          </p:nvSpPr>
          <p:spPr>
            <a:xfrm>
              <a:off x="1553732" y="5208048"/>
              <a:ext cx="42374" cy="16094"/>
            </a:xfrm>
            <a:custGeom>
              <a:avLst/>
              <a:gdLst/>
              <a:ahLst/>
              <a:cxnLst/>
              <a:rect l="l" t="t" r="r" b="b"/>
              <a:pathLst>
                <a:path w="240" h="153" extrusionOk="0">
                  <a:moveTo>
                    <a:pt x="28" y="1"/>
                  </a:moveTo>
                  <a:cubicBezTo>
                    <a:pt x="19" y="1"/>
                    <a:pt x="10" y="3"/>
                    <a:pt x="1" y="9"/>
                  </a:cubicBezTo>
                  <a:lnTo>
                    <a:pt x="36" y="45"/>
                  </a:lnTo>
                  <a:cubicBezTo>
                    <a:pt x="34" y="47"/>
                    <a:pt x="32" y="47"/>
                    <a:pt x="29" y="47"/>
                  </a:cubicBezTo>
                  <a:cubicBezTo>
                    <a:pt x="24" y="47"/>
                    <a:pt x="19" y="45"/>
                    <a:pt x="15" y="45"/>
                  </a:cubicBezTo>
                  <a:cubicBezTo>
                    <a:pt x="12" y="45"/>
                    <a:pt x="10" y="47"/>
                    <a:pt x="10" y="54"/>
                  </a:cubicBezTo>
                  <a:cubicBezTo>
                    <a:pt x="36" y="54"/>
                    <a:pt x="89" y="89"/>
                    <a:pt x="71" y="142"/>
                  </a:cubicBezTo>
                  <a:cubicBezTo>
                    <a:pt x="79" y="149"/>
                    <a:pt x="88" y="152"/>
                    <a:pt x="99" y="152"/>
                  </a:cubicBezTo>
                  <a:cubicBezTo>
                    <a:pt x="141" y="152"/>
                    <a:pt x="204" y="103"/>
                    <a:pt x="239" y="54"/>
                  </a:cubicBezTo>
                  <a:cubicBezTo>
                    <a:pt x="236" y="54"/>
                    <a:pt x="232" y="54"/>
                    <a:pt x="227" y="54"/>
                  </a:cubicBezTo>
                  <a:cubicBezTo>
                    <a:pt x="218" y="54"/>
                    <a:pt x="204" y="51"/>
                    <a:pt x="186" y="27"/>
                  </a:cubicBezTo>
                  <a:cubicBezTo>
                    <a:pt x="171" y="42"/>
                    <a:pt x="176" y="111"/>
                    <a:pt x="148" y="111"/>
                  </a:cubicBezTo>
                  <a:cubicBezTo>
                    <a:pt x="144" y="111"/>
                    <a:pt x="139" y="110"/>
                    <a:pt x="133" y="106"/>
                  </a:cubicBezTo>
                  <a:cubicBezTo>
                    <a:pt x="98" y="62"/>
                    <a:pt x="133" y="62"/>
                    <a:pt x="133" y="27"/>
                  </a:cubicBezTo>
                  <a:lnTo>
                    <a:pt x="133" y="27"/>
                  </a:lnTo>
                  <a:cubicBezTo>
                    <a:pt x="129" y="33"/>
                    <a:pt x="123" y="36"/>
                    <a:pt x="117" y="36"/>
                  </a:cubicBezTo>
                  <a:cubicBezTo>
                    <a:pt x="94" y="36"/>
                    <a:pt x="62" y="1"/>
                    <a:pt x="28"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92" name="Google Shape;6392;p28"/>
            <p:cNvSpPr/>
            <p:nvPr/>
          </p:nvSpPr>
          <p:spPr>
            <a:xfrm>
              <a:off x="1597341" y="5213623"/>
              <a:ext cx="9534" cy="10308"/>
            </a:xfrm>
            <a:custGeom>
              <a:avLst/>
              <a:gdLst/>
              <a:ahLst/>
              <a:cxnLst/>
              <a:rect l="l" t="t" r="r" b="b"/>
              <a:pathLst>
                <a:path w="54" h="98" extrusionOk="0">
                  <a:moveTo>
                    <a:pt x="1" y="1"/>
                  </a:moveTo>
                  <a:lnTo>
                    <a:pt x="27" y="89"/>
                  </a:lnTo>
                  <a:lnTo>
                    <a:pt x="19" y="80"/>
                  </a:lnTo>
                  <a:lnTo>
                    <a:pt x="36" y="98"/>
                  </a:lnTo>
                  <a:cubicBezTo>
                    <a:pt x="27" y="80"/>
                    <a:pt x="36" y="62"/>
                    <a:pt x="54" y="27"/>
                  </a:cubicBezTo>
                  <a:cubicBezTo>
                    <a:pt x="27" y="1"/>
                    <a:pt x="10" y="1"/>
                    <a:pt x="1"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93" name="Google Shape;6393;p28"/>
            <p:cNvSpPr/>
            <p:nvPr/>
          </p:nvSpPr>
          <p:spPr>
            <a:xfrm>
              <a:off x="1591162" y="5223827"/>
              <a:ext cx="20481" cy="14095"/>
            </a:xfrm>
            <a:custGeom>
              <a:avLst/>
              <a:gdLst/>
              <a:ahLst/>
              <a:cxnLst/>
              <a:rect l="l" t="t" r="r" b="b"/>
              <a:pathLst>
                <a:path w="116" h="134" extrusionOk="0">
                  <a:moveTo>
                    <a:pt x="71" y="1"/>
                  </a:moveTo>
                  <a:cubicBezTo>
                    <a:pt x="71" y="18"/>
                    <a:pt x="80" y="45"/>
                    <a:pt x="98" y="80"/>
                  </a:cubicBezTo>
                  <a:cubicBezTo>
                    <a:pt x="98" y="71"/>
                    <a:pt x="99" y="68"/>
                    <a:pt x="100" y="68"/>
                  </a:cubicBezTo>
                  <a:cubicBezTo>
                    <a:pt x="104" y="68"/>
                    <a:pt x="110" y="80"/>
                    <a:pt x="115" y="80"/>
                  </a:cubicBezTo>
                  <a:lnTo>
                    <a:pt x="71" y="1"/>
                  </a:lnTo>
                  <a:close/>
                  <a:moveTo>
                    <a:pt x="98" y="80"/>
                  </a:moveTo>
                  <a:cubicBezTo>
                    <a:pt x="107" y="98"/>
                    <a:pt x="115" y="115"/>
                    <a:pt x="115" y="124"/>
                  </a:cubicBezTo>
                  <a:cubicBezTo>
                    <a:pt x="115" y="107"/>
                    <a:pt x="115" y="89"/>
                    <a:pt x="115" y="80"/>
                  </a:cubicBezTo>
                  <a:close/>
                  <a:moveTo>
                    <a:pt x="30" y="64"/>
                  </a:moveTo>
                  <a:cubicBezTo>
                    <a:pt x="19" y="64"/>
                    <a:pt x="10" y="68"/>
                    <a:pt x="1" y="80"/>
                  </a:cubicBezTo>
                  <a:cubicBezTo>
                    <a:pt x="18" y="133"/>
                    <a:pt x="45" y="107"/>
                    <a:pt x="71" y="133"/>
                  </a:cubicBezTo>
                  <a:cubicBezTo>
                    <a:pt x="57" y="107"/>
                    <a:pt x="55" y="100"/>
                    <a:pt x="59" y="100"/>
                  </a:cubicBezTo>
                  <a:cubicBezTo>
                    <a:pt x="63" y="100"/>
                    <a:pt x="74" y="108"/>
                    <a:pt x="83" y="108"/>
                  </a:cubicBezTo>
                  <a:cubicBezTo>
                    <a:pt x="91" y="108"/>
                    <a:pt x="98" y="102"/>
                    <a:pt x="98" y="80"/>
                  </a:cubicBezTo>
                  <a:cubicBezTo>
                    <a:pt x="74" y="80"/>
                    <a:pt x="51" y="64"/>
                    <a:pt x="30" y="64"/>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94" name="Google Shape;6394;p28"/>
            <p:cNvSpPr/>
            <p:nvPr/>
          </p:nvSpPr>
          <p:spPr>
            <a:xfrm>
              <a:off x="1605286" y="5282311"/>
              <a:ext cx="1589" cy="1052"/>
            </a:xfrm>
            <a:custGeom>
              <a:avLst/>
              <a:gdLst/>
              <a:ahLst/>
              <a:cxnLst/>
              <a:rect l="l" t="t" r="r" b="b"/>
              <a:pathLst>
                <a:path w="9" h="10" extrusionOk="0">
                  <a:moveTo>
                    <a:pt x="9" y="1"/>
                  </a:moveTo>
                  <a:cubicBezTo>
                    <a:pt x="0" y="1"/>
                    <a:pt x="0" y="1"/>
                    <a:pt x="0" y="10"/>
                  </a:cubicBezTo>
                  <a:cubicBezTo>
                    <a:pt x="0" y="10"/>
                    <a:pt x="0" y="10"/>
                    <a:pt x="9"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95" name="Google Shape;6395;p28"/>
            <p:cNvSpPr/>
            <p:nvPr/>
          </p:nvSpPr>
          <p:spPr>
            <a:xfrm>
              <a:off x="1606699" y="5271161"/>
              <a:ext cx="12712" cy="12938"/>
            </a:xfrm>
            <a:custGeom>
              <a:avLst/>
              <a:gdLst/>
              <a:ahLst/>
              <a:cxnLst/>
              <a:rect l="l" t="t" r="r" b="b"/>
              <a:pathLst>
                <a:path w="72" h="123" extrusionOk="0">
                  <a:moveTo>
                    <a:pt x="72" y="1"/>
                  </a:moveTo>
                  <a:cubicBezTo>
                    <a:pt x="70" y="1"/>
                    <a:pt x="68" y="3"/>
                    <a:pt x="66" y="6"/>
                  </a:cubicBezTo>
                  <a:lnTo>
                    <a:pt x="66" y="6"/>
                  </a:lnTo>
                  <a:cubicBezTo>
                    <a:pt x="68" y="4"/>
                    <a:pt x="70" y="3"/>
                    <a:pt x="72" y="1"/>
                  </a:cubicBezTo>
                  <a:close/>
                  <a:moveTo>
                    <a:pt x="66" y="6"/>
                  </a:moveTo>
                  <a:cubicBezTo>
                    <a:pt x="34" y="30"/>
                    <a:pt x="18" y="47"/>
                    <a:pt x="1" y="72"/>
                  </a:cubicBezTo>
                  <a:cubicBezTo>
                    <a:pt x="10" y="80"/>
                    <a:pt x="19" y="80"/>
                    <a:pt x="27" y="98"/>
                  </a:cubicBezTo>
                  <a:cubicBezTo>
                    <a:pt x="24" y="109"/>
                    <a:pt x="20" y="113"/>
                    <a:pt x="16" y="113"/>
                  </a:cubicBezTo>
                  <a:cubicBezTo>
                    <a:pt x="11" y="113"/>
                    <a:pt x="6" y="107"/>
                    <a:pt x="1" y="107"/>
                  </a:cubicBezTo>
                  <a:cubicBezTo>
                    <a:pt x="6" y="112"/>
                    <a:pt x="17" y="123"/>
                    <a:pt x="27" y="123"/>
                  </a:cubicBezTo>
                  <a:cubicBezTo>
                    <a:pt x="34" y="123"/>
                    <a:pt x="41" y="117"/>
                    <a:pt x="45" y="98"/>
                  </a:cubicBezTo>
                  <a:lnTo>
                    <a:pt x="36" y="98"/>
                  </a:lnTo>
                  <a:cubicBezTo>
                    <a:pt x="36" y="62"/>
                    <a:pt x="54" y="19"/>
                    <a:pt x="66" y="6"/>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96" name="Google Shape;6396;p28"/>
            <p:cNvSpPr/>
            <p:nvPr/>
          </p:nvSpPr>
          <p:spPr>
            <a:xfrm>
              <a:off x="1595929" y="5248967"/>
              <a:ext cx="9534" cy="7048"/>
            </a:xfrm>
            <a:custGeom>
              <a:avLst/>
              <a:gdLst/>
              <a:ahLst/>
              <a:cxnLst/>
              <a:rect l="l" t="t" r="r" b="b"/>
              <a:pathLst>
                <a:path w="54" h="67" extrusionOk="0">
                  <a:moveTo>
                    <a:pt x="18" y="0"/>
                  </a:moveTo>
                  <a:lnTo>
                    <a:pt x="0" y="44"/>
                  </a:lnTo>
                  <a:lnTo>
                    <a:pt x="18" y="44"/>
                  </a:lnTo>
                  <a:cubicBezTo>
                    <a:pt x="18" y="62"/>
                    <a:pt x="24" y="66"/>
                    <a:pt x="32" y="66"/>
                  </a:cubicBezTo>
                  <a:cubicBezTo>
                    <a:pt x="40" y="66"/>
                    <a:pt x="49" y="62"/>
                    <a:pt x="53" y="62"/>
                  </a:cubicBezTo>
                  <a:lnTo>
                    <a:pt x="18"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97" name="Google Shape;6397;p28"/>
            <p:cNvSpPr/>
            <p:nvPr/>
          </p:nvSpPr>
          <p:spPr>
            <a:xfrm>
              <a:off x="1595929" y="5208995"/>
              <a:ext cx="10947" cy="2840"/>
            </a:xfrm>
            <a:custGeom>
              <a:avLst/>
              <a:gdLst/>
              <a:ahLst/>
              <a:cxnLst/>
              <a:rect l="l" t="t" r="r" b="b"/>
              <a:pathLst>
                <a:path w="62" h="27" extrusionOk="0">
                  <a:moveTo>
                    <a:pt x="0" y="0"/>
                  </a:moveTo>
                  <a:lnTo>
                    <a:pt x="27" y="27"/>
                  </a:lnTo>
                  <a:lnTo>
                    <a:pt x="62" y="18"/>
                  </a:lnTo>
                  <a:lnTo>
                    <a:pt x="0"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98" name="Google Shape;6398;p28"/>
            <p:cNvSpPr/>
            <p:nvPr/>
          </p:nvSpPr>
          <p:spPr>
            <a:xfrm>
              <a:off x="1592751" y="5199738"/>
              <a:ext cx="6356" cy="2840"/>
            </a:xfrm>
            <a:custGeom>
              <a:avLst/>
              <a:gdLst/>
              <a:ahLst/>
              <a:cxnLst/>
              <a:rect l="l" t="t" r="r" b="b"/>
              <a:pathLst>
                <a:path w="36" h="27" extrusionOk="0">
                  <a:moveTo>
                    <a:pt x="9" y="0"/>
                  </a:moveTo>
                  <a:lnTo>
                    <a:pt x="1" y="27"/>
                  </a:lnTo>
                  <a:lnTo>
                    <a:pt x="36" y="18"/>
                  </a:lnTo>
                  <a:lnTo>
                    <a:pt x="9"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399" name="Google Shape;6399;p28"/>
            <p:cNvSpPr/>
            <p:nvPr/>
          </p:nvSpPr>
          <p:spPr>
            <a:xfrm>
              <a:off x="998814" y="4909945"/>
              <a:ext cx="1766" cy="2840"/>
            </a:xfrm>
            <a:custGeom>
              <a:avLst/>
              <a:gdLst/>
              <a:ahLst/>
              <a:cxnLst/>
              <a:rect l="l" t="t" r="r" b="b"/>
              <a:pathLst>
                <a:path w="10" h="27" extrusionOk="0">
                  <a:moveTo>
                    <a:pt x="9" y="0"/>
                  </a:moveTo>
                  <a:lnTo>
                    <a:pt x="9" y="0"/>
                  </a:lnTo>
                  <a:cubicBezTo>
                    <a:pt x="0" y="9"/>
                    <a:pt x="0" y="18"/>
                    <a:pt x="0" y="27"/>
                  </a:cubicBezTo>
                  <a:lnTo>
                    <a:pt x="9"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00" name="Google Shape;6400;p28"/>
            <p:cNvSpPr/>
            <p:nvPr/>
          </p:nvSpPr>
          <p:spPr>
            <a:xfrm>
              <a:off x="1017529" y="4896902"/>
              <a:ext cx="1766" cy="1999"/>
            </a:xfrm>
            <a:custGeom>
              <a:avLst/>
              <a:gdLst/>
              <a:ahLst/>
              <a:cxnLst/>
              <a:rect l="l" t="t" r="r" b="b"/>
              <a:pathLst>
                <a:path w="10" h="19" extrusionOk="0">
                  <a:moveTo>
                    <a:pt x="0" y="1"/>
                  </a:moveTo>
                  <a:lnTo>
                    <a:pt x="9" y="18"/>
                  </a:lnTo>
                  <a:cubicBezTo>
                    <a:pt x="9" y="18"/>
                    <a:pt x="9" y="9"/>
                    <a:pt x="0"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01" name="Google Shape;6401;p28"/>
            <p:cNvSpPr/>
            <p:nvPr/>
          </p:nvSpPr>
          <p:spPr>
            <a:xfrm>
              <a:off x="1416547" y="4959384"/>
              <a:ext cx="8651" cy="9151"/>
            </a:xfrm>
            <a:custGeom>
              <a:avLst/>
              <a:gdLst/>
              <a:ahLst/>
              <a:cxnLst/>
              <a:rect l="l" t="t" r="r" b="b"/>
              <a:pathLst>
                <a:path w="49" h="87" extrusionOk="0">
                  <a:moveTo>
                    <a:pt x="37" y="1"/>
                  </a:moveTo>
                  <a:cubicBezTo>
                    <a:pt x="35" y="1"/>
                    <a:pt x="32" y="3"/>
                    <a:pt x="27" y="7"/>
                  </a:cubicBezTo>
                  <a:lnTo>
                    <a:pt x="1" y="33"/>
                  </a:lnTo>
                  <a:cubicBezTo>
                    <a:pt x="18" y="51"/>
                    <a:pt x="27" y="69"/>
                    <a:pt x="27" y="86"/>
                  </a:cubicBezTo>
                  <a:cubicBezTo>
                    <a:pt x="35" y="50"/>
                    <a:pt x="48" y="1"/>
                    <a:pt x="37"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02" name="Google Shape;6402;p28"/>
            <p:cNvSpPr/>
            <p:nvPr/>
          </p:nvSpPr>
          <p:spPr>
            <a:xfrm>
              <a:off x="1192143" y="4858824"/>
              <a:ext cx="6356" cy="1999"/>
            </a:xfrm>
            <a:custGeom>
              <a:avLst/>
              <a:gdLst/>
              <a:ahLst/>
              <a:cxnLst/>
              <a:rect l="l" t="t" r="r" b="b"/>
              <a:pathLst>
                <a:path w="36" h="19" extrusionOk="0">
                  <a:moveTo>
                    <a:pt x="0" y="1"/>
                  </a:moveTo>
                  <a:lnTo>
                    <a:pt x="0" y="18"/>
                  </a:lnTo>
                  <a:cubicBezTo>
                    <a:pt x="9" y="9"/>
                    <a:pt x="27" y="9"/>
                    <a:pt x="36"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03" name="Google Shape;6403;p28"/>
            <p:cNvSpPr/>
            <p:nvPr/>
          </p:nvSpPr>
          <p:spPr>
            <a:xfrm>
              <a:off x="1170250" y="4866292"/>
              <a:ext cx="3355" cy="4733"/>
            </a:xfrm>
            <a:custGeom>
              <a:avLst/>
              <a:gdLst/>
              <a:ahLst/>
              <a:cxnLst/>
              <a:rect l="l" t="t" r="r" b="b"/>
              <a:pathLst>
                <a:path w="19" h="45" extrusionOk="0">
                  <a:moveTo>
                    <a:pt x="1" y="0"/>
                  </a:moveTo>
                  <a:cubicBezTo>
                    <a:pt x="1" y="18"/>
                    <a:pt x="9" y="27"/>
                    <a:pt x="18" y="44"/>
                  </a:cubicBezTo>
                  <a:lnTo>
                    <a:pt x="1"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04" name="Google Shape;6404;p28"/>
            <p:cNvSpPr/>
            <p:nvPr/>
          </p:nvSpPr>
          <p:spPr>
            <a:xfrm>
              <a:off x="895881" y="4976740"/>
              <a:ext cx="6356" cy="4839"/>
            </a:xfrm>
            <a:custGeom>
              <a:avLst/>
              <a:gdLst/>
              <a:ahLst/>
              <a:cxnLst/>
              <a:rect l="l" t="t" r="r" b="b"/>
              <a:pathLst>
                <a:path w="36" h="46" extrusionOk="0">
                  <a:moveTo>
                    <a:pt x="1" y="1"/>
                  </a:moveTo>
                  <a:lnTo>
                    <a:pt x="9" y="45"/>
                  </a:lnTo>
                  <a:cubicBezTo>
                    <a:pt x="36" y="19"/>
                    <a:pt x="18" y="19"/>
                    <a:pt x="1"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05" name="Google Shape;6405;p28"/>
            <p:cNvSpPr/>
            <p:nvPr/>
          </p:nvSpPr>
          <p:spPr>
            <a:xfrm>
              <a:off x="1525659" y="5096549"/>
              <a:ext cx="6533" cy="8520"/>
            </a:xfrm>
            <a:custGeom>
              <a:avLst/>
              <a:gdLst/>
              <a:ahLst/>
              <a:cxnLst/>
              <a:rect l="l" t="t" r="r" b="b"/>
              <a:pathLst>
                <a:path w="37" h="81" extrusionOk="0">
                  <a:moveTo>
                    <a:pt x="27" y="1"/>
                  </a:moveTo>
                  <a:cubicBezTo>
                    <a:pt x="18" y="45"/>
                    <a:pt x="1" y="80"/>
                    <a:pt x="36" y="80"/>
                  </a:cubicBezTo>
                  <a:cubicBezTo>
                    <a:pt x="36" y="45"/>
                    <a:pt x="36" y="27"/>
                    <a:pt x="27"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06" name="Google Shape;6406;p28"/>
            <p:cNvSpPr/>
            <p:nvPr/>
          </p:nvSpPr>
          <p:spPr>
            <a:xfrm>
              <a:off x="958206" y="4876495"/>
              <a:ext cx="3355" cy="2840"/>
            </a:xfrm>
            <a:custGeom>
              <a:avLst/>
              <a:gdLst/>
              <a:ahLst/>
              <a:cxnLst/>
              <a:rect l="l" t="t" r="r" b="b"/>
              <a:pathLst>
                <a:path w="19" h="27" extrusionOk="0">
                  <a:moveTo>
                    <a:pt x="10" y="0"/>
                  </a:moveTo>
                  <a:cubicBezTo>
                    <a:pt x="1" y="18"/>
                    <a:pt x="10" y="27"/>
                    <a:pt x="10" y="27"/>
                  </a:cubicBezTo>
                  <a:cubicBezTo>
                    <a:pt x="18" y="18"/>
                    <a:pt x="18" y="9"/>
                    <a:pt x="10"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07" name="Google Shape;6407;p28"/>
            <p:cNvSpPr/>
            <p:nvPr/>
          </p:nvSpPr>
          <p:spPr>
            <a:xfrm>
              <a:off x="1525659" y="5089186"/>
              <a:ext cx="6533" cy="7468"/>
            </a:xfrm>
            <a:custGeom>
              <a:avLst/>
              <a:gdLst/>
              <a:ahLst/>
              <a:cxnLst/>
              <a:rect l="l" t="t" r="r" b="b"/>
              <a:pathLst>
                <a:path w="37" h="71" extrusionOk="0">
                  <a:moveTo>
                    <a:pt x="1" y="0"/>
                  </a:moveTo>
                  <a:cubicBezTo>
                    <a:pt x="1" y="9"/>
                    <a:pt x="1" y="9"/>
                    <a:pt x="1" y="18"/>
                  </a:cubicBezTo>
                  <a:cubicBezTo>
                    <a:pt x="10" y="36"/>
                    <a:pt x="27" y="53"/>
                    <a:pt x="27" y="71"/>
                  </a:cubicBezTo>
                  <a:cubicBezTo>
                    <a:pt x="36" y="44"/>
                    <a:pt x="36" y="18"/>
                    <a:pt x="1"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08" name="Google Shape;6408;p28"/>
            <p:cNvSpPr/>
            <p:nvPr/>
          </p:nvSpPr>
          <p:spPr>
            <a:xfrm>
              <a:off x="687014" y="5256330"/>
              <a:ext cx="177" cy="1052"/>
            </a:xfrm>
            <a:custGeom>
              <a:avLst/>
              <a:gdLst/>
              <a:ahLst/>
              <a:cxnLst/>
              <a:rect l="l" t="t" r="r" b="b"/>
              <a:pathLst>
                <a:path w="1" h="10" extrusionOk="0">
                  <a:moveTo>
                    <a:pt x="0" y="1"/>
                  </a:moveTo>
                  <a:cubicBezTo>
                    <a:pt x="0" y="10"/>
                    <a:pt x="0" y="10"/>
                    <a:pt x="0" y="10"/>
                  </a:cubicBezTo>
                  <a:cubicBezTo>
                    <a:pt x="0" y="10"/>
                    <a:pt x="0" y="10"/>
                    <a:pt x="0"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09" name="Google Shape;6409;p28"/>
            <p:cNvSpPr/>
            <p:nvPr/>
          </p:nvSpPr>
          <p:spPr>
            <a:xfrm>
              <a:off x="612154" y="5345529"/>
              <a:ext cx="177" cy="4733"/>
            </a:xfrm>
            <a:custGeom>
              <a:avLst/>
              <a:gdLst/>
              <a:ahLst/>
              <a:cxnLst/>
              <a:rect l="l" t="t" r="r" b="b"/>
              <a:pathLst>
                <a:path w="1" h="45" extrusionOk="0">
                  <a:moveTo>
                    <a:pt x="1" y="44"/>
                  </a:moveTo>
                  <a:cubicBezTo>
                    <a:pt x="1" y="36"/>
                    <a:pt x="1" y="18"/>
                    <a:pt x="1" y="0"/>
                  </a:cubicBezTo>
                  <a:cubicBezTo>
                    <a:pt x="1" y="9"/>
                    <a:pt x="1" y="18"/>
                    <a:pt x="1" y="44"/>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10" name="Google Shape;6410;p28"/>
            <p:cNvSpPr/>
            <p:nvPr/>
          </p:nvSpPr>
          <p:spPr>
            <a:xfrm>
              <a:off x="1572447" y="5163449"/>
              <a:ext cx="1589" cy="947"/>
            </a:xfrm>
            <a:custGeom>
              <a:avLst/>
              <a:gdLst/>
              <a:ahLst/>
              <a:cxnLst/>
              <a:rect l="l" t="t" r="r" b="b"/>
              <a:pathLst>
                <a:path w="9" h="9" extrusionOk="0">
                  <a:moveTo>
                    <a:pt x="1" y="1"/>
                  </a:moveTo>
                  <a:cubicBezTo>
                    <a:pt x="4" y="7"/>
                    <a:pt x="6" y="9"/>
                    <a:pt x="7" y="9"/>
                  </a:cubicBezTo>
                  <a:cubicBezTo>
                    <a:pt x="9" y="9"/>
                    <a:pt x="7" y="1"/>
                    <a:pt x="1"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11" name="Google Shape;6411;p28"/>
            <p:cNvSpPr/>
            <p:nvPr/>
          </p:nvSpPr>
          <p:spPr>
            <a:xfrm>
              <a:off x="1550730" y="5177439"/>
              <a:ext cx="4767" cy="947"/>
            </a:xfrm>
            <a:custGeom>
              <a:avLst/>
              <a:gdLst/>
              <a:ahLst/>
              <a:cxnLst/>
              <a:rect l="l" t="t" r="r" b="b"/>
              <a:pathLst>
                <a:path w="27" h="9" extrusionOk="0">
                  <a:moveTo>
                    <a:pt x="27" y="9"/>
                  </a:moveTo>
                  <a:cubicBezTo>
                    <a:pt x="18" y="0"/>
                    <a:pt x="9" y="0"/>
                    <a:pt x="0" y="0"/>
                  </a:cubicBezTo>
                  <a:cubicBezTo>
                    <a:pt x="9" y="0"/>
                    <a:pt x="18" y="0"/>
                    <a:pt x="27" y="9"/>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12" name="Google Shape;6412;p28"/>
            <p:cNvSpPr/>
            <p:nvPr/>
          </p:nvSpPr>
          <p:spPr>
            <a:xfrm>
              <a:off x="1474281" y="5077089"/>
              <a:ext cx="1766" cy="1052"/>
            </a:xfrm>
            <a:custGeom>
              <a:avLst/>
              <a:gdLst/>
              <a:ahLst/>
              <a:cxnLst/>
              <a:rect l="l" t="t" r="r" b="b"/>
              <a:pathLst>
                <a:path w="10" h="10" extrusionOk="0">
                  <a:moveTo>
                    <a:pt x="9" y="1"/>
                  </a:moveTo>
                  <a:lnTo>
                    <a:pt x="9" y="1"/>
                  </a:lnTo>
                  <a:cubicBezTo>
                    <a:pt x="0" y="9"/>
                    <a:pt x="0" y="9"/>
                    <a:pt x="9"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13" name="Google Shape;6413;p28"/>
            <p:cNvSpPr/>
            <p:nvPr/>
          </p:nvSpPr>
          <p:spPr>
            <a:xfrm>
              <a:off x="1570858" y="5163449"/>
              <a:ext cx="1766" cy="2945"/>
            </a:xfrm>
            <a:custGeom>
              <a:avLst/>
              <a:gdLst/>
              <a:ahLst/>
              <a:cxnLst/>
              <a:rect l="l" t="t" r="r" b="b"/>
              <a:pathLst>
                <a:path w="10" h="28" extrusionOk="0">
                  <a:moveTo>
                    <a:pt x="10" y="1"/>
                  </a:moveTo>
                  <a:lnTo>
                    <a:pt x="10" y="1"/>
                  </a:lnTo>
                  <a:cubicBezTo>
                    <a:pt x="1" y="10"/>
                    <a:pt x="1" y="18"/>
                    <a:pt x="1" y="27"/>
                  </a:cubicBezTo>
                  <a:cubicBezTo>
                    <a:pt x="10" y="18"/>
                    <a:pt x="10" y="10"/>
                    <a:pt x="10"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14" name="Google Shape;6414;p28"/>
            <p:cNvSpPr/>
            <p:nvPr/>
          </p:nvSpPr>
          <p:spPr>
            <a:xfrm>
              <a:off x="1574036" y="5165342"/>
              <a:ext cx="1766" cy="1999"/>
            </a:xfrm>
            <a:custGeom>
              <a:avLst/>
              <a:gdLst/>
              <a:ahLst/>
              <a:cxnLst/>
              <a:rect l="l" t="t" r="r" b="b"/>
              <a:pathLst>
                <a:path w="10" h="19" extrusionOk="0">
                  <a:moveTo>
                    <a:pt x="1" y="0"/>
                  </a:moveTo>
                  <a:cubicBezTo>
                    <a:pt x="1" y="9"/>
                    <a:pt x="1" y="18"/>
                    <a:pt x="1" y="18"/>
                  </a:cubicBezTo>
                  <a:cubicBezTo>
                    <a:pt x="9" y="18"/>
                    <a:pt x="9" y="18"/>
                    <a:pt x="1"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15" name="Google Shape;6415;p28"/>
            <p:cNvSpPr/>
            <p:nvPr/>
          </p:nvSpPr>
          <p:spPr>
            <a:xfrm>
              <a:off x="1570858" y="5160714"/>
              <a:ext cx="1766" cy="2840"/>
            </a:xfrm>
            <a:custGeom>
              <a:avLst/>
              <a:gdLst/>
              <a:ahLst/>
              <a:cxnLst/>
              <a:rect l="l" t="t" r="r" b="b"/>
              <a:pathLst>
                <a:path w="10" h="27" extrusionOk="0">
                  <a:moveTo>
                    <a:pt x="1" y="0"/>
                  </a:moveTo>
                  <a:cubicBezTo>
                    <a:pt x="1" y="9"/>
                    <a:pt x="1" y="18"/>
                    <a:pt x="10" y="27"/>
                  </a:cubicBezTo>
                  <a:cubicBezTo>
                    <a:pt x="10" y="18"/>
                    <a:pt x="1" y="9"/>
                    <a:pt x="1"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16" name="Google Shape;6416;p28"/>
            <p:cNvSpPr/>
            <p:nvPr/>
          </p:nvSpPr>
          <p:spPr>
            <a:xfrm>
              <a:off x="735391" y="5087292"/>
              <a:ext cx="1412" cy="1893"/>
            </a:xfrm>
            <a:custGeom>
              <a:avLst/>
              <a:gdLst/>
              <a:ahLst/>
              <a:cxnLst/>
              <a:rect l="l" t="t" r="r" b="b"/>
              <a:pathLst>
                <a:path w="8" h="18" extrusionOk="0">
                  <a:moveTo>
                    <a:pt x="0" y="1"/>
                  </a:moveTo>
                  <a:cubicBezTo>
                    <a:pt x="4" y="13"/>
                    <a:pt x="6" y="17"/>
                    <a:pt x="7" y="17"/>
                  </a:cubicBezTo>
                  <a:cubicBezTo>
                    <a:pt x="7" y="17"/>
                    <a:pt x="5" y="10"/>
                    <a:pt x="0"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17" name="Google Shape;6417;p28"/>
            <p:cNvSpPr/>
            <p:nvPr/>
          </p:nvSpPr>
          <p:spPr>
            <a:xfrm>
              <a:off x="1310613" y="4948970"/>
              <a:ext cx="177" cy="947"/>
            </a:xfrm>
            <a:custGeom>
              <a:avLst/>
              <a:gdLst/>
              <a:ahLst/>
              <a:cxnLst/>
              <a:rect l="l" t="t" r="r" b="b"/>
              <a:pathLst>
                <a:path w="1" h="9" extrusionOk="0">
                  <a:moveTo>
                    <a:pt x="0" y="9"/>
                  </a:moveTo>
                  <a:lnTo>
                    <a:pt x="0" y="9"/>
                  </a:lnTo>
                  <a:lnTo>
                    <a:pt x="0"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18" name="Google Shape;6418;p28"/>
            <p:cNvSpPr/>
            <p:nvPr/>
          </p:nvSpPr>
          <p:spPr>
            <a:xfrm>
              <a:off x="1298077" y="4940555"/>
              <a:ext cx="23659" cy="9362"/>
            </a:xfrm>
            <a:custGeom>
              <a:avLst/>
              <a:gdLst/>
              <a:ahLst/>
              <a:cxnLst/>
              <a:rect l="l" t="t" r="r" b="b"/>
              <a:pathLst>
                <a:path w="134" h="89" extrusionOk="0">
                  <a:moveTo>
                    <a:pt x="133" y="1"/>
                  </a:moveTo>
                  <a:lnTo>
                    <a:pt x="1" y="54"/>
                  </a:lnTo>
                  <a:cubicBezTo>
                    <a:pt x="10" y="52"/>
                    <a:pt x="18" y="51"/>
                    <a:pt x="25" y="51"/>
                  </a:cubicBezTo>
                  <a:cubicBezTo>
                    <a:pt x="57" y="51"/>
                    <a:pt x="64" y="67"/>
                    <a:pt x="71" y="89"/>
                  </a:cubicBezTo>
                  <a:lnTo>
                    <a:pt x="133"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19" name="Google Shape;6419;p28"/>
            <p:cNvSpPr/>
            <p:nvPr/>
          </p:nvSpPr>
          <p:spPr>
            <a:xfrm>
              <a:off x="607564" y="4829792"/>
              <a:ext cx="985367" cy="542768"/>
            </a:xfrm>
            <a:custGeom>
              <a:avLst/>
              <a:gdLst/>
              <a:ahLst/>
              <a:cxnLst/>
              <a:rect l="l" t="t" r="r" b="b"/>
              <a:pathLst>
                <a:path w="5581" h="5160" extrusionOk="0">
                  <a:moveTo>
                    <a:pt x="3320" y="374"/>
                  </a:moveTo>
                  <a:lnTo>
                    <a:pt x="3320" y="374"/>
                  </a:lnTo>
                  <a:cubicBezTo>
                    <a:pt x="3329" y="382"/>
                    <a:pt x="3338" y="391"/>
                    <a:pt x="3347" y="409"/>
                  </a:cubicBezTo>
                  <a:cubicBezTo>
                    <a:pt x="3343" y="411"/>
                    <a:pt x="3341" y="411"/>
                    <a:pt x="3338" y="411"/>
                  </a:cubicBezTo>
                  <a:cubicBezTo>
                    <a:pt x="3326" y="411"/>
                    <a:pt x="3320" y="395"/>
                    <a:pt x="3320" y="374"/>
                  </a:cubicBezTo>
                  <a:close/>
                  <a:moveTo>
                    <a:pt x="3408" y="541"/>
                  </a:moveTo>
                  <a:cubicBezTo>
                    <a:pt x="3410" y="543"/>
                    <a:pt x="3411" y="545"/>
                    <a:pt x="3413" y="546"/>
                  </a:cubicBezTo>
                  <a:lnTo>
                    <a:pt x="3413" y="546"/>
                  </a:lnTo>
                  <a:cubicBezTo>
                    <a:pt x="3411" y="545"/>
                    <a:pt x="3410" y="543"/>
                    <a:pt x="3408" y="541"/>
                  </a:cubicBezTo>
                  <a:close/>
                  <a:moveTo>
                    <a:pt x="4316" y="1111"/>
                  </a:moveTo>
                  <a:cubicBezTo>
                    <a:pt x="4316" y="1111"/>
                    <a:pt x="4317" y="1111"/>
                    <a:pt x="4317" y="1112"/>
                  </a:cubicBezTo>
                  <a:lnTo>
                    <a:pt x="4317" y="1112"/>
                  </a:lnTo>
                  <a:cubicBezTo>
                    <a:pt x="4316" y="1112"/>
                    <a:pt x="4315" y="1112"/>
                    <a:pt x="4314" y="1113"/>
                  </a:cubicBezTo>
                  <a:lnTo>
                    <a:pt x="4314" y="1113"/>
                  </a:lnTo>
                  <a:cubicBezTo>
                    <a:pt x="4314" y="1112"/>
                    <a:pt x="4315" y="1111"/>
                    <a:pt x="4316" y="1111"/>
                  </a:cubicBezTo>
                  <a:close/>
                  <a:moveTo>
                    <a:pt x="4106" y="1269"/>
                  </a:moveTo>
                  <a:cubicBezTo>
                    <a:pt x="4105" y="1271"/>
                    <a:pt x="4105" y="1273"/>
                    <a:pt x="4106" y="1274"/>
                  </a:cubicBezTo>
                  <a:cubicBezTo>
                    <a:pt x="4106" y="1272"/>
                    <a:pt x="4106" y="1270"/>
                    <a:pt x="4106" y="1269"/>
                  </a:cubicBezTo>
                  <a:close/>
                  <a:moveTo>
                    <a:pt x="1442" y="1639"/>
                  </a:moveTo>
                  <a:lnTo>
                    <a:pt x="1439" y="1645"/>
                  </a:lnTo>
                  <a:cubicBezTo>
                    <a:pt x="1440" y="1643"/>
                    <a:pt x="1441" y="1641"/>
                    <a:pt x="1442" y="1639"/>
                  </a:cubicBezTo>
                  <a:close/>
                  <a:moveTo>
                    <a:pt x="1051" y="2113"/>
                  </a:moveTo>
                  <a:cubicBezTo>
                    <a:pt x="1049" y="2117"/>
                    <a:pt x="1048" y="2120"/>
                    <a:pt x="1046" y="2123"/>
                  </a:cubicBezTo>
                  <a:lnTo>
                    <a:pt x="1046" y="2123"/>
                  </a:lnTo>
                  <a:cubicBezTo>
                    <a:pt x="1049" y="2120"/>
                    <a:pt x="1051" y="2116"/>
                    <a:pt x="1051" y="2113"/>
                  </a:cubicBezTo>
                  <a:close/>
                  <a:moveTo>
                    <a:pt x="711" y="2670"/>
                  </a:moveTo>
                  <a:cubicBezTo>
                    <a:pt x="711" y="2672"/>
                    <a:pt x="710" y="2674"/>
                    <a:pt x="707" y="2678"/>
                  </a:cubicBezTo>
                  <a:lnTo>
                    <a:pt x="707" y="2678"/>
                  </a:lnTo>
                  <a:cubicBezTo>
                    <a:pt x="708" y="2676"/>
                    <a:pt x="710" y="2673"/>
                    <a:pt x="711" y="2670"/>
                  </a:cubicBezTo>
                  <a:close/>
                  <a:moveTo>
                    <a:pt x="173" y="3365"/>
                  </a:moveTo>
                  <a:cubicBezTo>
                    <a:pt x="172" y="3365"/>
                    <a:pt x="170" y="3366"/>
                    <a:pt x="168" y="3367"/>
                  </a:cubicBezTo>
                  <a:cubicBezTo>
                    <a:pt x="170" y="3366"/>
                    <a:pt x="172" y="3366"/>
                    <a:pt x="173" y="3365"/>
                  </a:cubicBezTo>
                  <a:close/>
                  <a:moveTo>
                    <a:pt x="2829" y="0"/>
                  </a:moveTo>
                  <a:cubicBezTo>
                    <a:pt x="2794" y="0"/>
                    <a:pt x="2800" y="18"/>
                    <a:pt x="2755" y="18"/>
                  </a:cubicBezTo>
                  <a:cubicBezTo>
                    <a:pt x="2741" y="18"/>
                    <a:pt x="2721" y="17"/>
                    <a:pt x="2693" y="12"/>
                  </a:cubicBezTo>
                  <a:lnTo>
                    <a:pt x="2693" y="12"/>
                  </a:lnTo>
                  <a:lnTo>
                    <a:pt x="2711" y="47"/>
                  </a:lnTo>
                  <a:cubicBezTo>
                    <a:pt x="2717" y="73"/>
                    <a:pt x="2704" y="80"/>
                    <a:pt x="2682" y="80"/>
                  </a:cubicBezTo>
                  <a:cubicBezTo>
                    <a:pt x="2659" y="80"/>
                    <a:pt x="2626" y="72"/>
                    <a:pt x="2594" y="72"/>
                  </a:cubicBezTo>
                  <a:cubicBezTo>
                    <a:pt x="2567" y="72"/>
                    <a:pt x="2542" y="78"/>
                    <a:pt x="2525" y="100"/>
                  </a:cubicBezTo>
                  <a:lnTo>
                    <a:pt x="2561" y="109"/>
                  </a:lnTo>
                  <a:cubicBezTo>
                    <a:pt x="2557" y="119"/>
                    <a:pt x="2547" y="122"/>
                    <a:pt x="2533" y="122"/>
                  </a:cubicBezTo>
                  <a:cubicBezTo>
                    <a:pt x="2491" y="122"/>
                    <a:pt x="2416" y="89"/>
                    <a:pt x="2374" y="89"/>
                  </a:cubicBezTo>
                  <a:cubicBezTo>
                    <a:pt x="2368" y="89"/>
                    <a:pt x="2362" y="89"/>
                    <a:pt x="2358" y="91"/>
                  </a:cubicBezTo>
                  <a:cubicBezTo>
                    <a:pt x="2340" y="91"/>
                    <a:pt x="2358" y="73"/>
                    <a:pt x="2366" y="65"/>
                  </a:cubicBezTo>
                  <a:lnTo>
                    <a:pt x="2366" y="65"/>
                  </a:lnTo>
                  <a:cubicBezTo>
                    <a:pt x="2243" y="91"/>
                    <a:pt x="2384" y="118"/>
                    <a:pt x="2331" y="171"/>
                  </a:cubicBezTo>
                  <a:cubicBezTo>
                    <a:pt x="2310" y="163"/>
                    <a:pt x="2306" y="128"/>
                    <a:pt x="2282" y="128"/>
                  </a:cubicBezTo>
                  <a:cubicBezTo>
                    <a:pt x="2276" y="128"/>
                    <a:pt x="2269" y="130"/>
                    <a:pt x="2261" y="135"/>
                  </a:cubicBezTo>
                  <a:cubicBezTo>
                    <a:pt x="2216" y="144"/>
                    <a:pt x="2208" y="312"/>
                    <a:pt x="2128" y="321"/>
                  </a:cubicBezTo>
                  <a:cubicBezTo>
                    <a:pt x="2146" y="321"/>
                    <a:pt x="2172" y="330"/>
                    <a:pt x="2163" y="365"/>
                  </a:cubicBezTo>
                  <a:cubicBezTo>
                    <a:pt x="2128" y="409"/>
                    <a:pt x="2004" y="400"/>
                    <a:pt x="2022" y="480"/>
                  </a:cubicBezTo>
                  <a:lnTo>
                    <a:pt x="2004" y="480"/>
                  </a:lnTo>
                  <a:cubicBezTo>
                    <a:pt x="1987" y="515"/>
                    <a:pt x="1934" y="586"/>
                    <a:pt x="1943" y="630"/>
                  </a:cubicBezTo>
                  <a:cubicBezTo>
                    <a:pt x="1929" y="622"/>
                    <a:pt x="1917" y="619"/>
                    <a:pt x="1906" y="619"/>
                  </a:cubicBezTo>
                  <a:cubicBezTo>
                    <a:pt x="1831" y="619"/>
                    <a:pt x="1813" y="779"/>
                    <a:pt x="1756" y="779"/>
                  </a:cubicBezTo>
                  <a:cubicBezTo>
                    <a:pt x="1746" y="779"/>
                    <a:pt x="1735" y="774"/>
                    <a:pt x="1722" y="762"/>
                  </a:cubicBezTo>
                  <a:lnTo>
                    <a:pt x="1642" y="850"/>
                  </a:lnTo>
                  <a:lnTo>
                    <a:pt x="1634" y="842"/>
                  </a:lnTo>
                  <a:cubicBezTo>
                    <a:pt x="1581" y="886"/>
                    <a:pt x="1581" y="930"/>
                    <a:pt x="1581" y="965"/>
                  </a:cubicBezTo>
                  <a:cubicBezTo>
                    <a:pt x="1577" y="967"/>
                    <a:pt x="1575" y="968"/>
                    <a:pt x="1572" y="968"/>
                  </a:cubicBezTo>
                  <a:cubicBezTo>
                    <a:pt x="1563" y="968"/>
                    <a:pt x="1563" y="955"/>
                    <a:pt x="1563" y="948"/>
                  </a:cubicBezTo>
                  <a:cubicBezTo>
                    <a:pt x="1457" y="1009"/>
                    <a:pt x="1457" y="1018"/>
                    <a:pt x="1431" y="1142"/>
                  </a:cubicBezTo>
                  <a:lnTo>
                    <a:pt x="1395" y="1115"/>
                  </a:lnTo>
                  <a:cubicBezTo>
                    <a:pt x="1395" y="1151"/>
                    <a:pt x="1236" y="1195"/>
                    <a:pt x="1192" y="1310"/>
                  </a:cubicBezTo>
                  <a:cubicBezTo>
                    <a:pt x="1192" y="1301"/>
                    <a:pt x="1183" y="1301"/>
                    <a:pt x="1183" y="1283"/>
                  </a:cubicBezTo>
                  <a:cubicBezTo>
                    <a:pt x="1139" y="1416"/>
                    <a:pt x="883" y="1433"/>
                    <a:pt x="971" y="1566"/>
                  </a:cubicBezTo>
                  <a:lnTo>
                    <a:pt x="954" y="1663"/>
                  </a:lnTo>
                  <a:cubicBezTo>
                    <a:pt x="970" y="1644"/>
                    <a:pt x="982" y="1637"/>
                    <a:pt x="990" y="1637"/>
                  </a:cubicBezTo>
                  <a:cubicBezTo>
                    <a:pt x="1013" y="1637"/>
                    <a:pt x="1010" y="1693"/>
                    <a:pt x="1031" y="1693"/>
                  </a:cubicBezTo>
                  <a:cubicBezTo>
                    <a:pt x="1034" y="1693"/>
                    <a:pt x="1038" y="1692"/>
                    <a:pt x="1042" y="1689"/>
                  </a:cubicBezTo>
                  <a:lnTo>
                    <a:pt x="1042" y="1689"/>
                  </a:lnTo>
                  <a:cubicBezTo>
                    <a:pt x="1031" y="1716"/>
                    <a:pt x="996" y="1733"/>
                    <a:pt x="974" y="1733"/>
                  </a:cubicBezTo>
                  <a:cubicBezTo>
                    <a:pt x="960" y="1733"/>
                    <a:pt x="952" y="1725"/>
                    <a:pt x="963" y="1707"/>
                  </a:cubicBezTo>
                  <a:lnTo>
                    <a:pt x="971" y="1707"/>
                  </a:lnTo>
                  <a:cubicBezTo>
                    <a:pt x="964" y="1696"/>
                    <a:pt x="956" y="1692"/>
                    <a:pt x="948" y="1692"/>
                  </a:cubicBezTo>
                  <a:cubicBezTo>
                    <a:pt x="914" y="1692"/>
                    <a:pt x="878" y="1765"/>
                    <a:pt x="845" y="1765"/>
                  </a:cubicBezTo>
                  <a:cubicBezTo>
                    <a:pt x="840" y="1765"/>
                    <a:pt x="835" y="1764"/>
                    <a:pt x="830" y="1760"/>
                  </a:cubicBezTo>
                  <a:cubicBezTo>
                    <a:pt x="715" y="1945"/>
                    <a:pt x="574" y="2113"/>
                    <a:pt x="486" y="2299"/>
                  </a:cubicBezTo>
                  <a:lnTo>
                    <a:pt x="556" y="2307"/>
                  </a:lnTo>
                  <a:lnTo>
                    <a:pt x="521" y="2369"/>
                  </a:lnTo>
                  <a:cubicBezTo>
                    <a:pt x="515" y="2371"/>
                    <a:pt x="509" y="2372"/>
                    <a:pt x="504" y="2372"/>
                  </a:cubicBezTo>
                  <a:cubicBezTo>
                    <a:pt x="485" y="2372"/>
                    <a:pt x="472" y="2359"/>
                    <a:pt x="486" y="2325"/>
                  </a:cubicBezTo>
                  <a:lnTo>
                    <a:pt x="486" y="2325"/>
                  </a:lnTo>
                  <a:cubicBezTo>
                    <a:pt x="442" y="2334"/>
                    <a:pt x="486" y="2413"/>
                    <a:pt x="495" y="2422"/>
                  </a:cubicBezTo>
                  <a:cubicBezTo>
                    <a:pt x="481" y="2440"/>
                    <a:pt x="470" y="2447"/>
                    <a:pt x="463" y="2447"/>
                  </a:cubicBezTo>
                  <a:cubicBezTo>
                    <a:pt x="439" y="2447"/>
                    <a:pt x="439" y="2383"/>
                    <a:pt x="435" y="2383"/>
                  </a:cubicBezTo>
                  <a:cubicBezTo>
                    <a:pt x="434" y="2383"/>
                    <a:pt x="434" y="2385"/>
                    <a:pt x="433" y="2387"/>
                  </a:cubicBezTo>
                  <a:lnTo>
                    <a:pt x="415" y="2431"/>
                  </a:lnTo>
                  <a:lnTo>
                    <a:pt x="433" y="2422"/>
                  </a:lnTo>
                  <a:cubicBezTo>
                    <a:pt x="442" y="2466"/>
                    <a:pt x="459" y="2475"/>
                    <a:pt x="442" y="2528"/>
                  </a:cubicBezTo>
                  <a:cubicBezTo>
                    <a:pt x="430" y="2543"/>
                    <a:pt x="420" y="2547"/>
                    <a:pt x="412" y="2547"/>
                  </a:cubicBezTo>
                  <a:cubicBezTo>
                    <a:pt x="410" y="2547"/>
                    <a:pt x="408" y="2547"/>
                    <a:pt x="406" y="2547"/>
                  </a:cubicBezTo>
                  <a:lnTo>
                    <a:pt x="406" y="2547"/>
                  </a:lnTo>
                  <a:cubicBezTo>
                    <a:pt x="406" y="2564"/>
                    <a:pt x="406" y="2570"/>
                    <a:pt x="405" y="2570"/>
                  </a:cubicBezTo>
                  <a:cubicBezTo>
                    <a:pt x="404" y="2570"/>
                    <a:pt x="402" y="2563"/>
                    <a:pt x="397" y="2555"/>
                  </a:cubicBezTo>
                  <a:lnTo>
                    <a:pt x="406" y="2546"/>
                  </a:lnTo>
                  <a:lnTo>
                    <a:pt x="406" y="2546"/>
                  </a:lnTo>
                  <a:cubicBezTo>
                    <a:pt x="406" y="2546"/>
                    <a:pt x="406" y="2547"/>
                    <a:pt x="406" y="2547"/>
                  </a:cubicBezTo>
                  <a:lnTo>
                    <a:pt x="406" y="2547"/>
                  </a:lnTo>
                  <a:cubicBezTo>
                    <a:pt x="406" y="2546"/>
                    <a:pt x="406" y="2546"/>
                    <a:pt x="406" y="2546"/>
                  </a:cubicBezTo>
                  <a:lnTo>
                    <a:pt x="406" y="2546"/>
                  </a:lnTo>
                  <a:lnTo>
                    <a:pt x="406" y="2546"/>
                  </a:lnTo>
                  <a:lnTo>
                    <a:pt x="406" y="2546"/>
                  </a:lnTo>
                  <a:cubicBezTo>
                    <a:pt x="401" y="2545"/>
                    <a:pt x="397" y="2544"/>
                    <a:pt x="394" y="2544"/>
                  </a:cubicBezTo>
                  <a:cubicBezTo>
                    <a:pt x="392" y="2544"/>
                    <a:pt x="390" y="2544"/>
                    <a:pt x="389" y="2546"/>
                  </a:cubicBezTo>
                  <a:cubicBezTo>
                    <a:pt x="380" y="2546"/>
                    <a:pt x="380" y="2555"/>
                    <a:pt x="380" y="2572"/>
                  </a:cubicBezTo>
                  <a:lnTo>
                    <a:pt x="344" y="2652"/>
                  </a:lnTo>
                  <a:lnTo>
                    <a:pt x="344" y="2652"/>
                  </a:lnTo>
                  <a:lnTo>
                    <a:pt x="397" y="2634"/>
                  </a:lnTo>
                  <a:lnTo>
                    <a:pt x="397" y="2634"/>
                  </a:lnTo>
                  <a:cubicBezTo>
                    <a:pt x="412" y="2670"/>
                    <a:pt x="385" y="2701"/>
                    <a:pt x="414" y="2701"/>
                  </a:cubicBezTo>
                  <a:cubicBezTo>
                    <a:pt x="420" y="2701"/>
                    <a:pt x="429" y="2699"/>
                    <a:pt x="442" y="2696"/>
                  </a:cubicBezTo>
                  <a:lnTo>
                    <a:pt x="442" y="2696"/>
                  </a:lnTo>
                  <a:cubicBezTo>
                    <a:pt x="336" y="2722"/>
                    <a:pt x="318" y="2996"/>
                    <a:pt x="283" y="3023"/>
                  </a:cubicBezTo>
                  <a:cubicBezTo>
                    <a:pt x="300" y="3084"/>
                    <a:pt x="291" y="3137"/>
                    <a:pt x="274" y="3208"/>
                  </a:cubicBezTo>
                  <a:cubicBezTo>
                    <a:pt x="277" y="3202"/>
                    <a:pt x="286" y="3197"/>
                    <a:pt x="296" y="3197"/>
                  </a:cubicBezTo>
                  <a:cubicBezTo>
                    <a:pt x="312" y="3197"/>
                    <a:pt x="329" y="3210"/>
                    <a:pt x="318" y="3243"/>
                  </a:cubicBezTo>
                  <a:cubicBezTo>
                    <a:pt x="304" y="3237"/>
                    <a:pt x="292" y="3235"/>
                    <a:pt x="282" y="3235"/>
                  </a:cubicBezTo>
                  <a:cubicBezTo>
                    <a:pt x="221" y="3235"/>
                    <a:pt x="236" y="3338"/>
                    <a:pt x="173" y="3365"/>
                  </a:cubicBezTo>
                  <a:lnTo>
                    <a:pt x="173" y="3365"/>
                  </a:lnTo>
                  <a:cubicBezTo>
                    <a:pt x="174" y="3365"/>
                    <a:pt x="176" y="3364"/>
                    <a:pt x="177" y="3364"/>
                  </a:cubicBezTo>
                  <a:cubicBezTo>
                    <a:pt x="208" y="3364"/>
                    <a:pt x="169" y="3491"/>
                    <a:pt x="213" y="3491"/>
                  </a:cubicBezTo>
                  <a:cubicBezTo>
                    <a:pt x="219" y="3491"/>
                    <a:pt x="228" y="3488"/>
                    <a:pt x="238" y="3482"/>
                  </a:cubicBezTo>
                  <a:lnTo>
                    <a:pt x="238" y="3482"/>
                  </a:lnTo>
                  <a:cubicBezTo>
                    <a:pt x="232" y="3499"/>
                    <a:pt x="224" y="3503"/>
                    <a:pt x="215" y="3503"/>
                  </a:cubicBezTo>
                  <a:cubicBezTo>
                    <a:pt x="206" y="3503"/>
                    <a:pt x="196" y="3499"/>
                    <a:pt x="186" y="3499"/>
                  </a:cubicBezTo>
                  <a:cubicBezTo>
                    <a:pt x="177" y="3499"/>
                    <a:pt x="169" y="3501"/>
                    <a:pt x="159" y="3508"/>
                  </a:cubicBezTo>
                  <a:cubicBezTo>
                    <a:pt x="186" y="3632"/>
                    <a:pt x="97" y="3755"/>
                    <a:pt x="97" y="3897"/>
                  </a:cubicBezTo>
                  <a:cubicBezTo>
                    <a:pt x="102" y="3897"/>
                    <a:pt x="110" y="3892"/>
                    <a:pt x="120" y="3892"/>
                  </a:cubicBezTo>
                  <a:cubicBezTo>
                    <a:pt x="130" y="3892"/>
                    <a:pt x="141" y="3897"/>
                    <a:pt x="150" y="3914"/>
                  </a:cubicBezTo>
                  <a:lnTo>
                    <a:pt x="71" y="3976"/>
                  </a:lnTo>
                  <a:cubicBezTo>
                    <a:pt x="71" y="4012"/>
                    <a:pt x="150" y="4012"/>
                    <a:pt x="97" y="4056"/>
                  </a:cubicBezTo>
                  <a:cubicBezTo>
                    <a:pt x="102" y="4056"/>
                    <a:pt x="108" y="4053"/>
                    <a:pt x="115" y="4053"/>
                  </a:cubicBezTo>
                  <a:cubicBezTo>
                    <a:pt x="121" y="4053"/>
                    <a:pt x="128" y="4056"/>
                    <a:pt x="133" y="4065"/>
                  </a:cubicBezTo>
                  <a:cubicBezTo>
                    <a:pt x="35" y="4329"/>
                    <a:pt x="150" y="4621"/>
                    <a:pt x="0" y="4895"/>
                  </a:cubicBezTo>
                  <a:cubicBezTo>
                    <a:pt x="9" y="4882"/>
                    <a:pt x="16" y="4877"/>
                    <a:pt x="22" y="4877"/>
                  </a:cubicBezTo>
                  <a:cubicBezTo>
                    <a:pt x="32" y="4877"/>
                    <a:pt x="35" y="4895"/>
                    <a:pt x="35" y="4912"/>
                  </a:cubicBezTo>
                  <a:cubicBezTo>
                    <a:pt x="38" y="4906"/>
                    <a:pt x="43" y="4904"/>
                    <a:pt x="49" y="4904"/>
                  </a:cubicBezTo>
                  <a:cubicBezTo>
                    <a:pt x="61" y="4904"/>
                    <a:pt x="77" y="4912"/>
                    <a:pt x="88" y="4912"/>
                  </a:cubicBezTo>
                  <a:lnTo>
                    <a:pt x="27" y="5027"/>
                  </a:lnTo>
                  <a:cubicBezTo>
                    <a:pt x="80" y="5045"/>
                    <a:pt x="27" y="5151"/>
                    <a:pt x="80" y="5159"/>
                  </a:cubicBezTo>
                  <a:lnTo>
                    <a:pt x="71" y="5124"/>
                  </a:lnTo>
                  <a:lnTo>
                    <a:pt x="71" y="5124"/>
                  </a:lnTo>
                  <a:cubicBezTo>
                    <a:pt x="82" y="5134"/>
                    <a:pt x="95" y="5138"/>
                    <a:pt x="108" y="5138"/>
                  </a:cubicBezTo>
                  <a:cubicBezTo>
                    <a:pt x="160" y="5138"/>
                    <a:pt x="221" y="5071"/>
                    <a:pt x="283" y="5071"/>
                  </a:cubicBezTo>
                  <a:cubicBezTo>
                    <a:pt x="286" y="5071"/>
                    <a:pt x="288" y="5071"/>
                    <a:pt x="291" y="5071"/>
                  </a:cubicBezTo>
                  <a:cubicBezTo>
                    <a:pt x="230" y="5018"/>
                    <a:pt x="406" y="4930"/>
                    <a:pt x="309" y="4842"/>
                  </a:cubicBezTo>
                  <a:cubicBezTo>
                    <a:pt x="313" y="4838"/>
                    <a:pt x="316" y="4837"/>
                    <a:pt x="319" y="4837"/>
                  </a:cubicBezTo>
                  <a:cubicBezTo>
                    <a:pt x="329" y="4837"/>
                    <a:pt x="337" y="4852"/>
                    <a:pt x="348" y="4852"/>
                  </a:cubicBezTo>
                  <a:cubicBezTo>
                    <a:pt x="349" y="4852"/>
                    <a:pt x="351" y="4851"/>
                    <a:pt x="353" y="4850"/>
                  </a:cubicBezTo>
                  <a:cubicBezTo>
                    <a:pt x="318" y="4824"/>
                    <a:pt x="309" y="4797"/>
                    <a:pt x="327" y="4744"/>
                  </a:cubicBezTo>
                  <a:lnTo>
                    <a:pt x="327" y="4744"/>
                  </a:lnTo>
                  <a:lnTo>
                    <a:pt x="336" y="4753"/>
                  </a:lnTo>
                  <a:cubicBezTo>
                    <a:pt x="336" y="4612"/>
                    <a:pt x="371" y="4550"/>
                    <a:pt x="406" y="4400"/>
                  </a:cubicBezTo>
                  <a:lnTo>
                    <a:pt x="406" y="4400"/>
                  </a:lnTo>
                  <a:lnTo>
                    <a:pt x="371" y="4409"/>
                  </a:lnTo>
                  <a:cubicBezTo>
                    <a:pt x="371" y="4374"/>
                    <a:pt x="389" y="4365"/>
                    <a:pt x="397" y="4347"/>
                  </a:cubicBezTo>
                  <a:cubicBezTo>
                    <a:pt x="391" y="4343"/>
                    <a:pt x="386" y="4341"/>
                    <a:pt x="382" y="4341"/>
                  </a:cubicBezTo>
                  <a:cubicBezTo>
                    <a:pt x="357" y="4341"/>
                    <a:pt x="375" y="4415"/>
                    <a:pt x="345" y="4415"/>
                  </a:cubicBezTo>
                  <a:cubicBezTo>
                    <a:pt x="340" y="4415"/>
                    <a:pt x="334" y="4413"/>
                    <a:pt x="327" y="4409"/>
                  </a:cubicBezTo>
                  <a:cubicBezTo>
                    <a:pt x="406" y="4365"/>
                    <a:pt x="344" y="4170"/>
                    <a:pt x="442" y="4144"/>
                  </a:cubicBezTo>
                  <a:cubicBezTo>
                    <a:pt x="442" y="4126"/>
                    <a:pt x="435" y="4121"/>
                    <a:pt x="427" y="4121"/>
                  </a:cubicBezTo>
                  <a:cubicBezTo>
                    <a:pt x="419" y="4121"/>
                    <a:pt x="410" y="4126"/>
                    <a:pt x="403" y="4126"/>
                  </a:cubicBezTo>
                  <a:cubicBezTo>
                    <a:pt x="398" y="4126"/>
                    <a:pt x="395" y="4122"/>
                    <a:pt x="397" y="4109"/>
                  </a:cubicBezTo>
                  <a:lnTo>
                    <a:pt x="424" y="4091"/>
                  </a:lnTo>
                  <a:lnTo>
                    <a:pt x="397" y="4073"/>
                  </a:lnTo>
                  <a:cubicBezTo>
                    <a:pt x="397" y="4047"/>
                    <a:pt x="433" y="4029"/>
                    <a:pt x="459" y="4029"/>
                  </a:cubicBezTo>
                  <a:cubicBezTo>
                    <a:pt x="450" y="4038"/>
                    <a:pt x="459" y="4056"/>
                    <a:pt x="459" y="4065"/>
                  </a:cubicBezTo>
                  <a:cubicBezTo>
                    <a:pt x="495" y="4020"/>
                    <a:pt x="468" y="3941"/>
                    <a:pt x="477" y="3923"/>
                  </a:cubicBezTo>
                  <a:lnTo>
                    <a:pt x="477" y="3923"/>
                  </a:lnTo>
                  <a:lnTo>
                    <a:pt x="450" y="3976"/>
                  </a:lnTo>
                  <a:cubicBezTo>
                    <a:pt x="450" y="3826"/>
                    <a:pt x="503" y="3667"/>
                    <a:pt x="477" y="3526"/>
                  </a:cubicBezTo>
                  <a:lnTo>
                    <a:pt x="459" y="3526"/>
                  </a:lnTo>
                  <a:cubicBezTo>
                    <a:pt x="442" y="3420"/>
                    <a:pt x="486" y="3455"/>
                    <a:pt x="495" y="3340"/>
                  </a:cubicBezTo>
                  <a:cubicBezTo>
                    <a:pt x="486" y="3314"/>
                    <a:pt x="486" y="3287"/>
                    <a:pt x="495" y="3252"/>
                  </a:cubicBezTo>
                  <a:cubicBezTo>
                    <a:pt x="496" y="3259"/>
                    <a:pt x="499" y="3262"/>
                    <a:pt x="503" y="3262"/>
                  </a:cubicBezTo>
                  <a:cubicBezTo>
                    <a:pt x="515" y="3262"/>
                    <a:pt x="533" y="3238"/>
                    <a:pt x="546" y="3238"/>
                  </a:cubicBezTo>
                  <a:cubicBezTo>
                    <a:pt x="550" y="3238"/>
                    <a:pt x="554" y="3242"/>
                    <a:pt x="556" y="3252"/>
                  </a:cubicBezTo>
                  <a:cubicBezTo>
                    <a:pt x="548" y="3137"/>
                    <a:pt x="548" y="3190"/>
                    <a:pt x="495" y="3102"/>
                  </a:cubicBezTo>
                  <a:lnTo>
                    <a:pt x="530" y="3093"/>
                  </a:lnTo>
                  <a:cubicBezTo>
                    <a:pt x="503" y="3067"/>
                    <a:pt x="495" y="3058"/>
                    <a:pt x="503" y="2996"/>
                  </a:cubicBezTo>
                  <a:lnTo>
                    <a:pt x="503" y="2996"/>
                  </a:lnTo>
                  <a:cubicBezTo>
                    <a:pt x="506" y="3013"/>
                    <a:pt x="512" y="3017"/>
                    <a:pt x="520" y="3017"/>
                  </a:cubicBezTo>
                  <a:cubicBezTo>
                    <a:pt x="529" y="3017"/>
                    <a:pt x="541" y="3010"/>
                    <a:pt x="552" y="3010"/>
                  </a:cubicBezTo>
                  <a:cubicBezTo>
                    <a:pt x="560" y="3010"/>
                    <a:pt x="569" y="3015"/>
                    <a:pt x="574" y="3031"/>
                  </a:cubicBezTo>
                  <a:cubicBezTo>
                    <a:pt x="671" y="2943"/>
                    <a:pt x="556" y="2846"/>
                    <a:pt x="671" y="2820"/>
                  </a:cubicBezTo>
                  <a:cubicBezTo>
                    <a:pt x="658" y="2806"/>
                    <a:pt x="647" y="2801"/>
                    <a:pt x="638" y="2801"/>
                  </a:cubicBezTo>
                  <a:cubicBezTo>
                    <a:pt x="602" y="2801"/>
                    <a:pt x="592" y="2878"/>
                    <a:pt x="586" y="2878"/>
                  </a:cubicBezTo>
                  <a:cubicBezTo>
                    <a:pt x="585" y="2878"/>
                    <a:pt x="584" y="2876"/>
                    <a:pt x="583" y="2872"/>
                  </a:cubicBezTo>
                  <a:cubicBezTo>
                    <a:pt x="579" y="2874"/>
                    <a:pt x="576" y="2875"/>
                    <a:pt x="573" y="2875"/>
                  </a:cubicBezTo>
                  <a:cubicBezTo>
                    <a:pt x="546" y="2875"/>
                    <a:pt x="540" y="2807"/>
                    <a:pt x="556" y="2775"/>
                  </a:cubicBezTo>
                  <a:cubicBezTo>
                    <a:pt x="573" y="2743"/>
                    <a:pt x="665" y="2748"/>
                    <a:pt x="707" y="2678"/>
                  </a:cubicBezTo>
                  <a:lnTo>
                    <a:pt x="707" y="2678"/>
                  </a:lnTo>
                  <a:cubicBezTo>
                    <a:pt x="742" y="2652"/>
                    <a:pt x="707" y="2608"/>
                    <a:pt x="759" y="2572"/>
                  </a:cubicBezTo>
                  <a:cubicBezTo>
                    <a:pt x="715" y="2537"/>
                    <a:pt x="777" y="2528"/>
                    <a:pt x="724" y="2493"/>
                  </a:cubicBezTo>
                  <a:lnTo>
                    <a:pt x="724" y="2493"/>
                  </a:lnTo>
                  <a:lnTo>
                    <a:pt x="706" y="2581"/>
                  </a:lnTo>
                  <a:cubicBezTo>
                    <a:pt x="706" y="2528"/>
                    <a:pt x="645" y="2457"/>
                    <a:pt x="715" y="2396"/>
                  </a:cubicBezTo>
                  <a:cubicBezTo>
                    <a:pt x="733" y="2405"/>
                    <a:pt x="733" y="2431"/>
                    <a:pt x="733" y="2457"/>
                  </a:cubicBezTo>
                  <a:cubicBezTo>
                    <a:pt x="768" y="2440"/>
                    <a:pt x="742" y="2405"/>
                    <a:pt x="777" y="2396"/>
                  </a:cubicBezTo>
                  <a:lnTo>
                    <a:pt x="777" y="2396"/>
                  </a:lnTo>
                  <a:cubicBezTo>
                    <a:pt x="830" y="2422"/>
                    <a:pt x="742" y="2493"/>
                    <a:pt x="768" y="2563"/>
                  </a:cubicBezTo>
                  <a:cubicBezTo>
                    <a:pt x="796" y="2550"/>
                    <a:pt x="774" y="2486"/>
                    <a:pt x="795" y="2486"/>
                  </a:cubicBezTo>
                  <a:cubicBezTo>
                    <a:pt x="800" y="2486"/>
                    <a:pt x="808" y="2490"/>
                    <a:pt x="821" y="2502"/>
                  </a:cubicBezTo>
                  <a:cubicBezTo>
                    <a:pt x="751" y="2431"/>
                    <a:pt x="865" y="2422"/>
                    <a:pt x="830" y="2334"/>
                  </a:cubicBezTo>
                  <a:lnTo>
                    <a:pt x="830" y="2334"/>
                  </a:lnTo>
                  <a:lnTo>
                    <a:pt x="865" y="2360"/>
                  </a:lnTo>
                  <a:cubicBezTo>
                    <a:pt x="865" y="2343"/>
                    <a:pt x="857" y="2316"/>
                    <a:pt x="865" y="2307"/>
                  </a:cubicBezTo>
                  <a:lnTo>
                    <a:pt x="901" y="2360"/>
                  </a:lnTo>
                  <a:cubicBezTo>
                    <a:pt x="874" y="2290"/>
                    <a:pt x="971" y="2290"/>
                    <a:pt x="980" y="2237"/>
                  </a:cubicBezTo>
                  <a:lnTo>
                    <a:pt x="980" y="2237"/>
                  </a:lnTo>
                  <a:cubicBezTo>
                    <a:pt x="963" y="2266"/>
                    <a:pt x="951" y="2275"/>
                    <a:pt x="941" y="2275"/>
                  </a:cubicBezTo>
                  <a:cubicBezTo>
                    <a:pt x="925" y="2275"/>
                    <a:pt x="915" y="2250"/>
                    <a:pt x="892" y="2250"/>
                  </a:cubicBezTo>
                  <a:cubicBezTo>
                    <a:pt x="887" y="2250"/>
                    <a:pt x="881" y="2251"/>
                    <a:pt x="874" y="2254"/>
                  </a:cubicBezTo>
                  <a:cubicBezTo>
                    <a:pt x="891" y="2126"/>
                    <a:pt x="992" y="2230"/>
                    <a:pt x="1046" y="2123"/>
                  </a:cubicBezTo>
                  <a:lnTo>
                    <a:pt x="1046" y="2123"/>
                  </a:lnTo>
                  <a:cubicBezTo>
                    <a:pt x="1039" y="2132"/>
                    <a:pt x="1025" y="2139"/>
                    <a:pt x="1013" y="2139"/>
                  </a:cubicBezTo>
                  <a:cubicBezTo>
                    <a:pt x="1005" y="2139"/>
                    <a:pt x="998" y="2135"/>
                    <a:pt x="998" y="2122"/>
                  </a:cubicBezTo>
                  <a:cubicBezTo>
                    <a:pt x="1016" y="2104"/>
                    <a:pt x="1051" y="2087"/>
                    <a:pt x="1077" y="2078"/>
                  </a:cubicBezTo>
                  <a:cubicBezTo>
                    <a:pt x="1096" y="2044"/>
                    <a:pt x="1091" y="2037"/>
                    <a:pt x="1079" y="2037"/>
                  </a:cubicBezTo>
                  <a:cubicBezTo>
                    <a:pt x="1071" y="2037"/>
                    <a:pt x="1059" y="2041"/>
                    <a:pt x="1050" y="2041"/>
                  </a:cubicBezTo>
                  <a:cubicBezTo>
                    <a:pt x="1040" y="2041"/>
                    <a:pt x="1033" y="2038"/>
                    <a:pt x="1033" y="2025"/>
                  </a:cubicBezTo>
                  <a:cubicBezTo>
                    <a:pt x="1095" y="2025"/>
                    <a:pt x="1042" y="1981"/>
                    <a:pt x="1051" y="1937"/>
                  </a:cubicBezTo>
                  <a:lnTo>
                    <a:pt x="1051" y="1937"/>
                  </a:lnTo>
                  <a:lnTo>
                    <a:pt x="1086" y="1954"/>
                  </a:lnTo>
                  <a:cubicBezTo>
                    <a:pt x="1166" y="1884"/>
                    <a:pt x="1033" y="1884"/>
                    <a:pt x="1113" y="1822"/>
                  </a:cubicBezTo>
                  <a:lnTo>
                    <a:pt x="1113" y="1822"/>
                  </a:lnTo>
                  <a:lnTo>
                    <a:pt x="1139" y="1884"/>
                  </a:lnTo>
                  <a:lnTo>
                    <a:pt x="1157" y="1839"/>
                  </a:lnTo>
                  <a:lnTo>
                    <a:pt x="1183" y="1875"/>
                  </a:lnTo>
                  <a:cubicBezTo>
                    <a:pt x="1192" y="1813"/>
                    <a:pt x="1210" y="1804"/>
                    <a:pt x="1254" y="1769"/>
                  </a:cubicBezTo>
                  <a:cubicBezTo>
                    <a:pt x="1219" y="1760"/>
                    <a:pt x="1192" y="1716"/>
                    <a:pt x="1227" y="1680"/>
                  </a:cubicBezTo>
                  <a:cubicBezTo>
                    <a:pt x="1232" y="1680"/>
                    <a:pt x="1235" y="1679"/>
                    <a:pt x="1238" y="1679"/>
                  </a:cubicBezTo>
                  <a:cubicBezTo>
                    <a:pt x="1255" y="1679"/>
                    <a:pt x="1256" y="1689"/>
                    <a:pt x="1261" y="1689"/>
                  </a:cubicBezTo>
                  <a:cubicBezTo>
                    <a:pt x="1266" y="1689"/>
                    <a:pt x="1272" y="1684"/>
                    <a:pt x="1289" y="1663"/>
                  </a:cubicBezTo>
                  <a:lnTo>
                    <a:pt x="1289" y="1663"/>
                  </a:lnTo>
                  <a:cubicBezTo>
                    <a:pt x="1298" y="1689"/>
                    <a:pt x="1307" y="1725"/>
                    <a:pt x="1263" y="1725"/>
                  </a:cubicBezTo>
                  <a:cubicBezTo>
                    <a:pt x="1272" y="1733"/>
                    <a:pt x="1272" y="1751"/>
                    <a:pt x="1280" y="1760"/>
                  </a:cubicBezTo>
                  <a:cubicBezTo>
                    <a:pt x="1325" y="1751"/>
                    <a:pt x="1342" y="1698"/>
                    <a:pt x="1360" y="1680"/>
                  </a:cubicBezTo>
                  <a:lnTo>
                    <a:pt x="1360" y="1680"/>
                  </a:lnTo>
                  <a:cubicBezTo>
                    <a:pt x="1351" y="1689"/>
                    <a:pt x="1342" y="1698"/>
                    <a:pt x="1333" y="1698"/>
                  </a:cubicBezTo>
                  <a:lnTo>
                    <a:pt x="1360" y="1583"/>
                  </a:lnTo>
                  <a:cubicBezTo>
                    <a:pt x="1386" y="1583"/>
                    <a:pt x="1386" y="1601"/>
                    <a:pt x="1386" y="1619"/>
                  </a:cubicBezTo>
                  <a:cubicBezTo>
                    <a:pt x="1395" y="1601"/>
                    <a:pt x="1386" y="1583"/>
                    <a:pt x="1404" y="1557"/>
                  </a:cubicBezTo>
                  <a:cubicBezTo>
                    <a:pt x="1429" y="1582"/>
                    <a:pt x="1454" y="1599"/>
                    <a:pt x="1442" y="1639"/>
                  </a:cubicBezTo>
                  <a:lnTo>
                    <a:pt x="1442" y="1639"/>
                  </a:lnTo>
                  <a:lnTo>
                    <a:pt x="1475" y="1548"/>
                  </a:lnTo>
                  <a:cubicBezTo>
                    <a:pt x="1479" y="1550"/>
                    <a:pt x="1484" y="1551"/>
                    <a:pt x="1490" y="1551"/>
                  </a:cubicBezTo>
                  <a:cubicBezTo>
                    <a:pt x="1500" y="1551"/>
                    <a:pt x="1513" y="1549"/>
                    <a:pt x="1522" y="1549"/>
                  </a:cubicBezTo>
                  <a:cubicBezTo>
                    <a:pt x="1530" y="1549"/>
                    <a:pt x="1536" y="1550"/>
                    <a:pt x="1536" y="1557"/>
                  </a:cubicBezTo>
                  <a:cubicBezTo>
                    <a:pt x="1589" y="1539"/>
                    <a:pt x="1581" y="1424"/>
                    <a:pt x="1642" y="1389"/>
                  </a:cubicBezTo>
                  <a:cubicBezTo>
                    <a:pt x="1642" y="1389"/>
                    <a:pt x="1642" y="1371"/>
                    <a:pt x="1651" y="1363"/>
                  </a:cubicBezTo>
                  <a:cubicBezTo>
                    <a:pt x="1695" y="1318"/>
                    <a:pt x="1775" y="1310"/>
                    <a:pt x="1793" y="1221"/>
                  </a:cubicBezTo>
                  <a:lnTo>
                    <a:pt x="1872" y="1230"/>
                  </a:lnTo>
                  <a:cubicBezTo>
                    <a:pt x="1907" y="1177"/>
                    <a:pt x="1775" y="1221"/>
                    <a:pt x="1837" y="1124"/>
                  </a:cubicBezTo>
                  <a:cubicBezTo>
                    <a:pt x="1847" y="1107"/>
                    <a:pt x="1855" y="1101"/>
                    <a:pt x="1863" y="1101"/>
                  </a:cubicBezTo>
                  <a:cubicBezTo>
                    <a:pt x="1883" y="1101"/>
                    <a:pt x="1897" y="1142"/>
                    <a:pt x="1916" y="1142"/>
                  </a:cubicBezTo>
                  <a:cubicBezTo>
                    <a:pt x="1925" y="1089"/>
                    <a:pt x="1925" y="1001"/>
                    <a:pt x="2004" y="992"/>
                  </a:cubicBezTo>
                  <a:lnTo>
                    <a:pt x="2004" y="992"/>
                  </a:lnTo>
                  <a:cubicBezTo>
                    <a:pt x="1987" y="1009"/>
                    <a:pt x="1969" y="1018"/>
                    <a:pt x="1960" y="1036"/>
                  </a:cubicBezTo>
                  <a:lnTo>
                    <a:pt x="2013" y="1027"/>
                  </a:lnTo>
                  <a:lnTo>
                    <a:pt x="2013" y="1027"/>
                  </a:lnTo>
                  <a:cubicBezTo>
                    <a:pt x="2013" y="1107"/>
                    <a:pt x="1969" y="1124"/>
                    <a:pt x="2031" y="1124"/>
                  </a:cubicBezTo>
                  <a:cubicBezTo>
                    <a:pt x="1960" y="1036"/>
                    <a:pt x="2163" y="974"/>
                    <a:pt x="2093" y="886"/>
                  </a:cubicBezTo>
                  <a:lnTo>
                    <a:pt x="2137" y="877"/>
                  </a:lnTo>
                  <a:lnTo>
                    <a:pt x="2137" y="877"/>
                  </a:lnTo>
                  <a:cubicBezTo>
                    <a:pt x="2128" y="886"/>
                    <a:pt x="2128" y="895"/>
                    <a:pt x="2119" y="895"/>
                  </a:cubicBezTo>
                  <a:cubicBezTo>
                    <a:pt x="2208" y="895"/>
                    <a:pt x="2102" y="806"/>
                    <a:pt x="2172" y="753"/>
                  </a:cubicBezTo>
                  <a:cubicBezTo>
                    <a:pt x="2185" y="749"/>
                    <a:pt x="2199" y="745"/>
                    <a:pt x="2208" y="745"/>
                  </a:cubicBezTo>
                  <a:cubicBezTo>
                    <a:pt x="2216" y="745"/>
                    <a:pt x="2221" y="749"/>
                    <a:pt x="2216" y="762"/>
                  </a:cubicBezTo>
                  <a:lnTo>
                    <a:pt x="2243" y="700"/>
                  </a:lnTo>
                  <a:cubicBezTo>
                    <a:pt x="2248" y="695"/>
                    <a:pt x="2252" y="693"/>
                    <a:pt x="2256" y="693"/>
                  </a:cubicBezTo>
                  <a:cubicBezTo>
                    <a:pt x="2264" y="693"/>
                    <a:pt x="2267" y="706"/>
                    <a:pt x="2261" y="718"/>
                  </a:cubicBezTo>
                  <a:lnTo>
                    <a:pt x="2322" y="639"/>
                  </a:lnTo>
                  <a:cubicBezTo>
                    <a:pt x="2322" y="621"/>
                    <a:pt x="2331" y="577"/>
                    <a:pt x="2331" y="559"/>
                  </a:cubicBezTo>
                  <a:cubicBezTo>
                    <a:pt x="2335" y="558"/>
                    <a:pt x="2338" y="557"/>
                    <a:pt x="2340" y="557"/>
                  </a:cubicBezTo>
                  <a:cubicBezTo>
                    <a:pt x="2351" y="557"/>
                    <a:pt x="2334" y="577"/>
                    <a:pt x="2349" y="577"/>
                  </a:cubicBezTo>
                  <a:lnTo>
                    <a:pt x="2366" y="524"/>
                  </a:lnTo>
                  <a:cubicBezTo>
                    <a:pt x="2402" y="524"/>
                    <a:pt x="2393" y="577"/>
                    <a:pt x="2358" y="603"/>
                  </a:cubicBezTo>
                  <a:cubicBezTo>
                    <a:pt x="2378" y="611"/>
                    <a:pt x="2392" y="615"/>
                    <a:pt x="2402" y="615"/>
                  </a:cubicBezTo>
                  <a:cubicBezTo>
                    <a:pt x="2445" y="615"/>
                    <a:pt x="2398" y="545"/>
                    <a:pt x="2499" y="524"/>
                  </a:cubicBezTo>
                  <a:lnTo>
                    <a:pt x="2499" y="524"/>
                  </a:lnTo>
                  <a:lnTo>
                    <a:pt x="2472" y="568"/>
                  </a:lnTo>
                  <a:cubicBezTo>
                    <a:pt x="2487" y="573"/>
                    <a:pt x="2498" y="575"/>
                    <a:pt x="2508" y="575"/>
                  </a:cubicBezTo>
                  <a:cubicBezTo>
                    <a:pt x="2549" y="575"/>
                    <a:pt x="2564" y="541"/>
                    <a:pt x="2614" y="541"/>
                  </a:cubicBezTo>
                  <a:cubicBezTo>
                    <a:pt x="2596" y="533"/>
                    <a:pt x="2472" y="541"/>
                    <a:pt x="2490" y="480"/>
                  </a:cubicBezTo>
                  <a:lnTo>
                    <a:pt x="2490" y="480"/>
                  </a:lnTo>
                  <a:cubicBezTo>
                    <a:pt x="2482" y="495"/>
                    <a:pt x="2481" y="525"/>
                    <a:pt x="2462" y="525"/>
                  </a:cubicBezTo>
                  <a:cubicBezTo>
                    <a:pt x="2460" y="525"/>
                    <a:pt x="2458" y="525"/>
                    <a:pt x="2455" y="524"/>
                  </a:cubicBezTo>
                  <a:cubicBezTo>
                    <a:pt x="2437" y="480"/>
                    <a:pt x="2464" y="488"/>
                    <a:pt x="2490" y="480"/>
                  </a:cubicBezTo>
                  <a:lnTo>
                    <a:pt x="2490" y="480"/>
                  </a:lnTo>
                  <a:cubicBezTo>
                    <a:pt x="2490" y="480"/>
                    <a:pt x="2490" y="480"/>
                    <a:pt x="2490" y="480"/>
                  </a:cubicBezTo>
                  <a:cubicBezTo>
                    <a:pt x="2508" y="480"/>
                    <a:pt x="2525" y="471"/>
                    <a:pt x="2534" y="427"/>
                  </a:cubicBezTo>
                  <a:cubicBezTo>
                    <a:pt x="2543" y="439"/>
                    <a:pt x="2550" y="444"/>
                    <a:pt x="2557" y="444"/>
                  </a:cubicBezTo>
                  <a:cubicBezTo>
                    <a:pt x="2569" y="444"/>
                    <a:pt x="2579" y="426"/>
                    <a:pt x="2596" y="409"/>
                  </a:cubicBezTo>
                  <a:lnTo>
                    <a:pt x="2631" y="453"/>
                  </a:lnTo>
                  <a:cubicBezTo>
                    <a:pt x="2649" y="427"/>
                    <a:pt x="2631" y="400"/>
                    <a:pt x="2631" y="374"/>
                  </a:cubicBezTo>
                  <a:cubicBezTo>
                    <a:pt x="2638" y="370"/>
                    <a:pt x="2644" y="369"/>
                    <a:pt x="2650" y="369"/>
                  </a:cubicBezTo>
                  <a:cubicBezTo>
                    <a:pt x="2677" y="369"/>
                    <a:pt x="2698" y="396"/>
                    <a:pt x="2720" y="418"/>
                  </a:cubicBezTo>
                  <a:cubicBezTo>
                    <a:pt x="2764" y="400"/>
                    <a:pt x="2649" y="374"/>
                    <a:pt x="2702" y="338"/>
                  </a:cubicBezTo>
                  <a:cubicBezTo>
                    <a:pt x="2755" y="338"/>
                    <a:pt x="2764" y="303"/>
                    <a:pt x="2817" y="268"/>
                  </a:cubicBezTo>
                  <a:cubicBezTo>
                    <a:pt x="2843" y="285"/>
                    <a:pt x="2817" y="303"/>
                    <a:pt x="2826" y="312"/>
                  </a:cubicBezTo>
                  <a:cubicBezTo>
                    <a:pt x="2834" y="303"/>
                    <a:pt x="2843" y="285"/>
                    <a:pt x="2852" y="268"/>
                  </a:cubicBezTo>
                  <a:cubicBezTo>
                    <a:pt x="2852" y="268"/>
                    <a:pt x="2852" y="285"/>
                    <a:pt x="2852" y="294"/>
                  </a:cubicBezTo>
                  <a:cubicBezTo>
                    <a:pt x="2870" y="277"/>
                    <a:pt x="2852" y="232"/>
                    <a:pt x="2896" y="224"/>
                  </a:cubicBezTo>
                  <a:cubicBezTo>
                    <a:pt x="2899" y="213"/>
                    <a:pt x="2903" y="209"/>
                    <a:pt x="2907" y="209"/>
                  </a:cubicBezTo>
                  <a:cubicBezTo>
                    <a:pt x="2926" y="209"/>
                    <a:pt x="2957" y="284"/>
                    <a:pt x="2998" y="284"/>
                  </a:cubicBezTo>
                  <a:cubicBezTo>
                    <a:pt x="3005" y="284"/>
                    <a:pt x="3012" y="282"/>
                    <a:pt x="3020" y="277"/>
                  </a:cubicBezTo>
                  <a:lnTo>
                    <a:pt x="3020" y="277"/>
                  </a:lnTo>
                  <a:cubicBezTo>
                    <a:pt x="3029" y="294"/>
                    <a:pt x="3002" y="303"/>
                    <a:pt x="3002" y="330"/>
                  </a:cubicBezTo>
                  <a:cubicBezTo>
                    <a:pt x="3082" y="312"/>
                    <a:pt x="3073" y="321"/>
                    <a:pt x="3152" y="294"/>
                  </a:cubicBezTo>
                  <a:lnTo>
                    <a:pt x="3188" y="356"/>
                  </a:lnTo>
                  <a:cubicBezTo>
                    <a:pt x="3170" y="303"/>
                    <a:pt x="3241" y="285"/>
                    <a:pt x="3311" y="285"/>
                  </a:cubicBezTo>
                  <a:cubicBezTo>
                    <a:pt x="3302" y="259"/>
                    <a:pt x="3302" y="241"/>
                    <a:pt x="3302" y="232"/>
                  </a:cubicBezTo>
                  <a:lnTo>
                    <a:pt x="3302" y="232"/>
                  </a:lnTo>
                  <a:lnTo>
                    <a:pt x="3382" y="259"/>
                  </a:lnTo>
                  <a:cubicBezTo>
                    <a:pt x="3391" y="268"/>
                    <a:pt x="3373" y="277"/>
                    <a:pt x="3347" y="285"/>
                  </a:cubicBezTo>
                  <a:lnTo>
                    <a:pt x="3364" y="285"/>
                  </a:lnTo>
                  <a:cubicBezTo>
                    <a:pt x="3382" y="321"/>
                    <a:pt x="3347" y="338"/>
                    <a:pt x="3311" y="347"/>
                  </a:cubicBezTo>
                  <a:cubicBezTo>
                    <a:pt x="3311" y="330"/>
                    <a:pt x="3311" y="321"/>
                    <a:pt x="3311" y="303"/>
                  </a:cubicBezTo>
                  <a:cubicBezTo>
                    <a:pt x="3276" y="312"/>
                    <a:pt x="3241" y="338"/>
                    <a:pt x="3223" y="365"/>
                  </a:cubicBezTo>
                  <a:lnTo>
                    <a:pt x="3249" y="365"/>
                  </a:lnTo>
                  <a:cubicBezTo>
                    <a:pt x="3241" y="374"/>
                    <a:pt x="3232" y="374"/>
                    <a:pt x="3232" y="382"/>
                  </a:cubicBezTo>
                  <a:cubicBezTo>
                    <a:pt x="3232" y="382"/>
                    <a:pt x="3249" y="382"/>
                    <a:pt x="3267" y="374"/>
                  </a:cubicBezTo>
                  <a:lnTo>
                    <a:pt x="3267" y="374"/>
                  </a:lnTo>
                  <a:lnTo>
                    <a:pt x="3241" y="435"/>
                  </a:lnTo>
                  <a:lnTo>
                    <a:pt x="3241" y="435"/>
                  </a:lnTo>
                  <a:lnTo>
                    <a:pt x="3258" y="418"/>
                  </a:lnTo>
                  <a:lnTo>
                    <a:pt x="3311" y="515"/>
                  </a:lnTo>
                  <a:cubicBezTo>
                    <a:pt x="3353" y="515"/>
                    <a:pt x="3396" y="510"/>
                    <a:pt x="3440" y="510"/>
                  </a:cubicBezTo>
                  <a:cubicBezTo>
                    <a:pt x="3499" y="510"/>
                    <a:pt x="3560" y="519"/>
                    <a:pt x="3620" y="559"/>
                  </a:cubicBezTo>
                  <a:cubicBezTo>
                    <a:pt x="3567" y="568"/>
                    <a:pt x="3567" y="603"/>
                    <a:pt x="3532" y="639"/>
                  </a:cubicBezTo>
                  <a:cubicBezTo>
                    <a:pt x="3549" y="579"/>
                    <a:pt x="3458" y="593"/>
                    <a:pt x="3413" y="546"/>
                  </a:cubicBezTo>
                  <a:lnTo>
                    <a:pt x="3413" y="546"/>
                  </a:lnTo>
                  <a:cubicBezTo>
                    <a:pt x="3432" y="570"/>
                    <a:pt x="3408" y="586"/>
                    <a:pt x="3400" y="586"/>
                  </a:cubicBezTo>
                  <a:lnTo>
                    <a:pt x="3514" y="621"/>
                  </a:lnTo>
                  <a:cubicBezTo>
                    <a:pt x="3479" y="656"/>
                    <a:pt x="3506" y="665"/>
                    <a:pt x="3514" y="700"/>
                  </a:cubicBezTo>
                  <a:cubicBezTo>
                    <a:pt x="3528" y="676"/>
                    <a:pt x="3543" y="668"/>
                    <a:pt x="3558" y="668"/>
                  </a:cubicBezTo>
                  <a:cubicBezTo>
                    <a:pt x="3594" y="668"/>
                    <a:pt x="3634" y="715"/>
                    <a:pt x="3664" y="727"/>
                  </a:cubicBezTo>
                  <a:cubicBezTo>
                    <a:pt x="3655" y="736"/>
                    <a:pt x="3643" y="746"/>
                    <a:pt x="3629" y="746"/>
                  </a:cubicBezTo>
                  <a:cubicBezTo>
                    <a:pt x="3616" y="746"/>
                    <a:pt x="3601" y="739"/>
                    <a:pt x="3585" y="718"/>
                  </a:cubicBezTo>
                  <a:lnTo>
                    <a:pt x="3585" y="718"/>
                  </a:lnTo>
                  <a:cubicBezTo>
                    <a:pt x="3585" y="748"/>
                    <a:pt x="3599" y="756"/>
                    <a:pt x="3619" y="756"/>
                  </a:cubicBezTo>
                  <a:cubicBezTo>
                    <a:pt x="3638" y="756"/>
                    <a:pt x="3662" y="748"/>
                    <a:pt x="3682" y="748"/>
                  </a:cubicBezTo>
                  <a:cubicBezTo>
                    <a:pt x="3700" y="748"/>
                    <a:pt x="3715" y="755"/>
                    <a:pt x="3717" y="780"/>
                  </a:cubicBezTo>
                  <a:cubicBezTo>
                    <a:pt x="3711" y="774"/>
                    <a:pt x="3709" y="767"/>
                    <a:pt x="3703" y="767"/>
                  </a:cubicBezTo>
                  <a:cubicBezTo>
                    <a:pt x="3700" y="767"/>
                    <a:pt x="3696" y="768"/>
                    <a:pt x="3691" y="771"/>
                  </a:cubicBezTo>
                  <a:cubicBezTo>
                    <a:pt x="3735" y="780"/>
                    <a:pt x="3770" y="842"/>
                    <a:pt x="3744" y="850"/>
                  </a:cubicBezTo>
                  <a:lnTo>
                    <a:pt x="3735" y="842"/>
                  </a:lnTo>
                  <a:lnTo>
                    <a:pt x="3735" y="842"/>
                  </a:lnTo>
                  <a:cubicBezTo>
                    <a:pt x="3782" y="904"/>
                    <a:pt x="3890" y="1007"/>
                    <a:pt x="3957" y="1007"/>
                  </a:cubicBezTo>
                  <a:cubicBezTo>
                    <a:pt x="3962" y="1007"/>
                    <a:pt x="3968" y="1006"/>
                    <a:pt x="3972" y="1005"/>
                  </a:cubicBezTo>
                  <a:lnTo>
                    <a:pt x="3972" y="1005"/>
                  </a:lnTo>
                  <a:cubicBezTo>
                    <a:pt x="3952" y="1016"/>
                    <a:pt x="3910" y="1046"/>
                    <a:pt x="3903" y="1054"/>
                  </a:cubicBezTo>
                  <a:lnTo>
                    <a:pt x="4185" y="1009"/>
                  </a:lnTo>
                  <a:lnTo>
                    <a:pt x="4185" y="1009"/>
                  </a:lnTo>
                  <a:cubicBezTo>
                    <a:pt x="4138" y="1033"/>
                    <a:pt x="4070" y="1147"/>
                    <a:pt x="4006" y="1147"/>
                  </a:cubicBezTo>
                  <a:cubicBezTo>
                    <a:pt x="3998" y="1147"/>
                    <a:pt x="3990" y="1146"/>
                    <a:pt x="3982" y="1142"/>
                  </a:cubicBezTo>
                  <a:lnTo>
                    <a:pt x="3982" y="1142"/>
                  </a:lnTo>
                  <a:cubicBezTo>
                    <a:pt x="3991" y="1168"/>
                    <a:pt x="4000" y="1195"/>
                    <a:pt x="4044" y="1212"/>
                  </a:cubicBezTo>
                  <a:cubicBezTo>
                    <a:pt x="4044" y="1196"/>
                    <a:pt x="4083" y="1132"/>
                    <a:pt x="4103" y="1132"/>
                  </a:cubicBezTo>
                  <a:cubicBezTo>
                    <a:pt x="4104" y="1132"/>
                    <a:pt x="4105" y="1133"/>
                    <a:pt x="4106" y="1133"/>
                  </a:cubicBezTo>
                  <a:cubicBezTo>
                    <a:pt x="4089" y="1219"/>
                    <a:pt x="4105" y="1188"/>
                    <a:pt x="4106" y="1269"/>
                  </a:cubicBezTo>
                  <a:lnTo>
                    <a:pt x="4106" y="1269"/>
                  </a:lnTo>
                  <a:cubicBezTo>
                    <a:pt x="4111" y="1254"/>
                    <a:pt x="4155" y="1231"/>
                    <a:pt x="4183" y="1231"/>
                  </a:cubicBezTo>
                  <a:cubicBezTo>
                    <a:pt x="4192" y="1231"/>
                    <a:pt x="4199" y="1233"/>
                    <a:pt x="4203" y="1239"/>
                  </a:cubicBezTo>
                  <a:cubicBezTo>
                    <a:pt x="4194" y="1239"/>
                    <a:pt x="4132" y="1301"/>
                    <a:pt x="4124" y="1301"/>
                  </a:cubicBezTo>
                  <a:lnTo>
                    <a:pt x="4247" y="1301"/>
                  </a:lnTo>
                  <a:cubicBezTo>
                    <a:pt x="4221" y="1301"/>
                    <a:pt x="4185" y="1354"/>
                    <a:pt x="4177" y="1380"/>
                  </a:cubicBezTo>
                  <a:cubicBezTo>
                    <a:pt x="4177" y="1379"/>
                    <a:pt x="4179" y="1378"/>
                    <a:pt x="4180" y="1378"/>
                  </a:cubicBezTo>
                  <a:cubicBezTo>
                    <a:pt x="4192" y="1378"/>
                    <a:pt x="4222" y="1443"/>
                    <a:pt x="4238" y="1451"/>
                  </a:cubicBezTo>
                  <a:lnTo>
                    <a:pt x="4238" y="1407"/>
                  </a:lnTo>
                  <a:cubicBezTo>
                    <a:pt x="4257" y="1445"/>
                    <a:pt x="4290" y="1450"/>
                    <a:pt x="4324" y="1450"/>
                  </a:cubicBezTo>
                  <a:cubicBezTo>
                    <a:pt x="4337" y="1450"/>
                    <a:pt x="4351" y="1449"/>
                    <a:pt x="4364" y="1449"/>
                  </a:cubicBezTo>
                  <a:cubicBezTo>
                    <a:pt x="4397" y="1449"/>
                    <a:pt x="4429" y="1454"/>
                    <a:pt x="4450" y="1486"/>
                  </a:cubicBezTo>
                  <a:cubicBezTo>
                    <a:pt x="4424" y="1486"/>
                    <a:pt x="4336" y="1530"/>
                    <a:pt x="4353" y="1575"/>
                  </a:cubicBezTo>
                  <a:cubicBezTo>
                    <a:pt x="4385" y="1569"/>
                    <a:pt x="4465" y="1555"/>
                    <a:pt x="4542" y="1555"/>
                  </a:cubicBezTo>
                  <a:cubicBezTo>
                    <a:pt x="4596" y="1555"/>
                    <a:pt x="4647" y="1562"/>
                    <a:pt x="4680" y="1583"/>
                  </a:cubicBezTo>
                  <a:lnTo>
                    <a:pt x="4671" y="1610"/>
                  </a:lnTo>
                  <a:lnTo>
                    <a:pt x="4733" y="1654"/>
                  </a:lnTo>
                  <a:cubicBezTo>
                    <a:pt x="4645" y="1654"/>
                    <a:pt x="4459" y="1636"/>
                    <a:pt x="4371" y="1627"/>
                  </a:cubicBezTo>
                  <a:lnTo>
                    <a:pt x="4371" y="1627"/>
                  </a:lnTo>
                  <a:cubicBezTo>
                    <a:pt x="4371" y="1663"/>
                    <a:pt x="4353" y="1654"/>
                    <a:pt x="4380" y="1689"/>
                  </a:cubicBezTo>
                  <a:cubicBezTo>
                    <a:pt x="4377" y="1701"/>
                    <a:pt x="4371" y="1705"/>
                    <a:pt x="4365" y="1705"/>
                  </a:cubicBezTo>
                  <a:cubicBezTo>
                    <a:pt x="4351" y="1705"/>
                    <a:pt x="4333" y="1686"/>
                    <a:pt x="4327" y="1680"/>
                  </a:cubicBezTo>
                  <a:lnTo>
                    <a:pt x="4327" y="1680"/>
                  </a:lnTo>
                  <a:lnTo>
                    <a:pt x="4380" y="1786"/>
                  </a:lnTo>
                  <a:cubicBezTo>
                    <a:pt x="4387" y="1780"/>
                    <a:pt x="4395" y="1778"/>
                    <a:pt x="4403" y="1778"/>
                  </a:cubicBezTo>
                  <a:cubicBezTo>
                    <a:pt x="4435" y="1778"/>
                    <a:pt x="4470" y="1818"/>
                    <a:pt x="4497" y="1818"/>
                  </a:cubicBezTo>
                  <a:cubicBezTo>
                    <a:pt x="4502" y="1818"/>
                    <a:pt x="4507" y="1816"/>
                    <a:pt x="4512" y="1813"/>
                  </a:cubicBezTo>
                  <a:lnTo>
                    <a:pt x="4388" y="1725"/>
                  </a:lnTo>
                  <a:cubicBezTo>
                    <a:pt x="4403" y="1713"/>
                    <a:pt x="4427" y="1707"/>
                    <a:pt x="4455" y="1707"/>
                  </a:cubicBezTo>
                  <a:cubicBezTo>
                    <a:pt x="4513" y="1707"/>
                    <a:pt x="4585" y="1733"/>
                    <a:pt x="4609" y="1786"/>
                  </a:cubicBezTo>
                  <a:cubicBezTo>
                    <a:pt x="4600" y="1822"/>
                    <a:pt x="4512" y="1822"/>
                    <a:pt x="4494" y="1839"/>
                  </a:cubicBezTo>
                  <a:cubicBezTo>
                    <a:pt x="4521" y="1839"/>
                    <a:pt x="4574" y="1892"/>
                    <a:pt x="4556" y="1901"/>
                  </a:cubicBezTo>
                  <a:lnTo>
                    <a:pt x="4512" y="1884"/>
                  </a:lnTo>
                  <a:lnTo>
                    <a:pt x="4512" y="1884"/>
                  </a:lnTo>
                  <a:cubicBezTo>
                    <a:pt x="4521" y="1937"/>
                    <a:pt x="4618" y="1919"/>
                    <a:pt x="4600" y="1998"/>
                  </a:cubicBezTo>
                  <a:cubicBezTo>
                    <a:pt x="4600" y="2015"/>
                    <a:pt x="4562" y="2070"/>
                    <a:pt x="4586" y="2070"/>
                  </a:cubicBezTo>
                  <a:cubicBezTo>
                    <a:pt x="4587" y="2070"/>
                    <a:pt x="4589" y="2070"/>
                    <a:pt x="4592" y="2069"/>
                  </a:cubicBezTo>
                  <a:cubicBezTo>
                    <a:pt x="4636" y="2016"/>
                    <a:pt x="4812" y="1919"/>
                    <a:pt x="4865" y="1919"/>
                  </a:cubicBezTo>
                  <a:cubicBezTo>
                    <a:pt x="4865" y="1928"/>
                    <a:pt x="4856" y="2051"/>
                    <a:pt x="4839" y="2087"/>
                  </a:cubicBezTo>
                  <a:cubicBezTo>
                    <a:pt x="4821" y="2109"/>
                    <a:pt x="4788" y="2109"/>
                    <a:pt x="4756" y="2109"/>
                  </a:cubicBezTo>
                  <a:cubicBezTo>
                    <a:pt x="4724" y="2109"/>
                    <a:pt x="4693" y="2109"/>
                    <a:pt x="4680" y="2131"/>
                  </a:cubicBezTo>
                  <a:cubicBezTo>
                    <a:pt x="4682" y="2128"/>
                    <a:pt x="4687" y="2127"/>
                    <a:pt x="4691" y="2127"/>
                  </a:cubicBezTo>
                  <a:cubicBezTo>
                    <a:pt x="4703" y="2127"/>
                    <a:pt x="4718" y="2133"/>
                    <a:pt x="4724" y="2140"/>
                  </a:cubicBezTo>
                  <a:cubicBezTo>
                    <a:pt x="4724" y="2166"/>
                    <a:pt x="4680" y="2148"/>
                    <a:pt x="4706" y="2193"/>
                  </a:cubicBezTo>
                  <a:cubicBezTo>
                    <a:pt x="4711" y="2191"/>
                    <a:pt x="4714" y="2191"/>
                    <a:pt x="4718" y="2191"/>
                  </a:cubicBezTo>
                  <a:cubicBezTo>
                    <a:pt x="4744" y="2191"/>
                    <a:pt x="4746" y="2228"/>
                    <a:pt x="4750" y="2228"/>
                  </a:cubicBezTo>
                  <a:cubicBezTo>
                    <a:pt x="4752" y="2228"/>
                    <a:pt x="4754" y="2219"/>
                    <a:pt x="4759" y="2193"/>
                  </a:cubicBezTo>
                  <a:cubicBezTo>
                    <a:pt x="4795" y="2228"/>
                    <a:pt x="4768" y="2237"/>
                    <a:pt x="4786" y="2290"/>
                  </a:cubicBezTo>
                  <a:cubicBezTo>
                    <a:pt x="4793" y="2282"/>
                    <a:pt x="4808" y="2279"/>
                    <a:pt x="4826" y="2279"/>
                  </a:cubicBezTo>
                  <a:cubicBezTo>
                    <a:pt x="4870" y="2279"/>
                    <a:pt x="4935" y="2300"/>
                    <a:pt x="4954" y="2325"/>
                  </a:cubicBezTo>
                  <a:cubicBezTo>
                    <a:pt x="4945" y="2325"/>
                    <a:pt x="4927" y="2343"/>
                    <a:pt x="4918" y="2352"/>
                  </a:cubicBezTo>
                  <a:cubicBezTo>
                    <a:pt x="4954" y="2449"/>
                    <a:pt x="4945" y="2502"/>
                    <a:pt x="4980" y="2590"/>
                  </a:cubicBezTo>
                  <a:cubicBezTo>
                    <a:pt x="4964" y="2598"/>
                    <a:pt x="4963" y="2635"/>
                    <a:pt x="4942" y="2635"/>
                  </a:cubicBezTo>
                  <a:cubicBezTo>
                    <a:pt x="4940" y="2635"/>
                    <a:pt x="4938" y="2635"/>
                    <a:pt x="4936" y="2634"/>
                  </a:cubicBezTo>
                  <a:lnTo>
                    <a:pt x="4936" y="2634"/>
                  </a:lnTo>
                  <a:cubicBezTo>
                    <a:pt x="4954" y="2643"/>
                    <a:pt x="4971" y="2652"/>
                    <a:pt x="4980" y="2678"/>
                  </a:cubicBezTo>
                  <a:cubicBezTo>
                    <a:pt x="4974" y="2691"/>
                    <a:pt x="4970" y="2696"/>
                    <a:pt x="4966" y="2696"/>
                  </a:cubicBezTo>
                  <a:cubicBezTo>
                    <a:pt x="4956" y="2696"/>
                    <a:pt x="4949" y="2660"/>
                    <a:pt x="4932" y="2660"/>
                  </a:cubicBezTo>
                  <a:cubicBezTo>
                    <a:pt x="4926" y="2660"/>
                    <a:pt x="4919" y="2665"/>
                    <a:pt x="4909" y="2678"/>
                  </a:cubicBezTo>
                  <a:cubicBezTo>
                    <a:pt x="4912" y="2678"/>
                    <a:pt x="4914" y="2677"/>
                    <a:pt x="4916" y="2677"/>
                  </a:cubicBezTo>
                  <a:cubicBezTo>
                    <a:pt x="4949" y="2677"/>
                    <a:pt x="4982" y="2733"/>
                    <a:pt x="5015" y="2758"/>
                  </a:cubicBezTo>
                  <a:cubicBezTo>
                    <a:pt x="5060" y="2731"/>
                    <a:pt x="4989" y="2669"/>
                    <a:pt x="4954" y="2643"/>
                  </a:cubicBezTo>
                  <a:cubicBezTo>
                    <a:pt x="4968" y="2638"/>
                    <a:pt x="4983" y="2635"/>
                    <a:pt x="4998" y="2635"/>
                  </a:cubicBezTo>
                  <a:cubicBezTo>
                    <a:pt x="5059" y="2635"/>
                    <a:pt x="5127" y="2675"/>
                    <a:pt x="5183" y="2731"/>
                  </a:cubicBezTo>
                  <a:cubicBezTo>
                    <a:pt x="5218" y="2793"/>
                    <a:pt x="5148" y="2775"/>
                    <a:pt x="5166" y="2784"/>
                  </a:cubicBezTo>
                  <a:cubicBezTo>
                    <a:pt x="5201" y="2925"/>
                    <a:pt x="5316" y="2855"/>
                    <a:pt x="5307" y="2987"/>
                  </a:cubicBezTo>
                  <a:cubicBezTo>
                    <a:pt x="5280" y="3040"/>
                    <a:pt x="5227" y="3014"/>
                    <a:pt x="5201" y="3040"/>
                  </a:cubicBezTo>
                  <a:cubicBezTo>
                    <a:pt x="5166" y="2987"/>
                    <a:pt x="5192" y="2943"/>
                    <a:pt x="5183" y="2899"/>
                  </a:cubicBezTo>
                  <a:lnTo>
                    <a:pt x="5183" y="2899"/>
                  </a:lnTo>
                  <a:lnTo>
                    <a:pt x="5174" y="2961"/>
                  </a:lnTo>
                  <a:cubicBezTo>
                    <a:pt x="5157" y="2943"/>
                    <a:pt x="5130" y="2908"/>
                    <a:pt x="5139" y="2881"/>
                  </a:cubicBezTo>
                  <a:lnTo>
                    <a:pt x="5139" y="2881"/>
                  </a:lnTo>
                  <a:cubicBezTo>
                    <a:pt x="5113" y="2934"/>
                    <a:pt x="5210" y="3111"/>
                    <a:pt x="5210" y="3226"/>
                  </a:cubicBezTo>
                  <a:cubicBezTo>
                    <a:pt x="5230" y="3232"/>
                    <a:pt x="5245" y="3249"/>
                    <a:pt x="5259" y="3249"/>
                  </a:cubicBezTo>
                  <a:cubicBezTo>
                    <a:pt x="5263" y="3249"/>
                    <a:pt x="5267" y="3248"/>
                    <a:pt x="5271" y="3243"/>
                  </a:cubicBezTo>
                  <a:lnTo>
                    <a:pt x="5254" y="3208"/>
                  </a:lnTo>
                  <a:cubicBezTo>
                    <a:pt x="5257" y="3201"/>
                    <a:pt x="5262" y="3199"/>
                    <a:pt x="5267" y="3199"/>
                  </a:cubicBezTo>
                  <a:cubicBezTo>
                    <a:pt x="5283" y="3199"/>
                    <a:pt x="5306" y="3222"/>
                    <a:pt x="5317" y="3222"/>
                  </a:cubicBezTo>
                  <a:cubicBezTo>
                    <a:pt x="5322" y="3222"/>
                    <a:pt x="5324" y="3218"/>
                    <a:pt x="5324" y="3208"/>
                  </a:cubicBezTo>
                  <a:cubicBezTo>
                    <a:pt x="5360" y="3243"/>
                    <a:pt x="5422" y="3279"/>
                    <a:pt x="5422" y="3349"/>
                  </a:cubicBezTo>
                  <a:lnTo>
                    <a:pt x="5377" y="3376"/>
                  </a:lnTo>
                  <a:cubicBezTo>
                    <a:pt x="5386" y="3367"/>
                    <a:pt x="5395" y="3323"/>
                    <a:pt x="5369" y="3314"/>
                  </a:cubicBezTo>
                  <a:lnTo>
                    <a:pt x="5369" y="3314"/>
                  </a:lnTo>
                  <a:cubicBezTo>
                    <a:pt x="5404" y="3332"/>
                    <a:pt x="5333" y="3429"/>
                    <a:pt x="5413" y="3438"/>
                  </a:cubicBezTo>
                  <a:lnTo>
                    <a:pt x="5430" y="3376"/>
                  </a:lnTo>
                  <a:cubicBezTo>
                    <a:pt x="5466" y="3411"/>
                    <a:pt x="5536" y="3446"/>
                    <a:pt x="5545" y="3508"/>
                  </a:cubicBezTo>
                  <a:cubicBezTo>
                    <a:pt x="5581" y="3464"/>
                    <a:pt x="5536" y="3499"/>
                    <a:pt x="5581" y="3438"/>
                  </a:cubicBezTo>
                  <a:lnTo>
                    <a:pt x="5581" y="3438"/>
                  </a:lnTo>
                  <a:cubicBezTo>
                    <a:pt x="5572" y="3446"/>
                    <a:pt x="5565" y="3450"/>
                    <a:pt x="5559" y="3450"/>
                  </a:cubicBezTo>
                  <a:cubicBezTo>
                    <a:pt x="5528" y="3450"/>
                    <a:pt x="5522" y="3362"/>
                    <a:pt x="5498" y="3362"/>
                  </a:cubicBezTo>
                  <a:cubicBezTo>
                    <a:pt x="5494" y="3362"/>
                    <a:pt x="5490" y="3365"/>
                    <a:pt x="5484" y="3371"/>
                  </a:cubicBezTo>
                  <a:lnTo>
                    <a:pt x="5484" y="3371"/>
                  </a:lnTo>
                  <a:cubicBezTo>
                    <a:pt x="5522" y="3312"/>
                    <a:pt x="5486" y="3300"/>
                    <a:pt x="5519" y="3235"/>
                  </a:cubicBezTo>
                  <a:lnTo>
                    <a:pt x="5519" y="3235"/>
                  </a:lnTo>
                  <a:cubicBezTo>
                    <a:pt x="5510" y="3239"/>
                    <a:pt x="5503" y="3246"/>
                    <a:pt x="5498" y="3246"/>
                  </a:cubicBezTo>
                  <a:cubicBezTo>
                    <a:pt x="5492" y="3246"/>
                    <a:pt x="5488" y="3239"/>
                    <a:pt x="5483" y="3217"/>
                  </a:cubicBezTo>
                  <a:cubicBezTo>
                    <a:pt x="5475" y="3217"/>
                    <a:pt x="5475" y="3208"/>
                    <a:pt x="5466" y="3208"/>
                  </a:cubicBezTo>
                  <a:cubicBezTo>
                    <a:pt x="5466" y="3226"/>
                    <a:pt x="5457" y="3235"/>
                    <a:pt x="5448" y="3243"/>
                  </a:cubicBezTo>
                  <a:cubicBezTo>
                    <a:pt x="5404" y="3235"/>
                    <a:pt x="5377" y="3164"/>
                    <a:pt x="5351" y="3146"/>
                  </a:cubicBezTo>
                  <a:cubicBezTo>
                    <a:pt x="5351" y="3133"/>
                    <a:pt x="5355" y="3130"/>
                    <a:pt x="5360" y="3130"/>
                  </a:cubicBezTo>
                  <a:cubicBezTo>
                    <a:pt x="5365" y="3130"/>
                    <a:pt x="5372" y="3134"/>
                    <a:pt x="5378" y="3134"/>
                  </a:cubicBezTo>
                  <a:cubicBezTo>
                    <a:pt x="5381" y="3134"/>
                    <a:pt x="5384" y="3133"/>
                    <a:pt x="5386" y="3129"/>
                  </a:cubicBezTo>
                  <a:lnTo>
                    <a:pt x="5342" y="3102"/>
                  </a:lnTo>
                  <a:cubicBezTo>
                    <a:pt x="5368" y="3089"/>
                    <a:pt x="5375" y="3044"/>
                    <a:pt x="5394" y="3044"/>
                  </a:cubicBezTo>
                  <a:cubicBezTo>
                    <a:pt x="5401" y="3044"/>
                    <a:pt x="5410" y="3050"/>
                    <a:pt x="5422" y="3067"/>
                  </a:cubicBezTo>
                  <a:lnTo>
                    <a:pt x="5404" y="3005"/>
                  </a:lnTo>
                  <a:cubicBezTo>
                    <a:pt x="5413" y="2970"/>
                    <a:pt x="5404" y="2917"/>
                    <a:pt x="5377" y="2890"/>
                  </a:cubicBezTo>
                  <a:cubicBezTo>
                    <a:pt x="5377" y="2873"/>
                    <a:pt x="5351" y="2856"/>
                    <a:pt x="5343" y="2851"/>
                  </a:cubicBezTo>
                  <a:lnTo>
                    <a:pt x="5343" y="2851"/>
                  </a:lnTo>
                  <a:cubicBezTo>
                    <a:pt x="5344" y="2852"/>
                    <a:pt x="5347" y="2853"/>
                    <a:pt x="5351" y="2855"/>
                  </a:cubicBezTo>
                  <a:lnTo>
                    <a:pt x="5298" y="2775"/>
                  </a:lnTo>
                  <a:lnTo>
                    <a:pt x="5298" y="2767"/>
                  </a:lnTo>
                  <a:cubicBezTo>
                    <a:pt x="5271" y="2678"/>
                    <a:pt x="5174" y="2608"/>
                    <a:pt x="5210" y="2484"/>
                  </a:cubicBezTo>
                  <a:cubicBezTo>
                    <a:pt x="5183" y="2457"/>
                    <a:pt x="5166" y="2431"/>
                    <a:pt x="5157" y="2378"/>
                  </a:cubicBezTo>
                  <a:lnTo>
                    <a:pt x="5183" y="2360"/>
                  </a:lnTo>
                  <a:cubicBezTo>
                    <a:pt x="5157" y="2325"/>
                    <a:pt x="5166" y="2228"/>
                    <a:pt x="5130" y="2228"/>
                  </a:cubicBezTo>
                  <a:cubicBezTo>
                    <a:pt x="5192" y="2148"/>
                    <a:pt x="5068" y="2025"/>
                    <a:pt x="5051" y="1954"/>
                  </a:cubicBezTo>
                  <a:lnTo>
                    <a:pt x="5015" y="1972"/>
                  </a:lnTo>
                  <a:cubicBezTo>
                    <a:pt x="4998" y="1919"/>
                    <a:pt x="4962" y="1884"/>
                    <a:pt x="4918" y="1831"/>
                  </a:cubicBezTo>
                  <a:lnTo>
                    <a:pt x="4883" y="1848"/>
                  </a:lnTo>
                  <a:cubicBezTo>
                    <a:pt x="4839" y="1813"/>
                    <a:pt x="4848" y="1716"/>
                    <a:pt x="4795" y="1636"/>
                  </a:cubicBezTo>
                  <a:cubicBezTo>
                    <a:pt x="4812" y="1636"/>
                    <a:pt x="4821" y="1654"/>
                    <a:pt x="4821" y="1672"/>
                  </a:cubicBezTo>
                  <a:cubicBezTo>
                    <a:pt x="4839" y="1539"/>
                    <a:pt x="4653" y="1522"/>
                    <a:pt x="4653" y="1407"/>
                  </a:cubicBezTo>
                  <a:cubicBezTo>
                    <a:pt x="4627" y="1398"/>
                    <a:pt x="4618" y="1380"/>
                    <a:pt x="4618" y="1363"/>
                  </a:cubicBezTo>
                  <a:cubicBezTo>
                    <a:pt x="4618" y="1359"/>
                    <a:pt x="4618" y="1356"/>
                    <a:pt x="4618" y="1354"/>
                  </a:cubicBezTo>
                  <a:cubicBezTo>
                    <a:pt x="4609" y="1336"/>
                    <a:pt x="4583" y="1318"/>
                    <a:pt x="4565" y="1301"/>
                  </a:cubicBezTo>
                  <a:lnTo>
                    <a:pt x="4592" y="1274"/>
                  </a:lnTo>
                  <a:lnTo>
                    <a:pt x="4583" y="1265"/>
                  </a:lnTo>
                  <a:cubicBezTo>
                    <a:pt x="4583" y="1258"/>
                    <a:pt x="4580" y="1255"/>
                    <a:pt x="4577" y="1255"/>
                  </a:cubicBezTo>
                  <a:cubicBezTo>
                    <a:pt x="4568" y="1255"/>
                    <a:pt x="4551" y="1273"/>
                    <a:pt x="4539" y="1292"/>
                  </a:cubicBezTo>
                  <a:cubicBezTo>
                    <a:pt x="4530" y="1283"/>
                    <a:pt x="4512" y="1283"/>
                    <a:pt x="4494" y="1274"/>
                  </a:cubicBezTo>
                  <a:cubicBezTo>
                    <a:pt x="4539" y="1221"/>
                    <a:pt x="4441" y="1239"/>
                    <a:pt x="4477" y="1168"/>
                  </a:cubicBezTo>
                  <a:lnTo>
                    <a:pt x="4477" y="1168"/>
                  </a:lnTo>
                  <a:cubicBezTo>
                    <a:pt x="4475" y="1169"/>
                    <a:pt x="4474" y="1169"/>
                    <a:pt x="4472" y="1169"/>
                  </a:cubicBezTo>
                  <a:cubicBezTo>
                    <a:pt x="4441" y="1169"/>
                    <a:pt x="4389" y="1108"/>
                    <a:pt x="4338" y="1108"/>
                  </a:cubicBezTo>
                  <a:cubicBezTo>
                    <a:pt x="4333" y="1108"/>
                    <a:pt x="4328" y="1108"/>
                    <a:pt x="4323" y="1110"/>
                  </a:cubicBezTo>
                  <a:lnTo>
                    <a:pt x="4323" y="1110"/>
                  </a:lnTo>
                  <a:cubicBezTo>
                    <a:pt x="4308" y="1085"/>
                    <a:pt x="4298" y="1062"/>
                    <a:pt x="4265" y="1054"/>
                  </a:cubicBezTo>
                  <a:lnTo>
                    <a:pt x="4291" y="1009"/>
                  </a:lnTo>
                  <a:lnTo>
                    <a:pt x="4203" y="1009"/>
                  </a:lnTo>
                  <a:cubicBezTo>
                    <a:pt x="4195" y="963"/>
                    <a:pt x="4201" y="937"/>
                    <a:pt x="4238" y="937"/>
                  </a:cubicBezTo>
                  <a:cubicBezTo>
                    <a:pt x="4243" y="937"/>
                    <a:pt x="4249" y="938"/>
                    <a:pt x="4256" y="939"/>
                  </a:cubicBezTo>
                  <a:cubicBezTo>
                    <a:pt x="4150" y="903"/>
                    <a:pt x="4185" y="895"/>
                    <a:pt x="4088" y="877"/>
                  </a:cubicBezTo>
                  <a:lnTo>
                    <a:pt x="4115" y="859"/>
                  </a:lnTo>
                  <a:cubicBezTo>
                    <a:pt x="4097" y="842"/>
                    <a:pt x="4035" y="833"/>
                    <a:pt x="4044" y="806"/>
                  </a:cubicBezTo>
                  <a:cubicBezTo>
                    <a:pt x="4044" y="718"/>
                    <a:pt x="3832" y="577"/>
                    <a:pt x="3753" y="427"/>
                  </a:cubicBezTo>
                  <a:cubicBezTo>
                    <a:pt x="3743" y="448"/>
                    <a:pt x="3736" y="456"/>
                    <a:pt x="3731" y="456"/>
                  </a:cubicBezTo>
                  <a:cubicBezTo>
                    <a:pt x="3716" y="456"/>
                    <a:pt x="3715" y="390"/>
                    <a:pt x="3691" y="390"/>
                  </a:cubicBezTo>
                  <a:cubicBezTo>
                    <a:pt x="3686" y="390"/>
                    <a:pt x="3680" y="393"/>
                    <a:pt x="3673" y="400"/>
                  </a:cubicBezTo>
                  <a:cubicBezTo>
                    <a:pt x="3682" y="374"/>
                    <a:pt x="3673" y="347"/>
                    <a:pt x="3709" y="347"/>
                  </a:cubicBezTo>
                  <a:cubicBezTo>
                    <a:pt x="3634" y="314"/>
                    <a:pt x="3637" y="249"/>
                    <a:pt x="3564" y="249"/>
                  </a:cubicBezTo>
                  <a:cubicBezTo>
                    <a:pt x="3560" y="249"/>
                    <a:pt x="3555" y="250"/>
                    <a:pt x="3550" y="250"/>
                  </a:cubicBezTo>
                  <a:cubicBezTo>
                    <a:pt x="3558" y="224"/>
                    <a:pt x="3585" y="232"/>
                    <a:pt x="3585" y="215"/>
                  </a:cubicBezTo>
                  <a:cubicBezTo>
                    <a:pt x="3576" y="215"/>
                    <a:pt x="3550" y="215"/>
                    <a:pt x="3558" y="197"/>
                  </a:cubicBezTo>
                  <a:cubicBezTo>
                    <a:pt x="3558" y="190"/>
                    <a:pt x="3562" y="187"/>
                    <a:pt x="3567" y="187"/>
                  </a:cubicBezTo>
                  <a:cubicBezTo>
                    <a:pt x="3573" y="187"/>
                    <a:pt x="3584" y="192"/>
                    <a:pt x="3594" y="197"/>
                  </a:cubicBezTo>
                  <a:cubicBezTo>
                    <a:pt x="3571" y="177"/>
                    <a:pt x="3550" y="169"/>
                    <a:pt x="3531" y="169"/>
                  </a:cubicBezTo>
                  <a:cubicBezTo>
                    <a:pt x="3490" y="169"/>
                    <a:pt x="3456" y="205"/>
                    <a:pt x="3426" y="241"/>
                  </a:cubicBezTo>
                  <a:cubicBezTo>
                    <a:pt x="3414" y="205"/>
                    <a:pt x="3402" y="185"/>
                    <a:pt x="3378" y="185"/>
                  </a:cubicBezTo>
                  <a:cubicBezTo>
                    <a:pt x="3367" y="185"/>
                    <a:pt x="3354" y="189"/>
                    <a:pt x="3338" y="197"/>
                  </a:cubicBezTo>
                  <a:cubicBezTo>
                    <a:pt x="3338" y="177"/>
                    <a:pt x="3333" y="152"/>
                    <a:pt x="3349" y="152"/>
                  </a:cubicBezTo>
                  <a:cubicBezTo>
                    <a:pt x="3354" y="152"/>
                    <a:pt x="3362" y="155"/>
                    <a:pt x="3373" y="162"/>
                  </a:cubicBezTo>
                  <a:cubicBezTo>
                    <a:pt x="3358" y="140"/>
                    <a:pt x="3264" y="63"/>
                    <a:pt x="3218" y="63"/>
                  </a:cubicBezTo>
                  <a:cubicBezTo>
                    <a:pt x="3208" y="63"/>
                    <a:pt x="3201" y="66"/>
                    <a:pt x="3196" y="73"/>
                  </a:cubicBezTo>
                  <a:cubicBezTo>
                    <a:pt x="3196" y="56"/>
                    <a:pt x="3152" y="56"/>
                    <a:pt x="3143" y="56"/>
                  </a:cubicBezTo>
                  <a:cubicBezTo>
                    <a:pt x="3073" y="29"/>
                    <a:pt x="3073" y="20"/>
                    <a:pt x="2993" y="3"/>
                  </a:cubicBezTo>
                  <a:lnTo>
                    <a:pt x="2993" y="3"/>
                  </a:lnTo>
                  <a:lnTo>
                    <a:pt x="3020" y="20"/>
                  </a:lnTo>
                  <a:cubicBezTo>
                    <a:pt x="3005" y="38"/>
                    <a:pt x="2993" y="44"/>
                    <a:pt x="2982" y="44"/>
                  </a:cubicBezTo>
                  <a:cubicBezTo>
                    <a:pt x="2959" y="44"/>
                    <a:pt x="2937" y="20"/>
                    <a:pt x="2896" y="20"/>
                  </a:cubicBezTo>
                  <a:lnTo>
                    <a:pt x="2896" y="12"/>
                  </a:lnTo>
                  <a:cubicBezTo>
                    <a:pt x="2863" y="3"/>
                    <a:pt x="2843" y="0"/>
                    <a:pt x="2829"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20" name="Google Shape;6420;p28"/>
            <p:cNvSpPr/>
            <p:nvPr/>
          </p:nvSpPr>
          <p:spPr>
            <a:xfrm>
              <a:off x="1175017" y="4867239"/>
              <a:ext cx="1589" cy="2840"/>
            </a:xfrm>
            <a:custGeom>
              <a:avLst/>
              <a:gdLst/>
              <a:ahLst/>
              <a:cxnLst/>
              <a:rect l="l" t="t" r="r" b="b"/>
              <a:pathLst>
                <a:path w="9" h="27" extrusionOk="0">
                  <a:moveTo>
                    <a:pt x="9" y="0"/>
                  </a:moveTo>
                  <a:cubicBezTo>
                    <a:pt x="0" y="0"/>
                    <a:pt x="0" y="9"/>
                    <a:pt x="0" y="26"/>
                  </a:cubicBezTo>
                  <a:cubicBezTo>
                    <a:pt x="0" y="18"/>
                    <a:pt x="9" y="9"/>
                    <a:pt x="9"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21" name="Google Shape;6421;p28"/>
            <p:cNvSpPr/>
            <p:nvPr/>
          </p:nvSpPr>
          <p:spPr>
            <a:xfrm>
              <a:off x="895881" y="4975898"/>
              <a:ext cx="177" cy="947"/>
            </a:xfrm>
            <a:custGeom>
              <a:avLst/>
              <a:gdLst/>
              <a:ahLst/>
              <a:cxnLst/>
              <a:rect l="l" t="t" r="r" b="b"/>
              <a:pathLst>
                <a:path w="1" h="9" extrusionOk="0">
                  <a:moveTo>
                    <a:pt x="1" y="0"/>
                  </a:moveTo>
                  <a:lnTo>
                    <a:pt x="1" y="0"/>
                  </a:lnTo>
                  <a:lnTo>
                    <a:pt x="1" y="9"/>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22" name="Google Shape;6422;p28"/>
            <p:cNvSpPr/>
            <p:nvPr/>
          </p:nvSpPr>
          <p:spPr>
            <a:xfrm>
              <a:off x="1430672" y="5053843"/>
              <a:ext cx="1766" cy="2945"/>
            </a:xfrm>
            <a:custGeom>
              <a:avLst/>
              <a:gdLst/>
              <a:ahLst/>
              <a:cxnLst/>
              <a:rect l="l" t="t" r="r" b="b"/>
              <a:pathLst>
                <a:path w="10" h="28" extrusionOk="0">
                  <a:moveTo>
                    <a:pt x="9" y="1"/>
                  </a:moveTo>
                  <a:cubicBezTo>
                    <a:pt x="0" y="1"/>
                    <a:pt x="0" y="10"/>
                    <a:pt x="9" y="27"/>
                  </a:cubicBezTo>
                  <a:cubicBezTo>
                    <a:pt x="9" y="18"/>
                    <a:pt x="9" y="10"/>
                    <a:pt x="9"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23" name="Google Shape;6423;p28"/>
            <p:cNvSpPr/>
            <p:nvPr/>
          </p:nvSpPr>
          <p:spPr>
            <a:xfrm>
              <a:off x="1583393" y="5179227"/>
              <a:ext cx="4944" cy="4733"/>
            </a:xfrm>
            <a:custGeom>
              <a:avLst/>
              <a:gdLst/>
              <a:ahLst/>
              <a:cxnLst/>
              <a:rect l="l" t="t" r="r" b="b"/>
              <a:pathLst>
                <a:path w="28" h="45" extrusionOk="0">
                  <a:moveTo>
                    <a:pt x="24" y="33"/>
                  </a:moveTo>
                  <a:lnTo>
                    <a:pt x="27" y="36"/>
                  </a:lnTo>
                  <a:cubicBezTo>
                    <a:pt x="27" y="34"/>
                    <a:pt x="26" y="33"/>
                    <a:pt x="24" y="33"/>
                  </a:cubicBezTo>
                  <a:close/>
                  <a:moveTo>
                    <a:pt x="1" y="1"/>
                  </a:moveTo>
                  <a:cubicBezTo>
                    <a:pt x="9" y="18"/>
                    <a:pt x="9" y="27"/>
                    <a:pt x="1" y="45"/>
                  </a:cubicBezTo>
                  <a:cubicBezTo>
                    <a:pt x="7" y="39"/>
                    <a:pt x="17" y="32"/>
                    <a:pt x="23" y="32"/>
                  </a:cubicBezTo>
                  <a:cubicBezTo>
                    <a:pt x="24" y="32"/>
                    <a:pt x="24" y="33"/>
                    <a:pt x="24" y="33"/>
                  </a:cubicBezTo>
                  <a:lnTo>
                    <a:pt x="24" y="33"/>
                  </a:lnTo>
                  <a:lnTo>
                    <a:pt x="1"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24" name="Google Shape;6424;p28"/>
            <p:cNvSpPr/>
            <p:nvPr/>
          </p:nvSpPr>
          <p:spPr>
            <a:xfrm>
              <a:off x="1569445" y="5228665"/>
              <a:ext cx="6356" cy="3682"/>
            </a:xfrm>
            <a:custGeom>
              <a:avLst/>
              <a:gdLst/>
              <a:ahLst/>
              <a:cxnLst/>
              <a:rect l="l" t="t" r="r" b="b"/>
              <a:pathLst>
                <a:path w="36" h="35" extrusionOk="0">
                  <a:moveTo>
                    <a:pt x="11" y="0"/>
                  </a:moveTo>
                  <a:cubicBezTo>
                    <a:pt x="5" y="0"/>
                    <a:pt x="0" y="5"/>
                    <a:pt x="0" y="16"/>
                  </a:cubicBezTo>
                  <a:cubicBezTo>
                    <a:pt x="9" y="25"/>
                    <a:pt x="9" y="34"/>
                    <a:pt x="18" y="34"/>
                  </a:cubicBezTo>
                  <a:lnTo>
                    <a:pt x="35" y="25"/>
                  </a:lnTo>
                  <a:cubicBezTo>
                    <a:pt x="30" y="10"/>
                    <a:pt x="19" y="0"/>
                    <a:pt x="11"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25" name="Google Shape;6425;p28"/>
            <p:cNvSpPr/>
            <p:nvPr/>
          </p:nvSpPr>
          <p:spPr>
            <a:xfrm>
              <a:off x="1563089" y="5192270"/>
              <a:ext cx="14301" cy="6627"/>
            </a:xfrm>
            <a:custGeom>
              <a:avLst/>
              <a:gdLst/>
              <a:ahLst/>
              <a:cxnLst/>
              <a:rect l="l" t="t" r="r" b="b"/>
              <a:pathLst>
                <a:path w="81" h="63" extrusionOk="0">
                  <a:moveTo>
                    <a:pt x="27" y="0"/>
                  </a:moveTo>
                  <a:cubicBezTo>
                    <a:pt x="1" y="18"/>
                    <a:pt x="18" y="36"/>
                    <a:pt x="36" y="62"/>
                  </a:cubicBezTo>
                  <a:cubicBezTo>
                    <a:pt x="80" y="53"/>
                    <a:pt x="54" y="27"/>
                    <a:pt x="27"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26" name="Google Shape;6426;p28"/>
            <p:cNvSpPr/>
            <p:nvPr/>
          </p:nvSpPr>
          <p:spPr>
            <a:xfrm>
              <a:off x="1570858" y="5199738"/>
              <a:ext cx="4944" cy="2840"/>
            </a:xfrm>
            <a:custGeom>
              <a:avLst/>
              <a:gdLst/>
              <a:ahLst/>
              <a:cxnLst/>
              <a:rect l="l" t="t" r="r" b="b"/>
              <a:pathLst>
                <a:path w="28" h="27" extrusionOk="0">
                  <a:moveTo>
                    <a:pt x="1" y="0"/>
                  </a:moveTo>
                  <a:cubicBezTo>
                    <a:pt x="1" y="9"/>
                    <a:pt x="1" y="18"/>
                    <a:pt x="10" y="27"/>
                  </a:cubicBezTo>
                  <a:cubicBezTo>
                    <a:pt x="27" y="27"/>
                    <a:pt x="10" y="18"/>
                    <a:pt x="1"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27" name="Google Shape;6427;p28"/>
            <p:cNvSpPr/>
            <p:nvPr/>
          </p:nvSpPr>
          <p:spPr>
            <a:xfrm>
              <a:off x="1560794" y="5154297"/>
              <a:ext cx="14125" cy="3682"/>
            </a:xfrm>
            <a:custGeom>
              <a:avLst/>
              <a:gdLst/>
              <a:ahLst/>
              <a:cxnLst/>
              <a:rect l="l" t="t" r="r" b="b"/>
              <a:pathLst>
                <a:path w="80" h="35" extrusionOk="0">
                  <a:moveTo>
                    <a:pt x="11" y="1"/>
                  </a:moveTo>
                  <a:cubicBezTo>
                    <a:pt x="2" y="1"/>
                    <a:pt x="0" y="7"/>
                    <a:pt x="14" y="26"/>
                  </a:cubicBezTo>
                  <a:cubicBezTo>
                    <a:pt x="14" y="32"/>
                    <a:pt x="20" y="34"/>
                    <a:pt x="27" y="34"/>
                  </a:cubicBezTo>
                  <a:cubicBezTo>
                    <a:pt x="35" y="34"/>
                    <a:pt x="44" y="32"/>
                    <a:pt x="48" y="32"/>
                  </a:cubicBezTo>
                  <a:cubicBezTo>
                    <a:pt x="50" y="32"/>
                    <a:pt x="51" y="33"/>
                    <a:pt x="49" y="35"/>
                  </a:cubicBezTo>
                  <a:cubicBezTo>
                    <a:pt x="80" y="35"/>
                    <a:pt x="29" y="1"/>
                    <a:pt x="11"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28" name="Google Shape;6428;p28"/>
            <p:cNvSpPr/>
            <p:nvPr/>
          </p:nvSpPr>
          <p:spPr>
            <a:xfrm>
              <a:off x="1550730" y="5195952"/>
              <a:ext cx="7945" cy="2945"/>
            </a:xfrm>
            <a:custGeom>
              <a:avLst/>
              <a:gdLst/>
              <a:ahLst/>
              <a:cxnLst/>
              <a:rect l="l" t="t" r="r" b="b"/>
              <a:pathLst>
                <a:path w="45" h="28" extrusionOk="0">
                  <a:moveTo>
                    <a:pt x="0" y="1"/>
                  </a:moveTo>
                  <a:lnTo>
                    <a:pt x="0" y="27"/>
                  </a:lnTo>
                  <a:lnTo>
                    <a:pt x="44"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29" name="Google Shape;6429;p28"/>
            <p:cNvSpPr/>
            <p:nvPr/>
          </p:nvSpPr>
          <p:spPr>
            <a:xfrm>
              <a:off x="1541373" y="5173547"/>
              <a:ext cx="4767" cy="5785"/>
            </a:xfrm>
            <a:custGeom>
              <a:avLst/>
              <a:gdLst/>
              <a:ahLst/>
              <a:cxnLst/>
              <a:rect l="l" t="t" r="r" b="b"/>
              <a:pathLst>
                <a:path w="27" h="55" extrusionOk="0">
                  <a:moveTo>
                    <a:pt x="5" y="0"/>
                  </a:moveTo>
                  <a:cubicBezTo>
                    <a:pt x="4" y="0"/>
                    <a:pt x="2" y="1"/>
                    <a:pt x="0" y="2"/>
                  </a:cubicBezTo>
                  <a:lnTo>
                    <a:pt x="9" y="46"/>
                  </a:lnTo>
                  <a:cubicBezTo>
                    <a:pt x="18" y="46"/>
                    <a:pt x="18" y="55"/>
                    <a:pt x="27" y="55"/>
                  </a:cubicBezTo>
                  <a:cubicBezTo>
                    <a:pt x="19" y="31"/>
                    <a:pt x="18" y="0"/>
                    <a:pt x="5"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30" name="Google Shape;6430;p28"/>
            <p:cNvSpPr/>
            <p:nvPr/>
          </p:nvSpPr>
          <p:spPr>
            <a:xfrm>
              <a:off x="1545963" y="5179227"/>
              <a:ext cx="3355" cy="3892"/>
            </a:xfrm>
            <a:custGeom>
              <a:avLst/>
              <a:gdLst/>
              <a:ahLst/>
              <a:cxnLst/>
              <a:rect l="l" t="t" r="r" b="b"/>
              <a:pathLst>
                <a:path w="19" h="37" extrusionOk="0">
                  <a:moveTo>
                    <a:pt x="1" y="1"/>
                  </a:moveTo>
                  <a:cubicBezTo>
                    <a:pt x="1" y="18"/>
                    <a:pt x="9" y="36"/>
                    <a:pt x="18" y="36"/>
                  </a:cubicBezTo>
                  <a:cubicBezTo>
                    <a:pt x="18" y="27"/>
                    <a:pt x="9" y="10"/>
                    <a:pt x="1"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31" name="Google Shape;6431;p28"/>
            <p:cNvSpPr/>
            <p:nvPr/>
          </p:nvSpPr>
          <p:spPr>
            <a:xfrm>
              <a:off x="1544374" y="5187642"/>
              <a:ext cx="1766" cy="4733"/>
            </a:xfrm>
            <a:custGeom>
              <a:avLst/>
              <a:gdLst/>
              <a:ahLst/>
              <a:cxnLst/>
              <a:rect l="l" t="t" r="r" b="b"/>
              <a:pathLst>
                <a:path w="10" h="45" extrusionOk="0">
                  <a:moveTo>
                    <a:pt x="1" y="0"/>
                  </a:moveTo>
                  <a:lnTo>
                    <a:pt x="10" y="44"/>
                  </a:lnTo>
                  <a:lnTo>
                    <a:pt x="10" y="27"/>
                  </a:lnTo>
                  <a:lnTo>
                    <a:pt x="1"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32" name="Google Shape;6432;p28"/>
            <p:cNvSpPr/>
            <p:nvPr/>
          </p:nvSpPr>
          <p:spPr>
            <a:xfrm>
              <a:off x="1502354" y="5115167"/>
              <a:ext cx="7945" cy="5575"/>
            </a:xfrm>
            <a:custGeom>
              <a:avLst/>
              <a:gdLst/>
              <a:ahLst/>
              <a:cxnLst/>
              <a:rect l="l" t="t" r="r" b="b"/>
              <a:pathLst>
                <a:path w="45" h="53" extrusionOk="0">
                  <a:moveTo>
                    <a:pt x="18" y="1"/>
                  </a:moveTo>
                  <a:cubicBezTo>
                    <a:pt x="0" y="1"/>
                    <a:pt x="0" y="18"/>
                    <a:pt x="9" y="36"/>
                  </a:cubicBezTo>
                  <a:cubicBezTo>
                    <a:pt x="21" y="42"/>
                    <a:pt x="29" y="52"/>
                    <a:pt x="36" y="52"/>
                  </a:cubicBezTo>
                  <a:cubicBezTo>
                    <a:pt x="39" y="52"/>
                    <a:pt x="42" y="50"/>
                    <a:pt x="45" y="45"/>
                  </a:cubicBezTo>
                  <a:lnTo>
                    <a:pt x="18"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33" name="Google Shape;6433;p28"/>
            <p:cNvSpPr/>
            <p:nvPr/>
          </p:nvSpPr>
          <p:spPr>
            <a:xfrm>
              <a:off x="1496174" y="5137467"/>
              <a:ext cx="9534" cy="2840"/>
            </a:xfrm>
            <a:custGeom>
              <a:avLst/>
              <a:gdLst/>
              <a:ahLst/>
              <a:cxnLst/>
              <a:rect l="l" t="t" r="r" b="b"/>
              <a:pathLst>
                <a:path w="54" h="27" extrusionOk="0">
                  <a:moveTo>
                    <a:pt x="53" y="0"/>
                  </a:moveTo>
                  <a:lnTo>
                    <a:pt x="0" y="9"/>
                  </a:lnTo>
                  <a:lnTo>
                    <a:pt x="35" y="27"/>
                  </a:lnTo>
                  <a:cubicBezTo>
                    <a:pt x="35" y="9"/>
                    <a:pt x="44" y="9"/>
                    <a:pt x="53"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34" name="Google Shape;6434;p28"/>
            <p:cNvSpPr/>
            <p:nvPr/>
          </p:nvSpPr>
          <p:spPr>
            <a:xfrm>
              <a:off x="1481873" y="5122530"/>
              <a:ext cx="8651" cy="5470"/>
            </a:xfrm>
            <a:custGeom>
              <a:avLst/>
              <a:gdLst/>
              <a:ahLst/>
              <a:cxnLst/>
              <a:rect l="l" t="t" r="r" b="b"/>
              <a:pathLst>
                <a:path w="49" h="52" extrusionOk="0">
                  <a:moveTo>
                    <a:pt x="4" y="0"/>
                  </a:moveTo>
                  <a:cubicBezTo>
                    <a:pt x="1" y="0"/>
                    <a:pt x="2" y="7"/>
                    <a:pt x="10" y="28"/>
                  </a:cubicBezTo>
                  <a:cubicBezTo>
                    <a:pt x="16" y="28"/>
                    <a:pt x="34" y="51"/>
                    <a:pt x="42" y="51"/>
                  </a:cubicBezTo>
                  <a:cubicBezTo>
                    <a:pt x="47" y="51"/>
                    <a:pt x="49" y="45"/>
                    <a:pt x="46" y="28"/>
                  </a:cubicBezTo>
                  <a:cubicBezTo>
                    <a:pt x="34" y="28"/>
                    <a:pt x="10" y="0"/>
                    <a:pt x="4"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35" name="Google Shape;6435;p28"/>
            <p:cNvSpPr/>
            <p:nvPr/>
          </p:nvSpPr>
          <p:spPr>
            <a:xfrm>
              <a:off x="1447798" y="5039958"/>
              <a:ext cx="15714" cy="4733"/>
            </a:xfrm>
            <a:custGeom>
              <a:avLst/>
              <a:gdLst/>
              <a:ahLst/>
              <a:cxnLst/>
              <a:rect l="l" t="t" r="r" b="b"/>
              <a:pathLst>
                <a:path w="89" h="45" extrusionOk="0">
                  <a:moveTo>
                    <a:pt x="89" y="0"/>
                  </a:moveTo>
                  <a:lnTo>
                    <a:pt x="0" y="27"/>
                  </a:lnTo>
                  <a:lnTo>
                    <a:pt x="9" y="44"/>
                  </a:lnTo>
                  <a:lnTo>
                    <a:pt x="89"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36" name="Google Shape;6436;p28"/>
            <p:cNvSpPr/>
            <p:nvPr/>
          </p:nvSpPr>
          <p:spPr>
            <a:xfrm>
              <a:off x="1354223" y="4988100"/>
              <a:ext cx="15714" cy="7363"/>
            </a:xfrm>
            <a:custGeom>
              <a:avLst/>
              <a:gdLst/>
              <a:ahLst/>
              <a:cxnLst/>
              <a:rect l="l" t="t" r="r" b="b"/>
              <a:pathLst>
                <a:path w="89" h="70" extrusionOk="0">
                  <a:moveTo>
                    <a:pt x="33" y="1"/>
                  </a:moveTo>
                  <a:cubicBezTo>
                    <a:pt x="24" y="1"/>
                    <a:pt x="16" y="7"/>
                    <a:pt x="1" y="25"/>
                  </a:cubicBezTo>
                  <a:cubicBezTo>
                    <a:pt x="6" y="45"/>
                    <a:pt x="14" y="51"/>
                    <a:pt x="22" y="51"/>
                  </a:cubicBezTo>
                  <a:cubicBezTo>
                    <a:pt x="30" y="51"/>
                    <a:pt x="39" y="44"/>
                    <a:pt x="47" y="44"/>
                  </a:cubicBezTo>
                  <a:cubicBezTo>
                    <a:pt x="54" y="44"/>
                    <a:pt x="60" y="50"/>
                    <a:pt x="62" y="70"/>
                  </a:cubicBezTo>
                  <a:cubicBezTo>
                    <a:pt x="89" y="70"/>
                    <a:pt x="54" y="17"/>
                    <a:pt x="80" y="17"/>
                  </a:cubicBezTo>
                  <a:cubicBezTo>
                    <a:pt x="55" y="11"/>
                    <a:pt x="44" y="1"/>
                    <a:pt x="33"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37" name="Google Shape;6437;p28"/>
            <p:cNvSpPr/>
            <p:nvPr/>
          </p:nvSpPr>
          <p:spPr>
            <a:xfrm>
              <a:off x="1368347" y="4990730"/>
              <a:ext cx="3178" cy="1052"/>
            </a:xfrm>
            <a:custGeom>
              <a:avLst/>
              <a:gdLst/>
              <a:ahLst/>
              <a:cxnLst/>
              <a:rect l="l" t="t" r="r" b="b"/>
              <a:pathLst>
                <a:path w="18" h="10" extrusionOk="0">
                  <a:moveTo>
                    <a:pt x="0" y="0"/>
                  </a:moveTo>
                  <a:cubicBezTo>
                    <a:pt x="0" y="0"/>
                    <a:pt x="9" y="0"/>
                    <a:pt x="18" y="9"/>
                  </a:cubicBezTo>
                  <a:cubicBezTo>
                    <a:pt x="9" y="0"/>
                    <a:pt x="9" y="0"/>
                    <a:pt x="0"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38" name="Google Shape;6438;p28"/>
            <p:cNvSpPr/>
            <p:nvPr/>
          </p:nvSpPr>
          <p:spPr>
            <a:xfrm>
              <a:off x="599619" y="5365936"/>
              <a:ext cx="6533" cy="3787"/>
            </a:xfrm>
            <a:custGeom>
              <a:avLst/>
              <a:gdLst/>
              <a:ahLst/>
              <a:cxnLst/>
              <a:rect l="l" t="t" r="r" b="b"/>
              <a:pathLst>
                <a:path w="37" h="36" extrusionOk="0">
                  <a:moveTo>
                    <a:pt x="19" y="1"/>
                  </a:moveTo>
                  <a:lnTo>
                    <a:pt x="1" y="36"/>
                  </a:lnTo>
                  <a:lnTo>
                    <a:pt x="36" y="9"/>
                  </a:lnTo>
                  <a:lnTo>
                    <a:pt x="19"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39" name="Google Shape;6439;p28"/>
            <p:cNvSpPr/>
            <p:nvPr/>
          </p:nvSpPr>
          <p:spPr>
            <a:xfrm>
              <a:off x="604386" y="5374351"/>
              <a:ext cx="9534" cy="3787"/>
            </a:xfrm>
            <a:custGeom>
              <a:avLst/>
              <a:gdLst/>
              <a:ahLst/>
              <a:cxnLst/>
              <a:rect l="l" t="t" r="r" b="b"/>
              <a:pathLst>
                <a:path w="54" h="36" extrusionOk="0">
                  <a:moveTo>
                    <a:pt x="53" y="0"/>
                  </a:moveTo>
                  <a:lnTo>
                    <a:pt x="0" y="9"/>
                  </a:lnTo>
                  <a:lnTo>
                    <a:pt x="53" y="35"/>
                  </a:lnTo>
                  <a:cubicBezTo>
                    <a:pt x="45" y="27"/>
                    <a:pt x="45" y="9"/>
                    <a:pt x="53"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40" name="Google Shape;6440;p28"/>
            <p:cNvSpPr/>
            <p:nvPr/>
          </p:nvSpPr>
          <p:spPr>
            <a:xfrm>
              <a:off x="1065905" y="4880177"/>
              <a:ext cx="6356" cy="1999"/>
            </a:xfrm>
            <a:custGeom>
              <a:avLst/>
              <a:gdLst/>
              <a:ahLst/>
              <a:cxnLst/>
              <a:rect l="l" t="t" r="r" b="b"/>
              <a:pathLst>
                <a:path w="36" h="19" extrusionOk="0">
                  <a:moveTo>
                    <a:pt x="35" y="1"/>
                  </a:moveTo>
                  <a:cubicBezTo>
                    <a:pt x="18" y="1"/>
                    <a:pt x="9" y="1"/>
                    <a:pt x="0" y="9"/>
                  </a:cubicBezTo>
                  <a:lnTo>
                    <a:pt x="35" y="18"/>
                  </a:lnTo>
                  <a:lnTo>
                    <a:pt x="35"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41" name="Google Shape;6441;p28"/>
            <p:cNvSpPr/>
            <p:nvPr/>
          </p:nvSpPr>
          <p:spPr>
            <a:xfrm>
              <a:off x="992634" y="4914573"/>
              <a:ext cx="7945" cy="3787"/>
            </a:xfrm>
            <a:custGeom>
              <a:avLst/>
              <a:gdLst/>
              <a:ahLst/>
              <a:cxnLst/>
              <a:rect l="l" t="t" r="r" b="b"/>
              <a:pathLst>
                <a:path w="45" h="36" extrusionOk="0">
                  <a:moveTo>
                    <a:pt x="0" y="0"/>
                  </a:moveTo>
                  <a:lnTo>
                    <a:pt x="44" y="36"/>
                  </a:lnTo>
                  <a:lnTo>
                    <a:pt x="44" y="27"/>
                  </a:lnTo>
                  <a:lnTo>
                    <a:pt x="0"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42" name="Google Shape;6442;p28"/>
            <p:cNvSpPr/>
            <p:nvPr/>
          </p:nvSpPr>
          <p:spPr>
            <a:xfrm>
              <a:off x="940726" y="4952652"/>
              <a:ext cx="14654" cy="4733"/>
            </a:xfrm>
            <a:custGeom>
              <a:avLst/>
              <a:gdLst/>
              <a:ahLst/>
              <a:cxnLst/>
              <a:rect l="l" t="t" r="r" b="b"/>
              <a:pathLst>
                <a:path w="83" h="45" extrusionOk="0">
                  <a:moveTo>
                    <a:pt x="82" y="0"/>
                  </a:moveTo>
                  <a:lnTo>
                    <a:pt x="82" y="0"/>
                  </a:lnTo>
                  <a:cubicBezTo>
                    <a:pt x="77" y="3"/>
                    <a:pt x="72" y="8"/>
                    <a:pt x="67" y="13"/>
                  </a:cubicBezTo>
                  <a:lnTo>
                    <a:pt x="67" y="13"/>
                  </a:lnTo>
                  <a:cubicBezTo>
                    <a:pt x="73" y="10"/>
                    <a:pt x="78" y="6"/>
                    <a:pt x="82" y="0"/>
                  </a:cubicBezTo>
                  <a:close/>
                  <a:moveTo>
                    <a:pt x="67" y="13"/>
                  </a:moveTo>
                  <a:lnTo>
                    <a:pt x="67" y="13"/>
                  </a:lnTo>
                  <a:cubicBezTo>
                    <a:pt x="39" y="29"/>
                    <a:pt x="1" y="15"/>
                    <a:pt x="38" y="44"/>
                  </a:cubicBezTo>
                  <a:cubicBezTo>
                    <a:pt x="50" y="38"/>
                    <a:pt x="58" y="24"/>
                    <a:pt x="67" y="13"/>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43" name="Google Shape;6443;p28"/>
            <p:cNvSpPr/>
            <p:nvPr/>
          </p:nvSpPr>
          <p:spPr>
            <a:xfrm>
              <a:off x="1417606" y="5357941"/>
              <a:ext cx="6886" cy="2525"/>
            </a:xfrm>
            <a:custGeom>
              <a:avLst/>
              <a:gdLst/>
              <a:ahLst/>
              <a:cxnLst/>
              <a:rect l="l" t="t" r="r" b="b"/>
              <a:pathLst>
                <a:path w="39" h="24" extrusionOk="0">
                  <a:moveTo>
                    <a:pt x="10" y="1"/>
                  </a:moveTo>
                  <a:cubicBezTo>
                    <a:pt x="4" y="1"/>
                    <a:pt x="0" y="3"/>
                    <a:pt x="4" y="6"/>
                  </a:cubicBezTo>
                  <a:cubicBezTo>
                    <a:pt x="4" y="15"/>
                    <a:pt x="30" y="24"/>
                    <a:pt x="39" y="24"/>
                  </a:cubicBezTo>
                  <a:cubicBezTo>
                    <a:pt x="39" y="7"/>
                    <a:pt x="21" y="1"/>
                    <a:pt x="10"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44" name="Google Shape;6444;p28"/>
            <p:cNvSpPr/>
            <p:nvPr/>
          </p:nvSpPr>
          <p:spPr>
            <a:xfrm>
              <a:off x="1407190" y="5336273"/>
              <a:ext cx="4944" cy="2840"/>
            </a:xfrm>
            <a:custGeom>
              <a:avLst/>
              <a:gdLst/>
              <a:ahLst/>
              <a:cxnLst/>
              <a:rect l="l" t="t" r="r" b="b"/>
              <a:pathLst>
                <a:path w="28" h="27" extrusionOk="0">
                  <a:moveTo>
                    <a:pt x="1" y="0"/>
                  </a:moveTo>
                  <a:lnTo>
                    <a:pt x="18" y="27"/>
                  </a:lnTo>
                  <a:lnTo>
                    <a:pt x="27" y="27"/>
                  </a:lnTo>
                  <a:lnTo>
                    <a:pt x="1"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45" name="Google Shape;6445;p28"/>
            <p:cNvSpPr/>
            <p:nvPr/>
          </p:nvSpPr>
          <p:spPr>
            <a:xfrm>
              <a:off x="1399421" y="5322283"/>
              <a:ext cx="15714" cy="10308"/>
            </a:xfrm>
            <a:custGeom>
              <a:avLst/>
              <a:gdLst/>
              <a:ahLst/>
              <a:cxnLst/>
              <a:rect l="l" t="t" r="r" b="b"/>
              <a:pathLst>
                <a:path w="89" h="98" extrusionOk="0">
                  <a:moveTo>
                    <a:pt x="62" y="1"/>
                  </a:moveTo>
                  <a:lnTo>
                    <a:pt x="62" y="1"/>
                  </a:lnTo>
                  <a:cubicBezTo>
                    <a:pt x="1" y="18"/>
                    <a:pt x="71" y="54"/>
                    <a:pt x="54" y="80"/>
                  </a:cubicBezTo>
                  <a:lnTo>
                    <a:pt x="36" y="89"/>
                  </a:lnTo>
                  <a:lnTo>
                    <a:pt x="89" y="98"/>
                  </a:lnTo>
                  <a:cubicBezTo>
                    <a:pt x="80" y="71"/>
                    <a:pt x="45" y="27"/>
                    <a:pt x="62"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46" name="Google Shape;6446;p28"/>
            <p:cNvSpPr/>
            <p:nvPr/>
          </p:nvSpPr>
          <p:spPr>
            <a:xfrm>
              <a:off x="1428200" y="5311974"/>
              <a:ext cx="2648" cy="2104"/>
            </a:xfrm>
            <a:custGeom>
              <a:avLst/>
              <a:gdLst/>
              <a:ahLst/>
              <a:cxnLst/>
              <a:rect l="l" t="t" r="r" b="b"/>
              <a:pathLst>
                <a:path w="15" h="20" extrusionOk="0">
                  <a:moveTo>
                    <a:pt x="1" y="0"/>
                  </a:moveTo>
                  <a:cubicBezTo>
                    <a:pt x="0" y="0"/>
                    <a:pt x="2" y="2"/>
                    <a:pt x="5" y="3"/>
                  </a:cubicBezTo>
                  <a:lnTo>
                    <a:pt x="5" y="3"/>
                  </a:lnTo>
                  <a:cubicBezTo>
                    <a:pt x="3" y="1"/>
                    <a:pt x="2" y="0"/>
                    <a:pt x="1" y="0"/>
                  </a:cubicBezTo>
                  <a:close/>
                  <a:moveTo>
                    <a:pt x="14" y="1"/>
                  </a:moveTo>
                  <a:cubicBezTo>
                    <a:pt x="11" y="3"/>
                    <a:pt x="9" y="3"/>
                    <a:pt x="7" y="3"/>
                  </a:cubicBezTo>
                  <a:cubicBezTo>
                    <a:pt x="6" y="3"/>
                    <a:pt x="5" y="3"/>
                    <a:pt x="5" y="3"/>
                  </a:cubicBezTo>
                  <a:lnTo>
                    <a:pt x="5" y="3"/>
                  </a:lnTo>
                  <a:cubicBezTo>
                    <a:pt x="7" y="6"/>
                    <a:pt x="10" y="11"/>
                    <a:pt x="14" y="19"/>
                  </a:cubicBezTo>
                  <a:cubicBezTo>
                    <a:pt x="14" y="19"/>
                    <a:pt x="14" y="10"/>
                    <a:pt x="14"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47" name="Google Shape;6447;p28"/>
            <p:cNvSpPr/>
            <p:nvPr/>
          </p:nvSpPr>
          <p:spPr>
            <a:xfrm>
              <a:off x="1430672" y="5313447"/>
              <a:ext cx="2295" cy="1157"/>
            </a:xfrm>
            <a:custGeom>
              <a:avLst/>
              <a:gdLst/>
              <a:ahLst/>
              <a:cxnLst/>
              <a:rect l="l" t="t" r="r" b="b"/>
              <a:pathLst>
                <a:path w="13" h="11" extrusionOk="0">
                  <a:moveTo>
                    <a:pt x="8" y="0"/>
                  </a:moveTo>
                  <a:cubicBezTo>
                    <a:pt x="6" y="0"/>
                    <a:pt x="4" y="1"/>
                    <a:pt x="0" y="5"/>
                  </a:cubicBezTo>
                  <a:cubicBezTo>
                    <a:pt x="2" y="9"/>
                    <a:pt x="4" y="10"/>
                    <a:pt x="6" y="10"/>
                  </a:cubicBezTo>
                  <a:cubicBezTo>
                    <a:pt x="10" y="10"/>
                    <a:pt x="13" y="0"/>
                    <a:pt x="8"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48" name="Google Shape;6448;p28"/>
            <p:cNvSpPr/>
            <p:nvPr/>
          </p:nvSpPr>
          <p:spPr>
            <a:xfrm>
              <a:off x="1425905" y="5304506"/>
              <a:ext cx="9534" cy="3050"/>
            </a:xfrm>
            <a:custGeom>
              <a:avLst/>
              <a:gdLst/>
              <a:ahLst/>
              <a:cxnLst/>
              <a:rect l="l" t="t" r="r" b="b"/>
              <a:pathLst>
                <a:path w="54" h="29" extrusionOk="0">
                  <a:moveTo>
                    <a:pt x="34" y="0"/>
                  </a:moveTo>
                  <a:cubicBezTo>
                    <a:pt x="25" y="0"/>
                    <a:pt x="16" y="6"/>
                    <a:pt x="1" y="11"/>
                  </a:cubicBezTo>
                  <a:lnTo>
                    <a:pt x="27" y="28"/>
                  </a:lnTo>
                  <a:cubicBezTo>
                    <a:pt x="42" y="28"/>
                    <a:pt x="38" y="9"/>
                    <a:pt x="48" y="9"/>
                  </a:cubicBezTo>
                  <a:cubicBezTo>
                    <a:pt x="49" y="9"/>
                    <a:pt x="51" y="9"/>
                    <a:pt x="54" y="11"/>
                  </a:cubicBezTo>
                  <a:cubicBezTo>
                    <a:pt x="46" y="3"/>
                    <a:pt x="40" y="0"/>
                    <a:pt x="34"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49" name="Google Shape;6449;p28"/>
            <p:cNvSpPr/>
            <p:nvPr/>
          </p:nvSpPr>
          <p:spPr>
            <a:xfrm>
              <a:off x="1418136" y="5304611"/>
              <a:ext cx="3355" cy="1052"/>
            </a:xfrm>
            <a:custGeom>
              <a:avLst/>
              <a:gdLst/>
              <a:ahLst/>
              <a:cxnLst/>
              <a:rect l="l" t="t" r="r" b="b"/>
              <a:pathLst>
                <a:path w="19" h="10" extrusionOk="0">
                  <a:moveTo>
                    <a:pt x="1" y="1"/>
                  </a:moveTo>
                  <a:lnTo>
                    <a:pt x="9" y="10"/>
                  </a:lnTo>
                  <a:cubicBezTo>
                    <a:pt x="18" y="10"/>
                    <a:pt x="18" y="1"/>
                    <a:pt x="1"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50" name="Google Shape;6450;p28"/>
            <p:cNvSpPr/>
            <p:nvPr/>
          </p:nvSpPr>
          <p:spPr>
            <a:xfrm>
              <a:off x="1414958" y="5305558"/>
              <a:ext cx="9534" cy="1999"/>
            </a:xfrm>
            <a:custGeom>
              <a:avLst/>
              <a:gdLst/>
              <a:ahLst/>
              <a:cxnLst/>
              <a:rect l="l" t="t" r="r" b="b"/>
              <a:pathLst>
                <a:path w="54" h="19" extrusionOk="0">
                  <a:moveTo>
                    <a:pt x="27" y="1"/>
                  </a:moveTo>
                  <a:lnTo>
                    <a:pt x="27" y="1"/>
                  </a:lnTo>
                  <a:cubicBezTo>
                    <a:pt x="19" y="9"/>
                    <a:pt x="1" y="9"/>
                    <a:pt x="36" y="9"/>
                  </a:cubicBezTo>
                  <a:cubicBezTo>
                    <a:pt x="19" y="9"/>
                    <a:pt x="36" y="18"/>
                    <a:pt x="54" y="18"/>
                  </a:cubicBezTo>
                  <a:lnTo>
                    <a:pt x="27"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51" name="Google Shape;6451;p28"/>
            <p:cNvSpPr/>
            <p:nvPr/>
          </p:nvSpPr>
          <p:spPr>
            <a:xfrm>
              <a:off x="1414958" y="5309239"/>
              <a:ext cx="9887" cy="4313"/>
            </a:xfrm>
            <a:custGeom>
              <a:avLst/>
              <a:gdLst/>
              <a:ahLst/>
              <a:cxnLst/>
              <a:rect l="l" t="t" r="r" b="b"/>
              <a:pathLst>
                <a:path w="56" h="41" extrusionOk="0">
                  <a:moveTo>
                    <a:pt x="45" y="1"/>
                  </a:moveTo>
                  <a:lnTo>
                    <a:pt x="45" y="1"/>
                  </a:lnTo>
                  <a:cubicBezTo>
                    <a:pt x="39" y="13"/>
                    <a:pt x="33" y="26"/>
                    <a:pt x="20" y="26"/>
                  </a:cubicBezTo>
                  <a:cubicBezTo>
                    <a:pt x="15" y="26"/>
                    <a:pt x="9" y="24"/>
                    <a:pt x="1" y="19"/>
                  </a:cubicBezTo>
                  <a:lnTo>
                    <a:pt x="1" y="19"/>
                  </a:lnTo>
                  <a:cubicBezTo>
                    <a:pt x="8" y="33"/>
                    <a:pt x="20" y="40"/>
                    <a:pt x="30" y="40"/>
                  </a:cubicBezTo>
                  <a:cubicBezTo>
                    <a:pt x="45" y="40"/>
                    <a:pt x="55" y="27"/>
                    <a:pt x="45"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52" name="Google Shape;6452;p28"/>
            <p:cNvSpPr/>
            <p:nvPr/>
          </p:nvSpPr>
          <p:spPr>
            <a:xfrm>
              <a:off x="1396243" y="5322283"/>
              <a:ext cx="6533" cy="2945"/>
            </a:xfrm>
            <a:custGeom>
              <a:avLst/>
              <a:gdLst/>
              <a:ahLst/>
              <a:cxnLst/>
              <a:rect l="l" t="t" r="r" b="b"/>
              <a:pathLst>
                <a:path w="37" h="28" extrusionOk="0">
                  <a:moveTo>
                    <a:pt x="19" y="1"/>
                  </a:moveTo>
                  <a:lnTo>
                    <a:pt x="1" y="18"/>
                  </a:lnTo>
                  <a:lnTo>
                    <a:pt x="19" y="27"/>
                  </a:lnTo>
                  <a:cubicBezTo>
                    <a:pt x="10" y="18"/>
                    <a:pt x="36" y="1"/>
                    <a:pt x="19"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53" name="Google Shape;6453;p28"/>
            <p:cNvSpPr/>
            <p:nvPr/>
          </p:nvSpPr>
          <p:spPr>
            <a:xfrm>
              <a:off x="1418136" y="5291673"/>
              <a:ext cx="7945" cy="3787"/>
            </a:xfrm>
            <a:custGeom>
              <a:avLst/>
              <a:gdLst/>
              <a:ahLst/>
              <a:cxnLst/>
              <a:rect l="l" t="t" r="r" b="b"/>
              <a:pathLst>
                <a:path w="45" h="36" extrusionOk="0">
                  <a:moveTo>
                    <a:pt x="45" y="0"/>
                  </a:moveTo>
                  <a:cubicBezTo>
                    <a:pt x="39" y="0"/>
                    <a:pt x="35" y="2"/>
                    <a:pt x="32" y="6"/>
                  </a:cubicBezTo>
                  <a:lnTo>
                    <a:pt x="32" y="6"/>
                  </a:lnTo>
                  <a:cubicBezTo>
                    <a:pt x="37" y="3"/>
                    <a:pt x="41" y="0"/>
                    <a:pt x="45" y="0"/>
                  </a:cubicBezTo>
                  <a:close/>
                  <a:moveTo>
                    <a:pt x="32" y="6"/>
                  </a:moveTo>
                  <a:cubicBezTo>
                    <a:pt x="23" y="11"/>
                    <a:pt x="12" y="18"/>
                    <a:pt x="1" y="18"/>
                  </a:cubicBezTo>
                  <a:lnTo>
                    <a:pt x="18" y="36"/>
                  </a:lnTo>
                  <a:cubicBezTo>
                    <a:pt x="24" y="24"/>
                    <a:pt x="26" y="12"/>
                    <a:pt x="32" y="6"/>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54" name="Google Shape;6454;p28"/>
            <p:cNvSpPr/>
            <p:nvPr/>
          </p:nvSpPr>
          <p:spPr>
            <a:xfrm>
              <a:off x="1413546" y="5291673"/>
              <a:ext cx="4767" cy="2525"/>
            </a:xfrm>
            <a:custGeom>
              <a:avLst/>
              <a:gdLst/>
              <a:ahLst/>
              <a:cxnLst/>
              <a:rect l="l" t="t" r="r" b="b"/>
              <a:pathLst>
                <a:path w="27" h="24" extrusionOk="0">
                  <a:moveTo>
                    <a:pt x="0" y="0"/>
                  </a:moveTo>
                  <a:cubicBezTo>
                    <a:pt x="0" y="17"/>
                    <a:pt x="7" y="23"/>
                    <a:pt x="15" y="23"/>
                  </a:cubicBezTo>
                  <a:cubicBezTo>
                    <a:pt x="19" y="23"/>
                    <a:pt x="23" y="21"/>
                    <a:pt x="27" y="18"/>
                  </a:cubicBezTo>
                  <a:lnTo>
                    <a:pt x="0"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55" name="Google Shape;6455;p28"/>
            <p:cNvSpPr/>
            <p:nvPr/>
          </p:nvSpPr>
          <p:spPr>
            <a:xfrm>
              <a:off x="1405601" y="5305558"/>
              <a:ext cx="11123" cy="2945"/>
            </a:xfrm>
            <a:custGeom>
              <a:avLst/>
              <a:gdLst/>
              <a:ahLst/>
              <a:cxnLst/>
              <a:rect l="l" t="t" r="r" b="b"/>
              <a:pathLst>
                <a:path w="63" h="28" extrusionOk="0">
                  <a:moveTo>
                    <a:pt x="1" y="1"/>
                  </a:moveTo>
                  <a:lnTo>
                    <a:pt x="63" y="27"/>
                  </a:lnTo>
                  <a:lnTo>
                    <a:pt x="10"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56" name="Google Shape;6456;p28"/>
            <p:cNvSpPr/>
            <p:nvPr/>
          </p:nvSpPr>
          <p:spPr>
            <a:xfrm>
              <a:off x="1419725" y="5282311"/>
              <a:ext cx="7945" cy="1052"/>
            </a:xfrm>
            <a:custGeom>
              <a:avLst/>
              <a:gdLst/>
              <a:ahLst/>
              <a:cxnLst/>
              <a:rect l="l" t="t" r="r" b="b"/>
              <a:pathLst>
                <a:path w="45" h="10" extrusionOk="0">
                  <a:moveTo>
                    <a:pt x="0" y="1"/>
                  </a:moveTo>
                  <a:lnTo>
                    <a:pt x="45" y="10"/>
                  </a:lnTo>
                  <a:lnTo>
                    <a:pt x="18"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57" name="Google Shape;6457;p28"/>
            <p:cNvSpPr/>
            <p:nvPr/>
          </p:nvSpPr>
          <p:spPr>
            <a:xfrm>
              <a:off x="1418136" y="5272108"/>
              <a:ext cx="9534" cy="4733"/>
            </a:xfrm>
            <a:custGeom>
              <a:avLst/>
              <a:gdLst/>
              <a:ahLst/>
              <a:cxnLst/>
              <a:rect l="l" t="t" r="r" b="b"/>
              <a:pathLst>
                <a:path w="54" h="45" extrusionOk="0">
                  <a:moveTo>
                    <a:pt x="1" y="1"/>
                  </a:moveTo>
                  <a:cubicBezTo>
                    <a:pt x="9" y="10"/>
                    <a:pt x="18" y="27"/>
                    <a:pt x="1" y="45"/>
                  </a:cubicBezTo>
                  <a:cubicBezTo>
                    <a:pt x="23" y="45"/>
                    <a:pt x="33" y="25"/>
                    <a:pt x="46" y="25"/>
                  </a:cubicBezTo>
                  <a:cubicBezTo>
                    <a:pt x="49" y="25"/>
                    <a:pt x="51" y="26"/>
                    <a:pt x="54" y="27"/>
                  </a:cubicBezTo>
                  <a:cubicBezTo>
                    <a:pt x="45" y="10"/>
                    <a:pt x="18" y="1"/>
                    <a:pt x="1"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58" name="Google Shape;6458;p28"/>
            <p:cNvSpPr/>
            <p:nvPr/>
          </p:nvSpPr>
          <p:spPr>
            <a:xfrm>
              <a:off x="1411957" y="5271161"/>
              <a:ext cx="6356" cy="1052"/>
            </a:xfrm>
            <a:custGeom>
              <a:avLst/>
              <a:gdLst/>
              <a:ahLst/>
              <a:cxnLst/>
              <a:rect l="l" t="t" r="r" b="b"/>
              <a:pathLst>
                <a:path w="36" h="10" extrusionOk="0">
                  <a:moveTo>
                    <a:pt x="0" y="1"/>
                  </a:moveTo>
                  <a:cubicBezTo>
                    <a:pt x="9" y="1"/>
                    <a:pt x="18" y="10"/>
                    <a:pt x="36" y="10"/>
                  </a:cubicBezTo>
                  <a:cubicBezTo>
                    <a:pt x="27" y="10"/>
                    <a:pt x="18" y="1"/>
                    <a:pt x="0"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59" name="Google Shape;6459;p28"/>
            <p:cNvSpPr/>
            <p:nvPr/>
          </p:nvSpPr>
          <p:spPr>
            <a:xfrm>
              <a:off x="1411957" y="5285151"/>
              <a:ext cx="6356" cy="2840"/>
            </a:xfrm>
            <a:custGeom>
              <a:avLst/>
              <a:gdLst/>
              <a:ahLst/>
              <a:cxnLst/>
              <a:rect l="l" t="t" r="r" b="b"/>
              <a:pathLst>
                <a:path w="36" h="27" extrusionOk="0">
                  <a:moveTo>
                    <a:pt x="36" y="0"/>
                  </a:moveTo>
                  <a:lnTo>
                    <a:pt x="0" y="18"/>
                  </a:lnTo>
                  <a:lnTo>
                    <a:pt x="0" y="27"/>
                  </a:lnTo>
                  <a:cubicBezTo>
                    <a:pt x="9" y="27"/>
                    <a:pt x="27" y="18"/>
                    <a:pt x="36"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60" name="Google Shape;6460;p28"/>
            <p:cNvSpPr/>
            <p:nvPr/>
          </p:nvSpPr>
          <p:spPr>
            <a:xfrm>
              <a:off x="1411957" y="5285151"/>
              <a:ext cx="177" cy="1999"/>
            </a:xfrm>
            <a:custGeom>
              <a:avLst/>
              <a:gdLst/>
              <a:ahLst/>
              <a:cxnLst/>
              <a:rect l="l" t="t" r="r" b="b"/>
              <a:pathLst>
                <a:path w="1" h="19" extrusionOk="0">
                  <a:moveTo>
                    <a:pt x="0" y="18"/>
                  </a:moveTo>
                  <a:lnTo>
                    <a:pt x="0" y="18"/>
                  </a:lnTo>
                  <a:cubicBezTo>
                    <a:pt x="0" y="9"/>
                    <a:pt x="0" y="0"/>
                    <a:pt x="0" y="0"/>
                  </a:cubicBezTo>
                  <a:cubicBezTo>
                    <a:pt x="0" y="0"/>
                    <a:pt x="0" y="9"/>
                    <a:pt x="0" y="18"/>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61" name="Google Shape;6461;p28"/>
            <p:cNvSpPr/>
            <p:nvPr/>
          </p:nvSpPr>
          <p:spPr>
            <a:xfrm>
              <a:off x="1411957" y="5287886"/>
              <a:ext cx="177" cy="105"/>
            </a:xfrm>
            <a:custGeom>
              <a:avLst/>
              <a:gdLst/>
              <a:ahLst/>
              <a:cxnLst/>
              <a:rect l="l" t="t" r="r" b="b"/>
              <a:pathLst>
                <a:path w="1" h="1" extrusionOk="0">
                  <a:moveTo>
                    <a:pt x="0" y="1"/>
                  </a:moveTo>
                  <a:lnTo>
                    <a:pt x="0" y="1"/>
                  </a:lnTo>
                  <a:cubicBezTo>
                    <a:pt x="0" y="1"/>
                    <a:pt x="0" y="1"/>
                    <a:pt x="0"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62" name="Google Shape;6462;p28"/>
            <p:cNvSpPr/>
            <p:nvPr/>
          </p:nvSpPr>
          <p:spPr>
            <a:xfrm>
              <a:off x="1396243" y="5297563"/>
              <a:ext cx="14301" cy="1893"/>
            </a:xfrm>
            <a:custGeom>
              <a:avLst/>
              <a:gdLst/>
              <a:ahLst/>
              <a:cxnLst/>
              <a:rect l="l" t="t" r="r" b="b"/>
              <a:pathLst>
                <a:path w="81" h="18" extrusionOk="0">
                  <a:moveTo>
                    <a:pt x="32" y="1"/>
                  </a:moveTo>
                  <a:cubicBezTo>
                    <a:pt x="22" y="1"/>
                    <a:pt x="11" y="4"/>
                    <a:pt x="1" y="15"/>
                  </a:cubicBezTo>
                  <a:cubicBezTo>
                    <a:pt x="7" y="17"/>
                    <a:pt x="12" y="17"/>
                    <a:pt x="17" y="17"/>
                  </a:cubicBezTo>
                  <a:cubicBezTo>
                    <a:pt x="31" y="17"/>
                    <a:pt x="43" y="12"/>
                    <a:pt x="60" y="12"/>
                  </a:cubicBezTo>
                  <a:cubicBezTo>
                    <a:pt x="66" y="12"/>
                    <a:pt x="73" y="13"/>
                    <a:pt x="80" y="15"/>
                  </a:cubicBezTo>
                  <a:cubicBezTo>
                    <a:pt x="64" y="9"/>
                    <a:pt x="48" y="1"/>
                    <a:pt x="32"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63" name="Google Shape;6463;p28"/>
            <p:cNvSpPr/>
            <p:nvPr/>
          </p:nvSpPr>
          <p:spPr>
            <a:xfrm>
              <a:off x="1405601" y="5290726"/>
              <a:ext cx="4944" cy="2840"/>
            </a:xfrm>
            <a:custGeom>
              <a:avLst/>
              <a:gdLst/>
              <a:ahLst/>
              <a:cxnLst/>
              <a:rect l="l" t="t" r="r" b="b"/>
              <a:pathLst>
                <a:path w="28" h="27" extrusionOk="0">
                  <a:moveTo>
                    <a:pt x="23" y="15"/>
                  </a:moveTo>
                  <a:lnTo>
                    <a:pt x="27" y="18"/>
                  </a:lnTo>
                  <a:cubicBezTo>
                    <a:pt x="26" y="16"/>
                    <a:pt x="24" y="15"/>
                    <a:pt x="23" y="15"/>
                  </a:cubicBezTo>
                  <a:close/>
                  <a:moveTo>
                    <a:pt x="1" y="0"/>
                  </a:moveTo>
                  <a:lnTo>
                    <a:pt x="1" y="27"/>
                  </a:lnTo>
                  <a:cubicBezTo>
                    <a:pt x="7" y="21"/>
                    <a:pt x="13" y="14"/>
                    <a:pt x="20" y="14"/>
                  </a:cubicBezTo>
                  <a:cubicBezTo>
                    <a:pt x="21" y="14"/>
                    <a:pt x="22" y="15"/>
                    <a:pt x="23" y="15"/>
                  </a:cubicBezTo>
                  <a:lnTo>
                    <a:pt x="23" y="15"/>
                  </a:lnTo>
                  <a:lnTo>
                    <a:pt x="1"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64" name="Google Shape;6464;p28"/>
            <p:cNvSpPr/>
            <p:nvPr/>
          </p:nvSpPr>
          <p:spPr>
            <a:xfrm>
              <a:off x="1402599" y="5289780"/>
              <a:ext cx="3178" cy="1052"/>
            </a:xfrm>
            <a:custGeom>
              <a:avLst/>
              <a:gdLst/>
              <a:ahLst/>
              <a:cxnLst/>
              <a:rect l="l" t="t" r="r" b="b"/>
              <a:pathLst>
                <a:path w="18" h="10" extrusionOk="0">
                  <a:moveTo>
                    <a:pt x="0" y="1"/>
                  </a:moveTo>
                  <a:lnTo>
                    <a:pt x="18" y="9"/>
                  </a:lnTo>
                  <a:lnTo>
                    <a:pt x="18"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65" name="Google Shape;6465;p28"/>
            <p:cNvSpPr/>
            <p:nvPr/>
          </p:nvSpPr>
          <p:spPr>
            <a:xfrm>
              <a:off x="1402599" y="5274001"/>
              <a:ext cx="7945" cy="3787"/>
            </a:xfrm>
            <a:custGeom>
              <a:avLst/>
              <a:gdLst/>
              <a:ahLst/>
              <a:cxnLst/>
              <a:rect l="l" t="t" r="r" b="b"/>
              <a:pathLst>
                <a:path w="45" h="36" extrusionOk="0">
                  <a:moveTo>
                    <a:pt x="9" y="0"/>
                  </a:moveTo>
                  <a:cubicBezTo>
                    <a:pt x="0" y="9"/>
                    <a:pt x="0" y="27"/>
                    <a:pt x="9" y="36"/>
                  </a:cubicBezTo>
                  <a:cubicBezTo>
                    <a:pt x="18" y="36"/>
                    <a:pt x="44" y="36"/>
                    <a:pt x="36" y="27"/>
                  </a:cubicBezTo>
                  <a:cubicBezTo>
                    <a:pt x="18" y="18"/>
                    <a:pt x="9" y="9"/>
                    <a:pt x="9"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66" name="Google Shape;6466;p28"/>
            <p:cNvSpPr/>
            <p:nvPr/>
          </p:nvSpPr>
          <p:spPr>
            <a:xfrm>
              <a:off x="1408779" y="5281470"/>
              <a:ext cx="1766" cy="105"/>
            </a:xfrm>
            <a:custGeom>
              <a:avLst/>
              <a:gdLst/>
              <a:ahLst/>
              <a:cxnLst/>
              <a:rect l="l" t="t" r="r" b="b"/>
              <a:pathLst>
                <a:path w="10" h="1" extrusionOk="0">
                  <a:moveTo>
                    <a:pt x="9" y="0"/>
                  </a:moveTo>
                  <a:lnTo>
                    <a:pt x="1" y="0"/>
                  </a:lnTo>
                  <a:cubicBezTo>
                    <a:pt x="1" y="0"/>
                    <a:pt x="1" y="0"/>
                    <a:pt x="9"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67" name="Google Shape;6467;p28"/>
            <p:cNvSpPr/>
            <p:nvPr/>
          </p:nvSpPr>
          <p:spPr>
            <a:xfrm>
              <a:off x="1394831" y="5261905"/>
              <a:ext cx="1589" cy="1052"/>
            </a:xfrm>
            <a:custGeom>
              <a:avLst/>
              <a:gdLst/>
              <a:ahLst/>
              <a:cxnLst/>
              <a:rect l="l" t="t" r="r" b="b"/>
              <a:pathLst>
                <a:path w="9" h="10" extrusionOk="0">
                  <a:moveTo>
                    <a:pt x="9" y="1"/>
                  </a:moveTo>
                  <a:lnTo>
                    <a:pt x="0" y="9"/>
                  </a:lnTo>
                  <a:lnTo>
                    <a:pt x="9"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68" name="Google Shape;6468;p28"/>
            <p:cNvSpPr/>
            <p:nvPr/>
          </p:nvSpPr>
          <p:spPr>
            <a:xfrm>
              <a:off x="1402599" y="5277683"/>
              <a:ext cx="3178" cy="2945"/>
            </a:xfrm>
            <a:custGeom>
              <a:avLst/>
              <a:gdLst/>
              <a:ahLst/>
              <a:cxnLst/>
              <a:rect l="l" t="t" r="r" b="b"/>
              <a:pathLst>
                <a:path w="18" h="28" extrusionOk="0">
                  <a:moveTo>
                    <a:pt x="9" y="1"/>
                  </a:moveTo>
                  <a:cubicBezTo>
                    <a:pt x="0" y="1"/>
                    <a:pt x="0" y="10"/>
                    <a:pt x="0" y="10"/>
                  </a:cubicBezTo>
                  <a:cubicBezTo>
                    <a:pt x="0" y="18"/>
                    <a:pt x="9" y="18"/>
                    <a:pt x="18" y="27"/>
                  </a:cubicBezTo>
                  <a:cubicBezTo>
                    <a:pt x="18" y="18"/>
                    <a:pt x="9" y="10"/>
                    <a:pt x="9"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69" name="Google Shape;6469;p28"/>
            <p:cNvSpPr/>
            <p:nvPr/>
          </p:nvSpPr>
          <p:spPr>
            <a:xfrm>
              <a:off x="1405601" y="5268426"/>
              <a:ext cx="3355" cy="2840"/>
            </a:xfrm>
            <a:custGeom>
              <a:avLst/>
              <a:gdLst/>
              <a:ahLst/>
              <a:cxnLst/>
              <a:rect l="l" t="t" r="r" b="b"/>
              <a:pathLst>
                <a:path w="19" h="27" extrusionOk="0">
                  <a:moveTo>
                    <a:pt x="10" y="0"/>
                  </a:moveTo>
                  <a:cubicBezTo>
                    <a:pt x="1" y="9"/>
                    <a:pt x="1" y="18"/>
                    <a:pt x="1" y="27"/>
                  </a:cubicBezTo>
                  <a:cubicBezTo>
                    <a:pt x="10" y="18"/>
                    <a:pt x="19" y="0"/>
                    <a:pt x="10"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70" name="Google Shape;6470;p28"/>
            <p:cNvSpPr/>
            <p:nvPr/>
          </p:nvSpPr>
          <p:spPr>
            <a:xfrm>
              <a:off x="1410368" y="5280523"/>
              <a:ext cx="1766" cy="105"/>
            </a:xfrm>
            <a:custGeom>
              <a:avLst/>
              <a:gdLst/>
              <a:ahLst/>
              <a:cxnLst/>
              <a:rect l="l" t="t" r="r" b="b"/>
              <a:pathLst>
                <a:path w="10" h="1" extrusionOk="0">
                  <a:moveTo>
                    <a:pt x="0" y="0"/>
                  </a:moveTo>
                  <a:lnTo>
                    <a:pt x="9" y="0"/>
                  </a:lnTo>
                  <a:cubicBezTo>
                    <a:pt x="9" y="0"/>
                    <a:pt x="9" y="0"/>
                    <a:pt x="0"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71" name="Google Shape;6471;p28"/>
            <p:cNvSpPr/>
            <p:nvPr/>
          </p:nvSpPr>
          <p:spPr>
            <a:xfrm>
              <a:off x="1405601" y="5280523"/>
              <a:ext cx="4944" cy="1052"/>
            </a:xfrm>
            <a:custGeom>
              <a:avLst/>
              <a:gdLst/>
              <a:ahLst/>
              <a:cxnLst/>
              <a:rect l="l" t="t" r="r" b="b"/>
              <a:pathLst>
                <a:path w="28" h="10" extrusionOk="0">
                  <a:moveTo>
                    <a:pt x="1" y="0"/>
                  </a:moveTo>
                  <a:cubicBezTo>
                    <a:pt x="10" y="0"/>
                    <a:pt x="19" y="9"/>
                    <a:pt x="19" y="9"/>
                  </a:cubicBezTo>
                  <a:cubicBezTo>
                    <a:pt x="27" y="9"/>
                    <a:pt x="27" y="9"/>
                    <a:pt x="27"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72" name="Google Shape;6472;p28"/>
            <p:cNvSpPr/>
            <p:nvPr/>
          </p:nvSpPr>
          <p:spPr>
            <a:xfrm>
              <a:off x="1355812" y="5261905"/>
              <a:ext cx="39196" cy="9467"/>
            </a:xfrm>
            <a:custGeom>
              <a:avLst/>
              <a:gdLst/>
              <a:ahLst/>
              <a:cxnLst/>
              <a:rect l="l" t="t" r="r" b="b"/>
              <a:pathLst>
                <a:path w="222" h="90" extrusionOk="0">
                  <a:moveTo>
                    <a:pt x="168" y="1"/>
                  </a:moveTo>
                  <a:cubicBezTo>
                    <a:pt x="160" y="17"/>
                    <a:pt x="152" y="55"/>
                    <a:pt x="124" y="55"/>
                  </a:cubicBezTo>
                  <a:cubicBezTo>
                    <a:pt x="121" y="55"/>
                    <a:pt x="118" y="54"/>
                    <a:pt x="115" y="54"/>
                  </a:cubicBezTo>
                  <a:cubicBezTo>
                    <a:pt x="89" y="36"/>
                    <a:pt x="115" y="27"/>
                    <a:pt x="133" y="9"/>
                  </a:cubicBezTo>
                  <a:lnTo>
                    <a:pt x="133" y="9"/>
                  </a:lnTo>
                  <a:cubicBezTo>
                    <a:pt x="122" y="18"/>
                    <a:pt x="111" y="20"/>
                    <a:pt x="99" y="20"/>
                  </a:cubicBezTo>
                  <a:cubicBezTo>
                    <a:pt x="85" y="20"/>
                    <a:pt x="71" y="17"/>
                    <a:pt x="54" y="17"/>
                  </a:cubicBezTo>
                  <a:cubicBezTo>
                    <a:pt x="40" y="17"/>
                    <a:pt x="26" y="19"/>
                    <a:pt x="9" y="27"/>
                  </a:cubicBezTo>
                  <a:lnTo>
                    <a:pt x="36" y="45"/>
                  </a:lnTo>
                  <a:cubicBezTo>
                    <a:pt x="27" y="45"/>
                    <a:pt x="9" y="45"/>
                    <a:pt x="0" y="54"/>
                  </a:cubicBezTo>
                  <a:cubicBezTo>
                    <a:pt x="9" y="52"/>
                    <a:pt x="17" y="50"/>
                    <a:pt x="25" y="50"/>
                  </a:cubicBezTo>
                  <a:cubicBezTo>
                    <a:pt x="49" y="50"/>
                    <a:pt x="65" y="62"/>
                    <a:pt x="45" y="89"/>
                  </a:cubicBezTo>
                  <a:cubicBezTo>
                    <a:pt x="47" y="90"/>
                    <a:pt x="50" y="90"/>
                    <a:pt x="53" y="90"/>
                  </a:cubicBezTo>
                  <a:cubicBezTo>
                    <a:pt x="94" y="90"/>
                    <a:pt x="180" y="42"/>
                    <a:pt x="221" y="9"/>
                  </a:cubicBezTo>
                  <a:cubicBezTo>
                    <a:pt x="217" y="9"/>
                    <a:pt x="210" y="12"/>
                    <a:pt x="201" y="12"/>
                  </a:cubicBezTo>
                  <a:cubicBezTo>
                    <a:pt x="192" y="12"/>
                    <a:pt x="181" y="9"/>
                    <a:pt x="168"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73" name="Google Shape;6473;p28"/>
            <p:cNvSpPr/>
            <p:nvPr/>
          </p:nvSpPr>
          <p:spPr>
            <a:xfrm>
              <a:off x="1396243" y="5261905"/>
              <a:ext cx="8122" cy="5680"/>
            </a:xfrm>
            <a:custGeom>
              <a:avLst/>
              <a:gdLst/>
              <a:ahLst/>
              <a:cxnLst/>
              <a:rect l="l" t="t" r="r" b="b"/>
              <a:pathLst>
                <a:path w="46" h="54" extrusionOk="0">
                  <a:moveTo>
                    <a:pt x="1" y="1"/>
                  </a:moveTo>
                  <a:lnTo>
                    <a:pt x="10" y="45"/>
                  </a:lnTo>
                  <a:lnTo>
                    <a:pt x="10" y="54"/>
                  </a:lnTo>
                  <a:cubicBezTo>
                    <a:pt x="19" y="45"/>
                    <a:pt x="27" y="27"/>
                    <a:pt x="45" y="9"/>
                  </a:cubicBezTo>
                  <a:cubicBezTo>
                    <a:pt x="27" y="1"/>
                    <a:pt x="10" y="1"/>
                    <a:pt x="1"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74" name="Google Shape;6474;p28"/>
            <p:cNvSpPr/>
            <p:nvPr/>
          </p:nvSpPr>
          <p:spPr>
            <a:xfrm>
              <a:off x="1385473" y="5267480"/>
              <a:ext cx="20304" cy="7574"/>
            </a:xfrm>
            <a:custGeom>
              <a:avLst/>
              <a:gdLst/>
              <a:ahLst/>
              <a:cxnLst/>
              <a:rect l="l" t="t" r="r" b="b"/>
              <a:pathLst>
                <a:path w="115" h="72" extrusionOk="0">
                  <a:moveTo>
                    <a:pt x="71" y="1"/>
                  </a:moveTo>
                  <a:cubicBezTo>
                    <a:pt x="71" y="9"/>
                    <a:pt x="80" y="18"/>
                    <a:pt x="88" y="36"/>
                  </a:cubicBezTo>
                  <a:cubicBezTo>
                    <a:pt x="91" y="33"/>
                    <a:pt x="93" y="32"/>
                    <a:pt x="95" y="32"/>
                  </a:cubicBezTo>
                  <a:cubicBezTo>
                    <a:pt x="98" y="32"/>
                    <a:pt x="100" y="36"/>
                    <a:pt x="106" y="36"/>
                  </a:cubicBezTo>
                  <a:lnTo>
                    <a:pt x="71" y="1"/>
                  </a:lnTo>
                  <a:close/>
                  <a:moveTo>
                    <a:pt x="115" y="27"/>
                  </a:moveTo>
                  <a:lnTo>
                    <a:pt x="106" y="36"/>
                  </a:lnTo>
                  <a:lnTo>
                    <a:pt x="88" y="36"/>
                  </a:lnTo>
                  <a:cubicBezTo>
                    <a:pt x="97" y="45"/>
                    <a:pt x="97" y="54"/>
                    <a:pt x="106" y="62"/>
                  </a:cubicBezTo>
                  <a:cubicBezTo>
                    <a:pt x="106" y="54"/>
                    <a:pt x="106" y="45"/>
                    <a:pt x="115" y="27"/>
                  </a:cubicBezTo>
                  <a:close/>
                  <a:moveTo>
                    <a:pt x="88" y="36"/>
                  </a:moveTo>
                  <a:lnTo>
                    <a:pt x="88" y="36"/>
                  </a:lnTo>
                  <a:cubicBezTo>
                    <a:pt x="80" y="38"/>
                    <a:pt x="72" y="39"/>
                    <a:pt x="65" y="39"/>
                  </a:cubicBezTo>
                  <a:cubicBezTo>
                    <a:pt x="58" y="39"/>
                    <a:pt x="51" y="38"/>
                    <a:pt x="44" y="38"/>
                  </a:cubicBezTo>
                  <a:cubicBezTo>
                    <a:pt x="31" y="38"/>
                    <a:pt x="18" y="40"/>
                    <a:pt x="0" y="54"/>
                  </a:cubicBezTo>
                  <a:cubicBezTo>
                    <a:pt x="5" y="67"/>
                    <a:pt x="13" y="69"/>
                    <a:pt x="23" y="69"/>
                  </a:cubicBezTo>
                  <a:cubicBezTo>
                    <a:pt x="28" y="69"/>
                    <a:pt x="34" y="69"/>
                    <a:pt x="39" y="69"/>
                  </a:cubicBezTo>
                  <a:cubicBezTo>
                    <a:pt x="44" y="69"/>
                    <a:pt x="49" y="69"/>
                    <a:pt x="53" y="71"/>
                  </a:cubicBezTo>
                  <a:cubicBezTo>
                    <a:pt x="47" y="59"/>
                    <a:pt x="48" y="56"/>
                    <a:pt x="53" y="56"/>
                  </a:cubicBezTo>
                  <a:cubicBezTo>
                    <a:pt x="57" y="56"/>
                    <a:pt x="61" y="57"/>
                    <a:pt x="67" y="57"/>
                  </a:cubicBezTo>
                  <a:cubicBezTo>
                    <a:pt x="75" y="57"/>
                    <a:pt x="85" y="54"/>
                    <a:pt x="88" y="36"/>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75" name="Google Shape;6475;p28"/>
            <p:cNvSpPr/>
            <p:nvPr/>
          </p:nvSpPr>
          <p:spPr>
            <a:xfrm>
              <a:off x="1382295" y="5299036"/>
              <a:ext cx="1766" cy="105"/>
            </a:xfrm>
            <a:custGeom>
              <a:avLst/>
              <a:gdLst/>
              <a:ahLst/>
              <a:cxnLst/>
              <a:rect l="l" t="t" r="r" b="b"/>
              <a:pathLst>
                <a:path w="10" h="1" extrusionOk="0">
                  <a:moveTo>
                    <a:pt x="0" y="1"/>
                  </a:moveTo>
                  <a:cubicBezTo>
                    <a:pt x="0" y="1"/>
                    <a:pt x="9" y="1"/>
                    <a:pt x="9" y="1"/>
                  </a:cubicBezTo>
                  <a:cubicBezTo>
                    <a:pt x="9" y="1"/>
                    <a:pt x="0" y="1"/>
                    <a:pt x="0"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76" name="Google Shape;6476;p28"/>
            <p:cNvSpPr/>
            <p:nvPr/>
          </p:nvSpPr>
          <p:spPr>
            <a:xfrm>
              <a:off x="1383884" y="5291673"/>
              <a:ext cx="15714" cy="7784"/>
            </a:xfrm>
            <a:custGeom>
              <a:avLst/>
              <a:gdLst/>
              <a:ahLst/>
              <a:cxnLst/>
              <a:rect l="l" t="t" r="r" b="b"/>
              <a:pathLst>
                <a:path w="89" h="74" extrusionOk="0">
                  <a:moveTo>
                    <a:pt x="89" y="0"/>
                  </a:moveTo>
                  <a:cubicBezTo>
                    <a:pt x="86" y="0"/>
                    <a:pt x="80" y="4"/>
                    <a:pt x="74" y="9"/>
                  </a:cubicBezTo>
                  <a:lnTo>
                    <a:pt x="74" y="9"/>
                  </a:lnTo>
                  <a:cubicBezTo>
                    <a:pt x="79" y="7"/>
                    <a:pt x="84" y="4"/>
                    <a:pt x="89" y="0"/>
                  </a:cubicBezTo>
                  <a:close/>
                  <a:moveTo>
                    <a:pt x="74" y="9"/>
                  </a:moveTo>
                  <a:lnTo>
                    <a:pt x="74" y="9"/>
                  </a:lnTo>
                  <a:cubicBezTo>
                    <a:pt x="52" y="22"/>
                    <a:pt x="31" y="32"/>
                    <a:pt x="9" y="53"/>
                  </a:cubicBezTo>
                  <a:cubicBezTo>
                    <a:pt x="18" y="53"/>
                    <a:pt x="27" y="53"/>
                    <a:pt x="27" y="62"/>
                  </a:cubicBezTo>
                  <a:cubicBezTo>
                    <a:pt x="22" y="66"/>
                    <a:pt x="18" y="66"/>
                    <a:pt x="14" y="66"/>
                  </a:cubicBezTo>
                  <a:cubicBezTo>
                    <a:pt x="9" y="66"/>
                    <a:pt x="5" y="66"/>
                    <a:pt x="0" y="71"/>
                  </a:cubicBezTo>
                  <a:cubicBezTo>
                    <a:pt x="5" y="71"/>
                    <a:pt x="14" y="73"/>
                    <a:pt x="22" y="73"/>
                  </a:cubicBezTo>
                  <a:cubicBezTo>
                    <a:pt x="31" y="73"/>
                    <a:pt x="40" y="71"/>
                    <a:pt x="44" y="62"/>
                  </a:cubicBezTo>
                  <a:lnTo>
                    <a:pt x="36" y="53"/>
                  </a:lnTo>
                  <a:cubicBezTo>
                    <a:pt x="42" y="41"/>
                    <a:pt x="60" y="21"/>
                    <a:pt x="74" y="9"/>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77" name="Google Shape;6477;p28"/>
            <p:cNvSpPr/>
            <p:nvPr/>
          </p:nvSpPr>
          <p:spPr>
            <a:xfrm>
              <a:off x="1382295" y="5281470"/>
              <a:ext cx="9534" cy="3787"/>
            </a:xfrm>
            <a:custGeom>
              <a:avLst/>
              <a:gdLst/>
              <a:ahLst/>
              <a:cxnLst/>
              <a:rect l="l" t="t" r="r" b="b"/>
              <a:pathLst>
                <a:path w="54" h="36" extrusionOk="0">
                  <a:moveTo>
                    <a:pt x="27" y="0"/>
                  </a:moveTo>
                  <a:lnTo>
                    <a:pt x="0" y="27"/>
                  </a:lnTo>
                  <a:lnTo>
                    <a:pt x="18" y="18"/>
                  </a:lnTo>
                  <a:cubicBezTo>
                    <a:pt x="18" y="31"/>
                    <a:pt x="25" y="35"/>
                    <a:pt x="32" y="35"/>
                  </a:cubicBezTo>
                  <a:cubicBezTo>
                    <a:pt x="40" y="35"/>
                    <a:pt x="49" y="31"/>
                    <a:pt x="53" y="27"/>
                  </a:cubicBezTo>
                  <a:lnTo>
                    <a:pt x="27"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78" name="Google Shape;6478;p28"/>
            <p:cNvSpPr/>
            <p:nvPr/>
          </p:nvSpPr>
          <p:spPr>
            <a:xfrm>
              <a:off x="1394831" y="5260011"/>
              <a:ext cx="10947" cy="1052"/>
            </a:xfrm>
            <a:custGeom>
              <a:avLst/>
              <a:gdLst/>
              <a:ahLst/>
              <a:cxnLst/>
              <a:rect l="l" t="t" r="r" b="b"/>
              <a:pathLst>
                <a:path w="62" h="10" extrusionOk="0">
                  <a:moveTo>
                    <a:pt x="0" y="1"/>
                  </a:moveTo>
                  <a:lnTo>
                    <a:pt x="27" y="10"/>
                  </a:lnTo>
                  <a:lnTo>
                    <a:pt x="62"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79" name="Google Shape;6479;p28"/>
            <p:cNvSpPr/>
            <p:nvPr/>
          </p:nvSpPr>
          <p:spPr>
            <a:xfrm>
              <a:off x="1394831" y="5255383"/>
              <a:ext cx="6356" cy="1052"/>
            </a:xfrm>
            <a:custGeom>
              <a:avLst/>
              <a:gdLst/>
              <a:ahLst/>
              <a:cxnLst/>
              <a:rect l="l" t="t" r="r" b="b"/>
              <a:pathLst>
                <a:path w="36" h="10" extrusionOk="0">
                  <a:moveTo>
                    <a:pt x="9" y="1"/>
                  </a:moveTo>
                  <a:lnTo>
                    <a:pt x="0" y="10"/>
                  </a:lnTo>
                  <a:lnTo>
                    <a:pt x="35"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80" name="Google Shape;6480;p28"/>
            <p:cNvSpPr/>
            <p:nvPr/>
          </p:nvSpPr>
          <p:spPr>
            <a:xfrm>
              <a:off x="1076675" y="5142095"/>
              <a:ext cx="177" cy="1052"/>
            </a:xfrm>
            <a:custGeom>
              <a:avLst/>
              <a:gdLst/>
              <a:ahLst/>
              <a:cxnLst/>
              <a:rect l="l" t="t" r="r" b="b"/>
              <a:pathLst>
                <a:path w="1" h="10" extrusionOk="0">
                  <a:moveTo>
                    <a:pt x="1" y="1"/>
                  </a:moveTo>
                  <a:lnTo>
                    <a:pt x="1" y="9"/>
                  </a:lnTo>
                  <a:cubicBezTo>
                    <a:pt x="1" y="9"/>
                    <a:pt x="1" y="1"/>
                    <a:pt x="1"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81" name="Google Shape;6481;p28"/>
            <p:cNvSpPr/>
            <p:nvPr/>
          </p:nvSpPr>
          <p:spPr>
            <a:xfrm>
              <a:off x="1086033" y="5138414"/>
              <a:ext cx="177" cy="1893"/>
            </a:xfrm>
            <a:custGeom>
              <a:avLst/>
              <a:gdLst/>
              <a:ahLst/>
              <a:cxnLst/>
              <a:rect l="l" t="t" r="r" b="b"/>
              <a:pathLst>
                <a:path w="1" h="18" extrusionOk="0">
                  <a:moveTo>
                    <a:pt x="1" y="18"/>
                  </a:moveTo>
                  <a:lnTo>
                    <a:pt x="1" y="0"/>
                  </a:lnTo>
                  <a:cubicBezTo>
                    <a:pt x="1" y="9"/>
                    <a:pt x="1" y="18"/>
                    <a:pt x="1" y="18"/>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82" name="Google Shape;6482;p28"/>
            <p:cNvSpPr/>
            <p:nvPr/>
          </p:nvSpPr>
          <p:spPr>
            <a:xfrm>
              <a:off x="1319971" y="5141569"/>
              <a:ext cx="8828" cy="5259"/>
            </a:xfrm>
            <a:custGeom>
              <a:avLst/>
              <a:gdLst/>
              <a:ahLst/>
              <a:cxnLst/>
              <a:rect l="l" t="t" r="r" b="b"/>
              <a:pathLst>
                <a:path w="50" h="50" extrusionOk="0">
                  <a:moveTo>
                    <a:pt x="40" y="1"/>
                  </a:moveTo>
                  <a:cubicBezTo>
                    <a:pt x="38" y="1"/>
                    <a:pt x="33" y="2"/>
                    <a:pt x="27" y="6"/>
                  </a:cubicBezTo>
                  <a:lnTo>
                    <a:pt x="0" y="23"/>
                  </a:lnTo>
                  <a:cubicBezTo>
                    <a:pt x="9" y="32"/>
                    <a:pt x="9" y="41"/>
                    <a:pt x="0" y="50"/>
                  </a:cubicBezTo>
                  <a:cubicBezTo>
                    <a:pt x="22" y="28"/>
                    <a:pt x="49" y="1"/>
                    <a:pt x="40"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83" name="Google Shape;6483;p28"/>
            <p:cNvSpPr/>
            <p:nvPr/>
          </p:nvSpPr>
          <p:spPr>
            <a:xfrm>
              <a:off x="1181197" y="5114221"/>
              <a:ext cx="1766" cy="3892"/>
            </a:xfrm>
            <a:custGeom>
              <a:avLst/>
              <a:gdLst/>
              <a:ahLst/>
              <a:cxnLst/>
              <a:rect l="l" t="t" r="r" b="b"/>
              <a:pathLst>
                <a:path w="10" h="37" extrusionOk="0">
                  <a:moveTo>
                    <a:pt x="9" y="1"/>
                  </a:moveTo>
                  <a:lnTo>
                    <a:pt x="0" y="27"/>
                  </a:lnTo>
                  <a:lnTo>
                    <a:pt x="0" y="36"/>
                  </a:lnTo>
                  <a:cubicBezTo>
                    <a:pt x="0" y="27"/>
                    <a:pt x="9" y="10"/>
                    <a:pt x="9"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84" name="Google Shape;6484;p28"/>
            <p:cNvSpPr/>
            <p:nvPr/>
          </p:nvSpPr>
          <p:spPr>
            <a:xfrm>
              <a:off x="1173428" y="5129999"/>
              <a:ext cx="3178" cy="2945"/>
            </a:xfrm>
            <a:custGeom>
              <a:avLst/>
              <a:gdLst/>
              <a:ahLst/>
              <a:cxnLst/>
              <a:rect l="l" t="t" r="r" b="b"/>
              <a:pathLst>
                <a:path w="18" h="28" extrusionOk="0">
                  <a:moveTo>
                    <a:pt x="0" y="1"/>
                  </a:moveTo>
                  <a:cubicBezTo>
                    <a:pt x="0" y="10"/>
                    <a:pt x="9" y="18"/>
                    <a:pt x="18" y="27"/>
                  </a:cubicBezTo>
                  <a:lnTo>
                    <a:pt x="0"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85" name="Google Shape;6485;p28"/>
            <p:cNvSpPr/>
            <p:nvPr/>
          </p:nvSpPr>
          <p:spPr>
            <a:xfrm>
              <a:off x="1036244" y="5165342"/>
              <a:ext cx="6356" cy="3787"/>
            </a:xfrm>
            <a:custGeom>
              <a:avLst/>
              <a:gdLst/>
              <a:ahLst/>
              <a:cxnLst/>
              <a:rect l="l" t="t" r="r" b="b"/>
              <a:pathLst>
                <a:path w="36" h="36" extrusionOk="0">
                  <a:moveTo>
                    <a:pt x="0" y="0"/>
                  </a:moveTo>
                  <a:lnTo>
                    <a:pt x="27" y="36"/>
                  </a:lnTo>
                  <a:cubicBezTo>
                    <a:pt x="36" y="27"/>
                    <a:pt x="18" y="18"/>
                    <a:pt x="0"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86" name="Google Shape;6486;p28"/>
            <p:cNvSpPr/>
            <p:nvPr/>
          </p:nvSpPr>
          <p:spPr>
            <a:xfrm>
              <a:off x="1358460" y="5207102"/>
              <a:ext cx="5297" cy="4944"/>
            </a:xfrm>
            <a:custGeom>
              <a:avLst/>
              <a:gdLst/>
              <a:ahLst/>
              <a:cxnLst/>
              <a:rect l="l" t="t" r="r" b="b"/>
              <a:pathLst>
                <a:path w="30" h="47" extrusionOk="0">
                  <a:moveTo>
                    <a:pt x="30" y="1"/>
                  </a:moveTo>
                  <a:lnTo>
                    <a:pt x="30" y="1"/>
                  </a:lnTo>
                  <a:cubicBezTo>
                    <a:pt x="22" y="24"/>
                    <a:pt x="1" y="47"/>
                    <a:pt x="13" y="47"/>
                  </a:cubicBezTo>
                  <a:cubicBezTo>
                    <a:pt x="15" y="47"/>
                    <a:pt x="17" y="46"/>
                    <a:pt x="21" y="45"/>
                  </a:cubicBezTo>
                  <a:cubicBezTo>
                    <a:pt x="30" y="27"/>
                    <a:pt x="30" y="10"/>
                    <a:pt x="30"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87" name="Google Shape;6487;p28"/>
            <p:cNvSpPr/>
            <p:nvPr/>
          </p:nvSpPr>
          <p:spPr>
            <a:xfrm>
              <a:off x="1053370" y="5104017"/>
              <a:ext cx="1766" cy="2945"/>
            </a:xfrm>
            <a:custGeom>
              <a:avLst/>
              <a:gdLst/>
              <a:ahLst/>
              <a:cxnLst/>
              <a:rect l="l" t="t" r="r" b="b"/>
              <a:pathLst>
                <a:path w="10" h="28" extrusionOk="0">
                  <a:moveTo>
                    <a:pt x="0" y="1"/>
                  </a:moveTo>
                  <a:cubicBezTo>
                    <a:pt x="0" y="9"/>
                    <a:pt x="0" y="18"/>
                    <a:pt x="0" y="27"/>
                  </a:cubicBezTo>
                  <a:cubicBezTo>
                    <a:pt x="9" y="18"/>
                    <a:pt x="9" y="9"/>
                    <a:pt x="0"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88" name="Google Shape;6488;p28"/>
            <p:cNvSpPr/>
            <p:nvPr/>
          </p:nvSpPr>
          <p:spPr>
            <a:xfrm>
              <a:off x="1360402" y="5203420"/>
              <a:ext cx="6533" cy="3787"/>
            </a:xfrm>
            <a:custGeom>
              <a:avLst/>
              <a:gdLst/>
              <a:ahLst/>
              <a:cxnLst/>
              <a:rect l="l" t="t" r="r" b="b"/>
              <a:pathLst>
                <a:path w="37" h="36" extrusionOk="0">
                  <a:moveTo>
                    <a:pt x="10" y="0"/>
                  </a:moveTo>
                  <a:cubicBezTo>
                    <a:pt x="1" y="9"/>
                    <a:pt x="1" y="9"/>
                    <a:pt x="1" y="18"/>
                  </a:cubicBezTo>
                  <a:cubicBezTo>
                    <a:pt x="10" y="18"/>
                    <a:pt x="19" y="27"/>
                    <a:pt x="19" y="36"/>
                  </a:cubicBezTo>
                  <a:cubicBezTo>
                    <a:pt x="27" y="27"/>
                    <a:pt x="36" y="9"/>
                    <a:pt x="10"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89" name="Google Shape;6489;p28"/>
            <p:cNvSpPr/>
            <p:nvPr/>
          </p:nvSpPr>
          <p:spPr>
            <a:xfrm>
              <a:off x="937901" y="5293461"/>
              <a:ext cx="177" cy="105"/>
            </a:xfrm>
            <a:custGeom>
              <a:avLst/>
              <a:gdLst/>
              <a:ahLst/>
              <a:cxnLst/>
              <a:rect l="l" t="t" r="r" b="b"/>
              <a:pathLst>
                <a:path w="1" h="1" extrusionOk="0">
                  <a:moveTo>
                    <a:pt x="1" y="1"/>
                  </a:moveTo>
                  <a:lnTo>
                    <a:pt x="1" y="1"/>
                  </a:lnTo>
                  <a:cubicBezTo>
                    <a:pt x="1" y="1"/>
                    <a:pt x="1" y="1"/>
                    <a:pt x="1"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90" name="Google Shape;6490;p28"/>
            <p:cNvSpPr/>
            <p:nvPr/>
          </p:nvSpPr>
          <p:spPr>
            <a:xfrm>
              <a:off x="866219" y="5332486"/>
              <a:ext cx="1766" cy="1999"/>
            </a:xfrm>
            <a:custGeom>
              <a:avLst/>
              <a:gdLst/>
              <a:ahLst/>
              <a:cxnLst/>
              <a:rect l="l" t="t" r="r" b="b"/>
              <a:pathLst>
                <a:path w="10" h="19" extrusionOk="0">
                  <a:moveTo>
                    <a:pt x="10" y="18"/>
                  </a:moveTo>
                  <a:cubicBezTo>
                    <a:pt x="1" y="10"/>
                    <a:pt x="1" y="1"/>
                    <a:pt x="1" y="1"/>
                  </a:cubicBezTo>
                  <a:cubicBezTo>
                    <a:pt x="1" y="1"/>
                    <a:pt x="1" y="10"/>
                    <a:pt x="10" y="18"/>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91" name="Google Shape;6491;p28"/>
            <p:cNvSpPr/>
            <p:nvPr/>
          </p:nvSpPr>
          <p:spPr>
            <a:xfrm>
              <a:off x="1385473" y="5237817"/>
              <a:ext cx="1412" cy="421"/>
            </a:xfrm>
            <a:custGeom>
              <a:avLst/>
              <a:gdLst/>
              <a:ahLst/>
              <a:cxnLst/>
              <a:rect l="l" t="t" r="r" b="b"/>
              <a:pathLst>
                <a:path w="8" h="4" extrusionOk="0">
                  <a:moveTo>
                    <a:pt x="0" y="0"/>
                  </a:moveTo>
                  <a:cubicBezTo>
                    <a:pt x="3" y="3"/>
                    <a:pt x="5" y="4"/>
                    <a:pt x="6" y="4"/>
                  </a:cubicBezTo>
                  <a:cubicBezTo>
                    <a:pt x="8" y="4"/>
                    <a:pt x="6" y="0"/>
                    <a:pt x="0"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92" name="Google Shape;6492;p28"/>
            <p:cNvSpPr/>
            <p:nvPr/>
          </p:nvSpPr>
          <p:spPr>
            <a:xfrm>
              <a:off x="1361991" y="5248020"/>
              <a:ext cx="3355" cy="1052"/>
            </a:xfrm>
            <a:custGeom>
              <a:avLst/>
              <a:gdLst/>
              <a:ahLst/>
              <a:cxnLst/>
              <a:rect l="l" t="t" r="r" b="b"/>
              <a:pathLst>
                <a:path w="19" h="10" extrusionOk="0">
                  <a:moveTo>
                    <a:pt x="18" y="0"/>
                  </a:moveTo>
                  <a:cubicBezTo>
                    <a:pt x="18" y="0"/>
                    <a:pt x="10" y="0"/>
                    <a:pt x="1" y="9"/>
                  </a:cubicBezTo>
                  <a:cubicBezTo>
                    <a:pt x="10" y="0"/>
                    <a:pt x="18" y="0"/>
                    <a:pt x="18"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93" name="Google Shape;6493;p28"/>
            <p:cNvSpPr/>
            <p:nvPr/>
          </p:nvSpPr>
          <p:spPr>
            <a:xfrm>
              <a:off x="1316792" y="5203420"/>
              <a:ext cx="1766" cy="105"/>
            </a:xfrm>
            <a:custGeom>
              <a:avLst/>
              <a:gdLst/>
              <a:ahLst/>
              <a:cxnLst/>
              <a:rect l="l" t="t" r="r" b="b"/>
              <a:pathLst>
                <a:path w="10" h="1" extrusionOk="0">
                  <a:moveTo>
                    <a:pt x="9" y="0"/>
                  </a:moveTo>
                  <a:lnTo>
                    <a:pt x="9" y="0"/>
                  </a:lnTo>
                  <a:cubicBezTo>
                    <a:pt x="1" y="0"/>
                    <a:pt x="1" y="0"/>
                    <a:pt x="9"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94" name="Google Shape;6494;p28"/>
            <p:cNvSpPr/>
            <p:nvPr/>
          </p:nvSpPr>
          <p:spPr>
            <a:xfrm>
              <a:off x="1383884" y="5238658"/>
              <a:ext cx="1766" cy="1999"/>
            </a:xfrm>
            <a:custGeom>
              <a:avLst/>
              <a:gdLst/>
              <a:ahLst/>
              <a:cxnLst/>
              <a:rect l="l" t="t" r="r" b="b"/>
              <a:pathLst>
                <a:path w="10" h="19" extrusionOk="0">
                  <a:moveTo>
                    <a:pt x="9" y="1"/>
                  </a:moveTo>
                  <a:cubicBezTo>
                    <a:pt x="9" y="1"/>
                    <a:pt x="0" y="10"/>
                    <a:pt x="0" y="19"/>
                  </a:cubicBezTo>
                  <a:cubicBezTo>
                    <a:pt x="9" y="10"/>
                    <a:pt x="9" y="1"/>
                    <a:pt x="9"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95" name="Google Shape;6495;p28"/>
            <p:cNvSpPr/>
            <p:nvPr/>
          </p:nvSpPr>
          <p:spPr>
            <a:xfrm>
              <a:off x="1386886" y="5239605"/>
              <a:ext cx="1589" cy="526"/>
            </a:xfrm>
            <a:custGeom>
              <a:avLst/>
              <a:gdLst/>
              <a:ahLst/>
              <a:cxnLst/>
              <a:rect l="l" t="t" r="r" b="b"/>
              <a:pathLst>
                <a:path w="9" h="5" extrusionOk="0">
                  <a:moveTo>
                    <a:pt x="1" y="1"/>
                  </a:moveTo>
                  <a:cubicBezTo>
                    <a:pt x="4" y="4"/>
                    <a:pt x="6" y="5"/>
                    <a:pt x="7" y="5"/>
                  </a:cubicBezTo>
                  <a:cubicBezTo>
                    <a:pt x="9" y="5"/>
                    <a:pt x="7" y="1"/>
                    <a:pt x="1"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96" name="Google Shape;6496;p28"/>
            <p:cNvSpPr/>
            <p:nvPr/>
          </p:nvSpPr>
          <p:spPr>
            <a:xfrm>
              <a:off x="1385473" y="5236870"/>
              <a:ext cx="177" cy="1893"/>
            </a:xfrm>
            <a:custGeom>
              <a:avLst/>
              <a:gdLst/>
              <a:ahLst/>
              <a:cxnLst/>
              <a:rect l="l" t="t" r="r" b="b"/>
              <a:pathLst>
                <a:path w="1" h="18" extrusionOk="0">
                  <a:moveTo>
                    <a:pt x="0" y="0"/>
                  </a:moveTo>
                  <a:cubicBezTo>
                    <a:pt x="0" y="0"/>
                    <a:pt x="0" y="9"/>
                    <a:pt x="0" y="18"/>
                  </a:cubicBezTo>
                  <a:cubicBezTo>
                    <a:pt x="0" y="9"/>
                    <a:pt x="0" y="9"/>
                    <a:pt x="0" y="9"/>
                  </a:cubicBezTo>
                  <a:cubicBezTo>
                    <a:pt x="0" y="9"/>
                    <a:pt x="0" y="9"/>
                    <a:pt x="0"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97" name="Google Shape;6497;p28"/>
            <p:cNvSpPr/>
            <p:nvPr/>
          </p:nvSpPr>
          <p:spPr>
            <a:xfrm>
              <a:off x="961384" y="5214570"/>
              <a:ext cx="1412" cy="1157"/>
            </a:xfrm>
            <a:custGeom>
              <a:avLst/>
              <a:gdLst/>
              <a:ahLst/>
              <a:cxnLst/>
              <a:rect l="l" t="t" r="r" b="b"/>
              <a:pathLst>
                <a:path w="8" h="11" extrusionOk="0">
                  <a:moveTo>
                    <a:pt x="0" y="0"/>
                  </a:moveTo>
                  <a:lnTo>
                    <a:pt x="0" y="0"/>
                  </a:lnTo>
                  <a:cubicBezTo>
                    <a:pt x="4" y="8"/>
                    <a:pt x="6" y="11"/>
                    <a:pt x="7" y="11"/>
                  </a:cubicBezTo>
                  <a:cubicBezTo>
                    <a:pt x="8" y="11"/>
                    <a:pt x="6" y="5"/>
                    <a:pt x="0"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98" name="Google Shape;6498;p28"/>
            <p:cNvSpPr/>
            <p:nvPr/>
          </p:nvSpPr>
          <p:spPr>
            <a:xfrm>
              <a:off x="1241932" y="5144935"/>
              <a:ext cx="177" cy="947"/>
            </a:xfrm>
            <a:custGeom>
              <a:avLst/>
              <a:gdLst/>
              <a:ahLst/>
              <a:cxnLst/>
              <a:rect l="l" t="t" r="r" b="b"/>
              <a:pathLst>
                <a:path w="1" h="9" extrusionOk="0">
                  <a:moveTo>
                    <a:pt x="1" y="9"/>
                  </a:moveTo>
                  <a:lnTo>
                    <a:pt x="1" y="9"/>
                  </a:lnTo>
                  <a:lnTo>
                    <a:pt x="1"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499" name="Google Shape;6499;p28"/>
            <p:cNvSpPr/>
            <p:nvPr/>
          </p:nvSpPr>
          <p:spPr>
            <a:xfrm>
              <a:off x="1235753" y="5137467"/>
              <a:ext cx="18892" cy="8415"/>
            </a:xfrm>
            <a:custGeom>
              <a:avLst/>
              <a:gdLst/>
              <a:ahLst/>
              <a:cxnLst/>
              <a:rect l="l" t="t" r="r" b="b"/>
              <a:pathLst>
                <a:path w="107" h="80" extrusionOk="0">
                  <a:moveTo>
                    <a:pt x="106" y="0"/>
                  </a:moveTo>
                  <a:lnTo>
                    <a:pt x="106" y="0"/>
                  </a:lnTo>
                  <a:cubicBezTo>
                    <a:pt x="71" y="27"/>
                    <a:pt x="36" y="53"/>
                    <a:pt x="0" y="80"/>
                  </a:cubicBezTo>
                  <a:cubicBezTo>
                    <a:pt x="18" y="67"/>
                    <a:pt x="29" y="62"/>
                    <a:pt x="35" y="62"/>
                  </a:cubicBezTo>
                  <a:cubicBezTo>
                    <a:pt x="40" y="62"/>
                    <a:pt x="40" y="67"/>
                    <a:pt x="36" y="71"/>
                  </a:cubicBezTo>
                  <a:lnTo>
                    <a:pt x="106"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00" name="Google Shape;6500;p28"/>
            <p:cNvSpPr/>
            <p:nvPr/>
          </p:nvSpPr>
          <p:spPr>
            <a:xfrm>
              <a:off x="861629" y="5090764"/>
              <a:ext cx="533380" cy="253923"/>
            </a:xfrm>
            <a:custGeom>
              <a:avLst/>
              <a:gdLst/>
              <a:ahLst/>
              <a:cxnLst/>
              <a:rect l="l" t="t" r="r" b="b"/>
              <a:pathLst>
                <a:path w="3021" h="2414" extrusionOk="0">
                  <a:moveTo>
                    <a:pt x="1828" y="321"/>
                  </a:moveTo>
                  <a:cubicBezTo>
                    <a:pt x="1837" y="321"/>
                    <a:pt x="1846" y="321"/>
                    <a:pt x="1855" y="330"/>
                  </a:cubicBezTo>
                  <a:cubicBezTo>
                    <a:pt x="1851" y="336"/>
                    <a:pt x="1848" y="339"/>
                    <a:pt x="1844" y="339"/>
                  </a:cubicBezTo>
                  <a:cubicBezTo>
                    <a:pt x="1839" y="339"/>
                    <a:pt x="1834" y="332"/>
                    <a:pt x="1828" y="321"/>
                  </a:cubicBezTo>
                  <a:close/>
                  <a:moveTo>
                    <a:pt x="1351" y="427"/>
                  </a:moveTo>
                  <a:cubicBezTo>
                    <a:pt x="1351" y="429"/>
                    <a:pt x="1350" y="431"/>
                    <a:pt x="1350" y="434"/>
                  </a:cubicBezTo>
                  <a:lnTo>
                    <a:pt x="1350" y="434"/>
                  </a:lnTo>
                  <a:cubicBezTo>
                    <a:pt x="1351" y="431"/>
                    <a:pt x="1351" y="429"/>
                    <a:pt x="1351" y="427"/>
                  </a:cubicBezTo>
                  <a:close/>
                  <a:moveTo>
                    <a:pt x="1243" y="466"/>
                  </a:moveTo>
                  <a:lnTo>
                    <a:pt x="1243" y="466"/>
                  </a:lnTo>
                  <a:cubicBezTo>
                    <a:pt x="1240" y="467"/>
                    <a:pt x="1238" y="469"/>
                    <a:pt x="1237" y="471"/>
                  </a:cubicBezTo>
                  <a:cubicBezTo>
                    <a:pt x="1240" y="471"/>
                    <a:pt x="1242" y="469"/>
                    <a:pt x="1243" y="466"/>
                  </a:cubicBezTo>
                  <a:close/>
                  <a:moveTo>
                    <a:pt x="2192" y="565"/>
                  </a:moveTo>
                  <a:cubicBezTo>
                    <a:pt x="2191" y="566"/>
                    <a:pt x="2191" y="567"/>
                    <a:pt x="2190" y="568"/>
                  </a:cubicBezTo>
                  <a:cubicBezTo>
                    <a:pt x="2191" y="567"/>
                    <a:pt x="2192" y="566"/>
                    <a:pt x="2192" y="565"/>
                  </a:cubicBezTo>
                  <a:close/>
                  <a:moveTo>
                    <a:pt x="2217" y="762"/>
                  </a:moveTo>
                  <a:cubicBezTo>
                    <a:pt x="2217" y="763"/>
                    <a:pt x="2217" y="763"/>
                    <a:pt x="2217" y="764"/>
                  </a:cubicBezTo>
                  <a:lnTo>
                    <a:pt x="2217" y="764"/>
                  </a:lnTo>
                  <a:lnTo>
                    <a:pt x="2217" y="762"/>
                  </a:lnTo>
                  <a:close/>
                  <a:moveTo>
                    <a:pt x="918" y="810"/>
                  </a:moveTo>
                  <a:lnTo>
                    <a:pt x="919" y="815"/>
                  </a:lnTo>
                  <a:cubicBezTo>
                    <a:pt x="919" y="814"/>
                    <a:pt x="918" y="812"/>
                    <a:pt x="918" y="810"/>
                  </a:cubicBezTo>
                  <a:close/>
                  <a:moveTo>
                    <a:pt x="874" y="824"/>
                  </a:moveTo>
                  <a:lnTo>
                    <a:pt x="874" y="824"/>
                  </a:lnTo>
                  <a:cubicBezTo>
                    <a:pt x="873" y="826"/>
                    <a:pt x="872" y="828"/>
                    <a:pt x="871" y="831"/>
                  </a:cubicBezTo>
                  <a:lnTo>
                    <a:pt x="871" y="831"/>
                  </a:lnTo>
                  <a:cubicBezTo>
                    <a:pt x="873" y="830"/>
                    <a:pt x="874" y="828"/>
                    <a:pt x="874" y="824"/>
                  </a:cubicBezTo>
                  <a:close/>
                  <a:moveTo>
                    <a:pt x="769" y="1036"/>
                  </a:moveTo>
                  <a:cubicBezTo>
                    <a:pt x="768" y="1036"/>
                    <a:pt x="768" y="1037"/>
                    <a:pt x="768" y="1037"/>
                  </a:cubicBezTo>
                  <a:lnTo>
                    <a:pt x="768" y="1037"/>
                  </a:lnTo>
                  <a:cubicBezTo>
                    <a:pt x="768" y="1037"/>
                    <a:pt x="769" y="1036"/>
                    <a:pt x="769" y="1036"/>
                  </a:cubicBezTo>
                  <a:close/>
                  <a:moveTo>
                    <a:pt x="292" y="1169"/>
                  </a:moveTo>
                  <a:cubicBezTo>
                    <a:pt x="292" y="1176"/>
                    <a:pt x="290" y="1179"/>
                    <a:pt x="288" y="1179"/>
                  </a:cubicBezTo>
                  <a:cubicBezTo>
                    <a:pt x="284" y="1179"/>
                    <a:pt x="279" y="1174"/>
                    <a:pt x="274" y="1169"/>
                  </a:cubicBezTo>
                  <a:close/>
                  <a:moveTo>
                    <a:pt x="2571" y="1212"/>
                  </a:moveTo>
                  <a:cubicBezTo>
                    <a:pt x="2571" y="1212"/>
                    <a:pt x="2570" y="1213"/>
                    <a:pt x="2570" y="1213"/>
                  </a:cubicBezTo>
                  <a:cubicBezTo>
                    <a:pt x="2570" y="1213"/>
                    <a:pt x="2570" y="1213"/>
                    <a:pt x="2570" y="1213"/>
                  </a:cubicBezTo>
                  <a:lnTo>
                    <a:pt x="2570" y="1213"/>
                  </a:lnTo>
                  <a:cubicBezTo>
                    <a:pt x="2570" y="1213"/>
                    <a:pt x="2571" y="1212"/>
                    <a:pt x="2571" y="1212"/>
                  </a:cubicBezTo>
                  <a:close/>
                  <a:moveTo>
                    <a:pt x="2570" y="1213"/>
                  </a:moveTo>
                  <a:lnTo>
                    <a:pt x="2570" y="1213"/>
                  </a:lnTo>
                  <a:cubicBezTo>
                    <a:pt x="2565" y="1216"/>
                    <a:pt x="2559" y="1219"/>
                    <a:pt x="2552" y="1221"/>
                  </a:cubicBezTo>
                  <a:cubicBezTo>
                    <a:pt x="2561" y="1221"/>
                    <a:pt x="2579" y="1221"/>
                    <a:pt x="2587" y="1230"/>
                  </a:cubicBezTo>
                  <a:cubicBezTo>
                    <a:pt x="2578" y="1242"/>
                    <a:pt x="2573" y="1246"/>
                    <a:pt x="2568" y="1246"/>
                  </a:cubicBezTo>
                  <a:cubicBezTo>
                    <a:pt x="2561" y="1246"/>
                    <a:pt x="2558" y="1233"/>
                    <a:pt x="2546" y="1233"/>
                  </a:cubicBezTo>
                  <a:cubicBezTo>
                    <a:pt x="2540" y="1233"/>
                    <a:pt x="2531" y="1237"/>
                    <a:pt x="2517" y="1248"/>
                  </a:cubicBezTo>
                  <a:cubicBezTo>
                    <a:pt x="2525" y="1244"/>
                    <a:pt x="2533" y="1242"/>
                    <a:pt x="2541" y="1242"/>
                  </a:cubicBezTo>
                  <a:cubicBezTo>
                    <a:pt x="2565" y="1242"/>
                    <a:pt x="2585" y="1259"/>
                    <a:pt x="2605" y="1266"/>
                  </a:cubicBezTo>
                  <a:cubicBezTo>
                    <a:pt x="2649" y="1239"/>
                    <a:pt x="2597" y="1222"/>
                    <a:pt x="2570" y="1213"/>
                  </a:cubicBezTo>
                  <a:close/>
                  <a:moveTo>
                    <a:pt x="2903" y="1302"/>
                  </a:moveTo>
                  <a:cubicBezTo>
                    <a:pt x="2904" y="1302"/>
                    <a:pt x="2901" y="1309"/>
                    <a:pt x="2897" y="1319"/>
                  </a:cubicBezTo>
                  <a:cubicBezTo>
                    <a:pt x="2900" y="1307"/>
                    <a:pt x="2903" y="1302"/>
                    <a:pt x="2903" y="1302"/>
                  </a:cubicBezTo>
                  <a:close/>
                  <a:moveTo>
                    <a:pt x="132" y="1539"/>
                  </a:moveTo>
                  <a:cubicBezTo>
                    <a:pt x="130" y="1539"/>
                    <a:pt x="127" y="1539"/>
                    <a:pt x="124" y="1539"/>
                  </a:cubicBezTo>
                  <a:cubicBezTo>
                    <a:pt x="128" y="1539"/>
                    <a:pt x="132" y="1539"/>
                    <a:pt x="135" y="1539"/>
                  </a:cubicBezTo>
                  <a:lnTo>
                    <a:pt x="135" y="1539"/>
                  </a:lnTo>
                  <a:cubicBezTo>
                    <a:pt x="134" y="1539"/>
                    <a:pt x="133" y="1539"/>
                    <a:pt x="132" y="1539"/>
                  </a:cubicBezTo>
                  <a:close/>
                  <a:moveTo>
                    <a:pt x="1337" y="0"/>
                  </a:moveTo>
                  <a:cubicBezTo>
                    <a:pt x="1318" y="0"/>
                    <a:pt x="1354" y="68"/>
                    <a:pt x="1325" y="82"/>
                  </a:cubicBezTo>
                  <a:cubicBezTo>
                    <a:pt x="1316" y="56"/>
                    <a:pt x="1325" y="12"/>
                    <a:pt x="1289" y="12"/>
                  </a:cubicBezTo>
                  <a:cubicBezTo>
                    <a:pt x="1288" y="11"/>
                    <a:pt x="1287" y="10"/>
                    <a:pt x="1286" y="10"/>
                  </a:cubicBezTo>
                  <a:cubicBezTo>
                    <a:pt x="1270" y="10"/>
                    <a:pt x="1244" y="83"/>
                    <a:pt x="1207" y="83"/>
                  </a:cubicBezTo>
                  <a:cubicBezTo>
                    <a:pt x="1199" y="83"/>
                    <a:pt x="1192" y="80"/>
                    <a:pt x="1184" y="74"/>
                  </a:cubicBezTo>
                  <a:lnTo>
                    <a:pt x="1184" y="74"/>
                  </a:lnTo>
                  <a:cubicBezTo>
                    <a:pt x="1201" y="100"/>
                    <a:pt x="1210" y="118"/>
                    <a:pt x="1201" y="135"/>
                  </a:cubicBezTo>
                  <a:cubicBezTo>
                    <a:pt x="1198" y="138"/>
                    <a:pt x="1194" y="138"/>
                    <a:pt x="1190" y="138"/>
                  </a:cubicBezTo>
                  <a:cubicBezTo>
                    <a:pt x="1171" y="138"/>
                    <a:pt x="1143" y="123"/>
                    <a:pt x="1124" y="123"/>
                  </a:cubicBezTo>
                  <a:cubicBezTo>
                    <a:pt x="1110" y="123"/>
                    <a:pt x="1101" y="132"/>
                    <a:pt x="1104" y="162"/>
                  </a:cubicBezTo>
                  <a:cubicBezTo>
                    <a:pt x="1095" y="153"/>
                    <a:pt x="1095" y="153"/>
                    <a:pt x="1086" y="144"/>
                  </a:cubicBezTo>
                  <a:cubicBezTo>
                    <a:pt x="1078" y="171"/>
                    <a:pt x="1033" y="206"/>
                    <a:pt x="1042" y="241"/>
                  </a:cubicBezTo>
                  <a:cubicBezTo>
                    <a:pt x="1024" y="218"/>
                    <a:pt x="1011" y="209"/>
                    <a:pt x="1000" y="209"/>
                  </a:cubicBezTo>
                  <a:cubicBezTo>
                    <a:pt x="968" y="209"/>
                    <a:pt x="960" y="287"/>
                    <a:pt x="933" y="287"/>
                  </a:cubicBezTo>
                  <a:cubicBezTo>
                    <a:pt x="925" y="287"/>
                    <a:pt x="914" y="279"/>
                    <a:pt x="901" y="259"/>
                  </a:cubicBezTo>
                  <a:cubicBezTo>
                    <a:pt x="883" y="277"/>
                    <a:pt x="874" y="286"/>
                    <a:pt x="857" y="303"/>
                  </a:cubicBezTo>
                  <a:lnTo>
                    <a:pt x="848" y="294"/>
                  </a:lnTo>
                  <a:cubicBezTo>
                    <a:pt x="813" y="312"/>
                    <a:pt x="822" y="347"/>
                    <a:pt x="830" y="383"/>
                  </a:cubicBezTo>
                  <a:cubicBezTo>
                    <a:pt x="822" y="383"/>
                    <a:pt x="813" y="365"/>
                    <a:pt x="813" y="356"/>
                  </a:cubicBezTo>
                  <a:cubicBezTo>
                    <a:pt x="751" y="383"/>
                    <a:pt x="742" y="391"/>
                    <a:pt x="760" y="471"/>
                  </a:cubicBezTo>
                  <a:lnTo>
                    <a:pt x="724" y="444"/>
                  </a:lnTo>
                  <a:lnTo>
                    <a:pt x="724" y="444"/>
                  </a:lnTo>
                  <a:cubicBezTo>
                    <a:pt x="733" y="471"/>
                    <a:pt x="618" y="471"/>
                    <a:pt x="618" y="542"/>
                  </a:cubicBezTo>
                  <a:cubicBezTo>
                    <a:pt x="618" y="542"/>
                    <a:pt x="610" y="533"/>
                    <a:pt x="610" y="524"/>
                  </a:cubicBezTo>
                  <a:cubicBezTo>
                    <a:pt x="610" y="603"/>
                    <a:pt x="424" y="586"/>
                    <a:pt x="539" y="692"/>
                  </a:cubicBezTo>
                  <a:lnTo>
                    <a:pt x="548" y="745"/>
                  </a:lnTo>
                  <a:cubicBezTo>
                    <a:pt x="554" y="738"/>
                    <a:pt x="560" y="736"/>
                    <a:pt x="566" y="736"/>
                  </a:cubicBezTo>
                  <a:cubicBezTo>
                    <a:pt x="589" y="736"/>
                    <a:pt x="605" y="781"/>
                    <a:pt x="631" y="781"/>
                  </a:cubicBezTo>
                  <a:cubicBezTo>
                    <a:pt x="632" y="781"/>
                    <a:pt x="634" y="780"/>
                    <a:pt x="636" y="780"/>
                  </a:cubicBezTo>
                  <a:lnTo>
                    <a:pt x="636" y="780"/>
                  </a:lnTo>
                  <a:cubicBezTo>
                    <a:pt x="632" y="789"/>
                    <a:pt x="614" y="793"/>
                    <a:pt x="599" y="793"/>
                  </a:cubicBezTo>
                  <a:cubicBezTo>
                    <a:pt x="583" y="793"/>
                    <a:pt x="570" y="789"/>
                    <a:pt x="574" y="780"/>
                  </a:cubicBezTo>
                  <a:lnTo>
                    <a:pt x="583" y="780"/>
                  </a:lnTo>
                  <a:cubicBezTo>
                    <a:pt x="568" y="767"/>
                    <a:pt x="557" y="763"/>
                    <a:pt x="548" y="763"/>
                  </a:cubicBezTo>
                  <a:cubicBezTo>
                    <a:pt x="524" y="763"/>
                    <a:pt x="514" y="794"/>
                    <a:pt x="493" y="794"/>
                  </a:cubicBezTo>
                  <a:cubicBezTo>
                    <a:pt x="488" y="794"/>
                    <a:pt x="483" y="792"/>
                    <a:pt x="477" y="789"/>
                  </a:cubicBezTo>
                  <a:cubicBezTo>
                    <a:pt x="433" y="877"/>
                    <a:pt x="354" y="957"/>
                    <a:pt x="309" y="1045"/>
                  </a:cubicBezTo>
                  <a:lnTo>
                    <a:pt x="371" y="1054"/>
                  </a:lnTo>
                  <a:lnTo>
                    <a:pt x="354" y="1089"/>
                  </a:lnTo>
                  <a:cubicBezTo>
                    <a:pt x="336" y="1089"/>
                    <a:pt x="301" y="1080"/>
                    <a:pt x="318" y="1054"/>
                  </a:cubicBezTo>
                  <a:cubicBezTo>
                    <a:pt x="274" y="1054"/>
                    <a:pt x="327" y="1107"/>
                    <a:pt x="336" y="1107"/>
                  </a:cubicBezTo>
                  <a:cubicBezTo>
                    <a:pt x="329" y="1113"/>
                    <a:pt x="323" y="1116"/>
                    <a:pt x="317" y="1116"/>
                  </a:cubicBezTo>
                  <a:cubicBezTo>
                    <a:pt x="295" y="1116"/>
                    <a:pt x="279" y="1078"/>
                    <a:pt x="275" y="1078"/>
                  </a:cubicBezTo>
                  <a:cubicBezTo>
                    <a:pt x="274" y="1078"/>
                    <a:pt x="274" y="1078"/>
                    <a:pt x="274" y="1080"/>
                  </a:cubicBezTo>
                  <a:lnTo>
                    <a:pt x="265" y="1098"/>
                  </a:lnTo>
                  <a:lnTo>
                    <a:pt x="274" y="1098"/>
                  </a:lnTo>
                  <a:cubicBezTo>
                    <a:pt x="292" y="1124"/>
                    <a:pt x="318" y="1133"/>
                    <a:pt x="309" y="1160"/>
                  </a:cubicBezTo>
                  <a:cubicBezTo>
                    <a:pt x="306" y="1162"/>
                    <a:pt x="302" y="1162"/>
                    <a:pt x="297" y="1162"/>
                  </a:cubicBezTo>
                  <a:cubicBezTo>
                    <a:pt x="286" y="1162"/>
                    <a:pt x="274" y="1157"/>
                    <a:pt x="268" y="1157"/>
                  </a:cubicBezTo>
                  <a:cubicBezTo>
                    <a:pt x="266" y="1157"/>
                    <a:pt x="265" y="1158"/>
                    <a:pt x="265" y="1160"/>
                  </a:cubicBezTo>
                  <a:cubicBezTo>
                    <a:pt x="256" y="1160"/>
                    <a:pt x="256" y="1160"/>
                    <a:pt x="256" y="1169"/>
                  </a:cubicBezTo>
                  <a:lnTo>
                    <a:pt x="239" y="1204"/>
                  </a:lnTo>
                  <a:lnTo>
                    <a:pt x="292" y="1204"/>
                  </a:lnTo>
                  <a:cubicBezTo>
                    <a:pt x="301" y="1230"/>
                    <a:pt x="274" y="1239"/>
                    <a:pt x="327" y="1248"/>
                  </a:cubicBezTo>
                  <a:cubicBezTo>
                    <a:pt x="324" y="1248"/>
                    <a:pt x="322" y="1248"/>
                    <a:pt x="319" y="1248"/>
                  </a:cubicBezTo>
                  <a:cubicBezTo>
                    <a:pt x="239" y="1248"/>
                    <a:pt x="247" y="1381"/>
                    <a:pt x="221" y="1389"/>
                  </a:cubicBezTo>
                  <a:cubicBezTo>
                    <a:pt x="248" y="1425"/>
                    <a:pt x="239" y="1442"/>
                    <a:pt x="221" y="1478"/>
                  </a:cubicBezTo>
                  <a:cubicBezTo>
                    <a:pt x="223" y="1476"/>
                    <a:pt x="226" y="1475"/>
                    <a:pt x="230" y="1475"/>
                  </a:cubicBezTo>
                  <a:cubicBezTo>
                    <a:pt x="247" y="1475"/>
                    <a:pt x="281" y="1490"/>
                    <a:pt x="274" y="1504"/>
                  </a:cubicBezTo>
                  <a:cubicBezTo>
                    <a:pt x="251" y="1494"/>
                    <a:pt x="235" y="1491"/>
                    <a:pt x="223" y="1491"/>
                  </a:cubicBezTo>
                  <a:cubicBezTo>
                    <a:pt x="184" y="1491"/>
                    <a:pt x="192" y="1534"/>
                    <a:pt x="135" y="1539"/>
                  </a:cubicBezTo>
                  <a:lnTo>
                    <a:pt x="135" y="1539"/>
                  </a:lnTo>
                  <a:cubicBezTo>
                    <a:pt x="174" y="1542"/>
                    <a:pt x="127" y="1611"/>
                    <a:pt x="192" y="1611"/>
                  </a:cubicBezTo>
                  <a:cubicBezTo>
                    <a:pt x="195" y="1611"/>
                    <a:pt x="199" y="1610"/>
                    <a:pt x="203" y="1610"/>
                  </a:cubicBezTo>
                  <a:lnTo>
                    <a:pt x="203" y="1610"/>
                  </a:lnTo>
                  <a:cubicBezTo>
                    <a:pt x="200" y="1614"/>
                    <a:pt x="196" y="1615"/>
                    <a:pt x="191" y="1615"/>
                  </a:cubicBezTo>
                  <a:cubicBezTo>
                    <a:pt x="179" y="1615"/>
                    <a:pt x="165" y="1605"/>
                    <a:pt x="149" y="1605"/>
                  </a:cubicBezTo>
                  <a:cubicBezTo>
                    <a:pt x="144" y="1605"/>
                    <a:pt x="138" y="1606"/>
                    <a:pt x="133" y="1610"/>
                  </a:cubicBezTo>
                  <a:cubicBezTo>
                    <a:pt x="159" y="1672"/>
                    <a:pt x="71" y="1716"/>
                    <a:pt x="71" y="1787"/>
                  </a:cubicBezTo>
                  <a:cubicBezTo>
                    <a:pt x="89" y="1795"/>
                    <a:pt x="106" y="1787"/>
                    <a:pt x="133" y="1804"/>
                  </a:cubicBezTo>
                  <a:lnTo>
                    <a:pt x="53" y="1822"/>
                  </a:lnTo>
                  <a:cubicBezTo>
                    <a:pt x="53" y="1840"/>
                    <a:pt x="133" y="1857"/>
                    <a:pt x="80" y="1866"/>
                  </a:cubicBezTo>
                  <a:cubicBezTo>
                    <a:pt x="89" y="1866"/>
                    <a:pt x="106" y="1866"/>
                    <a:pt x="115" y="1875"/>
                  </a:cubicBezTo>
                  <a:cubicBezTo>
                    <a:pt x="18" y="1999"/>
                    <a:pt x="133" y="2149"/>
                    <a:pt x="0" y="2281"/>
                  </a:cubicBezTo>
                  <a:cubicBezTo>
                    <a:pt x="10" y="2274"/>
                    <a:pt x="17" y="2271"/>
                    <a:pt x="21" y="2271"/>
                  </a:cubicBezTo>
                  <a:cubicBezTo>
                    <a:pt x="27" y="2271"/>
                    <a:pt x="27" y="2279"/>
                    <a:pt x="27" y="2290"/>
                  </a:cubicBezTo>
                  <a:cubicBezTo>
                    <a:pt x="30" y="2287"/>
                    <a:pt x="35" y="2286"/>
                    <a:pt x="41" y="2286"/>
                  </a:cubicBezTo>
                  <a:cubicBezTo>
                    <a:pt x="53" y="2286"/>
                    <a:pt x="71" y="2290"/>
                    <a:pt x="89" y="2290"/>
                  </a:cubicBezTo>
                  <a:lnTo>
                    <a:pt x="36" y="2343"/>
                  </a:lnTo>
                  <a:cubicBezTo>
                    <a:pt x="89" y="2352"/>
                    <a:pt x="36" y="2414"/>
                    <a:pt x="89" y="2414"/>
                  </a:cubicBezTo>
                  <a:lnTo>
                    <a:pt x="80" y="2396"/>
                  </a:lnTo>
                  <a:lnTo>
                    <a:pt x="80" y="2396"/>
                  </a:lnTo>
                  <a:cubicBezTo>
                    <a:pt x="88" y="2398"/>
                    <a:pt x="96" y="2399"/>
                    <a:pt x="104" y="2399"/>
                  </a:cubicBezTo>
                  <a:cubicBezTo>
                    <a:pt x="161" y="2399"/>
                    <a:pt x="231" y="2352"/>
                    <a:pt x="301" y="2352"/>
                  </a:cubicBezTo>
                  <a:cubicBezTo>
                    <a:pt x="230" y="2334"/>
                    <a:pt x="398" y="2290"/>
                    <a:pt x="301" y="2255"/>
                  </a:cubicBezTo>
                  <a:cubicBezTo>
                    <a:pt x="304" y="2253"/>
                    <a:pt x="308" y="2252"/>
                    <a:pt x="311" y="2252"/>
                  </a:cubicBezTo>
                  <a:cubicBezTo>
                    <a:pt x="319" y="2252"/>
                    <a:pt x="326" y="2257"/>
                    <a:pt x="335" y="2257"/>
                  </a:cubicBezTo>
                  <a:cubicBezTo>
                    <a:pt x="338" y="2257"/>
                    <a:pt x="341" y="2256"/>
                    <a:pt x="345" y="2255"/>
                  </a:cubicBezTo>
                  <a:cubicBezTo>
                    <a:pt x="309" y="2246"/>
                    <a:pt x="301" y="2237"/>
                    <a:pt x="318" y="2210"/>
                  </a:cubicBezTo>
                  <a:lnTo>
                    <a:pt x="318" y="2210"/>
                  </a:lnTo>
                  <a:lnTo>
                    <a:pt x="327" y="2219"/>
                  </a:lnTo>
                  <a:cubicBezTo>
                    <a:pt x="318" y="2149"/>
                    <a:pt x="362" y="2131"/>
                    <a:pt x="389" y="2060"/>
                  </a:cubicBezTo>
                  <a:lnTo>
                    <a:pt x="345" y="2060"/>
                  </a:lnTo>
                  <a:cubicBezTo>
                    <a:pt x="354" y="2051"/>
                    <a:pt x="371" y="2043"/>
                    <a:pt x="380" y="2043"/>
                  </a:cubicBezTo>
                  <a:cubicBezTo>
                    <a:pt x="369" y="2038"/>
                    <a:pt x="361" y="2036"/>
                    <a:pt x="356" y="2036"/>
                  </a:cubicBezTo>
                  <a:cubicBezTo>
                    <a:pt x="337" y="2036"/>
                    <a:pt x="353" y="2064"/>
                    <a:pt x="328" y="2064"/>
                  </a:cubicBezTo>
                  <a:cubicBezTo>
                    <a:pt x="323" y="2064"/>
                    <a:pt x="317" y="2063"/>
                    <a:pt x="309" y="2060"/>
                  </a:cubicBezTo>
                  <a:cubicBezTo>
                    <a:pt x="389" y="2051"/>
                    <a:pt x="318" y="1954"/>
                    <a:pt x="415" y="1954"/>
                  </a:cubicBezTo>
                  <a:cubicBezTo>
                    <a:pt x="420" y="1941"/>
                    <a:pt x="409" y="1941"/>
                    <a:pt x="397" y="1941"/>
                  </a:cubicBezTo>
                  <a:cubicBezTo>
                    <a:pt x="384" y="1941"/>
                    <a:pt x="371" y="1941"/>
                    <a:pt x="371" y="1928"/>
                  </a:cubicBezTo>
                  <a:lnTo>
                    <a:pt x="398" y="1928"/>
                  </a:lnTo>
                  <a:lnTo>
                    <a:pt x="371" y="1919"/>
                  </a:lnTo>
                  <a:cubicBezTo>
                    <a:pt x="380" y="1901"/>
                    <a:pt x="407" y="1901"/>
                    <a:pt x="433" y="1901"/>
                  </a:cubicBezTo>
                  <a:cubicBezTo>
                    <a:pt x="424" y="1910"/>
                    <a:pt x="433" y="1910"/>
                    <a:pt x="433" y="1919"/>
                  </a:cubicBezTo>
                  <a:cubicBezTo>
                    <a:pt x="468" y="1901"/>
                    <a:pt x="433" y="1866"/>
                    <a:pt x="442" y="1857"/>
                  </a:cubicBezTo>
                  <a:lnTo>
                    <a:pt x="442" y="1857"/>
                  </a:lnTo>
                  <a:lnTo>
                    <a:pt x="424" y="1875"/>
                  </a:lnTo>
                  <a:cubicBezTo>
                    <a:pt x="415" y="1813"/>
                    <a:pt x="468" y="1742"/>
                    <a:pt x="433" y="1672"/>
                  </a:cubicBezTo>
                  <a:lnTo>
                    <a:pt x="415" y="1672"/>
                  </a:lnTo>
                  <a:cubicBezTo>
                    <a:pt x="389" y="1610"/>
                    <a:pt x="442" y="1636"/>
                    <a:pt x="442" y="1584"/>
                  </a:cubicBezTo>
                  <a:lnTo>
                    <a:pt x="451" y="1584"/>
                  </a:lnTo>
                  <a:cubicBezTo>
                    <a:pt x="433" y="1575"/>
                    <a:pt x="424" y="1557"/>
                    <a:pt x="433" y="1539"/>
                  </a:cubicBezTo>
                  <a:lnTo>
                    <a:pt x="433" y="1539"/>
                  </a:lnTo>
                  <a:cubicBezTo>
                    <a:pt x="438" y="1545"/>
                    <a:pt x="445" y="1546"/>
                    <a:pt x="452" y="1546"/>
                  </a:cubicBezTo>
                  <a:cubicBezTo>
                    <a:pt x="460" y="1546"/>
                    <a:pt x="469" y="1544"/>
                    <a:pt x="477" y="1544"/>
                  </a:cubicBezTo>
                  <a:cubicBezTo>
                    <a:pt x="487" y="1544"/>
                    <a:pt x="497" y="1547"/>
                    <a:pt x="504" y="1557"/>
                  </a:cubicBezTo>
                  <a:cubicBezTo>
                    <a:pt x="477" y="1495"/>
                    <a:pt x="477" y="1522"/>
                    <a:pt x="424" y="1469"/>
                  </a:cubicBezTo>
                  <a:lnTo>
                    <a:pt x="459" y="1469"/>
                  </a:lnTo>
                  <a:cubicBezTo>
                    <a:pt x="433" y="1451"/>
                    <a:pt x="424" y="1442"/>
                    <a:pt x="424" y="1416"/>
                  </a:cubicBezTo>
                  <a:lnTo>
                    <a:pt x="424" y="1416"/>
                  </a:lnTo>
                  <a:cubicBezTo>
                    <a:pt x="442" y="1442"/>
                    <a:pt x="468" y="1416"/>
                    <a:pt x="495" y="1451"/>
                  </a:cubicBezTo>
                  <a:cubicBezTo>
                    <a:pt x="578" y="1418"/>
                    <a:pt x="473" y="1353"/>
                    <a:pt x="549" y="1353"/>
                  </a:cubicBezTo>
                  <a:cubicBezTo>
                    <a:pt x="554" y="1353"/>
                    <a:pt x="559" y="1353"/>
                    <a:pt x="565" y="1354"/>
                  </a:cubicBezTo>
                  <a:cubicBezTo>
                    <a:pt x="546" y="1341"/>
                    <a:pt x="533" y="1337"/>
                    <a:pt x="523" y="1337"/>
                  </a:cubicBezTo>
                  <a:cubicBezTo>
                    <a:pt x="498" y="1337"/>
                    <a:pt x="498" y="1368"/>
                    <a:pt x="492" y="1368"/>
                  </a:cubicBezTo>
                  <a:cubicBezTo>
                    <a:pt x="490" y="1368"/>
                    <a:pt x="488" y="1366"/>
                    <a:pt x="486" y="1363"/>
                  </a:cubicBezTo>
                  <a:cubicBezTo>
                    <a:pt x="484" y="1364"/>
                    <a:pt x="481" y="1364"/>
                    <a:pt x="479" y="1364"/>
                  </a:cubicBezTo>
                  <a:cubicBezTo>
                    <a:pt x="455" y="1364"/>
                    <a:pt x="435" y="1326"/>
                    <a:pt x="451" y="1310"/>
                  </a:cubicBezTo>
                  <a:cubicBezTo>
                    <a:pt x="459" y="1292"/>
                    <a:pt x="565" y="1319"/>
                    <a:pt x="574" y="1274"/>
                  </a:cubicBezTo>
                  <a:cubicBezTo>
                    <a:pt x="574" y="1283"/>
                    <a:pt x="583" y="1283"/>
                    <a:pt x="583" y="1283"/>
                  </a:cubicBezTo>
                  <a:cubicBezTo>
                    <a:pt x="610" y="1283"/>
                    <a:pt x="565" y="1248"/>
                    <a:pt x="601" y="1239"/>
                  </a:cubicBezTo>
                  <a:cubicBezTo>
                    <a:pt x="557" y="1213"/>
                    <a:pt x="618" y="1221"/>
                    <a:pt x="557" y="1186"/>
                  </a:cubicBezTo>
                  <a:lnTo>
                    <a:pt x="557" y="1230"/>
                  </a:lnTo>
                  <a:cubicBezTo>
                    <a:pt x="548" y="1204"/>
                    <a:pt x="486" y="1151"/>
                    <a:pt x="530" y="1133"/>
                  </a:cubicBezTo>
                  <a:lnTo>
                    <a:pt x="530" y="1133"/>
                  </a:lnTo>
                  <a:cubicBezTo>
                    <a:pt x="548" y="1142"/>
                    <a:pt x="557" y="1160"/>
                    <a:pt x="565" y="1169"/>
                  </a:cubicBezTo>
                  <a:cubicBezTo>
                    <a:pt x="583" y="1169"/>
                    <a:pt x="557" y="1142"/>
                    <a:pt x="583" y="1142"/>
                  </a:cubicBezTo>
                  <a:cubicBezTo>
                    <a:pt x="645" y="1169"/>
                    <a:pt x="574" y="1195"/>
                    <a:pt x="610" y="1239"/>
                  </a:cubicBezTo>
                  <a:cubicBezTo>
                    <a:pt x="637" y="1239"/>
                    <a:pt x="606" y="1202"/>
                    <a:pt x="620" y="1202"/>
                  </a:cubicBezTo>
                  <a:cubicBezTo>
                    <a:pt x="624" y="1202"/>
                    <a:pt x="631" y="1205"/>
                    <a:pt x="645" y="1213"/>
                  </a:cubicBezTo>
                  <a:cubicBezTo>
                    <a:pt x="574" y="1160"/>
                    <a:pt x="671" y="1177"/>
                    <a:pt x="627" y="1124"/>
                  </a:cubicBezTo>
                  <a:lnTo>
                    <a:pt x="627" y="1124"/>
                  </a:lnTo>
                  <a:lnTo>
                    <a:pt x="663" y="1142"/>
                  </a:lnTo>
                  <a:cubicBezTo>
                    <a:pt x="654" y="1133"/>
                    <a:pt x="645" y="1116"/>
                    <a:pt x="645" y="1107"/>
                  </a:cubicBezTo>
                  <a:lnTo>
                    <a:pt x="645" y="1107"/>
                  </a:lnTo>
                  <a:lnTo>
                    <a:pt x="689" y="1142"/>
                  </a:lnTo>
                  <a:cubicBezTo>
                    <a:pt x="663" y="1107"/>
                    <a:pt x="742" y="1124"/>
                    <a:pt x="733" y="1089"/>
                  </a:cubicBezTo>
                  <a:lnTo>
                    <a:pt x="733" y="1089"/>
                  </a:lnTo>
                  <a:cubicBezTo>
                    <a:pt x="728" y="1102"/>
                    <a:pt x="721" y="1107"/>
                    <a:pt x="713" y="1107"/>
                  </a:cubicBezTo>
                  <a:cubicBezTo>
                    <a:pt x="696" y="1107"/>
                    <a:pt x="675" y="1088"/>
                    <a:pt x="653" y="1088"/>
                  </a:cubicBezTo>
                  <a:cubicBezTo>
                    <a:pt x="651" y="1088"/>
                    <a:pt x="648" y="1088"/>
                    <a:pt x="645" y="1089"/>
                  </a:cubicBezTo>
                  <a:cubicBezTo>
                    <a:pt x="639" y="1061"/>
                    <a:pt x="652" y="1054"/>
                    <a:pt x="671" y="1054"/>
                  </a:cubicBezTo>
                  <a:cubicBezTo>
                    <a:pt x="690" y="1054"/>
                    <a:pt x="714" y="1060"/>
                    <a:pt x="734" y="1060"/>
                  </a:cubicBezTo>
                  <a:cubicBezTo>
                    <a:pt x="751" y="1060"/>
                    <a:pt x="765" y="1055"/>
                    <a:pt x="768" y="1037"/>
                  </a:cubicBezTo>
                  <a:lnTo>
                    <a:pt x="768" y="1037"/>
                  </a:lnTo>
                  <a:cubicBezTo>
                    <a:pt x="767" y="1042"/>
                    <a:pt x="756" y="1046"/>
                    <a:pt x="745" y="1046"/>
                  </a:cubicBezTo>
                  <a:cubicBezTo>
                    <a:pt x="737" y="1046"/>
                    <a:pt x="728" y="1044"/>
                    <a:pt x="724" y="1036"/>
                  </a:cubicBezTo>
                  <a:cubicBezTo>
                    <a:pt x="733" y="1027"/>
                    <a:pt x="751" y="1018"/>
                    <a:pt x="777" y="1018"/>
                  </a:cubicBezTo>
                  <a:cubicBezTo>
                    <a:pt x="786" y="983"/>
                    <a:pt x="733" y="1010"/>
                    <a:pt x="724" y="983"/>
                  </a:cubicBezTo>
                  <a:lnTo>
                    <a:pt x="724" y="983"/>
                  </a:lnTo>
                  <a:cubicBezTo>
                    <a:pt x="730" y="984"/>
                    <a:pt x="734" y="984"/>
                    <a:pt x="738" y="984"/>
                  </a:cubicBezTo>
                  <a:cubicBezTo>
                    <a:pt x="765" y="984"/>
                    <a:pt x="716" y="954"/>
                    <a:pt x="716" y="930"/>
                  </a:cubicBezTo>
                  <a:lnTo>
                    <a:pt x="716" y="930"/>
                  </a:lnTo>
                  <a:lnTo>
                    <a:pt x="751" y="948"/>
                  </a:lnTo>
                  <a:cubicBezTo>
                    <a:pt x="795" y="921"/>
                    <a:pt x="680" y="895"/>
                    <a:pt x="733" y="868"/>
                  </a:cubicBezTo>
                  <a:lnTo>
                    <a:pt x="733" y="868"/>
                  </a:lnTo>
                  <a:lnTo>
                    <a:pt x="769" y="912"/>
                  </a:lnTo>
                  <a:lnTo>
                    <a:pt x="769" y="886"/>
                  </a:lnTo>
                  <a:lnTo>
                    <a:pt x="804" y="921"/>
                  </a:lnTo>
                  <a:cubicBezTo>
                    <a:pt x="786" y="877"/>
                    <a:pt x="795" y="877"/>
                    <a:pt x="822" y="859"/>
                  </a:cubicBezTo>
                  <a:cubicBezTo>
                    <a:pt x="795" y="851"/>
                    <a:pt x="760" y="824"/>
                    <a:pt x="777" y="806"/>
                  </a:cubicBezTo>
                  <a:cubicBezTo>
                    <a:pt x="795" y="806"/>
                    <a:pt x="801" y="818"/>
                    <a:pt x="805" y="818"/>
                  </a:cubicBezTo>
                  <a:cubicBezTo>
                    <a:pt x="808" y="818"/>
                    <a:pt x="810" y="815"/>
                    <a:pt x="813" y="806"/>
                  </a:cubicBezTo>
                  <a:cubicBezTo>
                    <a:pt x="827" y="821"/>
                    <a:pt x="847" y="835"/>
                    <a:pt x="830" y="835"/>
                  </a:cubicBezTo>
                  <a:cubicBezTo>
                    <a:pt x="826" y="835"/>
                    <a:pt x="821" y="835"/>
                    <a:pt x="813" y="833"/>
                  </a:cubicBezTo>
                  <a:lnTo>
                    <a:pt x="813" y="833"/>
                  </a:lnTo>
                  <a:lnTo>
                    <a:pt x="839" y="868"/>
                  </a:lnTo>
                  <a:cubicBezTo>
                    <a:pt x="868" y="868"/>
                    <a:pt x="867" y="844"/>
                    <a:pt x="871" y="831"/>
                  </a:cubicBezTo>
                  <a:lnTo>
                    <a:pt x="871" y="831"/>
                  </a:lnTo>
                  <a:cubicBezTo>
                    <a:pt x="868" y="833"/>
                    <a:pt x="862" y="833"/>
                    <a:pt x="857" y="833"/>
                  </a:cubicBezTo>
                  <a:lnTo>
                    <a:pt x="839" y="762"/>
                  </a:lnTo>
                  <a:lnTo>
                    <a:pt x="839" y="762"/>
                  </a:lnTo>
                  <a:cubicBezTo>
                    <a:pt x="857" y="771"/>
                    <a:pt x="866" y="780"/>
                    <a:pt x="866" y="789"/>
                  </a:cubicBezTo>
                  <a:lnTo>
                    <a:pt x="866" y="789"/>
                  </a:lnTo>
                  <a:cubicBezTo>
                    <a:pt x="866" y="780"/>
                    <a:pt x="857" y="762"/>
                    <a:pt x="866" y="754"/>
                  </a:cubicBezTo>
                  <a:cubicBezTo>
                    <a:pt x="882" y="770"/>
                    <a:pt x="912" y="793"/>
                    <a:pt x="918" y="810"/>
                  </a:cubicBezTo>
                  <a:lnTo>
                    <a:pt x="918" y="810"/>
                  </a:lnTo>
                  <a:lnTo>
                    <a:pt x="910" y="762"/>
                  </a:lnTo>
                  <a:lnTo>
                    <a:pt x="910" y="762"/>
                  </a:lnTo>
                  <a:cubicBezTo>
                    <a:pt x="927" y="771"/>
                    <a:pt x="954" y="771"/>
                    <a:pt x="963" y="789"/>
                  </a:cubicBezTo>
                  <a:cubicBezTo>
                    <a:pt x="989" y="780"/>
                    <a:pt x="945" y="701"/>
                    <a:pt x="980" y="701"/>
                  </a:cubicBezTo>
                  <a:cubicBezTo>
                    <a:pt x="980" y="692"/>
                    <a:pt x="980" y="692"/>
                    <a:pt x="980" y="683"/>
                  </a:cubicBezTo>
                  <a:cubicBezTo>
                    <a:pt x="998" y="665"/>
                    <a:pt x="1042" y="683"/>
                    <a:pt x="1033" y="630"/>
                  </a:cubicBezTo>
                  <a:lnTo>
                    <a:pt x="1033" y="630"/>
                  </a:lnTo>
                  <a:lnTo>
                    <a:pt x="1086" y="656"/>
                  </a:lnTo>
                  <a:cubicBezTo>
                    <a:pt x="1095" y="630"/>
                    <a:pt x="1025" y="621"/>
                    <a:pt x="1033" y="577"/>
                  </a:cubicBezTo>
                  <a:cubicBezTo>
                    <a:pt x="1037" y="569"/>
                    <a:pt x="1042" y="566"/>
                    <a:pt x="1046" y="566"/>
                  </a:cubicBezTo>
                  <a:cubicBezTo>
                    <a:pt x="1062" y="566"/>
                    <a:pt x="1081" y="605"/>
                    <a:pt x="1095" y="612"/>
                  </a:cubicBezTo>
                  <a:cubicBezTo>
                    <a:pt x="1088" y="590"/>
                    <a:pt x="1074" y="536"/>
                    <a:pt x="1102" y="536"/>
                  </a:cubicBezTo>
                  <a:cubicBezTo>
                    <a:pt x="1107" y="536"/>
                    <a:pt x="1114" y="538"/>
                    <a:pt x="1122" y="542"/>
                  </a:cubicBezTo>
                  <a:cubicBezTo>
                    <a:pt x="1122" y="568"/>
                    <a:pt x="1113" y="559"/>
                    <a:pt x="1113" y="568"/>
                  </a:cubicBezTo>
                  <a:lnTo>
                    <a:pt x="1139" y="586"/>
                  </a:lnTo>
                  <a:cubicBezTo>
                    <a:pt x="1157" y="639"/>
                    <a:pt x="1131" y="639"/>
                    <a:pt x="1175" y="665"/>
                  </a:cubicBezTo>
                  <a:cubicBezTo>
                    <a:pt x="1113" y="568"/>
                    <a:pt x="1219" y="612"/>
                    <a:pt x="1166" y="515"/>
                  </a:cubicBezTo>
                  <a:lnTo>
                    <a:pt x="1166" y="515"/>
                  </a:lnTo>
                  <a:lnTo>
                    <a:pt x="1184" y="533"/>
                  </a:lnTo>
                  <a:cubicBezTo>
                    <a:pt x="1184" y="533"/>
                    <a:pt x="1184" y="542"/>
                    <a:pt x="1184" y="542"/>
                  </a:cubicBezTo>
                  <a:cubicBezTo>
                    <a:pt x="1189" y="546"/>
                    <a:pt x="1193" y="548"/>
                    <a:pt x="1196" y="548"/>
                  </a:cubicBezTo>
                  <a:cubicBezTo>
                    <a:pt x="1211" y="548"/>
                    <a:pt x="1162" y="462"/>
                    <a:pt x="1192" y="462"/>
                  </a:cubicBezTo>
                  <a:lnTo>
                    <a:pt x="1192" y="462"/>
                  </a:lnTo>
                  <a:cubicBezTo>
                    <a:pt x="1210" y="462"/>
                    <a:pt x="1219" y="471"/>
                    <a:pt x="1219" y="489"/>
                  </a:cubicBezTo>
                  <a:lnTo>
                    <a:pt x="1237" y="453"/>
                  </a:lnTo>
                  <a:cubicBezTo>
                    <a:pt x="1242" y="453"/>
                    <a:pt x="1244" y="461"/>
                    <a:pt x="1243" y="466"/>
                  </a:cubicBezTo>
                  <a:lnTo>
                    <a:pt x="1243" y="466"/>
                  </a:lnTo>
                  <a:cubicBezTo>
                    <a:pt x="1252" y="459"/>
                    <a:pt x="1265" y="453"/>
                    <a:pt x="1272" y="453"/>
                  </a:cubicBezTo>
                  <a:cubicBezTo>
                    <a:pt x="1272" y="436"/>
                    <a:pt x="1272" y="409"/>
                    <a:pt x="1281" y="391"/>
                  </a:cubicBezTo>
                  <a:lnTo>
                    <a:pt x="1281" y="391"/>
                  </a:lnTo>
                  <a:cubicBezTo>
                    <a:pt x="1289" y="409"/>
                    <a:pt x="1272" y="409"/>
                    <a:pt x="1281" y="418"/>
                  </a:cubicBezTo>
                  <a:lnTo>
                    <a:pt x="1298" y="383"/>
                  </a:lnTo>
                  <a:lnTo>
                    <a:pt x="1298" y="383"/>
                  </a:lnTo>
                  <a:cubicBezTo>
                    <a:pt x="1307" y="409"/>
                    <a:pt x="1298" y="444"/>
                    <a:pt x="1289" y="444"/>
                  </a:cubicBezTo>
                  <a:cubicBezTo>
                    <a:pt x="1305" y="475"/>
                    <a:pt x="1312" y="485"/>
                    <a:pt x="1316" y="485"/>
                  </a:cubicBezTo>
                  <a:cubicBezTo>
                    <a:pt x="1323" y="485"/>
                    <a:pt x="1318" y="450"/>
                    <a:pt x="1332" y="450"/>
                  </a:cubicBezTo>
                  <a:cubicBezTo>
                    <a:pt x="1336" y="450"/>
                    <a:pt x="1342" y="453"/>
                    <a:pt x="1351" y="462"/>
                  </a:cubicBezTo>
                  <a:lnTo>
                    <a:pt x="1342" y="480"/>
                  </a:lnTo>
                  <a:cubicBezTo>
                    <a:pt x="1369" y="542"/>
                    <a:pt x="1369" y="515"/>
                    <a:pt x="1395" y="550"/>
                  </a:cubicBezTo>
                  <a:cubicBezTo>
                    <a:pt x="1395" y="534"/>
                    <a:pt x="1349" y="470"/>
                    <a:pt x="1350" y="434"/>
                  </a:cubicBezTo>
                  <a:lnTo>
                    <a:pt x="1350" y="434"/>
                  </a:lnTo>
                  <a:cubicBezTo>
                    <a:pt x="1349" y="441"/>
                    <a:pt x="1345" y="450"/>
                    <a:pt x="1340" y="450"/>
                  </a:cubicBezTo>
                  <a:cubicBezTo>
                    <a:pt x="1338" y="450"/>
                    <a:pt x="1336" y="449"/>
                    <a:pt x="1334" y="444"/>
                  </a:cubicBezTo>
                  <a:cubicBezTo>
                    <a:pt x="1334" y="422"/>
                    <a:pt x="1336" y="416"/>
                    <a:pt x="1339" y="416"/>
                  </a:cubicBezTo>
                  <a:cubicBezTo>
                    <a:pt x="1342" y="416"/>
                    <a:pt x="1347" y="422"/>
                    <a:pt x="1351" y="427"/>
                  </a:cubicBezTo>
                  <a:cubicBezTo>
                    <a:pt x="1351" y="427"/>
                    <a:pt x="1351" y="427"/>
                    <a:pt x="1351" y="427"/>
                  </a:cubicBezTo>
                  <a:lnTo>
                    <a:pt x="1351" y="427"/>
                  </a:lnTo>
                  <a:cubicBezTo>
                    <a:pt x="1355" y="430"/>
                    <a:pt x="1358" y="432"/>
                    <a:pt x="1361" y="432"/>
                  </a:cubicBezTo>
                  <a:cubicBezTo>
                    <a:pt x="1367" y="432"/>
                    <a:pt x="1372" y="426"/>
                    <a:pt x="1378" y="409"/>
                  </a:cubicBezTo>
                  <a:cubicBezTo>
                    <a:pt x="1383" y="435"/>
                    <a:pt x="1388" y="443"/>
                    <a:pt x="1395" y="443"/>
                  </a:cubicBezTo>
                  <a:cubicBezTo>
                    <a:pt x="1400" y="443"/>
                    <a:pt x="1406" y="439"/>
                    <a:pt x="1413" y="436"/>
                  </a:cubicBezTo>
                  <a:lnTo>
                    <a:pt x="1413" y="489"/>
                  </a:lnTo>
                  <a:cubicBezTo>
                    <a:pt x="1431" y="471"/>
                    <a:pt x="1422" y="444"/>
                    <a:pt x="1431" y="418"/>
                  </a:cubicBezTo>
                  <a:cubicBezTo>
                    <a:pt x="1448" y="427"/>
                    <a:pt x="1457" y="462"/>
                    <a:pt x="1466" y="497"/>
                  </a:cubicBezTo>
                  <a:cubicBezTo>
                    <a:pt x="1468" y="498"/>
                    <a:pt x="1469" y="498"/>
                    <a:pt x="1470" y="498"/>
                  </a:cubicBezTo>
                  <a:cubicBezTo>
                    <a:pt x="1487" y="498"/>
                    <a:pt x="1442" y="435"/>
                    <a:pt x="1475" y="418"/>
                  </a:cubicBezTo>
                  <a:lnTo>
                    <a:pt x="1475" y="418"/>
                  </a:lnTo>
                  <a:cubicBezTo>
                    <a:pt x="1482" y="423"/>
                    <a:pt x="1488" y="425"/>
                    <a:pt x="1493" y="425"/>
                  </a:cubicBezTo>
                  <a:cubicBezTo>
                    <a:pt x="1508" y="425"/>
                    <a:pt x="1520" y="409"/>
                    <a:pt x="1546" y="383"/>
                  </a:cubicBezTo>
                  <a:cubicBezTo>
                    <a:pt x="1563" y="400"/>
                    <a:pt x="1546" y="418"/>
                    <a:pt x="1546" y="436"/>
                  </a:cubicBezTo>
                  <a:lnTo>
                    <a:pt x="1563" y="391"/>
                  </a:lnTo>
                  <a:cubicBezTo>
                    <a:pt x="1572" y="391"/>
                    <a:pt x="1563" y="400"/>
                    <a:pt x="1563" y="409"/>
                  </a:cubicBezTo>
                  <a:cubicBezTo>
                    <a:pt x="1581" y="391"/>
                    <a:pt x="1572" y="356"/>
                    <a:pt x="1590" y="347"/>
                  </a:cubicBezTo>
                  <a:cubicBezTo>
                    <a:pt x="1591" y="336"/>
                    <a:pt x="1594" y="332"/>
                    <a:pt x="1597" y="332"/>
                  </a:cubicBezTo>
                  <a:cubicBezTo>
                    <a:pt x="1608" y="332"/>
                    <a:pt x="1627" y="384"/>
                    <a:pt x="1648" y="384"/>
                  </a:cubicBezTo>
                  <a:cubicBezTo>
                    <a:pt x="1655" y="384"/>
                    <a:pt x="1662" y="379"/>
                    <a:pt x="1669" y="365"/>
                  </a:cubicBezTo>
                  <a:lnTo>
                    <a:pt x="1669" y="365"/>
                  </a:lnTo>
                  <a:cubicBezTo>
                    <a:pt x="1678" y="383"/>
                    <a:pt x="1660" y="400"/>
                    <a:pt x="1660" y="418"/>
                  </a:cubicBezTo>
                  <a:cubicBezTo>
                    <a:pt x="1704" y="383"/>
                    <a:pt x="1696" y="391"/>
                    <a:pt x="1740" y="339"/>
                  </a:cubicBezTo>
                  <a:lnTo>
                    <a:pt x="1766" y="374"/>
                  </a:lnTo>
                  <a:cubicBezTo>
                    <a:pt x="1749" y="330"/>
                    <a:pt x="1775" y="286"/>
                    <a:pt x="1802" y="250"/>
                  </a:cubicBezTo>
                  <a:cubicBezTo>
                    <a:pt x="1802" y="233"/>
                    <a:pt x="1793" y="215"/>
                    <a:pt x="1793" y="206"/>
                  </a:cubicBezTo>
                  <a:lnTo>
                    <a:pt x="1837" y="180"/>
                  </a:lnTo>
                  <a:lnTo>
                    <a:pt x="1837" y="180"/>
                  </a:lnTo>
                  <a:cubicBezTo>
                    <a:pt x="1837" y="188"/>
                    <a:pt x="1828" y="206"/>
                    <a:pt x="1819" y="224"/>
                  </a:cubicBezTo>
                  <a:lnTo>
                    <a:pt x="1828" y="215"/>
                  </a:lnTo>
                  <a:lnTo>
                    <a:pt x="1828" y="215"/>
                  </a:lnTo>
                  <a:cubicBezTo>
                    <a:pt x="1846" y="233"/>
                    <a:pt x="1828" y="268"/>
                    <a:pt x="1819" y="294"/>
                  </a:cubicBezTo>
                  <a:lnTo>
                    <a:pt x="1810" y="259"/>
                  </a:lnTo>
                  <a:cubicBezTo>
                    <a:pt x="1793" y="294"/>
                    <a:pt x="1784" y="330"/>
                    <a:pt x="1784" y="356"/>
                  </a:cubicBezTo>
                  <a:cubicBezTo>
                    <a:pt x="1784" y="347"/>
                    <a:pt x="1793" y="347"/>
                    <a:pt x="1793" y="347"/>
                  </a:cubicBezTo>
                  <a:cubicBezTo>
                    <a:pt x="1793" y="356"/>
                    <a:pt x="1793" y="356"/>
                    <a:pt x="1793" y="365"/>
                  </a:cubicBezTo>
                  <a:cubicBezTo>
                    <a:pt x="1793" y="367"/>
                    <a:pt x="1793" y="367"/>
                    <a:pt x="1793" y="367"/>
                  </a:cubicBezTo>
                  <a:cubicBezTo>
                    <a:pt x="1793" y="367"/>
                    <a:pt x="1794" y="354"/>
                    <a:pt x="1802" y="347"/>
                  </a:cubicBezTo>
                  <a:lnTo>
                    <a:pt x="1802" y="409"/>
                  </a:lnTo>
                  <a:lnTo>
                    <a:pt x="1810" y="383"/>
                  </a:lnTo>
                  <a:lnTo>
                    <a:pt x="1855" y="427"/>
                  </a:lnTo>
                  <a:cubicBezTo>
                    <a:pt x="1899" y="374"/>
                    <a:pt x="1943" y="286"/>
                    <a:pt x="1996" y="277"/>
                  </a:cubicBezTo>
                  <a:lnTo>
                    <a:pt x="1996" y="277"/>
                  </a:lnTo>
                  <a:cubicBezTo>
                    <a:pt x="1978" y="312"/>
                    <a:pt x="1987" y="339"/>
                    <a:pt x="1969" y="391"/>
                  </a:cubicBezTo>
                  <a:cubicBezTo>
                    <a:pt x="1969" y="377"/>
                    <a:pt x="1967" y="371"/>
                    <a:pt x="1962" y="371"/>
                  </a:cubicBezTo>
                  <a:cubicBezTo>
                    <a:pt x="1952" y="371"/>
                    <a:pt x="1934" y="394"/>
                    <a:pt x="1917" y="394"/>
                  </a:cubicBezTo>
                  <a:cubicBezTo>
                    <a:pt x="1914" y="394"/>
                    <a:pt x="1911" y="394"/>
                    <a:pt x="1908" y="391"/>
                  </a:cubicBezTo>
                  <a:lnTo>
                    <a:pt x="1908" y="391"/>
                  </a:lnTo>
                  <a:cubicBezTo>
                    <a:pt x="1916" y="400"/>
                    <a:pt x="1908" y="427"/>
                    <a:pt x="1908" y="436"/>
                  </a:cubicBezTo>
                  <a:lnTo>
                    <a:pt x="1961" y="391"/>
                  </a:lnTo>
                  <a:lnTo>
                    <a:pt x="1961" y="391"/>
                  </a:lnTo>
                  <a:cubicBezTo>
                    <a:pt x="1952" y="436"/>
                    <a:pt x="1969" y="427"/>
                    <a:pt x="1969" y="444"/>
                  </a:cubicBezTo>
                  <a:cubicBezTo>
                    <a:pt x="1978" y="365"/>
                    <a:pt x="2014" y="400"/>
                    <a:pt x="2040" y="374"/>
                  </a:cubicBezTo>
                  <a:lnTo>
                    <a:pt x="2040" y="374"/>
                  </a:lnTo>
                  <a:cubicBezTo>
                    <a:pt x="2032" y="397"/>
                    <a:pt x="2025" y="420"/>
                    <a:pt x="2011" y="420"/>
                  </a:cubicBezTo>
                  <a:cubicBezTo>
                    <a:pt x="2009" y="420"/>
                    <a:pt x="2007" y="419"/>
                    <a:pt x="2005" y="418"/>
                  </a:cubicBezTo>
                  <a:lnTo>
                    <a:pt x="2005" y="418"/>
                  </a:lnTo>
                  <a:cubicBezTo>
                    <a:pt x="2006" y="431"/>
                    <a:pt x="2009" y="436"/>
                    <a:pt x="2013" y="436"/>
                  </a:cubicBezTo>
                  <a:cubicBezTo>
                    <a:pt x="2026" y="436"/>
                    <a:pt x="2047" y="377"/>
                    <a:pt x="2059" y="377"/>
                  </a:cubicBezTo>
                  <a:cubicBezTo>
                    <a:pt x="2063" y="377"/>
                    <a:pt x="2065" y="381"/>
                    <a:pt x="2067" y="391"/>
                  </a:cubicBezTo>
                  <a:cubicBezTo>
                    <a:pt x="2062" y="391"/>
                    <a:pt x="2060" y="389"/>
                    <a:pt x="2059" y="389"/>
                  </a:cubicBezTo>
                  <a:cubicBezTo>
                    <a:pt x="2058" y="389"/>
                    <a:pt x="2058" y="391"/>
                    <a:pt x="2058" y="400"/>
                  </a:cubicBezTo>
                  <a:cubicBezTo>
                    <a:pt x="2062" y="394"/>
                    <a:pt x="2067" y="391"/>
                    <a:pt x="2071" y="391"/>
                  </a:cubicBezTo>
                  <a:cubicBezTo>
                    <a:pt x="2082" y="391"/>
                    <a:pt x="2088" y="414"/>
                    <a:pt x="2075" y="427"/>
                  </a:cubicBezTo>
                  <a:cubicBezTo>
                    <a:pt x="2089" y="436"/>
                    <a:pt x="2109" y="446"/>
                    <a:pt x="2132" y="446"/>
                  </a:cubicBezTo>
                  <a:cubicBezTo>
                    <a:pt x="2152" y="446"/>
                    <a:pt x="2174" y="439"/>
                    <a:pt x="2199" y="418"/>
                  </a:cubicBezTo>
                  <a:lnTo>
                    <a:pt x="2199" y="418"/>
                  </a:lnTo>
                  <a:cubicBezTo>
                    <a:pt x="2190" y="427"/>
                    <a:pt x="2137" y="480"/>
                    <a:pt x="2128" y="489"/>
                  </a:cubicBezTo>
                  <a:cubicBezTo>
                    <a:pt x="2190" y="436"/>
                    <a:pt x="2270" y="400"/>
                    <a:pt x="2349" y="365"/>
                  </a:cubicBezTo>
                  <a:lnTo>
                    <a:pt x="2349" y="365"/>
                  </a:lnTo>
                  <a:cubicBezTo>
                    <a:pt x="2296" y="409"/>
                    <a:pt x="2199" y="515"/>
                    <a:pt x="2155" y="515"/>
                  </a:cubicBezTo>
                  <a:cubicBezTo>
                    <a:pt x="2155" y="533"/>
                    <a:pt x="2146" y="542"/>
                    <a:pt x="2172" y="542"/>
                  </a:cubicBezTo>
                  <a:cubicBezTo>
                    <a:pt x="2181" y="533"/>
                    <a:pt x="2227" y="479"/>
                    <a:pt x="2241" y="479"/>
                  </a:cubicBezTo>
                  <a:cubicBezTo>
                    <a:pt x="2242" y="479"/>
                    <a:pt x="2243" y="479"/>
                    <a:pt x="2243" y="480"/>
                  </a:cubicBezTo>
                  <a:cubicBezTo>
                    <a:pt x="2209" y="532"/>
                    <a:pt x="2225" y="516"/>
                    <a:pt x="2192" y="565"/>
                  </a:cubicBezTo>
                  <a:lnTo>
                    <a:pt x="2192" y="565"/>
                  </a:lnTo>
                  <a:cubicBezTo>
                    <a:pt x="2206" y="547"/>
                    <a:pt x="2266" y="514"/>
                    <a:pt x="2283" y="514"/>
                  </a:cubicBezTo>
                  <a:cubicBezTo>
                    <a:pt x="2285" y="514"/>
                    <a:pt x="2286" y="514"/>
                    <a:pt x="2287" y="515"/>
                  </a:cubicBezTo>
                  <a:cubicBezTo>
                    <a:pt x="2278" y="524"/>
                    <a:pt x="2208" y="568"/>
                    <a:pt x="2199" y="568"/>
                  </a:cubicBezTo>
                  <a:cubicBezTo>
                    <a:pt x="2231" y="568"/>
                    <a:pt x="2256" y="561"/>
                    <a:pt x="2287" y="553"/>
                  </a:cubicBezTo>
                  <a:lnTo>
                    <a:pt x="2287" y="553"/>
                  </a:lnTo>
                  <a:cubicBezTo>
                    <a:pt x="2265" y="562"/>
                    <a:pt x="2223" y="597"/>
                    <a:pt x="2208" y="612"/>
                  </a:cubicBezTo>
                  <a:cubicBezTo>
                    <a:pt x="2211" y="609"/>
                    <a:pt x="2213" y="608"/>
                    <a:pt x="2215" y="608"/>
                  </a:cubicBezTo>
                  <a:cubicBezTo>
                    <a:pt x="2223" y="608"/>
                    <a:pt x="2220" y="639"/>
                    <a:pt x="2234" y="639"/>
                  </a:cubicBezTo>
                  <a:lnTo>
                    <a:pt x="2243" y="621"/>
                  </a:lnTo>
                  <a:cubicBezTo>
                    <a:pt x="2245" y="630"/>
                    <a:pt x="2255" y="633"/>
                    <a:pt x="2268" y="633"/>
                  </a:cubicBezTo>
                  <a:cubicBezTo>
                    <a:pt x="2294" y="633"/>
                    <a:pt x="2333" y="622"/>
                    <a:pt x="2361" y="622"/>
                  </a:cubicBezTo>
                  <a:cubicBezTo>
                    <a:pt x="2378" y="622"/>
                    <a:pt x="2391" y="626"/>
                    <a:pt x="2393" y="639"/>
                  </a:cubicBezTo>
                  <a:cubicBezTo>
                    <a:pt x="2376" y="648"/>
                    <a:pt x="2278" y="674"/>
                    <a:pt x="2278" y="701"/>
                  </a:cubicBezTo>
                  <a:cubicBezTo>
                    <a:pt x="2321" y="693"/>
                    <a:pt x="2444" y="669"/>
                    <a:pt x="2518" y="669"/>
                  </a:cubicBezTo>
                  <a:cubicBezTo>
                    <a:pt x="2536" y="669"/>
                    <a:pt x="2551" y="671"/>
                    <a:pt x="2561" y="674"/>
                  </a:cubicBezTo>
                  <a:lnTo>
                    <a:pt x="2534" y="692"/>
                  </a:lnTo>
                  <a:lnTo>
                    <a:pt x="2579" y="709"/>
                  </a:lnTo>
                  <a:cubicBezTo>
                    <a:pt x="2508" y="718"/>
                    <a:pt x="2340" y="727"/>
                    <a:pt x="2278" y="727"/>
                  </a:cubicBezTo>
                  <a:cubicBezTo>
                    <a:pt x="2261" y="754"/>
                    <a:pt x="2252" y="745"/>
                    <a:pt x="2261" y="762"/>
                  </a:cubicBezTo>
                  <a:cubicBezTo>
                    <a:pt x="2253" y="770"/>
                    <a:pt x="2244" y="773"/>
                    <a:pt x="2236" y="773"/>
                  </a:cubicBezTo>
                  <a:cubicBezTo>
                    <a:pt x="2226" y="773"/>
                    <a:pt x="2218" y="768"/>
                    <a:pt x="2217" y="764"/>
                  </a:cubicBezTo>
                  <a:lnTo>
                    <a:pt x="2217" y="764"/>
                  </a:lnTo>
                  <a:lnTo>
                    <a:pt x="2225" y="824"/>
                  </a:lnTo>
                  <a:cubicBezTo>
                    <a:pt x="2236" y="818"/>
                    <a:pt x="2246" y="815"/>
                    <a:pt x="2255" y="815"/>
                  </a:cubicBezTo>
                  <a:cubicBezTo>
                    <a:pt x="2276" y="815"/>
                    <a:pt x="2294" y="828"/>
                    <a:pt x="2313" y="828"/>
                  </a:cubicBezTo>
                  <a:cubicBezTo>
                    <a:pt x="2319" y="828"/>
                    <a:pt x="2325" y="827"/>
                    <a:pt x="2331" y="824"/>
                  </a:cubicBezTo>
                  <a:lnTo>
                    <a:pt x="2252" y="789"/>
                  </a:lnTo>
                  <a:cubicBezTo>
                    <a:pt x="2275" y="777"/>
                    <a:pt x="2310" y="771"/>
                    <a:pt x="2343" y="771"/>
                  </a:cubicBezTo>
                  <a:cubicBezTo>
                    <a:pt x="2385" y="771"/>
                    <a:pt x="2424" y="782"/>
                    <a:pt x="2429" y="806"/>
                  </a:cubicBezTo>
                  <a:cubicBezTo>
                    <a:pt x="2411" y="824"/>
                    <a:pt x="2331" y="833"/>
                    <a:pt x="2314" y="842"/>
                  </a:cubicBezTo>
                  <a:cubicBezTo>
                    <a:pt x="2331" y="842"/>
                    <a:pt x="2358" y="868"/>
                    <a:pt x="2349" y="877"/>
                  </a:cubicBezTo>
                  <a:lnTo>
                    <a:pt x="2314" y="868"/>
                  </a:lnTo>
                  <a:lnTo>
                    <a:pt x="2314" y="868"/>
                  </a:lnTo>
                  <a:cubicBezTo>
                    <a:pt x="2305" y="895"/>
                    <a:pt x="2402" y="877"/>
                    <a:pt x="2358" y="921"/>
                  </a:cubicBezTo>
                  <a:cubicBezTo>
                    <a:pt x="2358" y="929"/>
                    <a:pt x="2314" y="967"/>
                    <a:pt x="2326" y="967"/>
                  </a:cubicBezTo>
                  <a:cubicBezTo>
                    <a:pt x="2327" y="967"/>
                    <a:pt x="2329" y="966"/>
                    <a:pt x="2331" y="965"/>
                  </a:cubicBezTo>
                  <a:cubicBezTo>
                    <a:pt x="2384" y="930"/>
                    <a:pt x="2568" y="851"/>
                    <a:pt x="2622" y="842"/>
                  </a:cubicBezTo>
                  <a:lnTo>
                    <a:pt x="2622" y="842"/>
                  </a:lnTo>
                  <a:cubicBezTo>
                    <a:pt x="2612" y="845"/>
                    <a:pt x="2578" y="913"/>
                    <a:pt x="2561" y="939"/>
                  </a:cubicBezTo>
                  <a:cubicBezTo>
                    <a:pt x="2517" y="965"/>
                    <a:pt x="2437" y="957"/>
                    <a:pt x="2402" y="983"/>
                  </a:cubicBezTo>
                  <a:lnTo>
                    <a:pt x="2446" y="983"/>
                  </a:lnTo>
                  <a:cubicBezTo>
                    <a:pt x="2437" y="1001"/>
                    <a:pt x="2402" y="1001"/>
                    <a:pt x="2411" y="1018"/>
                  </a:cubicBezTo>
                  <a:cubicBezTo>
                    <a:pt x="2418" y="1016"/>
                    <a:pt x="2423" y="1015"/>
                    <a:pt x="2428" y="1015"/>
                  </a:cubicBezTo>
                  <a:cubicBezTo>
                    <a:pt x="2446" y="1015"/>
                    <a:pt x="2443" y="1032"/>
                    <a:pt x="2447" y="1032"/>
                  </a:cubicBezTo>
                  <a:cubicBezTo>
                    <a:pt x="2449" y="1032"/>
                    <a:pt x="2453" y="1026"/>
                    <a:pt x="2464" y="1010"/>
                  </a:cubicBezTo>
                  <a:lnTo>
                    <a:pt x="2464" y="1010"/>
                  </a:lnTo>
                  <a:cubicBezTo>
                    <a:pt x="2482" y="1018"/>
                    <a:pt x="2455" y="1036"/>
                    <a:pt x="2473" y="1054"/>
                  </a:cubicBezTo>
                  <a:cubicBezTo>
                    <a:pt x="2488" y="1043"/>
                    <a:pt x="2528" y="1039"/>
                    <a:pt x="2564" y="1039"/>
                  </a:cubicBezTo>
                  <a:cubicBezTo>
                    <a:pt x="2589" y="1039"/>
                    <a:pt x="2612" y="1041"/>
                    <a:pt x="2623" y="1045"/>
                  </a:cubicBezTo>
                  <a:cubicBezTo>
                    <a:pt x="2605" y="1054"/>
                    <a:pt x="2587" y="1063"/>
                    <a:pt x="2579" y="1071"/>
                  </a:cubicBezTo>
                  <a:cubicBezTo>
                    <a:pt x="2596" y="1116"/>
                    <a:pt x="2579" y="1142"/>
                    <a:pt x="2596" y="1186"/>
                  </a:cubicBezTo>
                  <a:cubicBezTo>
                    <a:pt x="2590" y="1192"/>
                    <a:pt x="2584" y="1203"/>
                    <a:pt x="2571" y="1212"/>
                  </a:cubicBezTo>
                  <a:lnTo>
                    <a:pt x="2571" y="1212"/>
                  </a:lnTo>
                  <a:cubicBezTo>
                    <a:pt x="2597" y="1201"/>
                    <a:pt x="2625" y="1197"/>
                    <a:pt x="2654" y="1197"/>
                  </a:cubicBezTo>
                  <a:cubicBezTo>
                    <a:pt x="2694" y="1197"/>
                    <a:pt x="2733" y="1206"/>
                    <a:pt x="2764" y="1221"/>
                  </a:cubicBezTo>
                  <a:cubicBezTo>
                    <a:pt x="2791" y="1248"/>
                    <a:pt x="2729" y="1248"/>
                    <a:pt x="2738" y="1257"/>
                  </a:cubicBezTo>
                  <a:cubicBezTo>
                    <a:pt x="2746" y="1319"/>
                    <a:pt x="2870" y="1257"/>
                    <a:pt x="2844" y="1327"/>
                  </a:cubicBezTo>
                  <a:cubicBezTo>
                    <a:pt x="2808" y="1363"/>
                    <a:pt x="2764" y="1363"/>
                    <a:pt x="2729" y="1380"/>
                  </a:cubicBezTo>
                  <a:cubicBezTo>
                    <a:pt x="2702" y="1363"/>
                    <a:pt x="2746" y="1327"/>
                    <a:pt x="2738" y="1310"/>
                  </a:cubicBezTo>
                  <a:lnTo>
                    <a:pt x="2738" y="1310"/>
                  </a:lnTo>
                  <a:lnTo>
                    <a:pt x="2720" y="1336"/>
                  </a:lnTo>
                  <a:cubicBezTo>
                    <a:pt x="2702" y="1336"/>
                    <a:pt x="2685" y="1327"/>
                    <a:pt x="2693" y="1310"/>
                  </a:cubicBezTo>
                  <a:lnTo>
                    <a:pt x="2693" y="1310"/>
                  </a:lnTo>
                  <a:cubicBezTo>
                    <a:pt x="2667" y="1345"/>
                    <a:pt x="2729" y="1416"/>
                    <a:pt x="2711" y="1478"/>
                  </a:cubicBezTo>
                  <a:cubicBezTo>
                    <a:pt x="2723" y="1478"/>
                    <a:pt x="2739" y="1481"/>
                    <a:pt x="2750" y="1481"/>
                  </a:cubicBezTo>
                  <a:cubicBezTo>
                    <a:pt x="2756" y="1481"/>
                    <a:pt x="2761" y="1480"/>
                    <a:pt x="2764" y="1478"/>
                  </a:cubicBezTo>
                  <a:lnTo>
                    <a:pt x="2755" y="1460"/>
                  </a:lnTo>
                  <a:cubicBezTo>
                    <a:pt x="2763" y="1452"/>
                    <a:pt x="2772" y="1449"/>
                    <a:pt x="2779" y="1449"/>
                  </a:cubicBezTo>
                  <a:cubicBezTo>
                    <a:pt x="2789" y="1449"/>
                    <a:pt x="2797" y="1453"/>
                    <a:pt x="2804" y="1453"/>
                  </a:cubicBezTo>
                  <a:cubicBezTo>
                    <a:pt x="2810" y="1453"/>
                    <a:pt x="2814" y="1450"/>
                    <a:pt x="2817" y="1442"/>
                  </a:cubicBezTo>
                  <a:cubicBezTo>
                    <a:pt x="2852" y="1460"/>
                    <a:pt x="2897" y="1469"/>
                    <a:pt x="2888" y="1504"/>
                  </a:cubicBezTo>
                  <a:lnTo>
                    <a:pt x="2856" y="1517"/>
                  </a:lnTo>
                  <a:lnTo>
                    <a:pt x="2856" y="1517"/>
                  </a:lnTo>
                  <a:cubicBezTo>
                    <a:pt x="2864" y="1509"/>
                    <a:pt x="2865" y="1495"/>
                    <a:pt x="2852" y="1495"/>
                  </a:cubicBezTo>
                  <a:cubicBezTo>
                    <a:pt x="2869" y="1495"/>
                    <a:pt x="2808" y="1549"/>
                    <a:pt x="2858" y="1549"/>
                  </a:cubicBezTo>
                  <a:cubicBezTo>
                    <a:pt x="2861" y="1549"/>
                    <a:pt x="2865" y="1549"/>
                    <a:pt x="2870" y="1548"/>
                  </a:cubicBezTo>
                  <a:lnTo>
                    <a:pt x="2897" y="1513"/>
                  </a:lnTo>
                  <a:cubicBezTo>
                    <a:pt x="2923" y="1531"/>
                    <a:pt x="2985" y="1531"/>
                    <a:pt x="2985" y="1566"/>
                  </a:cubicBezTo>
                  <a:cubicBezTo>
                    <a:pt x="3020" y="1531"/>
                    <a:pt x="2976" y="1557"/>
                    <a:pt x="3020" y="1522"/>
                  </a:cubicBezTo>
                  <a:lnTo>
                    <a:pt x="3020" y="1522"/>
                  </a:lnTo>
                  <a:cubicBezTo>
                    <a:pt x="3010" y="1529"/>
                    <a:pt x="3002" y="1532"/>
                    <a:pt x="2997" y="1532"/>
                  </a:cubicBezTo>
                  <a:cubicBezTo>
                    <a:pt x="2976" y="1532"/>
                    <a:pt x="2984" y="1490"/>
                    <a:pt x="2966" y="1490"/>
                  </a:cubicBezTo>
                  <a:cubicBezTo>
                    <a:pt x="2963" y="1490"/>
                    <a:pt x="2959" y="1491"/>
                    <a:pt x="2955" y="1494"/>
                  </a:cubicBezTo>
                  <a:lnTo>
                    <a:pt x="2955" y="1494"/>
                  </a:lnTo>
                  <a:cubicBezTo>
                    <a:pt x="2985" y="1468"/>
                    <a:pt x="2954" y="1464"/>
                    <a:pt x="2994" y="1425"/>
                  </a:cubicBezTo>
                  <a:cubicBezTo>
                    <a:pt x="2989" y="1425"/>
                    <a:pt x="2981" y="1430"/>
                    <a:pt x="2975" y="1430"/>
                  </a:cubicBezTo>
                  <a:cubicBezTo>
                    <a:pt x="2970" y="1430"/>
                    <a:pt x="2967" y="1427"/>
                    <a:pt x="2967" y="1416"/>
                  </a:cubicBezTo>
                  <a:lnTo>
                    <a:pt x="2949" y="1416"/>
                  </a:lnTo>
                  <a:cubicBezTo>
                    <a:pt x="2949" y="1425"/>
                    <a:pt x="2941" y="1433"/>
                    <a:pt x="2932" y="1442"/>
                  </a:cubicBezTo>
                  <a:cubicBezTo>
                    <a:pt x="2897" y="1442"/>
                    <a:pt x="2879" y="1407"/>
                    <a:pt x="2861" y="1407"/>
                  </a:cubicBezTo>
                  <a:cubicBezTo>
                    <a:pt x="2861" y="1398"/>
                    <a:pt x="2866" y="1398"/>
                    <a:pt x="2871" y="1398"/>
                  </a:cubicBezTo>
                  <a:cubicBezTo>
                    <a:pt x="2877" y="1398"/>
                    <a:pt x="2883" y="1398"/>
                    <a:pt x="2888" y="1389"/>
                  </a:cubicBezTo>
                  <a:lnTo>
                    <a:pt x="2861" y="1380"/>
                  </a:lnTo>
                  <a:cubicBezTo>
                    <a:pt x="2874" y="1376"/>
                    <a:pt x="2885" y="1363"/>
                    <a:pt x="2897" y="1354"/>
                  </a:cubicBezTo>
                  <a:lnTo>
                    <a:pt x="2897" y="1354"/>
                  </a:lnTo>
                  <a:cubicBezTo>
                    <a:pt x="2905" y="1354"/>
                    <a:pt x="2905" y="1354"/>
                    <a:pt x="2914" y="1346"/>
                  </a:cubicBezTo>
                  <a:lnTo>
                    <a:pt x="2914" y="1346"/>
                  </a:lnTo>
                  <a:cubicBezTo>
                    <a:pt x="2914" y="1346"/>
                    <a:pt x="2915" y="1346"/>
                    <a:pt x="2915" y="1346"/>
                  </a:cubicBezTo>
                  <a:cubicBezTo>
                    <a:pt x="2920" y="1346"/>
                    <a:pt x="2926" y="1348"/>
                    <a:pt x="2932" y="1354"/>
                  </a:cubicBezTo>
                  <a:lnTo>
                    <a:pt x="2923" y="1319"/>
                  </a:lnTo>
                  <a:cubicBezTo>
                    <a:pt x="2941" y="1301"/>
                    <a:pt x="2941" y="1274"/>
                    <a:pt x="2914" y="1266"/>
                  </a:cubicBezTo>
                  <a:cubicBezTo>
                    <a:pt x="2923" y="1248"/>
                    <a:pt x="2870" y="1248"/>
                    <a:pt x="2897" y="1248"/>
                  </a:cubicBezTo>
                  <a:lnTo>
                    <a:pt x="2861" y="1221"/>
                  </a:lnTo>
                  <a:lnTo>
                    <a:pt x="2870" y="1213"/>
                  </a:lnTo>
                  <a:cubicBezTo>
                    <a:pt x="2852" y="1169"/>
                    <a:pt x="2773" y="1151"/>
                    <a:pt x="2817" y="1080"/>
                  </a:cubicBezTo>
                  <a:cubicBezTo>
                    <a:pt x="2808" y="1071"/>
                    <a:pt x="2791" y="1063"/>
                    <a:pt x="2791" y="1036"/>
                  </a:cubicBezTo>
                  <a:lnTo>
                    <a:pt x="2817" y="1018"/>
                  </a:lnTo>
                  <a:cubicBezTo>
                    <a:pt x="2801" y="1002"/>
                    <a:pt x="2822" y="956"/>
                    <a:pt x="2798" y="956"/>
                  </a:cubicBezTo>
                  <a:cubicBezTo>
                    <a:pt x="2796" y="956"/>
                    <a:pt x="2793" y="956"/>
                    <a:pt x="2791" y="957"/>
                  </a:cubicBezTo>
                  <a:cubicBezTo>
                    <a:pt x="2870" y="904"/>
                    <a:pt x="2782" y="859"/>
                    <a:pt x="2782" y="824"/>
                  </a:cubicBezTo>
                  <a:lnTo>
                    <a:pt x="2738" y="842"/>
                  </a:lnTo>
                  <a:cubicBezTo>
                    <a:pt x="2738" y="815"/>
                    <a:pt x="2711" y="798"/>
                    <a:pt x="2685" y="780"/>
                  </a:cubicBezTo>
                  <a:lnTo>
                    <a:pt x="2658" y="798"/>
                  </a:lnTo>
                  <a:cubicBezTo>
                    <a:pt x="2614" y="789"/>
                    <a:pt x="2658" y="727"/>
                    <a:pt x="2640" y="692"/>
                  </a:cubicBezTo>
                  <a:cubicBezTo>
                    <a:pt x="2649" y="692"/>
                    <a:pt x="2649" y="701"/>
                    <a:pt x="2649" y="709"/>
                  </a:cubicBezTo>
                  <a:cubicBezTo>
                    <a:pt x="2711" y="639"/>
                    <a:pt x="2552" y="648"/>
                    <a:pt x="2596" y="577"/>
                  </a:cubicBezTo>
                  <a:cubicBezTo>
                    <a:pt x="2579" y="577"/>
                    <a:pt x="2579" y="568"/>
                    <a:pt x="2579" y="550"/>
                  </a:cubicBezTo>
                  <a:lnTo>
                    <a:pt x="2579" y="550"/>
                  </a:lnTo>
                  <a:lnTo>
                    <a:pt x="2587" y="559"/>
                  </a:lnTo>
                  <a:cubicBezTo>
                    <a:pt x="2587" y="559"/>
                    <a:pt x="2587" y="550"/>
                    <a:pt x="2587" y="550"/>
                  </a:cubicBezTo>
                  <a:cubicBezTo>
                    <a:pt x="2587" y="542"/>
                    <a:pt x="2587" y="533"/>
                    <a:pt x="2596" y="524"/>
                  </a:cubicBezTo>
                  <a:lnTo>
                    <a:pt x="2596" y="524"/>
                  </a:lnTo>
                  <a:cubicBezTo>
                    <a:pt x="2587" y="533"/>
                    <a:pt x="2587" y="542"/>
                    <a:pt x="2579" y="550"/>
                  </a:cubicBezTo>
                  <a:cubicBezTo>
                    <a:pt x="2579" y="542"/>
                    <a:pt x="2570" y="533"/>
                    <a:pt x="2552" y="524"/>
                  </a:cubicBezTo>
                  <a:lnTo>
                    <a:pt x="2587" y="497"/>
                  </a:lnTo>
                  <a:cubicBezTo>
                    <a:pt x="2590" y="492"/>
                    <a:pt x="2589" y="490"/>
                    <a:pt x="2585" y="490"/>
                  </a:cubicBezTo>
                  <a:cubicBezTo>
                    <a:pt x="2577" y="490"/>
                    <a:pt x="2556" y="503"/>
                    <a:pt x="2543" y="515"/>
                  </a:cubicBezTo>
                  <a:cubicBezTo>
                    <a:pt x="2534" y="515"/>
                    <a:pt x="2517" y="506"/>
                    <a:pt x="2508" y="506"/>
                  </a:cubicBezTo>
                  <a:cubicBezTo>
                    <a:pt x="2561" y="471"/>
                    <a:pt x="2473" y="489"/>
                    <a:pt x="2526" y="444"/>
                  </a:cubicBezTo>
                  <a:lnTo>
                    <a:pt x="2526" y="444"/>
                  </a:lnTo>
                  <a:cubicBezTo>
                    <a:pt x="2524" y="445"/>
                    <a:pt x="2522" y="445"/>
                    <a:pt x="2520" y="445"/>
                  </a:cubicBezTo>
                  <a:cubicBezTo>
                    <a:pt x="2501" y="445"/>
                    <a:pt x="2481" y="416"/>
                    <a:pt x="2444" y="416"/>
                  </a:cubicBezTo>
                  <a:cubicBezTo>
                    <a:pt x="2432" y="416"/>
                    <a:pt x="2418" y="419"/>
                    <a:pt x="2402" y="427"/>
                  </a:cubicBezTo>
                  <a:cubicBezTo>
                    <a:pt x="2411" y="418"/>
                    <a:pt x="2411" y="418"/>
                    <a:pt x="2420" y="418"/>
                  </a:cubicBezTo>
                  <a:cubicBezTo>
                    <a:pt x="2420" y="400"/>
                    <a:pt x="2411" y="383"/>
                    <a:pt x="2393" y="383"/>
                  </a:cubicBezTo>
                  <a:lnTo>
                    <a:pt x="2429" y="347"/>
                  </a:lnTo>
                  <a:lnTo>
                    <a:pt x="2429" y="347"/>
                  </a:lnTo>
                  <a:cubicBezTo>
                    <a:pt x="2402" y="356"/>
                    <a:pt x="2376" y="356"/>
                    <a:pt x="2349" y="365"/>
                  </a:cubicBezTo>
                  <a:cubicBezTo>
                    <a:pt x="2358" y="330"/>
                    <a:pt x="2367" y="312"/>
                    <a:pt x="2411" y="303"/>
                  </a:cubicBezTo>
                  <a:cubicBezTo>
                    <a:pt x="2351" y="303"/>
                    <a:pt x="2356" y="288"/>
                    <a:pt x="2329" y="288"/>
                  </a:cubicBezTo>
                  <a:cubicBezTo>
                    <a:pt x="2320" y="288"/>
                    <a:pt x="2307" y="290"/>
                    <a:pt x="2287" y="294"/>
                  </a:cubicBezTo>
                  <a:lnTo>
                    <a:pt x="2314" y="268"/>
                  </a:lnTo>
                  <a:cubicBezTo>
                    <a:pt x="2309" y="266"/>
                    <a:pt x="2303" y="265"/>
                    <a:pt x="2297" y="265"/>
                  </a:cubicBezTo>
                  <a:cubicBezTo>
                    <a:pt x="2290" y="265"/>
                    <a:pt x="2283" y="266"/>
                    <a:pt x="2277" y="266"/>
                  </a:cubicBezTo>
                  <a:cubicBezTo>
                    <a:pt x="2265" y="266"/>
                    <a:pt x="2256" y="263"/>
                    <a:pt x="2261" y="250"/>
                  </a:cubicBezTo>
                  <a:cubicBezTo>
                    <a:pt x="2261" y="171"/>
                    <a:pt x="2102" y="162"/>
                    <a:pt x="2031" y="91"/>
                  </a:cubicBezTo>
                  <a:cubicBezTo>
                    <a:pt x="2031" y="121"/>
                    <a:pt x="2028" y="131"/>
                    <a:pt x="2024" y="131"/>
                  </a:cubicBezTo>
                  <a:cubicBezTo>
                    <a:pt x="2017" y="131"/>
                    <a:pt x="2004" y="98"/>
                    <a:pt x="1995" y="98"/>
                  </a:cubicBezTo>
                  <a:cubicBezTo>
                    <a:pt x="1992" y="98"/>
                    <a:pt x="1989" y="103"/>
                    <a:pt x="1987" y="118"/>
                  </a:cubicBezTo>
                  <a:cubicBezTo>
                    <a:pt x="1987" y="91"/>
                    <a:pt x="1969" y="82"/>
                    <a:pt x="1987" y="65"/>
                  </a:cubicBezTo>
                  <a:lnTo>
                    <a:pt x="1987" y="65"/>
                  </a:lnTo>
                  <a:cubicBezTo>
                    <a:pt x="1981" y="67"/>
                    <a:pt x="1976" y="68"/>
                    <a:pt x="1971" y="68"/>
                  </a:cubicBezTo>
                  <a:cubicBezTo>
                    <a:pt x="1951" y="68"/>
                    <a:pt x="1940" y="52"/>
                    <a:pt x="1926" y="52"/>
                  </a:cubicBezTo>
                  <a:cubicBezTo>
                    <a:pt x="1918" y="52"/>
                    <a:pt x="1910" y="57"/>
                    <a:pt x="1899" y="74"/>
                  </a:cubicBezTo>
                  <a:cubicBezTo>
                    <a:pt x="1899" y="56"/>
                    <a:pt x="1908" y="47"/>
                    <a:pt x="1908" y="29"/>
                  </a:cubicBezTo>
                  <a:lnTo>
                    <a:pt x="1908" y="29"/>
                  </a:lnTo>
                  <a:cubicBezTo>
                    <a:pt x="1908" y="36"/>
                    <a:pt x="1899" y="42"/>
                    <a:pt x="1894" y="42"/>
                  </a:cubicBezTo>
                  <a:cubicBezTo>
                    <a:pt x="1891" y="42"/>
                    <a:pt x="1890" y="41"/>
                    <a:pt x="1890" y="38"/>
                  </a:cubicBezTo>
                  <a:cubicBezTo>
                    <a:pt x="1890" y="21"/>
                    <a:pt x="1899" y="21"/>
                    <a:pt x="1908" y="12"/>
                  </a:cubicBezTo>
                  <a:cubicBezTo>
                    <a:pt x="1905" y="11"/>
                    <a:pt x="1903" y="11"/>
                    <a:pt x="1900" y="11"/>
                  </a:cubicBezTo>
                  <a:cubicBezTo>
                    <a:pt x="1862" y="11"/>
                    <a:pt x="1854" y="78"/>
                    <a:pt x="1846" y="144"/>
                  </a:cubicBezTo>
                  <a:cubicBezTo>
                    <a:pt x="1838" y="129"/>
                    <a:pt x="1832" y="122"/>
                    <a:pt x="1826" y="122"/>
                  </a:cubicBezTo>
                  <a:cubicBezTo>
                    <a:pt x="1819" y="122"/>
                    <a:pt x="1812" y="133"/>
                    <a:pt x="1802" y="153"/>
                  </a:cubicBezTo>
                  <a:cubicBezTo>
                    <a:pt x="1793" y="135"/>
                    <a:pt x="1784" y="109"/>
                    <a:pt x="1810" y="100"/>
                  </a:cubicBezTo>
                  <a:cubicBezTo>
                    <a:pt x="1800" y="100"/>
                    <a:pt x="1773" y="89"/>
                    <a:pt x="1751" y="89"/>
                  </a:cubicBezTo>
                  <a:cubicBezTo>
                    <a:pt x="1735" y="89"/>
                    <a:pt x="1722" y="95"/>
                    <a:pt x="1722" y="118"/>
                  </a:cubicBezTo>
                  <a:cubicBezTo>
                    <a:pt x="1718" y="110"/>
                    <a:pt x="1715" y="108"/>
                    <a:pt x="1711" y="108"/>
                  </a:cubicBezTo>
                  <a:cubicBezTo>
                    <a:pt x="1706" y="108"/>
                    <a:pt x="1701" y="113"/>
                    <a:pt x="1696" y="118"/>
                  </a:cubicBezTo>
                  <a:cubicBezTo>
                    <a:pt x="1669" y="109"/>
                    <a:pt x="1660" y="109"/>
                    <a:pt x="1634" y="109"/>
                  </a:cubicBezTo>
                  <a:lnTo>
                    <a:pt x="1643" y="118"/>
                  </a:lnTo>
                  <a:cubicBezTo>
                    <a:pt x="1635" y="143"/>
                    <a:pt x="1630" y="151"/>
                    <a:pt x="1624" y="151"/>
                  </a:cubicBezTo>
                  <a:cubicBezTo>
                    <a:pt x="1615" y="151"/>
                    <a:pt x="1605" y="135"/>
                    <a:pt x="1590" y="135"/>
                  </a:cubicBezTo>
                  <a:cubicBezTo>
                    <a:pt x="1570" y="119"/>
                    <a:pt x="1561" y="114"/>
                    <a:pt x="1554" y="114"/>
                  </a:cubicBezTo>
                  <a:cubicBezTo>
                    <a:pt x="1547" y="114"/>
                    <a:pt x="1544" y="121"/>
                    <a:pt x="1537" y="121"/>
                  </a:cubicBezTo>
                  <a:cubicBezTo>
                    <a:pt x="1530" y="121"/>
                    <a:pt x="1521" y="117"/>
                    <a:pt x="1501" y="100"/>
                  </a:cubicBezTo>
                  <a:lnTo>
                    <a:pt x="1501" y="100"/>
                  </a:lnTo>
                  <a:lnTo>
                    <a:pt x="1510" y="144"/>
                  </a:lnTo>
                  <a:cubicBezTo>
                    <a:pt x="1510" y="163"/>
                    <a:pt x="1507" y="170"/>
                    <a:pt x="1502" y="170"/>
                  </a:cubicBezTo>
                  <a:cubicBezTo>
                    <a:pt x="1489" y="170"/>
                    <a:pt x="1460" y="120"/>
                    <a:pt x="1436" y="120"/>
                  </a:cubicBezTo>
                  <a:cubicBezTo>
                    <a:pt x="1431" y="120"/>
                    <a:pt x="1426" y="122"/>
                    <a:pt x="1422" y="127"/>
                  </a:cubicBezTo>
                  <a:lnTo>
                    <a:pt x="1440" y="153"/>
                  </a:lnTo>
                  <a:cubicBezTo>
                    <a:pt x="1438" y="155"/>
                    <a:pt x="1436" y="156"/>
                    <a:pt x="1435" y="156"/>
                  </a:cubicBezTo>
                  <a:cubicBezTo>
                    <a:pt x="1415" y="156"/>
                    <a:pt x="1376" y="38"/>
                    <a:pt x="1351" y="29"/>
                  </a:cubicBezTo>
                  <a:cubicBezTo>
                    <a:pt x="1342" y="21"/>
                    <a:pt x="1351" y="21"/>
                    <a:pt x="1360" y="12"/>
                  </a:cubicBezTo>
                  <a:cubicBezTo>
                    <a:pt x="1349" y="4"/>
                    <a:pt x="1342" y="0"/>
                    <a:pt x="1337"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01" name="Google Shape;6501;p28"/>
            <p:cNvSpPr/>
            <p:nvPr/>
          </p:nvSpPr>
          <p:spPr>
            <a:xfrm>
              <a:off x="1175017" y="5128211"/>
              <a:ext cx="1589" cy="2840"/>
            </a:xfrm>
            <a:custGeom>
              <a:avLst/>
              <a:gdLst/>
              <a:ahLst/>
              <a:cxnLst/>
              <a:rect l="l" t="t" r="r" b="b"/>
              <a:pathLst>
                <a:path w="9" h="27" extrusionOk="0">
                  <a:moveTo>
                    <a:pt x="9" y="0"/>
                  </a:moveTo>
                  <a:cubicBezTo>
                    <a:pt x="9" y="9"/>
                    <a:pt x="0" y="18"/>
                    <a:pt x="9" y="27"/>
                  </a:cubicBezTo>
                  <a:cubicBezTo>
                    <a:pt x="9" y="18"/>
                    <a:pt x="9" y="9"/>
                    <a:pt x="9"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02" name="Google Shape;6502;p28"/>
            <p:cNvSpPr/>
            <p:nvPr/>
          </p:nvSpPr>
          <p:spPr>
            <a:xfrm>
              <a:off x="1036244" y="5165342"/>
              <a:ext cx="177" cy="105"/>
            </a:xfrm>
            <a:custGeom>
              <a:avLst/>
              <a:gdLst/>
              <a:ahLst/>
              <a:cxnLst/>
              <a:rect l="l" t="t" r="r" b="b"/>
              <a:pathLst>
                <a:path w="1" h="1" extrusionOk="0">
                  <a:moveTo>
                    <a:pt x="0" y="0"/>
                  </a:moveTo>
                  <a:lnTo>
                    <a:pt x="0" y="0"/>
                  </a:lnTo>
                  <a:lnTo>
                    <a:pt x="0"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03" name="Google Shape;6503;p28"/>
            <p:cNvSpPr/>
            <p:nvPr/>
          </p:nvSpPr>
          <p:spPr>
            <a:xfrm>
              <a:off x="1284129" y="5195005"/>
              <a:ext cx="1766" cy="1999"/>
            </a:xfrm>
            <a:custGeom>
              <a:avLst/>
              <a:gdLst/>
              <a:ahLst/>
              <a:cxnLst/>
              <a:rect l="l" t="t" r="r" b="b"/>
              <a:pathLst>
                <a:path w="10" h="19" extrusionOk="0">
                  <a:moveTo>
                    <a:pt x="9" y="1"/>
                  </a:moveTo>
                  <a:cubicBezTo>
                    <a:pt x="0" y="1"/>
                    <a:pt x="0" y="10"/>
                    <a:pt x="0" y="19"/>
                  </a:cubicBezTo>
                  <a:cubicBezTo>
                    <a:pt x="0" y="10"/>
                    <a:pt x="9" y="1"/>
                    <a:pt x="9"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04" name="Google Shape;6504;p28"/>
            <p:cNvSpPr/>
            <p:nvPr/>
          </p:nvSpPr>
          <p:spPr>
            <a:xfrm>
              <a:off x="1391653" y="5245180"/>
              <a:ext cx="3355" cy="2945"/>
            </a:xfrm>
            <a:custGeom>
              <a:avLst/>
              <a:gdLst/>
              <a:ahLst/>
              <a:cxnLst/>
              <a:rect l="l" t="t" r="r" b="b"/>
              <a:pathLst>
                <a:path w="19" h="28" extrusionOk="0">
                  <a:moveTo>
                    <a:pt x="0" y="1"/>
                  </a:moveTo>
                  <a:cubicBezTo>
                    <a:pt x="9" y="10"/>
                    <a:pt x="0" y="18"/>
                    <a:pt x="0" y="27"/>
                  </a:cubicBezTo>
                  <a:cubicBezTo>
                    <a:pt x="6" y="22"/>
                    <a:pt x="11" y="16"/>
                    <a:pt x="15" y="15"/>
                  </a:cubicBezTo>
                  <a:lnTo>
                    <a:pt x="15" y="15"/>
                  </a:lnTo>
                  <a:lnTo>
                    <a:pt x="18" y="18"/>
                  </a:lnTo>
                  <a:cubicBezTo>
                    <a:pt x="18" y="16"/>
                    <a:pt x="17" y="15"/>
                    <a:pt x="16" y="15"/>
                  </a:cubicBezTo>
                  <a:cubicBezTo>
                    <a:pt x="16" y="15"/>
                    <a:pt x="15" y="15"/>
                    <a:pt x="15" y="15"/>
                  </a:cubicBezTo>
                  <a:lnTo>
                    <a:pt x="15" y="15"/>
                  </a:lnTo>
                  <a:lnTo>
                    <a:pt x="0"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05" name="Google Shape;6505;p28"/>
            <p:cNvSpPr/>
            <p:nvPr/>
          </p:nvSpPr>
          <p:spPr>
            <a:xfrm>
              <a:off x="1366758" y="5273265"/>
              <a:ext cx="4767" cy="1788"/>
            </a:xfrm>
            <a:custGeom>
              <a:avLst/>
              <a:gdLst/>
              <a:ahLst/>
              <a:cxnLst/>
              <a:rect l="l" t="t" r="r" b="b"/>
              <a:pathLst>
                <a:path w="27" h="17" extrusionOk="0">
                  <a:moveTo>
                    <a:pt x="10" y="1"/>
                  </a:moveTo>
                  <a:cubicBezTo>
                    <a:pt x="5" y="1"/>
                    <a:pt x="0" y="3"/>
                    <a:pt x="0" y="7"/>
                  </a:cubicBezTo>
                  <a:cubicBezTo>
                    <a:pt x="0" y="16"/>
                    <a:pt x="0" y="16"/>
                    <a:pt x="9" y="16"/>
                  </a:cubicBezTo>
                  <a:lnTo>
                    <a:pt x="27" y="7"/>
                  </a:lnTo>
                  <a:cubicBezTo>
                    <a:pt x="22" y="3"/>
                    <a:pt x="16" y="1"/>
                    <a:pt x="10"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06" name="Google Shape;6506;p28"/>
            <p:cNvSpPr/>
            <p:nvPr/>
          </p:nvSpPr>
          <p:spPr>
            <a:xfrm>
              <a:off x="1370113" y="5254541"/>
              <a:ext cx="12006" cy="2840"/>
            </a:xfrm>
            <a:custGeom>
              <a:avLst/>
              <a:gdLst/>
              <a:ahLst/>
              <a:cxnLst/>
              <a:rect l="l" t="t" r="r" b="b"/>
              <a:pathLst>
                <a:path w="68" h="27" extrusionOk="0">
                  <a:moveTo>
                    <a:pt x="25" y="0"/>
                  </a:moveTo>
                  <a:cubicBezTo>
                    <a:pt x="0" y="8"/>
                    <a:pt x="7" y="17"/>
                    <a:pt x="23" y="25"/>
                  </a:cubicBezTo>
                  <a:lnTo>
                    <a:pt x="23" y="25"/>
                  </a:lnTo>
                  <a:cubicBezTo>
                    <a:pt x="67" y="17"/>
                    <a:pt x="42" y="8"/>
                    <a:pt x="25" y="0"/>
                  </a:cubicBezTo>
                  <a:close/>
                  <a:moveTo>
                    <a:pt x="23" y="25"/>
                  </a:moveTo>
                  <a:cubicBezTo>
                    <a:pt x="21" y="26"/>
                    <a:pt x="19" y="26"/>
                    <a:pt x="17" y="27"/>
                  </a:cubicBezTo>
                  <a:lnTo>
                    <a:pt x="25" y="27"/>
                  </a:lnTo>
                  <a:cubicBezTo>
                    <a:pt x="25" y="26"/>
                    <a:pt x="24" y="26"/>
                    <a:pt x="23" y="25"/>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07" name="Google Shape;6507;p28"/>
            <p:cNvSpPr/>
            <p:nvPr/>
          </p:nvSpPr>
          <p:spPr>
            <a:xfrm>
              <a:off x="1374527" y="5258223"/>
              <a:ext cx="4767" cy="1052"/>
            </a:xfrm>
            <a:custGeom>
              <a:avLst/>
              <a:gdLst/>
              <a:ahLst/>
              <a:cxnLst/>
              <a:rect l="l" t="t" r="r" b="b"/>
              <a:pathLst>
                <a:path w="27" h="10" extrusionOk="0">
                  <a:moveTo>
                    <a:pt x="0" y="0"/>
                  </a:moveTo>
                  <a:cubicBezTo>
                    <a:pt x="0" y="0"/>
                    <a:pt x="0" y="9"/>
                    <a:pt x="0" y="9"/>
                  </a:cubicBezTo>
                  <a:cubicBezTo>
                    <a:pt x="27" y="9"/>
                    <a:pt x="9" y="0"/>
                    <a:pt x="0"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08" name="Google Shape;6508;p28"/>
            <p:cNvSpPr/>
            <p:nvPr/>
          </p:nvSpPr>
          <p:spPr>
            <a:xfrm>
              <a:off x="1376645" y="5234451"/>
              <a:ext cx="12712" cy="1788"/>
            </a:xfrm>
            <a:custGeom>
              <a:avLst/>
              <a:gdLst/>
              <a:ahLst/>
              <a:cxnLst/>
              <a:rect l="l" t="t" r="r" b="b"/>
              <a:pathLst>
                <a:path w="72" h="17" extrusionOk="0">
                  <a:moveTo>
                    <a:pt x="21" y="0"/>
                  </a:moveTo>
                  <a:cubicBezTo>
                    <a:pt x="9" y="0"/>
                    <a:pt x="1" y="4"/>
                    <a:pt x="15" y="14"/>
                  </a:cubicBezTo>
                  <a:cubicBezTo>
                    <a:pt x="13" y="16"/>
                    <a:pt x="14" y="17"/>
                    <a:pt x="16" y="17"/>
                  </a:cubicBezTo>
                  <a:cubicBezTo>
                    <a:pt x="23" y="17"/>
                    <a:pt x="42" y="12"/>
                    <a:pt x="49" y="12"/>
                  </a:cubicBezTo>
                  <a:cubicBezTo>
                    <a:pt x="51" y="12"/>
                    <a:pt x="52" y="13"/>
                    <a:pt x="50" y="14"/>
                  </a:cubicBezTo>
                  <a:cubicBezTo>
                    <a:pt x="72" y="9"/>
                    <a:pt x="41" y="0"/>
                    <a:pt x="21"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09" name="Google Shape;6509;p28"/>
            <p:cNvSpPr/>
            <p:nvPr/>
          </p:nvSpPr>
          <p:spPr>
            <a:xfrm>
              <a:off x="1357401" y="5257276"/>
              <a:ext cx="6356" cy="1999"/>
            </a:xfrm>
            <a:custGeom>
              <a:avLst/>
              <a:gdLst/>
              <a:ahLst/>
              <a:cxnLst/>
              <a:rect l="l" t="t" r="r" b="b"/>
              <a:pathLst>
                <a:path w="36" h="19" extrusionOk="0">
                  <a:moveTo>
                    <a:pt x="36" y="1"/>
                  </a:moveTo>
                  <a:lnTo>
                    <a:pt x="0" y="9"/>
                  </a:lnTo>
                  <a:lnTo>
                    <a:pt x="0" y="18"/>
                  </a:lnTo>
                  <a:lnTo>
                    <a:pt x="36"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10" name="Google Shape;6510;p28"/>
            <p:cNvSpPr/>
            <p:nvPr/>
          </p:nvSpPr>
          <p:spPr>
            <a:xfrm>
              <a:off x="1354223" y="5247073"/>
              <a:ext cx="3355" cy="2840"/>
            </a:xfrm>
            <a:custGeom>
              <a:avLst/>
              <a:gdLst/>
              <a:ahLst/>
              <a:cxnLst/>
              <a:rect l="l" t="t" r="r" b="b"/>
              <a:pathLst>
                <a:path w="19" h="27" extrusionOk="0">
                  <a:moveTo>
                    <a:pt x="1" y="0"/>
                  </a:moveTo>
                  <a:lnTo>
                    <a:pt x="1" y="27"/>
                  </a:lnTo>
                  <a:lnTo>
                    <a:pt x="18" y="27"/>
                  </a:lnTo>
                  <a:cubicBezTo>
                    <a:pt x="9" y="18"/>
                    <a:pt x="9" y="0"/>
                    <a:pt x="1"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11" name="Google Shape;6511;p28"/>
            <p:cNvSpPr/>
            <p:nvPr/>
          </p:nvSpPr>
          <p:spPr>
            <a:xfrm>
              <a:off x="1357401" y="5249808"/>
              <a:ext cx="1766" cy="1999"/>
            </a:xfrm>
            <a:custGeom>
              <a:avLst/>
              <a:gdLst/>
              <a:ahLst/>
              <a:cxnLst/>
              <a:rect l="l" t="t" r="r" b="b"/>
              <a:pathLst>
                <a:path w="10" h="19" extrusionOk="0">
                  <a:moveTo>
                    <a:pt x="0" y="1"/>
                  </a:moveTo>
                  <a:cubicBezTo>
                    <a:pt x="0" y="10"/>
                    <a:pt x="0" y="19"/>
                    <a:pt x="9" y="19"/>
                  </a:cubicBezTo>
                  <a:cubicBezTo>
                    <a:pt x="9" y="10"/>
                    <a:pt x="0" y="10"/>
                    <a:pt x="0"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12" name="Google Shape;6512;p28"/>
            <p:cNvSpPr/>
            <p:nvPr/>
          </p:nvSpPr>
          <p:spPr>
            <a:xfrm>
              <a:off x="1352634" y="5254541"/>
              <a:ext cx="1766" cy="2840"/>
            </a:xfrm>
            <a:custGeom>
              <a:avLst/>
              <a:gdLst/>
              <a:ahLst/>
              <a:cxnLst/>
              <a:rect l="l" t="t" r="r" b="b"/>
              <a:pathLst>
                <a:path w="10" h="27" extrusionOk="0">
                  <a:moveTo>
                    <a:pt x="1" y="0"/>
                  </a:moveTo>
                  <a:lnTo>
                    <a:pt x="1" y="27"/>
                  </a:lnTo>
                  <a:lnTo>
                    <a:pt x="10" y="18"/>
                  </a:lnTo>
                  <a:lnTo>
                    <a:pt x="1"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13" name="Google Shape;6513;p28"/>
            <p:cNvSpPr/>
            <p:nvPr/>
          </p:nvSpPr>
          <p:spPr>
            <a:xfrm>
              <a:off x="1332329" y="5220145"/>
              <a:ext cx="6533" cy="2630"/>
            </a:xfrm>
            <a:custGeom>
              <a:avLst/>
              <a:gdLst/>
              <a:ahLst/>
              <a:cxnLst/>
              <a:rect l="l" t="t" r="r" b="b"/>
              <a:pathLst>
                <a:path w="37" h="25" extrusionOk="0">
                  <a:moveTo>
                    <a:pt x="19" y="0"/>
                  </a:moveTo>
                  <a:cubicBezTo>
                    <a:pt x="1" y="9"/>
                    <a:pt x="1" y="18"/>
                    <a:pt x="10" y="18"/>
                  </a:cubicBezTo>
                  <a:cubicBezTo>
                    <a:pt x="14" y="22"/>
                    <a:pt x="19" y="25"/>
                    <a:pt x="23" y="25"/>
                  </a:cubicBezTo>
                  <a:cubicBezTo>
                    <a:pt x="27" y="25"/>
                    <a:pt x="32" y="22"/>
                    <a:pt x="36" y="18"/>
                  </a:cubicBezTo>
                  <a:lnTo>
                    <a:pt x="19"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14" name="Google Shape;6514;p28"/>
            <p:cNvSpPr/>
            <p:nvPr/>
          </p:nvSpPr>
          <p:spPr>
            <a:xfrm>
              <a:off x="1321560" y="5232242"/>
              <a:ext cx="7945" cy="1893"/>
            </a:xfrm>
            <a:custGeom>
              <a:avLst/>
              <a:gdLst/>
              <a:ahLst/>
              <a:cxnLst/>
              <a:rect l="l" t="t" r="r" b="b"/>
              <a:pathLst>
                <a:path w="45" h="18" extrusionOk="0">
                  <a:moveTo>
                    <a:pt x="44" y="0"/>
                  </a:moveTo>
                  <a:lnTo>
                    <a:pt x="0" y="18"/>
                  </a:lnTo>
                  <a:lnTo>
                    <a:pt x="27" y="18"/>
                  </a:lnTo>
                  <a:cubicBezTo>
                    <a:pt x="27" y="9"/>
                    <a:pt x="35" y="9"/>
                    <a:pt x="44"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15" name="Google Shape;6515;p28"/>
            <p:cNvSpPr/>
            <p:nvPr/>
          </p:nvSpPr>
          <p:spPr>
            <a:xfrm>
              <a:off x="1310790" y="5226982"/>
              <a:ext cx="7769" cy="2209"/>
            </a:xfrm>
            <a:custGeom>
              <a:avLst/>
              <a:gdLst/>
              <a:ahLst/>
              <a:cxnLst/>
              <a:rect l="l" t="t" r="r" b="b"/>
              <a:pathLst>
                <a:path w="44" h="21" extrusionOk="0">
                  <a:moveTo>
                    <a:pt x="12" y="0"/>
                  </a:moveTo>
                  <a:cubicBezTo>
                    <a:pt x="4" y="0"/>
                    <a:pt x="1" y="3"/>
                    <a:pt x="8" y="15"/>
                  </a:cubicBezTo>
                  <a:cubicBezTo>
                    <a:pt x="18" y="15"/>
                    <a:pt x="28" y="21"/>
                    <a:pt x="35" y="21"/>
                  </a:cubicBezTo>
                  <a:cubicBezTo>
                    <a:pt x="40" y="21"/>
                    <a:pt x="43" y="17"/>
                    <a:pt x="43" y="6"/>
                  </a:cubicBezTo>
                  <a:cubicBezTo>
                    <a:pt x="38" y="6"/>
                    <a:pt x="22" y="0"/>
                    <a:pt x="12"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16" name="Google Shape;6516;p28"/>
            <p:cNvSpPr/>
            <p:nvPr/>
          </p:nvSpPr>
          <p:spPr>
            <a:xfrm>
              <a:off x="1304257" y="5184802"/>
              <a:ext cx="14301" cy="2945"/>
            </a:xfrm>
            <a:custGeom>
              <a:avLst/>
              <a:gdLst/>
              <a:ahLst/>
              <a:cxnLst/>
              <a:rect l="l" t="t" r="r" b="b"/>
              <a:pathLst>
                <a:path w="81" h="28" extrusionOk="0">
                  <a:moveTo>
                    <a:pt x="1" y="27"/>
                  </a:moveTo>
                  <a:lnTo>
                    <a:pt x="1" y="27"/>
                  </a:lnTo>
                  <a:lnTo>
                    <a:pt x="80"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17" name="Google Shape;6517;p28"/>
            <p:cNvSpPr/>
            <p:nvPr/>
          </p:nvSpPr>
          <p:spPr>
            <a:xfrm>
              <a:off x="1249348" y="5161660"/>
              <a:ext cx="11476" cy="3787"/>
            </a:xfrm>
            <a:custGeom>
              <a:avLst/>
              <a:gdLst/>
              <a:ahLst/>
              <a:cxnLst/>
              <a:rect l="l" t="t" r="r" b="b"/>
              <a:pathLst>
                <a:path w="65" h="36" extrusionOk="0">
                  <a:moveTo>
                    <a:pt x="40" y="0"/>
                  </a:moveTo>
                  <a:cubicBezTo>
                    <a:pt x="34" y="0"/>
                    <a:pt x="25" y="4"/>
                    <a:pt x="3" y="18"/>
                  </a:cubicBezTo>
                  <a:cubicBezTo>
                    <a:pt x="1" y="27"/>
                    <a:pt x="3" y="30"/>
                    <a:pt x="7" y="30"/>
                  </a:cubicBezTo>
                  <a:cubicBezTo>
                    <a:pt x="14" y="30"/>
                    <a:pt x="27" y="23"/>
                    <a:pt x="34" y="23"/>
                  </a:cubicBezTo>
                  <a:cubicBezTo>
                    <a:pt x="38" y="23"/>
                    <a:pt x="41" y="26"/>
                    <a:pt x="38" y="35"/>
                  </a:cubicBezTo>
                  <a:cubicBezTo>
                    <a:pt x="56" y="35"/>
                    <a:pt x="47" y="9"/>
                    <a:pt x="65" y="9"/>
                  </a:cubicBezTo>
                  <a:cubicBezTo>
                    <a:pt x="52" y="4"/>
                    <a:pt x="47" y="0"/>
                    <a:pt x="40"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18" name="Google Shape;6518;p28"/>
            <p:cNvSpPr/>
            <p:nvPr/>
          </p:nvSpPr>
          <p:spPr>
            <a:xfrm>
              <a:off x="1260647" y="5162502"/>
              <a:ext cx="3355" cy="105"/>
            </a:xfrm>
            <a:custGeom>
              <a:avLst/>
              <a:gdLst/>
              <a:ahLst/>
              <a:cxnLst/>
              <a:rect l="l" t="t" r="r" b="b"/>
              <a:pathLst>
                <a:path w="19" h="1" extrusionOk="0">
                  <a:moveTo>
                    <a:pt x="1" y="1"/>
                  </a:moveTo>
                  <a:cubicBezTo>
                    <a:pt x="10" y="1"/>
                    <a:pt x="10" y="1"/>
                    <a:pt x="18" y="1"/>
                  </a:cubicBezTo>
                  <a:cubicBezTo>
                    <a:pt x="10" y="1"/>
                    <a:pt x="10" y="1"/>
                    <a:pt x="1"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19" name="Google Shape;6519;p28"/>
            <p:cNvSpPr/>
            <p:nvPr/>
          </p:nvSpPr>
          <p:spPr>
            <a:xfrm>
              <a:off x="856862" y="5342689"/>
              <a:ext cx="4944" cy="1999"/>
            </a:xfrm>
            <a:custGeom>
              <a:avLst/>
              <a:gdLst/>
              <a:ahLst/>
              <a:cxnLst/>
              <a:rect l="l" t="t" r="r" b="b"/>
              <a:pathLst>
                <a:path w="28" h="19" extrusionOk="0">
                  <a:moveTo>
                    <a:pt x="19" y="1"/>
                  </a:moveTo>
                  <a:lnTo>
                    <a:pt x="1" y="19"/>
                  </a:lnTo>
                  <a:lnTo>
                    <a:pt x="27" y="10"/>
                  </a:lnTo>
                  <a:lnTo>
                    <a:pt x="19"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20" name="Google Shape;6520;p28"/>
            <p:cNvSpPr/>
            <p:nvPr/>
          </p:nvSpPr>
          <p:spPr>
            <a:xfrm>
              <a:off x="861629" y="5346476"/>
              <a:ext cx="9534" cy="1893"/>
            </a:xfrm>
            <a:custGeom>
              <a:avLst/>
              <a:gdLst/>
              <a:ahLst/>
              <a:cxnLst/>
              <a:rect l="l" t="t" r="r" b="b"/>
              <a:pathLst>
                <a:path w="54" h="18" extrusionOk="0">
                  <a:moveTo>
                    <a:pt x="53" y="0"/>
                  </a:moveTo>
                  <a:lnTo>
                    <a:pt x="0" y="9"/>
                  </a:lnTo>
                  <a:lnTo>
                    <a:pt x="50" y="17"/>
                  </a:lnTo>
                  <a:lnTo>
                    <a:pt x="50" y="17"/>
                  </a:lnTo>
                  <a:cubicBezTo>
                    <a:pt x="45" y="15"/>
                    <a:pt x="46" y="8"/>
                    <a:pt x="53" y="0"/>
                  </a:cubicBezTo>
                  <a:close/>
                  <a:moveTo>
                    <a:pt x="50" y="17"/>
                  </a:moveTo>
                  <a:cubicBezTo>
                    <a:pt x="51" y="18"/>
                    <a:pt x="52" y="18"/>
                    <a:pt x="53" y="18"/>
                  </a:cubicBezTo>
                  <a:lnTo>
                    <a:pt x="50" y="17"/>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21" name="Google Shape;6521;p28"/>
            <p:cNvSpPr/>
            <p:nvPr/>
          </p:nvSpPr>
          <p:spPr>
            <a:xfrm>
              <a:off x="1107926" y="5143042"/>
              <a:ext cx="3355" cy="2840"/>
            </a:xfrm>
            <a:custGeom>
              <a:avLst/>
              <a:gdLst/>
              <a:ahLst/>
              <a:cxnLst/>
              <a:rect l="l" t="t" r="r" b="b"/>
              <a:pathLst>
                <a:path w="19" h="27" extrusionOk="0">
                  <a:moveTo>
                    <a:pt x="0" y="0"/>
                  </a:moveTo>
                  <a:lnTo>
                    <a:pt x="18" y="27"/>
                  </a:lnTo>
                  <a:lnTo>
                    <a:pt x="18" y="18"/>
                  </a:lnTo>
                  <a:cubicBezTo>
                    <a:pt x="9" y="0"/>
                    <a:pt x="9" y="0"/>
                    <a:pt x="0"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22" name="Google Shape;6522;p28"/>
            <p:cNvSpPr/>
            <p:nvPr/>
          </p:nvSpPr>
          <p:spPr>
            <a:xfrm>
              <a:off x="1073674" y="5143989"/>
              <a:ext cx="6356" cy="3787"/>
            </a:xfrm>
            <a:custGeom>
              <a:avLst/>
              <a:gdLst/>
              <a:ahLst/>
              <a:cxnLst/>
              <a:rect l="l" t="t" r="r" b="b"/>
              <a:pathLst>
                <a:path w="36" h="36" extrusionOk="0">
                  <a:moveTo>
                    <a:pt x="0" y="0"/>
                  </a:moveTo>
                  <a:lnTo>
                    <a:pt x="27" y="36"/>
                  </a:lnTo>
                  <a:lnTo>
                    <a:pt x="36" y="36"/>
                  </a:lnTo>
                  <a:lnTo>
                    <a:pt x="0"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23" name="Google Shape;6523;p28"/>
            <p:cNvSpPr/>
            <p:nvPr/>
          </p:nvSpPr>
          <p:spPr>
            <a:xfrm>
              <a:off x="1058490" y="5160398"/>
              <a:ext cx="6003" cy="2209"/>
            </a:xfrm>
            <a:custGeom>
              <a:avLst/>
              <a:gdLst/>
              <a:ahLst/>
              <a:cxnLst/>
              <a:rect l="l" t="t" r="r" b="b"/>
              <a:pathLst>
                <a:path w="34" h="21" extrusionOk="0">
                  <a:moveTo>
                    <a:pt x="33" y="3"/>
                  </a:moveTo>
                  <a:cubicBezTo>
                    <a:pt x="30" y="3"/>
                    <a:pt x="28" y="5"/>
                    <a:pt x="27" y="8"/>
                  </a:cubicBezTo>
                  <a:lnTo>
                    <a:pt x="27" y="8"/>
                  </a:lnTo>
                  <a:cubicBezTo>
                    <a:pt x="30" y="7"/>
                    <a:pt x="32" y="6"/>
                    <a:pt x="33" y="3"/>
                  </a:cubicBezTo>
                  <a:close/>
                  <a:moveTo>
                    <a:pt x="3" y="1"/>
                  </a:moveTo>
                  <a:cubicBezTo>
                    <a:pt x="0" y="1"/>
                    <a:pt x="3" y="5"/>
                    <a:pt x="16" y="21"/>
                  </a:cubicBezTo>
                  <a:cubicBezTo>
                    <a:pt x="22" y="21"/>
                    <a:pt x="23" y="13"/>
                    <a:pt x="27" y="8"/>
                  </a:cubicBezTo>
                  <a:lnTo>
                    <a:pt x="27" y="8"/>
                  </a:lnTo>
                  <a:cubicBezTo>
                    <a:pt x="26" y="8"/>
                    <a:pt x="26" y="8"/>
                    <a:pt x="25" y="8"/>
                  </a:cubicBezTo>
                  <a:cubicBezTo>
                    <a:pt x="17" y="8"/>
                    <a:pt x="6" y="1"/>
                    <a:pt x="3"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grpSp>
      <p:grpSp>
        <p:nvGrpSpPr>
          <p:cNvPr id="6524" name="Google Shape;6524;p28"/>
          <p:cNvGrpSpPr/>
          <p:nvPr/>
        </p:nvGrpSpPr>
        <p:grpSpPr>
          <a:xfrm>
            <a:off x="19810173" y="-1100131"/>
            <a:ext cx="5076493" cy="4044060"/>
            <a:chOff x="7428330" y="-412502"/>
            <a:chExt cx="1903561" cy="1516347"/>
          </a:xfrm>
        </p:grpSpPr>
        <p:sp>
          <p:nvSpPr>
            <p:cNvPr id="6525" name="Google Shape;6525;p28"/>
            <p:cNvSpPr/>
            <p:nvPr/>
          </p:nvSpPr>
          <p:spPr>
            <a:xfrm rot="-6049856">
              <a:off x="8152471" y="-247395"/>
              <a:ext cx="1393" cy="2710"/>
            </a:xfrm>
            <a:custGeom>
              <a:avLst/>
              <a:gdLst/>
              <a:ahLst/>
              <a:cxnLst/>
              <a:rect l="l" t="t" r="r" b="b"/>
              <a:pathLst>
                <a:path w="10" h="18" extrusionOk="0">
                  <a:moveTo>
                    <a:pt x="0" y="0"/>
                  </a:moveTo>
                  <a:lnTo>
                    <a:pt x="9" y="18"/>
                  </a:lnTo>
                  <a:cubicBezTo>
                    <a:pt x="9" y="9"/>
                    <a:pt x="9" y="0"/>
                    <a:pt x="0"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26" name="Google Shape;6526;p28"/>
            <p:cNvSpPr/>
            <p:nvPr/>
          </p:nvSpPr>
          <p:spPr>
            <a:xfrm rot="-6049856">
              <a:off x="8127361" y="-239449"/>
              <a:ext cx="3902" cy="1054"/>
            </a:xfrm>
            <a:custGeom>
              <a:avLst/>
              <a:gdLst/>
              <a:ahLst/>
              <a:cxnLst/>
              <a:rect l="l" t="t" r="r" b="b"/>
              <a:pathLst>
                <a:path w="28" h="7" extrusionOk="0">
                  <a:moveTo>
                    <a:pt x="1" y="0"/>
                  </a:moveTo>
                  <a:cubicBezTo>
                    <a:pt x="10" y="5"/>
                    <a:pt x="16" y="7"/>
                    <a:pt x="21" y="7"/>
                  </a:cubicBezTo>
                  <a:cubicBezTo>
                    <a:pt x="25" y="7"/>
                    <a:pt x="27" y="5"/>
                    <a:pt x="27"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27" name="Google Shape;6527;p28"/>
            <p:cNvSpPr/>
            <p:nvPr/>
          </p:nvSpPr>
          <p:spPr>
            <a:xfrm rot="-6049856">
              <a:off x="7720287" y="-70547"/>
              <a:ext cx="13099" cy="9636"/>
            </a:xfrm>
            <a:custGeom>
              <a:avLst/>
              <a:gdLst/>
              <a:ahLst/>
              <a:cxnLst/>
              <a:rect l="l" t="t" r="r" b="b"/>
              <a:pathLst>
                <a:path w="94" h="64" extrusionOk="0">
                  <a:moveTo>
                    <a:pt x="94" y="0"/>
                  </a:moveTo>
                  <a:lnTo>
                    <a:pt x="94" y="0"/>
                  </a:lnTo>
                  <a:cubicBezTo>
                    <a:pt x="54" y="32"/>
                    <a:pt x="1" y="64"/>
                    <a:pt x="28" y="64"/>
                  </a:cubicBezTo>
                  <a:cubicBezTo>
                    <a:pt x="31" y="64"/>
                    <a:pt x="35" y="63"/>
                    <a:pt x="41" y="62"/>
                  </a:cubicBezTo>
                  <a:lnTo>
                    <a:pt x="94" y="53"/>
                  </a:lnTo>
                  <a:cubicBezTo>
                    <a:pt x="85" y="36"/>
                    <a:pt x="85" y="18"/>
                    <a:pt x="94"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28" name="Google Shape;6528;p28"/>
            <p:cNvSpPr/>
            <p:nvPr/>
          </p:nvSpPr>
          <p:spPr>
            <a:xfrm rot="-6049856">
              <a:off x="7942818" y="-163999"/>
              <a:ext cx="7525" cy="4065"/>
            </a:xfrm>
            <a:custGeom>
              <a:avLst/>
              <a:gdLst/>
              <a:ahLst/>
              <a:cxnLst/>
              <a:rect l="l" t="t" r="r" b="b"/>
              <a:pathLst>
                <a:path w="54" h="27" extrusionOk="0">
                  <a:moveTo>
                    <a:pt x="1" y="0"/>
                  </a:moveTo>
                  <a:cubicBezTo>
                    <a:pt x="10" y="9"/>
                    <a:pt x="27" y="18"/>
                    <a:pt x="36" y="27"/>
                  </a:cubicBezTo>
                  <a:cubicBezTo>
                    <a:pt x="36" y="27"/>
                    <a:pt x="45" y="18"/>
                    <a:pt x="54" y="18"/>
                  </a:cubicBezTo>
                  <a:cubicBezTo>
                    <a:pt x="36" y="9"/>
                    <a:pt x="18" y="0"/>
                    <a:pt x="1"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29" name="Google Shape;6529;p28"/>
            <p:cNvSpPr/>
            <p:nvPr/>
          </p:nvSpPr>
          <p:spPr>
            <a:xfrm rot="-6049856">
              <a:off x="7946512" y="-194706"/>
              <a:ext cx="5156" cy="6776"/>
            </a:xfrm>
            <a:custGeom>
              <a:avLst/>
              <a:gdLst/>
              <a:ahLst/>
              <a:cxnLst/>
              <a:rect l="l" t="t" r="r" b="b"/>
              <a:pathLst>
                <a:path w="37" h="45" extrusionOk="0">
                  <a:moveTo>
                    <a:pt x="36" y="0"/>
                  </a:moveTo>
                  <a:lnTo>
                    <a:pt x="1" y="44"/>
                  </a:lnTo>
                  <a:cubicBezTo>
                    <a:pt x="18" y="36"/>
                    <a:pt x="27" y="18"/>
                    <a:pt x="36"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30" name="Google Shape;6530;p28"/>
            <p:cNvSpPr/>
            <p:nvPr/>
          </p:nvSpPr>
          <p:spPr>
            <a:xfrm rot="-6049856">
              <a:off x="8272777" y="-285029"/>
              <a:ext cx="7525" cy="4668"/>
            </a:xfrm>
            <a:custGeom>
              <a:avLst/>
              <a:gdLst/>
              <a:ahLst/>
              <a:cxnLst/>
              <a:rect l="l" t="t" r="r" b="b"/>
              <a:pathLst>
                <a:path w="54" h="31" extrusionOk="0">
                  <a:moveTo>
                    <a:pt x="34" y="0"/>
                  </a:moveTo>
                  <a:cubicBezTo>
                    <a:pt x="25" y="0"/>
                    <a:pt x="13" y="4"/>
                    <a:pt x="1" y="4"/>
                  </a:cubicBezTo>
                  <a:lnTo>
                    <a:pt x="54" y="30"/>
                  </a:lnTo>
                  <a:cubicBezTo>
                    <a:pt x="54" y="6"/>
                    <a:pt x="46" y="0"/>
                    <a:pt x="34"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31" name="Google Shape;6531;p28"/>
            <p:cNvSpPr/>
            <p:nvPr/>
          </p:nvSpPr>
          <p:spPr>
            <a:xfrm rot="-6049856">
              <a:off x="7519621" y="-37179"/>
              <a:ext cx="10033" cy="9486"/>
            </a:xfrm>
            <a:custGeom>
              <a:avLst/>
              <a:gdLst/>
              <a:ahLst/>
              <a:cxnLst/>
              <a:rect l="l" t="t" r="r" b="b"/>
              <a:pathLst>
                <a:path w="72" h="63" extrusionOk="0">
                  <a:moveTo>
                    <a:pt x="27" y="1"/>
                  </a:moveTo>
                  <a:cubicBezTo>
                    <a:pt x="9" y="27"/>
                    <a:pt x="1" y="45"/>
                    <a:pt x="1" y="63"/>
                  </a:cubicBezTo>
                  <a:cubicBezTo>
                    <a:pt x="27" y="27"/>
                    <a:pt x="71" y="1"/>
                    <a:pt x="27"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32" name="Google Shape;6532;p28"/>
            <p:cNvSpPr/>
            <p:nvPr/>
          </p:nvSpPr>
          <p:spPr>
            <a:xfrm rot="-6049856">
              <a:off x="8156748" y="-172741"/>
              <a:ext cx="5156" cy="2710"/>
            </a:xfrm>
            <a:custGeom>
              <a:avLst/>
              <a:gdLst/>
              <a:ahLst/>
              <a:cxnLst/>
              <a:rect l="l" t="t" r="r" b="b"/>
              <a:pathLst>
                <a:path w="37" h="18" extrusionOk="0">
                  <a:moveTo>
                    <a:pt x="1" y="0"/>
                  </a:moveTo>
                  <a:cubicBezTo>
                    <a:pt x="10" y="18"/>
                    <a:pt x="27" y="18"/>
                    <a:pt x="36" y="18"/>
                  </a:cubicBezTo>
                  <a:cubicBezTo>
                    <a:pt x="27" y="9"/>
                    <a:pt x="19" y="0"/>
                    <a:pt x="1"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33" name="Google Shape;6533;p28"/>
            <p:cNvSpPr/>
            <p:nvPr/>
          </p:nvSpPr>
          <p:spPr>
            <a:xfrm rot="-6049856">
              <a:off x="7532453" y="-34431"/>
              <a:ext cx="7525" cy="12046"/>
            </a:xfrm>
            <a:custGeom>
              <a:avLst/>
              <a:gdLst/>
              <a:ahLst/>
              <a:cxnLst/>
              <a:rect l="l" t="t" r="r" b="b"/>
              <a:pathLst>
                <a:path w="54" h="80" extrusionOk="0">
                  <a:moveTo>
                    <a:pt x="36" y="1"/>
                  </a:moveTo>
                  <a:cubicBezTo>
                    <a:pt x="18" y="27"/>
                    <a:pt x="0" y="53"/>
                    <a:pt x="36" y="80"/>
                  </a:cubicBezTo>
                  <a:cubicBezTo>
                    <a:pt x="44" y="80"/>
                    <a:pt x="44" y="71"/>
                    <a:pt x="53" y="71"/>
                  </a:cubicBezTo>
                  <a:cubicBezTo>
                    <a:pt x="44" y="45"/>
                    <a:pt x="36" y="27"/>
                    <a:pt x="36"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34" name="Google Shape;6534;p28"/>
            <p:cNvSpPr/>
            <p:nvPr/>
          </p:nvSpPr>
          <p:spPr>
            <a:xfrm rot="-6049856">
              <a:off x="8732400" y="-370673"/>
              <a:ext cx="139" cy="1355"/>
            </a:xfrm>
            <a:custGeom>
              <a:avLst/>
              <a:gdLst/>
              <a:ahLst/>
              <a:cxnLst/>
              <a:rect l="l" t="t" r="r" b="b"/>
              <a:pathLst>
                <a:path w="1" h="9" extrusionOk="0">
                  <a:moveTo>
                    <a:pt x="0" y="0"/>
                  </a:moveTo>
                  <a:cubicBezTo>
                    <a:pt x="0" y="9"/>
                    <a:pt x="0" y="9"/>
                    <a:pt x="0" y="9"/>
                  </a:cubicBezTo>
                  <a:cubicBezTo>
                    <a:pt x="0" y="9"/>
                    <a:pt x="0" y="9"/>
                    <a:pt x="0"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35" name="Google Shape;6535;p28"/>
            <p:cNvSpPr/>
            <p:nvPr/>
          </p:nvSpPr>
          <p:spPr>
            <a:xfrm rot="-6049856">
              <a:off x="8876827" y="-330326"/>
              <a:ext cx="1254" cy="6776"/>
            </a:xfrm>
            <a:custGeom>
              <a:avLst/>
              <a:gdLst/>
              <a:ahLst/>
              <a:cxnLst/>
              <a:rect l="l" t="t" r="r" b="b"/>
              <a:pathLst>
                <a:path w="9" h="45" extrusionOk="0">
                  <a:moveTo>
                    <a:pt x="0" y="0"/>
                  </a:moveTo>
                  <a:cubicBezTo>
                    <a:pt x="0" y="9"/>
                    <a:pt x="0" y="18"/>
                    <a:pt x="9" y="44"/>
                  </a:cubicBezTo>
                  <a:cubicBezTo>
                    <a:pt x="9" y="36"/>
                    <a:pt x="9" y="18"/>
                    <a:pt x="0"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36" name="Google Shape;6536;p28"/>
            <p:cNvSpPr/>
            <p:nvPr/>
          </p:nvSpPr>
          <p:spPr>
            <a:xfrm rot="-6049856">
              <a:off x="7561296" y="-81653"/>
              <a:ext cx="1393" cy="151"/>
            </a:xfrm>
            <a:custGeom>
              <a:avLst/>
              <a:gdLst/>
              <a:ahLst/>
              <a:cxnLst/>
              <a:rect l="l" t="t" r="r" b="b"/>
              <a:pathLst>
                <a:path w="10" h="1" extrusionOk="0">
                  <a:moveTo>
                    <a:pt x="0" y="0"/>
                  </a:moveTo>
                  <a:lnTo>
                    <a:pt x="0" y="0"/>
                  </a:lnTo>
                  <a:cubicBezTo>
                    <a:pt x="9" y="0"/>
                    <a:pt x="9" y="0"/>
                    <a:pt x="0"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37" name="Google Shape;6537;p28"/>
            <p:cNvSpPr/>
            <p:nvPr/>
          </p:nvSpPr>
          <p:spPr>
            <a:xfrm rot="-6049856">
              <a:off x="8492128" y="-301852"/>
              <a:ext cx="2508" cy="3011"/>
            </a:xfrm>
            <a:custGeom>
              <a:avLst/>
              <a:gdLst/>
              <a:ahLst/>
              <a:cxnLst/>
              <a:rect l="l" t="t" r="r" b="b"/>
              <a:pathLst>
                <a:path w="18" h="20" extrusionOk="0">
                  <a:moveTo>
                    <a:pt x="10" y="1"/>
                  </a:moveTo>
                  <a:cubicBezTo>
                    <a:pt x="1" y="1"/>
                    <a:pt x="1" y="1"/>
                    <a:pt x="1" y="10"/>
                  </a:cubicBezTo>
                  <a:cubicBezTo>
                    <a:pt x="8" y="17"/>
                    <a:pt x="12" y="19"/>
                    <a:pt x="14" y="19"/>
                  </a:cubicBezTo>
                  <a:cubicBezTo>
                    <a:pt x="17" y="19"/>
                    <a:pt x="15" y="12"/>
                    <a:pt x="1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38" name="Google Shape;6538;p28"/>
            <p:cNvSpPr/>
            <p:nvPr/>
          </p:nvSpPr>
          <p:spPr>
            <a:xfrm rot="-6049856">
              <a:off x="7782417" y="-160955"/>
              <a:ext cx="1393" cy="1506"/>
            </a:xfrm>
            <a:custGeom>
              <a:avLst/>
              <a:gdLst/>
              <a:ahLst/>
              <a:cxnLst/>
              <a:rect l="l" t="t" r="r" b="b"/>
              <a:pathLst>
                <a:path w="10" h="10" extrusionOk="0">
                  <a:moveTo>
                    <a:pt x="9" y="1"/>
                  </a:moveTo>
                  <a:cubicBezTo>
                    <a:pt x="9" y="1"/>
                    <a:pt x="9" y="1"/>
                    <a:pt x="9" y="1"/>
                  </a:cubicBezTo>
                  <a:cubicBezTo>
                    <a:pt x="9" y="1"/>
                    <a:pt x="9" y="1"/>
                    <a:pt x="0" y="9"/>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39" name="Google Shape;6539;p28"/>
            <p:cNvSpPr/>
            <p:nvPr/>
          </p:nvSpPr>
          <p:spPr>
            <a:xfrm rot="-6049856">
              <a:off x="7777458" y="-159501"/>
              <a:ext cx="25919" cy="10841"/>
            </a:xfrm>
            <a:custGeom>
              <a:avLst/>
              <a:gdLst/>
              <a:ahLst/>
              <a:cxnLst/>
              <a:rect l="l" t="t" r="r" b="b"/>
              <a:pathLst>
                <a:path w="186" h="72" extrusionOk="0">
                  <a:moveTo>
                    <a:pt x="141" y="0"/>
                  </a:moveTo>
                  <a:lnTo>
                    <a:pt x="0" y="27"/>
                  </a:lnTo>
                  <a:lnTo>
                    <a:pt x="186" y="71"/>
                  </a:lnTo>
                  <a:cubicBezTo>
                    <a:pt x="124" y="36"/>
                    <a:pt x="133" y="18"/>
                    <a:pt x="141"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40" name="Google Shape;6540;p28"/>
            <p:cNvSpPr/>
            <p:nvPr/>
          </p:nvSpPr>
          <p:spPr>
            <a:xfrm rot="-6049856">
              <a:off x="8109119" y="-947817"/>
              <a:ext cx="139069" cy="1486577"/>
            </a:xfrm>
            <a:custGeom>
              <a:avLst/>
              <a:gdLst/>
              <a:ahLst/>
              <a:cxnLst/>
              <a:rect l="l" t="t" r="r" b="b"/>
              <a:pathLst>
                <a:path w="998" h="9873" extrusionOk="0">
                  <a:moveTo>
                    <a:pt x="698" y="2097"/>
                  </a:moveTo>
                  <a:lnTo>
                    <a:pt x="707" y="2102"/>
                  </a:lnTo>
                  <a:cubicBezTo>
                    <a:pt x="705" y="2100"/>
                    <a:pt x="702" y="2098"/>
                    <a:pt x="698" y="2097"/>
                  </a:cubicBezTo>
                  <a:close/>
                  <a:moveTo>
                    <a:pt x="715" y="2129"/>
                  </a:moveTo>
                  <a:lnTo>
                    <a:pt x="715" y="2129"/>
                  </a:lnTo>
                  <a:cubicBezTo>
                    <a:pt x="715" y="2129"/>
                    <a:pt x="714" y="2130"/>
                    <a:pt x="714" y="2130"/>
                  </a:cubicBezTo>
                  <a:lnTo>
                    <a:pt x="714" y="2130"/>
                  </a:lnTo>
                  <a:cubicBezTo>
                    <a:pt x="714" y="2130"/>
                    <a:pt x="715" y="2129"/>
                    <a:pt x="715" y="2129"/>
                  </a:cubicBezTo>
                  <a:close/>
                  <a:moveTo>
                    <a:pt x="645" y="2756"/>
                  </a:moveTo>
                  <a:lnTo>
                    <a:pt x="645" y="2756"/>
                  </a:lnTo>
                  <a:cubicBezTo>
                    <a:pt x="643" y="2757"/>
                    <a:pt x="641" y="2758"/>
                    <a:pt x="640" y="2760"/>
                  </a:cubicBezTo>
                  <a:lnTo>
                    <a:pt x="640" y="2760"/>
                  </a:lnTo>
                  <a:cubicBezTo>
                    <a:pt x="641" y="2763"/>
                    <a:pt x="642" y="2766"/>
                    <a:pt x="643" y="2768"/>
                  </a:cubicBezTo>
                  <a:lnTo>
                    <a:pt x="643" y="2768"/>
                  </a:lnTo>
                  <a:cubicBezTo>
                    <a:pt x="644" y="2765"/>
                    <a:pt x="645" y="2761"/>
                    <a:pt x="645" y="2756"/>
                  </a:cubicBezTo>
                  <a:close/>
                  <a:moveTo>
                    <a:pt x="643" y="2768"/>
                  </a:moveTo>
                  <a:cubicBezTo>
                    <a:pt x="642" y="2778"/>
                    <a:pt x="641" y="2782"/>
                    <a:pt x="654" y="2782"/>
                  </a:cubicBezTo>
                  <a:cubicBezTo>
                    <a:pt x="649" y="2778"/>
                    <a:pt x="646" y="2773"/>
                    <a:pt x="643" y="2768"/>
                  </a:cubicBezTo>
                  <a:close/>
                  <a:moveTo>
                    <a:pt x="803" y="4754"/>
                  </a:moveTo>
                  <a:lnTo>
                    <a:pt x="804" y="4760"/>
                  </a:lnTo>
                  <a:cubicBezTo>
                    <a:pt x="804" y="4758"/>
                    <a:pt x="803" y="4756"/>
                    <a:pt x="803" y="4754"/>
                  </a:cubicBezTo>
                  <a:close/>
                  <a:moveTo>
                    <a:pt x="910" y="6641"/>
                  </a:moveTo>
                  <a:cubicBezTo>
                    <a:pt x="910" y="6643"/>
                    <a:pt x="911" y="6645"/>
                    <a:pt x="911" y="6647"/>
                  </a:cubicBezTo>
                  <a:lnTo>
                    <a:pt x="911" y="6647"/>
                  </a:lnTo>
                  <a:cubicBezTo>
                    <a:pt x="911" y="6645"/>
                    <a:pt x="910" y="6643"/>
                    <a:pt x="910" y="6641"/>
                  </a:cubicBezTo>
                  <a:close/>
                  <a:moveTo>
                    <a:pt x="373" y="8128"/>
                  </a:moveTo>
                  <a:cubicBezTo>
                    <a:pt x="370" y="8129"/>
                    <a:pt x="366" y="8131"/>
                    <a:pt x="362" y="8133"/>
                  </a:cubicBezTo>
                  <a:cubicBezTo>
                    <a:pt x="366" y="8131"/>
                    <a:pt x="370" y="8130"/>
                    <a:pt x="373" y="8128"/>
                  </a:cubicBezTo>
                  <a:close/>
                  <a:moveTo>
                    <a:pt x="918" y="8619"/>
                  </a:moveTo>
                  <a:lnTo>
                    <a:pt x="918" y="8619"/>
                  </a:lnTo>
                  <a:cubicBezTo>
                    <a:pt x="917" y="8620"/>
                    <a:pt x="916" y="8623"/>
                    <a:pt x="915" y="8625"/>
                  </a:cubicBezTo>
                  <a:lnTo>
                    <a:pt x="915" y="8625"/>
                  </a:lnTo>
                  <a:lnTo>
                    <a:pt x="918" y="8619"/>
                  </a:lnTo>
                  <a:close/>
                  <a:moveTo>
                    <a:pt x="124" y="1"/>
                  </a:moveTo>
                  <a:cubicBezTo>
                    <a:pt x="97" y="36"/>
                    <a:pt x="88" y="89"/>
                    <a:pt x="106" y="116"/>
                  </a:cubicBezTo>
                  <a:cubicBezTo>
                    <a:pt x="99" y="136"/>
                    <a:pt x="141" y="168"/>
                    <a:pt x="138" y="168"/>
                  </a:cubicBezTo>
                  <a:cubicBezTo>
                    <a:pt x="138" y="168"/>
                    <a:pt x="133" y="166"/>
                    <a:pt x="124" y="160"/>
                  </a:cubicBezTo>
                  <a:lnTo>
                    <a:pt x="124" y="160"/>
                  </a:lnTo>
                  <a:lnTo>
                    <a:pt x="159" y="257"/>
                  </a:lnTo>
                  <a:lnTo>
                    <a:pt x="150" y="257"/>
                  </a:lnTo>
                  <a:cubicBezTo>
                    <a:pt x="141" y="354"/>
                    <a:pt x="239" y="442"/>
                    <a:pt x="150" y="548"/>
                  </a:cubicBezTo>
                  <a:cubicBezTo>
                    <a:pt x="159" y="584"/>
                    <a:pt x="177" y="610"/>
                    <a:pt x="168" y="663"/>
                  </a:cubicBezTo>
                  <a:lnTo>
                    <a:pt x="124" y="681"/>
                  </a:lnTo>
                  <a:cubicBezTo>
                    <a:pt x="133" y="716"/>
                    <a:pt x="80" y="796"/>
                    <a:pt x="124" y="813"/>
                  </a:cubicBezTo>
                  <a:cubicBezTo>
                    <a:pt x="0" y="857"/>
                    <a:pt x="97" y="1007"/>
                    <a:pt x="80" y="1078"/>
                  </a:cubicBezTo>
                  <a:lnTo>
                    <a:pt x="141" y="1078"/>
                  </a:lnTo>
                  <a:cubicBezTo>
                    <a:pt x="141" y="1131"/>
                    <a:pt x="159" y="1175"/>
                    <a:pt x="186" y="1237"/>
                  </a:cubicBezTo>
                  <a:lnTo>
                    <a:pt x="239" y="1228"/>
                  </a:lnTo>
                  <a:lnTo>
                    <a:pt x="239" y="1228"/>
                  </a:lnTo>
                  <a:cubicBezTo>
                    <a:pt x="283" y="1281"/>
                    <a:pt x="203" y="1361"/>
                    <a:pt x="203" y="1440"/>
                  </a:cubicBezTo>
                  <a:cubicBezTo>
                    <a:pt x="186" y="1440"/>
                    <a:pt x="194" y="1422"/>
                    <a:pt x="203" y="1405"/>
                  </a:cubicBezTo>
                  <a:lnTo>
                    <a:pt x="203" y="1405"/>
                  </a:lnTo>
                  <a:cubicBezTo>
                    <a:pt x="88" y="1502"/>
                    <a:pt x="292" y="1608"/>
                    <a:pt x="212" y="1696"/>
                  </a:cubicBezTo>
                  <a:cubicBezTo>
                    <a:pt x="230" y="1723"/>
                    <a:pt x="221" y="1731"/>
                    <a:pt x="212" y="1749"/>
                  </a:cubicBezTo>
                  <a:cubicBezTo>
                    <a:pt x="212" y="1749"/>
                    <a:pt x="212" y="1749"/>
                    <a:pt x="203" y="1740"/>
                  </a:cubicBezTo>
                  <a:cubicBezTo>
                    <a:pt x="203" y="1749"/>
                    <a:pt x="203" y="1749"/>
                    <a:pt x="203" y="1749"/>
                  </a:cubicBezTo>
                  <a:cubicBezTo>
                    <a:pt x="194" y="1767"/>
                    <a:pt x="186" y="1776"/>
                    <a:pt x="177" y="1784"/>
                  </a:cubicBezTo>
                  <a:cubicBezTo>
                    <a:pt x="194" y="1776"/>
                    <a:pt x="203" y="1767"/>
                    <a:pt x="203" y="1758"/>
                  </a:cubicBezTo>
                  <a:cubicBezTo>
                    <a:pt x="212" y="1776"/>
                    <a:pt x="212" y="1802"/>
                    <a:pt x="230" y="1829"/>
                  </a:cubicBezTo>
                  <a:lnTo>
                    <a:pt x="177" y="1837"/>
                  </a:lnTo>
                  <a:cubicBezTo>
                    <a:pt x="177" y="1837"/>
                    <a:pt x="177" y="1837"/>
                    <a:pt x="177" y="1846"/>
                  </a:cubicBezTo>
                  <a:cubicBezTo>
                    <a:pt x="164" y="1855"/>
                    <a:pt x="170" y="1860"/>
                    <a:pt x="186" y="1860"/>
                  </a:cubicBezTo>
                  <a:cubicBezTo>
                    <a:pt x="201" y="1860"/>
                    <a:pt x="225" y="1855"/>
                    <a:pt x="247" y="1846"/>
                  </a:cubicBezTo>
                  <a:cubicBezTo>
                    <a:pt x="256" y="1864"/>
                    <a:pt x="265" y="1873"/>
                    <a:pt x="283" y="1882"/>
                  </a:cubicBezTo>
                  <a:cubicBezTo>
                    <a:pt x="186" y="1899"/>
                    <a:pt x="309" y="1943"/>
                    <a:pt x="212" y="1979"/>
                  </a:cubicBezTo>
                  <a:cubicBezTo>
                    <a:pt x="265" y="1996"/>
                    <a:pt x="256" y="2102"/>
                    <a:pt x="353" y="2111"/>
                  </a:cubicBezTo>
                  <a:cubicBezTo>
                    <a:pt x="349" y="2116"/>
                    <a:pt x="345" y="2118"/>
                    <a:pt x="341" y="2118"/>
                  </a:cubicBezTo>
                  <a:cubicBezTo>
                    <a:pt x="338" y="2118"/>
                    <a:pt x="336" y="2116"/>
                    <a:pt x="336" y="2111"/>
                  </a:cubicBezTo>
                  <a:lnTo>
                    <a:pt x="336" y="2111"/>
                  </a:lnTo>
                  <a:cubicBezTo>
                    <a:pt x="327" y="2138"/>
                    <a:pt x="309" y="2164"/>
                    <a:pt x="345" y="2191"/>
                  </a:cubicBezTo>
                  <a:lnTo>
                    <a:pt x="274" y="2208"/>
                  </a:lnTo>
                  <a:lnTo>
                    <a:pt x="371" y="2261"/>
                  </a:lnTo>
                  <a:cubicBezTo>
                    <a:pt x="343" y="2289"/>
                    <a:pt x="322" y="2307"/>
                    <a:pt x="297" y="2307"/>
                  </a:cubicBezTo>
                  <a:cubicBezTo>
                    <a:pt x="283" y="2307"/>
                    <a:pt x="267" y="2301"/>
                    <a:pt x="247" y="2288"/>
                  </a:cubicBezTo>
                  <a:lnTo>
                    <a:pt x="247" y="2288"/>
                  </a:lnTo>
                  <a:cubicBezTo>
                    <a:pt x="327" y="2367"/>
                    <a:pt x="274" y="2358"/>
                    <a:pt x="362" y="2429"/>
                  </a:cubicBezTo>
                  <a:lnTo>
                    <a:pt x="318" y="2429"/>
                  </a:lnTo>
                  <a:cubicBezTo>
                    <a:pt x="318" y="2456"/>
                    <a:pt x="380" y="2500"/>
                    <a:pt x="345" y="2517"/>
                  </a:cubicBezTo>
                  <a:cubicBezTo>
                    <a:pt x="256" y="2579"/>
                    <a:pt x="336" y="2818"/>
                    <a:pt x="256" y="2976"/>
                  </a:cubicBezTo>
                  <a:cubicBezTo>
                    <a:pt x="276" y="2971"/>
                    <a:pt x="290" y="2969"/>
                    <a:pt x="298" y="2969"/>
                  </a:cubicBezTo>
                  <a:cubicBezTo>
                    <a:pt x="348" y="2969"/>
                    <a:pt x="218" y="3048"/>
                    <a:pt x="309" y="3056"/>
                  </a:cubicBezTo>
                  <a:cubicBezTo>
                    <a:pt x="288" y="3061"/>
                    <a:pt x="273" y="3070"/>
                    <a:pt x="258" y="3070"/>
                  </a:cubicBezTo>
                  <a:cubicBezTo>
                    <a:pt x="249" y="3070"/>
                    <a:pt x="240" y="3066"/>
                    <a:pt x="230" y="3056"/>
                  </a:cubicBezTo>
                  <a:lnTo>
                    <a:pt x="230" y="3056"/>
                  </a:lnTo>
                  <a:cubicBezTo>
                    <a:pt x="265" y="3135"/>
                    <a:pt x="177" y="3180"/>
                    <a:pt x="265" y="3233"/>
                  </a:cubicBezTo>
                  <a:cubicBezTo>
                    <a:pt x="261" y="3234"/>
                    <a:pt x="257" y="3234"/>
                    <a:pt x="254" y="3234"/>
                  </a:cubicBezTo>
                  <a:cubicBezTo>
                    <a:pt x="237" y="3234"/>
                    <a:pt x="224" y="3222"/>
                    <a:pt x="211" y="3222"/>
                  </a:cubicBezTo>
                  <a:cubicBezTo>
                    <a:pt x="208" y="3222"/>
                    <a:pt x="206" y="3222"/>
                    <a:pt x="203" y="3224"/>
                  </a:cubicBezTo>
                  <a:cubicBezTo>
                    <a:pt x="212" y="3233"/>
                    <a:pt x="230" y="3250"/>
                    <a:pt x="212" y="3259"/>
                  </a:cubicBezTo>
                  <a:cubicBezTo>
                    <a:pt x="209" y="3261"/>
                    <a:pt x="206" y="3261"/>
                    <a:pt x="203" y="3261"/>
                  </a:cubicBezTo>
                  <a:cubicBezTo>
                    <a:pt x="191" y="3261"/>
                    <a:pt x="182" y="3247"/>
                    <a:pt x="168" y="3233"/>
                  </a:cubicBezTo>
                  <a:lnTo>
                    <a:pt x="168" y="3233"/>
                  </a:lnTo>
                  <a:cubicBezTo>
                    <a:pt x="177" y="3321"/>
                    <a:pt x="274" y="3321"/>
                    <a:pt x="371" y="3330"/>
                  </a:cubicBezTo>
                  <a:cubicBezTo>
                    <a:pt x="327" y="3374"/>
                    <a:pt x="336" y="3391"/>
                    <a:pt x="398" y="3418"/>
                  </a:cubicBezTo>
                  <a:cubicBezTo>
                    <a:pt x="378" y="3428"/>
                    <a:pt x="361" y="3440"/>
                    <a:pt x="348" y="3440"/>
                  </a:cubicBezTo>
                  <a:cubicBezTo>
                    <a:pt x="338" y="3440"/>
                    <a:pt x="331" y="3433"/>
                    <a:pt x="327" y="3409"/>
                  </a:cubicBezTo>
                  <a:lnTo>
                    <a:pt x="327" y="3409"/>
                  </a:lnTo>
                  <a:cubicBezTo>
                    <a:pt x="318" y="3436"/>
                    <a:pt x="283" y="3586"/>
                    <a:pt x="353" y="3586"/>
                  </a:cubicBezTo>
                  <a:cubicBezTo>
                    <a:pt x="336" y="3595"/>
                    <a:pt x="353" y="3621"/>
                    <a:pt x="362" y="3630"/>
                  </a:cubicBezTo>
                  <a:cubicBezTo>
                    <a:pt x="362" y="3701"/>
                    <a:pt x="353" y="3701"/>
                    <a:pt x="362" y="3762"/>
                  </a:cubicBezTo>
                  <a:lnTo>
                    <a:pt x="371" y="3745"/>
                  </a:lnTo>
                  <a:cubicBezTo>
                    <a:pt x="468" y="3771"/>
                    <a:pt x="398" y="3798"/>
                    <a:pt x="406" y="3851"/>
                  </a:cubicBezTo>
                  <a:lnTo>
                    <a:pt x="398" y="3851"/>
                  </a:lnTo>
                  <a:cubicBezTo>
                    <a:pt x="336" y="3965"/>
                    <a:pt x="433" y="3895"/>
                    <a:pt x="353" y="4018"/>
                  </a:cubicBezTo>
                  <a:lnTo>
                    <a:pt x="415" y="4010"/>
                  </a:lnTo>
                  <a:lnTo>
                    <a:pt x="415" y="4010"/>
                  </a:lnTo>
                  <a:cubicBezTo>
                    <a:pt x="539" y="4018"/>
                    <a:pt x="345" y="4107"/>
                    <a:pt x="389" y="4177"/>
                  </a:cubicBezTo>
                  <a:lnTo>
                    <a:pt x="424" y="4151"/>
                  </a:lnTo>
                  <a:lnTo>
                    <a:pt x="424" y="4151"/>
                  </a:lnTo>
                  <a:cubicBezTo>
                    <a:pt x="468" y="4186"/>
                    <a:pt x="256" y="4257"/>
                    <a:pt x="247" y="4292"/>
                  </a:cubicBezTo>
                  <a:cubicBezTo>
                    <a:pt x="246" y="4294"/>
                    <a:pt x="244" y="4295"/>
                    <a:pt x="242" y="4295"/>
                  </a:cubicBezTo>
                  <a:cubicBezTo>
                    <a:pt x="235" y="4295"/>
                    <a:pt x="228" y="4282"/>
                    <a:pt x="221" y="4274"/>
                  </a:cubicBezTo>
                  <a:lnTo>
                    <a:pt x="221" y="4274"/>
                  </a:lnTo>
                  <a:cubicBezTo>
                    <a:pt x="189" y="4318"/>
                    <a:pt x="200" y="4324"/>
                    <a:pt x="224" y="4324"/>
                  </a:cubicBezTo>
                  <a:cubicBezTo>
                    <a:pt x="233" y="4324"/>
                    <a:pt x="244" y="4323"/>
                    <a:pt x="255" y="4323"/>
                  </a:cubicBezTo>
                  <a:cubicBezTo>
                    <a:pt x="279" y="4323"/>
                    <a:pt x="303" y="4328"/>
                    <a:pt x="309" y="4354"/>
                  </a:cubicBezTo>
                  <a:cubicBezTo>
                    <a:pt x="303" y="4355"/>
                    <a:pt x="296" y="4356"/>
                    <a:pt x="289" y="4356"/>
                  </a:cubicBezTo>
                  <a:cubicBezTo>
                    <a:pt x="277" y="4356"/>
                    <a:pt x="265" y="4355"/>
                    <a:pt x="254" y="4355"/>
                  </a:cubicBezTo>
                  <a:cubicBezTo>
                    <a:pt x="230" y="4355"/>
                    <a:pt x="208" y="4360"/>
                    <a:pt x="203" y="4389"/>
                  </a:cubicBezTo>
                  <a:cubicBezTo>
                    <a:pt x="177" y="4407"/>
                    <a:pt x="336" y="4522"/>
                    <a:pt x="265" y="4592"/>
                  </a:cubicBezTo>
                  <a:cubicBezTo>
                    <a:pt x="280" y="4582"/>
                    <a:pt x="299" y="4572"/>
                    <a:pt x="315" y="4572"/>
                  </a:cubicBezTo>
                  <a:cubicBezTo>
                    <a:pt x="326" y="4572"/>
                    <a:pt x="337" y="4577"/>
                    <a:pt x="345" y="4592"/>
                  </a:cubicBezTo>
                  <a:cubicBezTo>
                    <a:pt x="362" y="4645"/>
                    <a:pt x="230" y="4734"/>
                    <a:pt x="336" y="4778"/>
                  </a:cubicBezTo>
                  <a:cubicBezTo>
                    <a:pt x="327" y="4778"/>
                    <a:pt x="318" y="4787"/>
                    <a:pt x="309" y="4787"/>
                  </a:cubicBezTo>
                  <a:cubicBezTo>
                    <a:pt x="336" y="4822"/>
                    <a:pt x="353" y="4910"/>
                    <a:pt x="406" y="4928"/>
                  </a:cubicBezTo>
                  <a:cubicBezTo>
                    <a:pt x="212" y="4972"/>
                    <a:pt x="503" y="5166"/>
                    <a:pt x="327" y="5175"/>
                  </a:cubicBezTo>
                  <a:lnTo>
                    <a:pt x="336" y="5290"/>
                  </a:lnTo>
                  <a:lnTo>
                    <a:pt x="318" y="5290"/>
                  </a:lnTo>
                  <a:cubicBezTo>
                    <a:pt x="309" y="5369"/>
                    <a:pt x="353" y="5396"/>
                    <a:pt x="398" y="5414"/>
                  </a:cubicBezTo>
                  <a:cubicBezTo>
                    <a:pt x="389" y="5422"/>
                    <a:pt x="382" y="5425"/>
                    <a:pt x="375" y="5425"/>
                  </a:cubicBezTo>
                  <a:cubicBezTo>
                    <a:pt x="369" y="5425"/>
                    <a:pt x="362" y="5422"/>
                    <a:pt x="353" y="5422"/>
                  </a:cubicBezTo>
                  <a:cubicBezTo>
                    <a:pt x="327" y="5537"/>
                    <a:pt x="327" y="5546"/>
                    <a:pt x="424" y="5634"/>
                  </a:cubicBezTo>
                  <a:lnTo>
                    <a:pt x="362" y="5643"/>
                  </a:lnTo>
                  <a:cubicBezTo>
                    <a:pt x="398" y="5670"/>
                    <a:pt x="274" y="5811"/>
                    <a:pt x="345" y="5917"/>
                  </a:cubicBezTo>
                  <a:cubicBezTo>
                    <a:pt x="345" y="5917"/>
                    <a:pt x="327" y="5917"/>
                    <a:pt x="318" y="5908"/>
                  </a:cubicBezTo>
                  <a:lnTo>
                    <a:pt x="318" y="5908"/>
                  </a:lnTo>
                  <a:cubicBezTo>
                    <a:pt x="389" y="6032"/>
                    <a:pt x="168" y="6199"/>
                    <a:pt x="380" y="6244"/>
                  </a:cubicBezTo>
                  <a:lnTo>
                    <a:pt x="433" y="6323"/>
                  </a:lnTo>
                  <a:cubicBezTo>
                    <a:pt x="438" y="6289"/>
                    <a:pt x="450" y="6279"/>
                    <a:pt x="465" y="6279"/>
                  </a:cubicBezTo>
                  <a:cubicBezTo>
                    <a:pt x="488" y="6279"/>
                    <a:pt x="519" y="6306"/>
                    <a:pt x="540" y="6306"/>
                  </a:cubicBezTo>
                  <a:cubicBezTo>
                    <a:pt x="546" y="6306"/>
                    <a:pt x="552" y="6304"/>
                    <a:pt x="556" y="6296"/>
                  </a:cubicBezTo>
                  <a:lnTo>
                    <a:pt x="556" y="6296"/>
                  </a:lnTo>
                  <a:cubicBezTo>
                    <a:pt x="570" y="6323"/>
                    <a:pt x="529" y="6369"/>
                    <a:pt x="504" y="6369"/>
                  </a:cubicBezTo>
                  <a:cubicBezTo>
                    <a:pt x="495" y="6369"/>
                    <a:pt x="488" y="6363"/>
                    <a:pt x="486" y="6349"/>
                  </a:cubicBezTo>
                  <a:lnTo>
                    <a:pt x="495" y="6341"/>
                  </a:lnTo>
                  <a:cubicBezTo>
                    <a:pt x="489" y="6340"/>
                    <a:pt x="483" y="6339"/>
                    <a:pt x="479" y="6339"/>
                  </a:cubicBezTo>
                  <a:cubicBezTo>
                    <a:pt x="396" y="6339"/>
                    <a:pt x="455" y="6473"/>
                    <a:pt x="380" y="6473"/>
                  </a:cubicBezTo>
                  <a:cubicBezTo>
                    <a:pt x="398" y="6676"/>
                    <a:pt x="336" y="6879"/>
                    <a:pt x="336" y="7074"/>
                  </a:cubicBezTo>
                  <a:lnTo>
                    <a:pt x="424" y="7047"/>
                  </a:lnTo>
                  <a:lnTo>
                    <a:pt x="415" y="7118"/>
                  </a:lnTo>
                  <a:cubicBezTo>
                    <a:pt x="407" y="7125"/>
                    <a:pt x="395" y="7131"/>
                    <a:pt x="383" y="7131"/>
                  </a:cubicBezTo>
                  <a:cubicBezTo>
                    <a:pt x="367" y="7131"/>
                    <a:pt x="353" y="7121"/>
                    <a:pt x="353" y="7091"/>
                  </a:cubicBezTo>
                  <a:lnTo>
                    <a:pt x="353" y="7091"/>
                  </a:lnTo>
                  <a:cubicBezTo>
                    <a:pt x="309" y="7118"/>
                    <a:pt x="398" y="7171"/>
                    <a:pt x="415" y="7179"/>
                  </a:cubicBezTo>
                  <a:cubicBezTo>
                    <a:pt x="406" y="7203"/>
                    <a:pt x="394" y="7212"/>
                    <a:pt x="382" y="7212"/>
                  </a:cubicBezTo>
                  <a:cubicBezTo>
                    <a:pt x="355" y="7212"/>
                    <a:pt x="327" y="7167"/>
                    <a:pt x="320" y="7167"/>
                  </a:cubicBezTo>
                  <a:cubicBezTo>
                    <a:pt x="319" y="7167"/>
                    <a:pt x="318" y="7168"/>
                    <a:pt x="318" y="7171"/>
                  </a:cubicBezTo>
                  <a:lnTo>
                    <a:pt x="318" y="7206"/>
                  </a:lnTo>
                  <a:lnTo>
                    <a:pt x="336" y="7197"/>
                  </a:lnTo>
                  <a:cubicBezTo>
                    <a:pt x="371" y="7232"/>
                    <a:pt x="406" y="7232"/>
                    <a:pt x="406" y="7294"/>
                  </a:cubicBezTo>
                  <a:cubicBezTo>
                    <a:pt x="389" y="7330"/>
                    <a:pt x="353" y="7312"/>
                    <a:pt x="345" y="7321"/>
                  </a:cubicBezTo>
                  <a:cubicBezTo>
                    <a:pt x="336" y="7321"/>
                    <a:pt x="336" y="7330"/>
                    <a:pt x="345" y="7347"/>
                  </a:cubicBezTo>
                  <a:lnTo>
                    <a:pt x="336" y="7436"/>
                  </a:lnTo>
                  <a:lnTo>
                    <a:pt x="406" y="7400"/>
                  </a:lnTo>
                  <a:cubicBezTo>
                    <a:pt x="431" y="7425"/>
                    <a:pt x="421" y="7454"/>
                    <a:pt x="437" y="7454"/>
                  </a:cubicBezTo>
                  <a:cubicBezTo>
                    <a:pt x="443" y="7454"/>
                    <a:pt x="452" y="7450"/>
                    <a:pt x="468" y="7441"/>
                  </a:cubicBezTo>
                  <a:lnTo>
                    <a:pt x="468" y="7441"/>
                  </a:lnTo>
                  <a:cubicBezTo>
                    <a:pt x="366" y="7511"/>
                    <a:pt x="441" y="7754"/>
                    <a:pt x="406" y="7789"/>
                  </a:cubicBezTo>
                  <a:cubicBezTo>
                    <a:pt x="459" y="7842"/>
                    <a:pt x="459" y="7895"/>
                    <a:pt x="459" y="7956"/>
                  </a:cubicBezTo>
                  <a:cubicBezTo>
                    <a:pt x="463" y="7949"/>
                    <a:pt x="480" y="7943"/>
                    <a:pt x="498" y="7943"/>
                  </a:cubicBezTo>
                  <a:cubicBezTo>
                    <a:pt x="521" y="7943"/>
                    <a:pt x="544" y="7953"/>
                    <a:pt x="539" y="7983"/>
                  </a:cubicBezTo>
                  <a:cubicBezTo>
                    <a:pt x="528" y="7982"/>
                    <a:pt x="519" y="7981"/>
                    <a:pt x="510" y="7981"/>
                  </a:cubicBezTo>
                  <a:cubicBezTo>
                    <a:pt x="395" y="7981"/>
                    <a:pt x="456" y="8083"/>
                    <a:pt x="373" y="8128"/>
                  </a:cubicBezTo>
                  <a:lnTo>
                    <a:pt x="373" y="8128"/>
                  </a:lnTo>
                  <a:cubicBezTo>
                    <a:pt x="376" y="8127"/>
                    <a:pt x="378" y="8127"/>
                    <a:pt x="380" y="8127"/>
                  </a:cubicBezTo>
                  <a:cubicBezTo>
                    <a:pt x="417" y="8127"/>
                    <a:pt x="399" y="8242"/>
                    <a:pt x="451" y="8242"/>
                  </a:cubicBezTo>
                  <a:cubicBezTo>
                    <a:pt x="460" y="8242"/>
                    <a:pt x="472" y="8238"/>
                    <a:pt x="486" y="8230"/>
                  </a:cubicBezTo>
                  <a:lnTo>
                    <a:pt x="486" y="8230"/>
                  </a:lnTo>
                  <a:cubicBezTo>
                    <a:pt x="482" y="8248"/>
                    <a:pt x="471" y="8252"/>
                    <a:pt x="457" y="8252"/>
                  </a:cubicBezTo>
                  <a:cubicBezTo>
                    <a:pt x="449" y="8252"/>
                    <a:pt x="440" y="8250"/>
                    <a:pt x="430" y="8250"/>
                  </a:cubicBezTo>
                  <a:cubicBezTo>
                    <a:pt x="416" y="8250"/>
                    <a:pt x="401" y="8253"/>
                    <a:pt x="389" y="8266"/>
                  </a:cubicBezTo>
                  <a:cubicBezTo>
                    <a:pt x="450" y="8380"/>
                    <a:pt x="353" y="8513"/>
                    <a:pt x="380" y="8645"/>
                  </a:cubicBezTo>
                  <a:cubicBezTo>
                    <a:pt x="390" y="8645"/>
                    <a:pt x="406" y="8639"/>
                    <a:pt x="422" y="8639"/>
                  </a:cubicBezTo>
                  <a:cubicBezTo>
                    <a:pt x="435" y="8639"/>
                    <a:pt x="448" y="8643"/>
                    <a:pt x="459" y="8654"/>
                  </a:cubicBezTo>
                  <a:lnTo>
                    <a:pt x="362" y="8725"/>
                  </a:lnTo>
                  <a:cubicBezTo>
                    <a:pt x="371" y="8751"/>
                    <a:pt x="477" y="8751"/>
                    <a:pt x="406" y="8804"/>
                  </a:cubicBezTo>
                  <a:cubicBezTo>
                    <a:pt x="417" y="8799"/>
                    <a:pt x="431" y="8790"/>
                    <a:pt x="442" y="8790"/>
                  </a:cubicBezTo>
                  <a:cubicBezTo>
                    <a:pt x="450" y="8790"/>
                    <a:pt x="456" y="8794"/>
                    <a:pt x="459" y="8804"/>
                  </a:cubicBezTo>
                  <a:cubicBezTo>
                    <a:pt x="362" y="9069"/>
                    <a:pt x="556" y="9343"/>
                    <a:pt x="371" y="9616"/>
                  </a:cubicBezTo>
                  <a:cubicBezTo>
                    <a:pt x="386" y="9604"/>
                    <a:pt x="396" y="9599"/>
                    <a:pt x="403" y="9599"/>
                  </a:cubicBezTo>
                  <a:cubicBezTo>
                    <a:pt x="415" y="9599"/>
                    <a:pt x="415" y="9617"/>
                    <a:pt x="415" y="9634"/>
                  </a:cubicBezTo>
                  <a:cubicBezTo>
                    <a:pt x="418" y="9628"/>
                    <a:pt x="427" y="9626"/>
                    <a:pt x="437" y="9626"/>
                  </a:cubicBezTo>
                  <a:cubicBezTo>
                    <a:pt x="448" y="9626"/>
                    <a:pt x="462" y="9628"/>
                    <a:pt x="475" y="9628"/>
                  </a:cubicBezTo>
                  <a:cubicBezTo>
                    <a:pt x="482" y="9628"/>
                    <a:pt x="489" y="9627"/>
                    <a:pt x="495" y="9625"/>
                  </a:cubicBezTo>
                  <a:lnTo>
                    <a:pt x="495" y="9625"/>
                  </a:lnTo>
                  <a:lnTo>
                    <a:pt x="424" y="9740"/>
                  </a:lnTo>
                  <a:cubicBezTo>
                    <a:pt x="503" y="9767"/>
                    <a:pt x="433" y="9864"/>
                    <a:pt x="503" y="9873"/>
                  </a:cubicBezTo>
                  <a:lnTo>
                    <a:pt x="486" y="9837"/>
                  </a:lnTo>
                  <a:lnTo>
                    <a:pt x="486" y="9837"/>
                  </a:lnTo>
                  <a:cubicBezTo>
                    <a:pt x="503" y="9847"/>
                    <a:pt x="520" y="9850"/>
                    <a:pt x="538" y="9850"/>
                  </a:cubicBezTo>
                  <a:cubicBezTo>
                    <a:pt x="615" y="9850"/>
                    <a:pt x="693" y="9775"/>
                    <a:pt x="783" y="9775"/>
                  </a:cubicBezTo>
                  <a:cubicBezTo>
                    <a:pt x="787" y="9775"/>
                    <a:pt x="791" y="9775"/>
                    <a:pt x="795" y="9775"/>
                  </a:cubicBezTo>
                  <a:cubicBezTo>
                    <a:pt x="698" y="9722"/>
                    <a:pt x="945" y="9625"/>
                    <a:pt x="795" y="9546"/>
                  </a:cubicBezTo>
                  <a:cubicBezTo>
                    <a:pt x="800" y="9542"/>
                    <a:pt x="805" y="9541"/>
                    <a:pt x="810" y="9541"/>
                  </a:cubicBezTo>
                  <a:cubicBezTo>
                    <a:pt x="822" y="9541"/>
                    <a:pt x="830" y="9551"/>
                    <a:pt x="842" y="9551"/>
                  </a:cubicBezTo>
                  <a:cubicBezTo>
                    <a:pt x="846" y="9551"/>
                    <a:pt x="851" y="9550"/>
                    <a:pt x="857" y="9546"/>
                  </a:cubicBezTo>
                  <a:cubicBezTo>
                    <a:pt x="813" y="9528"/>
                    <a:pt x="804" y="9502"/>
                    <a:pt x="821" y="9449"/>
                  </a:cubicBezTo>
                  <a:lnTo>
                    <a:pt x="821" y="9449"/>
                  </a:lnTo>
                  <a:lnTo>
                    <a:pt x="830" y="9458"/>
                  </a:lnTo>
                  <a:cubicBezTo>
                    <a:pt x="821" y="9316"/>
                    <a:pt x="865" y="9254"/>
                    <a:pt x="892" y="9096"/>
                  </a:cubicBezTo>
                  <a:lnTo>
                    <a:pt x="892" y="9096"/>
                  </a:lnTo>
                  <a:lnTo>
                    <a:pt x="839" y="9113"/>
                  </a:lnTo>
                  <a:cubicBezTo>
                    <a:pt x="848" y="9078"/>
                    <a:pt x="865" y="9069"/>
                    <a:pt x="874" y="9051"/>
                  </a:cubicBezTo>
                  <a:cubicBezTo>
                    <a:pt x="864" y="9047"/>
                    <a:pt x="856" y="9045"/>
                    <a:pt x="850" y="9045"/>
                  </a:cubicBezTo>
                  <a:cubicBezTo>
                    <a:pt x="811" y="9045"/>
                    <a:pt x="849" y="9119"/>
                    <a:pt x="805" y="9119"/>
                  </a:cubicBezTo>
                  <a:cubicBezTo>
                    <a:pt x="798" y="9119"/>
                    <a:pt x="789" y="9117"/>
                    <a:pt x="777" y="9113"/>
                  </a:cubicBezTo>
                  <a:cubicBezTo>
                    <a:pt x="892" y="9069"/>
                    <a:pt x="777" y="8875"/>
                    <a:pt x="901" y="8839"/>
                  </a:cubicBezTo>
                  <a:cubicBezTo>
                    <a:pt x="901" y="8826"/>
                    <a:pt x="895" y="8822"/>
                    <a:pt x="887" y="8822"/>
                  </a:cubicBezTo>
                  <a:cubicBezTo>
                    <a:pt x="878" y="8822"/>
                    <a:pt x="866" y="8827"/>
                    <a:pt x="856" y="8827"/>
                  </a:cubicBezTo>
                  <a:cubicBezTo>
                    <a:pt x="846" y="8827"/>
                    <a:pt x="839" y="8822"/>
                    <a:pt x="839" y="8804"/>
                  </a:cubicBezTo>
                  <a:lnTo>
                    <a:pt x="874" y="8795"/>
                  </a:lnTo>
                  <a:lnTo>
                    <a:pt x="830" y="8778"/>
                  </a:lnTo>
                  <a:cubicBezTo>
                    <a:pt x="830" y="8751"/>
                    <a:pt x="874" y="8733"/>
                    <a:pt x="910" y="8725"/>
                  </a:cubicBezTo>
                  <a:lnTo>
                    <a:pt x="910" y="8725"/>
                  </a:lnTo>
                  <a:cubicBezTo>
                    <a:pt x="901" y="8733"/>
                    <a:pt x="918" y="8751"/>
                    <a:pt x="918" y="8760"/>
                  </a:cubicBezTo>
                  <a:cubicBezTo>
                    <a:pt x="951" y="8720"/>
                    <a:pt x="910" y="8651"/>
                    <a:pt x="915" y="8625"/>
                  </a:cubicBezTo>
                  <a:lnTo>
                    <a:pt x="915" y="8625"/>
                  </a:lnTo>
                  <a:lnTo>
                    <a:pt x="892" y="8672"/>
                  </a:lnTo>
                  <a:cubicBezTo>
                    <a:pt x="857" y="8530"/>
                    <a:pt x="901" y="8354"/>
                    <a:pt x="821" y="8221"/>
                  </a:cubicBezTo>
                  <a:lnTo>
                    <a:pt x="795" y="8230"/>
                  </a:lnTo>
                  <a:cubicBezTo>
                    <a:pt x="751" y="8124"/>
                    <a:pt x="830" y="8142"/>
                    <a:pt x="804" y="8027"/>
                  </a:cubicBezTo>
                  <a:lnTo>
                    <a:pt x="804" y="8027"/>
                  </a:lnTo>
                  <a:lnTo>
                    <a:pt x="804" y="8036"/>
                  </a:lnTo>
                  <a:cubicBezTo>
                    <a:pt x="777" y="8009"/>
                    <a:pt x="768" y="7983"/>
                    <a:pt x="768" y="7948"/>
                  </a:cubicBezTo>
                  <a:lnTo>
                    <a:pt x="768" y="7948"/>
                  </a:lnTo>
                  <a:cubicBezTo>
                    <a:pt x="774" y="7954"/>
                    <a:pt x="780" y="7956"/>
                    <a:pt x="786" y="7956"/>
                  </a:cubicBezTo>
                  <a:cubicBezTo>
                    <a:pt x="807" y="7956"/>
                    <a:pt x="826" y="7921"/>
                    <a:pt x="848" y="7921"/>
                  </a:cubicBezTo>
                  <a:cubicBezTo>
                    <a:pt x="854" y="7921"/>
                    <a:pt x="859" y="7924"/>
                    <a:pt x="865" y="7930"/>
                  </a:cubicBezTo>
                  <a:cubicBezTo>
                    <a:pt x="804" y="7815"/>
                    <a:pt x="821" y="7877"/>
                    <a:pt x="724" y="7806"/>
                  </a:cubicBezTo>
                  <a:lnTo>
                    <a:pt x="760" y="7789"/>
                  </a:lnTo>
                  <a:cubicBezTo>
                    <a:pt x="724" y="7762"/>
                    <a:pt x="707" y="7762"/>
                    <a:pt x="689" y="7700"/>
                  </a:cubicBezTo>
                  <a:lnTo>
                    <a:pt x="689" y="7700"/>
                  </a:lnTo>
                  <a:cubicBezTo>
                    <a:pt x="697" y="7711"/>
                    <a:pt x="706" y="7714"/>
                    <a:pt x="714" y="7714"/>
                  </a:cubicBezTo>
                  <a:cubicBezTo>
                    <a:pt x="732" y="7714"/>
                    <a:pt x="750" y="7699"/>
                    <a:pt x="770" y="7699"/>
                  </a:cubicBezTo>
                  <a:cubicBezTo>
                    <a:pt x="780" y="7699"/>
                    <a:pt x="792" y="7704"/>
                    <a:pt x="804" y="7718"/>
                  </a:cubicBezTo>
                  <a:cubicBezTo>
                    <a:pt x="901" y="7594"/>
                    <a:pt x="707" y="7541"/>
                    <a:pt x="848" y="7480"/>
                  </a:cubicBezTo>
                  <a:cubicBezTo>
                    <a:pt x="830" y="7472"/>
                    <a:pt x="816" y="7469"/>
                    <a:pt x="805" y="7469"/>
                  </a:cubicBezTo>
                  <a:cubicBezTo>
                    <a:pt x="744" y="7469"/>
                    <a:pt x="768" y="7562"/>
                    <a:pt x="756" y="7562"/>
                  </a:cubicBezTo>
                  <a:cubicBezTo>
                    <a:pt x="754" y="7562"/>
                    <a:pt x="753" y="7561"/>
                    <a:pt x="751" y="7559"/>
                  </a:cubicBezTo>
                  <a:cubicBezTo>
                    <a:pt x="745" y="7563"/>
                    <a:pt x="740" y="7565"/>
                    <a:pt x="734" y="7565"/>
                  </a:cubicBezTo>
                  <a:cubicBezTo>
                    <a:pt x="701" y="7565"/>
                    <a:pt x="664" y="7508"/>
                    <a:pt x="671" y="7471"/>
                  </a:cubicBezTo>
                  <a:cubicBezTo>
                    <a:pt x="671" y="7436"/>
                    <a:pt x="828" y="7409"/>
                    <a:pt x="821" y="7314"/>
                  </a:cubicBezTo>
                  <a:lnTo>
                    <a:pt x="821" y="7314"/>
                  </a:lnTo>
                  <a:cubicBezTo>
                    <a:pt x="823" y="7321"/>
                    <a:pt x="830" y="7321"/>
                    <a:pt x="830" y="7330"/>
                  </a:cubicBezTo>
                  <a:cubicBezTo>
                    <a:pt x="857" y="7294"/>
                    <a:pt x="786" y="7259"/>
                    <a:pt x="839" y="7215"/>
                  </a:cubicBezTo>
                  <a:cubicBezTo>
                    <a:pt x="760" y="7188"/>
                    <a:pt x="839" y="7153"/>
                    <a:pt x="742" y="7153"/>
                  </a:cubicBezTo>
                  <a:lnTo>
                    <a:pt x="768" y="7241"/>
                  </a:lnTo>
                  <a:cubicBezTo>
                    <a:pt x="742" y="7188"/>
                    <a:pt x="636" y="7144"/>
                    <a:pt x="680" y="7056"/>
                  </a:cubicBezTo>
                  <a:lnTo>
                    <a:pt x="680" y="7056"/>
                  </a:lnTo>
                  <a:cubicBezTo>
                    <a:pt x="707" y="7065"/>
                    <a:pt x="724" y="7091"/>
                    <a:pt x="742" y="7109"/>
                  </a:cubicBezTo>
                  <a:cubicBezTo>
                    <a:pt x="768" y="7082"/>
                    <a:pt x="724" y="7056"/>
                    <a:pt x="751" y="7029"/>
                  </a:cubicBezTo>
                  <a:lnTo>
                    <a:pt x="751" y="7029"/>
                  </a:lnTo>
                  <a:cubicBezTo>
                    <a:pt x="848" y="7038"/>
                    <a:pt x="777" y="7144"/>
                    <a:pt x="848" y="7197"/>
                  </a:cubicBezTo>
                  <a:cubicBezTo>
                    <a:pt x="878" y="7174"/>
                    <a:pt x="804" y="7112"/>
                    <a:pt x="845" y="7112"/>
                  </a:cubicBezTo>
                  <a:cubicBezTo>
                    <a:pt x="851" y="7112"/>
                    <a:pt x="861" y="7114"/>
                    <a:pt x="874" y="7118"/>
                  </a:cubicBezTo>
                  <a:cubicBezTo>
                    <a:pt x="751" y="7082"/>
                    <a:pt x="892" y="7021"/>
                    <a:pt x="795" y="6959"/>
                  </a:cubicBezTo>
                  <a:lnTo>
                    <a:pt x="848" y="6959"/>
                  </a:lnTo>
                  <a:cubicBezTo>
                    <a:pt x="839" y="6950"/>
                    <a:pt x="813" y="6932"/>
                    <a:pt x="813" y="6915"/>
                  </a:cubicBezTo>
                  <a:lnTo>
                    <a:pt x="813" y="6915"/>
                  </a:lnTo>
                  <a:lnTo>
                    <a:pt x="883" y="6941"/>
                  </a:lnTo>
                  <a:cubicBezTo>
                    <a:pt x="821" y="6897"/>
                    <a:pt x="936" y="6844"/>
                    <a:pt x="901" y="6791"/>
                  </a:cubicBezTo>
                  <a:lnTo>
                    <a:pt x="901" y="6791"/>
                  </a:lnTo>
                  <a:cubicBezTo>
                    <a:pt x="905" y="6841"/>
                    <a:pt x="892" y="6850"/>
                    <a:pt x="872" y="6850"/>
                  </a:cubicBezTo>
                  <a:cubicBezTo>
                    <a:pt x="861" y="6850"/>
                    <a:pt x="847" y="6847"/>
                    <a:pt x="834" y="6847"/>
                  </a:cubicBezTo>
                  <a:cubicBezTo>
                    <a:pt x="821" y="6847"/>
                    <a:pt x="807" y="6850"/>
                    <a:pt x="795" y="6862"/>
                  </a:cubicBezTo>
                  <a:cubicBezTo>
                    <a:pt x="717" y="6731"/>
                    <a:pt x="938" y="6781"/>
                    <a:pt x="911" y="6647"/>
                  </a:cubicBezTo>
                  <a:lnTo>
                    <a:pt x="911" y="6647"/>
                  </a:lnTo>
                  <a:cubicBezTo>
                    <a:pt x="912" y="6663"/>
                    <a:pt x="892" y="6692"/>
                    <a:pt x="873" y="6692"/>
                  </a:cubicBezTo>
                  <a:cubicBezTo>
                    <a:pt x="867" y="6692"/>
                    <a:pt x="862" y="6690"/>
                    <a:pt x="857" y="6685"/>
                  </a:cubicBezTo>
                  <a:cubicBezTo>
                    <a:pt x="865" y="6659"/>
                    <a:pt x="883" y="6614"/>
                    <a:pt x="910" y="6597"/>
                  </a:cubicBezTo>
                  <a:cubicBezTo>
                    <a:pt x="907" y="6566"/>
                    <a:pt x="901" y="6557"/>
                    <a:pt x="892" y="6557"/>
                  </a:cubicBezTo>
                  <a:cubicBezTo>
                    <a:pt x="878" y="6557"/>
                    <a:pt x="857" y="6586"/>
                    <a:pt x="837" y="6586"/>
                  </a:cubicBezTo>
                  <a:cubicBezTo>
                    <a:pt x="832" y="6586"/>
                    <a:pt x="826" y="6584"/>
                    <a:pt x="821" y="6579"/>
                  </a:cubicBezTo>
                  <a:cubicBezTo>
                    <a:pt x="892" y="6544"/>
                    <a:pt x="795" y="6526"/>
                    <a:pt x="768" y="6482"/>
                  </a:cubicBezTo>
                  <a:lnTo>
                    <a:pt x="821" y="6482"/>
                  </a:lnTo>
                  <a:cubicBezTo>
                    <a:pt x="857" y="6376"/>
                    <a:pt x="707" y="6455"/>
                    <a:pt x="751" y="6358"/>
                  </a:cubicBezTo>
                  <a:lnTo>
                    <a:pt x="751" y="6358"/>
                  </a:lnTo>
                  <a:lnTo>
                    <a:pt x="830" y="6394"/>
                  </a:lnTo>
                  <a:lnTo>
                    <a:pt x="830" y="6394"/>
                  </a:lnTo>
                  <a:lnTo>
                    <a:pt x="804" y="6349"/>
                  </a:lnTo>
                  <a:lnTo>
                    <a:pt x="874" y="6358"/>
                  </a:lnTo>
                  <a:cubicBezTo>
                    <a:pt x="821" y="6296"/>
                    <a:pt x="830" y="6279"/>
                    <a:pt x="848" y="6226"/>
                  </a:cubicBezTo>
                  <a:lnTo>
                    <a:pt x="848" y="6226"/>
                  </a:lnTo>
                  <a:cubicBezTo>
                    <a:pt x="840" y="6230"/>
                    <a:pt x="832" y="6231"/>
                    <a:pt x="822" y="6231"/>
                  </a:cubicBezTo>
                  <a:cubicBezTo>
                    <a:pt x="789" y="6231"/>
                    <a:pt x="749" y="6208"/>
                    <a:pt x="742" y="6173"/>
                  </a:cubicBezTo>
                  <a:cubicBezTo>
                    <a:pt x="754" y="6161"/>
                    <a:pt x="763" y="6159"/>
                    <a:pt x="771" y="6159"/>
                  </a:cubicBezTo>
                  <a:cubicBezTo>
                    <a:pt x="775" y="6159"/>
                    <a:pt x="778" y="6160"/>
                    <a:pt x="780" y="6160"/>
                  </a:cubicBezTo>
                  <a:cubicBezTo>
                    <a:pt x="788" y="6160"/>
                    <a:pt x="790" y="6155"/>
                    <a:pt x="786" y="6120"/>
                  </a:cubicBezTo>
                  <a:lnTo>
                    <a:pt x="786" y="6120"/>
                  </a:lnTo>
                  <a:cubicBezTo>
                    <a:pt x="830" y="6138"/>
                    <a:pt x="874" y="6146"/>
                    <a:pt x="821" y="6182"/>
                  </a:cubicBezTo>
                  <a:cubicBezTo>
                    <a:pt x="839" y="6182"/>
                    <a:pt x="857" y="6199"/>
                    <a:pt x="874" y="6199"/>
                  </a:cubicBezTo>
                  <a:cubicBezTo>
                    <a:pt x="910" y="6164"/>
                    <a:pt x="883" y="6111"/>
                    <a:pt x="883" y="6085"/>
                  </a:cubicBezTo>
                  <a:lnTo>
                    <a:pt x="883" y="6085"/>
                  </a:lnTo>
                  <a:cubicBezTo>
                    <a:pt x="874" y="6093"/>
                    <a:pt x="874" y="6102"/>
                    <a:pt x="865" y="6111"/>
                  </a:cubicBezTo>
                  <a:lnTo>
                    <a:pt x="786" y="6014"/>
                  </a:lnTo>
                  <a:cubicBezTo>
                    <a:pt x="793" y="6007"/>
                    <a:pt x="800" y="6004"/>
                    <a:pt x="806" y="6004"/>
                  </a:cubicBezTo>
                  <a:cubicBezTo>
                    <a:pt x="817" y="6004"/>
                    <a:pt x="828" y="6012"/>
                    <a:pt x="839" y="6023"/>
                  </a:cubicBezTo>
                  <a:cubicBezTo>
                    <a:pt x="830" y="5996"/>
                    <a:pt x="804" y="5987"/>
                    <a:pt x="804" y="5952"/>
                  </a:cubicBezTo>
                  <a:lnTo>
                    <a:pt x="804" y="5952"/>
                  </a:lnTo>
                  <a:cubicBezTo>
                    <a:pt x="848" y="5961"/>
                    <a:pt x="892" y="5961"/>
                    <a:pt x="918" y="6005"/>
                  </a:cubicBezTo>
                  <a:lnTo>
                    <a:pt x="865" y="5908"/>
                  </a:lnTo>
                  <a:cubicBezTo>
                    <a:pt x="880" y="5901"/>
                    <a:pt x="907" y="5869"/>
                    <a:pt x="926" y="5869"/>
                  </a:cubicBezTo>
                  <a:cubicBezTo>
                    <a:pt x="930" y="5869"/>
                    <a:pt x="933" y="5870"/>
                    <a:pt x="936" y="5873"/>
                  </a:cubicBezTo>
                  <a:cubicBezTo>
                    <a:pt x="963" y="5811"/>
                    <a:pt x="848" y="5740"/>
                    <a:pt x="883" y="5670"/>
                  </a:cubicBezTo>
                  <a:cubicBezTo>
                    <a:pt x="874" y="5661"/>
                    <a:pt x="865" y="5661"/>
                    <a:pt x="857" y="5643"/>
                  </a:cubicBezTo>
                  <a:cubicBezTo>
                    <a:pt x="865" y="5572"/>
                    <a:pt x="918" y="5519"/>
                    <a:pt x="857" y="5440"/>
                  </a:cubicBezTo>
                  <a:lnTo>
                    <a:pt x="936" y="5396"/>
                  </a:lnTo>
                  <a:cubicBezTo>
                    <a:pt x="932" y="5382"/>
                    <a:pt x="925" y="5378"/>
                    <a:pt x="915" y="5378"/>
                  </a:cubicBezTo>
                  <a:cubicBezTo>
                    <a:pt x="896" y="5378"/>
                    <a:pt x="868" y="5397"/>
                    <a:pt x="842" y="5397"/>
                  </a:cubicBezTo>
                  <a:cubicBezTo>
                    <a:pt x="824" y="5397"/>
                    <a:pt x="806" y="5386"/>
                    <a:pt x="795" y="5352"/>
                  </a:cubicBezTo>
                  <a:cubicBezTo>
                    <a:pt x="780" y="5311"/>
                    <a:pt x="805" y="5308"/>
                    <a:pt x="834" y="5308"/>
                  </a:cubicBezTo>
                  <a:cubicBezTo>
                    <a:pt x="839" y="5308"/>
                    <a:pt x="844" y="5309"/>
                    <a:pt x="849" y="5309"/>
                  </a:cubicBezTo>
                  <a:cubicBezTo>
                    <a:pt x="866" y="5309"/>
                    <a:pt x="883" y="5308"/>
                    <a:pt x="892" y="5299"/>
                  </a:cubicBezTo>
                  <a:cubicBezTo>
                    <a:pt x="848" y="5263"/>
                    <a:pt x="760" y="5202"/>
                    <a:pt x="830" y="5131"/>
                  </a:cubicBezTo>
                  <a:lnTo>
                    <a:pt x="830" y="5131"/>
                  </a:lnTo>
                  <a:cubicBezTo>
                    <a:pt x="848" y="5157"/>
                    <a:pt x="830" y="5175"/>
                    <a:pt x="839" y="5193"/>
                  </a:cubicBezTo>
                  <a:lnTo>
                    <a:pt x="883" y="5140"/>
                  </a:lnTo>
                  <a:cubicBezTo>
                    <a:pt x="938" y="5182"/>
                    <a:pt x="942" y="5216"/>
                    <a:pt x="960" y="5216"/>
                  </a:cubicBezTo>
                  <a:cubicBezTo>
                    <a:pt x="968" y="5216"/>
                    <a:pt x="979" y="5209"/>
                    <a:pt x="998" y="5193"/>
                  </a:cubicBezTo>
                  <a:cubicBezTo>
                    <a:pt x="839" y="5193"/>
                    <a:pt x="980" y="4999"/>
                    <a:pt x="821" y="4999"/>
                  </a:cubicBezTo>
                  <a:lnTo>
                    <a:pt x="857" y="4963"/>
                  </a:lnTo>
                  <a:lnTo>
                    <a:pt x="857" y="4963"/>
                  </a:lnTo>
                  <a:cubicBezTo>
                    <a:pt x="848" y="4972"/>
                    <a:pt x="857" y="4972"/>
                    <a:pt x="857" y="4981"/>
                  </a:cubicBezTo>
                  <a:cubicBezTo>
                    <a:pt x="936" y="4910"/>
                    <a:pt x="742" y="4937"/>
                    <a:pt x="760" y="4848"/>
                  </a:cubicBezTo>
                  <a:cubicBezTo>
                    <a:pt x="772" y="4829"/>
                    <a:pt x="785" y="4815"/>
                    <a:pt x="801" y="4815"/>
                  </a:cubicBezTo>
                  <a:cubicBezTo>
                    <a:pt x="807" y="4815"/>
                    <a:pt x="814" y="4817"/>
                    <a:pt x="821" y="4822"/>
                  </a:cubicBezTo>
                  <a:lnTo>
                    <a:pt x="777" y="4760"/>
                  </a:lnTo>
                  <a:cubicBezTo>
                    <a:pt x="777" y="4748"/>
                    <a:pt x="783" y="4743"/>
                    <a:pt x="789" y="4743"/>
                  </a:cubicBezTo>
                  <a:cubicBezTo>
                    <a:pt x="794" y="4743"/>
                    <a:pt x="800" y="4748"/>
                    <a:pt x="803" y="4754"/>
                  </a:cubicBezTo>
                  <a:lnTo>
                    <a:pt x="803" y="4754"/>
                  </a:lnTo>
                  <a:lnTo>
                    <a:pt x="786" y="4663"/>
                  </a:lnTo>
                  <a:lnTo>
                    <a:pt x="795" y="4663"/>
                  </a:lnTo>
                  <a:cubicBezTo>
                    <a:pt x="768" y="4645"/>
                    <a:pt x="724" y="4619"/>
                    <a:pt x="715" y="4601"/>
                  </a:cubicBezTo>
                  <a:cubicBezTo>
                    <a:pt x="720" y="4594"/>
                    <a:pt x="724" y="4591"/>
                    <a:pt x="727" y="4591"/>
                  </a:cubicBezTo>
                  <a:cubicBezTo>
                    <a:pt x="734" y="4591"/>
                    <a:pt x="738" y="4610"/>
                    <a:pt x="751" y="4610"/>
                  </a:cubicBezTo>
                  <a:lnTo>
                    <a:pt x="707" y="4557"/>
                  </a:lnTo>
                  <a:cubicBezTo>
                    <a:pt x="716" y="4551"/>
                    <a:pt x="725" y="4549"/>
                    <a:pt x="734" y="4549"/>
                  </a:cubicBezTo>
                  <a:cubicBezTo>
                    <a:pt x="767" y="4549"/>
                    <a:pt x="793" y="4582"/>
                    <a:pt x="786" y="4610"/>
                  </a:cubicBezTo>
                  <a:cubicBezTo>
                    <a:pt x="945" y="4557"/>
                    <a:pt x="742" y="4566"/>
                    <a:pt x="839" y="4451"/>
                  </a:cubicBezTo>
                  <a:lnTo>
                    <a:pt x="839" y="4451"/>
                  </a:lnTo>
                  <a:lnTo>
                    <a:pt x="857" y="4504"/>
                  </a:lnTo>
                  <a:cubicBezTo>
                    <a:pt x="945" y="4469"/>
                    <a:pt x="918" y="4433"/>
                    <a:pt x="971" y="4372"/>
                  </a:cubicBezTo>
                  <a:lnTo>
                    <a:pt x="971" y="4372"/>
                  </a:lnTo>
                  <a:cubicBezTo>
                    <a:pt x="944" y="4379"/>
                    <a:pt x="872" y="4452"/>
                    <a:pt x="821" y="4452"/>
                  </a:cubicBezTo>
                  <a:cubicBezTo>
                    <a:pt x="807" y="4452"/>
                    <a:pt x="795" y="4446"/>
                    <a:pt x="786" y="4433"/>
                  </a:cubicBezTo>
                  <a:cubicBezTo>
                    <a:pt x="804" y="4416"/>
                    <a:pt x="804" y="4389"/>
                    <a:pt x="768" y="4363"/>
                  </a:cubicBezTo>
                  <a:cubicBezTo>
                    <a:pt x="830" y="4363"/>
                    <a:pt x="813" y="4327"/>
                    <a:pt x="813" y="4292"/>
                  </a:cubicBezTo>
                  <a:lnTo>
                    <a:pt x="883" y="4292"/>
                  </a:lnTo>
                  <a:cubicBezTo>
                    <a:pt x="865" y="4248"/>
                    <a:pt x="830" y="4257"/>
                    <a:pt x="795" y="4230"/>
                  </a:cubicBezTo>
                  <a:cubicBezTo>
                    <a:pt x="795" y="4177"/>
                    <a:pt x="857" y="4169"/>
                    <a:pt x="901" y="4160"/>
                  </a:cubicBezTo>
                  <a:cubicBezTo>
                    <a:pt x="905" y="4140"/>
                    <a:pt x="902" y="4133"/>
                    <a:pt x="894" y="4133"/>
                  </a:cubicBezTo>
                  <a:cubicBezTo>
                    <a:pt x="879" y="4133"/>
                    <a:pt x="849" y="4156"/>
                    <a:pt x="825" y="4156"/>
                  </a:cubicBezTo>
                  <a:cubicBezTo>
                    <a:pt x="811" y="4156"/>
                    <a:pt x="800" y="4148"/>
                    <a:pt x="795" y="4124"/>
                  </a:cubicBezTo>
                  <a:cubicBezTo>
                    <a:pt x="821" y="4054"/>
                    <a:pt x="795" y="4010"/>
                    <a:pt x="742" y="3939"/>
                  </a:cubicBezTo>
                  <a:cubicBezTo>
                    <a:pt x="750" y="3925"/>
                    <a:pt x="758" y="3921"/>
                    <a:pt x="766" y="3921"/>
                  </a:cubicBezTo>
                  <a:cubicBezTo>
                    <a:pt x="780" y="3921"/>
                    <a:pt x="793" y="3934"/>
                    <a:pt x="804" y="3934"/>
                  </a:cubicBezTo>
                  <a:cubicBezTo>
                    <a:pt x="807" y="3934"/>
                    <a:pt x="810" y="3933"/>
                    <a:pt x="813" y="3930"/>
                  </a:cubicBezTo>
                  <a:lnTo>
                    <a:pt x="751" y="3895"/>
                  </a:lnTo>
                  <a:cubicBezTo>
                    <a:pt x="751" y="3886"/>
                    <a:pt x="755" y="3884"/>
                    <a:pt x="761" y="3884"/>
                  </a:cubicBezTo>
                  <a:cubicBezTo>
                    <a:pt x="766" y="3884"/>
                    <a:pt x="773" y="3886"/>
                    <a:pt x="777" y="3886"/>
                  </a:cubicBezTo>
                  <a:cubicBezTo>
                    <a:pt x="760" y="3851"/>
                    <a:pt x="707" y="3886"/>
                    <a:pt x="680" y="3833"/>
                  </a:cubicBezTo>
                  <a:cubicBezTo>
                    <a:pt x="601" y="3815"/>
                    <a:pt x="804" y="3718"/>
                    <a:pt x="707" y="3656"/>
                  </a:cubicBezTo>
                  <a:cubicBezTo>
                    <a:pt x="711" y="3652"/>
                    <a:pt x="716" y="3650"/>
                    <a:pt x="722" y="3650"/>
                  </a:cubicBezTo>
                  <a:cubicBezTo>
                    <a:pt x="735" y="3650"/>
                    <a:pt x="750" y="3658"/>
                    <a:pt x="765" y="3658"/>
                  </a:cubicBezTo>
                  <a:cubicBezTo>
                    <a:pt x="769" y="3658"/>
                    <a:pt x="773" y="3658"/>
                    <a:pt x="777" y="3656"/>
                  </a:cubicBezTo>
                  <a:cubicBezTo>
                    <a:pt x="715" y="3577"/>
                    <a:pt x="733" y="3586"/>
                    <a:pt x="654" y="3515"/>
                  </a:cubicBezTo>
                  <a:lnTo>
                    <a:pt x="698" y="3453"/>
                  </a:lnTo>
                  <a:lnTo>
                    <a:pt x="698" y="3453"/>
                  </a:lnTo>
                  <a:cubicBezTo>
                    <a:pt x="684" y="3465"/>
                    <a:pt x="669" y="3470"/>
                    <a:pt x="653" y="3470"/>
                  </a:cubicBezTo>
                  <a:cubicBezTo>
                    <a:pt x="609" y="3470"/>
                    <a:pt x="560" y="3431"/>
                    <a:pt x="521" y="3391"/>
                  </a:cubicBezTo>
                  <a:cubicBezTo>
                    <a:pt x="495" y="3409"/>
                    <a:pt x="468" y="3427"/>
                    <a:pt x="459" y="3436"/>
                  </a:cubicBezTo>
                  <a:lnTo>
                    <a:pt x="415" y="3356"/>
                  </a:lnTo>
                  <a:cubicBezTo>
                    <a:pt x="419" y="3353"/>
                    <a:pt x="426" y="3350"/>
                    <a:pt x="435" y="3350"/>
                  </a:cubicBezTo>
                  <a:cubicBezTo>
                    <a:pt x="447" y="3350"/>
                    <a:pt x="465" y="3355"/>
                    <a:pt x="486" y="3365"/>
                  </a:cubicBezTo>
                  <a:cubicBezTo>
                    <a:pt x="477" y="3356"/>
                    <a:pt x="477" y="3356"/>
                    <a:pt x="468" y="3347"/>
                  </a:cubicBezTo>
                  <a:cubicBezTo>
                    <a:pt x="479" y="3336"/>
                    <a:pt x="493" y="3331"/>
                    <a:pt x="509" y="3331"/>
                  </a:cubicBezTo>
                  <a:cubicBezTo>
                    <a:pt x="532" y="3331"/>
                    <a:pt x="557" y="3341"/>
                    <a:pt x="583" y="3356"/>
                  </a:cubicBezTo>
                  <a:cubicBezTo>
                    <a:pt x="565" y="3365"/>
                    <a:pt x="548" y="3374"/>
                    <a:pt x="530" y="3383"/>
                  </a:cubicBezTo>
                  <a:cubicBezTo>
                    <a:pt x="583" y="3400"/>
                    <a:pt x="627" y="3418"/>
                    <a:pt x="671" y="3418"/>
                  </a:cubicBezTo>
                  <a:cubicBezTo>
                    <a:pt x="662" y="3409"/>
                    <a:pt x="662" y="3400"/>
                    <a:pt x="654" y="3391"/>
                  </a:cubicBezTo>
                  <a:cubicBezTo>
                    <a:pt x="659" y="3391"/>
                    <a:pt x="669" y="3395"/>
                    <a:pt x="678" y="3395"/>
                  </a:cubicBezTo>
                  <a:cubicBezTo>
                    <a:pt x="682" y="3395"/>
                    <a:pt x="686" y="3394"/>
                    <a:pt x="689" y="3391"/>
                  </a:cubicBezTo>
                  <a:cubicBezTo>
                    <a:pt x="689" y="3391"/>
                    <a:pt x="680" y="3383"/>
                    <a:pt x="654" y="3374"/>
                  </a:cubicBezTo>
                  <a:lnTo>
                    <a:pt x="742" y="3347"/>
                  </a:lnTo>
                  <a:lnTo>
                    <a:pt x="707" y="3347"/>
                  </a:lnTo>
                  <a:lnTo>
                    <a:pt x="760" y="3241"/>
                  </a:lnTo>
                  <a:cubicBezTo>
                    <a:pt x="671" y="3162"/>
                    <a:pt x="548" y="3100"/>
                    <a:pt x="503" y="2985"/>
                  </a:cubicBezTo>
                  <a:lnTo>
                    <a:pt x="503" y="2985"/>
                  </a:lnTo>
                  <a:cubicBezTo>
                    <a:pt x="527" y="2994"/>
                    <a:pt x="547" y="2997"/>
                    <a:pt x="565" y="2997"/>
                  </a:cubicBezTo>
                  <a:cubicBezTo>
                    <a:pt x="602" y="2997"/>
                    <a:pt x="633" y="2985"/>
                    <a:pt x="680" y="2985"/>
                  </a:cubicBezTo>
                  <a:cubicBezTo>
                    <a:pt x="601" y="3021"/>
                    <a:pt x="715" y="3082"/>
                    <a:pt x="707" y="3144"/>
                  </a:cubicBezTo>
                  <a:cubicBezTo>
                    <a:pt x="711" y="3125"/>
                    <a:pt x="722" y="3119"/>
                    <a:pt x="733" y="3119"/>
                  </a:cubicBezTo>
                  <a:cubicBezTo>
                    <a:pt x="742" y="3119"/>
                    <a:pt x="752" y="3123"/>
                    <a:pt x="760" y="3127"/>
                  </a:cubicBezTo>
                  <a:lnTo>
                    <a:pt x="689" y="3012"/>
                  </a:lnTo>
                  <a:cubicBezTo>
                    <a:pt x="742" y="3012"/>
                    <a:pt x="733" y="2985"/>
                    <a:pt x="751" y="2959"/>
                  </a:cubicBezTo>
                  <a:lnTo>
                    <a:pt x="751" y="2959"/>
                  </a:lnTo>
                  <a:cubicBezTo>
                    <a:pt x="738" y="2962"/>
                    <a:pt x="728" y="2963"/>
                    <a:pt x="718" y="2963"/>
                  </a:cubicBezTo>
                  <a:cubicBezTo>
                    <a:pt x="643" y="2963"/>
                    <a:pt x="667" y="2875"/>
                    <a:pt x="636" y="2835"/>
                  </a:cubicBezTo>
                  <a:cubicBezTo>
                    <a:pt x="642" y="2834"/>
                    <a:pt x="648" y="2833"/>
                    <a:pt x="654" y="2833"/>
                  </a:cubicBezTo>
                  <a:cubicBezTo>
                    <a:pt x="684" y="2833"/>
                    <a:pt x="714" y="2853"/>
                    <a:pt x="707" y="2897"/>
                  </a:cubicBezTo>
                  <a:cubicBezTo>
                    <a:pt x="793" y="2837"/>
                    <a:pt x="575" y="2818"/>
                    <a:pt x="640" y="2760"/>
                  </a:cubicBezTo>
                  <a:lnTo>
                    <a:pt x="640" y="2760"/>
                  </a:lnTo>
                  <a:cubicBezTo>
                    <a:pt x="630" y="2729"/>
                    <a:pt x="646" y="2691"/>
                    <a:pt x="669" y="2691"/>
                  </a:cubicBezTo>
                  <a:cubicBezTo>
                    <a:pt x="673" y="2691"/>
                    <a:pt x="676" y="2692"/>
                    <a:pt x="680" y="2694"/>
                  </a:cubicBezTo>
                  <a:lnTo>
                    <a:pt x="680" y="2703"/>
                  </a:lnTo>
                  <a:cubicBezTo>
                    <a:pt x="698" y="2614"/>
                    <a:pt x="680" y="2429"/>
                    <a:pt x="574" y="2420"/>
                  </a:cubicBezTo>
                  <a:cubicBezTo>
                    <a:pt x="592" y="2420"/>
                    <a:pt x="698" y="2429"/>
                    <a:pt x="715" y="2429"/>
                  </a:cubicBezTo>
                  <a:lnTo>
                    <a:pt x="380" y="2279"/>
                  </a:lnTo>
                  <a:lnTo>
                    <a:pt x="380" y="2279"/>
                  </a:lnTo>
                  <a:cubicBezTo>
                    <a:pt x="391" y="2281"/>
                    <a:pt x="404" y="2282"/>
                    <a:pt x="419" y="2282"/>
                  </a:cubicBezTo>
                  <a:cubicBezTo>
                    <a:pt x="471" y="2282"/>
                    <a:pt x="545" y="2271"/>
                    <a:pt x="607" y="2271"/>
                  </a:cubicBezTo>
                  <a:cubicBezTo>
                    <a:pt x="656" y="2271"/>
                    <a:pt x="698" y="2278"/>
                    <a:pt x="715" y="2305"/>
                  </a:cubicBezTo>
                  <a:cubicBezTo>
                    <a:pt x="733" y="2288"/>
                    <a:pt x="742" y="2261"/>
                    <a:pt x="715" y="2217"/>
                  </a:cubicBezTo>
                  <a:cubicBezTo>
                    <a:pt x="702" y="2224"/>
                    <a:pt x="638" y="2241"/>
                    <a:pt x="604" y="2241"/>
                  </a:cubicBezTo>
                  <a:cubicBezTo>
                    <a:pt x="593" y="2241"/>
                    <a:pt x="585" y="2239"/>
                    <a:pt x="583" y="2235"/>
                  </a:cubicBezTo>
                  <a:cubicBezTo>
                    <a:pt x="671" y="2182"/>
                    <a:pt x="628" y="2199"/>
                    <a:pt x="714" y="2130"/>
                  </a:cubicBezTo>
                  <a:lnTo>
                    <a:pt x="714" y="2130"/>
                  </a:lnTo>
                  <a:cubicBezTo>
                    <a:pt x="708" y="2134"/>
                    <a:pt x="695" y="2136"/>
                    <a:pt x="680" y="2136"/>
                  </a:cubicBezTo>
                  <a:cubicBezTo>
                    <a:pt x="633" y="2136"/>
                    <a:pt x="559" y="2119"/>
                    <a:pt x="565" y="2094"/>
                  </a:cubicBezTo>
                  <a:cubicBezTo>
                    <a:pt x="574" y="2094"/>
                    <a:pt x="607" y="2091"/>
                    <a:pt x="639" y="2091"/>
                  </a:cubicBezTo>
                  <a:cubicBezTo>
                    <a:pt x="663" y="2091"/>
                    <a:pt x="686" y="2093"/>
                    <a:pt x="698" y="2097"/>
                  </a:cubicBezTo>
                  <a:lnTo>
                    <a:pt x="698" y="2097"/>
                  </a:lnTo>
                  <a:lnTo>
                    <a:pt x="584" y="2020"/>
                  </a:lnTo>
                  <a:lnTo>
                    <a:pt x="584" y="2020"/>
                  </a:lnTo>
                  <a:cubicBezTo>
                    <a:pt x="591" y="2024"/>
                    <a:pt x="601" y="2025"/>
                    <a:pt x="612" y="2025"/>
                  </a:cubicBezTo>
                  <a:cubicBezTo>
                    <a:pt x="649" y="2025"/>
                    <a:pt x="700" y="2009"/>
                    <a:pt x="724" y="1996"/>
                  </a:cubicBezTo>
                  <a:lnTo>
                    <a:pt x="724" y="1996"/>
                  </a:lnTo>
                  <a:cubicBezTo>
                    <a:pt x="723" y="1997"/>
                    <a:pt x="722" y="1997"/>
                    <a:pt x="720" y="1997"/>
                  </a:cubicBezTo>
                  <a:cubicBezTo>
                    <a:pt x="700" y="1997"/>
                    <a:pt x="724" y="1924"/>
                    <a:pt x="715" y="1899"/>
                  </a:cubicBezTo>
                  <a:lnTo>
                    <a:pt x="715" y="1899"/>
                  </a:lnTo>
                  <a:lnTo>
                    <a:pt x="680" y="1935"/>
                  </a:lnTo>
                  <a:cubicBezTo>
                    <a:pt x="698" y="1837"/>
                    <a:pt x="495" y="1846"/>
                    <a:pt x="495" y="1749"/>
                  </a:cubicBezTo>
                  <a:lnTo>
                    <a:pt x="495" y="1749"/>
                  </a:lnTo>
                  <a:cubicBezTo>
                    <a:pt x="507" y="1753"/>
                    <a:pt x="544" y="1759"/>
                    <a:pt x="581" y="1759"/>
                  </a:cubicBezTo>
                  <a:cubicBezTo>
                    <a:pt x="625" y="1759"/>
                    <a:pt x="671" y="1751"/>
                    <a:pt x="680" y="1723"/>
                  </a:cubicBezTo>
                  <a:cubicBezTo>
                    <a:pt x="618" y="1705"/>
                    <a:pt x="353" y="1634"/>
                    <a:pt x="300" y="1546"/>
                  </a:cubicBezTo>
                  <a:lnTo>
                    <a:pt x="336" y="1528"/>
                  </a:lnTo>
                  <a:lnTo>
                    <a:pt x="292" y="1467"/>
                  </a:lnTo>
                  <a:lnTo>
                    <a:pt x="292" y="1467"/>
                  </a:lnTo>
                  <a:cubicBezTo>
                    <a:pt x="398" y="1502"/>
                    <a:pt x="618" y="1617"/>
                    <a:pt x="698" y="1679"/>
                  </a:cubicBezTo>
                  <a:cubicBezTo>
                    <a:pt x="733" y="1634"/>
                    <a:pt x="742" y="1661"/>
                    <a:pt x="742" y="1608"/>
                  </a:cubicBezTo>
                  <a:cubicBezTo>
                    <a:pt x="748" y="1605"/>
                    <a:pt x="753" y="1604"/>
                    <a:pt x="758" y="1604"/>
                  </a:cubicBezTo>
                  <a:cubicBezTo>
                    <a:pt x="782" y="1604"/>
                    <a:pt x="795" y="1637"/>
                    <a:pt x="795" y="1652"/>
                  </a:cubicBezTo>
                  <a:lnTo>
                    <a:pt x="821" y="1528"/>
                  </a:lnTo>
                  <a:lnTo>
                    <a:pt x="821" y="1528"/>
                  </a:lnTo>
                  <a:cubicBezTo>
                    <a:pt x="818" y="1529"/>
                    <a:pt x="815" y="1529"/>
                    <a:pt x="812" y="1529"/>
                  </a:cubicBezTo>
                  <a:cubicBezTo>
                    <a:pt x="745" y="1529"/>
                    <a:pt x="739" y="1440"/>
                    <a:pt x="679" y="1440"/>
                  </a:cubicBezTo>
                  <a:cubicBezTo>
                    <a:pt x="677" y="1440"/>
                    <a:pt x="674" y="1440"/>
                    <a:pt x="671" y="1440"/>
                  </a:cubicBezTo>
                  <a:lnTo>
                    <a:pt x="760" y="1573"/>
                  </a:lnTo>
                  <a:cubicBezTo>
                    <a:pt x="755" y="1573"/>
                    <a:pt x="751" y="1573"/>
                    <a:pt x="747" y="1573"/>
                  </a:cubicBezTo>
                  <a:cubicBezTo>
                    <a:pt x="665" y="1573"/>
                    <a:pt x="530" y="1497"/>
                    <a:pt x="539" y="1414"/>
                  </a:cubicBezTo>
                  <a:cubicBezTo>
                    <a:pt x="548" y="1406"/>
                    <a:pt x="563" y="1404"/>
                    <a:pt x="580" y="1404"/>
                  </a:cubicBezTo>
                  <a:cubicBezTo>
                    <a:pt x="626" y="1404"/>
                    <a:pt x="687" y="1422"/>
                    <a:pt x="707" y="1422"/>
                  </a:cubicBezTo>
                  <a:cubicBezTo>
                    <a:pt x="680" y="1414"/>
                    <a:pt x="654" y="1334"/>
                    <a:pt x="671" y="1325"/>
                  </a:cubicBezTo>
                  <a:lnTo>
                    <a:pt x="671" y="1325"/>
                  </a:lnTo>
                  <a:lnTo>
                    <a:pt x="715" y="1369"/>
                  </a:lnTo>
                  <a:cubicBezTo>
                    <a:pt x="742" y="1317"/>
                    <a:pt x="609" y="1290"/>
                    <a:pt x="680" y="1228"/>
                  </a:cubicBezTo>
                  <a:cubicBezTo>
                    <a:pt x="689" y="1202"/>
                    <a:pt x="786" y="1158"/>
                    <a:pt x="742" y="1158"/>
                  </a:cubicBezTo>
                  <a:cubicBezTo>
                    <a:pt x="677" y="1181"/>
                    <a:pt x="534" y="1197"/>
                    <a:pt x="425" y="1197"/>
                  </a:cubicBezTo>
                  <a:cubicBezTo>
                    <a:pt x="370" y="1197"/>
                    <a:pt x="324" y="1193"/>
                    <a:pt x="300" y="1184"/>
                  </a:cubicBezTo>
                  <a:cubicBezTo>
                    <a:pt x="309" y="1175"/>
                    <a:pt x="380" y="1078"/>
                    <a:pt x="424" y="1052"/>
                  </a:cubicBezTo>
                  <a:cubicBezTo>
                    <a:pt x="437" y="1045"/>
                    <a:pt x="452" y="1042"/>
                    <a:pt x="467" y="1042"/>
                  </a:cubicBezTo>
                  <a:cubicBezTo>
                    <a:pt x="521" y="1042"/>
                    <a:pt x="584" y="1075"/>
                    <a:pt x="632" y="1075"/>
                  </a:cubicBezTo>
                  <a:cubicBezTo>
                    <a:pt x="643" y="1075"/>
                    <a:pt x="653" y="1073"/>
                    <a:pt x="662" y="1069"/>
                  </a:cubicBezTo>
                  <a:cubicBezTo>
                    <a:pt x="636" y="1069"/>
                    <a:pt x="609" y="1052"/>
                    <a:pt x="601" y="1043"/>
                  </a:cubicBezTo>
                  <a:cubicBezTo>
                    <a:pt x="618" y="1016"/>
                    <a:pt x="671" y="1052"/>
                    <a:pt x="654" y="999"/>
                  </a:cubicBezTo>
                  <a:cubicBezTo>
                    <a:pt x="598" y="992"/>
                    <a:pt x="624" y="948"/>
                    <a:pt x="621" y="948"/>
                  </a:cubicBezTo>
                  <a:lnTo>
                    <a:pt x="621" y="948"/>
                  </a:lnTo>
                  <a:cubicBezTo>
                    <a:pt x="620" y="948"/>
                    <a:pt x="613" y="957"/>
                    <a:pt x="592" y="981"/>
                  </a:cubicBezTo>
                  <a:cubicBezTo>
                    <a:pt x="565" y="937"/>
                    <a:pt x="601" y="928"/>
                    <a:pt x="601" y="875"/>
                  </a:cubicBezTo>
                  <a:lnTo>
                    <a:pt x="601" y="875"/>
                  </a:lnTo>
                  <a:cubicBezTo>
                    <a:pt x="594" y="877"/>
                    <a:pt x="587" y="878"/>
                    <a:pt x="579" y="878"/>
                  </a:cubicBezTo>
                  <a:cubicBezTo>
                    <a:pt x="519" y="878"/>
                    <a:pt x="421" y="826"/>
                    <a:pt x="398" y="787"/>
                  </a:cubicBezTo>
                  <a:cubicBezTo>
                    <a:pt x="415" y="787"/>
                    <a:pt x="442" y="778"/>
                    <a:pt x="459" y="769"/>
                  </a:cubicBezTo>
                  <a:cubicBezTo>
                    <a:pt x="459" y="672"/>
                    <a:pt x="495" y="628"/>
                    <a:pt x="495" y="539"/>
                  </a:cubicBezTo>
                  <a:cubicBezTo>
                    <a:pt x="509" y="532"/>
                    <a:pt x="530" y="500"/>
                    <a:pt x="557" y="500"/>
                  </a:cubicBezTo>
                  <a:cubicBezTo>
                    <a:pt x="563" y="500"/>
                    <a:pt x="568" y="501"/>
                    <a:pt x="574" y="504"/>
                  </a:cubicBezTo>
                  <a:cubicBezTo>
                    <a:pt x="556" y="487"/>
                    <a:pt x="530" y="478"/>
                    <a:pt x="530" y="451"/>
                  </a:cubicBezTo>
                  <a:cubicBezTo>
                    <a:pt x="544" y="441"/>
                    <a:pt x="552" y="437"/>
                    <a:pt x="558" y="437"/>
                  </a:cubicBezTo>
                  <a:cubicBezTo>
                    <a:pt x="577" y="437"/>
                    <a:pt x="565" y="479"/>
                    <a:pt x="594" y="479"/>
                  </a:cubicBezTo>
                  <a:cubicBezTo>
                    <a:pt x="602" y="479"/>
                    <a:pt x="612" y="476"/>
                    <a:pt x="627" y="469"/>
                  </a:cubicBezTo>
                  <a:cubicBezTo>
                    <a:pt x="574" y="469"/>
                    <a:pt x="556" y="398"/>
                    <a:pt x="530" y="363"/>
                  </a:cubicBezTo>
                  <a:lnTo>
                    <a:pt x="530" y="363"/>
                  </a:lnTo>
                  <a:cubicBezTo>
                    <a:pt x="459" y="372"/>
                    <a:pt x="512" y="451"/>
                    <a:pt x="548" y="487"/>
                  </a:cubicBezTo>
                  <a:cubicBezTo>
                    <a:pt x="542" y="487"/>
                    <a:pt x="537" y="487"/>
                    <a:pt x="531" y="487"/>
                  </a:cubicBezTo>
                  <a:cubicBezTo>
                    <a:pt x="439" y="487"/>
                    <a:pt x="342" y="420"/>
                    <a:pt x="292" y="336"/>
                  </a:cubicBezTo>
                  <a:cubicBezTo>
                    <a:pt x="277" y="298"/>
                    <a:pt x="296" y="291"/>
                    <a:pt x="316" y="291"/>
                  </a:cubicBezTo>
                  <a:cubicBezTo>
                    <a:pt x="328" y="291"/>
                    <a:pt x="339" y="294"/>
                    <a:pt x="344" y="294"/>
                  </a:cubicBezTo>
                  <a:cubicBezTo>
                    <a:pt x="345" y="294"/>
                    <a:pt x="346" y="293"/>
                    <a:pt x="345" y="292"/>
                  </a:cubicBezTo>
                  <a:cubicBezTo>
                    <a:pt x="353" y="151"/>
                    <a:pt x="168" y="177"/>
                    <a:pt x="239" y="63"/>
                  </a:cubicBezTo>
                  <a:lnTo>
                    <a:pt x="124"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41" name="Google Shape;6541;p28"/>
            <p:cNvSpPr/>
            <p:nvPr/>
          </p:nvSpPr>
          <p:spPr>
            <a:xfrm rot="-6049856">
              <a:off x="7447252" y="-80734"/>
              <a:ext cx="14771" cy="50742"/>
            </a:xfrm>
            <a:custGeom>
              <a:avLst/>
              <a:gdLst/>
              <a:ahLst/>
              <a:cxnLst/>
              <a:rect l="l" t="t" r="r" b="b"/>
              <a:pathLst>
                <a:path w="106" h="337" extrusionOk="0">
                  <a:moveTo>
                    <a:pt x="106" y="1"/>
                  </a:moveTo>
                  <a:cubicBezTo>
                    <a:pt x="102" y="9"/>
                    <a:pt x="98" y="18"/>
                    <a:pt x="95" y="27"/>
                  </a:cubicBezTo>
                  <a:lnTo>
                    <a:pt x="95" y="27"/>
                  </a:lnTo>
                  <a:lnTo>
                    <a:pt x="106" y="1"/>
                  </a:lnTo>
                  <a:close/>
                  <a:moveTo>
                    <a:pt x="95" y="27"/>
                  </a:moveTo>
                  <a:lnTo>
                    <a:pt x="35" y="177"/>
                  </a:lnTo>
                  <a:cubicBezTo>
                    <a:pt x="62" y="239"/>
                    <a:pt x="0" y="265"/>
                    <a:pt x="0" y="310"/>
                  </a:cubicBezTo>
                  <a:lnTo>
                    <a:pt x="27" y="257"/>
                  </a:lnTo>
                  <a:cubicBezTo>
                    <a:pt x="53" y="274"/>
                    <a:pt x="71" y="318"/>
                    <a:pt x="53" y="336"/>
                  </a:cubicBezTo>
                  <a:cubicBezTo>
                    <a:pt x="102" y="304"/>
                    <a:pt x="61" y="136"/>
                    <a:pt x="95" y="27"/>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42" name="Google Shape;6542;p28"/>
            <p:cNvSpPr/>
            <p:nvPr/>
          </p:nvSpPr>
          <p:spPr>
            <a:xfrm rot="-6049856">
              <a:off x="8092415" y="-234681"/>
              <a:ext cx="13656" cy="8131"/>
            </a:xfrm>
            <a:custGeom>
              <a:avLst/>
              <a:gdLst/>
              <a:ahLst/>
              <a:cxnLst/>
              <a:rect l="l" t="t" r="r" b="b"/>
              <a:pathLst>
                <a:path w="98" h="54" extrusionOk="0">
                  <a:moveTo>
                    <a:pt x="54" y="1"/>
                  </a:moveTo>
                  <a:lnTo>
                    <a:pt x="54" y="1"/>
                  </a:lnTo>
                  <a:cubicBezTo>
                    <a:pt x="27" y="27"/>
                    <a:pt x="1" y="36"/>
                    <a:pt x="63" y="54"/>
                  </a:cubicBezTo>
                  <a:cubicBezTo>
                    <a:pt x="98" y="45"/>
                    <a:pt x="63" y="9"/>
                    <a:pt x="54"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43" name="Google Shape;6543;p28"/>
            <p:cNvSpPr/>
            <p:nvPr/>
          </p:nvSpPr>
          <p:spPr>
            <a:xfrm rot="-6049856">
              <a:off x="7929304" y="-178920"/>
              <a:ext cx="5017" cy="6926"/>
            </a:xfrm>
            <a:custGeom>
              <a:avLst/>
              <a:gdLst/>
              <a:ahLst/>
              <a:cxnLst/>
              <a:rect l="l" t="t" r="r" b="b"/>
              <a:pathLst>
                <a:path w="36" h="46" extrusionOk="0">
                  <a:moveTo>
                    <a:pt x="18" y="1"/>
                  </a:moveTo>
                  <a:lnTo>
                    <a:pt x="18" y="1"/>
                  </a:lnTo>
                  <a:cubicBezTo>
                    <a:pt x="0" y="19"/>
                    <a:pt x="0" y="36"/>
                    <a:pt x="9" y="45"/>
                  </a:cubicBezTo>
                  <a:cubicBezTo>
                    <a:pt x="27" y="27"/>
                    <a:pt x="36" y="10"/>
                    <a:pt x="18"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44" name="Google Shape;6544;p28"/>
            <p:cNvSpPr/>
            <p:nvPr/>
          </p:nvSpPr>
          <p:spPr>
            <a:xfrm rot="-6049856">
              <a:off x="8532920" y="-257416"/>
              <a:ext cx="2926" cy="3011"/>
            </a:xfrm>
            <a:custGeom>
              <a:avLst/>
              <a:gdLst/>
              <a:ahLst/>
              <a:cxnLst/>
              <a:rect l="l" t="t" r="r" b="b"/>
              <a:pathLst>
                <a:path w="21" h="20" extrusionOk="0">
                  <a:moveTo>
                    <a:pt x="9" y="1"/>
                  </a:moveTo>
                  <a:lnTo>
                    <a:pt x="0" y="19"/>
                  </a:lnTo>
                  <a:cubicBezTo>
                    <a:pt x="7" y="19"/>
                    <a:pt x="13" y="20"/>
                    <a:pt x="16" y="20"/>
                  </a:cubicBezTo>
                  <a:cubicBezTo>
                    <a:pt x="21" y="20"/>
                    <a:pt x="19" y="17"/>
                    <a:pt x="9"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45" name="Google Shape;6545;p28"/>
            <p:cNvSpPr/>
            <p:nvPr/>
          </p:nvSpPr>
          <p:spPr>
            <a:xfrm rot="-6049856">
              <a:off x="7944975" y="-188297"/>
              <a:ext cx="3762" cy="1054"/>
            </a:xfrm>
            <a:custGeom>
              <a:avLst/>
              <a:gdLst/>
              <a:ahLst/>
              <a:cxnLst/>
              <a:rect l="l" t="t" r="r" b="b"/>
              <a:pathLst>
                <a:path w="27" h="7" extrusionOk="0">
                  <a:moveTo>
                    <a:pt x="0" y="0"/>
                  </a:moveTo>
                  <a:cubicBezTo>
                    <a:pt x="4" y="5"/>
                    <a:pt x="9" y="7"/>
                    <a:pt x="13" y="7"/>
                  </a:cubicBezTo>
                  <a:cubicBezTo>
                    <a:pt x="18" y="7"/>
                    <a:pt x="22" y="5"/>
                    <a:pt x="27"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46" name="Google Shape;6546;p28"/>
            <p:cNvSpPr/>
            <p:nvPr/>
          </p:nvSpPr>
          <p:spPr>
            <a:xfrm rot="-6049856">
              <a:off x="8274936" y="-278257"/>
              <a:ext cx="1254" cy="151"/>
            </a:xfrm>
            <a:custGeom>
              <a:avLst/>
              <a:gdLst/>
              <a:ahLst/>
              <a:cxnLst/>
              <a:rect l="l" t="t" r="r" b="b"/>
              <a:pathLst>
                <a:path w="9" h="1" extrusionOk="0">
                  <a:moveTo>
                    <a:pt x="0" y="1"/>
                  </a:moveTo>
                  <a:cubicBezTo>
                    <a:pt x="0" y="1"/>
                    <a:pt x="0" y="1"/>
                    <a:pt x="0" y="1"/>
                  </a:cubicBezTo>
                  <a:cubicBezTo>
                    <a:pt x="0" y="1"/>
                    <a:pt x="9" y="1"/>
                    <a:pt x="9"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47" name="Google Shape;6547;p28"/>
            <p:cNvSpPr/>
            <p:nvPr/>
          </p:nvSpPr>
          <p:spPr>
            <a:xfrm rot="-6049856">
              <a:off x="7596352" y="-121228"/>
              <a:ext cx="3762" cy="5421"/>
            </a:xfrm>
            <a:custGeom>
              <a:avLst/>
              <a:gdLst/>
              <a:ahLst/>
              <a:cxnLst/>
              <a:rect l="l" t="t" r="r" b="b"/>
              <a:pathLst>
                <a:path w="27" h="36" extrusionOk="0">
                  <a:moveTo>
                    <a:pt x="27" y="0"/>
                  </a:moveTo>
                  <a:cubicBezTo>
                    <a:pt x="18" y="18"/>
                    <a:pt x="9" y="27"/>
                    <a:pt x="0" y="35"/>
                  </a:cubicBezTo>
                  <a:cubicBezTo>
                    <a:pt x="9" y="35"/>
                    <a:pt x="27" y="27"/>
                    <a:pt x="27"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48" name="Google Shape;6548;p28"/>
            <p:cNvSpPr/>
            <p:nvPr/>
          </p:nvSpPr>
          <p:spPr>
            <a:xfrm rot="-6049856">
              <a:off x="7498967" y="-66886"/>
              <a:ext cx="6131" cy="8884"/>
            </a:xfrm>
            <a:custGeom>
              <a:avLst/>
              <a:gdLst/>
              <a:ahLst/>
              <a:cxnLst/>
              <a:rect l="l" t="t" r="r" b="b"/>
              <a:pathLst>
                <a:path w="44" h="59" extrusionOk="0">
                  <a:moveTo>
                    <a:pt x="10" y="0"/>
                  </a:moveTo>
                  <a:cubicBezTo>
                    <a:pt x="7" y="0"/>
                    <a:pt x="4" y="1"/>
                    <a:pt x="1" y="3"/>
                  </a:cubicBezTo>
                  <a:lnTo>
                    <a:pt x="18" y="56"/>
                  </a:lnTo>
                  <a:cubicBezTo>
                    <a:pt x="21" y="57"/>
                    <a:pt x="24" y="58"/>
                    <a:pt x="27" y="58"/>
                  </a:cubicBezTo>
                  <a:cubicBezTo>
                    <a:pt x="39" y="58"/>
                    <a:pt x="43" y="42"/>
                    <a:pt x="36" y="20"/>
                  </a:cubicBezTo>
                  <a:cubicBezTo>
                    <a:pt x="29" y="13"/>
                    <a:pt x="22" y="0"/>
                    <a:pt x="10"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49" name="Google Shape;6549;p28"/>
            <p:cNvSpPr/>
            <p:nvPr/>
          </p:nvSpPr>
          <p:spPr>
            <a:xfrm rot="-6049856">
              <a:off x="7466796" y="-77073"/>
              <a:ext cx="10033" cy="4216"/>
            </a:xfrm>
            <a:custGeom>
              <a:avLst/>
              <a:gdLst/>
              <a:ahLst/>
              <a:cxnLst/>
              <a:rect l="l" t="t" r="r" b="b"/>
              <a:pathLst>
                <a:path w="72" h="28" extrusionOk="0">
                  <a:moveTo>
                    <a:pt x="45" y="1"/>
                  </a:moveTo>
                  <a:cubicBezTo>
                    <a:pt x="27" y="19"/>
                    <a:pt x="18" y="19"/>
                    <a:pt x="0" y="27"/>
                  </a:cubicBezTo>
                  <a:lnTo>
                    <a:pt x="71" y="27"/>
                  </a:lnTo>
                  <a:lnTo>
                    <a:pt x="45"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50" name="Google Shape;6550;p28"/>
            <p:cNvSpPr/>
            <p:nvPr/>
          </p:nvSpPr>
          <p:spPr>
            <a:xfrm rot="-6049856">
              <a:off x="7488902" y="-91084"/>
              <a:ext cx="7803" cy="8884"/>
            </a:xfrm>
            <a:custGeom>
              <a:avLst/>
              <a:gdLst/>
              <a:ahLst/>
              <a:cxnLst/>
              <a:rect l="l" t="t" r="r" b="b"/>
              <a:pathLst>
                <a:path w="56" h="59" extrusionOk="0">
                  <a:moveTo>
                    <a:pt x="17" y="1"/>
                  </a:moveTo>
                  <a:cubicBezTo>
                    <a:pt x="12" y="1"/>
                    <a:pt x="6" y="7"/>
                    <a:pt x="0" y="24"/>
                  </a:cubicBezTo>
                  <a:cubicBezTo>
                    <a:pt x="13" y="24"/>
                    <a:pt x="38" y="58"/>
                    <a:pt x="49" y="58"/>
                  </a:cubicBezTo>
                  <a:cubicBezTo>
                    <a:pt x="54" y="58"/>
                    <a:pt x="56" y="52"/>
                    <a:pt x="53" y="33"/>
                  </a:cubicBezTo>
                  <a:cubicBezTo>
                    <a:pt x="41" y="27"/>
                    <a:pt x="29" y="1"/>
                    <a:pt x="17"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51" name="Google Shape;6551;p28"/>
            <p:cNvSpPr/>
            <p:nvPr/>
          </p:nvSpPr>
          <p:spPr>
            <a:xfrm rot="-6049856">
              <a:off x="7605705" y="-87948"/>
              <a:ext cx="17279" cy="1506"/>
            </a:xfrm>
            <a:custGeom>
              <a:avLst/>
              <a:gdLst/>
              <a:ahLst/>
              <a:cxnLst/>
              <a:rect l="l" t="t" r="r" b="b"/>
              <a:pathLst>
                <a:path w="124" h="10" extrusionOk="0">
                  <a:moveTo>
                    <a:pt x="0" y="1"/>
                  </a:moveTo>
                  <a:lnTo>
                    <a:pt x="124" y="9"/>
                  </a:lnTo>
                  <a:lnTo>
                    <a:pt x="115"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52" name="Google Shape;6552;p28"/>
            <p:cNvSpPr/>
            <p:nvPr/>
          </p:nvSpPr>
          <p:spPr>
            <a:xfrm rot="-6049856">
              <a:off x="7697207" y="-157210"/>
              <a:ext cx="17418" cy="12347"/>
            </a:xfrm>
            <a:custGeom>
              <a:avLst/>
              <a:gdLst/>
              <a:ahLst/>
              <a:cxnLst/>
              <a:rect l="l" t="t" r="r" b="b"/>
              <a:pathLst>
                <a:path w="125" h="82" extrusionOk="0">
                  <a:moveTo>
                    <a:pt x="45" y="1"/>
                  </a:moveTo>
                  <a:cubicBezTo>
                    <a:pt x="28" y="1"/>
                    <a:pt x="24" y="40"/>
                    <a:pt x="6" y="40"/>
                  </a:cubicBezTo>
                  <a:cubicBezTo>
                    <a:pt x="4" y="40"/>
                    <a:pt x="3" y="40"/>
                    <a:pt x="1" y="39"/>
                  </a:cubicBezTo>
                  <a:lnTo>
                    <a:pt x="1" y="39"/>
                  </a:lnTo>
                  <a:cubicBezTo>
                    <a:pt x="27" y="65"/>
                    <a:pt x="24" y="82"/>
                    <a:pt x="52" y="82"/>
                  </a:cubicBezTo>
                  <a:cubicBezTo>
                    <a:pt x="62" y="82"/>
                    <a:pt x="77" y="80"/>
                    <a:pt x="98" y="75"/>
                  </a:cubicBezTo>
                  <a:cubicBezTo>
                    <a:pt x="124" y="13"/>
                    <a:pt x="18" y="57"/>
                    <a:pt x="54" y="4"/>
                  </a:cubicBezTo>
                  <a:cubicBezTo>
                    <a:pt x="50" y="2"/>
                    <a:pt x="47" y="1"/>
                    <a:pt x="45"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53" name="Google Shape;6553;p28"/>
            <p:cNvSpPr/>
            <p:nvPr/>
          </p:nvSpPr>
          <p:spPr>
            <a:xfrm rot="-6049856">
              <a:off x="7704955" y="-142521"/>
              <a:ext cx="2508" cy="2861"/>
            </a:xfrm>
            <a:custGeom>
              <a:avLst/>
              <a:gdLst/>
              <a:ahLst/>
              <a:cxnLst/>
              <a:rect l="l" t="t" r="r" b="b"/>
              <a:pathLst>
                <a:path w="18" h="19" extrusionOk="0">
                  <a:moveTo>
                    <a:pt x="0" y="1"/>
                  </a:moveTo>
                  <a:cubicBezTo>
                    <a:pt x="9" y="10"/>
                    <a:pt x="18" y="10"/>
                    <a:pt x="18" y="18"/>
                  </a:cubicBezTo>
                  <a:cubicBezTo>
                    <a:pt x="18" y="10"/>
                    <a:pt x="9" y="1"/>
                    <a:pt x="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54" name="Google Shape;6554;p28"/>
            <p:cNvSpPr/>
            <p:nvPr/>
          </p:nvSpPr>
          <p:spPr>
            <a:xfrm rot="-6049856">
              <a:off x="8903967" y="-326524"/>
              <a:ext cx="6271" cy="5421"/>
            </a:xfrm>
            <a:custGeom>
              <a:avLst/>
              <a:gdLst/>
              <a:ahLst/>
              <a:cxnLst/>
              <a:rect l="l" t="t" r="r" b="b"/>
              <a:pathLst>
                <a:path w="45" h="36" extrusionOk="0">
                  <a:moveTo>
                    <a:pt x="27" y="1"/>
                  </a:moveTo>
                  <a:lnTo>
                    <a:pt x="1" y="36"/>
                  </a:lnTo>
                  <a:lnTo>
                    <a:pt x="45" y="9"/>
                  </a:lnTo>
                  <a:lnTo>
                    <a:pt x="27"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55" name="Google Shape;6555;p28"/>
            <p:cNvSpPr/>
            <p:nvPr/>
          </p:nvSpPr>
          <p:spPr>
            <a:xfrm rot="-6049856">
              <a:off x="8911080" y="-336403"/>
              <a:ext cx="10033" cy="5421"/>
            </a:xfrm>
            <a:custGeom>
              <a:avLst/>
              <a:gdLst/>
              <a:ahLst/>
              <a:cxnLst/>
              <a:rect l="l" t="t" r="r" b="b"/>
              <a:pathLst>
                <a:path w="72" h="36" extrusionOk="0">
                  <a:moveTo>
                    <a:pt x="71" y="0"/>
                  </a:moveTo>
                  <a:lnTo>
                    <a:pt x="1" y="18"/>
                  </a:lnTo>
                  <a:lnTo>
                    <a:pt x="71" y="36"/>
                  </a:lnTo>
                  <a:cubicBezTo>
                    <a:pt x="63" y="27"/>
                    <a:pt x="54" y="9"/>
                    <a:pt x="71"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56" name="Google Shape;6556;p28"/>
            <p:cNvSpPr/>
            <p:nvPr/>
          </p:nvSpPr>
          <p:spPr>
            <a:xfrm rot="-6049856">
              <a:off x="8073043" y="-247787"/>
              <a:ext cx="6271" cy="5571"/>
            </a:xfrm>
            <a:custGeom>
              <a:avLst/>
              <a:gdLst/>
              <a:ahLst/>
              <a:cxnLst/>
              <a:rect l="l" t="t" r="r" b="b"/>
              <a:pathLst>
                <a:path w="45" h="37" extrusionOk="0">
                  <a:moveTo>
                    <a:pt x="27" y="1"/>
                  </a:moveTo>
                  <a:cubicBezTo>
                    <a:pt x="1" y="10"/>
                    <a:pt x="1" y="19"/>
                    <a:pt x="1" y="36"/>
                  </a:cubicBezTo>
                  <a:lnTo>
                    <a:pt x="45" y="10"/>
                  </a:lnTo>
                  <a:lnTo>
                    <a:pt x="27"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57" name="Google Shape;6557;p28"/>
            <p:cNvSpPr/>
            <p:nvPr/>
          </p:nvSpPr>
          <p:spPr>
            <a:xfrm rot="-6049856">
              <a:off x="8153028" y="-254596"/>
              <a:ext cx="9894" cy="4065"/>
            </a:xfrm>
            <a:custGeom>
              <a:avLst/>
              <a:gdLst/>
              <a:ahLst/>
              <a:cxnLst/>
              <a:rect l="l" t="t" r="r" b="b"/>
              <a:pathLst>
                <a:path w="71" h="27" extrusionOk="0">
                  <a:moveTo>
                    <a:pt x="71" y="0"/>
                  </a:moveTo>
                  <a:lnTo>
                    <a:pt x="0" y="27"/>
                  </a:lnTo>
                  <a:lnTo>
                    <a:pt x="71" y="9"/>
                  </a:lnTo>
                  <a:lnTo>
                    <a:pt x="71"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58" name="Google Shape;6558;p28"/>
            <p:cNvSpPr/>
            <p:nvPr/>
          </p:nvSpPr>
          <p:spPr>
            <a:xfrm rot="-6049856">
              <a:off x="8215221" y="-283676"/>
              <a:ext cx="8361" cy="9636"/>
            </a:xfrm>
            <a:custGeom>
              <a:avLst/>
              <a:gdLst/>
              <a:ahLst/>
              <a:cxnLst/>
              <a:rect l="l" t="t" r="r" b="b"/>
              <a:pathLst>
                <a:path w="60" h="64" extrusionOk="0">
                  <a:moveTo>
                    <a:pt x="51" y="0"/>
                  </a:moveTo>
                  <a:cubicBezTo>
                    <a:pt x="48" y="6"/>
                    <a:pt x="48" y="13"/>
                    <a:pt x="49" y="19"/>
                  </a:cubicBezTo>
                  <a:lnTo>
                    <a:pt x="49" y="19"/>
                  </a:lnTo>
                  <a:cubicBezTo>
                    <a:pt x="52" y="14"/>
                    <a:pt x="52" y="7"/>
                    <a:pt x="51" y="0"/>
                  </a:cubicBezTo>
                  <a:close/>
                  <a:moveTo>
                    <a:pt x="49" y="19"/>
                  </a:moveTo>
                  <a:lnTo>
                    <a:pt x="49" y="19"/>
                  </a:lnTo>
                  <a:cubicBezTo>
                    <a:pt x="39" y="47"/>
                    <a:pt x="0" y="64"/>
                    <a:pt x="34" y="64"/>
                  </a:cubicBezTo>
                  <a:cubicBezTo>
                    <a:pt x="40" y="64"/>
                    <a:pt x="49" y="63"/>
                    <a:pt x="60" y="62"/>
                  </a:cubicBezTo>
                  <a:cubicBezTo>
                    <a:pt x="60" y="50"/>
                    <a:pt x="52" y="34"/>
                    <a:pt x="49" y="19"/>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59" name="Google Shape;6559;p28"/>
            <p:cNvSpPr/>
            <p:nvPr/>
          </p:nvSpPr>
          <p:spPr>
            <a:xfrm rot="-6049856">
              <a:off x="8412667" y="676753"/>
              <a:ext cx="1393" cy="4216"/>
            </a:xfrm>
            <a:custGeom>
              <a:avLst/>
              <a:gdLst/>
              <a:ahLst/>
              <a:cxnLst/>
              <a:rect l="l" t="t" r="r" b="b"/>
              <a:pathLst>
                <a:path w="10" h="28" extrusionOk="0">
                  <a:moveTo>
                    <a:pt x="1" y="1"/>
                  </a:moveTo>
                  <a:cubicBezTo>
                    <a:pt x="1" y="5"/>
                    <a:pt x="3" y="10"/>
                    <a:pt x="5" y="14"/>
                  </a:cubicBezTo>
                  <a:lnTo>
                    <a:pt x="1" y="1"/>
                  </a:lnTo>
                  <a:close/>
                  <a:moveTo>
                    <a:pt x="5" y="14"/>
                  </a:moveTo>
                  <a:lnTo>
                    <a:pt x="10" y="27"/>
                  </a:lnTo>
                  <a:cubicBezTo>
                    <a:pt x="10" y="23"/>
                    <a:pt x="7" y="18"/>
                    <a:pt x="5" y="14"/>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60" name="Google Shape;6560;p28"/>
            <p:cNvSpPr/>
            <p:nvPr/>
          </p:nvSpPr>
          <p:spPr>
            <a:xfrm rot="-6049856">
              <a:off x="8386947" y="685436"/>
              <a:ext cx="3762" cy="1205"/>
            </a:xfrm>
            <a:custGeom>
              <a:avLst/>
              <a:gdLst/>
              <a:ahLst/>
              <a:cxnLst/>
              <a:rect l="l" t="t" r="r" b="b"/>
              <a:pathLst>
                <a:path w="27" h="8" extrusionOk="0">
                  <a:moveTo>
                    <a:pt x="0" y="1"/>
                  </a:moveTo>
                  <a:cubicBezTo>
                    <a:pt x="9" y="5"/>
                    <a:pt x="16" y="7"/>
                    <a:pt x="20" y="7"/>
                  </a:cubicBezTo>
                  <a:cubicBezTo>
                    <a:pt x="25" y="7"/>
                    <a:pt x="27" y="5"/>
                    <a:pt x="27"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61" name="Google Shape;6561;p28"/>
            <p:cNvSpPr/>
            <p:nvPr/>
          </p:nvSpPr>
          <p:spPr>
            <a:xfrm rot="-6049856">
              <a:off x="7967767" y="847990"/>
              <a:ext cx="13099" cy="9636"/>
            </a:xfrm>
            <a:custGeom>
              <a:avLst/>
              <a:gdLst/>
              <a:ahLst/>
              <a:cxnLst/>
              <a:rect l="l" t="t" r="r" b="b"/>
              <a:pathLst>
                <a:path w="94" h="64" extrusionOk="0">
                  <a:moveTo>
                    <a:pt x="94" y="0"/>
                  </a:moveTo>
                  <a:cubicBezTo>
                    <a:pt x="62" y="25"/>
                    <a:pt x="0" y="63"/>
                    <a:pt x="30" y="63"/>
                  </a:cubicBezTo>
                  <a:cubicBezTo>
                    <a:pt x="33" y="63"/>
                    <a:pt x="36" y="63"/>
                    <a:pt x="41" y="62"/>
                  </a:cubicBezTo>
                  <a:lnTo>
                    <a:pt x="94" y="53"/>
                  </a:lnTo>
                  <a:cubicBezTo>
                    <a:pt x="85" y="27"/>
                    <a:pt x="85" y="9"/>
                    <a:pt x="94"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62" name="Google Shape;6562;p28"/>
            <p:cNvSpPr/>
            <p:nvPr/>
          </p:nvSpPr>
          <p:spPr>
            <a:xfrm rot="-6049856">
              <a:off x="8196391" y="758338"/>
              <a:ext cx="7525" cy="4065"/>
            </a:xfrm>
            <a:custGeom>
              <a:avLst/>
              <a:gdLst/>
              <a:ahLst/>
              <a:cxnLst/>
              <a:rect l="l" t="t" r="r" b="b"/>
              <a:pathLst>
                <a:path w="54" h="27" extrusionOk="0">
                  <a:moveTo>
                    <a:pt x="1" y="0"/>
                  </a:moveTo>
                  <a:cubicBezTo>
                    <a:pt x="18" y="9"/>
                    <a:pt x="27" y="18"/>
                    <a:pt x="36" y="27"/>
                  </a:cubicBezTo>
                  <a:cubicBezTo>
                    <a:pt x="45" y="27"/>
                    <a:pt x="45" y="18"/>
                    <a:pt x="54" y="18"/>
                  </a:cubicBezTo>
                  <a:cubicBezTo>
                    <a:pt x="36" y="9"/>
                    <a:pt x="18" y="0"/>
                    <a:pt x="1"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63" name="Google Shape;6563;p28"/>
            <p:cNvSpPr/>
            <p:nvPr/>
          </p:nvSpPr>
          <p:spPr>
            <a:xfrm rot="-6049856">
              <a:off x="8201498" y="727445"/>
              <a:ext cx="5017" cy="6776"/>
            </a:xfrm>
            <a:custGeom>
              <a:avLst/>
              <a:gdLst/>
              <a:ahLst/>
              <a:cxnLst/>
              <a:rect l="l" t="t" r="r" b="b"/>
              <a:pathLst>
                <a:path w="36" h="45" extrusionOk="0">
                  <a:moveTo>
                    <a:pt x="36" y="0"/>
                  </a:moveTo>
                  <a:lnTo>
                    <a:pt x="1" y="45"/>
                  </a:lnTo>
                  <a:cubicBezTo>
                    <a:pt x="18" y="36"/>
                    <a:pt x="27" y="18"/>
                    <a:pt x="36"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64" name="Google Shape;6564;p28"/>
            <p:cNvSpPr/>
            <p:nvPr/>
          </p:nvSpPr>
          <p:spPr>
            <a:xfrm rot="-6049856">
              <a:off x="8536671" y="641576"/>
              <a:ext cx="7525" cy="4668"/>
            </a:xfrm>
            <a:custGeom>
              <a:avLst/>
              <a:gdLst/>
              <a:ahLst/>
              <a:cxnLst/>
              <a:rect l="l" t="t" r="r" b="b"/>
              <a:pathLst>
                <a:path w="54" h="31" extrusionOk="0">
                  <a:moveTo>
                    <a:pt x="34" y="0"/>
                  </a:moveTo>
                  <a:cubicBezTo>
                    <a:pt x="24" y="0"/>
                    <a:pt x="13" y="4"/>
                    <a:pt x="1" y="4"/>
                  </a:cubicBezTo>
                  <a:lnTo>
                    <a:pt x="54" y="30"/>
                  </a:lnTo>
                  <a:cubicBezTo>
                    <a:pt x="54" y="6"/>
                    <a:pt x="46" y="0"/>
                    <a:pt x="34"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65" name="Google Shape;6565;p28"/>
            <p:cNvSpPr/>
            <p:nvPr/>
          </p:nvSpPr>
          <p:spPr>
            <a:xfrm rot="-6049856">
              <a:off x="7761657" y="876775"/>
              <a:ext cx="9894" cy="10690"/>
            </a:xfrm>
            <a:custGeom>
              <a:avLst/>
              <a:gdLst/>
              <a:ahLst/>
              <a:cxnLst/>
              <a:rect l="l" t="t" r="r" b="b"/>
              <a:pathLst>
                <a:path w="71" h="71" extrusionOk="0">
                  <a:moveTo>
                    <a:pt x="27" y="0"/>
                  </a:moveTo>
                  <a:cubicBezTo>
                    <a:pt x="9" y="27"/>
                    <a:pt x="0" y="45"/>
                    <a:pt x="0" y="71"/>
                  </a:cubicBezTo>
                  <a:cubicBezTo>
                    <a:pt x="27" y="36"/>
                    <a:pt x="71" y="9"/>
                    <a:pt x="27"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66" name="Google Shape;6566;p28"/>
            <p:cNvSpPr/>
            <p:nvPr/>
          </p:nvSpPr>
          <p:spPr>
            <a:xfrm rot="-6049856">
              <a:off x="8415748" y="753014"/>
              <a:ext cx="3762" cy="2861"/>
            </a:xfrm>
            <a:custGeom>
              <a:avLst/>
              <a:gdLst/>
              <a:ahLst/>
              <a:cxnLst/>
              <a:rect l="l" t="t" r="r" b="b"/>
              <a:pathLst>
                <a:path w="27" h="19" extrusionOk="0">
                  <a:moveTo>
                    <a:pt x="0" y="1"/>
                  </a:moveTo>
                  <a:cubicBezTo>
                    <a:pt x="9" y="19"/>
                    <a:pt x="18" y="19"/>
                    <a:pt x="27" y="19"/>
                  </a:cubicBezTo>
                  <a:cubicBezTo>
                    <a:pt x="27" y="10"/>
                    <a:pt x="9" y="1"/>
                    <a:pt x="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67" name="Google Shape;6567;p28"/>
            <p:cNvSpPr/>
            <p:nvPr/>
          </p:nvSpPr>
          <p:spPr>
            <a:xfrm rot="-6049856">
              <a:off x="7775843" y="880606"/>
              <a:ext cx="6271" cy="12196"/>
            </a:xfrm>
            <a:custGeom>
              <a:avLst/>
              <a:gdLst/>
              <a:ahLst/>
              <a:cxnLst/>
              <a:rect l="l" t="t" r="r" b="b"/>
              <a:pathLst>
                <a:path w="45" h="81" extrusionOk="0">
                  <a:moveTo>
                    <a:pt x="36" y="1"/>
                  </a:moveTo>
                  <a:lnTo>
                    <a:pt x="36" y="1"/>
                  </a:lnTo>
                  <a:cubicBezTo>
                    <a:pt x="10" y="19"/>
                    <a:pt x="1" y="54"/>
                    <a:pt x="36" y="80"/>
                  </a:cubicBezTo>
                  <a:cubicBezTo>
                    <a:pt x="36" y="72"/>
                    <a:pt x="36" y="72"/>
                    <a:pt x="45" y="63"/>
                  </a:cubicBezTo>
                  <a:cubicBezTo>
                    <a:pt x="36" y="45"/>
                    <a:pt x="27" y="19"/>
                    <a:pt x="36"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68" name="Google Shape;6568;p28"/>
            <p:cNvSpPr/>
            <p:nvPr/>
          </p:nvSpPr>
          <p:spPr>
            <a:xfrm rot="-6049856">
              <a:off x="9006813" y="564512"/>
              <a:ext cx="1393" cy="1355"/>
            </a:xfrm>
            <a:custGeom>
              <a:avLst/>
              <a:gdLst/>
              <a:ahLst/>
              <a:cxnLst/>
              <a:rect l="l" t="t" r="r" b="b"/>
              <a:pathLst>
                <a:path w="10" h="9" extrusionOk="0">
                  <a:moveTo>
                    <a:pt x="10" y="0"/>
                  </a:moveTo>
                  <a:cubicBezTo>
                    <a:pt x="10" y="9"/>
                    <a:pt x="10" y="9"/>
                    <a:pt x="1" y="9"/>
                  </a:cubicBezTo>
                  <a:cubicBezTo>
                    <a:pt x="10" y="9"/>
                    <a:pt x="10" y="9"/>
                    <a:pt x="10"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69" name="Google Shape;6569;p28"/>
            <p:cNvSpPr/>
            <p:nvPr/>
          </p:nvSpPr>
          <p:spPr>
            <a:xfrm rot="-6049856">
              <a:off x="9153548" y="607804"/>
              <a:ext cx="139" cy="5421"/>
            </a:xfrm>
            <a:custGeom>
              <a:avLst/>
              <a:gdLst/>
              <a:ahLst/>
              <a:cxnLst/>
              <a:rect l="l" t="t" r="r" b="b"/>
              <a:pathLst>
                <a:path w="1" h="36" extrusionOk="0">
                  <a:moveTo>
                    <a:pt x="1" y="35"/>
                  </a:moveTo>
                  <a:cubicBezTo>
                    <a:pt x="1" y="27"/>
                    <a:pt x="1" y="18"/>
                    <a:pt x="1" y="0"/>
                  </a:cubicBezTo>
                  <a:cubicBezTo>
                    <a:pt x="1" y="9"/>
                    <a:pt x="1" y="18"/>
                    <a:pt x="1" y="35"/>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70" name="Google Shape;6570;p28"/>
            <p:cNvSpPr/>
            <p:nvPr/>
          </p:nvSpPr>
          <p:spPr>
            <a:xfrm rot="-6049856">
              <a:off x="7671350" y="906420"/>
              <a:ext cx="139" cy="2861"/>
            </a:xfrm>
            <a:custGeom>
              <a:avLst/>
              <a:gdLst/>
              <a:ahLst/>
              <a:cxnLst/>
              <a:rect l="l" t="t" r="r" b="b"/>
              <a:pathLst>
                <a:path w="1" h="19" extrusionOk="0">
                  <a:moveTo>
                    <a:pt x="0" y="18"/>
                  </a:moveTo>
                  <a:cubicBezTo>
                    <a:pt x="0" y="0"/>
                    <a:pt x="0" y="18"/>
                    <a:pt x="0" y="18"/>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71" name="Google Shape;6571;p28"/>
            <p:cNvSpPr/>
            <p:nvPr/>
          </p:nvSpPr>
          <p:spPr>
            <a:xfrm rot="-6049856">
              <a:off x="7651303" y="879857"/>
              <a:ext cx="3902" cy="1506"/>
            </a:xfrm>
            <a:custGeom>
              <a:avLst/>
              <a:gdLst/>
              <a:ahLst/>
              <a:cxnLst/>
              <a:rect l="l" t="t" r="r" b="b"/>
              <a:pathLst>
                <a:path w="28" h="10" extrusionOk="0">
                  <a:moveTo>
                    <a:pt x="1" y="1"/>
                  </a:moveTo>
                  <a:cubicBezTo>
                    <a:pt x="9" y="1"/>
                    <a:pt x="18" y="10"/>
                    <a:pt x="27" y="10"/>
                  </a:cubicBezTo>
                  <a:cubicBezTo>
                    <a:pt x="18" y="10"/>
                    <a:pt x="9" y="1"/>
                    <a:pt x="1"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72" name="Google Shape;6572;p28"/>
            <p:cNvSpPr/>
            <p:nvPr/>
          </p:nvSpPr>
          <p:spPr>
            <a:xfrm rot="-6049856">
              <a:off x="7805277" y="833591"/>
              <a:ext cx="1115" cy="753"/>
            </a:xfrm>
            <a:custGeom>
              <a:avLst/>
              <a:gdLst/>
              <a:ahLst/>
              <a:cxnLst/>
              <a:rect l="l" t="t" r="r" b="b"/>
              <a:pathLst>
                <a:path w="8" h="5" extrusionOk="0">
                  <a:moveTo>
                    <a:pt x="6" y="1"/>
                  </a:moveTo>
                  <a:lnTo>
                    <a:pt x="6" y="1"/>
                  </a:lnTo>
                  <a:cubicBezTo>
                    <a:pt x="5" y="1"/>
                    <a:pt x="3" y="2"/>
                    <a:pt x="0" y="5"/>
                  </a:cubicBezTo>
                  <a:cubicBezTo>
                    <a:pt x="6" y="5"/>
                    <a:pt x="8" y="1"/>
                    <a:pt x="6"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73" name="Google Shape;6573;p28"/>
            <p:cNvSpPr/>
            <p:nvPr/>
          </p:nvSpPr>
          <p:spPr>
            <a:xfrm rot="-6049856">
              <a:off x="7669041" y="903474"/>
              <a:ext cx="2508" cy="4216"/>
            </a:xfrm>
            <a:custGeom>
              <a:avLst/>
              <a:gdLst/>
              <a:ahLst/>
              <a:cxnLst/>
              <a:rect l="l" t="t" r="r" b="b"/>
              <a:pathLst>
                <a:path w="18" h="28" extrusionOk="0">
                  <a:moveTo>
                    <a:pt x="18" y="1"/>
                  </a:moveTo>
                  <a:cubicBezTo>
                    <a:pt x="9" y="9"/>
                    <a:pt x="9" y="18"/>
                    <a:pt x="0" y="27"/>
                  </a:cubicBezTo>
                  <a:cubicBezTo>
                    <a:pt x="9" y="18"/>
                    <a:pt x="9" y="9"/>
                    <a:pt x="18"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74" name="Google Shape;6574;p28"/>
            <p:cNvSpPr/>
            <p:nvPr/>
          </p:nvSpPr>
          <p:spPr>
            <a:xfrm rot="-6049856">
              <a:off x="7666102" y="907184"/>
              <a:ext cx="2648" cy="2861"/>
            </a:xfrm>
            <a:custGeom>
              <a:avLst/>
              <a:gdLst/>
              <a:ahLst/>
              <a:cxnLst/>
              <a:rect l="l" t="t" r="r" b="b"/>
              <a:pathLst>
                <a:path w="19" h="19" extrusionOk="0">
                  <a:moveTo>
                    <a:pt x="18" y="1"/>
                  </a:moveTo>
                  <a:cubicBezTo>
                    <a:pt x="9" y="1"/>
                    <a:pt x="1" y="1"/>
                    <a:pt x="9" y="19"/>
                  </a:cubicBezTo>
                  <a:cubicBezTo>
                    <a:pt x="18" y="19"/>
                    <a:pt x="18" y="10"/>
                    <a:pt x="18"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75" name="Google Shape;6575;p28"/>
            <p:cNvSpPr/>
            <p:nvPr/>
          </p:nvSpPr>
          <p:spPr>
            <a:xfrm rot="-6049856">
              <a:off x="7674524" y="903774"/>
              <a:ext cx="1393" cy="5421"/>
            </a:xfrm>
            <a:custGeom>
              <a:avLst/>
              <a:gdLst/>
              <a:ahLst/>
              <a:cxnLst/>
              <a:rect l="l" t="t" r="r" b="b"/>
              <a:pathLst>
                <a:path w="10" h="36" extrusionOk="0">
                  <a:moveTo>
                    <a:pt x="0" y="0"/>
                  </a:moveTo>
                  <a:cubicBezTo>
                    <a:pt x="0" y="9"/>
                    <a:pt x="9" y="18"/>
                    <a:pt x="9" y="35"/>
                  </a:cubicBezTo>
                  <a:cubicBezTo>
                    <a:pt x="9" y="18"/>
                    <a:pt x="9" y="9"/>
                    <a:pt x="9"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76" name="Google Shape;6576;p28"/>
            <p:cNvSpPr/>
            <p:nvPr/>
          </p:nvSpPr>
          <p:spPr>
            <a:xfrm rot="-6049856">
              <a:off x="8761032" y="629163"/>
              <a:ext cx="2090" cy="2710"/>
            </a:xfrm>
            <a:custGeom>
              <a:avLst/>
              <a:gdLst/>
              <a:ahLst/>
              <a:cxnLst/>
              <a:rect l="l" t="t" r="r" b="b"/>
              <a:pathLst>
                <a:path w="15" h="18" extrusionOk="0">
                  <a:moveTo>
                    <a:pt x="0" y="1"/>
                  </a:moveTo>
                  <a:lnTo>
                    <a:pt x="0" y="1"/>
                  </a:lnTo>
                  <a:cubicBezTo>
                    <a:pt x="8" y="13"/>
                    <a:pt x="13" y="17"/>
                    <a:pt x="13" y="17"/>
                  </a:cubicBezTo>
                  <a:cubicBezTo>
                    <a:pt x="14" y="17"/>
                    <a:pt x="10" y="10"/>
                    <a:pt x="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77" name="Google Shape;6577;p28"/>
            <p:cNvSpPr/>
            <p:nvPr/>
          </p:nvSpPr>
          <p:spPr>
            <a:xfrm rot="-6049856">
              <a:off x="8032795" y="758305"/>
              <a:ext cx="1393" cy="1506"/>
            </a:xfrm>
            <a:custGeom>
              <a:avLst/>
              <a:gdLst/>
              <a:ahLst/>
              <a:cxnLst/>
              <a:rect l="l" t="t" r="r" b="b"/>
              <a:pathLst>
                <a:path w="10" h="10" extrusionOk="0">
                  <a:moveTo>
                    <a:pt x="1" y="0"/>
                  </a:moveTo>
                  <a:cubicBezTo>
                    <a:pt x="1" y="0"/>
                    <a:pt x="1" y="9"/>
                    <a:pt x="1" y="9"/>
                  </a:cubicBezTo>
                  <a:lnTo>
                    <a:pt x="10" y="9"/>
                  </a:lnTo>
                  <a:cubicBezTo>
                    <a:pt x="10" y="9"/>
                    <a:pt x="1" y="9"/>
                    <a:pt x="1"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78" name="Google Shape;6578;p28"/>
            <p:cNvSpPr/>
            <p:nvPr/>
          </p:nvSpPr>
          <p:spPr>
            <a:xfrm rot="-6049856">
              <a:off x="8027762" y="759849"/>
              <a:ext cx="25919" cy="10690"/>
            </a:xfrm>
            <a:custGeom>
              <a:avLst/>
              <a:gdLst/>
              <a:ahLst/>
              <a:cxnLst/>
              <a:rect l="l" t="t" r="r" b="b"/>
              <a:pathLst>
                <a:path w="186" h="71" extrusionOk="0">
                  <a:moveTo>
                    <a:pt x="142" y="0"/>
                  </a:moveTo>
                  <a:lnTo>
                    <a:pt x="0" y="18"/>
                  </a:lnTo>
                  <a:lnTo>
                    <a:pt x="186" y="71"/>
                  </a:lnTo>
                  <a:cubicBezTo>
                    <a:pt x="124" y="35"/>
                    <a:pt x="133" y="18"/>
                    <a:pt x="142"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79" name="Google Shape;6579;p28"/>
            <p:cNvSpPr/>
            <p:nvPr/>
          </p:nvSpPr>
          <p:spPr>
            <a:xfrm rot="-6049856">
              <a:off x="8346264" y="-67470"/>
              <a:ext cx="125691" cy="1575715"/>
            </a:xfrm>
            <a:custGeom>
              <a:avLst/>
              <a:gdLst/>
              <a:ahLst/>
              <a:cxnLst/>
              <a:rect l="l" t="t" r="r" b="b"/>
              <a:pathLst>
                <a:path w="902" h="10465" extrusionOk="0">
                  <a:moveTo>
                    <a:pt x="680" y="2516"/>
                  </a:moveTo>
                  <a:lnTo>
                    <a:pt x="681" y="2517"/>
                  </a:lnTo>
                  <a:cubicBezTo>
                    <a:pt x="680" y="2517"/>
                    <a:pt x="680" y="2517"/>
                    <a:pt x="680" y="2516"/>
                  </a:cubicBezTo>
                  <a:close/>
                  <a:moveTo>
                    <a:pt x="690" y="2544"/>
                  </a:moveTo>
                  <a:cubicBezTo>
                    <a:pt x="688" y="2545"/>
                    <a:pt x="687" y="2546"/>
                    <a:pt x="686" y="2547"/>
                  </a:cubicBezTo>
                  <a:lnTo>
                    <a:pt x="686" y="2547"/>
                  </a:lnTo>
                  <a:cubicBezTo>
                    <a:pt x="687" y="2546"/>
                    <a:pt x="689" y="2545"/>
                    <a:pt x="690" y="2544"/>
                  </a:cubicBezTo>
                  <a:close/>
                  <a:moveTo>
                    <a:pt x="715" y="5225"/>
                  </a:moveTo>
                  <a:lnTo>
                    <a:pt x="716" y="5237"/>
                  </a:lnTo>
                  <a:cubicBezTo>
                    <a:pt x="719" y="5232"/>
                    <a:pt x="718" y="5228"/>
                    <a:pt x="715" y="5225"/>
                  </a:cubicBezTo>
                  <a:close/>
                  <a:moveTo>
                    <a:pt x="798" y="6496"/>
                  </a:moveTo>
                  <a:lnTo>
                    <a:pt x="804" y="6508"/>
                  </a:lnTo>
                  <a:cubicBezTo>
                    <a:pt x="803" y="6504"/>
                    <a:pt x="800" y="6500"/>
                    <a:pt x="798" y="6496"/>
                  </a:cubicBezTo>
                  <a:close/>
                  <a:moveTo>
                    <a:pt x="787" y="7162"/>
                  </a:moveTo>
                  <a:cubicBezTo>
                    <a:pt x="787" y="7164"/>
                    <a:pt x="788" y="7167"/>
                    <a:pt x="788" y="7169"/>
                  </a:cubicBezTo>
                  <a:lnTo>
                    <a:pt x="788" y="7169"/>
                  </a:lnTo>
                  <a:cubicBezTo>
                    <a:pt x="788" y="7167"/>
                    <a:pt x="788" y="7164"/>
                    <a:pt x="787" y="7162"/>
                  </a:cubicBezTo>
                  <a:close/>
                  <a:moveTo>
                    <a:pt x="208" y="8675"/>
                  </a:moveTo>
                  <a:cubicBezTo>
                    <a:pt x="204" y="8676"/>
                    <a:pt x="200" y="8677"/>
                    <a:pt x="195" y="8680"/>
                  </a:cubicBezTo>
                  <a:cubicBezTo>
                    <a:pt x="200" y="8679"/>
                    <a:pt x="204" y="8677"/>
                    <a:pt x="208" y="8675"/>
                  </a:cubicBezTo>
                  <a:close/>
                  <a:moveTo>
                    <a:pt x="743" y="9184"/>
                  </a:moveTo>
                  <a:lnTo>
                    <a:pt x="743" y="9184"/>
                  </a:lnTo>
                  <a:cubicBezTo>
                    <a:pt x="741" y="9185"/>
                    <a:pt x="740" y="9187"/>
                    <a:pt x="740" y="9190"/>
                  </a:cubicBezTo>
                  <a:lnTo>
                    <a:pt x="740" y="9190"/>
                  </a:lnTo>
                  <a:lnTo>
                    <a:pt x="743" y="9184"/>
                  </a:lnTo>
                  <a:close/>
                  <a:moveTo>
                    <a:pt x="222" y="1"/>
                  </a:moveTo>
                  <a:cubicBezTo>
                    <a:pt x="124" y="36"/>
                    <a:pt x="177" y="71"/>
                    <a:pt x="98" y="124"/>
                  </a:cubicBezTo>
                  <a:cubicBezTo>
                    <a:pt x="110" y="124"/>
                    <a:pt x="120" y="121"/>
                    <a:pt x="127" y="121"/>
                  </a:cubicBezTo>
                  <a:cubicBezTo>
                    <a:pt x="135" y="121"/>
                    <a:pt x="138" y="126"/>
                    <a:pt x="133" y="151"/>
                  </a:cubicBezTo>
                  <a:cubicBezTo>
                    <a:pt x="142" y="160"/>
                    <a:pt x="151" y="160"/>
                    <a:pt x="151" y="160"/>
                  </a:cubicBezTo>
                  <a:cubicBezTo>
                    <a:pt x="151" y="169"/>
                    <a:pt x="151" y="169"/>
                    <a:pt x="151" y="169"/>
                  </a:cubicBezTo>
                  <a:cubicBezTo>
                    <a:pt x="160" y="169"/>
                    <a:pt x="160" y="169"/>
                    <a:pt x="160" y="160"/>
                  </a:cubicBezTo>
                  <a:cubicBezTo>
                    <a:pt x="169" y="151"/>
                    <a:pt x="177" y="142"/>
                    <a:pt x="195" y="142"/>
                  </a:cubicBezTo>
                  <a:cubicBezTo>
                    <a:pt x="248" y="160"/>
                    <a:pt x="248" y="239"/>
                    <a:pt x="275" y="266"/>
                  </a:cubicBezTo>
                  <a:cubicBezTo>
                    <a:pt x="272" y="273"/>
                    <a:pt x="269" y="276"/>
                    <a:pt x="265" y="276"/>
                  </a:cubicBezTo>
                  <a:cubicBezTo>
                    <a:pt x="257" y="276"/>
                    <a:pt x="245" y="264"/>
                    <a:pt x="231" y="264"/>
                  </a:cubicBezTo>
                  <a:cubicBezTo>
                    <a:pt x="228" y="264"/>
                    <a:pt x="225" y="265"/>
                    <a:pt x="222" y="266"/>
                  </a:cubicBezTo>
                  <a:lnTo>
                    <a:pt x="266" y="310"/>
                  </a:lnTo>
                  <a:cubicBezTo>
                    <a:pt x="229" y="310"/>
                    <a:pt x="201" y="344"/>
                    <a:pt x="175" y="344"/>
                  </a:cubicBezTo>
                  <a:cubicBezTo>
                    <a:pt x="164" y="344"/>
                    <a:pt x="153" y="338"/>
                    <a:pt x="142" y="319"/>
                  </a:cubicBezTo>
                  <a:lnTo>
                    <a:pt x="142" y="381"/>
                  </a:lnTo>
                  <a:cubicBezTo>
                    <a:pt x="116" y="416"/>
                    <a:pt x="98" y="460"/>
                    <a:pt x="124" y="495"/>
                  </a:cubicBezTo>
                  <a:cubicBezTo>
                    <a:pt x="118" y="516"/>
                    <a:pt x="154" y="548"/>
                    <a:pt x="153" y="548"/>
                  </a:cubicBezTo>
                  <a:cubicBezTo>
                    <a:pt x="153" y="548"/>
                    <a:pt x="150" y="545"/>
                    <a:pt x="142" y="539"/>
                  </a:cubicBezTo>
                  <a:lnTo>
                    <a:pt x="142" y="539"/>
                  </a:lnTo>
                  <a:lnTo>
                    <a:pt x="169" y="637"/>
                  </a:lnTo>
                  <a:lnTo>
                    <a:pt x="160" y="637"/>
                  </a:lnTo>
                  <a:cubicBezTo>
                    <a:pt x="151" y="734"/>
                    <a:pt x="248" y="831"/>
                    <a:pt x="151" y="937"/>
                  </a:cubicBezTo>
                  <a:cubicBezTo>
                    <a:pt x="169" y="972"/>
                    <a:pt x="177" y="1007"/>
                    <a:pt x="169" y="1060"/>
                  </a:cubicBezTo>
                  <a:lnTo>
                    <a:pt x="116" y="1069"/>
                  </a:lnTo>
                  <a:cubicBezTo>
                    <a:pt x="133" y="1105"/>
                    <a:pt x="72" y="1193"/>
                    <a:pt x="124" y="1202"/>
                  </a:cubicBezTo>
                  <a:cubicBezTo>
                    <a:pt x="1" y="1246"/>
                    <a:pt x="98" y="1405"/>
                    <a:pt x="72" y="1475"/>
                  </a:cubicBezTo>
                  <a:lnTo>
                    <a:pt x="133" y="1475"/>
                  </a:lnTo>
                  <a:cubicBezTo>
                    <a:pt x="133" y="1528"/>
                    <a:pt x="142" y="1573"/>
                    <a:pt x="169" y="1634"/>
                  </a:cubicBezTo>
                  <a:lnTo>
                    <a:pt x="222" y="1634"/>
                  </a:lnTo>
                  <a:cubicBezTo>
                    <a:pt x="266" y="1687"/>
                    <a:pt x="186" y="1767"/>
                    <a:pt x="195" y="1846"/>
                  </a:cubicBezTo>
                  <a:cubicBezTo>
                    <a:pt x="169" y="1846"/>
                    <a:pt x="177" y="1820"/>
                    <a:pt x="186" y="1811"/>
                  </a:cubicBezTo>
                  <a:lnTo>
                    <a:pt x="186" y="1811"/>
                  </a:lnTo>
                  <a:cubicBezTo>
                    <a:pt x="72" y="1908"/>
                    <a:pt x="275" y="2014"/>
                    <a:pt x="186" y="2111"/>
                  </a:cubicBezTo>
                  <a:cubicBezTo>
                    <a:pt x="204" y="2129"/>
                    <a:pt x="204" y="2146"/>
                    <a:pt x="186" y="2164"/>
                  </a:cubicBezTo>
                  <a:cubicBezTo>
                    <a:pt x="177" y="2173"/>
                    <a:pt x="169" y="2182"/>
                    <a:pt x="160" y="2199"/>
                  </a:cubicBezTo>
                  <a:cubicBezTo>
                    <a:pt x="169" y="2191"/>
                    <a:pt x="177" y="2182"/>
                    <a:pt x="186" y="2173"/>
                  </a:cubicBezTo>
                  <a:cubicBezTo>
                    <a:pt x="186" y="2191"/>
                    <a:pt x="195" y="2217"/>
                    <a:pt x="204" y="2244"/>
                  </a:cubicBezTo>
                  <a:lnTo>
                    <a:pt x="151" y="2252"/>
                  </a:lnTo>
                  <a:cubicBezTo>
                    <a:pt x="141" y="2267"/>
                    <a:pt x="150" y="2274"/>
                    <a:pt x="168" y="2274"/>
                  </a:cubicBezTo>
                  <a:cubicBezTo>
                    <a:pt x="182" y="2274"/>
                    <a:pt x="202" y="2269"/>
                    <a:pt x="222" y="2261"/>
                  </a:cubicBezTo>
                  <a:cubicBezTo>
                    <a:pt x="230" y="2279"/>
                    <a:pt x="239" y="2288"/>
                    <a:pt x="257" y="2297"/>
                  </a:cubicBezTo>
                  <a:cubicBezTo>
                    <a:pt x="160" y="2314"/>
                    <a:pt x="283" y="2367"/>
                    <a:pt x="186" y="2394"/>
                  </a:cubicBezTo>
                  <a:cubicBezTo>
                    <a:pt x="230" y="2411"/>
                    <a:pt x="222" y="2526"/>
                    <a:pt x="319" y="2535"/>
                  </a:cubicBezTo>
                  <a:cubicBezTo>
                    <a:pt x="313" y="2535"/>
                    <a:pt x="307" y="2539"/>
                    <a:pt x="304" y="2539"/>
                  </a:cubicBezTo>
                  <a:cubicBezTo>
                    <a:pt x="302" y="2539"/>
                    <a:pt x="301" y="2538"/>
                    <a:pt x="301" y="2535"/>
                  </a:cubicBezTo>
                  <a:lnTo>
                    <a:pt x="301" y="2535"/>
                  </a:lnTo>
                  <a:cubicBezTo>
                    <a:pt x="292" y="2561"/>
                    <a:pt x="283" y="2588"/>
                    <a:pt x="310" y="2614"/>
                  </a:cubicBezTo>
                  <a:lnTo>
                    <a:pt x="239" y="2623"/>
                  </a:lnTo>
                  <a:lnTo>
                    <a:pt x="336" y="2685"/>
                  </a:lnTo>
                  <a:cubicBezTo>
                    <a:pt x="310" y="2711"/>
                    <a:pt x="290" y="2728"/>
                    <a:pt x="267" y="2728"/>
                  </a:cubicBezTo>
                  <a:cubicBezTo>
                    <a:pt x="251" y="2728"/>
                    <a:pt x="234" y="2721"/>
                    <a:pt x="213" y="2703"/>
                  </a:cubicBezTo>
                  <a:lnTo>
                    <a:pt x="213" y="2703"/>
                  </a:lnTo>
                  <a:cubicBezTo>
                    <a:pt x="292" y="2800"/>
                    <a:pt x="239" y="2782"/>
                    <a:pt x="328" y="2862"/>
                  </a:cubicBezTo>
                  <a:lnTo>
                    <a:pt x="283" y="2853"/>
                  </a:lnTo>
                  <a:lnTo>
                    <a:pt x="283" y="2853"/>
                  </a:lnTo>
                  <a:cubicBezTo>
                    <a:pt x="283" y="2879"/>
                    <a:pt x="345" y="2923"/>
                    <a:pt x="301" y="2941"/>
                  </a:cubicBezTo>
                  <a:cubicBezTo>
                    <a:pt x="213" y="3003"/>
                    <a:pt x="292" y="3250"/>
                    <a:pt x="213" y="3409"/>
                  </a:cubicBezTo>
                  <a:cubicBezTo>
                    <a:pt x="228" y="3406"/>
                    <a:pt x="238" y="3405"/>
                    <a:pt x="246" y="3405"/>
                  </a:cubicBezTo>
                  <a:cubicBezTo>
                    <a:pt x="306" y="3405"/>
                    <a:pt x="163" y="3489"/>
                    <a:pt x="257" y="3489"/>
                  </a:cubicBezTo>
                  <a:cubicBezTo>
                    <a:pt x="233" y="3495"/>
                    <a:pt x="217" y="3509"/>
                    <a:pt x="201" y="3509"/>
                  </a:cubicBezTo>
                  <a:cubicBezTo>
                    <a:pt x="193" y="3509"/>
                    <a:pt x="186" y="3506"/>
                    <a:pt x="177" y="3497"/>
                  </a:cubicBezTo>
                  <a:lnTo>
                    <a:pt x="177" y="3497"/>
                  </a:lnTo>
                  <a:cubicBezTo>
                    <a:pt x="204" y="3577"/>
                    <a:pt x="124" y="3621"/>
                    <a:pt x="213" y="3674"/>
                  </a:cubicBezTo>
                  <a:cubicBezTo>
                    <a:pt x="208" y="3675"/>
                    <a:pt x="203" y="3676"/>
                    <a:pt x="199" y="3676"/>
                  </a:cubicBezTo>
                  <a:cubicBezTo>
                    <a:pt x="179" y="3676"/>
                    <a:pt x="169" y="3663"/>
                    <a:pt x="153" y="3663"/>
                  </a:cubicBezTo>
                  <a:cubicBezTo>
                    <a:pt x="150" y="3663"/>
                    <a:pt x="146" y="3664"/>
                    <a:pt x="142" y="3665"/>
                  </a:cubicBezTo>
                  <a:cubicBezTo>
                    <a:pt x="151" y="3674"/>
                    <a:pt x="177" y="3692"/>
                    <a:pt x="160" y="3701"/>
                  </a:cubicBezTo>
                  <a:cubicBezTo>
                    <a:pt x="155" y="3702"/>
                    <a:pt x="151" y="3703"/>
                    <a:pt x="147" y="3703"/>
                  </a:cubicBezTo>
                  <a:cubicBezTo>
                    <a:pt x="130" y="3703"/>
                    <a:pt x="123" y="3688"/>
                    <a:pt x="116" y="3674"/>
                  </a:cubicBezTo>
                  <a:lnTo>
                    <a:pt x="116" y="3674"/>
                  </a:lnTo>
                  <a:cubicBezTo>
                    <a:pt x="116" y="3762"/>
                    <a:pt x="222" y="3771"/>
                    <a:pt x="310" y="3771"/>
                  </a:cubicBezTo>
                  <a:cubicBezTo>
                    <a:pt x="266" y="3815"/>
                    <a:pt x="275" y="3842"/>
                    <a:pt x="336" y="3868"/>
                  </a:cubicBezTo>
                  <a:cubicBezTo>
                    <a:pt x="322" y="3878"/>
                    <a:pt x="306" y="3887"/>
                    <a:pt x="292" y="3887"/>
                  </a:cubicBezTo>
                  <a:cubicBezTo>
                    <a:pt x="280" y="3887"/>
                    <a:pt x="270" y="3880"/>
                    <a:pt x="266" y="3859"/>
                  </a:cubicBezTo>
                  <a:lnTo>
                    <a:pt x="266" y="3859"/>
                  </a:lnTo>
                  <a:cubicBezTo>
                    <a:pt x="257" y="3886"/>
                    <a:pt x="222" y="4036"/>
                    <a:pt x="292" y="4036"/>
                  </a:cubicBezTo>
                  <a:cubicBezTo>
                    <a:pt x="275" y="4045"/>
                    <a:pt x="283" y="4080"/>
                    <a:pt x="292" y="4089"/>
                  </a:cubicBezTo>
                  <a:cubicBezTo>
                    <a:pt x="292" y="4151"/>
                    <a:pt x="283" y="4160"/>
                    <a:pt x="292" y="4221"/>
                  </a:cubicBezTo>
                  <a:lnTo>
                    <a:pt x="301" y="4204"/>
                  </a:lnTo>
                  <a:cubicBezTo>
                    <a:pt x="398" y="4230"/>
                    <a:pt x="319" y="4257"/>
                    <a:pt x="336" y="4310"/>
                  </a:cubicBezTo>
                  <a:lnTo>
                    <a:pt x="328" y="4310"/>
                  </a:lnTo>
                  <a:cubicBezTo>
                    <a:pt x="257" y="4425"/>
                    <a:pt x="354" y="4354"/>
                    <a:pt x="283" y="4478"/>
                  </a:cubicBezTo>
                  <a:lnTo>
                    <a:pt x="336" y="4469"/>
                  </a:lnTo>
                  <a:lnTo>
                    <a:pt x="336" y="4469"/>
                  </a:lnTo>
                  <a:cubicBezTo>
                    <a:pt x="460" y="4478"/>
                    <a:pt x="266" y="4575"/>
                    <a:pt x="310" y="4636"/>
                  </a:cubicBezTo>
                  <a:lnTo>
                    <a:pt x="345" y="4619"/>
                  </a:lnTo>
                  <a:lnTo>
                    <a:pt x="345" y="4619"/>
                  </a:lnTo>
                  <a:cubicBezTo>
                    <a:pt x="389" y="4654"/>
                    <a:pt x="177" y="4716"/>
                    <a:pt x="160" y="4760"/>
                  </a:cubicBezTo>
                  <a:cubicBezTo>
                    <a:pt x="151" y="4760"/>
                    <a:pt x="151" y="4742"/>
                    <a:pt x="142" y="4734"/>
                  </a:cubicBezTo>
                  <a:cubicBezTo>
                    <a:pt x="106" y="4777"/>
                    <a:pt x="117" y="4783"/>
                    <a:pt x="141" y="4783"/>
                  </a:cubicBezTo>
                  <a:cubicBezTo>
                    <a:pt x="151" y="4783"/>
                    <a:pt x="163" y="4782"/>
                    <a:pt x="174" y="4782"/>
                  </a:cubicBezTo>
                  <a:cubicBezTo>
                    <a:pt x="199" y="4782"/>
                    <a:pt x="224" y="4787"/>
                    <a:pt x="230" y="4813"/>
                  </a:cubicBezTo>
                  <a:cubicBezTo>
                    <a:pt x="219" y="4817"/>
                    <a:pt x="208" y="4819"/>
                    <a:pt x="197" y="4819"/>
                  </a:cubicBezTo>
                  <a:cubicBezTo>
                    <a:pt x="185" y="4819"/>
                    <a:pt x="174" y="4817"/>
                    <a:pt x="164" y="4817"/>
                  </a:cubicBezTo>
                  <a:cubicBezTo>
                    <a:pt x="144" y="4817"/>
                    <a:pt x="129" y="4822"/>
                    <a:pt x="124" y="4848"/>
                  </a:cubicBezTo>
                  <a:cubicBezTo>
                    <a:pt x="89" y="4875"/>
                    <a:pt x="248" y="4990"/>
                    <a:pt x="177" y="5060"/>
                  </a:cubicBezTo>
                  <a:cubicBezTo>
                    <a:pt x="193" y="5050"/>
                    <a:pt x="211" y="5040"/>
                    <a:pt x="227" y="5040"/>
                  </a:cubicBezTo>
                  <a:cubicBezTo>
                    <a:pt x="239" y="5040"/>
                    <a:pt x="249" y="5045"/>
                    <a:pt x="257" y="5060"/>
                  </a:cubicBezTo>
                  <a:cubicBezTo>
                    <a:pt x="266" y="5113"/>
                    <a:pt x="142" y="5202"/>
                    <a:pt x="239" y="5246"/>
                  </a:cubicBezTo>
                  <a:cubicBezTo>
                    <a:pt x="230" y="5255"/>
                    <a:pt x="222" y="5255"/>
                    <a:pt x="213" y="5255"/>
                  </a:cubicBezTo>
                  <a:cubicBezTo>
                    <a:pt x="239" y="5299"/>
                    <a:pt x="257" y="5387"/>
                    <a:pt x="310" y="5413"/>
                  </a:cubicBezTo>
                  <a:cubicBezTo>
                    <a:pt x="116" y="5449"/>
                    <a:pt x="407" y="5652"/>
                    <a:pt x="222" y="5652"/>
                  </a:cubicBezTo>
                  <a:lnTo>
                    <a:pt x="239" y="5776"/>
                  </a:lnTo>
                  <a:lnTo>
                    <a:pt x="213" y="5776"/>
                  </a:lnTo>
                  <a:cubicBezTo>
                    <a:pt x="204" y="5846"/>
                    <a:pt x="248" y="5881"/>
                    <a:pt x="292" y="5908"/>
                  </a:cubicBezTo>
                  <a:cubicBezTo>
                    <a:pt x="289" y="5914"/>
                    <a:pt x="285" y="5916"/>
                    <a:pt x="281" y="5916"/>
                  </a:cubicBezTo>
                  <a:cubicBezTo>
                    <a:pt x="273" y="5916"/>
                    <a:pt x="263" y="5908"/>
                    <a:pt x="257" y="5908"/>
                  </a:cubicBezTo>
                  <a:lnTo>
                    <a:pt x="257" y="5908"/>
                  </a:lnTo>
                  <a:cubicBezTo>
                    <a:pt x="213" y="6023"/>
                    <a:pt x="222" y="6032"/>
                    <a:pt x="310" y="6129"/>
                  </a:cubicBezTo>
                  <a:lnTo>
                    <a:pt x="257" y="6138"/>
                  </a:lnTo>
                  <a:cubicBezTo>
                    <a:pt x="292" y="6164"/>
                    <a:pt x="160" y="6305"/>
                    <a:pt x="230" y="6411"/>
                  </a:cubicBezTo>
                  <a:cubicBezTo>
                    <a:pt x="222" y="6411"/>
                    <a:pt x="213" y="6411"/>
                    <a:pt x="204" y="6402"/>
                  </a:cubicBezTo>
                  <a:lnTo>
                    <a:pt x="204" y="6402"/>
                  </a:lnTo>
                  <a:cubicBezTo>
                    <a:pt x="275" y="6526"/>
                    <a:pt x="45" y="6703"/>
                    <a:pt x="257" y="6747"/>
                  </a:cubicBezTo>
                  <a:lnTo>
                    <a:pt x="310" y="6826"/>
                  </a:lnTo>
                  <a:cubicBezTo>
                    <a:pt x="316" y="6792"/>
                    <a:pt x="327" y="6782"/>
                    <a:pt x="340" y="6782"/>
                  </a:cubicBezTo>
                  <a:cubicBezTo>
                    <a:pt x="362" y="6782"/>
                    <a:pt x="391" y="6810"/>
                    <a:pt x="414" y="6810"/>
                  </a:cubicBezTo>
                  <a:cubicBezTo>
                    <a:pt x="421" y="6810"/>
                    <a:pt x="428" y="6807"/>
                    <a:pt x="434" y="6800"/>
                  </a:cubicBezTo>
                  <a:lnTo>
                    <a:pt x="434" y="6800"/>
                  </a:lnTo>
                  <a:cubicBezTo>
                    <a:pt x="447" y="6833"/>
                    <a:pt x="406" y="6880"/>
                    <a:pt x="380" y="6880"/>
                  </a:cubicBezTo>
                  <a:cubicBezTo>
                    <a:pt x="372" y="6880"/>
                    <a:pt x="365" y="6875"/>
                    <a:pt x="363" y="6862"/>
                  </a:cubicBezTo>
                  <a:lnTo>
                    <a:pt x="372" y="6853"/>
                  </a:lnTo>
                  <a:cubicBezTo>
                    <a:pt x="366" y="6852"/>
                    <a:pt x="361" y="6851"/>
                    <a:pt x="356" y="6851"/>
                  </a:cubicBezTo>
                  <a:cubicBezTo>
                    <a:pt x="273" y="6851"/>
                    <a:pt x="332" y="6985"/>
                    <a:pt x="257" y="6985"/>
                  </a:cubicBezTo>
                  <a:cubicBezTo>
                    <a:pt x="266" y="7197"/>
                    <a:pt x="204" y="7400"/>
                    <a:pt x="195" y="7594"/>
                  </a:cubicBezTo>
                  <a:lnTo>
                    <a:pt x="283" y="7568"/>
                  </a:lnTo>
                  <a:lnTo>
                    <a:pt x="283" y="7568"/>
                  </a:lnTo>
                  <a:lnTo>
                    <a:pt x="275" y="7639"/>
                  </a:lnTo>
                  <a:cubicBezTo>
                    <a:pt x="267" y="7646"/>
                    <a:pt x="254" y="7652"/>
                    <a:pt x="242" y="7652"/>
                  </a:cubicBezTo>
                  <a:cubicBezTo>
                    <a:pt x="227" y="7652"/>
                    <a:pt x="213" y="7642"/>
                    <a:pt x="213" y="7612"/>
                  </a:cubicBezTo>
                  <a:lnTo>
                    <a:pt x="213" y="7612"/>
                  </a:lnTo>
                  <a:cubicBezTo>
                    <a:pt x="169" y="7639"/>
                    <a:pt x="257" y="7700"/>
                    <a:pt x="275" y="7700"/>
                  </a:cubicBezTo>
                  <a:cubicBezTo>
                    <a:pt x="265" y="7727"/>
                    <a:pt x="253" y="7737"/>
                    <a:pt x="241" y="7737"/>
                  </a:cubicBezTo>
                  <a:cubicBezTo>
                    <a:pt x="213" y="7737"/>
                    <a:pt x="184" y="7688"/>
                    <a:pt x="172" y="7688"/>
                  </a:cubicBezTo>
                  <a:cubicBezTo>
                    <a:pt x="171" y="7688"/>
                    <a:pt x="169" y="7689"/>
                    <a:pt x="169" y="7692"/>
                  </a:cubicBezTo>
                  <a:lnTo>
                    <a:pt x="177" y="7727"/>
                  </a:lnTo>
                  <a:lnTo>
                    <a:pt x="186" y="7718"/>
                  </a:lnTo>
                  <a:cubicBezTo>
                    <a:pt x="222" y="7753"/>
                    <a:pt x="257" y="7753"/>
                    <a:pt x="257" y="7815"/>
                  </a:cubicBezTo>
                  <a:cubicBezTo>
                    <a:pt x="239" y="7851"/>
                    <a:pt x="204" y="7833"/>
                    <a:pt x="204" y="7851"/>
                  </a:cubicBezTo>
                  <a:cubicBezTo>
                    <a:pt x="195" y="7851"/>
                    <a:pt x="195" y="7851"/>
                    <a:pt x="195" y="7868"/>
                  </a:cubicBezTo>
                  <a:lnTo>
                    <a:pt x="186" y="7956"/>
                  </a:lnTo>
                  <a:lnTo>
                    <a:pt x="186" y="7956"/>
                  </a:lnTo>
                  <a:lnTo>
                    <a:pt x="257" y="7921"/>
                  </a:lnTo>
                  <a:cubicBezTo>
                    <a:pt x="282" y="7952"/>
                    <a:pt x="272" y="7984"/>
                    <a:pt x="291" y="7984"/>
                  </a:cubicBezTo>
                  <a:cubicBezTo>
                    <a:pt x="299" y="7984"/>
                    <a:pt x="311" y="7979"/>
                    <a:pt x="330" y="7969"/>
                  </a:cubicBezTo>
                  <a:lnTo>
                    <a:pt x="330" y="7969"/>
                  </a:lnTo>
                  <a:cubicBezTo>
                    <a:pt x="216" y="8037"/>
                    <a:pt x="292" y="8293"/>
                    <a:pt x="257" y="8327"/>
                  </a:cubicBezTo>
                  <a:cubicBezTo>
                    <a:pt x="301" y="8380"/>
                    <a:pt x="301" y="8433"/>
                    <a:pt x="292" y="8495"/>
                  </a:cubicBezTo>
                  <a:cubicBezTo>
                    <a:pt x="300" y="8488"/>
                    <a:pt x="317" y="8482"/>
                    <a:pt x="335" y="8482"/>
                  </a:cubicBezTo>
                  <a:cubicBezTo>
                    <a:pt x="360" y="8482"/>
                    <a:pt x="386" y="8494"/>
                    <a:pt x="381" y="8530"/>
                  </a:cubicBezTo>
                  <a:cubicBezTo>
                    <a:pt x="366" y="8528"/>
                    <a:pt x="354" y="8527"/>
                    <a:pt x="343" y="8527"/>
                  </a:cubicBezTo>
                  <a:cubicBezTo>
                    <a:pt x="241" y="8527"/>
                    <a:pt x="294" y="8630"/>
                    <a:pt x="208" y="8675"/>
                  </a:cubicBezTo>
                  <a:lnTo>
                    <a:pt x="208" y="8675"/>
                  </a:lnTo>
                  <a:cubicBezTo>
                    <a:pt x="210" y="8674"/>
                    <a:pt x="211" y="8674"/>
                    <a:pt x="213" y="8674"/>
                  </a:cubicBezTo>
                  <a:cubicBezTo>
                    <a:pt x="250" y="8674"/>
                    <a:pt x="232" y="8789"/>
                    <a:pt x="284" y="8789"/>
                  </a:cubicBezTo>
                  <a:cubicBezTo>
                    <a:pt x="293" y="8789"/>
                    <a:pt x="305" y="8786"/>
                    <a:pt x="319" y="8778"/>
                  </a:cubicBezTo>
                  <a:lnTo>
                    <a:pt x="319" y="8778"/>
                  </a:lnTo>
                  <a:cubicBezTo>
                    <a:pt x="315" y="8796"/>
                    <a:pt x="306" y="8799"/>
                    <a:pt x="293" y="8799"/>
                  </a:cubicBezTo>
                  <a:cubicBezTo>
                    <a:pt x="285" y="8799"/>
                    <a:pt x="277" y="8798"/>
                    <a:pt x="267" y="8798"/>
                  </a:cubicBezTo>
                  <a:cubicBezTo>
                    <a:pt x="253" y="8798"/>
                    <a:pt x="237" y="8800"/>
                    <a:pt x="222" y="8813"/>
                  </a:cubicBezTo>
                  <a:cubicBezTo>
                    <a:pt x="283" y="8928"/>
                    <a:pt x="186" y="9060"/>
                    <a:pt x="204" y="9201"/>
                  </a:cubicBezTo>
                  <a:cubicBezTo>
                    <a:pt x="219" y="9201"/>
                    <a:pt x="234" y="9196"/>
                    <a:pt x="251" y="9196"/>
                  </a:cubicBezTo>
                  <a:cubicBezTo>
                    <a:pt x="264" y="9196"/>
                    <a:pt x="277" y="9199"/>
                    <a:pt x="292" y="9210"/>
                  </a:cubicBezTo>
                  <a:lnTo>
                    <a:pt x="186" y="9281"/>
                  </a:lnTo>
                  <a:cubicBezTo>
                    <a:pt x="195" y="9316"/>
                    <a:pt x="310" y="9307"/>
                    <a:pt x="230" y="9360"/>
                  </a:cubicBezTo>
                  <a:cubicBezTo>
                    <a:pt x="241" y="9355"/>
                    <a:pt x="254" y="9350"/>
                    <a:pt x="265" y="9350"/>
                  </a:cubicBezTo>
                  <a:cubicBezTo>
                    <a:pt x="273" y="9350"/>
                    <a:pt x="280" y="9353"/>
                    <a:pt x="283" y="9360"/>
                  </a:cubicBezTo>
                  <a:cubicBezTo>
                    <a:pt x="186" y="9634"/>
                    <a:pt x="363" y="9917"/>
                    <a:pt x="177" y="10199"/>
                  </a:cubicBezTo>
                  <a:cubicBezTo>
                    <a:pt x="191" y="10182"/>
                    <a:pt x="201" y="10176"/>
                    <a:pt x="208" y="10176"/>
                  </a:cubicBezTo>
                  <a:cubicBezTo>
                    <a:pt x="218" y="10176"/>
                    <a:pt x="222" y="10192"/>
                    <a:pt x="222" y="10208"/>
                  </a:cubicBezTo>
                  <a:cubicBezTo>
                    <a:pt x="225" y="10202"/>
                    <a:pt x="231" y="10200"/>
                    <a:pt x="240" y="10200"/>
                  </a:cubicBezTo>
                  <a:cubicBezTo>
                    <a:pt x="258" y="10200"/>
                    <a:pt x="283" y="10208"/>
                    <a:pt x="301" y="10208"/>
                  </a:cubicBezTo>
                  <a:lnTo>
                    <a:pt x="222" y="10323"/>
                  </a:lnTo>
                  <a:cubicBezTo>
                    <a:pt x="301" y="10349"/>
                    <a:pt x="230" y="10446"/>
                    <a:pt x="301" y="10464"/>
                  </a:cubicBezTo>
                  <a:lnTo>
                    <a:pt x="292" y="10429"/>
                  </a:lnTo>
                  <a:lnTo>
                    <a:pt x="292" y="10429"/>
                  </a:lnTo>
                  <a:cubicBezTo>
                    <a:pt x="307" y="10436"/>
                    <a:pt x="321" y="10439"/>
                    <a:pt x="337" y="10439"/>
                  </a:cubicBezTo>
                  <a:cubicBezTo>
                    <a:pt x="412" y="10439"/>
                    <a:pt x="497" y="10366"/>
                    <a:pt x="588" y="10366"/>
                  </a:cubicBezTo>
                  <a:cubicBezTo>
                    <a:pt x="593" y="10366"/>
                    <a:pt x="597" y="10367"/>
                    <a:pt x="601" y="10367"/>
                  </a:cubicBezTo>
                  <a:cubicBezTo>
                    <a:pt x="495" y="10305"/>
                    <a:pt x="743" y="10217"/>
                    <a:pt x="601" y="10129"/>
                  </a:cubicBezTo>
                  <a:cubicBezTo>
                    <a:pt x="607" y="10125"/>
                    <a:pt x="611" y="10124"/>
                    <a:pt x="616" y="10124"/>
                  </a:cubicBezTo>
                  <a:cubicBezTo>
                    <a:pt x="630" y="10124"/>
                    <a:pt x="639" y="10139"/>
                    <a:pt x="655" y="10139"/>
                  </a:cubicBezTo>
                  <a:cubicBezTo>
                    <a:pt x="657" y="10139"/>
                    <a:pt x="660" y="10138"/>
                    <a:pt x="663" y="10137"/>
                  </a:cubicBezTo>
                  <a:cubicBezTo>
                    <a:pt x="619" y="10111"/>
                    <a:pt x="610" y="10084"/>
                    <a:pt x="628" y="10031"/>
                  </a:cubicBezTo>
                  <a:lnTo>
                    <a:pt x="628" y="10031"/>
                  </a:lnTo>
                  <a:lnTo>
                    <a:pt x="645" y="10040"/>
                  </a:lnTo>
                  <a:cubicBezTo>
                    <a:pt x="628" y="9899"/>
                    <a:pt x="681" y="9837"/>
                    <a:pt x="707" y="9678"/>
                  </a:cubicBezTo>
                  <a:lnTo>
                    <a:pt x="707" y="9678"/>
                  </a:lnTo>
                  <a:lnTo>
                    <a:pt x="654" y="9687"/>
                  </a:lnTo>
                  <a:cubicBezTo>
                    <a:pt x="663" y="9652"/>
                    <a:pt x="681" y="9643"/>
                    <a:pt x="690" y="9625"/>
                  </a:cubicBezTo>
                  <a:cubicBezTo>
                    <a:pt x="680" y="9621"/>
                    <a:pt x="673" y="9619"/>
                    <a:pt x="667" y="9619"/>
                  </a:cubicBezTo>
                  <a:cubicBezTo>
                    <a:pt x="632" y="9619"/>
                    <a:pt x="666" y="9693"/>
                    <a:pt x="620" y="9693"/>
                  </a:cubicBezTo>
                  <a:cubicBezTo>
                    <a:pt x="613" y="9693"/>
                    <a:pt x="604" y="9691"/>
                    <a:pt x="592" y="9687"/>
                  </a:cubicBezTo>
                  <a:cubicBezTo>
                    <a:pt x="707" y="9643"/>
                    <a:pt x="592" y="9449"/>
                    <a:pt x="725" y="9413"/>
                  </a:cubicBezTo>
                  <a:cubicBezTo>
                    <a:pt x="725" y="9397"/>
                    <a:pt x="719" y="9392"/>
                    <a:pt x="711" y="9392"/>
                  </a:cubicBezTo>
                  <a:cubicBezTo>
                    <a:pt x="701" y="9392"/>
                    <a:pt x="687" y="9399"/>
                    <a:pt x="677" y="9399"/>
                  </a:cubicBezTo>
                  <a:cubicBezTo>
                    <a:pt x="669" y="9399"/>
                    <a:pt x="663" y="9395"/>
                    <a:pt x="663" y="9378"/>
                  </a:cubicBezTo>
                  <a:lnTo>
                    <a:pt x="698" y="9360"/>
                  </a:lnTo>
                  <a:lnTo>
                    <a:pt x="654" y="9352"/>
                  </a:lnTo>
                  <a:cubicBezTo>
                    <a:pt x="663" y="9316"/>
                    <a:pt x="698" y="9299"/>
                    <a:pt x="734" y="9299"/>
                  </a:cubicBezTo>
                  <a:cubicBezTo>
                    <a:pt x="725" y="9307"/>
                    <a:pt x="743" y="9316"/>
                    <a:pt x="743" y="9325"/>
                  </a:cubicBezTo>
                  <a:cubicBezTo>
                    <a:pt x="783" y="9285"/>
                    <a:pt x="735" y="9215"/>
                    <a:pt x="740" y="9190"/>
                  </a:cubicBezTo>
                  <a:lnTo>
                    <a:pt x="740" y="9190"/>
                  </a:lnTo>
                  <a:lnTo>
                    <a:pt x="716" y="9237"/>
                  </a:lnTo>
                  <a:cubicBezTo>
                    <a:pt x="690" y="9095"/>
                    <a:pt x="734" y="8919"/>
                    <a:pt x="663" y="8778"/>
                  </a:cubicBezTo>
                  <a:lnTo>
                    <a:pt x="637" y="8786"/>
                  </a:lnTo>
                  <a:cubicBezTo>
                    <a:pt x="584" y="8680"/>
                    <a:pt x="663" y="8698"/>
                    <a:pt x="637" y="8583"/>
                  </a:cubicBezTo>
                  <a:lnTo>
                    <a:pt x="645" y="8583"/>
                  </a:lnTo>
                  <a:cubicBezTo>
                    <a:pt x="619" y="8566"/>
                    <a:pt x="610" y="8530"/>
                    <a:pt x="610" y="8504"/>
                  </a:cubicBezTo>
                  <a:lnTo>
                    <a:pt x="610" y="8504"/>
                  </a:lnTo>
                  <a:cubicBezTo>
                    <a:pt x="615" y="8507"/>
                    <a:pt x="620" y="8509"/>
                    <a:pt x="624" y="8509"/>
                  </a:cubicBezTo>
                  <a:cubicBezTo>
                    <a:pt x="646" y="8509"/>
                    <a:pt x="665" y="8474"/>
                    <a:pt x="686" y="8474"/>
                  </a:cubicBezTo>
                  <a:cubicBezTo>
                    <a:pt x="693" y="8474"/>
                    <a:pt x="700" y="8477"/>
                    <a:pt x="707" y="8486"/>
                  </a:cubicBezTo>
                  <a:cubicBezTo>
                    <a:pt x="654" y="8371"/>
                    <a:pt x="663" y="8424"/>
                    <a:pt x="566" y="8354"/>
                  </a:cubicBezTo>
                  <a:lnTo>
                    <a:pt x="610" y="8336"/>
                  </a:lnTo>
                  <a:cubicBezTo>
                    <a:pt x="566" y="8310"/>
                    <a:pt x="548" y="8301"/>
                    <a:pt x="539" y="8248"/>
                  </a:cubicBezTo>
                  <a:lnTo>
                    <a:pt x="539" y="8248"/>
                  </a:lnTo>
                  <a:cubicBezTo>
                    <a:pt x="547" y="8257"/>
                    <a:pt x="554" y="8261"/>
                    <a:pt x="562" y="8261"/>
                  </a:cubicBezTo>
                  <a:cubicBezTo>
                    <a:pt x="578" y="8261"/>
                    <a:pt x="595" y="8243"/>
                    <a:pt x="615" y="8243"/>
                  </a:cubicBezTo>
                  <a:cubicBezTo>
                    <a:pt x="627" y="8243"/>
                    <a:pt x="639" y="8248"/>
                    <a:pt x="654" y="8265"/>
                  </a:cubicBezTo>
                  <a:cubicBezTo>
                    <a:pt x="751" y="8142"/>
                    <a:pt x="557" y="8080"/>
                    <a:pt x="698" y="8018"/>
                  </a:cubicBezTo>
                  <a:cubicBezTo>
                    <a:pt x="681" y="8011"/>
                    <a:pt x="666" y="8007"/>
                    <a:pt x="655" y="8007"/>
                  </a:cubicBezTo>
                  <a:cubicBezTo>
                    <a:pt x="595" y="8007"/>
                    <a:pt x="618" y="8101"/>
                    <a:pt x="606" y="8101"/>
                  </a:cubicBezTo>
                  <a:cubicBezTo>
                    <a:pt x="605" y="8101"/>
                    <a:pt x="603" y="8100"/>
                    <a:pt x="601" y="8098"/>
                  </a:cubicBezTo>
                  <a:cubicBezTo>
                    <a:pt x="596" y="8102"/>
                    <a:pt x="590" y="8104"/>
                    <a:pt x="584" y="8104"/>
                  </a:cubicBezTo>
                  <a:cubicBezTo>
                    <a:pt x="551" y="8104"/>
                    <a:pt x="514" y="8047"/>
                    <a:pt x="522" y="8009"/>
                  </a:cubicBezTo>
                  <a:cubicBezTo>
                    <a:pt x="531" y="7974"/>
                    <a:pt x="681" y="7948"/>
                    <a:pt x="681" y="7851"/>
                  </a:cubicBezTo>
                  <a:cubicBezTo>
                    <a:pt x="681" y="7859"/>
                    <a:pt x="690" y="7859"/>
                    <a:pt x="690" y="7868"/>
                  </a:cubicBezTo>
                  <a:cubicBezTo>
                    <a:pt x="716" y="7833"/>
                    <a:pt x="645" y="7798"/>
                    <a:pt x="698" y="7745"/>
                  </a:cubicBezTo>
                  <a:cubicBezTo>
                    <a:pt x="619" y="7727"/>
                    <a:pt x="698" y="7692"/>
                    <a:pt x="601" y="7683"/>
                  </a:cubicBezTo>
                  <a:lnTo>
                    <a:pt x="601" y="7683"/>
                  </a:lnTo>
                  <a:lnTo>
                    <a:pt x="628" y="7771"/>
                  </a:lnTo>
                  <a:cubicBezTo>
                    <a:pt x="601" y="7718"/>
                    <a:pt x="495" y="7674"/>
                    <a:pt x="548" y="7586"/>
                  </a:cubicBezTo>
                  <a:lnTo>
                    <a:pt x="548" y="7586"/>
                  </a:lnTo>
                  <a:cubicBezTo>
                    <a:pt x="566" y="7594"/>
                    <a:pt x="592" y="7621"/>
                    <a:pt x="601" y="7639"/>
                  </a:cubicBezTo>
                  <a:cubicBezTo>
                    <a:pt x="628" y="7612"/>
                    <a:pt x="584" y="7594"/>
                    <a:pt x="610" y="7568"/>
                  </a:cubicBezTo>
                  <a:lnTo>
                    <a:pt x="610" y="7568"/>
                  </a:lnTo>
                  <a:cubicBezTo>
                    <a:pt x="707" y="7577"/>
                    <a:pt x="637" y="7674"/>
                    <a:pt x="707" y="7727"/>
                  </a:cubicBezTo>
                  <a:cubicBezTo>
                    <a:pt x="737" y="7704"/>
                    <a:pt x="666" y="7650"/>
                    <a:pt x="707" y="7650"/>
                  </a:cubicBezTo>
                  <a:cubicBezTo>
                    <a:pt x="715" y="7650"/>
                    <a:pt x="726" y="7652"/>
                    <a:pt x="743" y="7656"/>
                  </a:cubicBezTo>
                  <a:cubicBezTo>
                    <a:pt x="610" y="7612"/>
                    <a:pt x="751" y="7559"/>
                    <a:pt x="654" y="7488"/>
                  </a:cubicBezTo>
                  <a:lnTo>
                    <a:pt x="654" y="7488"/>
                  </a:lnTo>
                  <a:lnTo>
                    <a:pt x="716" y="7497"/>
                  </a:lnTo>
                  <a:cubicBezTo>
                    <a:pt x="707" y="7480"/>
                    <a:pt x="681" y="7462"/>
                    <a:pt x="681" y="7444"/>
                  </a:cubicBezTo>
                  <a:lnTo>
                    <a:pt x="681" y="7444"/>
                  </a:lnTo>
                  <a:lnTo>
                    <a:pt x="751" y="7480"/>
                  </a:lnTo>
                  <a:cubicBezTo>
                    <a:pt x="690" y="7427"/>
                    <a:pt x="804" y="7374"/>
                    <a:pt x="778" y="7321"/>
                  </a:cubicBezTo>
                  <a:lnTo>
                    <a:pt x="778" y="7321"/>
                  </a:lnTo>
                  <a:cubicBezTo>
                    <a:pt x="778" y="7370"/>
                    <a:pt x="762" y="7379"/>
                    <a:pt x="741" y="7379"/>
                  </a:cubicBezTo>
                  <a:cubicBezTo>
                    <a:pt x="730" y="7379"/>
                    <a:pt x="716" y="7377"/>
                    <a:pt x="703" y="7377"/>
                  </a:cubicBezTo>
                  <a:cubicBezTo>
                    <a:pt x="689" y="7377"/>
                    <a:pt x="675" y="7379"/>
                    <a:pt x="663" y="7391"/>
                  </a:cubicBezTo>
                  <a:cubicBezTo>
                    <a:pt x="594" y="7261"/>
                    <a:pt x="806" y="7310"/>
                    <a:pt x="788" y="7169"/>
                  </a:cubicBezTo>
                  <a:lnTo>
                    <a:pt x="788" y="7169"/>
                  </a:lnTo>
                  <a:cubicBezTo>
                    <a:pt x="788" y="7190"/>
                    <a:pt x="767" y="7218"/>
                    <a:pt x="746" y="7218"/>
                  </a:cubicBezTo>
                  <a:cubicBezTo>
                    <a:pt x="738" y="7218"/>
                    <a:pt x="731" y="7214"/>
                    <a:pt x="725" y="7206"/>
                  </a:cubicBezTo>
                  <a:cubicBezTo>
                    <a:pt x="734" y="7179"/>
                    <a:pt x="760" y="7144"/>
                    <a:pt x="787" y="7126"/>
                  </a:cubicBezTo>
                  <a:cubicBezTo>
                    <a:pt x="784" y="7096"/>
                    <a:pt x="778" y="7086"/>
                    <a:pt x="769" y="7086"/>
                  </a:cubicBezTo>
                  <a:cubicBezTo>
                    <a:pt x="755" y="7086"/>
                    <a:pt x="736" y="7111"/>
                    <a:pt x="717" y="7111"/>
                  </a:cubicBezTo>
                  <a:cubicBezTo>
                    <a:pt x="711" y="7111"/>
                    <a:pt x="705" y="7108"/>
                    <a:pt x="698" y="7100"/>
                  </a:cubicBezTo>
                  <a:cubicBezTo>
                    <a:pt x="769" y="7065"/>
                    <a:pt x="672" y="7047"/>
                    <a:pt x="645" y="7003"/>
                  </a:cubicBezTo>
                  <a:lnTo>
                    <a:pt x="707" y="7003"/>
                  </a:lnTo>
                  <a:cubicBezTo>
                    <a:pt x="743" y="6888"/>
                    <a:pt x="584" y="6976"/>
                    <a:pt x="628" y="6870"/>
                  </a:cubicBezTo>
                  <a:lnTo>
                    <a:pt x="628" y="6870"/>
                  </a:lnTo>
                  <a:lnTo>
                    <a:pt x="707" y="6915"/>
                  </a:lnTo>
                  <a:lnTo>
                    <a:pt x="707" y="6915"/>
                  </a:lnTo>
                  <a:lnTo>
                    <a:pt x="690" y="6862"/>
                  </a:lnTo>
                  <a:lnTo>
                    <a:pt x="751" y="6870"/>
                  </a:lnTo>
                  <a:cubicBezTo>
                    <a:pt x="707" y="6817"/>
                    <a:pt x="716" y="6800"/>
                    <a:pt x="734" y="6738"/>
                  </a:cubicBezTo>
                  <a:lnTo>
                    <a:pt x="734" y="6738"/>
                  </a:lnTo>
                  <a:cubicBezTo>
                    <a:pt x="726" y="6742"/>
                    <a:pt x="717" y="6743"/>
                    <a:pt x="708" y="6743"/>
                  </a:cubicBezTo>
                  <a:cubicBezTo>
                    <a:pt x="674" y="6743"/>
                    <a:pt x="635" y="6720"/>
                    <a:pt x="628" y="6685"/>
                  </a:cubicBezTo>
                  <a:cubicBezTo>
                    <a:pt x="640" y="6673"/>
                    <a:pt x="650" y="6671"/>
                    <a:pt x="659" y="6671"/>
                  </a:cubicBezTo>
                  <a:cubicBezTo>
                    <a:pt x="664" y="6671"/>
                    <a:pt x="668" y="6672"/>
                    <a:pt x="671" y="6672"/>
                  </a:cubicBezTo>
                  <a:cubicBezTo>
                    <a:pt x="681" y="6672"/>
                    <a:pt x="685" y="6667"/>
                    <a:pt x="681" y="6632"/>
                  </a:cubicBezTo>
                  <a:lnTo>
                    <a:pt x="681" y="6632"/>
                  </a:lnTo>
                  <a:cubicBezTo>
                    <a:pt x="716" y="6650"/>
                    <a:pt x="760" y="6667"/>
                    <a:pt x="707" y="6694"/>
                  </a:cubicBezTo>
                  <a:cubicBezTo>
                    <a:pt x="725" y="6703"/>
                    <a:pt x="743" y="6711"/>
                    <a:pt x="760" y="6711"/>
                  </a:cubicBezTo>
                  <a:cubicBezTo>
                    <a:pt x="796" y="6676"/>
                    <a:pt x="769" y="6623"/>
                    <a:pt x="769" y="6597"/>
                  </a:cubicBezTo>
                  <a:lnTo>
                    <a:pt x="769" y="6597"/>
                  </a:lnTo>
                  <a:cubicBezTo>
                    <a:pt x="769" y="6606"/>
                    <a:pt x="760" y="6623"/>
                    <a:pt x="751" y="6623"/>
                  </a:cubicBezTo>
                  <a:lnTo>
                    <a:pt x="672" y="6517"/>
                  </a:lnTo>
                  <a:cubicBezTo>
                    <a:pt x="677" y="6512"/>
                    <a:pt x="683" y="6510"/>
                    <a:pt x="688" y="6510"/>
                  </a:cubicBezTo>
                  <a:cubicBezTo>
                    <a:pt x="701" y="6510"/>
                    <a:pt x="713" y="6520"/>
                    <a:pt x="725" y="6526"/>
                  </a:cubicBezTo>
                  <a:cubicBezTo>
                    <a:pt x="725" y="6508"/>
                    <a:pt x="698" y="6491"/>
                    <a:pt x="690" y="6464"/>
                  </a:cubicBezTo>
                  <a:lnTo>
                    <a:pt x="690" y="6464"/>
                  </a:lnTo>
                  <a:cubicBezTo>
                    <a:pt x="729" y="6472"/>
                    <a:pt x="776" y="6466"/>
                    <a:pt x="798" y="6496"/>
                  </a:cubicBezTo>
                  <a:lnTo>
                    <a:pt x="798" y="6496"/>
                  </a:lnTo>
                  <a:lnTo>
                    <a:pt x="751" y="6411"/>
                  </a:lnTo>
                  <a:cubicBezTo>
                    <a:pt x="774" y="6404"/>
                    <a:pt x="802" y="6372"/>
                    <a:pt x="821" y="6372"/>
                  </a:cubicBezTo>
                  <a:cubicBezTo>
                    <a:pt x="825" y="6372"/>
                    <a:pt x="828" y="6373"/>
                    <a:pt x="831" y="6376"/>
                  </a:cubicBezTo>
                  <a:cubicBezTo>
                    <a:pt x="857" y="6323"/>
                    <a:pt x="734" y="6243"/>
                    <a:pt x="769" y="6173"/>
                  </a:cubicBezTo>
                  <a:cubicBezTo>
                    <a:pt x="760" y="6164"/>
                    <a:pt x="751" y="6155"/>
                    <a:pt x="751" y="6146"/>
                  </a:cubicBezTo>
                  <a:cubicBezTo>
                    <a:pt x="760" y="6076"/>
                    <a:pt x="813" y="6014"/>
                    <a:pt x="751" y="5934"/>
                  </a:cubicBezTo>
                  <a:lnTo>
                    <a:pt x="831" y="5890"/>
                  </a:lnTo>
                  <a:cubicBezTo>
                    <a:pt x="827" y="5877"/>
                    <a:pt x="820" y="5872"/>
                    <a:pt x="811" y="5872"/>
                  </a:cubicBezTo>
                  <a:cubicBezTo>
                    <a:pt x="793" y="5872"/>
                    <a:pt x="768" y="5891"/>
                    <a:pt x="744" y="5891"/>
                  </a:cubicBezTo>
                  <a:cubicBezTo>
                    <a:pt x="726" y="5891"/>
                    <a:pt x="710" y="5881"/>
                    <a:pt x="698" y="5846"/>
                  </a:cubicBezTo>
                  <a:cubicBezTo>
                    <a:pt x="683" y="5806"/>
                    <a:pt x="709" y="5803"/>
                    <a:pt x="738" y="5803"/>
                  </a:cubicBezTo>
                  <a:cubicBezTo>
                    <a:pt x="743" y="5803"/>
                    <a:pt x="748" y="5803"/>
                    <a:pt x="753" y="5803"/>
                  </a:cubicBezTo>
                  <a:cubicBezTo>
                    <a:pt x="770" y="5803"/>
                    <a:pt x="787" y="5802"/>
                    <a:pt x="796" y="5793"/>
                  </a:cubicBezTo>
                  <a:cubicBezTo>
                    <a:pt x="751" y="5758"/>
                    <a:pt x="663" y="5687"/>
                    <a:pt x="734" y="5625"/>
                  </a:cubicBezTo>
                  <a:lnTo>
                    <a:pt x="734" y="5625"/>
                  </a:lnTo>
                  <a:cubicBezTo>
                    <a:pt x="751" y="5643"/>
                    <a:pt x="734" y="5661"/>
                    <a:pt x="743" y="5687"/>
                  </a:cubicBezTo>
                  <a:lnTo>
                    <a:pt x="787" y="5634"/>
                  </a:lnTo>
                  <a:cubicBezTo>
                    <a:pt x="841" y="5677"/>
                    <a:pt x="846" y="5711"/>
                    <a:pt x="863" y="5711"/>
                  </a:cubicBezTo>
                  <a:cubicBezTo>
                    <a:pt x="871" y="5711"/>
                    <a:pt x="882" y="5704"/>
                    <a:pt x="902" y="5687"/>
                  </a:cubicBezTo>
                  <a:cubicBezTo>
                    <a:pt x="743" y="5687"/>
                    <a:pt x="884" y="5493"/>
                    <a:pt x="725" y="5484"/>
                  </a:cubicBezTo>
                  <a:lnTo>
                    <a:pt x="760" y="5449"/>
                  </a:lnTo>
                  <a:cubicBezTo>
                    <a:pt x="760" y="5458"/>
                    <a:pt x="769" y="5458"/>
                    <a:pt x="769" y="5466"/>
                  </a:cubicBezTo>
                  <a:cubicBezTo>
                    <a:pt x="849" y="5405"/>
                    <a:pt x="654" y="5422"/>
                    <a:pt x="672" y="5334"/>
                  </a:cubicBezTo>
                  <a:cubicBezTo>
                    <a:pt x="685" y="5308"/>
                    <a:pt x="698" y="5292"/>
                    <a:pt x="714" y="5292"/>
                  </a:cubicBezTo>
                  <a:cubicBezTo>
                    <a:pt x="720" y="5292"/>
                    <a:pt x="727" y="5294"/>
                    <a:pt x="734" y="5299"/>
                  </a:cubicBezTo>
                  <a:lnTo>
                    <a:pt x="690" y="5237"/>
                  </a:lnTo>
                  <a:cubicBezTo>
                    <a:pt x="690" y="5225"/>
                    <a:pt x="697" y="5220"/>
                    <a:pt x="704" y="5220"/>
                  </a:cubicBezTo>
                  <a:cubicBezTo>
                    <a:pt x="708" y="5220"/>
                    <a:pt x="712" y="5222"/>
                    <a:pt x="715" y="5225"/>
                  </a:cubicBezTo>
                  <a:lnTo>
                    <a:pt x="715" y="5225"/>
                  </a:lnTo>
                  <a:lnTo>
                    <a:pt x="707" y="5140"/>
                  </a:lnTo>
                  <a:cubicBezTo>
                    <a:pt x="681" y="5122"/>
                    <a:pt x="645" y="5087"/>
                    <a:pt x="628" y="5078"/>
                  </a:cubicBezTo>
                  <a:cubicBezTo>
                    <a:pt x="635" y="5070"/>
                    <a:pt x="640" y="5068"/>
                    <a:pt x="643" y="5068"/>
                  </a:cubicBezTo>
                  <a:cubicBezTo>
                    <a:pt x="650" y="5068"/>
                    <a:pt x="651" y="5079"/>
                    <a:pt x="658" y="5079"/>
                  </a:cubicBezTo>
                  <a:cubicBezTo>
                    <a:pt x="659" y="5079"/>
                    <a:pt x="661" y="5079"/>
                    <a:pt x="663" y="5078"/>
                  </a:cubicBezTo>
                  <a:lnTo>
                    <a:pt x="628" y="5025"/>
                  </a:lnTo>
                  <a:cubicBezTo>
                    <a:pt x="636" y="5020"/>
                    <a:pt x="644" y="5018"/>
                    <a:pt x="652" y="5018"/>
                  </a:cubicBezTo>
                  <a:cubicBezTo>
                    <a:pt x="684" y="5018"/>
                    <a:pt x="707" y="5058"/>
                    <a:pt x="707" y="5087"/>
                  </a:cubicBezTo>
                  <a:cubicBezTo>
                    <a:pt x="866" y="5034"/>
                    <a:pt x="663" y="5043"/>
                    <a:pt x="760" y="4928"/>
                  </a:cubicBezTo>
                  <a:lnTo>
                    <a:pt x="760" y="4928"/>
                  </a:lnTo>
                  <a:lnTo>
                    <a:pt x="778" y="4981"/>
                  </a:lnTo>
                  <a:cubicBezTo>
                    <a:pt x="866" y="4946"/>
                    <a:pt x="840" y="4901"/>
                    <a:pt x="893" y="4848"/>
                  </a:cubicBezTo>
                  <a:lnTo>
                    <a:pt x="893" y="4848"/>
                  </a:lnTo>
                  <a:cubicBezTo>
                    <a:pt x="872" y="4855"/>
                    <a:pt x="798" y="4921"/>
                    <a:pt x="746" y="4921"/>
                  </a:cubicBezTo>
                  <a:cubicBezTo>
                    <a:pt x="731" y="4921"/>
                    <a:pt x="717" y="4915"/>
                    <a:pt x="707" y="4901"/>
                  </a:cubicBezTo>
                  <a:cubicBezTo>
                    <a:pt x="725" y="4884"/>
                    <a:pt x="725" y="4866"/>
                    <a:pt x="698" y="4831"/>
                  </a:cubicBezTo>
                  <a:cubicBezTo>
                    <a:pt x="751" y="4831"/>
                    <a:pt x="734" y="4795"/>
                    <a:pt x="734" y="4760"/>
                  </a:cubicBezTo>
                  <a:lnTo>
                    <a:pt x="813" y="4760"/>
                  </a:lnTo>
                  <a:cubicBezTo>
                    <a:pt x="787" y="4716"/>
                    <a:pt x="751" y="4725"/>
                    <a:pt x="716" y="4698"/>
                  </a:cubicBezTo>
                  <a:cubicBezTo>
                    <a:pt x="725" y="4645"/>
                    <a:pt x="778" y="4636"/>
                    <a:pt x="831" y="4628"/>
                  </a:cubicBezTo>
                  <a:cubicBezTo>
                    <a:pt x="833" y="4607"/>
                    <a:pt x="828" y="4601"/>
                    <a:pt x="819" y="4601"/>
                  </a:cubicBezTo>
                  <a:cubicBezTo>
                    <a:pt x="803" y="4601"/>
                    <a:pt x="774" y="4621"/>
                    <a:pt x="753" y="4621"/>
                  </a:cubicBezTo>
                  <a:cubicBezTo>
                    <a:pt x="739" y="4621"/>
                    <a:pt x="728" y="4612"/>
                    <a:pt x="725" y="4583"/>
                  </a:cubicBezTo>
                  <a:cubicBezTo>
                    <a:pt x="751" y="4522"/>
                    <a:pt x="716" y="4478"/>
                    <a:pt x="672" y="4398"/>
                  </a:cubicBezTo>
                  <a:cubicBezTo>
                    <a:pt x="680" y="4384"/>
                    <a:pt x="688" y="4380"/>
                    <a:pt x="696" y="4380"/>
                  </a:cubicBezTo>
                  <a:cubicBezTo>
                    <a:pt x="710" y="4380"/>
                    <a:pt x="723" y="4393"/>
                    <a:pt x="734" y="4393"/>
                  </a:cubicBezTo>
                  <a:cubicBezTo>
                    <a:pt x="737" y="4393"/>
                    <a:pt x="740" y="4392"/>
                    <a:pt x="743" y="4389"/>
                  </a:cubicBezTo>
                  <a:lnTo>
                    <a:pt x="681" y="4345"/>
                  </a:lnTo>
                  <a:cubicBezTo>
                    <a:pt x="681" y="4342"/>
                    <a:pt x="683" y="4341"/>
                    <a:pt x="686" y="4341"/>
                  </a:cubicBezTo>
                  <a:cubicBezTo>
                    <a:pt x="692" y="4341"/>
                    <a:pt x="701" y="4345"/>
                    <a:pt x="707" y="4345"/>
                  </a:cubicBezTo>
                  <a:cubicBezTo>
                    <a:pt x="690" y="4310"/>
                    <a:pt x="637" y="4336"/>
                    <a:pt x="619" y="4283"/>
                  </a:cubicBezTo>
                  <a:cubicBezTo>
                    <a:pt x="531" y="4274"/>
                    <a:pt x="734" y="4177"/>
                    <a:pt x="645" y="4116"/>
                  </a:cubicBezTo>
                  <a:cubicBezTo>
                    <a:pt x="651" y="4110"/>
                    <a:pt x="658" y="4108"/>
                    <a:pt x="666" y="4108"/>
                  </a:cubicBezTo>
                  <a:cubicBezTo>
                    <a:pt x="681" y="4108"/>
                    <a:pt x="698" y="4116"/>
                    <a:pt x="716" y="4116"/>
                  </a:cubicBezTo>
                  <a:cubicBezTo>
                    <a:pt x="654" y="4027"/>
                    <a:pt x="672" y="4036"/>
                    <a:pt x="592" y="3965"/>
                  </a:cubicBezTo>
                  <a:lnTo>
                    <a:pt x="637" y="3904"/>
                  </a:lnTo>
                  <a:lnTo>
                    <a:pt x="637" y="3904"/>
                  </a:lnTo>
                  <a:cubicBezTo>
                    <a:pt x="624" y="3914"/>
                    <a:pt x="610" y="3919"/>
                    <a:pt x="596" y="3919"/>
                  </a:cubicBezTo>
                  <a:cubicBezTo>
                    <a:pt x="551" y="3919"/>
                    <a:pt x="500" y="3873"/>
                    <a:pt x="460" y="3833"/>
                  </a:cubicBezTo>
                  <a:cubicBezTo>
                    <a:pt x="434" y="3851"/>
                    <a:pt x="407" y="3868"/>
                    <a:pt x="398" y="3877"/>
                  </a:cubicBezTo>
                  <a:lnTo>
                    <a:pt x="354" y="3789"/>
                  </a:lnTo>
                  <a:cubicBezTo>
                    <a:pt x="359" y="3786"/>
                    <a:pt x="364" y="3785"/>
                    <a:pt x="370" y="3785"/>
                  </a:cubicBezTo>
                  <a:cubicBezTo>
                    <a:pt x="386" y="3785"/>
                    <a:pt x="405" y="3794"/>
                    <a:pt x="425" y="3806"/>
                  </a:cubicBezTo>
                  <a:cubicBezTo>
                    <a:pt x="416" y="3798"/>
                    <a:pt x="416" y="3798"/>
                    <a:pt x="407" y="3789"/>
                  </a:cubicBezTo>
                  <a:cubicBezTo>
                    <a:pt x="418" y="3778"/>
                    <a:pt x="432" y="3773"/>
                    <a:pt x="448" y="3773"/>
                  </a:cubicBezTo>
                  <a:cubicBezTo>
                    <a:pt x="471" y="3773"/>
                    <a:pt x="496" y="3782"/>
                    <a:pt x="522" y="3798"/>
                  </a:cubicBezTo>
                  <a:cubicBezTo>
                    <a:pt x="504" y="3806"/>
                    <a:pt x="495" y="3815"/>
                    <a:pt x="478" y="3824"/>
                  </a:cubicBezTo>
                  <a:cubicBezTo>
                    <a:pt x="514" y="3846"/>
                    <a:pt x="556" y="3862"/>
                    <a:pt x="595" y="3862"/>
                  </a:cubicBezTo>
                  <a:cubicBezTo>
                    <a:pt x="603" y="3862"/>
                    <a:pt x="611" y="3861"/>
                    <a:pt x="619" y="3859"/>
                  </a:cubicBezTo>
                  <a:cubicBezTo>
                    <a:pt x="610" y="3859"/>
                    <a:pt x="601" y="3842"/>
                    <a:pt x="601" y="3833"/>
                  </a:cubicBezTo>
                  <a:lnTo>
                    <a:pt x="601" y="3833"/>
                  </a:lnTo>
                  <a:cubicBezTo>
                    <a:pt x="610" y="3842"/>
                    <a:pt x="619" y="3842"/>
                    <a:pt x="628" y="3842"/>
                  </a:cubicBezTo>
                  <a:cubicBezTo>
                    <a:pt x="637" y="3833"/>
                    <a:pt x="619" y="3833"/>
                    <a:pt x="601" y="3815"/>
                  </a:cubicBezTo>
                  <a:lnTo>
                    <a:pt x="681" y="3798"/>
                  </a:lnTo>
                  <a:lnTo>
                    <a:pt x="654" y="3789"/>
                  </a:lnTo>
                  <a:lnTo>
                    <a:pt x="707" y="3683"/>
                  </a:lnTo>
                  <a:cubicBezTo>
                    <a:pt x="619" y="3603"/>
                    <a:pt x="495" y="3542"/>
                    <a:pt x="460" y="3418"/>
                  </a:cubicBezTo>
                  <a:lnTo>
                    <a:pt x="460" y="3418"/>
                  </a:lnTo>
                  <a:cubicBezTo>
                    <a:pt x="482" y="3427"/>
                    <a:pt x="501" y="3430"/>
                    <a:pt x="519" y="3430"/>
                  </a:cubicBezTo>
                  <a:cubicBezTo>
                    <a:pt x="544" y="3430"/>
                    <a:pt x="570" y="3425"/>
                    <a:pt x="603" y="3425"/>
                  </a:cubicBezTo>
                  <a:cubicBezTo>
                    <a:pt x="613" y="3425"/>
                    <a:pt x="624" y="3425"/>
                    <a:pt x="637" y="3427"/>
                  </a:cubicBezTo>
                  <a:cubicBezTo>
                    <a:pt x="557" y="3453"/>
                    <a:pt x="672" y="3515"/>
                    <a:pt x="654" y="3586"/>
                  </a:cubicBezTo>
                  <a:cubicBezTo>
                    <a:pt x="659" y="3566"/>
                    <a:pt x="672" y="3560"/>
                    <a:pt x="684" y="3560"/>
                  </a:cubicBezTo>
                  <a:cubicBezTo>
                    <a:pt x="694" y="3560"/>
                    <a:pt x="703" y="3564"/>
                    <a:pt x="707" y="3568"/>
                  </a:cubicBezTo>
                  <a:lnTo>
                    <a:pt x="637" y="3453"/>
                  </a:lnTo>
                  <a:cubicBezTo>
                    <a:pt x="698" y="3453"/>
                    <a:pt x="681" y="3427"/>
                    <a:pt x="707" y="3400"/>
                  </a:cubicBezTo>
                  <a:lnTo>
                    <a:pt x="707" y="3400"/>
                  </a:lnTo>
                  <a:cubicBezTo>
                    <a:pt x="699" y="3402"/>
                    <a:pt x="691" y="3402"/>
                    <a:pt x="684" y="3402"/>
                  </a:cubicBezTo>
                  <a:cubicBezTo>
                    <a:pt x="597" y="3402"/>
                    <a:pt x="625" y="3309"/>
                    <a:pt x="592" y="3268"/>
                  </a:cubicBezTo>
                  <a:cubicBezTo>
                    <a:pt x="598" y="3266"/>
                    <a:pt x="604" y="3266"/>
                    <a:pt x="610" y="3266"/>
                  </a:cubicBezTo>
                  <a:cubicBezTo>
                    <a:pt x="641" y="3266"/>
                    <a:pt x="671" y="3285"/>
                    <a:pt x="663" y="3330"/>
                  </a:cubicBezTo>
                  <a:cubicBezTo>
                    <a:pt x="751" y="3268"/>
                    <a:pt x="522" y="3250"/>
                    <a:pt x="601" y="3188"/>
                  </a:cubicBezTo>
                  <a:lnTo>
                    <a:pt x="601" y="3188"/>
                  </a:lnTo>
                  <a:cubicBezTo>
                    <a:pt x="601" y="3206"/>
                    <a:pt x="592" y="3206"/>
                    <a:pt x="619" y="3215"/>
                  </a:cubicBezTo>
                  <a:cubicBezTo>
                    <a:pt x="587" y="3183"/>
                    <a:pt x="606" y="3115"/>
                    <a:pt x="635" y="3115"/>
                  </a:cubicBezTo>
                  <a:cubicBezTo>
                    <a:pt x="639" y="3115"/>
                    <a:pt x="642" y="3116"/>
                    <a:pt x="645" y="3118"/>
                  </a:cubicBezTo>
                  <a:lnTo>
                    <a:pt x="645" y="3135"/>
                  </a:lnTo>
                  <a:cubicBezTo>
                    <a:pt x="654" y="3047"/>
                    <a:pt x="645" y="2853"/>
                    <a:pt x="548" y="2844"/>
                  </a:cubicBezTo>
                  <a:cubicBezTo>
                    <a:pt x="557" y="2844"/>
                    <a:pt x="663" y="2853"/>
                    <a:pt x="690" y="2862"/>
                  </a:cubicBezTo>
                  <a:lnTo>
                    <a:pt x="345" y="2694"/>
                  </a:lnTo>
                  <a:lnTo>
                    <a:pt x="345" y="2694"/>
                  </a:lnTo>
                  <a:cubicBezTo>
                    <a:pt x="359" y="2697"/>
                    <a:pt x="377" y="2698"/>
                    <a:pt x="395" y="2698"/>
                  </a:cubicBezTo>
                  <a:cubicBezTo>
                    <a:pt x="444" y="2698"/>
                    <a:pt x="504" y="2691"/>
                    <a:pt x="558" y="2691"/>
                  </a:cubicBezTo>
                  <a:cubicBezTo>
                    <a:pt x="616" y="2691"/>
                    <a:pt x="667" y="2699"/>
                    <a:pt x="690" y="2729"/>
                  </a:cubicBezTo>
                  <a:cubicBezTo>
                    <a:pt x="698" y="2712"/>
                    <a:pt x="716" y="2685"/>
                    <a:pt x="681" y="2641"/>
                  </a:cubicBezTo>
                  <a:cubicBezTo>
                    <a:pt x="675" y="2647"/>
                    <a:pt x="619" y="2661"/>
                    <a:pt x="582" y="2661"/>
                  </a:cubicBezTo>
                  <a:cubicBezTo>
                    <a:pt x="565" y="2661"/>
                    <a:pt x="551" y="2658"/>
                    <a:pt x="548" y="2650"/>
                  </a:cubicBezTo>
                  <a:cubicBezTo>
                    <a:pt x="644" y="2598"/>
                    <a:pt x="602" y="2614"/>
                    <a:pt x="686" y="2547"/>
                  </a:cubicBezTo>
                  <a:lnTo>
                    <a:pt x="686" y="2547"/>
                  </a:lnTo>
                  <a:cubicBezTo>
                    <a:pt x="678" y="2552"/>
                    <a:pt x="663" y="2555"/>
                    <a:pt x="647" y="2555"/>
                  </a:cubicBezTo>
                  <a:cubicBezTo>
                    <a:pt x="599" y="2555"/>
                    <a:pt x="533" y="2534"/>
                    <a:pt x="539" y="2508"/>
                  </a:cubicBezTo>
                  <a:lnTo>
                    <a:pt x="539" y="2508"/>
                  </a:lnTo>
                  <a:cubicBezTo>
                    <a:pt x="548" y="2513"/>
                    <a:pt x="581" y="2513"/>
                    <a:pt x="613" y="2513"/>
                  </a:cubicBezTo>
                  <a:cubicBezTo>
                    <a:pt x="643" y="2513"/>
                    <a:pt x="672" y="2513"/>
                    <a:pt x="680" y="2516"/>
                  </a:cubicBezTo>
                  <a:lnTo>
                    <a:pt x="680" y="2516"/>
                  </a:lnTo>
                  <a:lnTo>
                    <a:pt x="559" y="2436"/>
                  </a:lnTo>
                  <a:lnTo>
                    <a:pt x="559" y="2436"/>
                  </a:lnTo>
                  <a:cubicBezTo>
                    <a:pt x="568" y="2440"/>
                    <a:pt x="580" y="2442"/>
                    <a:pt x="594" y="2442"/>
                  </a:cubicBezTo>
                  <a:cubicBezTo>
                    <a:pt x="630" y="2442"/>
                    <a:pt x="675" y="2429"/>
                    <a:pt x="698" y="2411"/>
                  </a:cubicBezTo>
                  <a:lnTo>
                    <a:pt x="698" y="2411"/>
                  </a:lnTo>
                  <a:cubicBezTo>
                    <a:pt x="697" y="2412"/>
                    <a:pt x="696" y="2412"/>
                    <a:pt x="695" y="2412"/>
                  </a:cubicBezTo>
                  <a:cubicBezTo>
                    <a:pt x="675" y="2412"/>
                    <a:pt x="706" y="2339"/>
                    <a:pt x="690" y="2314"/>
                  </a:cubicBezTo>
                  <a:lnTo>
                    <a:pt x="690" y="2314"/>
                  </a:lnTo>
                  <a:lnTo>
                    <a:pt x="663" y="2350"/>
                  </a:lnTo>
                  <a:cubicBezTo>
                    <a:pt x="681" y="2252"/>
                    <a:pt x="478" y="2252"/>
                    <a:pt x="478" y="2155"/>
                  </a:cubicBezTo>
                  <a:lnTo>
                    <a:pt x="478" y="2155"/>
                  </a:lnTo>
                  <a:cubicBezTo>
                    <a:pt x="491" y="2160"/>
                    <a:pt x="533" y="2166"/>
                    <a:pt x="574" y="2166"/>
                  </a:cubicBezTo>
                  <a:cubicBezTo>
                    <a:pt x="615" y="2166"/>
                    <a:pt x="654" y="2160"/>
                    <a:pt x="663" y="2138"/>
                  </a:cubicBezTo>
                  <a:cubicBezTo>
                    <a:pt x="601" y="2111"/>
                    <a:pt x="336" y="2032"/>
                    <a:pt x="283" y="1943"/>
                  </a:cubicBezTo>
                  <a:lnTo>
                    <a:pt x="328" y="1926"/>
                  </a:lnTo>
                  <a:lnTo>
                    <a:pt x="283" y="1864"/>
                  </a:lnTo>
                  <a:lnTo>
                    <a:pt x="283" y="1864"/>
                  </a:lnTo>
                  <a:cubicBezTo>
                    <a:pt x="381" y="1908"/>
                    <a:pt x="601" y="2023"/>
                    <a:pt x="681" y="2085"/>
                  </a:cubicBezTo>
                  <a:cubicBezTo>
                    <a:pt x="716" y="2049"/>
                    <a:pt x="725" y="2076"/>
                    <a:pt x="725" y="2014"/>
                  </a:cubicBezTo>
                  <a:cubicBezTo>
                    <a:pt x="730" y="2012"/>
                    <a:pt x="734" y="2010"/>
                    <a:pt x="739" y="2010"/>
                  </a:cubicBezTo>
                  <a:cubicBezTo>
                    <a:pt x="765" y="2010"/>
                    <a:pt x="778" y="2052"/>
                    <a:pt x="778" y="2067"/>
                  </a:cubicBezTo>
                  <a:lnTo>
                    <a:pt x="804" y="1935"/>
                  </a:lnTo>
                  <a:lnTo>
                    <a:pt x="804" y="1935"/>
                  </a:lnTo>
                  <a:cubicBezTo>
                    <a:pt x="801" y="1935"/>
                    <a:pt x="798" y="1935"/>
                    <a:pt x="795" y="1935"/>
                  </a:cubicBezTo>
                  <a:cubicBezTo>
                    <a:pt x="725" y="1935"/>
                    <a:pt x="722" y="1837"/>
                    <a:pt x="663" y="1837"/>
                  </a:cubicBezTo>
                  <a:lnTo>
                    <a:pt x="743" y="1979"/>
                  </a:lnTo>
                  <a:cubicBezTo>
                    <a:pt x="739" y="1979"/>
                    <a:pt x="735" y="1979"/>
                    <a:pt x="731" y="1979"/>
                  </a:cubicBezTo>
                  <a:cubicBezTo>
                    <a:pt x="650" y="1979"/>
                    <a:pt x="514" y="1895"/>
                    <a:pt x="531" y="1811"/>
                  </a:cubicBezTo>
                  <a:cubicBezTo>
                    <a:pt x="539" y="1805"/>
                    <a:pt x="551" y="1802"/>
                    <a:pt x="566" y="1802"/>
                  </a:cubicBezTo>
                  <a:cubicBezTo>
                    <a:pt x="606" y="1802"/>
                    <a:pt x="662" y="1821"/>
                    <a:pt x="689" y="1821"/>
                  </a:cubicBezTo>
                  <a:cubicBezTo>
                    <a:pt x="693" y="1821"/>
                    <a:pt x="696" y="1821"/>
                    <a:pt x="698" y="1820"/>
                  </a:cubicBezTo>
                  <a:cubicBezTo>
                    <a:pt x="672" y="1811"/>
                    <a:pt x="645" y="1740"/>
                    <a:pt x="663" y="1731"/>
                  </a:cubicBezTo>
                  <a:lnTo>
                    <a:pt x="663" y="1731"/>
                  </a:lnTo>
                  <a:lnTo>
                    <a:pt x="707" y="1767"/>
                  </a:lnTo>
                  <a:cubicBezTo>
                    <a:pt x="734" y="1714"/>
                    <a:pt x="601" y="1687"/>
                    <a:pt x="681" y="1626"/>
                  </a:cubicBezTo>
                  <a:cubicBezTo>
                    <a:pt x="681" y="1599"/>
                    <a:pt x="778" y="1564"/>
                    <a:pt x="734" y="1555"/>
                  </a:cubicBezTo>
                  <a:lnTo>
                    <a:pt x="734" y="1555"/>
                  </a:lnTo>
                  <a:cubicBezTo>
                    <a:pt x="680" y="1576"/>
                    <a:pt x="556" y="1588"/>
                    <a:pt x="450" y="1588"/>
                  </a:cubicBezTo>
                  <a:cubicBezTo>
                    <a:pt x="381" y="1588"/>
                    <a:pt x="320" y="1583"/>
                    <a:pt x="292" y="1573"/>
                  </a:cubicBezTo>
                  <a:cubicBezTo>
                    <a:pt x="301" y="1564"/>
                    <a:pt x="381" y="1467"/>
                    <a:pt x="425" y="1440"/>
                  </a:cubicBezTo>
                  <a:cubicBezTo>
                    <a:pt x="437" y="1434"/>
                    <a:pt x="450" y="1432"/>
                    <a:pt x="463" y="1432"/>
                  </a:cubicBezTo>
                  <a:cubicBezTo>
                    <a:pt x="514" y="1432"/>
                    <a:pt x="572" y="1466"/>
                    <a:pt x="619" y="1466"/>
                  </a:cubicBezTo>
                  <a:cubicBezTo>
                    <a:pt x="632" y="1466"/>
                    <a:pt x="644" y="1464"/>
                    <a:pt x="654" y="1458"/>
                  </a:cubicBezTo>
                  <a:cubicBezTo>
                    <a:pt x="637" y="1458"/>
                    <a:pt x="610" y="1440"/>
                    <a:pt x="601" y="1431"/>
                  </a:cubicBezTo>
                  <a:cubicBezTo>
                    <a:pt x="619" y="1414"/>
                    <a:pt x="663" y="1440"/>
                    <a:pt x="654" y="1396"/>
                  </a:cubicBezTo>
                  <a:cubicBezTo>
                    <a:pt x="597" y="1390"/>
                    <a:pt x="627" y="1342"/>
                    <a:pt x="618" y="1342"/>
                  </a:cubicBezTo>
                  <a:cubicBezTo>
                    <a:pt x="615" y="1342"/>
                    <a:pt x="606" y="1350"/>
                    <a:pt x="584" y="1369"/>
                  </a:cubicBezTo>
                  <a:cubicBezTo>
                    <a:pt x="566" y="1325"/>
                    <a:pt x="601" y="1325"/>
                    <a:pt x="601" y="1264"/>
                  </a:cubicBezTo>
                  <a:lnTo>
                    <a:pt x="601" y="1264"/>
                  </a:lnTo>
                  <a:cubicBezTo>
                    <a:pt x="595" y="1266"/>
                    <a:pt x="588" y="1267"/>
                    <a:pt x="580" y="1267"/>
                  </a:cubicBezTo>
                  <a:cubicBezTo>
                    <a:pt x="520" y="1267"/>
                    <a:pt x="422" y="1213"/>
                    <a:pt x="398" y="1166"/>
                  </a:cubicBezTo>
                  <a:lnTo>
                    <a:pt x="398" y="1166"/>
                  </a:lnTo>
                  <a:cubicBezTo>
                    <a:pt x="404" y="1168"/>
                    <a:pt x="409" y="1169"/>
                    <a:pt x="414" y="1169"/>
                  </a:cubicBezTo>
                  <a:cubicBezTo>
                    <a:pt x="435" y="1169"/>
                    <a:pt x="453" y="1158"/>
                    <a:pt x="460" y="1158"/>
                  </a:cubicBezTo>
                  <a:cubicBezTo>
                    <a:pt x="469" y="1060"/>
                    <a:pt x="504" y="1007"/>
                    <a:pt x="504" y="919"/>
                  </a:cubicBezTo>
                  <a:cubicBezTo>
                    <a:pt x="519" y="912"/>
                    <a:pt x="540" y="880"/>
                    <a:pt x="567" y="880"/>
                  </a:cubicBezTo>
                  <a:cubicBezTo>
                    <a:pt x="572" y="880"/>
                    <a:pt x="578" y="881"/>
                    <a:pt x="584" y="884"/>
                  </a:cubicBezTo>
                  <a:cubicBezTo>
                    <a:pt x="566" y="866"/>
                    <a:pt x="539" y="857"/>
                    <a:pt x="539" y="831"/>
                  </a:cubicBezTo>
                  <a:cubicBezTo>
                    <a:pt x="553" y="821"/>
                    <a:pt x="562" y="817"/>
                    <a:pt x="568" y="817"/>
                  </a:cubicBezTo>
                  <a:cubicBezTo>
                    <a:pt x="587" y="817"/>
                    <a:pt x="574" y="859"/>
                    <a:pt x="604" y="859"/>
                  </a:cubicBezTo>
                  <a:cubicBezTo>
                    <a:pt x="611" y="859"/>
                    <a:pt x="622" y="856"/>
                    <a:pt x="637" y="849"/>
                  </a:cubicBezTo>
                  <a:cubicBezTo>
                    <a:pt x="584" y="849"/>
                    <a:pt x="566" y="778"/>
                    <a:pt x="539" y="743"/>
                  </a:cubicBezTo>
                  <a:lnTo>
                    <a:pt x="539" y="743"/>
                  </a:lnTo>
                  <a:cubicBezTo>
                    <a:pt x="469" y="751"/>
                    <a:pt x="522" y="831"/>
                    <a:pt x="557" y="866"/>
                  </a:cubicBezTo>
                  <a:cubicBezTo>
                    <a:pt x="460" y="866"/>
                    <a:pt x="354" y="804"/>
                    <a:pt x="301" y="707"/>
                  </a:cubicBezTo>
                  <a:cubicBezTo>
                    <a:pt x="292" y="667"/>
                    <a:pt x="310" y="659"/>
                    <a:pt x="328" y="659"/>
                  </a:cubicBezTo>
                  <a:cubicBezTo>
                    <a:pt x="342" y="659"/>
                    <a:pt x="356" y="664"/>
                    <a:pt x="356" y="664"/>
                  </a:cubicBezTo>
                  <a:cubicBezTo>
                    <a:pt x="357" y="664"/>
                    <a:pt x="356" y="664"/>
                    <a:pt x="354" y="663"/>
                  </a:cubicBezTo>
                  <a:cubicBezTo>
                    <a:pt x="372" y="522"/>
                    <a:pt x="177" y="539"/>
                    <a:pt x="257" y="425"/>
                  </a:cubicBezTo>
                  <a:cubicBezTo>
                    <a:pt x="278" y="409"/>
                    <a:pt x="300" y="405"/>
                    <a:pt x="320" y="405"/>
                  </a:cubicBezTo>
                  <a:cubicBezTo>
                    <a:pt x="354" y="405"/>
                    <a:pt x="385" y="417"/>
                    <a:pt x="412" y="417"/>
                  </a:cubicBezTo>
                  <a:cubicBezTo>
                    <a:pt x="416" y="417"/>
                    <a:pt x="420" y="417"/>
                    <a:pt x="425" y="416"/>
                  </a:cubicBezTo>
                  <a:lnTo>
                    <a:pt x="425" y="416"/>
                  </a:lnTo>
                  <a:cubicBezTo>
                    <a:pt x="451" y="469"/>
                    <a:pt x="381" y="504"/>
                    <a:pt x="389" y="548"/>
                  </a:cubicBezTo>
                  <a:lnTo>
                    <a:pt x="416" y="495"/>
                  </a:lnTo>
                  <a:cubicBezTo>
                    <a:pt x="434" y="513"/>
                    <a:pt x="451" y="557"/>
                    <a:pt x="434" y="584"/>
                  </a:cubicBezTo>
                  <a:cubicBezTo>
                    <a:pt x="495" y="539"/>
                    <a:pt x="442" y="345"/>
                    <a:pt x="495" y="230"/>
                  </a:cubicBezTo>
                  <a:cubicBezTo>
                    <a:pt x="481" y="216"/>
                    <a:pt x="467" y="190"/>
                    <a:pt x="448" y="190"/>
                  </a:cubicBezTo>
                  <a:cubicBezTo>
                    <a:pt x="443" y="190"/>
                    <a:pt x="439" y="192"/>
                    <a:pt x="434" y="195"/>
                  </a:cubicBezTo>
                  <a:lnTo>
                    <a:pt x="442" y="230"/>
                  </a:lnTo>
                  <a:cubicBezTo>
                    <a:pt x="434" y="236"/>
                    <a:pt x="426" y="238"/>
                    <a:pt x="420" y="238"/>
                  </a:cubicBezTo>
                  <a:cubicBezTo>
                    <a:pt x="392" y="238"/>
                    <a:pt x="376" y="201"/>
                    <a:pt x="360" y="201"/>
                  </a:cubicBezTo>
                  <a:cubicBezTo>
                    <a:pt x="355" y="201"/>
                    <a:pt x="350" y="204"/>
                    <a:pt x="345" y="213"/>
                  </a:cubicBezTo>
                  <a:cubicBezTo>
                    <a:pt x="310" y="160"/>
                    <a:pt x="248" y="116"/>
                    <a:pt x="283" y="45"/>
                  </a:cubicBezTo>
                  <a:lnTo>
                    <a:pt x="354" y="36"/>
                  </a:lnTo>
                  <a:lnTo>
                    <a:pt x="222"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80" name="Google Shape;6580;p28"/>
            <p:cNvSpPr/>
            <p:nvPr/>
          </p:nvSpPr>
          <p:spPr>
            <a:xfrm rot="-6049856">
              <a:off x="7628575" y="899946"/>
              <a:ext cx="14910" cy="16864"/>
            </a:xfrm>
            <a:custGeom>
              <a:avLst/>
              <a:gdLst/>
              <a:ahLst/>
              <a:cxnLst/>
              <a:rect l="l" t="t" r="r" b="b"/>
              <a:pathLst>
                <a:path w="107" h="112" extrusionOk="0">
                  <a:moveTo>
                    <a:pt x="24" y="0"/>
                  </a:moveTo>
                  <a:cubicBezTo>
                    <a:pt x="18" y="0"/>
                    <a:pt x="10" y="2"/>
                    <a:pt x="1" y="5"/>
                  </a:cubicBezTo>
                  <a:lnTo>
                    <a:pt x="54" y="53"/>
                  </a:lnTo>
                  <a:lnTo>
                    <a:pt x="54" y="53"/>
                  </a:lnTo>
                  <a:cubicBezTo>
                    <a:pt x="53" y="26"/>
                    <a:pt x="51" y="0"/>
                    <a:pt x="24" y="0"/>
                  </a:cubicBezTo>
                  <a:close/>
                  <a:moveTo>
                    <a:pt x="54" y="53"/>
                  </a:moveTo>
                  <a:cubicBezTo>
                    <a:pt x="54" y="82"/>
                    <a:pt x="52" y="111"/>
                    <a:pt x="76" y="111"/>
                  </a:cubicBezTo>
                  <a:cubicBezTo>
                    <a:pt x="83" y="111"/>
                    <a:pt x="93" y="109"/>
                    <a:pt x="107" y="102"/>
                  </a:cubicBezTo>
                  <a:lnTo>
                    <a:pt x="54" y="53"/>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81" name="Google Shape;6581;p28"/>
            <p:cNvSpPr/>
            <p:nvPr/>
          </p:nvSpPr>
          <p:spPr>
            <a:xfrm rot="-6049856">
              <a:off x="7633612" y="869580"/>
              <a:ext cx="17279" cy="20026"/>
            </a:xfrm>
            <a:custGeom>
              <a:avLst/>
              <a:gdLst/>
              <a:ahLst/>
              <a:cxnLst/>
              <a:rect l="l" t="t" r="r" b="b"/>
              <a:pathLst>
                <a:path w="124" h="133" extrusionOk="0">
                  <a:moveTo>
                    <a:pt x="35" y="1"/>
                  </a:moveTo>
                  <a:lnTo>
                    <a:pt x="53" y="71"/>
                  </a:lnTo>
                  <a:cubicBezTo>
                    <a:pt x="27" y="71"/>
                    <a:pt x="9" y="115"/>
                    <a:pt x="27" y="133"/>
                  </a:cubicBezTo>
                  <a:cubicBezTo>
                    <a:pt x="0" y="106"/>
                    <a:pt x="124" y="36"/>
                    <a:pt x="35"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82" name="Google Shape;6582;p28"/>
            <p:cNvSpPr/>
            <p:nvPr/>
          </p:nvSpPr>
          <p:spPr>
            <a:xfrm rot="-6049856">
              <a:off x="8350583" y="689030"/>
              <a:ext cx="14910" cy="9486"/>
            </a:xfrm>
            <a:custGeom>
              <a:avLst/>
              <a:gdLst/>
              <a:ahLst/>
              <a:cxnLst/>
              <a:rect l="l" t="t" r="r" b="b"/>
              <a:pathLst>
                <a:path w="107" h="63" extrusionOk="0">
                  <a:moveTo>
                    <a:pt x="53" y="0"/>
                  </a:moveTo>
                  <a:lnTo>
                    <a:pt x="53" y="0"/>
                  </a:lnTo>
                  <a:cubicBezTo>
                    <a:pt x="36" y="27"/>
                    <a:pt x="0" y="45"/>
                    <a:pt x="71" y="62"/>
                  </a:cubicBezTo>
                  <a:cubicBezTo>
                    <a:pt x="106" y="45"/>
                    <a:pt x="62" y="18"/>
                    <a:pt x="53"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83" name="Google Shape;6583;p28"/>
            <p:cNvSpPr/>
            <p:nvPr/>
          </p:nvSpPr>
          <p:spPr>
            <a:xfrm rot="-6049856">
              <a:off x="8183380" y="741442"/>
              <a:ext cx="5017" cy="8131"/>
            </a:xfrm>
            <a:custGeom>
              <a:avLst/>
              <a:gdLst/>
              <a:ahLst/>
              <a:cxnLst/>
              <a:rect l="l" t="t" r="r" b="b"/>
              <a:pathLst>
                <a:path w="36" h="54" extrusionOk="0">
                  <a:moveTo>
                    <a:pt x="18" y="0"/>
                  </a:moveTo>
                  <a:lnTo>
                    <a:pt x="18" y="0"/>
                  </a:lnTo>
                  <a:cubicBezTo>
                    <a:pt x="0" y="18"/>
                    <a:pt x="0" y="35"/>
                    <a:pt x="0" y="53"/>
                  </a:cubicBezTo>
                  <a:cubicBezTo>
                    <a:pt x="27" y="35"/>
                    <a:pt x="35" y="18"/>
                    <a:pt x="18"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84" name="Google Shape;6584;p28"/>
            <p:cNvSpPr/>
            <p:nvPr/>
          </p:nvSpPr>
          <p:spPr>
            <a:xfrm rot="-6049856">
              <a:off x="7705898" y="892893"/>
              <a:ext cx="2508" cy="3614"/>
            </a:xfrm>
            <a:custGeom>
              <a:avLst/>
              <a:gdLst/>
              <a:ahLst/>
              <a:cxnLst/>
              <a:rect l="l" t="t" r="r" b="b"/>
              <a:pathLst>
                <a:path w="18" h="24" extrusionOk="0">
                  <a:moveTo>
                    <a:pt x="17" y="1"/>
                  </a:moveTo>
                  <a:cubicBezTo>
                    <a:pt x="5" y="17"/>
                    <a:pt x="0" y="24"/>
                    <a:pt x="1" y="24"/>
                  </a:cubicBezTo>
                  <a:cubicBezTo>
                    <a:pt x="1" y="24"/>
                    <a:pt x="8" y="15"/>
                    <a:pt x="17"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85" name="Google Shape;6585;p28"/>
            <p:cNvSpPr/>
            <p:nvPr/>
          </p:nvSpPr>
          <p:spPr>
            <a:xfrm rot="-6049856">
              <a:off x="7693981" y="889814"/>
              <a:ext cx="5017" cy="6475"/>
            </a:xfrm>
            <a:custGeom>
              <a:avLst/>
              <a:gdLst/>
              <a:ahLst/>
              <a:cxnLst/>
              <a:rect l="l" t="t" r="r" b="b"/>
              <a:pathLst>
                <a:path w="36" h="43" extrusionOk="0">
                  <a:moveTo>
                    <a:pt x="13" y="0"/>
                  </a:moveTo>
                  <a:cubicBezTo>
                    <a:pt x="9" y="0"/>
                    <a:pt x="5" y="3"/>
                    <a:pt x="0" y="7"/>
                  </a:cubicBezTo>
                  <a:cubicBezTo>
                    <a:pt x="9" y="7"/>
                    <a:pt x="9" y="25"/>
                    <a:pt x="9" y="42"/>
                  </a:cubicBezTo>
                  <a:cubicBezTo>
                    <a:pt x="27" y="34"/>
                    <a:pt x="36" y="25"/>
                    <a:pt x="18" y="7"/>
                  </a:cubicBezTo>
                  <a:cubicBezTo>
                    <a:pt x="18" y="3"/>
                    <a:pt x="16" y="0"/>
                    <a:pt x="13"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86" name="Google Shape;6586;p28"/>
            <p:cNvSpPr/>
            <p:nvPr/>
          </p:nvSpPr>
          <p:spPr>
            <a:xfrm rot="-6049856">
              <a:off x="8800510" y="673665"/>
              <a:ext cx="4041" cy="4065"/>
            </a:xfrm>
            <a:custGeom>
              <a:avLst/>
              <a:gdLst/>
              <a:ahLst/>
              <a:cxnLst/>
              <a:rect l="l" t="t" r="r" b="b"/>
              <a:pathLst>
                <a:path w="29" h="27" extrusionOk="0">
                  <a:moveTo>
                    <a:pt x="18" y="1"/>
                  </a:moveTo>
                  <a:lnTo>
                    <a:pt x="1" y="18"/>
                  </a:lnTo>
                  <a:cubicBezTo>
                    <a:pt x="9" y="22"/>
                    <a:pt x="16" y="26"/>
                    <a:pt x="21" y="26"/>
                  </a:cubicBezTo>
                  <a:cubicBezTo>
                    <a:pt x="27" y="26"/>
                    <a:pt x="28" y="20"/>
                    <a:pt x="18"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87" name="Google Shape;6587;p28"/>
            <p:cNvSpPr/>
            <p:nvPr/>
          </p:nvSpPr>
          <p:spPr>
            <a:xfrm rot="-6049856">
              <a:off x="8199156" y="733304"/>
              <a:ext cx="3902" cy="2409"/>
            </a:xfrm>
            <a:custGeom>
              <a:avLst/>
              <a:gdLst/>
              <a:ahLst/>
              <a:cxnLst/>
              <a:rect l="l" t="t" r="r" b="b"/>
              <a:pathLst>
                <a:path w="28" h="16" extrusionOk="0">
                  <a:moveTo>
                    <a:pt x="27" y="1"/>
                  </a:moveTo>
                  <a:lnTo>
                    <a:pt x="27" y="1"/>
                  </a:lnTo>
                  <a:cubicBezTo>
                    <a:pt x="19" y="9"/>
                    <a:pt x="10" y="9"/>
                    <a:pt x="1" y="9"/>
                  </a:cubicBezTo>
                  <a:cubicBezTo>
                    <a:pt x="5" y="13"/>
                    <a:pt x="8" y="15"/>
                    <a:pt x="12" y="15"/>
                  </a:cubicBezTo>
                  <a:cubicBezTo>
                    <a:pt x="17" y="15"/>
                    <a:pt x="22" y="11"/>
                    <a:pt x="27"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88" name="Google Shape;6588;p28"/>
            <p:cNvSpPr/>
            <p:nvPr/>
          </p:nvSpPr>
          <p:spPr>
            <a:xfrm rot="-6049856">
              <a:off x="8538182" y="647928"/>
              <a:ext cx="1393" cy="1355"/>
            </a:xfrm>
            <a:custGeom>
              <a:avLst/>
              <a:gdLst/>
              <a:ahLst/>
              <a:cxnLst/>
              <a:rect l="l" t="t" r="r" b="b"/>
              <a:pathLst>
                <a:path w="10" h="9" extrusionOk="0">
                  <a:moveTo>
                    <a:pt x="1" y="0"/>
                  </a:moveTo>
                  <a:cubicBezTo>
                    <a:pt x="1" y="9"/>
                    <a:pt x="1" y="9"/>
                    <a:pt x="10" y="9"/>
                  </a:cubicBezTo>
                  <a:lnTo>
                    <a:pt x="1"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89" name="Google Shape;6589;p28"/>
            <p:cNvSpPr/>
            <p:nvPr/>
          </p:nvSpPr>
          <p:spPr>
            <a:xfrm rot="-6049856">
              <a:off x="7842696" y="795651"/>
              <a:ext cx="3762" cy="4065"/>
            </a:xfrm>
            <a:custGeom>
              <a:avLst/>
              <a:gdLst/>
              <a:ahLst/>
              <a:cxnLst/>
              <a:rect l="l" t="t" r="r" b="b"/>
              <a:pathLst>
                <a:path w="27" h="27" extrusionOk="0">
                  <a:moveTo>
                    <a:pt x="27" y="0"/>
                  </a:moveTo>
                  <a:cubicBezTo>
                    <a:pt x="18" y="9"/>
                    <a:pt x="9" y="18"/>
                    <a:pt x="0" y="27"/>
                  </a:cubicBezTo>
                  <a:cubicBezTo>
                    <a:pt x="9" y="27"/>
                    <a:pt x="27" y="18"/>
                    <a:pt x="27"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90" name="Google Shape;6590;p28"/>
            <p:cNvSpPr/>
            <p:nvPr/>
          </p:nvSpPr>
          <p:spPr>
            <a:xfrm rot="-6049856">
              <a:off x="7677462" y="900484"/>
              <a:ext cx="12263" cy="7378"/>
            </a:xfrm>
            <a:custGeom>
              <a:avLst/>
              <a:gdLst/>
              <a:ahLst/>
              <a:cxnLst/>
              <a:rect l="l" t="t" r="r" b="b"/>
              <a:pathLst>
                <a:path w="88" h="49" extrusionOk="0">
                  <a:moveTo>
                    <a:pt x="24" y="0"/>
                  </a:moveTo>
                  <a:cubicBezTo>
                    <a:pt x="0" y="0"/>
                    <a:pt x="51" y="48"/>
                    <a:pt x="73" y="48"/>
                  </a:cubicBezTo>
                  <a:cubicBezTo>
                    <a:pt x="82" y="48"/>
                    <a:pt x="86" y="41"/>
                    <a:pt x="79" y="20"/>
                  </a:cubicBezTo>
                  <a:cubicBezTo>
                    <a:pt x="87" y="2"/>
                    <a:pt x="17" y="11"/>
                    <a:pt x="34" y="2"/>
                  </a:cubicBezTo>
                  <a:cubicBezTo>
                    <a:pt x="30" y="1"/>
                    <a:pt x="26" y="0"/>
                    <a:pt x="24"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91" name="Google Shape;6591;p28"/>
            <p:cNvSpPr/>
            <p:nvPr/>
          </p:nvSpPr>
          <p:spPr>
            <a:xfrm rot="-6049856">
              <a:off x="7653602" y="865279"/>
              <a:ext cx="5017" cy="10841"/>
            </a:xfrm>
            <a:custGeom>
              <a:avLst/>
              <a:gdLst/>
              <a:ahLst/>
              <a:cxnLst/>
              <a:rect l="l" t="t" r="r" b="b"/>
              <a:pathLst>
                <a:path w="36" h="72" extrusionOk="0">
                  <a:moveTo>
                    <a:pt x="9" y="1"/>
                  </a:moveTo>
                  <a:cubicBezTo>
                    <a:pt x="9" y="36"/>
                    <a:pt x="0" y="72"/>
                    <a:pt x="18" y="72"/>
                  </a:cubicBezTo>
                  <a:lnTo>
                    <a:pt x="36" y="19"/>
                  </a:lnTo>
                  <a:cubicBezTo>
                    <a:pt x="27" y="19"/>
                    <a:pt x="18" y="10"/>
                    <a:pt x="9"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92" name="Google Shape;6592;p28"/>
            <p:cNvSpPr/>
            <p:nvPr/>
          </p:nvSpPr>
          <p:spPr>
            <a:xfrm rot="-6049856">
              <a:off x="7647170" y="870652"/>
              <a:ext cx="2648" cy="5421"/>
            </a:xfrm>
            <a:custGeom>
              <a:avLst/>
              <a:gdLst/>
              <a:ahLst/>
              <a:cxnLst/>
              <a:rect l="l" t="t" r="r" b="b"/>
              <a:pathLst>
                <a:path w="19" h="36" extrusionOk="0">
                  <a:moveTo>
                    <a:pt x="0" y="1"/>
                  </a:moveTo>
                  <a:cubicBezTo>
                    <a:pt x="0" y="9"/>
                    <a:pt x="9" y="27"/>
                    <a:pt x="9" y="36"/>
                  </a:cubicBezTo>
                  <a:cubicBezTo>
                    <a:pt x="18" y="18"/>
                    <a:pt x="9" y="9"/>
                    <a:pt x="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93" name="Google Shape;6593;p28"/>
            <p:cNvSpPr/>
            <p:nvPr/>
          </p:nvSpPr>
          <p:spPr>
            <a:xfrm rot="-6049856">
              <a:off x="7741281" y="847598"/>
              <a:ext cx="6271" cy="8582"/>
            </a:xfrm>
            <a:custGeom>
              <a:avLst/>
              <a:gdLst/>
              <a:ahLst/>
              <a:cxnLst/>
              <a:rect l="l" t="t" r="r" b="b"/>
              <a:pathLst>
                <a:path w="45" h="57" extrusionOk="0">
                  <a:moveTo>
                    <a:pt x="9" y="1"/>
                  </a:moveTo>
                  <a:cubicBezTo>
                    <a:pt x="7" y="1"/>
                    <a:pt x="4" y="2"/>
                    <a:pt x="0" y="3"/>
                  </a:cubicBezTo>
                  <a:lnTo>
                    <a:pt x="9" y="56"/>
                  </a:lnTo>
                  <a:cubicBezTo>
                    <a:pt x="36" y="56"/>
                    <a:pt x="44" y="47"/>
                    <a:pt x="36" y="21"/>
                  </a:cubicBezTo>
                  <a:cubicBezTo>
                    <a:pt x="28" y="14"/>
                    <a:pt x="21" y="1"/>
                    <a:pt x="9"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94" name="Google Shape;6594;p28"/>
            <p:cNvSpPr/>
            <p:nvPr/>
          </p:nvSpPr>
          <p:spPr>
            <a:xfrm rot="-6049856">
              <a:off x="7709498" y="837431"/>
              <a:ext cx="9894" cy="4065"/>
            </a:xfrm>
            <a:custGeom>
              <a:avLst/>
              <a:gdLst/>
              <a:ahLst/>
              <a:cxnLst/>
              <a:rect l="l" t="t" r="r" b="b"/>
              <a:pathLst>
                <a:path w="71" h="27" extrusionOk="0">
                  <a:moveTo>
                    <a:pt x="44" y="0"/>
                  </a:moveTo>
                  <a:cubicBezTo>
                    <a:pt x="35" y="9"/>
                    <a:pt x="18" y="18"/>
                    <a:pt x="0" y="27"/>
                  </a:cubicBezTo>
                  <a:lnTo>
                    <a:pt x="71" y="27"/>
                  </a:lnTo>
                  <a:lnTo>
                    <a:pt x="44"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95" name="Google Shape;6595;p28"/>
            <p:cNvSpPr/>
            <p:nvPr/>
          </p:nvSpPr>
          <p:spPr>
            <a:xfrm rot="-6049856">
              <a:off x="7732156" y="823088"/>
              <a:ext cx="7525" cy="9636"/>
            </a:xfrm>
            <a:custGeom>
              <a:avLst/>
              <a:gdLst/>
              <a:ahLst/>
              <a:cxnLst/>
              <a:rect l="l" t="t" r="r" b="b"/>
              <a:pathLst>
                <a:path w="54" h="64" extrusionOk="0">
                  <a:moveTo>
                    <a:pt x="18" y="0"/>
                  </a:moveTo>
                  <a:cubicBezTo>
                    <a:pt x="12" y="0"/>
                    <a:pt x="7" y="6"/>
                    <a:pt x="1" y="23"/>
                  </a:cubicBezTo>
                  <a:cubicBezTo>
                    <a:pt x="13" y="29"/>
                    <a:pt x="33" y="63"/>
                    <a:pt x="44" y="63"/>
                  </a:cubicBezTo>
                  <a:cubicBezTo>
                    <a:pt x="50" y="63"/>
                    <a:pt x="54" y="55"/>
                    <a:pt x="54" y="32"/>
                  </a:cubicBezTo>
                  <a:cubicBezTo>
                    <a:pt x="42" y="26"/>
                    <a:pt x="30" y="0"/>
                    <a:pt x="18"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96" name="Google Shape;6596;p28"/>
            <p:cNvSpPr/>
            <p:nvPr/>
          </p:nvSpPr>
          <p:spPr>
            <a:xfrm rot="-6049856">
              <a:off x="7852071" y="829065"/>
              <a:ext cx="16164" cy="1506"/>
            </a:xfrm>
            <a:custGeom>
              <a:avLst/>
              <a:gdLst/>
              <a:ahLst/>
              <a:cxnLst/>
              <a:rect l="l" t="t" r="r" b="b"/>
              <a:pathLst>
                <a:path w="116" h="10" extrusionOk="0">
                  <a:moveTo>
                    <a:pt x="1" y="1"/>
                  </a:moveTo>
                  <a:lnTo>
                    <a:pt x="116" y="10"/>
                  </a:lnTo>
                  <a:lnTo>
                    <a:pt x="116"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97" name="Google Shape;6597;p28"/>
            <p:cNvSpPr/>
            <p:nvPr/>
          </p:nvSpPr>
          <p:spPr>
            <a:xfrm rot="-6049856">
              <a:off x="7946018" y="761072"/>
              <a:ext cx="17418" cy="12347"/>
            </a:xfrm>
            <a:custGeom>
              <a:avLst/>
              <a:gdLst/>
              <a:ahLst/>
              <a:cxnLst/>
              <a:rect l="l" t="t" r="r" b="b"/>
              <a:pathLst>
                <a:path w="125" h="82" extrusionOk="0">
                  <a:moveTo>
                    <a:pt x="51" y="1"/>
                  </a:moveTo>
                  <a:cubicBezTo>
                    <a:pt x="29" y="1"/>
                    <a:pt x="25" y="40"/>
                    <a:pt x="6" y="40"/>
                  </a:cubicBezTo>
                  <a:cubicBezTo>
                    <a:pt x="4" y="40"/>
                    <a:pt x="3" y="40"/>
                    <a:pt x="1" y="39"/>
                  </a:cubicBezTo>
                  <a:lnTo>
                    <a:pt x="1" y="39"/>
                  </a:lnTo>
                  <a:cubicBezTo>
                    <a:pt x="27" y="65"/>
                    <a:pt x="24" y="82"/>
                    <a:pt x="52" y="82"/>
                  </a:cubicBezTo>
                  <a:cubicBezTo>
                    <a:pt x="62" y="82"/>
                    <a:pt x="77" y="79"/>
                    <a:pt x="98" y="75"/>
                  </a:cubicBezTo>
                  <a:cubicBezTo>
                    <a:pt x="125" y="13"/>
                    <a:pt x="27" y="66"/>
                    <a:pt x="63" y="4"/>
                  </a:cubicBezTo>
                  <a:cubicBezTo>
                    <a:pt x="58" y="2"/>
                    <a:pt x="54" y="1"/>
                    <a:pt x="51"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98" name="Google Shape;6598;p28"/>
            <p:cNvSpPr/>
            <p:nvPr/>
          </p:nvSpPr>
          <p:spPr>
            <a:xfrm rot="-6049856">
              <a:off x="7953101" y="775211"/>
              <a:ext cx="2508" cy="4216"/>
            </a:xfrm>
            <a:custGeom>
              <a:avLst/>
              <a:gdLst/>
              <a:ahLst/>
              <a:cxnLst/>
              <a:rect l="l" t="t" r="r" b="b"/>
              <a:pathLst>
                <a:path w="18" h="28" extrusionOk="0">
                  <a:moveTo>
                    <a:pt x="0" y="1"/>
                  </a:moveTo>
                  <a:cubicBezTo>
                    <a:pt x="9" y="18"/>
                    <a:pt x="18" y="18"/>
                    <a:pt x="18" y="27"/>
                  </a:cubicBezTo>
                  <a:cubicBezTo>
                    <a:pt x="18" y="18"/>
                    <a:pt x="9" y="10"/>
                    <a:pt x="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599" name="Google Shape;6599;p28"/>
            <p:cNvSpPr/>
            <p:nvPr/>
          </p:nvSpPr>
          <p:spPr>
            <a:xfrm rot="-6049856">
              <a:off x="9180901" y="611348"/>
              <a:ext cx="6271" cy="5421"/>
            </a:xfrm>
            <a:custGeom>
              <a:avLst/>
              <a:gdLst/>
              <a:ahLst/>
              <a:cxnLst/>
              <a:rect l="l" t="t" r="r" b="b"/>
              <a:pathLst>
                <a:path w="45" h="36" extrusionOk="0">
                  <a:moveTo>
                    <a:pt x="27" y="0"/>
                  </a:moveTo>
                  <a:lnTo>
                    <a:pt x="0" y="36"/>
                  </a:lnTo>
                  <a:lnTo>
                    <a:pt x="0" y="36"/>
                  </a:lnTo>
                  <a:lnTo>
                    <a:pt x="44" y="9"/>
                  </a:lnTo>
                  <a:lnTo>
                    <a:pt x="27"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00" name="Google Shape;6600;p28"/>
            <p:cNvSpPr/>
            <p:nvPr/>
          </p:nvSpPr>
          <p:spPr>
            <a:xfrm rot="-6049856">
              <a:off x="9188762" y="601769"/>
              <a:ext cx="11287" cy="5571"/>
            </a:xfrm>
            <a:custGeom>
              <a:avLst/>
              <a:gdLst/>
              <a:ahLst/>
              <a:cxnLst/>
              <a:rect l="l" t="t" r="r" b="b"/>
              <a:pathLst>
                <a:path w="81" h="37" extrusionOk="0">
                  <a:moveTo>
                    <a:pt x="80" y="1"/>
                  </a:moveTo>
                  <a:lnTo>
                    <a:pt x="1" y="10"/>
                  </a:lnTo>
                  <a:lnTo>
                    <a:pt x="71" y="36"/>
                  </a:lnTo>
                  <a:cubicBezTo>
                    <a:pt x="71" y="27"/>
                    <a:pt x="62" y="10"/>
                    <a:pt x="8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01" name="Google Shape;6601;p28"/>
            <p:cNvSpPr/>
            <p:nvPr/>
          </p:nvSpPr>
          <p:spPr>
            <a:xfrm rot="-6049856">
              <a:off x="8332311" y="675948"/>
              <a:ext cx="6271" cy="5421"/>
            </a:xfrm>
            <a:custGeom>
              <a:avLst/>
              <a:gdLst/>
              <a:ahLst/>
              <a:cxnLst/>
              <a:rect l="l" t="t" r="r" b="b"/>
              <a:pathLst>
                <a:path w="45" h="36" extrusionOk="0">
                  <a:moveTo>
                    <a:pt x="18" y="1"/>
                  </a:moveTo>
                  <a:cubicBezTo>
                    <a:pt x="0" y="9"/>
                    <a:pt x="0" y="18"/>
                    <a:pt x="0" y="36"/>
                  </a:cubicBezTo>
                  <a:lnTo>
                    <a:pt x="44"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02" name="Google Shape;6602;p28"/>
            <p:cNvSpPr/>
            <p:nvPr/>
          </p:nvSpPr>
          <p:spPr>
            <a:xfrm rot="-6049856">
              <a:off x="8413377" y="672070"/>
              <a:ext cx="10033" cy="2861"/>
            </a:xfrm>
            <a:custGeom>
              <a:avLst/>
              <a:gdLst/>
              <a:ahLst/>
              <a:cxnLst/>
              <a:rect l="l" t="t" r="r" b="b"/>
              <a:pathLst>
                <a:path w="72" h="19" extrusionOk="0">
                  <a:moveTo>
                    <a:pt x="71" y="1"/>
                  </a:moveTo>
                  <a:lnTo>
                    <a:pt x="1" y="19"/>
                  </a:lnTo>
                  <a:lnTo>
                    <a:pt x="71" y="10"/>
                  </a:lnTo>
                  <a:lnTo>
                    <a:pt x="71"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03" name="Google Shape;6603;p28"/>
            <p:cNvSpPr/>
            <p:nvPr/>
          </p:nvSpPr>
          <p:spPr>
            <a:xfrm rot="-6049856">
              <a:off x="8476409" y="644847"/>
              <a:ext cx="11566" cy="9486"/>
            </a:xfrm>
            <a:custGeom>
              <a:avLst/>
              <a:gdLst/>
              <a:ahLst/>
              <a:cxnLst/>
              <a:rect l="l" t="t" r="r" b="b"/>
              <a:pathLst>
                <a:path w="83" h="63" extrusionOk="0">
                  <a:moveTo>
                    <a:pt x="74" y="1"/>
                  </a:moveTo>
                  <a:cubicBezTo>
                    <a:pt x="74" y="3"/>
                    <a:pt x="74" y="6"/>
                    <a:pt x="74" y="9"/>
                  </a:cubicBezTo>
                  <a:lnTo>
                    <a:pt x="74" y="9"/>
                  </a:lnTo>
                  <a:cubicBezTo>
                    <a:pt x="75" y="7"/>
                    <a:pt x="74" y="4"/>
                    <a:pt x="74" y="1"/>
                  </a:cubicBezTo>
                  <a:close/>
                  <a:moveTo>
                    <a:pt x="74" y="9"/>
                  </a:moveTo>
                  <a:cubicBezTo>
                    <a:pt x="72" y="47"/>
                    <a:pt x="0" y="62"/>
                    <a:pt x="83" y="62"/>
                  </a:cubicBezTo>
                  <a:cubicBezTo>
                    <a:pt x="83" y="47"/>
                    <a:pt x="76" y="26"/>
                    <a:pt x="74" y="9"/>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04" name="Google Shape;6604;p28"/>
            <p:cNvSpPr/>
            <p:nvPr/>
          </p:nvSpPr>
          <p:spPr>
            <a:xfrm rot="-6049856">
              <a:off x="8919884" y="-168290"/>
              <a:ext cx="8221" cy="2560"/>
            </a:xfrm>
            <a:custGeom>
              <a:avLst/>
              <a:gdLst/>
              <a:ahLst/>
              <a:cxnLst/>
              <a:rect l="l" t="t" r="r" b="b"/>
              <a:pathLst>
                <a:path w="59" h="17" extrusionOk="0">
                  <a:moveTo>
                    <a:pt x="31" y="0"/>
                  </a:moveTo>
                  <a:cubicBezTo>
                    <a:pt x="16" y="0"/>
                    <a:pt x="0" y="6"/>
                    <a:pt x="5" y="6"/>
                  </a:cubicBezTo>
                  <a:cubicBezTo>
                    <a:pt x="5" y="15"/>
                    <a:pt x="17" y="17"/>
                    <a:pt x="29" y="17"/>
                  </a:cubicBezTo>
                  <a:cubicBezTo>
                    <a:pt x="41" y="17"/>
                    <a:pt x="54" y="15"/>
                    <a:pt x="58" y="15"/>
                  </a:cubicBezTo>
                  <a:cubicBezTo>
                    <a:pt x="55" y="3"/>
                    <a:pt x="43" y="0"/>
                    <a:pt x="31"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05" name="Google Shape;6605;p28"/>
            <p:cNvSpPr/>
            <p:nvPr/>
          </p:nvSpPr>
          <p:spPr>
            <a:xfrm rot="-6049856">
              <a:off x="8883203" y="-141710"/>
              <a:ext cx="7525" cy="5421"/>
            </a:xfrm>
            <a:custGeom>
              <a:avLst/>
              <a:gdLst/>
              <a:ahLst/>
              <a:cxnLst/>
              <a:rect l="l" t="t" r="r" b="b"/>
              <a:pathLst>
                <a:path w="54" h="36" extrusionOk="0">
                  <a:moveTo>
                    <a:pt x="0" y="1"/>
                  </a:moveTo>
                  <a:lnTo>
                    <a:pt x="27" y="36"/>
                  </a:lnTo>
                  <a:lnTo>
                    <a:pt x="53" y="36"/>
                  </a:lnTo>
                  <a:lnTo>
                    <a:pt x="0"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06" name="Google Shape;6606;p28"/>
            <p:cNvSpPr/>
            <p:nvPr/>
          </p:nvSpPr>
          <p:spPr>
            <a:xfrm rot="-6049856">
              <a:off x="8857511" y="-142558"/>
              <a:ext cx="16164" cy="24091"/>
            </a:xfrm>
            <a:custGeom>
              <a:avLst/>
              <a:gdLst/>
              <a:ahLst/>
              <a:cxnLst/>
              <a:rect l="l" t="t" r="r" b="b"/>
              <a:pathLst>
                <a:path w="116" h="160" extrusionOk="0">
                  <a:moveTo>
                    <a:pt x="80" y="1"/>
                  </a:moveTo>
                  <a:lnTo>
                    <a:pt x="80" y="1"/>
                  </a:lnTo>
                  <a:cubicBezTo>
                    <a:pt x="1" y="27"/>
                    <a:pt x="98" y="89"/>
                    <a:pt x="71" y="133"/>
                  </a:cubicBezTo>
                  <a:lnTo>
                    <a:pt x="54" y="142"/>
                  </a:lnTo>
                  <a:lnTo>
                    <a:pt x="115" y="160"/>
                  </a:lnTo>
                  <a:cubicBezTo>
                    <a:pt x="107" y="107"/>
                    <a:pt x="62" y="45"/>
                    <a:pt x="8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07" name="Google Shape;6607;p28"/>
            <p:cNvSpPr/>
            <p:nvPr/>
          </p:nvSpPr>
          <p:spPr>
            <a:xfrm rot="-6049856">
              <a:off x="8829260" y="-152630"/>
              <a:ext cx="3623" cy="4668"/>
            </a:xfrm>
            <a:custGeom>
              <a:avLst/>
              <a:gdLst/>
              <a:ahLst/>
              <a:cxnLst/>
              <a:rect l="l" t="t" r="r" b="b"/>
              <a:pathLst>
                <a:path w="26" h="31" extrusionOk="0">
                  <a:moveTo>
                    <a:pt x="2" y="1"/>
                  </a:moveTo>
                  <a:cubicBezTo>
                    <a:pt x="1" y="1"/>
                    <a:pt x="2" y="2"/>
                    <a:pt x="5" y="4"/>
                  </a:cubicBezTo>
                  <a:lnTo>
                    <a:pt x="5" y="4"/>
                  </a:lnTo>
                  <a:cubicBezTo>
                    <a:pt x="3" y="1"/>
                    <a:pt x="2" y="1"/>
                    <a:pt x="2" y="1"/>
                  </a:cubicBezTo>
                  <a:close/>
                  <a:moveTo>
                    <a:pt x="5" y="4"/>
                  </a:moveTo>
                  <a:cubicBezTo>
                    <a:pt x="7" y="7"/>
                    <a:pt x="12" y="15"/>
                    <a:pt x="17" y="31"/>
                  </a:cubicBezTo>
                  <a:lnTo>
                    <a:pt x="26" y="31"/>
                  </a:lnTo>
                  <a:cubicBezTo>
                    <a:pt x="26" y="22"/>
                    <a:pt x="26" y="13"/>
                    <a:pt x="26" y="4"/>
                  </a:cubicBezTo>
                  <a:cubicBezTo>
                    <a:pt x="21" y="5"/>
                    <a:pt x="18" y="6"/>
                    <a:pt x="15" y="6"/>
                  </a:cubicBezTo>
                  <a:cubicBezTo>
                    <a:pt x="10" y="6"/>
                    <a:pt x="7" y="5"/>
                    <a:pt x="5" y="4"/>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08" name="Google Shape;6608;p28"/>
            <p:cNvSpPr/>
            <p:nvPr/>
          </p:nvSpPr>
          <p:spPr>
            <a:xfrm rot="-6049856">
              <a:off x="8830607" y="-154397"/>
              <a:ext cx="2369" cy="2108"/>
            </a:xfrm>
            <a:custGeom>
              <a:avLst/>
              <a:gdLst/>
              <a:ahLst/>
              <a:cxnLst/>
              <a:rect l="l" t="t" r="r" b="b"/>
              <a:pathLst>
                <a:path w="17" h="14" extrusionOk="0">
                  <a:moveTo>
                    <a:pt x="10" y="1"/>
                  </a:moveTo>
                  <a:cubicBezTo>
                    <a:pt x="8" y="1"/>
                    <a:pt x="5" y="2"/>
                    <a:pt x="1" y="5"/>
                  </a:cubicBezTo>
                  <a:cubicBezTo>
                    <a:pt x="1" y="11"/>
                    <a:pt x="2" y="14"/>
                    <a:pt x="4" y="14"/>
                  </a:cubicBezTo>
                  <a:cubicBezTo>
                    <a:pt x="9" y="14"/>
                    <a:pt x="16" y="1"/>
                    <a:pt x="1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09" name="Google Shape;6609;p28"/>
            <p:cNvSpPr/>
            <p:nvPr/>
          </p:nvSpPr>
          <p:spPr>
            <a:xfrm rot="-6049856">
              <a:off x="8810994" y="-154367"/>
              <a:ext cx="9894" cy="7830"/>
            </a:xfrm>
            <a:custGeom>
              <a:avLst/>
              <a:gdLst/>
              <a:ahLst/>
              <a:cxnLst/>
              <a:rect l="l" t="t" r="r" b="b"/>
              <a:pathLst>
                <a:path w="71" h="52" extrusionOk="0">
                  <a:moveTo>
                    <a:pt x="42" y="1"/>
                  </a:moveTo>
                  <a:cubicBezTo>
                    <a:pt x="31" y="1"/>
                    <a:pt x="18" y="7"/>
                    <a:pt x="0" y="16"/>
                  </a:cubicBezTo>
                  <a:lnTo>
                    <a:pt x="35" y="51"/>
                  </a:lnTo>
                  <a:cubicBezTo>
                    <a:pt x="50" y="44"/>
                    <a:pt x="52" y="20"/>
                    <a:pt x="62" y="20"/>
                  </a:cubicBezTo>
                  <a:cubicBezTo>
                    <a:pt x="65" y="20"/>
                    <a:pt x="67" y="21"/>
                    <a:pt x="71" y="25"/>
                  </a:cubicBezTo>
                  <a:cubicBezTo>
                    <a:pt x="62" y="7"/>
                    <a:pt x="53" y="1"/>
                    <a:pt x="42"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10" name="Google Shape;6610;p28"/>
            <p:cNvSpPr/>
            <p:nvPr/>
          </p:nvSpPr>
          <p:spPr>
            <a:xfrm rot="-6049856">
              <a:off x="8812193" y="-139608"/>
              <a:ext cx="3762" cy="2861"/>
            </a:xfrm>
            <a:custGeom>
              <a:avLst/>
              <a:gdLst/>
              <a:ahLst/>
              <a:cxnLst/>
              <a:rect l="l" t="t" r="r" b="b"/>
              <a:pathLst>
                <a:path w="27" h="19" extrusionOk="0">
                  <a:moveTo>
                    <a:pt x="0" y="1"/>
                  </a:moveTo>
                  <a:lnTo>
                    <a:pt x="18" y="18"/>
                  </a:lnTo>
                  <a:cubicBezTo>
                    <a:pt x="27" y="9"/>
                    <a:pt x="27" y="9"/>
                    <a:pt x="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11" name="Google Shape;6611;p28"/>
            <p:cNvSpPr/>
            <p:nvPr/>
          </p:nvSpPr>
          <p:spPr>
            <a:xfrm rot="-6049856">
              <a:off x="8813094" y="-141022"/>
              <a:ext cx="10033" cy="5421"/>
            </a:xfrm>
            <a:custGeom>
              <a:avLst/>
              <a:gdLst/>
              <a:ahLst/>
              <a:cxnLst/>
              <a:rect l="l" t="t" r="r" b="b"/>
              <a:pathLst>
                <a:path w="72" h="36" extrusionOk="0">
                  <a:moveTo>
                    <a:pt x="45" y="0"/>
                  </a:moveTo>
                  <a:cubicBezTo>
                    <a:pt x="27" y="0"/>
                    <a:pt x="1" y="0"/>
                    <a:pt x="54" y="18"/>
                  </a:cubicBezTo>
                  <a:cubicBezTo>
                    <a:pt x="47" y="16"/>
                    <a:pt x="43" y="14"/>
                    <a:pt x="43" y="14"/>
                  </a:cubicBezTo>
                  <a:lnTo>
                    <a:pt x="43" y="14"/>
                  </a:lnTo>
                  <a:cubicBezTo>
                    <a:pt x="41" y="14"/>
                    <a:pt x="59" y="23"/>
                    <a:pt x="71" y="36"/>
                  </a:cubicBezTo>
                  <a:lnTo>
                    <a:pt x="45"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12" name="Google Shape;6612;p28"/>
            <p:cNvSpPr/>
            <p:nvPr/>
          </p:nvSpPr>
          <p:spPr>
            <a:xfrm rot="-6049856">
              <a:off x="8823369" y="-144120"/>
              <a:ext cx="8918" cy="9034"/>
            </a:xfrm>
            <a:custGeom>
              <a:avLst/>
              <a:gdLst/>
              <a:ahLst/>
              <a:cxnLst/>
              <a:rect l="l" t="t" r="r" b="b"/>
              <a:pathLst>
                <a:path w="64" h="60" extrusionOk="0">
                  <a:moveTo>
                    <a:pt x="54" y="0"/>
                  </a:moveTo>
                  <a:lnTo>
                    <a:pt x="54" y="0"/>
                  </a:lnTo>
                  <a:cubicBezTo>
                    <a:pt x="42" y="17"/>
                    <a:pt x="35" y="31"/>
                    <a:pt x="23" y="31"/>
                  </a:cubicBezTo>
                  <a:cubicBezTo>
                    <a:pt x="17" y="31"/>
                    <a:pt x="10" y="27"/>
                    <a:pt x="1" y="18"/>
                  </a:cubicBezTo>
                  <a:lnTo>
                    <a:pt x="1" y="18"/>
                  </a:lnTo>
                  <a:cubicBezTo>
                    <a:pt x="5" y="46"/>
                    <a:pt x="20" y="59"/>
                    <a:pt x="33" y="59"/>
                  </a:cubicBezTo>
                  <a:cubicBezTo>
                    <a:pt x="49" y="59"/>
                    <a:pt x="64" y="39"/>
                    <a:pt x="54"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13" name="Google Shape;6613;p28"/>
            <p:cNvSpPr/>
            <p:nvPr/>
          </p:nvSpPr>
          <p:spPr>
            <a:xfrm rot="-6049856">
              <a:off x="8854390" y="-123791"/>
              <a:ext cx="7525" cy="8131"/>
            </a:xfrm>
            <a:custGeom>
              <a:avLst/>
              <a:gdLst/>
              <a:ahLst/>
              <a:cxnLst/>
              <a:rect l="l" t="t" r="r" b="b"/>
              <a:pathLst>
                <a:path w="54" h="54" extrusionOk="0">
                  <a:moveTo>
                    <a:pt x="27" y="1"/>
                  </a:moveTo>
                  <a:lnTo>
                    <a:pt x="0" y="27"/>
                  </a:lnTo>
                  <a:lnTo>
                    <a:pt x="36" y="54"/>
                  </a:lnTo>
                  <a:cubicBezTo>
                    <a:pt x="18" y="36"/>
                    <a:pt x="53" y="1"/>
                    <a:pt x="27"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14" name="Google Shape;6614;p28"/>
            <p:cNvSpPr/>
            <p:nvPr/>
          </p:nvSpPr>
          <p:spPr>
            <a:xfrm rot="-6049856">
              <a:off x="8782350" y="-143337"/>
              <a:ext cx="10033" cy="6776"/>
            </a:xfrm>
            <a:custGeom>
              <a:avLst/>
              <a:gdLst/>
              <a:ahLst/>
              <a:cxnLst/>
              <a:rect l="l" t="t" r="r" b="b"/>
              <a:pathLst>
                <a:path w="72" h="45" extrusionOk="0">
                  <a:moveTo>
                    <a:pt x="71" y="0"/>
                  </a:moveTo>
                  <a:cubicBezTo>
                    <a:pt x="68" y="0"/>
                    <a:pt x="64" y="1"/>
                    <a:pt x="61" y="2"/>
                  </a:cubicBezTo>
                  <a:lnTo>
                    <a:pt x="61" y="2"/>
                  </a:lnTo>
                  <a:cubicBezTo>
                    <a:pt x="65" y="1"/>
                    <a:pt x="68" y="0"/>
                    <a:pt x="71" y="0"/>
                  </a:cubicBezTo>
                  <a:close/>
                  <a:moveTo>
                    <a:pt x="61" y="2"/>
                  </a:moveTo>
                  <a:cubicBezTo>
                    <a:pt x="44" y="6"/>
                    <a:pt x="23" y="18"/>
                    <a:pt x="1" y="18"/>
                  </a:cubicBezTo>
                  <a:lnTo>
                    <a:pt x="27" y="44"/>
                  </a:lnTo>
                  <a:cubicBezTo>
                    <a:pt x="35" y="29"/>
                    <a:pt x="43" y="7"/>
                    <a:pt x="61" y="2"/>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15" name="Google Shape;6615;p28"/>
            <p:cNvSpPr/>
            <p:nvPr/>
          </p:nvSpPr>
          <p:spPr>
            <a:xfrm rot="-6049856">
              <a:off x="8782919" y="-134769"/>
              <a:ext cx="5017" cy="5421"/>
            </a:xfrm>
            <a:custGeom>
              <a:avLst/>
              <a:gdLst/>
              <a:ahLst/>
              <a:cxnLst/>
              <a:rect l="l" t="t" r="r" b="b"/>
              <a:pathLst>
                <a:path w="36" h="36" extrusionOk="0">
                  <a:moveTo>
                    <a:pt x="9" y="0"/>
                  </a:moveTo>
                  <a:lnTo>
                    <a:pt x="9" y="0"/>
                  </a:lnTo>
                  <a:cubicBezTo>
                    <a:pt x="1" y="36"/>
                    <a:pt x="18" y="36"/>
                    <a:pt x="36" y="36"/>
                  </a:cubicBezTo>
                  <a:lnTo>
                    <a:pt x="9"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16" name="Google Shape;6616;p28"/>
            <p:cNvSpPr/>
            <p:nvPr/>
          </p:nvSpPr>
          <p:spPr>
            <a:xfrm rot="-6049856">
              <a:off x="8812348" y="-133574"/>
              <a:ext cx="9894" cy="10841"/>
            </a:xfrm>
            <a:custGeom>
              <a:avLst/>
              <a:gdLst/>
              <a:ahLst/>
              <a:cxnLst/>
              <a:rect l="l" t="t" r="r" b="b"/>
              <a:pathLst>
                <a:path w="71" h="72" extrusionOk="0">
                  <a:moveTo>
                    <a:pt x="0" y="1"/>
                  </a:moveTo>
                  <a:lnTo>
                    <a:pt x="9" y="19"/>
                  </a:lnTo>
                  <a:lnTo>
                    <a:pt x="71" y="72"/>
                  </a:lnTo>
                  <a:lnTo>
                    <a:pt x="0"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17" name="Google Shape;6617;p28"/>
            <p:cNvSpPr/>
            <p:nvPr/>
          </p:nvSpPr>
          <p:spPr>
            <a:xfrm rot="-6049856">
              <a:off x="8757018" y="-144055"/>
              <a:ext cx="10033" cy="5421"/>
            </a:xfrm>
            <a:custGeom>
              <a:avLst/>
              <a:gdLst/>
              <a:ahLst/>
              <a:cxnLst/>
              <a:rect l="l" t="t" r="r" b="b"/>
              <a:pathLst>
                <a:path w="72" h="36" extrusionOk="0">
                  <a:moveTo>
                    <a:pt x="1" y="0"/>
                  </a:moveTo>
                  <a:lnTo>
                    <a:pt x="27" y="18"/>
                  </a:lnTo>
                  <a:lnTo>
                    <a:pt x="72" y="36"/>
                  </a:lnTo>
                  <a:lnTo>
                    <a:pt x="72" y="36"/>
                  </a:lnTo>
                  <a:lnTo>
                    <a:pt x="1"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18" name="Google Shape;6618;p28"/>
            <p:cNvSpPr/>
            <p:nvPr/>
          </p:nvSpPr>
          <p:spPr>
            <a:xfrm rot="-6049856">
              <a:off x="8736738" y="-145146"/>
              <a:ext cx="11287" cy="11293"/>
            </a:xfrm>
            <a:custGeom>
              <a:avLst/>
              <a:gdLst/>
              <a:ahLst/>
              <a:cxnLst/>
              <a:rect l="l" t="t" r="r" b="b"/>
              <a:pathLst>
                <a:path w="81" h="75" extrusionOk="0">
                  <a:moveTo>
                    <a:pt x="18" y="0"/>
                  </a:moveTo>
                  <a:cubicBezTo>
                    <a:pt x="36" y="18"/>
                    <a:pt x="36" y="44"/>
                    <a:pt x="1" y="71"/>
                  </a:cubicBezTo>
                  <a:cubicBezTo>
                    <a:pt x="7" y="74"/>
                    <a:pt x="13" y="75"/>
                    <a:pt x="18" y="75"/>
                  </a:cubicBezTo>
                  <a:cubicBezTo>
                    <a:pt x="39" y="75"/>
                    <a:pt x="57" y="58"/>
                    <a:pt x="70" y="58"/>
                  </a:cubicBezTo>
                  <a:cubicBezTo>
                    <a:pt x="74" y="58"/>
                    <a:pt x="77" y="59"/>
                    <a:pt x="80" y="62"/>
                  </a:cubicBezTo>
                  <a:cubicBezTo>
                    <a:pt x="80" y="35"/>
                    <a:pt x="45" y="18"/>
                    <a:pt x="18"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19" name="Google Shape;6619;p28"/>
            <p:cNvSpPr/>
            <p:nvPr/>
          </p:nvSpPr>
          <p:spPr>
            <a:xfrm rot="-6049856">
              <a:off x="8732774" y="-135323"/>
              <a:ext cx="5017" cy="5571"/>
            </a:xfrm>
            <a:custGeom>
              <a:avLst/>
              <a:gdLst/>
              <a:ahLst/>
              <a:cxnLst/>
              <a:rect l="l" t="t" r="r" b="b"/>
              <a:pathLst>
                <a:path w="36" h="37" extrusionOk="0">
                  <a:moveTo>
                    <a:pt x="0" y="1"/>
                  </a:moveTo>
                  <a:lnTo>
                    <a:pt x="0" y="1"/>
                  </a:lnTo>
                  <a:cubicBezTo>
                    <a:pt x="9" y="18"/>
                    <a:pt x="18" y="27"/>
                    <a:pt x="35" y="36"/>
                  </a:cubicBezTo>
                  <a:cubicBezTo>
                    <a:pt x="27" y="27"/>
                    <a:pt x="18" y="18"/>
                    <a:pt x="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20" name="Google Shape;6620;p28"/>
            <p:cNvSpPr/>
            <p:nvPr/>
          </p:nvSpPr>
          <p:spPr>
            <a:xfrm rot="-6049856">
              <a:off x="8766848" y="-134488"/>
              <a:ext cx="7525" cy="5421"/>
            </a:xfrm>
            <a:custGeom>
              <a:avLst/>
              <a:gdLst/>
              <a:ahLst/>
              <a:cxnLst/>
              <a:rect l="l" t="t" r="r" b="b"/>
              <a:pathLst>
                <a:path w="54" h="36" extrusionOk="0">
                  <a:moveTo>
                    <a:pt x="53" y="0"/>
                  </a:moveTo>
                  <a:lnTo>
                    <a:pt x="0" y="18"/>
                  </a:lnTo>
                  <a:lnTo>
                    <a:pt x="0" y="36"/>
                  </a:lnTo>
                  <a:cubicBezTo>
                    <a:pt x="18" y="27"/>
                    <a:pt x="44" y="27"/>
                    <a:pt x="53"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21" name="Google Shape;6621;p28"/>
            <p:cNvSpPr/>
            <p:nvPr/>
          </p:nvSpPr>
          <p:spPr>
            <a:xfrm rot="-6049856">
              <a:off x="8768647" y="-130441"/>
              <a:ext cx="139" cy="5571"/>
            </a:xfrm>
            <a:custGeom>
              <a:avLst/>
              <a:gdLst/>
              <a:ahLst/>
              <a:cxnLst/>
              <a:rect l="l" t="t" r="r" b="b"/>
              <a:pathLst>
                <a:path w="1" h="37" extrusionOk="0">
                  <a:moveTo>
                    <a:pt x="0" y="36"/>
                  </a:moveTo>
                  <a:lnTo>
                    <a:pt x="0" y="36"/>
                  </a:lnTo>
                  <a:cubicBezTo>
                    <a:pt x="0" y="18"/>
                    <a:pt x="0" y="10"/>
                    <a:pt x="0" y="1"/>
                  </a:cubicBezTo>
                  <a:cubicBezTo>
                    <a:pt x="0" y="10"/>
                    <a:pt x="0" y="18"/>
                    <a:pt x="0" y="36"/>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22" name="Google Shape;6622;p28"/>
            <p:cNvSpPr/>
            <p:nvPr/>
          </p:nvSpPr>
          <p:spPr>
            <a:xfrm rot="-6049856">
              <a:off x="8773823" y="-128721"/>
              <a:ext cx="139" cy="151"/>
            </a:xfrm>
            <a:custGeom>
              <a:avLst/>
              <a:gdLst/>
              <a:ahLst/>
              <a:cxnLst/>
              <a:rect l="l" t="t" r="r" b="b"/>
              <a:pathLst>
                <a:path w="1" h="1" extrusionOk="0">
                  <a:moveTo>
                    <a:pt x="0" y="1"/>
                  </a:moveTo>
                  <a:lnTo>
                    <a:pt x="0" y="1"/>
                  </a:lnTo>
                  <a:cubicBezTo>
                    <a:pt x="0" y="1"/>
                    <a:pt x="0" y="1"/>
                    <a:pt x="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23" name="Google Shape;6623;p28"/>
            <p:cNvSpPr/>
            <p:nvPr/>
          </p:nvSpPr>
          <p:spPr>
            <a:xfrm rot="-6049856">
              <a:off x="8790501" y="-121590"/>
              <a:ext cx="13656" cy="5722"/>
            </a:xfrm>
            <a:custGeom>
              <a:avLst/>
              <a:gdLst/>
              <a:ahLst/>
              <a:cxnLst/>
              <a:rect l="l" t="t" r="r" b="b"/>
              <a:pathLst>
                <a:path w="98" h="38" extrusionOk="0">
                  <a:moveTo>
                    <a:pt x="33" y="1"/>
                  </a:moveTo>
                  <a:cubicBezTo>
                    <a:pt x="22" y="1"/>
                    <a:pt x="11" y="6"/>
                    <a:pt x="0" y="20"/>
                  </a:cubicBezTo>
                  <a:cubicBezTo>
                    <a:pt x="11" y="25"/>
                    <a:pt x="20" y="27"/>
                    <a:pt x="28" y="27"/>
                  </a:cubicBezTo>
                  <a:cubicBezTo>
                    <a:pt x="37" y="27"/>
                    <a:pt x="46" y="25"/>
                    <a:pt x="55" y="25"/>
                  </a:cubicBezTo>
                  <a:cubicBezTo>
                    <a:pt x="67" y="25"/>
                    <a:pt x="80" y="27"/>
                    <a:pt x="97" y="38"/>
                  </a:cubicBezTo>
                  <a:cubicBezTo>
                    <a:pt x="79" y="25"/>
                    <a:pt x="57" y="1"/>
                    <a:pt x="33"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24" name="Google Shape;6624;p28"/>
            <p:cNvSpPr/>
            <p:nvPr/>
          </p:nvSpPr>
          <p:spPr>
            <a:xfrm rot="-6049856">
              <a:off x="8777956" y="-126459"/>
              <a:ext cx="6271" cy="6776"/>
            </a:xfrm>
            <a:custGeom>
              <a:avLst/>
              <a:gdLst/>
              <a:ahLst/>
              <a:cxnLst/>
              <a:rect l="l" t="t" r="r" b="b"/>
              <a:pathLst>
                <a:path w="45" h="45" extrusionOk="0">
                  <a:moveTo>
                    <a:pt x="10" y="0"/>
                  </a:moveTo>
                  <a:lnTo>
                    <a:pt x="1" y="44"/>
                  </a:lnTo>
                  <a:cubicBezTo>
                    <a:pt x="12" y="44"/>
                    <a:pt x="24" y="41"/>
                    <a:pt x="33" y="41"/>
                  </a:cubicBezTo>
                  <a:cubicBezTo>
                    <a:pt x="38" y="41"/>
                    <a:pt x="42" y="42"/>
                    <a:pt x="45" y="44"/>
                  </a:cubicBezTo>
                  <a:lnTo>
                    <a:pt x="10"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25" name="Google Shape;6625;p28"/>
            <p:cNvSpPr/>
            <p:nvPr/>
          </p:nvSpPr>
          <p:spPr>
            <a:xfrm rot="-6049856">
              <a:off x="8775014" y="-121229"/>
              <a:ext cx="3902" cy="2861"/>
            </a:xfrm>
            <a:custGeom>
              <a:avLst/>
              <a:gdLst/>
              <a:ahLst/>
              <a:cxnLst/>
              <a:rect l="l" t="t" r="r" b="b"/>
              <a:pathLst>
                <a:path w="28" h="19" extrusionOk="0">
                  <a:moveTo>
                    <a:pt x="1" y="1"/>
                  </a:moveTo>
                  <a:lnTo>
                    <a:pt x="19" y="18"/>
                  </a:lnTo>
                  <a:lnTo>
                    <a:pt x="27" y="9"/>
                  </a:lnTo>
                  <a:lnTo>
                    <a:pt x="1"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26" name="Google Shape;6626;p28"/>
            <p:cNvSpPr/>
            <p:nvPr/>
          </p:nvSpPr>
          <p:spPr>
            <a:xfrm rot="-6049856">
              <a:off x="8739683" y="-127487"/>
              <a:ext cx="6271" cy="10992"/>
            </a:xfrm>
            <a:custGeom>
              <a:avLst/>
              <a:gdLst/>
              <a:ahLst/>
              <a:cxnLst/>
              <a:rect l="l" t="t" r="r" b="b"/>
              <a:pathLst>
                <a:path w="45" h="73" extrusionOk="0">
                  <a:moveTo>
                    <a:pt x="10" y="0"/>
                  </a:moveTo>
                  <a:cubicBezTo>
                    <a:pt x="1" y="27"/>
                    <a:pt x="1" y="45"/>
                    <a:pt x="1" y="71"/>
                  </a:cubicBezTo>
                  <a:cubicBezTo>
                    <a:pt x="8" y="71"/>
                    <a:pt x="16" y="72"/>
                    <a:pt x="24" y="72"/>
                  </a:cubicBezTo>
                  <a:cubicBezTo>
                    <a:pt x="35" y="72"/>
                    <a:pt x="45" y="69"/>
                    <a:pt x="45" y="53"/>
                  </a:cubicBezTo>
                  <a:cubicBezTo>
                    <a:pt x="19" y="36"/>
                    <a:pt x="19" y="18"/>
                    <a:pt x="10"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27" name="Google Shape;6627;p28"/>
            <p:cNvSpPr/>
            <p:nvPr/>
          </p:nvSpPr>
          <p:spPr>
            <a:xfrm rot="-6049856">
              <a:off x="8757637" y="-125106"/>
              <a:ext cx="1393" cy="151"/>
            </a:xfrm>
            <a:custGeom>
              <a:avLst/>
              <a:gdLst/>
              <a:ahLst/>
              <a:cxnLst/>
              <a:rect l="l" t="t" r="r" b="b"/>
              <a:pathLst>
                <a:path w="10" h="1" extrusionOk="0">
                  <a:moveTo>
                    <a:pt x="9" y="1"/>
                  </a:moveTo>
                  <a:lnTo>
                    <a:pt x="9" y="1"/>
                  </a:lnTo>
                  <a:cubicBezTo>
                    <a:pt x="9" y="1"/>
                    <a:pt x="1" y="1"/>
                    <a:pt x="9"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28" name="Google Shape;6628;p28"/>
            <p:cNvSpPr/>
            <p:nvPr/>
          </p:nvSpPr>
          <p:spPr>
            <a:xfrm rot="-6049856">
              <a:off x="8706861" y="-112296"/>
              <a:ext cx="1254" cy="1506"/>
            </a:xfrm>
            <a:custGeom>
              <a:avLst/>
              <a:gdLst/>
              <a:ahLst/>
              <a:cxnLst/>
              <a:rect l="l" t="t" r="r" b="b"/>
              <a:pathLst>
                <a:path w="9" h="10" extrusionOk="0">
                  <a:moveTo>
                    <a:pt x="9" y="1"/>
                  </a:moveTo>
                  <a:cubicBezTo>
                    <a:pt x="9" y="9"/>
                    <a:pt x="0" y="9"/>
                    <a:pt x="0" y="9"/>
                  </a:cubicBezTo>
                  <a:lnTo>
                    <a:pt x="9" y="9"/>
                  </a:lnTo>
                  <a:lnTo>
                    <a:pt x="9"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29" name="Google Shape;6629;p28"/>
            <p:cNvSpPr/>
            <p:nvPr/>
          </p:nvSpPr>
          <p:spPr>
            <a:xfrm rot="-6049856">
              <a:off x="8749382" y="-122628"/>
              <a:ext cx="3762" cy="5421"/>
            </a:xfrm>
            <a:custGeom>
              <a:avLst/>
              <a:gdLst/>
              <a:ahLst/>
              <a:cxnLst/>
              <a:rect l="l" t="t" r="r" b="b"/>
              <a:pathLst>
                <a:path w="27" h="36" extrusionOk="0">
                  <a:moveTo>
                    <a:pt x="9" y="0"/>
                  </a:moveTo>
                  <a:cubicBezTo>
                    <a:pt x="0" y="18"/>
                    <a:pt x="9" y="27"/>
                    <a:pt x="27" y="35"/>
                  </a:cubicBezTo>
                  <a:cubicBezTo>
                    <a:pt x="18" y="27"/>
                    <a:pt x="18" y="18"/>
                    <a:pt x="18"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30" name="Google Shape;6630;p28"/>
            <p:cNvSpPr/>
            <p:nvPr/>
          </p:nvSpPr>
          <p:spPr>
            <a:xfrm rot="-6049856">
              <a:off x="8725658" y="-125765"/>
              <a:ext cx="5017" cy="4216"/>
            </a:xfrm>
            <a:custGeom>
              <a:avLst/>
              <a:gdLst/>
              <a:ahLst/>
              <a:cxnLst/>
              <a:rect l="l" t="t" r="r" b="b"/>
              <a:pathLst>
                <a:path w="36" h="28" extrusionOk="0">
                  <a:moveTo>
                    <a:pt x="27" y="1"/>
                  </a:moveTo>
                  <a:lnTo>
                    <a:pt x="27" y="1"/>
                  </a:lnTo>
                  <a:cubicBezTo>
                    <a:pt x="9" y="10"/>
                    <a:pt x="0" y="18"/>
                    <a:pt x="0" y="27"/>
                  </a:cubicBezTo>
                  <a:cubicBezTo>
                    <a:pt x="9" y="18"/>
                    <a:pt x="35" y="1"/>
                    <a:pt x="27"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31" name="Google Shape;6631;p28"/>
            <p:cNvSpPr/>
            <p:nvPr/>
          </p:nvSpPr>
          <p:spPr>
            <a:xfrm rot="-6049856">
              <a:off x="8755034" y="-128899"/>
              <a:ext cx="1393" cy="1355"/>
            </a:xfrm>
            <a:custGeom>
              <a:avLst/>
              <a:gdLst/>
              <a:ahLst/>
              <a:cxnLst/>
              <a:rect l="l" t="t" r="r" b="b"/>
              <a:pathLst>
                <a:path w="10" h="9" extrusionOk="0">
                  <a:moveTo>
                    <a:pt x="1" y="9"/>
                  </a:moveTo>
                  <a:cubicBezTo>
                    <a:pt x="1" y="9"/>
                    <a:pt x="1" y="9"/>
                    <a:pt x="1" y="9"/>
                  </a:cubicBezTo>
                  <a:cubicBezTo>
                    <a:pt x="10" y="0"/>
                    <a:pt x="1" y="9"/>
                    <a:pt x="1" y="9"/>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32" name="Google Shape;6632;p28"/>
            <p:cNvSpPr/>
            <p:nvPr/>
          </p:nvSpPr>
          <p:spPr>
            <a:xfrm rot="-6049856">
              <a:off x="8753133" y="-127793"/>
              <a:ext cx="5017" cy="5421"/>
            </a:xfrm>
            <a:custGeom>
              <a:avLst/>
              <a:gdLst/>
              <a:ahLst/>
              <a:cxnLst/>
              <a:rect l="l" t="t" r="r" b="b"/>
              <a:pathLst>
                <a:path w="36" h="36" extrusionOk="0">
                  <a:moveTo>
                    <a:pt x="1" y="0"/>
                  </a:moveTo>
                  <a:cubicBezTo>
                    <a:pt x="1" y="18"/>
                    <a:pt x="10" y="27"/>
                    <a:pt x="18" y="36"/>
                  </a:cubicBezTo>
                  <a:cubicBezTo>
                    <a:pt x="18" y="27"/>
                    <a:pt x="27" y="27"/>
                    <a:pt x="36" y="27"/>
                  </a:cubicBezTo>
                  <a:cubicBezTo>
                    <a:pt x="27" y="18"/>
                    <a:pt x="10" y="9"/>
                    <a:pt x="1"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33" name="Google Shape;6633;p28"/>
            <p:cNvSpPr/>
            <p:nvPr/>
          </p:nvSpPr>
          <p:spPr>
            <a:xfrm rot="-6049856">
              <a:off x="8686277" y="-99754"/>
              <a:ext cx="44452" cy="22284"/>
            </a:xfrm>
            <a:custGeom>
              <a:avLst/>
              <a:gdLst/>
              <a:ahLst/>
              <a:cxnLst/>
              <a:rect l="l" t="t" r="r" b="b"/>
              <a:pathLst>
                <a:path w="319" h="148" extrusionOk="0">
                  <a:moveTo>
                    <a:pt x="41" y="1"/>
                  </a:moveTo>
                  <a:cubicBezTo>
                    <a:pt x="34" y="1"/>
                    <a:pt x="26" y="2"/>
                    <a:pt x="18" y="3"/>
                  </a:cubicBezTo>
                  <a:lnTo>
                    <a:pt x="53" y="47"/>
                  </a:lnTo>
                  <a:cubicBezTo>
                    <a:pt x="41" y="47"/>
                    <a:pt x="30" y="40"/>
                    <a:pt x="18" y="40"/>
                  </a:cubicBezTo>
                  <a:cubicBezTo>
                    <a:pt x="12" y="40"/>
                    <a:pt x="6" y="41"/>
                    <a:pt x="0" y="47"/>
                  </a:cubicBezTo>
                  <a:cubicBezTo>
                    <a:pt x="44" y="47"/>
                    <a:pt x="97" y="92"/>
                    <a:pt x="44" y="127"/>
                  </a:cubicBezTo>
                  <a:cubicBezTo>
                    <a:pt x="56" y="142"/>
                    <a:pt x="81" y="147"/>
                    <a:pt x="111" y="147"/>
                  </a:cubicBezTo>
                  <a:cubicBezTo>
                    <a:pt x="173" y="147"/>
                    <a:pt x="259" y="124"/>
                    <a:pt x="318" y="100"/>
                  </a:cubicBezTo>
                  <a:cubicBezTo>
                    <a:pt x="300" y="100"/>
                    <a:pt x="283" y="100"/>
                    <a:pt x="247" y="65"/>
                  </a:cubicBezTo>
                  <a:cubicBezTo>
                    <a:pt x="226" y="72"/>
                    <a:pt x="204" y="127"/>
                    <a:pt x="172" y="127"/>
                  </a:cubicBezTo>
                  <a:cubicBezTo>
                    <a:pt x="166" y="127"/>
                    <a:pt x="158" y="124"/>
                    <a:pt x="150" y="118"/>
                  </a:cubicBezTo>
                  <a:cubicBezTo>
                    <a:pt x="124" y="65"/>
                    <a:pt x="168" y="74"/>
                    <a:pt x="186" y="47"/>
                  </a:cubicBezTo>
                  <a:lnTo>
                    <a:pt x="186" y="47"/>
                  </a:lnTo>
                  <a:cubicBezTo>
                    <a:pt x="179" y="51"/>
                    <a:pt x="172" y="52"/>
                    <a:pt x="166" y="52"/>
                  </a:cubicBezTo>
                  <a:cubicBezTo>
                    <a:pt x="129" y="52"/>
                    <a:pt x="101" y="1"/>
                    <a:pt x="41"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34" name="Google Shape;6634;p28"/>
            <p:cNvSpPr/>
            <p:nvPr/>
          </p:nvSpPr>
          <p:spPr>
            <a:xfrm rot="-6049856">
              <a:off x="8709647" y="-123243"/>
              <a:ext cx="8640" cy="13401"/>
            </a:xfrm>
            <a:custGeom>
              <a:avLst/>
              <a:gdLst/>
              <a:ahLst/>
              <a:cxnLst/>
              <a:rect l="l" t="t" r="r" b="b"/>
              <a:pathLst>
                <a:path w="62" h="89" extrusionOk="0">
                  <a:moveTo>
                    <a:pt x="9" y="0"/>
                  </a:moveTo>
                  <a:lnTo>
                    <a:pt x="9" y="80"/>
                  </a:lnTo>
                  <a:lnTo>
                    <a:pt x="0" y="71"/>
                  </a:lnTo>
                  <a:lnTo>
                    <a:pt x="9" y="89"/>
                  </a:lnTo>
                  <a:cubicBezTo>
                    <a:pt x="18" y="71"/>
                    <a:pt x="27" y="53"/>
                    <a:pt x="62" y="27"/>
                  </a:cubicBezTo>
                  <a:cubicBezTo>
                    <a:pt x="44" y="9"/>
                    <a:pt x="27" y="0"/>
                    <a:pt x="9"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35" name="Google Shape;6635;p28"/>
            <p:cNvSpPr/>
            <p:nvPr/>
          </p:nvSpPr>
          <p:spPr>
            <a:xfrm rot="-6049856">
              <a:off x="8719794" y="-117882"/>
              <a:ext cx="22296" cy="17466"/>
            </a:xfrm>
            <a:custGeom>
              <a:avLst/>
              <a:gdLst/>
              <a:ahLst/>
              <a:cxnLst/>
              <a:rect l="l" t="t" r="r" b="b"/>
              <a:pathLst>
                <a:path w="160" h="116" extrusionOk="0">
                  <a:moveTo>
                    <a:pt x="133" y="1"/>
                  </a:moveTo>
                  <a:cubicBezTo>
                    <a:pt x="124" y="18"/>
                    <a:pt x="124" y="36"/>
                    <a:pt x="133" y="71"/>
                  </a:cubicBezTo>
                  <a:cubicBezTo>
                    <a:pt x="136" y="66"/>
                    <a:pt x="138" y="64"/>
                    <a:pt x="141" y="64"/>
                  </a:cubicBezTo>
                  <a:cubicBezTo>
                    <a:pt x="146" y="64"/>
                    <a:pt x="151" y="74"/>
                    <a:pt x="151" y="80"/>
                  </a:cubicBezTo>
                  <a:cubicBezTo>
                    <a:pt x="151" y="80"/>
                    <a:pt x="142" y="71"/>
                    <a:pt x="133" y="71"/>
                  </a:cubicBezTo>
                  <a:cubicBezTo>
                    <a:pt x="94" y="65"/>
                    <a:pt x="74" y="44"/>
                    <a:pt x="42" y="44"/>
                  </a:cubicBezTo>
                  <a:cubicBezTo>
                    <a:pt x="30" y="44"/>
                    <a:pt x="17" y="47"/>
                    <a:pt x="0" y="54"/>
                  </a:cubicBezTo>
                  <a:cubicBezTo>
                    <a:pt x="9" y="98"/>
                    <a:pt x="45" y="80"/>
                    <a:pt x="71" y="107"/>
                  </a:cubicBezTo>
                  <a:cubicBezTo>
                    <a:pt x="66" y="86"/>
                    <a:pt x="66" y="80"/>
                    <a:pt x="70" y="80"/>
                  </a:cubicBezTo>
                  <a:cubicBezTo>
                    <a:pt x="75" y="80"/>
                    <a:pt x="87" y="93"/>
                    <a:pt x="100" y="93"/>
                  </a:cubicBezTo>
                  <a:cubicBezTo>
                    <a:pt x="109" y="93"/>
                    <a:pt x="117" y="88"/>
                    <a:pt x="124" y="71"/>
                  </a:cubicBezTo>
                  <a:cubicBezTo>
                    <a:pt x="133" y="89"/>
                    <a:pt x="142" y="107"/>
                    <a:pt x="142" y="115"/>
                  </a:cubicBezTo>
                  <a:cubicBezTo>
                    <a:pt x="150" y="99"/>
                    <a:pt x="150" y="90"/>
                    <a:pt x="158" y="75"/>
                  </a:cubicBezTo>
                  <a:lnTo>
                    <a:pt x="158" y="75"/>
                  </a:lnTo>
                  <a:lnTo>
                    <a:pt x="159" y="80"/>
                  </a:lnTo>
                  <a:cubicBezTo>
                    <a:pt x="159" y="80"/>
                    <a:pt x="159" y="80"/>
                    <a:pt x="159" y="71"/>
                  </a:cubicBezTo>
                  <a:cubicBezTo>
                    <a:pt x="159" y="73"/>
                    <a:pt x="158" y="74"/>
                    <a:pt x="158" y="75"/>
                  </a:cubicBezTo>
                  <a:lnTo>
                    <a:pt x="158" y="75"/>
                  </a:lnTo>
                  <a:lnTo>
                    <a:pt x="133"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36" name="Google Shape;6636;p28"/>
            <p:cNvSpPr/>
            <p:nvPr/>
          </p:nvSpPr>
          <p:spPr>
            <a:xfrm rot="-6049856">
              <a:off x="8795250" y="-96433"/>
              <a:ext cx="1393" cy="1054"/>
            </a:xfrm>
            <a:custGeom>
              <a:avLst/>
              <a:gdLst/>
              <a:ahLst/>
              <a:cxnLst/>
              <a:rect l="l" t="t" r="r" b="b"/>
              <a:pathLst>
                <a:path w="10" h="7" extrusionOk="0">
                  <a:moveTo>
                    <a:pt x="5" y="0"/>
                  </a:moveTo>
                  <a:cubicBezTo>
                    <a:pt x="3" y="0"/>
                    <a:pt x="0" y="2"/>
                    <a:pt x="0" y="7"/>
                  </a:cubicBezTo>
                  <a:lnTo>
                    <a:pt x="9" y="7"/>
                  </a:lnTo>
                  <a:cubicBezTo>
                    <a:pt x="9" y="2"/>
                    <a:pt x="7" y="0"/>
                    <a:pt x="5"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37" name="Google Shape;6637;p28"/>
            <p:cNvSpPr/>
            <p:nvPr/>
          </p:nvSpPr>
          <p:spPr>
            <a:xfrm rot="-6049856">
              <a:off x="8780022" y="-112771"/>
              <a:ext cx="19787" cy="14756"/>
            </a:xfrm>
            <a:custGeom>
              <a:avLst/>
              <a:gdLst/>
              <a:ahLst/>
              <a:cxnLst/>
              <a:rect l="l" t="t" r="r" b="b"/>
              <a:pathLst>
                <a:path w="142" h="98" extrusionOk="0">
                  <a:moveTo>
                    <a:pt x="142" y="0"/>
                  </a:moveTo>
                  <a:cubicBezTo>
                    <a:pt x="140" y="0"/>
                    <a:pt x="137" y="1"/>
                    <a:pt x="134" y="3"/>
                  </a:cubicBezTo>
                  <a:lnTo>
                    <a:pt x="134" y="3"/>
                  </a:lnTo>
                  <a:cubicBezTo>
                    <a:pt x="136" y="2"/>
                    <a:pt x="139" y="1"/>
                    <a:pt x="142" y="0"/>
                  </a:cubicBezTo>
                  <a:close/>
                  <a:moveTo>
                    <a:pt x="134" y="3"/>
                  </a:moveTo>
                  <a:cubicBezTo>
                    <a:pt x="93" y="19"/>
                    <a:pt x="59" y="28"/>
                    <a:pt x="18" y="44"/>
                  </a:cubicBezTo>
                  <a:cubicBezTo>
                    <a:pt x="27" y="53"/>
                    <a:pt x="53" y="53"/>
                    <a:pt x="44" y="71"/>
                  </a:cubicBezTo>
                  <a:cubicBezTo>
                    <a:pt x="38" y="77"/>
                    <a:pt x="33" y="79"/>
                    <a:pt x="28" y="79"/>
                  </a:cubicBezTo>
                  <a:cubicBezTo>
                    <a:pt x="22" y="79"/>
                    <a:pt x="17" y="77"/>
                    <a:pt x="11" y="77"/>
                  </a:cubicBezTo>
                  <a:cubicBezTo>
                    <a:pt x="8" y="77"/>
                    <a:pt x="4" y="78"/>
                    <a:pt x="0" y="80"/>
                  </a:cubicBezTo>
                  <a:cubicBezTo>
                    <a:pt x="11" y="85"/>
                    <a:pt x="26" y="97"/>
                    <a:pt x="39" y="97"/>
                  </a:cubicBezTo>
                  <a:cubicBezTo>
                    <a:pt x="48" y="97"/>
                    <a:pt x="55" y="93"/>
                    <a:pt x="62" y="80"/>
                  </a:cubicBezTo>
                  <a:lnTo>
                    <a:pt x="53" y="71"/>
                  </a:lnTo>
                  <a:cubicBezTo>
                    <a:pt x="68" y="48"/>
                    <a:pt x="114" y="14"/>
                    <a:pt x="134" y="3"/>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38" name="Google Shape;6638;p28"/>
            <p:cNvSpPr/>
            <p:nvPr/>
          </p:nvSpPr>
          <p:spPr>
            <a:xfrm rot="-6049856">
              <a:off x="8752645" y="-105845"/>
              <a:ext cx="10033" cy="10690"/>
            </a:xfrm>
            <a:custGeom>
              <a:avLst/>
              <a:gdLst/>
              <a:ahLst/>
              <a:cxnLst/>
              <a:rect l="l" t="t" r="r" b="b"/>
              <a:pathLst>
                <a:path w="72" h="71" extrusionOk="0">
                  <a:moveTo>
                    <a:pt x="45" y="0"/>
                  </a:moveTo>
                  <a:lnTo>
                    <a:pt x="0" y="35"/>
                  </a:lnTo>
                  <a:lnTo>
                    <a:pt x="27" y="35"/>
                  </a:lnTo>
                  <a:cubicBezTo>
                    <a:pt x="18" y="71"/>
                    <a:pt x="45" y="62"/>
                    <a:pt x="71" y="71"/>
                  </a:cubicBezTo>
                  <a:lnTo>
                    <a:pt x="45"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39" name="Google Shape;6639;p28"/>
            <p:cNvSpPr/>
            <p:nvPr/>
          </p:nvSpPr>
          <p:spPr>
            <a:xfrm rot="-6049856">
              <a:off x="8697439" y="-119653"/>
              <a:ext cx="11287" cy="5421"/>
            </a:xfrm>
            <a:custGeom>
              <a:avLst/>
              <a:gdLst/>
              <a:ahLst/>
              <a:cxnLst/>
              <a:rect l="l" t="t" r="r" b="b"/>
              <a:pathLst>
                <a:path w="81" h="36" extrusionOk="0">
                  <a:moveTo>
                    <a:pt x="1" y="0"/>
                  </a:moveTo>
                  <a:lnTo>
                    <a:pt x="27" y="27"/>
                  </a:lnTo>
                  <a:lnTo>
                    <a:pt x="80" y="36"/>
                  </a:lnTo>
                  <a:lnTo>
                    <a:pt x="1"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40" name="Google Shape;6640;p28"/>
            <p:cNvSpPr/>
            <p:nvPr/>
          </p:nvSpPr>
          <p:spPr>
            <a:xfrm rot="-6049856">
              <a:off x="8688190" y="-116124"/>
              <a:ext cx="6271" cy="2861"/>
            </a:xfrm>
            <a:custGeom>
              <a:avLst/>
              <a:gdLst/>
              <a:ahLst/>
              <a:cxnLst/>
              <a:rect l="l" t="t" r="r" b="b"/>
              <a:pathLst>
                <a:path w="45" h="19" extrusionOk="0">
                  <a:moveTo>
                    <a:pt x="18" y="1"/>
                  </a:moveTo>
                  <a:lnTo>
                    <a:pt x="1" y="18"/>
                  </a:lnTo>
                  <a:lnTo>
                    <a:pt x="45" y="18"/>
                  </a:lnTo>
                  <a:lnTo>
                    <a:pt x="18"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41" name="Google Shape;6641;p28"/>
            <p:cNvSpPr/>
            <p:nvPr/>
          </p:nvSpPr>
          <p:spPr>
            <a:xfrm rot="-6049856">
              <a:off x="8024285" y="125951"/>
              <a:ext cx="2648" cy="2710"/>
            </a:xfrm>
            <a:custGeom>
              <a:avLst/>
              <a:gdLst/>
              <a:ahLst/>
              <a:cxnLst/>
              <a:rect l="l" t="t" r="r" b="b"/>
              <a:pathLst>
                <a:path w="19" h="18" extrusionOk="0">
                  <a:moveTo>
                    <a:pt x="1" y="0"/>
                  </a:moveTo>
                  <a:cubicBezTo>
                    <a:pt x="1" y="9"/>
                    <a:pt x="10" y="9"/>
                    <a:pt x="18" y="18"/>
                  </a:cubicBezTo>
                  <a:lnTo>
                    <a:pt x="1"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42" name="Google Shape;6642;p28"/>
            <p:cNvSpPr/>
            <p:nvPr/>
          </p:nvSpPr>
          <p:spPr>
            <a:xfrm rot="-6049856">
              <a:off x="8044445" y="120519"/>
              <a:ext cx="2648" cy="753"/>
            </a:xfrm>
            <a:custGeom>
              <a:avLst/>
              <a:gdLst/>
              <a:ahLst/>
              <a:cxnLst/>
              <a:rect l="l" t="t" r="r" b="b"/>
              <a:pathLst>
                <a:path w="19" h="5" extrusionOk="0">
                  <a:moveTo>
                    <a:pt x="3" y="0"/>
                  </a:moveTo>
                  <a:cubicBezTo>
                    <a:pt x="1" y="0"/>
                    <a:pt x="0" y="1"/>
                    <a:pt x="0" y="4"/>
                  </a:cubicBezTo>
                  <a:lnTo>
                    <a:pt x="18" y="4"/>
                  </a:lnTo>
                  <a:cubicBezTo>
                    <a:pt x="12" y="4"/>
                    <a:pt x="6" y="0"/>
                    <a:pt x="3"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43" name="Google Shape;6643;p28"/>
            <p:cNvSpPr/>
            <p:nvPr/>
          </p:nvSpPr>
          <p:spPr>
            <a:xfrm rot="-6049856">
              <a:off x="8381236" y="-52931"/>
              <a:ext cx="16164" cy="9486"/>
            </a:xfrm>
            <a:custGeom>
              <a:avLst/>
              <a:gdLst/>
              <a:ahLst/>
              <a:cxnLst/>
              <a:rect l="l" t="t" r="r" b="b"/>
              <a:pathLst>
                <a:path w="116" h="63" extrusionOk="0">
                  <a:moveTo>
                    <a:pt x="62" y="1"/>
                  </a:moveTo>
                  <a:lnTo>
                    <a:pt x="9" y="18"/>
                  </a:lnTo>
                  <a:cubicBezTo>
                    <a:pt x="18" y="36"/>
                    <a:pt x="18" y="45"/>
                    <a:pt x="0" y="62"/>
                  </a:cubicBezTo>
                  <a:cubicBezTo>
                    <a:pt x="45" y="36"/>
                    <a:pt x="115" y="1"/>
                    <a:pt x="62"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44" name="Google Shape;6644;p28"/>
            <p:cNvSpPr/>
            <p:nvPr/>
          </p:nvSpPr>
          <p:spPr>
            <a:xfrm rot="-6049856">
              <a:off x="8198442" y="44491"/>
              <a:ext cx="7525" cy="2861"/>
            </a:xfrm>
            <a:custGeom>
              <a:avLst/>
              <a:gdLst/>
              <a:ahLst/>
              <a:cxnLst/>
              <a:rect l="l" t="t" r="r" b="b"/>
              <a:pathLst>
                <a:path w="54" h="19" extrusionOk="0">
                  <a:moveTo>
                    <a:pt x="18" y="1"/>
                  </a:moveTo>
                  <a:cubicBezTo>
                    <a:pt x="10" y="1"/>
                    <a:pt x="10" y="1"/>
                    <a:pt x="1" y="10"/>
                  </a:cubicBezTo>
                  <a:cubicBezTo>
                    <a:pt x="18" y="10"/>
                    <a:pt x="36" y="19"/>
                    <a:pt x="54" y="19"/>
                  </a:cubicBezTo>
                  <a:cubicBezTo>
                    <a:pt x="45" y="19"/>
                    <a:pt x="27" y="10"/>
                    <a:pt x="18"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45" name="Google Shape;6645;p28"/>
            <p:cNvSpPr/>
            <p:nvPr/>
          </p:nvSpPr>
          <p:spPr>
            <a:xfrm rot="-6049856">
              <a:off x="8198504" y="72164"/>
              <a:ext cx="5017" cy="5571"/>
            </a:xfrm>
            <a:custGeom>
              <a:avLst/>
              <a:gdLst/>
              <a:ahLst/>
              <a:cxnLst/>
              <a:rect l="l" t="t" r="r" b="b"/>
              <a:pathLst>
                <a:path w="36" h="37" extrusionOk="0">
                  <a:moveTo>
                    <a:pt x="36" y="1"/>
                  </a:moveTo>
                  <a:cubicBezTo>
                    <a:pt x="18" y="10"/>
                    <a:pt x="9" y="27"/>
                    <a:pt x="0" y="36"/>
                  </a:cubicBezTo>
                  <a:lnTo>
                    <a:pt x="36"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46" name="Google Shape;6646;p28"/>
            <p:cNvSpPr/>
            <p:nvPr/>
          </p:nvSpPr>
          <p:spPr>
            <a:xfrm rot="-6049856">
              <a:off x="7915245" y="160938"/>
              <a:ext cx="7525" cy="3463"/>
            </a:xfrm>
            <a:custGeom>
              <a:avLst/>
              <a:gdLst/>
              <a:ahLst/>
              <a:cxnLst/>
              <a:rect l="l" t="t" r="r" b="b"/>
              <a:pathLst>
                <a:path w="54" h="23" extrusionOk="0">
                  <a:moveTo>
                    <a:pt x="0" y="0"/>
                  </a:moveTo>
                  <a:cubicBezTo>
                    <a:pt x="0" y="18"/>
                    <a:pt x="7" y="22"/>
                    <a:pt x="17" y="22"/>
                  </a:cubicBezTo>
                  <a:cubicBezTo>
                    <a:pt x="27" y="22"/>
                    <a:pt x="40" y="18"/>
                    <a:pt x="53" y="18"/>
                  </a:cubicBezTo>
                  <a:lnTo>
                    <a:pt x="0"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47" name="Google Shape;6647;p28"/>
            <p:cNvSpPr/>
            <p:nvPr/>
          </p:nvSpPr>
          <p:spPr>
            <a:xfrm rot="-6049856">
              <a:off x="8559831" y="-83392"/>
              <a:ext cx="10033" cy="9486"/>
            </a:xfrm>
            <a:custGeom>
              <a:avLst/>
              <a:gdLst/>
              <a:ahLst/>
              <a:cxnLst/>
              <a:rect l="l" t="t" r="r" b="b"/>
              <a:pathLst>
                <a:path w="72" h="63" extrusionOk="0">
                  <a:moveTo>
                    <a:pt x="71" y="1"/>
                  </a:moveTo>
                  <a:cubicBezTo>
                    <a:pt x="45" y="36"/>
                    <a:pt x="0" y="63"/>
                    <a:pt x="45" y="63"/>
                  </a:cubicBezTo>
                  <a:cubicBezTo>
                    <a:pt x="62" y="36"/>
                    <a:pt x="71" y="18"/>
                    <a:pt x="71"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48" name="Google Shape;6648;p28"/>
            <p:cNvSpPr/>
            <p:nvPr/>
          </p:nvSpPr>
          <p:spPr>
            <a:xfrm rot="-6049856">
              <a:off x="8013582" y="51972"/>
              <a:ext cx="3902" cy="2861"/>
            </a:xfrm>
            <a:custGeom>
              <a:avLst/>
              <a:gdLst/>
              <a:ahLst/>
              <a:cxnLst/>
              <a:rect l="l" t="t" r="r" b="b"/>
              <a:pathLst>
                <a:path w="28" h="19" extrusionOk="0">
                  <a:moveTo>
                    <a:pt x="1" y="1"/>
                  </a:moveTo>
                  <a:cubicBezTo>
                    <a:pt x="9" y="18"/>
                    <a:pt x="18" y="18"/>
                    <a:pt x="27" y="18"/>
                  </a:cubicBezTo>
                  <a:cubicBezTo>
                    <a:pt x="18" y="9"/>
                    <a:pt x="9" y="1"/>
                    <a:pt x="1"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49" name="Google Shape;6649;p28"/>
            <p:cNvSpPr/>
            <p:nvPr/>
          </p:nvSpPr>
          <p:spPr>
            <a:xfrm rot="-6049856">
              <a:off x="8550764" y="-87660"/>
              <a:ext cx="7525" cy="9486"/>
            </a:xfrm>
            <a:custGeom>
              <a:avLst/>
              <a:gdLst/>
              <a:ahLst/>
              <a:cxnLst/>
              <a:rect l="l" t="t" r="r" b="b"/>
              <a:pathLst>
                <a:path w="54" h="63" extrusionOk="0">
                  <a:moveTo>
                    <a:pt x="9" y="1"/>
                  </a:moveTo>
                  <a:cubicBezTo>
                    <a:pt x="9" y="1"/>
                    <a:pt x="9" y="10"/>
                    <a:pt x="0" y="10"/>
                  </a:cubicBezTo>
                  <a:cubicBezTo>
                    <a:pt x="9" y="27"/>
                    <a:pt x="18" y="45"/>
                    <a:pt x="18" y="63"/>
                  </a:cubicBezTo>
                  <a:cubicBezTo>
                    <a:pt x="36" y="45"/>
                    <a:pt x="53" y="19"/>
                    <a:pt x="9"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50" name="Google Shape;6650;p28"/>
            <p:cNvSpPr/>
            <p:nvPr/>
          </p:nvSpPr>
          <p:spPr>
            <a:xfrm rot="-6049856">
              <a:off x="7522880" y="244522"/>
              <a:ext cx="1393" cy="1506"/>
            </a:xfrm>
            <a:custGeom>
              <a:avLst/>
              <a:gdLst/>
              <a:ahLst/>
              <a:cxnLst/>
              <a:rect l="l" t="t" r="r" b="b"/>
              <a:pathLst>
                <a:path w="10" h="10" extrusionOk="0">
                  <a:moveTo>
                    <a:pt x="10" y="1"/>
                  </a:moveTo>
                  <a:cubicBezTo>
                    <a:pt x="1" y="1"/>
                    <a:pt x="1" y="1"/>
                    <a:pt x="1" y="10"/>
                  </a:cubicBezTo>
                  <a:cubicBezTo>
                    <a:pt x="10" y="1"/>
                    <a:pt x="10" y="1"/>
                    <a:pt x="1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51" name="Google Shape;6651;p28"/>
            <p:cNvSpPr/>
            <p:nvPr/>
          </p:nvSpPr>
          <p:spPr>
            <a:xfrm rot="-6049856">
              <a:off x="8644567" y="-105347"/>
              <a:ext cx="139" cy="2861"/>
            </a:xfrm>
            <a:custGeom>
              <a:avLst/>
              <a:gdLst/>
              <a:ahLst/>
              <a:cxnLst/>
              <a:rect l="l" t="t" r="r" b="b"/>
              <a:pathLst>
                <a:path w="1" h="19" extrusionOk="0">
                  <a:moveTo>
                    <a:pt x="0" y="1"/>
                  </a:moveTo>
                  <a:cubicBezTo>
                    <a:pt x="0" y="18"/>
                    <a:pt x="0" y="10"/>
                    <a:pt x="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52" name="Google Shape;6652;p28"/>
            <p:cNvSpPr/>
            <p:nvPr/>
          </p:nvSpPr>
          <p:spPr>
            <a:xfrm rot="-6049856">
              <a:off x="8660704" y="-77401"/>
              <a:ext cx="3902" cy="1506"/>
            </a:xfrm>
            <a:custGeom>
              <a:avLst/>
              <a:gdLst/>
              <a:ahLst/>
              <a:cxnLst/>
              <a:rect l="l" t="t" r="r" b="b"/>
              <a:pathLst>
                <a:path w="28" h="10" extrusionOk="0">
                  <a:moveTo>
                    <a:pt x="27" y="10"/>
                  </a:moveTo>
                  <a:cubicBezTo>
                    <a:pt x="27" y="10"/>
                    <a:pt x="18" y="1"/>
                    <a:pt x="1" y="1"/>
                  </a:cubicBezTo>
                  <a:cubicBezTo>
                    <a:pt x="18" y="1"/>
                    <a:pt x="27" y="10"/>
                    <a:pt x="27" y="1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53" name="Google Shape;6653;p28"/>
            <p:cNvSpPr/>
            <p:nvPr/>
          </p:nvSpPr>
          <p:spPr>
            <a:xfrm rot="-6049856">
              <a:off x="8533781" y="-31255"/>
              <a:ext cx="1672" cy="1054"/>
            </a:xfrm>
            <a:custGeom>
              <a:avLst/>
              <a:gdLst/>
              <a:ahLst/>
              <a:cxnLst/>
              <a:rect l="l" t="t" r="r" b="b"/>
              <a:pathLst>
                <a:path w="12" h="7" extrusionOk="0">
                  <a:moveTo>
                    <a:pt x="11" y="0"/>
                  </a:moveTo>
                  <a:cubicBezTo>
                    <a:pt x="2" y="5"/>
                    <a:pt x="0" y="7"/>
                    <a:pt x="1" y="7"/>
                  </a:cubicBezTo>
                  <a:cubicBezTo>
                    <a:pt x="2" y="7"/>
                    <a:pt x="7" y="5"/>
                    <a:pt x="11"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54" name="Google Shape;6654;p28"/>
            <p:cNvSpPr/>
            <p:nvPr/>
          </p:nvSpPr>
          <p:spPr>
            <a:xfrm rot="-6049856">
              <a:off x="8645115" y="-103138"/>
              <a:ext cx="2648" cy="2861"/>
            </a:xfrm>
            <a:custGeom>
              <a:avLst/>
              <a:gdLst/>
              <a:ahLst/>
              <a:cxnLst/>
              <a:rect l="l" t="t" r="r" b="b"/>
              <a:pathLst>
                <a:path w="19" h="19" extrusionOk="0">
                  <a:moveTo>
                    <a:pt x="19" y="1"/>
                  </a:moveTo>
                  <a:cubicBezTo>
                    <a:pt x="10" y="1"/>
                    <a:pt x="10" y="9"/>
                    <a:pt x="1" y="18"/>
                  </a:cubicBezTo>
                  <a:cubicBezTo>
                    <a:pt x="10" y="18"/>
                    <a:pt x="19" y="9"/>
                    <a:pt x="19"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55" name="Google Shape;6655;p28"/>
            <p:cNvSpPr/>
            <p:nvPr/>
          </p:nvSpPr>
          <p:spPr>
            <a:xfrm rot="-6049856">
              <a:off x="8647341" y="-105479"/>
              <a:ext cx="2090" cy="2259"/>
            </a:xfrm>
            <a:custGeom>
              <a:avLst/>
              <a:gdLst/>
              <a:ahLst/>
              <a:cxnLst/>
              <a:rect l="l" t="t" r="r" b="b"/>
              <a:pathLst>
                <a:path w="15" h="15" extrusionOk="0">
                  <a:moveTo>
                    <a:pt x="9" y="0"/>
                  </a:moveTo>
                  <a:cubicBezTo>
                    <a:pt x="9" y="9"/>
                    <a:pt x="9" y="9"/>
                    <a:pt x="1" y="9"/>
                  </a:cubicBezTo>
                  <a:cubicBezTo>
                    <a:pt x="4" y="13"/>
                    <a:pt x="8" y="15"/>
                    <a:pt x="10" y="15"/>
                  </a:cubicBezTo>
                  <a:cubicBezTo>
                    <a:pt x="14" y="15"/>
                    <a:pt x="15" y="11"/>
                    <a:pt x="9"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56" name="Google Shape;6656;p28"/>
            <p:cNvSpPr/>
            <p:nvPr/>
          </p:nvSpPr>
          <p:spPr>
            <a:xfrm rot="-6049856">
              <a:off x="8642135" y="-104965"/>
              <a:ext cx="1393" cy="4065"/>
            </a:xfrm>
            <a:custGeom>
              <a:avLst/>
              <a:gdLst/>
              <a:ahLst/>
              <a:cxnLst/>
              <a:rect l="l" t="t" r="r" b="b"/>
              <a:pathLst>
                <a:path w="10" h="27" extrusionOk="0">
                  <a:moveTo>
                    <a:pt x="1" y="0"/>
                  </a:moveTo>
                  <a:cubicBezTo>
                    <a:pt x="1" y="9"/>
                    <a:pt x="1" y="18"/>
                    <a:pt x="1" y="27"/>
                  </a:cubicBezTo>
                  <a:cubicBezTo>
                    <a:pt x="1" y="18"/>
                    <a:pt x="9" y="18"/>
                    <a:pt x="9" y="18"/>
                  </a:cubicBezTo>
                  <a:cubicBezTo>
                    <a:pt x="9" y="18"/>
                    <a:pt x="9" y="9"/>
                    <a:pt x="1"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57" name="Google Shape;6657;p28"/>
            <p:cNvSpPr/>
            <p:nvPr/>
          </p:nvSpPr>
          <p:spPr>
            <a:xfrm rot="-6049856">
              <a:off x="7729073" y="177762"/>
              <a:ext cx="2090" cy="1656"/>
            </a:xfrm>
            <a:custGeom>
              <a:avLst/>
              <a:gdLst/>
              <a:ahLst/>
              <a:cxnLst/>
              <a:rect l="l" t="t" r="r" b="b"/>
              <a:pathLst>
                <a:path w="15" h="11" extrusionOk="0">
                  <a:moveTo>
                    <a:pt x="2" y="0"/>
                  </a:moveTo>
                  <a:cubicBezTo>
                    <a:pt x="0" y="0"/>
                    <a:pt x="5" y="5"/>
                    <a:pt x="15" y="10"/>
                  </a:cubicBezTo>
                  <a:cubicBezTo>
                    <a:pt x="7" y="3"/>
                    <a:pt x="3" y="0"/>
                    <a:pt x="2"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58" name="Google Shape;6658;p28"/>
            <p:cNvSpPr/>
            <p:nvPr/>
          </p:nvSpPr>
          <p:spPr>
            <a:xfrm rot="-6049856">
              <a:off x="8345652" y="45983"/>
              <a:ext cx="139" cy="151"/>
            </a:xfrm>
            <a:custGeom>
              <a:avLst/>
              <a:gdLst/>
              <a:ahLst/>
              <a:cxnLst/>
              <a:rect l="l" t="t" r="r" b="b"/>
              <a:pathLst>
                <a:path w="1" h="1" extrusionOk="0">
                  <a:moveTo>
                    <a:pt x="1" y="1"/>
                  </a:moveTo>
                  <a:cubicBezTo>
                    <a:pt x="1" y="1"/>
                    <a:pt x="1" y="1"/>
                    <a:pt x="1" y="1"/>
                  </a:cubicBezTo>
                  <a:cubicBezTo>
                    <a:pt x="1" y="1"/>
                    <a:pt x="1" y="1"/>
                    <a:pt x="1"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59" name="Google Shape;6659;p28"/>
            <p:cNvSpPr/>
            <p:nvPr/>
          </p:nvSpPr>
          <p:spPr>
            <a:xfrm rot="-6049856">
              <a:off x="8326080" y="34870"/>
              <a:ext cx="27312" cy="9486"/>
            </a:xfrm>
            <a:custGeom>
              <a:avLst/>
              <a:gdLst/>
              <a:ahLst/>
              <a:cxnLst/>
              <a:rect l="l" t="t" r="r" b="b"/>
              <a:pathLst>
                <a:path w="196" h="63" extrusionOk="0">
                  <a:moveTo>
                    <a:pt x="1" y="1"/>
                  </a:moveTo>
                  <a:cubicBezTo>
                    <a:pt x="71" y="19"/>
                    <a:pt x="63" y="36"/>
                    <a:pt x="45" y="63"/>
                  </a:cubicBezTo>
                  <a:lnTo>
                    <a:pt x="195" y="27"/>
                  </a:lnTo>
                  <a:lnTo>
                    <a:pt x="1"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60" name="Google Shape;6660;p28"/>
            <p:cNvSpPr/>
            <p:nvPr/>
          </p:nvSpPr>
          <p:spPr>
            <a:xfrm rot="-6049856">
              <a:off x="8027235" y="-544846"/>
              <a:ext cx="149520" cy="1216605"/>
            </a:xfrm>
            <a:custGeom>
              <a:avLst/>
              <a:gdLst/>
              <a:ahLst/>
              <a:cxnLst/>
              <a:rect l="l" t="t" r="r" b="b"/>
              <a:pathLst>
                <a:path w="1073" h="8080" extrusionOk="0">
                  <a:moveTo>
                    <a:pt x="43" y="160"/>
                  </a:moveTo>
                  <a:lnTo>
                    <a:pt x="40" y="168"/>
                  </a:lnTo>
                  <a:cubicBezTo>
                    <a:pt x="42" y="166"/>
                    <a:pt x="43" y="164"/>
                    <a:pt x="43" y="160"/>
                  </a:cubicBezTo>
                  <a:close/>
                  <a:moveTo>
                    <a:pt x="605" y="575"/>
                  </a:moveTo>
                  <a:lnTo>
                    <a:pt x="605" y="575"/>
                  </a:lnTo>
                  <a:cubicBezTo>
                    <a:pt x="603" y="575"/>
                    <a:pt x="601" y="576"/>
                    <a:pt x="599" y="577"/>
                  </a:cubicBezTo>
                  <a:lnTo>
                    <a:pt x="599" y="577"/>
                  </a:lnTo>
                  <a:cubicBezTo>
                    <a:pt x="601" y="576"/>
                    <a:pt x="603" y="576"/>
                    <a:pt x="605" y="575"/>
                  </a:cubicBezTo>
                  <a:close/>
                  <a:moveTo>
                    <a:pt x="74" y="1885"/>
                  </a:moveTo>
                  <a:lnTo>
                    <a:pt x="74" y="1885"/>
                  </a:lnTo>
                  <a:cubicBezTo>
                    <a:pt x="74" y="1887"/>
                    <a:pt x="74" y="1889"/>
                    <a:pt x="75" y="1890"/>
                  </a:cubicBezTo>
                  <a:cubicBezTo>
                    <a:pt x="74" y="1889"/>
                    <a:pt x="74" y="1887"/>
                    <a:pt x="74" y="1885"/>
                  </a:cubicBezTo>
                  <a:close/>
                  <a:moveTo>
                    <a:pt x="66" y="2447"/>
                  </a:moveTo>
                  <a:cubicBezTo>
                    <a:pt x="66" y="2447"/>
                    <a:pt x="67" y="2448"/>
                    <a:pt x="67" y="2448"/>
                  </a:cubicBezTo>
                  <a:lnTo>
                    <a:pt x="67" y="2448"/>
                  </a:lnTo>
                  <a:lnTo>
                    <a:pt x="66" y="2447"/>
                  </a:lnTo>
                  <a:close/>
                  <a:moveTo>
                    <a:pt x="207" y="3524"/>
                  </a:moveTo>
                  <a:lnTo>
                    <a:pt x="207" y="3524"/>
                  </a:lnTo>
                  <a:cubicBezTo>
                    <a:pt x="207" y="3526"/>
                    <a:pt x="208" y="3528"/>
                    <a:pt x="208" y="3530"/>
                  </a:cubicBezTo>
                  <a:lnTo>
                    <a:pt x="208" y="3530"/>
                  </a:lnTo>
                  <a:lnTo>
                    <a:pt x="207" y="3524"/>
                  </a:lnTo>
                  <a:close/>
                  <a:moveTo>
                    <a:pt x="342" y="5809"/>
                  </a:moveTo>
                  <a:cubicBezTo>
                    <a:pt x="341" y="5810"/>
                    <a:pt x="340" y="5810"/>
                    <a:pt x="340" y="5811"/>
                  </a:cubicBezTo>
                  <a:cubicBezTo>
                    <a:pt x="340" y="5810"/>
                    <a:pt x="341" y="5810"/>
                    <a:pt x="342" y="5809"/>
                  </a:cubicBezTo>
                  <a:close/>
                  <a:moveTo>
                    <a:pt x="543" y="1"/>
                  </a:moveTo>
                  <a:lnTo>
                    <a:pt x="128" y="18"/>
                  </a:lnTo>
                  <a:cubicBezTo>
                    <a:pt x="119" y="54"/>
                    <a:pt x="75" y="71"/>
                    <a:pt x="48" y="71"/>
                  </a:cubicBezTo>
                  <a:cubicBezTo>
                    <a:pt x="48" y="62"/>
                    <a:pt x="40" y="54"/>
                    <a:pt x="40" y="45"/>
                  </a:cubicBezTo>
                  <a:lnTo>
                    <a:pt x="40" y="45"/>
                  </a:lnTo>
                  <a:cubicBezTo>
                    <a:pt x="0" y="76"/>
                    <a:pt x="44" y="135"/>
                    <a:pt x="43" y="160"/>
                  </a:cubicBezTo>
                  <a:lnTo>
                    <a:pt x="43" y="160"/>
                  </a:lnTo>
                  <a:lnTo>
                    <a:pt x="57" y="124"/>
                  </a:lnTo>
                  <a:cubicBezTo>
                    <a:pt x="101" y="239"/>
                    <a:pt x="57" y="398"/>
                    <a:pt x="137" y="513"/>
                  </a:cubicBezTo>
                  <a:lnTo>
                    <a:pt x="163" y="504"/>
                  </a:lnTo>
                  <a:lnTo>
                    <a:pt x="163" y="504"/>
                  </a:lnTo>
                  <a:cubicBezTo>
                    <a:pt x="216" y="592"/>
                    <a:pt x="137" y="575"/>
                    <a:pt x="163" y="672"/>
                  </a:cubicBezTo>
                  <a:lnTo>
                    <a:pt x="154" y="672"/>
                  </a:lnTo>
                  <a:cubicBezTo>
                    <a:pt x="181" y="689"/>
                    <a:pt x="198" y="716"/>
                    <a:pt x="198" y="742"/>
                  </a:cubicBezTo>
                  <a:cubicBezTo>
                    <a:pt x="193" y="738"/>
                    <a:pt x="188" y="737"/>
                    <a:pt x="183" y="737"/>
                  </a:cubicBezTo>
                  <a:cubicBezTo>
                    <a:pt x="161" y="737"/>
                    <a:pt x="142" y="769"/>
                    <a:pt x="120" y="769"/>
                  </a:cubicBezTo>
                  <a:cubicBezTo>
                    <a:pt x="114" y="769"/>
                    <a:pt x="108" y="767"/>
                    <a:pt x="101" y="760"/>
                  </a:cubicBezTo>
                  <a:lnTo>
                    <a:pt x="101" y="760"/>
                  </a:lnTo>
                  <a:cubicBezTo>
                    <a:pt x="154" y="857"/>
                    <a:pt x="146" y="813"/>
                    <a:pt x="243" y="875"/>
                  </a:cubicBezTo>
                  <a:lnTo>
                    <a:pt x="198" y="884"/>
                  </a:lnTo>
                  <a:cubicBezTo>
                    <a:pt x="243" y="910"/>
                    <a:pt x="260" y="910"/>
                    <a:pt x="278" y="954"/>
                  </a:cubicBezTo>
                  <a:cubicBezTo>
                    <a:pt x="268" y="947"/>
                    <a:pt x="260" y="944"/>
                    <a:pt x="253" y="944"/>
                  </a:cubicBezTo>
                  <a:cubicBezTo>
                    <a:pt x="234" y="944"/>
                    <a:pt x="218" y="961"/>
                    <a:pt x="198" y="961"/>
                  </a:cubicBezTo>
                  <a:cubicBezTo>
                    <a:pt x="188" y="961"/>
                    <a:pt x="177" y="957"/>
                    <a:pt x="163" y="945"/>
                  </a:cubicBezTo>
                  <a:lnTo>
                    <a:pt x="163" y="945"/>
                  </a:lnTo>
                  <a:cubicBezTo>
                    <a:pt x="66" y="1060"/>
                    <a:pt x="260" y="1104"/>
                    <a:pt x="128" y="1157"/>
                  </a:cubicBezTo>
                  <a:cubicBezTo>
                    <a:pt x="145" y="1163"/>
                    <a:pt x="158" y="1166"/>
                    <a:pt x="169" y="1166"/>
                  </a:cubicBezTo>
                  <a:cubicBezTo>
                    <a:pt x="229" y="1166"/>
                    <a:pt x="201" y="1083"/>
                    <a:pt x="211" y="1083"/>
                  </a:cubicBezTo>
                  <a:lnTo>
                    <a:pt x="211" y="1083"/>
                  </a:lnTo>
                  <a:cubicBezTo>
                    <a:pt x="212" y="1083"/>
                    <a:pt x="214" y="1084"/>
                    <a:pt x="216" y="1087"/>
                  </a:cubicBezTo>
                  <a:cubicBezTo>
                    <a:pt x="224" y="1082"/>
                    <a:pt x="231" y="1080"/>
                    <a:pt x="239" y="1080"/>
                  </a:cubicBezTo>
                  <a:cubicBezTo>
                    <a:pt x="276" y="1080"/>
                    <a:pt x="310" y="1128"/>
                    <a:pt x="296" y="1157"/>
                  </a:cubicBezTo>
                  <a:cubicBezTo>
                    <a:pt x="296" y="1192"/>
                    <a:pt x="148" y="1219"/>
                    <a:pt x="154" y="1305"/>
                  </a:cubicBezTo>
                  <a:lnTo>
                    <a:pt x="154" y="1305"/>
                  </a:lnTo>
                  <a:cubicBezTo>
                    <a:pt x="153" y="1299"/>
                    <a:pt x="146" y="1298"/>
                    <a:pt x="146" y="1290"/>
                  </a:cubicBezTo>
                  <a:lnTo>
                    <a:pt x="146" y="1290"/>
                  </a:lnTo>
                  <a:cubicBezTo>
                    <a:pt x="110" y="1325"/>
                    <a:pt x="190" y="1352"/>
                    <a:pt x="137" y="1387"/>
                  </a:cubicBezTo>
                  <a:cubicBezTo>
                    <a:pt x="216" y="1405"/>
                    <a:pt x="137" y="1440"/>
                    <a:pt x="234" y="1440"/>
                  </a:cubicBezTo>
                  <a:lnTo>
                    <a:pt x="207" y="1369"/>
                  </a:lnTo>
                  <a:lnTo>
                    <a:pt x="207" y="1369"/>
                  </a:lnTo>
                  <a:cubicBezTo>
                    <a:pt x="234" y="1405"/>
                    <a:pt x="340" y="1449"/>
                    <a:pt x="296" y="1519"/>
                  </a:cubicBezTo>
                  <a:cubicBezTo>
                    <a:pt x="278" y="1511"/>
                    <a:pt x="251" y="1493"/>
                    <a:pt x="234" y="1475"/>
                  </a:cubicBezTo>
                  <a:lnTo>
                    <a:pt x="234" y="1475"/>
                  </a:lnTo>
                  <a:cubicBezTo>
                    <a:pt x="207" y="1502"/>
                    <a:pt x="251" y="1519"/>
                    <a:pt x="225" y="1546"/>
                  </a:cubicBezTo>
                  <a:cubicBezTo>
                    <a:pt x="128" y="1537"/>
                    <a:pt x="198" y="1449"/>
                    <a:pt x="128" y="1405"/>
                  </a:cubicBezTo>
                  <a:lnTo>
                    <a:pt x="128" y="1405"/>
                  </a:lnTo>
                  <a:cubicBezTo>
                    <a:pt x="97" y="1428"/>
                    <a:pt x="175" y="1478"/>
                    <a:pt x="122" y="1478"/>
                  </a:cubicBezTo>
                  <a:cubicBezTo>
                    <a:pt x="115" y="1478"/>
                    <a:pt x="105" y="1477"/>
                    <a:pt x="93" y="1475"/>
                  </a:cubicBezTo>
                  <a:lnTo>
                    <a:pt x="93" y="1475"/>
                  </a:lnTo>
                  <a:cubicBezTo>
                    <a:pt x="225" y="1502"/>
                    <a:pt x="84" y="1555"/>
                    <a:pt x="181" y="1608"/>
                  </a:cubicBezTo>
                  <a:lnTo>
                    <a:pt x="128" y="1608"/>
                  </a:lnTo>
                  <a:cubicBezTo>
                    <a:pt x="137" y="1617"/>
                    <a:pt x="163" y="1634"/>
                    <a:pt x="163" y="1652"/>
                  </a:cubicBezTo>
                  <a:lnTo>
                    <a:pt x="93" y="1625"/>
                  </a:lnTo>
                  <a:lnTo>
                    <a:pt x="93" y="1625"/>
                  </a:lnTo>
                  <a:cubicBezTo>
                    <a:pt x="154" y="1669"/>
                    <a:pt x="40" y="1714"/>
                    <a:pt x="75" y="1758"/>
                  </a:cubicBezTo>
                  <a:cubicBezTo>
                    <a:pt x="75" y="1709"/>
                    <a:pt x="93" y="1703"/>
                    <a:pt x="115" y="1703"/>
                  </a:cubicBezTo>
                  <a:cubicBezTo>
                    <a:pt x="123" y="1703"/>
                    <a:pt x="132" y="1704"/>
                    <a:pt x="141" y="1704"/>
                  </a:cubicBezTo>
                  <a:cubicBezTo>
                    <a:pt x="155" y="1704"/>
                    <a:pt x="170" y="1701"/>
                    <a:pt x="181" y="1687"/>
                  </a:cubicBezTo>
                  <a:lnTo>
                    <a:pt x="181" y="1687"/>
                  </a:lnTo>
                  <a:cubicBezTo>
                    <a:pt x="259" y="1800"/>
                    <a:pt x="46" y="1768"/>
                    <a:pt x="74" y="1885"/>
                  </a:cubicBezTo>
                  <a:lnTo>
                    <a:pt x="74" y="1885"/>
                  </a:lnTo>
                  <a:cubicBezTo>
                    <a:pt x="72" y="1869"/>
                    <a:pt x="92" y="1839"/>
                    <a:pt x="112" y="1839"/>
                  </a:cubicBezTo>
                  <a:cubicBezTo>
                    <a:pt x="117" y="1839"/>
                    <a:pt x="123" y="1841"/>
                    <a:pt x="128" y="1846"/>
                  </a:cubicBezTo>
                  <a:cubicBezTo>
                    <a:pt x="119" y="1873"/>
                    <a:pt x="101" y="1908"/>
                    <a:pt x="66" y="1926"/>
                  </a:cubicBezTo>
                  <a:cubicBezTo>
                    <a:pt x="71" y="1950"/>
                    <a:pt x="79" y="1958"/>
                    <a:pt x="89" y="1958"/>
                  </a:cubicBezTo>
                  <a:cubicBezTo>
                    <a:pt x="105" y="1958"/>
                    <a:pt x="125" y="1935"/>
                    <a:pt x="145" y="1935"/>
                  </a:cubicBezTo>
                  <a:cubicBezTo>
                    <a:pt x="151" y="1935"/>
                    <a:pt x="157" y="1937"/>
                    <a:pt x="163" y="1943"/>
                  </a:cubicBezTo>
                  <a:cubicBezTo>
                    <a:pt x="93" y="1970"/>
                    <a:pt x="190" y="1979"/>
                    <a:pt x="216" y="2014"/>
                  </a:cubicBezTo>
                  <a:lnTo>
                    <a:pt x="154" y="2023"/>
                  </a:lnTo>
                  <a:cubicBezTo>
                    <a:pt x="128" y="2120"/>
                    <a:pt x="278" y="2040"/>
                    <a:pt x="234" y="2129"/>
                  </a:cubicBezTo>
                  <a:lnTo>
                    <a:pt x="154" y="2093"/>
                  </a:lnTo>
                  <a:lnTo>
                    <a:pt x="181" y="2137"/>
                  </a:lnTo>
                  <a:lnTo>
                    <a:pt x="110" y="2137"/>
                  </a:lnTo>
                  <a:cubicBezTo>
                    <a:pt x="163" y="2182"/>
                    <a:pt x="154" y="2199"/>
                    <a:pt x="137" y="2243"/>
                  </a:cubicBezTo>
                  <a:cubicBezTo>
                    <a:pt x="143" y="2242"/>
                    <a:pt x="150" y="2241"/>
                    <a:pt x="157" y="2241"/>
                  </a:cubicBezTo>
                  <a:cubicBezTo>
                    <a:pt x="194" y="2241"/>
                    <a:pt x="243" y="2258"/>
                    <a:pt x="243" y="2288"/>
                  </a:cubicBezTo>
                  <a:cubicBezTo>
                    <a:pt x="207" y="2323"/>
                    <a:pt x="190" y="2279"/>
                    <a:pt x="198" y="2341"/>
                  </a:cubicBezTo>
                  <a:cubicBezTo>
                    <a:pt x="163" y="2323"/>
                    <a:pt x="119" y="2314"/>
                    <a:pt x="172" y="2279"/>
                  </a:cubicBezTo>
                  <a:cubicBezTo>
                    <a:pt x="146" y="2279"/>
                    <a:pt x="128" y="2270"/>
                    <a:pt x="110" y="2270"/>
                  </a:cubicBezTo>
                  <a:cubicBezTo>
                    <a:pt x="75" y="2305"/>
                    <a:pt x="110" y="2349"/>
                    <a:pt x="110" y="2367"/>
                  </a:cubicBezTo>
                  <a:cubicBezTo>
                    <a:pt x="110" y="2358"/>
                    <a:pt x="110" y="2349"/>
                    <a:pt x="119" y="2349"/>
                  </a:cubicBezTo>
                  <a:lnTo>
                    <a:pt x="207" y="2429"/>
                  </a:lnTo>
                  <a:cubicBezTo>
                    <a:pt x="196" y="2436"/>
                    <a:pt x="186" y="2439"/>
                    <a:pt x="178" y="2439"/>
                  </a:cubicBezTo>
                  <a:cubicBezTo>
                    <a:pt x="166" y="2439"/>
                    <a:pt x="156" y="2434"/>
                    <a:pt x="146" y="2429"/>
                  </a:cubicBezTo>
                  <a:lnTo>
                    <a:pt x="146" y="2429"/>
                  </a:lnTo>
                  <a:cubicBezTo>
                    <a:pt x="154" y="2447"/>
                    <a:pt x="181" y="2455"/>
                    <a:pt x="190" y="2482"/>
                  </a:cubicBezTo>
                  <a:cubicBezTo>
                    <a:pt x="146" y="2473"/>
                    <a:pt x="94" y="2482"/>
                    <a:pt x="67" y="2448"/>
                  </a:cubicBezTo>
                  <a:lnTo>
                    <a:pt x="67" y="2448"/>
                  </a:lnTo>
                  <a:lnTo>
                    <a:pt x="128" y="2526"/>
                  </a:lnTo>
                  <a:cubicBezTo>
                    <a:pt x="104" y="2534"/>
                    <a:pt x="81" y="2563"/>
                    <a:pt x="63" y="2563"/>
                  </a:cubicBezTo>
                  <a:cubicBezTo>
                    <a:pt x="61" y="2563"/>
                    <a:pt x="59" y="2562"/>
                    <a:pt x="57" y="2561"/>
                  </a:cubicBezTo>
                  <a:lnTo>
                    <a:pt x="57" y="2561"/>
                  </a:lnTo>
                  <a:cubicBezTo>
                    <a:pt x="31" y="2605"/>
                    <a:pt x="146" y="2667"/>
                    <a:pt x="119" y="2729"/>
                  </a:cubicBezTo>
                  <a:cubicBezTo>
                    <a:pt x="128" y="2738"/>
                    <a:pt x="137" y="2738"/>
                    <a:pt x="146" y="2756"/>
                  </a:cubicBezTo>
                  <a:cubicBezTo>
                    <a:pt x="137" y="2817"/>
                    <a:pt x="75" y="2870"/>
                    <a:pt x="146" y="2932"/>
                  </a:cubicBezTo>
                  <a:lnTo>
                    <a:pt x="66" y="2976"/>
                  </a:lnTo>
                  <a:cubicBezTo>
                    <a:pt x="70" y="2987"/>
                    <a:pt x="76" y="2991"/>
                    <a:pt x="84" y="2991"/>
                  </a:cubicBezTo>
                  <a:cubicBezTo>
                    <a:pt x="103" y="2991"/>
                    <a:pt x="132" y="2968"/>
                    <a:pt x="158" y="2968"/>
                  </a:cubicBezTo>
                  <a:cubicBezTo>
                    <a:pt x="173" y="2968"/>
                    <a:pt x="188" y="2976"/>
                    <a:pt x="198" y="3003"/>
                  </a:cubicBezTo>
                  <a:cubicBezTo>
                    <a:pt x="234" y="3065"/>
                    <a:pt x="128" y="3029"/>
                    <a:pt x="110" y="3056"/>
                  </a:cubicBezTo>
                  <a:cubicBezTo>
                    <a:pt x="154" y="3082"/>
                    <a:pt x="243" y="3135"/>
                    <a:pt x="172" y="3197"/>
                  </a:cubicBezTo>
                  <a:cubicBezTo>
                    <a:pt x="154" y="3179"/>
                    <a:pt x="172" y="3162"/>
                    <a:pt x="163" y="3144"/>
                  </a:cubicBezTo>
                  <a:lnTo>
                    <a:pt x="163" y="3144"/>
                  </a:lnTo>
                  <a:lnTo>
                    <a:pt x="119" y="3188"/>
                  </a:lnTo>
                  <a:cubicBezTo>
                    <a:pt x="63" y="3157"/>
                    <a:pt x="60" y="3126"/>
                    <a:pt x="41" y="3126"/>
                  </a:cubicBezTo>
                  <a:cubicBezTo>
                    <a:pt x="33" y="3126"/>
                    <a:pt x="22" y="3131"/>
                    <a:pt x="4" y="3144"/>
                  </a:cubicBezTo>
                  <a:cubicBezTo>
                    <a:pt x="163" y="3144"/>
                    <a:pt x="22" y="3321"/>
                    <a:pt x="190" y="3321"/>
                  </a:cubicBezTo>
                  <a:lnTo>
                    <a:pt x="154" y="3347"/>
                  </a:lnTo>
                  <a:cubicBezTo>
                    <a:pt x="154" y="3338"/>
                    <a:pt x="146" y="3338"/>
                    <a:pt x="146" y="3329"/>
                  </a:cubicBezTo>
                  <a:lnTo>
                    <a:pt x="146" y="3329"/>
                  </a:lnTo>
                  <a:cubicBezTo>
                    <a:pt x="75" y="3391"/>
                    <a:pt x="269" y="3365"/>
                    <a:pt x="243" y="3444"/>
                  </a:cubicBezTo>
                  <a:cubicBezTo>
                    <a:pt x="236" y="3463"/>
                    <a:pt x="221" y="3478"/>
                    <a:pt x="206" y="3478"/>
                  </a:cubicBezTo>
                  <a:cubicBezTo>
                    <a:pt x="200" y="3478"/>
                    <a:pt x="195" y="3476"/>
                    <a:pt x="190" y="3471"/>
                  </a:cubicBezTo>
                  <a:lnTo>
                    <a:pt x="190" y="3471"/>
                  </a:lnTo>
                  <a:lnTo>
                    <a:pt x="234" y="3524"/>
                  </a:lnTo>
                  <a:cubicBezTo>
                    <a:pt x="234" y="3533"/>
                    <a:pt x="227" y="3537"/>
                    <a:pt x="221" y="3537"/>
                  </a:cubicBezTo>
                  <a:cubicBezTo>
                    <a:pt x="216" y="3537"/>
                    <a:pt x="211" y="3535"/>
                    <a:pt x="208" y="3530"/>
                  </a:cubicBezTo>
                  <a:lnTo>
                    <a:pt x="208" y="3530"/>
                  </a:lnTo>
                  <a:lnTo>
                    <a:pt x="225" y="3612"/>
                  </a:lnTo>
                  <a:lnTo>
                    <a:pt x="216" y="3612"/>
                  </a:lnTo>
                  <a:cubicBezTo>
                    <a:pt x="243" y="3621"/>
                    <a:pt x="287" y="3647"/>
                    <a:pt x="304" y="3656"/>
                  </a:cubicBezTo>
                  <a:cubicBezTo>
                    <a:pt x="297" y="3664"/>
                    <a:pt x="292" y="3666"/>
                    <a:pt x="289" y="3666"/>
                  </a:cubicBezTo>
                  <a:cubicBezTo>
                    <a:pt x="282" y="3666"/>
                    <a:pt x="280" y="3655"/>
                    <a:pt x="268" y="3655"/>
                  </a:cubicBezTo>
                  <a:cubicBezTo>
                    <a:pt x="266" y="3655"/>
                    <a:pt x="263" y="3655"/>
                    <a:pt x="260" y="3656"/>
                  </a:cubicBezTo>
                  <a:lnTo>
                    <a:pt x="304" y="3700"/>
                  </a:lnTo>
                  <a:cubicBezTo>
                    <a:pt x="295" y="3706"/>
                    <a:pt x="286" y="3709"/>
                    <a:pt x="277" y="3709"/>
                  </a:cubicBezTo>
                  <a:cubicBezTo>
                    <a:pt x="247" y="3709"/>
                    <a:pt x="225" y="3677"/>
                    <a:pt x="225" y="3656"/>
                  </a:cubicBezTo>
                  <a:lnTo>
                    <a:pt x="225" y="3656"/>
                  </a:lnTo>
                  <a:cubicBezTo>
                    <a:pt x="66" y="3709"/>
                    <a:pt x="269" y="3692"/>
                    <a:pt x="181" y="3789"/>
                  </a:cubicBezTo>
                  <a:lnTo>
                    <a:pt x="154" y="3744"/>
                  </a:lnTo>
                  <a:cubicBezTo>
                    <a:pt x="66" y="3780"/>
                    <a:pt x="101" y="3815"/>
                    <a:pt x="48" y="3868"/>
                  </a:cubicBezTo>
                  <a:cubicBezTo>
                    <a:pt x="70" y="3861"/>
                    <a:pt x="150" y="3795"/>
                    <a:pt x="199" y="3795"/>
                  </a:cubicBezTo>
                  <a:cubicBezTo>
                    <a:pt x="209" y="3795"/>
                    <a:pt x="218" y="3798"/>
                    <a:pt x="225" y="3806"/>
                  </a:cubicBezTo>
                  <a:cubicBezTo>
                    <a:pt x="216" y="3824"/>
                    <a:pt x="216" y="3842"/>
                    <a:pt x="243" y="3868"/>
                  </a:cubicBezTo>
                  <a:cubicBezTo>
                    <a:pt x="190" y="3877"/>
                    <a:pt x="207" y="3903"/>
                    <a:pt x="207" y="3939"/>
                  </a:cubicBezTo>
                  <a:lnTo>
                    <a:pt x="128" y="3939"/>
                  </a:lnTo>
                  <a:cubicBezTo>
                    <a:pt x="154" y="3974"/>
                    <a:pt x="190" y="3965"/>
                    <a:pt x="225" y="3992"/>
                  </a:cubicBezTo>
                  <a:cubicBezTo>
                    <a:pt x="225" y="4027"/>
                    <a:pt x="163" y="4045"/>
                    <a:pt x="119" y="4054"/>
                  </a:cubicBezTo>
                  <a:cubicBezTo>
                    <a:pt x="117" y="4071"/>
                    <a:pt x="121" y="4076"/>
                    <a:pt x="129" y="4076"/>
                  </a:cubicBezTo>
                  <a:cubicBezTo>
                    <a:pt x="144" y="4076"/>
                    <a:pt x="175" y="4052"/>
                    <a:pt x="198" y="4052"/>
                  </a:cubicBezTo>
                  <a:cubicBezTo>
                    <a:pt x="210" y="4052"/>
                    <a:pt x="220" y="4059"/>
                    <a:pt x="225" y="4080"/>
                  </a:cubicBezTo>
                  <a:cubicBezTo>
                    <a:pt x="198" y="4142"/>
                    <a:pt x="234" y="4177"/>
                    <a:pt x="278" y="4239"/>
                  </a:cubicBezTo>
                  <a:cubicBezTo>
                    <a:pt x="269" y="4254"/>
                    <a:pt x="261" y="4259"/>
                    <a:pt x="253" y="4259"/>
                  </a:cubicBezTo>
                  <a:cubicBezTo>
                    <a:pt x="241" y="4259"/>
                    <a:pt x="231" y="4247"/>
                    <a:pt x="221" y="4247"/>
                  </a:cubicBezTo>
                  <a:cubicBezTo>
                    <a:pt x="220" y="4247"/>
                    <a:pt x="218" y="4247"/>
                    <a:pt x="216" y="4248"/>
                  </a:cubicBezTo>
                  <a:lnTo>
                    <a:pt x="278" y="4283"/>
                  </a:lnTo>
                  <a:cubicBezTo>
                    <a:pt x="274" y="4288"/>
                    <a:pt x="267" y="4290"/>
                    <a:pt x="260" y="4290"/>
                  </a:cubicBezTo>
                  <a:cubicBezTo>
                    <a:pt x="254" y="4290"/>
                    <a:pt x="247" y="4288"/>
                    <a:pt x="243" y="4283"/>
                  </a:cubicBezTo>
                  <a:lnTo>
                    <a:pt x="243" y="4283"/>
                  </a:lnTo>
                  <a:cubicBezTo>
                    <a:pt x="269" y="4318"/>
                    <a:pt x="322" y="4283"/>
                    <a:pt x="340" y="4327"/>
                  </a:cubicBezTo>
                  <a:cubicBezTo>
                    <a:pt x="428" y="4336"/>
                    <a:pt x="225" y="4424"/>
                    <a:pt x="322" y="4477"/>
                  </a:cubicBezTo>
                  <a:cubicBezTo>
                    <a:pt x="316" y="4483"/>
                    <a:pt x="309" y="4485"/>
                    <a:pt x="302" y="4485"/>
                  </a:cubicBezTo>
                  <a:cubicBezTo>
                    <a:pt x="287" y="4485"/>
                    <a:pt x="269" y="4477"/>
                    <a:pt x="251" y="4477"/>
                  </a:cubicBezTo>
                  <a:cubicBezTo>
                    <a:pt x="313" y="4557"/>
                    <a:pt x="296" y="4548"/>
                    <a:pt x="384" y="4601"/>
                  </a:cubicBezTo>
                  <a:lnTo>
                    <a:pt x="331" y="4663"/>
                  </a:lnTo>
                  <a:cubicBezTo>
                    <a:pt x="349" y="4650"/>
                    <a:pt x="367" y="4645"/>
                    <a:pt x="385" y="4645"/>
                  </a:cubicBezTo>
                  <a:cubicBezTo>
                    <a:pt x="429" y="4645"/>
                    <a:pt x="473" y="4676"/>
                    <a:pt x="516" y="4707"/>
                  </a:cubicBezTo>
                  <a:cubicBezTo>
                    <a:pt x="543" y="4689"/>
                    <a:pt x="561" y="4680"/>
                    <a:pt x="578" y="4672"/>
                  </a:cubicBezTo>
                  <a:lnTo>
                    <a:pt x="622" y="4742"/>
                  </a:lnTo>
                  <a:cubicBezTo>
                    <a:pt x="617" y="4745"/>
                    <a:pt x="611" y="4746"/>
                    <a:pt x="605" y="4746"/>
                  </a:cubicBezTo>
                  <a:cubicBezTo>
                    <a:pt x="589" y="4746"/>
                    <a:pt x="570" y="4740"/>
                    <a:pt x="552" y="4733"/>
                  </a:cubicBezTo>
                  <a:lnTo>
                    <a:pt x="552" y="4733"/>
                  </a:lnTo>
                  <a:cubicBezTo>
                    <a:pt x="552" y="4742"/>
                    <a:pt x="561" y="4742"/>
                    <a:pt x="569" y="4742"/>
                  </a:cubicBezTo>
                  <a:cubicBezTo>
                    <a:pt x="557" y="4754"/>
                    <a:pt x="542" y="4759"/>
                    <a:pt x="524" y="4759"/>
                  </a:cubicBezTo>
                  <a:cubicBezTo>
                    <a:pt x="503" y="4759"/>
                    <a:pt x="479" y="4752"/>
                    <a:pt x="455" y="4742"/>
                  </a:cubicBezTo>
                  <a:cubicBezTo>
                    <a:pt x="472" y="4733"/>
                    <a:pt x="481" y="4725"/>
                    <a:pt x="499" y="4716"/>
                  </a:cubicBezTo>
                  <a:cubicBezTo>
                    <a:pt x="455" y="4698"/>
                    <a:pt x="402" y="4689"/>
                    <a:pt x="357" y="4689"/>
                  </a:cubicBezTo>
                  <a:cubicBezTo>
                    <a:pt x="366" y="4698"/>
                    <a:pt x="375" y="4707"/>
                    <a:pt x="375" y="4716"/>
                  </a:cubicBezTo>
                  <a:cubicBezTo>
                    <a:pt x="366" y="4707"/>
                    <a:pt x="357" y="4707"/>
                    <a:pt x="349" y="4707"/>
                  </a:cubicBezTo>
                  <a:cubicBezTo>
                    <a:pt x="340" y="4716"/>
                    <a:pt x="357" y="4716"/>
                    <a:pt x="375" y="4733"/>
                  </a:cubicBezTo>
                  <a:lnTo>
                    <a:pt x="296" y="4751"/>
                  </a:lnTo>
                  <a:lnTo>
                    <a:pt x="322" y="4751"/>
                  </a:lnTo>
                  <a:lnTo>
                    <a:pt x="278" y="4848"/>
                  </a:lnTo>
                  <a:cubicBezTo>
                    <a:pt x="366" y="4910"/>
                    <a:pt x="490" y="4963"/>
                    <a:pt x="534" y="5069"/>
                  </a:cubicBezTo>
                  <a:cubicBezTo>
                    <a:pt x="506" y="5059"/>
                    <a:pt x="484" y="5055"/>
                    <a:pt x="463" y="5055"/>
                  </a:cubicBezTo>
                  <a:cubicBezTo>
                    <a:pt x="430" y="5055"/>
                    <a:pt x="400" y="5064"/>
                    <a:pt x="357" y="5069"/>
                  </a:cubicBezTo>
                  <a:cubicBezTo>
                    <a:pt x="428" y="5034"/>
                    <a:pt x="322" y="4989"/>
                    <a:pt x="331" y="4928"/>
                  </a:cubicBezTo>
                  <a:lnTo>
                    <a:pt x="331" y="4928"/>
                  </a:lnTo>
                  <a:cubicBezTo>
                    <a:pt x="326" y="4947"/>
                    <a:pt x="313" y="4953"/>
                    <a:pt x="301" y="4953"/>
                  </a:cubicBezTo>
                  <a:cubicBezTo>
                    <a:pt x="291" y="4953"/>
                    <a:pt x="282" y="4949"/>
                    <a:pt x="278" y="4945"/>
                  </a:cubicBezTo>
                  <a:lnTo>
                    <a:pt x="278" y="4945"/>
                  </a:lnTo>
                  <a:lnTo>
                    <a:pt x="349" y="5042"/>
                  </a:lnTo>
                  <a:cubicBezTo>
                    <a:pt x="296" y="5042"/>
                    <a:pt x="304" y="5060"/>
                    <a:pt x="287" y="5087"/>
                  </a:cubicBezTo>
                  <a:cubicBezTo>
                    <a:pt x="297" y="5085"/>
                    <a:pt x="306" y="5084"/>
                    <a:pt x="314" y="5084"/>
                  </a:cubicBezTo>
                  <a:cubicBezTo>
                    <a:pt x="396" y="5084"/>
                    <a:pt x="369" y="5161"/>
                    <a:pt x="402" y="5201"/>
                  </a:cubicBezTo>
                  <a:cubicBezTo>
                    <a:pt x="366" y="5201"/>
                    <a:pt x="322" y="5193"/>
                    <a:pt x="331" y="5148"/>
                  </a:cubicBezTo>
                  <a:lnTo>
                    <a:pt x="331" y="5148"/>
                  </a:lnTo>
                  <a:cubicBezTo>
                    <a:pt x="243" y="5201"/>
                    <a:pt x="472" y="5210"/>
                    <a:pt x="402" y="5263"/>
                  </a:cubicBezTo>
                  <a:cubicBezTo>
                    <a:pt x="402" y="5254"/>
                    <a:pt x="402" y="5246"/>
                    <a:pt x="384" y="5246"/>
                  </a:cubicBezTo>
                  <a:cubicBezTo>
                    <a:pt x="417" y="5262"/>
                    <a:pt x="396" y="5326"/>
                    <a:pt x="364" y="5326"/>
                  </a:cubicBezTo>
                  <a:cubicBezTo>
                    <a:pt x="362" y="5326"/>
                    <a:pt x="359" y="5326"/>
                    <a:pt x="357" y="5325"/>
                  </a:cubicBezTo>
                  <a:lnTo>
                    <a:pt x="357" y="5307"/>
                  </a:lnTo>
                  <a:lnTo>
                    <a:pt x="357" y="5307"/>
                  </a:lnTo>
                  <a:cubicBezTo>
                    <a:pt x="349" y="5387"/>
                    <a:pt x="366" y="5546"/>
                    <a:pt x="472" y="5555"/>
                  </a:cubicBezTo>
                  <a:cubicBezTo>
                    <a:pt x="455" y="5555"/>
                    <a:pt x="349" y="5546"/>
                    <a:pt x="331" y="5546"/>
                  </a:cubicBezTo>
                  <a:lnTo>
                    <a:pt x="675" y="5669"/>
                  </a:lnTo>
                  <a:cubicBezTo>
                    <a:pt x="668" y="5669"/>
                    <a:pt x="660" y="5668"/>
                    <a:pt x="652" y="5668"/>
                  </a:cubicBezTo>
                  <a:cubicBezTo>
                    <a:pt x="595" y="5668"/>
                    <a:pt x="512" y="5682"/>
                    <a:pt x="442" y="5682"/>
                  </a:cubicBezTo>
                  <a:cubicBezTo>
                    <a:pt x="393" y="5682"/>
                    <a:pt x="351" y="5675"/>
                    <a:pt x="331" y="5652"/>
                  </a:cubicBezTo>
                  <a:lnTo>
                    <a:pt x="331" y="5652"/>
                  </a:lnTo>
                  <a:cubicBezTo>
                    <a:pt x="322" y="5669"/>
                    <a:pt x="304" y="5696"/>
                    <a:pt x="340" y="5731"/>
                  </a:cubicBezTo>
                  <a:cubicBezTo>
                    <a:pt x="346" y="5724"/>
                    <a:pt x="414" y="5708"/>
                    <a:pt x="450" y="5708"/>
                  </a:cubicBezTo>
                  <a:cubicBezTo>
                    <a:pt x="462" y="5708"/>
                    <a:pt x="470" y="5709"/>
                    <a:pt x="472" y="5714"/>
                  </a:cubicBezTo>
                  <a:cubicBezTo>
                    <a:pt x="376" y="5766"/>
                    <a:pt x="418" y="5749"/>
                    <a:pt x="342" y="5809"/>
                  </a:cubicBezTo>
                  <a:lnTo>
                    <a:pt x="342" y="5809"/>
                  </a:lnTo>
                  <a:cubicBezTo>
                    <a:pt x="348" y="5805"/>
                    <a:pt x="361" y="5804"/>
                    <a:pt x="376" y="5804"/>
                  </a:cubicBezTo>
                  <a:cubicBezTo>
                    <a:pt x="421" y="5804"/>
                    <a:pt x="490" y="5818"/>
                    <a:pt x="490" y="5837"/>
                  </a:cubicBezTo>
                  <a:cubicBezTo>
                    <a:pt x="478" y="5837"/>
                    <a:pt x="423" y="5841"/>
                    <a:pt x="383" y="5841"/>
                  </a:cubicBezTo>
                  <a:cubicBezTo>
                    <a:pt x="362" y="5841"/>
                    <a:pt x="346" y="5840"/>
                    <a:pt x="340" y="5837"/>
                  </a:cubicBezTo>
                  <a:lnTo>
                    <a:pt x="340" y="5837"/>
                  </a:lnTo>
                  <a:lnTo>
                    <a:pt x="475" y="5905"/>
                  </a:lnTo>
                  <a:lnTo>
                    <a:pt x="475" y="5905"/>
                  </a:lnTo>
                  <a:cubicBezTo>
                    <a:pt x="467" y="5902"/>
                    <a:pt x="457" y="5900"/>
                    <a:pt x="445" y="5900"/>
                  </a:cubicBezTo>
                  <a:cubicBezTo>
                    <a:pt x="407" y="5900"/>
                    <a:pt x="356" y="5913"/>
                    <a:pt x="331" y="5925"/>
                  </a:cubicBezTo>
                  <a:cubicBezTo>
                    <a:pt x="332" y="5925"/>
                    <a:pt x="334" y="5925"/>
                    <a:pt x="335" y="5925"/>
                  </a:cubicBezTo>
                  <a:cubicBezTo>
                    <a:pt x="354" y="5925"/>
                    <a:pt x="332" y="5988"/>
                    <a:pt x="349" y="6005"/>
                  </a:cubicBezTo>
                  <a:lnTo>
                    <a:pt x="375" y="5978"/>
                  </a:lnTo>
                  <a:lnTo>
                    <a:pt x="375" y="5978"/>
                  </a:lnTo>
                  <a:cubicBezTo>
                    <a:pt x="357" y="6058"/>
                    <a:pt x="561" y="6049"/>
                    <a:pt x="561" y="6137"/>
                  </a:cubicBezTo>
                  <a:cubicBezTo>
                    <a:pt x="549" y="6133"/>
                    <a:pt x="514" y="6129"/>
                    <a:pt x="477" y="6129"/>
                  </a:cubicBezTo>
                  <a:cubicBezTo>
                    <a:pt x="432" y="6129"/>
                    <a:pt x="385" y="6135"/>
                    <a:pt x="375" y="6155"/>
                  </a:cubicBezTo>
                  <a:cubicBezTo>
                    <a:pt x="446" y="6173"/>
                    <a:pt x="711" y="6234"/>
                    <a:pt x="764" y="6305"/>
                  </a:cubicBezTo>
                  <a:lnTo>
                    <a:pt x="728" y="6323"/>
                  </a:lnTo>
                  <a:lnTo>
                    <a:pt x="772" y="6376"/>
                  </a:lnTo>
                  <a:cubicBezTo>
                    <a:pt x="666" y="6340"/>
                    <a:pt x="446" y="6252"/>
                    <a:pt x="357" y="6199"/>
                  </a:cubicBezTo>
                  <a:cubicBezTo>
                    <a:pt x="331" y="6234"/>
                    <a:pt x="313" y="6217"/>
                    <a:pt x="322" y="6261"/>
                  </a:cubicBezTo>
                  <a:cubicBezTo>
                    <a:pt x="316" y="6264"/>
                    <a:pt x="311" y="6265"/>
                    <a:pt x="306" y="6265"/>
                  </a:cubicBezTo>
                  <a:cubicBezTo>
                    <a:pt x="281" y="6265"/>
                    <a:pt x="268" y="6233"/>
                    <a:pt x="260" y="6226"/>
                  </a:cubicBezTo>
                  <a:lnTo>
                    <a:pt x="243" y="6332"/>
                  </a:lnTo>
                  <a:cubicBezTo>
                    <a:pt x="246" y="6331"/>
                    <a:pt x="250" y="6331"/>
                    <a:pt x="253" y="6331"/>
                  </a:cubicBezTo>
                  <a:cubicBezTo>
                    <a:pt x="322" y="6331"/>
                    <a:pt x="325" y="6411"/>
                    <a:pt x="393" y="6411"/>
                  </a:cubicBezTo>
                  <a:lnTo>
                    <a:pt x="304" y="6296"/>
                  </a:lnTo>
                  <a:cubicBezTo>
                    <a:pt x="310" y="6296"/>
                    <a:pt x="315" y="6295"/>
                    <a:pt x="321" y="6295"/>
                  </a:cubicBezTo>
                  <a:cubicBezTo>
                    <a:pt x="402" y="6295"/>
                    <a:pt x="533" y="6354"/>
                    <a:pt x="525" y="6429"/>
                  </a:cubicBezTo>
                  <a:cubicBezTo>
                    <a:pt x="515" y="6436"/>
                    <a:pt x="500" y="6439"/>
                    <a:pt x="482" y="6439"/>
                  </a:cubicBezTo>
                  <a:cubicBezTo>
                    <a:pt x="444" y="6439"/>
                    <a:pt x="395" y="6427"/>
                    <a:pt x="370" y="6427"/>
                  </a:cubicBezTo>
                  <a:cubicBezTo>
                    <a:pt x="365" y="6427"/>
                    <a:pt x="360" y="6428"/>
                    <a:pt x="357" y="6429"/>
                  </a:cubicBezTo>
                  <a:cubicBezTo>
                    <a:pt x="384" y="6438"/>
                    <a:pt x="410" y="6499"/>
                    <a:pt x="393" y="6508"/>
                  </a:cubicBezTo>
                  <a:lnTo>
                    <a:pt x="349" y="6473"/>
                  </a:lnTo>
                  <a:lnTo>
                    <a:pt x="349" y="6473"/>
                  </a:lnTo>
                  <a:cubicBezTo>
                    <a:pt x="322" y="6517"/>
                    <a:pt x="455" y="6544"/>
                    <a:pt x="384" y="6597"/>
                  </a:cubicBezTo>
                  <a:cubicBezTo>
                    <a:pt x="375" y="6614"/>
                    <a:pt x="278" y="6649"/>
                    <a:pt x="331" y="6658"/>
                  </a:cubicBezTo>
                  <a:cubicBezTo>
                    <a:pt x="396" y="6632"/>
                    <a:pt x="560" y="6616"/>
                    <a:pt x="671" y="6616"/>
                  </a:cubicBezTo>
                  <a:cubicBezTo>
                    <a:pt x="711" y="6616"/>
                    <a:pt x="745" y="6618"/>
                    <a:pt x="764" y="6623"/>
                  </a:cubicBezTo>
                  <a:cubicBezTo>
                    <a:pt x="764" y="6623"/>
                    <a:pt x="684" y="6720"/>
                    <a:pt x="640" y="6738"/>
                  </a:cubicBezTo>
                  <a:cubicBezTo>
                    <a:pt x="625" y="6745"/>
                    <a:pt x="609" y="6748"/>
                    <a:pt x="593" y="6748"/>
                  </a:cubicBezTo>
                  <a:cubicBezTo>
                    <a:pt x="543" y="6748"/>
                    <a:pt x="489" y="6723"/>
                    <a:pt x="444" y="6723"/>
                  </a:cubicBezTo>
                  <a:cubicBezTo>
                    <a:pt x="432" y="6723"/>
                    <a:pt x="421" y="6725"/>
                    <a:pt x="410" y="6729"/>
                  </a:cubicBezTo>
                  <a:cubicBezTo>
                    <a:pt x="428" y="6729"/>
                    <a:pt x="463" y="6747"/>
                    <a:pt x="472" y="6755"/>
                  </a:cubicBezTo>
                  <a:cubicBezTo>
                    <a:pt x="455" y="6773"/>
                    <a:pt x="402" y="6747"/>
                    <a:pt x="410" y="6791"/>
                  </a:cubicBezTo>
                  <a:cubicBezTo>
                    <a:pt x="468" y="6791"/>
                    <a:pt x="442" y="6832"/>
                    <a:pt x="450" y="6832"/>
                  </a:cubicBezTo>
                  <a:cubicBezTo>
                    <a:pt x="453" y="6832"/>
                    <a:pt x="461" y="6826"/>
                    <a:pt x="481" y="6808"/>
                  </a:cubicBezTo>
                  <a:lnTo>
                    <a:pt x="481" y="6808"/>
                  </a:lnTo>
                  <a:cubicBezTo>
                    <a:pt x="508" y="6844"/>
                    <a:pt x="463" y="6853"/>
                    <a:pt x="472" y="6897"/>
                  </a:cubicBezTo>
                  <a:cubicBezTo>
                    <a:pt x="479" y="6894"/>
                    <a:pt x="488" y="6893"/>
                    <a:pt x="497" y="6893"/>
                  </a:cubicBezTo>
                  <a:cubicBezTo>
                    <a:pt x="557" y="6893"/>
                    <a:pt x="652" y="6937"/>
                    <a:pt x="675" y="6967"/>
                  </a:cubicBezTo>
                  <a:cubicBezTo>
                    <a:pt x="658" y="6967"/>
                    <a:pt x="631" y="6976"/>
                    <a:pt x="613" y="6985"/>
                  </a:cubicBezTo>
                  <a:cubicBezTo>
                    <a:pt x="613" y="7064"/>
                    <a:pt x="578" y="7109"/>
                    <a:pt x="578" y="7188"/>
                  </a:cubicBezTo>
                  <a:cubicBezTo>
                    <a:pt x="562" y="7196"/>
                    <a:pt x="547" y="7225"/>
                    <a:pt x="519" y="7225"/>
                  </a:cubicBezTo>
                  <a:cubicBezTo>
                    <a:pt x="515" y="7225"/>
                    <a:pt x="511" y="7224"/>
                    <a:pt x="508" y="7223"/>
                  </a:cubicBezTo>
                  <a:lnTo>
                    <a:pt x="508" y="7223"/>
                  </a:lnTo>
                  <a:cubicBezTo>
                    <a:pt x="516" y="7232"/>
                    <a:pt x="543" y="7241"/>
                    <a:pt x="552" y="7268"/>
                  </a:cubicBezTo>
                  <a:cubicBezTo>
                    <a:pt x="538" y="7276"/>
                    <a:pt x="529" y="7279"/>
                    <a:pt x="523" y="7279"/>
                  </a:cubicBezTo>
                  <a:cubicBezTo>
                    <a:pt x="502" y="7279"/>
                    <a:pt x="512" y="7242"/>
                    <a:pt x="484" y="7242"/>
                  </a:cubicBezTo>
                  <a:cubicBezTo>
                    <a:pt x="477" y="7242"/>
                    <a:pt x="467" y="7244"/>
                    <a:pt x="455" y="7250"/>
                  </a:cubicBezTo>
                  <a:cubicBezTo>
                    <a:pt x="499" y="7250"/>
                    <a:pt x="525" y="7312"/>
                    <a:pt x="552" y="7338"/>
                  </a:cubicBezTo>
                  <a:cubicBezTo>
                    <a:pt x="622" y="7329"/>
                    <a:pt x="561" y="7259"/>
                    <a:pt x="534" y="7232"/>
                  </a:cubicBezTo>
                  <a:cubicBezTo>
                    <a:pt x="541" y="7232"/>
                    <a:pt x="548" y="7231"/>
                    <a:pt x="555" y="7231"/>
                  </a:cubicBezTo>
                  <a:cubicBezTo>
                    <a:pt x="646" y="7231"/>
                    <a:pt x="741" y="7282"/>
                    <a:pt x="790" y="7356"/>
                  </a:cubicBezTo>
                  <a:cubicBezTo>
                    <a:pt x="806" y="7394"/>
                    <a:pt x="779" y="7398"/>
                    <a:pt x="758" y="7398"/>
                  </a:cubicBezTo>
                  <a:cubicBezTo>
                    <a:pt x="751" y="7398"/>
                    <a:pt x="745" y="7398"/>
                    <a:pt x="741" y="7398"/>
                  </a:cubicBezTo>
                  <a:cubicBezTo>
                    <a:pt x="737" y="7398"/>
                    <a:pt x="735" y="7398"/>
                    <a:pt x="737" y="7400"/>
                  </a:cubicBezTo>
                  <a:cubicBezTo>
                    <a:pt x="728" y="7515"/>
                    <a:pt x="923" y="7488"/>
                    <a:pt x="852" y="7594"/>
                  </a:cubicBezTo>
                  <a:cubicBezTo>
                    <a:pt x="827" y="7612"/>
                    <a:pt x="802" y="7617"/>
                    <a:pt x="778" y="7617"/>
                  </a:cubicBezTo>
                  <a:cubicBezTo>
                    <a:pt x="750" y="7617"/>
                    <a:pt x="724" y="7610"/>
                    <a:pt x="701" y="7610"/>
                  </a:cubicBezTo>
                  <a:cubicBezTo>
                    <a:pt x="695" y="7610"/>
                    <a:pt x="689" y="7611"/>
                    <a:pt x="684" y="7612"/>
                  </a:cubicBezTo>
                  <a:cubicBezTo>
                    <a:pt x="658" y="7559"/>
                    <a:pt x="719" y="7532"/>
                    <a:pt x="711" y="7497"/>
                  </a:cubicBezTo>
                  <a:lnTo>
                    <a:pt x="711" y="7497"/>
                  </a:lnTo>
                  <a:lnTo>
                    <a:pt x="684" y="7541"/>
                  </a:lnTo>
                  <a:cubicBezTo>
                    <a:pt x="666" y="7524"/>
                    <a:pt x="649" y="7488"/>
                    <a:pt x="666" y="7471"/>
                  </a:cubicBezTo>
                  <a:lnTo>
                    <a:pt x="666" y="7471"/>
                  </a:lnTo>
                  <a:cubicBezTo>
                    <a:pt x="605" y="7506"/>
                    <a:pt x="658" y="7674"/>
                    <a:pt x="613" y="7771"/>
                  </a:cubicBezTo>
                  <a:cubicBezTo>
                    <a:pt x="628" y="7778"/>
                    <a:pt x="648" y="7802"/>
                    <a:pt x="669" y="7802"/>
                  </a:cubicBezTo>
                  <a:cubicBezTo>
                    <a:pt x="674" y="7802"/>
                    <a:pt x="679" y="7801"/>
                    <a:pt x="684" y="7797"/>
                  </a:cubicBezTo>
                  <a:lnTo>
                    <a:pt x="675" y="7771"/>
                  </a:lnTo>
                  <a:cubicBezTo>
                    <a:pt x="683" y="7765"/>
                    <a:pt x="690" y="7762"/>
                    <a:pt x="697" y="7762"/>
                  </a:cubicBezTo>
                  <a:cubicBezTo>
                    <a:pt x="720" y="7762"/>
                    <a:pt x="738" y="7792"/>
                    <a:pt x="751" y="7792"/>
                  </a:cubicBezTo>
                  <a:cubicBezTo>
                    <a:pt x="756" y="7792"/>
                    <a:pt x="760" y="7789"/>
                    <a:pt x="764" y="7780"/>
                  </a:cubicBezTo>
                  <a:cubicBezTo>
                    <a:pt x="808" y="7824"/>
                    <a:pt x="861" y="7859"/>
                    <a:pt x="834" y="7921"/>
                  </a:cubicBezTo>
                  <a:lnTo>
                    <a:pt x="771" y="7929"/>
                  </a:lnTo>
                  <a:lnTo>
                    <a:pt x="771" y="7929"/>
                  </a:lnTo>
                  <a:cubicBezTo>
                    <a:pt x="793" y="7923"/>
                    <a:pt x="805" y="7893"/>
                    <a:pt x="781" y="7877"/>
                  </a:cubicBezTo>
                  <a:lnTo>
                    <a:pt x="781" y="7877"/>
                  </a:lnTo>
                  <a:cubicBezTo>
                    <a:pt x="798" y="7889"/>
                    <a:pt x="780" y="7909"/>
                    <a:pt x="765" y="7930"/>
                  </a:cubicBezTo>
                  <a:lnTo>
                    <a:pt x="765" y="7930"/>
                  </a:lnTo>
                  <a:lnTo>
                    <a:pt x="764" y="7930"/>
                  </a:lnTo>
                  <a:cubicBezTo>
                    <a:pt x="764" y="7930"/>
                    <a:pt x="764" y="7930"/>
                    <a:pt x="765" y="7930"/>
                  </a:cubicBezTo>
                  <a:lnTo>
                    <a:pt x="765" y="7930"/>
                  </a:lnTo>
                  <a:cubicBezTo>
                    <a:pt x="747" y="7953"/>
                    <a:pt x="734" y="7977"/>
                    <a:pt x="781" y="7992"/>
                  </a:cubicBezTo>
                  <a:lnTo>
                    <a:pt x="834" y="7947"/>
                  </a:lnTo>
                  <a:cubicBezTo>
                    <a:pt x="870" y="7983"/>
                    <a:pt x="949" y="8027"/>
                    <a:pt x="931" y="8080"/>
                  </a:cubicBezTo>
                  <a:cubicBezTo>
                    <a:pt x="1002" y="8053"/>
                    <a:pt x="923" y="8071"/>
                    <a:pt x="1002" y="8036"/>
                  </a:cubicBezTo>
                  <a:lnTo>
                    <a:pt x="1002" y="8036"/>
                  </a:lnTo>
                  <a:cubicBezTo>
                    <a:pt x="994" y="8038"/>
                    <a:pt x="988" y="8039"/>
                    <a:pt x="983" y="8039"/>
                  </a:cubicBezTo>
                  <a:cubicBezTo>
                    <a:pt x="929" y="8039"/>
                    <a:pt x="974" y="7945"/>
                    <a:pt x="930" y="7945"/>
                  </a:cubicBezTo>
                  <a:cubicBezTo>
                    <a:pt x="927" y="7945"/>
                    <a:pt x="922" y="7946"/>
                    <a:pt x="917" y="7948"/>
                  </a:cubicBezTo>
                  <a:lnTo>
                    <a:pt x="917" y="7948"/>
                  </a:lnTo>
                  <a:cubicBezTo>
                    <a:pt x="984" y="7916"/>
                    <a:pt x="938" y="7891"/>
                    <a:pt x="1011" y="7850"/>
                  </a:cubicBezTo>
                  <a:cubicBezTo>
                    <a:pt x="1003" y="7850"/>
                    <a:pt x="993" y="7854"/>
                    <a:pt x="986" y="7854"/>
                  </a:cubicBezTo>
                  <a:cubicBezTo>
                    <a:pt x="977" y="7854"/>
                    <a:pt x="971" y="7848"/>
                    <a:pt x="976" y="7824"/>
                  </a:cubicBezTo>
                  <a:cubicBezTo>
                    <a:pt x="976" y="7824"/>
                    <a:pt x="967" y="7815"/>
                    <a:pt x="958" y="7815"/>
                  </a:cubicBezTo>
                  <a:cubicBezTo>
                    <a:pt x="949" y="7824"/>
                    <a:pt x="931" y="7833"/>
                    <a:pt x="923" y="7842"/>
                  </a:cubicBezTo>
                  <a:cubicBezTo>
                    <a:pt x="870" y="7824"/>
                    <a:pt x="861" y="7753"/>
                    <a:pt x="834" y="7736"/>
                  </a:cubicBezTo>
                  <a:cubicBezTo>
                    <a:pt x="837" y="7728"/>
                    <a:pt x="840" y="7725"/>
                    <a:pt x="844" y="7725"/>
                  </a:cubicBezTo>
                  <a:cubicBezTo>
                    <a:pt x="851" y="7725"/>
                    <a:pt x="860" y="7732"/>
                    <a:pt x="871" y="7732"/>
                  </a:cubicBezTo>
                  <a:cubicBezTo>
                    <a:pt x="876" y="7732"/>
                    <a:pt x="881" y="7731"/>
                    <a:pt x="887" y="7727"/>
                  </a:cubicBezTo>
                  <a:lnTo>
                    <a:pt x="843" y="7700"/>
                  </a:lnTo>
                  <a:cubicBezTo>
                    <a:pt x="880" y="7694"/>
                    <a:pt x="909" y="7661"/>
                    <a:pt x="935" y="7661"/>
                  </a:cubicBezTo>
                  <a:cubicBezTo>
                    <a:pt x="946" y="7661"/>
                    <a:pt x="956" y="7667"/>
                    <a:pt x="967" y="7683"/>
                  </a:cubicBezTo>
                  <a:lnTo>
                    <a:pt x="967" y="7630"/>
                  </a:lnTo>
                  <a:cubicBezTo>
                    <a:pt x="993" y="7603"/>
                    <a:pt x="1002" y="7559"/>
                    <a:pt x="976" y="7532"/>
                  </a:cubicBezTo>
                  <a:cubicBezTo>
                    <a:pt x="984" y="7519"/>
                    <a:pt x="969" y="7504"/>
                    <a:pt x="957" y="7495"/>
                  </a:cubicBezTo>
                  <a:lnTo>
                    <a:pt x="957" y="7495"/>
                  </a:lnTo>
                  <a:lnTo>
                    <a:pt x="923" y="7418"/>
                  </a:lnTo>
                  <a:lnTo>
                    <a:pt x="940" y="7409"/>
                  </a:lnTo>
                  <a:cubicBezTo>
                    <a:pt x="940" y="7329"/>
                    <a:pt x="843" y="7250"/>
                    <a:pt x="931" y="7153"/>
                  </a:cubicBezTo>
                  <a:cubicBezTo>
                    <a:pt x="923" y="7126"/>
                    <a:pt x="905" y="7100"/>
                    <a:pt x="914" y="7056"/>
                  </a:cubicBezTo>
                  <a:lnTo>
                    <a:pt x="958" y="7047"/>
                  </a:lnTo>
                  <a:cubicBezTo>
                    <a:pt x="940" y="7012"/>
                    <a:pt x="1002" y="6941"/>
                    <a:pt x="958" y="6923"/>
                  </a:cubicBezTo>
                  <a:cubicBezTo>
                    <a:pt x="1073" y="6888"/>
                    <a:pt x="976" y="6755"/>
                    <a:pt x="993" y="6694"/>
                  </a:cubicBezTo>
                  <a:lnTo>
                    <a:pt x="931" y="6694"/>
                  </a:lnTo>
                  <a:cubicBezTo>
                    <a:pt x="931" y="6658"/>
                    <a:pt x="914" y="6614"/>
                    <a:pt x="887" y="6561"/>
                  </a:cubicBezTo>
                  <a:lnTo>
                    <a:pt x="834" y="6570"/>
                  </a:lnTo>
                  <a:cubicBezTo>
                    <a:pt x="790" y="6526"/>
                    <a:pt x="870" y="6455"/>
                    <a:pt x="861" y="6385"/>
                  </a:cubicBezTo>
                  <a:cubicBezTo>
                    <a:pt x="878" y="6385"/>
                    <a:pt x="878" y="6402"/>
                    <a:pt x="870" y="6420"/>
                  </a:cubicBezTo>
                  <a:cubicBezTo>
                    <a:pt x="984" y="6332"/>
                    <a:pt x="772" y="6243"/>
                    <a:pt x="852" y="6164"/>
                  </a:cubicBezTo>
                  <a:cubicBezTo>
                    <a:pt x="834" y="6146"/>
                    <a:pt x="843" y="6129"/>
                    <a:pt x="852" y="6120"/>
                  </a:cubicBezTo>
                  <a:lnTo>
                    <a:pt x="861" y="6120"/>
                  </a:lnTo>
                  <a:cubicBezTo>
                    <a:pt x="861" y="6120"/>
                    <a:pt x="861" y="6120"/>
                    <a:pt x="861" y="6111"/>
                  </a:cubicBezTo>
                  <a:cubicBezTo>
                    <a:pt x="870" y="6102"/>
                    <a:pt x="878" y="6093"/>
                    <a:pt x="887" y="6084"/>
                  </a:cubicBezTo>
                  <a:lnTo>
                    <a:pt x="887" y="6084"/>
                  </a:lnTo>
                  <a:cubicBezTo>
                    <a:pt x="870" y="6093"/>
                    <a:pt x="861" y="6102"/>
                    <a:pt x="852" y="6111"/>
                  </a:cubicBezTo>
                  <a:cubicBezTo>
                    <a:pt x="852" y="6093"/>
                    <a:pt x="843" y="6076"/>
                    <a:pt x="834" y="6049"/>
                  </a:cubicBezTo>
                  <a:lnTo>
                    <a:pt x="887" y="6040"/>
                  </a:lnTo>
                  <a:cubicBezTo>
                    <a:pt x="887" y="6031"/>
                    <a:pt x="887" y="6031"/>
                    <a:pt x="887" y="6031"/>
                  </a:cubicBezTo>
                  <a:cubicBezTo>
                    <a:pt x="896" y="6023"/>
                    <a:pt x="889" y="6018"/>
                    <a:pt x="875" y="6018"/>
                  </a:cubicBezTo>
                  <a:cubicBezTo>
                    <a:pt x="861" y="6018"/>
                    <a:pt x="839" y="6023"/>
                    <a:pt x="817" y="6031"/>
                  </a:cubicBezTo>
                  <a:cubicBezTo>
                    <a:pt x="808" y="6014"/>
                    <a:pt x="799" y="6005"/>
                    <a:pt x="781" y="6005"/>
                  </a:cubicBezTo>
                  <a:cubicBezTo>
                    <a:pt x="870" y="5978"/>
                    <a:pt x="746" y="5943"/>
                    <a:pt x="843" y="5917"/>
                  </a:cubicBezTo>
                  <a:cubicBezTo>
                    <a:pt x="799" y="5908"/>
                    <a:pt x="808" y="5811"/>
                    <a:pt x="702" y="5802"/>
                  </a:cubicBezTo>
                  <a:cubicBezTo>
                    <a:pt x="714" y="5802"/>
                    <a:pt x="717" y="5798"/>
                    <a:pt x="721" y="5798"/>
                  </a:cubicBezTo>
                  <a:cubicBezTo>
                    <a:pt x="723" y="5798"/>
                    <a:pt x="725" y="5799"/>
                    <a:pt x="728" y="5802"/>
                  </a:cubicBezTo>
                  <a:cubicBezTo>
                    <a:pt x="737" y="5775"/>
                    <a:pt x="746" y="5758"/>
                    <a:pt x="719" y="5731"/>
                  </a:cubicBezTo>
                  <a:lnTo>
                    <a:pt x="790" y="5722"/>
                  </a:lnTo>
                  <a:lnTo>
                    <a:pt x="684" y="5669"/>
                  </a:lnTo>
                  <a:cubicBezTo>
                    <a:pt x="711" y="5648"/>
                    <a:pt x="731" y="5636"/>
                    <a:pt x="757" y="5636"/>
                  </a:cubicBezTo>
                  <a:cubicBezTo>
                    <a:pt x="773" y="5636"/>
                    <a:pt x="792" y="5641"/>
                    <a:pt x="817" y="5652"/>
                  </a:cubicBezTo>
                  <a:cubicBezTo>
                    <a:pt x="728" y="5581"/>
                    <a:pt x="772" y="5590"/>
                    <a:pt x="693" y="5528"/>
                  </a:cubicBezTo>
                  <a:lnTo>
                    <a:pt x="737" y="5528"/>
                  </a:lnTo>
                  <a:cubicBezTo>
                    <a:pt x="728" y="5502"/>
                    <a:pt x="666" y="5466"/>
                    <a:pt x="711" y="5457"/>
                  </a:cubicBezTo>
                  <a:cubicBezTo>
                    <a:pt x="790" y="5396"/>
                    <a:pt x="711" y="5193"/>
                    <a:pt x="781" y="5051"/>
                  </a:cubicBezTo>
                  <a:lnTo>
                    <a:pt x="781" y="5051"/>
                  </a:lnTo>
                  <a:cubicBezTo>
                    <a:pt x="761" y="5057"/>
                    <a:pt x="748" y="5059"/>
                    <a:pt x="741" y="5059"/>
                  </a:cubicBezTo>
                  <a:cubicBezTo>
                    <a:pt x="701" y="5059"/>
                    <a:pt x="827" y="4989"/>
                    <a:pt x="737" y="4989"/>
                  </a:cubicBezTo>
                  <a:cubicBezTo>
                    <a:pt x="761" y="4983"/>
                    <a:pt x="777" y="4969"/>
                    <a:pt x="793" y="4969"/>
                  </a:cubicBezTo>
                  <a:cubicBezTo>
                    <a:pt x="801" y="4969"/>
                    <a:pt x="808" y="4972"/>
                    <a:pt x="817" y="4981"/>
                  </a:cubicBezTo>
                  <a:cubicBezTo>
                    <a:pt x="781" y="4910"/>
                    <a:pt x="861" y="4875"/>
                    <a:pt x="772" y="4831"/>
                  </a:cubicBezTo>
                  <a:cubicBezTo>
                    <a:pt x="780" y="4829"/>
                    <a:pt x="786" y="4828"/>
                    <a:pt x="792" y="4828"/>
                  </a:cubicBezTo>
                  <a:cubicBezTo>
                    <a:pt x="807" y="4828"/>
                    <a:pt x="816" y="4833"/>
                    <a:pt x="828" y="4833"/>
                  </a:cubicBezTo>
                  <a:cubicBezTo>
                    <a:pt x="833" y="4833"/>
                    <a:pt x="837" y="4832"/>
                    <a:pt x="843" y="4831"/>
                  </a:cubicBezTo>
                  <a:cubicBezTo>
                    <a:pt x="834" y="4831"/>
                    <a:pt x="808" y="4813"/>
                    <a:pt x="825" y="4804"/>
                  </a:cubicBezTo>
                  <a:cubicBezTo>
                    <a:pt x="830" y="4802"/>
                    <a:pt x="835" y="4802"/>
                    <a:pt x="839" y="4802"/>
                  </a:cubicBezTo>
                  <a:cubicBezTo>
                    <a:pt x="855" y="4802"/>
                    <a:pt x="862" y="4815"/>
                    <a:pt x="870" y="4822"/>
                  </a:cubicBezTo>
                  <a:cubicBezTo>
                    <a:pt x="861" y="4751"/>
                    <a:pt x="764" y="4751"/>
                    <a:pt x="666" y="4751"/>
                  </a:cubicBezTo>
                  <a:cubicBezTo>
                    <a:pt x="711" y="4707"/>
                    <a:pt x="702" y="4689"/>
                    <a:pt x="640" y="4672"/>
                  </a:cubicBezTo>
                  <a:cubicBezTo>
                    <a:pt x="659" y="4662"/>
                    <a:pt x="675" y="4653"/>
                    <a:pt x="689" y="4653"/>
                  </a:cubicBezTo>
                  <a:cubicBezTo>
                    <a:pt x="701" y="4653"/>
                    <a:pt x="711" y="4660"/>
                    <a:pt x="719" y="4680"/>
                  </a:cubicBezTo>
                  <a:cubicBezTo>
                    <a:pt x="719" y="4654"/>
                    <a:pt x="755" y="4522"/>
                    <a:pt x="675" y="4522"/>
                  </a:cubicBezTo>
                  <a:cubicBezTo>
                    <a:pt x="693" y="4513"/>
                    <a:pt x="684" y="4486"/>
                    <a:pt x="675" y="4486"/>
                  </a:cubicBezTo>
                  <a:cubicBezTo>
                    <a:pt x="675" y="4433"/>
                    <a:pt x="684" y="4424"/>
                    <a:pt x="675" y="4371"/>
                  </a:cubicBezTo>
                  <a:lnTo>
                    <a:pt x="658" y="4389"/>
                  </a:lnTo>
                  <a:cubicBezTo>
                    <a:pt x="569" y="4371"/>
                    <a:pt x="640" y="4345"/>
                    <a:pt x="622" y="4301"/>
                  </a:cubicBezTo>
                  <a:lnTo>
                    <a:pt x="631" y="4301"/>
                  </a:lnTo>
                  <a:cubicBezTo>
                    <a:pt x="693" y="4195"/>
                    <a:pt x="605" y="4257"/>
                    <a:pt x="675" y="4151"/>
                  </a:cubicBezTo>
                  <a:lnTo>
                    <a:pt x="675" y="4151"/>
                  </a:lnTo>
                  <a:lnTo>
                    <a:pt x="613" y="4159"/>
                  </a:lnTo>
                  <a:cubicBezTo>
                    <a:pt x="499" y="4159"/>
                    <a:pt x="684" y="4071"/>
                    <a:pt x="631" y="4018"/>
                  </a:cubicBezTo>
                  <a:lnTo>
                    <a:pt x="631" y="4018"/>
                  </a:lnTo>
                  <a:lnTo>
                    <a:pt x="605" y="4036"/>
                  </a:lnTo>
                  <a:cubicBezTo>
                    <a:pt x="561" y="4009"/>
                    <a:pt x="764" y="3939"/>
                    <a:pt x="781" y="3912"/>
                  </a:cubicBezTo>
                  <a:cubicBezTo>
                    <a:pt x="783" y="3911"/>
                    <a:pt x="785" y="3910"/>
                    <a:pt x="786" y="3910"/>
                  </a:cubicBezTo>
                  <a:cubicBezTo>
                    <a:pt x="793" y="3910"/>
                    <a:pt x="801" y="3923"/>
                    <a:pt x="808" y="3930"/>
                  </a:cubicBezTo>
                  <a:cubicBezTo>
                    <a:pt x="839" y="3890"/>
                    <a:pt x="827" y="3884"/>
                    <a:pt x="802" y="3884"/>
                  </a:cubicBezTo>
                  <a:cubicBezTo>
                    <a:pt x="791" y="3884"/>
                    <a:pt x="778" y="3886"/>
                    <a:pt x="765" y="3886"/>
                  </a:cubicBezTo>
                  <a:cubicBezTo>
                    <a:pt x="741" y="3886"/>
                    <a:pt x="717" y="3882"/>
                    <a:pt x="711" y="3859"/>
                  </a:cubicBezTo>
                  <a:cubicBezTo>
                    <a:pt x="755" y="3850"/>
                    <a:pt x="817" y="3868"/>
                    <a:pt x="817" y="3824"/>
                  </a:cubicBezTo>
                  <a:cubicBezTo>
                    <a:pt x="852" y="3806"/>
                    <a:pt x="684" y="3709"/>
                    <a:pt x="755" y="3656"/>
                  </a:cubicBezTo>
                  <a:lnTo>
                    <a:pt x="755" y="3656"/>
                  </a:lnTo>
                  <a:cubicBezTo>
                    <a:pt x="739" y="3662"/>
                    <a:pt x="723" y="3670"/>
                    <a:pt x="706" y="3670"/>
                  </a:cubicBezTo>
                  <a:cubicBezTo>
                    <a:pt x="696" y="3670"/>
                    <a:pt x="686" y="3667"/>
                    <a:pt x="675" y="3656"/>
                  </a:cubicBezTo>
                  <a:cubicBezTo>
                    <a:pt x="658" y="3612"/>
                    <a:pt x="781" y="3533"/>
                    <a:pt x="684" y="3497"/>
                  </a:cubicBezTo>
                  <a:cubicBezTo>
                    <a:pt x="693" y="3488"/>
                    <a:pt x="702" y="3488"/>
                    <a:pt x="711" y="3488"/>
                  </a:cubicBezTo>
                  <a:cubicBezTo>
                    <a:pt x="684" y="3453"/>
                    <a:pt x="666" y="3374"/>
                    <a:pt x="613" y="3356"/>
                  </a:cubicBezTo>
                  <a:cubicBezTo>
                    <a:pt x="808" y="3321"/>
                    <a:pt x="508" y="3153"/>
                    <a:pt x="684" y="3144"/>
                  </a:cubicBezTo>
                  <a:lnTo>
                    <a:pt x="675" y="3047"/>
                  </a:lnTo>
                  <a:lnTo>
                    <a:pt x="693" y="3047"/>
                  </a:lnTo>
                  <a:cubicBezTo>
                    <a:pt x="702" y="2976"/>
                    <a:pt x="658" y="2959"/>
                    <a:pt x="613" y="2941"/>
                  </a:cubicBezTo>
                  <a:cubicBezTo>
                    <a:pt x="618" y="2932"/>
                    <a:pt x="625" y="2930"/>
                    <a:pt x="631" y="2930"/>
                  </a:cubicBezTo>
                  <a:cubicBezTo>
                    <a:pt x="638" y="2930"/>
                    <a:pt x="644" y="2932"/>
                    <a:pt x="649" y="2932"/>
                  </a:cubicBezTo>
                  <a:cubicBezTo>
                    <a:pt x="684" y="2835"/>
                    <a:pt x="675" y="2826"/>
                    <a:pt x="578" y="2747"/>
                  </a:cubicBezTo>
                  <a:lnTo>
                    <a:pt x="640" y="2738"/>
                  </a:lnTo>
                  <a:cubicBezTo>
                    <a:pt x="605" y="2720"/>
                    <a:pt x="728" y="2597"/>
                    <a:pt x="649" y="2499"/>
                  </a:cubicBezTo>
                  <a:cubicBezTo>
                    <a:pt x="658" y="2499"/>
                    <a:pt x="666" y="2508"/>
                    <a:pt x="675" y="2508"/>
                  </a:cubicBezTo>
                  <a:cubicBezTo>
                    <a:pt x="605" y="2411"/>
                    <a:pt x="834" y="2252"/>
                    <a:pt x="613" y="2217"/>
                  </a:cubicBezTo>
                  <a:lnTo>
                    <a:pt x="561" y="2146"/>
                  </a:lnTo>
                  <a:cubicBezTo>
                    <a:pt x="558" y="2179"/>
                    <a:pt x="546" y="2189"/>
                    <a:pt x="532" y="2189"/>
                  </a:cubicBezTo>
                  <a:cubicBezTo>
                    <a:pt x="511" y="2189"/>
                    <a:pt x="483" y="2170"/>
                    <a:pt x="461" y="2170"/>
                  </a:cubicBezTo>
                  <a:cubicBezTo>
                    <a:pt x="452" y="2170"/>
                    <a:pt x="444" y="2173"/>
                    <a:pt x="437" y="2182"/>
                  </a:cubicBezTo>
                  <a:cubicBezTo>
                    <a:pt x="424" y="2155"/>
                    <a:pt x="465" y="2113"/>
                    <a:pt x="491" y="2113"/>
                  </a:cubicBezTo>
                  <a:cubicBezTo>
                    <a:pt x="499" y="2113"/>
                    <a:pt x="505" y="2118"/>
                    <a:pt x="508" y="2129"/>
                  </a:cubicBezTo>
                  <a:lnTo>
                    <a:pt x="499" y="2137"/>
                  </a:lnTo>
                  <a:cubicBezTo>
                    <a:pt x="502" y="2138"/>
                    <a:pt x="506" y="2138"/>
                    <a:pt x="509" y="2138"/>
                  </a:cubicBezTo>
                  <a:cubicBezTo>
                    <a:pt x="600" y="2138"/>
                    <a:pt x="536" y="2023"/>
                    <a:pt x="605" y="2023"/>
                  </a:cubicBezTo>
                  <a:cubicBezTo>
                    <a:pt x="596" y="1837"/>
                    <a:pt x="649" y="1661"/>
                    <a:pt x="649" y="1493"/>
                  </a:cubicBezTo>
                  <a:lnTo>
                    <a:pt x="649" y="1493"/>
                  </a:lnTo>
                  <a:lnTo>
                    <a:pt x="561" y="1519"/>
                  </a:lnTo>
                  <a:lnTo>
                    <a:pt x="561" y="1458"/>
                  </a:lnTo>
                  <a:cubicBezTo>
                    <a:pt x="571" y="1450"/>
                    <a:pt x="585" y="1446"/>
                    <a:pt x="598" y="1446"/>
                  </a:cubicBezTo>
                  <a:cubicBezTo>
                    <a:pt x="616" y="1446"/>
                    <a:pt x="631" y="1455"/>
                    <a:pt x="631" y="1475"/>
                  </a:cubicBezTo>
                  <a:cubicBezTo>
                    <a:pt x="675" y="1458"/>
                    <a:pt x="587" y="1413"/>
                    <a:pt x="569" y="1413"/>
                  </a:cubicBezTo>
                  <a:cubicBezTo>
                    <a:pt x="577" y="1388"/>
                    <a:pt x="588" y="1379"/>
                    <a:pt x="600" y="1379"/>
                  </a:cubicBezTo>
                  <a:cubicBezTo>
                    <a:pt x="626" y="1379"/>
                    <a:pt x="656" y="1418"/>
                    <a:pt x="664" y="1418"/>
                  </a:cubicBezTo>
                  <a:cubicBezTo>
                    <a:pt x="666" y="1418"/>
                    <a:pt x="666" y="1416"/>
                    <a:pt x="666" y="1413"/>
                  </a:cubicBezTo>
                  <a:lnTo>
                    <a:pt x="658" y="1378"/>
                  </a:lnTo>
                  <a:lnTo>
                    <a:pt x="649" y="1387"/>
                  </a:lnTo>
                  <a:cubicBezTo>
                    <a:pt x="613" y="1360"/>
                    <a:pt x="578" y="1360"/>
                    <a:pt x="578" y="1307"/>
                  </a:cubicBezTo>
                  <a:cubicBezTo>
                    <a:pt x="596" y="1281"/>
                    <a:pt x="631" y="1290"/>
                    <a:pt x="631" y="1281"/>
                  </a:cubicBezTo>
                  <a:cubicBezTo>
                    <a:pt x="640" y="1281"/>
                    <a:pt x="640" y="1272"/>
                    <a:pt x="631" y="1263"/>
                  </a:cubicBezTo>
                  <a:lnTo>
                    <a:pt x="640" y="1184"/>
                  </a:lnTo>
                  <a:lnTo>
                    <a:pt x="640" y="1184"/>
                  </a:lnTo>
                  <a:lnTo>
                    <a:pt x="569" y="1219"/>
                  </a:lnTo>
                  <a:cubicBezTo>
                    <a:pt x="544" y="1194"/>
                    <a:pt x="555" y="1169"/>
                    <a:pt x="538" y="1169"/>
                  </a:cubicBezTo>
                  <a:cubicBezTo>
                    <a:pt x="532" y="1169"/>
                    <a:pt x="521" y="1173"/>
                    <a:pt x="503" y="1182"/>
                  </a:cubicBezTo>
                  <a:lnTo>
                    <a:pt x="503" y="1182"/>
                  </a:lnTo>
                  <a:cubicBezTo>
                    <a:pt x="611" y="1125"/>
                    <a:pt x="526" y="910"/>
                    <a:pt x="561" y="875"/>
                  </a:cubicBezTo>
                  <a:cubicBezTo>
                    <a:pt x="508" y="831"/>
                    <a:pt x="508" y="787"/>
                    <a:pt x="516" y="734"/>
                  </a:cubicBezTo>
                  <a:lnTo>
                    <a:pt x="516" y="734"/>
                  </a:lnTo>
                  <a:cubicBezTo>
                    <a:pt x="508" y="738"/>
                    <a:pt x="489" y="744"/>
                    <a:pt x="470" y="744"/>
                  </a:cubicBezTo>
                  <a:cubicBezTo>
                    <a:pt x="448" y="744"/>
                    <a:pt x="428" y="736"/>
                    <a:pt x="428" y="707"/>
                  </a:cubicBezTo>
                  <a:lnTo>
                    <a:pt x="428" y="707"/>
                  </a:lnTo>
                  <a:cubicBezTo>
                    <a:pt x="440" y="708"/>
                    <a:pt x="451" y="709"/>
                    <a:pt x="460" y="709"/>
                  </a:cubicBezTo>
                  <a:cubicBezTo>
                    <a:pt x="572" y="709"/>
                    <a:pt x="509" y="619"/>
                    <a:pt x="599" y="577"/>
                  </a:cubicBezTo>
                  <a:lnTo>
                    <a:pt x="599" y="577"/>
                  </a:lnTo>
                  <a:cubicBezTo>
                    <a:pt x="595" y="579"/>
                    <a:pt x="591" y="580"/>
                    <a:pt x="587" y="580"/>
                  </a:cubicBezTo>
                  <a:cubicBezTo>
                    <a:pt x="548" y="580"/>
                    <a:pt x="562" y="485"/>
                    <a:pt x="514" y="485"/>
                  </a:cubicBezTo>
                  <a:cubicBezTo>
                    <a:pt x="505" y="485"/>
                    <a:pt x="494" y="488"/>
                    <a:pt x="481" y="495"/>
                  </a:cubicBezTo>
                  <a:cubicBezTo>
                    <a:pt x="485" y="477"/>
                    <a:pt x="499" y="477"/>
                    <a:pt x="515" y="477"/>
                  </a:cubicBezTo>
                  <a:cubicBezTo>
                    <a:pt x="532" y="477"/>
                    <a:pt x="552" y="477"/>
                    <a:pt x="569" y="460"/>
                  </a:cubicBezTo>
                  <a:cubicBezTo>
                    <a:pt x="508" y="372"/>
                    <a:pt x="605" y="248"/>
                    <a:pt x="578" y="133"/>
                  </a:cubicBezTo>
                  <a:cubicBezTo>
                    <a:pt x="563" y="133"/>
                    <a:pt x="548" y="139"/>
                    <a:pt x="531" y="139"/>
                  </a:cubicBezTo>
                  <a:cubicBezTo>
                    <a:pt x="519" y="139"/>
                    <a:pt x="505" y="136"/>
                    <a:pt x="490" y="124"/>
                  </a:cubicBezTo>
                  <a:lnTo>
                    <a:pt x="596" y="62"/>
                  </a:lnTo>
                  <a:cubicBezTo>
                    <a:pt x="587" y="36"/>
                    <a:pt x="472" y="45"/>
                    <a:pt x="543"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61" name="Google Shape;6661;p28"/>
            <p:cNvSpPr/>
            <p:nvPr/>
          </p:nvSpPr>
          <p:spPr>
            <a:xfrm rot="-6049856">
              <a:off x="8064776" y="108837"/>
              <a:ext cx="13656" cy="8131"/>
            </a:xfrm>
            <a:custGeom>
              <a:avLst/>
              <a:gdLst/>
              <a:ahLst/>
              <a:cxnLst/>
              <a:rect l="l" t="t" r="r" b="b"/>
              <a:pathLst>
                <a:path w="98" h="54" extrusionOk="0">
                  <a:moveTo>
                    <a:pt x="36" y="0"/>
                  </a:moveTo>
                  <a:cubicBezTo>
                    <a:pt x="1" y="18"/>
                    <a:pt x="36" y="36"/>
                    <a:pt x="54" y="53"/>
                  </a:cubicBezTo>
                  <a:cubicBezTo>
                    <a:pt x="71" y="27"/>
                    <a:pt x="98" y="18"/>
                    <a:pt x="36"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62" name="Google Shape;6662;p28"/>
            <p:cNvSpPr/>
            <p:nvPr/>
          </p:nvSpPr>
          <p:spPr>
            <a:xfrm rot="-6049856">
              <a:off x="8212459" y="56248"/>
              <a:ext cx="5156" cy="6926"/>
            </a:xfrm>
            <a:custGeom>
              <a:avLst/>
              <a:gdLst/>
              <a:ahLst/>
              <a:cxnLst/>
              <a:rect l="l" t="t" r="r" b="b"/>
              <a:pathLst>
                <a:path w="37" h="46" extrusionOk="0">
                  <a:moveTo>
                    <a:pt x="27" y="1"/>
                  </a:moveTo>
                  <a:cubicBezTo>
                    <a:pt x="10" y="19"/>
                    <a:pt x="1" y="36"/>
                    <a:pt x="18" y="45"/>
                  </a:cubicBezTo>
                  <a:cubicBezTo>
                    <a:pt x="36" y="27"/>
                    <a:pt x="36" y="19"/>
                    <a:pt x="27"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63" name="Google Shape;6663;p28"/>
            <p:cNvSpPr/>
            <p:nvPr/>
          </p:nvSpPr>
          <p:spPr>
            <a:xfrm rot="-6049856">
              <a:off x="8614236" y="-92716"/>
              <a:ext cx="2648" cy="3764"/>
            </a:xfrm>
            <a:custGeom>
              <a:avLst/>
              <a:gdLst/>
              <a:ahLst/>
              <a:cxnLst/>
              <a:rect l="l" t="t" r="r" b="b"/>
              <a:pathLst>
                <a:path w="19" h="25" extrusionOk="0">
                  <a:moveTo>
                    <a:pt x="18" y="1"/>
                  </a:moveTo>
                  <a:lnTo>
                    <a:pt x="18" y="1"/>
                  </a:lnTo>
                  <a:cubicBezTo>
                    <a:pt x="18" y="1"/>
                    <a:pt x="13" y="8"/>
                    <a:pt x="1" y="24"/>
                  </a:cubicBezTo>
                  <a:lnTo>
                    <a:pt x="9" y="24"/>
                  </a:lnTo>
                  <a:cubicBezTo>
                    <a:pt x="14" y="10"/>
                    <a:pt x="19" y="1"/>
                    <a:pt x="18"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64" name="Google Shape;6664;p28"/>
            <p:cNvSpPr/>
            <p:nvPr/>
          </p:nvSpPr>
          <p:spPr>
            <a:xfrm rot="-6049856">
              <a:off x="8621791" y="-92809"/>
              <a:ext cx="5017" cy="5571"/>
            </a:xfrm>
            <a:custGeom>
              <a:avLst/>
              <a:gdLst/>
              <a:ahLst/>
              <a:cxnLst/>
              <a:rect l="l" t="t" r="r" b="b"/>
              <a:pathLst>
                <a:path w="36" h="37" extrusionOk="0">
                  <a:moveTo>
                    <a:pt x="18" y="1"/>
                  </a:moveTo>
                  <a:cubicBezTo>
                    <a:pt x="9" y="10"/>
                    <a:pt x="0" y="18"/>
                    <a:pt x="9" y="36"/>
                  </a:cubicBezTo>
                  <a:lnTo>
                    <a:pt x="35" y="36"/>
                  </a:lnTo>
                  <a:cubicBezTo>
                    <a:pt x="18" y="27"/>
                    <a:pt x="18" y="18"/>
                    <a:pt x="18"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65" name="Google Shape;6665;p28"/>
            <p:cNvSpPr/>
            <p:nvPr/>
          </p:nvSpPr>
          <p:spPr>
            <a:xfrm rot="-6049856">
              <a:off x="7689941" y="132600"/>
              <a:ext cx="2787" cy="2259"/>
            </a:xfrm>
            <a:custGeom>
              <a:avLst/>
              <a:gdLst/>
              <a:ahLst/>
              <a:cxnLst/>
              <a:rect l="l" t="t" r="r" b="b"/>
              <a:pathLst>
                <a:path w="20" h="15" extrusionOk="0">
                  <a:moveTo>
                    <a:pt x="7" y="0"/>
                  </a:moveTo>
                  <a:cubicBezTo>
                    <a:pt x="2" y="0"/>
                    <a:pt x="0" y="5"/>
                    <a:pt x="11" y="15"/>
                  </a:cubicBezTo>
                  <a:lnTo>
                    <a:pt x="20" y="6"/>
                  </a:lnTo>
                  <a:cubicBezTo>
                    <a:pt x="16" y="3"/>
                    <a:pt x="11" y="0"/>
                    <a:pt x="7"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66" name="Google Shape;6666;p28"/>
            <p:cNvSpPr/>
            <p:nvPr/>
          </p:nvSpPr>
          <p:spPr>
            <a:xfrm rot="-6049856">
              <a:off x="8201369" y="70183"/>
              <a:ext cx="3902" cy="2409"/>
            </a:xfrm>
            <a:custGeom>
              <a:avLst/>
              <a:gdLst/>
              <a:ahLst/>
              <a:cxnLst/>
              <a:rect l="l" t="t" r="r" b="b"/>
              <a:pathLst>
                <a:path w="28" h="16" extrusionOk="0">
                  <a:moveTo>
                    <a:pt x="16" y="0"/>
                  </a:moveTo>
                  <a:cubicBezTo>
                    <a:pt x="11" y="0"/>
                    <a:pt x="6" y="5"/>
                    <a:pt x="1" y="15"/>
                  </a:cubicBezTo>
                  <a:cubicBezTo>
                    <a:pt x="10" y="6"/>
                    <a:pt x="19" y="6"/>
                    <a:pt x="27" y="6"/>
                  </a:cubicBezTo>
                  <a:cubicBezTo>
                    <a:pt x="24" y="3"/>
                    <a:pt x="20" y="0"/>
                    <a:pt x="16"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67" name="Google Shape;6667;p28"/>
            <p:cNvSpPr/>
            <p:nvPr/>
          </p:nvSpPr>
          <p:spPr>
            <a:xfrm rot="-6049856">
              <a:off x="7919126" y="157438"/>
              <a:ext cx="1393" cy="1355"/>
            </a:xfrm>
            <a:custGeom>
              <a:avLst/>
              <a:gdLst/>
              <a:ahLst/>
              <a:cxnLst/>
              <a:rect l="l" t="t" r="r" b="b"/>
              <a:pathLst>
                <a:path w="10" h="9" extrusionOk="0">
                  <a:moveTo>
                    <a:pt x="0" y="0"/>
                  </a:moveTo>
                  <a:lnTo>
                    <a:pt x="9" y="9"/>
                  </a:lnTo>
                  <a:cubicBezTo>
                    <a:pt x="9" y="0"/>
                    <a:pt x="9" y="0"/>
                    <a:pt x="9"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68" name="Google Shape;6668;p28"/>
            <p:cNvSpPr/>
            <p:nvPr/>
          </p:nvSpPr>
          <p:spPr>
            <a:xfrm rot="-6049856">
              <a:off x="8503303" y="3994"/>
              <a:ext cx="3902" cy="4216"/>
            </a:xfrm>
            <a:custGeom>
              <a:avLst/>
              <a:gdLst/>
              <a:ahLst/>
              <a:cxnLst/>
              <a:rect l="l" t="t" r="r" b="b"/>
              <a:pathLst>
                <a:path w="28" h="28" extrusionOk="0">
                  <a:moveTo>
                    <a:pt x="27" y="1"/>
                  </a:moveTo>
                  <a:lnTo>
                    <a:pt x="27" y="1"/>
                  </a:lnTo>
                  <a:cubicBezTo>
                    <a:pt x="19" y="1"/>
                    <a:pt x="1" y="10"/>
                    <a:pt x="1" y="27"/>
                  </a:cubicBezTo>
                  <a:cubicBezTo>
                    <a:pt x="10" y="10"/>
                    <a:pt x="19" y="1"/>
                    <a:pt x="27"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69" name="Google Shape;6669;p28"/>
            <p:cNvSpPr/>
            <p:nvPr/>
          </p:nvSpPr>
          <p:spPr>
            <a:xfrm rot="-6049856">
              <a:off x="8664519" y="-114146"/>
              <a:ext cx="5017" cy="6926"/>
            </a:xfrm>
            <a:custGeom>
              <a:avLst/>
              <a:gdLst/>
              <a:ahLst/>
              <a:cxnLst/>
              <a:rect l="l" t="t" r="r" b="b"/>
              <a:pathLst>
                <a:path w="36" h="46" extrusionOk="0">
                  <a:moveTo>
                    <a:pt x="18" y="1"/>
                  </a:moveTo>
                  <a:cubicBezTo>
                    <a:pt x="18" y="27"/>
                    <a:pt x="9" y="27"/>
                    <a:pt x="0" y="36"/>
                  </a:cubicBezTo>
                  <a:cubicBezTo>
                    <a:pt x="5" y="36"/>
                    <a:pt x="11" y="34"/>
                    <a:pt x="18" y="34"/>
                  </a:cubicBezTo>
                  <a:cubicBezTo>
                    <a:pt x="25" y="34"/>
                    <a:pt x="31" y="36"/>
                    <a:pt x="36" y="45"/>
                  </a:cubicBezTo>
                  <a:lnTo>
                    <a:pt x="18"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70" name="Google Shape;6670;p28"/>
            <p:cNvSpPr/>
            <p:nvPr/>
          </p:nvSpPr>
          <p:spPr>
            <a:xfrm rot="-6049856">
              <a:off x="8727108" y="-81302"/>
              <a:ext cx="5017" cy="4969"/>
            </a:xfrm>
            <a:custGeom>
              <a:avLst/>
              <a:gdLst/>
              <a:ahLst/>
              <a:cxnLst/>
              <a:rect l="l" t="t" r="r" b="b"/>
              <a:pathLst>
                <a:path w="36" h="33" extrusionOk="0">
                  <a:moveTo>
                    <a:pt x="15" y="1"/>
                  </a:moveTo>
                  <a:cubicBezTo>
                    <a:pt x="9" y="1"/>
                    <a:pt x="4" y="5"/>
                    <a:pt x="0" y="14"/>
                  </a:cubicBezTo>
                  <a:cubicBezTo>
                    <a:pt x="9" y="14"/>
                    <a:pt x="0" y="23"/>
                    <a:pt x="9" y="32"/>
                  </a:cubicBezTo>
                  <a:lnTo>
                    <a:pt x="36" y="23"/>
                  </a:lnTo>
                  <a:cubicBezTo>
                    <a:pt x="36" y="12"/>
                    <a:pt x="25" y="1"/>
                    <a:pt x="15"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71" name="Google Shape;6671;p28"/>
            <p:cNvSpPr/>
            <p:nvPr/>
          </p:nvSpPr>
          <p:spPr>
            <a:xfrm rot="-6049856">
              <a:off x="8679036" y="-93360"/>
              <a:ext cx="12681" cy="8131"/>
            </a:xfrm>
            <a:custGeom>
              <a:avLst/>
              <a:gdLst/>
              <a:ahLst/>
              <a:cxnLst/>
              <a:rect l="l" t="t" r="r" b="b"/>
              <a:pathLst>
                <a:path w="91" h="54" extrusionOk="0">
                  <a:moveTo>
                    <a:pt x="44" y="0"/>
                  </a:moveTo>
                  <a:cubicBezTo>
                    <a:pt x="0" y="0"/>
                    <a:pt x="18" y="27"/>
                    <a:pt x="27" y="53"/>
                  </a:cubicBezTo>
                  <a:cubicBezTo>
                    <a:pt x="27" y="53"/>
                    <a:pt x="27" y="44"/>
                    <a:pt x="27" y="44"/>
                  </a:cubicBezTo>
                  <a:cubicBezTo>
                    <a:pt x="36" y="46"/>
                    <a:pt x="44" y="46"/>
                    <a:pt x="50" y="46"/>
                  </a:cubicBezTo>
                  <a:cubicBezTo>
                    <a:pt x="90" y="46"/>
                    <a:pt x="67" y="23"/>
                    <a:pt x="44"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72" name="Google Shape;6672;p28"/>
            <p:cNvSpPr/>
            <p:nvPr/>
          </p:nvSpPr>
          <p:spPr>
            <a:xfrm rot="-6049856">
              <a:off x="8690382" y="-91342"/>
              <a:ext cx="3762" cy="3162"/>
            </a:xfrm>
            <a:custGeom>
              <a:avLst/>
              <a:gdLst/>
              <a:ahLst/>
              <a:cxnLst/>
              <a:rect l="l" t="t" r="r" b="b"/>
              <a:pathLst>
                <a:path w="27" h="21" extrusionOk="0">
                  <a:moveTo>
                    <a:pt x="1" y="0"/>
                  </a:moveTo>
                  <a:cubicBezTo>
                    <a:pt x="1" y="0"/>
                    <a:pt x="9" y="9"/>
                    <a:pt x="1" y="18"/>
                  </a:cubicBezTo>
                  <a:cubicBezTo>
                    <a:pt x="7" y="19"/>
                    <a:pt x="12" y="20"/>
                    <a:pt x="15" y="20"/>
                  </a:cubicBezTo>
                  <a:cubicBezTo>
                    <a:pt x="27" y="20"/>
                    <a:pt x="8" y="7"/>
                    <a:pt x="1"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73" name="Google Shape;6673;p28"/>
            <p:cNvSpPr/>
            <p:nvPr/>
          </p:nvSpPr>
          <p:spPr>
            <a:xfrm rot="-6049856">
              <a:off x="8628668" y="-103237"/>
              <a:ext cx="11984" cy="5722"/>
            </a:xfrm>
            <a:custGeom>
              <a:avLst/>
              <a:gdLst/>
              <a:ahLst/>
              <a:cxnLst/>
              <a:rect l="l" t="t" r="r" b="b"/>
              <a:pathLst>
                <a:path w="86" h="38" extrusionOk="0">
                  <a:moveTo>
                    <a:pt x="13" y="1"/>
                  </a:moveTo>
                  <a:cubicBezTo>
                    <a:pt x="4" y="1"/>
                    <a:pt x="1" y="7"/>
                    <a:pt x="10" y="27"/>
                  </a:cubicBezTo>
                  <a:cubicBezTo>
                    <a:pt x="1" y="36"/>
                    <a:pt x="72" y="36"/>
                    <a:pt x="54" y="36"/>
                  </a:cubicBezTo>
                  <a:cubicBezTo>
                    <a:pt x="60" y="37"/>
                    <a:pt x="63" y="38"/>
                    <a:pt x="66" y="38"/>
                  </a:cubicBezTo>
                  <a:cubicBezTo>
                    <a:pt x="85" y="38"/>
                    <a:pt x="34" y="1"/>
                    <a:pt x="13"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74" name="Google Shape;6674;p28"/>
            <p:cNvSpPr/>
            <p:nvPr/>
          </p:nvSpPr>
          <p:spPr>
            <a:xfrm rot="-6049856">
              <a:off x="8682878" y="-73906"/>
              <a:ext cx="7525" cy="4065"/>
            </a:xfrm>
            <a:custGeom>
              <a:avLst/>
              <a:gdLst/>
              <a:ahLst/>
              <a:cxnLst/>
              <a:rect l="l" t="t" r="r" b="b"/>
              <a:pathLst>
                <a:path w="54" h="27" extrusionOk="0">
                  <a:moveTo>
                    <a:pt x="9" y="0"/>
                  </a:moveTo>
                  <a:lnTo>
                    <a:pt x="0" y="27"/>
                  </a:lnTo>
                  <a:lnTo>
                    <a:pt x="53" y="9"/>
                  </a:lnTo>
                  <a:lnTo>
                    <a:pt x="9"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75" name="Google Shape;6675;p28"/>
            <p:cNvSpPr/>
            <p:nvPr/>
          </p:nvSpPr>
          <p:spPr>
            <a:xfrm rot="-6049856">
              <a:off x="8659074" y="-71605"/>
              <a:ext cx="3902" cy="8131"/>
            </a:xfrm>
            <a:custGeom>
              <a:avLst/>
              <a:gdLst/>
              <a:ahLst/>
              <a:cxnLst/>
              <a:rect l="l" t="t" r="r" b="b"/>
              <a:pathLst>
                <a:path w="28" h="54" extrusionOk="0">
                  <a:moveTo>
                    <a:pt x="10" y="1"/>
                  </a:moveTo>
                  <a:lnTo>
                    <a:pt x="1" y="45"/>
                  </a:lnTo>
                  <a:cubicBezTo>
                    <a:pt x="10" y="45"/>
                    <a:pt x="19" y="45"/>
                    <a:pt x="19" y="54"/>
                  </a:cubicBezTo>
                  <a:cubicBezTo>
                    <a:pt x="19" y="27"/>
                    <a:pt x="27" y="1"/>
                    <a:pt x="1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76" name="Google Shape;6676;p28"/>
            <p:cNvSpPr/>
            <p:nvPr/>
          </p:nvSpPr>
          <p:spPr>
            <a:xfrm rot="-6049856">
              <a:off x="8666673" y="-72816"/>
              <a:ext cx="1393" cy="5571"/>
            </a:xfrm>
            <a:custGeom>
              <a:avLst/>
              <a:gdLst/>
              <a:ahLst/>
              <a:cxnLst/>
              <a:rect l="l" t="t" r="r" b="b"/>
              <a:pathLst>
                <a:path w="10" h="37" extrusionOk="0">
                  <a:moveTo>
                    <a:pt x="1" y="1"/>
                  </a:moveTo>
                  <a:cubicBezTo>
                    <a:pt x="1" y="10"/>
                    <a:pt x="1" y="27"/>
                    <a:pt x="9" y="36"/>
                  </a:cubicBezTo>
                  <a:cubicBezTo>
                    <a:pt x="9" y="27"/>
                    <a:pt x="9" y="10"/>
                    <a:pt x="1"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77" name="Google Shape;6677;p28"/>
            <p:cNvSpPr/>
            <p:nvPr/>
          </p:nvSpPr>
          <p:spPr>
            <a:xfrm rot="-6049856">
              <a:off x="8675982" y="-67161"/>
              <a:ext cx="2648" cy="6776"/>
            </a:xfrm>
            <a:custGeom>
              <a:avLst/>
              <a:gdLst/>
              <a:ahLst/>
              <a:cxnLst/>
              <a:rect l="l" t="t" r="r" b="b"/>
              <a:pathLst>
                <a:path w="19" h="45" extrusionOk="0">
                  <a:moveTo>
                    <a:pt x="18" y="1"/>
                  </a:moveTo>
                  <a:lnTo>
                    <a:pt x="1" y="45"/>
                  </a:lnTo>
                  <a:lnTo>
                    <a:pt x="18" y="36"/>
                  </a:lnTo>
                  <a:lnTo>
                    <a:pt x="18"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78" name="Google Shape;6678;p28"/>
            <p:cNvSpPr/>
            <p:nvPr/>
          </p:nvSpPr>
          <p:spPr>
            <a:xfrm rot="-6049856">
              <a:off x="8583207" y="-52853"/>
              <a:ext cx="7246" cy="7528"/>
            </a:xfrm>
            <a:custGeom>
              <a:avLst/>
              <a:gdLst/>
              <a:ahLst/>
              <a:cxnLst/>
              <a:rect l="l" t="t" r="r" b="b"/>
              <a:pathLst>
                <a:path w="52" h="50" extrusionOk="0">
                  <a:moveTo>
                    <a:pt x="17" y="0"/>
                  </a:moveTo>
                  <a:cubicBezTo>
                    <a:pt x="5" y="0"/>
                    <a:pt x="0" y="15"/>
                    <a:pt x="8" y="29"/>
                  </a:cubicBezTo>
                  <a:cubicBezTo>
                    <a:pt x="15" y="36"/>
                    <a:pt x="22" y="49"/>
                    <a:pt x="38" y="49"/>
                  </a:cubicBezTo>
                  <a:cubicBezTo>
                    <a:pt x="42" y="49"/>
                    <a:pt x="47" y="48"/>
                    <a:pt x="52" y="47"/>
                  </a:cubicBezTo>
                  <a:lnTo>
                    <a:pt x="25" y="3"/>
                  </a:lnTo>
                  <a:cubicBezTo>
                    <a:pt x="22" y="1"/>
                    <a:pt x="19" y="0"/>
                    <a:pt x="17"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79" name="Google Shape;6679;p28"/>
            <p:cNvSpPr/>
            <p:nvPr/>
          </p:nvSpPr>
          <p:spPr>
            <a:xfrm rot="-6049856">
              <a:off x="8608584" y="-38566"/>
              <a:ext cx="9894" cy="4065"/>
            </a:xfrm>
            <a:custGeom>
              <a:avLst/>
              <a:gdLst/>
              <a:ahLst/>
              <a:cxnLst/>
              <a:rect l="l" t="t" r="r" b="b"/>
              <a:pathLst>
                <a:path w="71" h="27" extrusionOk="0">
                  <a:moveTo>
                    <a:pt x="0" y="0"/>
                  </a:moveTo>
                  <a:lnTo>
                    <a:pt x="27" y="27"/>
                  </a:lnTo>
                  <a:cubicBezTo>
                    <a:pt x="36" y="9"/>
                    <a:pt x="53" y="9"/>
                    <a:pt x="71"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80" name="Google Shape;6680;p28"/>
            <p:cNvSpPr/>
            <p:nvPr/>
          </p:nvSpPr>
          <p:spPr>
            <a:xfrm rot="-6049856">
              <a:off x="8591761" y="-27804"/>
              <a:ext cx="7943" cy="7227"/>
            </a:xfrm>
            <a:custGeom>
              <a:avLst/>
              <a:gdLst/>
              <a:ahLst/>
              <a:cxnLst/>
              <a:rect l="l" t="t" r="r" b="b"/>
              <a:pathLst>
                <a:path w="57" h="48" extrusionOk="0">
                  <a:moveTo>
                    <a:pt x="9" y="0"/>
                  </a:moveTo>
                  <a:cubicBezTo>
                    <a:pt x="3" y="0"/>
                    <a:pt x="0" y="7"/>
                    <a:pt x="3" y="28"/>
                  </a:cubicBezTo>
                  <a:cubicBezTo>
                    <a:pt x="15" y="28"/>
                    <a:pt x="31" y="47"/>
                    <a:pt x="43" y="47"/>
                  </a:cubicBezTo>
                  <a:cubicBezTo>
                    <a:pt x="49" y="47"/>
                    <a:pt x="53" y="42"/>
                    <a:pt x="56" y="28"/>
                  </a:cubicBezTo>
                  <a:cubicBezTo>
                    <a:pt x="45" y="28"/>
                    <a:pt x="21" y="0"/>
                    <a:pt x="9"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81" name="Google Shape;6681;p28"/>
            <p:cNvSpPr/>
            <p:nvPr/>
          </p:nvSpPr>
          <p:spPr>
            <a:xfrm rot="-6049856">
              <a:off x="8481082" y="-26155"/>
              <a:ext cx="17279" cy="1506"/>
            </a:xfrm>
            <a:custGeom>
              <a:avLst/>
              <a:gdLst/>
              <a:ahLst/>
              <a:cxnLst/>
              <a:rect l="l" t="t" r="r" b="b"/>
              <a:pathLst>
                <a:path w="124" h="10" extrusionOk="0">
                  <a:moveTo>
                    <a:pt x="0" y="1"/>
                  </a:moveTo>
                  <a:lnTo>
                    <a:pt x="9" y="10"/>
                  </a:lnTo>
                  <a:lnTo>
                    <a:pt x="124"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82" name="Google Shape;6682;p28"/>
            <p:cNvSpPr/>
            <p:nvPr/>
          </p:nvSpPr>
          <p:spPr>
            <a:xfrm rot="-6049856">
              <a:off x="8403953" y="32353"/>
              <a:ext cx="16164" cy="10690"/>
            </a:xfrm>
            <a:custGeom>
              <a:avLst/>
              <a:gdLst/>
              <a:ahLst/>
              <a:cxnLst/>
              <a:rect l="l" t="t" r="r" b="b"/>
              <a:pathLst>
                <a:path w="116" h="71" extrusionOk="0">
                  <a:moveTo>
                    <a:pt x="73" y="1"/>
                  </a:moveTo>
                  <a:cubicBezTo>
                    <a:pt x="63" y="1"/>
                    <a:pt x="48" y="3"/>
                    <a:pt x="27" y="8"/>
                  </a:cubicBezTo>
                  <a:cubicBezTo>
                    <a:pt x="1" y="61"/>
                    <a:pt x="98" y="17"/>
                    <a:pt x="62" y="70"/>
                  </a:cubicBezTo>
                  <a:cubicBezTo>
                    <a:pt x="65" y="70"/>
                    <a:pt x="68" y="71"/>
                    <a:pt x="70" y="71"/>
                  </a:cubicBezTo>
                  <a:cubicBezTo>
                    <a:pt x="94" y="71"/>
                    <a:pt x="98" y="39"/>
                    <a:pt x="109" y="39"/>
                  </a:cubicBezTo>
                  <a:cubicBezTo>
                    <a:pt x="111" y="39"/>
                    <a:pt x="113" y="40"/>
                    <a:pt x="115" y="43"/>
                  </a:cubicBezTo>
                  <a:cubicBezTo>
                    <a:pt x="96" y="17"/>
                    <a:pt x="100" y="1"/>
                    <a:pt x="73"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83" name="Google Shape;6683;p28"/>
            <p:cNvSpPr/>
            <p:nvPr/>
          </p:nvSpPr>
          <p:spPr>
            <a:xfrm rot="-6049856">
              <a:off x="8410083" y="27032"/>
              <a:ext cx="3762" cy="1355"/>
            </a:xfrm>
            <a:custGeom>
              <a:avLst/>
              <a:gdLst/>
              <a:ahLst/>
              <a:cxnLst/>
              <a:rect l="l" t="t" r="r" b="b"/>
              <a:pathLst>
                <a:path w="27" h="9" extrusionOk="0">
                  <a:moveTo>
                    <a:pt x="0" y="0"/>
                  </a:moveTo>
                  <a:cubicBezTo>
                    <a:pt x="9" y="0"/>
                    <a:pt x="18" y="9"/>
                    <a:pt x="27" y="9"/>
                  </a:cubicBezTo>
                  <a:cubicBezTo>
                    <a:pt x="18" y="0"/>
                    <a:pt x="9" y="0"/>
                    <a:pt x="0"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84" name="Google Shape;6684;p28"/>
            <p:cNvSpPr/>
            <p:nvPr/>
          </p:nvSpPr>
          <p:spPr>
            <a:xfrm rot="-6049856">
              <a:off x="8089298" y="124328"/>
              <a:ext cx="5156" cy="5571"/>
            </a:xfrm>
            <a:custGeom>
              <a:avLst/>
              <a:gdLst/>
              <a:ahLst/>
              <a:cxnLst/>
              <a:rect l="l" t="t" r="r" b="b"/>
              <a:pathLst>
                <a:path w="37" h="37" extrusionOk="0">
                  <a:moveTo>
                    <a:pt x="36" y="1"/>
                  </a:moveTo>
                  <a:lnTo>
                    <a:pt x="1" y="36"/>
                  </a:lnTo>
                  <a:lnTo>
                    <a:pt x="18" y="36"/>
                  </a:lnTo>
                  <a:cubicBezTo>
                    <a:pt x="36" y="27"/>
                    <a:pt x="36" y="19"/>
                    <a:pt x="36"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85" name="Google Shape;6685;p28"/>
            <p:cNvSpPr/>
            <p:nvPr/>
          </p:nvSpPr>
          <p:spPr>
            <a:xfrm rot="-6049856">
              <a:off x="8017074" y="132287"/>
              <a:ext cx="8640" cy="2861"/>
            </a:xfrm>
            <a:custGeom>
              <a:avLst/>
              <a:gdLst/>
              <a:ahLst/>
              <a:cxnLst/>
              <a:rect l="l" t="t" r="r" b="b"/>
              <a:pathLst>
                <a:path w="62" h="19" extrusionOk="0">
                  <a:moveTo>
                    <a:pt x="62" y="1"/>
                  </a:moveTo>
                  <a:lnTo>
                    <a:pt x="0" y="10"/>
                  </a:lnTo>
                  <a:lnTo>
                    <a:pt x="0" y="18"/>
                  </a:lnTo>
                  <a:lnTo>
                    <a:pt x="62"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86" name="Google Shape;6686;p28"/>
            <p:cNvSpPr/>
            <p:nvPr/>
          </p:nvSpPr>
          <p:spPr>
            <a:xfrm rot="-6049856">
              <a:off x="7964743" y="154383"/>
              <a:ext cx="8918" cy="8432"/>
            </a:xfrm>
            <a:custGeom>
              <a:avLst/>
              <a:gdLst/>
              <a:ahLst/>
              <a:cxnLst/>
              <a:rect l="l" t="t" r="r" b="b"/>
              <a:pathLst>
                <a:path w="64" h="56" extrusionOk="0">
                  <a:moveTo>
                    <a:pt x="26" y="1"/>
                  </a:moveTo>
                  <a:cubicBezTo>
                    <a:pt x="20" y="1"/>
                    <a:pt x="12" y="1"/>
                    <a:pt x="0" y="2"/>
                  </a:cubicBezTo>
                  <a:cubicBezTo>
                    <a:pt x="0" y="17"/>
                    <a:pt x="7" y="33"/>
                    <a:pt x="8" y="48"/>
                  </a:cubicBezTo>
                  <a:lnTo>
                    <a:pt x="8" y="48"/>
                  </a:lnTo>
                  <a:cubicBezTo>
                    <a:pt x="11" y="21"/>
                    <a:pt x="63" y="1"/>
                    <a:pt x="26" y="1"/>
                  </a:cubicBezTo>
                  <a:close/>
                  <a:moveTo>
                    <a:pt x="8" y="48"/>
                  </a:moveTo>
                  <a:lnTo>
                    <a:pt x="8" y="48"/>
                  </a:lnTo>
                  <a:cubicBezTo>
                    <a:pt x="8" y="50"/>
                    <a:pt x="8" y="53"/>
                    <a:pt x="9" y="55"/>
                  </a:cubicBezTo>
                  <a:cubicBezTo>
                    <a:pt x="9" y="53"/>
                    <a:pt x="9" y="50"/>
                    <a:pt x="8" y="48"/>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87" name="Google Shape;6687;p28"/>
            <p:cNvSpPr/>
            <p:nvPr/>
          </p:nvSpPr>
          <p:spPr>
            <a:xfrm rot="-6049856">
              <a:off x="8964438" y="309741"/>
              <a:ext cx="12681" cy="2710"/>
            </a:xfrm>
            <a:custGeom>
              <a:avLst/>
              <a:gdLst/>
              <a:ahLst/>
              <a:cxnLst/>
              <a:rect l="l" t="t" r="r" b="b"/>
              <a:pathLst>
                <a:path w="91" h="18" extrusionOk="0">
                  <a:moveTo>
                    <a:pt x="46" y="1"/>
                  </a:moveTo>
                  <a:cubicBezTo>
                    <a:pt x="22" y="1"/>
                    <a:pt x="1" y="7"/>
                    <a:pt x="11" y="7"/>
                  </a:cubicBezTo>
                  <a:cubicBezTo>
                    <a:pt x="6" y="15"/>
                    <a:pt x="24" y="18"/>
                    <a:pt x="44" y="18"/>
                  </a:cubicBezTo>
                  <a:cubicBezTo>
                    <a:pt x="64" y="18"/>
                    <a:pt x="86" y="15"/>
                    <a:pt x="90" y="15"/>
                  </a:cubicBezTo>
                  <a:cubicBezTo>
                    <a:pt x="83" y="4"/>
                    <a:pt x="64" y="1"/>
                    <a:pt x="46"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88" name="Google Shape;6688;p28"/>
            <p:cNvSpPr/>
            <p:nvPr/>
          </p:nvSpPr>
          <p:spPr>
            <a:xfrm rot="-6049856">
              <a:off x="8921743" y="344859"/>
              <a:ext cx="10033" cy="6776"/>
            </a:xfrm>
            <a:custGeom>
              <a:avLst/>
              <a:gdLst/>
              <a:ahLst/>
              <a:cxnLst/>
              <a:rect l="l" t="t" r="r" b="b"/>
              <a:pathLst>
                <a:path w="72" h="45" extrusionOk="0">
                  <a:moveTo>
                    <a:pt x="1" y="0"/>
                  </a:moveTo>
                  <a:lnTo>
                    <a:pt x="36" y="44"/>
                  </a:lnTo>
                  <a:lnTo>
                    <a:pt x="71" y="44"/>
                  </a:lnTo>
                  <a:lnTo>
                    <a:pt x="1"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89" name="Google Shape;6689;p28"/>
            <p:cNvSpPr/>
            <p:nvPr/>
          </p:nvSpPr>
          <p:spPr>
            <a:xfrm rot="-6049856">
              <a:off x="8889680" y="343412"/>
              <a:ext cx="23550" cy="28006"/>
            </a:xfrm>
            <a:custGeom>
              <a:avLst/>
              <a:gdLst/>
              <a:ahLst/>
              <a:cxnLst/>
              <a:rect l="l" t="t" r="r" b="b"/>
              <a:pathLst>
                <a:path w="169" h="186" extrusionOk="0">
                  <a:moveTo>
                    <a:pt x="124" y="0"/>
                  </a:moveTo>
                  <a:cubicBezTo>
                    <a:pt x="0" y="27"/>
                    <a:pt x="142" y="106"/>
                    <a:pt x="97" y="159"/>
                  </a:cubicBezTo>
                  <a:lnTo>
                    <a:pt x="71" y="159"/>
                  </a:lnTo>
                  <a:lnTo>
                    <a:pt x="168" y="186"/>
                  </a:lnTo>
                  <a:cubicBezTo>
                    <a:pt x="159" y="124"/>
                    <a:pt x="89" y="44"/>
                    <a:pt x="124"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90" name="Google Shape;6690;p28"/>
            <p:cNvSpPr/>
            <p:nvPr/>
          </p:nvSpPr>
          <p:spPr>
            <a:xfrm rot="-6049856">
              <a:off x="8859048" y="319732"/>
              <a:ext cx="4459" cy="6324"/>
            </a:xfrm>
            <a:custGeom>
              <a:avLst/>
              <a:gdLst/>
              <a:ahLst/>
              <a:cxnLst/>
              <a:rect l="l" t="t" r="r" b="b"/>
              <a:pathLst>
                <a:path w="32" h="42" extrusionOk="0">
                  <a:moveTo>
                    <a:pt x="1" y="0"/>
                  </a:moveTo>
                  <a:cubicBezTo>
                    <a:pt x="0" y="0"/>
                    <a:pt x="1" y="2"/>
                    <a:pt x="4" y="3"/>
                  </a:cubicBezTo>
                  <a:lnTo>
                    <a:pt x="4" y="3"/>
                  </a:lnTo>
                  <a:cubicBezTo>
                    <a:pt x="2" y="1"/>
                    <a:pt x="1" y="0"/>
                    <a:pt x="1" y="0"/>
                  </a:cubicBezTo>
                  <a:close/>
                  <a:moveTo>
                    <a:pt x="4" y="3"/>
                  </a:moveTo>
                  <a:cubicBezTo>
                    <a:pt x="8" y="8"/>
                    <a:pt x="15" y="19"/>
                    <a:pt x="23" y="41"/>
                  </a:cubicBezTo>
                  <a:cubicBezTo>
                    <a:pt x="23" y="32"/>
                    <a:pt x="32" y="32"/>
                    <a:pt x="32" y="32"/>
                  </a:cubicBezTo>
                  <a:cubicBezTo>
                    <a:pt x="32" y="23"/>
                    <a:pt x="32" y="15"/>
                    <a:pt x="32" y="6"/>
                  </a:cubicBezTo>
                  <a:cubicBezTo>
                    <a:pt x="27" y="7"/>
                    <a:pt x="23" y="7"/>
                    <a:pt x="20" y="7"/>
                  </a:cubicBezTo>
                  <a:cubicBezTo>
                    <a:pt x="12" y="7"/>
                    <a:pt x="7" y="5"/>
                    <a:pt x="4" y="3"/>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91" name="Google Shape;6691;p28"/>
            <p:cNvSpPr/>
            <p:nvPr/>
          </p:nvSpPr>
          <p:spPr>
            <a:xfrm rot="-6049856">
              <a:off x="8860720" y="317544"/>
              <a:ext cx="3762" cy="2108"/>
            </a:xfrm>
            <a:custGeom>
              <a:avLst/>
              <a:gdLst/>
              <a:ahLst/>
              <a:cxnLst/>
              <a:rect l="l" t="t" r="r" b="b"/>
              <a:pathLst>
                <a:path w="27" h="14" extrusionOk="0">
                  <a:moveTo>
                    <a:pt x="16" y="0"/>
                  </a:moveTo>
                  <a:cubicBezTo>
                    <a:pt x="13" y="0"/>
                    <a:pt x="8" y="1"/>
                    <a:pt x="1" y="4"/>
                  </a:cubicBezTo>
                  <a:cubicBezTo>
                    <a:pt x="1" y="11"/>
                    <a:pt x="3" y="13"/>
                    <a:pt x="7" y="13"/>
                  </a:cubicBezTo>
                  <a:cubicBezTo>
                    <a:pt x="14" y="13"/>
                    <a:pt x="26" y="0"/>
                    <a:pt x="16"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92" name="Google Shape;6692;p28"/>
            <p:cNvSpPr/>
            <p:nvPr/>
          </p:nvSpPr>
          <p:spPr>
            <a:xfrm rot="-6049856">
              <a:off x="8835628" y="315753"/>
              <a:ext cx="14910" cy="9185"/>
            </a:xfrm>
            <a:custGeom>
              <a:avLst/>
              <a:gdLst/>
              <a:ahLst/>
              <a:cxnLst/>
              <a:rect l="l" t="t" r="r" b="b"/>
              <a:pathLst>
                <a:path w="107" h="61" extrusionOk="0">
                  <a:moveTo>
                    <a:pt x="63" y="1"/>
                  </a:moveTo>
                  <a:cubicBezTo>
                    <a:pt x="47" y="1"/>
                    <a:pt x="27" y="7"/>
                    <a:pt x="0" y="16"/>
                  </a:cubicBezTo>
                  <a:lnTo>
                    <a:pt x="44" y="60"/>
                  </a:lnTo>
                  <a:cubicBezTo>
                    <a:pt x="68" y="52"/>
                    <a:pt x="77" y="23"/>
                    <a:pt x="98" y="23"/>
                  </a:cubicBezTo>
                  <a:cubicBezTo>
                    <a:pt x="101" y="23"/>
                    <a:pt x="103" y="24"/>
                    <a:pt x="106" y="25"/>
                  </a:cubicBezTo>
                  <a:cubicBezTo>
                    <a:pt x="93" y="7"/>
                    <a:pt x="80" y="1"/>
                    <a:pt x="63"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93" name="Google Shape;6693;p28"/>
            <p:cNvSpPr/>
            <p:nvPr/>
          </p:nvSpPr>
          <p:spPr>
            <a:xfrm rot="-6049856">
              <a:off x="8837689" y="337047"/>
              <a:ext cx="5156" cy="2861"/>
            </a:xfrm>
            <a:custGeom>
              <a:avLst/>
              <a:gdLst/>
              <a:ahLst/>
              <a:cxnLst/>
              <a:rect l="l" t="t" r="r" b="b"/>
              <a:pathLst>
                <a:path w="37" h="19" extrusionOk="0">
                  <a:moveTo>
                    <a:pt x="1" y="1"/>
                  </a:moveTo>
                  <a:lnTo>
                    <a:pt x="19" y="18"/>
                  </a:lnTo>
                  <a:cubicBezTo>
                    <a:pt x="27" y="18"/>
                    <a:pt x="36" y="10"/>
                    <a:pt x="1"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94" name="Google Shape;6694;p28"/>
            <p:cNvSpPr/>
            <p:nvPr/>
          </p:nvSpPr>
          <p:spPr>
            <a:xfrm rot="-6049856">
              <a:off x="8838377" y="336060"/>
              <a:ext cx="13656" cy="6776"/>
            </a:xfrm>
            <a:custGeom>
              <a:avLst/>
              <a:gdLst/>
              <a:ahLst/>
              <a:cxnLst/>
              <a:rect l="l" t="t" r="r" b="b"/>
              <a:pathLst>
                <a:path w="98" h="45" extrusionOk="0">
                  <a:moveTo>
                    <a:pt x="63" y="0"/>
                  </a:moveTo>
                  <a:cubicBezTo>
                    <a:pt x="36" y="9"/>
                    <a:pt x="1" y="9"/>
                    <a:pt x="71" y="18"/>
                  </a:cubicBezTo>
                  <a:cubicBezTo>
                    <a:pt x="36" y="18"/>
                    <a:pt x="71" y="27"/>
                    <a:pt x="98" y="45"/>
                  </a:cubicBezTo>
                  <a:lnTo>
                    <a:pt x="63"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95" name="Google Shape;6695;p28"/>
            <p:cNvSpPr/>
            <p:nvPr/>
          </p:nvSpPr>
          <p:spPr>
            <a:xfrm rot="-6049856">
              <a:off x="8850509" y="333426"/>
              <a:ext cx="13795" cy="9787"/>
            </a:xfrm>
            <a:custGeom>
              <a:avLst/>
              <a:gdLst/>
              <a:ahLst/>
              <a:cxnLst/>
              <a:rect l="l" t="t" r="r" b="b"/>
              <a:pathLst>
                <a:path w="99" h="65" extrusionOk="0">
                  <a:moveTo>
                    <a:pt x="89" y="0"/>
                  </a:moveTo>
                  <a:lnTo>
                    <a:pt x="89" y="0"/>
                  </a:lnTo>
                  <a:cubicBezTo>
                    <a:pt x="72" y="11"/>
                    <a:pt x="59" y="26"/>
                    <a:pt x="40" y="26"/>
                  </a:cubicBezTo>
                  <a:cubicBezTo>
                    <a:pt x="29" y="26"/>
                    <a:pt x="17" y="22"/>
                    <a:pt x="1" y="9"/>
                  </a:cubicBezTo>
                  <a:lnTo>
                    <a:pt x="1" y="9"/>
                  </a:lnTo>
                  <a:cubicBezTo>
                    <a:pt x="9" y="46"/>
                    <a:pt x="33" y="64"/>
                    <a:pt x="55" y="64"/>
                  </a:cubicBezTo>
                  <a:cubicBezTo>
                    <a:pt x="78" y="64"/>
                    <a:pt x="98" y="42"/>
                    <a:pt x="89"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96" name="Google Shape;6696;p28"/>
            <p:cNvSpPr/>
            <p:nvPr/>
          </p:nvSpPr>
          <p:spPr>
            <a:xfrm rot="-6049856">
              <a:off x="8886442" y="367034"/>
              <a:ext cx="11148" cy="9486"/>
            </a:xfrm>
            <a:custGeom>
              <a:avLst/>
              <a:gdLst/>
              <a:ahLst/>
              <a:cxnLst/>
              <a:rect l="l" t="t" r="r" b="b"/>
              <a:pathLst>
                <a:path w="80" h="63" extrusionOk="0">
                  <a:moveTo>
                    <a:pt x="35" y="0"/>
                  </a:moveTo>
                  <a:lnTo>
                    <a:pt x="0" y="36"/>
                  </a:lnTo>
                  <a:lnTo>
                    <a:pt x="44" y="62"/>
                  </a:lnTo>
                  <a:cubicBezTo>
                    <a:pt x="27" y="45"/>
                    <a:pt x="80" y="0"/>
                    <a:pt x="35"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97" name="Google Shape;6697;p28"/>
            <p:cNvSpPr/>
            <p:nvPr/>
          </p:nvSpPr>
          <p:spPr>
            <a:xfrm rot="-6049856">
              <a:off x="8801077" y="328676"/>
              <a:ext cx="14910" cy="6776"/>
            </a:xfrm>
            <a:custGeom>
              <a:avLst/>
              <a:gdLst/>
              <a:ahLst/>
              <a:cxnLst/>
              <a:rect l="l" t="t" r="r" b="b"/>
              <a:pathLst>
                <a:path w="107" h="45" extrusionOk="0">
                  <a:moveTo>
                    <a:pt x="107" y="1"/>
                  </a:moveTo>
                  <a:cubicBezTo>
                    <a:pt x="80" y="1"/>
                    <a:pt x="36" y="18"/>
                    <a:pt x="1" y="18"/>
                  </a:cubicBezTo>
                  <a:lnTo>
                    <a:pt x="27" y="45"/>
                  </a:lnTo>
                  <a:cubicBezTo>
                    <a:pt x="54" y="36"/>
                    <a:pt x="71" y="10"/>
                    <a:pt x="107"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98" name="Google Shape;6698;p28"/>
            <p:cNvSpPr/>
            <p:nvPr/>
          </p:nvSpPr>
          <p:spPr>
            <a:xfrm rot="-6049856">
              <a:off x="8803007" y="340292"/>
              <a:ext cx="7525" cy="6776"/>
            </a:xfrm>
            <a:custGeom>
              <a:avLst/>
              <a:gdLst/>
              <a:ahLst/>
              <a:cxnLst/>
              <a:rect l="l" t="t" r="r" b="b"/>
              <a:pathLst>
                <a:path w="54" h="45" extrusionOk="0">
                  <a:moveTo>
                    <a:pt x="10" y="0"/>
                  </a:moveTo>
                  <a:lnTo>
                    <a:pt x="10" y="0"/>
                  </a:lnTo>
                  <a:cubicBezTo>
                    <a:pt x="1" y="36"/>
                    <a:pt x="27" y="44"/>
                    <a:pt x="54" y="44"/>
                  </a:cubicBezTo>
                  <a:lnTo>
                    <a:pt x="10"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699" name="Google Shape;6699;p28"/>
            <p:cNvSpPr/>
            <p:nvPr/>
          </p:nvSpPr>
          <p:spPr>
            <a:xfrm rot="-6049856">
              <a:off x="8837663" y="346646"/>
              <a:ext cx="13656" cy="13401"/>
            </a:xfrm>
            <a:custGeom>
              <a:avLst/>
              <a:gdLst/>
              <a:ahLst/>
              <a:cxnLst/>
              <a:rect l="l" t="t" r="r" b="b"/>
              <a:pathLst>
                <a:path w="98" h="89" extrusionOk="0">
                  <a:moveTo>
                    <a:pt x="1" y="0"/>
                  </a:moveTo>
                  <a:lnTo>
                    <a:pt x="1" y="18"/>
                  </a:lnTo>
                  <a:lnTo>
                    <a:pt x="98" y="89"/>
                  </a:lnTo>
                  <a:lnTo>
                    <a:pt x="1"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00" name="Google Shape;6700;p28"/>
            <p:cNvSpPr/>
            <p:nvPr/>
          </p:nvSpPr>
          <p:spPr>
            <a:xfrm rot="-6049856">
              <a:off x="8772368" y="323577"/>
              <a:ext cx="13656" cy="6776"/>
            </a:xfrm>
            <a:custGeom>
              <a:avLst/>
              <a:gdLst/>
              <a:ahLst/>
              <a:cxnLst/>
              <a:rect l="l" t="t" r="r" b="b"/>
              <a:pathLst>
                <a:path w="98" h="45" extrusionOk="0">
                  <a:moveTo>
                    <a:pt x="0" y="0"/>
                  </a:moveTo>
                  <a:lnTo>
                    <a:pt x="36" y="27"/>
                  </a:lnTo>
                  <a:lnTo>
                    <a:pt x="97" y="45"/>
                  </a:lnTo>
                  <a:lnTo>
                    <a:pt x="0"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01" name="Google Shape;6701;p28"/>
            <p:cNvSpPr/>
            <p:nvPr/>
          </p:nvSpPr>
          <p:spPr>
            <a:xfrm rot="-6049856">
              <a:off x="8747644" y="319412"/>
              <a:ext cx="16164" cy="14154"/>
            </a:xfrm>
            <a:custGeom>
              <a:avLst/>
              <a:gdLst/>
              <a:ahLst/>
              <a:cxnLst/>
              <a:rect l="l" t="t" r="r" b="b"/>
              <a:pathLst>
                <a:path w="116" h="94" extrusionOk="0">
                  <a:moveTo>
                    <a:pt x="27" y="1"/>
                  </a:moveTo>
                  <a:lnTo>
                    <a:pt x="27" y="1"/>
                  </a:lnTo>
                  <a:cubicBezTo>
                    <a:pt x="45" y="27"/>
                    <a:pt x="45" y="54"/>
                    <a:pt x="1" y="89"/>
                  </a:cubicBezTo>
                  <a:cubicBezTo>
                    <a:pt x="10" y="92"/>
                    <a:pt x="19" y="93"/>
                    <a:pt x="27" y="93"/>
                  </a:cubicBezTo>
                  <a:cubicBezTo>
                    <a:pt x="55" y="93"/>
                    <a:pt x="76" y="80"/>
                    <a:pt x="95" y="80"/>
                  </a:cubicBezTo>
                  <a:cubicBezTo>
                    <a:pt x="102" y="80"/>
                    <a:pt x="109" y="83"/>
                    <a:pt x="116" y="89"/>
                  </a:cubicBezTo>
                  <a:cubicBezTo>
                    <a:pt x="107" y="54"/>
                    <a:pt x="63" y="27"/>
                    <a:pt x="27"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02" name="Google Shape;6702;p28"/>
            <p:cNvSpPr/>
            <p:nvPr/>
          </p:nvSpPr>
          <p:spPr>
            <a:xfrm rot="-6049856">
              <a:off x="8743482" y="334007"/>
              <a:ext cx="8779" cy="5421"/>
            </a:xfrm>
            <a:custGeom>
              <a:avLst/>
              <a:gdLst/>
              <a:ahLst/>
              <a:cxnLst/>
              <a:rect l="l" t="t" r="r" b="b"/>
              <a:pathLst>
                <a:path w="63" h="36" extrusionOk="0">
                  <a:moveTo>
                    <a:pt x="0" y="0"/>
                  </a:moveTo>
                  <a:lnTo>
                    <a:pt x="0" y="0"/>
                  </a:lnTo>
                  <a:cubicBezTo>
                    <a:pt x="18" y="9"/>
                    <a:pt x="36" y="27"/>
                    <a:pt x="62" y="36"/>
                  </a:cubicBezTo>
                  <a:cubicBezTo>
                    <a:pt x="53" y="27"/>
                    <a:pt x="36" y="9"/>
                    <a:pt x="0"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03" name="Google Shape;6703;p28"/>
            <p:cNvSpPr/>
            <p:nvPr/>
          </p:nvSpPr>
          <p:spPr>
            <a:xfrm rot="-6049856">
              <a:off x="8784551" y="339237"/>
              <a:ext cx="9894" cy="5421"/>
            </a:xfrm>
            <a:custGeom>
              <a:avLst/>
              <a:gdLst/>
              <a:ahLst/>
              <a:cxnLst/>
              <a:rect l="l" t="t" r="r" b="b"/>
              <a:pathLst>
                <a:path w="71" h="36" extrusionOk="0">
                  <a:moveTo>
                    <a:pt x="71" y="0"/>
                  </a:moveTo>
                  <a:lnTo>
                    <a:pt x="0" y="18"/>
                  </a:lnTo>
                  <a:cubicBezTo>
                    <a:pt x="0" y="18"/>
                    <a:pt x="0" y="27"/>
                    <a:pt x="0" y="36"/>
                  </a:cubicBezTo>
                  <a:cubicBezTo>
                    <a:pt x="9" y="27"/>
                    <a:pt x="53" y="27"/>
                    <a:pt x="71"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04" name="Google Shape;6704;p28"/>
            <p:cNvSpPr/>
            <p:nvPr/>
          </p:nvSpPr>
          <p:spPr>
            <a:xfrm rot="-6049856">
              <a:off x="8786582" y="344513"/>
              <a:ext cx="1393" cy="6926"/>
            </a:xfrm>
            <a:custGeom>
              <a:avLst/>
              <a:gdLst/>
              <a:ahLst/>
              <a:cxnLst/>
              <a:rect l="l" t="t" r="r" b="b"/>
              <a:pathLst>
                <a:path w="10" h="46" extrusionOk="0">
                  <a:moveTo>
                    <a:pt x="9" y="1"/>
                  </a:moveTo>
                  <a:cubicBezTo>
                    <a:pt x="9" y="10"/>
                    <a:pt x="9" y="19"/>
                    <a:pt x="1" y="45"/>
                  </a:cubicBezTo>
                  <a:lnTo>
                    <a:pt x="9" y="45"/>
                  </a:lnTo>
                  <a:cubicBezTo>
                    <a:pt x="9" y="27"/>
                    <a:pt x="9" y="10"/>
                    <a:pt x="9"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05" name="Google Shape;6705;p28"/>
            <p:cNvSpPr/>
            <p:nvPr/>
          </p:nvSpPr>
          <p:spPr>
            <a:xfrm rot="-6049856">
              <a:off x="8791914" y="347399"/>
              <a:ext cx="2648" cy="151"/>
            </a:xfrm>
            <a:custGeom>
              <a:avLst/>
              <a:gdLst/>
              <a:ahLst/>
              <a:cxnLst/>
              <a:rect l="l" t="t" r="r" b="b"/>
              <a:pathLst>
                <a:path w="19" h="1" extrusionOk="0">
                  <a:moveTo>
                    <a:pt x="18" y="1"/>
                  </a:moveTo>
                  <a:lnTo>
                    <a:pt x="18" y="1"/>
                  </a:lnTo>
                  <a:cubicBezTo>
                    <a:pt x="10" y="1"/>
                    <a:pt x="1" y="1"/>
                    <a:pt x="18"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06" name="Google Shape;6706;p28"/>
            <p:cNvSpPr/>
            <p:nvPr/>
          </p:nvSpPr>
          <p:spPr>
            <a:xfrm rot="-6049856">
              <a:off x="8810574" y="361205"/>
              <a:ext cx="21041" cy="8131"/>
            </a:xfrm>
            <a:custGeom>
              <a:avLst/>
              <a:gdLst/>
              <a:ahLst/>
              <a:cxnLst/>
              <a:rect l="l" t="t" r="r" b="b"/>
              <a:pathLst>
                <a:path w="151" h="54" extrusionOk="0">
                  <a:moveTo>
                    <a:pt x="48" y="1"/>
                  </a:moveTo>
                  <a:cubicBezTo>
                    <a:pt x="33" y="1"/>
                    <a:pt x="17" y="6"/>
                    <a:pt x="0" y="18"/>
                  </a:cubicBezTo>
                  <a:cubicBezTo>
                    <a:pt x="20" y="28"/>
                    <a:pt x="37" y="29"/>
                    <a:pt x="55" y="29"/>
                  </a:cubicBezTo>
                  <a:cubicBezTo>
                    <a:pt x="60" y="29"/>
                    <a:pt x="66" y="29"/>
                    <a:pt x="72" y="29"/>
                  </a:cubicBezTo>
                  <a:cubicBezTo>
                    <a:pt x="92" y="29"/>
                    <a:pt x="113" y="30"/>
                    <a:pt x="138" y="45"/>
                  </a:cubicBezTo>
                  <a:lnTo>
                    <a:pt x="138" y="45"/>
                  </a:lnTo>
                  <a:cubicBezTo>
                    <a:pt x="110" y="26"/>
                    <a:pt x="81" y="1"/>
                    <a:pt x="48" y="1"/>
                  </a:cubicBezTo>
                  <a:close/>
                  <a:moveTo>
                    <a:pt x="138" y="45"/>
                  </a:moveTo>
                  <a:cubicBezTo>
                    <a:pt x="142" y="48"/>
                    <a:pt x="146" y="51"/>
                    <a:pt x="150" y="53"/>
                  </a:cubicBezTo>
                  <a:cubicBezTo>
                    <a:pt x="146" y="50"/>
                    <a:pt x="142" y="47"/>
                    <a:pt x="138" y="45"/>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07" name="Google Shape;6707;p28"/>
            <p:cNvSpPr/>
            <p:nvPr/>
          </p:nvSpPr>
          <p:spPr>
            <a:xfrm rot="-6049856">
              <a:off x="8796648" y="351799"/>
              <a:ext cx="10033" cy="8131"/>
            </a:xfrm>
            <a:custGeom>
              <a:avLst/>
              <a:gdLst/>
              <a:ahLst/>
              <a:cxnLst/>
              <a:rect l="l" t="t" r="r" b="b"/>
              <a:pathLst>
                <a:path w="72" h="54" extrusionOk="0">
                  <a:moveTo>
                    <a:pt x="18" y="0"/>
                  </a:moveTo>
                  <a:lnTo>
                    <a:pt x="1" y="44"/>
                  </a:lnTo>
                  <a:cubicBezTo>
                    <a:pt x="9" y="44"/>
                    <a:pt x="20" y="42"/>
                    <a:pt x="33" y="42"/>
                  </a:cubicBezTo>
                  <a:cubicBezTo>
                    <a:pt x="45" y="42"/>
                    <a:pt x="58" y="44"/>
                    <a:pt x="71" y="53"/>
                  </a:cubicBezTo>
                  <a:lnTo>
                    <a:pt x="18"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08" name="Google Shape;6708;p28"/>
            <p:cNvSpPr/>
            <p:nvPr/>
          </p:nvSpPr>
          <p:spPr>
            <a:xfrm rot="-6049856">
              <a:off x="8794531" y="359065"/>
              <a:ext cx="5156" cy="2861"/>
            </a:xfrm>
            <a:custGeom>
              <a:avLst/>
              <a:gdLst/>
              <a:ahLst/>
              <a:cxnLst/>
              <a:rect l="l" t="t" r="r" b="b"/>
              <a:pathLst>
                <a:path w="37" h="19" extrusionOk="0">
                  <a:moveTo>
                    <a:pt x="1" y="1"/>
                  </a:moveTo>
                  <a:lnTo>
                    <a:pt x="27" y="18"/>
                  </a:lnTo>
                  <a:lnTo>
                    <a:pt x="36"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09" name="Google Shape;6709;p28"/>
            <p:cNvSpPr/>
            <p:nvPr/>
          </p:nvSpPr>
          <p:spPr>
            <a:xfrm rot="-6049856">
              <a:off x="8752271" y="347147"/>
              <a:ext cx="8640" cy="13401"/>
            </a:xfrm>
            <a:custGeom>
              <a:avLst/>
              <a:gdLst/>
              <a:ahLst/>
              <a:cxnLst/>
              <a:rect l="l" t="t" r="r" b="b"/>
              <a:pathLst>
                <a:path w="62" h="89" extrusionOk="0">
                  <a:moveTo>
                    <a:pt x="27" y="0"/>
                  </a:moveTo>
                  <a:cubicBezTo>
                    <a:pt x="9" y="27"/>
                    <a:pt x="0" y="53"/>
                    <a:pt x="0" y="80"/>
                  </a:cubicBezTo>
                  <a:cubicBezTo>
                    <a:pt x="13" y="84"/>
                    <a:pt x="29" y="89"/>
                    <a:pt x="41" y="89"/>
                  </a:cubicBezTo>
                  <a:cubicBezTo>
                    <a:pt x="53" y="89"/>
                    <a:pt x="62" y="84"/>
                    <a:pt x="62" y="71"/>
                  </a:cubicBezTo>
                  <a:cubicBezTo>
                    <a:pt x="35" y="44"/>
                    <a:pt x="27" y="27"/>
                    <a:pt x="27"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10" name="Google Shape;6710;p28"/>
            <p:cNvSpPr/>
            <p:nvPr/>
          </p:nvSpPr>
          <p:spPr>
            <a:xfrm rot="-6049856">
              <a:off x="8772822" y="349097"/>
              <a:ext cx="2648" cy="1506"/>
            </a:xfrm>
            <a:custGeom>
              <a:avLst/>
              <a:gdLst/>
              <a:ahLst/>
              <a:cxnLst/>
              <a:rect l="l" t="t" r="r" b="b"/>
              <a:pathLst>
                <a:path w="19" h="10" extrusionOk="0">
                  <a:moveTo>
                    <a:pt x="9" y="0"/>
                  </a:moveTo>
                  <a:lnTo>
                    <a:pt x="9" y="0"/>
                  </a:lnTo>
                  <a:cubicBezTo>
                    <a:pt x="1" y="9"/>
                    <a:pt x="1" y="9"/>
                    <a:pt x="18" y="9"/>
                  </a:cubicBezTo>
                  <a:cubicBezTo>
                    <a:pt x="9" y="9"/>
                    <a:pt x="9" y="9"/>
                    <a:pt x="9"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11" name="Google Shape;6711;p28"/>
            <p:cNvSpPr/>
            <p:nvPr/>
          </p:nvSpPr>
          <p:spPr>
            <a:xfrm rot="-6049856">
              <a:off x="8714277" y="363011"/>
              <a:ext cx="1393" cy="151"/>
            </a:xfrm>
            <a:custGeom>
              <a:avLst/>
              <a:gdLst/>
              <a:ahLst/>
              <a:cxnLst/>
              <a:rect l="l" t="t" r="r" b="b"/>
              <a:pathLst>
                <a:path w="10" h="1" extrusionOk="0">
                  <a:moveTo>
                    <a:pt x="10" y="1"/>
                  </a:moveTo>
                  <a:cubicBezTo>
                    <a:pt x="10" y="1"/>
                    <a:pt x="1" y="1"/>
                    <a:pt x="1" y="1"/>
                  </a:cubicBezTo>
                  <a:cubicBezTo>
                    <a:pt x="1" y="1"/>
                    <a:pt x="10" y="1"/>
                    <a:pt x="1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12" name="Google Shape;6712;p28"/>
            <p:cNvSpPr/>
            <p:nvPr/>
          </p:nvSpPr>
          <p:spPr>
            <a:xfrm rot="-6049856">
              <a:off x="8764226" y="353516"/>
              <a:ext cx="5017" cy="8131"/>
            </a:xfrm>
            <a:custGeom>
              <a:avLst/>
              <a:gdLst/>
              <a:ahLst/>
              <a:cxnLst/>
              <a:rect l="l" t="t" r="r" b="b"/>
              <a:pathLst>
                <a:path w="36" h="54" extrusionOk="0">
                  <a:moveTo>
                    <a:pt x="27" y="1"/>
                  </a:moveTo>
                  <a:cubicBezTo>
                    <a:pt x="18" y="1"/>
                    <a:pt x="9" y="1"/>
                    <a:pt x="9" y="10"/>
                  </a:cubicBezTo>
                  <a:cubicBezTo>
                    <a:pt x="1" y="27"/>
                    <a:pt x="18" y="36"/>
                    <a:pt x="36" y="54"/>
                  </a:cubicBezTo>
                  <a:cubicBezTo>
                    <a:pt x="27" y="36"/>
                    <a:pt x="27" y="18"/>
                    <a:pt x="27"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13" name="Google Shape;6713;p28"/>
            <p:cNvSpPr/>
            <p:nvPr/>
          </p:nvSpPr>
          <p:spPr>
            <a:xfrm rot="-6049856">
              <a:off x="8734915" y="345644"/>
              <a:ext cx="8779" cy="5571"/>
            </a:xfrm>
            <a:custGeom>
              <a:avLst/>
              <a:gdLst/>
              <a:ahLst/>
              <a:cxnLst/>
              <a:rect l="l" t="t" r="r" b="b"/>
              <a:pathLst>
                <a:path w="63" h="37" extrusionOk="0">
                  <a:moveTo>
                    <a:pt x="45" y="1"/>
                  </a:moveTo>
                  <a:cubicBezTo>
                    <a:pt x="27" y="10"/>
                    <a:pt x="10" y="27"/>
                    <a:pt x="1" y="36"/>
                  </a:cubicBezTo>
                  <a:cubicBezTo>
                    <a:pt x="18" y="27"/>
                    <a:pt x="63" y="10"/>
                    <a:pt x="45"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14" name="Google Shape;6714;p28"/>
            <p:cNvSpPr/>
            <p:nvPr/>
          </p:nvSpPr>
          <p:spPr>
            <a:xfrm rot="-6049856">
              <a:off x="8771302" y="345163"/>
              <a:ext cx="1672" cy="1205"/>
            </a:xfrm>
            <a:custGeom>
              <a:avLst/>
              <a:gdLst/>
              <a:ahLst/>
              <a:cxnLst/>
              <a:rect l="l" t="t" r="r" b="b"/>
              <a:pathLst>
                <a:path w="12" h="8" extrusionOk="0">
                  <a:moveTo>
                    <a:pt x="11" y="1"/>
                  </a:moveTo>
                  <a:lnTo>
                    <a:pt x="11" y="1"/>
                  </a:lnTo>
                  <a:cubicBezTo>
                    <a:pt x="10" y="1"/>
                    <a:pt x="5" y="3"/>
                    <a:pt x="1" y="7"/>
                  </a:cubicBezTo>
                  <a:cubicBezTo>
                    <a:pt x="10" y="3"/>
                    <a:pt x="12" y="1"/>
                    <a:pt x="11"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15" name="Google Shape;6715;p28"/>
            <p:cNvSpPr/>
            <p:nvPr/>
          </p:nvSpPr>
          <p:spPr>
            <a:xfrm rot="-6049856">
              <a:off x="8767735" y="348320"/>
              <a:ext cx="7525" cy="4216"/>
            </a:xfrm>
            <a:custGeom>
              <a:avLst/>
              <a:gdLst/>
              <a:ahLst/>
              <a:cxnLst/>
              <a:rect l="l" t="t" r="r" b="b"/>
              <a:pathLst>
                <a:path w="54" h="28" extrusionOk="0">
                  <a:moveTo>
                    <a:pt x="1" y="1"/>
                  </a:moveTo>
                  <a:cubicBezTo>
                    <a:pt x="10" y="10"/>
                    <a:pt x="19" y="18"/>
                    <a:pt x="27" y="27"/>
                  </a:cubicBezTo>
                  <a:lnTo>
                    <a:pt x="54" y="27"/>
                  </a:lnTo>
                  <a:cubicBezTo>
                    <a:pt x="36" y="10"/>
                    <a:pt x="19" y="10"/>
                    <a:pt x="1"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16" name="Google Shape;6716;p28"/>
            <p:cNvSpPr/>
            <p:nvPr/>
          </p:nvSpPr>
          <p:spPr>
            <a:xfrm rot="-6049856">
              <a:off x="8681156" y="384410"/>
              <a:ext cx="66608" cy="26500"/>
            </a:xfrm>
            <a:custGeom>
              <a:avLst/>
              <a:gdLst/>
              <a:ahLst/>
              <a:cxnLst/>
              <a:rect l="l" t="t" r="r" b="b"/>
              <a:pathLst>
                <a:path w="478" h="176" extrusionOk="0">
                  <a:moveTo>
                    <a:pt x="57" y="0"/>
                  </a:moveTo>
                  <a:cubicBezTo>
                    <a:pt x="47" y="0"/>
                    <a:pt x="38" y="1"/>
                    <a:pt x="27" y="2"/>
                  </a:cubicBezTo>
                  <a:lnTo>
                    <a:pt x="72" y="55"/>
                  </a:lnTo>
                  <a:cubicBezTo>
                    <a:pt x="57" y="55"/>
                    <a:pt x="32" y="44"/>
                    <a:pt x="13" y="44"/>
                  </a:cubicBezTo>
                  <a:cubicBezTo>
                    <a:pt x="9" y="44"/>
                    <a:pt x="4" y="45"/>
                    <a:pt x="1" y="47"/>
                  </a:cubicBezTo>
                  <a:cubicBezTo>
                    <a:pt x="72" y="55"/>
                    <a:pt x="133" y="108"/>
                    <a:pt x="63" y="153"/>
                  </a:cubicBezTo>
                  <a:cubicBezTo>
                    <a:pt x="82" y="169"/>
                    <a:pt x="127" y="176"/>
                    <a:pt x="182" y="176"/>
                  </a:cubicBezTo>
                  <a:cubicBezTo>
                    <a:pt x="274" y="176"/>
                    <a:pt x="395" y="157"/>
                    <a:pt x="478" y="135"/>
                  </a:cubicBezTo>
                  <a:cubicBezTo>
                    <a:pt x="442" y="135"/>
                    <a:pt x="416" y="135"/>
                    <a:pt x="372" y="82"/>
                  </a:cubicBezTo>
                  <a:cubicBezTo>
                    <a:pt x="343" y="96"/>
                    <a:pt x="304" y="156"/>
                    <a:pt x="257" y="156"/>
                  </a:cubicBezTo>
                  <a:cubicBezTo>
                    <a:pt x="246" y="156"/>
                    <a:pt x="234" y="152"/>
                    <a:pt x="222" y="144"/>
                  </a:cubicBezTo>
                  <a:cubicBezTo>
                    <a:pt x="186" y="82"/>
                    <a:pt x="248" y="100"/>
                    <a:pt x="283" y="64"/>
                  </a:cubicBezTo>
                  <a:lnTo>
                    <a:pt x="283" y="64"/>
                  </a:lnTo>
                  <a:cubicBezTo>
                    <a:pt x="274" y="67"/>
                    <a:pt x="264" y="69"/>
                    <a:pt x="256" y="69"/>
                  </a:cubicBezTo>
                  <a:cubicBezTo>
                    <a:pt x="192" y="69"/>
                    <a:pt x="152" y="0"/>
                    <a:pt x="57"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17" name="Google Shape;6717;p28"/>
            <p:cNvSpPr/>
            <p:nvPr/>
          </p:nvSpPr>
          <p:spPr>
            <a:xfrm rot="-6049856">
              <a:off x="8714323" y="348125"/>
              <a:ext cx="14910" cy="16111"/>
            </a:xfrm>
            <a:custGeom>
              <a:avLst/>
              <a:gdLst/>
              <a:ahLst/>
              <a:cxnLst/>
              <a:rect l="l" t="t" r="r" b="b"/>
              <a:pathLst>
                <a:path w="107" h="107" extrusionOk="0">
                  <a:moveTo>
                    <a:pt x="19" y="1"/>
                  </a:moveTo>
                  <a:lnTo>
                    <a:pt x="10" y="89"/>
                  </a:lnTo>
                  <a:lnTo>
                    <a:pt x="1" y="89"/>
                  </a:lnTo>
                  <a:lnTo>
                    <a:pt x="10" y="107"/>
                  </a:lnTo>
                  <a:cubicBezTo>
                    <a:pt x="19" y="89"/>
                    <a:pt x="45" y="72"/>
                    <a:pt x="107" y="45"/>
                  </a:cubicBezTo>
                  <a:cubicBezTo>
                    <a:pt x="71" y="10"/>
                    <a:pt x="45" y="1"/>
                    <a:pt x="19"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18" name="Google Shape;6718;p28"/>
            <p:cNvSpPr/>
            <p:nvPr/>
          </p:nvSpPr>
          <p:spPr>
            <a:xfrm rot="-6049856">
              <a:off x="8725915" y="358998"/>
              <a:ext cx="33304" cy="20176"/>
            </a:xfrm>
            <a:custGeom>
              <a:avLst/>
              <a:gdLst/>
              <a:ahLst/>
              <a:cxnLst/>
              <a:rect l="l" t="t" r="r" b="b"/>
              <a:pathLst>
                <a:path w="239" h="134" extrusionOk="0">
                  <a:moveTo>
                    <a:pt x="195" y="1"/>
                  </a:moveTo>
                  <a:cubicBezTo>
                    <a:pt x="177" y="19"/>
                    <a:pt x="186" y="45"/>
                    <a:pt x="186" y="89"/>
                  </a:cubicBezTo>
                  <a:cubicBezTo>
                    <a:pt x="131" y="75"/>
                    <a:pt x="97" y="46"/>
                    <a:pt x="48" y="46"/>
                  </a:cubicBezTo>
                  <a:cubicBezTo>
                    <a:pt x="33" y="46"/>
                    <a:pt x="18" y="48"/>
                    <a:pt x="0" y="54"/>
                  </a:cubicBezTo>
                  <a:cubicBezTo>
                    <a:pt x="0" y="107"/>
                    <a:pt x="62" y="89"/>
                    <a:pt x="98" y="124"/>
                  </a:cubicBezTo>
                  <a:cubicBezTo>
                    <a:pt x="92" y="98"/>
                    <a:pt x="93" y="90"/>
                    <a:pt x="99" y="90"/>
                  </a:cubicBezTo>
                  <a:cubicBezTo>
                    <a:pt x="107" y="90"/>
                    <a:pt x="125" y="108"/>
                    <a:pt x="146" y="108"/>
                  </a:cubicBezTo>
                  <a:cubicBezTo>
                    <a:pt x="156" y="108"/>
                    <a:pt x="167" y="104"/>
                    <a:pt x="177" y="89"/>
                  </a:cubicBezTo>
                  <a:cubicBezTo>
                    <a:pt x="195" y="107"/>
                    <a:pt x="195" y="124"/>
                    <a:pt x="204" y="133"/>
                  </a:cubicBezTo>
                  <a:cubicBezTo>
                    <a:pt x="212" y="116"/>
                    <a:pt x="221" y="107"/>
                    <a:pt x="239" y="89"/>
                  </a:cubicBezTo>
                  <a:lnTo>
                    <a:pt x="230" y="89"/>
                  </a:lnTo>
                  <a:cubicBezTo>
                    <a:pt x="226" y="94"/>
                    <a:pt x="221" y="96"/>
                    <a:pt x="219" y="96"/>
                  </a:cubicBezTo>
                  <a:cubicBezTo>
                    <a:pt x="217" y="96"/>
                    <a:pt x="217" y="94"/>
                    <a:pt x="221" y="89"/>
                  </a:cubicBezTo>
                  <a:lnTo>
                    <a:pt x="186" y="89"/>
                  </a:lnTo>
                  <a:cubicBezTo>
                    <a:pt x="193" y="79"/>
                    <a:pt x="198" y="75"/>
                    <a:pt x="203" y="75"/>
                  </a:cubicBezTo>
                  <a:cubicBezTo>
                    <a:pt x="210" y="75"/>
                    <a:pt x="216" y="84"/>
                    <a:pt x="221" y="89"/>
                  </a:cubicBezTo>
                  <a:lnTo>
                    <a:pt x="230" y="89"/>
                  </a:lnTo>
                  <a:lnTo>
                    <a:pt x="195"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19" name="Google Shape;6719;p28"/>
            <p:cNvSpPr/>
            <p:nvPr/>
          </p:nvSpPr>
          <p:spPr>
            <a:xfrm rot="-6049856">
              <a:off x="8817320" y="398185"/>
              <a:ext cx="2648" cy="1506"/>
            </a:xfrm>
            <a:custGeom>
              <a:avLst/>
              <a:gdLst/>
              <a:ahLst/>
              <a:cxnLst/>
              <a:rect l="l" t="t" r="r" b="b"/>
              <a:pathLst>
                <a:path w="19" h="10" extrusionOk="0">
                  <a:moveTo>
                    <a:pt x="18" y="1"/>
                  </a:moveTo>
                  <a:cubicBezTo>
                    <a:pt x="9" y="1"/>
                    <a:pt x="0" y="1"/>
                    <a:pt x="0" y="10"/>
                  </a:cubicBezTo>
                  <a:cubicBezTo>
                    <a:pt x="9" y="1"/>
                    <a:pt x="18" y="1"/>
                    <a:pt x="18"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20" name="Google Shape;6720;p28"/>
            <p:cNvSpPr/>
            <p:nvPr/>
          </p:nvSpPr>
          <p:spPr>
            <a:xfrm rot="-6049856">
              <a:off x="8796507" y="375590"/>
              <a:ext cx="30796" cy="15509"/>
            </a:xfrm>
            <a:custGeom>
              <a:avLst/>
              <a:gdLst/>
              <a:ahLst/>
              <a:cxnLst/>
              <a:rect l="l" t="t" r="r" b="b"/>
              <a:pathLst>
                <a:path w="221" h="103" extrusionOk="0">
                  <a:moveTo>
                    <a:pt x="216" y="0"/>
                  </a:moveTo>
                  <a:cubicBezTo>
                    <a:pt x="211" y="0"/>
                    <a:pt x="205" y="2"/>
                    <a:pt x="199" y="4"/>
                  </a:cubicBezTo>
                  <a:lnTo>
                    <a:pt x="199" y="4"/>
                  </a:lnTo>
                  <a:cubicBezTo>
                    <a:pt x="206" y="3"/>
                    <a:pt x="213" y="2"/>
                    <a:pt x="221" y="1"/>
                  </a:cubicBezTo>
                  <a:cubicBezTo>
                    <a:pt x="219" y="1"/>
                    <a:pt x="218" y="0"/>
                    <a:pt x="216" y="0"/>
                  </a:cubicBezTo>
                  <a:close/>
                  <a:moveTo>
                    <a:pt x="199" y="4"/>
                  </a:moveTo>
                  <a:cubicBezTo>
                    <a:pt x="139" y="12"/>
                    <a:pt x="91" y="22"/>
                    <a:pt x="35" y="45"/>
                  </a:cubicBezTo>
                  <a:cubicBezTo>
                    <a:pt x="44" y="45"/>
                    <a:pt x="71" y="54"/>
                    <a:pt x="62" y="81"/>
                  </a:cubicBezTo>
                  <a:cubicBezTo>
                    <a:pt x="57" y="85"/>
                    <a:pt x="53" y="87"/>
                    <a:pt x="48" y="87"/>
                  </a:cubicBezTo>
                  <a:cubicBezTo>
                    <a:pt x="37" y="87"/>
                    <a:pt x="26" y="79"/>
                    <a:pt x="11" y="79"/>
                  </a:cubicBezTo>
                  <a:cubicBezTo>
                    <a:pt x="8" y="79"/>
                    <a:pt x="4" y="79"/>
                    <a:pt x="0" y="81"/>
                  </a:cubicBezTo>
                  <a:cubicBezTo>
                    <a:pt x="17" y="86"/>
                    <a:pt x="33" y="102"/>
                    <a:pt x="55" y="102"/>
                  </a:cubicBezTo>
                  <a:cubicBezTo>
                    <a:pt x="67" y="102"/>
                    <a:pt x="81" y="97"/>
                    <a:pt x="97" y="81"/>
                  </a:cubicBezTo>
                  <a:lnTo>
                    <a:pt x="88" y="81"/>
                  </a:lnTo>
                  <a:cubicBezTo>
                    <a:pt x="109" y="54"/>
                    <a:pt x="165" y="16"/>
                    <a:pt x="199" y="4"/>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21" name="Google Shape;6721;p28"/>
            <p:cNvSpPr/>
            <p:nvPr/>
          </p:nvSpPr>
          <p:spPr>
            <a:xfrm rot="-6049856">
              <a:off x="8766458" y="381996"/>
              <a:ext cx="14910" cy="10992"/>
            </a:xfrm>
            <a:custGeom>
              <a:avLst/>
              <a:gdLst/>
              <a:ahLst/>
              <a:cxnLst/>
              <a:rect l="l" t="t" r="r" b="b"/>
              <a:pathLst>
                <a:path w="107" h="73" extrusionOk="0">
                  <a:moveTo>
                    <a:pt x="71" y="1"/>
                  </a:moveTo>
                  <a:lnTo>
                    <a:pt x="0" y="36"/>
                  </a:lnTo>
                  <a:lnTo>
                    <a:pt x="45" y="36"/>
                  </a:lnTo>
                  <a:cubicBezTo>
                    <a:pt x="32" y="68"/>
                    <a:pt x="51" y="72"/>
                    <a:pt x="76" y="72"/>
                  </a:cubicBezTo>
                  <a:cubicBezTo>
                    <a:pt x="86" y="72"/>
                    <a:pt x="96" y="71"/>
                    <a:pt x="106" y="71"/>
                  </a:cubicBezTo>
                  <a:lnTo>
                    <a:pt x="71"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22" name="Google Shape;6722;p28"/>
            <p:cNvSpPr/>
            <p:nvPr/>
          </p:nvSpPr>
          <p:spPr>
            <a:xfrm rot="-6049856">
              <a:off x="8701779" y="350604"/>
              <a:ext cx="16164" cy="6776"/>
            </a:xfrm>
            <a:custGeom>
              <a:avLst/>
              <a:gdLst/>
              <a:ahLst/>
              <a:cxnLst/>
              <a:rect l="l" t="t" r="r" b="b"/>
              <a:pathLst>
                <a:path w="116" h="45" extrusionOk="0">
                  <a:moveTo>
                    <a:pt x="0" y="1"/>
                  </a:moveTo>
                  <a:lnTo>
                    <a:pt x="36" y="36"/>
                  </a:lnTo>
                  <a:lnTo>
                    <a:pt x="115" y="45"/>
                  </a:lnTo>
                  <a:lnTo>
                    <a:pt x="0"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23" name="Google Shape;6723;p28"/>
            <p:cNvSpPr/>
            <p:nvPr/>
          </p:nvSpPr>
          <p:spPr>
            <a:xfrm rot="-6049856">
              <a:off x="8690395" y="354156"/>
              <a:ext cx="10033" cy="4065"/>
            </a:xfrm>
            <a:custGeom>
              <a:avLst/>
              <a:gdLst/>
              <a:ahLst/>
              <a:cxnLst/>
              <a:rect l="l" t="t" r="r" b="b"/>
              <a:pathLst>
                <a:path w="72" h="27" extrusionOk="0">
                  <a:moveTo>
                    <a:pt x="27" y="0"/>
                  </a:moveTo>
                  <a:lnTo>
                    <a:pt x="1" y="27"/>
                  </a:lnTo>
                  <a:lnTo>
                    <a:pt x="71" y="27"/>
                  </a:lnTo>
                  <a:lnTo>
                    <a:pt x="27"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24" name="Google Shape;6724;p28"/>
            <p:cNvSpPr/>
            <p:nvPr/>
          </p:nvSpPr>
          <p:spPr>
            <a:xfrm rot="-6049856">
              <a:off x="7904776" y="621659"/>
              <a:ext cx="2508" cy="4065"/>
            </a:xfrm>
            <a:custGeom>
              <a:avLst/>
              <a:gdLst/>
              <a:ahLst/>
              <a:cxnLst/>
              <a:rect l="l" t="t" r="r" b="b"/>
              <a:pathLst>
                <a:path w="18" h="27" extrusionOk="0">
                  <a:moveTo>
                    <a:pt x="0" y="0"/>
                  </a:moveTo>
                  <a:lnTo>
                    <a:pt x="9" y="13"/>
                  </a:lnTo>
                  <a:lnTo>
                    <a:pt x="9" y="13"/>
                  </a:lnTo>
                  <a:cubicBezTo>
                    <a:pt x="7" y="9"/>
                    <a:pt x="5" y="5"/>
                    <a:pt x="0" y="0"/>
                  </a:cubicBezTo>
                  <a:close/>
                  <a:moveTo>
                    <a:pt x="9" y="13"/>
                  </a:moveTo>
                  <a:lnTo>
                    <a:pt x="9" y="13"/>
                  </a:lnTo>
                  <a:cubicBezTo>
                    <a:pt x="11" y="18"/>
                    <a:pt x="13" y="22"/>
                    <a:pt x="18" y="27"/>
                  </a:cubicBezTo>
                  <a:lnTo>
                    <a:pt x="9" y="13"/>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25" name="Google Shape;6725;p28"/>
            <p:cNvSpPr/>
            <p:nvPr/>
          </p:nvSpPr>
          <p:spPr>
            <a:xfrm rot="-6049856">
              <a:off x="7927913" y="615927"/>
              <a:ext cx="5156" cy="1205"/>
            </a:xfrm>
            <a:custGeom>
              <a:avLst/>
              <a:gdLst/>
              <a:ahLst/>
              <a:cxnLst/>
              <a:rect l="l" t="t" r="r" b="b"/>
              <a:pathLst>
                <a:path w="37" h="8" extrusionOk="0">
                  <a:moveTo>
                    <a:pt x="12" y="1"/>
                  </a:moveTo>
                  <a:cubicBezTo>
                    <a:pt x="5" y="1"/>
                    <a:pt x="1" y="3"/>
                    <a:pt x="1" y="8"/>
                  </a:cubicBezTo>
                  <a:lnTo>
                    <a:pt x="36" y="8"/>
                  </a:lnTo>
                  <a:cubicBezTo>
                    <a:pt x="27" y="3"/>
                    <a:pt x="19" y="1"/>
                    <a:pt x="12"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26" name="Google Shape;6726;p28"/>
            <p:cNvSpPr/>
            <p:nvPr/>
          </p:nvSpPr>
          <p:spPr>
            <a:xfrm rot="-6049856">
              <a:off x="8326350" y="407973"/>
              <a:ext cx="23410" cy="9335"/>
            </a:xfrm>
            <a:custGeom>
              <a:avLst/>
              <a:gdLst/>
              <a:ahLst/>
              <a:cxnLst/>
              <a:rect l="l" t="t" r="r" b="b"/>
              <a:pathLst>
                <a:path w="168" h="62" extrusionOk="0">
                  <a:moveTo>
                    <a:pt x="88" y="0"/>
                  </a:moveTo>
                  <a:lnTo>
                    <a:pt x="9" y="9"/>
                  </a:lnTo>
                  <a:cubicBezTo>
                    <a:pt x="18" y="35"/>
                    <a:pt x="9" y="44"/>
                    <a:pt x="0" y="62"/>
                  </a:cubicBezTo>
                  <a:cubicBezTo>
                    <a:pt x="62" y="35"/>
                    <a:pt x="168" y="0"/>
                    <a:pt x="88"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27" name="Google Shape;6727;p28"/>
            <p:cNvSpPr/>
            <p:nvPr/>
          </p:nvSpPr>
          <p:spPr>
            <a:xfrm rot="-6049856">
              <a:off x="8111326" y="525040"/>
              <a:ext cx="9894" cy="4065"/>
            </a:xfrm>
            <a:custGeom>
              <a:avLst/>
              <a:gdLst/>
              <a:ahLst/>
              <a:cxnLst/>
              <a:rect l="l" t="t" r="r" b="b"/>
              <a:pathLst>
                <a:path w="71" h="27" extrusionOk="0">
                  <a:moveTo>
                    <a:pt x="26" y="0"/>
                  </a:moveTo>
                  <a:cubicBezTo>
                    <a:pt x="18" y="0"/>
                    <a:pt x="9" y="0"/>
                    <a:pt x="0" y="9"/>
                  </a:cubicBezTo>
                  <a:cubicBezTo>
                    <a:pt x="26" y="9"/>
                    <a:pt x="53" y="18"/>
                    <a:pt x="71" y="27"/>
                  </a:cubicBezTo>
                  <a:cubicBezTo>
                    <a:pt x="62" y="18"/>
                    <a:pt x="44" y="9"/>
                    <a:pt x="26"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28" name="Google Shape;6728;p28"/>
            <p:cNvSpPr/>
            <p:nvPr/>
          </p:nvSpPr>
          <p:spPr>
            <a:xfrm rot="-6049856">
              <a:off x="8110619" y="567283"/>
              <a:ext cx="7525" cy="5571"/>
            </a:xfrm>
            <a:custGeom>
              <a:avLst/>
              <a:gdLst/>
              <a:ahLst/>
              <a:cxnLst/>
              <a:rect l="l" t="t" r="r" b="b"/>
              <a:pathLst>
                <a:path w="54" h="37" extrusionOk="0">
                  <a:moveTo>
                    <a:pt x="54" y="1"/>
                  </a:moveTo>
                  <a:lnTo>
                    <a:pt x="54" y="1"/>
                  </a:lnTo>
                  <a:cubicBezTo>
                    <a:pt x="36" y="10"/>
                    <a:pt x="18" y="18"/>
                    <a:pt x="1" y="36"/>
                  </a:cubicBezTo>
                  <a:lnTo>
                    <a:pt x="54"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29" name="Google Shape;6729;p28"/>
            <p:cNvSpPr/>
            <p:nvPr/>
          </p:nvSpPr>
          <p:spPr>
            <a:xfrm rot="-6049856">
              <a:off x="7773849" y="658691"/>
              <a:ext cx="11287" cy="4668"/>
            </a:xfrm>
            <a:custGeom>
              <a:avLst/>
              <a:gdLst/>
              <a:ahLst/>
              <a:cxnLst/>
              <a:rect l="l" t="t" r="r" b="b"/>
              <a:pathLst>
                <a:path w="81" h="31" extrusionOk="0">
                  <a:moveTo>
                    <a:pt x="1" y="0"/>
                  </a:moveTo>
                  <a:cubicBezTo>
                    <a:pt x="1" y="25"/>
                    <a:pt x="11" y="30"/>
                    <a:pt x="29" y="30"/>
                  </a:cubicBezTo>
                  <a:cubicBezTo>
                    <a:pt x="43" y="30"/>
                    <a:pt x="60" y="27"/>
                    <a:pt x="80" y="27"/>
                  </a:cubicBezTo>
                  <a:lnTo>
                    <a:pt x="1"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30" name="Google Shape;6730;p28"/>
            <p:cNvSpPr/>
            <p:nvPr/>
          </p:nvSpPr>
          <p:spPr>
            <a:xfrm rot="-6049856">
              <a:off x="8538048" y="387415"/>
              <a:ext cx="16164" cy="10841"/>
            </a:xfrm>
            <a:custGeom>
              <a:avLst/>
              <a:gdLst/>
              <a:ahLst/>
              <a:cxnLst/>
              <a:rect l="l" t="t" r="r" b="b"/>
              <a:pathLst>
                <a:path w="116" h="72" extrusionOk="0">
                  <a:moveTo>
                    <a:pt x="115" y="1"/>
                  </a:moveTo>
                  <a:lnTo>
                    <a:pt x="115" y="1"/>
                  </a:lnTo>
                  <a:cubicBezTo>
                    <a:pt x="71" y="36"/>
                    <a:pt x="0" y="62"/>
                    <a:pt x="62" y="71"/>
                  </a:cubicBezTo>
                  <a:cubicBezTo>
                    <a:pt x="97" y="45"/>
                    <a:pt x="106" y="27"/>
                    <a:pt x="115"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31" name="Google Shape;6731;p28"/>
            <p:cNvSpPr/>
            <p:nvPr/>
          </p:nvSpPr>
          <p:spPr>
            <a:xfrm rot="-6049856">
              <a:off x="7893274" y="510448"/>
              <a:ext cx="6271" cy="3313"/>
            </a:xfrm>
            <a:custGeom>
              <a:avLst/>
              <a:gdLst/>
              <a:ahLst/>
              <a:cxnLst/>
              <a:rect l="l" t="t" r="r" b="b"/>
              <a:pathLst>
                <a:path w="45" h="22" extrusionOk="0">
                  <a:moveTo>
                    <a:pt x="0" y="1"/>
                  </a:moveTo>
                  <a:cubicBezTo>
                    <a:pt x="13" y="14"/>
                    <a:pt x="21" y="22"/>
                    <a:pt x="32" y="22"/>
                  </a:cubicBezTo>
                  <a:cubicBezTo>
                    <a:pt x="35" y="22"/>
                    <a:pt x="39" y="21"/>
                    <a:pt x="44" y="18"/>
                  </a:cubicBezTo>
                  <a:cubicBezTo>
                    <a:pt x="35" y="9"/>
                    <a:pt x="18" y="1"/>
                    <a:pt x="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32" name="Google Shape;6732;p28"/>
            <p:cNvSpPr/>
            <p:nvPr/>
          </p:nvSpPr>
          <p:spPr>
            <a:xfrm rot="-6049856">
              <a:off x="8529315" y="378354"/>
              <a:ext cx="10033" cy="12196"/>
            </a:xfrm>
            <a:custGeom>
              <a:avLst/>
              <a:gdLst/>
              <a:ahLst/>
              <a:cxnLst/>
              <a:rect l="l" t="t" r="r" b="b"/>
              <a:pathLst>
                <a:path w="72" h="81" extrusionOk="0">
                  <a:moveTo>
                    <a:pt x="18" y="1"/>
                  </a:moveTo>
                  <a:cubicBezTo>
                    <a:pt x="9" y="1"/>
                    <a:pt x="9" y="10"/>
                    <a:pt x="0" y="10"/>
                  </a:cubicBezTo>
                  <a:cubicBezTo>
                    <a:pt x="9" y="27"/>
                    <a:pt x="18" y="54"/>
                    <a:pt x="18" y="80"/>
                  </a:cubicBezTo>
                  <a:cubicBezTo>
                    <a:pt x="53" y="54"/>
                    <a:pt x="71" y="27"/>
                    <a:pt x="18"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33" name="Google Shape;6733;p28"/>
            <p:cNvSpPr/>
            <p:nvPr/>
          </p:nvSpPr>
          <p:spPr>
            <a:xfrm rot="-6049856">
              <a:off x="8639882" y="365461"/>
              <a:ext cx="1115" cy="1355"/>
            </a:xfrm>
            <a:custGeom>
              <a:avLst/>
              <a:gdLst/>
              <a:ahLst/>
              <a:cxnLst/>
              <a:rect l="l" t="t" r="r" b="b"/>
              <a:pathLst>
                <a:path w="8" h="9" extrusionOk="0">
                  <a:moveTo>
                    <a:pt x="0" y="0"/>
                  </a:moveTo>
                  <a:cubicBezTo>
                    <a:pt x="3" y="6"/>
                    <a:pt x="5" y="8"/>
                    <a:pt x="6" y="8"/>
                  </a:cubicBezTo>
                  <a:cubicBezTo>
                    <a:pt x="8" y="8"/>
                    <a:pt x="6" y="0"/>
                    <a:pt x="0"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34" name="Google Shape;6734;p28"/>
            <p:cNvSpPr/>
            <p:nvPr/>
          </p:nvSpPr>
          <p:spPr>
            <a:xfrm rot="-6049856">
              <a:off x="8657611" y="407822"/>
              <a:ext cx="6271" cy="1506"/>
            </a:xfrm>
            <a:custGeom>
              <a:avLst/>
              <a:gdLst/>
              <a:ahLst/>
              <a:cxnLst/>
              <a:rect l="l" t="t" r="r" b="b"/>
              <a:pathLst>
                <a:path w="45" h="10" extrusionOk="0">
                  <a:moveTo>
                    <a:pt x="1" y="1"/>
                  </a:moveTo>
                  <a:cubicBezTo>
                    <a:pt x="18" y="10"/>
                    <a:pt x="36" y="10"/>
                    <a:pt x="45" y="10"/>
                  </a:cubicBezTo>
                  <a:cubicBezTo>
                    <a:pt x="36" y="10"/>
                    <a:pt x="18" y="1"/>
                    <a:pt x="1"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35" name="Google Shape;6735;p28"/>
            <p:cNvSpPr/>
            <p:nvPr/>
          </p:nvSpPr>
          <p:spPr>
            <a:xfrm rot="-6049856">
              <a:off x="8508842" y="459314"/>
              <a:ext cx="1393" cy="1355"/>
            </a:xfrm>
            <a:custGeom>
              <a:avLst/>
              <a:gdLst/>
              <a:ahLst/>
              <a:cxnLst/>
              <a:rect l="l" t="t" r="r" b="b"/>
              <a:pathLst>
                <a:path w="10" h="9" extrusionOk="0">
                  <a:moveTo>
                    <a:pt x="9" y="0"/>
                  </a:moveTo>
                  <a:lnTo>
                    <a:pt x="9" y="0"/>
                  </a:lnTo>
                  <a:cubicBezTo>
                    <a:pt x="1" y="9"/>
                    <a:pt x="1" y="9"/>
                    <a:pt x="9"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36" name="Google Shape;6736;p28"/>
            <p:cNvSpPr/>
            <p:nvPr/>
          </p:nvSpPr>
          <p:spPr>
            <a:xfrm rot="-6049856">
              <a:off x="8640501" y="367409"/>
              <a:ext cx="3902" cy="4065"/>
            </a:xfrm>
            <a:custGeom>
              <a:avLst/>
              <a:gdLst/>
              <a:ahLst/>
              <a:cxnLst/>
              <a:rect l="l" t="t" r="r" b="b"/>
              <a:pathLst>
                <a:path w="28" h="27" extrusionOk="0">
                  <a:moveTo>
                    <a:pt x="27" y="0"/>
                  </a:moveTo>
                  <a:lnTo>
                    <a:pt x="27" y="0"/>
                  </a:lnTo>
                  <a:cubicBezTo>
                    <a:pt x="18" y="9"/>
                    <a:pt x="10" y="9"/>
                    <a:pt x="1" y="27"/>
                  </a:cubicBezTo>
                  <a:cubicBezTo>
                    <a:pt x="10" y="18"/>
                    <a:pt x="18" y="9"/>
                    <a:pt x="27"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37" name="Google Shape;6737;p28"/>
            <p:cNvSpPr/>
            <p:nvPr/>
          </p:nvSpPr>
          <p:spPr>
            <a:xfrm rot="-6049856">
              <a:off x="8643130" y="363762"/>
              <a:ext cx="3762" cy="2861"/>
            </a:xfrm>
            <a:custGeom>
              <a:avLst/>
              <a:gdLst/>
              <a:ahLst/>
              <a:cxnLst/>
              <a:rect l="l" t="t" r="r" b="b"/>
              <a:pathLst>
                <a:path w="27" h="19" extrusionOk="0">
                  <a:moveTo>
                    <a:pt x="9" y="1"/>
                  </a:moveTo>
                  <a:cubicBezTo>
                    <a:pt x="9" y="1"/>
                    <a:pt x="9" y="10"/>
                    <a:pt x="0" y="19"/>
                  </a:cubicBezTo>
                  <a:cubicBezTo>
                    <a:pt x="18" y="19"/>
                    <a:pt x="27" y="19"/>
                    <a:pt x="9"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38" name="Google Shape;6738;p28"/>
            <p:cNvSpPr/>
            <p:nvPr/>
          </p:nvSpPr>
          <p:spPr>
            <a:xfrm rot="-6049856">
              <a:off x="8636773" y="365131"/>
              <a:ext cx="1393" cy="5421"/>
            </a:xfrm>
            <a:custGeom>
              <a:avLst/>
              <a:gdLst/>
              <a:ahLst/>
              <a:cxnLst/>
              <a:rect l="l" t="t" r="r" b="b"/>
              <a:pathLst>
                <a:path w="10" h="36" extrusionOk="0">
                  <a:moveTo>
                    <a:pt x="9" y="0"/>
                  </a:moveTo>
                  <a:cubicBezTo>
                    <a:pt x="9" y="18"/>
                    <a:pt x="0" y="27"/>
                    <a:pt x="0" y="35"/>
                  </a:cubicBezTo>
                  <a:cubicBezTo>
                    <a:pt x="0" y="35"/>
                    <a:pt x="4" y="32"/>
                    <a:pt x="7" y="32"/>
                  </a:cubicBezTo>
                  <a:cubicBezTo>
                    <a:pt x="8" y="32"/>
                    <a:pt x="9" y="32"/>
                    <a:pt x="9" y="35"/>
                  </a:cubicBezTo>
                  <a:cubicBezTo>
                    <a:pt x="9" y="27"/>
                    <a:pt x="9" y="18"/>
                    <a:pt x="9"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39" name="Google Shape;6739;p28"/>
            <p:cNvSpPr/>
            <p:nvPr/>
          </p:nvSpPr>
          <p:spPr>
            <a:xfrm rot="-6049856">
              <a:off x="8283859" y="546799"/>
              <a:ext cx="1393" cy="151"/>
            </a:xfrm>
            <a:custGeom>
              <a:avLst/>
              <a:gdLst/>
              <a:ahLst/>
              <a:cxnLst/>
              <a:rect l="l" t="t" r="r" b="b"/>
              <a:pathLst>
                <a:path w="10" h="1" extrusionOk="0">
                  <a:moveTo>
                    <a:pt x="0" y="0"/>
                  </a:moveTo>
                  <a:cubicBezTo>
                    <a:pt x="0" y="0"/>
                    <a:pt x="9" y="0"/>
                    <a:pt x="9" y="0"/>
                  </a:cubicBezTo>
                  <a:lnTo>
                    <a:pt x="9"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40" name="Google Shape;6740;p28"/>
            <p:cNvSpPr/>
            <p:nvPr/>
          </p:nvSpPr>
          <p:spPr>
            <a:xfrm rot="-6049856">
              <a:off x="8256727" y="530473"/>
              <a:ext cx="39575" cy="12046"/>
            </a:xfrm>
            <a:custGeom>
              <a:avLst/>
              <a:gdLst/>
              <a:ahLst/>
              <a:cxnLst/>
              <a:rect l="l" t="t" r="r" b="b"/>
              <a:pathLst>
                <a:path w="284" h="80" extrusionOk="0">
                  <a:moveTo>
                    <a:pt x="0" y="0"/>
                  </a:moveTo>
                  <a:lnTo>
                    <a:pt x="0" y="0"/>
                  </a:lnTo>
                  <a:cubicBezTo>
                    <a:pt x="98" y="35"/>
                    <a:pt x="80" y="53"/>
                    <a:pt x="62" y="79"/>
                  </a:cubicBezTo>
                  <a:lnTo>
                    <a:pt x="283" y="53"/>
                  </a:lnTo>
                  <a:lnTo>
                    <a:pt x="0"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41" name="Google Shape;6741;p28"/>
            <p:cNvSpPr/>
            <p:nvPr/>
          </p:nvSpPr>
          <p:spPr>
            <a:xfrm rot="-6049856">
              <a:off x="8038353" y="-58992"/>
              <a:ext cx="182266" cy="1162099"/>
            </a:xfrm>
            <a:custGeom>
              <a:avLst/>
              <a:gdLst/>
              <a:ahLst/>
              <a:cxnLst/>
              <a:rect l="l" t="t" r="r" b="b"/>
              <a:pathLst>
                <a:path w="1308" h="7718" extrusionOk="0">
                  <a:moveTo>
                    <a:pt x="201" y="422"/>
                  </a:moveTo>
                  <a:cubicBezTo>
                    <a:pt x="201" y="426"/>
                    <a:pt x="201" y="430"/>
                    <a:pt x="204" y="433"/>
                  </a:cubicBezTo>
                  <a:cubicBezTo>
                    <a:pt x="203" y="430"/>
                    <a:pt x="202" y="426"/>
                    <a:pt x="201" y="422"/>
                  </a:cubicBezTo>
                  <a:close/>
                  <a:moveTo>
                    <a:pt x="265" y="2341"/>
                  </a:moveTo>
                  <a:lnTo>
                    <a:pt x="265" y="2341"/>
                  </a:lnTo>
                  <a:cubicBezTo>
                    <a:pt x="265" y="2343"/>
                    <a:pt x="266" y="2346"/>
                    <a:pt x="267" y="2348"/>
                  </a:cubicBezTo>
                  <a:lnTo>
                    <a:pt x="267" y="2348"/>
                  </a:lnTo>
                  <a:lnTo>
                    <a:pt x="265" y="2341"/>
                  </a:lnTo>
                  <a:close/>
                  <a:moveTo>
                    <a:pt x="283" y="5020"/>
                  </a:moveTo>
                  <a:cubicBezTo>
                    <a:pt x="279" y="5021"/>
                    <a:pt x="276" y="5023"/>
                    <a:pt x="274" y="5025"/>
                  </a:cubicBezTo>
                  <a:cubicBezTo>
                    <a:pt x="277" y="5023"/>
                    <a:pt x="280" y="5022"/>
                    <a:pt x="283" y="5020"/>
                  </a:cubicBezTo>
                  <a:close/>
                  <a:moveTo>
                    <a:pt x="833" y="5032"/>
                  </a:moveTo>
                  <a:cubicBezTo>
                    <a:pt x="836" y="5032"/>
                    <a:pt x="838" y="5033"/>
                    <a:pt x="839" y="5038"/>
                  </a:cubicBezTo>
                  <a:lnTo>
                    <a:pt x="839" y="5038"/>
                  </a:lnTo>
                  <a:cubicBezTo>
                    <a:pt x="831" y="5036"/>
                    <a:pt x="822" y="5035"/>
                    <a:pt x="813" y="5034"/>
                  </a:cubicBezTo>
                  <a:cubicBezTo>
                    <a:pt x="822" y="5034"/>
                    <a:pt x="828" y="5032"/>
                    <a:pt x="833" y="5032"/>
                  </a:cubicBezTo>
                  <a:close/>
                  <a:moveTo>
                    <a:pt x="274" y="5051"/>
                  </a:moveTo>
                  <a:cubicBezTo>
                    <a:pt x="276" y="5053"/>
                    <a:pt x="279" y="5054"/>
                    <a:pt x="282" y="5055"/>
                  </a:cubicBezTo>
                  <a:lnTo>
                    <a:pt x="282" y="5055"/>
                  </a:lnTo>
                  <a:lnTo>
                    <a:pt x="274" y="5051"/>
                  </a:lnTo>
                  <a:close/>
                  <a:moveTo>
                    <a:pt x="1010" y="5765"/>
                  </a:moveTo>
                  <a:cubicBezTo>
                    <a:pt x="1009" y="5766"/>
                    <a:pt x="1008" y="5766"/>
                    <a:pt x="1007" y="5767"/>
                  </a:cubicBezTo>
                  <a:cubicBezTo>
                    <a:pt x="1008" y="5766"/>
                    <a:pt x="1009" y="5766"/>
                    <a:pt x="1010" y="5765"/>
                  </a:cubicBezTo>
                  <a:close/>
                  <a:moveTo>
                    <a:pt x="1025" y="7400"/>
                  </a:moveTo>
                  <a:cubicBezTo>
                    <a:pt x="1016" y="7400"/>
                    <a:pt x="1016" y="7400"/>
                    <a:pt x="1025" y="7409"/>
                  </a:cubicBezTo>
                  <a:cubicBezTo>
                    <a:pt x="1025" y="7400"/>
                    <a:pt x="1025" y="7400"/>
                    <a:pt x="1034" y="7400"/>
                  </a:cubicBezTo>
                  <a:close/>
                  <a:moveTo>
                    <a:pt x="1087" y="1"/>
                  </a:moveTo>
                  <a:lnTo>
                    <a:pt x="380" y="204"/>
                  </a:lnTo>
                  <a:cubicBezTo>
                    <a:pt x="492" y="341"/>
                    <a:pt x="177" y="286"/>
                    <a:pt x="201" y="422"/>
                  </a:cubicBezTo>
                  <a:lnTo>
                    <a:pt x="201" y="422"/>
                  </a:lnTo>
                  <a:cubicBezTo>
                    <a:pt x="203" y="402"/>
                    <a:pt x="234" y="378"/>
                    <a:pt x="263" y="378"/>
                  </a:cubicBezTo>
                  <a:cubicBezTo>
                    <a:pt x="273" y="378"/>
                    <a:pt x="284" y="381"/>
                    <a:pt x="292" y="389"/>
                  </a:cubicBezTo>
                  <a:cubicBezTo>
                    <a:pt x="274" y="416"/>
                    <a:pt x="239" y="451"/>
                    <a:pt x="195" y="469"/>
                  </a:cubicBezTo>
                  <a:cubicBezTo>
                    <a:pt x="200" y="500"/>
                    <a:pt x="211" y="509"/>
                    <a:pt x="225" y="509"/>
                  </a:cubicBezTo>
                  <a:cubicBezTo>
                    <a:pt x="248" y="509"/>
                    <a:pt x="278" y="485"/>
                    <a:pt x="307" y="485"/>
                  </a:cubicBezTo>
                  <a:cubicBezTo>
                    <a:pt x="317" y="485"/>
                    <a:pt x="327" y="488"/>
                    <a:pt x="336" y="495"/>
                  </a:cubicBezTo>
                  <a:cubicBezTo>
                    <a:pt x="230" y="531"/>
                    <a:pt x="371" y="548"/>
                    <a:pt x="407" y="592"/>
                  </a:cubicBezTo>
                  <a:lnTo>
                    <a:pt x="318" y="592"/>
                  </a:lnTo>
                  <a:cubicBezTo>
                    <a:pt x="265" y="698"/>
                    <a:pt x="504" y="628"/>
                    <a:pt x="433" y="725"/>
                  </a:cubicBezTo>
                  <a:lnTo>
                    <a:pt x="310" y="681"/>
                  </a:lnTo>
                  <a:lnTo>
                    <a:pt x="310" y="681"/>
                  </a:lnTo>
                  <a:lnTo>
                    <a:pt x="345" y="734"/>
                  </a:lnTo>
                  <a:lnTo>
                    <a:pt x="248" y="725"/>
                  </a:lnTo>
                  <a:lnTo>
                    <a:pt x="248" y="725"/>
                  </a:lnTo>
                  <a:cubicBezTo>
                    <a:pt x="318" y="778"/>
                    <a:pt x="301" y="795"/>
                    <a:pt x="274" y="857"/>
                  </a:cubicBezTo>
                  <a:cubicBezTo>
                    <a:pt x="286" y="853"/>
                    <a:pt x="299" y="852"/>
                    <a:pt x="313" y="852"/>
                  </a:cubicBezTo>
                  <a:cubicBezTo>
                    <a:pt x="364" y="852"/>
                    <a:pt x="424" y="876"/>
                    <a:pt x="424" y="910"/>
                  </a:cubicBezTo>
                  <a:cubicBezTo>
                    <a:pt x="407" y="922"/>
                    <a:pt x="392" y="924"/>
                    <a:pt x="381" y="924"/>
                  </a:cubicBezTo>
                  <a:cubicBezTo>
                    <a:pt x="375" y="924"/>
                    <a:pt x="370" y="923"/>
                    <a:pt x="366" y="923"/>
                  </a:cubicBezTo>
                  <a:cubicBezTo>
                    <a:pt x="354" y="923"/>
                    <a:pt x="349" y="928"/>
                    <a:pt x="354" y="963"/>
                  </a:cubicBezTo>
                  <a:cubicBezTo>
                    <a:pt x="301" y="946"/>
                    <a:pt x="239" y="928"/>
                    <a:pt x="318" y="901"/>
                  </a:cubicBezTo>
                  <a:cubicBezTo>
                    <a:pt x="292" y="893"/>
                    <a:pt x="265" y="884"/>
                    <a:pt x="239" y="875"/>
                  </a:cubicBezTo>
                  <a:cubicBezTo>
                    <a:pt x="177" y="910"/>
                    <a:pt x="221" y="972"/>
                    <a:pt x="221" y="999"/>
                  </a:cubicBezTo>
                  <a:cubicBezTo>
                    <a:pt x="221" y="990"/>
                    <a:pt x="230" y="972"/>
                    <a:pt x="239" y="972"/>
                  </a:cubicBezTo>
                  <a:lnTo>
                    <a:pt x="363" y="1078"/>
                  </a:lnTo>
                  <a:cubicBezTo>
                    <a:pt x="353" y="1080"/>
                    <a:pt x="344" y="1081"/>
                    <a:pt x="336" y="1081"/>
                  </a:cubicBezTo>
                  <a:cubicBezTo>
                    <a:pt x="313" y="1081"/>
                    <a:pt x="294" y="1073"/>
                    <a:pt x="274" y="1060"/>
                  </a:cubicBezTo>
                  <a:lnTo>
                    <a:pt x="274" y="1060"/>
                  </a:lnTo>
                  <a:cubicBezTo>
                    <a:pt x="283" y="1087"/>
                    <a:pt x="327" y="1096"/>
                    <a:pt x="336" y="1131"/>
                  </a:cubicBezTo>
                  <a:cubicBezTo>
                    <a:pt x="265" y="1122"/>
                    <a:pt x="195" y="1122"/>
                    <a:pt x="160" y="1078"/>
                  </a:cubicBezTo>
                  <a:lnTo>
                    <a:pt x="160" y="1078"/>
                  </a:lnTo>
                  <a:lnTo>
                    <a:pt x="230" y="1175"/>
                  </a:lnTo>
                  <a:cubicBezTo>
                    <a:pt x="208" y="1183"/>
                    <a:pt x="167" y="1215"/>
                    <a:pt x="139" y="1215"/>
                  </a:cubicBezTo>
                  <a:cubicBezTo>
                    <a:pt x="134" y="1215"/>
                    <a:pt x="129" y="1213"/>
                    <a:pt x="124" y="1210"/>
                  </a:cubicBezTo>
                  <a:lnTo>
                    <a:pt x="124" y="1210"/>
                  </a:lnTo>
                  <a:cubicBezTo>
                    <a:pt x="80" y="1263"/>
                    <a:pt x="257" y="1352"/>
                    <a:pt x="204" y="1422"/>
                  </a:cubicBezTo>
                  <a:cubicBezTo>
                    <a:pt x="212" y="1422"/>
                    <a:pt x="230" y="1431"/>
                    <a:pt x="239" y="1449"/>
                  </a:cubicBezTo>
                  <a:cubicBezTo>
                    <a:pt x="221" y="1511"/>
                    <a:pt x="133" y="1572"/>
                    <a:pt x="230" y="1652"/>
                  </a:cubicBezTo>
                  <a:lnTo>
                    <a:pt x="107" y="1696"/>
                  </a:lnTo>
                  <a:cubicBezTo>
                    <a:pt x="112" y="1710"/>
                    <a:pt x="123" y="1714"/>
                    <a:pt x="137" y="1714"/>
                  </a:cubicBezTo>
                  <a:cubicBezTo>
                    <a:pt x="164" y="1714"/>
                    <a:pt x="204" y="1695"/>
                    <a:pt x="241" y="1695"/>
                  </a:cubicBezTo>
                  <a:cubicBezTo>
                    <a:pt x="267" y="1695"/>
                    <a:pt x="292" y="1705"/>
                    <a:pt x="310" y="1740"/>
                  </a:cubicBezTo>
                  <a:cubicBezTo>
                    <a:pt x="327" y="1780"/>
                    <a:pt x="299" y="1787"/>
                    <a:pt x="262" y="1787"/>
                  </a:cubicBezTo>
                  <a:cubicBezTo>
                    <a:pt x="244" y="1787"/>
                    <a:pt x="224" y="1785"/>
                    <a:pt x="207" y="1785"/>
                  </a:cubicBezTo>
                  <a:cubicBezTo>
                    <a:pt x="189" y="1785"/>
                    <a:pt x="175" y="1787"/>
                    <a:pt x="168" y="1793"/>
                  </a:cubicBezTo>
                  <a:cubicBezTo>
                    <a:pt x="230" y="1829"/>
                    <a:pt x="354" y="1899"/>
                    <a:pt x="248" y="1961"/>
                  </a:cubicBezTo>
                  <a:cubicBezTo>
                    <a:pt x="230" y="1943"/>
                    <a:pt x="248" y="1926"/>
                    <a:pt x="239" y="1899"/>
                  </a:cubicBezTo>
                  <a:lnTo>
                    <a:pt x="239" y="1899"/>
                  </a:lnTo>
                  <a:lnTo>
                    <a:pt x="168" y="1952"/>
                  </a:lnTo>
                  <a:cubicBezTo>
                    <a:pt x="86" y="1908"/>
                    <a:pt x="85" y="1872"/>
                    <a:pt x="56" y="1872"/>
                  </a:cubicBezTo>
                  <a:cubicBezTo>
                    <a:pt x="44" y="1872"/>
                    <a:pt x="28" y="1878"/>
                    <a:pt x="1" y="1890"/>
                  </a:cubicBezTo>
                  <a:cubicBezTo>
                    <a:pt x="239" y="1899"/>
                    <a:pt x="18" y="2093"/>
                    <a:pt x="257" y="2102"/>
                  </a:cubicBezTo>
                  <a:lnTo>
                    <a:pt x="212" y="2138"/>
                  </a:lnTo>
                  <a:cubicBezTo>
                    <a:pt x="212" y="2129"/>
                    <a:pt x="195" y="2129"/>
                    <a:pt x="195" y="2120"/>
                  </a:cubicBezTo>
                  <a:lnTo>
                    <a:pt x="195" y="2120"/>
                  </a:lnTo>
                  <a:cubicBezTo>
                    <a:pt x="80" y="2182"/>
                    <a:pt x="371" y="2173"/>
                    <a:pt x="336" y="2252"/>
                  </a:cubicBezTo>
                  <a:cubicBezTo>
                    <a:pt x="324" y="2276"/>
                    <a:pt x="305" y="2292"/>
                    <a:pt x="285" y="2292"/>
                  </a:cubicBezTo>
                  <a:cubicBezTo>
                    <a:pt x="275" y="2292"/>
                    <a:pt x="265" y="2288"/>
                    <a:pt x="257" y="2279"/>
                  </a:cubicBezTo>
                  <a:lnTo>
                    <a:pt x="257" y="2279"/>
                  </a:lnTo>
                  <a:lnTo>
                    <a:pt x="310" y="2349"/>
                  </a:lnTo>
                  <a:cubicBezTo>
                    <a:pt x="310" y="2357"/>
                    <a:pt x="301" y="2362"/>
                    <a:pt x="291" y="2362"/>
                  </a:cubicBezTo>
                  <a:cubicBezTo>
                    <a:pt x="281" y="2362"/>
                    <a:pt x="270" y="2357"/>
                    <a:pt x="267" y="2348"/>
                  </a:cubicBezTo>
                  <a:lnTo>
                    <a:pt x="267" y="2348"/>
                  </a:lnTo>
                  <a:lnTo>
                    <a:pt x="283" y="2447"/>
                  </a:lnTo>
                  <a:cubicBezTo>
                    <a:pt x="318" y="2464"/>
                    <a:pt x="380" y="2491"/>
                    <a:pt x="398" y="2508"/>
                  </a:cubicBezTo>
                  <a:cubicBezTo>
                    <a:pt x="388" y="2516"/>
                    <a:pt x="382" y="2518"/>
                    <a:pt x="377" y="2518"/>
                  </a:cubicBezTo>
                  <a:cubicBezTo>
                    <a:pt x="365" y="2518"/>
                    <a:pt x="364" y="2500"/>
                    <a:pt x="345" y="2500"/>
                  </a:cubicBezTo>
                  <a:lnTo>
                    <a:pt x="407" y="2561"/>
                  </a:lnTo>
                  <a:cubicBezTo>
                    <a:pt x="396" y="2564"/>
                    <a:pt x="385" y="2565"/>
                    <a:pt x="375" y="2565"/>
                  </a:cubicBezTo>
                  <a:cubicBezTo>
                    <a:pt x="321" y="2565"/>
                    <a:pt x="285" y="2529"/>
                    <a:pt x="292" y="2500"/>
                  </a:cubicBezTo>
                  <a:lnTo>
                    <a:pt x="292" y="2500"/>
                  </a:lnTo>
                  <a:cubicBezTo>
                    <a:pt x="54" y="2544"/>
                    <a:pt x="354" y="2544"/>
                    <a:pt x="204" y="2650"/>
                  </a:cubicBezTo>
                  <a:lnTo>
                    <a:pt x="177" y="2597"/>
                  </a:lnTo>
                  <a:cubicBezTo>
                    <a:pt x="45" y="2632"/>
                    <a:pt x="89" y="2676"/>
                    <a:pt x="1" y="2729"/>
                  </a:cubicBezTo>
                  <a:cubicBezTo>
                    <a:pt x="35" y="2722"/>
                    <a:pt x="149" y="2657"/>
                    <a:pt x="223" y="2657"/>
                  </a:cubicBezTo>
                  <a:cubicBezTo>
                    <a:pt x="244" y="2657"/>
                    <a:pt x="262" y="2662"/>
                    <a:pt x="274" y="2676"/>
                  </a:cubicBezTo>
                  <a:cubicBezTo>
                    <a:pt x="257" y="2694"/>
                    <a:pt x="248" y="2720"/>
                    <a:pt x="301" y="2747"/>
                  </a:cubicBezTo>
                  <a:cubicBezTo>
                    <a:pt x="212" y="2747"/>
                    <a:pt x="230" y="2782"/>
                    <a:pt x="239" y="2826"/>
                  </a:cubicBezTo>
                  <a:lnTo>
                    <a:pt x="124" y="2817"/>
                  </a:lnTo>
                  <a:lnTo>
                    <a:pt x="124" y="2817"/>
                  </a:lnTo>
                  <a:cubicBezTo>
                    <a:pt x="160" y="2862"/>
                    <a:pt x="212" y="2862"/>
                    <a:pt x="265" y="2888"/>
                  </a:cubicBezTo>
                  <a:cubicBezTo>
                    <a:pt x="248" y="2932"/>
                    <a:pt x="160" y="2941"/>
                    <a:pt x="89" y="2950"/>
                  </a:cubicBezTo>
                  <a:cubicBezTo>
                    <a:pt x="84" y="2971"/>
                    <a:pt x="92" y="2978"/>
                    <a:pt x="107" y="2978"/>
                  </a:cubicBezTo>
                  <a:cubicBezTo>
                    <a:pt x="131" y="2978"/>
                    <a:pt x="172" y="2961"/>
                    <a:pt x="204" y="2961"/>
                  </a:cubicBezTo>
                  <a:cubicBezTo>
                    <a:pt x="226" y="2961"/>
                    <a:pt x="243" y="2968"/>
                    <a:pt x="248" y="2994"/>
                  </a:cubicBezTo>
                  <a:cubicBezTo>
                    <a:pt x="204" y="3056"/>
                    <a:pt x="248" y="3100"/>
                    <a:pt x="318" y="3179"/>
                  </a:cubicBezTo>
                  <a:cubicBezTo>
                    <a:pt x="305" y="3193"/>
                    <a:pt x="293" y="3198"/>
                    <a:pt x="282" y="3198"/>
                  </a:cubicBezTo>
                  <a:cubicBezTo>
                    <a:pt x="262" y="3198"/>
                    <a:pt x="246" y="3185"/>
                    <a:pt x="228" y="3185"/>
                  </a:cubicBezTo>
                  <a:cubicBezTo>
                    <a:pt x="223" y="3185"/>
                    <a:pt x="218" y="3186"/>
                    <a:pt x="212" y="3188"/>
                  </a:cubicBezTo>
                  <a:lnTo>
                    <a:pt x="310" y="3232"/>
                  </a:lnTo>
                  <a:cubicBezTo>
                    <a:pt x="307" y="3235"/>
                    <a:pt x="302" y="3236"/>
                    <a:pt x="296" y="3236"/>
                  </a:cubicBezTo>
                  <a:cubicBezTo>
                    <a:pt x="285" y="3236"/>
                    <a:pt x="271" y="3232"/>
                    <a:pt x="265" y="3232"/>
                  </a:cubicBezTo>
                  <a:cubicBezTo>
                    <a:pt x="292" y="3268"/>
                    <a:pt x="371" y="3241"/>
                    <a:pt x="407" y="3294"/>
                  </a:cubicBezTo>
                  <a:cubicBezTo>
                    <a:pt x="530" y="3312"/>
                    <a:pt x="221" y="3400"/>
                    <a:pt x="363" y="3462"/>
                  </a:cubicBezTo>
                  <a:cubicBezTo>
                    <a:pt x="353" y="3467"/>
                    <a:pt x="344" y="3468"/>
                    <a:pt x="335" y="3468"/>
                  </a:cubicBezTo>
                  <a:cubicBezTo>
                    <a:pt x="314" y="3468"/>
                    <a:pt x="292" y="3460"/>
                    <a:pt x="267" y="3460"/>
                  </a:cubicBezTo>
                  <a:cubicBezTo>
                    <a:pt x="261" y="3460"/>
                    <a:pt x="254" y="3461"/>
                    <a:pt x="248" y="3462"/>
                  </a:cubicBezTo>
                  <a:cubicBezTo>
                    <a:pt x="336" y="3550"/>
                    <a:pt x="310" y="3541"/>
                    <a:pt x="433" y="3612"/>
                  </a:cubicBezTo>
                  <a:lnTo>
                    <a:pt x="363" y="3674"/>
                  </a:lnTo>
                  <a:cubicBezTo>
                    <a:pt x="384" y="3663"/>
                    <a:pt x="405" y="3659"/>
                    <a:pt x="427" y="3659"/>
                  </a:cubicBezTo>
                  <a:cubicBezTo>
                    <a:pt x="496" y="3659"/>
                    <a:pt x="567" y="3704"/>
                    <a:pt x="627" y="3745"/>
                  </a:cubicBezTo>
                  <a:cubicBezTo>
                    <a:pt x="672" y="3736"/>
                    <a:pt x="707" y="3718"/>
                    <a:pt x="725" y="3709"/>
                  </a:cubicBezTo>
                  <a:lnTo>
                    <a:pt x="786" y="3789"/>
                  </a:lnTo>
                  <a:cubicBezTo>
                    <a:pt x="780" y="3795"/>
                    <a:pt x="769" y="3798"/>
                    <a:pt x="756" y="3798"/>
                  </a:cubicBezTo>
                  <a:cubicBezTo>
                    <a:pt x="735" y="3798"/>
                    <a:pt x="708" y="3791"/>
                    <a:pt x="680" y="3780"/>
                  </a:cubicBezTo>
                  <a:lnTo>
                    <a:pt x="680" y="3780"/>
                  </a:lnTo>
                  <a:cubicBezTo>
                    <a:pt x="689" y="3789"/>
                    <a:pt x="698" y="3789"/>
                    <a:pt x="707" y="3798"/>
                  </a:cubicBezTo>
                  <a:cubicBezTo>
                    <a:pt x="691" y="3807"/>
                    <a:pt x="672" y="3811"/>
                    <a:pt x="652" y="3811"/>
                  </a:cubicBezTo>
                  <a:cubicBezTo>
                    <a:pt x="617" y="3811"/>
                    <a:pt x="578" y="3800"/>
                    <a:pt x="539" y="3789"/>
                  </a:cubicBezTo>
                  <a:cubicBezTo>
                    <a:pt x="557" y="3771"/>
                    <a:pt x="583" y="3762"/>
                    <a:pt x="610" y="3753"/>
                  </a:cubicBezTo>
                  <a:cubicBezTo>
                    <a:pt x="539" y="3736"/>
                    <a:pt x="460" y="3718"/>
                    <a:pt x="398" y="3718"/>
                  </a:cubicBezTo>
                  <a:cubicBezTo>
                    <a:pt x="407" y="3727"/>
                    <a:pt x="416" y="3736"/>
                    <a:pt x="424" y="3745"/>
                  </a:cubicBezTo>
                  <a:cubicBezTo>
                    <a:pt x="407" y="3736"/>
                    <a:pt x="389" y="3736"/>
                    <a:pt x="380" y="3736"/>
                  </a:cubicBezTo>
                  <a:cubicBezTo>
                    <a:pt x="363" y="3745"/>
                    <a:pt x="389" y="3753"/>
                    <a:pt x="424" y="3762"/>
                  </a:cubicBezTo>
                  <a:lnTo>
                    <a:pt x="292" y="3780"/>
                  </a:lnTo>
                  <a:lnTo>
                    <a:pt x="345" y="3789"/>
                  </a:lnTo>
                  <a:lnTo>
                    <a:pt x="265" y="3895"/>
                  </a:lnTo>
                  <a:cubicBezTo>
                    <a:pt x="389" y="3974"/>
                    <a:pt x="575" y="4045"/>
                    <a:pt x="627" y="4168"/>
                  </a:cubicBezTo>
                  <a:cubicBezTo>
                    <a:pt x="585" y="4153"/>
                    <a:pt x="552" y="4149"/>
                    <a:pt x="518" y="4149"/>
                  </a:cubicBezTo>
                  <a:cubicBezTo>
                    <a:pt x="486" y="4149"/>
                    <a:pt x="453" y="4153"/>
                    <a:pt x="413" y="4153"/>
                  </a:cubicBezTo>
                  <a:cubicBezTo>
                    <a:pt x="398" y="4153"/>
                    <a:pt x="381" y="4152"/>
                    <a:pt x="363" y="4151"/>
                  </a:cubicBezTo>
                  <a:cubicBezTo>
                    <a:pt x="477" y="4124"/>
                    <a:pt x="318" y="4054"/>
                    <a:pt x="345" y="3992"/>
                  </a:cubicBezTo>
                  <a:lnTo>
                    <a:pt x="345" y="3992"/>
                  </a:lnTo>
                  <a:cubicBezTo>
                    <a:pt x="335" y="4011"/>
                    <a:pt x="315" y="4017"/>
                    <a:pt x="295" y="4017"/>
                  </a:cubicBezTo>
                  <a:cubicBezTo>
                    <a:pt x="280" y="4017"/>
                    <a:pt x="265" y="4013"/>
                    <a:pt x="257" y="4009"/>
                  </a:cubicBezTo>
                  <a:lnTo>
                    <a:pt x="257" y="4009"/>
                  </a:lnTo>
                  <a:lnTo>
                    <a:pt x="363" y="4124"/>
                  </a:lnTo>
                  <a:cubicBezTo>
                    <a:pt x="274" y="4124"/>
                    <a:pt x="292" y="4151"/>
                    <a:pt x="257" y="4177"/>
                  </a:cubicBezTo>
                  <a:cubicBezTo>
                    <a:pt x="270" y="4176"/>
                    <a:pt x="282" y="4175"/>
                    <a:pt x="293" y="4175"/>
                  </a:cubicBezTo>
                  <a:cubicBezTo>
                    <a:pt x="425" y="4175"/>
                    <a:pt x="375" y="4269"/>
                    <a:pt x="424" y="4310"/>
                  </a:cubicBezTo>
                  <a:cubicBezTo>
                    <a:pt x="371" y="4310"/>
                    <a:pt x="310" y="4301"/>
                    <a:pt x="318" y="4248"/>
                  </a:cubicBezTo>
                  <a:lnTo>
                    <a:pt x="318" y="4248"/>
                  </a:lnTo>
                  <a:cubicBezTo>
                    <a:pt x="186" y="4301"/>
                    <a:pt x="530" y="4327"/>
                    <a:pt x="416" y="4389"/>
                  </a:cubicBezTo>
                  <a:cubicBezTo>
                    <a:pt x="416" y="4371"/>
                    <a:pt x="424" y="4363"/>
                    <a:pt x="389" y="4363"/>
                  </a:cubicBezTo>
                  <a:cubicBezTo>
                    <a:pt x="437" y="4387"/>
                    <a:pt x="406" y="4453"/>
                    <a:pt x="367" y="4453"/>
                  </a:cubicBezTo>
                  <a:cubicBezTo>
                    <a:pt x="362" y="4453"/>
                    <a:pt x="358" y="4453"/>
                    <a:pt x="354" y="4451"/>
                  </a:cubicBezTo>
                  <a:lnTo>
                    <a:pt x="345" y="4442"/>
                  </a:lnTo>
                  <a:lnTo>
                    <a:pt x="345" y="4442"/>
                  </a:lnTo>
                  <a:cubicBezTo>
                    <a:pt x="327" y="4530"/>
                    <a:pt x="345" y="4716"/>
                    <a:pt x="495" y="4734"/>
                  </a:cubicBezTo>
                  <a:cubicBezTo>
                    <a:pt x="477" y="4734"/>
                    <a:pt x="310" y="4716"/>
                    <a:pt x="283" y="4707"/>
                  </a:cubicBezTo>
                  <a:lnTo>
                    <a:pt x="283" y="4707"/>
                  </a:lnTo>
                  <a:lnTo>
                    <a:pt x="786" y="4884"/>
                  </a:lnTo>
                  <a:cubicBezTo>
                    <a:pt x="765" y="4881"/>
                    <a:pt x="738" y="4880"/>
                    <a:pt x="709" y="4880"/>
                  </a:cubicBezTo>
                  <a:cubicBezTo>
                    <a:pt x="643" y="4880"/>
                    <a:pt x="562" y="4885"/>
                    <a:pt x="487" y="4885"/>
                  </a:cubicBezTo>
                  <a:cubicBezTo>
                    <a:pt x="393" y="4885"/>
                    <a:pt x="307" y="4877"/>
                    <a:pt x="274" y="4839"/>
                  </a:cubicBezTo>
                  <a:lnTo>
                    <a:pt x="274" y="4839"/>
                  </a:lnTo>
                  <a:cubicBezTo>
                    <a:pt x="257" y="4857"/>
                    <a:pt x="239" y="4884"/>
                    <a:pt x="283" y="4937"/>
                  </a:cubicBezTo>
                  <a:cubicBezTo>
                    <a:pt x="296" y="4924"/>
                    <a:pt x="383" y="4912"/>
                    <a:pt x="436" y="4912"/>
                  </a:cubicBezTo>
                  <a:cubicBezTo>
                    <a:pt x="459" y="4912"/>
                    <a:pt x="475" y="4914"/>
                    <a:pt x="477" y="4919"/>
                  </a:cubicBezTo>
                  <a:cubicBezTo>
                    <a:pt x="339" y="4971"/>
                    <a:pt x="395" y="4955"/>
                    <a:pt x="283" y="5020"/>
                  </a:cubicBezTo>
                  <a:lnTo>
                    <a:pt x="283" y="5020"/>
                  </a:lnTo>
                  <a:cubicBezTo>
                    <a:pt x="291" y="5017"/>
                    <a:pt x="304" y="5016"/>
                    <a:pt x="320" y="5016"/>
                  </a:cubicBezTo>
                  <a:cubicBezTo>
                    <a:pt x="387" y="5016"/>
                    <a:pt x="502" y="5042"/>
                    <a:pt x="495" y="5069"/>
                  </a:cubicBezTo>
                  <a:cubicBezTo>
                    <a:pt x="471" y="5061"/>
                    <a:pt x="325" y="5068"/>
                    <a:pt x="282" y="5055"/>
                  </a:cubicBezTo>
                  <a:lnTo>
                    <a:pt x="282" y="5055"/>
                  </a:lnTo>
                  <a:lnTo>
                    <a:pt x="474" y="5138"/>
                  </a:lnTo>
                  <a:lnTo>
                    <a:pt x="474" y="5138"/>
                  </a:lnTo>
                  <a:cubicBezTo>
                    <a:pt x="463" y="5134"/>
                    <a:pt x="446" y="5132"/>
                    <a:pt x="426" y="5132"/>
                  </a:cubicBezTo>
                  <a:cubicBezTo>
                    <a:pt x="371" y="5132"/>
                    <a:pt x="292" y="5145"/>
                    <a:pt x="248" y="5157"/>
                  </a:cubicBezTo>
                  <a:cubicBezTo>
                    <a:pt x="250" y="5157"/>
                    <a:pt x="252" y="5157"/>
                    <a:pt x="254" y="5157"/>
                  </a:cubicBezTo>
                  <a:cubicBezTo>
                    <a:pt x="288" y="5157"/>
                    <a:pt x="249" y="5229"/>
                    <a:pt x="265" y="5254"/>
                  </a:cubicBezTo>
                  <a:lnTo>
                    <a:pt x="310" y="5219"/>
                  </a:lnTo>
                  <a:lnTo>
                    <a:pt x="310" y="5219"/>
                  </a:lnTo>
                  <a:cubicBezTo>
                    <a:pt x="283" y="5316"/>
                    <a:pt x="592" y="5316"/>
                    <a:pt x="575" y="5413"/>
                  </a:cubicBezTo>
                  <a:cubicBezTo>
                    <a:pt x="557" y="5409"/>
                    <a:pt x="495" y="5402"/>
                    <a:pt x="434" y="5402"/>
                  </a:cubicBezTo>
                  <a:cubicBezTo>
                    <a:pt x="374" y="5402"/>
                    <a:pt x="314" y="5409"/>
                    <a:pt x="301" y="5431"/>
                  </a:cubicBezTo>
                  <a:cubicBezTo>
                    <a:pt x="398" y="5458"/>
                    <a:pt x="786" y="5546"/>
                    <a:pt x="866" y="5634"/>
                  </a:cubicBezTo>
                  <a:lnTo>
                    <a:pt x="804" y="5643"/>
                  </a:lnTo>
                  <a:lnTo>
                    <a:pt x="875" y="5714"/>
                  </a:lnTo>
                  <a:cubicBezTo>
                    <a:pt x="716" y="5669"/>
                    <a:pt x="398" y="5546"/>
                    <a:pt x="274" y="5484"/>
                  </a:cubicBezTo>
                  <a:cubicBezTo>
                    <a:pt x="230" y="5519"/>
                    <a:pt x="204" y="5493"/>
                    <a:pt x="212" y="5546"/>
                  </a:cubicBezTo>
                  <a:cubicBezTo>
                    <a:pt x="204" y="5548"/>
                    <a:pt x="196" y="5549"/>
                    <a:pt x="188" y="5549"/>
                  </a:cubicBezTo>
                  <a:cubicBezTo>
                    <a:pt x="144" y="5549"/>
                    <a:pt x="124" y="5509"/>
                    <a:pt x="124" y="5502"/>
                  </a:cubicBezTo>
                  <a:lnTo>
                    <a:pt x="89" y="5625"/>
                  </a:lnTo>
                  <a:cubicBezTo>
                    <a:pt x="204" y="5625"/>
                    <a:pt x="204" y="5722"/>
                    <a:pt x="301" y="5722"/>
                  </a:cubicBezTo>
                  <a:lnTo>
                    <a:pt x="186" y="5581"/>
                  </a:lnTo>
                  <a:cubicBezTo>
                    <a:pt x="301" y="5581"/>
                    <a:pt x="522" y="5669"/>
                    <a:pt x="495" y="5758"/>
                  </a:cubicBezTo>
                  <a:cubicBezTo>
                    <a:pt x="485" y="5764"/>
                    <a:pt x="468" y="5766"/>
                    <a:pt x="448" y="5766"/>
                  </a:cubicBezTo>
                  <a:cubicBezTo>
                    <a:pt x="381" y="5766"/>
                    <a:pt x="275" y="5740"/>
                    <a:pt x="248" y="5740"/>
                  </a:cubicBezTo>
                  <a:cubicBezTo>
                    <a:pt x="283" y="5749"/>
                    <a:pt x="318" y="5828"/>
                    <a:pt x="292" y="5837"/>
                  </a:cubicBezTo>
                  <a:lnTo>
                    <a:pt x="230" y="5793"/>
                  </a:lnTo>
                  <a:lnTo>
                    <a:pt x="230" y="5793"/>
                  </a:lnTo>
                  <a:cubicBezTo>
                    <a:pt x="186" y="5846"/>
                    <a:pt x="389" y="5881"/>
                    <a:pt x="274" y="5943"/>
                  </a:cubicBezTo>
                  <a:cubicBezTo>
                    <a:pt x="265" y="5961"/>
                    <a:pt x="115" y="5996"/>
                    <a:pt x="186" y="6005"/>
                  </a:cubicBezTo>
                  <a:cubicBezTo>
                    <a:pt x="262" y="5986"/>
                    <a:pt x="416" y="5977"/>
                    <a:pt x="559" y="5977"/>
                  </a:cubicBezTo>
                  <a:cubicBezTo>
                    <a:pt x="683" y="5977"/>
                    <a:pt x="799" y="5984"/>
                    <a:pt x="848" y="5996"/>
                  </a:cubicBezTo>
                  <a:cubicBezTo>
                    <a:pt x="839" y="6005"/>
                    <a:pt x="716" y="6102"/>
                    <a:pt x="645" y="6129"/>
                  </a:cubicBezTo>
                  <a:cubicBezTo>
                    <a:pt x="627" y="6135"/>
                    <a:pt x="608" y="6137"/>
                    <a:pt x="587" y="6137"/>
                  </a:cubicBezTo>
                  <a:cubicBezTo>
                    <a:pt x="505" y="6137"/>
                    <a:pt x="411" y="6097"/>
                    <a:pt x="339" y="6097"/>
                  </a:cubicBezTo>
                  <a:cubicBezTo>
                    <a:pt x="326" y="6097"/>
                    <a:pt x="313" y="6099"/>
                    <a:pt x="301" y="6102"/>
                  </a:cubicBezTo>
                  <a:cubicBezTo>
                    <a:pt x="336" y="6102"/>
                    <a:pt x="371" y="6120"/>
                    <a:pt x="389" y="6129"/>
                  </a:cubicBezTo>
                  <a:cubicBezTo>
                    <a:pt x="376" y="6139"/>
                    <a:pt x="358" y="6140"/>
                    <a:pt x="341" y="6140"/>
                  </a:cubicBezTo>
                  <a:cubicBezTo>
                    <a:pt x="335" y="6140"/>
                    <a:pt x="330" y="6140"/>
                    <a:pt x="325" y="6140"/>
                  </a:cubicBezTo>
                  <a:cubicBezTo>
                    <a:pt x="305" y="6140"/>
                    <a:pt x="292" y="6142"/>
                    <a:pt x="301" y="6164"/>
                  </a:cubicBezTo>
                  <a:cubicBezTo>
                    <a:pt x="381" y="6176"/>
                    <a:pt x="340" y="6219"/>
                    <a:pt x="348" y="6219"/>
                  </a:cubicBezTo>
                  <a:cubicBezTo>
                    <a:pt x="351" y="6219"/>
                    <a:pt x="364" y="6211"/>
                    <a:pt x="398" y="6190"/>
                  </a:cubicBezTo>
                  <a:lnTo>
                    <a:pt x="398" y="6190"/>
                  </a:lnTo>
                  <a:cubicBezTo>
                    <a:pt x="433" y="6243"/>
                    <a:pt x="371" y="6243"/>
                    <a:pt x="380" y="6296"/>
                  </a:cubicBezTo>
                  <a:cubicBezTo>
                    <a:pt x="389" y="6294"/>
                    <a:pt x="398" y="6294"/>
                    <a:pt x="409" y="6294"/>
                  </a:cubicBezTo>
                  <a:cubicBezTo>
                    <a:pt x="498" y="6294"/>
                    <a:pt x="649" y="6355"/>
                    <a:pt x="680" y="6402"/>
                  </a:cubicBezTo>
                  <a:cubicBezTo>
                    <a:pt x="670" y="6400"/>
                    <a:pt x="660" y="6399"/>
                    <a:pt x="650" y="6399"/>
                  </a:cubicBezTo>
                  <a:cubicBezTo>
                    <a:pt x="625" y="6399"/>
                    <a:pt x="602" y="6405"/>
                    <a:pt x="583" y="6411"/>
                  </a:cubicBezTo>
                  <a:cubicBezTo>
                    <a:pt x="575" y="6508"/>
                    <a:pt x="522" y="6552"/>
                    <a:pt x="513" y="6650"/>
                  </a:cubicBezTo>
                  <a:cubicBezTo>
                    <a:pt x="491" y="6657"/>
                    <a:pt x="464" y="6681"/>
                    <a:pt x="427" y="6681"/>
                  </a:cubicBezTo>
                  <a:cubicBezTo>
                    <a:pt x="418" y="6681"/>
                    <a:pt x="408" y="6680"/>
                    <a:pt x="398" y="6676"/>
                  </a:cubicBezTo>
                  <a:lnTo>
                    <a:pt x="398" y="6676"/>
                  </a:lnTo>
                  <a:cubicBezTo>
                    <a:pt x="424" y="6694"/>
                    <a:pt x="460" y="6703"/>
                    <a:pt x="469" y="6729"/>
                  </a:cubicBezTo>
                  <a:cubicBezTo>
                    <a:pt x="448" y="6739"/>
                    <a:pt x="435" y="6743"/>
                    <a:pt x="426" y="6743"/>
                  </a:cubicBezTo>
                  <a:cubicBezTo>
                    <a:pt x="397" y="6743"/>
                    <a:pt x="414" y="6701"/>
                    <a:pt x="374" y="6701"/>
                  </a:cubicBezTo>
                  <a:cubicBezTo>
                    <a:pt x="363" y="6701"/>
                    <a:pt x="348" y="6704"/>
                    <a:pt x="327" y="6711"/>
                  </a:cubicBezTo>
                  <a:cubicBezTo>
                    <a:pt x="389" y="6711"/>
                    <a:pt x="416" y="6782"/>
                    <a:pt x="460" y="6826"/>
                  </a:cubicBezTo>
                  <a:cubicBezTo>
                    <a:pt x="575" y="6809"/>
                    <a:pt x="486" y="6729"/>
                    <a:pt x="442" y="6694"/>
                  </a:cubicBezTo>
                  <a:cubicBezTo>
                    <a:pt x="592" y="6694"/>
                    <a:pt x="742" y="6764"/>
                    <a:pt x="813" y="6861"/>
                  </a:cubicBezTo>
                  <a:cubicBezTo>
                    <a:pt x="831" y="6897"/>
                    <a:pt x="806" y="6903"/>
                    <a:pt x="780" y="6903"/>
                  </a:cubicBezTo>
                  <a:cubicBezTo>
                    <a:pt x="764" y="6903"/>
                    <a:pt x="747" y="6901"/>
                    <a:pt x="738" y="6901"/>
                  </a:cubicBezTo>
                  <a:cubicBezTo>
                    <a:pt x="732" y="6901"/>
                    <a:pt x="730" y="6902"/>
                    <a:pt x="733" y="6906"/>
                  </a:cubicBezTo>
                  <a:cubicBezTo>
                    <a:pt x="707" y="7047"/>
                    <a:pt x="998" y="7029"/>
                    <a:pt x="884" y="7144"/>
                  </a:cubicBezTo>
                  <a:cubicBezTo>
                    <a:pt x="850" y="7159"/>
                    <a:pt x="818" y="7164"/>
                    <a:pt x="786" y="7164"/>
                  </a:cubicBezTo>
                  <a:cubicBezTo>
                    <a:pt x="736" y="7164"/>
                    <a:pt x="690" y="7152"/>
                    <a:pt x="648" y="7152"/>
                  </a:cubicBezTo>
                  <a:cubicBezTo>
                    <a:pt x="641" y="7152"/>
                    <a:pt x="634" y="7152"/>
                    <a:pt x="627" y="7153"/>
                  </a:cubicBezTo>
                  <a:cubicBezTo>
                    <a:pt x="592" y="7091"/>
                    <a:pt x="689" y="7056"/>
                    <a:pt x="689" y="7020"/>
                  </a:cubicBezTo>
                  <a:lnTo>
                    <a:pt x="689" y="7020"/>
                  </a:lnTo>
                  <a:lnTo>
                    <a:pt x="636" y="7065"/>
                  </a:lnTo>
                  <a:cubicBezTo>
                    <a:pt x="610" y="7047"/>
                    <a:pt x="583" y="7003"/>
                    <a:pt x="610" y="6985"/>
                  </a:cubicBezTo>
                  <a:lnTo>
                    <a:pt x="610" y="6985"/>
                  </a:lnTo>
                  <a:cubicBezTo>
                    <a:pt x="530" y="7020"/>
                    <a:pt x="592" y="7215"/>
                    <a:pt x="513" y="7329"/>
                  </a:cubicBezTo>
                  <a:cubicBezTo>
                    <a:pt x="541" y="7344"/>
                    <a:pt x="564" y="7370"/>
                    <a:pt x="590" y="7370"/>
                  </a:cubicBezTo>
                  <a:cubicBezTo>
                    <a:pt x="597" y="7370"/>
                    <a:pt x="603" y="7368"/>
                    <a:pt x="610" y="7365"/>
                  </a:cubicBezTo>
                  <a:lnTo>
                    <a:pt x="601" y="7329"/>
                  </a:lnTo>
                  <a:cubicBezTo>
                    <a:pt x="611" y="7326"/>
                    <a:pt x="620" y="7325"/>
                    <a:pt x="628" y="7325"/>
                  </a:cubicBezTo>
                  <a:cubicBezTo>
                    <a:pt x="674" y="7325"/>
                    <a:pt x="699" y="7368"/>
                    <a:pt x="723" y="7368"/>
                  </a:cubicBezTo>
                  <a:cubicBezTo>
                    <a:pt x="729" y="7368"/>
                    <a:pt x="736" y="7364"/>
                    <a:pt x="742" y="7356"/>
                  </a:cubicBezTo>
                  <a:cubicBezTo>
                    <a:pt x="795" y="7400"/>
                    <a:pt x="884" y="7453"/>
                    <a:pt x="839" y="7515"/>
                  </a:cubicBezTo>
                  <a:lnTo>
                    <a:pt x="733" y="7523"/>
                  </a:lnTo>
                  <a:lnTo>
                    <a:pt x="733" y="7523"/>
                  </a:lnTo>
                  <a:cubicBezTo>
                    <a:pt x="765" y="7518"/>
                    <a:pt x="792" y="7487"/>
                    <a:pt x="760" y="7471"/>
                  </a:cubicBezTo>
                  <a:lnTo>
                    <a:pt x="760" y="7471"/>
                  </a:lnTo>
                  <a:cubicBezTo>
                    <a:pt x="779" y="7482"/>
                    <a:pt x="753" y="7502"/>
                    <a:pt x="729" y="7523"/>
                  </a:cubicBezTo>
                  <a:lnTo>
                    <a:pt x="729" y="7523"/>
                  </a:lnTo>
                  <a:lnTo>
                    <a:pt x="725" y="7524"/>
                  </a:lnTo>
                  <a:cubicBezTo>
                    <a:pt x="726" y="7524"/>
                    <a:pt x="728" y="7524"/>
                    <a:pt x="729" y="7524"/>
                  </a:cubicBezTo>
                  <a:lnTo>
                    <a:pt x="729" y="7524"/>
                  </a:lnTo>
                  <a:cubicBezTo>
                    <a:pt x="698" y="7551"/>
                    <a:pt x="672" y="7579"/>
                    <a:pt x="751" y="7594"/>
                  </a:cubicBezTo>
                  <a:lnTo>
                    <a:pt x="831" y="7550"/>
                  </a:lnTo>
                  <a:cubicBezTo>
                    <a:pt x="884" y="7603"/>
                    <a:pt x="998" y="7656"/>
                    <a:pt x="963" y="7718"/>
                  </a:cubicBezTo>
                  <a:cubicBezTo>
                    <a:pt x="1069" y="7691"/>
                    <a:pt x="954" y="7700"/>
                    <a:pt x="1078" y="7665"/>
                  </a:cubicBezTo>
                  <a:lnTo>
                    <a:pt x="1078" y="7665"/>
                  </a:lnTo>
                  <a:cubicBezTo>
                    <a:pt x="1067" y="7667"/>
                    <a:pt x="1057" y="7668"/>
                    <a:pt x="1049" y="7668"/>
                  </a:cubicBezTo>
                  <a:cubicBezTo>
                    <a:pt x="956" y="7668"/>
                    <a:pt x="1042" y="7558"/>
                    <a:pt x="969" y="7558"/>
                  </a:cubicBezTo>
                  <a:cubicBezTo>
                    <a:pt x="963" y="7558"/>
                    <a:pt x="956" y="7559"/>
                    <a:pt x="947" y="7560"/>
                  </a:cubicBezTo>
                  <a:lnTo>
                    <a:pt x="947" y="7560"/>
                  </a:lnTo>
                  <a:cubicBezTo>
                    <a:pt x="1058" y="7527"/>
                    <a:pt x="990" y="7493"/>
                    <a:pt x="1113" y="7444"/>
                  </a:cubicBezTo>
                  <a:cubicBezTo>
                    <a:pt x="1094" y="7444"/>
                    <a:pt x="1077" y="7448"/>
                    <a:pt x="1067" y="7448"/>
                  </a:cubicBezTo>
                  <a:cubicBezTo>
                    <a:pt x="1054" y="7448"/>
                    <a:pt x="1050" y="7442"/>
                    <a:pt x="1060" y="7418"/>
                  </a:cubicBezTo>
                  <a:cubicBezTo>
                    <a:pt x="1051" y="7418"/>
                    <a:pt x="1034" y="7409"/>
                    <a:pt x="1025" y="7409"/>
                  </a:cubicBezTo>
                  <a:cubicBezTo>
                    <a:pt x="1007" y="7418"/>
                    <a:pt x="990" y="7427"/>
                    <a:pt x="972" y="7427"/>
                  </a:cubicBezTo>
                  <a:cubicBezTo>
                    <a:pt x="884" y="7400"/>
                    <a:pt x="892" y="7329"/>
                    <a:pt x="848" y="7303"/>
                  </a:cubicBezTo>
                  <a:cubicBezTo>
                    <a:pt x="853" y="7295"/>
                    <a:pt x="859" y="7293"/>
                    <a:pt x="866" y="7293"/>
                  </a:cubicBezTo>
                  <a:cubicBezTo>
                    <a:pt x="877" y="7293"/>
                    <a:pt x="891" y="7299"/>
                    <a:pt x="906" y="7299"/>
                  </a:cubicBezTo>
                  <a:cubicBezTo>
                    <a:pt x="913" y="7299"/>
                    <a:pt x="920" y="7298"/>
                    <a:pt x="928" y="7294"/>
                  </a:cubicBezTo>
                  <a:lnTo>
                    <a:pt x="866" y="7259"/>
                  </a:lnTo>
                  <a:cubicBezTo>
                    <a:pt x="921" y="7259"/>
                    <a:pt x="964" y="7225"/>
                    <a:pt x="999" y="7225"/>
                  </a:cubicBezTo>
                  <a:cubicBezTo>
                    <a:pt x="1015" y="7225"/>
                    <a:pt x="1029" y="7231"/>
                    <a:pt x="1042" y="7250"/>
                  </a:cubicBezTo>
                  <a:lnTo>
                    <a:pt x="1051" y="7188"/>
                  </a:lnTo>
                  <a:cubicBezTo>
                    <a:pt x="1095" y="7153"/>
                    <a:pt x="1113" y="7109"/>
                    <a:pt x="1078" y="7073"/>
                  </a:cubicBezTo>
                  <a:cubicBezTo>
                    <a:pt x="1092" y="7053"/>
                    <a:pt x="1030" y="7021"/>
                    <a:pt x="1032" y="7021"/>
                  </a:cubicBezTo>
                  <a:lnTo>
                    <a:pt x="1032" y="7021"/>
                  </a:lnTo>
                  <a:cubicBezTo>
                    <a:pt x="1032" y="7021"/>
                    <a:pt x="1038" y="7024"/>
                    <a:pt x="1051" y="7029"/>
                  </a:cubicBezTo>
                  <a:lnTo>
                    <a:pt x="1007" y="6932"/>
                  </a:lnTo>
                  <a:lnTo>
                    <a:pt x="1025" y="6932"/>
                  </a:lnTo>
                  <a:cubicBezTo>
                    <a:pt x="1042" y="6844"/>
                    <a:pt x="901" y="6738"/>
                    <a:pt x="1042" y="6632"/>
                  </a:cubicBezTo>
                  <a:cubicBezTo>
                    <a:pt x="1025" y="6605"/>
                    <a:pt x="998" y="6570"/>
                    <a:pt x="1025" y="6517"/>
                  </a:cubicBezTo>
                  <a:lnTo>
                    <a:pt x="1095" y="6508"/>
                  </a:lnTo>
                  <a:cubicBezTo>
                    <a:pt x="1069" y="6464"/>
                    <a:pt x="1166" y="6385"/>
                    <a:pt x="1095" y="6367"/>
                  </a:cubicBezTo>
                  <a:cubicBezTo>
                    <a:pt x="1281" y="6332"/>
                    <a:pt x="1140" y="6173"/>
                    <a:pt x="1175" y="6102"/>
                  </a:cubicBezTo>
                  <a:lnTo>
                    <a:pt x="1078" y="6102"/>
                  </a:lnTo>
                  <a:cubicBezTo>
                    <a:pt x="1087" y="6049"/>
                    <a:pt x="1060" y="6005"/>
                    <a:pt x="1025" y="5943"/>
                  </a:cubicBezTo>
                  <a:lnTo>
                    <a:pt x="945" y="5943"/>
                  </a:lnTo>
                  <a:cubicBezTo>
                    <a:pt x="884" y="5890"/>
                    <a:pt x="1007" y="5811"/>
                    <a:pt x="998" y="5722"/>
                  </a:cubicBezTo>
                  <a:lnTo>
                    <a:pt x="998" y="5722"/>
                  </a:lnTo>
                  <a:cubicBezTo>
                    <a:pt x="1032" y="5731"/>
                    <a:pt x="1026" y="5755"/>
                    <a:pt x="1010" y="5765"/>
                  </a:cubicBezTo>
                  <a:lnTo>
                    <a:pt x="1010" y="5765"/>
                  </a:lnTo>
                  <a:cubicBezTo>
                    <a:pt x="1181" y="5668"/>
                    <a:pt x="875" y="5554"/>
                    <a:pt x="1007" y="5466"/>
                  </a:cubicBezTo>
                  <a:cubicBezTo>
                    <a:pt x="981" y="5449"/>
                    <a:pt x="990" y="5431"/>
                    <a:pt x="1007" y="5413"/>
                  </a:cubicBezTo>
                  <a:cubicBezTo>
                    <a:pt x="1007" y="5413"/>
                    <a:pt x="1016" y="5422"/>
                    <a:pt x="1016" y="5422"/>
                  </a:cubicBezTo>
                  <a:cubicBezTo>
                    <a:pt x="1016" y="5422"/>
                    <a:pt x="1016" y="5413"/>
                    <a:pt x="1016" y="5413"/>
                  </a:cubicBezTo>
                  <a:cubicBezTo>
                    <a:pt x="1034" y="5405"/>
                    <a:pt x="1042" y="5396"/>
                    <a:pt x="1060" y="5378"/>
                  </a:cubicBezTo>
                  <a:lnTo>
                    <a:pt x="1060" y="5378"/>
                  </a:lnTo>
                  <a:cubicBezTo>
                    <a:pt x="1042" y="5387"/>
                    <a:pt x="1025" y="5396"/>
                    <a:pt x="1016" y="5405"/>
                  </a:cubicBezTo>
                  <a:cubicBezTo>
                    <a:pt x="1016" y="5387"/>
                    <a:pt x="1007" y="5360"/>
                    <a:pt x="990" y="5334"/>
                  </a:cubicBezTo>
                  <a:lnTo>
                    <a:pt x="1069" y="5325"/>
                  </a:lnTo>
                  <a:cubicBezTo>
                    <a:pt x="1088" y="5311"/>
                    <a:pt x="1073" y="5304"/>
                    <a:pt x="1045" y="5304"/>
                  </a:cubicBezTo>
                  <a:cubicBezTo>
                    <a:pt x="1022" y="5304"/>
                    <a:pt x="991" y="5308"/>
                    <a:pt x="963" y="5316"/>
                  </a:cubicBezTo>
                  <a:cubicBezTo>
                    <a:pt x="945" y="5299"/>
                    <a:pt x="937" y="5290"/>
                    <a:pt x="910" y="5281"/>
                  </a:cubicBezTo>
                  <a:cubicBezTo>
                    <a:pt x="1051" y="5263"/>
                    <a:pt x="866" y="5210"/>
                    <a:pt x="1016" y="5184"/>
                  </a:cubicBezTo>
                  <a:cubicBezTo>
                    <a:pt x="950" y="5167"/>
                    <a:pt x="961" y="5067"/>
                    <a:pt x="842" y="5039"/>
                  </a:cubicBezTo>
                  <a:lnTo>
                    <a:pt x="842" y="5039"/>
                  </a:lnTo>
                  <a:cubicBezTo>
                    <a:pt x="859" y="5014"/>
                    <a:pt x="873" y="4988"/>
                    <a:pt x="839" y="4963"/>
                  </a:cubicBezTo>
                  <a:lnTo>
                    <a:pt x="945" y="4945"/>
                  </a:lnTo>
                  <a:lnTo>
                    <a:pt x="804" y="4884"/>
                  </a:lnTo>
                  <a:cubicBezTo>
                    <a:pt x="840" y="4863"/>
                    <a:pt x="870" y="4849"/>
                    <a:pt x="904" y="4849"/>
                  </a:cubicBezTo>
                  <a:cubicBezTo>
                    <a:pt x="929" y="4849"/>
                    <a:pt x="956" y="4856"/>
                    <a:pt x="990" y="4875"/>
                  </a:cubicBezTo>
                  <a:cubicBezTo>
                    <a:pt x="866" y="4778"/>
                    <a:pt x="945" y="4795"/>
                    <a:pt x="813" y="4716"/>
                  </a:cubicBezTo>
                  <a:lnTo>
                    <a:pt x="813" y="4716"/>
                  </a:lnTo>
                  <a:lnTo>
                    <a:pt x="884" y="4725"/>
                  </a:lnTo>
                  <a:cubicBezTo>
                    <a:pt x="884" y="4698"/>
                    <a:pt x="786" y="4645"/>
                    <a:pt x="848" y="4636"/>
                  </a:cubicBezTo>
                  <a:cubicBezTo>
                    <a:pt x="981" y="4575"/>
                    <a:pt x="875" y="4327"/>
                    <a:pt x="998" y="4168"/>
                  </a:cubicBezTo>
                  <a:lnTo>
                    <a:pt x="998" y="4168"/>
                  </a:lnTo>
                  <a:cubicBezTo>
                    <a:pt x="973" y="4172"/>
                    <a:pt x="955" y="4173"/>
                    <a:pt x="943" y="4173"/>
                  </a:cubicBezTo>
                  <a:cubicBezTo>
                    <a:pt x="853" y="4173"/>
                    <a:pt x="1075" y="4097"/>
                    <a:pt x="928" y="4089"/>
                  </a:cubicBezTo>
                  <a:cubicBezTo>
                    <a:pt x="960" y="4084"/>
                    <a:pt x="982" y="4075"/>
                    <a:pt x="1005" y="4075"/>
                  </a:cubicBezTo>
                  <a:cubicBezTo>
                    <a:pt x="1019" y="4075"/>
                    <a:pt x="1034" y="4079"/>
                    <a:pt x="1051" y="4089"/>
                  </a:cubicBezTo>
                  <a:cubicBezTo>
                    <a:pt x="1007" y="4001"/>
                    <a:pt x="1131" y="3965"/>
                    <a:pt x="998" y="3904"/>
                  </a:cubicBezTo>
                  <a:cubicBezTo>
                    <a:pt x="1005" y="3902"/>
                    <a:pt x="1011" y="3902"/>
                    <a:pt x="1016" y="3902"/>
                  </a:cubicBezTo>
                  <a:cubicBezTo>
                    <a:pt x="1050" y="3902"/>
                    <a:pt x="1073" y="3921"/>
                    <a:pt x="1095" y="3921"/>
                  </a:cubicBezTo>
                  <a:cubicBezTo>
                    <a:pt x="1087" y="3912"/>
                    <a:pt x="1051" y="3895"/>
                    <a:pt x="1087" y="3886"/>
                  </a:cubicBezTo>
                  <a:cubicBezTo>
                    <a:pt x="1092" y="3884"/>
                    <a:pt x="1096" y="3884"/>
                    <a:pt x="1100" y="3884"/>
                  </a:cubicBezTo>
                  <a:cubicBezTo>
                    <a:pt x="1117" y="3884"/>
                    <a:pt x="1127" y="3898"/>
                    <a:pt x="1148" y="3912"/>
                  </a:cubicBezTo>
                  <a:cubicBezTo>
                    <a:pt x="1140" y="3824"/>
                    <a:pt x="990" y="3815"/>
                    <a:pt x="848" y="3806"/>
                  </a:cubicBezTo>
                  <a:cubicBezTo>
                    <a:pt x="919" y="3762"/>
                    <a:pt x="910" y="3745"/>
                    <a:pt x="813" y="3709"/>
                  </a:cubicBezTo>
                  <a:cubicBezTo>
                    <a:pt x="841" y="3705"/>
                    <a:pt x="867" y="3695"/>
                    <a:pt x="888" y="3695"/>
                  </a:cubicBezTo>
                  <a:cubicBezTo>
                    <a:pt x="905" y="3695"/>
                    <a:pt x="919" y="3702"/>
                    <a:pt x="928" y="3727"/>
                  </a:cubicBezTo>
                  <a:cubicBezTo>
                    <a:pt x="937" y="3700"/>
                    <a:pt x="998" y="3550"/>
                    <a:pt x="884" y="3541"/>
                  </a:cubicBezTo>
                  <a:cubicBezTo>
                    <a:pt x="910" y="3533"/>
                    <a:pt x="892" y="3506"/>
                    <a:pt x="884" y="3497"/>
                  </a:cubicBezTo>
                  <a:cubicBezTo>
                    <a:pt x="892" y="3436"/>
                    <a:pt x="901" y="3427"/>
                    <a:pt x="892" y="3365"/>
                  </a:cubicBezTo>
                  <a:lnTo>
                    <a:pt x="892" y="3365"/>
                  </a:lnTo>
                  <a:lnTo>
                    <a:pt x="875" y="3383"/>
                  </a:lnTo>
                  <a:cubicBezTo>
                    <a:pt x="733" y="3356"/>
                    <a:pt x="839" y="3330"/>
                    <a:pt x="822" y="3277"/>
                  </a:cubicBezTo>
                  <a:lnTo>
                    <a:pt x="839" y="3277"/>
                  </a:lnTo>
                  <a:cubicBezTo>
                    <a:pt x="937" y="3162"/>
                    <a:pt x="795" y="3224"/>
                    <a:pt x="910" y="3109"/>
                  </a:cubicBezTo>
                  <a:lnTo>
                    <a:pt x="910" y="3109"/>
                  </a:lnTo>
                  <a:lnTo>
                    <a:pt x="822" y="3118"/>
                  </a:lnTo>
                  <a:cubicBezTo>
                    <a:pt x="645" y="3100"/>
                    <a:pt x="937" y="3012"/>
                    <a:pt x="866" y="2941"/>
                  </a:cubicBezTo>
                  <a:lnTo>
                    <a:pt x="866" y="2941"/>
                  </a:lnTo>
                  <a:lnTo>
                    <a:pt x="813" y="2968"/>
                  </a:lnTo>
                  <a:cubicBezTo>
                    <a:pt x="751" y="2932"/>
                    <a:pt x="1069" y="2870"/>
                    <a:pt x="1087" y="2835"/>
                  </a:cubicBezTo>
                  <a:cubicBezTo>
                    <a:pt x="1090" y="2833"/>
                    <a:pt x="1093" y="2833"/>
                    <a:pt x="1096" y="2833"/>
                  </a:cubicBezTo>
                  <a:cubicBezTo>
                    <a:pt x="1108" y="2833"/>
                    <a:pt x="1115" y="2846"/>
                    <a:pt x="1122" y="2853"/>
                  </a:cubicBezTo>
                  <a:cubicBezTo>
                    <a:pt x="1179" y="2809"/>
                    <a:pt x="1153" y="2806"/>
                    <a:pt x="1109" y="2806"/>
                  </a:cubicBezTo>
                  <a:cubicBezTo>
                    <a:pt x="1104" y="2806"/>
                    <a:pt x="1099" y="2806"/>
                    <a:pt x="1093" y="2806"/>
                  </a:cubicBezTo>
                  <a:cubicBezTo>
                    <a:pt x="1051" y="2806"/>
                    <a:pt x="1001" y="2805"/>
                    <a:pt x="990" y="2773"/>
                  </a:cubicBezTo>
                  <a:cubicBezTo>
                    <a:pt x="1005" y="2769"/>
                    <a:pt x="1022" y="2768"/>
                    <a:pt x="1039" y="2768"/>
                  </a:cubicBezTo>
                  <a:cubicBezTo>
                    <a:pt x="1057" y="2768"/>
                    <a:pt x="1074" y="2769"/>
                    <a:pt x="1090" y="2769"/>
                  </a:cubicBezTo>
                  <a:cubicBezTo>
                    <a:pt x="1122" y="2769"/>
                    <a:pt x="1148" y="2764"/>
                    <a:pt x="1157" y="2738"/>
                  </a:cubicBezTo>
                  <a:cubicBezTo>
                    <a:pt x="1201" y="2720"/>
                    <a:pt x="963" y="2597"/>
                    <a:pt x="1078" y="2535"/>
                  </a:cubicBezTo>
                  <a:lnTo>
                    <a:pt x="1078" y="2535"/>
                  </a:lnTo>
                  <a:cubicBezTo>
                    <a:pt x="1054" y="2540"/>
                    <a:pt x="1030" y="2547"/>
                    <a:pt x="1007" y="2547"/>
                  </a:cubicBezTo>
                  <a:cubicBezTo>
                    <a:pt x="988" y="2547"/>
                    <a:pt x="970" y="2542"/>
                    <a:pt x="954" y="2526"/>
                  </a:cubicBezTo>
                  <a:cubicBezTo>
                    <a:pt x="937" y="2473"/>
                    <a:pt x="1131" y="2394"/>
                    <a:pt x="981" y="2341"/>
                  </a:cubicBezTo>
                  <a:cubicBezTo>
                    <a:pt x="998" y="2332"/>
                    <a:pt x="1007" y="2332"/>
                    <a:pt x="1016" y="2332"/>
                  </a:cubicBezTo>
                  <a:cubicBezTo>
                    <a:pt x="981" y="2288"/>
                    <a:pt x="963" y="2199"/>
                    <a:pt x="884" y="2173"/>
                  </a:cubicBezTo>
                  <a:cubicBezTo>
                    <a:pt x="1169" y="2147"/>
                    <a:pt x="759" y="1934"/>
                    <a:pt x="1001" y="1934"/>
                  </a:cubicBezTo>
                  <a:cubicBezTo>
                    <a:pt x="1006" y="1934"/>
                    <a:pt x="1011" y="1934"/>
                    <a:pt x="1016" y="1934"/>
                  </a:cubicBezTo>
                  <a:lnTo>
                    <a:pt x="998" y="1811"/>
                  </a:lnTo>
                  <a:lnTo>
                    <a:pt x="1025" y="1820"/>
                  </a:lnTo>
                  <a:cubicBezTo>
                    <a:pt x="1051" y="1740"/>
                    <a:pt x="981" y="1714"/>
                    <a:pt x="919" y="1687"/>
                  </a:cubicBezTo>
                  <a:cubicBezTo>
                    <a:pt x="928" y="1678"/>
                    <a:pt x="939" y="1676"/>
                    <a:pt x="950" y="1676"/>
                  </a:cubicBezTo>
                  <a:cubicBezTo>
                    <a:pt x="961" y="1676"/>
                    <a:pt x="972" y="1678"/>
                    <a:pt x="981" y="1678"/>
                  </a:cubicBezTo>
                  <a:cubicBezTo>
                    <a:pt x="1034" y="1572"/>
                    <a:pt x="1025" y="1555"/>
                    <a:pt x="892" y="1458"/>
                  </a:cubicBezTo>
                  <a:lnTo>
                    <a:pt x="981" y="1449"/>
                  </a:lnTo>
                  <a:cubicBezTo>
                    <a:pt x="928" y="1422"/>
                    <a:pt x="1113" y="1290"/>
                    <a:pt x="1016" y="1175"/>
                  </a:cubicBezTo>
                  <a:cubicBezTo>
                    <a:pt x="1025" y="1175"/>
                    <a:pt x="1042" y="1184"/>
                    <a:pt x="1051" y="1193"/>
                  </a:cubicBezTo>
                  <a:cubicBezTo>
                    <a:pt x="954" y="1060"/>
                    <a:pt x="1307" y="893"/>
                    <a:pt x="990" y="848"/>
                  </a:cubicBezTo>
                  <a:lnTo>
                    <a:pt x="910" y="760"/>
                  </a:lnTo>
                  <a:cubicBezTo>
                    <a:pt x="902" y="794"/>
                    <a:pt x="884" y="804"/>
                    <a:pt x="863" y="804"/>
                  </a:cubicBezTo>
                  <a:cubicBezTo>
                    <a:pt x="828" y="804"/>
                    <a:pt x="782" y="777"/>
                    <a:pt x="746" y="777"/>
                  </a:cubicBezTo>
                  <a:cubicBezTo>
                    <a:pt x="735" y="777"/>
                    <a:pt x="724" y="779"/>
                    <a:pt x="716" y="787"/>
                  </a:cubicBezTo>
                  <a:cubicBezTo>
                    <a:pt x="703" y="755"/>
                    <a:pt x="760" y="713"/>
                    <a:pt x="799" y="713"/>
                  </a:cubicBezTo>
                  <a:cubicBezTo>
                    <a:pt x="814" y="713"/>
                    <a:pt x="826" y="719"/>
                    <a:pt x="831" y="734"/>
                  </a:cubicBezTo>
                  <a:lnTo>
                    <a:pt x="813" y="742"/>
                  </a:lnTo>
                  <a:cubicBezTo>
                    <a:pt x="822" y="743"/>
                    <a:pt x="831" y="744"/>
                    <a:pt x="838" y="744"/>
                  </a:cubicBezTo>
                  <a:cubicBezTo>
                    <a:pt x="970" y="744"/>
                    <a:pt x="881" y="610"/>
                    <a:pt x="990" y="610"/>
                  </a:cubicBezTo>
                  <a:cubicBezTo>
                    <a:pt x="981" y="407"/>
                    <a:pt x="1078" y="204"/>
                    <a:pt x="1087"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42" name="Google Shape;6742;p28"/>
            <p:cNvSpPr/>
            <p:nvPr/>
          </p:nvSpPr>
          <p:spPr>
            <a:xfrm rot="-6049856">
              <a:off x="7582723" y="665626"/>
              <a:ext cx="29681" cy="24091"/>
            </a:xfrm>
            <a:custGeom>
              <a:avLst/>
              <a:gdLst/>
              <a:ahLst/>
              <a:cxnLst/>
              <a:rect l="l" t="t" r="r" b="b"/>
              <a:pathLst>
                <a:path w="213" h="160" extrusionOk="0">
                  <a:moveTo>
                    <a:pt x="89" y="1"/>
                  </a:moveTo>
                  <a:lnTo>
                    <a:pt x="91" y="2"/>
                  </a:lnTo>
                  <a:lnTo>
                    <a:pt x="91" y="2"/>
                  </a:lnTo>
                  <a:cubicBezTo>
                    <a:pt x="90" y="1"/>
                    <a:pt x="89" y="1"/>
                    <a:pt x="89" y="1"/>
                  </a:cubicBezTo>
                  <a:close/>
                  <a:moveTo>
                    <a:pt x="91" y="2"/>
                  </a:moveTo>
                  <a:cubicBezTo>
                    <a:pt x="174" y="63"/>
                    <a:pt x="1" y="107"/>
                    <a:pt x="53" y="159"/>
                  </a:cubicBezTo>
                  <a:cubicBezTo>
                    <a:pt x="53" y="113"/>
                    <a:pt x="72" y="104"/>
                    <a:pt x="98" y="104"/>
                  </a:cubicBezTo>
                  <a:cubicBezTo>
                    <a:pt x="115" y="104"/>
                    <a:pt x="135" y="107"/>
                    <a:pt x="155" y="107"/>
                  </a:cubicBezTo>
                  <a:cubicBezTo>
                    <a:pt x="175" y="107"/>
                    <a:pt x="195" y="104"/>
                    <a:pt x="212" y="89"/>
                  </a:cubicBezTo>
                  <a:lnTo>
                    <a:pt x="91" y="2"/>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43" name="Google Shape;6743;p28"/>
            <p:cNvSpPr/>
            <p:nvPr/>
          </p:nvSpPr>
          <p:spPr>
            <a:xfrm rot="-6049856">
              <a:off x="7950008" y="603596"/>
              <a:ext cx="21041" cy="8131"/>
            </a:xfrm>
            <a:custGeom>
              <a:avLst/>
              <a:gdLst/>
              <a:ahLst/>
              <a:cxnLst/>
              <a:rect l="l" t="t" r="r" b="b"/>
              <a:pathLst>
                <a:path w="151" h="54" extrusionOk="0">
                  <a:moveTo>
                    <a:pt x="54" y="0"/>
                  </a:moveTo>
                  <a:lnTo>
                    <a:pt x="54" y="0"/>
                  </a:lnTo>
                  <a:cubicBezTo>
                    <a:pt x="1" y="9"/>
                    <a:pt x="54" y="44"/>
                    <a:pt x="71" y="53"/>
                  </a:cubicBezTo>
                  <a:cubicBezTo>
                    <a:pt x="98" y="36"/>
                    <a:pt x="151" y="18"/>
                    <a:pt x="54"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44" name="Google Shape;6744;p28"/>
            <p:cNvSpPr/>
            <p:nvPr/>
          </p:nvSpPr>
          <p:spPr>
            <a:xfrm rot="-6049856">
              <a:off x="8127632" y="545833"/>
              <a:ext cx="7525" cy="6776"/>
            </a:xfrm>
            <a:custGeom>
              <a:avLst/>
              <a:gdLst/>
              <a:ahLst/>
              <a:cxnLst/>
              <a:rect l="l" t="t" r="r" b="b"/>
              <a:pathLst>
                <a:path w="54" h="45" extrusionOk="0">
                  <a:moveTo>
                    <a:pt x="44" y="0"/>
                  </a:moveTo>
                  <a:cubicBezTo>
                    <a:pt x="9" y="18"/>
                    <a:pt x="0" y="36"/>
                    <a:pt x="27" y="44"/>
                  </a:cubicBezTo>
                  <a:cubicBezTo>
                    <a:pt x="53" y="27"/>
                    <a:pt x="53" y="9"/>
                    <a:pt x="44"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45" name="Google Shape;6745;p28"/>
            <p:cNvSpPr/>
            <p:nvPr/>
          </p:nvSpPr>
          <p:spPr>
            <a:xfrm rot="-6049856">
              <a:off x="8603945" y="379763"/>
              <a:ext cx="3623" cy="3614"/>
            </a:xfrm>
            <a:custGeom>
              <a:avLst/>
              <a:gdLst/>
              <a:ahLst/>
              <a:cxnLst/>
              <a:rect l="l" t="t" r="r" b="b"/>
              <a:pathLst>
                <a:path w="26" h="24" extrusionOk="0">
                  <a:moveTo>
                    <a:pt x="25" y="1"/>
                  </a:moveTo>
                  <a:cubicBezTo>
                    <a:pt x="24" y="1"/>
                    <a:pt x="17" y="7"/>
                    <a:pt x="1" y="24"/>
                  </a:cubicBezTo>
                  <a:lnTo>
                    <a:pt x="9" y="24"/>
                  </a:lnTo>
                  <a:cubicBezTo>
                    <a:pt x="19" y="10"/>
                    <a:pt x="26" y="1"/>
                    <a:pt x="25"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46" name="Google Shape;6746;p28"/>
            <p:cNvSpPr/>
            <p:nvPr/>
          </p:nvSpPr>
          <p:spPr>
            <a:xfrm rot="-6049856">
              <a:off x="8612924" y="382001"/>
              <a:ext cx="7525" cy="6023"/>
            </a:xfrm>
            <a:custGeom>
              <a:avLst/>
              <a:gdLst/>
              <a:ahLst/>
              <a:cxnLst/>
              <a:rect l="l" t="t" r="r" b="b"/>
              <a:pathLst>
                <a:path w="54" h="40" extrusionOk="0">
                  <a:moveTo>
                    <a:pt x="45" y="0"/>
                  </a:moveTo>
                  <a:cubicBezTo>
                    <a:pt x="18" y="0"/>
                    <a:pt x="1" y="9"/>
                    <a:pt x="18" y="36"/>
                  </a:cubicBezTo>
                  <a:cubicBezTo>
                    <a:pt x="24" y="38"/>
                    <a:pt x="29" y="39"/>
                    <a:pt x="33" y="39"/>
                  </a:cubicBezTo>
                  <a:cubicBezTo>
                    <a:pt x="42" y="39"/>
                    <a:pt x="48" y="36"/>
                    <a:pt x="54" y="36"/>
                  </a:cubicBezTo>
                  <a:cubicBezTo>
                    <a:pt x="36" y="36"/>
                    <a:pt x="36" y="18"/>
                    <a:pt x="45"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47" name="Google Shape;6747;p28"/>
            <p:cNvSpPr/>
            <p:nvPr/>
          </p:nvSpPr>
          <p:spPr>
            <a:xfrm rot="-6049856">
              <a:off x="8113174" y="564159"/>
              <a:ext cx="6410" cy="2259"/>
            </a:xfrm>
            <a:custGeom>
              <a:avLst/>
              <a:gdLst/>
              <a:ahLst/>
              <a:cxnLst/>
              <a:rect l="l" t="t" r="r" b="b"/>
              <a:pathLst>
                <a:path w="46" h="15" extrusionOk="0">
                  <a:moveTo>
                    <a:pt x="30" y="0"/>
                  </a:moveTo>
                  <a:cubicBezTo>
                    <a:pt x="22" y="0"/>
                    <a:pt x="11" y="5"/>
                    <a:pt x="1" y="15"/>
                  </a:cubicBezTo>
                  <a:cubicBezTo>
                    <a:pt x="19" y="6"/>
                    <a:pt x="36" y="6"/>
                    <a:pt x="45" y="6"/>
                  </a:cubicBezTo>
                  <a:cubicBezTo>
                    <a:pt x="41" y="2"/>
                    <a:pt x="36" y="0"/>
                    <a:pt x="30"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48" name="Google Shape;6748;p28"/>
            <p:cNvSpPr/>
            <p:nvPr/>
          </p:nvSpPr>
          <p:spPr>
            <a:xfrm rot="-6049856">
              <a:off x="7780006" y="653811"/>
              <a:ext cx="1254" cy="1506"/>
            </a:xfrm>
            <a:custGeom>
              <a:avLst/>
              <a:gdLst/>
              <a:ahLst/>
              <a:cxnLst/>
              <a:rect l="l" t="t" r="r" b="b"/>
              <a:pathLst>
                <a:path w="9" h="10" extrusionOk="0">
                  <a:moveTo>
                    <a:pt x="9" y="9"/>
                  </a:moveTo>
                  <a:cubicBezTo>
                    <a:pt x="9" y="9"/>
                    <a:pt x="9" y="9"/>
                    <a:pt x="9" y="9"/>
                  </a:cubicBezTo>
                  <a:cubicBezTo>
                    <a:pt x="9" y="9"/>
                    <a:pt x="0" y="1"/>
                    <a:pt x="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49" name="Google Shape;6749;p28"/>
            <p:cNvSpPr/>
            <p:nvPr/>
          </p:nvSpPr>
          <p:spPr>
            <a:xfrm rot="-6049856">
              <a:off x="8469905" y="507575"/>
              <a:ext cx="6271" cy="4065"/>
            </a:xfrm>
            <a:custGeom>
              <a:avLst/>
              <a:gdLst/>
              <a:ahLst/>
              <a:cxnLst/>
              <a:rect l="l" t="t" r="r" b="b"/>
              <a:pathLst>
                <a:path w="45" h="27" extrusionOk="0">
                  <a:moveTo>
                    <a:pt x="45" y="0"/>
                  </a:moveTo>
                  <a:cubicBezTo>
                    <a:pt x="18" y="0"/>
                    <a:pt x="1" y="9"/>
                    <a:pt x="1" y="27"/>
                  </a:cubicBezTo>
                  <a:cubicBezTo>
                    <a:pt x="9" y="18"/>
                    <a:pt x="27" y="9"/>
                    <a:pt x="45"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50" name="Google Shape;6750;p28"/>
            <p:cNvSpPr/>
            <p:nvPr/>
          </p:nvSpPr>
          <p:spPr>
            <a:xfrm rot="-6049856">
              <a:off x="8664563" y="356187"/>
              <a:ext cx="6271" cy="6776"/>
            </a:xfrm>
            <a:custGeom>
              <a:avLst/>
              <a:gdLst/>
              <a:ahLst/>
              <a:cxnLst/>
              <a:rect l="l" t="t" r="r" b="b"/>
              <a:pathLst>
                <a:path w="45" h="45" extrusionOk="0">
                  <a:moveTo>
                    <a:pt x="27" y="0"/>
                  </a:moveTo>
                  <a:cubicBezTo>
                    <a:pt x="27" y="18"/>
                    <a:pt x="9" y="27"/>
                    <a:pt x="0" y="36"/>
                  </a:cubicBezTo>
                  <a:cubicBezTo>
                    <a:pt x="9" y="36"/>
                    <a:pt x="20" y="33"/>
                    <a:pt x="29" y="33"/>
                  </a:cubicBezTo>
                  <a:cubicBezTo>
                    <a:pt x="34" y="33"/>
                    <a:pt x="39" y="34"/>
                    <a:pt x="41" y="36"/>
                  </a:cubicBezTo>
                  <a:lnTo>
                    <a:pt x="41" y="36"/>
                  </a:lnTo>
                  <a:lnTo>
                    <a:pt x="27" y="0"/>
                  </a:lnTo>
                  <a:close/>
                  <a:moveTo>
                    <a:pt x="41" y="36"/>
                  </a:moveTo>
                  <a:lnTo>
                    <a:pt x="44" y="44"/>
                  </a:lnTo>
                  <a:cubicBezTo>
                    <a:pt x="44" y="41"/>
                    <a:pt x="43" y="38"/>
                    <a:pt x="41" y="36"/>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51" name="Google Shape;6751;p28"/>
            <p:cNvSpPr/>
            <p:nvPr/>
          </p:nvSpPr>
          <p:spPr>
            <a:xfrm rot="-6049856">
              <a:off x="8736519" y="411899"/>
              <a:ext cx="6271" cy="5722"/>
            </a:xfrm>
            <a:custGeom>
              <a:avLst/>
              <a:gdLst/>
              <a:ahLst/>
              <a:cxnLst/>
              <a:rect l="l" t="t" r="r" b="b"/>
              <a:pathLst>
                <a:path w="45" h="38" extrusionOk="0">
                  <a:moveTo>
                    <a:pt x="14" y="0"/>
                  </a:moveTo>
                  <a:cubicBezTo>
                    <a:pt x="8" y="0"/>
                    <a:pt x="3" y="3"/>
                    <a:pt x="1" y="11"/>
                  </a:cubicBezTo>
                  <a:cubicBezTo>
                    <a:pt x="10" y="20"/>
                    <a:pt x="1" y="29"/>
                    <a:pt x="10" y="38"/>
                  </a:cubicBezTo>
                  <a:lnTo>
                    <a:pt x="45" y="38"/>
                  </a:lnTo>
                  <a:cubicBezTo>
                    <a:pt x="45" y="19"/>
                    <a:pt x="27" y="0"/>
                    <a:pt x="14"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52" name="Google Shape;6752;p28"/>
            <p:cNvSpPr/>
            <p:nvPr/>
          </p:nvSpPr>
          <p:spPr>
            <a:xfrm rot="-6049856">
              <a:off x="8678964" y="389091"/>
              <a:ext cx="17558" cy="9486"/>
            </a:xfrm>
            <a:custGeom>
              <a:avLst/>
              <a:gdLst/>
              <a:ahLst/>
              <a:cxnLst/>
              <a:rect l="l" t="t" r="r" b="b"/>
              <a:pathLst>
                <a:path w="126" h="63" extrusionOk="0">
                  <a:moveTo>
                    <a:pt x="71" y="1"/>
                  </a:moveTo>
                  <a:cubicBezTo>
                    <a:pt x="0" y="1"/>
                    <a:pt x="18" y="27"/>
                    <a:pt x="36" y="62"/>
                  </a:cubicBezTo>
                  <a:cubicBezTo>
                    <a:pt x="36" y="62"/>
                    <a:pt x="36" y="54"/>
                    <a:pt x="36" y="54"/>
                  </a:cubicBezTo>
                  <a:cubicBezTo>
                    <a:pt x="48" y="55"/>
                    <a:pt x="59" y="55"/>
                    <a:pt x="68" y="55"/>
                  </a:cubicBezTo>
                  <a:cubicBezTo>
                    <a:pt x="126" y="55"/>
                    <a:pt x="102" y="31"/>
                    <a:pt x="71"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53" name="Google Shape;6753;p28"/>
            <p:cNvSpPr/>
            <p:nvPr/>
          </p:nvSpPr>
          <p:spPr>
            <a:xfrm rot="-6049856">
              <a:off x="8693087" y="391465"/>
              <a:ext cx="5435" cy="4065"/>
            </a:xfrm>
            <a:custGeom>
              <a:avLst/>
              <a:gdLst/>
              <a:ahLst/>
              <a:cxnLst/>
              <a:rect l="l" t="t" r="r" b="b"/>
              <a:pathLst>
                <a:path w="39" h="27" extrusionOk="0">
                  <a:moveTo>
                    <a:pt x="1" y="0"/>
                  </a:moveTo>
                  <a:cubicBezTo>
                    <a:pt x="2" y="3"/>
                    <a:pt x="4" y="5"/>
                    <a:pt x="6" y="7"/>
                  </a:cubicBezTo>
                  <a:lnTo>
                    <a:pt x="6" y="7"/>
                  </a:lnTo>
                  <a:cubicBezTo>
                    <a:pt x="5" y="5"/>
                    <a:pt x="3" y="3"/>
                    <a:pt x="1" y="0"/>
                  </a:cubicBezTo>
                  <a:close/>
                  <a:moveTo>
                    <a:pt x="6" y="7"/>
                  </a:moveTo>
                  <a:cubicBezTo>
                    <a:pt x="9" y="14"/>
                    <a:pt x="7" y="20"/>
                    <a:pt x="1" y="27"/>
                  </a:cubicBezTo>
                  <a:cubicBezTo>
                    <a:pt x="38" y="27"/>
                    <a:pt x="18" y="20"/>
                    <a:pt x="6" y="7"/>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54" name="Google Shape;6754;p28"/>
            <p:cNvSpPr/>
            <p:nvPr/>
          </p:nvSpPr>
          <p:spPr>
            <a:xfrm rot="-6049856">
              <a:off x="8620126" y="366190"/>
              <a:ext cx="17836" cy="7378"/>
            </a:xfrm>
            <a:custGeom>
              <a:avLst/>
              <a:gdLst/>
              <a:ahLst/>
              <a:cxnLst/>
              <a:rect l="l" t="t" r="r" b="b"/>
              <a:pathLst>
                <a:path w="128" h="49" extrusionOk="0">
                  <a:moveTo>
                    <a:pt x="19" y="0"/>
                  </a:moveTo>
                  <a:cubicBezTo>
                    <a:pt x="8" y="0"/>
                    <a:pt x="4" y="8"/>
                    <a:pt x="18" y="29"/>
                  </a:cubicBezTo>
                  <a:cubicBezTo>
                    <a:pt x="1" y="38"/>
                    <a:pt x="106" y="38"/>
                    <a:pt x="80" y="46"/>
                  </a:cubicBezTo>
                  <a:cubicBezTo>
                    <a:pt x="86" y="48"/>
                    <a:pt x="91" y="48"/>
                    <a:pt x="95" y="48"/>
                  </a:cubicBezTo>
                  <a:cubicBezTo>
                    <a:pt x="127" y="48"/>
                    <a:pt x="49" y="0"/>
                    <a:pt x="19"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55" name="Google Shape;6755;p28"/>
            <p:cNvSpPr/>
            <p:nvPr/>
          </p:nvSpPr>
          <p:spPr>
            <a:xfrm rot="-6049856">
              <a:off x="8682507" y="418001"/>
              <a:ext cx="12402" cy="4216"/>
            </a:xfrm>
            <a:custGeom>
              <a:avLst/>
              <a:gdLst/>
              <a:ahLst/>
              <a:cxnLst/>
              <a:rect l="l" t="t" r="r" b="b"/>
              <a:pathLst>
                <a:path w="89" h="28" extrusionOk="0">
                  <a:moveTo>
                    <a:pt x="18" y="1"/>
                  </a:moveTo>
                  <a:lnTo>
                    <a:pt x="1" y="27"/>
                  </a:lnTo>
                  <a:lnTo>
                    <a:pt x="1" y="27"/>
                  </a:lnTo>
                  <a:lnTo>
                    <a:pt x="89" y="19"/>
                  </a:lnTo>
                  <a:lnTo>
                    <a:pt x="18"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56" name="Google Shape;6756;p28"/>
            <p:cNvSpPr/>
            <p:nvPr/>
          </p:nvSpPr>
          <p:spPr>
            <a:xfrm rot="-6049856">
              <a:off x="8654895" y="416753"/>
              <a:ext cx="7525" cy="10690"/>
            </a:xfrm>
            <a:custGeom>
              <a:avLst/>
              <a:gdLst/>
              <a:ahLst/>
              <a:cxnLst/>
              <a:rect l="l" t="t" r="r" b="b"/>
              <a:pathLst>
                <a:path w="54" h="71" extrusionOk="0">
                  <a:moveTo>
                    <a:pt x="27" y="0"/>
                  </a:moveTo>
                  <a:lnTo>
                    <a:pt x="1" y="53"/>
                  </a:lnTo>
                  <a:cubicBezTo>
                    <a:pt x="18" y="53"/>
                    <a:pt x="27" y="62"/>
                    <a:pt x="27" y="71"/>
                  </a:cubicBezTo>
                  <a:cubicBezTo>
                    <a:pt x="36" y="35"/>
                    <a:pt x="54" y="0"/>
                    <a:pt x="27"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57" name="Google Shape;6757;p28"/>
            <p:cNvSpPr/>
            <p:nvPr/>
          </p:nvSpPr>
          <p:spPr>
            <a:xfrm rot="-6049856">
              <a:off x="8665006" y="416581"/>
              <a:ext cx="2508" cy="5571"/>
            </a:xfrm>
            <a:custGeom>
              <a:avLst/>
              <a:gdLst/>
              <a:ahLst/>
              <a:cxnLst/>
              <a:rect l="l" t="t" r="r" b="b"/>
              <a:pathLst>
                <a:path w="18" h="37" extrusionOk="0">
                  <a:moveTo>
                    <a:pt x="0" y="1"/>
                  </a:moveTo>
                  <a:cubicBezTo>
                    <a:pt x="0" y="10"/>
                    <a:pt x="0" y="27"/>
                    <a:pt x="18" y="36"/>
                  </a:cubicBezTo>
                  <a:cubicBezTo>
                    <a:pt x="18" y="27"/>
                    <a:pt x="18" y="10"/>
                    <a:pt x="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58" name="Google Shape;6758;p28"/>
            <p:cNvSpPr/>
            <p:nvPr/>
          </p:nvSpPr>
          <p:spPr>
            <a:xfrm rot="-6049856">
              <a:off x="8676562" y="426772"/>
              <a:ext cx="3762" cy="6776"/>
            </a:xfrm>
            <a:custGeom>
              <a:avLst/>
              <a:gdLst/>
              <a:ahLst/>
              <a:cxnLst/>
              <a:rect l="l" t="t" r="r" b="b"/>
              <a:pathLst>
                <a:path w="27" h="45" extrusionOk="0">
                  <a:moveTo>
                    <a:pt x="27" y="1"/>
                  </a:moveTo>
                  <a:lnTo>
                    <a:pt x="0" y="45"/>
                  </a:lnTo>
                  <a:lnTo>
                    <a:pt x="18" y="36"/>
                  </a:lnTo>
                  <a:lnTo>
                    <a:pt x="27"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59" name="Google Shape;6759;p28"/>
            <p:cNvSpPr/>
            <p:nvPr/>
          </p:nvSpPr>
          <p:spPr>
            <a:xfrm rot="-6049856">
              <a:off x="8566439" y="435502"/>
              <a:ext cx="9754" cy="8884"/>
            </a:xfrm>
            <a:custGeom>
              <a:avLst/>
              <a:gdLst/>
              <a:ahLst/>
              <a:cxnLst/>
              <a:rect l="l" t="t" r="r" b="b"/>
              <a:pathLst>
                <a:path w="70" h="59" extrusionOk="0">
                  <a:moveTo>
                    <a:pt x="30" y="1"/>
                  </a:moveTo>
                  <a:cubicBezTo>
                    <a:pt x="11" y="1"/>
                    <a:pt x="1" y="15"/>
                    <a:pt x="8" y="30"/>
                  </a:cubicBezTo>
                  <a:cubicBezTo>
                    <a:pt x="23" y="37"/>
                    <a:pt x="38" y="58"/>
                    <a:pt x="59" y="58"/>
                  </a:cubicBezTo>
                  <a:cubicBezTo>
                    <a:pt x="62" y="58"/>
                    <a:pt x="66" y="58"/>
                    <a:pt x="70" y="56"/>
                  </a:cubicBezTo>
                  <a:lnTo>
                    <a:pt x="43" y="3"/>
                  </a:lnTo>
                  <a:cubicBezTo>
                    <a:pt x="38" y="2"/>
                    <a:pt x="34" y="1"/>
                    <a:pt x="3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60" name="Google Shape;6760;p28"/>
            <p:cNvSpPr/>
            <p:nvPr/>
          </p:nvSpPr>
          <p:spPr>
            <a:xfrm rot="-6049856">
              <a:off x="8593956" y="460191"/>
              <a:ext cx="16164" cy="4216"/>
            </a:xfrm>
            <a:custGeom>
              <a:avLst/>
              <a:gdLst/>
              <a:ahLst/>
              <a:cxnLst/>
              <a:rect l="l" t="t" r="r" b="b"/>
              <a:pathLst>
                <a:path w="116" h="28" extrusionOk="0">
                  <a:moveTo>
                    <a:pt x="0" y="1"/>
                  </a:moveTo>
                  <a:lnTo>
                    <a:pt x="44" y="27"/>
                  </a:lnTo>
                  <a:cubicBezTo>
                    <a:pt x="62" y="10"/>
                    <a:pt x="80" y="10"/>
                    <a:pt x="115"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61" name="Google Shape;6761;p28"/>
            <p:cNvSpPr/>
            <p:nvPr/>
          </p:nvSpPr>
          <p:spPr>
            <a:xfrm rot="-6049856">
              <a:off x="8574891" y="472350"/>
              <a:ext cx="12402" cy="9335"/>
            </a:xfrm>
            <a:custGeom>
              <a:avLst/>
              <a:gdLst/>
              <a:ahLst/>
              <a:cxnLst/>
              <a:rect l="l" t="t" r="r" b="b"/>
              <a:pathLst>
                <a:path w="89" h="62" extrusionOk="0">
                  <a:moveTo>
                    <a:pt x="15" y="0"/>
                  </a:moveTo>
                  <a:cubicBezTo>
                    <a:pt x="6" y="0"/>
                    <a:pt x="0" y="8"/>
                    <a:pt x="0" y="31"/>
                  </a:cubicBezTo>
                  <a:cubicBezTo>
                    <a:pt x="25" y="31"/>
                    <a:pt x="46" y="62"/>
                    <a:pt x="65" y="62"/>
                  </a:cubicBezTo>
                  <a:cubicBezTo>
                    <a:pt x="73" y="62"/>
                    <a:pt x="81" y="56"/>
                    <a:pt x="89" y="40"/>
                  </a:cubicBezTo>
                  <a:cubicBezTo>
                    <a:pt x="65" y="34"/>
                    <a:pt x="33" y="0"/>
                    <a:pt x="15"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62" name="Google Shape;6762;p28"/>
            <p:cNvSpPr/>
            <p:nvPr/>
          </p:nvSpPr>
          <p:spPr>
            <a:xfrm rot="-6049856">
              <a:off x="8442538" y="459719"/>
              <a:ext cx="24804" cy="2710"/>
            </a:xfrm>
            <a:custGeom>
              <a:avLst/>
              <a:gdLst/>
              <a:ahLst/>
              <a:cxnLst/>
              <a:rect l="l" t="t" r="r" b="b"/>
              <a:pathLst>
                <a:path w="178" h="18" extrusionOk="0">
                  <a:moveTo>
                    <a:pt x="1" y="0"/>
                  </a:moveTo>
                  <a:lnTo>
                    <a:pt x="1" y="18"/>
                  </a:lnTo>
                  <a:lnTo>
                    <a:pt x="177" y="18"/>
                  </a:lnTo>
                  <a:lnTo>
                    <a:pt x="1"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63" name="Google Shape;6763;p28"/>
            <p:cNvSpPr/>
            <p:nvPr/>
          </p:nvSpPr>
          <p:spPr>
            <a:xfrm rot="-6049856">
              <a:off x="8351108" y="537589"/>
              <a:ext cx="24804" cy="12196"/>
            </a:xfrm>
            <a:custGeom>
              <a:avLst/>
              <a:gdLst/>
              <a:ahLst/>
              <a:cxnLst/>
              <a:rect l="l" t="t" r="r" b="b"/>
              <a:pathLst>
                <a:path w="178" h="81" extrusionOk="0">
                  <a:moveTo>
                    <a:pt x="109" y="0"/>
                  </a:moveTo>
                  <a:cubicBezTo>
                    <a:pt x="95" y="0"/>
                    <a:pt x="75" y="3"/>
                    <a:pt x="45" y="7"/>
                  </a:cubicBezTo>
                  <a:cubicBezTo>
                    <a:pt x="1" y="69"/>
                    <a:pt x="151" y="25"/>
                    <a:pt x="98" y="78"/>
                  </a:cubicBezTo>
                  <a:cubicBezTo>
                    <a:pt x="103" y="80"/>
                    <a:pt x="108" y="81"/>
                    <a:pt x="113" y="81"/>
                  </a:cubicBezTo>
                  <a:cubicBezTo>
                    <a:pt x="138" y="81"/>
                    <a:pt x="145" y="48"/>
                    <a:pt x="165" y="48"/>
                  </a:cubicBezTo>
                  <a:cubicBezTo>
                    <a:pt x="169" y="48"/>
                    <a:pt x="173" y="49"/>
                    <a:pt x="177" y="51"/>
                  </a:cubicBezTo>
                  <a:cubicBezTo>
                    <a:pt x="145" y="19"/>
                    <a:pt x="151" y="0"/>
                    <a:pt x="109"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64" name="Google Shape;6764;p28"/>
            <p:cNvSpPr/>
            <p:nvPr/>
          </p:nvSpPr>
          <p:spPr>
            <a:xfrm rot="-6049856">
              <a:off x="8361855" y="527888"/>
              <a:ext cx="3762" cy="2710"/>
            </a:xfrm>
            <a:custGeom>
              <a:avLst/>
              <a:gdLst/>
              <a:ahLst/>
              <a:cxnLst/>
              <a:rect l="l" t="t" r="r" b="b"/>
              <a:pathLst>
                <a:path w="27" h="18" extrusionOk="0">
                  <a:moveTo>
                    <a:pt x="0" y="0"/>
                  </a:moveTo>
                  <a:cubicBezTo>
                    <a:pt x="9" y="0"/>
                    <a:pt x="18" y="9"/>
                    <a:pt x="27" y="18"/>
                  </a:cubicBezTo>
                  <a:cubicBezTo>
                    <a:pt x="18" y="9"/>
                    <a:pt x="9" y="0"/>
                    <a:pt x="0"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65" name="Google Shape;6765;p28"/>
            <p:cNvSpPr/>
            <p:nvPr/>
          </p:nvSpPr>
          <p:spPr>
            <a:xfrm rot="-6049856">
              <a:off x="7979645" y="629255"/>
              <a:ext cx="8779" cy="5421"/>
            </a:xfrm>
            <a:custGeom>
              <a:avLst/>
              <a:gdLst/>
              <a:ahLst/>
              <a:cxnLst/>
              <a:rect l="l" t="t" r="r" b="b"/>
              <a:pathLst>
                <a:path w="63" h="36" extrusionOk="0">
                  <a:moveTo>
                    <a:pt x="63" y="1"/>
                  </a:moveTo>
                  <a:lnTo>
                    <a:pt x="1" y="36"/>
                  </a:lnTo>
                  <a:lnTo>
                    <a:pt x="27" y="36"/>
                  </a:lnTo>
                  <a:cubicBezTo>
                    <a:pt x="54" y="36"/>
                    <a:pt x="54" y="27"/>
                    <a:pt x="63"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66" name="Google Shape;6766;p28"/>
            <p:cNvSpPr/>
            <p:nvPr/>
          </p:nvSpPr>
          <p:spPr>
            <a:xfrm rot="-6049856">
              <a:off x="7893452" y="631452"/>
              <a:ext cx="14771" cy="1506"/>
            </a:xfrm>
            <a:custGeom>
              <a:avLst/>
              <a:gdLst/>
              <a:ahLst/>
              <a:cxnLst/>
              <a:rect l="l" t="t" r="r" b="b"/>
              <a:pathLst>
                <a:path w="106" h="10" extrusionOk="0">
                  <a:moveTo>
                    <a:pt x="9" y="1"/>
                  </a:moveTo>
                  <a:lnTo>
                    <a:pt x="0" y="10"/>
                  </a:lnTo>
                  <a:lnTo>
                    <a:pt x="106"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67" name="Google Shape;6767;p28"/>
            <p:cNvSpPr/>
            <p:nvPr/>
          </p:nvSpPr>
          <p:spPr>
            <a:xfrm rot="-6049856">
              <a:off x="7832242" y="657617"/>
              <a:ext cx="13238" cy="9636"/>
            </a:xfrm>
            <a:custGeom>
              <a:avLst/>
              <a:gdLst/>
              <a:ahLst/>
              <a:cxnLst/>
              <a:rect l="l" t="t" r="r" b="b"/>
              <a:pathLst>
                <a:path w="95" h="64" extrusionOk="0">
                  <a:moveTo>
                    <a:pt x="39" y="0"/>
                  </a:moveTo>
                  <a:cubicBezTo>
                    <a:pt x="30" y="0"/>
                    <a:pt x="18" y="1"/>
                    <a:pt x="0" y="2"/>
                  </a:cubicBezTo>
                  <a:cubicBezTo>
                    <a:pt x="0" y="17"/>
                    <a:pt x="13" y="31"/>
                    <a:pt x="17" y="51"/>
                  </a:cubicBezTo>
                  <a:lnTo>
                    <a:pt x="17" y="51"/>
                  </a:lnTo>
                  <a:cubicBezTo>
                    <a:pt x="23" y="20"/>
                    <a:pt x="94" y="0"/>
                    <a:pt x="39" y="0"/>
                  </a:cubicBezTo>
                  <a:close/>
                  <a:moveTo>
                    <a:pt x="17" y="51"/>
                  </a:moveTo>
                  <a:cubicBezTo>
                    <a:pt x="16" y="55"/>
                    <a:pt x="16" y="59"/>
                    <a:pt x="18" y="64"/>
                  </a:cubicBezTo>
                  <a:cubicBezTo>
                    <a:pt x="18" y="59"/>
                    <a:pt x="18" y="55"/>
                    <a:pt x="17" y="5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68" name="Google Shape;6768;p28"/>
            <p:cNvSpPr/>
            <p:nvPr/>
          </p:nvSpPr>
          <p:spPr>
            <a:xfrm rot="-6049856">
              <a:off x="9141550" y="660103"/>
              <a:ext cx="1393" cy="1506"/>
            </a:xfrm>
            <a:custGeom>
              <a:avLst/>
              <a:gdLst/>
              <a:ahLst/>
              <a:cxnLst/>
              <a:rect l="l" t="t" r="r" b="b"/>
              <a:pathLst>
                <a:path w="10" h="10" extrusionOk="0">
                  <a:moveTo>
                    <a:pt x="9" y="0"/>
                  </a:moveTo>
                  <a:lnTo>
                    <a:pt x="9" y="0"/>
                  </a:lnTo>
                  <a:cubicBezTo>
                    <a:pt x="9" y="0"/>
                    <a:pt x="0" y="0"/>
                    <a:pt x="0" y="9"/>
                  </a:cubicBezTo>
                  <a:cubicBezTo>
                    <a:pt x="9" y="9"/>
                    <a:pt x="9" y="0"/>
                    <a:pt x="9"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69" name="Google Shape;6769;p28"/>
            <p:cNvSpPr/>
            <p:nvPr/>
          </p:nvSpPr>
          <p:spPr>
            <a:xfrm rot="-6049856">
              <a:off x="8456202" y="89225"/>
              <a:ext cx="195783" cy="1546354"/>
            </a:xfrm>
            <a:custGeom>
              <a:avLst/>
              <a:gdLst/>
              <a:ahLst/>
              <a:cxnLst/>
              <a:rect l="l" t="t" r="r" b="b"/>
              <a:pathLst>
                <a:path w="1405" h="10270" extrusionOk="0">
                  <a:moveTo>
                    <a:pt x="425" y="2627"/>
                  </a:moveTo>
                  <a:cubicBezTo>
                    <a:pt x="430" y="2629"/>
                    <a:pt x="436" y="2630"/>
                    <a:pt x="442" y="2631"/>
                  </a:cubicBezTo>
                  <a:cubicBezTo>
                    <a:pt x="433" y="2631"/>
                    <a:pt x="429" y="2634"/>
                    <a:pt x="427" y="2634"/>
                  </a:cubicBezTo>
                  <a:cubicBezTo>
                    <a:pt x="425" y="2634"/>
                    <a:pt x="425" y="2632"/>
                    <a:pt x="425" y="2627"/>
                  </a:cubicBezTo>
                  <a:close/>
                  <a:moveTo>
                    <a:pt x="786" y="2657"/>
                  </a:moveTo>
                  <a:lnTo>
                    <a:pt x="787" y="2658"/>
                  </a:lnTo>
                  <a:cubicBezTo>
                    <a:pt x="786" y="2658"/>
                    <a:pt x="786" y="2658"/>
                    <a:pt x="786" y="2657"/>
                  </a:cubicBezTo>
                  <a:close/>
                  <a:moveTo>
                    <a:pt x="787" y="2684"/>
                  </a:moveTo>
                  <a:cubicBezTo>
                    <a:pt x="786" y="2685"/>
                    <a:pt x="785" y="2686"/>
                    <a:pt x="784" y="2686"/>
                  </a:cubicBezTo>
                  <a:lnTo>
                    <a:pt x="784" y="2686"/>
                  </a:lnTo>
                  <a:cubicBezTo>
                    <a:pt x="785" y="2686"/>
                    <a:pt x="786" y="2685"/>
                    <a:pt x="787" y="2684"/>
                  </a:cubicBezTo>
                  <a:close/>
                  <a:moveTo>
                    <a:pt x="652" y="5255"/>
                  </a:moveTo>
                  <a:lnTo>
                    <a:pt x="654" y="5263"/>
                  </a:lnTo>
                  <a:cubicBezTo>
                    <a:pt x="654" y="5260"/>
                    <a:pt x="653" y="5257"/>
                    <a:pt x="652" y="5255"/>
                  </a:cubicBezTo>
                  <a:close/>
                  <a:moveTo>
                    <a:pt x="929" y="6438"/>
                  </a:moveTo>
                  <a:lnTo>
                    <a:pt x="937" y="6446"/>
                  </a:lnTo>
                  <a:cubicBezTo>
                    <a:pt x="934" y="6443"/>
                    <a:pt x="932" y="6440"/>
                    <a:pt x="929" y="6438"/>
                  </a:cubicBezTo>
                  <a:close/>
                  <a:moveTo>
                    <a:pt x="1043" y="7090"/>
                  </a:moveTo>
                  <a:lnTo>
                    <a:pt x="1043" y="7090"/>
                  </a:lnTo>
                  <a:cubicBezTo>
                    <a:pt x="1043" y="7091"/>
                    <a:pt x="1043" y="7092"/>
                    <a:pt x="1044" y="7093"/>
                  </a:cubicBezTo>
                  <a:lnTo>
                    <a:pt x="1044" y="7093"/>
                  </a:lnTo>
                  <a:cubicBezTo>
                    <a:pt x="1043" y="7092"/>
                    <a:pt x="1043" y="7091"/>
                    <a:pt x="1043" y="7090"/>
                  </a:cubicBezTo>
                  <a:close/>
                  <a:moveTo>
                    <a:pt x="1072" y="7567"/>
                  </a:moveTo>
                  <a:lnTo>
                    <a:pt x="1072" y="7567"/>
                  </a:lnTo>
                  <a:cubicBezTo>
                    <a:pt x="1074" y="7567"/>
                    <a:pt x="1076" y="7567"/>
                    <a:pt x="1078" y="7567"/>
                  </a:cubicBezTo>
                  <a:cubicBezTo>
                    <a:pt x="1076" y="7567"/>
                    <a:pt x="1074" y="7567"/>
                    <a:pt x="1072" y="7567"/>
                  </a:cubicBezTo>
                  <a:close/>
                  <a:moveTo>
                    <a:pt x="727" y="8637"/>
                  </a:moveTo>
                  <a:cubicBezTo>
                    <a:pt x="724" y="8638"/>
                    <a:pt x="720" y="8641"/>
                    <a:pt x="716" y="8644"/>
                  </a:cubicBezTo>
                  <a:cubicBezTo>
                    <a:pt x="720" y="8642"/>
                    <a:pt x="724" y="8640"/>
                    <a:pt x="727" y="8637"/>
                  </a:cubicBezTo>
                  <a:close/>
                  <a:moveTo>
                    <a:pt x="1316" y="9077"/>
                  </a:moveTo>
                  <a:cubicBezTo>
                    <a:pt x="1314" y="9079"/>
                    <a:pt x="1313" y="9082"/>
                    <a:pt x="1314" y="9086"/>
                  </a:cubicBezTo>
                  <a:lnTo>
                    <a:pt x="1314" y="9086"/>
                  </a:lnTo>
                  <a:lnTo>
                    <a:pt x="1316" y="9077"/>
                  </a:lnTo>
                  <a:close/>
                  <a:moveTo>
                    <a:pt x="548" y="0"/>
                  </a:moveTo>
                  <a:cubicBezTo>
                    <a:pt x="478" y="27"/>
                    <a:pt x="557" y="18"/>
                    <a:pt x="469" y="53"/>
                  </a:cubicBezTo>
                  <a:cubicBezTo>
                    <a:pt x="477" y="51"/>
                    <a:pt x="483" y="50"/>
                    <a:pt x="489" y="50"/>
                  </a:cubicBezTo>
                  <a:cubicBezTo>
                    <a:pt x="550" y="50"/>
                    <a:pt x="488" y="158"/>
                    <a:pt x="537" y="158"/>
                  </a:cubicBezTo>
                  <a:cubicBezTo>
                    <a:pt x="539" y="158"/>
                    <a:pt x="542" y="157"/>
                    <a:pt x="545" y="157"/>
                  </a:cubicBezTo>
                  <a:lnTo>
                    <a:pt x="545" y="157"/>
                  </a:lnTo>
                  <a:cubicBezTo>
                    <a:pt x="476" y="183"/>
                    <a:pt x="515" y="216"/>
                    <a:pt x="433" y="265"/>
                  </a:cubicBezTo>
                  <a:cubicBezTo>
                    <a:pt x="445" y="265"/>
                    <a:pt x="457" y="262"/>
                    <a:pt x="465" y="262"/>
                  </a:cubicBezTo>
                  <a:cubicBezTo>
                    <a:pt x="475" y="262"/>
                    <a:pt x="479" y="267"/>
                    <a:pt x="469" y="292"/>
                  </a:cubicBezTo>
                  <a:cubicBezTo>
                    <a:pt x="478" y="292"/>
                    <a:pt x="486" y="300"/>
                    <a:pt x="486" y="309"/>
                  </a:cubicBezTo>
                  <a:cubicBezTo>
                    <a:pt x="504" y="292"/>
                    <a:pt x="513" y="283"/>
                    <a:pt x="531" y="283"/>
                  </a:cubicBezTo>
                  <a:cubicBezTo>
                    <a:pt x="584" y="309"/>
                    <a:pt x="575" y="389"/>
                    <a:pt x="601" y="415"/>
                  </a:cubicBezTo>
                  <a:cubicBezTo>
                    <a:pt x="597" y="422"/>
                    <a:pt x="593" y="424"/>
                    <a:pt x="590" y="424"/>
                  </a:cubicBezTo>
                  <a:cubicBezTo>
                    <a:pt x="581" y="424"/>
                    <a:pt x="573" y="411"/>
                    <a:pt x="561" y="411"/>
                  </a:cubicBezTo>
                  <a:cubicBezTo>
                    <a:pt x="557" y="411"/>
                    <a:pt x="553" y="412"/>
                    <a:pt x="548" y="415"/>
                  </a:cubicBezTo>
                  <a:lnTo>
                    <a:pt x="584" y="450"/>
                  </a:lnTo>
                  <a:cubicBezTo>
                    <a:pt x="548" y="450"/>
                    <a:pt x="521" y="482"/>
                    <a:pt x="499" y="482"/>
                  </a:cubicBezTo>
                  <a:cubicBezTo>
                    <a:pt x="487" y="482"/>
                    <a:pt x="478" y="474"/>
                    <a:pt x="469" y="450"/>
                  </a:cubicBezTo>
                  <a:lnTo>
                    <a:pt x="460" y="512"/>
                  </a:lnTo>
                  <a:cubicBezTo>
                    <a:pt x="425" y="548"/>
                    <a:pt x="416" y="592"/>
                    <a:pt x="433" y="627"/>
                  </a:cubicBezTo>
                  <a:cubicBezTo>
                    <a:pt x="420" y="648"/>
                    <a:pt x="460" y="679"/>
                    <a:pt x="457" y="679"/>
                  </a:cubicBezTo>
                  <a:cubicBezTo>
                    <a:pt x="456" y="679"/>
                    <a:pt x="452" y="677"/>
                    <a:pt x="442" y="671"/>
                  </a:cubicBezTo>
                  <a:lnTo>
                    <a:pt x="442" y="671"/>
                  </a:lnTo>
                  <a:lnTo>
                    <a:pt x="469" y="768"/>
                  </a:lnTo>
                  <a:lnTo>
                    <a:pt x="460" y="768"/>
                  </a:lnTo>
                  <a:cubicBezTo>
                    <a:pt x="442" y="857"/>
                    <a:pt x="531" y="963"/>
                    <a:pt x="425" y="1060"/>
                  </a:cubicBezTo>
                  <a:cubicBezTo>
                    <a:pt x="433" y="1095"/>
                    <a:pt x="451" y="1122"/>
                    <a:pt x="425" y="1175"/>
                  </a:cubicBezTo>
                  <a:lnTo>
                    <a:pt x="380" y="1183"/>
                  </a:lnTo>
                  <a:cubicBezTo>
                    <a:pt x="398" y="1219"/>
                    <a:pt x="327" y="1298"/>
                    <a:pt x="372" y="1316"/>
                  </a:cubicBezTo>
                  <a:cubicBezTo>
                    <a:pt x="248" y="1351"/>
                    <a:pt x="327" y="1510"/>
                    <a:pt x="301" y="1572"/>
                  </a:cubicBezTo>
                  <a:lnTo>
                    <a:pt x="354" y="1581"/>
                  </a:lnTo>
                  <a:cubicBezTo>
                    <a:pt x="354" y="1634"/>
                    <a:pt x="363" y="1678"/>
                    <a:pt x="380" y="1740"/>
                  </a:cubicBezTo>
                  <a:lnTo>
                    <a:pt x="433" y="1740"/>
                  </a:lnTo>
                  <a:cubicBezTo>
                    <a:pt x="469" y="1793"/>
                    <a:pt x="380" y="1872"/>
                    <a:pt x="380" y="1952"/>
                  </a:cubicBezTo>
                  <a:cubicBezTo>
                    <a:pt x="363" y="1943"/>
                    <a:pt x="372" y="1925"/>
                    <a:pt x="380" y="1907"/>
                  </a:cubicBezTo>
                  <a:lnTo>
                    <a:pt x="380" y="1907"/>
                  </a:lnTo>
                  <a:cubicBezTo>
                    <a:pt x="248" y="1996"/>
                    <a:pt x="442" y="2119"/>
                    <a:pt x="354" y="2199"/>
                  </a:cubicBezTo>
                  <a:cubicBezTo>
                    <a:pt x="372" y="2225"/>
                    <a:pt x="363" y="2243"/>
                    <a:pt x="345" y="2252"/>
                  </a:cubicBezTo>
                  <a:cubicBezTo>
                    <a:pt x="345" y="2252"/>
                    <a:pt x="345" y="2252"/>
                    <a:pt x="345" y="2261"/>
                  </a:cubicBezTo>
                  <a:cubicBezTo>
                    <a:pt x="345" y="2261"/>
                    <a:pt x="345" y="2261"/>
                    <a:pt x="345" y="2261"/>
                  </a:cubicBezTo>
                  <a:lnTo>
                    <a:pt x="345" y="2261"/>
                  </a:lnTo>
                  <a:cubicBezTo>
                    <a:pt x="327" y="2269"/>
                    <a:pt x="319" y="2278"/>
                    <a:pt x="310" y="2287"/>
                  </a:cubicBezTo>
                  <a:cubicBezTo>
                    <a:pt x="327" y="2278"/>
                    <a:pt x="336" y="2269"/>
                    <a:pt x="345" y="2261"/>
                  </a:cubicBezTo>
                  <a:lnTo>
                    <a:pt x="345" y="2261"/>
                  </a:lnTo>
                  <a:cubicBezTo>
                    <a:pt x="336" y="2278"/>
                    <a:pt x="345" y="2305"/>
                    <a:pt x="354" y="2331"/>
                  </a:cubicBezTo>
                  <a:lnTo>
                    <a:pt x="301" y="2340"/>
                  </a:lnTo>
                  <a:cubicBezTo>
                    <a:pt x="284" y="2357"/>
                    <a:pt x="299" y="2363"/>
                    <a:pt x="324" y="2363"/>
                  </a:cubicBezTo>
                  <a:cubicBezTo>
                    <a:pt x="338" y="2363"/>
                    <a:pt x="355" y="2361"/>
                    <a:pt x="372" y="2358"/>
                  </a:cubicBezTo>
                  <a:cubicBezTo>
                    <a:pt x="372" y="2367"/>
                    <a:pt x="389" y="2384"/>
                    <a:pt x="398" y="2393"/>
                  </a:cubicBezTo>
                  <a:cubicBezTo>
                    <a:pt x="301" y="2402"/>
                    <a:pt x="425" y="2464"/>
                    <a:pt x="319" y="2481"/>
                  </a:cubicBezTo>
                  <a:cubicBezTo>
                    <a:pt x="360" y="2498"/>
                    <a:pt x="347" y="2597"/>
                    <a:pt x="422" y="2626"/>
                  </a:cubicBezTo>
                  <a:lnTo>
                    <a:pt x="422" y="2626"/>
                  </a:lnTo>
                  <a:cubicBezTo>
                    <a:pt x="406" y="2651"/>
                    <a:pt x="390" y="2677"/>
                    <a:pt x="416" y="2711"/>
                  </a:cubicBezTo>
                  <a:lnTo>
                    <a:pt x="345" y="2711"/>
                  </a:lnTo>
                  <a:lnTo>
                    <a:pt x="433" y="2782"/>
                  </a:lnTo>
                  <a:cubicBezTo>
                    <a:pt x="410" y="2800"/>
                    <a:pt x="392" y="2811"/>
                    <a:pt x="372" y="2811"/>
                  </a:cubicBezTo>
                  <a:cubicBezTo>
                    <a:pt x="354" y="2811"/>
                    <a:pt x="335" y="2802"/>
                    <a:pt x="310" y="2782"/>
                  </a:cubicBezTo>
                  <a:lnTo>
                    <a:pt x="310" y="2782"/>
                  </a:lnTo>
                  <a:cubicBezTo>
                    <a:pt x="380" y="2879"/>
                    <a:pt x="336" y="2861"/>
                    <a:pt x="407" y="2949"/>
                  </a:cubicBezTo>
                  <a:lnTo>
                    <a:pt x="363" y="2940"/>
                  </a:lnTo>
                  <a:lnTo>
                    <a:pt x="363" y="2940"/>
                  </a:lnTo>
                  <a:cubicBezTo>
                    <a:pt x="363" y="2967"/>
                    <a:pt x="416" y="3011"/>
                    <a:pt x="380" y="3029"/>
                  </a:cubicBezTo>
                  <a:cubicBezTo>
                    <a:pt x="283" y="3073"/>
                    <a:pt x="327" y="3320"/>
                    <a:pt x="222" y="3461"/>
                  </a:cubicBezTo>
                  <a:cubicBezTo>
                    <a:pt x="230" y="3461"/>
                    <a:pt x="237" y="3461"/>
                    <a:pt x="243" y="3461"/>
                  </a:cubicBezTo>
                  <a:cubicBezTo>
                    <a:pt x="339" y="3461"/>
                    <a:pt x="157" y="3525"/>
                    <a:pt x="257" y="3550"/>
                  </a:cubicBezTo>
                  <a:cubicBezTo>
                    <a:pt x="237" y="3550"/>
                    <a:pt x="222" y="3555"/>
                    <a:pt x="209" y="3555"/>
                  </a:cubicBezTo>
                  <a:cubicBezTo>
                    <a:pt x="198" y="3555"/>
                    <a:pt x="189" y="3552"/>
                    <a:pt x="177" y="3541"/>
                  </a:cubicBezTo>
                  <a:lnTo>
                    <a:pt x="177" y="3541"/>
                  </a:lnTo>
                  <a:cubicBezTo>
                    <a:pt x="195" y="3620"/>
                    <a:pt x="107" y="3647"/>
                    <a:pt x="186" y="3709"/>
                  </a:cubicBezTo>
                  <a:cubicBezTo>
                    <a:pt x="156" y="3709"/>
                    <a:pt x="145" y="3689"/>
                    <a:pt x="132" y="3689"/>
                  </a:cubicBezTo>
                  <a:cubicBezTo>
                    <a:pt x="129" y="3689"/>
                    <a:pt x="127" y="3690"/>
                    <a:pt x="124" y="3691"/>
                  </a:cubicBezTo>
                  <a:cubicBezTo>
                    <a:pt x="124" y="3691"/>
                    <a:pt x="142" y="3717"/>
                    <a:pt x="124" y="3717"/>
                  </a:cubicBezTo>
                  <a:cubicBezTo>
                    <a:pt x="107" y="3717"/>
                    <a:pt x="98" y="3700"/>
                    <a:pt x="89" y="3691"/>
                  </a:cubicBezTo>
                  <a:lnTo>
                    <a:pt x="89" y="3691"/>
                  </a:lnTo>
                  <a:cubicBezTo>
                    <a:pt x="80" y="3753"/>
                    <a:pt x="177" y="3797"/>
                    <a:pt x="266" y="3823"/>
                  </a:cubicBezTo>
                  <a:cubicBezTo>
                    <a:pt x="213" y="3850"/>
                    <a:pt x="213" y="3876"/>
                    <a:pt x="275" y="3921"/>
                  </a:cubicBezTo>
                  <a:cubicBezTo>
                    <a:pt x="258" y="3925"/>
                    <a:pt x="242" y="3931"/>
                    <a:pt x="229" y="3931"/>
                  </a:cubicBezTo>
                  <a:cubicBezTo>
                    <a:pt x="214" y="3931"/>
                    <a:pt x="204" y="3923"/>
                    <a:pt x="204" y="3894"/>
                  </a:cubicBezTo>
                  <a:cubicBezTo>
                    <a:pt x="186" y="3921"/>
                    <a:pt x="124" y="4071"/>
                    <a:pt x="204" y="4088"/>
                  </a:cubicBezTo>
                  <a:cubicBezTo>
                    <a:pt x="177" y="4097"/>
                    <a:pt x="195" y="4124"/>
                    <a:pt x="195" y="4132"/>
                  </a:cubicBezTo>
                  <a:cubicBezTo>
                    <a:pt x="186" y="4203"/>
                    <a:pt x="177" y="4212"/>
                    <a:pt x="186" y="4274"/>
                  </a:cubicBezTo>
                  <a:lnTo>
                    <a:pt x="195" y="4256"/>
                  </a:lnTo>
                  <a:cubicBezTo>
                    <a:pt x="292" y="4291"/>
                    <a:pt x="213" y="4309"/>
                    <a:pt x="222" y="4362"/>
                  </a:cubicBezTo>
                  <a:lnTo>
                    <a:pt x="213" y="4362"/>
                  </a:lnTo>
                  <a:cubicBezTo>
                    <a:pt x="151" y="4486"/>
                    <a:pt x="248" y="4415"/>
                    <a:pt x="169" y="4539"/>
                  </a:cubicBezTo>
                  <a:lnTo>
                    <a:pt x="230" y="4530"/>
                  </a:lnTo>
                  <a:lnTo>
                    <a:pt x="230" y="4530"/>
                  </a:lnTo>
                  <a:cubicBezTo>
                    <a:pt x="354" y="4539"/>
                    <a:pt x="160" y="4636"/>
                    <a:pt x="213" y="4698"/>
                  </a:cubicBezTo>
                  <a:lnTo>
                    <a:pt x="239" y="4671"/>
                  </a:lnTo>
                  <a:lnTo>
                    <a:pt x="239" y="4671"/>
                  </a:lnTo>
                  <a:cubicBezTo>
                    <a:pt x="283" y="4706"/>
                    <a:pt x="80" y="4786"/>
                    <a:pt x="71" y="4830"/>
                  </a:cubicBezTo>
                  <a:cubicBezTo>
                    <a:pt x="69" y="4831"/>
                    <a:pt x="67" y="4832"/>
                    <a:pt x="65" y="4832"/>
                  </a:cubicBezTo>
                  <a:cubicBezTo>
                    <a:pt x="54" y="4832"/>
                    <a:pt x="53" y="4811"/>
                    <a:pt x="45" y="4804"/>
                  </a:cubicBezTo>
                  <a:lnTo>
                    <a:pt x="45" y="4804"/>
                  </a:lnTo>
                  <a:cubicBezTo>
                    <a:pt x="15" y="4849"/>
                    <a:pt x="23" y="4857"/>
                    <a:pt x="45" y="4857"/>
                  </a:cubicBezTo>
                  <a:cubicBezTo>
                    <a:pt x="57" y="4857"/>
                    <a:pt x="74" y="4855"/>
                    <a:pt x="89" y="4855"/>
                  </a:cubicBezTo>
                  <a:cubicBezTo>
                    <a:pt x="112" y="4855"/>
                    <a:pt x="133" y="4859"/>
                    <a:pt x="142" y="4883"/>
                  </a:cubicBezTo>
                  <a:cubicBezTo>
                    <a:pt x="98" y="4901"/>
                    <a:pt x="36" y="4874"/>
                    <a:pt x="36" y="4927"/>
                  </a:cubicBezTo>
                  <a:cubicBezTo>
                    <a:pt x="1" y="4954"/>
                    <a:pt x="177" y="5060"/>
                    <a:pt x="107" y="5130"/>
                  </a:cubicBezTo>
                  <a:cubicBezTo>
                    <a:pt x="124" y="5119"/>
                    <a:pt x="140" y="5108"/>
                    <a:pt x="157" y="5108"/>
                  </a:cubicBezTo>
                  <a:cubicBezTo>
                    <a:pt x="167" y="5108"/>
                    <a:pt x="176" y="5112"/>
                    <a:pt x="186" y="5121"/>
                  </a:cubicBezTo>
                  <a:cubicBezTo>
                    <a:pt x="204" y="5174"/>
                    <a:pt x="89" y="5272"/>
                    <a:pt x="186" y="5307"/>
                  </a:cubicBezTo>
                  <a:cubicBezTo>
                    <a:pt x="177" y="5316"/>
                    <a:pt x="169" y="5325"/>
                    <a:pt x="169" y="5325"/>
                  </a:cubicBezTo>
                  <a:cubicBezTo>
                    <a:pt x="195" y="5360"/>
                    <a:pt x="222" y="5448"/>
                    <a:pt x="275" y="5466"/>
                  </a:cubicBezTo>
                  <a:cubicBezTo>
                    <a:pt x="80" y="5519"/>
                    <a:pt x="398" y="5695"/>
                    <a:pt x="222" y="5713"/>
                  </a:cubicBezTo>
                  <a:lnTo>
                    <a:pt x="248" y="5837"/>
                  </a:lnTo>
                  <a:lnTo>
                    <a:pt x="222" y="5837"/>
                  </a:lnTo>
                  <a:cubicBezTo>
                    <a:pt x="222" y="5916"/>
                    <a:pt x="275" y="5934"/>
                    <a:pt x="319" y="5960"/>
                  </a:cubicBezTo>
                  <a:cubicBezTo>
                    <a:pt x="314" y="5969"/>
                    <a:pt x="308" y="5971"/>
                    <a:pt x="301" y="5971"/>
                  </a:cubicBezTo>
                  <a:cubicBezTo>
                    <a:pt x="294" y="5971"/>
                    <a:pt x="288" y="5969"/>
                    <a:pt x="283" y="5969"/>
                  </a:cubicBezTo>
                  <a:cubicBezTo>
                    <a:pt x="266" y="6084"/>
                    <a:pt x="275" y="6102"/>
                    <a:pt x="389" y="6172"/>
                  </a:cubicBezTo>
                  <a:lnTo>
                    <a:pt x="327" y="6199"/>
                  </a:lnTo>
                  <a:cubicBezTo>
                    <a:pt x="372" y="6216"/>
                    <a:pt x="275" y="6366"/>
                    <a:pt x="363" y="6464"/>
                  </a:cubicBezTo>
                  <a:cubicBezTo>
                    <a:pt x="354" y="6464"/>
                    <a:pt x="345" y="6464"/>
                    <a:pt x="336" y="6455"/>
                  </a:cubicBezTo>
                  <a:lnTo>
                    <a:pt x="336" y="6455"/>
                  </a:lnTo>
                  <a:cubicBezTo>
                    <a:pt x="433" y="6561"/>
                    <a:pt x="239" y="6773"/>
                    <a:pt x="451" y="6773"/>
                  </a:cubicBezTo>
                  <a:lnTo>
                    <a:pt x="522" y="6843"/>
                  </a:lnTo>
                  <a:cubicBezTo>
                    <a:pt x="522" y="6804"/>
                    <a:pt x="535" y="6794"/>
                    <a:pt x="553" y="6794"/>
                  </a:cubicBezTo>
                  <a:cubicBezTo>
                    <a:pt x="573" y="6794"/>
                    <a:pt x="598" y="6806"/>
                    <a:pt x="618" y="6806"/>
                  </a:cubicBezTo>
                  <a:cubicBezTo>
                    <a:pt x="630" y="6806"/>
                    <a:pt x="639" y="6802"/>
                    <a:pt x="645" y="6790"/>
                  </a:cubicBezTo>
                  <a:lnTo>
                    <a:pt x="645" y="6790"/>
                  </a:lnTo>
                  <a:cubicBezTo>
                    <a:pt x="659" y="6824"/>
                    <a:pt x="626" y="6878"/>
                    <a:pt x="598" y="6878"/>
                  </a:cubicBezTo>
                  <a:cubicBezTo>
                    <a:pt x="589" y="6878"/>
                    <a:pt x="581" y="6873"/>
                    <a:pt x="575" y="6861"/>
                  </a:cubicBezTo>
                  <a:lnTo>
                    <a:pt x="584" y="6852"/>
                  </a:lnTo>
                  <a:lnTo>
                    <a:pt x="584" y="6852"/>
                  </a:lnTo>
                  <a:cubicBezTo>
                    <a:pt x="478" y="6861"/>
                    <a:pt x="575" y="6993"/>
                    <a:pt x="495" y="7002"/>
                  </a:cubicBezTo>
                  <a:cubicBezTo>
                    <a:pt x="539" y="7205"/>
                    <a:pt x="522" y="7408"/>
                    <a:pt x="548" y="7603"/>
                  </a:cubicBezTo>
                  <a:lnTo>
                    <a:pt x="628" y="7567"/>
                  </a:lnTo>
                  <a:lnTo>
                    <a:pt x="637" y="7629"/>
                  </a:lnTo>
                  <a:cubicBezTo>
                    <a:pt x="628" y="7642"/>
                    <a:pt x="612" y="7651"/>
                    <a:pt x="598" y="7651"/>
                  </a:cubicBezTo>
                  <a:cubicBezTo>
                    <a:pt x="584" y="7651"/>
                    <a:pt x="570" y="7642"/>
                    <a:pt x="566" y="7620"/>
                  </a:cubicBezTo>
                  <a:lnTo>
                    <a:pt x="566" y="7620"/>
                  </a:lnTo>
                  <a:cubicBezTo>
                    <a:pt x="522" y="7647"/>
                    <a:pt x="619" y="7691"/>
                    <a:pt x="637" y="7691"/>
                  </a:cubicBezTo>
                  <a:cubicBezTo>
                    <a:pt x="631" y="7721"/>
                    <a:pt x="620" y="7731"/>
                    <a:pt x="607" y="7731"/>
                  </a:cubicBezTo>
                  <a:cubicBezTo>
                    <a:pt x="582" y="7731"/>
                    <a:pt x="551" y="7696"/>
                    <a:pt x="542" y="7696"/>
                  </a:cubicBezTo>
                  <a:cubicBezTo>
                    <a:pt x="540" y="7696"/>
                    <a:pt x="539" y="7697"/>
                    <a:pt x="539" y="7700"/>
                  </a:cubicBezTo>
                  <a:lnTo>
                    <a:pt x="548" y="7735"/>
                  </a:lnTo>
                  <a:lnTo>
                    <a:pt x="557" y="7726"/>
                  </a:lnTo>
                  <a:cubicBezTo>
                    <a:pt x="601" y="7753"/>
                    <a:pt x="637" y="7744"/>
                    <a:pt x="645" y="7806"/>
                  </a:cubicBezTo>
                  <a:cubicBezTo>
                    <a:pt x="628" y="7841"/>
                    <a:pt x="592" y="7832"/>
                    <a:pt x="592" y="7850"/>
                  </a:cubicBezTo>
                  <a:cubicBezTo>
                    <a:pt x="584" y="7850"/>
                    <a:pt x="584" y="7850"/>
                    <a:pt x="592" y="7867"/>
                  </a:cubicBezTo>
                  <a:lnTo>
                    <a:pt x="601" y="7956"/>
                  </a:lnTo>
                  <a:lnTo>
                    <a:pt x="663" y="7912"/>
                  </a:lnTo>
                  <a:cubicBezTo>
                    <a:pt x="687" y="7930"/>
                    <a:pt x="682" y="7961"/>
                    <a:pt x="700" y="7961"/>
                  </a:cubicBezTo>
                  <a:cubicBezTo>
                    <a:pt x="708" y="7961"/>
                    <a:pt x="721" y="7955"/>
                    <a:pt x="742" y="7938"/>
                  </a:cubicBezTo>
                  <a:lnTo>
                    <a:pt x="742" y="7938"/>
                  </a:lnTo>
                  <a:cubicBezTo>
                    <a:pt x="637" y="8018"/>
                    <a:pt x="751" y="8256"/>
                    <a:pt x="716" y="8300"/>
                  </a:cubicBezTo>
                  <a:cubicBezTo>
                    <a:pt x="778" y="8344"/>
                    <a:pt x="787" y="8397"/>
                    <a:pt x="787" y="8459"/>
                  </a:cubicBezTo>
                  <a:cubicBezTo>
                    <a:pt x="791" y="8450"/>
                    <a:pt x="816" y="8438"/>
                    <a:pt x="837" y="8438"/>
                  </a:cubicBezTo>
                  <a:cubicBezTo>
                    <a:pt x="857" y="8438"/>
                    <a:pt x="875" y="8447"/>
                    <a:pt x="875" y="8477"/>
                  </a:cubicBezTo>
                  <a:cubicBezTo>
                    <a:pt x="722" y="8477"/>
                    <a:pt x="814" y="8575"/>
                    <a:pt x="727" y="8637"/>
                  </a:cubicBezTo>
                  <a:lnTo>
                    <a:pt x="727" y="8637"/>
                  </a:lnTo>
                  <a:cubicBezTo>
                    <a:pt x="730" y="8636"/>
                    <a:pt x="732" y="8636"/>
                    <a:pt x="735" y="8636"/>
                  </a:cubicBezTo>
                  <a:cubicBezTo>
                    <a:pt x="767" y="8636"/>
                    <a:pt x="765" y="8739"/>
                    <a:pt x="812" y="8739"/>
                  </a:cubicBezTo>
                  <a:cubicBezTo>
                    <a:pt x="822" y="8739"/>
                    <a:pt x="834" y="8735"/>
                    <a:pt x="848" y="8724"/>
                  </a:cubicBezTo>
                  <a:lnTo>
                    <a:pt x="848" y="8724"/>
                  </a:lnTo>
                  <a:cubicBezTo>
                    <a:pt x="840" y="8768"/>
                    <a:pt x="795" y="8733"/>
                    <a:pt x="760" y="8777"/>
                  </a:cubicBezTo>
                  <a:cubicBezTo>
                    <a:pt x="840" y="8874"/>
                    <a:pt x="751" y="9015"/>
                    <a:pt x="787" y="9148"/>
                  </a:cubicBezTo>
                  <a:cubicBezTo>
                    <a:pt x="804" y="9148"/>
                    <a:pt x="822" y="9136"/>
                    <a:pt x="842" y="9136"/>
                  </a:cubicBezTo>
                  <a:cubicBezTo>
                    <a:pt x="852" y="9136"/>
                    <a:pt x="863" y="9139"/>
                    <a:pt x="875" y="9148"/>
                  </a:cubicBezTo>
                  <a:lnTo>
                    <a:pt x="778" y="9227"/>
                  </a:lnTo>
                  <a:cubicBezTo>
                    <a:pt x="795" y="9254"/>
                    <a:pt x="901" y="9236"/>
                    <a:pt x="840" y="9298"/>
                  </a:cubicBezTo>
                  <a:cubicBezTo>
                    <a:pt x="846" y="9292"/>
                    <a:pt x="860" y="9282"/>
                    <a:pt x="872" y="9282"/>
                  </a:cubicBezTo>
                  <a:cubicBezTo>
                    <a:pt x="877" y="9282"/>
                    <a:pt x="881" y="9284"/>
                    <a:pt x="884" y="9289"/>
                  </a:cubicBezTo>
                  <a:cubicBezTo>
                    <a:pt x="813" y="9563"/>
                    <a:pt x="1025" y="9828"/>
                    <a:pt x="840" y="10093"/>
                  </a:cubicBezTo>
                  <a:cubicBezTo>
                    <a:pt x="852" y="10080"/>
                    <a:pt x="861" y="10076"/>
                    <a:pt x="867" y="10076"/>
                  </a:cubicBezTo>
                  <a:cubicBezTo>
                    <a:pt x="880" y="10076"/>
                    <a:pt x="884" y="10093"/>
                    <a:pt x="884" y="10110"/>
                  </a:cubicBezTo>
                  <a:cubicBezTo>
                    <a:pt x="887" y="10104"/>
                    <a:pt x="895" y="10102"/>
                    <a:pt x="905" y="10102"/>
                  </a:cubicBezTo>
                  <a:cubicBezTo>
                    <a:pt x="917" y="10102"/>
                    <a:pt x="930" y="10104"/>
                    <a:pt x="943" y="10104"/>
                  </a:cubicBezTo>
                  <a:cubicBezTo>
                    <a:pt x="950" y="10104"/>
                    <a:pt x="957" y="10103"/>
                    <a:pt x="963" y="10101"/>
                  </a:cubicBezTo>
                  <a:lnTo>
                    <a:pt x="963" y="10101"/>
                  </a:lnTo>
                  <a:lnTo>
                    <a:pt x="884" y="10207"/>
                  </a:lnTo>
                  <a:lnTo>
                    <a:pt x="1255" y="10269"/>
                  </a:lnTo>
                  <a:cubicBezTo>
                    <a:pt x="1149" y="10207"/>
                    <a:pt x="1405" y="10119"/>
                    <a:pt x="1255" y="10031"/>
                  </a:cubicBezTo>
                  <a:cubicBezTo>
                    <a:pt x="1261" y="10024"/>
                    <a:pt x="1267" y="10022"/>
                    <a:pt x="1272" y="10022"/>
                  </a:cubicBezTo>
                  <a:cubicBezTo>
                    <a:pt x="1286" y="10022"/>
                    <a:pt x="1297" y="10035"/>
                    <a:pt x="1307" y="10035"/>
                  </a:cubicBezTo>
                  <a:cubicBezTo>
                    <a:pt x="1310" y="10035"/>
                    <a:pt x="1313" y="10034"/>
                    <a:pt x="1316" y="10031"/>
                  </a:cubicBezTo>
                  <a:cubicBezTo>
                    <a:pt x="1272" y="10013"/>
                    <a:pt x="1263" y="9987"/>
                    <a:pt x="1281" y="9934"/>
                  </a:cubicBezTo>
                  <a:lnTo>
                    <a:pt x="1290" y="9934"/>
                  </a:lnTo>
                  <a:cubicBezTo>
                    <a:pt x="1272" y="9792"/>
                    <a:pt x="1316" y="9731"/>
                    <a:pt x="1334" y="9563"/>
                  </a:cubicBezTo>
                  <a:lnTo>
                    <a:pt x="1334" y="9563"/>
                  </a:lnTo>
                  <a:lnTo>
                    <a:pt x="1281" y="9580"/>
                  </a:lnTo>
                  <a:cubicBezTo>
                    <a:pt x="1281" y="9545"/>
                    <a:pt x="1299" y="9536"/>
                    <a:pt x="1316" y="9519"/>
                  </a:cubicBezTo>
                  <a:cubicBezTo>
                    <a:pt x="1306" y="9514"/>
                    <a:pt x="1298" y="9513"/>
                    <a:pt x="1292" y="9513"/>
                  </a:cubicBezTo>
                  <a:cubicBezTo>
                    <a:pt x="1251" y="9513"/>
                    <a:pt x="1294" y="9593"/>
                    <a:pt x="1242" y="9593"/>
                  </a:cubicBezTo>
                  <a:cubicBezTo>
                    <a:pt x="1236" y="9593"/>
                    <a:pt x="1228" y="9592"/>
                    <a:pt x="1219" y="9589"/>
                  </a:cubicBezTo>
                  <a:cubicBezTo>
                    <a:pt x="1334" y="9527"/>
                    <a:pt x="1193" y="9351"/>
                    <a:pt x="1325" y="9298"/>
                  </a:cubicBezTo>
                  <a:cubicBezTo>
                    <a:pt x="1323" y="9283"/>
                    <a:pt x="1317" y="9279"/>
                    <a:pt x="1310" y="9279"/>
                  </a:cubicBezTo>
                  <a:cubicBezTo>
                    <a:pt x="1298" y="9279"/>
                    <a:pt x="1282" y="9291"/>
                    <a:pt x="1270" y="9291"/>
                  </a:cubicBezTo>
                  <a:cubicBezTo>
                    <a:pt x="1263" y="9291"/>
                    <a:pt x="1257" y="9286"/>
                    <a:pt x="1255" y="9271"/>
                  </a:cubicBezTo>
                  <a:lnTo>
                    <a:pt x="1290" y="9254"/>
                  </a:lnTo>
                  <a:lnTo>
                    <a:pt x="1246" y="9245"/>
                  </a:lnTo>
                  <a:cubicBezTo>
                    <a:pt x="1246" y="9210"/>
                    <a:pt x="1290" y="9192"/>
                    <a:pt x="1316" y="9183"/>
                  </a:cubicBezTo>
                  <a:cubicBezTo>
                    <a:pt x="1316" y="9192"/>
                    <a:pt x="1325" y="9210"/>
                    <a:pt x="1334" y="9218"/>
                  </a:cubicBezTo>
                  <a:cubicBezTo>
                    <a:pt x="1365" y="9172"/>
                    <a:pt x="1314" y="9112"/>
                    <a:pt x="1314" y="9086"/>
                  </a:cubicBezTo>
                  <a:lnTo>
                    <a:pt x="1314" y="9086"/>
                  </a:lnTo>
                  <a:lnTo>
                    <a:pt x="1299" y="9130"/>
                  </a:lnTo>
                  <a:cubicBezTo>
                    <a:pt x="1246" y="8989"/>
                    <a:pt x="1272" y="8803"/>
                    <a:pt x="1184" y="8680"/>
                  </a:cubicBezTo>
                  <a:lnTo>
                    <a:pt x="1157" y="8697"/>
                  </a:lnTo>
                  <a:cubicBezTo>
                    <a:pt x="1096" y="8600"/>
                    <a:pt x="1175" y="8609"/>
                    <a:pt x="1131" y="8494"/>
                  </a:cubicBezTo>
                  <a:lnTo>
                    <a:pt x="1140" y="8494"/>
                  </a:lnTo>
                  <a:cubicBezTo>
                    <a:pt x="1113" y="8477"/>
                    <a:pt x="1096" y="8450"/>
                    <a:pt x="1096" y="8415"/>
                  </a:cubicBezTo>
                  <a:lnTo>
                    <a:pt x="1096" y="8415"/>
                  </a:lnTo>
                  <a:cubicBezTo>
                    <a:pt x="1100" y="8418"/>
                    <a:pt x="1105" y="8420"/>
                    <a:pt x="1109" y="8420"/>
                  </a:cubicBezTo>
                  <a:cubicBezTo>
                    <a:pt x="1129" y="8420"/>
                    <a:pt x="1141" y="8380"/>
                    <a:pt x="1164" y="8380"/>
                  </a:cubicBezTo>
                  <a:cubicBezTo>
                    <a:pt x="1170" y="8380"/>
                    <a:pt x="1176" y="8382"/>
                    <a:pt x="1184" y="8388"/>
                  </a:cubicBezTo>
                  <a:cubicBezTo>
                    <a:pt x="1113" y="8282"/>
                    <a:pt x="1131" y="8335"/>
                    <a:pt x="1025" y="8274"/>
                  </a:cubicBezTo>
                  <a:lnTo>
                    <a:pt x="1069" y="8256"/>
                  </a:lnTo>
                  <a:cubicBezTo>
                    <a:pt x="1025" y="8238"/>
                    <a:pt x="999" y="8238"/>
                    <a:pt x="981" y="8177"/>
                  </a:cubicBezTo>
                  <a:lnTo>
                    <a:pt x="981" y="8177"/>
                  </a:lnTo>
                  <a:cubicBezTo>
                    <a:pt x="990" y="8186"/>
                    <a:pt x="998" y="8189"/>
                    <a:pt x="1006" y="8189"/>
                  </a:cubicBezTo>
                  <a:cubicBezTo>
                    <a:pt x="1027" y="8189"/>
                    <a:pt x="1043" y="8164"/>
                    <a:pt x="1066" y="8164"/>
                  </a:cubicBezTo>
                  <a:cubicBezTo>
                    <a:pt x="1075" y="8164"/>
                    <a:pt x="1084" y="8167"/>
                    <a:pt x="1096" y="8177"/>
                  </a:cubicBezTo>
                  <a:cubicBezTo>
                    <a:pt x="1175" y="8044"/>
                    <a:pt x="972" y="8018"/>
                    <a:pt x="1105" y="7938"/>
                  </a:cubicBezTo>
                  <a:cubicBezTo>
                    <a:pt x="1090" y="7934"/>
                    <a:pt x="1079" y="7933"/>
                    <a:pt x="1069" y="7933"/>
                  </a:cubicBezTo>
                  <a:cubicBezTo>
                    <a:pt x="995" y="7933"/>
                    <a:pt x="1039" y="8030"/>
                    <a:pt x="1030" y="8030"/>
                  </a:cubicBezTo>
                  <a:cubicBezTo>
                    <a:pt x="1029" y="8030"/>
                    <a:pt x="1027" y="8029"/>
                    <a:pt x="1025" y="8026"/>
                  </a:cubicBezTo>
                  <a:cubicBezTo>
                    <a:pt x="1018" y="8033"/>
                    <a:pt x="1011" y="8036"/>
                    <a:pt x="1003" y="8036"/>
                  </a:cubicBezTo>
                  <a:cubicBezTo>
                    <a:pt x="968" y="8036"/>
                    <a:pt x="928" y="7984"/>
                    <a:pt x="928" y="7956"/>
                  </a:cubicBezTo>
                  <a:cubicBezTo>
                    <a:pt x="928" y="7920"/>
                    <a:pt x="1078" y="7867"/>
                    <a:pt x="1052" y="7770"/>
                  </a:cubicBezTo>
                  <a:lnTo>
                    <a:pt x="1052" y="7770"/>
                  </a:lnTo>
                  <a:cubicBezTo>
                    <a:pt x="1060" y="7779"/>
                    <a:pt x="1069" y="7779"/>
                    <a:pt x="1069" y="7788"/>
                  </a:cubicBezTo>
                  <a:cubicBezTo>
                    <a:pt x="1087" y="7744"/>
                    <a:pt x="1016" y="7726"/>
                    <a:pt x="1052" y="7673"/>
                  </a:cubicBezTo>
                  <a:cubicBezTo>
                    <a:pt x="987" y="7657"/>
                    <a:pt x="1040" y="7619"/>
                    <a:pt x="977" y="7619"/>
                  </a:cubicBezTo>
                  <a:cubicBezTo>
                    <a:pt x="970" y="7619"/>
                    <a:pt x="963" y="7619"/>
                    <a:pt x="954" y="7620"/>
                  </a:cubicBezTo>
                  <a:lnTo>
                    <a:pt x="990" y="7709"/>
                  </a:lnTo>
                  <a:cubicBezTo>
                    <a:pt x="963" y="7664"/>
                    <a:pt x="848" y="7638"/>
                    <a:pt x="884" y="7541"/>
                  </a:cubicBezTo>
                  <a:cubicBezTo>
                    <a:pt x="901" y="7541"/>
                    <a:pt x="928" y="7567"/>
                    <a:pt x="946" y="7576"/>
                  </a:cubicBezTo>
                  <a:cubicBezTo>
                    <a:pt x="972" y="7550"/>
                    <a:pt x="919" y="7541"/>
                    <a:pt x="946" y="7505"/>
                  </a:cubicBezTo>
                  <a:cubicBezTo>
                    <a:pt x="949" y="7505"/>
                    <a:pt x="953" y="7505"/>
                    <a:pt x="956" y="7505"/>
                  </a:cubicBezTo>
                  <a:cubicBezTo>
                    <a:pt x="1038" y="7505"/>
                    <a:pt x="984" y="7613"/>
                    <a:pt x="1060" y="7656"/>
                  </a:cubicBezTo>
                  <a:cubicBezTo>
                    <a:pt x="1093" y="7623"/>
                    <a:pt x="995" y="7566"/>
                    <a:pt x="1062" y="7566"/>
                  </a:cubicBezTo>
                  <a:cubicBezTo>
                    <a:pt x="1065" y="7566"/>
                    <a:pt x="1068" y="7567"/>
                    <a:pt x="1072" y="7567"/>
                  </a:cubicBezTo>
                  <a:lnTo>
                    <a:pt x="1072" y="7567"/>
                  </a:lnTo>
                  <a:cubicBezTo>
                    <a:pt x="950" y="7556"/>
                    <a:pt x="1076" y="7469"/>
                    <a:pt x="972" y="7426"/>
                  </a:cubicBezTo>
                  <a:lnTo>
                    <a:pt x="1025" y="7417"/>
                  </a:lnTo>
                  <a:cubicBezTo>
                    <a:pt x="1016" y="7408"/>
                    <a:pt x="990" y="7391"/>
                    <a:pt x="990" y="7373"/>
                  </a:cubicBezTo>
                  <a:lnTo>
                    <a:pt x="990" y="7373"/>
                  </a:lnTo>
                  <a:lnTo>
                    <a:pt x="1069" y="7399"/>
                  </a:lnTo>
                  <a:cubicBezTo>
                    <a:pt x="999" y="7355"/>
                    <a:pt x="1105" y="7285"/>
                    <a:pt x="1060" y="7241"/>
                  </a:cubicBezTo>
                  <a:lnTo>
                    <a:pt x="1060" y="7241"/>
                  </a:lnTo>
                  <a:cubicBezTo>
                    <a:pt x="1078" y="7347"/>
                    <a:pt x="999" y="7276"/>
                    <a:pt x="963" y="7329"/>
                  </a:cubicBezTo>
                  <a:cubicBezTo>
                    <a:pt x="867" y="7215"/>
                    <a:pt x="1093" y="7232"/>
                    <a:pt x="1044" y="7093"/>
                  </a:cubicBezTo>
                  <a:lnTo>
                    <a:pt x="1044" y="7093"/>
                  </a:lnTo>
                  <a:cubicBezTo>
                    <a:pt x="1048" y="7110"/>
                    <a:pt x="1032" y="7150"/>
                    <a:pt x="1007" y="7150"/>
                  </a:cubicBezTo>
                  <a:cubicBezTo>
                    <a:pt x="1002" y="7150"/>
                    <a:pt x="996" y="7148"/>
                    <a:pt x="990" y="7143"/>
                  </a:cubicBezTo>
                  <a:cubicBezTo>
                    <a:pt x="999" y="7108"/>
                    <a:pt x="1007" y="7073"/>
                    <a:pt x="1034" y="7046"/>
                  </a:cubicBezTo>
                  <a:cubicBezTo>
                    <a:pt x="1026" y="7018"/>
                    <a:pt x="1018" y="7008"/>
                    <a:pt x="1010" y="7008"/>
                  </a:cubicBezTo>
                  <a:cubicBezTo>
                    <a:pt x="994" y="7008"/>
                    <a:pt x="976" y="7044"/>
                    <a:pt x="953" y="7044"/>
                  </a:cubicBezTo>
                  <a:cubicBezTo>
                    <a:pt x="948" y="7044"/>
                    <a:pt x="943" y="7042"/>
                    <a:pt x="937" y="7037"/>
                  </a:cubicBezTo>
                  <a:cubicBezTo>
                    <a:pt x="999" y="6993"/>
                    <a:pt x="901" y="6993"/>
                    <a:pt x="875" y="6958"/>
                  </a:cubicBezTo>
                  <a:lnTo>
                    <a:pt x="928" y="6949"/>
                  </a:lnTo>
                  <a:cubicBezTo>
                    <a:pt x="946" y="6834"/>
                    <a:pt x="804" y="6940"/>
                    <a:pt x="831" y="6834"/>
                  </a:cubicBezTo>
                  <a:lnTo>
                    <a:pt x="831" y="6834"/>
                  </a:lnTo>
                  <a:lnTo>
                    <a:pt x="919" y="6861"/>
                  </a:lnTo>
                  <a:lnTo>
                    <a:pt x="893" y="6817"/>
                  </a:lnTo>
                  <a:lnTo>
                    <a:pt x="954" y="6808"/>
                  </a:lnTo>
                  <a:cubicBezTo>
                    <a:pt x="893" y="6764"/>
                    <a:pt x="910" y="6746"/>
                    <a:pt x="910" y="6684"/>
                  </a:cubicBezTo>
                  <a:lnTo>
                    <a:pt x="910" y="6684"/>
                  </a:lnTo>
                  <a:cubicBezTo>
                    <a:pt x="897" y="6691"/>
                    <a:pt x="881" y="6695"/>
                    <a:pt x="864" y="6695"/>
                  </a:cubicBezTo>
                  <a:cubicBezTo>
                    <a:pt x="836" y="6695"/>
                    <a:pt x="807" y="6683"/>
                    <a:pt x="795" y="6649"/>
                  </a:cubicBezTo>
                  <a:cubicBezTo>
                    <a:pt x="822" y="6614"/>
                    <a:pt x="857" y="6658"/>
                    <a:pt x="831" y="6587"/>
                  </a:cubicBezTo>
                  <a:lnTo>
                    <a:pt x="831" y="6587"/>
                  </a:lnTo>
                  <a:cubicBezTo>
                    <a:pt x="875" y="6596"/>
                    <a:pt x="919" y="6605"/>
                    <a:pt x="875" y="6649"/>
                  </a:cubicBezTo>
                  <a:cubicBezTo>
                    <a:pt x="893" y="6649"/>
                    <a:pt x="910" y="6658"/>
                    <a:pt x="928" y="6658"/>
                  </a:cubicBezTo>
                  <a:cubicBezTo>
                    <a:pt x="963" y="6614"/>
                    <a:pt x="919" y="6561"/>
                    <a:pt x="919" y="6534"/>
                  </a:cubicBezTo>
                  <a:cubicBezTo>
                    <a:pt x="919" y="6552"/>
                    <a:pt x="919" y="6561"/>
                    <a:pt x="910" y="6570"/>
                  </a:cubicBezTo>
                  <a:lnTo>
                    <a:pt x="813" y="6481"/>
                  </a:lnTo>
                  <a:cubicBezTo>
                    <a:pt x="821" y="6474"/>
                    <a:pt x="828" y="6471"/>
                    <a:pt x="836" y="6471"/>
                  </a:cubicBezTo>
                  <a:cubicBezTo>
                    <a:pt x="846" y="6471"/>
                    <a:pt x="856" y="6476"/>
                    <a:pt x="866" y="6481"/>
                  </a:cubicBezTo>
                  <a:cubicBezTo>
                    <a:pt x="857" y="6464"/>
                    <a:pt x="831" y="6455"/>
                    <a:pt x="813" y="6428"/>
                  </a:cubicBezTo>
                  <a:cubicBezTo>
                    <a:pt x="837" y="6424"/>
                    <a:pt x="859" y="6420"/>
                    <a:pt x="878" y="6420"/>
                  </a:cubicBezTo>
                  <a:cubicBezTo>
                    <a:pt x="898" y="6420"/>
                    <a:pt x="916" y="6425"/>
                    <a:pt x="929" y="6438"/>
                  </a:cubicBezTo>
                  <a:lnTo>
                    <a:pt x="929" y="6438"/>
                  </a:lnTo>
                  <a:lnTo>
                    <a:pt x="866" y="6366"/>
                  </a:lnTo>
                  <a:cubicBezTo>
                    <a:pt x="890" y="6350"/>
                    <a:pt x="907" y="6312"/>
                    <a:pt x="930" y="6312"/>
                  </a:cubicBezTo>
                  <a:cubicBezTo>
                    <a:pt x="932" y="6312"/>
                    <a:pt x="934" y="6313"/>
                    <a:pt x="937" y="6313"/>
                  </a:cubicBezTo>
                  <a:cubicBezTo>
                    <a:pt x="946" y="6252"/>
                    <a:pt x="822" y="6199"/>
                    <a:pt x="840" y="6119"/>
                  </a:cubicBezTo>
                  <a:cubicBezTo>
                    <a:pt x="822" y="6119"/>
                    <a:pt x="813" y="6110"/>
                    <a:pt x="804" y="6102"/>
                  </a:cubicBezTo>
                  <a:cubicBezTo>
                    <a:pt x="804" y="6040"/>
                    <a:pt x="848" y="5978"/>
                    <a:pt x="769" y="5916"/>
                  </a:cubicBezTo>
                  <a:lnTo>
                    <a:pt x="848" y="5854"/>
                  </a:lnTo>
                  <a:cubicBezTo>
                    <a:pt x="844" y="5845"/>
                    <a:pt x="838" y="5841"/>
                    <a:pt x="830" y="5841"/>
                  </a:cubicBezTo>
                  <a:cubicBezTo>
                    <a:pt x="809" y="5841"/>
                    <a:pt x="778" y="5873"/>
                    <a:pt x="750" y="5873"/>
                  </a:cubicBezTo>
                  <a:cubicBezTo>
                    <a:pt x="734" y="5873"/>
                    <a:pt x="720" y="5864"/>
                    <a:pt x="707" y="5837"/>
                  </a:cubicBezTo>
                  <a:cubicBezTo>
                    <a:pt x="672" y="5775"/>
                    <a:pt x="778" y="5801"/>
                    <a:pt x="795" y="5775"/>
                  </a:cubicBezTo>
                  <a:cubicBezTo>
                    <a:pt x="742" y="5748"/>
                    <a:pt x="654" y="5695"/>
                    <a:pt x="707" y="5625"/>
                  </a:cubicBezTo>
                  <a:lnTo>
                    <a:pt x="707" y="5625"/>
                  </a:lnTo>
                  <a:cubicBezTo>
                    <a:pt x="734" y="5642"/>
                    <a:pt x="716" y="5660"/>
                    <a:pt x="725" y="5687"/>
                  </a:cubicBezTo>
                  <a:lnTo>
                    <a:pt x="769" y="5625"/>
                  </a:lnTo>
                  <a:cubicBezTo>
                    <a:pt x="823" y="5661"/>
                    <a:pt x="832" y="5693"/>
                    <a:pt x="849" y="5693"/>
                  </a:cubicBezTo>
                  <a:cubicBezTo>
                    <a:pt x="857" y="5693"/>
                    <a:pt x="867" y="5686"/>
                    <a:pt x="884" y="5669"/>
                  </a:cubicBezTo>
                  <a:lnTo>
                    <a:pt x="884" y="5669"/>
                  </a:lnTo>
                  <a:cubicBezTo>
                    <a:pt x="877" y="5670"/>
                    <a:pt x="871" y="5670"/>
                    <a:pt x="865" y="5670"/>
                  </a:cubicBezTo>
                  <a:cubicBezTo>
                    <a:pt x="738" y="5670"/>
                    <a:pt x="837" y="5492"/>
                    <a:pt x="699" y="5492"/>
                  </a:cubicBezTo>
                  <a:cubicBezTo>
                    <a:pt x="696" y="5492"/>
                    <a:pt x="693" y="5492"/>
                    <a:pt x="690" y="5492"/>
                  </a:cubicBezTo>
                  <a:lnTo>
                    <a:pt x="716" y="5457"/>
                  </a:lnTo>
                  <a:cubicBezTo>
                    <a:pt x="716" y="5466"/>
                    <a:pt x="725" y="5466"/>
                    <a:pt x="725" y="5475"/>
                  </a:cubicBezTo>
                  <a:cubicBezTo>
                    <a:pt x="795" y="5404"/>
                    <a:pt x="610" y="5439"/>
                    <a:pt x="619" y="5360"/>
                  </a:cubicBezTo>
                  <a:cubicBezTo>
                    <a:pt x="625" y="5334"/>
                    <a:pt x="641" y="5318"/>
                    <a:pt x="656" y="5318"/>
                  </a:cubicBezTo>
                  <a:cubicBezTo>
                    <a:pt x="662" y="5318"/>
                    <a:pt x="667" y="5320"/>
                    <a:pt x="672" y="5325"/>
                  </a:cubicBezTo>
                  <a:lnTo>
                    <a:pt x="628" y="5263"/>
                  </a:lnTo>
                  <a:cubicBezTo>
                    <a:pt x="628" y="5254"/>
                    <a:pt x="634" y="5249"/>
                    <a:pt x="641" y="5249"/>
                  </a:cubicBezTo>
                  <a:cubicBezTo>
                    <a:pt x="645" y="5249"/>
                    <a:pt x="650" y="5251"/>
                    <a:pt x="652" y="5255"/>
                  </a:cubicBezTo>
                  <a:lnTo>
                    <a:pt x="652" y="5255"/>
                  </a:lnTo>
                  <a:lnTo>
                    <a:pt x="628" y="5166"/>
                  </a:lnTo>
                  <a:lnTo>
                    <a:pt x="637" y="5166"/>
                  </a:lnTo>
                  <a:cubicBezTo>
                    <a:pt x="610" y="5148"/>
                    <a:pt x="566" y="5121"/>
                    <a:pt x="548" y="5113"/>
                  </a:cubicBezTo>
                  <a:cubicBezTo>
                    <a:pt x="553" y="5105"/>
                    <a:pt x="557" y="5103"/>
                    <a:pt x="560" y="5103"/>
                  </a:cubicBezTo>
                  <a:cubicBezTo>
                    <a:pt x="566" y="5103"/>
                    <a:pt x="570" y="5114"/>
                    <a:pt x="578" y="5114"/>
                  </a:cubicBezTo>
                  <a:cubicBezTo>
                    <a:pt x="580" y="5114"/>
                    <a:pt x="582" y="5114"/>
                    <a:pt x="584" y="5113"/>
                  </a:cubicBezTo>
                  <a:lnTo>
                    <a:pt x="539" y="5060"/>
                  </a:lnTo>
                  <a:cubicBezTo>
                    <a:pt x="549" y="5054"/>
                    <a:pt x="558" y="5052"/>
                    <a:pt x="567" y="5052"/>
                  </a:cubicBezTo>
                  <a:cubicBezTo>
                    <a:pt x="600" y="5052"/>
                    <a:pt x="628" y="5085"/>
                    <a:pt x="628" y="5113"/>
                  </a:cubicBezTo>
                  <a:cubicBezTo>
                    <a:pt x="778" y="5051"/>
                    <a:pt x="575" y="5068"/>
                    <a:pt x="663" y="4954"/>
                  </a:cubicBezTo>
                  <a:lnTo>
                    <a:pt x="663" y="4954"/>
                  </a:lnTo>
                  <a:lnTo>
                    <a:pt x="690" y="5007"/>
                  </a:lnTo>
                  <a:cubicBezTo>
                    <a:pt x="778" y="4962"/>
                    <a:pt x="742" y="4927"/>
                    <a:pt x="787" y="4865"/>
                  </a:cubicBezTo>
                  <a:lnTo>
                    <a:pt x="787" y="4865"/>
                  </a:lnTo>
                  <a:cubicBezTo>
                    <a:pt x="765" y="4880"/>
                    <a:pt x="693" y="4951"/>
                    <a:pt x="642" y="4951"/>
                  </a:cubicBezTo>
                  <a:cubicBezTo>
                    <a:pt x="630" y="4951"/>
                    <a:pt x="619" y="4946"/>
                    <a:pt x="610" y="4936"/>
                  </a:cubicBezTo>
                  <a:cubicBezTo>
                    <a:pt x="628" y="4918"/>
                    <a:pt x="628" y="4901"/>
                    <a:pt x="592" y="4865"/>
                  </a:cubicBezTo>
                  <a:cubicBezTo>
                    <a:pt x="645" y="4865"/>
                    <a:pt x="637" y="4839"/>
                    <a:pt x="628" y="4795"/>
                  </a:cubicBezTo>
                  <a:lnTo>
                    <a:pt x="698" y="4795"/>
                  </a:lnTo>
                  <a:cubicBezTo>
                    <a:pt x="681" y="4759"/>
                    <a:pt x="637" y="4759"/>
                    <a:pt x="601" y="4742"/>
                  </a:cubicBezTo>
                  <a:cubicBezTo>
                    <a:pt x="610" y="4698"/>
                    <a:pt x="663" y="4680"/>
                    <a:pt x="716" y="4671"/>
                  </a:cubicBezTo>
                  <a:cubicBezTo>
                    <a:pt x="718" y="4654"/>
                    <a:pt x="714" y="4648"/>
                    <a:pt x="706" y="4648"/>
                  </a:cubicBezTo>
                  <a:cubicBezTo>
                    <a:pt x="691" y="4648"/>
                    <a:pt x="663" y="4669"/>
                    <a:pt x="641" y="4669"/>
                  </a:cubicBezTo>
                  <a:cubicBezTo>
                    <a:pt x="627" y="4669"/>
                    <a:pt x="615" y="4661"/>
                    <a:pt x="610" y="4636"/>
                  </a:cubicBezTo>
                  <a:cubicBezTo>
                    <a:pt x="637" y="4574"/>
                    <a:pt x="601" y="4539"/>
                    <a:pt x="557" y="4468"/>
                  </a:cubicBezTo>
                  <a:cubicBezTo>
                    <a:pt x="566" y="4453"/>
                    <a:pt x="574" y="4448"/>
                    <a:pt x="582" y="4448"/>
                  </a:cubicBezTo>
                  <a:cubicBezTo>
                    <a:pt x="594" y="4448"/>
                    <a:pt x="604" y="4460"/>
                    <a:pt x="614" y="4460"/>
                  </a:cubicBezTo>
                  <a:cubicBezTo>
                    <a:pt x="616" y="4460"/>
                    <a:pt x="617" y="4460"/>
                    <a:pt x="619" y="4459"/>
                  </a:cubicBezTo>
                  <a:lnTo>
                    <a:pt x="566" y="4415"/>
                  </a:lnTo>
                  <a:cubicBezTo>
                    <a:pt x="566" y="4412"/>
                    <a:pt x="568" y="4411"/>
                    <a:pt x="571" y="4411"/>
                  </a:cubicBezTo>
                  <a:cubicBezTo>
                    <a:pt x="577" y="4411"/>
                    <a:pt x="587" y="4415"/>
                    <a:pt x="592" y="4415"/>
                  </a:cubicBezTo>
                  <a:cubicBezTo>
                    <a:pt x="566" y="4380"/>
                    <a:pt x="522" y="4415"/>
                    <a:pt x="495" y="4362"/>
                  </a:cubicBezTo>
                  <a:cubicBezTo>
                    <a:pt x="416" y="4344"/>
                    <a:pt x="628" y="4265"/>
                    <a:pt x="531" y="4203"/>
                  </a:cubicBezTo>
                  <a:cubicBezTo>
                    <a:pt x="537" y="4199"/>
                    <a:pt x="544" y="4197"/>
                    <a:pt x="550" y="4197"/>
                  </a:cubicBezTo>
                  <a:cubicBezTo>
                    <a:pt x="570" y="4197"/>
                    <a:pt x="590" y="4212"/>
                    <a:pt x="610" y="4212"/>
                  </a:cubicBezTo>
                  <a:cubicBezTo>
                    <a:pt x="557" y="4124"/>
                    <a:pt x="566" y="4132"/>
                    <a:pt x="495" y="4062"/>
                  </a:cubicBezTo>
                  <a:cubicBezTo>
                    <a:pt x="513" y="4044"/>
                    <a:pt x="539" y="4027"/>
                    <a:pt x="557" y="4009"/>
                  </a:cubicBezTo>
                  <a:lnTo>
                    <a:pt x="557" y="4009"/>
                  </a:lnTo>
                  <a:cubicBezTo>
                    <a:pt x="546" y="4015"/>
                    <a:pt x="534" y="4018"/>
                    <a:pt x="523" y="4018"/>
                  </a:cubicBezTo>
                  <a:cubicBezTo>
                    <a:pt x="473" y="4018"/>
                    <a:pt x="425" y="3962"/>
                    <a:pt x="389" y="3912"/>
                  </a:cubicBezTo>
                  <a:cubicBezTo>
                    <a:pt x="363" y="3929"/>
                    <a:pt x="336" y="3938"/>
                    <a:pt x="319" y="3947"/>
                  </a:cubicBezTo>
                  <a:cubicBezTo>
                    <a:pt x="310" y="3912"/>
                    <a:pt x="310" y="3885"/>
                    <a:pt x="301" y="3850"/>
                  </a:cubicBezTo>
                  <a:cubicBezTo>
                    <a:pt x="303" y="3848"/>
                    <a:pt x="305" y="3848"/>
                    <a:pt x="308" y="3848"/>
                  </a:cubicBezTo>
                  <a:cubicBezTo>
                    <a:pt x="320" y="3848"/>
                    <a:pt x="341" y="3862"/>
                    <a:pt x="363" y="3876"/>
                  </a:cubicBezTo>
                  <a:cubicBezTo>
                    <a:pt x="363" y="3876"/>
                    <a:pt x="354" y="3868"/>
                    <a:pt x="354" y="3859"/>
                  </a:cubicBezTo>
                  <a:cubicBezTo>
                    <a:pt x="361" y="3854"/>
                    <a:pt x="369" y="3852"/>
                    <a:pt x="379" y="3852"/>
                  </a:cubicBezTo>
                  <a:cubicBezTo>
                    <a:pt x="403" y="3852"/>
                    <a:pt x="434" y="3868"/>
                    <a:pt x="460" y="3894"/>
                  </a:cubicBezTo>
                  <a:cubicBezTo>
                    <a:pt x="442" y="3894"/>
                    <a:pt x="425" y="3903"/>
                    <a:pt x="407" y="3912"/>
                  </a:cubicBezTo>
                  <a:cubicBezTo>
                    <a:pt x="451" y="3938"/>
                    <a:pt x="495" y="3965"/>
                    <a:pt x="539" y="3974"/>
                  </a:cubicBezTo>
                  <a:cubicBezTo>
                    <a:pt x="531" y="3965"/>
                    <a:pt x="531" y="3956"/>
                    <a:pt x="522" y="3938"/>
                  </a:cubicBezTo>
                  <a:lnTo>
                    <a:pt x="522" y="3938"/>
                  </a:lnTo>
                  <a:cubicBezTo>
                    <a:pt x="539" y="3947"/>
                    <a:pt x="548" y="3956"/>
                    <a:pt x="557" y="3956"/>
                  </a:cubicBezTo>
                  <a:cubicBezTo>
                    <a:pt x="566" y="3956"/>
                    <a:pt x="548" y="3938"/>
                    <a:pt x="531" y="3929"/>
                  </a:cubicBezTo>
                  <a:lnTo>
                    <a:pt x="619" y="3929"/>
                  </a:lnTo>
                  <a:lnTo>
                    <a:pt x="584" y="3912"/>
                  </a:lnTo>
                  <a:cubicBezTo>
                    <a:pt x="610" y="3894"/>
                    <a:pt x="637" y="3859"/>
                    <a:pt x="663" y="3823"/>
                  </a:cubicBezTo>
                  <a:cubicBezTo>
                    <a:pt x="592" y="3717"/>
                    <a:pt x="478" y="3638"/>
                    <a:pt x="460" y="3506"/>
                  </a:cubicBezTo>
                  <a:lnTo>
                    <a:pt x="460" y="3506"/>
                  </a:lnTo>
                  <a:cubicBezTo>
                    <a:pt x="522" y="3550"/>
                    <a:pt x="566" y="3532"/>
                    <a:pt x="637" y="3541"/>
                  </a:cubicBezTo>
                  <a:cubicBezTo>
                    <a:pt x="557" y="3567"/>
                    <a:pt x="654" y="3638"/>
                    <a:pt x="628" y="3700"/>
                  </a:cubicBezTo>
                  <a:cubicBezTo>
                    <a:pt x="637" y="3687"/>
                    <a:pt x="648" y="3682"/>
                    <a:pt x="659" y="3682"/>
                  </a:cubicBezTo>
                  <a:cubicBezTo>
                    <a:pt x="670" y="3682"/>
                    <a:pt x="681" y="3687"/>
                    <a:pt x="690" y="3691"/>
                  </a:cubicBezTo>
                  <a:lnTo>
                    <a:pt x="637" y="3567"/>
                  </a:lnTo>
                  <a:lnTo>
                    <a:pt x="637" y="3567"/>
                  </a:lnTo>
                  <a:cubicBezTo>
                    <a:pt x="644" y="3569"/>
                    <a:pt x="650" y="3569"/>
                    <a:pt x="655" y="3569"/>
                  </a:cubicBezTo>
                  <a:cubicBezTo>
                    <a:pt x="688" y="3569"/>
                    <a:pt x="684" y="3546"/>
                    <a:pt x="707" y="3523"/>
                  </a:cubicBezTo>
                  <a:lnTo>
                    <a:pt x="707" y="3523"/>
                  </a:lnTo>
                  <a:cubicBezTo>
                    <a:pt x="702" y="3524"/>
                    <a:pt x="698" y="3524"/>
                    <a:pt x="693" y="3524"/>
                  </a:cubicBezTo>
                  <a:cubicBezTo>
                    <a:pt x="597" y="3524"/>
                    <a:pt x="644" y="3433"/>
                    <a:pt x="610" y="3382"/>
                  </a:cubicBezTo>
                  <a:cubicBezTo>
                    <a:pt x="654" y="3382"/>
                    <a:pt x="690" y="3400"/>
                    <a:pt x="672" y="3453"/>
                  </a:cubicBezTo>
                  <a:cubicBezTo>
                    <a:pt x="769" y="3400"/>
                    <a:pt x="548" y="3355"/>
                    <a:pt x="628" y="3302"/>
                  </a:cubicBezTo>
                  <a:lnTo>
                    <a:pt x="628" y="3302"/>
                  </a:lnTo>
                  <a:cubicBezTo>
                    <a:pt x="628" y="3320"/>
                    <a:pt x="628" y="3329"/>
                    <a:pt x="645" y="3338"/>
                  </a:cubicBezTo>
                  <a:cubicBezTo>
                    <a:pt x="615" y="3300"/>
                    <a:pt x="636" y="3244"/>
                    <a:pt x="665" y="3244"/>
                  </a:cubicBezTo>
                  <a:cubicBezTo>
                    <a:pt x="670" y="3244"/>
                    <a:pt x="675" y="3246"/>
                    <a:pt x="681" y="3250"/>
                  </a:cubicBezTo>
                  <a:lnTo>
                    <a:pt x="681" y="3258"/>
                  </a:lnTo>
                  <a:cubicBezTo>
                    <a:pt x="707" y="3170"/>
                    <a:pt x="716" y="2985"/>
                    <a:pt x="619" y="2958"/>
                  </a:cubicBezTo>
                  <a:lnTo>
                    <a:pt x="619" y="2958"/>
                  </a:lnTo>
                  <a:cubicBezTo>
                    <a:pt x="628" y="2958"/>
                    <a:pt x="734" y="2985"/>
                    <a:pt x="751" y="2993"/>
                  </a:cubicBezTo>
                  <a:lnTo>
                    <a:pt x="433" y="2799"/>
                  </a:lnTo>
                  <a:lnTo>
                    <a:pt x="433" y="2799"/>
                  </a:lnTo>
                  <a:cubicBezTo>
                    <a:pt x="522" y="2817"/>
                    <a:pt x="734" y="2790"/>
                    <a:pt x="769" y="2870"/>
                  </a:cubicBezTo>
                  <a:cubicBezTo>
                    <a:pt x="787" y="2852"/>
                    <a:pt x="804" y="2826"/>
                    <a:pt x="778" y="2773"/>
                  </a:cubicBezTo>
                  <a:lnTo>
                    <a:pt x="778" y="2773"/>
                  </a:lnTo>
                  <a:cubicBezTo>
                    <a:pt x="768" y="2782"/>
                    <a:pt x="732" y="2789"/>
                    <a:pt x="700" y="2789"/>
                  </a:cubicBezTo>
                  <a:cubicBezTo>
                    <a:pt x="673" y="2789"/>
                    <a:pt x="649" y="2785"/>
                    <a:pt x="645" y="2773"/>
                  </a:cubicBezTo>
                  <a:cubicBezTo>
                    <a:pt x="741" y="2729"/>
                    <a:pt x="699" y="2746"/>
                    <a:pt x="784" y="2686"/>
                  </a:cubicBezTo>
                  <a:lnTo>
                    <a:pt x="784" y="2686"/>
                  </a:lnTo>
                  <a:cubicBezTo>
                    <a:pt x="780" y="2688"/>
                    <a:pt x="774" y="2689"/>
                    <a:pt x="767" y="2689"/>
                  </a:cubicBezTo>
                  <a:cubicBezTo>
                    <a:pt x="725" y="2689"/>
                    <a:pt x="638" y="2660"/>
                    <a:pt x="645" y="2631"/>
                  </a:cubicBezTo>
                  <a:lnTo>
                    <a:pt x="645" y="2631"/>
                  </a:lnTo>
                  <a:cubicBezTo>
                    <a:pt x="663" y="2640"/>
                    <a:pt x="773" y="2649"/>
                    <a:pt x="786" y="2657"/>
                  </a:cubicBezTo>
                  <a:lnTo>
                    <a:pt x="786" y="2657"/>
                  </a:lnTo>
                  <a:lnTo>
                    <a:pt x="669" y="2566"/>
                  </a:lnTo>
                  <a:lnTo>
                    <a:pt x="669" y="2566"/>
                  </a:lnTo>
                  <a:cubicBezTo>
                    <a:pt x="683" y="2574"/>
                    <a:pt x="704" y="2578"/>
                    <a:pt x="727" y="2578"/>
                  </a:cubicBezTo>
                  <a:cubicBezTo>
                    <a:pt x="760" y="2578"/>
                    <a:pt x="798" y="2570"/>
                    <a:pt x="822" y="2561"/>
                  </a:cubicBezTo>
                  <a:lnTo>
                    <a:pt x="822" y="2561"/>
                  </a:lnTo>
                  <a:cubicBezTo>
                    <a:pt x="821" y="2561"/>
                    <a:pt x="819" y="2561"/>
                    <a:pt x="818" y="2561"/>
                  </a:cubicBezTo>
                  <a:cubicBezTo>
                    <a:pt x="799" y="2561"/>
                    <a:pt x="830" y="2489"/>
                    <a:pt x="822" y="2464"/>
                  </a:cubicBezTo>
                  <a:lnTo>
                    <a:pt x="822" y="2464"/>
                  </a:lnTo>
                  <a:lnTo>
                    <a:pt x="787" y="2499"/>
                  </a:lnTo>
                  <a:cubicBezTo>
                    <a:pt x="813" y="2402"/>
                    <a:pt x="610" y="2375"/>
                    <a:pt x="628" y="2287"/>
                  </a:cubicBezTo>
                  <a:lnTo>
                    <a:pt x="628" y="2287"/>
                  </a:lnTo>
                  <a:cubicBezTo>
                    <a:pt x="644" y="2293"/>
                    <a:pt x="703" y="2309"/>
                    <a:pt x="751" y="2309"/>
                  </a:cubicBezTo>
                  <a:cubicBezTo>
                    <a:pt x="779" y="2309"/>
                    <a:pt x="803" y="2303"/>
                    <a:pt x="813" y="2287"/>
                  </a:cubicBezTo>
                  <a:cubicBezTo>
                    <a:pt x="751" y="2252"/>
                    <a:pt x="495" y="2146"/>
                    <a:pt x="451" y="2057"/>
                  </a:cubicBezTo>
                  <a:lnTo>
                    <a:pt x="495" y="2049"/>
                  </a:lnTo>
                  <a:lnTo>
                    <a:pt x="460" y="1978"/>
                  </a:lnTo>
                  <a:lnTo>
                    <a:pt x="460" y="1978"/>
                  </a:lnTo>
                  <a:cubicBezTo>
                    <a:pt x="557" y="2031"/>
                    <a:pt x="760" y="2163"/>
                    <a:pt x="831" y="2234"/>
                  </a:cubicBezTo>
                  <a:cubicBezTo>
                    <a:pt x="866" y="2208"/>
                    <a:pt x="884" y="2234"/>
                    <a:pt x="884" y="2172"/>
                  </a:cubicBezTo>
                  <a:cubicBezTo>
                    <a:pt x="887" y="2171"/>
                    <a:pt x="890" y="2171"/>
                    <a:pt x="893" y="2171"/>
                  </a:cubicBezTo>
                  <a:cubicBezTo>
                    <a:pt x="922" y="2171"/>
                    <a:pt x="937" y="2209"/>
                    <a:pt x="937" y="2225"/>
                  </a:cubicBezTo>
                  <a:lnTo>
                    <a:pt x="972" y="2102"/>
                  </a:lnTo>
                  <a:cubicBezTo>
                    <a:pt x="893" y="2102"/>
                    <a:pt x="901" y="1996"/>
                    <a:pt x="840" y="1996"/>
                  </a:cubicBezTo>
                  <a:lnTo>
                    <a:pt x="901" y="2146"/>
                  </a:lnTo>
                  <a:cubicBezTo>
                    <a:pt x="822" y="2137"/>
                    <a:pt x="690" y="2040"/>
                    <a:pt x="707" y="1952"/>
                  </a:cubicBezTo>
                  <a:cubicBezTo>
                    <a:pt x="713" y="1949"/>
                    <a:pt x="721" y="1947"/>
                    <a:pt x="730" y="1947"/>
                  </a:cubicBezTo>
                  <a:cubicBezTo>
                    <a:pt x="775" y="1947"/>
                    <a:pt x="853" y="1979"/>
                    <a:pt x="875" y="1987"/>
                  </a:cubicBezTo>
                  <a:cubicBezTo>
                    <a:pt x="848" y="1969"/>
                    <a:pt x="831" y="1890"/>
                    <a:pt x="857" y="1890"/>
                  </a:cubicBezTo>
                  <a:lnTo>
                    <a:pt x="893" y="1925"/>
                  </a:lnTo>
                  <a:cubicBezTo>
                    <a:pt x="928" y="1881"/>
                    <a:pt x="795" y="1837"/>
                    <a:pt x="875" y="1784"/>
                  </a:cubicBezTo>
                  <a:cubicBezTo>
                    <a:pt x="884" y="1766"/>
                    <a:pt x="981" y="1731"/>
                    <a:pt x="937" y="1722"/>
                  </a:cubicBezTo>
                  <a:lnTo>
                    <a:pt x="937" y="1722"/>
                  </a:lnTo>
                  <a:cubicBezTo>
                    <a:pt x="907" y="1731"/>
                    <a:pt x="856" y="1735"/>
                    <a:pt x="799" y="1735"/>
                  </a:cubicBezTo>
                  <a:cubicBezTo>
                    <a:pt x="685" y="1735"/>
                    <a:pt x="545" y="1719"/>
                    <a:pt x="504" y="1695"/>
                  </a:cubicBezTo>
                  <a:cubicBezTo>
                    <a:pt x="504" y="1695"/>
                    <a:pt x="601" y="1598"/>
                    <a:pt x="645" y="1581"/>
                  </a:cubicBezTo>
                  <a:cubicBezTo>
                    <a:pt x="655" y="1577"/>
                    <a:pt x="664" y="1576"/>
                    <a:pt x="674" y="1576"/>
                  </a:cubicBezTo>
                  <a:cubicBezTo>
                    <a:pt x="732" y="1576"/>
                    <a:pt x="797" y="1627"/>
                    <a:pt x="848" y="1627"/>
                  </a:cubicBezTo>
                  <a:cubicBezTo>
                    <a:pt x="854" y="1627"/>
                    <a:pt x="860" y="1626"/>
                    <a:pt x="866" y="1625"/>
                  </a:cubicBezTo>
                  <a:cubicBezTo>
                    <a:pt x="848" y="1616"/>
                    <a:pt x="822" y="1598"/>
                    <a:pt x="813" y="1590"/>
                  </a:cubicBezTo>
                  <a:cubicBezTo>
                    <a:pt x="820" y="1585"/>
                    <a:pt x="827" y="1584"/>
                    <a:pt x="835" y="1584"/>
                  </a:cubicBezTo>
                  <a:cubicBezTo>
                    <a:pt x="843" y="1584"/>
                    <a:pt x="851" y="1585"/>
                    <a:pt x="857" y="1585"/>
                  </a:cubicBezTo>
                  <a:cubicBezTo>
                    <a:pt x="871" y="1585"/>
                    <a:pt x="879" y="1581"/>
                    <a:pt x="875" y="1554"/>
                  </a:cubicBezTo>
                  <a:cubicBezTo>
                    <a:pt x="818" y="1548"/>
                    <a:pt x="852" y="1501"/>
                    <a:pt x="846" y="1501"/>
                  </a:cubicBezTo>
                  <a:lnTo>
                    <a:pt x="846" y="1501"/>
                  </a:lnTo>
                  <a:cubicBezTo>
                    <a:pt x="844" y="1501"/>
                    <a:pt x="836" y="1508"/>
                    <a:pt x="813" y="1528"/>
                  </a:cubicBezTo>
                  <a:cubicBezTo>
                    <a:pt x="795" y="1484"/>
                    <a:pt x="831" y="1484"/>
                    <a:pt x="831" y="1422"/>
                  </a:cubicBezTo>
                  <a:lnTo>
                    <a:pt x="831" y="1422"/>
                  </a:lnTo>
                  <a:cubicBezTo>
                    <a:pt x="826" y="1423"/>
                    <a:pt x="820" y="1424"/>
                    <a:pt x="814" y="1424"/>
                  </a:cubicBezTo>
                  <a:cubicBezTo>
                    <a:pt x="756" y="1424"/>
                    <a:pt x="661" y="1356"/>
                    <a:pt x="645" y="1316"/>
                  </a:cubicBezTo>
                  <a:cubicBezTo>
                    <a:pt x="663" y="1316"/>
                    <a:pt x="690" y="1307"/>
                    <a:pt x="707" y="1307"/>
                  </a:cubicBezTo>
                  <a:cubicBezTo>
                    <a:pt x="716" y="1210"/>
                    <a:pt x="760" y="1166"/>
                    <a:pt x="769" y="1077"/>
                  </a:cubicBezTo>
                  <a:cubicBezTo>
                    <a:pt x="783" y="1071"/>
                    <a:pt x="807" y="1043"/>
                    <a:pt x="829" y="1043"/>
                  </a:cubicBezTo>
                  <a:cubicBezTo>
                    <a:pt x="836" y="1043"/>
                    <a:pt x="842" y="1045"/>
                    <a:pt x="848" y="1051"/>
                  </a:cubicBezTo>
                  <a:cubicBezTo>
                    <a:pt x="840" y="1033"/>
                    <a:pt x="813" y="1024"/>
                    <a:pt x="813" y="998"/>
                  </a:cubicBezTo>
                  <a:cubicBezTo>
                    <a:pt x="827" y="988"/>
                    <a:pt x="835" y="984"/>
                    <a:pt x="841" y="984"/>
                  </a:cubicBezTo>
                  <a:cubicBezTo>
                    <a:pt x="861" y="984"/>
                    <a:pt x="845" y="1031"/>
                    <a:pt x="876" y="1031"/>
                  </a:cubicBezTo>
                  <a:cubicBezTo>
                    <a:pt x="882" y="1031"/>
                    <a:pt x="890" y="1029"/>
                    <a:pt x="901" y="1024"/>
                  </a:cubicBezTo>
                  <a:cubicBezTo>
                    <a:pt x="857" y="1016"/>
                    <a:pt x="848" y="945"/>
                    <a:pt x="822" y="901"/>
                  </a:cubicBezTo>
                  <a:cubicBezTo>
                    <a:pt x="751" y="910"/>
                    <a:pt x="804" y="989"/>
                    <a:pt x="822" y="1033"/>
                  </a:cubicBezTo>
                  <a:cubicBezTo>
                    <a:pt x="725" y="1024"/>
                    <a:pt x="628" y="954"/>
                    <a:pt x="592" y="857"/>
                  </a:cubicBezTo>
                  <a:cubicBezTo>
                    <a:pt x="584" y="819"/>
                    <a:pt x="597" y="811"/>
                    <a:pt x="612" y="811"/>
                  </a:cubicBezTo>
                  <a:cubicBezTo>
                    <a:pt x="624" y="811"/>
                    <a:pt x="638" y="816"/>
                    <a:pt x="643" y="816"/>
                  </a:cubicBezTo>
                  <a:cubicBezTo>
                    <a:pt x="646" y="816"/>
                    <a:pt x="647" y="815"/>
                    <a:pt x="645" y="812"/>
                  </a:cubicBezTo>
                  <a:cubicBezTo>
                    <a:pt x="672" y="680"/>
                    <a:pt x="478" y="680"/>
                    <a:pt x="566" y="574"/>
                  </a:cubicBezTo>
                  <a:cubicBezTo>
                    <a:pt x="585" y="561"/>
                    <a:pt x="603" y="556"/>
                    <a:pt x="621" y="556"/>
                  </a:cubicBezTo>
                  <a:cubicBezTo>
                    <a:pt x="659" y="556"/>
                    <a:pt x="694" y="575"/>
                    <a:pt x="723" y="575"/>
                  </a:cubicBezTo>
                  <a:cubicBezTo>
                    <a:pt x="727" y="575"/>
                    <a:pt x="730" y="575"/>
                    <a:pt x="734" y="574"/>
                  </a:cubicBezTo>
                  <a:lnTo>
                    <a:pt x="734" y="574"/>
                  </a:lnTo>
                  <a:cubicBezTo>
                    <a:pt x="751" y="636"/>
                    <a:pt x="690" y="662"/>
                    <a:pt x="690" y="707"/>
                  </a:cubicBezTo>
                  <a:lnTo>
                    <a:pt x="725" y="654"/>
                  </a:lnTo>
                  <a:cubicBezTo>
                    <a:pt x="742" y="680"/>
                    <a:pt x="751" y="715"/>
                    <a:pt x="734" y="742"/>
                  </a:cubicBezTo>
                  <a:cubicBezTo>
                    <a:pt x="795" y="707"/>
                    <a:pt x="760" y="503"/>
                    <a:pt x="822" y="406"/>
                  </a:cubicBezTo>
                  <a:cubicBezTo>
                    <a:pt x="808" y="385"/>
                    <a:pt x="793" y="357"/>
                    <a:pt x="774" y="357"/>
                  </a:cubicBezTo>
                  <a:cubicBezTo>
                    <a:pt x="770" y="357"/>
                    <a:pt x="765" y="359"/>
                    <a:pt x="760" y="362"/>
                  </a:cubicBezTo>
                  <a:lnTo>
                    <a:pt x="769" y="398"/>
                  </a:lnTo>
                  <a:cubicBezTo>
                    <a:pt x="762" y="401"/>
                    <a:pt x="756" y="402"/>
                    <a:pt x="751" y="402"/>
                  </a:cubicBezTo>
                  <a:cubicBezTo>
                    <a:pt x="720" y="402"/>
                    <a:pt x="703" y="359"/>
                    <a:pt x="686" y="359"/>
                  </a:cubicBezTo>
                  <a:cubicBezTo>
                    <a:pt x="682" y="359"/>
                    <a:pt x="677" y="363"/>
                    <a:pt x="672" y="371"/>
                  </a:cubicBezTo>
                  <a:cubicBezTo>
                    <a:pt x="637" y="318"/>
                    <a:pt x="584" y="265"/>
                    <a:pt x="619" y="203"/>
                  </a:cubicBezTo>
                  <a:lnTo>
                    <a:pt x="693" y="195"/>
                  </a:lnTo>
                  <a:lnTo>
                    <a:pt x="693" y="195"/>
                  </a:lnTo>
                  <a:cubicBezTo>
                    <a:pt x="668" y="200"/>
                    <a:pt x="647" y="240"/>
                    <a:pt x="672" y="256"/>
                  </a:cubicBezTo>
                  <a:cubicBezTo>
                    <a:pt x="637" y="221"/>
                    <a:pt x="778" y="168"/>
                    <a:pt x="681" y="124"/>
                  </a:cubicBezTo>
                  <a:lnTo>
                    <a:pt x="681" y="124"/>
                  </a:lnTo>
                  <a:lnTo>
                    <a:pt x="628" y="168"/>
                  </a:lnTo>
                  <a:cubicBezTo>
                    <a:pt x="592" y="124"/>
                    <a:pt x="522" y="62"/>
                    <a:pt x="548"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70" name="Google Shape;6770;p28"/>
            <p:cNvSpPr/>
            <p:nvPr/>
          </p:nvSpPr>
          <p:spPr>
            <a:xfrm rot="-6049856">
              <a:off x="8214532" y="196487"/>
              <a:ext cx="3762" cy="2861"/>
            </a:xfrm>
            <a:custGeom>
              <a:avLst/>
              <a:gdLst/>
              <a:ahLst/>
              <a:cxnLst/>
              <a:rect l="l" t="t" r="r" b="b"/>
              <a:pathLst>
                <a:path w="27" h="19" extrusionOk="0">
                  <a:moveTo>
                    <a:pt x="0" y="1"/>
                  </a:moveTo>
                  <a:lnTo>
                    <a:pt x="27" y="18"/>
                  </a:lnTo>
                  <a:cubicBezTo>
                    <a:pt x="18" y="10"/>
                    <a:pt x="9" y="1"/>
                    <a:pt x="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71" name="Google Shape;6771;p28"/>
            <p:cNvSpPr/>
            <p:nvPr/>
          </p:nvSpPr>
          <p:spPr>
            <a:xfrm rot="-6049856">
              <a:off x="8191415" y="204726"/>
              <a:ext cx="5156" cy="1205"/>
            </a:xfrm>
            <a:custGeom>
              <a:avLst/>
              <a:gdLst/>
              <a:ahLst/>
              <a:cxnLst/>
              <a:rect l="l" t="t" r="r" b="b"/>
              <a:pathLst>
                <a:path w="37" h="8" extrusionOk="0">
                  <a:moveTo>
                    <a:pt x="1" y="1"/>
                  </a:moveTo>
                  <a:cubicBezTo>
                    <a:pt x="10" y="5"/>
                    <a:pt x="19" y="7"/>
                    <a:pt x="25" y="7"/>
                  </a:cubicBezTo>
                  <a:cubicBezTo>
                    <a:pt x="32" y="7"/>
                    <a:pt x="36" y="5"/>
                    <a:pt x="36"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72" name="Google Shape;6772;p28"/>
            <p:cNvSpPr/>
            <p:nvPr/>
          </p:nvSpPr>
          <p:spPr>
            <a:xfrm rot="-6049856">
              <a:off x="7813574" y="402007"/>
              <a:ext cx="23410" cy="9486"/>
            </a:xfrm>
            <a:custGeom>
              <a:avLst/>
              <a:gdLst/>
              <a:ahLst/>
              <a:cxnLst/>
              <a:rect l="l" t="t" r="r" b="b"/>
              <a:pathLst>
                <a:path w="168" h="63" extrusionOk="0">
                  <a:moveTo>
                    <a:pt x="168" y="0"/>
                  </a:moveTo>
                  <a:cubicBezTo>
                    <a:pt x="97" y="36"/>
                    <a:pt x="0" y="62"/>
                    <a:pt x="80" y="62"/>
                  </a:cubicBezTo>
                  <a:lnTo>
                    <a:pt x="159" y="53"/>
                  </a:lnTo>
                  <a:cubicBezTo>
                    <a:pt x="141" y="27"/>
                    <a:pt x="150" y="18"/>
                    <a:pt x="168"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73" name="Google Shape;6773;p28"/>
            <p:cNvSpPr/>
            <p:nvPr/>
          </p:nvSpPr>
          <p:spPr>
            <a:xfrm rot="-6049856">
              <a:off x="8020660" y="291893"/>
              <a:ext cx="10033" cy="4065"/>
            </a:xfrm>
            <a:custGeom>
              <a:avLst/>
              <a:gdLst/>
              <a:ahLst/>
              <a:cxnLst/>
              <a:rect l="l" t="t" r="r" b="b"/>
              <a:pathLst>
                <a:path w="72" h="27" extrusionOk="0">
                  <a:moveTo>
                    <a:pt x="1" y="0"/>
                  </a:moveTo>
                  <a:cubicBezTo>
                    <a:pt x="19" y="9"/>
                    <a:pt x="36" y="18"/>
                    <a:pt x="54" y="27"/>
                  </a:cubicBezTo>
                  <a:lnTo>
                    <a:pt x="72" y="18"/>
                  </a:lnTo>
                  <a:cubicBezTo>
                    <a:pt x="45" y="9"/>
                    <a:pt x="27" y="0"/>
                    <a:pt x="1"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74" name="Google Shape;6774;p28"/>
            <p:cNvSpPr/>
            <p:nvPr/>
          </p:nvSpPr>
          <p:spPr>
            <a:xfrm rot="-6049856">
              <a:off x="8022327" y="247297"/>
              <a:ext cx="7525" cy="5421"/>
            </a:xfrm>
            <a:custGeom>
              <a:avLst/>
              <a:gdLst/>
              <a:ahLst/>
              <a:cxnLst/>
              <a:rect l="l" t="t" r="r" b="b"/>
              <a:pathLst>
                <a:path w="54" h="36" extrusionOk="0">
                  <a:moveTo>
                    <a:pt x="54" y="0"/>
                  </a:moveTo>
                  <a:lnTo>
                    <a:pt x="1" y="35"/>
                  </a:lnTo>
                  <a:cubicBezTo>
                    <a:pt x="19" y="27"/>
                    <a:pt x="36" y="18"/>
                    <a:pt x="54"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75" name="Google Shape;6775;p28"/>
            <p:cNvSpPr/>
            <p:nvPr/>
          </p:nvSpPr>
          <p:spPr>
            <a:xfrm rot="-6049856">
              <a:off x="8326084" y="158709"/>
              <a:ext cx="11287" cy="4216"/>
            </a:xfrm>
            <a:custGeom>
              <a:avLst/>
              <a:gdLst/>
              <a:ahLst/>
              <a:cxnLst/>
              <a:rect l="l" t="t" r="r" b="b"/>
              <a:pathLst>
                <a:path w="81" h="28" extrusionOk="0">
                  <a:moveTo>
                    <a:pt x="35" y="1"/>
                  </a:moveTo>
                  <a:cubicBezTo>
                    <a:pt x="24" y="1"/>
                    <a:pt x="13" y="1"/>
                    <a:pt x="1" y="1"/>
                  </a:cubicBezTo>
                  <a:lnTo>
                    <a:pt x="80" y="28"/>
                  </a:lnTo>
                  <a:cubicBezTo>
                    <a:pt x="75" y="4"/>
                    <a:pt x="57" y="1"/>
                    <a:pt x="35"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76" name="Google Shape;6776;p28"/>
            <p:cNvSpPr/>
            <p:nvPr/>
          </p:nvSpPr>
          <p:spPr>
            <a:xfrm rot="-6049856">
              <a:off x="7628382" y="423851"/>
              <a:ext cx="14910" cy="9486"/>
            </a:xfrm>
            <a:custGeom>
              <a:avLst/>
              <a:gdLst/>
              <a:ahLst/>
              <a:cxnLst/>
              <a:rect l="l" t="t" r="r" b="b"/>
              <a:pathLst>
                <a:path w="107" h="63" extrusionOk="0">
                  <a:moveTo>
                    <a:pt x="45" y="1"/>
                  </a:moveTo>
                  <a:lnTo>
                    <a:pt x="45" y="1"/>
                  </a:lnTo>
                  <a:cubicBezTo>
                    <a:pt x="18" y="18"/>
                    <a:pt x="0" y="45"/>
                    <a:pt x="0" y="63"/>
                  </a:cubicBezTo>
                  <a:cubicBezTo>
                    <a:pt x="45" y="27"/>
                    <a:pt x="106" y="10"/>
                    <a:pt x="45"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77" name="Google Shape;6777;p28"/>
            <p:cNvSpPr/>
            <p:nvPr/>
          </p:nvSpPr>
          <p:spPr>
            <a:xfrm rot="-6049856">
              <a:off x="8224914" y="307961"/>
              <a:ext cx="6271" cy="3313"/>
            </a:xfrm>
            <a:custGeom>
              <a:avLst/>
              <a:gdLst/>
              <a:ahLst/>
              <a:cxnLst/>
              <a:rect l="l" t="t" r="r" b="b"/>
              <a:pathLst>
                <a:path w="45" h="22" extrusionOk="0">
                  <a:moveTo>
                    <a:pt x="14" y="1"/>
                  </a:moveTo>
                  <a:cubicBezTo>
                    <a:pt x="10" y="1"/>
                    <a:pt x="5" y="2"/>
                    <a:pt x="0" y="4"/>
                  </a:cubicBezTo>
                  <a:cubicBezTo>
                    <a:pt x="18" y="13"/>
                    <a:pt x="27" y="22"/>
                    <a:pt x="44" y="22"/>
                  </a:cubicBezTo>
                  <a:cubicBezTo>
                    <a:pt x="38" y="9"/>
                    <a:pt x="27" y="1"/>
                    <a:pt x="14"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78" name="Google Shape;6778;p28"/>
            <p:cNvSpPr/>
            <p:nvPr/>
          </p:nvSpPr>
          <p:spPr>
            <a:xfrm rot="-6049856">
              <a:off x="7642501" y="430941"/>
              <a:ext cx="10033" cy="10841"/>
            </a:xfrm>
            <a:custGeom>
              <a:avLst/>
              <a:gdLst/>
              <a:ahLst/>
              <a:cxnLst/>
              <a:rect l="l" t="t" r="r" b="b"/>
              <a:pathLst>
                <a:path w="72" h="72" extrusionOk="0">
                  <a:moveTo>
                    <a:pt x="53" y="1"/>
                  </a:moveTo>
                  <a:cubicBezTo>
                    <a:pt x="18" y="18"/>
                    <a:pt x="1" y="45"/>
                    <a:pt x="53" y="71"/>
                  </a:cubicBezTo>
                  <a:cubicBezTo>
                    <a:pt x="62" y="71"/>
                    <a:pt x="62" y="62"/>
                    <a:pt x="71" y="62"/>
                  </a:cubicBezTo>
                  <a:cubicBezTo>
                    <a:pt x="53" y="36"/>
                    <a:pt x="45" y="18"/>
                    <a:pt x="53"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79" name="Google Shape;6779;p28"/>
            <p:cNvSpPr/>
            <p:nvPr/>
          </p:nvSpPr>
          <p:spPr>
            <a:xfrm rot="-6049856">
              <a:off x="8752867" y="97558"/>
              <a:ext cx="1393" cy="151"/>
            </a:xfrm>
            <a:custGeom>
              <a:avLst/>
              <a:gdLst/>
              <a:ahLst/>
              <a:cxnLst/>
              <a:rect l="l" t="t" r="r" b="b"/>
              <a:pathLst>
                <a:path w="10" h="1" extrusionOk="0">
                  <a:moveTo>
                    <a:pt x="9" y="1"/>
                  </a:moveTo>
                  <a:cubicBezTo>
                    <a:pt x="9" y="1"/>
                    <a:pt x="9" y="1"/>
                    <a:pt x="1" y="1"/>
                  </a:cubicBezTo>
                  <a:cubicBezTo>
                    <a:pt x="9" y="1"/>
                    <a:pt x="9" y="1"/>
                    <a:pt x="9"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80" name="Google Shape;6780;p28"/>
            <p:cNvSpPr/>
            <p:nvPr/>
          </p:nvSpPr>
          <p:spPr>
            <a:xfrm rot="-6049856">
              <a:off x="8900782" y="166543"/>
              <a:ext cx="2090" cy="4216"/>
            </a:xfrm>
            <a:custGeom>
              <a:avLst/>
              <a:gdLst/>
              <a:ahLst/>
              <a:cxnLst/>
              <a:rect l="l" t="t" r="r" b="b"/>
              <a:pathLst>
                <a:path w="15" h="28" extrusionOk="0">
                  <a:moveTo>
                    <a:pt x="6" y="1"/>
                  </a:moveTo>
                  <a:cubicBezTo>
                    <a:pt x="0" y="1"/>
                    <a:pt x="2" y="5"/>
                    <a:pt x="6" y="12"/>
                  </a:cubicBezTo>
                  <a:lnTo>
                    <a:pt x="6" y="12"/>
                  </a:lnTo>
                  <a:cubicBezTo>
                    <a:pt x="6" y="8"/>
                    <a:pt x="6" y="4"/>
                    <a:pt x="6" y="1"/>
                  </a:cubicBezTo>
                  <a:close/>
                  <a:moveTo>
                    <a:pt x="6" y="12"/>
                  </a:moveTo>
                  <a:cubicBezTo>
                    <a:pt x="7" y="20"/>
                    <a:pt x="9" y="27"/>
                    <a:pt x="15" y="27"/>
                  </a:cubicBezTo>
                  <a:cubicBezTo>
                    <a:pt x="12" y="21"/>
                    <a:pt x="9" y="16"/>
                    <a:pt x="6" y="12"/>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81" name="Google Shape;6781;p28"/>
            <p:cNvSpPr/>
            <p:nvPr/>
          </p:nvSpPr>
          <p:spPr>
            <a:xfrm rot="-6049856">
              <a:off x="7665037" y="360654"/>
              <a:ext cx="2508" cy="1506"/>
            </a:xfrm>
            <a:custGeom>
              <a:avLst/>
              <a:gdLst/>
              <a:ahLst/>
              <a:cxnLst/>
              <a:rect l="l" t="t" r="r" b="b"/>
              <a:pathLst>
                <a:path w="18" h="10" extrusionOk="0">
                  <a:moveTo>
                    <a:pt x="0" y="10"/>
                  </a:moveTo>
                  <a:lnTo>
                    <a:pt x="0" y="10"/>
                  </a:lnTo>
                  <a:cubicBezTo>
                    <a:pt x="18" y="1"/>
                    <a:pt x="18" y="1"/>
                    <a:pt x="0" y="1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82" name="Google Shape;6782;p28"/>
            <p:cNvSpPr/>
            <p:nvPr/>
          </p:nvSpPr>
          <p:spPr>
            <a:xfrm rot="-6049856">
              <a:off x="8536521" y="167591"/>
              <a:ext cx="3762" cy="2710"/>
            </a:xfrm>
            <a:custGeom>
              <a:avLst/>
              <a:gdLst/>
              <a:ahLst/>
              <a:cxnLst/>
              <a:rect l="l" t="t" r="r" b="b"/>
              <a:pathLst>
                <a:path w="27" h="18" extrusionOk="0">
                  <a:moveTo>
                    <a:pt x="1" y="1"/>
                  </a:moveTo>
                  <a:cubicBezTo>
                    <a:pt x="17" y="13"/>
                    <a:pt x="24" y="17"/>
                    <a:pt x="25" y="17"/>
                  </a:cubicBezTo>
                  <a:cubicBezTo>
                    <a:pt x="26" y="17"/>
                    <a:pt x="19" y="10"/>
                    <a:pt x="1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83" name="Google Shape;6783;p28"/>
            <p:cNvSpPr/>
            <p:nvPr/>
          </p:nvSpPr>
          <p:spPr>
            <a:xfrm rot="-6049856">
              <a:off x="7870088" y="272849"/>
              <a:ext cx="139" cy="1355"/>
            </a:xfrm>
            <a:custGeom>
              <a:avLst/>
              <a:gdLst/>
              <a:ahLst/>
              <a:cxnLst/>
              <a:rect l="l" t="t" r="r" b="b"/>
              <a:pathLst>
                <a:path w="1" h="9" extrusionOk="0">
                  <a:moveTo>
                    <a:pt x="0" y="9"/>
                  </a:moveTo>
                  <a:cubicBezTo>
                    <a:pt x="0" y="9"/>
                    <a:pt x="0" y="0"/>
                    <a:pt x="0" y="0"/>
                  </a:cubicBezTo>
                  <a:lnTo>
                    <a:pt x="0" y="9"/>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84" name="Google Shape;6784;p28"/>
            <p:cNvSpPr/>
            <p:nvPr/>
          </p:nvSpPr>
          <p:spPr>
            <a:xfrm rot="-6049856">
              <a:off x="7856527" y="278801"/>
              <a:ext cx="40829" cy="10690"/>
            </a:xfrm>
            <a:custGeom>
              <a:avLst/>
              <a:gdLst/>
              <a:ahLst/>
              <a:cxnLst/>
              <a:rect l="l" t="t" r="r" b="b"/>
              <a:pathLst>
                <a:path w="293" h="71" extrusionOk="0">
                  <a:moveTo>
                    <a:pt x="230" y="0"/>
                  </a:moveTo>
                  <a:lnTo>
                    <a:pt x="1" y="27"/>
                  </a:lnTo>
                  <a:lnTo>
                    <a:pt x="292" y="71"/>
                  </a:lnTo>
                  <a:cubicBezTo>
                    <a:pt x="195" y="44"/>
                    <a:pt x="204" y="27"/>
                    <a:pt x="230"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85" name="Google Shape;6785;p28"/>
            <p:cNvSpPr/>
            <p:nvPr/>
          </p:nvSpPr>
          <p:spPr>
            <a:xfrm rot="-6049856">
              <a:off x="8138188" y="-446493"/>
              <a:ext cx="188398" cy="1405420"/>
            </a:xfrm>
            <a:custGeom>
              <a:avLst/>
              <a:gdLst/>
              <a:ahLst/>
              <a:cxnLst/>
              <a:rect l="l" t="t" r="r" b="b"/>
              <a:pathLst>
                <a:path w="1352" h="9334" extrusionOk="0">
                  <a:moveTo>
                    <a:pt x="292" y="1757"/>
                  </a:moveTo>
                  <a:cubicBezTo>
                    <a:pt x="283" y="1757"/>
                    <a:pt x="283" y="1766"/>
                    <a:pt x="283" y="1766"/>
                  </a:cubicBezTo>
                  <a:cubicBezTo>
                    <a:pt x="274" y="1775"/>
                    <a:pt x="257" y="1784"/>
                    <a:pt x="248" y="1792"/>
                  </a:cubicBezTo>
                  <a:cubicBezTo>
                    <a:pt x="265" y="1784"/>
                    <a:pt x="283" y="1775"/>
                    <a:pt x="292" y="1766"/>
                  </a:cubicBezTo>
                  <a:cubicBezTo>
                    <a:pt x="292" y="1757"/>
                    <a:pt x="292" y="1757"/>
                    <a:pt x="292" y="1757"/>
                  </a:cubicBezTo>
                  <a:close/>
                  <a:moveTo>
                    <a:pt x="1023" y="2080"/>
                  </a:moveTo>
                  <a:lnTo>
                    <a:pt x="1034" y="2084"/>
                  </a:lnTo>
                  <a:cubicBezTo>
                    <a:pt x="1031" y="2082"/>
                    <a:pt x="1027" y="2081"/>
                    <a:pt x="1023" y="2080"/>
                  </a:cubicBezTo>
                  <a:close/>
                  <a:moveTo>
                    <a:pt x="1034" y="2101"/>
                  </a:moveTo>
                  <a:cubicBezTo>
                    <a:pt x="1031" y="2103"/>
                    <a:pt x="1028" y="2105"/>
                    <a:pt x="1025" y="2107"/>
                  </a:cubicBezTo>
                  <a:lnTo>
                    <a:pt x="1025" y="2107"/>
                  </a:lnTo>
                  <a:cubicBezTo>
                    <a:pt x="1029" y="2105"/>
                    <a:pt x="1032" y="2104"/>
                    <a:pt x="1034" y="2101"/>
                  </a:cubicBezTo>
                  <a:close/>
                  <a:moveTo>
                    <a:pt x="649" y="3249"/>
                  </a:moveTo>
                  <a:lnTo>
                    <a:pt x="649" y="3249"/>
                  </a:lnTo>
                  <a:cubicBezTo>
                    <a:pt x="651" y="3249"/>
                    <a:pt x="652" y="3249"/>
                    <a:pt x="654" y="3249"/>
                  </a:cubicBezTo>
                  <a:cubicBezTo>
                    <a:pt x="652" y="3249"/>
                    <a:pt x="651" y="3249"/>
                    <a:pt x="649" y="3249"/>
                  </a:cubicBezTo>
                  <a:close/>
                  <a:moveTo>
                    <a:pt x="1076" y="4554"/>
                  </a:moveTo>
                  <a:lnTo>
                    <a:pt x="1078" y="4565"/>
                  </a:lnTo>
                  <a:cubicBezTo>
                    <a:pt x="1080" y="4561"/>
                    <a:pt x="1079" y="4557"/>
                    <a:pt x="1076" y="4554"/>
                  </a:cubicBezTo>
                  <a:close/>
                  <a:moveTo>
                    <a:pt x="1200" y="5729"/>
                  </a:moveTo>
                  <a:lnTo>
                    <a:pt x="1201" y="5731"/>
                  </a:lnTo>
                  <a:cubicBezTo>
                    <a:pt x="1201" y="5730"/>
                    <a:pt x="1201" y="5730"/>
                    <a:pt x="1200" y="5729"/>
                  </a:cubicBezTo>
                  <a:close/>
                  <a:moveTo>
                    <a:pt x="1157" y="6322"/>
                  </a:moveTo>
                  <a:cubicBezTo>
                    <a:pt x="1158" y="6323"/>
                    <a:pt x="1158" y="6325"/>
                    <a:pt x="1158" y="6326"/>
                  </a:cubicBezTo>
                  <a:lnTo>
                    <a:pt x="1158" y="6326"/>
                  </a:lnTo>
                  <a:cubicBezTo>
                    <a:pt x="1158" y="6324"/>
                    <a:pt x="1158" y="6323"/>
                    <a:pt x="1157" y="6322"/>
                  </a:cubicBezTo>
                  <a:close/>
                  <a:moveTo>
                    <a:pt x="1073" y="6780"/>
                  </a:moveTo>
                  <a:cubicBezTo>
                    <a:pt x="1075" y="6781"/>
                    <a:pt x="1076" y="6781"/>
                    <a:pt x="1078" y="6781"/>
                  </a:cubicBezTo>
                  <a:cubicBezTo>
                    <a:pt x="1076" y="6781"/>
                    <a:pt x="1075" y="6781"/>
                    <a:pt x="1073" y="6780"/>
                  </a:cubicBezTo>
                  <a:close/>
                  <a:moveTo>
                    <a:pt x="255" y="7698"/>
                  </a:moveTo>
                  <a:cubicBezTo>
                    <a:pt x="253" y="7698"/>
                    <a:pt x="250" y="7699"/>
                    <a:pt x="248" y="7700"/>
                  </a:cubicBezTo>
                  <a:cubicBezTo>
                    <a:pt x="250" y="7699"/>
                    <a:pt x="253" y="7698"/>
                    <a:pt x="255" y="7698"/>
                  </a:cubicBezTo>
                  <a:close/>
                  <a:moveTo>
                    <a:pt x="1087" y="8132"/>
                  </a:moveTo>
                  <a:cubicBezTo>
                    <a:pt x="1085" y="8133"/>
                    <a:pt x="1084" y="8134"/>
                    <a:pt x="1084" y="8136"/>
                  </a:cubicBezTo>
                  <a:lnTo>
                    <a:pt x="1084" y="8136"/>
                  </a:lnTo>
                  <a:lnTo>
                    <a:pt x="1087" y="8132"/>
                  </a:lnTo>
                  <a:close/>
                  <a:moveTo>
                    <a:pt x="733" y="0"/>
                  </a:moveTo>
                  <a:lnTo>
                    <a:pt x="327" y="44"/>
                  </a:lnTo>
                  <a:lnTo>
                    <a:pt x="389" y="79"/>
                  </a:lnTo>
                  <a:cubicBezTo>
                    <a:pt x="334" y="79"/>
                    <a:pt x="291" y="114"/>
                    <a:pt x="256" y="114"/>
                  </a:cubicBezTo>
                  <a:cubicBezTo>
                    <a:pt x="240" y="114"/>
                    <a:pt x="226" y="107"/>
                    <a:pt x="212" y="88"/>
                  </a:cubicBezTo>
                  <a:lnTo>
                    <a:pt x="212" y="141"/>
                  </a:lnTo>
                  <a:cubicBezTo>
                    <a:pt x="168" y="177"/>
                    <a:pt x="151" y="221"/>
                    <a:pt x="177" y="247"/>
                  </a:cubicBezTo>
                  <a:cubicBezTo>
                    <a:pt x="170" y="269"/>
                    <a:pt x="239" y="296"/>
                    <a:pt x="227" y="296"/>
                  </a:cubicBezTo>
                  <a:cubicBezTo>
                    <a:pt x="224" y="296"/>
                    <a:pt x="217" y="295"/>
                    <a:pt x="204" y="291"/>
                  </a:cubicBezTo>
                  <a:lnTo>
                    <a:pt x="204" y="291"/>
                  </a:lnTo>
                  <a:lnTo>
                    <a:pt x="257" y="371"/>
                  </a:lnTo>
                  <a:lnTo>
                    <a:pt x="239" y="380"/>
                  </a:lnTo>
                  <a:cubicBezTo>
                    <a:pt x="230" y="459"/>
                    <a:pt x="371" y="547"/>
                    <a:pt x="230" y="653"/>
                  </a:cubicBezTo>
                  <a:cubicBezTo>
                    <a:pt x="248" y="680"/>
                    <a:pt x="274" y="706"/>
                    <a:pt x="257" y="759"/>
                  </a:cubicBezTo>
                  <a:lnTo>
                    <a:pt x="186" y="768"/>
                  </a:lnTo>
                  <a:cubicBezTo>
                    <a:pt x="212" y="804"/>
                    <a:pt x="115" y="874"/>
                    <a:pt x="186" y="892"/>
                  </a:cubicBezTo>
                  <a:cubicBezTo>
                    <a:pt x="1" y="936"/>
                    <a:pt x="151" y="1068"/>
                    <a:pt x="115" y="1139"/>
                  </a:cubicBezTo>
                  <a:lnTo>
                    <a:pt x="204" y="1139"/>
                  </a:lnTo>
                  <a:cubicBezTo>
                    <a:pt x="204" y="1183"/>
                    <a:pt x="230" y="1227"/>
                    <a:pt x="265" y="1280"/>
                  </a:cubicBezTo>
                  <a:lnTo>
                    <a:pt x="345" y="1280"/>
                  </a:lnTo>
                  <a:cubicBezTo>
                    <a:pt x="407" y="1324"/>
                    <a:pt x="292" y="1404"/>
                    <a:pt x="301" y="1475"/>
                  </a:cubicBezTo>
                  <a:cubicBezTo>
                    <a:pt x="265" y="1475"/>
                    <a:pt x="274" y="1457"/>
                    <a:pt x="292" y="1439"/>
                  </a:cubicBezTo>
                  <a:lnTo>
                    <a:pt x="292" y="1439"/>
                  </a:lnTo>
                  <a:cubicBezTo>
                    <a:pt x="115" y="1536"/>
                    <a:pt x="424" y="1634"/>
                    <a:pt x="292" y="1713"/>
                  </a:cubicBezTo>
                  <a:cubicBezTo>
                    <a:pt x="318" y="1731"/>
                    <a:pt x="310" y="1748"/>
                    <a:pt x="292" y="1766"/>
                  </a:cubicBezTo>
                  <a:cubicBezTo>
                    <a:pt x="292" y="1784"/>
                    <a:pt x="301" y="1810"/>
                    <a:pt x="318" y="1837"/>
                  </a:cubicBezTo>
                  <a:lnTo>
                    <a:pt x="239" y="1845"/>
                  </a:lnTo>
                  <a:cubicBezTo>
                    <a:pt x="221" y="1859"/>
                    <a:pt x="230" y="1863"/>
                    <a:pt x="252" y="1863"/>
                  </a:cubicBezTo>
                  <a:cubicBezTo>
                    <a:pt x="274" y="1863"/>
                    <a:pt x="310" y="1859"/>
                    <a:pt x="345" y="1854"/>
                  </a:cubicBezTo>
                  <a:cubicBezTo>
                    <a:pt x="354" y="1863"/>
                    <a:pt x="371" y="1872"/>
                    <a:pt x="398" y="1890"/>
                  </a:cubicBezTo>
                  <a:cubicBezTo>
                    <a:pt x="257" y="1907"/>
                    <a:pt x="442" y="1951"/>
                    <a:pt x="292" y="1969"/>
                  </a:cubicBezTo>
                  <a:cubicBezTo>
                    <a:pt x="363" y="1987"/>
                    <a:pt x="345" y="2093"/>
                    <a:pt x="495" y="2101"/>
                  </a:cubicBezTo>
                  <a:cubicBezTo>
                    <a:pt x="483" y="2101"/>
                    <a:pt x="475" y="2105"/>
                    <a:pt x="471" y="2105"/>
                  </a:cubicBezTo>
                  <a:cubicBezTo>
                    <a:pt x="470" y="2105"/>
                    <a:pt x="469" y="2104"/>
                    <a:pt x="469" y="2101"/>
                  </a:cubicBezTo>
                  <a:lnTo>
                    <a:pt x="469" y="2101"/>
                  </a:lnTo>
                  <a:cubicBezTo>
                    <a:pt x="451" y="2128"/>
                    <a:pt x="433" y="2154"/>
                    <a:pt x="477" y="2172"/>
                  </a:cubicBezTo>
                  <a:lnTo>
                    <a:pt x="371" y="2181"/>
                  </a:lnTo>
                  <a:lnTo>
                    <a:pt x="513" y="2243"/>
                  </a:lnTo>
                  <a:cubicBezTo>
                    <a:pt x="474" y="2265"/>
                    <a:pt x="443" y="2280"/>
                    <a:pt x="406" y="2280"/>
                  </a:cubicBezTo>
                  <a:cubicBezTo>
                    <a:pt x="383" y="2280"/>
                    <a:pt x="358" y="2274"/>
                    <a:pt x="327" y="2260"/>
                  </a:cubicBezTo>
                  <a:lnTo>
                    <a:pt x="327" y="2260"/>
                  </a:lnTo>
                  <a:cubicBezTo>
                    <a:pt x="460" y="2340"/>
                    <a:pt x="380" y="2322"/>
                    <a:pt x="504" y="2393"/>
                  </a:cubicBezTo>
                  <a:lnTo>
                    <a:pt x="433" y="2393"/>
                  </a:lnTo>
                  <a:cubicBezTo>
                    <a:pt x="433" y="2419"/>
                    <a:pt x="530" y="2455"/>
                    <a:pt x="469" y="2472"/>
                  </a:cubicBezTo>
                  <a:cubicBezTo>
                    <a:pt x="336" y="2525"/>
                    <a:pt x="451" y="2755"/>
                    <a:pt x="327" y="2896"/>
                  </a:cubicBezTo>
                  <a:cubicBezTo>
                    <a:pt x="353" y="2893"/>
                    <a:pt x="371" y="2892"/>
                    <a:pt x="383" y="2892"/>
                  </a:cubicBezTo>
                  <a:cubicBezTo>
                    <a:pt x="474" y="2892"/>
                    <a:pt x="258" y="2967"/>
                    <a:pt x="398" y="2967"/>
                  </a:cubicBezTo>
                  <a:cubicBezTo>
                    <a:pt x="362" y="2973"/>
                    <a:pt x="338" y="2987"/>
                    <a:pt x="312" y="2987"/>
                  </a:cubicBezTo>
                  <a:cubicBezTo>
                    <a:pt x="301" y="2987"/>
                    <a:pt x="288" y="2984"/>
                    <a:pt x="274" y="2976"/>
                  </a:cubicBezTo>
                  <a:lnTo>
                    <a:pt x="274" y="2976"/>
                  </a:lnTo>
                  <a:cubicBezTo>
                    <a:pt x="327" y="3046"/>
                    <a:pt x="204" y="3090"/>
                    <a:pt x="336" y="3135"/>
                  </a:cubicBezTo>
                  <a:cubicBezTo>
                    <a:pt x="326" y="3136"/>
                    <a:pt x="316" y="3137"/>
                    <a:pt x="308" y="3137"/>
                  </a:cubicBezTo>
                  <a:cubicBezTo>
                    <a:pt x="275" y="3137"/>
                    <a:pt x="258" y="3126"/>
                    <a:pt x="230" y="3126"/>
                  </a:cubicBezTo>
                  <a:cubicBezTo>
                    <a:pt x="248" y="3135"/>
                    <a:pt x="274" y="3152"/>
                    <a:pt x="248" y="3161"/>
                  </a:cubicBezTo>
                  <a:cubicBezTo>
                    <a:pt x="243" y="3163"/>
                    <a:pt x="238" y="3163"/>
                    <a:pt x="234" y="3163"/>
                  </a:cubicBezTo>
                  <a:cubicBezTo>
                    <a:pt x="215" y="3163"/>
                    <a:pt x="200" y="3149"/>
                    <a:pt x="186" y="3135"/>
                  </a:cubicBezTo>
                  <a:lnTo>
                    <a:pt x="186" y="3135"/>
                  </a:lnTo>
                  <a:cubicBezTo>
                    <a:pt x="195" y="3214"/>
                    <a:pt x="345" y="3223"/>
                    <a:pt x="486" y="3223"/>
                  </a:cubicBezTo>
                  <a:cubicBezTo>
                    <a:pt x="416" y="3267"/>
                    <a:pt x="424" y="3285"/>
                    <a:pt x="522" y="3311"/>
                  </a:cubicBezTo>
                  <a:cubicBezTo>
                    <a:pt x="498" y="3321"/>
                    <a:pt x="472" y="3330"/>
                    <a:pt x="450" y="3330"/>
                  </a:cubicBezTo>
                  <a:cubicBezTo>
                    <a:pt x="431" y="3330"/>
                    <a:pt x="415" y="3323"/>
                    <a:pt x="407" y="3302"/>
                  </a:cubicBezTo>
                  <a:lnTo>
                    <a:pt x="407" y="3302"/>
                  </a:lnTo>
                  <a:cubicBezTo>
                    <a:pt x="398" y="3329"/>
                    <a:pt x="336" y="3461"/>
                    <a:pt x="451" y="3461"/>
                  </a:cubicBezTo>
                  <a:cubicBezTo>
                    <a:pt x="424" y="3470"/>
                    <a:pt x="442" y="3505"/>
                    <a:pt x="460" y="3505"/>
                  </a:cubicBezTo>
                  <a:cubicBezTo>
                    <a:pt x="451" y="3567"/>
                    <a:pt x="442" y="3576"/>
                    <a:pt x="451" y="3629"/>
                  </a:cubicBezTo>
                  <a:lnTo>
                    <a:pt x="469" y="3611"/>
                  </a:lnTo>
                  <a:cubicBezTo>
                    <a:pt x="610" y="3638"/>
                    <a:pt x="504" y="3664"/>
                    <a:pt x="513" y="3709"/>
                  </a:cubicBezTo>
                  <a:lnTo>
                    <a:pt x="504" y="3709"/>
                  </a:lnTo>
                  <a:cubicBezTo>
                    <a:pt x="407" y="3814"/>
                    <a:pt x="548" y="3753"/>
                    <a:pt x="433" y="3859"/>
                  </a:cubicBezTo>
                  <a:lnTo>
                    <a:pt x="522" y="3859"/>
                  </a:lnTo>
                  <a:cubicBezTo>
                    <a:pt x="707" y="3867"/>
                    <a:pt x="416" y="3947"/>
                    <a:pt x="486" y="4009"/>
                  </a:cubicBezTo>
                  <a:lnTo>
                    <a:pt x="530" y="3991"/>
                  </a:lnTo>
                  <a:lnTo>
                    <a:pt x="530" y="3991"/>
                  </a:lnTo>
                  <a:cubicBezTo>
                    <a:pt x="592" y="4026"/>
                    <a:pt x="283" y="4079"/>
                    <a:pt x="257" y="4115"/>
                  </a:cubicBezTo>
                  <a:cubicBezTo>
                    <a:pt x="253" y="4116"/>
                    <a:pt x="250" y="4117"/>
                    <a:pt x="247" y="4117"/>
                  </a:cubicBezTo>
                  <a:cubicBezTo>
                    <a:pt x="236" y="4117"/>
                    <a:pt x="228" y="4104"/>
                    <a:pt x="221" y="4097"/>
                  </a:cubicBezTo>
                  <a:lnTo>
                    <a:pt x="221" y="4097"/>
                  </a:lnTo>
                  <a:cubicBezTo>
                    <a:pt x="168" y="4141"/>
                    <a:pt x="197" y="4143"/>
                    <a:pt x="241" y="4143"/>
                  </a:cubicBezTo>
                  <a:cubicBezTo>
                    <a:pt x="246" y="4143"/>
                    <a:pt x="251" y="4143"/>
                    <a:pt x="256" y="4143"/>
                  </a:cubicBezTo>
                  <a:cubicBezTo>
                    <a:pt x="298" y="4143"/>
                    <a:pt x="346" y="4145"/>
                    <a:pt x="354" y="4176"/>
                  </a:cubicBezTo>
                  <a:cubicBezTo>
                    <a:pt x="345" y="4178"/>
                    <a:pt x="335" y="4178"/>
                    <a:pt x="324" y="4178"/>
                  </a:cubicBezTo>
                  <a:cubicBezTo>
                    <a:pt x="303" y="4178"/>
                    <a:pt x="279" y="4176"/>
                    <a:pt x="258" y="4176"/>
                  </a:cubicBezTo>
                  <a:cubicBezTo>
                    <a:pt x="226" y="4176"/>
                    <a:pt x="199" y="4181"/>
                    <a:pt x="195" y="4203"/>
                  </a:cubicBezTo>
                  <a:cubicBezTo>
                    <a:pt x="142" y="4221"/>
                    <a:pt x="389" y="4335"/>
                    <a:pt x="274" y="4388"/>
                  </a:cubicBezTo>
                  <a:cubicBezTo>
                    <a:pt x="298" y="4384"/>
                    <a:pt x="323" y="4376"/>
                    <a:pt x="345" y="4376"/>
                  </a:cubicBezTo>
                  <a:cubicBezTo>
                    <a:pt x="364" y="4376"/>
                    <a:pt x="382" y="4381"/>
                    <a:pt x="398" y="4397"/>
                  </a:cubicBezTo>
                  <a:cubicBezTo>
                    <a:pt x="416" y="4441"/>
                    <a:pt x="221" y="4521"/>
                    <a:pt x="371" y="4565"/>
                  </a:cubicBezTo>
                  <a:cubicBezTo>
                    <a:pt x="354" y="4574"/>
                    <a:pt x="345" y="4574"/>
                    <a:pt x="336" y="4574"/>
                  </a:cubicBezTo>
                  <a:cubicBezTo>
                    <a:pt x="371" y="4609"/>
                    <a:pt x="398" y="4689"/>
                    <a:pt x="469" y="4715"/>
                  </a:cubicBezTo>
                  <a:cubicBezTo>
                    <a:pt x="177" y="4742"/>
                    <a:pt x="610" y="4936"/>
                    <a:pt x="345" y="4936"/>
                  </a:cubicBezTo>
                  <a:lnTo>
                    <a:pt x="354" y="5051"/>
                  </a:lnTo>
                  <a:lnTo>
                    <a:pt x="327" y="5042"/>
                  </a:lnTo>
                  <a:lnTo>
                    <a:pt x="327" y="5042"/>
                  </a:lnTo>
                  <a:cubicBezTo>
                    <a:pt x="310" y="5112"/>
                    <a:pt x="371" y="5139"/>
                    <a:pt x="442" y="5165"/>
                  </a:cubicBezTo>
                  <a:cubicBezTo>
                    <a:pt x="433" y="5171"/>
                    <a:pt x="425" y="5173"/>
                    <a:pt x="418" y="5173"/>
                  </a:cubicBezTo>
                  <a:cubicBezTo>
                    <a:pt x="404" y="5173"/>
                    <a:pt x="392" y="5165"/>
                    <a:pt x="380" y="5165"/>
                  </a:cubicBezTo>
                  <a:cubicBezTo>
                    <a:pt x="327" y="5271"/>
                    <a:pt x="336" y="5280"/>
                    <a:pt x="469" y="5369"/>
                  </a:cubicBezTo>
                  <a:lnTo>
                    <a:pt x="380" y="5377"/>
                  </a:lnTo>
                  <a:cubicBezTo>
                    <a:pt x="433" y="5404"/>
                    <a:pt x="239" y="5527"/>
                    <a:pt x="345" y="5625"/>
                  </a:cubicBezTo>
                  <a:cubicBezTo>
                    <a:pt x="336" y="5625"/>
                    <a:pt x="318" y="5625"/>
                    <a:pt x="301" y="5616"/>
                  </a:cubicBezTo>
                  <a:lnTo>
                    <a:pt x="301" y="5616"/>
                  </a:lnTo>
                  <a:cubicBezTo>
                    <a:pt x="407" y="5731"/>
                    <a:pt x="54" y="5881"/>
                    <a:pt x="371" y="5934"/>
                  </a:cubicBezTo>
                  <a:lnTo>
                    <a:pt x="451" y="6004"/>
                  </a:lnTo>
                  <a:cubicBezTo>
                    <a:pt x="459" y="5974"/>
                    <a:pt x="476" y="5964"/>
                    <a:pt x="497" y="5964"/>
                  </a:cubicBezTo>
                  <a:cubicBezTo>
                    <a:pt x="534" y="5964"/>
                    <a:pt x="582" y="5994"/>
                    <a:pt x="619" y="5994"/>
                  </a:cubicBezTo>
                  <a:cubicBezTo>
                    <a:pt x="629" y="5994"/>
                    <a:pt x="638" y="5992"/>
                    <a:pt x="645" y="5987"/>
                  </a:cubicBezTo>
                  <a:lnTo>
                    <a:pt x="645" y="5987"/>
                  </a:lnTo>
                  <a:cubicBezTo>
                    <a:pt x="658" y="6012"/>
                    <a:pt x="602" y="6051"/>
                    <a:pt x="563" y="6051"/>
                  </a:cubicBezTo>
                  <a:cubicBezTo>
                    <a:pt x="548" y="6051"/>
                    <a:pt x="535" y="6045"/>
                    <a:pt x="530" y="6031"/>
                  </a:cubicBezTo>
                  <a:lnTo>
                    <a:pt x="548" y="6031"/>
                  </a:lnTo>
                  <a:cubicBezTo>
                    <a:pt x="534" y="6028"/>
                    <a:pt x="521" y="6027"/>
                    <a:pt x="511" y="6027"/>
                  </a:cubicBezTo>
                  <a:cubicBezTo>
                    <a:pt x="397" y="6027"/>
                    <a:pt x="476" y="6146"/>
                    <a:pt x="371" y="6146"/>
                  </a:cubicBezTo>
                  <a:cubicBezTo>
                    <a:pt x="380" y="6331"/>
                    <a:pt x="283" y="6525"/>
                    <a:pt x="265" y="6684"/>
                  </a:cubicBezTo>
                  <a:lnTo>
                    <a:pt x="398" y="6675"/>
                  </a:lnTo>
                  <a:lnTo>
                    <a:pt x="389" y="6737"/>
                  </a:lnTo>
                  <a:cubicBezTo>
                    <a:pt x="380" y="6740"/>
                    <a:pt x="367" y="6742"/>
                    <a:pt x="352" y="6742"/>
                  </a:cubicBezTo>
                  <a:cubicBezTo>
                    <a:pt x="323" y="6742"/>
                    <a:pt x="292" y="6734"/>
                    <a:pt x="292" y="6711"/>
                  </a:cubicBezTo>
                  <a:lnTo>
                    <a:pt x="292" y="6711"/>
                  </a:lnTo>
                  <a:cubicBezTo>
                    <a:pt x="221" y="6728"/>
                    <a:pt x="354" y="6781"/>
                    <a:pt x="380" y="6781"/>
                  </a:cubicBezTo>
                  <a:cubicBezTo>
                    <a:pt x="367" y="6804"/>
                    <a:pt x="350" y="6812"/>
                    <a:pt x="333" y="6812"/>
                  </a:cubicBezTo>
                  <a:cubicBezTo>
                    <a:pt x="290" y="6812"/>
                    <a:pt x="244" y="6760"/>
                    <a:pt x="233" y="6760"/>
                  </a:cubicBezTo>
                  <a:cubicBezTo>
                    <a:pt x="231" y="6760"/>
                    <a:pt x="230" y="6761"/>
                    <a:pt x="230" y="6764"/>
                  </a:cubicBezTo>
                  <a:lnTo>
                    <a:pt x="239" y="6808"/>
                  </a:lnTo>
                  <a:lnTo>
                    <a:pt x="248" y="6799"/>
                  </a:lnTo>
                  <a:cubicBezTo>
                    <a:pt x="301" y="6834"/>
                    <a:pt x="363" y="6834"/>
                    <a:pt x="345" y="6896"/>
                  </a:cubicBezTo>
                  <a:cubicBezTo>
                    <a:pt x="318" y="6923"/>
                    <a:pt x="265" y="6905"/>
                    <a:pt x="265" y="6923"/>
                  </a:cubicBezTo>
                  <a:cubicBezTo>
                    <a:pt x="257" y="6923"/>
                    <a:pt x="248" y="6923"/>
                    <a:pt x="257" y="6940"/>
                  </a:cubicBezTo>
                  <a:lnTo>
                    <a:pt x="248" y="7020"/>
                  </a:lnTo>
                  <a:lnTo>
                    <a:pt x="248" y="7020"/>
                  </a:lnTo>
                  <a:lnTo>
                    <a:pt x="345" y="6993"/>
                  </a:lnTo>
                  <a:cubicBezTo>
                    <a:pt x="384" y="7019"/>
                    <a:pt x="360" y="7050"/>
                    <a:pt x="396" y="7050"/>
                  </a:cubicBezTo>
                  <a:cubicBezTo>
                    <a:pt x="406" y="7050"/>
                    <a:pt x="422" y="7048"/>
                    <a:pt x="446" y="7041"/>
                  </a:cubicBezTo>
                  <a:lnTo>
                    <a:pt x="446" y="7041"/>
                  </a:lnTo>
                  <a:cubicBezTo>
                    <a:pt x="280" y="7094"/>
                    <a:pt x="388" y="7338"/>
                    <a:pt x="327" y="7373"/>
                  </a:cubicBezTo>
                  <a:cubicBezTo>
                    <a:pt x="407" y="7417"/>
                    <a:pt x="407" y="7470"/>
                    <a:pt x="398" y="7532"/>
                  </a:cubicBezTo>
                  <a:cubicBezTo>
                    <a:pt x="406" y="7524"/>
                    <a:pt x="432" y="7518"/>
                    <a:pt x="458" y="7518"/>
                  </a:cubicBezTo>
                  <a:cubicBezTo>
                    <a:pt x="492" y="7518"/>
                    <a:pt x="527" y="7528"/>
                    <a:pt x="522" y="7558"/>
                  </a:cubicBezTo>
                  <a:cubicBezTo>
                    <a:pt x="505" y="7557"/>
                    <a:pt x="490" y="7556"/>
                    <a:pt x="476" y="7556"/>
                  </a:cubicBezTo>
                  <a:cubicBezTo>
                    <a:pt x="303" y="7556"/>
                    <a:pt x="401" y="7655"/>
                    <a:pt x="255" y="7698"/>
                  </a:cubicBezTo>
                  <a:lnTo>
                    <a:pt x="255" y="7698"/>
                  </a:lnTo>
                  <a:cubicBezTo>
                    <a:pt x="262" y="7696"/>
                    <a:pt x="268" y="7695"/>
                    <a:pt x="274" y="7695"/>
                  </a:cubicBezTo>
                  <a:cubicBezTo>
                    <a:pt x="338" y="7695"/>
                    <a:pt x="311" y="7801"/>
                    <a:pt x="387" y="7801"/>
                  </a:cubicBezTo>
                  <a:cubicBezTo>
                    <a:pt x="401" y="7801"/>
                    <a:pt x="419" y="7797"/>
                    <a:pt x="442" y="7788"/>
                  </a:cubicBezTo>
                  <a:lnTo>
                    <a:pt x="442" y="7788"/>
                  </a:lnTo>
                  <a:cubicBezTo>
                    <a:pt x="424" y="7832"/>
                    <a:pt x="354" y="7797"/>
                    <a:pt x="292" y="7832"/>
                  </a:cubicBezTo>
                  <a:cubicBezTo>
                    <a:pt x="389" y="7929"/>
                    <a:pt x="248" y="8062"/>
                    <a:pt x="283" y="8194"/>
                  </a:cubicBezTo>
                  <a:cubicBezTo>
                    <a:pt x="307" y="8194"/>
                    <a:pt x="334" y="8182"/>
                    <a:pt x="366" y="8182"/>
                  </a:cubicBezTo>
                  <a:cubicBezTo>
                    <a:pt x="381" y="8182"/>
                    <a:pt x="398" y="8185"/>
                    <a:pt x="416" y="8194"/>
                  </a:cubicBezTo>
                  <a:lnTo>
                    <a:pt x="257" y="8273"/>
                  </a:lnTo>
                  <a:cubicBezTo>
                    <a:pt x="274" y="8291"/>
                    <a:pt x="442" y="8282"/>
                    <a:pt x="336" y="8335"/>
                  </a:cubicBezTo>
                  <a:cubicBezTo>
                    <a:pt x="351" y="8330"/>
                    <a:pt x="370" y="8325"/>
                    <a:pt x="386" y="8325"/>
                  </a:cubicBezTo>
                  <a:cubicBezTo>
                    <a:pt x="397" y="8325"/>
                    <a:pt x="408" y="8328"/>
                    <a:pt x="416" y="8335"/>
                  </a:cubicBezTo>
                  <a:cubicBezTo>
                    <a:pt x="274" y="8600"/>
                    <a:pt x="575" y="8830"/>
                    <a:pt x="318" y="9112"/>
                  </a:cubicBezTo>
                  <a:cubicBezTo>
                    <a:pt x="339" y="9095"/>
                    <a:pt x="353" y="9089"/>
                    <a:pt x="363" y="9089"/>
                  </a:cubicBezTo>
                  <a:cubicBezTo>
                    <a:pt x="378" y="9089"/>
                    <a:pt x="384" y="9105"/>
                    <a:pt x="389" y="9121"/>
                  </a:cubicBezTo>
                  <a:cubicBezTo>
                    <a:pt x="398" y="9103"/>
                    <a:pt x="469" y="9112"/>
                    <a:pt x="504" y="9103"/>
                  </a:cubicBezTo>
                  <a:lnTo>
                    <a:pt x="504" y="9103"/>
                  </a:lnTo>
                  <a:lnTo>
                    <a:pt x="398" y="9218"/>
                  </a:lnTo>
                  <a:cubicBezTo>
                    <a:pt x="522" y="9227"/>
                    <a:pt x="416" y="9333"/>
                    <a:pt x="530" y="9333"/>
                  </a:cubicBezTo>
                  <a:lnTo>
                    <a:pt x="513" y="9307"/>
                  </a:lnTo>
                  <a:lnTo>
                    <a:pt x="513" y="9307"/>
                  </a:lnTo>
                  <a:cubicBezTo>
                    <a:pt x="525" y="9309"/>
                    <a:pt x="538" y="9310"/>
                    <a:pt x="552" y="9310"/>
                  </a:cubicBezTo>
                  <a:cubicBezTo>
                    <a:pt x="674" y="9310"/>
                    <a:pt x="811" y="9209"/>
                    <a:pt x="963" y="9201"/>
                  </a:cubicBezTo>
                  <a:cubicBezTo>
                    <a:pt x="813" y="9165"/>
                    <a:pt x="1175" y="9051"/>
                    <a:pt x="954" y="8989"/>
                  </a:cubicBezTo>
                  <a:cubicBezTo>
                    <a:pt x="961" y="8984"/>
                    <a:pt x="968" y="8982"/>
                    <a:pt x="975" y="8982"/>
                  </a:cubicBezTo>
                  <a:cubicBezTo>
                    <a:pt x="991" y="8982"/>
                    <a:pt x="1008" y="8991"/>
                    <a:pt x="1027" y="8991"/>
                  </a:cubicBezTo>
                  <a:cubicBezTo>
                    <a:pt x="1032" y="8991"/>
                    <a:pt x="1037" y="8990"/>
                    <a:pt x="1042" y="8989"/>
                  </a:cubicBezTo>
                  <a:cubicBezTo>
                    <a:pt x="972" y="8971"/>
                    <a:pt x="954" y="8953"/>
                    <a:pt x="981" y="8900"/>
                  </a:cubicBezTo>
                  <a:lnTo>
                    <a:pt x="998" y="8900"/>
                  </a:lnTo>
                  <a:cubicBezTo>
                    <a:pt x="972" y="8777"/>
                    <a:pt x="1034" y="8715"/>
                    <a:pt x="1069" y="8565"/>
                  </a:cubicBezTo>
                  <a:lnTo>
                    <a:pt x="1069" y="8565"/>
                  </a:lnTo>
                  <a:lnTo>
                    <a:pt x="990" y="8583"/>
                  </a:lnTo>
                  <a:cubicBezTo>
                    <a:pt x="998" y="8556"/>
                    <a:pt x="1025" y="8547"/>
                    <a:pt x="1042" y="8530"/>
                  </a:cubicBezTo>
                  <a:cubicBezTo>
                    <a:pt x="1029" y="8527"/>
                    <a:pt x="1018" y="8526"/>
                    <a:pt x="1009" y="8526"/>
                  </a:cubicBezTo>
                  <a:cubicBezTo>
                    <a:pt x="943" y="8526"/>
                    <a:pt x="1008" y="8595"/>
                    <a:pt x="937" y="8595"/>
                  </a:cubicBezTo>
                  <a:cubicBezTo>
                    <a:pt x="928" y="8595"/>
                    <a:pt x="916" y="8594"/>
                    <a:pt x="901" y="8591"/>
                  </a:cubicBezTo>
                  <a:cubicBezTo>
                    <a:pt x="1069" y="8538"/>
                    <a:pt x="884" y="8371"/>
                    <a:pt x="1078" y="8335"/>
                  </a:cubicBezTo>
                  <a:cubicBezTo>
                    <a:pt x="1078" y="8319"/>
                    <a:pt x="1069" y="8315"/>
                    <a:pt x="1057" y="8315"/>
                  </a:cubicBezTo>
                  <a:cubicBezTo>
                    <a:pt x="1039" y="8315"/>
                    <a:pt x="1014" y="8324"/>
                    <a:pt x="998" y="8324"/>
                  </a:cubicBezTo>
                  <a:cubicBezTo>
                    <a:pt x="988" y="8324"/>
                    <a:pt x="981" y="8321"/>
                    <a:pt x="981" y="8309"/>
                  </a:cubicBezTo>
                  <a:lnTo>
                    <a:pt x="1034" y="8291"/>
                  </a:lnTo>
                  <a:lnTo>
                    <a:pt x="963" y="8282"/>
                  </a:lnTo>
                  <a:cubicBezTo>
                    <a:pt x="972" y="8247"/>
                    <a:pt x="1034" y="8229"/>
                    <a:pt x="1078" y="8229"/>
                  </a:cubicBezTo>
                  <a:cubicBezTo>
                    <a:pt x="1078" y="8238"/>
                    <a:pt x="1095" y="8247"/>
                    <a:pt x="1095" y="8256"/>
                  </a:cubicBezTo>
                  <a:cubicBezTo>
                    <a:pt x="1152" y="8216"/>
                    <a:pt x="1084" y="8154"/>
                    <a:pt x="1084" y="8136"/>
                  </a:cubicBezTo>
                  <a:lnTo>
                    <a:pt x="1084" y="8136"/>
                  </a:lnTo>
                  <a:lnTo>
                    <a:pt x="1060" y="8176"/>
                  </a:lnTo>
                  <a:cubicBezTo>
                    <a:pt x="998" y="8053"/>
                    <a:pt x="1060" y="7894"/>
                    <a:pt x="954" y="7770"/>
                  </a:cubicBezTo>
                  <a:lnTo>
                    <a:pt x="910" y="7779"/>
                  </a:lnTo>
                  <a:cubicBezTo>
                    <a:pt x="831" y="7691"/>
                    <a:pt x="954" y="7708"/>
                    <a:pt x="919" y="7602"/>
                  </a:cubicBezTo>
                  <a:lnTo>
                    <a:pt x="928" y="7602"/>
                  </a:lnTo>
                  <a:cubicBezTo>
                    <a:pt x="884" y="7585"/>
                    <a:pt x="866" y="7558"/>
                    <a:pt x="866" y="7532"/>
                  </a:cubicBezTo>
                  <a:lnTo>
                    <a:pt x="866" y="7532"/>
                  </a:lnTo>
                  <a:cubicBezTo>
                    <a:pt x="872" y="7534"/>
                    <a:pt x="878" y="7535"/>
                    <a:pt x="883" y="7535"/>
                  </a:cubicBezTo>
                  <a:cubicBezTo>
                    <a:pt x="917" y="7535"/>
                    <a:pt x="944" y="7504"/>
                    <a:pt x="976" y="7504"/>
                  </a:cubicBezTo>
                  <a:cubicBezTo>
                    <a:pt x="986" y="7504"/>
                    <a:pt x="996" y="7507"/>
                    <a:pt x="1007" y="7514"/>
                  </a:cubicBezTo>
                  <a:cubicBezTo>
                    <a:pt x="928" y="7408"/>
                    <a:pt x="945" y="7461"/>
                    <a:pt x="804" y="7391"/>
                  </a:cubicBezTo>
                  <a:lnTo>
                    <a:pt x="866" y="7382"/>
                  </a:lnTo>
                  <a:cubicBezTo>
                    <a:pt x="804" y="7355"/>
                    <a:pt x="778" y="7355"/>
                    <a:pt x="760" y="7302"/>
                  </a:cubicBezTo>
                  <a:lnTo>
                    <a:pt x="760" y="7302"/>
                  </a:lnTo>
                  <a:cubicBezTo>
                    <a:pt x="772" y="7313"/>
                    <a:pt x="784" y="7316"/>
                    <a:pt x="797" y="7316"/>
                  </a:cubicBezTo>
                  <a:cubicBezTo>
                    <a:pt x="822" y="7316"/>
                    <a:pt x="848" y="7301"/>
                    <a:pt x="879" y="7301"/>
                  </a:cubicBezTo>
                  <a:cubicBezTo>
                    <a:pt x="896" y="7301"/>
                    <a:pt x="915" y="7306"/>
                    <a:pt x="937" y="7320"/>
                  </a:cubicBezTo>
                  <a:cubicBezTo>
                    <a:pt x="1078" y="7214"/>
                    <a:pt x="786" y="7152"/>
                    <a:pt x="998" y="7108"/>
                  </a:cubicBezTo>
                  <a:cubicBezTo>
                    <a:pt x="970" y="7099"/>
                    <a:pt x="948" y="7096"/>
                    <a:pt x="932" y="7096"/>
                  </a:cubicBezTo>
                  <a:cubicBezTo>
                    <a:pt x="853" y="7096"/>
                    <a:pt x="885" y="7173"/>
                    <a:pt x="866" y="7173"/>
                  </a:cubicBezTo>
                  <a:cubicBezTo>
                    <a:pt x="864" y="7173"/>
                    <a:pt x="861" y="7172"/>
                    <a:pt x="857" y="7170"/>
                  </a:cubicBezTo>
                  <a:cubicBezTo>
                    <a:pt x="851" y="7172"/>
                    <a:pt x="844" y="7173"/>
                    <a:pt x="837" y="7173"/>
                  </a:cubicBezTo>
                  <a:cubicBezTo>
                    <a:pt x="786" y="7173"/>
                    <a:pt x="727" y="7121"/>
                    <a:pt x="742" y="7090"/>
                  </a:cubicBezTo>
                  <a:cubicBezTo>
                    <a:pt x="751" y="7055"/>
                    <a:pt x="981" y="7037"/>
                    <a:pt x="981" y="6949"/>
                  </a:cubicBezTo>
                  <a:cubicBezTo>
                    <a:pt x="981" y="6958"/>
                    <a:pt x="990" y="6958"/>
                    <a:pt x="990" y="6967"/>
                  </a:cubicBezTo>
                  <a:cubicBezTo>
                    <a:pt x="1042" y="6940"/>
                    <a:pt x="928" y="6905"/>
                    <a:pt x="1007" y="6870"/>
                  </a:cubicBezTo>
                  <a:cubicBezTo>
                    <a:pt x="901" y="6843"/>
                    <a:pt x="1016" y="6817"/>
                    <a:pt x="875" y="6799"/>
                  </a:cubicBezTo>
                  <a:lnTo>
                    <a:pt x="875" y="6799"/>
                  </a:lnTo>
                  <a:lnTo>
                    <a:pt x="910" y="6887"/>
                  </a:lnTo>
                  <a:cubicBezTo>
                    <a:pt x="875" y="6834"/>
                    <a:pt x="707" y="6781"/>
                    <a:pt x="795" y="6711"/>
                  </a:cubicBezTo>
                  <a:lnTo>
                    <a:pt x="795" y="6711"/>
                  </a:lnTo>
                  <a:cubicBezTo>
                    <a:pt x="822" y="6719"/>
                    <a:pt x="857" y="6737"/>
                    <a:pt x="875" y="6755"/>
                  </a:cubicBezTo>
                  <a:cubicBezTo>
                    <a:pt x="919" y="6737"/>
                    <a:pt x="848" y="6711"/>
                    <a:pt x="892" y="6693"/>
                  </a:cubicBezTo>
                  <a:lnTo>
                    <a:pt x="892" y="6693"/>
                  </a:lnTo>
                  <a:cubicBezTo>
                    <a:pt x="1034" y="6702"/>
                    <a:pt x="919" y="6799"/>
                    <a:pt x="1025" y="6852"/>
                  </a:cubicBezTo>
                  <a:cubicBezTo>
                    <a:pt x="1076" y="6837"/>
                    <a:pt x="974" y="6773"/>
                    <a:pt x="1027" y="6773"/>
                  </a:cubicBezTo>
                  <a:cubicBezTo>
                    <a:pt x="1036" y="6773"/>
                    <a:pt x="1051" y="6775"/>
                    <a:pt x="1073" y="6780"/>
                  </a:cubicBezTo>
                  <a:lnTo>
                    <a:pt x="1073" y="6780"/>
                  </a:lnTo>
                  <a:cubicBezTo>
                    <a:pt x="887" y="6736"/>
                    <a:pt x="1103" y="6684"/>
                    <a:pt x="963" y="6622"/>
                  </a:cubicBezTo>
                  <a:lnTo>
                    <a:pt x="1042" y="6622"/>
                  </a:lnTo>
                  <a:cubicBezTo>
                    <a:pt x="1034" y="6614"/>
                    <a:pt x="990" y="6596"/>
                    <a:pt x="998" y="6578"/>
                  </a:cubicBezTo>
                  <a:lnTo>
                    <a:pt x="998" y="6578"/>
                  </a:lnTo>
                  <a:lnTo>
                    <a:pt x="1104" y="6614"/>
                  </a:lnTo>
                  <a:cubicBezTo>
                    <a:pt x="1007" y="6561"/>
                    <a:pt x="1184" y="6516"/>
                    <a:pt x="1140" y="6463"/>
                  </a:cubicBezTo>
                  <a:lnTo>
                    <a:pt x="1140" y="6463"/>
                  </a:lnTo>
                  <a:cubicBezTo>
                    <a:pt x="1140" y="6511"/>
                    <a:pt x="1118" y="6521"/>
                    <a:pt x="1089" y="6521"/>
                  </a:cubicBezTo>
                  <a:cubicBezTo>
                    <a:pt x="1067" y="6521"/>
                    <a:pt x="1041" y="6515"/>
                    <a:pt x="1016" y="6515"/>
                  </a:cubicBezTo>
                  <a:cubicBezTo>
                    <a:pt x="1000" y="6515"/>
                    <a:pt x="985" y="6518"/>
                    <a:pt x="972" y="6525"/>
                  </a:cubicBezTo>
                  <a:cubicBezTo>
                    <a:pt x="867" y="6403"/>
                    <a:pt x="1187" y="6462"/>
                    <a:pt x="1158" y="6326"/>
                  </a:cubicBezTo>
                  <a:lnTo>
                    <a:pt x="1158" y="6326"/>
                  </a:lnTo>
                  <a:cubicBezTo>
                    <a:pt x="1158" y="6342"/>
                    <a:pt x="1123" y="6374"/>
                    <a:pt x="1092" y="6374"/>
                  </a:cubicBezTo>
                  <a:cubicBezTo>
                    <a:pt x="1084" y="6374"/>
                    <a:pt x="1076" y="6371"/>
                    <a:pt x="1069" y="6366"/>
                  </a:cubicBezTo>
                  <a:cubicBezTo>
                    <a:pt x="1087" y="6340"/>
                    <a:pt x="1113" y="6304"/>
                    <a:pt x="1157" y="6287"/>
                  </a:cubicBezTo>
                  <a:cubicBezTo>
                    <a:pt x="1154" y="6259"/>
                    <a:pt x="1146" y="6250"/>
                    <a:pt x="1133" y="6250"/>
                  </a:cubicBezTo>
                  <a:cubicBezTo>
                    <a:pt x="1113" y="6250"/>
                    <a:pt x="1084" y="6272"/>
                    <a:pt x="1056" y="6272"/>
                  </a:cubicBezTo>
                  <a:cubicBezTo>
                    <a:pt x="1045" y="6272"/>
                    <a:pt x="1035" y="6269"/>
                    <a:pt x="1025" y="6260"/>
                  </a:cubicBezTo>
                  <a:cubicBezTo>
                    <a:pt x="1122" y="6234"/>
                    <a:pt x="981" y="6216"/>
                    <a:pt x="954" y="6172"/>
                  </a:cubicBezTo>
                  <a:lnTo>
                    <a:pt x="1034" y="6172"/>
                  </a:lnTo>
                  <a:cubicBezTo>
                    <a:pt x="1095" y="6075"/>
                    <a:pt x="857" y="6146"/>
                    <a:pt x="928" y="6048"/>
                  </a:cubicBezTo>
                  <a:lnTo>
                    <a:pt x="928" y="6048"/>
                  </a:lnTo>
                  <a:lnTo>
                    <a:pt x="1042" y="6093"/>
                  </a:lnTo>
                  <a:lnTo>
                    <a:pt x="1042" y="6093"/>
                  </a:lnTo>
                  <a:lnTo>
                    <a:pt x="1016" y="6048"/>
                  </a:lnTo>
                  <a:lnTo>
                    <a:pt x="1113" y="6057"/>
                  </a:lnTo>
                  <a:cubicBezTo>
                    <a:pt x="1042" y="6004"/>
                    <a:pt x="1060" y="5987"/>
                    <a:pt x="1087" y="5934"/>
                  </a:cubicBezTo>
                  <a:lnTo>
                    <a:pt x="1087" y="5934"/>
                  </a:lnTo>
                  <a:cubicBezTo>
                    <a:pt x="1076" y="5935"/>
                    <a:pt x="1065" y="5936"/>
                    <a:pt x="1054" y="5936"/>
                  </a:cubicBezTo>
                  <a:cubicBezTo>
                    <a:pt x="998" y="5936"/>
                    <a:pt x="935" y="5917"/>
                    <a:pt x="928" y="5881"/>
                  </a:cubicBezTo>
                  <a:cubicBezTo>
                    <a:pt x="944" y="5870"/>
                    <a:pt x="958" y="5867"/>
                    <a:pt x="969" y="5867"/>
                  </a:cubicBezTo>
                  <a:cubicBezTo>
                    <a:pt x="978" y="5867"/>
                    <a:pt x="985" y="5869"/>
                    <a:pt x="990" y="5869"/>
                  </a:cubicBezTo>
                  <a:cubicBezTo>
                    <a:pt x="999" y="5869"/>
                    <a:pt x="1002" y="5864"/>
                    <a:pt x="998" y="5836"/>
                  </a:cubicBezTo>
                  <a:lnTo>
                    <a:pt x="998" y="5836"/>
                  </a:lnTo>
                  <a:cubicBezTo>
                    <a:pt x="1051" y="5845"/>
                    <a:pt x="1122" y="5863"/>
                    <a:pt x="1042" y="5889"/>
                  </a:cubicBezTo>
                  <a:cubicBezTo>
                    <a:pt x="1069" y="5898"/>
                    <a:pt x="1095" y="5907"/>
                    <a:pt x="1122" y="5907"/>
                  </a:cubicBezTo>
                  <a:cubicBezTo>
                    <a:pt x="1184" y="5881"/>
                    <a:pt x="1140" y="5828"/>
                    <a:pt x="1140" y="5801"/>
                  </a:cubicBezTo>
                  <a:lnTo>
                    <a:pt x="1140" y="5801"/>
                  </a:lnTo>
                  <a:cubicBezTo>
                    <a:pt x="1131" y="5810"/>
                    <a:pt x="1131" y="5819"/>
                    <a:pt x="1113" y="5828"/>
                  </a:cubicBezTo>
                  <a:lnTo>
                    <a:pt x="998" y="5731"/>
                  </a:lnTo>
                  <a:cubicBezTo>
                    <a:pt x="1009" y="5728"/>
                    <a:pt x="1018" y="5727"/>
                    <a:pt x="1027" y="5727"/>
                  </a:cubicBezTo>
                  <a:cubicBezTo>
                    <a:pt x="1048" y="5727"/>
                    <a:pt x="1065" y="5733"/>
                    <a:pt x="1078" y="5739"/>
                  </a:cubicBezTo>
                  <a:cubicBezTo>
                    <a:pt x="1069" y="5722"/>
                    <a:pt x="1034" y="5713"/>
                    <a:pt x="1025" y="5678"/>
                  </a:cubicBezTo>
                  <a:lnTo>
                    <a:pt x="1025" y="5678"/>
                  </a:lnTo>
                  <a:cubicBezTo>
                    <a:pt x="1095" y="5686"/>
                    <a:pt x="1165" y="5686"/>
                    <a:pt x="1200" y="5729"/>
                  </a:cubicBezTo>
                  <a:lnTo>
                    <a:pt x="1200" y="5729"/>
                  </a:lnTo>
                  <a:lnTo>
                    <a:pt x="1122" y="5633"/>
                  </a:lnTo>
                  <a:cubicBezTo>
                    <a:pt x="1151" y="5633"/>
                    <a:pt x="1193" y="5603"/>
                    <a:pt x="1221" y="5603"/>
                  </a:cubicBezTo>
                  <a:cubicBezTo>
                    <a:pt x="1227" y="5603"/>
                    <a:pt x="1232" y="5604"/>
                    <a:pt x="1237" y="5607"/>
                  </a:cubicBezTo>
                  <a:cubicBezTo>
                    <a:pt x="1272" y="5554"/>
                    <a:pt x="1095" y="5483"/>
                    <a:pt x="1157" y="5413"/>
                  </a:cubicBezTo>
                  <a:cubicBezTo>
                    <a:pt x="1140" y="5413"/>
                    <a:pt x="1131" y="5404"/>
                    <a:pt x="1122" y="5386"/>
                  </a:cubicBezTo>
                  <a:cubicBezTo>
                    <a:pt x="1131" y="5324"/>
                    <a:pt x="1219" y="5271"/>
                    <a:pt x="1122" y="5201"/>
                  </a:cubicBezTo>
                  <a:lnTo>
                    <a:pt x="1254" y="5157"/>
                  </a:lnTo>
                  <a:cubicBezTo>
                    <a:pt x="1246" y="5145"/>
                    <a:pt x="1234" y="5141"/>
                    <a:pt x="1219" y="5141"/>
                  </a:cubicBezTo>
                  <a:cubicBezTo>
                    <a:pt x="1191" y="5141"/>
                    <a:pt x="1153" y="5155"/>
                    <a:pt x="1119" y="5155"/>
                  </a:cubicBezTo>
                  <a:cubicBezTo>
                    <a:pt x="1091" y="5155"/>
                    <a:pt x="1067" y="5146"/>
                    <a:pt x="1051" y="5112"/>
                  </a:cubicBezTo>
                  <a:cubicBezTo>
                    <a:pt x="1029" y="5082"/>
                    <a:pt x="1056" y="5077"/>
                    <a:pt x="1092" y="5077"/>
                  </a:cubicBezTo>
                  <a:cubicBezTo>
                    <a:pt x="1107" y="5077"/>
                    <a:pt x="1123" y="5078"/>
                    <a:pt x="1138" y="5078"/>
                  </a:cubicBezTo>
                  <a:cubicBezTo>
                    <a:pt x="1161" y="5078"/>
                    <a:pt x="1182" y="5076"/>
                    <a:pt x="1193" y="5068"/>
                  </a:cubicBezTo>
                  <a:cubicBezTo>
                    <a:pt x="1131" y="5033"/>
                    <a:pt x="998" y="4971"/>
                    <a:pt x="1104" y="4909"/>
                  </a:cubicBezTo>
                  <a:lnTo>
                    <a:pt x="1104" y="4909"/>
                  </a:lnTo>
                  <a:cubicBezTo>
                    <a:pt x="1122" y="4936"/>
                    <a:pt x="1104" y="4954"/>
                    <a:pt x="1113" y="4971"/>
                  </a:cubicBezTo>
                  <a:lnTo>
                    <a:pt x="1184" y="4927"/>
                  </a:lnTo>
                  <a:cubicBezTo>
                    <a:pt x="1266" y="4965"/>
                    <a:pt x="1267" y="4998"/>
                    <a:pt x="1296" y="4998"/>
                  </a:cubicBezTo>
                  <a:cubicBezTo>
                    <a:pt x="1307" y="4998"/>
                    <a:pt x="1324" y="4993"/>
                    <a:pt x="1352" y="4980"/>
                  </a:cubicBezTo>
                  <a:cubicBezTo>
                    <a:pt x="1113" y="4971"/>
                    <a:pt x="1334" y="4795"/>
                    <a:pt x="1095" y="4786"/>
                  </a:cubicBezTo>
                  <a:lnTo>
                    <a:pt x="1140" y="4750"/>
                  </a:lnTo>
                  <a:cubicBezTo>
                    <a:pt x="1140" y="4759"/>
                    <a:pt x="1157" y="4768"/>
                    <a:pt x="1148" y="4777"/>
                  </a:cubicBezTo>
                  <a:cubicBezTo>
                    <a:pt x="1272" y="4715"/>
                    <a:pt x="981" y="4724"/>
                    <a:pt x="1016" y="4653"/>
                  </a:cubicBezTo>
                  <a:cubicBezTo>
                    <a:pt x="1029" y="4627"/>
                    <a:pt x="1051" y="4611"/>
                    <a:pt x="1073" y="4611"/>
                  </a:cubicBezTo>
                  <a:cubicBezTo>
                    <a:pt x="1081" y="4611"/>
                    <a:pt x="1088" y="4613"/>
                    <a:pt x="1095" y="4618"/>
                  </a:cubicBezTo>
                  <a:lnTo>
                    <a:pt x="1034" y="4556"/>
                  </a:lnTo>
                  <a:cubicBezTo>
                    <a:pt x="1037" y="4549"/>
                    <a:pt x="1046" y="4547"/>
                    <a:pt x="1054" y="4547"/>
                  </a:cubicBezTo>
                  <a:cubicBezTo>
                    <a:pt x="1063" y="4547"/>
                    <a:pt x="1071" y="4549"/>
                    <a:pt x="1076" y="4554"/>
                  </a:cubicBezTo>
                  <a:lnTo>
                    <a:pt x="1076" y="4554"/>
                  </a:lnTo>
                  <a:lnTo>
                    <a:pt x="1061" y="4473"/>
                  </a:lnTo>
                  <a:lnTo>
                    <a:pt x="1061" y="4473"/>
                  </a:lnTo>
                  <a:cubicBezTo>
                    <a:pt x="1064" y="4474"/>
                    <a:pt x="1066" y="4475"/>
                    <a:pt x="1069" y="4477"/>
                  </a:cubicBezTo>
                  <a:lnTo>
                    <a:pt x="1060" y="4468"/>
                  </a:lnTo>
                  <a:lnTo>
                    <a:pt x="1061" y="4473"/>
                  </a:lnTo>
                  <a:lnTo>
                    <a:pt x="1061" y="4473"/>
                  </a:lnTo>
                  <a:cubicBezTo>
                    <a:pt x="1025" y="4455"/>
                    <a:pt x="970" y="4431"/>
                    <a:pt x="945" y="4415"/>
                  </a:cubicBezTo>
                  <a:cubicBezTo>
                    <a:pt x="955" y="4408"/>
                    <a:pt x="961" y="4405"/>
                    <a:pt x="966" y="4405"/>
                  </a:cubicBezTo>
                  <a:cubicBezTo>
                    <a:pt x="978" y="4405"/>
                    <a:pt x="979" y="4424"/>
                    <a:pt x="998" y="4424"/>
                  </a:cubicBezTo>
                  <a:lnTo>
                    <a:pt x="945" y="4371"/>
                  </a:lnTo>
                  <a:cubicBezTo>
                    <a:pt x="959" y="4365"/>
                    <a:pt x="972" y="4363"/>
                    <a:pt x="984" y="4363"/>
                  </a:cubicBezTo>
                  <a:cubicBezTo>
                    <a:pt x="1030" y="4363"/>
                    <a:pt x="1067" y="4396"/>
                    <a:pt x="1060" y="4424"/>
                  </a:cubicBezTo>
                  <a:cubicBezTo>
                    <a:pt x="1299" y="4380"/>
                    <a:pt x="998" y="4388"/>
                    <a:pt x="1140" y="4282"/>
                  </a:cubicBezTo>
                  <a:lnTo>
                    <a:pt x="1140" y="4282"/>
                  </a:lnTo>
                  <a:lnTo>
                    <a:pt x="1166" y="4327"/>
                  </a:lnTo>
                  <a:cubicBezTo>
                    <a:pt x="1307" y="4300"/>
                    <a:pt x="1254" y="4265"/>
                    <a:pt x="1343" y="4203"/>
                  </a:cubicBezTo>
                  <a:lnTo>
                    <a:pt x="1343" y="4203"/>
                  </a:lnTo>
                  <a:cubicBezTo>
                    <a:pt x="1309" y="4216"/>
                    <a:pt x="1203" y="4276"/>
                    <a:pt x="1128" y="4276"/>
                  </a:cubicBezTo>
                  <a:cubicBezTo>
                    <a:pt x="1104" y="4276"/>
                    <a:pt x="1084" y="4271"/>
                    <a:pt x="1069" y="4256"/>
                  </a:cubicBezTo>
                  <a:cubicBezTo>
                    <a:pt x="1087" y="4247"/>
                    <a:pt x="1095" y="4221"/>
                    <a:pt x="1042" y="4194"/>
                  </a:cubicBezTo>
                  <a:cubicBezTo>
                    <a:pt x="1131" y="4194"/>
                    <a:pt x="1113" y="4159"/>
                    <a:pt x="1104" y="4124"/>
                  </a:cubicBezTo>
                  <a:lnTo>
                    <a:pt x="1104" y="4124"/>
                  </a:lnTo>
                  <a:lnTo>
                    <a:pt x="1219" y="4132"/>
                  </a:lnTo>
                  <a:cubicBezTo>
                    <a:pt x="1184" y="4088"/>
                    <a:pt x="1131" y="4088"/>
                    <a:pt x="1078" y="4071"/>
                  </a:cubicBezTo>
                  <a:cubicBezTo>
                    <a:pt x="1087" y="4026"/>
                    <a:pt x="1175" y="4018"/>
                    <a:pt x="1254" y="4009"/>
                  </a:cubicBezTo>
                  <a:cubicBezTo>
                    <a:pt x="1259" y="3990"/>
                    <a:pt x="1251" y="3984"/>
                    <a:pt x="1237" y="3984"/>
                  </a:cubicBezTo>
                  <a:cubicBezTo>
                    <a:pt x="1214" y="3984"/>
                    <a:pt x="1174" y="4000"/>
                    <a:pt x="1140" y="4000"/>
                  </a:cubicBezTo>
                  <a:cubicBezTo>
                    <a:pt x="1116" y="4000"/>
                    <a:pt x="1095" y="3992"/>
                    <a:pt x="1087" y="3965"/>
                  </a:cubicBezTo>
                  <a:cubicBezTo>
                    <a:pt x="1131" y="3912"/>
                    <a:pt x="1087" y="3867"/>
                    <a:pt x="1016" y="3797"/>
                  </a:cubicBezTo>
                  <a:cubicBezTo>
                    <a:pt x="1030" y="3783"/>
                    <a:pt x="1042" y="3779"/>
                    <a:pt x="1053" y="3779"/>
                  </a:cubicBezTo>
                  <a:cubicBezTo>
                    <a:pt x="1072" y="3779"/>
                    <a:pt x="1088" y="3792"/>
                    <a:pt x="1106" y="3792"/>
                  </a:cubicBezTo>
                  <a:cubicBezTo>
                    <a:pt x="1111" y="3792"/>
                    <a:pt x="1117" y="3791"/>
                    <a:pt x="1122" y="3788"/>
                  </a:cubicBezTo>
                  <a:lnTo>
                    <a:pt x="1034" y="3753"/>
                  </a:lnTo>
                  <a:cubicBezTo>
                    <a:pt x="1034" y="3744"/>
                    <a:pt x="1060" y="3744"/>
                    <a:pt x="1078" y="3744"/>
                  </a:cubicBezTo>
                  <a:cubicBezTo>
                    <a:pt x="1042" y="3717"/>
                    <a:pt x="963" y="3744"/>
                    <a:pt x="928" y="3700"/>
                  </a:cubicBezTo>
                  <a:cubicBezTo>
                    <a:pt x="804" y="3682"/>
                    <a:pt x="1113" y="3594"/>
                    <a:pt x="972" y="3532"/>
                  </a:cubicBezTo>
                  <a:cubicBezTo>
                    <a:pt x="979" y="3530"/>
                    <a:pt x="986" y="3529"/>
                    <a:pt x="993" y="3529"/>
                  </a:cubicBezTo>
                  <a:cubicBezTo>
                    <a:pt x="1022" y="3529"/>
                    <a:pt x="1051" y="3541"/>
                    <a:pt x="1087" y="3541"/>
                  </a:cubicBezTo>
                  <a:cubicBezTo>
                    <a:pt x="998" y="3452"/>
                    <a:pt x="1016" y="3470"/>
                    <a:pt x="892" y="3399"/>
                  </a:cubicBezTo>
                  <a:lnTo>
                    <a:pt x="972" y="3346"/>
                  </a:lnTo>
                  <a:lnTo>
                    <a:pt x="972" y="3346"/>
                  </a:lnTo>
                  <a:cubicBezTo>
                    <a:pt x="952" y="3355"/>
                    <a:pt x="931" y="3358"/>
                    <a:pt x="910" y="3358"/>
                  </a:cubicBezTo>
                  <a:cubicBezTo>
                    <a:pt x="840" y="3358"/>
                    <a:pt x="766" y="3319"/>
                    <a:pt x="698" y="3285"/>
                  </a:cubicBezTo>
                  <a:cubicBezTo>
                    <a:pt x="663" y="3294"/>
                    <a:pt x="627" y="3311"/>
                    <a:pt x="610" y="3320"/>
                  </a:cubicBezTo>
                  <a:lnTo>
                    <a:pt x="548" y="3241"/>
                  </a:lnTo>
                  <a:cubicBezTo>
                    <a:pt x="553" y="3238"/>
                    <a:pt x="560" y="3237"/>
                    <a:pt x="568" y="3237"/>
                  </a:cubicBezTo>
                  <a:cubicBezTo>
                    <a:pt x="587" y="3237"/>
                    <a:pt x="614" y="3243"/>
                    <a:pt x="649" y="3249"/>
                  </a:cubicBezTo>
                  <a:lnTo>
                    <a:pt x="649" y="3249"/>
                  </a:lnTo>
                  <a:cubicBezTo>
                    <a:pt x="642" y="3246"/>
                    <a:pt x="635" y="3241"/>
                    <a:pt x="627" y="3241"/>
                  </a:cubicBezTo>
                  <a:cubicBezTo>
                    <a:pt x="642" y="3229"/>
                    <a:pt x="663" y="3225"/>
                    <a:pt x="687" y="3225"/>
                  </a:cubicBezTo>
                  <a:cubicBezTo>
                    <a:pt x="720" y="3225"/>
                    <a:pt x="759" y="3234"/>
                    <a:pt x="795" y="3249"/>
                  </a:cubicBezTo>
                  <a:cubicBezTo>
                    <a:pt x="769" y="3258"/>
                    <a:pt x="751" y="3267"/>
                    <a:pt x="725" y="3276"/>
                  </a:cubicBezTo>
                  <a:cubicBezTo>
                    <a:pt x="782" y="3290"/>
                    <a:pt x="840" y="3305"/>
                    <a:pt x="898" y="3305"/>
                  </a:cubicBezTo>
                  <a:cubicBezTo>
                    <a:pt x="911" y="3305"/>
                    <a:pt x="924" y="3304"/>
                    <a:pt x="937" y="3302"/>
                  </a:cubicBezTo>
                  <a:cubicBezTo>
                    <a:pt x="919" y="3302"/>
                    <a:pt x="910" y="3294"/>
                    <a:pt x="901" y="3276"/>
                  </a:cubicBezTo>
                  <a:lnTo>
                    <a:pt x="901" y="3276"/>
                  </a:lnTo>
                  <a:cubicBezTo>
                    <a:pt x="928" y="3285"/>
                    <a:pt x="937" y="3285"/>
                    <a:pt x="954" y="3285"/>
                  </a:cubicBezTo>
                  <a:cubicBezTo>
                    <a:pt x="963" y="3285"/>
                    <a:pt x="937" y="3276"/>
                    <a:pt x="910" y="3258"/>
                  </a:cubicBezTo>
                  <a:lnTo>
                    <a:pt x="1034" y="3249"/>
                  </a:lnTo>
                  <a:lnTo>
                    <a:pt x="990" y="3241"/>
                  </a:lnTo>
                  <a:lnTo>
                    <a:pt x="1069" y="3143"/>
                  </a:lnTo>
                  <a:cubicBezTo>
                    <a:pt x="937" y="3073"/>
                    <a:pt x="751" y="3011"/>
                    <a:pt x="698" y="2896"/>
                  </a:cubicBezTo>
                  <a:lnTo>
                    <a:pt x="698" y="2896"/>
                  </a:lnTo>
                  <a:cubicBezTo>
                    <a:pt x="740" y="2908"/>
                    <a:pt x="773" y="2911"/>
                    <a:pt x="807" y="2911"/>
                  </a:cubicBezTo>
                  <a:cubicBezTo>
                    <a:pt x="852" y="2911"/>
                    <a:pt x="897" y="2905"/>
                    <a:pt x="963" y="2905"/>
                  </a:cubicBezTo>
                  <a:cubicBezTo>
                    <a:pt x="839" y="2931"/>
                    <a:pt x="1007" y="2993"/>
                    <a:pt x="981" y="3046"/>
                  </a:cubicBezTo>
                  <a:cubicBezTo>
                    <a:pt x="990" y="3033"/>
                    <a:pt x="1007" y="3029"/>
                    <a:pt x="1025" y="3029"/>
                  </a:cubicBezTo>
                  <a:cubicBezTo>
                    <a:pt x="1042" y="3029"/>
                    <a:pt x="1060" y="3033"/>
                    <a:pt x="1069" y="3037"/>
                  </a:cubicBezTo>
                  <a:lnTo>
                    <a:pt x="963" y="2931"/>
                  </a:lnTo>
                  <a:cubicBezTo>
                    <a:pt x="1051" y="2931"/>
                    <a:pt x="1025" y="2905"/>
                    <a:pt x="1069" y="2879"/>
                  </a:cubicBezTo>
                  <a:lnTo>
                    <a:pt x="1069" y="2879"/>
                  </a:lnTo>
                  <a:cubicBezTo>
                    <a:pt x="1048" y="2882"/>
                    <a:pt x="1031" y="2883"/>
                    <a:pt x="1016" y="2883"/>
                  </a:cubicBezTo>
                  <a:cubicBezTo>
                    <a:pt x="903" y="2883"/>
                    <a:pt x="939" y="2803"/>
                    <a:pt x="892" y="2764"/>
                  </a:cubicBezTo>
                  <a:cubicBezTo>
                    <a:pt x="903" y="2762"/>
                    <a:pt x="913" y="2762"/>
                    <a:pt x="923" y="2762"/>
                  </a:cubicBezTo>
                  <a:cubicBezTo>
                    <a:pt x="973" y="2762"/>
                    <a:pt x="1013" y="2780"/>
                    <a:pt x="998" y="2817"/>
                  </a:cubicBezTo>
                  <a:cubicBezTo>
                    <a:pt x="1131" y="2764"/>
                    <a:pt x="795" y="2746"/>
                    <a:pt x="901" y="2693"/>
                  </a:cubicBezTo>
                  <a:lnTo>
                    <a:pt x="901" y="2693"/>
                  </a:lnTo>
                  <a:cubicBezTo>
                    <a:pt x="910" y="2702"/>
                    <a:pt x="901" y="2711"/>
                    <a:pt x="928" y="2720"/>
                  </a:cubicBezTo>
                  <a:cubicBezTo>
                    <a:pt x="880" y="2688"/>
                    <a:pt x="910" y="2628"/>
                    <a:pt x="955" y="2628"/>
                  </a:cubicBezTo>
                  <a:cubicBezTo>
                    <a:pt x="960" y="2628"/>
                    <a:pt x="966" y="2629"/>
                    <a:pt x="972" y="2631"/>
                  </a:cubicBezTo>
                  <a:lnTo>
                    <a:pt x="972" y="2640"/>
                  </a:lnTo>
                  <a:cubicBezTo>
                    <a:pt x="990" y="2561"/>
                    <a:pt x="972" y="2384"/>
                    <a:pt x="822" y="2375"/>
                  </a:cubicBezTo>
                  <a:cubicBezTo>
                    <a:pt x="839" y="2375"/>
                    <a:pt x="998" y="2384"/>
                    <a:pt x="1034" y="2393"/>
                  </a:cubicBezTo>
                  <a:lnTo>
                    <a:pt x="522" y="2243"/>
                  </a:lnTo>
                  <a:lnTo>
                    <a:pt x="522" y="2243"/>
                  </a:lnTo>
                  <a:cubicBezTo>
                    <a:pt x="535" y="2244"/>
                    <a:pt x="549" y="2244"/>
                    <a:pt x="566" y="2244"/>
                  </a:cubicBezTo>
                  <a:cubicBezTo>
                    <a:pt x="636" y="2244"/>
                    <a:pt x="733" y="2237"/>
                    <a:pt x="821" y="2237"/>
                  </a:cubicBezTo>
                  <a:cubicBezTo>
                    <a:pt x="916" y="2237"/>
                    <a:pt x="1001" y="2245"/>
                    <a:pt x="1034" y="2278"/>
                  </a:cubicBezTo>
                  <a:cubicBezTo>
                    <a:pt x="1051" y="2252"/>
                    <a:pt x="1078" y="2234"/>
                    <a:pt x="1034" y="2190"/>
                  </a:cubicBezTo>
                  <a:cubicBezTo>
                    <a:pt x="1020" y="2197"/>
                    <a:pt x="915" y="2213"/>
                    <a:pt x="861" y="2213"/>
                  </a:cubicBezTo>
                  <a:cubicBezTo>
                    <a:pt x="845" y="2213"/>
                    <a:pt x="833" y="2212"/>
                    <a:pt x="831" y="2207"/>
                  </a:cubicBezTo>
                  <a:cubicBezTo>
                    <a:pt x="968" y="2156"/>
                    <a:pt x="913" y="2171"/>
                    <a:pt x="1025" y="2107"/>
                  </a:cubicBezTo>
                  <a:lnTo>
                    <a:pt x="1025" y="2107"/>
                  </a:lnTo>
                  <a:cubicBezTo>
                    <a:pt x="1014" y="2111"/>
                    <a:pt x="996" y="2112"/>
                    <a:pt x="974" y="2112"/>
                  </a:cubicBezTo>
                  <a:cubicBezTo>
                    <a:pt x="906" y="2112"/>
                    <a:pt x="804" y="2094"/>
                    <a:pt x="804" y="2075"/>
                  </a:cubicBezTo>
                  <a:cubicBezTo>
                    <a:pt x="822" y="2075"/>
                    <a:pt x="873" y="2073"/>
                    <a:pt x="922" y="2073"/>
                  </a:cubicBezTo>
                  <a:cubicBezTo>
                    <a:pt x="962" y="2073"/>
                    <a:pt x="1002" y="2074"/>
                    <a:pt x="1023" y="2080"/>
                  </a:cubicBezTo>
                  <a:lnTo>
                    <a:pt x="1023" y="2080"/>
                  </a:lnTo>
                  <a:lnTo>
                    <a:pt x="837" y="2007"/>
                  </a:lnTo>
                  <a:lnTo>
                    <a:pt x="837" y="2007"/>
                  </a:lnTo>
                  <a:cubicBezTo>
                    <a:pt x="848" y="2010"/>
                    <a:pt x="864" y="2012"/>
                    <a:pt x="882" y="2012"/>
                  </a:cubicBezTo>
                  <a:cubicBezTo>
                    <a:pt x="937" y="2012"/>
                    <a:pt x="1014" y="1999"/>
                    <a:pt x="1051" y="1987"/>
                  </a:cubicBezTo>
                  <a:lnTo>
                    <a:pt x="1051" y="1987"/>
                  </a:lnTo>
                  <a:cubicBezTo>
                    <a:pt x="1049" y="1987"/>
                    <a:pt x="1048" y="1987"/>
                    <a:pt x="1046" y="1987"/>
                  </a:cubicBezTo>
                  <a:cubicBezTo>
                    <a:pt x="1020" y="1987"/>
                    <a:pt x="1059" y="1915"/>
                    <a:pt x="1042" y="1898"/>
                  </a:cubicBezTo>
                  <a:lnTo>
                    <a:pt x="1042" y="1898"/>
                  </a:lnTo>
                  <a:lnTo>
                    <a:pt x="990" y="1934"/>
                  </a:lnTo>
                  <a:cubicBezTo>
                    <a:pt x="1025" y="1837"/>
                    <a:pt x="716" y="1837"/>
                    <a:pt x="725" y="1748"/>
                  </a:cubicBezTo>
                  <a:lnTo>
                    <a:pt x="725" y="1748"/>
                  </a:lnTo>
                  <a:cubicBezTo>
                    <a:pt x="742" y="1753"/>
                    <a:pt x="804" y="1759"/>
                    <a:pt x="865" y="1759"/>
                  </a:cubicBezTo>
                  <a:cubicBezTo>
                    <a:pt x="925" y="1759"/>
                    <a:pt x="985" y="1753"/>
                    <a:pt x="998" y="1731"/>
                  </a:cubicBezTo>
                  <a:cubicBezTo>
                    <a:pt x="901" y="1713"/>
                    <a:pt x="513" y="1642"/>
                    <a:pt x="433" y="1563"/>
                  </a:cubicBezTo>
                  <a:lnTo>
                    <a:pt x="486" y="1545"/>
                  </a:lnTo>
                  <a:lnTo>
                    <a:pt x="424" y="1483"/>
                  </a:lnTo>
                  <a:lnTo>
                    <a:pt x="424" y="1483"/>
                  </a:lnTo>
                  <a:cubicBezTo>
                    <a:pt x="575" y="1519"/>
                    <a:pt x="901" y="1625"/>
                    <a:pt x="1025" y="1686"/>
                  </a:cubicBezTo>
                  <a:cubicBezTo>
                    <a:pt x="1069" y="1651"/>
                    <a:pt x="1095" y="1678"/>
                    <a:pt x="1087" y="1625"/>
                  </a:cubicBezTo>
                  <a:cubicBezTo>
                    <a:pt x="1095" y="1622"/>
                    <a:pt x="1103" y="1621"/>
                    <a:pt x="1110" y="1621"/>
                  </a:cubicBezTo>
                  <a:cubicBezTo>
                    <a:pt x="1148" y="1621"/>
                    <a:pt x="1168" y="1654"/>
                    <a:pt x="1175" y="1669"/>
                  </a:cubicBezTo>
                  <a:lnTo>
                    <a:pt x="1210" y="1545"/>
                  </a:lnTo>
                  <a:lnTo>
                    <a:pt x="1210" y="1545"/>
                  </a:lnTo>
                  <a:cubicBezTo>
                    <a:pt x="1205" y="1546"/>
                    <a:pt x="1200" y="1546"/>
                    <a:pt x="1195" y="1546"/>
                  </a:cubicBezTo>
                  <a:cubicBezTo>
                    <a:pt x="1091" y="1546"/>
                    <a:pt x="1083" y="1465"/>
                    <a:pt x="1002" y="1465"/>
                  </a:cubicBezTo>
                  <a:cubicBezTo>
                    <a:pt x="998" y="1465"/>
                    <a:pt x="994" y="1465"/>
                    <a:pt x="990" y="1466"/>
                  </a:cubicBezTo>
                  <a:lnTo>
                    <a:pt x="1113" y="1589"/>
                  </a:lnTo>
                  <a:cubicBezTo>
                    <a:pt x="1107" y="1590"/>
                    <a:pt x="1100" y="1590"/>
                    <a:pt x="1093" y="1590"/>
                  </a:cubicBezTo>
                  <a:cubicBezTo>
                    <a:pt x="968" y="1590"/>
                    <a:pt x="778" y="1514"/>
                    <a:pt x="795" y="1430"/>
                  </a:cubicBezTo>
                  <a:cubicBezTo>
                    <a:pt x="804" y="1427"/>
                    <a:pt x="818" y="1425"/>
                    <a:pt x="835" y="1425"/>
                  </a:cubicBezTo>
                  <a:cubicBezTo>
                    <a:pt x="901" y="1425"/>
                    <a:pt x="1014" y="1448"/>
                    <a:pt x="1042" y="1448"/>
                  </a:cubicBezTo>
                  <a:cubicBezTo>
                    <a:pt x="1007" y="1439"/>
                    <a:pt x="972" y="1369"/>
                    <a:pt x="998" y="1360"/>
                  </a:cubicBezTo>
                  <a:lnTo>
                    <a:pt x="998" y="1360"/>
                  </a:lnTo>
                  <a:lnTo>
                    <a:pt x="1060" y="1395"/>
                  </a:lnTo>
                  <a:cubicBezTo>
                    <a:pt x="1104" y="1351"/>
                    <a:pt x="901" y="1316"/>
                    <a:pt x="1016" y="1263"/>
                  </a:cubicBezTo>
                  <a:cubicBezTo>
                    <a:pt x="1025" y="1245"/>
                    <a:pt x="1166" y="1210"/>
                    <a:pt x="1095" y="1201"/>
                  </a:cubicBezTo>
                  <a:lnTo>
                    <a:pt x="1095" y="1201"/>
                  </a:lnTo>
                  <a:cubicBezTo>
                    <a:pt x="1007" y="1224"/>
                    <a:pt x="789" y="1236"/>
                    <a:pt x="625" y="1236"/>
                  </a:cubicBezTo>
                  <a:cubicBezTo>
                    <a:pt x="543" y="1236"/>
                    <a:pt x="474" y="1233"/>
                    <a:pt x="442" y="1227"/>
                  </a:cubicBezTo>
                  <a:cubicBezTo>
                    <a:pt x="451" y="1219"/>
                    <a:pt x="566" y="1121"/>
                    <a:pt x="636" y="1095"/>
                  </a:cubicBezTo>
                  <a:cubicBezTo>
                    <a:pt x="652" y="1091"/>
                    <a:pt x="669" y="1089"/>
                    <a:pt x="686" y="1089"/>
                  </a:cubicBezTo>
                  <a:cubicBezTo>
                    <a:pt x="763" y="1089"/>
                    <a:pt x="853" y="1122"/>
                    <a:pt x="925" y="1122"/>
                  </a:cubicBezTo>
                  <a:cubicBezTo>
                    <a:pt x="945" y="1122"/>
                    <a:pt x="964" y="1119"/>
                    <a:pt x="981" y="1113"/>
                  </a:cubicBezTo>
                  <a:cubicBezTo>
                    <a:pt x="954" y="1113"/>
                    <a:pt x="910" y="1095"/>
                    <a:pt x="892" y="1095"/>
                  </a:cubicBezTo>
                  <a:cubicBezTo>
                    <a:pt x="928" y="1068"/>
                    <a:pt x="998" y="1095"/>
                    <a:pt x="981" y="1051"/>
                  </a:cubicBezTo>
                  <a:cubicBezTo>
                    <a:pt x="899" y="1051"/>
                    <a:pt x="938" y="1006"/>
                    <a:pt x="929" y="1006"/>
                  </a:cubicBezTo>
                  <a:cubicBezTo>
                    <a:pt x="925" y="1006"/>
                    <a:pt x="914" y="1013"/>
                    <a:pt x="884" y="1033"/>
                  </a:cubicBezTo>
                  <a:cubicBezTo>
                    <a:pt x="848" y="989"/>
                    <a:pt x="901" y="989"/>
                    <a:pt x="901" y="936"/>
                  </a:cubicBezTo>
                  <a:lnTo>
                    <a:pt x="901" y="936"/>
                  </a:lnTo>
                  <a:cubicBezTo>
                    <a:pt x="892" y="938"/>
                    <a:pt x="881" y="939"/>
                    <a:pt x="868" y="939"/>
                  </a:cubicBezTo>
                  <a:cubicBezTo>
                    <a:pt x="779" y="939"/>
                    <a:pt x="632" y="887"/>
                    <a:pt x="601" y="848"/>
                  </a:cubicBezTo>
                  <a:lnTo>
                    <a:pt x="601" y="848"/>
                  </a:lnTo>
                  <a:cubicBezTo>
                    <a:pt x="609" y="850"/>
                    <a:pt x="618" y="851"/>
                    <a:pt x="628" y="851"/>
                  </a:cubicBezTo>
                  <a:cubicBezTo>
                    <a:pt x="651" y="851"/>
                    <a:pt x="677" y="845"/>
                    <a:pt x="689" y="839"/>
                  </a:cubicBezTo>
                  <a:cubicBezTo>
                    <a:pt x="698" y="751"/>
                    <a:pt x="751" y="698"/>
                    <a:pt x="751" y="618"/>
                  </a:cubicBezTo>
                  <a:cubicBezTo>
                    <a:pt x="772" y="611"/>
                    <a:pt x="799" y="587"/>
                    <a:pt x="837" y="587"/>
                  </a:cubicBezTo>
                  <a:cubicBezTo>
                    <a:pt x="846" y="587"/>
                    <a:pt x="856" y="588"/>
                    <a:pt x="866" y="592"/>
                  </a:cubicBezTo>
                  <a:cubicBezTo>
                    <a:pt x="848" y="574"/>
                    <a:pt x="804" y="565"/>
                    <a:pt x="804" y="539"/>
                  </a:cubicBezTo>
                  <a:cubicBezTo>
                    <a:pt x="823" y="528"/>
                    <a:pt x="835" y="524"/>
                    <a:pt x="843" y="524"/>
                  </a:cubicBezTo>
                  <a:cubicBezTo>
                    <a:pt x="868" y="524"/>
                    <a:pt x="851" y="567"/>
                    <a:pt x="895" y="567"/>
                  </a:cubicBezTo>
                  <a:cubicBezTo>
                    <a:pt x="907" y="567"/>
                    <a:pt x="923" y="564"/>
                    <a:pt x="945" y="556"/>
                  </a:cubicBezTo>
                  <a:cubicBezTo>
                    <a:pt x="875" y="556"/>
                    <a:pt x="848" y="494"/>
                    <a:pt x="804" y="459"/>
                  </a:cubicBezTo>
                  <a:lnTo>
                    <a:pt x="804" y="459"/>
                  </a:lnTo>
                  <a:cubicBezTo>
                    <a:pt x="689" y="468"/>
                    <a:pt x="778" y="539"/>
                    <a:pt x="822" y="574"/>
                  </a:cubicBezTo>
                  <a:cubicBezTo>
                    <a:pt x="812" y="575"/>
                    <a:pt x="803" y="575"/>
                    <a:pt x="793" y="575"/>
                  </a:cubicBezTo>
                  <a:cubicBezTo>
                    <a:pt x="653" y="575"/>
                    <a:pt x="517" y="515"/>
                    <a:pt x="451" y="433"/>
                  </a:cubicBezTo>
                  <a:cubicBezTo>
                    <a:pt x="429" y="397"/>
                    <a:pt x="451" y="391"/>
                    <a:pt x="476" y="391"/>
                  </a:cubicBezTo>
                  <a:cubicBezTo>
                    <a:pt x="492" y="391"/>
                    <a:pt x="508" y="393"/>
                    <a:pt x="517" y="393"/>
                  </a:cubicBezTo>
                  <a:cubicBezTo>
                    <a:pt x="523" y="393"/>
                    <a:pt x="525" y="392"/>
                    <a:pt x="522" y="389"/>
                  </a:cubicBezTo>
                  <a:cubicBezTo>
                    <a:pt x="548" y="265"/>
                    <a:pt x="257" y="283"/>
                    <a:pt x="363" y="177"/>
                  </a:cubicBezTo>
                  <a:cubicBezTo>
                    <a:pt x="398" y="161"/>
                    <a:pt x="433" y="156"/>
                    <a:pt x="466" y="156"/>
                  </a:cubicBezTo>
                  <a:cubicBezTo>
                    <a:pt x="509" y="156"/>
                    <a:pt x="550" y="163"/>
                    <a:pt x="586" y="163"/>
                  </a:cubicBezTo>
                  <a:cubicBezTo>
                    <a:pt x="601" y="163"/>
                    <a:pt x="614" y="162"/>
                    <a:pt x="627" y="159"/>
                  </a:cubicBezTo>
                  <a:lnTo>
                    <a:pt x="627" y="159"/>
                  </a:lnTo>
                  <a:cubicBezTo>
                    <a:pt x="663" y="221"/>
                    <a:pt x="566" y="247"/>
                    <a:pt x="566" y="283"/>
                  </a:cubicBezTo>
                  <a:lnTo>
                    <a:pt x="610" y="238"/>
                  </a:lnTo>
                  <a:cubicBezTo>
                    <a:pt x="645" y="256"/>
                    <a:pt x="672" y="291"/>
                    <a:pt x="645" y="318"/>
                  </a:cubicBezTo>
                  <a:cubicBezTo>
                    <a:pt x="725" y="274"/>
                    <a:pt x="654" y="97"/>
                    <a:pt x="733"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86" name="Google Shape;6786;p28"/>
            <p:cNvSpPr/>
            <p:nvPr/>
          </p:nvSpPr>
          <p:spPr>
            <a:xfrm rot="-6049856">
              <a:off x="7550703" y="428587"/>
              <a:ext cx="11148" cy="1656"/>
            </a:xfrm>
            <a:custGeom>
              <a:avLst/>
              <a:gdLst/>
              <a:ahLst/>
              <a:cxnLst/>
              <a:rect l="l" t="t" r="r" b="b"/>
              <a:pathLst>
                <a:path w="80" h="11" extrusionOk="0">
                  <a:moveTo>
                    <a:pt x="80" y="0"/>
                  </a:moveTo>
                  <a:lnTo>
                    <a:pt x="35" y="5"/>
                  </a:lnTo>
                  <a:lnTo>
                    <a:pt x="35" y="5"/>
                  </a:lnTo>
                  <a:cubicBezTo>
                    <a:pt x="31" y="5"/>
                    <a:pt x="27" y="4"/>
                    <a:pt x="22" y="4"/>
                  </a:cubicBezTo>
                  <a:cubicBezTo>
                    <a:pt x="15" y="4"/>
                    <a:pt x="8" y="5"/>
                    <a:pt x="0" y="9"/>
                  </a:cubicBezTo>
                  <a:lnTo>
                    <a:pt x="35" y="5"/>
                  </a:lnTo>
                  <a:lnTo>
                    <a:pt x="35" y="5"/>
                  </a:lnTo>
                  <a:cubicBezTo>
                    <a:pt x="45" y="7"/>
                    <a:pt x="54" y="11"/>
                    <a:pt x="62" y="11"/>
                  </a:cubicBezTo>
                  <a:cubicBezTo>
                    <a:pt x="69" y="11"/>
                    <a:pt x="75" y="8"/>
                    <a:pt x="80"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87" name="Google Shape;6787;p28"/>
            <p:cNvSpPr/>
            <p:nvPr/>
          </p:nvSpPr>
          <p:spPr>
            <a:xfrm rot="-6049856">
              <a:off x="8156097" y="209622"/>
              <a:ext cx="21041" cy="8131"/>
            </a:xfrm>
            <a:custGeom>
              <a:avLst/>
              <a:gdLst/>
              <a:ahLst/>
              <a:cxnLst/>
              <a:rect l="l" t="t" r="r" b="b"/>
              <a:pathLst>
                <a:path w="151" h="54" extrusionOk="0">
                  <a:moveTo>
                    <a:pt x="80" y="1"/>
                  </a:moveTo>
                  <a:lnTo>
                    <a:pt x="80" y="1"/>
                  </a:lnTo>
                  <a:cubicBezTo>
                    <a:pt x="53" y="18"/>
                    <a:pt x="1" y="36"/>
                    <a:pt x="98" y="54"/>
                  </a:cubicBezTo>
                  <a:cubicBezTo>
                    <a:pt x="151" y="45"/>
                    <a:pt x="98" y="10"/>
                    <a:pt x="8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88" name="Google Shape;6788;p28"/>
            <p:cNvSpPr/>
            <p:nvPr/>
          </p:nvSpPr>
          <p:spPr>
            <a:xfrm rot="-6049856">
              <a:off x="8006034" y="267706"/>
              <a:ext cx="8779" cy="6776"/>
            </a:xfrm>
            <a:custGeom>
              <a:avLst/>
              <a:gdLst/>
              <a:ahLst/>
              <a:cxnLst/>
              <a:rect l="l" t="t" r="r" b="b"/>
              <a:pathLst>
                <a:path w="63" h="45" extrusionOk="0">
                  <a:moveTo>
                    <a:pt x="27" y="1"/>
                  </a:moveTo>
                  <a:lnTo>
                    <a:pt x="27" y="1"/>
                  </a:lnTo>
                  <a:cubicBezTo>
                    <a:pt x="9" y="18"/>
                    <a:pt x="0" y="36"/>
                    <a:pt x="9" y="45"/>
                  </a:cubicBezTo>
                  <a:cubicBezTo>
                    <a:pt x="45" y="27"/>
                    <a:pt x="62" y="10"/>
                    <a:pt x="27"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89" name="Google Shape;6789;p28"/>
            <p:cNvSpPr/>
            <p:nvPr/>
          </p:nvSpPr>
          <p:spPr>
            <a:xfrm rot="-6049856">
              <a:off x="7580377" y="439046"/>
              <a:ext cx="3066" cy="2710"/>
            </a:xfrm>
            <a:custGeom>
              <a:avLst/>
              <a:gdLst/>
              <a:ahLst/>
              <a:cxnLst/>
              <a:rect l="l" t="t" r="r" b="b"/>
              <a:pathLst>
                <a:path w="22" h="18" extrusionOk="0">
                  <a:moveTo>
                    <a:pt x="13" y="0"/>
                  </a:moveTo>
                  <a:cubicBezTo>
                    <a:pt x="8" y="10"/>
                    <a:pt x="0" y="17"/>
                    <a:pt x="0" y="17"/>
                  </a:cubicBezTo>
                  <a:cubicBezTo>
                    <a:pt x="0" y="17"/>
                    <a:pt x="6" y="12"/>
                    <a:pt x="21"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90" name="Google Shape;6790;p28"/>
            <p:cNvSpPr/>
            <p:nvPr/>
          </p:nvSpPr>
          <p:spPr>
            <a:xfrm rot="-6049856">
              <a:off x="7567575" y="434907"/>
              <a:ext cx="8779" cy="5571"/>
            </a:xfrm>
            <a:custGeom>
              <a:avLst/>
              <a:gdLst/>
              <a:ahLst/>
              <a:cxnLst/>
              <a:rect l="l" t="t" r="r" b="b"/>
              <a:pathLst>
                <a:path w="63" h="37" extrusionOk="0">
                  <a:moveTo>
                    <a:pt x="1" y="1"/>
                  </a:moveTo>
                  <a:cubicBezTo>
                    <a:pt x="27" y="10"/>
                    <a:pt x="27" y="18"/>
                    <a:pt x="18" y="36"/>
                  </a:cubicBezTo>
                  <a:cubicBezTo>
                    <a:pt x="45" y="36"/>
                    <a:pt x="62" y="18"/>
                    <a:pt x="36"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91" name="Google Shape;6791;p28"/>
            <p:cNvSpPr/>
            <p:nvPr/>
          </p:nvSpPr>
          <p:spPr>
            <a:xfrm rot="-6049856">
              <a:off x="8574534" y="240611"/>
              <a:ext cx="5156" cy="3313"/>
            </a:xfrm>
            <a:custGeom>
              <a:avLst/>
              <a:gdLst/>
              <a:ahLst/>
              <a:cxnLst/>
              <a:rect l="l" t="t" r="r" b="b"/>
              <a:pathLst>
                <a:path w="37" h="22" extrusionOk="0">
                  <a:moveTo>
                    <a:pt x="27" y="1"/>
                  </a:moveTo>
                  <a:lnTo>
                    <a:pt x="1" y="9"/>
                  </a:lnTo>
                  <a:cubicBezTo>
                    <a:pt x="15" y="14"/>
                    <a:pt x="27" y="22"/>
                    <a:pt x="32" y="22"/>
                  </a:cubicBezTo>
                  <a:cubicBezTo>
                    <a:pt x="36" y="22"/>
                    <a:pt x="35" y="17"/>
                    <a:pt x="27"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92" name="Google Shape;6792;p28"/>
            <p:cNvSpPr/>
            <p:nvPr/>
          </p:nvSpPr>
          <p:spPr>
            <a:xfrm rot="-6049856">
              <a:off x="8020359" y="254220"/>
              <a:ext cx="7525" cy="2259"/>
            </a:xfrm>
            <a:custGeom>
              <a:avLst/>
              <a:gdLst/>
              <a:ahLst/>
              <a:cxnLst/>
              <a:rect l="l" t="t" r="r" b="b"/>
              <a:pathLst>
                <a:path w="54" h="15" extrusionOk="0">
                  <a:moveTo>
                    <a:pt x="54" y="0"/>
                  </a:moveTo>
                  <a:cubicBezTo>
                    <a:pt x="36" y="9"/>
                    <a:pt x="18" y="9"/>
                    <a:pt x="1" y="9"/>
                  </a:cubicBezTo>
                  <a:cubicBezTo>
                    <a:pt x="8" y="13"/>
                    <a:pt x="15" y="15"/>
                    <a:pt x="22" y="15"/>
                  </a:cubicBezTo>
                  <a:cubicBezTo>
                    <a:pt x="33" y="15"/>
                    <a:pt x="43" y="11"/>
                    <a:pt x="54"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93" name="Google Shape;6793;p28"/>
            <p:cNvSpPr/>
            <p:nvPr/>
          </p:nvSpPr>
          <p:spPr>
            <a:xfrm rot="-6049856">
              <a:off x="8329229" y="167183"/>
              <a:ext cx="2508" cy="1506"/>
            </a:xfrm>
            <a:custGeom>
              <a:avLst/>
              <a:gdLst/>
              <a:ahLst/>
              <a:cxnLst/>
              <a:rect l="l" t="t" r="r" b="b"/>
              <a:pathLst>
                <a:path w="18" h="10" extrusionOk="0">
                  <a:moveTo>
                    <a:pt x="0" y="1"/>
                  </a:moveTo>
                  <a:lnTo>
                    <a:pt x="0" y="9"/>
                  </a:lnTo>
                  <a:lnTo>
                    <a:pt x="18" y="9"/>
                  </a:lnTo>
                  <a:lnTo>
                    <a:pt x="0"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94" name="Google Shape;6794;p28"/>
            <p:cNvSpPr/>
            <p:nvPr/>
          </p:nvSpPr>
          <p:spPr>
            <a:xfrm rot="-6049856">
              <a:off x="7694137" y="308893"/>
              <a:ext cx="6271" cy="4216"/>
            </a:xfrm>
            <a:custGeom>
              <a:avLst/>
              <a:gdLst/>
              <a:ahLst/>
              <a:cxnLst/>
              <a:rect l="l" t="t" r="r" b="b"/>
              <a:pathLst>
                <a:path w="45" h="28" extrusionOk="0">
                  <a:moveTo>
                    <a:pt x="45" y="1"/>
                  </a:moveTo>
                  <a:cubicBezTo>
                    <a:pt x="27" y="19"/>
                    <a:pt x="18" y="27"/>
                    <a:pt x="1" y="27"/>
                  </a:cubicBezTo>
                  <a:cubicBezTo>
                    <a:pt x="18" y="27"/>
                    <a:pt x="36" y="19"/>
                    <a:pt x="45"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95" name="Google Shape;6795;p28"/>
            <p:cNvSpPr/>
            <p:nvPr/>
          </p:nvSpPr>
          <p:spPr>
            <a:xfrm rot="-6049856">
              <a:off x="7552614" y="449056"/>
              <a:ext cx="17976" cy="6776"/>
            </a:xfrm>
            <a:custGeom>
              <a:avLst/>
              <a:gdLst/>
              <a:ahLst/>
              <a:cxnLst/>
              <a:rect l="l" t="t" r="r" b="b"/>
              <a:pathLst>
                <a:path w="129" h="45" extrusionOk="0">
                  <a:moveTo>
                    <a:pt x="35" y="0"/>
                  </a:moveTo>
                  <a:cubicBezTo>
                    <a:pt x="1" y="0"/>
                    <a:pt x="83" y="45"/>
                    <a:pt x="113" y="45"/>
                  </a:cubicBezTo>
                  <a:cubicBezTo>
                    <a:pt x="125" y="45"/>
                    <a:pt x="128" y="38"/>
                    <a:pt x="115" y="20"/>
                  </a:cubicBezTo>
                  <a:lnTo>
                    <a:pt x="53" y="3"/>
                  </a:lnTo>
                  <a:cubicBezTo>
                    <a:pt x="45" y="1"/>
                    <a:pt x="40" y="0"/>
                    <a:pt x="35"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96" name="Google Shape;6796;p28"/>
            <p:cNvSpPr/>
            <p:nvPr/>
          </p:nvSpPr>
          <p:spPr>
            <a:xfrm rot="-6049856">
              <a:off x="7605507" y="377117"/>
              <a:ext cx="11148" cy="8432"/>
            </a:xfrm>
            <a:custGeom>
              <a:avLst/>
              <a:gdLst/>
              <a:ahLst/>
              <a:cxnLst/>
              <a:rect l="l" t="t" r="r" b="b"/>
              <a:pathLst>
                <a:path w="80" h="56" extrusionOk="0">
                  <a:moveTo>
                    <a:pt x="14" y="0"/>
                  </a:moveTo>
                  <a:cubicBezTo>
                    <a:pt x="10" y="0"/>
                    <a:pt x="5" y="1"/>
                    <a:pt x="0" y="3"/>
                  </a:cubicBezTo>
                  <a:lnTo>
                    <a:pt x="27" y="56"/>
                  </a:lnTo>
                  <a:cubicBezTo>
                    <a:pt x="62" y="56"/>
                    <a:pt x="80" y="38"/>
                    <a:pt x="62" y="20"/>
                  </a:cubicBezTo>
                  <a:cubicBezTo>
                    <a:pt x="48" y="13"/>
                    <a:pt x="33" y="0"/>
                    <a:pt x="14"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97" name="Google Shape;6797;p28"/>
            <p:cNvSpPr/>
            <p:nvPr/>
          </p:nvSpPr>
          <p:spPr>
            <a:xfrm rot="-6049856">
              <a:off x="7573375" y="358127"/>
              <a:ext cx="14910" cy="4216"/>
            </a:xfrm>
            <a:custGeom>
              <a:avLst/>
              <a:gdLst/>
              <a:ahLst/>
              <a:cxnLst/>
              <a:rect l="l" t="t" r="r" b="b"/>
              <a:pathLst>
                <a:path w="107" h="28" extrusionOk="0">
                  <a:moveTo>
                    <a:pt x="63" y="1"/>
                  </a:moveTo>
                  <a:cubicBezTo>
                    <a:pt x="45" y="18"/>
                    <a:pt x="27" y="18"/>
                    <a:pt x="1" y="27"/>
                  </a:cubicBezTo>
                  <a:lnTo>
                    <a:pt x="107" y="27"/>
                  </a:lnTo>
                  <a:lnTo>
                    <a:pt x="63"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98" name="Google Shape;6798;p28"/>
            <p:cNvSpPr/>
            <p:nvPr/>
          </p:nvSpPr>
          <p:spPr>
            <a:xfrm rot="-6049856">
              <a:off x="7594109" y="340304"/>
              <a:ext cx="11705" cy="8281"/>
            </a:xfrm>
            <a:custGeom>
              <a:avLst/>
              <a:gdLst/>
              <a:ahLst/>
              <a:cxnLst/>
              <a:rect l="l" t="t" r="r" b="b"/>
              <a:pathLst>
                <a:path w="84" h="55" extrusionOk="0">
                  <a:moveTo>
                    <a:pt x="21" y="1"/>
                  </a:moveTo>
                  <a:cubicBezTo>
                    <a:pt x="13" y="1"/>
                    <a:pt x="7" y="6"/>
                    <a:pt x="1" y="20"/>
                  </a:cubicBezTo>
                  <a:cubicBezTo>
                    <a:pt x="19" y="20"/>
                    <a:pt x="55" y="54"/>
                    <a:pt x="72" y="54"/>
                  </a:cubicBezTo>
                  <a:cubicBezTo>
                    <a:pt x="79" y="54"/>
                    <a:pt x="83" y="47"/>
                    <a:pt x="80" y="29"/>
                  </a:cubicBezTo>
                  <a:cubicBezTo>
                    <a:pt x="56" y="23"/>
                    <a:pt x="37" y="1"/>
                    <a:pt x="21"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799" name="Google Shape;6799;p28"/>
            <p:cNvSpPr/>
            <p:nvPr/>
          </p:nvSpPr>
          <p:spPr>
            <a:xfrm rot="-6049856">
              <a:off x="7703184" y="359203"/>
              <a:ext cx="25919" cy="1506"/>
            </a:xfrm>
            <a:custGeom>
              <a:avLst/>
              <a:gdLst/>
              <a:ahLst/>
              <a:cxnLst/>
              <a:rect l="l" t="t" r="r" b="b"/>
              <a:pathLst>
                <a:path w="186" h="10" extrusionOk="0">
                  <a:moveTo>
                    <a:pt x="0" y="1"/>
                  </a:moveTo>
                  <a:lnTo>
                    <a:pt x="185" y="9"/>
                  </a:lnTo>
                  <a:lnTo>
                    <a:pt x="177"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00" name="Google Shape;6800;p28"/>
            <p:cNvSpPr/>
            <p:nvPr/>
          </p:nvSpPr>
          <p:spPr>
            <a:xfrm rot="-6049856">
              <a:off x="7784399" y="270778"/>
              <a:ext cx="26058" cy="12046"/>
            </a:xfrm>
            <a:custGeom>
              <a:avLst/>
              <a:gdLst/>
              <a:ahLst/>
              <a:cxnLst/>
              <a:rect l="l" t="t" r="r" b="b"/>
              <a:pathLst>
                <a:path w="187" h="80" extrusionOk="0">
                  <a:moveTo>
                    <a:pt x="73" y="1"/>
                  </a:moveTo>
                  <a:cubicBezTo>
                    <a:pt x="46" y="1"/>
                    <a:pt x="35" y="38"/>
                    <a:pt x="9" y="38"/>
                  </a:cubicBezTo>
                  <a:cubicBezTo>
                    <a:pt x="6" y="38"/>
                    <a:pt x="4" y="38"/>
                    <a:pt x="1" y="37"/>
                  </a:cubicBezTo>
                  <a:lnTo>
                    <a:pt x="1" y="37"/>
                  </a:lnTo>
                  <a:cubicBezTo>
                    <a:pt x="33" y="63"/>
                    <a:pt x="28" y="80"/>
                    <a:pt x="71" y="80"/>
                  </a:cubicBezTo>
                  <a:cubicBezTo>
                    <a:pt x="87" y="80"/>
                    <a:pt x="109" y="77"/>
                    <a:pt x="142" y="73"/>
                  </a:cubicBezTo>
                  <a:cubicBezTo>
                    <a:pt x="186" y="11"/>
                    <a:pt x="27" y="55"/>
                    <a:pt x="80" y="2"/>
                  </a:cubicBezTo>
                  <a:cubicBezTo>
                    <a:pt x="78" y="1"/>
                    <a:pt x="75" y="1"/>
                    <a:pt x="73"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01" name="Google Shape;6801;p28"/>
            <p:cNvSpPr/>
            <p:nvPr/>
          </p:nvSpPr>
          <p:spPr>
            <a:xfrm rot="-6049856">
              <a:off x="7796622" y="290203"/>
              <a:ext cx="3762" cy="2861"/>
            </a:xfrm>
            <a:custGeom>
              <a:avLst/>
              <a:gdLst/>
              <a:ahLst/>
              <a:cxnLst/>
              <a:rect l="l" t="t" r="r" b="b"/>
              <a:pathLst>
                <a:path w="27" h="19" extrusionOk="0">
                  <a:moveTo>
                    <a:pt x="0" y="1"/>
                  </a:moveTo>
                  <a:cubicBezTo>
                    <a:pt x="9" y="9"/>
                    <a:pt x="18" y="9"/>
                    <a:pt x="27" y="18"/>
                  </a:cubicBezTo>
                  <a:cubicBezTo>
                    <a:pt x="27" y="9"/>
                    <a:pt x="18" y="1"/>
                    <a:pt x="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02" name="Google Shape;6802;p28"/>
            <p:cNvSpPr/>
            <p:nvPr/>
          </p:nvSpPr>
          <p:spPr>
            <a:xfrm rot="-6049856">
              <a:off x="8927606" y="171032"/>
              <a:ext cx="7525" cy="6776"/>
            </a:xfrm>
            <a:custGeom>
              <a:avLst/>
              <a:gdLst/>
              <a:ahLst/>
              <a:cxnLst/>
              <a:rect l="l" t="t" r="r" b="b"/>
              <a:pathLst>
                <a:path w="54" h="45" extrusionOk="0">
                  <a:moveTo>
                    <a:pt x="35" y="1"/>
                  </a:moveTo>
                  <a:lnTo>
                    <a:pt x="0" y="45"/>
                  </a:lnTo>
                  <a:lnTo>
                    <a:pt x="0" y="45"/>
                  </a:lnTo>
                  <a:lnTo>
                    <a:pt x="53" y="9"/>
                  </a:lnTo>
                  <a:lnTo>
                    <a:pt x="35"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03" name="Google Shape;6803;p28"/>
            <p:cNvSpPr/>
            <p:nvPr/>
          </p:nvSpPr>
          <p:spPr>
            <a:xfrm rot="-6049856">
              <a:off x="8929381" y="157491"/>
              <a:ext cx="16164" cy="5421"/>
            </a:xfrm>
            <a:custGeom>
              <a:avLst/>
              <a:gdLst/>
              <a:ahLst/>
              <a:cxnLst/>
              <a:rect l="l" t="t" r="r" b="b"/>
              <a:pathLst>
                <a:path w="116" h="36" extrusionOk="0">
                  <a:moveTo>
                    <a:pt x="116" y="0"/>
                  </a:moveTo>
                  <a:lnTo>
                    <a:pt x="1" y="18"/>
                  </a:lnTo>
                  <a:lnTo>
                    <a:pt x="107" y="36"/>
                  </a:lnTo>
                  <a:cubicBezTo>
                    <a:pt x="98" y="27"/>
                    <a:pt x="89" y="9"/>
                    <a:pt x="116"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04" name="Google Shape;6804;p28"/>
            <p:cNvSpPr/>
            <p:nvPr/>
          </p:nvSpPr>
          <p:spPr>
            <a:xfrm rot="-6049856">
              <a:off x="8139314" y="187162"/>
              <a:ext cx="8779" cy="4216"/>
            </a:xfrm>
            <a:custGeom>
              <a:avLst/>
              <a:gdLst/>
              <a:ahLst/>
              <a:cxnLst/>
              <a:rect l="l" t="t" r="r" b="b"/>
              <a:pathLst>
                <a:path w="63" h="28" extrusionOk="0">
                  <a:moveTo>
                    <a:pt x="36" y="1"/>
                  </a:moveTo>
                  <a:cubicBezTo>
                    <a:pt x="10" y="1"/>
                    <a:pt x="10" y="10"/>
                    <a:pt x="1" y="27"/>
                  </a:cubicBezTo>
                  <a:lnTo>
                    <a:pt x="63"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05" name="Google Shape;6805;p28"/>
            <p:cNvSpPr/>
            <p:nvPr/>
          </p:nvSpPr>
          <p:spPr>
            <a:xfrm rot="-6049856">
              <a:off x="8213435" y="188236"/>
              <a:ext cx="13656" cy="2710"/>
            </a:xfrm>
            <a:custGeom>
              <a:avLst/>
              <a:gdLst/>
              <a:ahLst/>
              <a:cxnLst/>
              <a:rect l="l" t="t" r="r" b="b"/>
              <a:pathLst>
                <a:path w="98" h="18" extrusionOk="0">
                  <a:moveTo>
                    <a:pt x="97" y="0"/>
                  </a:moveTo>
                  <a:lnTo>
                    <a:pt x="0" y="18"/>
                  </a:lnTo>
                  <a:lnTo>
                    <a:pt x="97" y="9"/>
                  </a:lnTo>
                  <a:lnTo>
                    <a:pt x="97"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06" name="Google Shape;6806;p28"/>
            <p:cNvSpPr/>
            <p:nvPr/>
          </p:nvSpPr>
          <p:spPr>
            <a:xfrm rot="-6049856">
              <a:off x="8269725" y="156330"/>
              <a:ext cx="16025" cy="9486"/>
            </a:xfrm>
            <a:custGeom>
              <a:avLst/>
              <a:gdLst/>
              <a:ahLst/>
              <a:cxnLst/>
              <a:rect l="l" t="t" r="r" b="b"/>
              <a:pathLst>
                <a:path w="115" h="63" extrusionOk="0">
                  <a:moveTo>
                    <a:pt x="97" y="1"/>
                  </a:moveTo>
                  <a:cubicBezTo>
                    <a:pt x="94" y="6"/>
                    <a:pt x="95" y="12"/>
                    <a:pt x="97" y="18"/>
                  </a:cubicBezTo>
                  <a:lnTo>
                    <a:pt x="97" y="18"/>
                  </a:lnTo>
                  <a:cubicBezTo>
                    <a:pt x="99" y="13"/>
                    <a:pt x="100" y="7"/>
                    <a:pt x="97" y="1"/>
                  </a:cubicBezTo>
                  <a:close/>
                  <a:moveTo>
                    <a:pt x="97" y="18"/>
                  </a:moveTo>
                  <a:cubicBezTo>
                    <a:pt x="83" y="49"/>
                    <a:pt x="1" y="62"/>
                    <a:pt x="115" y="62"/>
                  </a:cubicBezTo>
                  <a:cubicBezTo>
                    <a:pt x="115" y="50"/>
                    <a:pt x="101" y="33"/>
                    <a:pt x="97" y="18"/>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grpSp>
      <p:sp>
        <p:nvSpPr>
          <p:cNvPr id="6807" name="Google Shape;6807;p28"/>
          <p:cNvSpPr/>
          <p:nvPr/>
        </p:nvSpPr>
        <p:spPr>
          <a:xfrm rot="-1528266">
            <a:off x="1232178" y="1628207"/>
            <a:ext cx="430148" cy="313932"/>
          </a:xfrm>
          <a:custGeom>
            <a:avLst/>
            <a:gdLst/>
            <a:ahLst/>
            <a:cxnLst/>
            <a:rect l="l" t="t" r="r" b="b"/>
            <a:pathLst>
              <a:path w="1484" h="1083" extrusionOk="0">
                <a:moveTo>
                  <a:pt x="335" y="1"/>
                </a:moveTo>
                <a:cubicBezTo>
                  <a:pt x="160" y="1"/>
                  <a:pt x="1" y="197"/>
                  <a:pt x="149" y="389"/>
                </a:cubicBezTo>
                <a:cubicBezTo>
                  <a:pt x="211" y="459"/>
                  <a:pt x="281" y="486"/>
                  <a:pt x="361" y="530"/>
                </a:cubicBezTo>
                <a:cubicBezTo>
                  <a:pt x="467" y="592"/>
                  <a:pt x="564" y="653"/>
                  <a:pt x="670" y="724"/>
                </a:cubicBezTo>
                <a:cubicBezTo>
                  <a:pt x="758" y="795"/>
                  <a:pt x="847" y="874"/>
                  <a:pt x="944" y="936"/>
                </a:cubicBezTo>
                <a:cubicBezTo>
                  <a:pt x="1023" y="971"/>
                  <a:pt x="1112" y="998"/>
                  <a:pt x="1173" y="1051"/>
                </a:cubicBezTo>
                <a:cubicBezTo>
                  <a:pt x="1202" y="1073"/>
                  <a:pt x="1233" y="1082"/>
                  <a:pt x="1263" y="1082"/>
                </a:cubicBezTo>
                <a:cubicBezTo>
                  <a:pt x="1380" y="1082"/>
                  <a:pt x="1484" y="940"/>
                  <a:pt x="1421" y="821"/>
                </a:cubicBezTo>
                <a:cubicBezTo>
                  <a:pt x="1332" y="662"/>
                  <a:pt x="1138" y="574"/>
                  <a:pt x="1006" y="450"/>
                </a:cubicBezTo>
                <a:cubicBezTo>
                  <a:pt x="926" y="380"/>
                  <a:pt x="838" y="309"/>
                  <a:pt x="758" y="247"/>
                </a:cubicBezTo>
                <a:cubicBezTo>
                  <a:pt x="714" y="221"/>
                  <a:pt x="679" y="185"/>
                  <a:pt x="635" y="159"/>
                </a:cubicBezTo>
                <a:cubicBezTo>
                  <a:pt x="641" y="159"/>
                  <a:pt x="564" y="99"/>
                  <a:pt x="543" y="99"/>
                </a:cubicBezTo>
                <a:cubicBezTo>
                  <a:pt x="536" y="99"/>
                  <a:pt x="535" y="106"/>
                  <a:pt x="546" y="124"/>
                </a:cubicBezTo>
                <a:cubicBezTo>
                  <a:pt x="488" y="36"/>
                  <a:pt x="410" y="1"/>
                  <a:pt x="335" y="1"/>
                </a:cubicBezTo>
                <a:close/>
              </a:path>
            </a:pathLst>
          </a:custGeom>
          <a:solidFill>
            <a:schemeClr val="accent1"/>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08" name="Google Shape;6808;p28"/>
          <p:cNvSpPr/>
          <p:nvPr/>
        </p:nvSpPr>
        <p:spPr>
          <a:xfrm rot="-1528266">
            <a:off x="1780279" y="2395495"/>
            <a:ext cx="386379" cy="262912"/>
          </a:xfrm>
          <a:custGeom>
            <a:avLst/>
            <a:gdLst/>
            <a:ahLst/>
            <a:cxnLst/>
            <a:rect l="l" t="t" r="r" b="b"/>
            <a:pathLst>
              <a:path w="1333" h="907" extrusionOk="0">
                <a:moveTo>
                  <a:pt x="323" y="0"/>
                </a:moveTo>
                <a:cubicBezTo>
                  <a:pt x="164" y="0"/>
                  <a:pt x="1" y="179"/>
                  <a:pt x="100" y="335"/>
                </a:cubicBezTo>
                <a:cubicBezTo>
                  <a:pt x="171" y="432"/>
                  <a:pt x="233" y="450"/>
                  <a:pt x="339" y="485"/>
                </a:cubicBezTo>
                <a:cubicBezTo>
                  <a:pt x="427" y="521"/>
                  <a:pt x="524" y="583"/>
                  <a:pt x="603" y="627"/>
                </a:cubicBezTo>
                <a:cubicBezTo>
                  <a:pt x="780" y="715"/>
                  <a:pt x="983" y="794"/>
                  <a:pt x="1151" y="892"/>
                </a:cubicBezTo>
                <a:cubicBezTo>
                  <a:pt x="1169" y="902"/>
                  <a:pt x="1188" y="906"/>
                  <a:pt x="1208" y="906"/>
                </a:cubicBezTo>
                <a:cubicBezTo>
                  <a:pt x="1272" y="906"/>
                  <a:pt x="1332" y="854"/>
                  <a:pt x="1319" y="786"/>
                </a:cubicBezTo>
                <a:cubicBezTo>
                  <a:pt x="1275" y="618"/>
                  <a:pt x="1071" y="485"/>
                  <a:pt x="939" y="379"/>
                </a:cubicBezTo>
                <a:cubicBezTo>
                  <a:pt x="851" y="309"/>
                  <a:pt x="745" y="238"/>
                  <a:pt x="656" y="168"/>
                </a:cubicBezTo>
                <a:cubicBezTo>
                  <a:pt x="586" y="123"/>
                  <a:pt x="489" y="70"/>
                  <a:pt x="436" y="35"/>
                </a:cubicBezTo>
                <a:cubicBezTo>
                  <a:pt x="401" y="11"/>
                  <a:pt x="362" y="0"/>
                  <a:pt x="323" y="0"/>
                </a:cubicBezTo>
                <a:close/>
              </a:path>
            </a:pathLst>
          </a:custGeom>
          <a:solidFill>
            <a:schemeClr val="accent1"/>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09" name="Google Shape;6809;p28"/>
          <p:cNvSpPr/>
          <p:nvPr/>
        </p:nvSpPr>
        <p:spPr>
          <a:xfrm rot="-1528266">
            <a:off x="4272301" y="972001"/>
            <a:ext cx="385511" cy="264073"/>
          </a:xfrm>
          <a:custGeom>
            <a:avLst/>
            <a:gdLst/>
            <a:ahLst/>
            <a:cxnLst/>
            <a:rect l="l" t="t" r="r" b="b"/>
            <a:pathLst>
              <a:path w="1330" h="911" extrusionOk="0">
                <a:moveTo>
                  <a:pt x="319" y="1"/>
                </a:moveTo>
                <a:cubicBezTo>
                  <a:pt x="160" y="1"/>
                  <a:pt x="0" y="183"/>
                  <a:pt x="99" y="331"/>
                </a:cubicBezTo>
                <a:cubicBezTo>
                  <a:pt x="170" y="437"/>
                  <a:pt x="231" y="445"/>
                  <a:pt x="337" y="490"/>
                </a:cubicBezTo>
                <a:cubicBezTo>
                  <a:pt x="426" y="516"/>
                  <a:pt x="514" y="587"/>
                  <a:pt x="602" y="622"/>
                </a:cubicBezTo>
                <a:cubicBezTo>
                  <a:pt x="779" y="719"/>
                  <a:pt x="982" y="790"/>
                  <a:pt x="1150" y="896"/>
                </a:cubicBezTo>
                <a:cubicBezTo>
                  <a:pt x="1166" y="906"/>
                  <a:pt x="1184" y="910"/>
                  <a:pt x="1203" y="910"/>
                </a:cubicBezTo>
                <a:cubicBezTo>
                  <a:pt x="1265" y="910"/>
                  <a:pt x="1329" y="858"/>
                  <a:pt x="1309" y="790"/>
                </a:cubicBezTo>
                <a:cubicBezTo>
                  <a:pt x="1273" y="613"/>
                  <a:pt x="1061" y="490"/>
                  <a:pt x="938" y="384"/>
                </a:cubicBezTo>
                <a:cubicBezTo>
                  <a:pt x="849" y="304"/>
                  <a:pt x="743" y="242"/>
                  <a:pt x="646" y="172"/>
                </a:cubicBezTo>
                <a:cubicBezTo>
                  <a:pt x="585" y="119"/>
                  <a:pt x="479" y="75"/>
                  <a:pt x="434" y="39"/>
                </a:cubicBezTo>
                <a:cubicBezTo>
                  <a:pt x="399" y="12"/>
                  <a:pt x="359" y="1"/>
                  <a:pt x="319" y="1"/>
                </a:cubicBezTo>
                <a:close/>
              </a:path>
            </a:pathLst>
          </a:custGeom>
          <a:solidFill>
            <a:schemeClr val="accent1"/>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10" name="Google Shape;6810;p28"/>
          <p:cNvSpPr/>
          <p:nvPr/>
        </p:nvSpPr>
        <p:spPr>
          <a:xfrm rot="-1528266">
            <a:off x="1138178" y="2081551"/>
            <a:ext cx="345799" cy="259726"/>
          </a:xfrm>
          <a:custGeom>
            <a:avLst/>
            <a:gdLst/>
            <a:ahLst/>
            <a:cxnLst/>
            <a:rect l="l" t="t" r="r" b="b"/>
            <a:pathLst>
              <a:path w="1193" h="896" extrusionOk="0">
                <a:moveTo>
                  <a:pt x="320" y="1"/>
                </a:moveTo>
                <a:cubicBezTo>
                  <a:pt x="145" y="1"/>
                  <a:pt x="1" y="207"/>
                  <a:pt x="142" y="388"/>
                </a:cubicBezTo>
                <a:cubicBezTo>
                  <a:pt x="265" y="538"/>
                  <a:pt x="504" y="626"/>
                  <a:pt x="663" y="741"/>
                </a:cubicBezTo>
                <a:cubicBezTo>
                  <a:pt x="749" y="797"/>
                  <a:pt x="883" y="896"/>
                  <a:pt x="1001" y="896"/>
                </a:cubicBezTo>
                <a:cubicBezTo>
                  <a:pt x="1052" y="896"/>
                  <a:pt x="1100" y="877"/>
                  <a:pt x="1140" y="830"/>
                </a:cubicBezTo>
                <a:cubicBezTo>
                  <a:pt x="1140" y="821"/>
                  <a:pt x="1148" y="821"/>
                  <a:pt x="1148" y="812"/>
                </a:cubicBezTo>
                <a:cubicBezTo>
                  <a:pt x="1184" y="768"/>
                  <a:pt x="1192" y="679"/>
                  <a:pt x="1157" y="626"/>
                </a:cubicBezTo>
                <a:cubicBezTo>
                  <a:pt x="1078" y="503"/>
                  <a:pt x="945" y="423"/>
                  <a:pt x="830" y="335"/>
                </a:cubicBezTo>
                <a:cubicBezTo>
                  <a:pt x="716" y="238"/>
                  <a:pt x="592" y="167"/>
                  <a:pt x="486" y="70"/>
                </a:cubicBezTo>
                <a:cubicBezTo>
                  <a:pt x="433" y="21"/>
                  <a:pt x="375" y="1"/>
                  <a:pt x="320" y="1"/>
                </a:cubicBezTo>
                <a:close/>
              </a:path>
            </a:pathLst>
          </a:custGeom>
          <a:solidFill>
            <a:schemeClr val="accent1"/>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11" name="Google Shape;6811;p28"/>
          <p:cNvSpPr/>
          <p:nvPr/>
        </p:nvSpPr>
        <p:spPr>
          <a:xfrm rot="-1528266">
            <a:off x="594596" y="1283831"/>
            <a:ext cx="347541" cy="273350"/>
          </a:xfrm>
          <a:custGeom>
            <a:avLst/>
            <a:gdLst/>
            <a:ahLst/>
            <a:cxnLst/>
            <a:rect l="l" t="t" r="r" b="b"/>
            <a:pathLst>
              <a:path w="1199" h="943" extrusionOk="0">
                <a:moveTo>
                  <a:pt x="278" y="1"/>
                </a:moveTo>
                <a:cubicBezTo>
                  <a:pt x="82" y="1"/>
                  <a:pt x="0" y="333"/>
                  <a:pt x="229" y="404"/>
                </a:cubicBezTo>
                <a:cubicBezTo>
                  <a:pt x="362" y="440"/>
                  <a:pt x="467" y="554"/>
                  <a:pt x="582" y="634"/>
                </a:cubicBezTo>
                <a:cubicBezTo>
                  <a:pt x="715" y="731"/>
                  <a:pt x="856" y="837"/>
                  <a:pt x="1006" y="925"/>
                </a:cubicBezTo>
                <a:cubicBezTo>
                  <a:pt x="1027" y="937"/>
                  <a:pt x="1049" y="942"/>
                  <a:pt x="1069" y="942"/>
                </a:cubicBezTo>
                <a:cubicBezTo>
                  <a:pt x="1141" y="942"/>
                  <a:pt x="1198" y="875"/>
                  <a:pt x="1192" y="793"/>
                </a:cubicBezTo>
                <a:cubicBezTo>
                  <a:pt x="1174" y="598"/>
                  <a:pt x="935" y="466"/>
                  <a:pt x="803" y="342"/>
                </a:cubicBezTo>
                <a:cubicBezTo>
                  <a:pt x="653" y="219"/>
                  <a:pt x="538" y="86"/>
                  <a:pt x="353" y="16"/>
                </a:cubicBezTo>
                <a:cubicBezTo>
                  <a:pt x="327" y="5"/>
                  <a:pt x="302" y="1"/>
                  <a:pt x="278" y="1"/>
                </a:cubicBezTo>
                <a:close/>
              </a:path>
            </a:pathLst>
          </a:custGeom>
          <a:solidFill>
            <a:schemeClr val="accent1"/>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12" name="Google Shape;6812;p28"/>
          <p:cNvSpPr/>
          <p:nvPr/>
        </p:nvSpPr>
        <p:spPr>
          <a:xfrm rot="-1528266">
            <a:off x="740003" y="848288"/>
            <a:ext cx="353917" cy="219433"/>
          </a:xfrm>
          <a:custGeom>
            <a:avLst/>
            <a:gdLst/>
            <a:ahLst/>
            <a:cxnLst/>
            <a:rect l="l" t="t" r="r" b="b"/>
            <a:pathLst>
              <a:path w="1221" h="757" extrusionOk="0">
                <a:moveTo>
                  <a:pt x="247" y="0"/>
                </a:moveTo>
                <a:cubicBezTo>
                  <a:pt x="172" y="0"/>
                  <a:pt x="92" y="46"/>
                  <a:pt x="54" y="110"/>
                </a:cubicBezTo>
                <a:cubicBezTo>
                  <a:pt x="1" y="216"/>
                  <a:pt x="54" y="322"/>
                  <a:pt x="142" y="383"/>
                </a:cubicBezTo>
                <a:cubicBezTo>
                  <a:pt x="265" y="463"/>
                  <a:pt x="416" y="507"/>
                  <a:pt x="548" y="569"/>
                </a:cubicBezTo>
                <a:cubicBezTo>
                  <a:pt x="680" y="631"/>
                  <a:pt x="813" y="728"/>
                  <a:pt x="963" y="754"/>
                </a:cubicBezTo>
                <a:cubicBezTo>
                  <a:pt x="972" y="756"/>
                  <a:pt x="982" y="757"/>
                  <a:pt x="991" y="757"/>
                </a:cubicBezTo>
                <a:cubicBezTo>
                  <a:pt x="1127" y="757"/>
                  <a:pt x="1220" y="580"/>
                  <a:pt x="1104" y="480"/>
                </a:cubicBezTo>
                <a:cubicBezTo>
                  <a:pt x="875" y="286"/>
                  <a:pt x="574" y="189"/>
                  <a:pt x="327" y="21"/>
                </a:cubicBezTo>
                <a:cubicBezTo>
                  <a:pt x="303" y="7"/>
                  <a:pt x="275" y="0"/>
                  <a:pt x="247" y="0"/>
                </a:cubicBezTo>
                <a:close/>
              </a:path>
            </a:pathLst>
          </a:custGeom>
          <a:solidFill>
            <a:schemeClr val="accent1"/>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13" name="Google Shape;6813;p28"/>
          <p:cNvSpPr/>
          <p:nvPr/>
        </p:nvSpPr>
        <p:spPr>
          <a:xfrm rot="-1528266">
            <a:off x="1315630" y="478314"/>
            <a:ext cx="426380" cy="270159"/>
          </a:xfrm>
          <a:custGeom>
            <a:avLst/>
            <a:gdLst/>
            <a:ahLst/>
            <a:cxnLst/>
            <a:rect l="l" t="t" r="r" b="b"/>
            <a:pathLst>
              <a:path w="1471" h="932" extrusionOk="0">
                <a:moveTo>
                  <a:pt x="366" y="0"/>
                </a:moveTo>
                <a:cubicBezTo>
                  <a:pt x="144" y="0"/>
                  <a:pt x="0" y="345"/>
                  <a:pt x="269" y="469"/>
                </a:cubicBezTo>
                <a:cubicBezTo>
                  <a:pt x="358" y="513"/>
                  <a:pt x="437" y="566"/>
                  <a:pt x="534" y="601"/>
                </a:cubicBezTo>
                <a:cubicBezTo>
                  <a:pt x="640" y="645"/>
                  <a:pt x="746" y="698"/>
                  <a:pt x="843" y="751"/>
                </a:cubicBezTo>
                <a:cubicBezTo>
                  <a:pt x="977" y="825"/>
                  <a:pt x="1129" y="931"/>
                  <a:pt x="1285" y="931"/>
                </a:cubicBezTo>
                <a:cubicBezTo>
                  <a:pt x="1314" y="931"/>
                  <a:pt x="1344" y="927"/>
                  <a:pt x="1373" y="919"/>
                </a:cubicBezTo>
                <a:cubicBezTo>
                  <a:pt x="1461" y="892"/>
                  <a:pt x="1470" y="751"/>
                  <a:pt x="1399" y="698"/>
                </a:cubicBezTo>
                <a:cubicBezTo>
                  <a:pt x="1099" y="486"/>
                  <a:pt x="817" y="257"/>
                  <a:pt x="516" y="54"/>
                </a:cubicBezTo>
                <a:cubicBezTo>
                  <a:pt x="465" y="16"/>
                  <a:pt x="414" y="0"/>
                  <a:pt x="366" y="0"/>
                </a:cubicBezTo>
                <a:close/>
              </a:path>
            </a:pathLst>
          </a:custGeom>
          <a:solidFill>
            <a:schemeClr val="accent1"/>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14" name="Google Shape;6814;p28"/>
          <p:cNvSpPr/>
          <p:nvPr/>
        </p:nvSpPr>
        <p:spPr>
          <a:xfrm rot="-1528266">
            <a:off x="2049173" y="864957"/>
            <a:ext cx="371598" cy="168125"/>
          </a:xfrm>
          <a:custGeom>
            <a:avLst/>
            <a:gdLst/>
            <a:ahLst/>
            <a:cxnLst/>
            <a:rect l="l" t="t" r="r" b="b"/>
            <a:pathLst>
              <a:path w="1282" h="580" extrusionOk="0">
                <a:moveTo>
                  <a:pt x="292" y="1"/>
                </a:moveTo>
                <a:cubicBezTo>
                  <a:pt x="0" y="9"/>
                  <a:pt x="26" y="461"/>
                  <a:pt x="304" y="461"/>
                </a:cubicBezTo>
                <a:cubicBezTo>
                  <a:pt x="311" y="461"/>
                  <a:pt x="319" y="461"/>
                  <a:pt x="327" y="460"/>
                </a:cubicBezTo>
                <a:cubicBezTo>
                  <a:pt x="342" y="459"/>
                  <a:pt x="357" y="458"/>
                  <a:pt x="372" y="458"/>
                </a:cubicBezTo>
                <a:cubicBezTo>
                  <a:pt x="575" y="458"/>
                  <a:pt x="795" y="579"/>
                  <a:pt x="1002" y="579"/>
                </a:cubicBezTo>
                <a:cubicBezTo>
                  <a:pt x="1070" y="579"/>
                  <a:pt x="1137" y="566"/>
                  <a:pt x="1202" y="531"/>
                </a:cubicBezTo>
                <a:cubicBezTo>
                  <a:pt x="1263" y="495"/>
                  <a:pt x="1281" y="389"/>
                  <a:pt x="1237" y="336"/>
                </a:cubicBezTo>
                <a:cubicBezTo>
                  <a:pt x="1140" y="213"/>
                  <a:pt x="937" y="142"/>
                  <a:pt x="787" y="107"/>
                </a:cubicBezTo>
                <a:cubicBezTo>
                  <a:pt x="619" y="72"/>
                  <a:pt x="460" y="1"/>
                  <a:pt x="292" y="1"/>
                </a:cubicBezTo>
                <a:close/>
              </a:path>
            </a:pathLst>
          </a:custGeom>
          <a:solidFill>
            <a:schemeClr val="accent1"/>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15" name="Google Shape;6815;p28"/>
          <p:cNvSpPr/>
          <p:nvPr/>
        </p:nvSpPr>
        <p:spPr>
          <a:xfrm rot="-1528266">
            <a:off x="2859409" y="908880"/>
            <a:ext cx="375366" cy="237986"/>
          </a:xfrm>
          <a:custGeom>
            <a:avLst/>
            <a:gdLst/>
            <a:ahLst/>
            <a:cxnLst/>
            <a:rect l="l" t="t" r="r" b="b"/>
            <a:pathLst>
              <a:path w="1295" h="821" extrusionOk="0">
                <a:moveTo>
                  <a:pt x="316" y="1"/>
                </a:moveTo>
                <a:cubicBezTo>
                  <a:pt x="138" y="1"/>
                  <a:pt x="1" y="273"/>
                  <a:pt x="191" y="375"/>
                </a:cubicBezTo>
                <a:cubicBezTo>
                  <a:pt x="403" y="499"/>
                  <a:pt x="597" y="613"/>
                  <a:pt x="818" y="711"/>
                </a:cubicBezTo>
                <a:cubicBezTo>
                  <a:pt x="905" y="754"/>
                  <a:pt x="997" y="820"/>
                  <a:pt x="1091" y="820"/>
                </a:cubicBezTo>
                <a:cubicBezTo>
                  <a:pt x="1129" y="820"/>
                  <a:pt x="1168" y="809"/>
                  <a:pt x="1206" y="781"/>
                </a:cubicBezTo>
                <a:cubicBezTo>
                  <a:pt x="1294" y="728"/>
                  <a:pt x="1233" y="613"/>
                  <a:pt x="1153" y="605"/>
                </a:cubicBezTo>
                <a:cubicBezTo>
                  <a:pt x="1188" y="605"/>
                  <a:pt x="1091" y="534"/>
                  <a:pt x="1074" y="516"/>
                </a:cubicBezTo>
                <a:cubicBezTo>
                  <a:pt x="1003" y="463"/>
                  <a:pt x="932" y="419"/>
                  <a:pt x="862" y="375"/>
                </a:cubicBezTo>
                <a:cubicBezTo>
                  <a:pt x="703" y="269"/>
                  <a:pt x="570" y="145"/>
                  <a:pt x="429" y="39"/>
                </a:cubicBezTo>
                <a:cubicBezTo>
                  <a:pt x="391" y="12"/>
                  <a:pt x="353" y="1"/>
                  <a:pt x="316" y="1"/>
                </a:cubicBezTo>
                <a:close/>
              </a:path>
            </a:pathLst>
          </a:custGeom>
          <a:solidFill>
            <a:schemeClr val="accent1"/>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16" name="Google Shape;6816;p28"/>
          <p:cNvSpPr/>
          <p:nvPr/>
        </p:nvSpPr>
        <p:spPr>
          <a:xfrm rot="-1528266">
            <a:off x="3201539" y="1289211"/>
            <a:ext cx="314204" cy="230739"/>
          </a:xfrm>
          <a:custGeom>
            <a:avLst/>
            <a:gdLst/>
            <a:ahLst/>
            <a:cxnLst/>
            <a:rect l="l" t="t" r="r" b="b"/>
            <a:pathLst>
              <a:path w="1084" h="796" extrusionOk="0">
                <a:moveTo>
                  <a:pt x="229" y="1"/>
                </a:moveTo>
                <a:cubicBezTo>
                  <a:pt x="120" y="1"/>
                  <a:pt x="9" y="64"/>
                  <a:pt x="9" y="184"/>
                </a:cubicBezTo>
                <a:cubicBezTo>
                  <a:pt x="0" y="511"/>
                  <a:pt x="380" y="555"/>
                  <a:pt x="610" y="678"/>
                </a:cubicBezTo>
                <a:cubicBezTo>
                  <a:pt x="645" y="696"/>
                  <a:pt x="848" y="795"/>
                  <a:pt x="975" y="795"/>
                </a:cubicBezTo>
                <a:cubicBezTo>
                  <a:pt x="1039" y="795"/>
                  <a:pt x="1084" y="770"/>
                  <a:pt x="1078" y="696"/>
                </a:cubicBezTo>
                <a:cubicBezTo>
                  <a:pt x="1060" y="564"/>
                  <a:pt x="866" y="440"/>
                  <a:pt x="769" y="361"/>
                </a:cubicBezTo>
                <a:cubicBezTo>
                  <a:pt x="698" y="299"/>
                  <a:pt x="610" y="246"/>
                  <a:pt x="530" y="184"/>
                </a:cubicBezTo>
                <a:cubicBezTo>
                  <a:pt x="530" y="184"/>
                  <a:pt x="452" y="130"/>
                  <a:pt x="433" y="125"/>
                </a:cubicBezTo>
                <a:lnTo>
                  <a:pt x="433" y="125"/>
                </a:lnTo>
                <a:cubicBezTo>
                  <a:pt x="413" y="95"/>
                  <a:pt x="397" y="62"/>
                  <a:pt x="371" y="43"/>
                </a:cubicBezTo>
                <a:cubicBezTo>
                  <a:pt x="332" y="14"/>
                  <a:pt x="281" y="1"/>
                  <a:pt x="229" y="1"/>
                </a:cubicBezTo>
                <a:close/>
              </a:path>
            </a:pathLst>
          </a:custGeom>
          <a:solidFill>
            <a:schemeClr val="accent1"/>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17" name="Google Shape;6817;p28"/>
          <p:cNvSpPr/>
          <p:nvPr/>
        </p:nvSpPr>
        <p:spPr>
          <a:xfrm rot="-1528266">
            <a:off x="2389775" y="1297072"/>
            <a:ext cx="386959" cy="195375"/>
          </a:xfrm>
          <a:custGeom>
            <a:avLst/>
            <a:gdLst/>
            <a:ahLst/>
            <a:cxnLst/>
            <a:rect l="l" t="t" r="r" b="b"/>
            <a:pathLst>
              <a:path w="1335" h="674" extrusionOk="0">
                <a:moveTo>
                  <a:pt x="276" y="0"/>
                </a:moveTo>
                <a:cubicBezTo>
                  <a:pt x="75" y="0"/>
                  <a:pt x="1" y="279"/>
                  <a:pt x="213" y="377"/>
                </a:cubicBezTo>
                <a:cubicBezTo>
                  <a:pt x="310" y="421"/>
                  <a:pt x="425" y="439"/>
                  <a:pt x="540" y="474"/>
                </a:cubicBezTo>
                <a:cubicBezTo>
                  <a:pt x="663" y="518"/>
                  <a:pt x="778" y="562"/>
                  <a:pt x="902" y="606"/>
                </a:cubicBezTo>
                <a:cubicBezTo>
                  <a:pt x="973" y="628"/>
                  <a:pt x="1075" y="674"/>
                  <a:pt x="1165" y="674"/>
                </a:cubicBezTo>
                <a:cubicBezTo>
                  <a:pt x="1220" y="674"/>
                  <a:pt x="1271" y="657"/>
                  <a:pt x="1308" y="606"/>
                </a:cubicBezTo>
                <a:cubicBezTo>
                  <a:pt x="1334" y="562"/>
                  <a:pt x="1308" y="509"/>
                  <a:pt x="1264" y="492"/>
                </a:cubicBezTo>
                <a:cubicBezTo>
                  <a:pt x="1228" y="474"/>
                  <a:pt x="1193" y="430"/>
                  <a:pt x="1158" y="403"/>
                </a:cubicBezTo>
                <a:cubicBezTo>
                  <a:pt x="1070" y="341"/>
                  <a:pt x="972" y="289"/>
                  <a:pt x="875" y="236"/>
                </a:cubicBezTo>
                <a:cubicBezTo>
                  <a:pt x="699" y="156"/>
                  <a:pt x="513" y="50"/>
                  <a:pt x="328" y="6"/>
                </a:cubicBezTo>
                <a:cubicBezTo>
                  <a:pt x="310" y="2"/>
                  <a:pt x="292" y="0"/>
                  <a:pt x="276" y="0"/>
                </a:cubicBezTo>
                <a:close/>
              </a:path>
            </a:pathLst>
          </a:custGeom>
          <a:solidFill>
            <a:schemeClr val="accent1"/>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18" name="Google Shape;6818;p28"/>
          <p:cNvSpPr/>
          <p:nvPr/>
        </p:nvSpPr>
        <p:spPr>
          <a:xfrm rot="-1528266">
            <a:off x="2825970" y="1738003"/>
            <a:ext cx="288699" cy="162907"/>
          </a:xfrm>
          <a:custGeom>
            <a:avLst/>
            <a:gdLst/>
            <a:ahLst/>
            <a:cxnLst/>
            <a:rect l="l" t="t" r="r" b="b"/>
            <a:pathLst>
              <a:path w="996" h="562" extrusionOk="0">
                <a:moveTo>
                  <a:pt x="232" y="1"/>
                </a:moveTo>
                <a:cubicBezTo>
                  <a:pt x="109" y="1"/>
                  <a:pt x="0" y="129"/>
                  <a:pt x="51" y="252"/>
                </a:cubicBezTo>
                <a:cubicBezTo>
                  <a:pt x="113" y="428"/>
                  <a:pt x="289" y="463"/>
                  <a:pt x="457" y="490"/>
                </a:cubicBezTo>
                <a:cubicBezTo>
                  <a:pt x="578" y="511"/>
                  <a:pt x="716" y="561"/>
                  <a:pt x="844" y="561"/>
                </a:cubicBezTo>
                <a:cubicBezTo>
                  <a:pt x="875" y="561"/>
                  <a:pt x="905" y="559"/>
                  <a:pt x="934" y="552"/>
                </a:cubicBezTo>
                <a:cubicBezTo>
                  <a:pt x="987" y="543"/>
                  <a:pt x="996" y="463"/>
                  <a:pt x="960" y="437"/>
                </a:cubicBezTo>
                <a:cubicBezTo>
                  <a:pt x="845" y="349"/>
                  <a:pt x="731" y="278"/>
                  <a:pt x="607" y="207"/>
                </a:cubicBezTo>
                <a:cubicBezTo>
                  <a:pt x="501" y="154"/>
                  <a:pt x="422" y="75"/>
                  <a:pt x="316" y="22"/>
                </a:cubicBezTo>
                <a:cubicBezTo>
                  <a:pt x="288" y="7"/>
                  <a:pt x="259" y="1"/>
                  <a:pt x="232" y="1"/>
                </a:cubicBezTo>
                <a:close/>
              </a:path>
            </a:pathLst>
          </a:custGeom>
          <a:solidFill>
            <a:schemeClr val="accent1"/>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19" name="Google Shape;6819;p28"/>
          <p:cNvSpPr/>
          <p:nvPr/>
        </p:nvSpPr>
        <p:spPr>
          <a:xfrm rot="-1528266">
            <a:off x="3878368" y="1684716"/>
            <a:ext cx="288699" cy="165517"/>
          </a:xfrm>
          <a:custGeom>
            <a:avLst/>
            <a:gdLst/>
            <a:ahLst/>
            <a:cxnLst/>
            <a:rect l="l" t="t" r="r" b="b"/>
            <a:pathLst>
              <a:path w="996" h="571" extrusionOk="0">
                <a:moveTo>
                  <a:pt x="232" y="1"/>
                </a:moveTo>
                <a:cubicBezTo>
                  <a:pt x="109" y="1"/>
                  <a:pt x="1" y="131"/>
                  <a:pt x="51" y="260"/>
                </a:cubicBezTo>
                <a:cubicBezTo>
                  <a:pt x="113" y="428"/>
                  <a:pt x="281" y="472"/>
                  <a:pt x="448" y="499"/>
                </a:cubicBezTo>
                <a:cubicBezTo>
                  <a:pt x="570" y="520"/>
                  <a:pt x="714" y="570"/>
                  <a:pt x="844" y="570"/>
                </a:cubicBezTo>
                <a:cubicBezTo>
                  <a:pt x="875" y="570"/>
                  <a:pt x="905" y="568"/>
                  <a:pt x="934" y="561"/>
                </a:cubicBezTo>
                <a:cubicBezTo>
                  <a:pt x="978" y="543"/>
                  <a:pt x="996" y="472"/>
                  <a:pt x="952" y="437"/>
                </a:cubicBezTo>
                <a:cubicBezTo>
                  <a:pt x="846" y="349"/>
                  <a:pt x="731" y="278"/>
                  <a:pt x="607" y="216"/>
                </a:cubicBezTo>
                <a:cubicBezTo>
                  <a:pt x="501" y="155"/>
                  <a:pt x="413" y="75"/>
                  <a:pt x="316" y="22"/>
                </a:cubicBezTo>
                <a:cubicBezTo>
                  <a:pt x="288" y="8"/>
                  <a:pt x="260" y="1"/>
                  <a:pt x="232" y="1"/>
                </a:cubicBezTo>
                <a:close/>
              </a:path>
            </a:pathLst>
          </a:custGeom>
          <a:solidFill>
            <a:schemeClr val="accent1"/>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20" name="Google Shape;6820;p28"/>
          <p:cNvSpPr/>
          <p:nvPr/>
        </p:nvSpPr>
        <p:spPr>
          <a:xfrm rot="-1528266">
            <a:off x="320390" y="1663481"/>
            <a:ext cx="354785" cy="267263"/>
          </a:xfrm>
          <a:custGeom>
            <a:avLst/>
            <a:gdLst/>
            <a:ahLst/>
            <a:cxnLst/>
            <a:rect l="l" t="t" r="r" b="b"/>
            <a:pathLst>
              <a:path w="1224" h="922" extrusionOk="0">
                <a:moveTo>
                  <a:pt x="181" y="1"/>
                </a:moveTo>
                <a:cubicBezTo>
                  <a:pt x="171" y="1"/>
                  <a:pt x="161" y="1"/>
                  <a:pt x="151" y="2"/>
                </a:cubicBezTo>
                <a:cubicBezTo>
                  <a:pt x="63" y="11"/>
                  <a:pt x="1" y="108"/>
                  <a:pt x="10" y="187"/>
                </a:cubicBezTo>
                <a:cubicBezTo>
                  <a:pt x="63" y="435"/>
                  <a:pt x="336" y="549"/>
                  <a:pt x="539" y="664"/>
                </a:cubicBezTo>
                <a:cubicBezTo>
                  <a:pt x="689" y="744"/>
                  <a:pt x="866" y="903"/>
                  <a:pt x="1034" y="920"/>
                </a:cubicBezTo>
                <a:cubicBezTo>
                  <a:pt x="1041" y="921"/>
                  <a:pt x="1048" y="922"/>
                  <a:pt x="1054" y="922"/>
                </a:cubicBezTo>
                <a:cubicBezTo>
                  <a:pt x="1180" y="922"/>
                  <a:pt x="1223" y="766"/>
                  <a:pt x="1131" y="691"/>
                </a:cubicBezTo>
                <a:cubicBezTo>
                  <a:pt x="990" y="567"/>
                  <a:pt x="848" y="435"/>
                  <a:pt x="698" y="320"/>
                </a:cubicBezTo>
                <a:cubicBezTo>
                  <a:pt x="529" y="185"/>
                  <a:pt x="401" y="1"/>
                  <a:pt x="181" y="1"/>
                </a:cubicBezTo>
                <a:close/>
              </a:path>
            </a:pathLst>
          </a:custGeom>
          <a:solidFill>
            <a:schemeClr val="accent1"/>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21" name="Google Shape;6821;p28"/>
          <p:cNvSpPr/>
          <p:nvPr/>
        </p:nvSpPr>
        <p:spPr>
          <a:xfrm rot="-1528266">
            <a:off x="-185427" y="1210951"/>
            <a:ext cx="347249" cy="282335"/>
          </a:xfrm>
          <a:custGeom>
            <a:avLst/>
            <a:gdLst/>
            <a:ahLst/>
            <a:cxnLst/>
            <a:rect l="l" t="t" r="r" b="b"/>
            <a:pathLst>
              <a:path w="1198" h="974" extrusionOk="0">
                <a:moveTo>
                  <a:pt x="315" y="1"/>
                </a:moveTo>
                <a:cubicBezTo>
                  <a:pt x="155" y="1"/>
                  <a:pt x="0" y="209"/>
                  <a:pt x="147" y="342"/>
                </a:cubicBezTo>
                <a:cubicBezTo>
                  <a:pt x="314" y="501"/>
                  <a:pt x="500" y="642"/>
                  <a:pt x="694" y="757"/>
                </a:cubicBezTo>
                <a:cubicBezTo>
                  <a:pt x="782" y="810"/>
                  <a:pt x="959" y="872"/>
                  <a:pt x="1012" y="960"/>
                </a:cubicBezTo>
                <a:cubicBezTo>
                  <a:pt x="1021" y="969"/>
                  <a:pt x="1034" y="973"/>
                  <a:pt x="1047" y="973"/>
                </a:cubicBezTo>
                <a:cubicBezTo>
                  <a:pt x="1060" y="973"/>
                  <a:pt x="1074" y="969"/>
                  <a:pt x="1083" y="960"/>
                </a:cubicBezTo>
                <a:cubicBezTo>
                  <a:pt x="1197" y="872"/>
                  <a:pt x="1074" y="713"/>
                  <a:pt x="994" y="642"/>
                </a:cubicBezTo>
                <a:cubicBezTo>
                  <a:pt x="818" y="457"/>
                  <a:pt x="632" y="280"/>
                  <a:pt x="464" y="77"/>
                </a:cubicBezTo>
                <a:cubicBezTo>
                  <a:pt x="421" y="23"/>
                  <a:pt x="368" y="1"/>
                  <a:pt x="315" y="1"/>
                </a:cubicBezTo>
                <a:close/>
              </a:path>
            </a:pathLst>
          </a:custGeom>
          <a:solidFill>
            <a:schemeClr val="accent1"/>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22" name="Google Shape;6822;p28"/>
          <p:cNvSpPr/>
          <p:nvPr/>
        </p:nvSpPr>
        <p:spPr>
          <a:xfrm rot="-1528266">
            <a:off x="-35921" y="553210"/>
            <a:ext cx="306090" cy="316541"/>
          </a:xfrm>
          <a:custGeom>
            <a:avLst/>
            <a:gdLst/>
            <a:ahLst/>
            <a:cxnLst/>
            <a:rect l="l" t="t" r="r" b="b"/>
            <a:pathLst>
              <a:path w="1056" h="1092" extrusionOk="0">
                <a:moveTo>
                  <a:pt x="222" y="0"/>
                </a:moveTo>
                <a:cubicBezTo>
                  <a:pt x="108" y="0"/>
                  <a:pt x="0" y="80"/>
                  <a:pt x="13" y="218"/>
                </a:cubicBezTo>
                <a:cubicBezTo>
                  <a:pt x="30" y="430"/>
                  <a:pt x="233" y="528"/>
                  <a:pt x="375" y="660"/>
                </a:cubicBezTo>
                <a:cubicBezTo>
                  <a:pt x="516" y="801"/>
                  <a:pt x="693" y="1022"/>
                  <a:pt x="887" y="1084"/>
                </a:cubicBezTo>
                <a:cubicBezTo>
                  <a:pt x="901" y="1089"/>
                  <a:pt x="915" y="1091"/>
                  <a:pt x="928" y="1091"/>
                </a:cubicBezTo>
                <a:cubicBezTo>
                  <a:pt x="1004" y="1091"/>
                  <a:pt x="1056" y="1009"/>
                  <a:pt x="1010" y="934"/>
                </a:cubicBezTo>
                <a:cubicBezTo>
                  <a:pt x="913" y="748"/>
                  <a:pt x="816" y="589"/>
                  <a:pt x="693" y="422"/>
                </a:cubicBezTo>
                <a:cubicBezTo>
                  <a:pt x="595" y="298"/>
                  <a:pt x="490" y="139"/>
                  <a:pt x="357" y="42"/>
                </a:cubicBezTo>
                <a:cubicBezTo>
                  <a:pt x="316" y="14"/>
                  <a:pt x="269" y="0"/>
                  <a:pt x="222" y="0"/>
                </a:cubicBezTo>
                <a:close/>
              </a:path>
            </a:pathLst>
          </a:custGeom>
          <a:solidFill>
            <a:schemeClr val="accent1"/>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23" name="Google Shape;6823;p28"/>
          <p:cNvSpPr/>
          <p:nvPr/>
        </p:nvSpPr>
        <p:spPr>
          <a:xfrm rot="-1528266">
            <a:off x="39162" y="-29597"/>
            <a:ext cx="451307" cy="292482"/>
          </a:xfrm>
          <a:custGeom>
            <a:avLst/>
            <a:gdLst/>
            <a:ahLst/>
            <a:cxnLst/>
            <a:rect l="l" t="t" r="r" b="b"/>
            <a:pathLst>
              <a:path w="1557" h="1009" extrusionOk="0">
                <a:moveTo>
                  <a:pt x="401" y="0"/>
                </a:moveTo>
                <a:cubicBezTo>
                  <a:pt x="171" y="0"/>
                  <a:pt x="1" y="398"/>
                  <a:pt x="325" y="504"/>
                </a:cubicBezTo>
                <a:cubicBezTo>
                  <a:pt x="695" y="627"/>
                  <a:pt x="1005" y="936"/>
                  <a:pt x="1393" y="1007"/>
                </a:cubicBezTo>
                <a:cubicBezTo>
                  <a:pt x="1401" y="1008"/>
                  <a:pt x="1409" y="1009"/>
                  <a:pt x="1416" y="1009"/>
                </a:cubicBezTo>
                <a:cubicBezTo>
                  <a:pt x="1508" y="1009"/>
                  <a:pt x="1556" y="912"/>
                  <a:pt x="1499" y="830"/>
                </a:cubicBezTo>
                <a:cubicBezTo>
                  <a:pt x="1269" y="512"/>
                  <a:pt x="854" y="371"/>
                  <a:pt x="581" y="89"/>
                </a:cubicBezTo>
                <a:cubicBezTo>
                  <a:pt x="522" y="26"/>
                  <a:pt x="459" y="0"/>
                  <a:pt x="401" y="0"/>
                </a:cubicBezTo>
                <a:close/>
              </a:path>
            </a:pathLst>
          </a:custGeom>
          <a:solidFill>
            <a:schemeClr val="accent1"/>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24" name="Google Shape;6824;p28"/>
          <p:cNvSpPr/>
          <p:nvPr/>
        </p:nvSpPr>
        <p:spPr>
          <a:xfrm rot="-1528266">
            <a:off x="2172611" y="380570"/>
            <a:ext cx="366960" cy="204360"/>
          </a:xfrm>
          <a:custGeom>
            <a:avLst/>
            <a:gdLst/>
            <a:ahLst/>
            <a:cxnLst/>
            <a:rect l="l" t="t" r="r" b="b"/>
            <a:pathLst>
              <a:path w="1266" h="705" extrusionOk="0">
                <a:moveTo>
                  <a:pt x="160" y="1"/>
                </a:moveTo>
                <a:cubicBezTo>
                  <a:pt x="148" y="1"/>
                  <a:pt x="136" y="1"/>
                  <a:pt x="125" y="3"/>
                </a:cubicBezTo>
                <a:cubicBezTo>
                  <a:pt x="54" y="11"/>
                  <a:pt x="1" y="64"/>
                  <a:pt x="27" y="135"/>
                </a:cubicBezTo>
                <a:cubicBezTo>
                  <a:pt x="45" y="206"/>
                  <a:pt x="89" y="232"/>
                  <a:pt x="151" y="267"/>
                </a:cubicBezTo>
                <a:cubicBezTo>
                  <a:pt x="248" y="338"/>
                  <a:pt x="345" y="400"/>
                  <a:pt x="442" y="462"/>
                </a:cubicBezTo>
                <a:cubicBezTo>
                  <a:pt x="610" y="568"/>
                  <a:pt x="778" y="621"/>
                  <a:pt x="955" y="691"/>
                </a:cubicBezTo>
                <a:cubicBezTo>
                  <a:pt x="978" y="700"/>
                  <a:pt x="1000" y="704"/>
                  <a:pt x="1021" y="704"/>
                </a:cubicBezTo>
                <a:cubicBezTo>
                  <a:pt x="1182" y="704"/>
                  <a:pt x="1265" y="455"/>
                  <a:pt x="1140" y="338"/>
                </a:cubicBezTo>
                <a:cubicBezTo>
                  <a:pt x="1078" y="276"/>
                  <a:pt x="1025" y="276"/>
                  <a:pt x="937" y="259"/>
                </a:cubicBezTo>
                <a:cubicBezTo>
                  <a:pt x="831" y="241"/>
                  <a:pt x="734" y="197"/>
                  <a:pt x="646" y="162"/>
                </a:cubicBezTo>
                <a:cubicBezTo>
                  <a:pt x="498" y="104"/>
                  <a:pt x="319" y="1"/>
                  <a:pt x="160" y="1"/>
                </a:cubicBezTo>
                <a:close/>
              </a:path>
            </a:pathLst>
          </a:custGeom>
          <a:solidFill>
            <a:schemeClr val="accent1"/>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25" name="Google Shape;6825;p28"/>
          <p:cNvSpPr/>
          <p:nvPr/>
        </p:nvSpPr>
        <p:spPr>
          <a:xfrm rot="-1528266">
            <a:off x="2767291" y="377109"/>
            <a:ext cx="351597" cy="211026"/>
          </a:xfrm>
          <a:custGeom>
            <a:avLst/>
            <a:gdLst/>
            <a:ahLst/>
            <a:cxnLst/>
            <a:rect l="l" t="t" r="r" b="b"/>
            <a:pathLst>
              <a:path w="1213" h="728" extrusionOk="0">
                <a:moveTo>
                  <a:pt x="134" y="0"/>
                </a:moveTo>
                <a:cubicBezTo>
                  <a:pt x="105" y="0"/>
                  <a:pt x="78" y="5"/>
                  <a:pt x="53" y="18"/>
                </a:cubicBezTo>
                <a:cubicBezTo>
                  <a:pt x="27" y="35"/>
                  <a:pt x="0" y="71"/>
                  <a:pt x="9" y="106"/>
                </a:cubicBezTo>
                <a:cubicBezTo>
                  <a:pt x="53" y="238"/>
                  <a:pt x="159" y="318"/>
                  <a:pt x="265" y="406"/>
                </a:cubicBezTo>
                <a:cubicBezTo>
                  <a:pt x="433" y="539"/>
                  <a:pt x="610" y="618"/>
                  <a:pt x="804" y="706"/>
                </a:cubicBezTo>
                <a:cubicBezTo>
                  <a:pt x="834" y="721"/>
                  <a:pt x="864" y="727"/>
                  <a:pt x="891" y="727"/>
                </a:cubicBezTo>
                <a:cubicBezTo>
                  <a:pt x="1103" y="727"/>
                  <a:pt x="1213" y="353"/>
                  <a:pt x="963" y="283"/>
                </a:cubicBezTo>
                <a:cubicBezTo>
                  <a:pt x="768" y="221"/>
                  <a:pt x="583" y="177"/>
                  <a:pt x="406" y="88"/>
                </a:cubicBezTo>
                <a:cubicBezTo>
                  <a:pt x="332" y="55"/>
                  <a:pt x="227" y="0"/>
                  <a:pt x="134" y="0"/>
                </a:cubicBezTo>
                <a:close/>
              </a:path>
            </a:pathLst>
          </a:custGeom>
          <a:solidFill>
            <a:schemeClr val="accent1"/>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26" name="Google Shape;6826;p28"/>
          <p:cNvSpPr/>
          <p:nvPr/>
        </p:nvSpPr>
        <p:spPr>
          <a:xfrm rot="-1528266">
            <a:off x="3404244" y="553842"/>
            <a:ext cx="359711" cy="202039"/>
          </a:xfrm>
          <a:custGeom>
            <a:avLst/>
            <a:gdLst/>
            <a:ahLst/>
            <a:cxnLst/>
            <a:rect l="l" t="t" r="r" b="b"/>
            <a:pathLst>
              <a:path w="1241" h="697" extrusionOk="0">
                <a:moveTo>
                  <a:pt x="150" y="1"/>
                </a:moveTo>
                <a:cubicBezTo>
                  <a:pt x="57" y="1"/>
                  <a:pt x="0" y="107"/>
                  <a:pt x="39" y="192"/>
                </a:cubicBezTo>
                <a:cubicBezTo>
                  <a:pt x="110" y="334"/>
                  <a:pt x="304" y="404"/>
                  <a:pt x="428" y="484"/>
                </a:cubicBezTo>
                <a:cubicBezTo>
                  <a:pt x="560" y="563"/>
                  <a:pt x="684" y="652"/>
                  <a:pt x="834" y="687"/>
                </a:cubicBezTo>
                <a:cubicBezTo>
                  <a:pt x="862" y="694"/>
                  <a:pt x="887" y="697"/>
                  <a:pt x="912" y="697"/>
                </a:cubicBezTo>
                <a:cubicBezTo>
                  <a:pt x="1217" y="697"/>
                  <a:pt x="1240" y="182"/>
                  <a:pt x="941" y="182"/>
                </a:cubicBezTo>
                <a:cubicBezTo>
                  <a:pt x="932" y="182"/>
                  <a:pt x="923" y="183"/>
                  <a:pt x="913" y="184"/>
                </a:cubicBezTo>
                <a:cubicBezTo>
                  <a:pt x="900" y="184"/>
                  <a:pt x="888" y="185"/>
                  <a:pt x="875" y="185"/>
                </a:cubicBezTo>
                <a:cubicBezTo>
                  <a:pt x="769" y="185"/>
                  <a:pt x="681" y="153"/>
                  <a:pt x="587" y="122"/>
                </a:cubicBezTo>
                <a:cubicBezTo>
                  <a:pt x="516" y="95"/>
                  <a:pt x="454" y="69"/>
                  <a:pt x="392" y="51"/>
                </a:cubicBezTo>
                <a:cubicBezTo>
                  <a:pt x="322" y="25"/>
                  <a:pt x="251" y="25"/>
                  <a:pt x="189" y="7"/>
                </a:cubicBezTo>
                <a:cubicBezTo>
                  <a:pt x="176" y="3"/>
                  <a:pt x="162" y="1"/>
                  <a:pt x="150" y="1"/>
                </a:cubicBezTo>
                <a:close/>
              </a:path>
            </a:pathLst>
          </a:custGeom>
          <a:solidFill>
            <a:schemeClr val="accent1"/>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27" name="Google Shape;6827;p28"/>
          <p:cNvSpPr/>
          <p:nvPr/>
        </p:nvSpPr>
        <p:spPr>
          <a:xfrm rot="-1528266">
            <a:off x="3149938" y="1943504"/>
            <a:ext cx="388987" cy="246971"/>
          </a:xfrm>
          <a:custGeom>
            <a:avLst/>
            <a:gdLst/>
            <a:ahLst/>
            <a:cxnLst/>
            <a:rect l="l" t="t" r="r" b="b"/>
            <a:pathLst>
              <a:path w="1342" h="852" extrusionOk="0">
                <a:moveTo>
                  <a:pt x="376" y="0"/>
                </a:moveTo>
                <a:cubicBezTo>
                  <a:pt x="140" y="0"/>
                  <a:pt x="0" y="407"/>
                  <a:pt x="282" y="536"/>
                </a:cubicBezTo>
                <a:cubicBezTo>
                  <a:pt x="432" y="598"/>
                  <a:pt x="582" y="651"/>
                  <a:pt x="733" y="713"/>
                </a:cubicBezTo>
                <a:cubicBezTo>
                  <a:pt x="848" y="759"/>
                  <a:pt x="936" y="852"/>
                  <a:pt x="1056" y="852"/>
                </a:cubicBezTo>
                <a:cubicBezTo>
                  <a:pt x="1074" y="852"/>
                  <a:pt x="1093" y="850"/>
                  <a:pt x="1112" y="845"/>
                </a:cubicBezTo>
                <a:cubicBezTo>
                  <a:pt x="1245" y="828"/>
                  <a:pt x="1342" y="651"/>
                  <a:pt x="1236" y="545"/>
                </a:cubicBezTo>
                <a:cubicBezTo>
                  <a:pt x="1139" y="439"/>
                  <a:pt x="1042" y="342"/>
                  <a:pt x="927" y="271"/>
                </a:cubicBezTo>
                <a:cubicBezTo>
                  <a:pt x="786" y="183"/>
                  <a:pt x="635" y="112"/>
                  <a:pt x="494" y="33"/>
                </a:cubicBezTo>
                <a:cubicBezTo>
                  <a:pt x="453" y="10"/>
                  <a:pt x="414" y="0"/>
                  <a:pt x="376" y="0"/>
                </a:cubicBezTo>
                <a:close/>
              </a:path>
            </a:pathLst>
          </a:custGeom>
          <a:solidFill>
            <a:schemeClr val="accent1"/>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28" name="Google Shape;6828;p28"/>
          <p:cNvSpPr/>
          <p:nvPr/>
        </p:nvSpPr>
        <p:spPr>
          <a:xfrm rot="-1528266">
            <a:off x="2507714" y="2278706"/>
            <a:ext cx="349857" cy="253637"/>
          </a:xfrm>
          <a:custGeom>
            <a:avLst/>
            <a:gdLst/>
            <a:ahLst/>
            <a:cxnLst/>
            <a:rect l="l" t="t" r="r" b="b"/>
            <a:pathLst>
              <a:path w="1207" h="875" extrusionOk="0">
                <a:moveTo>
                  <a:pt x="377" y="0"/>
                </a:moveTo>
                <a:cubicBezTo>
                  <a:pt x="188" y="0"/>
                  <a:pt x="1" y="260"/>
                  <a:pt x="182" y="449"/>
                </a:cubicBezTo>
                <a:cubicBezTo>
                  <a:pt x="235" y="502"/>
                  <a:pt x="297" y="537"/>
                  <a:pt x="368" y="581"/>
                </a:cubicBezTo>
                <a:cubicBezTo>
                  <a:pt x="447" y="625"/>
                  <a:pt x="518" y="687"/>
                  <a:pt x="597" y="731"/>
                </a:cubicBezTo>
                <a:cubicBezTo>
                  <a:pt x="714" y="797"/>
                  <a:pt x="825" y="875"/>
                  <a:pt x="960" y="875"/>
                </a:cubicBezTo>
                <a:cubicBezTo>
                  <a:pt x="988" y="875"/>
                  <a:pt x="1017" y="871"/>
                  <a:pt x="1048" y="864"/>
                </a:cubicBezTo>
                <a:cubicBezTo>
                  <a:pt x="1162" y="837"/>
                  <a:pt x="1207" y="687"/>
                  <a:pt x="1127" y="608"/>
                </a:cubicBezTo>
                <a:cubicBezTo>
                  <a:pt x="1030" y="519"/>
                  <a:pt x="951" y="413"/>
                  <a:pt x="853" y="334"/>
                </a:cubicBezTo>
                <a:cubicBezTo>
                  <a:pt x="756" y="255"/>
                  <a:pt x="624" y="175"/>
                  <a:pt x="544" y="87"/>
                </a:cubicBezTo>
                <a:cubicBezTo>
                  <a:pt x="496" y="26"/>
                  <a:pt x="437" y="0"/>
                  <a:pt x="377" y="0"/>
                </a:cubicBezTo>
                <a:close/>
              </a:path>
            </a:pathLst>
          </a:custGeom>
          <a:solidFill>
            <a:schemeClr val="accent1"/>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29" name="Google Shape;6829;p28"/>
          <p:cNvSpPr/>
          <p:nvPr/>
        </p:nvSpPr>
        <p:spPr>
          <a:xfrm rot="-1528266">
            <a:off x="1531163" y="1193519"/>
            <a:ext cx="401740" cy="246391"/>
          </a:xfrm>
          <a:custGeom>
            <a:avLst/>
            <a:gdLst/>
            <a:ahLst/>
            <a:cxnLst/>
            <a:rect l="l" t="t" r="r" b="b"/>
            <a:pathLst>
              <a:path w="1386" h="850" extrusionOk="0">
                <a:moveTo>
                  <a:pt x="260" y="1"/>
                </a:moveTo>
                <a:cubicBezTo>
                  <a:pt x="18" y="1"/>
                  <a:pt x="1" y="382"/>
                  <a:pt x="258" y="408"/>
                </a:cubicBezTo>
                <a:cubicBezTo>
                  <a:pt x="293" y="417"/>
                  <a:pt x="355" y="461"/>
                  <a:pt x="390" y="479"/>
                </a:cubicBezTo>
                <a:cubicBezTo>
                  <a:pt x="496" y="532"/>
                  <a:pt x="602" y="576"/>
                  <a:pt x="708" y="629"/>
                </a:cubicBezTo>
                <a:cubicBezTo>
                  <a:pt x="858" y="699"/>
                  <a:pt x="1008" y="849"/>
                  <a:pt x="1185" y="849"/>
                </a:cubicBezTo>
                <a:cubicBezTo>
                  <a:pt x="1188" y="850"/>
                  <a:pt x="1192" y="850"/>
                  <a:pt x="1195" y="850"/>
                </a:cubicBezTo>
                <a:cubicBezTo>
                  <a:pt x="1313" y="850"/>
                  <a:pt x="1385" y="705"/>
                  <a:pt x="1299" y="602"/>
                </a:cubicBezTo>
                <a:cubicBezTo>
                  <a:pt x="1167" y="452"/>
                  <a:pt x="982" y="320"/>
                  <a:pt x="796" y="231"/>
                </a:cubicBezTo>
                <a:cubicBezTo>
                  <a:pt x="646" y="161"/>
                  <a:pt x="461" y="28"/>
                  <a:pt x="284" y="2"/>
                </a:cubicBezTo>
                <a:cubicBezTo>
                  <a:pt x="276" y="1"/>
                  <a:pt x="268" y="1"/>
                  <a:pt x="260" y="1"/>
                </a:cubicBezTo>
                <a:close/>
              </a:path>
            </a:pathLst>
          </a:custGeom>
          <a:solidFill>
            <a:schemeClr val="accent1"/>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30" name="Google Shape;6830;p28"/>
          <p:cNvSpPr/>
          <p:nvPr/>
        </p:nvSpPr>
        <p:spPr>
          <a:xfrm rot="-1528266">
            <a:off x="2073311" y="1818532"/>
            <a:ext cx="388697" cy="152762"/>
          </a:xfrm>
          <a:custGeom>
            <a:avLst/>
            <a:gdLst/>
            <a:ahLst/>
            <a:cxnLst/>
            <a:rect l="l" t="t" r="r" b="b"/>
            <a:pathLst>
              <a:path w="1341" h="527" extrusionOk="0">
                <a:moveTo>
                  <a:pt x="291" y="1"/>
                </a:moveTo>
                <a:cubicBezTo>
                  <a:pt x="79" y="1"/>
                  <a:pt x="1" y="291"/>
                  <a:pt x="219" y="388"/>
                </a:cubicBezTo>
                <a:cubicBezTo>
                  <a:pt x="405" y="476"/>
                  <a:pt x="634" y="503"/>
                  <a:pt x="837" y="512"/>
                </a:cubicBezTo>
                <a:cubicBezTo>
                  <a:pt x="900" y="516"/>
                  <a:pt x="979" y="527"/>
                  <a:pt x="1055" y="527"/>
                </a:cubicBezTo>
                <a:cubicBezTo>
                  <a:pt x="1151" y="527"/>
                  <a:pt x="1243" y="510"/>
                  <a:pt x="1296" y="441"/>
                </a:cubicBezTo>
                <a:cubicBezTo>
                  <a:pt x="1341" y="379"/>
                  <a:pt x="1288" y="291"/>
                  <a:pt x="1226" y="291"/>
                </a:cubicBezTo>
                <a:cubicBezTo>
                  <a:pt x="1155" y="282"/>
                  <a:pt x="1093" y="238"/>
                  <a:pt x="1032" y="220"/>
                </a:cubicBezTo>
                <a:cubicBezTo>
                  <a:pt x="961" y="194"/>
                  <a:pt x="890" y="185"/>
                  <a:pt x="811" y="167"/>
                </a:cubicBezTo>
                <a:cubicBezTo>
                  <a:pt x="652" y="132"/>
                  <a:pt x="511" y="44"/>
                  <a:pt x="352" y="8"/>
                </a:cubicBezTo>
                <a:cubicBezTo>
                  <a:pt x="330" y="3"/>
                  <a:pt x="310" y="1"/>
                  <a:pt x="291" y="1"/>
                </a:cubicBezTo>
                <a:close/>
              </a:path>
            </a:pathLst>
          </a:custGeom>
          <a:solidFill>
            <a:schemeClr val="accent1"/>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31" name="Google Shape;6831;p28"/>
          <p:cNvSpPr/>
          <p:nvPr/>
        </p:nvSpPr>
        <p:spPr>
          <a:xfrm rot="-1528266">
            <a:off x="649546" y="295730"/>
            <a:ext cx="298553" cy="194214"/>
          </a:xfrm>
          <a:custGeom>
            <a:avLst/>
            <a:gdLst/>
            <a:ahLst/>
            <a:cxnLst/>
            <a:rect l="l" t="t" r="r" b="b"/>
            <a:pathLst>
              <a:path w="1030" h="670" extrusionOk="0">
                <a:moveTo>
                  <a:pt x="282" y="1"/>
                </a:moveTo>
                <a:cubicBezTo>
                  <a:pt x="114" y="1"/>
                  <a:pt x="0" y="279"/>
                  <a:pt x="194" y="368"/>
                </a:cubicBezTo>
                <a:cubicBezTo>
                  <a:pt x="291" y="412"/>
                  <a:pt x="371" y="483"/>
                  <a:pt x="468" y="518"/>
                </a:cubicBezTo>
                <a:cubicBezTo>
                  <a:pt x="565" y="562"/>
                  <a:pt x="688" y="580"/>
                  <a:pt x="777" y="642"/>
                </a:cubicBezTo>
                <a:cubicBezTo>
                  <a:pt x="800" y="661"/>
                  <a:pt x="828" y="669"/>
                  <a:pt x="856" y="669"/>
                </a:cubicBezTo>
                <a:cubicBezTo>
                  <a:pt x="943" y="669"/>
                  <a:pt x="1029" y="586"/>
                  <a:pt x="962" y="492"/>
                </a:cubicBezTo>
                <a:cubicBezTo>
                  <a:pt x="891" y="395"/>
                  <a:pt x="794" y="324"/>
                  <a:pt x="688" y="262"/>
                </a:cubicBezTo>
                <a:cubicBezTo>
                  <a:pt x="574" y="192"/>
                  <a:pt x="485" y="103"/>
                  <a:pt x="379" y="33"/>
                </a:cubicBezTo>
                <a:cubicBezTo>
                  <a:pt x="346" y="10"/>
                  <a:pt x="313" y="1"/>
                  <a:pt x="282" y="1"/>
                </a:cubicBezTo>
                <a:close/>
              </a:path>
            </a:pathLst>
          </a:custGeom>
          <a:solidFill>
            <a:schemeClr val="accent1"/>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32" name="Google Shape;6832;p28"/>
          <p:cNvSpPr/>
          <p:nvPr/>
        </p:nvSpPr>
        <p:spPr>
          <a:xfrm rot="-1528266">
            <a:off x="-611306" y="-19479"/>
            <a:ext cx="322901" cy="275670"/>
          </a:xfrm>
          <a:custGeom>
            <a:avLst/>
            <a:gdLst/>
            <a:ahLst/>
            <a:cxnLst/>
            <a:rect l="l" t="t" r="r" b="b"/>
            <a:pathLst>
              <a:path w="1114" h="951" extrusionOk="0">
                <a:moveTo>
                  <a:pt x="279" y="1"/>
                </a:moveTo>
                <a:cubicBezTo>
                  <a:pt x="192" y="1"/>
                  <a:pt x="108" y="44"/>
                  <a:pt x="62" y="126"/>
                </a:cubicBezTo>
                <a:cubicBezTo>
                  <a:pt x="54" y="135"/>
                  <a:pt x="54" y="135"/>
                  <a:pt x="54" y="143"/>
                </a:cubicBezTo>
                <a:cubicBezTo>
                  <a:pt x="9" y="223"/>
                  <a:pt x="1" y="338"/>
                  <a:pt x="62" y="408"/>
                </a:cubicBezTo>
                <a:cubicBezTo>
                  <a:pt x="151" y="541"/>
                  <a:pt x="274" y="594"/>
                  <a:pt x="407" y="647"/>
                </a:cubicBezTo>
                <a:cubicBezTo>
                  <a:pt x="583" y="717"/>
                  <a:pt x="742" y="823"/>
                  <a:pt x="892" y="929"/>
                </a:cubicBezTo>
                <a:cubicBezTo>
                  <a:pt x="910" y="944"/>
                  <a:pt x="932" y="951"/>
                  <a:pt x="955" y="951"/>
                </a:cubicBezTo>
                <a:cubicBezTo>
                  <a:pt x="1014" y="951"/>
                  <a:pt x="1080" y="907"/>
                  <a:pt x="1087" y="850"/>
                </a:cubicBezTo>
                <a:cubicBezTo>
                  <a:pt x="1113" y="629"/>
                  <a:pt x="901" y="488"/>
                  <a:pt x="751" y="355"/>
                </a:cubicBezTo>
                <a:cubicBezTo>
                  <a:pt x="689" y="311"/>
                  <a:pt x="636" y="267"/>
                  <a:pt x="583" y="223"/>
                </a:cubicBezTo>
                <a:lnTo>
                  <a:pt x="583" y="223"/>
                </a:lnTo>
                <a:cubicBezTo>
                  <a:pt x="578" y="218"/>
                  <a:pt x="549" y="188"/>
                  <a:pt x="539" y="179"/>
                </a:cubicBezTo>
                <a:lnTo>
                  <a:pt x="539" y="179"/>
                </a:lnTo>
                <a:cubicBezTo>
                  <a:pt x="543" y="185"/>
                  <a:pt x="544" y="187"/>
                  <a:pt x="544" y="187"/>
                </a:cubicBezTo>
                <a:cubicBezTo>
                  <a:pt x="541" y="187"/>
                  <a:pt x="467" y="80"/>
                  <a:pt x="460" y="73"/>
                </a:cubicBezTo>
                <a:cubicBezTo>
                  <a:pt x="407" y="24"/>
                  <a:pt x="343" y="1"/>
                  <a:pt x="279" y="1"/>
                </a:cubicBezTo>
                <a:close/>
              </a:path>
            </a:pathLst>
          </a:custGeom>
          <a:solidFill>
            <a:schemeClr val="accent1"/>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33" name="Google Shape;6833;p28"/>
          <p:cNvSpPr/>
          <p:nvPr/>
        </p:nvSpPr>
        <p:spPr>
          <a:xfrm rot="-1528266">
            <a:off x="-669518" y="727732"/>
            <a:ext cx="320293" cy="275088"/>
          </a:xfrm>
          <a:custGeom>
            <a:avLst/>
            <a:gdLst/>
            <a:ahLst/>
            <a:cxnLst/>
            <a:rect l="l" t="t" r="r" b="b"/>
            <a:pathLst>
              <a:path w="1105" h="949" extrusionOk="0">
                <a:moveTo>
                  <a:pt x="279" y="0"/>
                </a:moveTo>
                <a:cubicBezTo>
                  <a:pt x="191" y="0"/>
                  <a:pt x="104" y="43"/>
                  <a:pt x="53" y="129"/>
                </a:cubicBezTo>
                <a:cubicBezTo>
                  <a:pt x="53" y="129"/>
                  <a:pt x="53" y="138"/>
                  <a:pt x="45" y="138"/>
                </a:cubicBezTo>
                <a:cubicBezTo>
                  <a:pt x="9" y="218"/>
                  <a:pt x="0" y="333"/>
                  <a:pt x="53" y="412"/>
                </a:cubicBezTo>
                <a:cubicBezTo>
                  <a:pt x="151" y="536"/>
                  <a:pt x="265" y="589"/>
                  <a:pt x="407" y="642"/>
                </a:cubicBezTo>
                <a:cubicBezTo>
                  <a:pt x="574" y="721"/>
                  <a:pt x="733" y="818"/>
                  <a:pt x="883" y="933"/>
                </a:cubicBezTo>
                <a:cubicBezTo>
                  <a:pt x="901" y="944"/>
                  <a:pt x="922" y="949"/>
                  <a:pt x="944" y="949"/>
                </a:cubicBezTo>
                <a:cubicBezTo>
                  <a:pt x="1009" y="949"/>
                  <a:pt x="1080" y="904"/>
                  <a:pt x="1086" y="845"/>
                </a:cubicBezTo>
                <a:cubicBezTo>
                  <a:pt x="1104" y="624"/>
                  <a:pt x="892" y="483"/>
                  <a:pt x="742" y="359"/>
                </a:cubicBezTo>
                <a:cubicBezTo>
                  <a:pt x="689" y="306"/>
                  <a:pt x="627" y="262"/>
                  <a:pt x="574" y="218"/>
                </a:cubicBezTo>
                <a:lnTo>
                  <a:pt x="574" y="218"/>
                </a:lnTo>
                <a:cubicBezTo>
                  <a:pt x="570" y="214"/>
                  <a:pt x="550" y="193"/>
                  <a:pt x="538" y="181"/>
                </a:cubicBezTo>
                <a:lnTo>
                  <a:pt x="538" y="181"/>
                </a:lnTo>
                <a:cubicBezTo>
                  <a:pt x="532" y="169"/>
                  <a:pt x="467" y="75"/>
                  <a:pt x="460" y="68"/>
                </a:cubicBezTo>
                <a:cubicBezTo>
                  <a:pt x="407" y="23"/>
                  <a:pt x="343" y="0"/>
                  <a:pt x="279" y="0"/>
                </a:cubicBezTo>
                <a:close/>
              </a:path>
            </a:pathLst>
          </a:custGeom>
          <a:solidFill>
            <a:schemeClr val="accent1"/>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34" name="Google Shape;6834;p28"/>
          <p:cNvSpPr/>
          <p:nvPr/>
        </p:nvSpPr>
        <p:spPr>
          <a:xfrm rot="-1528266">
            <a:off x="-1264848" y="256591"/>
            <a:ext cx="322901" cy="276826"/>
          </a:xfrm>
          <a:custGeom>
            <a:avLst/>
            <a:gdLst/>
            <a:ahLst/>
            <a:cxnLst/>
            <a:rect l="l" t="t" r="r" b="b"/>
            <a:pathLst>
              <a:path w="1114" h="955" extrusionOk="0">
                <a:moveTo>
                  <a:pt x="279" y="1"/>
                </a:moveTo>
                <a:cubicBezTo>
                  <a:pt x="193" y="1"/>
                  <a:pt x="108" y="43"/>
                  <a:pt x="63" y="130"/>
                </a:cubicBezTo>
                <a:cubicBezTo>
                  <a:pt x="54" y="139"/>
                  <a:pt x="54" y="139"/>
                  <a:pt x="54" y="147"/>
                </a:cubicBezTo>
                <a:cubicBezTo>
                  <a:pt x="10" y="227"/>
                  <a:pt x="1" y="342"/>
                  <a:pt x="54" y="412"/>
                </a:cubicBezTo>
                <a:cubicBezTo>
                  <a:pt x="151" y="536"/>
                  <a:pt x="266" y="589"/>
                  <a:pt x="407" y="651"/>
                </a:cubicBezTo>
                <a:cubicBezTo>
                  <a:pt x="583" y="721"/>
                  <a:pt x="734" y="827"/>
                  <a:pt x="893" y="933"/>
                </a:cubicBezTo>
                <a:cubicBezTo>
                  <a:pt x="910" y="948"/>
                  <a:pt x="931" y="954"/>
                  <a:pt x="954" y="954"/>
                </a:cubicBezTo>
                <a:cubicBezTo>
                  <a:pt x="1014" y="954"/>
                  <a:pt x="1080" y="909"/>
                  <a:pt x="1087" y="845"/>
                </a:cubicBezTo>
                <a:cubicBezTo>
                  <a:pt x="1113" y="624"/>
                  <a:pt x="901" y="492"/>
                  <a:pt x="742" y="359"/>
                </a:cubicBezTo>
                <a:cubicBezTo>
                  <a:pt x="689" y="315"/>
                  <a:pt x="636" y="271"/>
                  <a:pt x="583" y="227"/>
                </a:cubicBezTo>
                <a:lnTo>
                  <a:pt x="583" y="227"/>
                </a:lnTo>
                <a:cubicBezTo>
                  <a:pt x="584" y="227"/>
                  <a:pt x="584" y="228"/>
                  <a:pt x="584" y="228"/>
                </a:cubicBezTo>
                <a:cubicBezTo>
                  <a:pt x="584" y="228"/>
                  <a:pt x="551" y="194"/>
                  <a:pt x="536" y="182"/>
                </a:cubicBezTo>
                <a:lnTo>
                  <a:pt x="536" y="182"/>
                </a:lnTo>
                <a:cubicBezTo>
                  <a:pt x="522" y="159"/>
                  <a:pt x="466" y="81"/>
                  <a:pt x="460" y="68"/>
                </a:cubicBezTo>
                <a:cubicBezTo>
                  <a:pt x="408" y="23"/>
                  <a:pt x="343" y="1"/>
                  <a:pt x="279" y="1"/>
                </a:cubicBezTo>
                <a:close/>
              </a:path>
            </a:pathLst>
          </a:custGeom>
          <a:solidFill>
            <a:schemeClr val="accent1"/>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35" name="Google Shape;6835;p28"/>
          <p:cNvSpPr/>
          <p:nvPr/>
        </p:nvSpPr>
        <p:spPr>
          <a:xfrm rot="-1528266">
            <a:off x="3656102" y="1153454"/>
            <a:ext cx="325509" cy="194793"/>
          </a:xfrm>
          <a:custGeom>
            <a:avLst/>
            <a:gdLst/>
            <a:ahLst/>
            <a:cxnLst/>
            <a:rect l="l" t="t" r="r" b="b"/>
            <a:pathLst>
              <a:path w="1123" h="672" extrusionOk="0">
                <a:moveTo>
                  <a:pt x="158" y="0"/>
                </a:moveTo>
                <a:cubicBezTo>
                  <a:pt x="68" y="0"/>
                  <a:pt x="0" y="107"/>
                  <a:pt x="63" y="200"/>
                </a:cubicBezTo>
                <a:cubicBezTo>
                  <a:pt x="169" y="351"/>
                  <a:pt x="363" y="465"/>
                  <a:pt x="513" y="562"/>
                </a:cubicBezTo>
                <a:cubicBezTo>
                  <a:pt x="608" y="623"/>
                  <a:pt x="721" y="672"/>
                  <a:pt x="828" y="672"/>
                </a:cubicBezTo>
                <a:cubicBezTo>
                  <a:pt x="909" y="672"/>
                  <a:pt x="987" y="644"/>
                  <a:pt x="1052" y="571"/>
                </a:cubicBezTo>
                <a:cubicBezTo>
                  <a:pt x="1122" y="483"/>
                  <a:pt x="1078" y="359"/>
                  <a:pt x="1007" y="298"/>
                </a:cubicBezTo>
                <a:cubicBezTo>
                  <a:pt x="946" y="236"/>
                  <a:pt x="884" y="245"/>
                  <a:pt x="804" y="227"/>
                </a:cubicBezTo>
                <a:cubicBezTo>
                  <a:pt x="751" y="218"/>
                  <a:pt x="698" y="192"/>
                  <a:pt x="645" y="165"/>
                </a:cubicBezTo>
                <a:cubicBezTo>
                  <a:pt x="575" y="139"/>
                  <a:pt x="513" y="112"/>
                  <a:pt x="451" y="86"/>
                </a:cubicBezTo>
                <a:cubicBezTo>
                  <a:pt x="363" y="50"/>
                  <a:pt x="283" y="33"/>
                  <a:pt x="195" y="6"/>
                </a:cubicBezTo>
                <a:cubicBezTo>
                  <a:pt x="182" y="2"/>
                  <a:pt x="170" y="0"/>
                  <a:pt x="158" y="0"/>
                </a:cubicBezTo>
                <a:close/>
              </a:path>
            </a:pathLst>
          </a:custGeom>
          <a:solidFill>
            <a:schemeClr val="accent1"/>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Tree>
    <p:extLst>
      <p:ext uri="{BB962C8B-B14F-4D97-AF65-F5344CB8AC3E}">
        <p14:creationId xmlns:p14="http://schemas.microsoft.com/office/powerpoint/2010/main" val="277798630"/>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matchingName="Background">
  <p:cSld name="1_Background">
    <p:spTree>
      <p:nvGrpSpPr>
        <p:cNvPr id="1" name="Shape 6836"/>
        <p:cNvGrpSpPr/>
        <p:nvPr/>
      </p:nvGrpSpPr>
      <p:grpSpPr>
        <a:xfrm>
          <a:off x="0" y="0"/>
          <a:ext cx="0" cy="0"/>
          <a:chOff x="0" y="0"/>
          <a:chExt cx="0" cy="0"/>
        </a:xfrm>
      </p:grpSpPr>
      <p:sp>
        <p:nvSpPr>
          <p:cNvPr id="6837" name="Google Shape;6837;p29"/>
          <p:cNvSpPr/>
          <p:nvPr/>
        </p:nvSpPr>
        <p:spPr>
          <a:xfrm>
            <a:off x="-1460955" y="10346013"/>
            <a:ext cx="5461148" cy="4244449"/>
          </a:xfrm>
          <a:custGeom>
            <a:avLst/>
            <a:gdLst/>
            <a:ahLst/>
            <a:cxnLst/>
            <a:rect l="l" t="t" r="r" b="b"/>
            <a:pathLst>
              <a:path w="14226" h="11056" extrusionOk="0">
                <a:moveTo>
                  <a:pt x="5925" y="1"/>
                </a:moveTo>
                <a:cubicBezTo>
                  <a:pt x="4566" y="1"/>
                  <a:pt x="3388" y="462"/>
                  <a:pt x="2341" y="1630"/>
                </a:cubicBezTo>
                <a:cubicBezTo>
                  <a:pt x="1237" y="2848"/>
                  <a:pt x="98" y="4482"/>
                  <a:pt x="36" y="6186"/>
                </a:cubicBezTo>
                <a:cubicBezTo>
                  <a:pt x="1" y="7113"/>
                  <a:pt x="345" y="8093"/>
                  <a:pt x="1096" y="8641"/>
                </a:cubicBezTo>
                <a:cubicBezTo>
                  <a:pt x="1705" y="9100"/>
                  <a:pt x="2500" y="9214"/>
                  <a:pt x="3241" y="9382"/>
                </a:cubicBezTo>
                <a:cubicBezTo>
                  <a:pt x="5027" y="9779"/>
                  <a:pt x="7602" y="11056"/>
                  <a:pt x="9796" y="11056"/>
                </a:cubicBezTo>
                <a:cubicBezTo>
                  <a:pt x="10726" y="11056"/>
                  <a:pt x="11588" y="10826"/>
                  <a:pt x="12292" y="10203"/>
                </a:cubicBezTo>
                <a:cubicBezTo>
                  <a:pt x="12557" y="9974"/>
                  <a:pt x="12795" y="9674"/>
                  <a:pt x="12981" y="9303"/>
                </a:cubicBezTo>
                <a:cubicBezTo>
                  <a:pt x="14208" y="6919"/>
                  <a:pt x="14226" y="2354"/>
                  <a:pt x="11330" y="1118"/>
                </a:cubicBezTo>
                <a:cubicBezTo>
                  <a:pt x="10102" y="597"/>
                  <a:pt x="8610" y="376"/>
                  <a:pt x="7303" y="137"/>
                </a:cubicBezTo>
                <a:cubicBezTo>
                  <a:pt x="6824" y="49"/>
                  <a:pt x="6365" y="1"/>
                  <a:pt x="5925" y="1"/>
                </a:cubicBezTo>
                <a:close/>
              </a:path>
            </a:pathLst>
          </a:custGeom>
          <a:solidFill>
            <a:srgbClr val="BD9FFB"/>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38" name="Google Shape;6838;p29"/>
          <p:cNvSpPr/>
          <p:nvPr/>
        </p:nvSpPr>
        <p:spPr>
          <a:xfrm>
            <a:off x="-1680923" y="10018927"/>
            <a:ext cx="5793209" cy="4749664"/>
          </a:xfrm>
          <a:custGeom>
            <a:avLst/>
            <a:gdLst/>
            <a:ahLst/>
            <a:cxnLst/>
            <a:rect l="l" t="t" r="r" b="b"/>
            <a:pathLst>
              <a:path w="15091" h="12372" extrusionOk="0">
                <a:moveTo>
                  <a:pt x="918" y="4018"/>
                </a:moveTo>
                <a:cubicBezTo>
                  <a:pt x="892" y="4000"/>
                  <a:pt x="927" y="3965"/>
                  <a:pt x="883" y="3956"/>
                </a:cubicBezTo>
                <a:lnTo>
                  <a:pt x="909" y="3903"/>
                </a:lnTo>
                <a:cubicBezTo>
                  <a:pt x="936" y="3903"/>
                  <a:pt x="909" y="3992"/>
                  <a:pt x="945" y="3947"/>
                </a:cubicBezTo>
                <a:cubicBezTo>
                  <a:pt x="954" y="3965"/>
                  <a:pt x="927" y="3992"/>
                  <a:pt x="918" y="4018"/>
                </a:cubicBezTo>
                <a:close/>
                <a:moveTo>
                  <a:pt x="883" y="4283"/>
                </a:moveTo>
                <a:cubicBezTo>
                  <a:pt x="865" y="4274"/>
                  <a:pt x="892" y="4248"/>
                  <a:pt x="874" y="4239"/>
                </a:cubicBezTo>
                <a:cubicBezTo>
                  <a:pt x="874" y="4195"/>
                  <a:pt x="909" y="4230"/>
                  <a:pt x="918" y="4221"/>
                </a:cubicBezTo>
                <a:cubicBezTo>
                  <a:pt x="945" y="4204"/>
                  <a:pt x="954" y="4115"/>
                  <a:pt x="989" y="4159"/>
                </a:cubicBezTo>
                <a:cubicBezTo>
                  <a:pt x="962" y="4230"/>
                  <a:pt x="918" y="4265"/>
                  <a:pt x="883" y="4283"/>
                </a:cubicBezTo>
                <a:close/>
                <a:moveTo>
                  <a:pt x="892" y="4000"/>
                </a:moveTo>
                <a:lnTo>
                  <a:pt x="839" y="4089"/>
                </a:lnTo>
                <a:cubicBezTo>
                  <a:pt x="804" y="4062"/>
                  <a:pt x="848" y="3956"/>
                  <a:pt x="892" y="4000"/>
                </a:cubicBezTo>
                <a:close/>
                <a:moveTo>
                  <a:pt x="592" y="5051"/>
                </a:moveTo>
                <a:cubicBezTo>
                  <a:pt x="583" y="5007"/>
                  <a:pt x="574" y="5007"/>
                  <a:pt x="609" y="4963"/>
                </a:cubicBezTo>
                <a:cubicBezTo>
                  <a:pt x="627" y="4928"/>
                  <a:pt x="574" y="4928"/>
                  <a:pt x="574" y="4901"/>
                </a:cubicBezTo>
                <a:lnTo>
                  <a:pt x="662" y="4733"/>
                </a:lnTo>
                <a:cubicBezTo>
                  <a:pt x="698" y="4680"/>
                  <a:pt x="662" y="4769"/>
                  <a:pt x="645" y="4786"/>
                </a:cubicBezTo>
                <a:cubicBezTo>
                  <a:pt x="680" y="4795"/>
                  <a:pt x="698" y="4742"/>
                  <a:pt x="742" y="4769"/>
                </a:cubicBezTo>
                <a:cubicBezTo>
                  <a:pt x="751" y="4742"/>
                  <a:pt x="698" y="4733"/>
                  <a:pt x="698" y="4707"/>
                </a:cubicBezTo>
                <a:cubicBezTo>
                  <a:pt x="742" y="4601"/>
                  <a:pt x="804" y="4619"/>
                  <a:pt x="857" y="4601"/>
                </a:cubicBezTo>
                <a:cubicBezTo>
                  <a:pt x="865" y="4539"/>
                  <a:pt x="901" y="4495"/>
                  <a:pt x="945" y="4477"/>
                </a:cubicBezTo>
                <a:cubicBezTo>
                  <a:pt x="936" y="4566"/>
                  <a:pt x="812" y="4654"/>
                  <a:pt x="768" y="4724"/>
                </a:cubicBezTo>
                <a:cubicBezTo>
                  <a:pt x="786" y="4716"/>
                  <a:pt x="795" y="4689"/>
                  <a:pt x="821" y="4707"/>
                </a:cubicBezTo>
                <a:cubicBezTo>
                  <a:pt x="786" y="4769"/>
                  <a:pt x="751" y="4839"/>
                  <a:pt x="698" y="4813"/>
                </a:cubicBezTo>
                <a:cubicBezTo>
                  <a:pt x="618" y="4892"/>
                  <a:pt x="671" y="4998"/>
                  <a:pt x="627" y="5078"/>
                </a:cubicBezTo>
                <a:cubicBezTo>
                  <a:pt x="636" y="5069"/>
                  <a:pt x="583" y="5069"/>
                  <a:pt x="583" y="5095"/>
                </a:cubicBezTo>
                <a:cubicBezTo>
                  <a:pt x="627" y="5122"/>
                  <a:pt x="636" y="5051"/>
                  <a:pt x="689" y="5104"/>
                </a:cubicBezTo>
                <a:cubicBezTo>
                  <a:pt x="636" y="5139"/>
                  <a:pt x="662" y="5184"/>
                  <a:pt x="645" y="5228"/>
                </a:cubicBezTo>
                <a:cubicBezTo>
                  <a:pt x="636" y="5254"/>
                  <a:pt x="592" y="5272"/>
                  <a:pt x="592" y="5325"/>
                </a:cubicBezTo>
                <a:cubicBezTo>
                  <a:pt x="574" y="5316"/>
                  <a:pt x="583" y="5298"/>
                  <a:pt x="592" y="5281"/>
                </a:cubicBezTo>
                <a:cubicBezTo>
                  <a:pt x="574" y="5210"/>
                  <a:pt x="477" y="5184"/>
                  <a:pt x="512" y="5086"/>
                </a:cubicBezTo>
                <a:cubicBezTo>
                  <a:pt x="512" y="5131"/>
                  <a:pt x="574" y="5148"/>
                  <a:pt x="574" y="5192"/>
                </a:cubicBezTo>
                <a:cubicBezTo>
                  <a:pt x="592" y="5201"/>
                  <a:pt x="600" y="5166"/>
                  <a:pt x="618" y="5148"/>
                </a:cubicBezTo>
                <a:cubicBezTo>
                  <a:pt x="583" y="5122"/>
                  <a:pt x="583" y="5113"/>
                  <a:pt x="530" y="5069"/>
                </a:cubicBezTo>
                <a:cubicBezTo>
                  <a:pt x="539" y="5034"/>
                  <a:pt x="565" y="5051"/>
                  <a:pt x="592" y="5051"/>
                </a:cubicBezTo>
                <a:close/>
                <a:moveTo>
                  <a:pt x="706" y="4345"/>
                </a:moveTo>
                <a:cubicBezTo>
                  <a:pt x="653" y="4327"/>
                  <a:pt x="698" y="4256"/>
                  <a:pt x="733" y="4248"/>
                </a:cubicBezTo>
                <a:cubicBezTo>
                  <a:pt x="759" y="4265"/>
                  <a:pt x="733" y="4301"/>
                  <a:pt x="706" y="4345"/>
                </a:cubicBezTo>
                <a:close/>
                <a:moveTo>
                  <a:pt x="512" y="4716"/>
                </a:moveTo>
                <a:lnTo>
                  <a:pt x="530" y="4680"/>
                </a:lnTo>
                <a:cubicBezTo>
                  <a:pt x="547" y="4619"/>
                  <a:pt x="574" y="4645"/>
                  <a:pt x="600" y="4610"/>
                </a:cubicBezTo>
                <a:cubicBezTo>
                  <a:pt x="689" y="4468"/>
                  <a:pt x="592" y="4636"/>
                  <a:pt x="600" y="4680"/>
                </a:cubicBezTo>
                <a:cubicBezTo>
                  <a:pt x="574" y="4689"/>
                  <a:pt x="547" y="4742"/>
                  <a:pt x="512" y="4716"/>
                </a:cubicBezTo>
                <a:close/>
                <a:moveTo>
                  <a:pt x="618" y="4451"/>
                </a:moveTo>
                <a:cubicBezTo>
                  <a:pt x="636" y="4407"/>
                  <a:pt x="653" y="4407"/>
                  <a:pt x="671" y="4389"/>
                </a:cubicBezTo>
                <a:cubicBezTo>
                  <a:pt x="680" y="4415"/>
                  <a:pt x="627" y="4477"/>
                  <a:pt x="698" y="4486"/>
                </a:cubicBezTo>
                <a:cubicBezTo>
                  <a:pt x="671" y="4521"/>
                  <a:pt x="618" y="4468"/>
                  <a:pt x="618" y="4451"/>
                </a:cubicBezTo>
                <a:close/>
                <a:moveTo>
                  <a:pt x="857" y="4318"/>
                </a:moveTo>
                <a:cubicBezTo>
                  <a:pt x="892" y="4274"/>
                  <a:pt x="901" y="4345"/>
                  <a:pt x="865" y="4371"/>
                </a:cubicBezTo>
                <a:cubicBezTo>
                  <a:pt x="909" y="4371"/>
                  <a:pt x="927" y="4256"/>
                  <a:pt x="971" y="4256"/>
                </a:cubicBezTo>
                <a:cubicBezTo>
                  <a:pt x="971" y="4309"/>
                  <a:pt x="927" y="4309"/>
                  <a:pt x="918" y="4371"/>
                </a:cubicBezTo>
                <a:cubicBezTo>
                  <a:pt x="883" y="4362"/>
                  <a:pt x="857" y="4415"/>
                  <a:pt x="821" y="4389"/>
                </a:cubicBezTo>
                <a:cubicBezTo>
                  <a:pt x="830" y="4345"/>
                  <a:pt x="892" y="4354"/>
                  <a:pt x="857" y="4318"/>
                </a:cubicBezTo>
                <a:close/>
                <a:moveTo>
                  <a:pt x="1042" y="3965"/>
                </a:moveTo>
                <a:cubicBezTo>
                  <a:pt x="1104" y="3983"/>
                  <a:pt x="1015" y="4133"/>
                  <a:pt x="971" y="4080"/>
                </a:cubicBezTo>
                <a:cubicBezTo>
                  <a:pt x="1007" y="4036"/>
                  <a:pt x="1024" y="4018"/>
                  <a:pt x="1042" y="3965"/>
                </a:cubicBezTo>
                <a:close/>
                <a:moveTo>
                  <a:pt x="11329" y="1581"/>
                </a:moveTo>
                <a:cubicBezTo>
                  <a:pt x="11293" y="1625"/>
                  <a:pt x="11373" y="1616"/>
                  <a:pt x="11408" y="1634"/>
                </a:cubicBezTo>
                <a:cubicBezTo>
                  <a:pt x="11382" y="1661"/>
                  <a:pt x="11311" y="1652"/>
                  <a:pt x="11320" y="1608"/>
                </a:cubicBezTo>
                <a:cubicBezTo>
                  <a:pt x="11285" y="1599"/>
                  <a:pt x="11293" y="1652"/>
                  <a:pt x="11267" y="1652"/>
                </a:cubicBezTo>
                <a:cubicBezTo>
                  <a:pt x="11232" y="1616"/>
                  <a:pt x="11170" y="1625"/>
                  <a:pt x="11134" y="1590"/>
                </a:cubicBezTo>
                <a:cubicBezTo>
                  <a:pt x="11134" y="1590"/>
                  <a:pt x="11152" y="1555"/>
                  <a:pt x="11152" y="1555"/>
                </a:cubicBezTo>
                <a:cubicBezTo>
                  <a:pt x="11143" y="1537"/>
                  <a:pt x="11028" y="1519"/>
                  <a:pt x="11090" y="1502"/>
                </a:cubicBezTo>
                <a:cubicBezTo>
                  <a:pt x="11170" y="1510"/>
                  <a:pt x="11161" y="1546"/>
                  <a:pt x="11179" y="1572"/>
                </a:cubicBezTo>
                <a:cubicBezTo>
                  <a:pt x="11223" y="1590"/>
                  <a:pt x="11267" y="1599"/>
                  <a:pt x="11293" y="1581"/>
                </a:cubicBezTo>
                <a:cubicBezTo>
                  <a:pt x="11293" y="1510"/>
                  <a:pt x="11232" y="1563"/>
                  <a:pt x="11187" y="1546"/>
                </a:cubicBezTo>
                <a:cubicBezTo>
                  <a:pt x="11170" y="1502"/>
                  <a:pt x="11090" y="1475"/>
                  <a:pt x="11011" y="1457"/>
                </a:cubicBezTo>
                <a:cubicBezTo>
                  <a:pt x="10922" y="1431"/>
                  <a:pt x="10825" y="1413"/>
                  <a:pt x="10772" y="1369"/>
                </a:cubicBezTo>
                <a:cubicBezTo>
                  <a:pt x="11028" y="1422"/>
                  <a:pt x="11346" y="1537"/>
                  <a:pt x="11576" y="1634"/>
                </a:cubicBezTo>
                <a:cubicBezTo>
                  <a:pt x="11523" y="1661"/>
                  <a:pt x="11382" y="1555"/>
                  <a:pt x="11329" y="1581"/>
                </a:cubicBezTo>
                <a:close/>
                <a:moveTo>
                  <a:pt x="11947" y="1608"/>
                </a:moveTo>
                <a:cubicBezTo>
                  <a:pt x="12000" y="1555"/>
                  <a:pt x="12044" y="1625"/>
                  <a:pt x="12106" y="1625"/>
                </a:cubicBezTo>
                <a:cubicBezTo>
                  <a:pt x="12141" y="1625"/>
                  <a:pt x="12123" y="1625"/>
                  <a:pt x="12176" y="1661"/>
                </a:cubicBezTo>
                <a:cubicBezTo>
                  <a:pt x="12167" y="1722"/>
                  <a:pt x="12115" y="1705"/>
                  <a:pt x="12062" y="1678"/>
                </a:cubicBezTo>
                <a:cubicBezTo>
                  <a:pt x="12009" y="1652"/>
                  <a:pt x="11956" y="1608"/>
                  <a:pt x="11947" y="1608"/>
                </a:cubicBezTo>
                <a:close/>
                <a:moveTo>
                  <a:pt x="11814" y="1502"/>
                </a:moveTo>
                <a:cubicBezTo>
                  <a:pt x="11797" y="1510"/>
                  <a:pt x="11770" y="1528"/>
                  <a:pt x="11797" y="1546"/>
                </a:cubicBezTo>
                <a:cubicBezTo>
                  <a:pt x="11823" y="1563"/>
                  <a:pt x="11850" y="1528"/>
                  <a:pt x="11823" y="1519"/>
                </a:cubicBezTo>
                <a:cubicBezTo>
                  <a:pt x="11876" y="1493"/>
                  <a:pt x="11894" y="1572"/>
                  <a:pt x="11956" y="1581"/>
                </a:cubicBezTo>
                <a:lnTo>
                  <a:pt x="11947" y="1608"/>
                </a:lnTo>
                <a:cubicBezTo>
                  <a:pt x="11814" y="1563"/>
                  <a:pt x="11673" y="1563"/>
                  <a:pt x="11567" y="1519"/>
                </a:cubicBezTo>
                <a:cubicBezTo>
                  <a:pt x="11505" y="1493"/>
                  <a:pt x="11514" y="1449"/>
                  <a:pt x="11435" y="1457"/>
                </a:cubicBezTo>
                <a:cubicBezTo>
                  <a:pt x="11417" y="1431"/>
                  <a:pt x="11435" y="1431"/>
                  <a:pt x="11452" y="1413"/>
                </a:cubicBezTo>
                <a:cubicBezTo>
                  <a:pt x="11443" y="1369"/>
                  <a:pt x="11373" y="1352"/>
                  <a:pt x="11329" y="1316"/>
                </a:cubicBezTo>
                <a:cubicBezTo>
                  <a:pt x="11329" y="1254"/>
                  <a:pt x="11461" y="1387"/>
                  <a:pt x="11443" y="1325"/>
                </a:cubicBezTo>
                <a:cubicBezTo>
                  <a:pt x="11488" y="1299"/>
                  <a:pt x="11479" y="1387"/>
                  <a:pt x="11488" y="1413"/>
                </a:cubicBezTo>
                <a:cubicBezTo>
                  <a:pt x="11541" y="1404"/>
                  <a:pt x="11523" y="1449"/>
                  <a:pt x="11532" y="1457"/>
                </a:cubicBezTo>
                <a:cubicBezTo>
                  <a:pt x="11549" y="1466"/>
                  <a:pt x="11585" y="1466"/>
                  <a:pt x="11602" y="1484"/>
                </a:cubicBezTo>
                <a:cubicBezTo>
                  <a:pt x="11602" y="1484"/>
                  <a:pt x="11585" y="1528"/>
                  <a:pt x="11620" y="1528"/>
                </a:cubicBezTo>
                <a:cubicBezTo>
                  <a:pt x="11638" y="1528"/>
                  <a:pt x="11638" y="1510"/>
                  <a:pt x="11629" y="1493"/>
                </a:cubicBezTo>
                <a:cubicBezTo>
                  <a:pt x="11620" y="1449"/>
                  <a:pt x="11594" y="1484"/>
                  <a:pt x="11558" y="1431"/>
                </a:cubicBezTo>
                <a:cubicBezTo>
                  <a:pt x="11558" y="1431"/>
                  <a:pt x="11594" y="1422"/>
                  <a:pt x="11585" y="1413"/>
                </a:cubicBezTo>
                <a:cubicBezTo>
                  <a:pt x="11558" y="1387"/>
                  <a:pt x="11479" y="1396"/>
                  <a:pt x="11505" y="1352"/>
                </a:cubicBezTo>
                <a:cubicBezTo>
                  <a:pt x="11647" y="1404"/>
                  <a:pt x="11717" y="1457"/>
                  <a:pt x="11814" y="1502"/>
                </a:cubicBezTo>
                <a:close/>
                <a:moveTo>
                  <a:pt x="11761" y="1528"/>
                </a:moveTo>
                <a:cubicBezTo>
                  <a:pt x="11726" y="1510"/>
                  <a:pt x="11744" y="1475"/>
                  <a:pt x="11682" y="1466"/>
                </a:cubicBezTo>
                <a:cubicBezTo>
                  <a:pt x="11647" y="1502"/>
                  <a:pt x="11735" y="1555"/>
                  <a:pt x="11761" y="1528"/>
                </a:cubicBezTo>
                <a:close/>
                <a:moveTo>
                  <a:pt x="989" y="4221"/>
                </a:moveTo>
                <a:cubicBezTo>
                  <a:pt x="1024" y="4151"/>
                  <a:pt x="1077" y="4186"/>
                  <a:pt x="1113" y="4098"/>
                </a:cubicBezTo>
                <a:cubicBezTo>
                  <a:pt x="1130" y="4168"/>
                  <a:pt x="1104" y="4212"/>
                  <a:pt x="1033" y="4230"/>
                </a:cubicBezTo>
                <a:cubicBezTo>
                  <a:pt x="1051" y="4283"/>
                  <a:pt x="1033" y="4362"/>
                  <a:pt x="962" y="4380"/>
                </a:cubicBezTo>
                <a:cubicBezTo>
                  <a:pt x="909" y="4398"/>
                  <a:pt x="998" y="4345"/>
                  <a:pt x="1007" y="4301"/>
                </a:cubicBezTo>
                <a:cubicBezTo>
                  <a:pt x="1024" y="4265"/>
                  <a:pt x="998" y="4248"/>
                  <a:pt x="989" y="4221"/>
                </a:cubicBezTo>
                <a:close/>
                <a:moveTo>
                  <a:pt x="12335" y="1696"/>
                </a:moveTo>
                <a:cubicBezTo>
                  <a:pt x="12415" y="1714"/>
                  <a:pt x="12459" y="1846"/>
                  <a:pt x="12353" y="1784"/>
                </a:cubicBezTo>
                <a:cubicBezTo>
                  <a:pt x="12397" y="1784"/>
                  <a:pt x="12388" y="1767"/>
                  <a:pt x="12362" y="1749"/>
                </a:cubicBezTo>
                <a:cubicBezTo>
                  <a:pt x="12344" y="1731"/>
                  <a:pt x="12318" y="1714"/>
                  <a:pt x="12335" y="1696"/>
                </a:cubicBezTo>
                <a:close/>
                <a:moveTo>
                  <a:pt x="12150" y="1714"/>
                </a:moveTo>
                <a:lnTo>
                  <a:pt x="12238" y="1758"/>
                </a:lnTo>
                <a:cubicBezTo>
                  <a:pt x="12238" y="1811"/>
                  <a:pt x="12097" y="1749"/>
                  <a:pt x="12150" y="1714"/>
                </a:cubicBezTo>
                <a:close/>
                <a:moveTo>
                  <a:pt x="989" y="3868"/>
                </a:moveTo>
                <a:lnTo>
                  <a:pt x="962" y="3912"/>
                </a:lnTo>
                <a:lnTo>
                  <a:pt x="909" y="3886"/>
                </a:lnTo>
                <a:lnTo>
                  <a:pt x="945" y="3833"/>
                </a:lnTo>
                <a:cubicBezTo>
                  <a:pt x="954" y="3877"/>
                  <a:pt x="962" y="3842"/>
                  <a:pt x="989" y="3868"/>
                </a:cubicBezTo>
                <a:close/>
                <a:moveTo>
                  <a:pt x="11285" y="1263"/>
                </a:moveTo>
                <a:cubicBezTo>
                  <a:pt x="11311" y="1228"/>
                  <a:pt x="11382" y="1254"/>
                  <a:pt x="11399" y="1219"/>
                </a:cubicBezTo>
                <a:cubicBezTo>
                  <a:pt x="11461" y="1246"/>
                  <a:pt x="11532" y="1263"/>
                  <a:pt x="11594" y="1290"/>
                </a:cubicBezTo>
                <a:cubicBezTo>
                  <a:pt x="11664" y="1307"/>
                  <a:pt x="11726" y="1334"/>
                  <a:pt x="11761" y="1369"/>
                </a:cubicBezTo>
                <a:cubicBezTo>
                  <a:pt x="11708" y="1369"/>
                  <a:pt x="11647" y="1343"/>
                  <a:pt x="11594" y="1316"/>
                </a:cubicBezTo>
                <a:cubicBezTo>
                  <a:pt x="11532" y="1290"/>
                  <a:pt x="11479" y="1263"/>
                  <a:pt x="11426" y="1263"/>
                </a:cubicBezTo>
                <a:cubicBezTo>
                  <a:pt x="11364" y="1254"/>
                  <a:pt x="11337" y="1272"/>
                  <a:pt x="11285" y="1263"/>
                </a:cubicBezTo>
                <a:close/>
                <a:moveTo>
                  <a:pt x="5395" y="107"/>
                </a:moveTo>
                <a:cubicBezTo>
                  <a:pt x="5448" y="18"/>
                  <a:pt x="5572" y="27"/>
                  <a:pt x="5722" y="9"/>
                </a:cubicBezTo>
                <a:cubicBezTo>
                  <a:pt x="5704" y="62"/>
                  <a:pt x="5616" y="36"/>
                  <a:pt x="5554" y="54"/>
                </a:cubicBezTo>
                <a:cubicBezTo>
                  <a:pt x="5492" y="62"/>
                  <a:pt x="5448" y="98"/>
                  <a:pt x="5395" y="107"/>
                </a:cubicBezTo>
                <a:close/>
                <a:moveTo>
                  <a:pt x="433" y="5219"/>
                </a:moveTo>
                <a:cubicBezTo>
                  <a:pt x="468" y="5139"/>
                  <a:pt x="362" y="5219"/>
                  <a:pt x="406" y="5139"/>
                </a:cubicBezTo>
                <a:cubicBezTo>
                  <a:pt x="380" y="5148"/>
                  <a:pt x="371" y="5175"/>
                  <a:pt x="344" y="5157"/>
                </a:cubicBezTo>
                <a:cubicBezTo>
                  <a:pt x="344" y="5122"/>
                  <a:pt x="380" y="5104"/>
                  <a:pt x="397" y="5078"/>
                </a:cubicBezTo>
                <a:cubicBezTo>
                  <a:pt x="415" y="5042"/>
                  <a:pt x="424" y="4963"/>
                  <a:pt x="468" y="4998"/>
                </a:cubicBezTo>
                <a:cubicBezTo>
                  <a:pt x="450" y="5042"/>
                  <a:pt x="433" y="5060"/>
                  <a:pt x="415" y="5078"/>
                </a:cubicBezTo>
                <a:cubicBezTo>
                  <a:pt x="397" y="5122"/>
                  <a:pt x="459" y="5104"/>
                  <a:pt x="450" y="5095"/>
                </a:cubicBezTo>
                <a:cubicBezTo>
                  <a:pt x="477" y="5122"/>
                  <a:pt x="424" y="5175"/>
                  <a:pt x="486" y="5175"/>
                </a:cubicBezTo>
                <a:cubicBezTo>
                  <a:pt x="415" y="5245"/>
                  <a:pt x="477" y="5290"/>
                  <a:pt x="424" y="5334"/>
                </a:cubicBezTo>
                <a:cubicBezTo>
                  <a:pt x="415" y="5325"/>
                  <a:pt x="406" y="5307"/>
                  <a:pt x="389" y="5298"/>
                </a:cubicBezTo>
                <a:cubicBezTo>
                  <a:pt x="397" y="5281"/>
                  <a:pt x="406" y="5201"/>
                  <a:pt x="433" y="5219"/>
                </a:cubicBezTo>
                <a:close/>
                <a:moveTo>
                  <a:pt x="10967" y="1095"/>
                </a:moveTo>
                <a:cubicBezTo>
                  <a:pt x="11011" y="1069"/>
                  <a:pt x="11055" y="1095"/>
                  <a:pt x="11073" y="1131"/>
                </a:cubicBezTo>
                <a:cubicBezTo>
                  <a:pt x="11090" y="1131"/>
                  <a:pt x="11099" y="1113"/>
                  <a:pt x="11099" y="1104"/>
                </a:cubicBezTo>
                <a:cubicBezTo>
                  <a:pt x="11134" y="1148"/>
                  <a:pt x="11187" y="1122"/>
                  <a:pt x="11232" y="1131"/>
                </a:cubicBezTo>
                <a:cubicBezTo>
                  <a:pt x="11249" y="1140"/>
                  <a:pt x="11320" y="1140"/>
                  <a:pt x="11293" y="1184"/>
                </a:cubicBezTo>
                <a:cubicBezTo>
                  <a:pt x="11223" y="1140"/>
                  <a:pt x="11161" y="1184"/>
                  <a:pt x="11117" y="1175"/>
                </a:cubicBezTo>
                <a:cubicBezTo>
                  <a:pt x="11064" y="1157"/>
                  <a:pt x="11046" y="1113"/>
                  <a:pt x="10967" y="1095"/>
                </a:cubicBezTo>
                <a:close/>
                <a:moveTo>
                  <a:pt x="14251" y="8124"/>
                </a:moveTo>
                <a:cubicBezTo>
                  <a:pt x="14225" y="8133"/>
                  <a:pt x="14207" y="8089"/>
                  <a:pt x="14207" y="8044"/>
                </a:cubicBezTo>
                <a:cubicBezTo>
                  <a:pt x="14207" y="8009"/>
                  <a:pt x="14225" y="7965"/>
                  <a:pt x="14260" y="7983"/>
                </a:cubicBezTo>
                <a:cubicBezTo>
                  <a:pt x="14260" y="8018"/>
                  <a:pt x="14216" y="8000"/>
                  <a:pt x="14225" y="8044"/>
                </a:cubicBezTo>
                <a:cubicBezTo>
                  <a:pt x="14225" y="8089"/>
                  <a:pt x="14269" y="8036"/>
                  <a:pt x="14278" y="8018"/>
                </a:cubicBezTo>
                <a:cubicBezTo>
                  <a:pt x="14295" y="7947"/>
                  <a:pt x="14198" y="7965"/>
                  <a:pt x="14216" y="7886"/>
                </a:cubicBezTo>
                <a:cubicBezTo>
                  <a:pt x="14269" y="7903"/>
                  <a:pt x="14313" y="7974"/>
                  <a:pt x="14304" y="8044"/>
                </a:cubicBezTo>
                <a:cubicBezTo>
                  <a:pt x="14295" y="8089"/>
                  <a:pt x="14260" y="8080"/>
                  <a:pt x="14251" y="8124"/>
                </a:cubicBezTo>
                <a:close/>
                <a:moveTo>
                  <a:pt x="14454" y="6658"/>
                </a:moveTo>
                <a:cubicBezTo>
                  <a:pt x="14446" y="6614"/>
                  <a:pt x="14419" y="6543"/>
                  <a:pt x="14481" y="6552"/>
                </a:cubicBezTo>
                <a:cubicBezTo>
                  <a:pt x="14481" y="6579"/>
                  <a:pt x="14437" y="6579"/>
                  <a:pt x="14454" y="6641"/>
                </a:cubicBezTo>
                <a:cubicBezTo>
                  <a:pt x="14507" y="6649"/>
                  <a:pt x="14472" y="6561"/>
                  <a:pt x="14534" y="6588"/>
                </a:cubicBezTo>
                <a:cubicBezTo>
                  <a:pt x="14525" y="6632"/>
                  <a:pt x="14463" y="6755"/>
                  <a:pt x="14525" y="6729"/>
                </a:cubicBezTo>
                <a:cubicBezTo>
                  <a:pt x="14569" y="6755"/>
                  <a:pt x="14516" y="6826"/>
                  <a:pt x="14481" y="6817"/>
                </a:cubicBezTo>
                <a:cubicBezTo>
                  <a:pt x="14472" y="6799"/>
                  <a:pt x="14490" y="6764"/>
                  <a:pt x="14481" y="6746"/>
                </a:cubicBezTo>
                <a:cubicBezTo>
                  <a:pt x="14481" y="6738"/>
                  <a:pt x="14454" y="6729"/>
                  <a:pt x="14454" y="6729"/>
                </a:cubicBezTo>
                <a:cubicBezTo>
                  <a:pt x="14446" y="6702"/>
                  <a:pt x="14454" y="6676"/>
                  <a:pt x="14454" y="6658"/>
                </a:cubicBezTo>
                <a:close/>
                <a:moveTo>
                  <a:pt x="14242" y="6914"/>
                </a:moveTo>
                <a:cubicBezTo>
                  <a:pt x="14216" y="6861"/>
                  <a:pt x="14251" y="6729"/>
                  <a:pt x="14242" y="6649"/>
                </a:cubicBezTo>
                <a:cubicBezTo>
                  <a:pt x="14260" y="6676"/>
                  <a:pt x="14287" y="6702"/>
                  <a:pt x="14348" y="6685"/>
                </a:cubicBezTo>
                <a:cubicBezTo>
                  <a:pt x="14357" y="6746"/>
                  <a:pt x="14295" y="6711"/>
                  <a:pt x="14269" y="6720"/>
                </a:cubicBezTo>
                <a:cubicBezTo>
                  <a:pt x="14251" y="6764"/>
                  <a:pt x="14295" y="6746"/>
                  <a:pt x="14313" y="6755"/>
                </a:cubicBezTo>
                <a:cubicBezTo>
                  <a:pt x="14322" y="6764"/>
                  <a:pt x="14331" y="6799"/>
                  <a:pt x="14313" y="6791"/>
                </a:cubicBezTo>
                <a:cubicBezTo>
                  <a:pt x="14331" y="6799"/>
                  <a:pt x="14348" y="6799"/>
                  <a:pt x="14375" y="6782"/>
                </a:cubicBezTo>
                <a:cubicBezTo>
                  <a:pt x="14384" y="6764"/>
                  <a:pt x="14357" y="6755"/>
                  <a:pt x="14357" y="6755"/>
                </a:cubicBezTo>
                <a:cubicBezTo>
                  <a:pt x="14366" y="6738"/>
                  <a:pt x="14428" y="6694"/>
                  <a:pt x="14401" y="6658"/>
                </a:cubicBezTo>
                <a:cubicBezTo>
                  <a:pt x="14446" y="6676"/>
                  <a:pt x="14446" y="6746"/>
                  <a:pt x="14401" y="6764"/>
                </a:cubicBezTo>
                <a:cubicBezTo>
                  <a:pt x="14401" y="6852"/>
                  <a:pt x="14446" y="6852"/>
                  <a:pt x="14410" y="6941"/>
                </a:cubicBezTo>
                <a:cubicBezTo>
                  <a:pt x="14375" y="6932"/>
                  <a:pt x="14384" y="6879"/>
                  <a:pt x="14384" y="6835"/>
                </a:cubicBezTo>
                <a:lnTo>
                  <a:pt x="14340" y="6826"/>
                </a:lnTo>
                <a:cubicBezTo>
                  <a:pt x="14340" y="6897"/>
                  <a:pt x="14393" y="6905"/>
                  <a:pt x="14348" y="6976"/>
                </a:cubicBezTo>
                <a:cubicBezTo>
                  <a:pt x="14348" y="6994"/>
                  <a:pt x="14375" y="6985"/>
                  <a:pt x="14393" y="6994"/>
                </a:cubicBezTo>
                <a:cubicBezTo>
                  <a:pt x="14401" y="7047"/>
                  <a:pt x="14357" y="7029"/>
                  <a:pt x="14357" y="7064"/>
                </a:cubicBezTo>
                <a:cubicBezTo>
                  <a:pt x="14357" y="7109"/>
                  <a:pt x="14410" y="7100"/>
                  <a:pt x="14384" y="7170"/>
                </a:cubicBezTo>
                <a:cubicBezTo>
                  <a:pt x="14331" y="7170"/>
                  <a:pt x="14331" y="7117"/>
                  <a:pt x="14331" y="7064"/>
                </a:cubicBezTo>
                <a:cubicBezTo>
                  <a:pt x="14295" y="6994"/>
                  <a:pt x="14278" y="7003"/>
                  <a:pt x="14225" y="6985"/>
                </a:cubicBezTo>
                <a:cubicBezTo>
                  <a:pt x="14207" y="6914"/>
                  <a:pt x="14295" y="6985"/>
                  <a:pt x="14278" y="6914"/>
                </a:cubicBezTo>
                <a:cubicBezTo>
                  <a:pt x="14278" y="6897"/>
                  <a:pt x="14251" y="6897"/>
                  <a:pt x="14242" y="6914"/>
                </a:cubicBezTo>
                <a:close/>
                <a:moveTo>
                  <a:pt x="14454" y="7921"/>
                </a:moveTo>
                <a:cubicBezTo>
                  <a:pt x="14481" y="7956"/>
                  <a:pt x="14437" y="7956"/>
                  <a:pt x="14428" y="7991"/>
                </a:cubicBezTo>
                <a:cubicBezTo>
                  <a:pt x="14428" y="8027"/>
                  <a:pt x="14446" y="8053"/>
                  <a:pt x="14437" y="8062"/>
                </a:cubicBezTo>
                <a:cubicBezTo>
                  <a:pt x="14419" y="8115"/>
                  <a:pt x="14375" y="8133"/>
                  <a:pt x="14366" y="8186"/>
                </a:cubicBezTo>
                <a:cubicBezTo>
                  <a:pt x="14295" y="8124"/>
                  <a:pt x="14428" y="8062"/>
                  <a:pt x="14384" y="7983"/>
                </a:cubicBezTo>
                <a:cubicBezTo>
                  <a:pt x="14419" y="7974"/>
                  <a:pt x="14437" y="7956"/>
                  <a:pt x="14454" y="7921"/>
                </a:cubicBezTo>
                <a:close/>
                <a:moveTo>
                  <a:pt x="14454" y="7665"/>
                </a:moveTo>
                <a:cubicBezTo>
                  <a:pt x="14481" y="7665"/>
                  <a:pt x="14490" y="7753"/>
                  <a:pt x="14454" y="7762"/>
                </a:cubicBezTo>
                <a:cubicBezTo>
                  <a:pt x="14463" y="7806"/>
                  <a:pt x="14499" y="7833"/>
                  <a:pt x="14472" y="7912"/>
                </a:cubicBezTo>
                <a:cubicBezTo>
                  <a:pt x="14463" y="7815"/>
                  <a:pt x="14419" y="7868"/>
                  <a:pt x="14393" y="7930"/>
                </a:cubicBezTo>
                <a:cubicBezTo>
                  <a:pt x="14331" y="7841"/>
                  <a:pt x="14446" y="7788"/>
                  <a:pt x="14419" y="7682"/>
                </a:cubicBezTo>
                <a:cubicBezTo>
                  <a:pt x="14437" y="7682"/>
                  <a:pt x="14446" y="7682"/>
                  <a:pt x="14454" y="7665"/>
                </a:cubicBezTo>
                <a:close/>
                <a:moveTo>
                  <a:pt x="14437" y="6067"/>
                </a:moveTo>
                <a:lnTo>
                  <a:pt x="14446" y="6120"/>
                </a:lnTo>
                <a:cubicBezTo>
                  <a:pt x="14410" y="6111"/>
                  <a:pt x="14366" y="6102"/>
                  <a:pt x="14366" y="6049"/>
                </a:cubicBezTo>
                <a:cubicBezTo>
                  <a:pt x="14410" y="6031"/>
                  <a:pt x="14401" y="6075"/>
                  <a:pt x="14437" y="6067"/>
                </a:cubicBezTo>
                <a:close/>
                <a:moveTo>
                  <a:pt x="14242" y="6093"/>
                </a:moveTo>
                <a:cubicBezTo>
                  <a:pt x="14242" y="6120"/>
                  <a:pt x="14198" y="6120"/>
                  <a:pt x="14216" y="6181"/>
                </a:cubicBezTo>
                <a:cubicBezTo>
                  <a:pt x="14234" y="6199"/>
                  <a:pt x="14251" y="6190"/>
                  <a:pt x="14251" y="6234"/>
                </a:cubicBezTo>
                <a:cubicBezTo>
                  <a:pt x="14234" y="6226"/>
                  <a:pt x="14207" y="6226"/>
                  <a:pt x="14207" y="6252"/>
                </a:cubicBezTo>
                <a:cubicBezTo>
                  <a:pt x="14190" y="6208"/>
                  <a:pt x="14163" y="6102"/>
                  <a:pt x="14242" y="6093"/>
                </a:cubicBezTo>
                <a:close/>
                <a:moveTo>
                  <a:pt x="14225" y="6270"/>
                </a:moveTo>
                <a:cubicBezTo>
                  <a:pt x="14287" y="6287"/>
                  <a:pt x="14216" y="6349"/>
                  <a:pt x="14242" y="6420"/>
                </a:cubicBezTo>
                <a:cubicBezTo>
                  <a:pt x="14304" y="6393"/>
                  <a:pt x="14234" y="6543"/>
                  <a:pt x="14269" y="6596"/>
                </a:cubicBezTo>
                <a:cubicBezTo>
                  <a:pt x="14207" y="6614"/>
                  <a:pt x="14234" y="6508"/>
                  <a:pt x="14225" y="6455"/>
                </a:cubicBezTo>
                <a:cubicBezTo>
                  <a:pt x="14216" y="6384"/>
                  <a:pt x="14190" y="6314"/>
                  <a:pt x="14225" y="6270"/>
                </a:cubicBezTo>
                <a:close/>
                <a:moveTo>
                  <a:pt x="14295" y="6226"/>
                </a:moveTo>
                <a:cubicBezTo>
                  <a:pt x="14313" y="6226"/>
                  <a:pt x="14304" y="6252"/>
                  <a:pt x="14313" y="6261"/>
                </a:cubicBezTo>
                <a:cubicBezTo>
                  <a:pt x="14340" y="6261"/>
                  <a:pt x="14348" y="6252"/>
                  <a:pt x="14357" y="6226"/>
                </a:cubicBezTo>
                <a:cubicBezTo>
                  <a:pt x="14375" y="6226"/>
                  <a:pt x="14375" y="6331"/>
                  <a:pt x="14401" y="6261"/>
                </a:cubicBezTo>
                <a:cubicBezTo>
                  <a:pt x="14454" y="6270"/>
                  <a:pt x="14393" y="6323"/>
                  <a:pt x="14393" y="6331"/>
                </a:cubicBezTo>
                <a:cubicBezTo>
                  <a:pt x="14384" y="6358"/>
                  <a:pt x="14393" y="6384"/>
                  <a:pt x="14393" y="6402"/>
                </a:cubicBezTo>
                <a:cubicBezTo>
                  <a:pt x="14384" y="6411"/>
                  <a:pt x="14366" y="6420"/>
                  <a:pt x="14357" y="6420"/>
                </a:cubicBezTo>
                <a:cubicBezTo>
                  <a:pt x="14348" y="6446"/>
                  <a:pt x="14366" y="6482"/>
                  <a:pt x="14331" y="6473"/>
                </a:cubicBezTo>
                <a:cubicBezTo>
                  <a:pt x="14331" y="6508"/>
                  <a:pt x="14348" y="6561"/>
                  <a:pt x="14304" y="6543"/>
                </a:cubicBezTo>
                <a:cubicBezTo>
                  <a:pt x="14322" y="6499"/>
                  <a:pt x="14313" y="6437"/>
                  <a:pt x="14331" y="6384"/>
                </a:cubicBezTo>
                <a:cubicBezTo>
                  <a:pt x="14340" y="6358"/>
                  <a:pt x="14419" y="6323"/>
                  <a:pt x="14357" y="6279"/>
                </a:cubicBezTo>
                <a:cubicBezTo>
                  <a:pt x="14331" y="6314"/>
                  <a:pt x="14348" y="6393"/>
                  <a:pt x="14287" y="6384"/>
                </a:cubicBezTo>
                <a:cubicBezTo>
                  <a:pt x="14269" y="6296"/>
                  <a:pt x="14340" y="6305"/>
                  <a:pt x="14295" y="6226"/>
                </a:cubicBezTo>
                <a:close/>
                <a:moveTo>
                  <a:pt x="14393" y="8150"/>
                </a:moveTo>
                <a:cubicBezTo>
                  <a:pt x="14401" y="8142"/>
                  <a:pt x="14419" y="8133"/>
                  <a:pt x="14419" y="8159"/>
                </a:cubicBezTo>
                <a:cubicBezTo>
                  <a:pt x="14419" y="8230"/>
                  <a:pt x="14366" y="8398"/>
                  <a:pt x="14340" y="8530"/>
                </a:cubicBezTo>
                <a:cubicBezTo>
                  <a:pt x="14331" y="8592"/>
                  <a:pt x="14295" y="8583"/>
                  <a:pt x="14322" y="8530"/>
                </a:cubicBezTo>
                <a:cubicBezTo>
                  <a:pt x="14340" y="8398"/>
                  <a:pt x="14348" y="8265"/>
                  <a:pt x="14393" y="8150"/>
                </a:cubicBezTo>
                <a:close/>
                <a:moveTo>
                  <a:pt x="14499" y="6331"/>
                </a:moveTo>
                <a:cubicBezTo>
                  <a:pt x="14516" y="6367"/>
                  <a:pt x="14578" y="6349"/>
                  <a:pt x="14569" y="6420"/>
                </a:cubicBezTo>
                <a:cubicBezTo>
                  <a:pt x="14552" y="6367"/>
                  <a:pt x="14499" y="6473"/>
                  <a:pt x="14499" y="6384"/>
                </a:cubicBezTo>
                <a:cubicBezTo>
                  <a:pt x="14463" y="6402"/>
                  <a:pt x="14490" y="6482"/>
                  <a:pt x="14437" y="6455"/>
                </a:cubicBezTo>
                <a:cubicBezTo>
                  <a:pt x="14481" y="6393"/>
                  <a:pt x="14437" y="6305"/>
                  <a:pt x="14463" y="6208"/>
                </a:cubicBezTo>
                <a:cubicBezTo>
                  <a:pt x="14507" y="6252"/>
                  <a:pt x="14472" y="6173"/>
                  <a:pt x="14525" y="6190"/>
                </a:cubicBezTo>
                <a:cubicBezTo>
                  <a:pt x="14543" y="6270"/>
                  <a:pt x="14481" y="6261"/>
                  <a:pt x="14499" y="6331"/>
                </a:cubicBezTo>
                <a:close/>
                <a:moveTo>
                  <a:pt x="14649" y="6367"/>
                </a:moveTo>
                <a:cubicBezTo>
                  <a:pt x="14684" y="6305"/>
                  <a:pt x="14640" y="6499"/>
                  <a:pt x="14684" y="6499"/>
                </a:cubicBezTo>
                <a:cubicBezTo>
                  <a:pt x="14657" y="6552"/>
                  <a:pt x="14693" y="6579"/>
                  <a:pt x="14666" y="6623"/>
                </a:cubicBezTo>
                <a:cubicBezTo>
                  <a:pt x="14657" y="6552"/>
                  <a:pt x="14605" y="6464"/>
                  <a:pt x="14613" y="6420"/>
                </a:cubicBezTo>
                <a:cubicBezTo>
                  <a:pt x="14649" y="6482"/>
                  <a:pt x="14649" y="6437"/>
                  <a:pt x="14649" y="6367"/>
                </a:cubicBezTo>
                <a:close/>
                <a:moveTo>
                  <a:pt x="14331" y="7612"/>
                </a:moveTo>
                <a:cubicBezTo>
                  <a:pt x="14322" y="7647"/>
                  <a:pt x="14357" y="7656"/>
                  <a:pt x="14357" y="7674"/>
                </a:cubicBezTo>
                <a:cubicBezTo>
                  <a:pt x="14357" y="7718"/>
                  <a:pt x="14313" y="7691"/>
                  <a:pt x="14304" y="7735"/>
                </a:cubicBezTo>
                <a:cubicBezTo>
                  <a:pt x="14260" y="7691"/>
                  <a:pt x="14225" y="7727"/>
                  <a:pt x="14225" y="7656"/>
                </a:cubicBezTo>
                <a:cubicBezTo>
                  <a:pt x="14269" y="7647"/>
                  <a:pt x="14260" y="7691"/>
                  <a:pt x="14313" y="7682"/>
                </a:cubicBezTo>
                <a:cubicBezTo>
                  <a:pt x="14322" y="7638"/>
                  <a:pt x="14269" y="7576"/>
                  <a:pt x="14242" y="7621"/>
                </a:cubicBezTo>
                <a:cubicBezTo>
                  <a:pt x="14225" y="7612"/>
                  <a:pt x="14234" y="7603"/>
                  <a:pt x="14242" y="7603"/>
                </a:cubicBezTo>
                <a:lnTo>
                  <a:pt x="14251" y="7568"/>
                </a:lnTo>
                <a:cubicBezTo>
                  <a:pt x="14295" y="7559"/>
                  <a:pt x="14269" y="7621"/>
                  <a:pt x="14322" y="7612"/>
                </a:cubicBezTo>
                <a:cubicBezTo>
                  <a:pt x="14313" y="7532"/>
                  <a:pt x="14287" y="7515"/>
                  <a:pt x="14322" y="7453"/>
                </a:cubicBezTo>
                <a:cubicBezTo>
                  <a:pt x="14366" y="7462"/>
                  <a:pt x="14375" y="7497"/>
                  <a:pt x="14393" y="7532"/>
                </a:cubicBezTo>
                <a:cubicBezTo>
                  <a:pt x="14384" y="7594"/>
                  <a:pt x="14348" y="7576"/>
                  <a:pt x="14331" y="7612"/>
                </a:cubicBezTo>
                <a:close/>
                <a:moveTo>
                  <a:pt x="13942" y="9713"/>
                </a:moveTo>
                <a:cubicBezTo>
                  <a:pt x="13986" y="9696"/>
                  <a:pt x="13898" y="9855"/>
                  <a:pt x="13880" y="9908"/>
                </a:cubicBezTo>
                <a:cubicBezTo>
                  <a:pt x="13827" y="9846"/>
                  <a:pt x="13933" y="9793"/>
                  <a:pt x="13942" y="9713"/>
                </a:cubicBezTo>
                <a:close/>
                <a:moveTo>
                  <a:pt x="13889" y="8963"/>
                </a:moveTo>
                <a:cubicBezTo>
                  <a:pt x="13863" y="8980"/>
                  <a:pt x="13836" y="9016"/>
                  <a:pt x="13819" y="9086"/>
                </a:cubicBezTo>
                <a:cubicBezTo>
                  <a:pt x="13775" y="9060"/>
                  <a:pt x="13810" y="8954"/>
                  <a:pt x="13845" y="8963"/>
                </a:cubicBezTo>
                <a:cubicBezTo>
                  <a:pt x="13810" y="8945"/>
                  <a:pt x="13845" y="8892"/>
                  <a:pt x="13827" y="8866"/>
                </a:cubicBezTo>
                <a:cubicBezTo>
                  <a:pt x="13766" y="8901"/>
                  <a:pt x="13783" y="9025"/>
                  <a:pt x="13783" y="9051"/>
                </a:cubicBezTo>
                <a:cubicBezTo>
                  <a:pt x="13783" y="9051"/>
                  <a:pt x="13757" y="9042"/>
                  <a:pt x="13757" y="9042"/>
                </a:cubicBezTo>
                <a:cubicBezTo>
                  <a:pt x="13757" y="9078"/>
                  <a:pt x="13775" y="9104"/>
                  <a:pt x="13792" y="9131"/>
                </a:cubicBezTo>
                <a:cubicBezTo>
                  <a:pt x="13783" y="9157"/>
                  <a:pt x="13766" y="9166"/>
                  <a:pt x="13748" y="9166"/>
                </a:cubicBezTo>
                <a:cubicBezTo>
                  <a:pt x="13739" y="9210"/>
                  <a:pt x="13739" y="9263"/>
                  <a:pt x="13722" y="9281"/>
                </a:cubicBezTo>
                <a:cubicBezTo>
                  <a:pt x="13722" y="9351"/>
                  <a:pt x="13651" y="9263"/>
                  <a:pt x="13651" y="9334"/>
                </a:cubicBezTo>
                <a:cubicBezTo>
                  <a:pt x="13651" y="9360"/>
                  <a:pt x="13677" y="9342"/>
                  <a:pt x="13686" y="9325"/>
                </a:cubicBezTo>
                <a:cubicBezTo>
                  <a:pt x="13722" y="9351"/>
                  <a:pt x="13660" y="9422"/>
                  <a:pt x="13651" y="9466"/>
                </a:cubicBezTo>
                <a:cubicBezTo>
                  <a:pt x="13642" y="9431"/>
                  <a:pt x="13660" y="9395"/>
                  <a:pt x="13642" y="9369"/>
                </a:cubicBezTo>
                <a:cubicBezTo>
                  <a:pt x="13633" y="9369"/>
                  <a:pt x="13624" y="9378"/>
                  <a:pt x="13607" y="9369"/>
                </a:cubicBezTo>
                <a:cubicBezTo>
                  <a:pt x="13598" y="9404"/>
                  <a:pt x="13616" y="9431"/>
                  <a:pt x="13624" y="9466"/>
                </a:cubicBezTo>
                <a:cubicBezTo>
                  <a:pt x="13580" y="9431"/>
                  <a:pt x="13536" y="9572"/>
                  <a:pt x="13518" y="9607"/>
                </a:cubicBezTo>
                <a:cubicBezTo>
                  <a:pt x="13510" y="9572"/>
                  <a:pt x="13501" y="9537"/>
                  <a:pt x="13510" y="9493"/>
                </a:cubicBezTo>
                <a:cubicBezTo>
                  <a:pt x="13492" y="9493"/>
                  <a:pt x="13483" y="9528"/>
                  <a:pt x="13474" y="9554"/>
                </a:cubicBezTo>
                <a:cubicBezTo>
                  <a:pt x="13448" y="9484"/>
                  <a:pt x="13510" y="9298"/>
                  <a:pt x="13545" y="9201"/>
                </a:cubicBezTo>
                <a:cubicBezTo>
                  <a:pt x="13554" y="9175"/>
                  <a:pt x="13563" y="9175"/>
                  <a:pt x="13580" y="9184"/>
                </a:cubicBezTo>
                <a:cubicBezTo>
                  <a:pt x="13580" y="9157"/>
                  <a:pt x="13563" y="9157"/>
                  <a:pt x="13563" y="9139"/>
                </a:cubicBezTo>
                <a:cubicBezTo>
                  <a:pt x="13571" y="9104"/>
                  <a:pt x="13607" y="9122"/>
                  <a:pt x="13607" y="9113"/>
                </a:cubicBezTo>
                <a:cubicBezTo>
                  <a:pt x="13616" y="9095"/>
                  <a:pt x="13589" y="9078"/>
                  <a:pt x="13589" y="9060"/>
                </a:cubicBezTo>
                <a:cubicBezTo>
                  <a:pt x="13598" y="9025"/>
                  <a:pt x="13651" y="8980"/>
                  <a:pt x="13660" y="8936"/>
                </a:cubicBezTo>
                <a:cubicBezTo>
                  <a:pt x="13686" y="8866"/>
                  <a:pt x="13686" y="8795"/>
                  <a:pt x="13713" y="8724"/>
                </a:cubicBezTo>
                <a:cubicBezTo>
                  <a:pt x="13730" y="8663"/>
                  <a:pt x="13783" y="8610"/>
                  <a:pt x="13810" y="8539"/>
                </a:cubicBezTo>
                <a:cubicBezTo>
                  <a:pt x="13819" y="8512"/>
                  <a:pt x="13801" y="8495"/>
                  <a:pt x="13801" y="8486"/>
                </a:cubicBezTo>
                <a:cubicBezTo>
                  <a:pt x="13827" y="8371"/>
                  <a:pt x="13907" y="8274"/>
                  <a:pt x="13872" y="8168"/>
                </a:cubicBezTo>
                <a:cubicBezTo>
                  <a:pt x="13889" y="8159"/>
                  <a:pt x="13907" y="8142"/>
                  <a:pt x="13916" y="8124"/>
                </a:cubicBezTo>
                <a:cubicBezTo>
                  <a:pt x="13942" y="8142"/>
                  <a:pt x="13889" y="8230"/>
                  <a:pt x="13960" y="8221"/>
                </a:cubicBezTo>
                <a:cubicBezTo>
                  <a:pt x="13942" y="8168"/>
                  <a:pt x="13933" y="8115"/>
                  <a:pt x="13907" y="8071"/>
                </a:cubicBezTo>
                <a:cubicBezTo>
                  <a:pt x="13978" y="8000"/>
                  <a:pt x="13960" y="7850"/>
                  <a:pt x="13995" y="7735"/>
                </a:cubicBezTo>
                <a:cubicBezTo>
                  <a:pt x="14013" y="7700"/>
                  <a:pt x="14031" y="7709"/>
                  <a:pt x="14048" y="7682"/>
                </a:cubicBezTo>
                <a:cubicBezTo>
                  <a:pt x="14075" y="7638"/>
                  <a:pt x="14075" y="7576"/>
                  <a:pt x="14110" y="7568"/>
                </a:cubicBezTo>
                <a:cubicBezTo>
                  <a:pt x="14181" y="7585"/>
                  <a:pt x="14119" y="7665"/>
                  <a:pt x="14110" y="7709"/>
                </a:cubicBezTo>
                <a:cubicBezTo>
                  <a:pt x="14101" y="7762"/>
                  <a:pt x="14101" y="7824"/>
                  <a:pt x="14084" y="7859"/>
                </a:cubicBezTo>
                <a:cubicBezTo>
                  <a:pt x="14084" y="7877"/>
                  <a:pt x="14092" y="7894"/>
                  <a:pt x="14092" y="7894"/>
                </a:cubicBezTo>
                <a:cubicBezTo>
                  <a:pt x="14092" y="7912"/>
                  <a:pt x="14057" y="7939"/>
                  <a:pt x="14057" y="7939"/>
                </a:cubicBezTo>
                <a:cubicBezTo>
                  <a:pt x="14048" y="7965"/>
                  <a:pt x="14066" y="8009"/>
                  <a:pt x="14057" y="8027"/>
                </a:cubicBezTo>
                <a:cubicBezTo>
                  <a:pt x="14039" y="8089"/>
                  <a:pt x="14022" y="8106"/>
                  <a:pt x="14048" y="8168"/>
                </a:cubicBezTo>
                <a:cubicBezTo>
                  <a:pt x="14004" y="8168"/>
                  <a:pt x="14004" y="8089"/>
                  <a:pt x="13969" y="8150"/>
                </a:cubicBezTo>
                <a:cubicBezTo>
                  <a:pt x="13969" y="8177"/>
                  <a:pt x="13995" y="8150"/>
                  <a:pt x="14013" y="8159"/>
                </a:cubicBezTo>
                <a:cubicBezTo>
                  <a:pt x="14022" y="8203"/>
                  <a:pt x="14013" y="8256"/>
                  <a:pt x="14057" y="8274"/>
                </a:cubicBezTo>
                <a:cubicBezTo>
                  <a:pt x="14004" y="8406"/>
                  <a:pt x="13995" y="8495"/>
                  <a:pt x="13933" y="8592"/>
                </a:cubicBezTo>
                <a:cubicBezTo>
                  <a:pt x="13933" y="8654"/>
                  <a:pt x="13942" y="8707"/>
                  <a:pt x="13986" y="8742"/>
                </a:cubicBezTo>
                <a:cubicBezTo>
                  <a:pt x="13960" y="8786"/>
                  <a:pt x="13942" y="8830"/>
                  <a:pt x="13933" y="8892"/>
                </a:cubicBezTo>
                <a:lnTo>
                  <a:pt x="13872" y="8874"/>
                </a:lnTo>
                <a:cubicBezTo>
                  <a:pt x="13854" y="8919"/>
                  <a:pt x="13854" y="8954"/>
                  <a:pt x="13889" y="8963"/>
                </a:cubicBezTo>
                <a:close/>
                <a:moveTo>
                  <a:pt x="14013" y="8345"/>
                </a:moveTo>
                <a:cubicBezTo>
                  <a:pt x="13995" y="8345"/>
                  <a:pt x="13986" y="8354"/>
                  <a:pt x="13969" y="8371"/>
                </a:cubicBezTo>
                <a:cubicBezTo>
                  <a:pt x="14039" y="8389"/>
                  <a:pt x="14013" y="8327"/>
                  <a:pt x="14022" y="8274"/>
                </a:cubicBezTo>
                <a:cubicBezTo>
                  <a:pt x="13995" y="8283"/>
                  <a:pt x="13951" y="8265"/>
                  <a:pt x="13925" y="8292"/>
                </a:cubicBezTo>
                <a:cubicBezTo>
                  <a:pt x="13951" y="8336"/>
                  <a:pt x="13995" y="8283"/>
                  <a:pt x="14013" y="8345"/>
                </a:cubicBezTo>
                <a:close/>
                <a:moveTo>
                  <a:pt x="13951" y="8451"/>
                </a:moveTo>
                <a:cubicBezTo>
                  <a:pt x="13969" y="8398"/>
                  <a:pt x="13925" y="8398"/>
                  <a:pt x="13925" y="8362"/>
                </a:cubicBezTo>
                <a:cubicBezTo>
                  <a:pt x="13942" y="8362"/>
                  <a:pt x="13951" y="8336"/>
                  <a:pt x="13933" y="8327"/>
                </a:cubicBezTo>
                <a:cubicBezTo>
                  <a:pt x="13933" y="8389"/>
                  <a:pt x="13872" y="8336"/>
                  <a:pt x="13872" y="8398"/>
                </a:cubicBezTo>
                <a:cubicBezTo>
                  <a:pt x="13933" y="8398"/>
                  <a:pt x="13907" y="8451"/>
                  <a:pt x="13951" y="8451"/>
                </a:cubicBezTo>
                <a:close/>
                <a:moveTo>
                  <a:pt x="13898" y="8565"/>
                </a:moveTo>
                <a:cubicBezTo>
                  <a:pt x="13942" y="8565"/>
                  <a:pt x="13951" y="8512"/>
                  <a:pt x="13978" y="8477"/>
                </a:cubicBezTo>
                <a:cubicBezTo>
                  <a:pt x="13942" y="8451"/>
                  <a:pt x="13933" y="8495"/>
                  <a:pt x="13898" y="8477"/>
                </a:cubicBezTo>
                <a:cubicBezTo>
                  <a:pt x="13889" y="8512"/>
                  <a:pt x="13916" y="8521"/>
                  <a:pt x="13898" y="8565"/>
                </a:cubicBezTo>
                <a:close/>
                <a:moveTo>
                  <a:pt x="13589" y="9236"/>
                </a:moveTo>
                <a:cubicBezTo>
                  <a:pt x="13589" y="9254"/>
                  <a:pt x="13571" y="9254"/>
                  <a:pt x="13563" y="9245"/>
                </a:cubicBezTo>
                <a:cubicBezTo>
                  <a:pt x="13554" y="9289"/>
                  <a:pt x="13545" y="9334"/>
                  <a:pt x="13589" y="9342"/>
                </a:cubicBezTo>
                <a:cubicBezTo>
                  <a:pt x="13607" y="9298"/>
                  <a:pt x="13616" y="9263"/>
                  <a:pt x="13589" y="9236"/>
                </a:cubicBezTo>
                <a:close/>
                <a:moveTo>
                  <a:pt x="13792" y="8769"/>
                </a:moveTo>
                <a:cubicBezTo>
                  <a:pt x="13792" y="8707"/>
                  <a:pt x="13872" y="8610"/>
                  <a:pt x="13827" y="8636"/>
                </a:cubicBezTo>
                <a:cubicBezTo>
                  <a:pt x="13810" y="8654"/>
                  <a:pt x="13757" y="8795"/>
                  <a:pt x="13792" y="8769"/>
                </a:cubicBezTo>
                <a:close/>
                <a:moveTo>
                  <a:pt x="13880" y="8848"/>
                </a:moveTo>
                <a:cubicBezTo>
                  <a:pt x="13969" y="8857"/>
                  <a:pt x="13933" y="8680"/>
                  <a:pt x="13889" y="8654"/>
                </a:cubicBezTo>
                <a:cubicBezTo>
                  <a:pt x="13845" y="8742"/>
                  <a:pt x="13933" y="8751"/>
                  <a:pt x="13880" y="8848"/>
                </a:cubicBezTo>
                <a:close/>
                <a:moveTo>
                  <a:pt x="12441" y="1784"/>
                </a:moveTo>
                <a:cubicBezTo>
                  <a:pt x="12494" y="1828"/>
                  <a:pt x="12494" y="1749"/>
                  <a:pt x="12556" y="1802"/>
                </a:cubicBezTo>
                <a:cubicBezTo>
                  <a:pt x="12521" y="1837"/>
                  <a:pt x="12468" y="1793"/>
                  <a:pt x="12450" y="1855"/>
                </a:cubicBezTo>
                <a:cubicBezTo>
                  <a:pt x="12424" y="1837"/>
                  <a:pt x="12424" y="1811"/>
                  <a:pt x="12441" y="1784"/>
                </a:cubicBezTo>
                <a:close/>
                <a:moveTo>
                  <a:pt x="12865" y="11055"/>
                </a:moveTo>
                <a:cubicBezTo>
                  <a:pt x="12839" y="10994"/>
                  <a:pt x="12927" y="11002"/>
                  <a:pt x="12971" y="10941"/>
                </a:cubicBezTo>
                <a:cubicBezTo>
                  <a:pt x="13024" y="10932"/>
                  <a:pt x="12892" y="11029"/>
                  <a:pt x="12865" y="11055"/>
                </a:cubicBezTo>
                <a:close/>
                <a:moveTo>
                  <a:pt x="14234" y="8159"/>
                </a:moveTo>
                <a:cubicBezTo>
                  <a:pt x="14242" y="8230"/>
                  <a:pt x="14190" y="8186"/>
                  <a:pt x="14190" y="8239"/>
                </a:cubicBezTo>
                <a:cubicBezTo>
                  <a:pt x="14145" y="8203"/>
                  <a:pt x="14225" y="8159"/>
                  <a:pt x="14190" y="8133"/>
                </a:cubicBezTo>
                <a:cubicBezTo>
                  <a:pt x="14216" y="8071"/>
                  <a:pt x="14190" y="8177"/>
                  <a:pt x="14234" y="8159"/>
                </a:cubicBezTo>
                <a:close/>
                <a:moveTo>
                  <a:pt x="14075" y="8248"/>
                </a:moveTo>
                <a:cubicBezTo>
                  <a:pt x="14039" y="8256"/>
                  <a:pt x="14057" y="8212"/>
                  <a:pt x="14039" y="8203"/>
                </a:cubicBezTo>
                <a:cubicBezTo>
                  <a:pt x="14066" y="8159"/>
                  <a:pt x="14066" y="8142"/>
                  <a:pt x="14057" y="8089"/>
                </a:cubicBezTo>
                <a:cubicBezTo>
                  <a:pt x="14128" y="8124"/>
                  <a:pt x="14075" y="8168"/>
                  <a:pt x="14075" y="8248"/>
                </a:cubicBezTo>
                <a:close/>
                <a:moveTo>
                  <a:pt x="14295" y="8707"/>
                </a:moveTo>
                <a:lnTo>
                  <a:pt x="14278" y="8777"/>
                </a:lnTo>
                <a:cubicBezTo>
                  <a:pt x="14269" y="8760"/>
                  <a:pt x="14260" y="8751"/>
                  <a:pt x="14242" y="8742"/>
                </a:cubicBezTo>
                <a:lnTo>
                  <a:pt x="14234" y="8777"/>
                </a:lnTo>
                <a:cubicBezTo>
                  <a:pt x="14225" y="8804"/>
                  <a:pt x="14251" y="8804"/>
                  <a:pt x="14260" y="8786"/>
                </a:cubicBezTo>
                <a:cubicBezTo>
                  <a:pt x="14295" y="8821"/>
                  <a:pt x="14234" y="8857"/>
                  <a:pt x="14216" y="8874"/>
                </a:cubicBezTo>
                <a:cubicBezTo>
                  <a:pt x="14242" y="8883"/>
                  <a:pt x="14260" y="8857"/>
                  <a:pt x="14287" y="8874"/>
                </a:cubicBezTo>
                <a:cubicBezTo>
                  <a:pt x="14225" y="8901"/>
                  <a:pt x="14225" y="8954"/>
                  <a:pt x="14207" y="9033"/>
                </a:cubicBezTo>
                <a:cubicBezTo>
                  <a:pt x="14172" y="9025"/>
                  <a:pt x="14216" y="8954"/>
                  <a:pt x="14163" y="8945"/>
                </a:cubicBezTo>
                <a:cubicBezTo>
                  <a:pt x="14172" y="8936"/>
                  <a:pt x="14207" y="8910"/>
                  <a:pt x="14207" y="8910"/>
                </a:cubicBezTo>
                <a:cubicBezTo>
                  <a:pt x="14216" y="8892"/>
                  <a:pt x="14190" y="8883"/>
                  <a:pt x="14190" y="8883"/>
                </a:cubicBezTo>
                <a:cubicBezTo>
                  <a:pt x="14198" y="8839"/>
                  <a:pt x="14225" y="8813"/>
                  <a:pt x="14234" y="8724"/>
                </a:cubicBezTo>
                <a:cubicBezTo>
                  <a:pt x="14260" y="8733"/>
                  <a:pt x="14260" y="8680"/>
                  <a:pt x="14295" y="8707"/>
                </a:cubicBezTo>
                <a:close/>
                <a:moveTo>
                  <a:pt x="265" y="5528"/>
                </a:moveTo>
                <a:cubicBezTo>
                  <a:pt x="221" y="5519"/>
                  <a:pt x="247" y="5449"/>
                  <a:pt x="274" y="5431"/>
                </a:cubicBezTo>
                <a:cubicBezTo>
                  <a:pt x="300" y="5440"/>
                  <a:pt x="291" y="5484"/>
                  <a:pt x="265" y="5528"/>
                </a:cubicBezTo>
                <a:close/>
                <a:moveTo>
                  <a:pt x="14198" y="8548"/>
                </a:moveTo>
                <a:cubicBezTo>
                  <a:pt x="14181" y="8618"/>
                  <a:pt x="14101" y="8663"/>
                  <a:pt x="14172" y="8707"/>
                </a:cubicBezTo>
                <a:cubicBezTo>
                  <a:pt x="14172" y="8777"/>
                  <a:pt x="14119" y="8751"/>
                  <a:pt x="14110" y="8804"/>
                </a:cubicBezTo>
                <a:cubicBezTo>
                  <a:pt x="14084" y="8866"/>
                  <a:pt x="14145" y="8910"/>
                  <a:pt x="14084" y="8945"/>
                </a:cubicBezTo>
                <a:cubicBezTo>
                  <a:pt x="14066" y="8919"/>
                  <a:pt x="14066" y="8866"/>
                  <a:pt x="14084" y="8795"/>
                </a:cubicBezTo>
                <a:cubicBezTo>
                  <a:pt x="14092" y="8751"/>
                  <a:pt x="14101" y="8689"/>
                  <a:pt x="14119" y="8636"/>
                </a:cubicBezTo>
                <a:cubicBezTo>
                  <a:pt x="14137" y="8592"/>
                  <a:pt x="14154" y="8548"/>
                  <a:pt x="14198" y="8548"/>
                </a:cubicBezTo>
                <a:close/>
                <a:moveTo>
                  <a:pt x="14190" y="8512"/>
                </a:moveTo>
                <a:cubicBezTo>
                  <a:pt x="14075" y="8468"/>
                  <a:pt x="14216" y="8362"/>
                  <a:pt x="14181" y="8274"/>
                </a:cubicBezTo>
                <a:cubicBezTo>
                  <a:pt x="14242" y="8309"/>
                  <a:pt x="14198" y="8283"/>
                  <a:pt x="14234" y="8248"/>
                </a:cubicBezTo>
                <a:cubicBezTo>
                  <a:pt x="14295" y="8327"/>
                  <a:pt x="14154" y="8406"/>
                  <a:pt x="14190" y="8512"/>
                </a:cubicBezTo>
                <a:close/>
                <a:moveTo>
                  <a:pt x="14022" y="8618"/>
                </a:moveTo>
                <a:cubicBezTo>
                  <a:pt x="14013" y="8645"/>
                  <a:pt x="14031" y="8654"/>
                  <a:pt x="14022" y="8689"/>
                </a:cubicBezTo>
                <a:cubicBezTo>
                  <a:pt x="13951" y="8698"/>
                  <a:pt x="14031" y="8610"/>
                  <a:pt x="13995" y="8610"/>
                </a:cubicBezTo>
                <a:cubicBezTo>
                  <a:pt x="14031" y="8530"/>
                  <a:pt x="14066" y="8459"/>
                  <a:pt x="14084" y="8354"/>
                </a:cubicBezTo>
                <a:cubicBezTo>
                  <a:pt x="14128" y="8336"/>
                  <a:pt x="14031" y="8565"/>
                  <a:pt x="14022" y="8618"/>
                </a:cubicBezTo>
                <a:close/>
                <a:moveTo>
                  <a:pt x="13695" y="11824"/>
                </a:moveTo>
                <a:cubicBezTo>
                  <a:pt x="13695" y="11726"/>
                  <a:pt x="13651" y="11647"/>
                  <a:pt x="13695" y="11541"/>
                </a:cubicBezTo>
                <a:cubicBezTo>
                  <a:pt x="13704" y="11523"/>
                  <a:pt x="13748" y="11479"/>
                  <a:pt x="13766" y="11444"/>
                </a:cubicBezTo>
                <a:cubicBezTo>
                  <a:pt x="13783" y="11409"/>
                  <a:pt x="13810" y="11311"/>
                  <a:pt x="13880" y="11267"/>
                </a:cubicBezTo>
                <a:cubicBezTo>
                  <a:pt x="13907" y="11223"/>
                  <a:pt x="13907" y="11188"/>
                  <a:pt x="13916" y="11153"/>
                </a:cubicBezTo>
                <a:cubicBezTo>
                  <a:pt x="14128" y="10896"/>
                  <a:pt x="14190" y="10702"/>
                  <a:pt x="14313" y="10534"/>
                </a:cubicBezTo>
                <a:cubicBezTo>
                  <a:pt x="14322" y="10552"/>
                  <a:pt x="14313" y="10579"/>
                  <a:pt x="14304" y="10605"/>
                </a:cubicBezTo>
                <a:cubicBezTo>
                  <a:pt x="14357" y="10614"/>
                  <a:pt x="14357" y="10561"/>
                  <a:pt x="14375" y="10517"/>
                </a:cubicBezTo>
                <a:cubicBezTo>
                  <a:pt x="14419" y="10526"/>
                  <a:pt x="14499" y="10446"/>
                  <a:pt x="14499" y="10402"/>
                </a:cubicBezTo>
                <a:cubicBezTo>
                  <a:pt x="14437" y="10437"/>
                  <a:pt x="14366" y="10464"/>
                  <a:pt x="14340" y="10526"/>
                </a:cubicBezTo>
                <a:cubicBezTo>
                  <a:pt x="14340" y="10437"/>
                  <a:pt x="14419" y="10393"/>
                  <a:pt x="14428" y="10296"/>
                </a:cubicBezTo>
                <a:cubicBezTo>
                  <a:pt x="14463" y="10349"/>
                  <a:pt x="14507" y="10261"/>
                  <a:pt x="14472" y="10358"/>
                </a:cubicBezTo>
                <a:cubicBezTo>
                  <a:pt x="14499" y="10340"/>
                  <a:pt x="14543" y="10287"/>
                  <a:pt x="14534" y="10252"/>
                </a:cubicBezTo>
                <a:cubicBezTo>
                  <a:pt x="14490" y="10243"/>
                  <a:pt x="14463" y="10314"/>
                  <a:pt x="14410" y="10270"/>
                </a:cubicBezTo>
                <a:lnTo>
                  <a:pt x="14454" y="10172"/>
                </a:lnTo>
                <a:cubicBezTo>
                  <a:pt x="14419" y="10305"/>
                  <a:pt x="14552" y="10190"/>
                  <a:pt x="14543" y="10128"/>
                </a:cubicBezTo>
                <a:cubicBezTo>
                  <a:pt x="14525" y="10111"/>
                  <a:pt x="14516" y="10164"/>
                  <a:pt x="14507" y="10172"/>
                </a:cubicBezTo>
                <a:cubicBezTo>
                  <a:pt x="14463" y="10208"/>
                  <a:pt x="14543" y="10066"/>
                  <a:pt x="14543" y="10014"/>
                </a:cubicBezTo>
                <a:cubicBezTo>
                  <a:pt x="14560" y="10005"/>
                  <a:pt x="14578" y="9978"/>
                  <a:pt x="14596" y="9996"/>
                </a:cubicBezTo>
                <a:cubicBezTo>
                  <a:pt x="14587" y="9925"/>
                  <a:pt x="14675" y="9863"/>
                  <a:pt x="14719" y="9810"/>
                </a:cubicBezTo>
                <a:cubicBezTo>
                  <a:pt x="14710" y="9908"/>
                  <a:pt x="14666" y="10031"/>
                  <a:pt x="14746" y="10084"/>
                </a:cubicBezTo>
                <a:cubicBezTo>
                  <a:pt x="14737" y="10102"/>
                  <a:pt x="14710" y="10084"/>
                  <a:pt x="14702" y="10102"/>
                </a:cubicBezTo>
                <a:cubicBezTo>
                  <a:pt x="14684" y="10164"/>
                  <a:pt x="14737" y="10102"/>
                  <a:pt x="14755" y="10128"/>
                </a:cubicBezTo>
                <a:cubicBezTo>
                  <a:pt x="14710" y="10199"/>
                  <a:pt x="14737" y="10225"/>
                  <a:pt x="14702" y="10287"/>
                </a:cubicBezTo>
                <a:cubicBezTo>
                  <a:pt x="14649" y="10287"/>
                  <a:pt x="14693" y="10234"/>
                  <a:pt x="14710" y="10199"/>
                </a:cubicBezTo>
                <a:cubicBezTo>
                  <a:pt x="14649" y="10155"/>
                  <a:pt x="14622" y="10323"/>
                  <a:pt x="14640" y="10349"/>
                </a:cubicBezTo>
                <a:cubicBezTo>
                  <a:pt x="14622" y="10411"/>
                  <a:pt x="14578" y="10376"/>
                  <a:pt x="14560" y="10455"/>
                </a:cubicBezTo>
                <a:cubicBezTo>
                  <a:pt x="14560" y="10481"/>
                  <a:pt x="14569" y="10499"/>
                  <a:pt x="14569" y="10526"/>
                </a:cubicBezTo>
                <a:cubicBezTo>
                  <a:pt x="14605" y="10543"/>
                  <a:pt x="14605" y="10464"/>
                  <a:pt x="14596" y="10473"/>
                </a:cubicBezTo>
                <a:cubicBezTo>
                  <a:pt x="14613" y="10446"/>
                  <a:pt x="14640" y="10455"/>
                  <a:pt x="14657" y="10429"/>
                </a:cubicBezTo>
                <a:cubicBezTo>
                  <a:pt x="14675" y="10402"/>
                  <a:pt x="14675" y="10331"/>
                  <a:pt x="14728" y="10278"/>
                </a:cubicBezTo>
                <a:cubicBezTo>
                  <a:pt x="14702" y="10367"/>
                  <a:pt x="14666" y="10455"/>
                  <a:pt x="14622" y="10543"/>
                </a:cubicBezTo>
                <a:lnTo>
                  <a:pt x="14569" y="10676"/>
                </a:lnTo>
                <a:cubicBezTo>
                  <a:pt x="14543" y="10729"/>
                  <a:pt x="14525" y="10773"/>
                  <a:pt x="14499" y="10826"/>
                </a:cubicBezTo>
                <a:cubicBezTo>
                  <a:pt x="14463" y="10764"/>
                  <a:pt x="14419" y="10746"/>
                  <a:pt x="14375" y="10746"/>
                </a:cubicBezTo>
                <a:cubicBezTo>
                  <a:pt x="14331" y="10799"/>
                  <a:pt x="14357" y="10817"/>
                  <a:pt x="14313" y="10870"/>
                </a:cubicBezTo>
                <a:cubicBezTo>
                  <a:pt x="14295" y="10932"/>
                  <a:pt x="14366" y="10835"/>
                  <a:pt x="14393" y="10888"/>
                </a:cubicBezTo>
                <a:cubicBezTo>
                  <a:pt x="14375" y="10923"/>
                  <a:pt x="14348" y="10958"/>
                  <a:pt x="14331" y="10994"/>
                </a:cubicBezTo>
                <a:cubicBezTo>
                  <a:pt x="14393" y="11020"/>
                  <a:pt x="14419" y="10958"/>
                  <a:pt x="14454" y="10879"/>
                </a:cubicBezTo>
                <a:cubicBezTo>
                  <a:pt x="14472" y="10958"/>
                  <a:pt x="14357" y="11100"/>
                  <a:pt x="14304" y="11214"/>
                </a:cubicBezTo>
                <a:cubicBezTo>
                  <a:pt x="14304" y="11197"/>
                  <a:pt x="14304" y="11179"/>
                  <a:pt x="14287" y="11161"/>
                </a:cubicBezTo>
                <a:cubicBezTo>
                  <a:pt x="14251" y="11214"/>
                  <a:pt x="14260" y="11241"/>
                  <a:pt x="14242" y="11285"/>
                </a:cubicBezTo>
                <a:cubicBezTo>
                  <a:pt x="14260" y="11285"/>
                  <a:pt x="14269" y="11276"/>
                  <a:pt x="14295" y="11259"/>
                </a:cubicBezTo>
                <a:cubicBezTo>
                  <a:pt x="14269" y="11373"/>
                  <a:pt x="14145" y="11523"/>
                  <a:pt x="14057" y="11647"/>
                </a:cubicBezTo>
                <a:cubicBezTo>
                  <a:pt x="14057" y="11612"/>
                  <a:pt x="14048" y="11603"/>
                  <a:pt x="14004" y="11638"/>
                </a:cubicBezTo>
                <a:cubicBezTo>
                  <a:pt x="13960" y="11674"/>
                  <a:pt x="13969" y="11753"/>
                  <a:pt x="14013" y="11718"/>
                </a:cubicBezTo>
                <a:cubicBezTo>
                  <a:pt x="14039" y="11744"/>
                  <a:pt x="13942" y="11797"/>
                  <a:pt x="13916" y="11841"/>
                </a:cubicBezTo>
                <a:cubicBezTo>
                  <a:pt x="13836" y="11850"/>
                  <a:pt x="13775" y="11797"/>
                  <a:pt x="13695" y="11824"/>
                </a:cubicBezTo>
                <a:close/>
                <a:moveTo>
                  <a:pt x="14525" y="10384"/>
                </a:moveTo>
                <a:cubicBezTo>
                  <a:pt x="14569" y="10411"/>
                  <a:pt x="14649" y="10278"/>
                  <a:pt x="14605" y="10243"/>
                </a:cubicBezTo>
                <a:cubicBezTo>
                  <a:pt x="14560" y="10287"/>
                  <a:pt x="14578" y="10323"/>
                  <a:pt x="14525" y="10384"/>
                </a:cubicBezTo>
                <a:close/>
                <a:moveTo>
                  <a:pt x="14357" y="10738"/>
                </a:moveTo>
                <a:cubicBezTo>
                  <a:pt x="14428" y="10693"/>
                  <a:pt x="14437" y="10676"/>
                  <a:pt x="14499" y="10738"/>
                </a:cubicBezTo>
                <a:cubicBezTo>
                  <a:pt x="14569" y="10640"/>
                  <a:pt x="14437" y="10667"/>
                  <a:pt x="14446" y="10632"/>
                </a:cubicBezTo>
                <a:cubicBezTo>
                  <a:pt x="14499" y="10623"/>
                  <a:pt x="14578" y="10481"/>
                  <a:pt x="14507" y="10446"/>
                </a:cubicBezTo>
                <a:cubicBezTo>
                  <a:pt x="14463" y="10499"/>
                  <a:pt x="14507" y="10508"/>
                  <a:pt x="14499" y="10534"/>
                </a:cubicBezTo>
                <a:cubicBezTo>
                  <a:pt x="14446" y="10605"/>
                  <a:pt x="14348" y="10640"/>
                  <a:pt x="14357" y="10738"/>
                </a:cubicBezTo>
                <a:close/>
                <a:moveTo>
                  <a:pt x="14172" y="11197"/>
                </a:moveTo>
                <a:cubicBezTo>
                  <a:pt x="14242" y="11135"/>
                  <a:pt x="14234" y="11100"/>
                  <a:pt x="14251" y="11055"/>
                </a:cubicBezTo>
                <a:cubicBezTo>
                  <a:pt x="14260" y="11020"/>
                  <a:pt x="14348" y="10932"/>
                  <a:pt x="14287" y="10941"/>
                </a:cubicBezTo>
                <a:cubicBezTo>
                  <a:pt x="14260" y="10923"/>
                  <a:pt x="14234" y="11020"/>
                  <a:pt x="14198" y="11020"/>
                </a:cubicBezTo>
                <a:cubicBezTo>
                  <a:pt x="14242" y="11091"/>
                  <a:pt x="14172" y="11126"/>
                  <a:pt x="14172" y="11197"/>
                </a:cubicBezTo>
                <a:close/>
                <a:moveTo>
                  <a:pt x="14119" y="11108"/>
                </a:moveTo>
                <a:cubicBezTo>
                  <a:pt x="14092" y="11073"/>
                  <a:pt x="14066" y="11117"/>
                  <a:pt x="14031" y="11153"/>
                </a:cubicBezTo>
                <a:cubicBezTo>
                  <a:pt x="14057" y="11197"/>
                  <a:pt x="14092" y="11161"/>
                  <a:pt x="14119" y="11108"/>
                </a:cubicBezTo>
                <a:close/>
                <a:moveTo>
                  <a:pt x="14119" y="11311"/>
                </a:moveTo>
                <a:cubicBezTo>
                  <a:pt x="14154" y="11267"/>
                  <a:pt x="14145" y="11241"/>
                  <a:pt x="14145" y="11206"/>
                </a:cubicBezTo>
                <a:cubicBezTo>
                  <a:pt x="14119" y="11232"/>
                  <a:pt x="14101" y="11232"/>
                  <a:pt x="14075" y="11276"/>
                </a:cubicBezTo>
                <a:close/>
                <a:moveTo>
                  <a:pt x="14110" y="11400"/>
                </a:moveTo>
                <a:cubicBezTo>
                  <a:pt x="14110" y="11373"/>
                  <a:pt x="14066" y="11285"/>
                  <a:pt x="14022" y="11356"/>
                </a:cubicBezTo>
                <a:cubicBezTo>
                  <a:pt x="14004" y="11391"/>
                  <a:pt x="14075" y="11470"/>
                  <a:pt x="14110" y="11400"/>
                </a:cubicBezTo>
                <a:close/>
                <a:moveTo>
                  <a:pt x="13925" y="11700"/>
                </a:moveTo>
                <a:cubicBezTo>
                  <a:pt x="13907" y="11718"/>
                  <a:pt x="13925" y="11726"/>
                  <a:pt x="13951" y="11691"/>
                </a:cubicBezTo>
                <a:cubicBezTo>
                  <a:pt x="13925" y="11656"/>
                  <a:pt x="13880" y="11665"/>
                  <a:pt x="13827" y="11709"/>
                </a:cubicBezTo>
                <a:cubicBezTo>
                  <a:pt x="13845" y="11762"/>
                  <a:pt x="13898" y="11665"/>
                  <a:pt x="13925" y="11700"/>
                </a:cubicBezTo>
                <a:close/>
                <a:moveTo>
                  <a:pt x="13554" y="2755"/>
                </a:moveTo>
                <a:cubicBezTo>
                  <a:pt x="13536" y="2702"/>
                  <a:pt x="13448" y="2641"/>
                  <a:pt x="13483" y="2605"/>
                </a:cubicBezTo>
                <a:cubicBezTo>
                  <a:pt x="13545" y="2667"/>
                  <a:pt x="13536" y="2702"/>
                  <a:pt x="13598" y="2764"/>
                </a:cubicBezTo>
                <a:cubicBezTo>
                  <a:pt x="13580" y="2773"/>
                  <a:pt x="13571" y="2738"/>
                  <a:pt x="13554" y="2755"/>
                </a:cubicBezTo>
                <a:close/>
                <a:moveTo>
                  <a:pt x="13563" y="2667"/>
                </a:moveTo>
                <a:cubicBezTo>
                  <a:pt x="13554" y="2632"/>
                  <a:pt x="13580" y="2641"/>
                  <a:pt x="13607" y="2667"/>
                </a:cubicBezTo>
                <a:cubicBezTo>
                  <a:pt x="13642" y="2685"/>
                  <a:pt x="13669" y="2729"/>
                  <a:pt x="13660" y="2747"/>
                </a:cubicBezTo>
                <a:cubicBezTo>
                  <a:pt x="13616" y="2747"/>
                  <a:pt x="13616" y="2649"/>
                  <a:pt x="13563" y="2667"/>
                </a:cubicBezTo>
                <a:close/>
                <a:moveTo>
                  <a:pt x="13960" y="3188"/>
                </a:moveTo>
                <a:cubicBezTo>
                  <a:pt x="13925" y="3197"/>
                  <a:pt x="13775" y="3100"/>
                  <a:pt x="13810" y="3003"/>
                </a:cubicBezTo>
                <a:cubicBezTo>
                  <a:pt x="13775" y="2985"/>
                  <a:pt x="13748" y="2959"/>
                  <a:pt x="13713" y="2923"/>
                </a:cubicBezTo>
                <a:cubicBezTo>
                  <a:pt x="13722" y="2914"/>
                  <a:pt x="13730" y="2923"/>
                  <a:pt x="13739" y="2932"/>
                </a:cubicBezTo>
                <a:cubicBezTo>
                  <a:pt x="13757" y="2932"/>
                  <a:pt x="13748" y="2914"/>
                  <a:pt x="13739" y="2906"/>
                </a:cubicBezTo>
                <a:cubicBezTo>
                  <a:pt x="13836" y="2914"/>
                  <a:pt x="13827" y="3162"/>
                  <a:pt x="13916" y="3100"/>
                </a:cubicBezTo>
                <a:cubicBezTo>
                  <a:pt x="13960" y="3135"/>
                  <a:pt x="13925" y="3153"/>
                  <a:pt x="13960" y="3188"/>
                </a:cubicBezTo>
                <a:close/>
                <a:moveTo>
                  <a:pt x="13439" y="2570"/>
                </a:moveTo>
                <a:cubicBezTo>
                  <a:pt x="13386" y="2491"/>
                  <a:pt x="13342" y="2517"/>
                  <a:pt x="13280" y="2446"/>
                </a:cubicBezTo>
                <a:cubicBezTo>
                  <a:pt x="13307" y="2420"/>
                  <a:pt x="13333" y="2438"/>
                  <a:pt x="13360" y="2455"/>
                </a:cubicBezTo>
                <a:cubicBezTo>
                  <a:pt x="13395" y="2482"/>
                  <a:pt x="13421" y="2508"/>
                  <a:pt x="13448" y="2508"/>
                </a:cubicBezTo>
                <a:cubicBezTo>
                  <a:pt x="13457" y="2544"/>
                  <a:pt x="13474" y="2641"/>
                  <a:pt x="13412" y="2614"/>
                </a:cubicBezTo>
                <a:cubicBezTo>
                  <a:pt x="13377" y="2641"/>
                  <a:pt x="13501" y="2641"/>
                  <a:pt x="13465" y="2676"/>
                </a:cubicBezTo>
                <a:cubicBezTo>
                  <a:pt x="13412" y="2711"/>
                  <a:pt x="13377" y="2632"/>
                  <a:pt x="13351" y="2588"/>
                </a:cubicBezTo>
                <a:cubicBezTo>
                  <a:pt x="13377" y="2544"/>
                  <a:pt x="13412" y="2579"/>
                  <a:pt x="13439" y="2570"/>
                </a:cubicBezTo>
                <a:close/>
                <a:moveTo>
                  <a:pt x="13686" y="3038"/>
                </a:moveTo>
                <a:cubicBezTo>
                  <a:pt x="13624" y="2932"/>
                  <a:pt x="13580" y="2897"/>
                  <a:pt x="13518" y="2782"/>
                </a:cubicBezTo>
                <a:cubicBezTo>
                  <a:pt x="13580" y="2755"/>
                  <a:pt x="13642" y="2800"/>
                  <a:pt x="13704" y="2888"/>
                </a:cubicBezTo>
                <a:cubicBezTo>
                  <a:pt x="13677" y="2941"/>
                  <a:pt x="13651" y="2817"/>
                  <a:pt x="13624" y="2853"/>
                </a:cubicBezTo>
                <a:cubicBezTo>
                  <a:pt x="13616" y="2923"/>
                  <a:pt x="13730" y="2967"/>
                  <a:pt x="13686" y="3038"/>
                </a:cubicBezTo>
                <a:close/>
                <a:moveTo>
                  <a:pt x="14631" y="6844"/>
                </a:moveTo>
                <a:cubicBezTo>
                  <a:pt x="14657" y="6844"/>
                  <a:pt x="14666" y="6879"/>
                  <a:pt x="14675" y="6844"/>
                </a:cubicBezTo>
                <a:cubicBezTo>
                  <a:pt x="14719" y="6879"/>
                  <a:pt x="14657" y="6923"/>
                  <a:pt x="14622" y="6914"/>
                </a:cubicBezTo>
                <a:close/>
                <a:moveTo>
                  <a:pt x="13165" y="2367"/>
                </a:moveTo>
                <a:cubicBezTo>
                  <a:pt x="13209" y="2393"/>
                  <a:pt x="13209" y="2455"/>
                  <a:pt x="13298" y="2508"/>
                </a:cubicBezTo>
                <a:cubicBezTo>
                  <a:pt x="13271" y="2526"/>
                  <a:pt x="13227" y="2446"/>
                  <a:pt x="13201" y="2491"/>
                </a:cubicBezTo>
                <a:cubicBezTo>
                  <a:pt x="13183" y="2446"/>
                  <a:pt x="13121" y="2402"/>
                  <a:pt x="13165" y="2367"/>
                </a:cubicBezTo>
                <a:close/>
                <a:moveTo>
                  <a:pt x="12653" y="1758"/>
                </a:moveTo>
                <a:cubicBezTo>
                  <a:pt x="12688" y="1731"/>
                  <a:pt x="12856" y="1837"/>
                  <a:pt x="12874" y="1908"/>
                </a:cubicBezTo>
                <a:cubicBezTo>
                  <a:pt x="12856" y="1961"/>
                  <a:pt x="12847" y="1890"/>
                  <a:pt x="12821" y="1872"/>
                </a:cubicBezTo>
                <a:cubicBezTo>
                  <a:pt x="12777" y="1828"/>
                  <a:pt x="12688" y="1793"/>
                  <a:pt x="12653" y="1758"/>
                </a:cubicBezTo>
                <a:close/>
                <a:moveTo>
                  <a:pt x="13810" y="3206"/>
                </a:moveTo>
                <a:cubicBezTo>
                  <a:pt x="13872" y="3312"/>
                  <a:pt x="13898" y="3170"/>
                  <a:pt x="13951" y="3285"/>
                </a:cubicBezTo>
                <a:cubicBezTo>
                  <a:pt x="13916" y="3294"/>
                  <a:pt x="13880" y="3250"/>
                  <a:pt x="13836" y="3285"/>
                </a:cubicBezTo>
                <a:cubicBezTo>
                  <a:pt x="13792" y="3215"/>
                  <a:pt x="13713" y="3162"/>
                  <a:pt x="13757" y="3109"/>
                </a:cubicBezTo>
                <a:cubicBezTo>
                  <a:pt x="13783" y="3162"/>
                  <a:pt x="13889" y="3215"/>
                  <a:pt x="13810" y="3206"/>
                </a:cubicBezTo>
                <a:close/>
                <a:moveTo>
                  <a:pt x="12980" y="1943"/>
                </a:moveTo>
                <a:cubicBezTo>
                  <a:pt x="13033" y="1943"/>
                  <a:pt x="13121" y="2058"/>
                  <a:pt x="13192" y="2102"/>
                </a:cubicBezTo>
                <a:cubicBezTo>
                  <a:pt x="13103" y="2067"/>
                  <a:pt x="13024" y="2014"/>
                  <a:pt x="12980" y="1943"/>
                </a:cubicBezTo>
                <a:close/>
                <a:moveTo>
                  <a:pt x="13059" y="2190"/>
                </a:moveTo>
                <a:cubicBezTo>
                  <a:pt x="13077" y="2243"/>
                  <a:pt x="13112" y="2226"/>
                  <a:pt x="13139" y="2279"/>
                </a:cubicBezTo>
                <a:cubicBezTo>
                  <a:pt x="13112" y="2296"/>
                  <a:pt x="13077" y="2243"/>
                  <a:pt x="13050" y="2261"/>
                </a:cubicBezTo>
                <a:cubicBezTo>
                  <a:pt x="13033" y="2234"/>
                  <a:pt x="13042" y="2217"/>
                  <a:pt x="13059" y="2190"/>
                </a:cubicBezTo>
                <a:close/>
                <a:moveTo>
                  <a:pt x="12627" y="1908"/>
                </a:moveTo>
                <a:cubicBezTo>
                  <a:pt x="12653" y="1881"/>
                  <a:pt x="12627" y="1855"/>
                  <a:pt x="12582" y="1828"/>
                </a:cubicBezTo>
                <a:cubicBezTo>
                  <a:pt x="12618" y="1819"/>
                  <a:pt x="12653" y="1837"/>
                  <a:pt x="12688" y="1864"/>
                </a:cubicBezTo>
                <a:cubicBezTo>
                  <a:pt x="12715" y="1899"/>
                  <a:pt x="12750" y="1934"/>
                  <a:pt x="12794" y="1943"/>
                </a:cubicBezTo>
                <a:cubicBezTo>
                  <a:pt x="12803" y="1970"/>
                  <a:pt x="12777" y="1996"/>
                  <a:pt x="12803" y="2023"/>
                </a:cubicBezTo>
                <a:cubicBezTo>
                  <a:pt x="12865" y="2049"/>
                  <a:pt x="12812" y="1987"/>
                  <a:pt x="12847" y="1978"/>
                </a:cubicBezTo>
                <a:cubicBezTo>
                  <a:pt x="12847" y="1996"/>
                  <a:pt x="12874" y="2014"/>
                  <a:pt x="12900" y="2040"/>
                </a:cubicBezTo>
                <a:cubicBezTo>
                  <a:pt x="12900" y="2067"/>
                  <a:pt x="12821" y="2040"/>
                  <a:pt x="12865" y="2084"/>
                </a:cubicBezTo>
                <a:cubicBezTo>
                  <a:pt x="12839" y="2093"/>
                  <a:pt x="12750" y="2067"/>
                  <a:pt x="12759" y="2023"/>
                </a:cubicBezTo>
                <a:cubicBezTo>
                  <a:pt x="12724" y="2005"/>
                  <a:pt x="12715" y="2049"/>
                  <a:pt x="12671" y="2005"/>
                </a:cubicBezTo>
                <a:cubicBezTo>
                  <a:pt x="12688" y="1970"/>
                  <a:pt x="12715" y="1996"/>
                  <a:pt x="12741" y="2014"/>
                </a:cubicBezTo>
                <a:cubicBezTo>
                  <a:pt x="12759" y="1996"/>
                  <a:pt x="12741" y="1987"/>
                  <a:pt x="12750" y="1970"/>
                </a:cubicBezTo>
                <a:cubicBezTo>
                  <a:pt x="12715" y="1952"/>
                  <a:pt x="12680" y="1961"/>
                  <a:pt x="12644" y="1961"/>
                </a:cubicBezTo>
                <a:cubicBezTo>
                  <a:pt x="12618" y="1961"/>
                  <a:pt x="12582" y="1952"/>
                  <a:pt x="12538" y="1934"/>
                </a:cubicBezTo>
                <a:cubicBezTo>
                  <a:pt x="12618" y="1899"/>
                  <a:pt x="12530" y="1890"/>
                  <a:pt x="12477" y="1881"/>
                </a:cubicBezTo>
                <a:cubicBezTo>
                  <a:pt x="12494" y="1855"/>
                  <a:pt x="12512" y="1864"/>
                  <a:pt x="12530" y="1837"/>
                </a:cubicBezTo>
                <a:cubicBezTo>
                  <a:pt x="12591" y="1864"/>
                  <a:pt x="12565" y="1890"/>
                  <a:pt x="12627" y="1908"/>
                </a:cubicBezTo>
                <a:close/>
                <a:moveTo>
                  <a:pt x="13360" y="2226"/>
                </a:moveTo>
                <a:cubicBezTo>
                  <a:pt x="13368" y="2279"/>
                  <a:pt x="13448" y="2314"/>
                  <a:pt x="13510" y="2376"/>
                </a:cubicBezTo>
                <a:cubicBezTo>
                  <a:pt x="13536" y="2402"/>
                  <a:pt x="13527" y="2420"/>
                  <a:pt x="13545" y="2446"/>
                </a:cubicBezTo>
                <a:cubicBezTo>
                  <a:pt x="13571" y="2473"/>
                  <a:pt x="13589" y="2464"/>
                  <a:pt x="13616" y="2499"/>
                </a:cubicBezTo>
                <a:cubicBezTo>
                  <a:pt x="13642" y="2526"/>
                  <a:pt x="13669" y="2561"/>
                  <a:pt x="13695" y="2597"/>
                </a:cubicBezTo>
                <a:cubicBezTo>
                  <a:pt x="13722" y="2632"/>
                  <a:pt x="13748" y="2676"/>
                  <a:pt x="13775" y="2711"/>
                </a:cubicBezTo>
                <a:cubicBezTo>
                  <a:pt x="13836" y="2791"/>
                  <a:pt x="13898" y="2879"/>
                  <a:pt x="13951" y="2959"/>
                </a:cubicBezTo>
                <a:cubicBezTo>
                  <a:pt x="13880" y="3003"/>
                  <a:pt x="13863" y="2861"/>
                  <a:pt x="13827" y="2826"/>
                </a:cubicBezTo>
                <a:cubicBezTo>
                  <a:pt x="13792" y="2782"/>
                  <a:pt x="13739" y="2773"/>
                  <a:pt x="13730" y="2720"/>
                </a:cubicBezTo>
                <a:cubicBezTo>
                  <a:pt x="13713" y="2702"/>
                  <a:pt x="13695" y="2720"/>
                  <a:pt x="13704" y="2738"/>
                </a:cubicBezTo>
                <a:cubicBezTo>
                  <a:pt x="13660" y="2738"/>
                  <a:pt x="13660" y="2658"/>
                  <a:pt x="13695" y="2641"/>
                </a:cubicBezTo>
                <a:cubicBezTo>
                  <a:pt x="13633" y="2579"/>
                  <a:pt x="13589" y="2526"/>
                  <a:pt x="13536" y="2473"/>
                </a:cubicBezTo>
                <a:cubicBezTo>
                  <a:pt x="13518" y="2446"/>
                  <a:pt x="13492" y="2420"/>
                  <a:pt x="13474" y="2393"/>
                </a:cubicBezTo>
                <a:cubicBezTo>
                  <a:pt x="13448" y="2376"/>
                  <a:pt x="13421" y="2358"/>
                  <a:pt x="13395" y="2340"/>
                </a:cubicBezTo>
                <a:cubicBezTo>
                  <a:pt x="13377" y="2305"/>
                  <a:pt x="13342" y="2261"/>
                  <a:pt x="13360" y="2226"/>
                </a:cubicBezTo>
                <a:close/>
                <a:moveTo>
                  <a:pt x="14649" y="7011"/>
                </a:moveTo>
                <a:cubicBezTo>
                  <a:pt x="14693" y="6967"/>
                  <a:pt x="14702" y="7126"/>
                  <a:pt x="14675" y="7161"/>
                </a:cubicBezTo>
                <a:cubicBezTo>
                  <a:pt x="14631" y="7144"/>
                  <a:pt x="14693" y="7020"/>
                  <a:pt x="14649" y="7011"/>
                </a:cubicBezTo>
                <a:close/>
                <a:moveTo>
                  <a:pt x="14260" y="7197"/>
                </a:moveTo>
                <a:cubicBezTo>
                  <a:pt x="14269" y="7161"/>
                  <a:pt x="14304" y="7126"/>
                  <a:pt x="14295" y="7091"/>
                </a:cubicBezTo>
                <a:cubicBezTo>
                  <a:pt x="14357" y="7091"/>
                  <a:pt x="14269" y="7214"/>
                  <a:pt x="14278" y="7197"/>
                </a:cubicBezTo>
                <a:cubicBezTo>
                  <a:pt x="14269" y="7214"/>
                  <a:pt x="14278" y="7285"/>
                  <a:pt x="14278" y="7338"/>
                </a:cubicBezTo>
                <a:cubicBezTo>
                  <a:pt x="14269" y="7391"/>
                  <a:pt x="14251" y="7435"/>
                  <a:pt x="14260" y="7479"/>
                </a:cubicBezTo>
                <a:cubicBezTo>
                  <a:pt x="14234" y="7479"/>
                  <a:pt x="14225" y="7506"/>
                  <a:pt x="14225" y="7550"/>
                </a:cubicBezTo>
                <a:cubicBezTo>
                  <a:pt x="14190" y="7488"/>
                  <a:pt x="14251" y="7426"/>
                  <a:pt x="14260" y="7338"/>
                </a:cubicBezTo>
                <a:cubicBezTo>
                  <a:pt x="14269" y="7285"/>
                  <a:pt x="14251" y="7241"/>
                  <a:pt x="14260" y="7197"/>
                </a:cubicBezTo>
                <a:close/>
                <a:moveTo>
                  <a:pt x="14552" y="7056"/>
                </a:moveTo>
                <a:cubicBezTo>
                  <a:pt x="14507" y="7064"/>
                  <a:pt x="14543" y="6994"/>
                  <a:pt x="14481" y="7020"/>
                </a:cubicBezTo>
                <a:cubicBezTo>
                  <a:pt x="14481" y="6985"/>
                  <a:pt x="14499" y="6976"/>
                  <a:pt x="14516" y="6967"/>
                </a:cubicBezTo>
                <a:cubicBezTo>
                  <a:pt x="14525" y="6994"/>
                  <a:pt x="14578" y="6994"/>
                  <a:pt x="14552" y="7056"/>
                </a:cubicBezTo>
                <a:close/>
                <a:moveTo>
                  <a:pt x="14516" y="6967"/>
                </a:moveTo>
                <a:cubicBezTo>
                  <a:pt x="14525" y="6914"/>
                  <a:pt x="14419" y="6985"/>
                  <a:pt x="14446" y="6905"/>
                </a:cubicBezTo>
                <a:cubicBezTo>
                  <a:pt x="14481" y="6888"/>
                  <a:pt x="14499" y="6967"/>
                  <a:pt x="14516" y="6914"/>
                </a:cubicBezTo>
                <a:cubicBezTo>
                  <a:pt x="14552" y="6914"/>
                  <a:pt x="14552" y="6958"/>
                  <a:pt x="14516" y="6967"/>
                </a:cubicBezTo>
                <a:close/>
                <a:moveTo>
                  <a:pt x="14269" y="7020"/>
                </a:moveTo>
                <a:cubicBezTo>
                  <a:pt x="14269" y="7073"/>
                  <a:pt x="14216" y="7082"/>
                  <a:pt x="14251" y="7126"/>
                </a:cubicBezTo>
                <a:cubicBezTo>
                  <a:pt x="14234" y="7179"/>
                  <a:pt x="14181" y="6976"/>
                  <a:pt x="14269" y="7020"/>
                </a:cubicBezTo>
                <a:close/>
                <a:moveTo>
                  <a:pt x="14578" y="3956"/>
                </a:moveTo>
                <a:cubicBezTo>
                  <a:pt x="14613" y="4027"/>
                  <a:pt x="14587" y="4036"/>
                  <a:pt x="14622" y="4089"/>
                </a:cubicBezTo>
                <a:cubicBezTo>
                  <a:pt x="14543" y="4115"/>
                  <a:pt x="14605" y="3965"/>
                  <a:pt x="14516" y="4018"/>
                </a:cubicBezTo>
                <a:cubicBezTo>
                  <a:pt x="14490" y="3956"/>
                  <a:pt x="14552" y="3974"/>
                  <a:pt x="14578" y="3956"/>
                </a:cubicBezTo>
                <a:close/>
                <a:moveTo>
                  <a:pt x="15020" y="6058"/>
                </a:moveTo>
                <a:cubicBezTo>
                  <a:pt x="15046" y="6102"/>
                  <a:pt x="15046" y="6164"/>
                  <a:pt x="15037" y="6226"/>
                </a:cubicBezTo>
                <a:cubicBezTo>
                  <a:pt x="15037" y="6287"/>
                  <a:pt x="15028" y="6349"/>
                  <a:pt x="15028" y="6402"/>
                </a:cubicBezTo>
                <a:cubicBezTo>
                  <a:pt x="15037" y="6482"/>
                  <a:pt x="15090" y="6535"/>
                  <a:pt x="15055" y="6596"/>
                </a:cubicBezTo>
                <a:cubicBezTo>
                  <a:pt x="15020" y="6596"/>
                  <a:pt x="15037" y="6517"/>
                  <a:pt x="15028" y="6482"/>
                </a:cubicBezTo>
                <a:cubicBezTo>
                  <a:pt x="15020" y="6437"/>
                  <a:pt x="15002" y="6411"/>
                  <a:pt x="14993" y="6384"/>
                </a:cubicBezTo>
                <a:cubicBezTo>
                  <a:pt x="14993" y="6358"/>
                  <a:pt x="15011" y="6349"/>
                  <a:pt x="15011" y="6340"/>
                </a:cubicBezTo>
                <a:cubicBezTo>
                  <a:pt x="15011" y="6323"/>
                  <a:pt x="14975" y="6270"/>
                  <a:pt x="15028" y="6243"/>
                </a:cubicBezTo>
                <a:cubicBezTo>
                  <a:pt x="14993" y="6155"/>
                  <a:pt x="14993" y="6155"/>
                  <a:pt x="15020" y="6058"/>
                </a:cubicBezTo>
                <a:close/>
                <a:moveTo>
                  <a:pt x="14340" y="7294"/>
                </a:moveTo>
                <a:cubicBezTo>
                  <a:pt x="14322" y="7276"/>
                  <a:pt x="14322" y="7232"/>
                  <a:pt x="14322" y="7197"/>
                </a:cubicBezTo>
                <a:cubicBezTo>
                  <a:pt x="14375" y="7197"/>
                  <a:pt x="14366" y="7267"/>
                  <a:pt x="14340" y="7294"/>
                </a:cubicBezTo>
                <a:close/>
                <a:moveTo>
                  <a:pt x="14534" y="7497"/>
                </a:moveTo>
                <a:cubicBezTo>
                  <a:pt x="14507" y="7524"/>
                  <a:pt x="14490" y="7559"/>
                  <a:pt x="14472" y="7594"/>
                </a:cubicBezTo>
                <a:cubicBezTo>
                  <a:pt x="14419" y="7559"/>
                  <a:pt x="14419" y="7506"/>
                  <a:pt x="14419" y="7444"/>
                </a:cubicBezTo>
                <a:cubicBezTo>
                  <a:pt x="14428" y="7382"/>
                  <a:pt x="14446" y="7312"/>
                  <a:pt x="14454" y="7250"/>
                </a:cubicBezTo>
                <a:cubicBezTo>
                  <a:pt x="14454" y="7223"/>
                  <a:pt x="14428" y="7232"/>
                  <a:pt x="14410" y="7223"/>
                </a:cubicBezTo>
                <a:cubicBezTo>
                  <a:pt x="14472" y="7179"/>
                  <a:pt x="14410" y="7126"/>
                  <a:pt x="14401" y="7064"/>
                </a:cubicBezTo>
                <a:cubicBezTo>
                  <a:pt x="14401" y="7011"/>
                  <a:pt x="14446" y="7020"/>
                  <a:pt x="14454" y="6976"/>
                </a:cubicBezTo>
                <a:cubicBezTo>
                  <a:pt x="14490" y="7038"/>
                  <a:pt x="14428" y="7100"/>
                  <a:pt x="14454" y="7179"/>
                </a:cubicBezTo>
                <a:cubicBezTo>
                  <a:pt x="14481" y="7214"/>
                  <a:pt x="14525" y="7214"/>
                  <a:pt x="14525" y="7276"/>
                </a:cubicBezTo>
                <a:cubicBezTo>
                  <a:pt x="14499" y="7276"/>
                  <a:pt x="14499" y="7259"/>
                  <a:pt x="14481" y="7250"/>
                </a:cubicBezTo>
                <a:cubicBezTo>
                  <a:pt x="14499" y="7365"/>
                  <a:pt x="14410" y="7479"/>
                  <a:pt x="14534" y="7497"/>
                </a:cubicBezTo>
                <a:close/>
                <a:moveTo>
                  <a:pt x="14896" y="7197"/>
                </a:moveTo>
                <a:cubicBezTo>
                  <a:pt x="14958" y="7223"/>
                  <a:pt x="14949" y="7294"/>
                  <a:pt x="14922" y="7373"/>
                </a:cubicBezTo>
                <a:cubicBezTo>
                  <a:pt x="14958" y="7391"/>
                  <a:pt x="14967" y="7541"/>
                  <a:pt x="14896" y="7515"/>
                </a:cubicBezTo>
                <a:cubicBezTo>
                  <a:pt x="14905" y="7409"/>
                  <a:pt x="14878" y="7259"/>
                  <a:pt x="14896" y="7197"/>
                </a:cubicBezTo>
                <a:close/>
                <a:moveTo>
                  <a:pt x="5722" y="11329"/>
                </a:moveTo>
                <a:cubicBezTo>
                  <a:pt x="5633" y="11329"/>
                  <a:pt x="5501" y="11267"/>
                  <a:pt x="5413" y="11250"/>
                </a:cubicBezTo>
                <a:cubicBezTo>
                  <a:pt x="5501" y="11250"/>
                  <a:pt x="5633" y="11285"/>
                  <a:pt x="5722" y="11329"/>
                </a:cubicBezTo>
                <a:close/>
                <a:moveTo>
                  <a:pt x="11055" y="2252"/>
                </a:moveTo>
                <a:cubicBezTo>
                  <a:pt x="11081" y="2208"/>
                  <a:pt x="11126" y="2252"/>
                  <a:pt x="11152" y="2270"/>
                </a:cubicBezTo>
                <a:cubicBezTo>
                  <a:pt x="11134" y="2314"/>
                  <a:pt x="11090" y="2270"/>
                  <a:pt x="11055" y="2252"/>
                </a:cubicBezTo>
                <a:close/>
                <a:moveTo>
                  <a:pt x="11187" y="2226"/>
                </a:moveTo>
                <a:lnTo>
                  <a:pt x="11046" y="2173"/>
                </a:lnTo>
                <a:cubicBezTo>
                  <a:pt x="11055" y="2129"/>
                  <a:pt x="11214" y="2173"/>
                  <a:pt x="11187" y="2226"/>
                </a:cubicBezTo>
                <a:close/>
                <a:moveTo>
                  <a:pt x="11126" y="2358"/>
                </a:moveTo>
                <a:cubicBezTo>
                  <a:pt x="11099" y="2402"/>
                  <a:pt x="11073" y="2367"/>
                  <a:pt x="11046" y="2349"/>
                </a:cubicBezTo>
                <a:cubicBezTo>
                  <a:pt x="11055" y="2305"/>
                  <a:pt x="11117" y="2332"/>
                  <a:pt x="11126" y="2358"/>
                </a:cubicBezTo>
                <a:close/>
                <a:moveTo>
                  <a:pt x="10190" y="1899"/>
                </a:moveTo>
                <a:cubicBezTo>
                  <a:pt x="10172" y="1934"/>
                  <a:pt x="10101" y="1890"/>
                  <a:pt x="10066" y="1890"/>
                </a:cubicBezTo>
                <a:cubicBezTo>
                  <a:pt x="10101" y="1837"/>
                  <a:pt x="10137" y="1890"/>
                  <a:pt x="10190" y="1899"/>
                </a:cubicBezTo>
                <a:close/>
                <a:moveTo>
                  <a:pt x="11108" y="2499"/>
                </a:moveTo>
                <a:cubicBezTo>
                  <a:pt x="11223" y="2517"/>
                  <a:pt x="11267" y="2570"/>
                  <a:pt x="11346" y="2588"/>
                </a:cubicBezTo>
                <a:cubicBezTo>
                  <a:pt x="11302" y="2632"/>
                  <a:pt x="11417" y="2614"/>
                  <a:pt x="11373" y="2667"/>
                </a:cubicBezTo>
                <a:cubicBezTo>
                  <a:pt x="11329" y="2623"/>
                  <a:pt x="11276" y="2623"/>
                  <a:pt x="11240" y="2597"/>
                </a:cubicBezTo>
                <a:cubicBezTo>
                  <a:pt x="11240" y="2597"/>
                  <a:pt x="11258" y="2570"/>
                  <a:pt x="11258" y="2570"/>
                </a:cubicBezTo>
                <a:cubicBezTo>
                  <a:pt x="11249" y="2552"/>
                  <a:pt x="11196" y="2552"/>
                  <a:pt x="11179" y="2544"/>
                </a:cubicBezTo>
                <a:cubicBezTo>
                  <a:pt x="11152" y="2544"/>
                  <a:pt x="11179" y="2561"/>
                  <a:pt x="11143" y="2588"/>
                </a:cubicBezTo>
                <a:cubicBezTo>
                  <a:pt x="11126" y="2535"/>
                  <a:pt x="11064" y="2561"/>
                  <a:pt x="11020" y="2517"/>
                </a:cubicBezTo>
                <a:cubicBezTo>
                  <a:pt x="11002" y="2508"/>
                  <a:pt x="11002" y="2526"/>
                  <a:pt x="11011" y="2526"/>
                </a:cubicBezTo>
                <a:cubicBezTo>
                  <a:pt x="10984" y="2570"/>
                  <a:pt x="10975" y="2499"/>
                  <a:pt x="10958" y="2491"/>
                </a:cubicBezTo>
                <a:cubicBezTo>
                  <a:pt x="10958" y="2455"/>
                  <a:pt x="11055" y="2491"/>
                  <a:pt x="11020" y="2455"/>
                </a:cubicBezTo>
                <a:cubicBezTo>
                  <a:pt x="11064" y="2429"/>
                  <a:pt x="11090" y="2499"/>
                  <a:pt x="11046" y="2526"/>
                </a:cubicBezTo>
                <a:cubicBezTo>
                  <a:pt x="11064" y="2517"/>
                  <a:pt x="11108" y="2544"/>
                  <a:pt x="11108" y="2499"/>
                </a:cubicBezTo>
                <a:close/>
                <a:moveTo>
                  <a:pt x="11532" y="2314"/>
                </a:moveTo>
                <a:cubicBezTo>
                  <a:pt x="11496" y="2367"/>
                  <a:pt x="11408" y="2296"/>
                  <a:pt x="11346" y="2279"/>
                </a:cubicBezTo>
                <a:cubicBezTo>
                  <a:pt x="11408" y="2234"/>
                  <a:pt x="11461" y="2332"/>
                  <a:pt x="11532" y="2314"/>
                </a:cubicBezTo>
                <a:close/>
                <a:moveTo>
                  <a:pt x="9872" y="2040"/>
                </a:moveTo>
                <a:cubicBezTo>
                  <a:pt x="9881" y="2005"/>
                  <a:pt x="9854" y="1987"/>
                  <a:pt x="9836" y="1970"/>
                </a:cubicBezTo>
                <a:cubicBezTo>
                  <a:pt x="9819" y="1978"/>
                  <a:pt x="9801" y="1996"/>
                  <a:pt x="9792" y="2005"/>
                </a:cubicBezTo>
                <a:cubicBezTo>
                  <a:pt x="9757" y="1996"/>
                  <a:pt x="9730" y="1970"/>
                  <a:pt x="9677" y="1970"/>
                </a:cubicBezTo>
                <a:cubicBezTo>
                  <a:pt x="9722" y="1934"/>
                  <a:pt x="9695" y="1917"/>
                  <a:pt x="9748" y="1908"/>
                </a:cubicBezTo>
                <a:cubicBezTo>
                  <a:pt x="9801" y="1943"/>
                  <a:pt x="9739" y="1917"/>
                  <a:pt x="9730" y="1961"/>
                </a:cubicBezTo>
                <a:cubicBezTo>
                  <a:pt x="9792" y="1970"/>
                  <a:pt x="9801" y="1908"/>
                  <a:pt x="9889" y="1952"/>
                </a:cubicBezTo>
                <a:cubicBezTo>
                  <a:pt x="9863" y="2031"/>
                  <a:pt x="9916" y="2005"/>
                  <a:pt x="9978" y="2023"/>
                </a:cubicBezTo>
                <a:cubicBezTo>
                  <a:pt x="9960" y="2084"/>
                  <a:pt x="9898" y="2084"/>
                  <a:pt x="9828" y="2067"/>
                </a:cubicBezTo>
                <a:cubicBezTo>
                  <a:pt x="9828" y="2040"/>
                  <a:pt x="9854" y="2040"/>
                  <a:pt x="9872" y="2040"/>
                </a:cubicBezTo>
                <a:close/>
                <a:moveTo>
                  <a:pt x="11399" y="2508"/>
                </a:moveTo>
                <a:cubicBezTo>
                  <a:pt x="11426" y="2491"/>
                  <a:pt x="11470" y="2561"/>
                  <a:pt x="11532" y="2570"/>
                </a:cubicBezTo>
                <a:cubicBezTo>
                  <a:pt x="11514" y="2605"/>
                  <a:pt x="11435" y="2535"/>
                  <a:pt x="11399" y="2508"/>
                </a:cubicBezTo>
                <a:close/>
                <a:moveTo>
                  <a:pt x="11170" y="2649"/>
                </a:moveTo>
                <a:cubicBezTo>
                  <a:pt x="11161" y="2685"/>
                  <a:pt x="11117" y="2632"/>
                  <a:pt x="11090" y="2632"/>
                </a:cubicBezTo>
                <a:cubicBezTo>
                  <a:pt x="11117" y="2579"/>
                  <a:pt x="11161" y="2614"/>
                  <a:pt x="11170" y="2649"/>
                </a:cubicBezTo>
                <a:close/>
                <a:moveTo>
                  <a:pt x="9545" y="1996"/>
                </a:moveTo>
                <a:cubicBezTo>
                  <a:pt x="9510" y="2014"/>
                  <a:pt x="9492" y="2040"/>
                  <a:pt x="9439" y="2023"/>
                </a:cubicBezTo>
                <a:cubicBezTo>
                  <a:pt x="9448" y="1978"/>
                  <a:pt x="9501" y="1996"/>
                  <a:pt x="9545" y="1996"/>
                </a:cubicBezTo>
                <a:close/>
                <a:moveTo>
                  <a:pt x="9077" y="1881"/>
                </a:moveTo>
                <a:cubicBezTo>
                  <a:pt x="9086" y="1890"/>
                  <a:pt x="9104" y="1908"/>
                  <a:pt x="9121" y="1908"/>
                </a:cubicBezTo>
                <a:cubicBezTo>
                  <a:pt x="9086" y="1925"/>
                  <a:pt x="9068" y="1952"/>
                  <a:pt x="9015" y="1934"/>
                </a:cubicBezTo>
                <a:cubicBezTo>
                  <a:pt x="9024" y="1899"/>
                  <a:pt x="9068" y="1908"/>
                  <a:pt x="9077" y="1881"/>
                </a:cubicBezTo>
                <a:close/>
                <a:moveTo>
                  <a:pt x="11594" y="2340"/>
                </a:moveTo>
                <a:cubicBezTo>
                  <a:pt x="11647" y="2367"/>
                  <a:pt x="11682" y="2385"/>
                  <a:pt x="11726" y="2402"/>
                </a:cubicBezTo>
                <a:cubicBezTo>
                  <a:pt x="11761" y="2420"/>
                  <a:pt x="11788" y="2438"/>
                  <a:pt x="11814" y="2455"/>
                </a:cubicBezTo>
                <a:cubicBezTo>
                  <a:pt x="11876" y="2482"/>
                  <a:pt x="11938" y="2508"/>
                  <a:pt x="12017" y="2570"/>
                </a:cubicBezTo>
                <a:cubicBezTo>
                  <a:pt x="12044" y="2614"/>
                  <a:pt x="11964" y="2561"/>
                  <a:pt x="11938" y="2544"/>
                </a:cubicBezTo>
                <a:cubicBezTo>
                  <a:pt x="11885" y="2517"/>
                  <a:pt x="11823" y="2482"/>
                  <a:pt x="11752" y="2446"/>
                </a:cubicBezTo>
                <a:cubicBezTo>
                  <a:pt x="11726" y="2429"/>
                  <a:pt x="11682" y="2420"/>
                  <a:pt x="11647" y="2402"/>
                </a:cubicBezTo>
                <a:cubicBezTo>
                  <a:pt x="11611" y="2385"/>
                  <a:pt x="11576" y="2376"/>
                  <a:pt x="11549" y="2358"/>
                </a:cubicBezTo>
                <a:cubicBezTo>
                  <a:pt x="11558" y="2332"/>
                  <a:pt x="11576" y="2340"/>
                  <a:pt x="11594" y="2340"/>
                </a:cubicBezTo>
                <a:close/>
                <a:moveTo>
                  <a:pt x="8362" y="1784"/>
                </a:moveTo>
                <a:cubicBezTo>
                  <a:pt x="8282" y="1775"/>
                  <a:pt x="8300" y="1740"/>
                  <a:pt x="8327" y="1705"/>
                </a:cubicBezTo>
                <a:cubicBezTo>
                  <a:pt x="8379" y="1705"/>
                  <a:pt x="8353" y="1758"/>
                  <a:pt x="8362" y="1784"/>
                </a:cubicBezTo>
                <a:close/>
                <a:moveTo>
                  <a:pt x="7558" y="1819"/>
                </a:moveTo>
                <a:cubicBezTo>
                  <a:pt x="7514" y="1811"/>
                  <a:pt x="7488" y="1802"/>
                  <a:pt x="7497" y="1758"/>
                </a:cubicBezTo>
                <a:cubicBezTo>
                  <a:pt x="7541" y="1767"/>
                  <a:pt x="7567" y="1784"/>
                  <a:pt x="7558" y="1819"/>
                </a:cubicBezTo>
                <a:close/>
                <a:moveTo>
                  <a:pt x="8229" y="1934"/>
                </a:moveTo>
                <a:cubicBezTo>
                  <a:pt x="8115" y="1934"/>
                  <a:pt x="7991" y="1899"/>
                  <a:pt x="7876" y="1846"/>
                </a:cubicBezTo>
                <a:cubicBezTo>
                  <a:pt x="7823" y="1828"/>
                  <a:pt x="7832" y="1881"/>
                  <a:pt x="7770" y="1855"/>
                </a:cubicBezTo>
                <a:cubicBezTo>
                  <a:pt x="7770" y="1846"/>
                  <a:pt x="7788" y="1846"/>
                  <a:pt x="7788" y="1828"/>
                </a:cubicBezTo>
                <a:cubicBezTo>
                  <a:pt x="7744" y="1811"/>
                  <a:pt x="7708" y="1811"/>
                  <a:pt x="7682" y="1811"/>
                </a:cubicBezTo>
                <a:cubicBezTo>
                  <a:pt x="7655" y="1819"/>
                  <a:pt x="7629" y="1828"/>
                  <a:pt x="7602" y="1828"/>
                </a:cubicBezTo>
                <a:cubicBezTo>
                  <a:pt x="7638" y="1758"/>
                  <a:pt x="7576" y="1749"/>
                  <a:pt x="7541" y="1722"/>
                </a:cubicBezTo>
                <a:cubicBezTo>
                  <a:pt x="7594" y="1661"/>
                  <a:pt x="7682" y="1749"/>
                  <a:pt x="7708" y="1784"/>
                </a:cubicBezTo>
                <a:cubicBezTo>
                  <a:pt x="7726" y="1731"/>
                  <a:pt x="7823" y="1687"/>
                  <a:pt x="7867" y="1722"/>
                </a:cubicBezTo>
                <a:cubicBezTo>
                  <a:pt x="7867" y="1767"/>
                  <a:pt x="7797" y="1722"/>
                  <a:pt x="7788" y="1749"/>
                </a:cubicBezTo>
                <a:cubicBezTo>
                  <a:pt x="7797" y="1802"/>
                  <a:pt x="7850" y="1758"/>
                  <a:pt x="7859" y="1749"/>
                </a:cubicBezTo>
                <a:cubicBezTo>
                  <a:pt x="7876" y="1767"/>
                  <a:pt x="7947" y="1749"/>
                  <a:pt x="7964" y="1775"/>
                </a:cubicBezTo>
                <a:cubicBezTo>
                  <a:pt x="7964" y="1775"/>
                  <a:pt x="7956" y="1802"/>
                  <a:pt x="7956" y="1802"/>
                </a:cubicBezTo>
                <a:cubicBezTo>
                  <a:pt x="7982" y="1811"/>
                  <a:pt x="8009" y="1784"/>
                  <a:pt x="8035" y="1784"/>
                </a:cubicBezTo>
                <a:cubicBezTo>
                  <a:pt x="8062" y="1784"/>
                  <a:pt x="8062" y="1802"/>
                  <a:pt x="8070" y="1811"/>
                </a:cubicBezTo>
                <a:cubicBezTo>
                  <a:pt x="8088" y="1811"/>
                  <a:pt x="8123" y="1784"/>
                  <a:pt x="8159" y="1828"/>
                </a:cubicBezTo>
                <a:cubicBezTo>
                  <a:pt x="8159" y="1828"/>
                  <a:pt x="8185" y="1837"/>
                  <a:pt x="8185" y="1846"/>
                </a:cubicBezTo>
                <a:cubicBezTo>
                  <a:pt x="8203" y="1872"/>
                  <a:pt x="8132" y="1917"/>
                  <a:pt x="8229" y="1934"/>
                </a:cubicBezTo>
                <a:close/>
                <a:moveTo>
                  <a:pt x="8168" y="1872"/>
                </a:moveTo>
                <a:cubicBezTo>
                  <a:pt x="8088" y="1872"/>
                  <a:pt x="8044" y="1767"/>
                  <a:pt x="8017" y="1872"/>
                </a:cubicBezTo>
                <a:cubicBezTo>
                  <a:pt x="8070" y="1881"/>
                  <a:pt x="8150" y="1917"/>
                  <a:pt x="8168" y="1872"/>
                </a:cubicBezTo>
                <a:close/>
                <a:moveTo>
                  <a:pt x="9669" y="1793"/>
                </a:moveTo>
                <a:cubicBezTo>
                  <a:pt x="9686" y="1740"/>
                  <a:pt x="9748" y="1784"/>
                  <a:pt x="9783" y="1802"/>
                </a:cubicBezTo>
                <a:cubicBezTo>
                  <a:pt x="9775" y="1837"/>
                  <a:pt x="9704" y="1793"/>
                  <a:pt x="9669" y="1793"/>
                </a:cubicBezTo>
                <a:close/>
                <a:moveTo>
                  <a:pt x="9616" y="1855"/>
                </a:moveTo>
                <a:cubicBezTo>
                  <a:pt x="9660" y="1837"/>
                  <a:pt x="9757" y="1881"/>
                  <a:pt x="9819" y="1890"/>
                </a:cubicBezTo>
                <a:cubicBezTo>
                  <a:pt x="9775" y="1917"/>
                  <a:pt x="9677" y="1864"/>
                  <a:pt x="9616" y="1855"/>
                </a:cubicBezTo>
                <a:close/>
                <a:moveTo>
                  <a:pt x="7302" y="1334"/>
                </a:moveTo>
                <a:cubicBezTo>
                  <a:pt x="7267" y="1378"/>
                  <a:pt x="7232" y="1334"/>
                  <a:pt x="7170" y="1334"/>
                </a:cubicBezTo>
                <a:cubicBezTo>
                  <a:pt x="7126" y="1299"/>
                  <a:pt x="7267" y="1334"/>
                  <a:pt x="7302" y="1334"/>
                </a:cubicBezTo>
                <a:close/>
                <a:moveTo>
                  <a:pt x="7876" y="1431"/>
                </a:moveTo>
                <a:cubicBezTo>
                  <a:pt x="7806" y="1440"/>
                  <a:pt x="7726" y="1413"/>
                  <a:pt x="7629" y="1404"/>
                </a:cubicBezTo>
                <a:cubicBezTo>
                  <a:pt x="7594" y="1396"/>
                  <a:pt x="7505" y="1378"/>
                  <a:pt x="7452" y="1369"/>
                </a:cubicBezTo>
                <a:cubicBezTo>
                  <a:pt x="7391" y="1352"/>
                  <a:pt x="7364" y="1343"/>
                  <a:pt x="7435" y="1352"/>
                </a:cubicBezTo>
                <a:cubicBezTo>
                  <a:pt x="7488" y="1360"/>
                  <a:pt x="7567" y="1369"/>
                  <a:pt x="7647" y="1387"/>
                </a:cubicBezTo>
                <a:cubicBezTo>
                  <a:pt x="7726" y="1404"/>
                  <a:pt x="7806" y="1422"/>
                  <a:pt x="7876" y="1431"/>
                </a:cubicBezTo>
                <a:close/>
                <a:moveTo>
                  <a:pt x="2596" y="2579"/>
                </a:moveTo>
                <a:cubicBezTo>
                  <a:pt x="2508" y="2570"/>
                  <a:pt x="2684" y="2473"/>
                  <a:pt x="2702" y="2411"/>
                </a:cubicBezTo>
                <a:cubicBezTo>
                  <a:pt x="2702" y="2464"/>
                  <a:pt x="2675" y="2526"/>
                  <a:pt x="2622" y="2526"/>
                </a:cubicBezTo>
                <a:cubicBezTo>
                  <a:pt x="2596" y="2544"/>
                  <a:pt x="2578" y="2561"/>
                  <a:pt x="2596" y="2579"/>
                </a:cubicBezTo>
                <a:close/>
                <a:moveTo>
                  <a:pt x="2384" y="2747"/>
                </a:moveTo>
                <a:cubicBezTo>
                  <a:pt x="2428" y="2711"/>
                  <a:pt x="2481" y="2667"/>
                  <a:pt x="2534" y="2597"/>
                </a:cubicBezTo>
                <a:cubicBezTo>
                  <a:pt x="2534" y="2658"/>
                  <a:pt x="2437" y="2791"/>
                  <a:pt x="2384" y="2747"/>
                </a:cubicBezTo>
                <a:close/>
                <a:moveTo>
                  <a:pt x="2207" y="2764"/>
                </a:moveTo>
                <a:cubicBezTo>
                  <a:pt x="2181" y="2800"/>
                  <a:pt x="2163" y="2738"/>
                  <a:pt x="2163" y="2729"/>
                </a:cubicBezTo>
                <a:cubicBezTo>
                  <a:pt x="2190" y="2694"/>
                  <a:pt x="2216" y="2702"/>
                  <a:pt x="2243" y="2676"/>
                </a:cubicBezTo>
                <a:cubicBezTo>
                  <a:pt x="2260" y="2711"/>
                  <a:pt x="2163" y="2720"/>
                  <a:pt x="2207" y="2764"/>
                </a:cubicBezTo>
                <a:close/>
                <a:moveTo>
                  <a:pt x="12115" y="2649"/>
                </a:moveTo>
                <a:cubicBezTo>
                  <a:pt x="12167" y="2649"/>
                  <a:pt x="12273" y="2738"/>
                  <a:pt x="12300" y="2782"/>
                </a:cubicBezTo>
                <a:cubicBezTo>
                  <a:pt x="12220" y="2773"/>
                  <a:pt x="12159" y="2667"/>
                  <a:pt x="12115" y="2649"/>
                </a:cubicBezTo>
                <a:close/>
                <a:moveTo>
                  <a:pt x="7532" y="1678"/>
                </a:moveTo>
                <a:cubicBezTo>
                  <a:pt x="7505" y="1802"/>
                  <a:pt x="7373" y="1775"/>
                  <a:pt x="7285" y="1714"/>
                </a:cubicBezTo>
                <a:cubicBezTo>
                  <a:pt x="7258" y="1714"/>
                  <a:pt x="7276" y="1740"/>
                  <a:pt x="7293" y="1740"/>
                </a:cubicBezTo>
                <a:cubicBezTo>
                  <a:pt x="7240" y="1784"/>
                  <a:pt x="7187" y="1705"/>
                  <a:pt x="7152" y="1696"/>
                </a:cubicBezTo>
                <a:cubicBezTo>
                  <a:pt x="7134" y="1696"/>
                  <a:pt x="7143" y="1714"/>
                  <a:pt x="7152" y="1705"/>
                </a:cubicBezTo>
                <a:cubicBezTo>
                  <a:pt x="7134" y="1714"/>
                  <a:pt x="7099" y="1714"/>
                  <a:pt x="7064" y="1705"/>
                </a:cubicBezTo>
                <a:cubicBezTo>
                  <a:pt x="7029" y="1705"/>
                  <a:pt x="6993" y="1696"/>
                  <a:pt x="6984" y="1678"/>
                </a:cubicBezTo>
                <a:cubicBezTo>
                  <a:pt x="6958" y="1696"/>
                  <a:pt x="6887" y="1669"/>
                  <a:pt x="6896" y="1731"/>
                </a:cubicBezTo>
                <a:cubicBezTo>
                  <a:pt x="6843" y="1678"/>
                  <a:pt x="6764" y="1696"/>
                  <a:pt x="6684" y="1696"/>
                </a:cubicBezTo>
                <a:cubicBezTo>
                  <a:pt x="6649" y="1678"/>
                  <a:pt x="6649" y="1616"/>
                  <a:pt x="6596" y="1616"/>
                </a:cubicBezTo>
                <a:cubicBezTo>
                  <a:pt x="6552" y="1652"/>
                  <a:pt x="6675" y="1652"/>
                  <a:pt x="6622" y="1714"/>
                </a:cubicBezTo>
                <a:cubicBezTo>
                  <a:pt x="6587" y="1714"/>
                  <a:pt x="6569" y="1705"/>
                  <a:pt x="6578" y="1678"/>
                </a:cubicBezTo>
                <a:cubicBezTo>
                  <a:pt x="6472" y="1678"/>
                  <a:pt x="6331" y="1661"/>
                  <a:pt x="6252" y="1696"/>
                </a:cubicBezTo>
                <a:cubicBezTo>
                  <a:pt x="6225" y="1696"/>
                  <a:pt x="6207" y="1678"/>
                  <a:pt x="6207" y="1652"/>
                </a:cubicBezTo>
                <a:cubicBezTo>
                  <a:pt x="6190" y="1705"/>
                  <a:pt x="6101" y="1714"/>
                  <a:pt x="6031" y="1687"/>
                </a:cubicBezTo>
                <a:cubicBezTo>
                  <a:pt x="6022" y="1731"/>
                  <a:pt x="5951" y="1722"/>
                  <a:pt x="5916" y="1740"/>
                </a:cubicBezTo>
                <a:cubicBezTo>
                  <a:pt x="5907" y="1714"/>
                  <a:pt x="5934" y="1714"/>
                  <a:pt x="5960" y="1714"/>
                </a:cubicBezTo>
                <a:cubicBezTo>
                  <a:pt x="5916" y="1669"/>
                  <a:pt x="5863" y="1740"/>
                  <a:pt x="5819" y="1714"/>
                </a:cubicBezTo>
                <a:cubicBezTo>
                  <a:pt x="5810" y="1714"/>
                  <a:pt x="5819" y="1731"/>
                  <a:pt x="5828" y="1731"/>
                </a:cubicBezTo>
                <a:cubicBezTo>
                  <a:pt x="5819" y="1784"/>
                  <a:pt x="5801" y="1722"/>
                  <a:pt x="5784" y="1722"/>
                </a:cubicBezTo>
                <a:cubicBezTo>
                  <a:pt x="5784" y="1722"/>
                  <a:pt x="5713" y="1731"/>
                  <a:pt x="5704" y="1731"/>
                </a:cubicBezTo>
                <a:cubicBezTo>
                  <a:pt x="5686" y="1731"/>
                  <a:pt x="5660" y="1740"/>
                  <a:pt x="5633" y="1740"/>
                </a:cubicBezTo>
                <a:cubicBezTo>
                  <a:pt x="5616" y="1740"/>
                  <a:pt x="5589" y="1722"/>
                  <a:pt x="5589" y="1722"/>
                </a:cubicBezTo>
                <a:cubicBezTo>
                  <a:pt x="5572" y="1722"/>
                  <a:pt x="5554" y="1767"/>
                  <a:pt x="5536" y="1775"/>
                </a:cubicBezTo>
                <a:cubicBezTo>
                  <a:pt x="5519" y="1784"/>
                  <a:pt x="5510" y="1767"/>
                  <a:pt x="5492" y="1775"/>
                </a:cubicBezTo>
                <a:cubicBezTo>
                  <a:pt x="5483" y="1775"/>
                  <a:pt x="5483" y="1793"/>
                  <a:pt x="5466" y="1793"/>
                </a:cubicBezTo>
                <a:cubicBezTo>
                  <a:pt x="5439" y="1793"/>
                  <a:pt x="5413" y="1793"/>
                  <a:pt x="5395" y="1793"/>
                </a:cubicBezTo>
                <a:cubicBezTo>
                  <a:pt x="5369" y="1793"/>
                  <a:pt x="5351" y="1793"/>
                  <a:pt x="5333" y="1811"/>
                </a:cubicBezTo>
                <a:cubicBezTo>
                  <a:pt x="5333" y="1811"/>
                  <a:pt x="5360" y="1819"/>
                  <a:pt x="5377" y="1819"/>
                </a:cubicBezTo>
                <a:cubicBezTo>
                  <a:pt x="5324" y="1855"/>
                  <a:pt x="5245" y="1837"/>
                  <a:pt x="5183" y="1855"/>
                </a:cubicBezTo>
                <a:cubicBezTo>
                  <a:pt x="5165" y="1864"/>
                  <a:pt x="5148" y="1881"/>
                  <a:pt x="5121" y="1890"/>
                </a:cubicBezTo>
                <a:cubicBezTo>
                  <a:pt x="5112" y="1890"/>
                  <a:pt x="5086" y="1881"/>
                  <a:pt x="5059" y="1899"/>
                </a:cubicBezTo>
                <a:cubicBezTo>
                  <a:pt x="5042" y="1908"/>
                  <a:pt x="5068" y="1917"/>
                  <a:pt x="5059" y="1934"/>
                </a:cubicBezTo>
                <a:cubicBezTo>
                  <a:pt x="5042" y="1952"/>
                  <a:pt x="4989" y="1943"/>
                  <a:pt x="4962" y="1970"/>
                </a:cubicBezTo>
                <a:cubicBezTo>
                  <a:pt x="4962" y="1943"/>
                  <a:pt x="4980" y="1925"/>
                  <a:pt x="5007" y="1917"/>
                </a:cubicBezTo>
                <a:cubicBezTo>
                  <a:pt x="4945" y="1917"/>
                  <a:pt x="5007" y="1855"/>
                  <a:pt x="4962" y="1837"/>
                </a:cubicBezTo>
                <a:cubicBezTo>
                  <a:pt x="4954" y="1846"/>
                  <a:pt x="4954" y="1855"/>
                  <a:pt x="4936" y="1864"/>
                </a:cubicBezTo>
                <a:cubicBezTo>
                  <a:pt x="4901" y="1890"/>
                  <a:pt x="4962" y="1890"/>
                  <a:pt x="4962" y="1917"/>
                </a:cubicBezTo>
                <a:cubicBezTo>
                  <a:pt x="4962" y="1943"/>
                  <a:pt x="4927" y="1925"/>
                  <a:pt x="4909" y="1934"/>
                </a:cubicBezTo>
                <a:cubicBezTo>
                  <a:pt x="4901" y="1943"/>
                  <a:pt x="4883" y="1978"/>
                  <a:pt x="4883" y="1978"/>
                </a:cubicBezTo>
                <a:cubicBezTo>
                  <a:pt x="4874" y="1987"/>
                  <a:pt x="4803" y="1970"/>
                  <a:pt x="4830" y="2023"/>
                </a:cubicBezTo>
                <a:cubicBezTo>
                  <a:pt x="4803" y="2040"/>
                  <a:pt x="4803" y="2005"/>
                  <a:pt x="4777" y="2014"/>
                </a:cubicBezTo>
                <a:cubicBezTo>
                  <a:pt x="4759" y="2014"/>
                  <a:pt x="4759" y="2031"/>
                  <a:pt x="4768" y="2049"/>
                </a:cubicBezTo>
                <a:cubicBezTo>
                  <a:pt x="4697" y="2049"/>
                  <a:pt x="4644" y="2058"/>
                  <a:pt x="4609" y="2129"/>
                </a:cubicBezTo>
                <a:cubicBezTo>
                  <a:pt x="4574" y="2129"/>
                  <a:pt x="4539" y="2120"/>
                  <a:pt x="4486" y="2146"/>
                </a:cubicBezTo>
                <a:cubicBezTo>
                  <a:pt x="4494" y="2173"/>
                  <a:pt x="4512" y="2164"/>
                  <a:pt x="4530" y="2155"/>
                </a:cubicBezTo>
                <a:cubicBezTo>
                  <a:pt x="4521" y="2190"/>
                  <a:pt x="4486" y="2182"/>
                  <a:pt x="4450" y="2217"/>
                </a:cubicBezTo>
                <a:cubicBezTo>
                  <a:pt x="4424" y="2234"/>
                  <a:pt x="4468" y="2270"/>
                  <a:pt x="4459" y="2287"/>
                </a:cubicBezTo>
                <a:cubicBezTo>
                  <a:pt x="4406" y="2296"/>
                  <a:pt x="4424" y="2349"/>
                  <a:pt x="4406" y="2376"/>
                </a:cubicBezTo>
                <a:cubicBezTo>
                  <a:pt x="4397" y="2385"/>
                  <a:pt x="4362" y="2393"/>
                  <a:pt x="4353" y="2411"/>
                </a:cubicBezTo>
                <a:cubicBezTo>
                  <a:pt x="4335" y="2429"/>
                  <a:pt x="4309" y="2455"/>
                  <a:pt x="4282" y="2473"/>
                </a:cubicBezTo>
                <a:cubicBezTo>
                  <a:pt x="4247" y="2491"/>
                  <a:pt x="4221" y="2517"/>
                  <a:pt x="4185" y="2544"/>
                </a:cubicBezTo>
                <a:cubicBezTo>
                  <a:pt x="4150" y="2570"/>
                  <a:pt x="4115" y="2588"/>
                  <a:pt x="4079" y="2614"/>
                </a:cubicBezTo>
                <a:lnTo>
                  <a:pt x="4026" y="2649"/>
                </a:lnTo>
                <a:cubicBezTo>
                  <a:pt x="4009" y="2667"/>
                  <a:pt x="4000" y="2676"/>
                  <a:pt x="3982" y="2694"/>
                </a:cubicBezTo>
                <a:cubicBezTo>
                  <a:pt x="3956" y="2711"/>
                  <a:pt x="3947" y="2773"/>
                  <a:pt x="3894" y="2747"/>
                </a:cubicBezTo>
                <a:cubicBezTo>
                  <a:pt x="3867" y="2764"/>
                  <a:pt x="3894" y="2782"/>
                  <a:pt x="3876" y="2800"/>
                </a:cubicBezTo>
                <a:cubicBezTo>
                  <a:pt x="3814" y="2853"/>
                  <a:pt x="3762" y="2906"/>
                  <a:pt x="3717" y="2959"/>
                </a:cubicBezTo>
                <a:cubicBezTo>
                  <a:pt x="3664" y="3003"/>
                  <a:pt x="3620" y="3047"/>
                  <a:pt x="3558" y="3073"/>
                </a:cubicBezTo>
                <a:cubicBezTo>
                  <a:pt x="3567" y="3003"/>
                  <a:pt x="3656" y="3003"/>
                  <a:pt x="3673" y="2932"/>
                </a:cubicBezTo>
                <a:cubicBezTo>
                  <a:pt x="3656" y="2879"/>
                  <a:pt x="3611" y="2950"/>
                  <a:pt x="3594" y="2976"/>
                </a:cubicBezTo>
                <a:cubicBezTo>
                  <a:pt x="3576" y="2994"/>
                  <a:pt x="3541" y="3003"/>
                  <a:pt x="3550" y="3003"/>
                </a:cubicBezTo>
                <a:cubicBezTo>
                  <a:pt x="3523" y="3029"/>
                  <a:pt x="3541" y="3064"/>
                  <a:pt x="3514" y="3082"/>
                </a:cubicBezTo>
                <a:cubicBezTo>
                  <a:pt x="3426" y="3126"/>
                  <a:pt x="3347" y="3197"/>
                  <a:pt x="3355" y="3276"/>
                </a:cubicBezTo>
                <a:cubicBezTo>
                  <a:pt x="3241" y="3374"/>
                  <a:pt x="3196" y="3497"/>
                  <a:pt x="3090" y="3532"/>
                </a:cubicBezTo>
                <a:cubicBezTo>
                  <a:pt x="3073" y="3638"/>
                  <a:pt x="2923" y="3753"/>
                  <a:pt x="2843" y="3842"/>
                </a:cubicBezTo>
                <a:cubicBezTo>
                  <a:pt x="2870" y="3912"/>
                  <a:pt x="2746" y="3974"/>
                  <a:pt x="2675" y="4071"/>
                </a:cubicBezTo>
                <a:cubicBezTo>
                  <a:pt x="2631" y="4142"/>
                  <a:pt x="2596" y="4230"/>
                  <a:pt x="2561" y="4283"/>
                </a:cubicBezTo>
                <a:cubicBezTo>
                  <a:pt x="2499" y="4371"/>
                  <a:pt x="2437" y="4451"/>
                  <a:pt x="2393" y="4530"/>
                </a:cubicBezTo>
                <a:cubicBezTo>
                  <a:pt x="2349" y="4601"/>
                  <a:pt x="2260" y="4654"/>
                  <a:pt x="2269" y="4733"/>
                </a:cubicBezTo>
                <a:cubicBezTo>
                  <a:pt x="2207" y="4751"/>
                  <a:pt x="2234" y="4804"/>
                  <a:pt x="2207" y="4848"/>
                </a:cubicBezTo>
                <a:cubicBezTo>
                  <a:pt x="2190" y="4866"/>
                  <a:pt x="2181" y="4866"/>
                  <a:pt x="2163" y="4883"/>
                </a:cubicBezTo>
                <a:cubicBezTo>
                  <a:pt x="2146" y="4919"/>
                  <a:pt x="2119" y="4963"/>
                  <a:pt x="2102" y="5007"/>
                </a:cubicBezTo>
                <a:cubicBezTo>
                  <a:pt x="2084" y="5060"/>
                  <a:pt x="2066" y="5113"/>
                  <a:pt x="2040" y="5157"/>
                </a:cubicBezTo>
                <a:cubicBezTo>
                  <a:pt x="2022" y="5210"/>
                  <a:pt x="1978" y="5245"/>
                  <a:pt x="1951" y="5290"/>
                </a:cubicBezTo>
                <a:cubicBezTo>
                  <a:pt x="1943" y="5316"/>
                  <a:pt x="1951" y="5351"/>
                  <a:pt x="1943" y="5387"/>
                </a:cubicBezTo>
                <a:cubicBezTo>
                  <a:pt x="1925" y="5422"/>
                  <a:pt x="1890" y="5440"/>
                  <a:pt x="1881" y="5475"/>
                </a:cubicBezTo>
                <a:cubicBezTo>
                  <a:pt x="1854" y="5528"/>
                  <a:pt x="1872" y="5590"/>
                  <a:pt x="1828" y="5625"/>
                </a:cubicBezTo>
                <a:cubicBezTo>
                  <a:pt x="1819" y="5634"/>
                  <a:pt x="1837" y="5643"/>
                  <a:pt x="1854" y="5652"/>
                </a:cubicBezTo>
                <a:cubicBezTo>
                  <a:pt x="1828" y="5678"/>
                  <a:pt x="1801" y="5705"/>
                  <a:pt x="1784" y="5758"/>
                </a:cubicBezTo>
                <a:cubicBezTo>
                  <a:pt x="1739" y="5784"/>
                  <a:pt x="1678" y="5793"/>
                  <a:pt x="1660" y="5881"/>
                </a:cubicBezTo>
                <a:cubicBezTo>
                  <a:pt x="1607" y="5899"/>
                  <a:pt x="1607" y="5802"/>
                  <a:pt x="1528" y="5784"/>
                </a:cubicBezTo>
                <a:cubicBezTo>
                  <a:pt x="1483" y="5784"/>
                  <a:pt x="1501" y="5864"/>
                  <a:pt x="1492" y="5890"/>
                </a:cubicBezTo>
                <a:cubicBezTo>
                  <a:pt x="1501" y="5916"/>
                  <a:pt x="1519" y="5890"/>
                  <a:pt x="1545" y="5925"/>
                </a:cubicBezTo>
                <a:cubicBezTo>
                  <a:pt x="1536" y="5978"/>
                  <a:pt x="1475" y="5934"/>
                  <a:pt x="1457" y="5978"/>
                </a:cubicBezTo>
                <a:cubicBezTo>
                  <a:pt x="1422" y="6022"/>
                  <a:pt x="1483" y="6031"/>
                  <a:pt x="1457" y="6075"/>
                </a:cubicBezTo>
                <a:cubicBezTo>
                  <a:pt x="1439" y="6067"/>
                  <a:pt x="1422" y="6084"/>
                  <a:pt x="1395" y="6067"/>
                </a:cubicBezTo>
                <a:cubicBezTo>
                  <a:pt x="1369" y="6120"/>
                  <a:pt x="1404" y="6137"/>
                  <a:pt x="1377" y="6181"/>
                </a:cubicBezTo>
                <a:cubicBezTo>
                  <a:pt x="1360" y="6181"/>
                  <a:pt x="1360" y="6155"/>
                  <a:pt x="1342" y="6155"/>
                </a:cubicBezTo>
                <a:cubicBezTo>
                  <a:pt x="1333" y="6208"/>
                  <a:pt x="1333" y="6261"/>
                  <a:pt x="1289" y="6287"/>
                </a:cubicBezTo>
                <a:cubicBezTo>
                  <a:pt x="1289" y="6305"/>
                  <a:pt x="1307" y="6296"/>
                  <a:pt x="1307" y="6287"/>
                </a:cubicBezTo>
                <a:cubicBezTo>
                  <a:pt x="1307" y="6340"/>
                  <a:pt x="1280" y="6437"/>
                  <a:pt x="1245" y="6464"/>
                </a:cubicBezTo>
                <a:cubicBezTo>
                  <a:pt x="1245" y="6499"/>
                  <a:pt x="1289" y="6490"/>
                  <a:pt x="1245" y="6517"/>
                </a:cubicBezTo>
                <a:cubicBezTo>
                  <a:pt x="1254" y="6561"/>
                  <a:pt x="1263" y="6596"/>
                  <a:pt x="1289" y="6614"/>
                </a:cubicBezTo>
                <a:cubicBezTo>
                  <a:pt x="1272" y="6632"/>
                  <a:pt x="1236" y="6632"/>
                  <a:pt x="1227" y="6649"/>
                </a:cubicBezTo>
                <a:cubicBezTo>
                  <a:pt x="1227" y="6667"/>
                  <a:pt x="1236" y="6676"/>
                  <a:pt x="1236" y="6702"/>
                </a:cubicBezTo>
                <a:cubicBezTo>
                  <a:pt x="1272" y="6702"/>
                  <a:pt x="1280" y="6685"/>
                  <a:pt x="1324" y="6702"/>
                </a:cubicBezTo>
                <a:cubicBezTo>
                  <a:pt x="1316" y="6738"/>
                  <a:pt x="1307" y="6720"/>
                  <a:pt x="1289" y="6711"/>
                </a:cubicBezTo>
                <a:cubicBezTo>
                  <a:pt x="1272" y="6746"/>
                  <a:pt x="1307" y="6755"/>
                  <a:pt x="1298" y="6791"/>
                </a:cubicBezTo>
                <a:cubicBezTo>
                  <a:pt x="1280" y="6826"/>
                  <a:pt x="1166" y="6844"/>
                  <a:pt x="1254" y="6888"/>
                </a:cubicBezTo>
                <a:cubicBezTo>
                  <a:pt x="1272" y="6888"/>
                  <a:pt x="1280" y="6844"/>
                  <a:pt x="1263" y="6844"/>
                </a:cubicBezTo>
                <a:cubicBezTo>
                  <a:pt x="1280" y="6817"/>
                  <a:pt x="1324" y="6835"/>
                  <a:pt x="1351" y="6826"/>
                </a:cubicBezTo>
                <a:cubicBezTo>
                  <a:pt x="1360" y="6861"/>
                  <a:pt x="1369" y="6888"/>
                  <a:pt x="1360" y="6941"/>
                </a:cubicBezTo>
                <a:cubicBezTo>
                  <a:pt x="1324" y="6932"/>
                  <a:pt x="1369" y="6861"/>
                  <a:pt x="1316" y="6861"/>
                </a:cubicBezTo>
                <a:cubicBezTo>
                  <a:pt x="1280" y="6914"/>
                  <a:pt x="1298" y="7029"/>
                  <a:pt x="1342" y="7056"/>
                </a:cubicBezTo>
                <a:cubicBezTo>
                  <a:pt x="1324" y="7109"/>
                  <a:pt x="1351" y="7188"/>
                  <a:pt x="1280" y="7179"/>
                </a:cubicBezTo>
                <a:cubicBezTo>
                  <a:pt x="1263" y="7232"/>
                  <a:pt x="1316" y="7223"/>
                  <a:pt x="1307" y="7267"/>
                </a:cubicBezTo>
                <a:cubicBezTo>
                  <a:pt x="1298" y="7294"/>
                  <a:pt x="1289" y="7259"/>
                  <a:pt x="1289" y="7241"/>
                </a:cubicBezTo>
                <a:cubicBezTo>
                  <a:pt x="1245" y="7250"/>
                  <a:pt x="1236" y="7329"/>
                  <a:pt x="1174" y="7285"/>
                </a:cubicBezTo>
                <a:cubicBezTo>
                  <a:pt x="1148" y="7303"/>
                  <a:pt x="1148" y="7373"/>
                  <a:pt x="1174" y="7391"/>
                </a:cubicBezTo>
                <a:cubicBezTo>
                  <a:pt x="1201" y="7373"/>
                  <a:pt x="1192" y="7338"/>
                  <a:pt x="1201" y="7312"/>
                </a:cubicBezTo>
                <a:cubicBezTo>
                  <a:pt x="1227" y="7338"/>
                  <a:pt x="1289" y="7285"/>
                  <a:pt x="1298" y="7356"/>
                </a:cubicBezTo>
                <a:cubicBezTo>
                  <a:pt x="1298" y="7418"/>
                  <a:pt x="1272" y="7338"/>
                  <a:pt x="1236" y="7356"/>
                </a:cubicBezTo>
                <a:cubicBezTo>
                  <a:pt x="1245" y="7409"/>
                  <a:pt x="1289" y="7418"/>
                  <a:pt x="1245" y="7444"/>
                </a:cubicBezTo>
                <a:cubicBezTo>
                  <a:pt x="1254" y="7488"/>
                  <a:pt x="1272" y="7426"/>
                  <a:pt x="1298" y="7435"/>
                </a:cubicBezTo>
                <a:cubicBezTo>
                  <a:pt x="1289" y="7453"/>
                  <a:pt x="1289" y="7479"/>
                  <a:pt x="1289" y="7506"/>
                </a:cubicBezTo>
                <a:cubicBezTo>
                  <a:pt x="1298" y="7524"/>
                  <a:pt x="1298" y="7559"/>
                  <a:pt x="1298" y="7576"/>
                </a:cubicBezTo>
                <a:cubicBezTo>
                  <a:pt x="1280" y="7612"/>
                  <a:pt x="1236" y="7568"/>
                  <a:pt x="1227" y="7621"/>
                </a:cubicBezTo>
                <a:cubicBezTo>
                  <a:pt x="1236" y="7647"/>
                  <a:pt x="1245" y="7656"/>
                  <a:pt x="1263" y="7656"/>
                </a:cubicBezTo>
                <a:cubicBezTo>
                  <a:pt x="1289" y="7647"/>
                  <a:pt x="1263" y="7612"/>
                  <a:pt x="1289" y="7612"/>
                </a:cubicBezTo>
                <a:cubicBezTo>
                  <a:pt x="1342" y="7585"/>
                  <a:pt x="1316" y="7647"/>
                  <a:pt x="1333" y="7674"/>
                </a:cubicBezTo>
                <a:cubicBezTo>
                  <a:pt x="1386" y="7656"/>
                  <a:pt x="1333" y="7621"/>
                  <a:pt x="1333" y="7576"/>
                </a:cubicBezTo>
                <a:cubicBezTo>
                  <a:pt x="1413" y="7585"/>
                  <a:pt x="1360" y="7665"/>
                  <a:pt x="1386" y="7735"/>
                </a:cubicBezTo>
                <a:cubicBezTo>
                  <a:pt x="1369" y="7735"/>
                  <a:pt x="1360" y="7718"/>
                  <a:pt x="1342" y="7718"/>
                </a:cubicBezTo>
                <a:cubicBezTo>
                  <a:pt x="1377" y="7806"/>
                  <a:pt x="1316" y="7815"/>
                  <a:pt x="1289" y="7859"/>
                </a:cubicBezTo>
                <a:cubicBezTo>
                  <a:pt x="1298" y="7868"/>
                  <a:pt x="1307" y="7868"/>
                  <a:pt x="1316" y="7886"/>
                </a:cubicBezTo>
                <a:cubicBezTo>
                  <a:pt x="1351" y="7850"/>
                  <a:pt x="1369" y="7806"/>
                  <a:pt x="1430" y="7780"/>
                </a:cubicBezTo>
                <a:cubicBezTo>
                  <a:pt x="1422" y="7815"/>
                  <a:pt x="1413" y="7841"/>
                  <a:pt x="1369" y="7850"/>
                </a:cubicBezTo>
                <a:cubicBezTo>
                  <a:pt x="1369" y="7903"/>
                  <a:pt x="1395" y="7903"/>
                  <a:pt x="1430" y="7912"/>
                </a:cubicBezTo>
                <a:cubicBezTo>
                  <a:pt x="1422" y="7930"/>
                  <a:pt x="1404" y="7947"/>
                  <a:pt x="1377" y="7956"/>
                </a:cubicBezTo>
                <a:cubicBezTo>
                  <a:pt x="1395" y="7991"/>
                  <a:pt x="1413" y="7956"/>
                  <a:pt x="1413" y="8027"/>
                </a:cubicBezTo>
                <a:cubicBezTo>
                  <a:pt x="1413" y="8053"/>
                  <a:pt x="1430" y="8089"/>
                  <a:pt x="1404" y="8089"/>
                </a:cubicBezTo>
                <a:cubicBezTo>
                  <a:pt x="1430" y="8133"/>
                  <a:pt x="1448" y="8071"/>
                  <a:pt x="1483" y="8089"/>
                </a:cubicBezTo>
                <a:lnTo>
                  <a:pt x="1475" y="8053"/>
                </a:lnTo>
                <a:cubicBezTo>
                  <a:pt x="1501" y="8053"/>
                  <a:pt x="1519" y="8142"/>
                  <a:pt x="1457" y="8142"/>
                </a:cubicBezTo>
                <a:cubicBezTo>
                  <a:pt x="1492" y="8195"/>
                  <a:pt x="1475" y="8230"/>
                  <a:pt x="1492" y="8274"/>
                </a:cubicBezTo>
                <a:cubicBezTo>
                  <a:pt x="1510" y="8239"/>
                  <a:pt x="1466" y="8133"/>
                  <a:pt x="1536" y="8142"/>
                </a:cubicBezTo>
                <a:cubicBezTo>
                  <a:pt x="1554" y="8177"/>
                  <a:pt x="1510" y="8186"/>
                  <a:pt x="1519" y="8221"/>
                </a:cubicBezTo>
                <a:cubicBezTo>
                  <a:pt x="1528" y="8230"/>
                  <a:pt x="1545" y="8230"/>
                  <a:pt x="1545" y="8239"/>
                </a:cubicBezTo>
                <a:cubicBezTo>
                  <a:pt x="1572" y="8230"/>
                  <a:pt x="1572" y="8212"/>
                  <a:pt x="1598" y="8203"/>
                </a:cubicBezTo>
                <a:cubicBezTo>
                  <a:pt x="1589" y="8177"/>
                  <a:pt x="1572" y="8177"/>
                  <a:pt x="1563" y="8159"/>
                </a:cubicBezTo>
                <a:cubicBezTo>
                  <a:pt x="1589" y="8124"/>
                  <a:pt x="1625" y="8221"/>
                  <a:pt x="1607" y="8256"/>
                </a:cubicBezTo>
                <a:cubicBezTo>
                  <a:pt x="1581" y="8274"/>
                  <a:pt x="1572" y="8256"/>
                  <a:pt x="1545" y="8274"/>
                </a:cubicBezTo>
                <a:cubicBezTo>
                  <a:pt x="1589" y="8309"/>
                  <a:pt x="1625" y="8389"/>
                  <a:pt x="1589" y="8433"/>
                </a:cubicBezTo>
                <a:cubicBezTo>
                  <a:pt x="1625" y="8442"/>
                  <a:pt x="1625" y="8398"/>
                  <a:pt x="1642" y="8371"/>
                </a:cubicBezTo>
                <a:cubicBezTo>
                  <a:pt x="1678" y="8389"/>
                  <a:pt x="1678" y="8424"/>
                  <a:pt x="1678" y="8468"/>
                </a:cubicBezTo>
                <a:cubicBezTo>
                  <a:pt x="1678" y="8512"/>
                  <a:pt x="1687" y="8548"/>
                  <a:pt x="1731" y="8574"/>
                </a:cubicBezTo>
                <a:cubicBezTo>
                  <a:pt x="1766" y="8601"/>
                  <a:pt x="1695" y="8618"/>
                  <a:pt x="1748" y="8645"/>
                </a:cubicBezTo>
                <a:cubicBezTo>
                  <a:pt x="1757" y="8680"/>
                  <a:pt x="1792" y="8636"/>
                  <a:pt x="1810" y="8654"/>
                </a:cubicBezTo>
                <a:cubicBezTo>
                  <a:pt x="1828" y="8724"/>
                  <a:pt x="1872" y="8733"/>
                  <a:pt x="1863" y="8786"/>
                </a:cubicBezTo>
                <a:cubicBezTo>
                  <a:pt x="1881" y="8795"/>
                  <a:pt x="1898" y="8777"/>
                  <a:pt x="1916" y="8795"/>
                </a:cubicBezTo>
                <a:cubicBezTo>
                  <a:pt x="1934" y="8795"/>
                  <a:pt x="1960" y="8769"/>
                  <a:pt x="1987" y="8777"/>
                </a:cubicBezTo>
                <a:cubicBezTo>
                  <a:pt x="1987" y="8760"/>
                  <a:pt x="1996" y="8751"/>
                  <a:pt x="2013" y="8769"/>
                </a:cubicBezTo>
                <a:cubicBezTo>
                  <a:pt x="1987" y="8804"/>
                  <a:pt x="1925" y="8804"/>
                  <a:pt x="1951" y="8848"/>
                </a:cubicBezTo>
                <a:cubicBezTo>
                  <a:pt x="1978" y="8874"/>
                  <a:pt x="1951" y="8821"/>
                  <a:pt x="1987" y="8804"/>
                </a:cubicBezTo>
                <a:cubicBezTo>
                  <a:pt x="2013" y="8848"/>
                  <a:pt x="2066" y="8830"/>
                  <a:pt x="2093" y="8857"/>
                </a:cubicBezTo>
                <a:cubicBezTo>
                  <a:pt x="2119" y="8883"/>
                  <a:pt x="2119" y="8945"/>
                  <a:pt x="2172" y="8972"/>
                </a:cubicBezTo>
                <a:cubicBezTo>
                  <a:pt x="2190" y="8989"/>
                  <a:pt x="2199" y="8910"/>
                  <a:pt x="2225" y="8954"/>
                </a:cubicBezTo>
                <a:cubicBezTo>
                  <a:pt x="2260" y="8972"/>
                  <a:pt x="2216" y="8972"/>
                  <a:pt x="2216" y="8989"/>
                </a:cubicBezTo>
                <a:cubicBezTo>
                  <a:pt x="2216" y="9007"/>
                  <a:pt x="2252" y="9016"/>
                  <a:pt x="2225" y="9042"/>
                </a:cubicBezTo>
                <a:cubicBezTo>
                  <a:pt x="2278" y="9060"/>
                  <a:pt x="2269" y="9007"/>
                  <a:pt x="2305" y="8989"/>
                </a:cubicBezTo>
                <a:cubicBezTo>
                  <a:pt x="2331" y="9025"/>
                  <a:pt x="2384" y="9060"/>
                  <a:pt x="2428" y="9060"/>
                </a:cubicBezTo>
                <a:cubicBezTo>
                  <a:pt x="2446" y="9095"/>
                  <a:pt x="2411" y="9095"/>
                  <a:pt x="2384" y="9122"/>
                </a:cubicBezTo>
                <a:cubicBezTo>
                  <a:pt x="2393" y="9157"/>
                  <a:pt x="2464" y="9157"/>
                  <a:pt x="2517" y="9166"/>
                </a:cubicBezTo>
                <a:cubicBezTo>
                  <a:pt x="2481" y="9210"/>
                  <a:pt x="2499" y="9228"/>
                  <a:pt x="2437" y="9228"/>
                </a:cubicBezTo>
                <a:cubicBezTo>
                  <a:pt x="2437" y="9245"/>
                  <a:pt x="2464" y="9254"/>
                  <a:pt x="2481" y="9263"/>
                </a:cubicBezTo>
                <a:cubicBezTo>
                  <a:pt x="2517" y="9281"/>
                  <a:pt x="2517" y="9210"/>
                  <a:pt x="2534" y="9192"/>
                </a:cubicBezTo>
                <a:cubicBezTo>
                  <a:pt x="2569" y="9210"/>
                  <a:pt x="2587" y="9148"/>
                  <a:pt x="2631" y="9175"/>
                </a:cubicBezTo>
                <a:cubicBezTo>
                  <a:pt x="2649" y="9184"/>
                  <a:pt x="2649" y="9157"/>
                  <a:pt x="2658" y="9139"/>
                </a:cubicBezTo>
                <a:cubicBezTo>
                  <a:pt x="2737" y="9192"/>
                  <a:pt x="2834" y="9201"/>
                  <a:pt x="2905" y="9245"/>
                </a:cubicBezTo>
                <a:cubicBezTo>
                  <a:pt x="2923" y="9245"/>
                  <a:pt x="2923" y="9228"/>
                  <a:pt x="2932" y="9219"/>
                </a:cubicBezTo>
                <a:cubicBezTo>
                  <a:pt x="2984" y="9245"/>
                  <a:pt x="3037" y="9245"/>
                  <a:pt x="3073" y="9263"/>
                </a:cubicBezTo>
                <a:cubicBezTo>
                  <a:pt x="3082" y="9263"/>
                  <a:pt x="3064" y="9289"/>
                  <a:pt x="3073" y="9289"/>
                </a:cubicBezTo>
                <a:cubicBezTo>
                  <a:pt x="3082" y="9307"/>
                  <a:pt x="3135" y="9298"/>
                  <a:pt x="3143" y="9316"/>
                </a:cubicBezTo>
                <a:cubicBezTo>
                  <a:pt x="3161" y="9316"/>
                  <a:pt x="3161" y="9289"/>
                  <a:pt x="3188" y="9289"/>
                </a:cubicBezTo>
                <a:cubicBezTo>
                  <a:pt x="3214" y="9245"/>
                  <a:pt x="3135" y="9263"/>
                  <a:pt x="3170" y="9228"/>
                </a:cubicBezTo>
                <a:cubicBezTo>
                  <a:pt x="3249" y="9201"/>
                  <a:pt x="3188" y="9325"/>
                  <a:pt x="3285" y="9289"/>
                </a:cubicBezTo>
                <a:cubicBezTo>
                  <a:pt x="3285" y="9316"/>
                  <a:pt x="3267" y="9307"/>
                  <a:pt x="3258" y="9325"/>
                </a:cubicBezTo>
                <a:cubicBezTo>
                  <a:pt x="3302" y="9360"/>
                  <a:pt x="3364" y="9307"/>
                  <a:pt x="3373" y="9351"/>
                </a:cubicBezTo>
                <a:cubicBezTo>
                  <a:pt x="3399" y="9360"/>
                  <a:pt x="3399" y="9334"/>
                  <a:pt x="3399" y="9316"/>
                </a:cubicBezTo>
                <a:cubicBezTo>
                  <a:pt x="3497" y="9360"/>
                  <a:pt x="3558" y="9351"/>
                  <a:pt x="3656" y="9360"/>
                </a:cubicBezTo>
                <a:cubicBezTo>
                  <a:pt x="3647" y="9378"/>
                  <a:pt x="3603" y="9351"/>
                  <a:pt x="3603" y="9378"/>
                </a:cubicBezTo>
                <a:cubicBezTo>
                  <a:pt x="3611" y="9431"/>
                  <a:pt x="3797" y="9360"/>
                  <a:pt x="3673" y="9351"/>
                </a:cubicBezTo>
                <a:cubicBezTo>
                  <a:pt x="3691" y="9316"/>
                  <a:pt x="3762" y="9360"/>
                  <a:pt x="3806" y="9360"/>
                </a:cubicBezTo>
                <a:cubicBezTo>
                  <a:pt x="3788" y="9387"/>
                  <a:pt x="3806" y="9404"/>
                  <a:pt x="3806" y="9422"/>
                </a:cubicBezTo>
                <a:cubicBezTo>
                  <a:pt x="3823" y="9422"/>
                  <a:pt x="3823" y="9413"/>
                  <a:pt x="3806" y="9413"/>
                </a:cubicBezTo>
                <a:cubicBezTo>
                  <a:pt x="3867" y="9369"/>
                  <a:pt x="3973" y="9501"/>
                  <a:pt x="4018" y="9422"/>
                </a:cubicBezTo>
                <a:cubicBezTo>
                  <a:pt x="4079" y="9431"/>
                  <a:pt x="4044" y="9484"/>
                  <a:pt x="4124" y="9484"/>
                </a:cubicBezTo>
                <a:cubicBezTo>
                  <a:pt x="4132" y="9457"/>
                  <a:pt x="4097" y="9448"/>
                  <a:pt x="4071" y="9440"/>
                </a:cubicBezTo>
                <a:cubicBezTo>
                  <a:pt x="4097" y="9413"/>
                  <a:pt x="4177" y="9466"/>
                  <a:pt x="4203" y="9493"/>
                </a:cubicBezTo>
                <a:cubicBezTo>
                  <a:pt x="4229" y="9493"/>
                  <a:pt x="4185" y="9431"/>
                  <a:pt x="4265" y="9457"/>
                </a:cubicBezTo>
                <a:cubicBezTo>
                  <a:pt x="4309" y="9466"/>
                  <a:pt x="4300" y="9493"/>
                  <a:pt x="4291" y="9510"/>
                </a:cubicBezTo>
                <a:cubicBezTo>
                  <a:pt x="4353" y="9537"/>
                  <a:pt x="4415" y="9510"/>
                  <a:pt x="4486" y="9519"/>
                </a:cubicBezTo>
                <a:cubicBezTo>
                  <a:pt x="4503" y="9528"/>
                  <a:pt x="4503" y="9546"/>
                  <a:pt x="4521" y="9546"/>
                </a:cubicBezTo>
                <a:cubicBezTo>
                  <a:pt x="4547" y="9554"/>
                  <a:pt x="4556" y="9546"/>
                  <a:pt x="4565" y="9546"/>
                </a:cubicBezTo>
                <a:cubicBezTo>
                  <a:pt x="4609" y="9554"/>
                  <a:pt x="4680" y="9590"/>
                  <a:pt x="4759" y="9607"/>
                </a:cubicBezTo>
                <a:cubicBezTo>
                  <a:pt x="4795" y="9607"/>
                  <a:pt x="4848" y="9634"/>
                  <a:pt x="4883" y="9643"/>
                </a:cubicBezTo>
                <a:cubicBezTo>
                  <a:pt x="4927" y="9660"/>
                  <a:pt x="4980" y="9634"/>
                  <a:pt x="5007" y="9687"/>
                </a:cubicBezTo>
                <a:cubicBezTo>
                  <a:pt x="5015" y="9696"/>
                  <a:pt x="5042" y="9722"/>
                  <a:pt x="5068" y="9722"/>
                </a:cubicBezTo>
                <a:cubicBezTo>
                  <a:pt x="5077" y="9722"/>
                  <a:pt x="5095" y="9696"/>
                  <a:pt x="5095" y="9696"/>
                </a:cubicBezTo>
                <a:cubicBezTo>
                  <a:pt x="5104" y="9696"/>
                  <a:pt x="5201" y="9802"/>
                  <a:pt x="5245" y="9731"/>
                </a:cubicBezTo>
                <a:cubicBezTo>
                  <a:pt x="5316" y="9749"/>
                  <a:pt x="5351" y="9757"/>
                  <a:pt x="5457" y="9784"/>
                </a:cubicBezTo>
                <a:cubicBezTo>
                  <a:pt x="5474" y="9793"/>
                  <a:pt x="5536" y="9802"/>
                  <a:pt x="5527" y="9793"/>
                </a:cubicBezTo>
                <a:cubicBezTo>
                  <a:pt x="5545" y="9810"/>
                  <a:pt x="5545" y="9837"/>
                  <a:pt x="5572" y="9846"/>
                </a:cubicBezTo>
                <a:cubicBezTo>
                  <a:pt x="5625" y="9863"/>
                  <a:pt x="5633" y="9810"/>
                  <a:pt x="5651" y="9872"/>
                </a:cubicBezTo>
                <a:cubicBezTo>
                  <a:pt x="5678" y="9863"/>
                  <a:pt x="5695" y="9855"/>
                  <a:pt x="5722" y="9846"/>
                </a:cubicBezTo>
                <a:cubicBezTo>
                  <a:pt x="5969" y="9925"/>
                  <a:pt x="6216" y="10005"/>
                  <a:pt x="6446" y="10040"/>
                </a:cubicBezTo>
                <a:cubicBezTo>
                  <a:pt x="6455" y="10058"/>
                  <a:pt x="6455" y="10075"/>
                  <a:pt x="6463" y="10093"/>
                </a:cubicBezTo>
                <a:cubicBezTo>
                  <a:pt x="6649" y="10084"/>
                  <a:pt x="6808" y="10146"/>
                  <a:pt x="6967" y="10181"/>
                </a:cubicBezTo>
                <a:cubicBezTo>
                  <a:pt x="7011" y="10199"/>
                  <a:pt x="7002" y="10128"/>
                  <a:pt x="7046" y="10164"/>
                </a:cubicBezTo>
                <a:cubicBezTo>
                  <a:pt x="7029" y="10199"/>
                  <a:pt x="7046" y="10225"/>
                  <a:pt x="7073" y="10252"/>
                </a:cubicBezTo>
                <a:cubicBezTo>
                  <a:pt x="7099" y="10208"/>
                  <a:pt x="7037" y="10208"/>
                  <a:pt x="7064" y="10164"/>
                </a:cubicBezTo>
                <a:cubicBezTo>
                  <a:pt x="7108" y="10181"/>
                  <a:pt x="7143" y="10190"/>
                  <a:pt x="7134" y="10225"/>
                </a:cubicBezTo>
                <a:cubicBezTo>
                  <a:pt x="7161" y="10225"/>
                  <a:pt x="7179" y="10208"/>
                  <a:pt x="7187" y="10181"/>
                </a:cubicBezTo>
                <a:cubicBezTo>
                  <a:pt x="7302" y="10208"/>
                  <a:pt x="7338" y="10234"/>
                  <a:pt x="7470" y="10270"/>
                </a:cubicBezTo>
                <a:cubicBezTo>
                  <a:pt x="7399" y="10323"/>
                  <a:pt x="7399" y="10331"/>
                  <a:pt x="7364" y="10411"/>
                </a:cubicBezTo>
                <a:cubicBezTo>
                  <a:pt x="7399" y="10429"/>
                  <a:pt x="7399" y="10402"/>
                  <a:pt x="7408" y="10384"/>
                </a:cubicBezTo>
                <a:cubicBezTo>
                  <a:pt x="7452" y="10402"/>
                  <a:pt x="7435" y="10455"/>
                  <a:pt x="7444" y="10490"/>
                </a:cubicBezTo>
                <a:cubicBezTo>
                  <a:pt x="7532" y="10490"/>
                  <a:pt x="7594" y="10561"/>
                  <a:pt x="7655" y="10526"/>
                </a:cubicBezTo>
                <a:cubicBezTo>
                  <a:pt x="7691" y="10526"/>
                  <a:pt x="7664" y="10561"/>
                  <a:pt x="7691" y="10570"/>
                </a:cubicBezTo>
                <a:cubicBezTo>
                  <a:pt x="7708" y="10570"/>
                  <a:pt x="7708" y="10543"/>
                  <a:pt x="7735" y="10552"/>
                </a:cubicBezTo>
                <a:cubicBezTo>
                  <a:pt x="7797" y="10552"/>
                  <a:pt x="7788" y="10587"/>
                  <a:pt x="7841" y="10596"/>
                </a:cubicBezTo>
                <a:cubicBezTo>
                  <a:pt x="7841" y="10632"/>
                  <a:pt x="7850" y="10667"/>
                  <a:pt x="7912" y="10667"/>
                </a:cubicBezTo>
                <a:cubicBezTo>
                  <a:pt x="7964" y="10632"/>
                  <a:pt x="7779" y="10614"/>
                  <a:pt x="7894" y="10614"/>
                </a:cubicBezTo>
                <a:cubicBezTo>
                  <a:pt x="7920" y="10614"/>
                  <a:pt x="7947" y="10632"/>
                  <a:pt x="7956" y="10632"/>
                </a:cubicBezTo>
                <a:cubicBezTo>
                  <a:pt x="8000" y="10640"/>
                  <a:pt x="8009" y="10623"/>
                  <a:pt x="8026" y="10623"/>
                </a:cubicBezTo>
                <a:cubicBezTo>
                  <a:pt x="8062" y="10632"/>
                  <a:pt x="8062" y="10649"/>
                  <a:pt x="8088" y="10658"/>
                </a:cubicBezTo>
                <a:cubicBezTo>
                  <a:pt x="8212" y="10693"/>
                  <a:pt x="8379" y="10711"/>
                  <a:pt x="8450" y="10746"/>
                </a:cubicBezTo>
                <a:cubicBezTo>
                  <a:pt x="8468" y="10746"/>
                  <a:pt x="8468" y="10720"/>
                  <a:pt x="8477" y="10702"/>
                </a:cubicBezTo>
                <a:cubicBezTo>
                  <a:pt x="8512" y="10729"/>
                  <a:pt x="8565" y="10746"/>
                  <a:pt x="8618" y="10755"/>
                </a:cubicBezTo>
                <a:cubicBezTo>
                  <a:pt x="8671" y="10755"/>
                  <a:pt x="8733" y="10755"/>
                  <a:pt x="8777" y="10738"/>
                </a:cubicBezTo>
                <a:cubicBezTo>
                  <a:pt x="8803" y="10738"/>
                  <a:pt x="8821" y="10764"/>
                  <a:pt x="8847" y="10773"/>
                </a:cubicBezTo>
                <a:cubicBezTo>
                  <a:pt x="8883" y="10782"/>
                  <a:pt x="8892" y="10755"/>
                  <a:pt x="8900" y="10755"/>
                </a:cubicBezTo>
                <a:cubicBezTo>
                  <a:pt x="8927" y="10755"/>
                  <a:pt x="8918" y="10782"/>
                  <a:pt x="8927" y="10791"/>
                </a:cubicBezTo>
                <a:cubicBezTo>
                  <a:pt x="8936" y="10799"/>
                  <a:pt x="9006" y="10791"/>
                  <a:pt x="9006" y="10791"/>
                </a:cubicBezTo>
                <a:cubicBezTo>
                  <a:pt x="9042" y="10799"/>
                  <a:pt x="9059" y="10782"/>
                  <a:pt x="9104" y="10799"/>
                </a:cubicBezTo>
                <a:cubicBezTo>
                  <a:pt x="9104" y="10782"/>
                  <a:pt x="9068" y="10782"/>
                  <a:pt x="9051" y="10773"/>
                </a:cubicBezTo>
                <a:cubicBezTo>
                  <a:pt x="9015" y="10738"/>
                  <a:pt x="9157" y="10782"/>
                  <a:pt x="9192" y="10791"/>
                </a:cubicBezTo>
                <a:cubicBezTo>
                  <a:pt x="9148" y="10817"/>
                  <a:pt x="9227" y="10844"/>
                  <a:pt x="9165" y="10861"/>
                </a:cubicBezTo>
                <a:cubicBezTo>
                  <a:pt x="9165" y="10896"/>
                  <a:pt x="9201" y="10826"/>
                  <a:pt x="9245" y="10861"/>
                </a:cubicBezTo>
                <a:cubicBezTo>
                  <a:pt x="9271" y="10826"/>
                  <a:pt x="9218" y="10799"/>
                  <a:pt x="9254" y="10799"/>
                </a:cubicBezTo>
                <a:cubicBezTo>
                  <a:pt x="9315" y="10808"/>
                  <a:pt x="9245" y="10817"/>
                  <a:pt x="9280" y="10852"/>
                </a:cubicBezTo>
                <a:cubicBezTo>
                  <a:pt x="9307" y="10861"/>
                  <a:pt x="9307" y="10817"/>
                  <a:pt x="9315" y="10808"/>
                </a:cubicBezTo>
                <a:cubicBezTo>
                  <a:pt x="9333" y="10808"/>
                  <a:pt x="9395" y="10844"/>
                  <a:pt x="9386" y="10791"/>
                </a:cubicBezTo>
                <a:cubicBezTo>
                  <a:pt x="9474" y="10799"/>
                  <a:pt x="9527" y="10826"/>
                  <a:pt x="9598" y="10844"/>
                </a:cubicBezTo>
                <a:cubicBezTo>
                  <a:pt x="9580" y="10888"/>
                  <a:pt x="9624" y="10905"/>
                  <a:pt x="9580" y="10932"/>
                </a:cubicBezTo>
                <a:cubicBezTo>
                  <a:pt x="9616" y="10949"/>
                  <a:pt x="9669" y="10967"/>
                  <a:pt x="9722" y="10976"/>
                </a:cubicBezTo>
                <a:cubicBezTo>
                  <a:pt x="9775" y="10976"/>
                  <a:pt x="9828" y="10976"/>
                  <a:pt x="9863" y="10967"/>
                </a:cubicBezTo>
                <a:cubicBezTo>
                  <a:pt x="9872" y="10967"/>
                  <a:pt x="9872" y="10958"/>
                  <a:pt x="9881" y="10941"/>
                </a:cubicBezTo>
                <a:cubicBezTo>
                  <a:pt x="10013" y="10941"/>
                  <a:pt x="10145" y="11002"/>
                  <a:pt x="10216" y="10958"/>
                </a:cubicBezTo>
                <a:cubicBezTo>
                  <a:pt x="10278" y="10976"/>
                  <a:pt x="10375" y="11002"/>
                  <a:pt x="10375" y="10932"/>
                </a:cubicBezTo>
                <a:cubicBezTo>
                  <a:pt x="10419" y="10949"/>
                  <a:pt x="10454" y="10914"/>
                  <a:pt x="10490" y="10914"/>
                </a:cubicBezTo>
                <a:cubicBezTo>
                  <a:pt x="10525" y="10914"/>
                  <a:pt x="10560" y="10932"/>
                  <a:pt x="10578" y="10932"/>
                </a:cubicBezTo>
                <a:cubicBezTo>
                  <a:pt x="10596" y="10923"/>
                  <a:pt x="10613" y="10896"/>
                  <a:pt x="10622" y="10896"/>
                </a:cubicBezTo>
                <a:cubicBezTo>
                  <a:pt x="10675" y="10879"/>
                  <a:pt x="10746" y="10888"/>
                  <a:pt x="10799" y="10870"/>
                </a:cubicBezTo>
                <a:cubicBezTo>
                  <a:pt x="10825" y="10870"/>
                  <a:pt x="10852" y="10861"/>
                  <a:pt x="10887" y="10861"/>
                </a:cubicBezTo>
                <a:cubicBezTo>
                  <a:pt x="10905" y="10861"/>
                  <a:pt x="10931" y="10852"/>
                  <a:pt x="10949" y="10852"/>
                </a:cubicBezTo>
                <a:cubicBezTo>
                  <a:pt x="10967" y="10844"/>
                  <a:pt x="10984" y="10844"/>
                  <a:pt x="11002" y="10835"/>
                </a:cubicBezTo>
                <a:cubicBezTo>
                  <a:pt x="11037" y="10817"/>
                  <a:pt x="11064" y="10782"/>
                  <a:pt x="11108" y="10773"/>
                </a:cubicBezTo>
                <a:cubicBezTo>
                  <a:pt x="11152" y="10764"/>
                  <a:pt x="11196" y="10755"/>
                  <a:pt x="11240" y="10729"/>
                </a:cubicBezTo>
                <a:cubicBezTo>
                  <a:pt x="11240" y="10773"/>
                  <a:pt x="11267" y="10773"/>
                  <a:pt x="11276" y="10808"/>
                </a:cubicBezTo>
                <a:cubicBezTo>
                  <a:pt x="11223" y="10808"/>
                  <a:pt x="11258" y="10870"/>
                  <a:pt x="11223" y="10888"/>
                </a:cubicBezTo>
                <a:cubicBezTo>
                  <a:pt x="11240" y="10923"/>
                  <a:pt x="11258" y="10852"/>
                  <a:pt x="11302" y="10861"/>
                </a:cubicBezTo>
                <a:cubicBezTo>
                  <a:pt x="11285" y="10923"/>
                  <a:pt x="11293" y="11002"/>
                  <a:pt x="11355" y="11020"/>
                </a:cubicBezTo>
                <a:cubicBezTo>
                  <a:pt x="11364" y="11029"/>
                  <a:pt x="11382" y="10985"/>
                  <a:pt x="11390" y="10985"/>
                </a:cubicBezTo>
                <a:cubicBezTo>
                  <a:pt x="11417" y="10976"/>
                  <a:pt x="11479" y="10967"/>
                  <a:pt x="11532" y="10941"/>
                </a:cubicBezTo>
                <a:cubicBezTo>
                  <a:pt x="11576" y="10914"/>
                  <a:pt x="11585" y="10879"/>
                  <a:pt x="11638" y="10888"/>
                </a:cubicBezTo>
                <a:cubicBezTo>
                  <a:pt x="11647" y="10852"/>
                  <a:pt x="11682" y="10826"/>
                  <a:pt x="11726" y="10808"/>
                </a:cubicBezTo>
                <a:cubicBezTo>
                  <a:pt x="11744" y="10791"/>
                  <a:pt x="11770" y="10782"/>
                  <a:pt x="11788" y="10773"/>
                </a:cubicBezTo>
                <a:cubicBezTo>
                  <a:pt x="11805" y="10755"/>
                  <a:pt x="11832" y="10738"/>
                  <a:pt x="11841" y="10729"/>
                </a:cubicBezTo>
                <a:cubicBezTo>
                  <a:pt x="11867" y="10711"/>
                  <a:pt x="11858" y="10676"/>
                  <a:pt x="11876" y="10658"/>
                </a:cubicBezTo>
                <a:cubicBezTo>
                  <a:pt x="11894" y="10640"/>
                  <a:pt x="11911" y="10632"/>
                  <a:pt x="11920" y="10623"/>
                </a:cubicBezTo>
                <a:cubicBezTo>
                  <a:pt x="11938" y="10614"/>
                  <a:pt x="11956" y="10605"/>
                  <a:pt x="11973" y="10596"/>
                </a:cubicBezTo>
                <a:cubicBezTo>
                  <a:pt x="12009" y="10587"/>
                  <a:pt x="12044" y="10579"/>
                  <a:pt x="12070" y="10561"/>
                </a:cubicBezTo>
                <a:cubicBezTo>
                  <a:pt x="12097" y="10614"/>
                  <a:pt x="12132" y="10596"/>
                  <a:pt x="12167" y="10623"/>
                </a:cubicBezTo>
                <a:cubicBezTo>
                  <a:pt x="12238" y="10605"/>
                  <a:pt x="12300" y="10676"/>
                  <a:pt x="12379" y="10658"/>
                </a:cubicBezTo>
                <a:cubicBezTo>
                  <a:pt x="12388" y="10720"/>
                  <a:pt x="12415" y="10702"/>
                  <a:pt x="12459" y="10685"/>
                </a:cubicBezTo>
                <a:cubicBezTo>
                  <a:pt x="12459" y="10782"/>
                  <a:pt x="12556" y="10746"/>
                  <a:pt x="12600" y="10791"/>
                </a:cubicBezTo>
                <a:cubicBezTo>
                  <a:pt x="12574" y="10799"/>
                  <a:pt x="12591" y="10817"/>
                  <a:pt x="12574" y="10826"/>
                </a:cubicBezTo>
                <a:cubicBezTo>
                  <a:pt x="12591" y="10844"/>
                  <a:pt x="12609" y="10817"/>
                  <a:pt x="12635" y="10799"/>
                </a:cubicBezTo>
                <a:cubicBezTo>
                  <a:pt x="12627" y="10852"/>
                  <a:pt x="12662" y="10844"/>
                  <a:pt x="12644" y="10888"/>
                </a:cubicBezTo>
                <a:cubicBezTo>
                  <a:pt x="12653" y="10914"/>
                  <a:pt x="12671" y="10905"/>
                  <a:pt x="12688" y="10896"/>
                </a:cubicBezTo>
                <a:cubicBezTo>
                  <a:pt x="12680" y="10914"/>
                  <a:pt x="12706" y="10932"/>
                  <a:pt x="12697" y="10958"/>
                </a:cubicBezTo>
                <a:cubicBezTo>
                  <a:pt x="12697" y="10967"/>
                  <a:pt x="12671" y="10976"/>
                  <a:pt x="12671" y="10985"/>
                </a:cubicBezTo>
                <a:cubicBezTo>
                  <a:pt x="12680" y="11011"/>
                  <a:pt x="12724" y="11029"/>
                  <a:pt x="12706" y="11047"/>
                </a:cubicBezTo>
                <a:cubicBezTo>
                  <a:pt x="12697" y="11055"/>
                  <a:pt x="12680" y="11047"/>
                  <a:pt x="12671" y="11055"/>
                </a:cubicBezTo>
                <a:cubicBezTo>
                  <a:pt x="12653" y="11091"/>
                  <a:pt x="12653" y="11108"/>
                  <a:pt x="12662" y="11161"/>
                </a:cubicBezTo>
                <a:cubicBezTo>
                  <a:pt x="12609" y="11188"/>
                  <a:pt x="12627" y="11223"/>
                  <a:pt x="12574" y="11250"/>
                </a:cubicBezTo>
                <a:cubicBezTo>
                  <a:pt x="12556" y="11259"/>
                  <a:pt x="12574" y="11276"/>
                  <a:pt x="12582" y="11294"/>
                </a:cubicBezTo>
                <a:cubicBezTo>
                  <a:pt x="12530" y="11294"/>
                  <a:pt x="12477" y="11320"/>
                  <a:pt x="12415" y="11338"/>
                </a:cubicBezTo>
                <a:cubicBezTo>
                  <a:pt x="12362" y="11364"/>
                  <a:pt x="12300" y="11364"/>
                  <a:pt x="12256" y="11347"/>
                </a:cubicBezTo>
                <a:lnTo>
                  <a:pt x="12132" y="11417"/>
                </a:lnTo>
                <a:cubicBezTo>
                  <a:pt x="12167" y="11497"/>
                  <a:pt x="12238" y="11497"/>
                  <a:pt x="12282" y="11559"/>
                </a:cubicBezTo>
                <a:cubicBezTo>
                  <a:pt x="12185" y="11621"/>
                  <a:pt x="12335" y="11638"/>
                  <a:pt x="12309" y="11700"/>
                </a:cubicBezTo>
                <a:lnTo>
                  <a:pt x="12247" y="11726"/>
                </a:lnTo>
                <a:cubicBezTo>
                  <a:pt x="12265" y="11762"/>
                  <a:pt x="12291" y="11753"/>
                  <a:pt x="12300" y="11806"/>
                </a:cubicBezTo>
                <a:cubicBezTo>
                  <a:pt x="12203" y="11841"/>
                  <a:pt x="12185" y="11841"/>
                  <a:pt x="12097" y="11877"/>
                </a:cubicBezTo>
                <a:cubicBezTo>
                  <a:pt x="12079" y="11850"/>
                  <a:pt x="12044" y="11841"/>
                  <a:pt x="12009" y="11850"/>
                </a:cubicBezTo>
                <a:cubicBezTo>
                  <a:pt x="11947" y="11877"/>
                  <a:pt x="12026" y="11885"/>
                  <a:pt x="11991" y="11903"/>
                </a:cubicBezTo>
                <a:lnTo>
                  <a:pt x="11920" y="11930"/>
                </a:lnTo>
                <a:lnTo>
                  <a:pt x="11894" y="11868"/>
                </a:lnTo>
                <a:cubicBezTo>
                  <a:pt x="11832" y="11912"/>
                  <a:pt x="11761" y="11868"/>
                  <a:pt x="11761" y="11930"/>
                </a:cubicBezTo>
                <a:cubicBezTo>
                  <a:pt x="11770" y="11956"/>
                  <a:pt x="11858" y="11868"/>
                  <a:pt x="11858" y="11947"/>
                </a:cubicBezTo>
                <a:lnTo>
                  <a:pt x="11726" y="11991"/>
                </a:lnTo>
                <a:lnTo>
                  <a:pt x="11576" y="12027"/>
                </a:lnTo>
                <a:lnTo>
                  <a:pt x="11435" y="12062"/>
                </a:lnTo>
                <a:cubicBezTo>
                  <a:pt x="11390" y="12071"/>
                  <a:pt x="11337" y="12080"/>
                  <a:pt x="11293" y="12088"/>
                </a:cubicBezTo>
                <a:cubicBezTo>
                  <a:pt x="11267" y="12097"/>
                  <a:pt x="11267" y="12115"/>
                  <a:pt x="11240" y="12124"/>
                </a:cubicBezTo>
                <a:cubicBezTo>
                  <a:pt x="11249" y="12159"/>
                  <a:pt x="11285" y="12168"/>
                  <a:pt x="11276" y="12212"/>
                </a:cubicBezTo>
                <a:cubicBezTo>
                  <a:pt x="11187" y="12239"/>
                  <a:pt x="11205" y="12283"/>
                  <a:pt x="11090" y="12274"/>
                </a:cubicBezTo>
                <a:cubicBezTo>
                  <a:pt x="11073" y="12318"/>
                  <a:pt x="11134" y="12292"/>
                  <a:pt x="11170" y="12292"/>
                </a:cubicBezTo>
                <a:cubicBezTo>
                  <a:pt x="11232" y="12292"/>
                  <a:pt x="11134" y="12318"/>
                  <a:pt x="11117" y="12318"/>
                </a:cubicBezTo>
                <a:cubicBezTo>
                  <a:pt x="11046" y="12309"/>
                  <a:pt x="10958" y="12336"/>
                  <a:pt x="10878" y="12345"/>
                </a:cubicBezTo>
                <a:cubicBezTo>
                  <a:pt x="10799" y="12353"/>
                  <a:pt x="10728" y="12345"/>
                  <a:pt x="10711" y="12300"/>
                </a:cubicBezTo>
                <a:cubicBezTo>
                  <a:pt x="10666" y="12327"/>
                  <a:pt x="10649" y="12371"/>
                  <a:pt x="10552" y="12353"/>
                </a:cubicBezTo>
                <a:cubicBezTo>
                  <a:pt x="10560" y="12336"/>
                  <a:pt x="10613" y="12345"/>
                  <a:pt x="10613" y="12318"/>
                </a:cubicBezTo>
                <a:cubicBezTo>
                  <a:pt x="10605" y="12309"/>
                  <a:pt x="10596" y="12309"/>
                  <a:pt x="10596" y="12292"/>
                </a:cubicBezTo>
                <a:cubicBezTo>
                  <a:pt x="10543" y="12300"/>
                  <a:pt x="10507" y="12309"/>
                  <a:pt x="10499" y="12353"/>
                </a:cubicBezTo>
                <a:cubicBezTo>
                  <a:pt x="10366" y="12362"/>
                  <a:pt x="10260" y="12318"/>
                  <a:pt x="10154" y="12345"/>
                </a:cubicBezTo>
                <a:cubicBezTo>
                  <a:pt x="10251" y="12309"/>
                  <a:pt x="10075" y="12300"/>
                  <a:pt x="10057" y="12336"/>
                </a:cubicBezTo>
                <a:cubicBezTo>
                  <a:pt x="10004" y="12336"/>
                  <a:pt x="9934" y="12327"/>
                  <a:pt x="9881" y="12327"/>
                </a:cubicBezTo>
                <a:cubicBezTo>
                  <a:pt x="9819" y="12318"/>
                  <a:pt x="9757" y="12309"/>
                  <a:pt x="9704" y="12309"/>
                </a:cubicBezTo>
                <a:cubicBezTo>
                  <a:pt x="9572" y="12309"/>
                  <a:pt x="9413" y="12274"/>
                  <a:pt x="9271" y="12247"/>
                </a:cubicBezTo>
                <a:cubicBezTo>
                  <a:pt x="9130" y="12212"/>
                  <a:pt x="8998" y="12194"/>
                  <a:pt x="8892" y="12212"/>
                </a:cubicBezTo>
                <a:cubicBezTo>
                  <a:pt x="8865" y="12194"/>
                  <a:pt x="8900" y="12177"/>
                  <a:pt x="8900" y="12168"/>
                </a:cubicBezTo>
                <a:cubicBezTo>
                  <a:pt x="8883" y="12159"/>
                  <a:pt x="8874" y="12150"/>
                  <a:pt x="8874" y="12141"/>
                </a:cubicBezTo>
                <a:cubicBezTo>
                  <a:pt x="8821" y="12133"/>
                  <a:pt x="8821" y="12159"/>
                  <a:pt x="8777" y="12150"/>
                </a:cubicBezTo>
                <a:cubicBezTo>
                  <a:pt x="8742" y="12141"/>
                  <a:pt x="8706" y="12106"/>
                  <a:pt x="8671" y="12097"/>
                </a:cubicBezTo>
                <a:cubicBezTo>
                  <a:pt x="8636" y="12088"/>
                  <a:pt x="8618" y="12124"/>
                  <a:pt x="8574" y="12106"/>
                </a:cubicBezTo>
                <a:cubicBezTo>
                  <a:pt x="8538" y="12097"/>
                  <a:pt x="8521" y="12080"/>
                  <a:pt x="8538" y="12053"/>
                </a:cubicBezTo>
                <a:cubicBezTo>
                  <a:pt x="8494" y="12053"/>
                  <a:pt x="8477" y="12097"/>
                  <a:pt x="8397" y="12062"/>
                </a:cubicBezTo>
                <a:cubicBezTo>
                  <a:pt x="8406" y="12044"/>
                  <a:pt x="8441" y="12062"/>
                  <a:pt x="8441" y="12044"/>
                </a:cubicBezTo>
                <a:cubicBezTo>
                  <a:pt x="8432" y="12009"/>
                  <a:pt x="8371" y="12027"/>
                  <a:pt x="8327" y="12000"/>
                </a:cubicBezTo>
                <a:cubicBezTo>
                  <a:pt x="8318" y="11991"/>
                  <a:pt x="8300" y="11956"/>
                  <a:pt x="8300" y="11956"/>
                </a:cubicBezTo>
                <a:cubicBezTo>
                  <a:pt x="8176" y="11912"/>
                  <a:pt x="8017" y="11912"/>
                  <a:pt x="7947" y="11877"/>
                </a:cubicBezTo>
                <a:cubicBezTo>
                  <a:pt x="7920" y="11885"/>
                  <a:pt x="7912" y="11894"/>
                  <a:pt x="7894" y="11912"/>
                </a:cubicBezTo>
                <a:cubicBezTo>
                  <a:pt x="7841" y="11841"/>
                  <a:pt x="7708" y="11841"/>
                  <a:pt x="7620" y="11832"/>
                </a:cubicBezTo>
                <a:lnTo>
                  <a:pt x="7629" y="11788"/>
                </a:lnTo>
                <a:cubicBezTo>
                  <a:pt x="7594" y="11788"/>
                  <a:pt x="7532" y="11762"/>
                  <a:pt x="7514" y="11797"/>
                </a:cubicBezTo>
                <a:cubicBezTo>
                  <a:pt x="7470" y="11762"/>
                  <a:pt x="7549" y="11762"/>
                  <a:pt x="7549" y="11744"/>
                </a:cubicBezTo>
                <a:cubicBezTo>
                  <a:pt x="7488" y="11726"/>
                  <a:pt x="7461" y="11744"/>
                  <a:pt x="7417" y="11753"/>
                </a:cubicBezTo>
                <a:cubicBezTo>
                  <a:pt x="7346" y="11709"/>
                  <a:pt x="7240" y="11682"/>
                  <a:pt x="7170" y="11700"/>
                </a:cubicBezTo>
                <a:cubicBezTo>
                  <a:pt x="7143" y="11682"/>
                  <a:pt x="7134" y="11665"/>
                  <a:pt x="7108" y="11647"/>
                </a:cubicBezTo>
                <a:cubicBezTo>
                  <a:pt x="6843" y="11638"/>
                  <a:pt x="6561" y="11559"/>
                  <a:pt x="6296" y="11435"/>
                </a:cubicBezTo>
                <a:cubicBezTo>
                  <a:pt x="6252" y="11435"/>
                  <a:pt x="6207" y="11426"/>
                  <a:pt x="6163" y="11435"/>
                </a:cubicBezTo>
                <a:cubicBezTo>
                  <a:pt x="6101" y="11400"/>
                  <a:pt x="6057" y="11364"/>
                  <a:pt x="5969" y="11338"/>
                </a:cubicBezTo>
                <a:lnTo>
                  <a:pt x="5995" y="11276"/>
                </a:lnTo>
                <a:cubicBezTo>
                  <a:pt x="5925" y="11276"/>
                  <a:pt x="5801" y="11303"/>
                  <a:pt x="5766" y="11223"/>
                </a:cubicBezTo>
                <a:cubicBezTo>
                  <a:pt x="5801" y="11197"/>
                  <a:pt x="5854" y="11259"/>
                  <a:pt x="5881" y="11267"/>
                </a:cubicBezTo>
                <a:cubicBezTo>
                  <a:pt x="5925" y="11267"/>
                  <a:pt x="5942" y="11223"/>
                  <a:pt x="6004" y="11250"/>
                </a:cubicBezTo>
                <a:cubicBezTo>
                  <a:pt x="6004" y="11223"/>
                  <a:pt x="5978" y="11206"/>
                  <a:pt x="5951" y="11197"/>
                </a:cubicBezTo>
                <a:cubicBezTo>
                  <a:pt x="6013" y="11188"/>
                  <a:pt x="6004" y="11117"/>
                  <a:pt x="6040" y="11100"/>
                </a:cubicBezTo>
                <a:cubicBezTo>
                  <a:pt x="6119" y="11064"/>
                  <a:pt x="6199" y="11135"/>
                  <a:pt x="6296" y="11126"/>
                </a:cubicBezTo>
                <a:cubicBezTo>
                  <a:pt x="6322" y="11144"/>
                  <a:pt x="6366" y="11161"/>
                  <a:pt x="6349" y="11197"/>
                </a:cubicBezTo>
                <a:cubicBezTo>
                  <a:pt x="6375" y="11197"/>
                  <a:pt x="6393" y="11188"/>
                  <a:pt x="6419" y="11188"/>
                </a:cubicBezTo>
                <a:cubicBezTo>
                  <a:pt x="6428" y="11161"/>
                  <a:pt x="6410" y="11144"/>
                  <a:pt x="6366" y="11135"/>
                </a:cubicBezTo>
                <a:cubicBezTo>
                  <a:pt x="6419" y="11117"/>
                  <a:pt x="6525" y="11179"/>
                  <a:pt x="6569" y="11206"/>
                </a:cubicBezTo>
                <a:cubicBezTo>
                  <a:pt x="6534" y="11250"/>
                  <a:pt x="6543" y="11241"/>
                  <a:pt x="6561" y="11285"/>
                </a:cubicBezTo>
                <a:cubicBezTo>
                  <a:pt x="6605" y="11294"/>
                  <a:pt x="6631" y="11250"/>
                  <a:pt x="6667" y="11303"/>
                </a:cubicBezTo>
                <a:cubicBezTo>
                  <a:pt x="6667" y="11285"/>
                  <a:pt x="6675" y="11285"/>
                  <a:pt x="6693" y="11285"/>
                </a:cubicBezTo>
                <a:cubicBezTo>
                  <a:pt x="6702" y="11241"/>
                  <a:pt x="6543" y="11259"/>
                  <a:pt x="6587" y="11197"/>
                </a:cubicBezTo>
                <a:cubicBezTo>
                  <a:pt x="6667" y="11223"/>
                  <a:pt x="6746" y="11250"/>
                  <a:pt x="6790" y="11285"/>
                </a:cubicBezTo>
                <a:cubicBezTo>
                  <a:pt x="6852" y="11294"/>
                  <a:pt x="6808" y="11232"/>
                  <a:pt x="6843" y="11223"/>
                </a:cubicBezTo>
                <a:cubicBezTo>
                  <a:pt x="6790" y="11206"/>
                  <a:pt x="6737" y="11223"/>
                  <a:pt x="6711" y="11179"/>
                </a:cubicBezTo>
                <a:cubicBezTo>
                  <a:pt x="6719" y="11153"/>
                  <a:pt x="6737" y="11135"/>
                  <a:pt x="6764" y="11135"/>
                </a:cubicBezTo>
                <a:cubicBezTo>
                  <a:pt x="6764" y="11108"/>
                  <a:pt x="6755" y="11091"/>
                  <a:pt x="6728" y="11073"/>
                </a:cubicBezTo>
                <a:cubicBezTo>
                  <a:pt x="6658" y="11073"/>
                  <a:pt x="6746" y="11117"/>
                  <a:pt x="6719" y="11144"/>
                </a:cubicBezTo>
                <a:cubicBezTo>
                  <a:pt x="6684" y="11126"/>
                  <a:pt x="6684" y="11153"/>
                  <a:pt x="6675" y="11179"/>
                </a:cubicBezTo>
                <a:cubicBezTo>
                  <a:pt x="6614" y="11170"/>
                  <a:pt x="6614" y="11144"/>
                  <a:pt x="6578" y="11126"/>
                </a:cubicBezTo>
                <a:cubicBezTo>
                  <a:pt x="6587" y="11108"/>
                  <a:pt x="6622" y="11135"/>
                  <a:pt x="6649" y="11135"/>
                </a:cubicBezTo>
                <a:cubicBezTo>
                  <a:pt x="6649" y="11064"/>
                  <a:pt x="6561" y="11117"/>
                  <a:pt x="6525" y="11126"/>
                </a:cubicBezTo>
                <a:cubicBezTo>
                  <a:pt x="6463" y="11108"/>
                  <a:pt x="6455" y="11064"/>
                  <a:pt x="6428" y="11029"/>
                </a:cubicBezTo>
                <a:cubicBezTo>
                  <a:pt x="6393" y="11020"/>
                  <a:pt x="6393" y="11100"/>
                  <a:pt x="6340" y="11064"/>
                </a:cubicBezTo>
                <a:cubicBezTo>
                  <a:pt x="6313" y="11038"/>
                  <a:pt x="6322" y="11002"/>
                  <a:pt x="6313" y="10967"/>
                </a:cubicBezTo>
                <a:cubicBezTo>
                  <a:pt x="6287" y="10976"/>
                  <a:pt x="6278" y="11011"/>
                  <a:pt x="6243" y="11011"/>
                </a:cubicBezTo>
                <a:cubicBezTo>
                  <a:pt x="6084" y="10967"/>
                  <a:pt x="5881" y="10870"/>
                  <a:pt x="5678" y="10808"/>
                </a:cubicBezTo>
                <a:cubicBezTo>
                  <a:pt x="5642" y="10791"/>
                  <a:pt x="5642" y="10844"/>
                  <a:pt x="5616" y="10835"/>
                </a:cubicBezTo>
                <a:cubicBezTo>
                  <a:pt x="5616" y="10852"/>
                  <a:pt x="5642" y="10870"/>
                  <a:pt x="5669" y="10888"/>
                </a:cubicBezTo>
                <a:cubicBezTo>
                  <a:pt x="5607" y="10914"/>
                  <a:pt x="5660" y="10976"/>
                  <a:pt x="5660" y="11020"/>
                </a:cubicBezTo>
                <a:lnTo>
                  <a:pt x="5625" y="11011"/>
                </a:lnTo>
                <a:lnTo>
                  <a:pt x="5589" y="11002"/>
                </a:lnTo>
                <a:cubicBezTo>
                  <a:pt x="5633" y="10967"/>
                  <a:pt x="5633" y="10923"/>
                  <a:pt x="5572" y="10896"/>
                </a:cubicBezTo>
                <a:cubicBezTo>
                  <a:pt x="5545" y="10941"/>
                  <a:pt x="5625" y="10932"/>
                  <a:pt x="5580" y="10976"/>
                </a:cubicBezTo>
                <a:cubicBezTo>
                  <a:pt x="5527" y="10914"/>
                  <a:pt x="5474" y="10923"/>
                  <a:pt x="5404" y="10932"/>
                </a:cubicBezTo>
                <a:cubicBezTo>
                  <a:pt x="5430" y="10976"/>
                  <a:pt x="5474" y="10958"/>
                  <a:pt x="5510" y="10967"/>
                </a:cubicBezTo>
                <a:cubicBezTo>
                  <a:pt x="5572" y="11002"/>
                  <a:pt x="5589" y="11047"/>
                  <a:pt x="5633" y="11082"/>
                </a:cubicBezTo>
                <a:cubicBezTo>
                  <a:pt x="5607" y="11091"/>
                  <a:pt x="5545" y="11135"/>
                  <a:pt x="5607" y="11161"/>
                </a:cubicBezTo>
                <a:cubicBezTo>
                  <a:pt x="5545" y="11161"/>
                  <a:pt x="5483" y="11170"/>
                  <a:pt x="5430" y="11179"/>
                </a:cubicBezTo>
                <a:cubicBezTo>
                  <a:pt x="5377" y="11179"/>
                  <a:pt x="5404" y="11144"/>
                  <a:pt x="5377" y="11135"/>
                </a:cubicBezTo>
                <a:cubicBezTo>
                  <a:pt x="5333" y="11100"/>
                  <a:pt x="5289" y="11108"/>
                  <a:pt x="5236" y="11100"/>
                </a:cubicBezTo>
                <a:cubicBezTo>
                  <a:pt x="5210" y="11091"/>
                  <a:pt x="5210" y="11073"/>
                  <a:pt x="5192" y="11064"/>
                </a:cubicBezTo>
                <a:cubicBezTo>
                  <a:pt x="5130" y="11047"/>
                  <a:pt x="5086" y="11055"/>
                  <a:pt x="5042" y="11029"/>
                </a:cubicBezTo>
                <a:cubicBezTo>
                  <a:pt x="4945" y="10985"/>
                  <a:pt x="4733" y="10923"/>
                  <a:pt x="4627" y="10888"/>
                </a:cubicBezTo>
                <a:cubicBezTo>
                  <a:pt x="4592" y="10879"/>
                  <a:pt x="4556" y="10826"/>
                  <a:pt x="4521" y="10870"/>
                </a:cubicBezTo>
                <a:cubicBezTo>
                  <a:pt x="4477" y="10870"/>
                  <a:pt x="4494" y="10835"/>
                  <a:pt x="4468" y="10817"/>
                </a:cubicBezTo>
                <a:cubicBezTo>
                  <a:pt x="4441" y="10808"/>
                  <a:pt x="4433" y="10826"/>
                  <a:pt x="4424" y="10844"/>
                </a:cubicBezTo>
                <a:cubicBezTo>
                  <a:pt x="4371" y="10835"/>
                  <a:pt x="4415" y="10782"/>
                  <a:pt x="4371" y="10773"/>
                </a:cubicBezTo>
                <a:cubicBezTo>
                  <a:pt x="4318" y="10746"/>
                  <a:pt x="4265" y="10782"/>
                  <a:pt x="4238" y="10738"/>
                </a:cubicBezTo>
                <a:cubicBezTo>
                  <a:pt x="4221" y="10729"/>
                  <a:pt x="4221" y="10755"/>
                  <a:pt x="4212" y="10773"/>
                </a:cubicBezTo>
                <a:cubicBezTo>
                  <a:pt x="4168" y="10729"/>
                  <a:pt x="4097" y="10702"/>
                  <a:pt x="4009" y="10685"/>
                </a:cubicBezTo>
                <a:cubicBezTo>
                  <a:pt x="3991" y="10693"/>
                  <a:pt x="3973" y="10702"/>
                  <a:pt x="3965" y="10720"/>
                </a:cubicBezTo>
                <a:cubicBezTo>
                  <a:pt x="3867" y="10693"/>
                  <a:pt x="3717" y="10649"/>
                  <a:pt x="3541" y="10614"/>
                </a:cubicBezTo>
                <a:cubicBezTo>
                  <a:pt x="3355" y="10570"/>
                  <a:pt x="3152" y="10534"/>
                  <a:pt x="2984" y="10499"/>
                </a:cubicBezTo>
                <a:cubicBezTo>
                  <a:pt x="2932" y="10490"/>
                  <a:pt x="2887" y="10499"/>
                  <a:pt x="2834" y="10490"/>
                </a:cubicBezTo>
                <a:cubicBezTo>
                  <a:pt x="2711" y="10473"/>
                  <a:pt x="2605" y="10411"/>
                  <a:pt x="2499" y="10411"/>
                </a:cubicBezTo>
                <a:cubicBezTo>
                  <a:pt x="2587" y="10455"/>
                  <a:pt x="2552" y="10473"/>
                  <a:pt x="2446" y="10446"/>
                </a:cubicBezTo>
                <a:cubicBezTo>
                  <a:pt x="2481" y="10455"/>
                  <a:pt x="2384" y="10420"/>
                  <a:pt x="2260" y="10376"/>
                </a:cubicBezTo>
                <a:cubicBezTo>
                  <a:pt x="2137" y="10323"/>
                  <a:pt x="1987" y="10261"/>
                  <a:pt x="1907" y="10225"/>
                </a:cubicBezTo>
                <a:cubicBezTo>
                  <a:pt x="1872" y="10217"/>
                  <a:pt x="1881" y="10199"/>
                  <a:pt x="1854" y="10181"/>
                </a:cubicBezTo>
                <a:cubicBezTo>
                  <a:pt x="1828" y="10172"/>
                  <a:pt x="1766" y="10155"/>
                  <a:pt x="1722" y="10128"/>
                </a:cubicBezTo>
                <a:cubicBezTo>
                  <a:pt x="1687" y="10102"/>
                  <a:pt x="1660" y="10075"/>
                  <a:pt x="1642" y="10066"/>
                </a:cubicBezTo>
                <a:cubicBezTo>
                  <a:pt x="1598" y="10040"/>
                  <a:pt x="1545" y="10058"/>
                  <a:pt x="1466" y="9987"/>
                </a:cubicBezTo>
                <a:cubicBezTo>
                  <a:pt x="1448" y="9969"/>
                  <a:pt x="1422" y="9916"/>
                  <a:pt x="1430" y="9925"/>
                </a:cubicBezTo>
                <a:cubicBezTo>
                  <a:pt x="1404" y="9908"/>
                  <a:pt x="1351" y="9916"/>
                  <a:pt x="1316" y="9890"/>
                </a:cubicBezTo>
                <a:cubicBezTo>
                  <a:pt x="1307" y="9890"/>
                  <a:pt x="1298" y="9855"/>
                  <a:pt x="1272" y="9837"/>
                </a:cubicBezTo>
                <a:cubicBezTo>
                  <a:pt x="1254" y="9819"/>
                  <a:pt x="1227" y="9810"/>
                  <a:pt x="1201" y="9793"/>
                </a:cubicBezTo>
                <a:cubicBezTo>
                  <a:pt x="1174" y="9784"/>
                  <a:pt x="1148" y="9766"/>
                  <a:pt x="1121" y="9749"/>
                </a:cubicBezTo>
                <a:cubicBezTo>
                  <a:pt x="1104" y="9722"/>
                  <a:pt x="1051" y="9678"/>
                  <a:pt x="998" y="9616"/>
                </a:cubicBezTo>
                <a:cubicBezTo>
                  <a:pt x="954" y="9563"/>
                  <a:pt x="901" y="9501"/>
                  <a:pt x="865" y="9475"/>
                </a:cubicBezTo>
                <a:cubicBezTo>
                  <a:pt x="848" y="9457"/>
                  <a:pt x="821" y="9484"/>
                  <a:pt x="804" y="9440"/>
                </a:cubicBezTo>
                <a:cubicBezTo>
                  <a:pt x="821" y="9422"/>
                  <a:pt x="839" y="9440"/>
                  <a:pt x="857" y="9431"/>
                </a:cubicBezTo>
                <a:cubicBezTo>
                  <a:pt x="830" y="9404"/>
                  <a:pt x="812" y="9404"/>
                  <a:pt x="786" y="9378"/>
                </a:cubicBezTo>
                <a:cubicBezTo>
                  <a:pt x="777" y="9378"/>
                  <a:pt x="768" y="9395"/>
                  <a:pt x="777" y="9413"/>
                </a:cubicBezTo>
                <a:cubicBezTo>
                  <a:pt x="742" y="9431"/>
                  <a:pt x="733" y="9351"/>
                  <a:pt x="777" y="9360"/>
                </a:cubicBezTo>
                <a:cubicBezTo>
                  <a:pt x="724" y="9334"/>
                  <a:pt x="715" y="9307"/>
                  <a:pt x="689" y="9263"/>
                </a:cubicBezTo>
                <a:cubicBezTo>
                  <a:pt x="680" y="9245"/>
                  <a:pt x="600" y="9175"/>
                  <a:pt x="583" y="9148"/>
                </a:cubicBezTo>
                <a:cubicBezTo>
                  <a:pt x="565" y="9113"/>
                  <a:pt x="556" y="9069"/>
                  <a:pt x="530" y="9033"/>
                </a:cubicBezTo>
                <a:cubicBezTo>
                  <a:pt x="494" y="8980"/>
                  <a:pt x="459" y="8910"/>
                  <a:pt x="424" y="8848"/>
                </a:cubicBezTo>
                <a:cubicBezTo>
                  <a:pt x="389" y="8786"/>
                  <a:pt x="362" y="8724"/>
                  <a:pt x="344" y="8671"/>
                </a:cubicBezTo>
                <a:cubicBezTo>
                  <a:pt x="318" y="8618"/>
                  <a:pt x="274" y="8574"/>
                  <a:pt x="256" y="8521"/>
                </a:cubicBezTo>
                <a:cubicBezTo>
                  <a:pt x="238" y="8495"/>
                  <a:pt x="256" y="8486"/>
                  <a:pt x="247" y="8459"/>
                </a:cubicBezTo>
                <a:cubicBezTo>
                  <a:pt x="238" y="8398"/>
                  <a:pt x="194" y="8354"/>
                  <a:pt x="185" y="8301"/>
                </a:cubicBezTo>
                <a:cubicBezTo>
                  <a:pt x="177" y="8265"/>
                  <a:pt x="185" y="8221"/>
                  <a:pt x="185" y="8195"/>
                </a:cubicBezTo>
                <a:cubicBezTo>
                  <a:pt x="177" y="8159"/>
                  <a:pt x="177" y="8097"/>
                  <a:pt x="168" y="8071"/>
                </a:cubicBezTo>
                <a:cubicBezTo>
                  <a:pt x="168" y="8053"/>
                  <a:pt x="124" y="8027"/>
                  <a:pt x="124" y="8018"/>
                </a:cubicBezTo>
                <a:cubicBezTo>
                  <a:pt x="115" y="7983"/>
                  <a:pt x="132" y="7983"/>
                  <a:pt x="132" y="7956"/>
                </a:cubicBezTo>
                <a:cubicBezTo>
                  <a:pt x="124" y="7912"/>
                  <a:pt x="106" y="7912"/>
                  <a:pt x="97" y="7877"/>
                </a:cubicBezTo>
                <a:cubicBezTo>
                  <a:pt x="88" y="7833"/>
                  <a:pt x="106" y="7788"/>
                  <a:pt x="97" y="7744"/>
                </a:cubicBezTo>
                <a:cubicBezTo>
                  <a:pt x="88" y="7718"/>
                  <a:pt x="71" y="7665"/>
                  <a:pt x="53" y="7603"/>
                </a:cubicBezTo>
                <a:cubicBezTo>
                  <a:pt x="35" y="7541"/>
                  <a:pt x="27" y="7479"/>
                  <a:pt x="53" y="7418"/>
                </a:cubicBezTo>
                <a:cubicBezTo>
                  <a:pt x="27" y="7409"/>
                  <a:pt x="0" y="7250"/>
                  <a:pt x="0" y="7126"/>
                </a:cubicBezTo>
                <a:cubicBezTo>
                  <a:pt x="0" y="7100"/>
                  <a:pt x="18" y="7056"/>
                  <a:pt x="18" y="7029"/>
                </a:cubicBezTo>
                <a:cubicBezTo>
                  <a:pt x="27" y="6914"/>
                  <a:pt x="18" y="6808"/>
                  <a:pt x="18" y="6702"/>
                </a:cubicBezTo>
                <a:cubicBezTo>
                  <a:pt x="27" y="6588"/>
                  <a:pt x="35" y="6490"/>
                  <a:pt x="62" y="6402"/>
                </a:cubicBezTo>
                <a:cubicBezTo>
                  <a:pt x="79" y="6367"/>
                  <a:pt x="124" y="6331"/>
                  <a:pt x="97" y="6287"/>
                </a:cubicBezTo>
                <a:cubicBezTo>
                  <a:pt x="79" y="6287"/>
                  <a:pt x="79" y="6314"/>
                  <a:pt x="71" y="6340"/>
                </a:cubicBezTo>
                <a:cubicBezTo>
                  <a:pt x="53" y="6287"/>
                  <a:pt x="97" y="6111"/>
                  <a:pt x="150" y="6137"/>
                </a:cubicBezTo>
                <a:cubicBezTo>
                  <a:pt x="115" y="6111"/>
                  <a:pt x="150" y="6084"/>
                  <a:pt x="150" y="6014"/>
                </a:cubicBezTo>
                <a:cubicBezTo>
                  <a:pt x="150" y="5996"/>
                  <a:pt x="141" y="5969"/>
                  <a:pt x="141" y="5934"/>
                </a:cubicBezTo>
                <a:cubicBezTo>
                  <a:pt x="141" y="5908"/>
                  <a:pt x="141" y="5872"/>
                  <a:pt x="168" y="5828"/>
                </a:cubicBezTo>
                <a:cubicBezTo>
                  <a:pt x="203" y="5828"/>
                  <a:pt x="185" y="5864"/>
                  <a:pt x="177" y="5890"/>
                </a:cubicBezTo>
                <a:cubicBezTo>
                  <a:pt x="194" y="5890"/>
                  <a:pt x="247" y="5864"/>
                  <a:pt x="221" y="5925"/>
                </a:cubicBezTo>
                <a:cubicBezTo>
                  <a:pt x="265" y="5925"/>
                  <a:pt x="212" y="5881"/>
                  <a:pt x="238" y="5846"/>
                </a:cubicBezTo>
                <a:cubicBezTo>
                  <a:pt x="247" y="5872"/>
                  <a:pt x="265" y="5881"/>
                  <a:pt x="291" y="5890"/>
                </a:cubicBezTo>
                <a:cubicBezTo>
                  <a:pt x="318" y="5837"/>
                  <a:pt x="291" y="5828"/>
                  <a:pt x="309" y="5793"/>
                </a:cubicBezTo>
                <a:cubicBezTo>
                  <a:pt x="362" y="5828"/>
                  <a:pt x="397" y="5758"/>
                  <a:pt x="380" y="5713"/>
                </a:cubicBezTo>
                <a:cubicBezTo>
                  <a:pt x="327" y="5713"/>
                  <a:pt x="291" y="5793"/>
                  <a:pt x="230" y="5784"/>
                </a:cubicBezTo>
                <a:cubicBezTo>
                  <a:pt x="221" y="5749"/>
                  <a:pt x="230" y="5696"/>
                  <a:pt x="203" y="5669"/>
                </a:cubicBezTo>
                <a:cubicBezTo>
                  <a:pt x="230" y="5652"/>
                  <a:pt x="265" y="5660"/>
                  <a:pt x="291" y="5643"/>
                </a:cubicBezTo>
                <a:cubicBezTo>
                  <a:pt x="309" y="5581"/>
                  <a:pt x="238" y="5572"/>
                  <a:pt x="230" y="5643"/>
                </a:cubicBezTo>
                <a:cubicBezTo>
                  <a:pt x="194" y="5554"/>
                  <a:pt x="300" y="5528"/>
                  <a:pt x="344" y="5537"/>
                </a:cubicBezTo>
                <a:cubicBezTo>
                  <a:pt x="327" y="5493"/>
                  <a:pt x="353" y="5413"/>
                  <a:pt x="283" y="5404"/>
                </a:cubicBezTo>
                <a:cubicBezTo>
                  <a:pt x="291" y="5378"/>
                  <a:pt x="300" y="5351"/>
                  <a:pt x="283" y="5343"/>
                </a:cubicBezTo>
                <a:cubicBezTo>
                  <a:pt x="327" y="5316"/>
                  <a:pt x="353" y="5228"/>
                  <a:pt x="406" y="5245"/>
                </a:cubicBezTo>
                <a:cubicBezTo>
                  <a:pt x="389" y="5290"/>
                  <a:pt x="371" y="5334"/>
                  <a:pt x="336" y="5298"/>
                </a:cubicBezTo>
                <a:lnTo>
                  <a:pt x="300" y="5396"/>
                </a:lnTo>
                <a:cubicBezTo>
                  <a:pt x="344" y="5431"/>
                  <a:pt x="353" y="5307"/>
                  <a:pt x="397" y="5343"/>
                </a:cubicBezTo>
                <a:cubicBezTo>
                  <a:pt x="389" y="5413"/>
                  <a:pt x="389" y="5396"/>
                  <a:pt x="353" y="5431"/>
                </a:cubicBezTo>
                <a:cubicBezTo>
                  <a:pt x="397" y="5449"/>
                  <a:pt x="424" y="5369"/>
                  <a:pt x="468" y="5378"/>
                </a:cubicBezTo>
                <a:cubicBezTo>
                  <a:pt x="494" y="5325"/>
                  <a:pt x="450" y="5272"/>
                  <a:pt x="503" y="5245"/>
                </a:cubicBezTo>
                <a:cubicBezTo>
                  <a:pt x="565" y="5272"/>
                  <a:pt x="556" y="5413"/>
                  <a:pt x="600" y="5404"/>
                </a:cubicBezTo>
                <a:cubicBezTo>
                  <a:pt x="618" y="5457"/>
                  <a:pt x="556" y="5501"/>
                  <a:pt x="556" y="5572"/>
                </a:cubicBezTo>
                <a:cubicBezTo>
                  <a:pt x="539" y="5528"/>
                  <a:pt x="539" y="5563"/>
                  <a:pt x="503" y="5554"/>
                </a:cubicBezTo>
                <a:cubicBezTo>
                  <a:pt x="468" y="5634"/>
                  <a:pt x="583" y="5616"/>
                  <a:pt x="539" y="5705"/>
                </a:cubicBezTo>
                <a:cubicBezTo>
                  <a:pt x="530" y="5749"/>
                  <a:pt x="521" y="5722"/>
                  <a:pt x="503" y="5713"/>
                </a:cubicBezTo>
                <a:cubicBezTo>
                  <a:pt x="486" y="5749"/>
                  <a:pt x="530" y="5749"/>
                  <a:pt x="521" y="5775"/>
                </a:cubicBezTo>
                <a:cubicBezTo>
                  <a:pt x="512" y="5864"/>
                  <a:pt x="459" y="5837"/>
                  <a:pt x="450" y="5908"/>
                </a:cubicBezTo>
                <a:cubicBezTo>
                  <a:pt x="450" y="5978"/>
                  <a:pt x="494" y="5881"/>
                  <a:pt x="521" y="5916"/>
                </a:cubicBezTo>
                <a:cubicBezTo>
                  <a:pt x="494" y="5916"/>
                  <a:pt x="503" y="6005"/>
                  <a:pt x="468" y="5996"/>
                </a:cubicBezTo>
                <a:cubicBezTo>
                  <a:pt x="459" y="6040"/>
                  <a:pt x="512" y="5987"/>
                  <a:pt x="521" y="5969"/>
                </a:cubicBezTo>
                <a:cubicBezTo>
                  <a:pt x="530" y="6022"/>
                  <a:pt x="477" y="6102"/>
                  <a:pt x="503" y="6164"/>
                </a:cubicBezTo>
                <a:cubicBezTo>
                  <a:pt x="565" y="6137"/>
                  <a:pt x="494" y="6093"/>
                  <a:pt x="512" y="6049"/>
                </a:cubicBezTo>
                <a:cubicBezTo>
                  <a:pt x="547" y="6049"/>
                  <a:pt x="574" y="5978"/>
                  <a:pt x="600" y="6031"/>
                </a:cubicBezTo>
                <a:cubicBezTo>
                  <a:pt x="645" y="5961"/>
                  <a:pt x="583" y="5952"/>
                  <a:pt x="609" y="5881"/>
                </a:cubicBezTo>
                <a:cubicBezTo>
                  <a:pt x="636" y="5828"/>
                  <a:pt x="653" y="5881"/>
                  <a:pt x="653" y="5802"/>
                </a:cubicBezTo>
                <a:cubicBezTo>
                  <a:pt x="653" y="5766"/>
                  <a:pt x="645" y="5740"/>
                  <a:pt x="653" y="5705"/>
                </a:cubicBezTo>
                <a:cubicBezTo>
                  <a:pt x="689" y="5678"/>
                  <a:pt x="715" y="5643"/>
                  <a:pt x="742" y="5599"/>
                </a:cubicBezTo>
                <a:cubicBezTo>
                  <a:pt x="751" y="5537"/>
                  <a:pt x="715" y="5643"/>
                  <a:pt x="689" y="5599"/>
                </a:cubicBezTo>
                <a:cubicBezTo>
                  <a:pt x="671" y="5519"/>
                  <a:pt x="795" y="5396"/>
                  <a:pt x="759" y="5351"/>
                </a:cubicBezTo>
                <a:cubicBezTo>
                  <a:pt x="786" y="5325"/>
                  <a:pt x="812" y="5307"/>
                  <a:pt x="830" y="5245"/>
                </a:cubicBezTo>
                <a:cubicBezTo>
                  <a:pt x="892" y="5307"/>
                  <a:pt x="759" y="5325"/>
                  <a:pt x="786" y="5387"/>
                </a:cubicBezTo>
                <a:cubicBezTo>
                  <a:pt x="865" y="5351"/>
                  <a:pt x="936" y="5281"/>
                  <a:pt x="1015" y="5245"/>
                </a:cubicBezTo>
                <a:cubicBezTo>
                  <a:pt x="998" y="5166"/>
                  <a:pt x="927" y="5254"/>
                  <a:pt x="892" y="5290"/>
                </a:cubicBezTo>
                <a:cubicBezTo>
                  <a:pt x="848" y="5263"/>
                  <a:pt x="945" y="5157"/>
                  <a:pt x="857" y="5157"/>
                </a:cubicBezTo>
                <a:cubicBezTo>
                  <a:pt x="865" y="5122"/>
                  <a:pt x="883" y="5113"/>
                  <a:pt x="909" y="5113"/>
                </a:cubicBezTo>
                <a:cubicBezTo>
                  <a:pt x="883" y="5069"/>
                  <a:pt x="927" y="4989"/>
                  <a:pt x="962" y="4919"/>
                </a:cubicBezTo>
                <a:cubicBezTo>
                  <a:pt x="989" y="4945"/>
                  <a:pt x="936" y="4998"/>
                  <a:pt x="971" y="5007"/>
                </a:cubicBezTo>
                <a:cubicBezTo>
                  <a:pt x="1007" y="4981"/>
                  <a:pt x="1042" y="4945"/>
                  <a:pt x="1068" y="4919"/>
                </a:cubicBezTo>
                <a:cubicBezTo>
                  <a:pt x="1086" y="4875"/>
                  <a:pt x="1042" y="4857"/>
                  <a:pt x="1007" y="4839"/>
                </a:cubicBezTo>
                <a:cubicBezTo>
                  <a:pt x="1033" y="4804"/>
                  <a:pt x="1051" y="4716"/>
                  <a:pt x="1086" y="4716"/>
                </a:cubicBezTo>
                <a:cubicBezTo>
                  <a:pt x="1148" y="4751"/>
                  <a:pt x="1033" y="4777"/>
                  <a:pt x="1060" y="4830"/>
                </a:cubicBezTo>
                <a:cubicBezTo>
                  <a:pt x="1148" y="4813"/>
                  <a:pt x="1095" y="4733"/>
                  <a:pt x="1157" y="4698"/>
                </a:cubicBezTo>
                <a:cubicBezTo>
                  <a:pt x="1130" y="4680"/>
                  <a:pt x="1113" y="4698"/>
                  <a:pt x="1095" y="4680"/>
                </a:cubicBezTo>
                <a:lnTo>
                  <a:pt x="1166" y="4539"/>
                </a:lnTo>
                <a:cubicBezTo>
                  <a:pt x="1227" y="4504"/>
                  <a:pt x="1095" y="4645"/>
                  <a:pt x="1157" y="4654"/>
                </a:cubicBezTo>
                <a:cubicBezTo>
                  <a:pt x="1210" y="4636"/>
                  <a:pt x="1201" y="4530"/>
                  <a:pt x="1245" y="4477"/>
                </a:cubicBezTo>
                <a:cubicBezTo>
                  <a:pt x="1148" y="4530"/>
                  <a:pt x="1272" y="4380"/>
                  <a:pt x="1298" y="4318"/>
                </a:cubicBezTo>
                <a:cubicBezTo>
                  <a:pt x="1351" y="4292"/>
                  <a:pt x="1263" y="4407"/>
                  <a:pt x="1245" y="4433"/>
                </a:cubicBezTo>
                <a:cubicBezTo>
                  <a:pt x="1316" y="4442"/>
                  <a:pt x="1333" y="4327"/>
                  <a:pt x="1342" y="4283"/>
                </a:cubicBezTo>
                <a:cubicBezTo>
                  <a:pt x="1395" y="4256"/>
                  <a:pt x="1492" y="4159"/>
                  <a:pt x="1475" y="4089"/>
                </a:cubicBezTo>
                <a:cubicBezTo>
                  <a:pt x="1439" y="4089"/>
                  <a:pt x="1404" y="4195"/>
                  <a:pt x="1369" y="4230"/>
                </a:cubicBezTo>
                <a:cubicBezTo>
                  <a:pt x="1342" y="4221"/>
                  <a:pt x="1395" y="4177"/>
                  <a:pt x="1404" y="4151"/>
                </a:cubicBezTo>
                <a:cubicBezTo>
                  <a:pt x="1439" y="4098"/>
                  <a:pt x="1492" y="4036"/>
                  <a:pt x="1466" y="3992"/>
                </a:cubicBezTo>
                <a:cubicBezTo>
                  <a:pt x="1563" y="3930"/>
                  <a:pt x="1581" y="3859"/>
                  <a:pt x="1669" y="3762"/>
                </a:cubicBezTo>
                <a:cubicBezTo>
                  <a:pt x="1669" y="3744"/>
                  <a:pt x="1651" y="3736"/>
                  <a:pt x="1660" y="3709"/>
                </a:cubicBezTo>
                <a:cubicBezTo>
                  <a:pt x="1687" y="3674"/>
                  <a:pt x="1713" y="3674"/>
                  <a:pt x="1739" y="3700"/>
                </a:cubicBezTo>
                <a:cubicBezTo>
                  <a:pt x="1775" y="3577"/>
                  <a:pt x="1881" y="3559"/>
                  <a:pt x="1925" y="3453"/>
                </a:cubicBezTo>
                <a:cubicBezTo>
                  <a:pt x="1969" y="3444"/>
                  <a:pt x="1943" y="3479"/>
                  <a:pt x="1960" y="3506"/>
                </a:cubicBezTo>
                <a:cubicBezTo>
                  <a:pt x="1978" y="3479"/>
                  <a:pt x="1987" y="3488"/>
                  <a:pt x="2004" y="3471"/>
                </a:cubicBezTo>
                <a:cubicBezTo>
                  <a:pt x="2013" y="3453"/>
                  <a:pt x="1978" y="3427"/>
                  <a:pt x="1969" y="3444"/>
                </a:cubicBezTo>
                <a:cubicBezTo>
                  <a:pt x="1951" y="3374"/>
                  <a:pt x="2022" y="3329"/>
                  <a:pt x="2049" y="3268"/>
                </a:cubicBezTo>
                <a:cubicBezTo>
                  <a:pt x="2040" y="3250"/>
                  <a:pt x="2022" y="3232"/>
                  <a:pt x="2004" y="3250"/>
                </a:cubicBezTo>
                <a:cubicBezTo>
                  <a:pt x="2013" y="3197"/>
                  <a:pt x="2075" y="3179"/>
                  <a:pt x="2093" y="3109"/>
                </a:cubicBezTo>
                <a:cubicBezTo>
                  <a:pt x="2093" y="3162"/>
                  <a:pt x="2154" y="3170"/>
                  <a:pt x="2190" y="3144"/>
                </a:cubicBezTo>
                <a:cubicBezTo>
                  <a:pt x="2216" y="3179"/>
                  <a:pt x="2154" y="3162"/>
                  <a:pt x="2146" y="3197"/>
                </a:cubicBezTo>
                <a:cubicBezTo>
                  <a:pt x="2163" y="3223"/>
                  <a:pt x="2190" y="3215"/>
                  <a:pt x="2216" y="3188"/>
                </a:cubicBezTo>
                <a:cubicBezTo>
                  <a:pt x="2252" y="3117"/>
                  <a:pt x="2146" y="3144"/>
                  <a:pt x="2154" y="3091"/>
                </a:cubicBezTo>
                <a:cubicBezTo>
                  <a:pt x="2225" y="3047"/>
                  <a:pt x="2225" y="3038"/>
                  <a:pt x="2305" y="2959"/>
                </a:cubicBezTo>
                <a:lnTo>
                  <a:pt x="2340" y="2985"/>
                </a:lnTo>
                <a:cubicBezTo>
                  <a:pt x="2393" y="2923"/>
                  <a:pt x="2366" y="2861"/>
                  <a:pt x="2437" y="2791"/>
                </a:cubicBezTo>
                <a:cubicBezTo>
                  <a:pt x="2455" y="2844"/>
                  <a:pt x="2490" y="2800"/>
                  <a:pt x="2499" y="2800"/>
                </a:cubicBezTo>
                <a:cubicBezTo>
                  <a:pt x="2517" y="2800"/>
                  <a:pt x="2534" y="2853"/>
                  <a:pt x="2569" y="2808"/>
                </a:cubicBezTo>
                <a:cubicBezTo>
                  <a:pt x="2578" y="2747"/>
                  <a:pt x="2490" y="2826"/>
                  <a:pt x="2464" y="2764"/>
                </a:cubicBezTo>
                <a:cubicBezTo>
                  <a:pt x="2508" y="2711"/>
                  <a:pt x="2543" y="2764"/>
                  <a:pt x="2578" y="2702"/>
                </a:cubicBezTo>
                <a:cubicBezTo>
                  <a:pt x="2596" y="2685"/>
                  <a:pt x="2561" y="2685"/>
                  <a:pt x="2543" y="2694"/>
                </a:cubicBezTo>
                <a:cubicBezTo>
                  <a:pt x="2543" y="2641"/>
                  <a:pt x="2605" y="2649"/>
                  <a:pt x="2640" y="2614"/>
                </a:cubicBezTo>
                <a:cubicBezTo>
                  <a:pt x="2667" y="2579"/>
                  <a:pt x="2684" y="2526"/>
                  <a:pt x="2711" y="2491"/>
                </a:cubicBezTo>
                <a:cubicBezTo>
                  <a:pt x="2746" y="2455"/>
                  <a:pt x="2790" y="2438"/>
                  <a:pt x="2799" y="2393"/>
                </a:cubicBezTo>
                <a:cubicBezTo>
                  <a:pt x="2817" y="2411"/>
                  <a:pt x="2808" y="2429"/>
                  <a:pt x="2817" y="2438"/>
                </a:cubicBezTo>
                <a:cubicBezTo>
                  <a:pt x="2861" y="2402"/>
                  <a:pt x="2834" y="2358"/>
                  <a:pt x="2879" y="2349"/>
                </a:cubicBezTo>
                <a:cubicBezTo>
                  <a:pt x="2914" y="2367"/>
                  <a:pt x="2861" y="2402"/>
                  <a:pt x="2879" y="2420"/>
                </a:cubicBezTo>
                <a:cubicBezTo>
                  <a:pt x="2932" y="2385"/>
                  <a:pt x="2887" y="2358"/>
                  <a:pt x="2932" y="2323"/>
                </a:cubicBezTo>
                <a:cubicBezTo>
                  <a:pt x="2896" y="2305"/>
                  <a:pt x="2852" y="2349"/>
                  <a:pt x="2817" y="2314"/>
                </a:cubicBezTo>
                <a:cubicBezTo>
                  <a:pt x="2834" y="2305"/>
                  <a:pt x="2852" y="2261"/>
                  <a:pt x="2870" y="2261"/>
                </a:cubicBezTo>
                <a:cubicBezTo>
                  <a:pt x="2870" y="2261"/>
                  <a:pt x="2861" y="2296"/>
                  <a:pt x="2879" y="2296"/>
                </a:cubicBezTo>
                <a:cubicBezTo>
                  <a:pt x="2932" y="2287"/>
                  <a:pt x="2976" y="2279"/>
                  <a:pt x="3055" y="2217"/>
                </a:cubicBezTo>
                <a:cubicBezTo>
                  <a:pt x="3082" y="2173"/>
                  <a:pt x="2993" y="2234"/>
                  <a:pt x="3011" y="2173"/>
                </a:cubicBezTo>
                <a:cubicBezTo>
                  <a:pt x="3055" y="2146"/>
                  <a:pt x="3090" y="2120"/>
                  <a:pt x="3135" y="2093"/>
                </a:cubicBezTo>
                <a:lnTo>
                  <a:pt x="3170" y="2129"/>
                </a:lnTo>
                <a:cubicBezTo>
                  <a:pt x="3214" y="2120"/>
                  <a:pt x="3196" y="2102"/>
                  <a:pt x="3223" y="2084"/>
                </a:cubicBezTo>
                <a:cubicBezTo>
                  <a:pt x="3276" y="2049"/>
                  <a:pt x="3311" y="2076"/>
                  <a:pt x="3294" y="1996"/>
                </a:cubicBezTo>
                <a:cubicBezTo>
                  <a:pt x="3258" y="2014"/>
                  <a:pt x="3170" y="2040"/>
                  <a:pt x="3241" y="1970"/>
                </a:cubicBezTo>
                <a:cubicBezTo>
                  <a:pt x="3196" y="1961"/>
                  <a:pt x="3135" y="2058"/>
                  <a:pt x="3082" y="2084"/>
                </a:cubicBezTo>
                <a:cubicBezTo>
                  <a:pt x="3037" y="2058"/>
                  <a:pt x="3126" y="2014"/>
                  <a:pt x="3152" y="1978"/>
                </a:cubicBezTo>
                <a:cubicBezTo>
                  <a:pt x="3196" y="1943"/>
                  <a:pt x="3249" y="1899"/>
                  <a:pt x="3276" y="1872"/>
                </a:cubicBezTo>
                <a:lnTo>
                  <a:pt x="3329" y="1925"/>
                </a:lnTo>
                <a:cubicBezTo>
                  <a:pt x="3382" y="1881"/>
                  <a:pt x="3382" y="1846"/>
                  <a:pt x="3329" y="1819"/>
                </a:cubicBezTo>
                <a:cubicBezTo>
                  <a:pt x="3364" y="1802"/>
                  <a:pt x="3391" y="1775"/>
                  <a:pt x="3417" y="1758"/>
                </a:cubicBezTo>
                <a:cubicBezTo>
                  <a:pt x="3426" y="1775"/>
                  <a:pt x="3408" y="1793"/>
                  <a:pt x="3417" y="1811"/>
                </a:cubicBezTo>
                <a:cubicBezTo>
                  <a:pt x="3479" y="1758"/>
                  <a:pt x="3523" y="1767"/>
                  <a:pt x="3585" y="1705"/>
                </a:cubicBezTo>
                <a:cubicBezTo>
                  <a:pt x="3594" y="1714"/>
                  <a:pt x="3576" y="1731"/>
                  <a:pt x="3585" y="1740"/>
                </a:cubicBezTo>
                <a:cubicBezTo>
                  <a:pt x="3709" y="1669"/>
                  <a:pt x="3762" y="1616"/>
                  <a:pt x="3876" y="1555"/>
                </a:cubicBezTo>
                <a:cubicBezTo>
                  <a:pt x="3859" y="1502"/>
                  <a:pt x="3894" y="1449"/>
                  <a:pt x="3982" y="1413"/>
                </a:cubicBezTo>
                <a:cubicBezTo>
                  <a:pt x="3965" y="1396"/>
                  <a:pt x="3947" y="1404"/>
                  <a:pt x="3920" y="1431"/>
                </a:cubicBezTo>
                <a:cubicBezTo>
                  <a:pt x="3903" y="1449"/>
                  <a:pt x="3876" y="1475"/>
                  <a:pt x="3841" y="1466"/>
                </a:cubicBezTo>
                <a:cubicBezTo>
                  <a:pt x="3850" y="1449"/>
                  <a:pt x="3876" y="1422"/>
                  <a:pt x="3912" y="1404"/>
                </a:cubicBezTo>
                <a:cubicBezTo>
                  <a:pt x="3947" y="1387"/>
                  <a:pt x="3982" y="1369"/>
                  <a:pt x="4009" y="1352"/>
                </a:cubicBezTo>
                <a:cubicBezTo>
                  <a:pt x="4026" y="1369"/>
                  <a:pt x="4009" y="1378"/>
                  <a:pt x="3991" y="1396"/>
                </a:cubicBezTo>
                <a:cubicBezTo>
                  <a:pt x="4053" y="1378"/>
                  <a:pt x="4018" y="1440"/>
                  <a:pt x="4062" y="1440"/>
                </a:cubicBezTo>
                <a:cubicBezTo>
                  <a:pt x="4141" y="1413"/>
                  <a:pt x="4018" y="1422"/>
                  <a:pt x="4071" y="1387"/>
                </a:cubicBezTo>
                <a:cubicBezTo>
                  <a:pt x="4132" y="1325"/>
                  <a:pt x="4141" y="1422"/>
                  <a:pt x="4203" y="1360"/>
                </a:cubicBezTo>
                <a:cubicBezTo>
                  <a:pt x="4229" y="1343"/>
                  <a:pt x="4150" y="1325"/>
                  <a:pt x="4185" y="1290"/>
                </a:cubicBezTo>
                <a:cubicBezTo>
                  <a:pt x="4238" y="1299"/>
                  <a:pt x="4309" y="1193"/>
                  <a:pt x="4291" y="1263"/>
                </a:cubicBezTo>
                <a:cubicBezTo>
                  <a:pt x="4362" y="1201"/>
                  <a:pt x="4441" y="1166"/>
                  <a:pt x="4521" y="1140"/>
                </a:cubicBezTo>
                <a:cubicBezTo>
                  <a:pt x="4512" y="1060"/>
                  <a:pt x="4433" y="1140"/>
                  <a:pt x="4380" y="1157"/>
                </a:cubicBezTo>
                <a:cubicBezTo>
                  <a:pt x="4371" y="1095"/>
                  <a:pt x="4450" y="1113"/>
                  <a:pt x="4494" y="1087"/>
                </a:cubicBezTo>
                <a:cubicBezTo>
                  <a:pt x="4530" y="1060"/>
                  <a:pt x="4539" y="1025"/>
                  <a:pt x="4583" y="1016"/>
                </a:cubicBezTo>
                <a:cubicBezTo>
                  <a:pt x="4618" y="1060"/>
                  <a:pt x="4583" y="1069"/>
                  <a:pt x="4530" y="1087"/>
                </a:cubicBezTo>
                <a:cubicBezTo>
                  <a:pt x="4547" y="1113"/>
                  <a:pt x="4592" y="1095"/>
                  <a:pt x="4627" y="1078"/>
                </a:cubicBezTo>
                <a:cubicBezTo>
                  <a:pt x="4636" y="1122"/>
                  <a:pt x="4627" y="1140"/>
                  <a:pt x="4671" y="1148"/>
                </a:cubicBezTo>
                <a:cubicBezTo>
                  <a:pt x="4697" y="1131"/>
                  <a:pt x="4627" y="1095"/>
                  <a:pt x="4680" y="1060"/>
                </a:cubicBezTo>
                <a:cubicBezTo>
                  <a:pt x="4689" y="1016"/>
                  <a:pt x="4592" y="1042"/>
                  <a:pt x="4636" y="998"/>
                </a:cubicBezTo>
                <a:cubicBezTo>
                  <a:pt x="4680" y="981"/>
                  <a:pt x="4662" y="998"/>
                  <a:pt x="4662" y="1016"/>
                </a:cubicBezTo>
                <a:cubicBezTo>
                  <a:pt x="4750" y="972"/>
                  <a:pt x="4777" y="972"/>
                  <a:pt x="4874" y="945"/>
                </a:cubicBezTo>
                <a:cubicBezTo>
                  <a:pt x="4883" y="981"/>
                  <a:pt x="4865" y="981"/>
                  <a:pt x="4839" y="981"/>
                </a:cubicBezTo>
                <a:cubicBezTo>
                  <a:pt x="4812" y="981"/>
                  <a:pt x="4786" y="981"/>
                  <a:pt x="4803" y="1016"/>
                </a:cubicBezTo>
                <a:cubicBezTo>
                  <a:pt x="4848" y="1042"/>
                  <a:pt x="4856" y="1007"/>
                  <a:pt x="4909" y="1007"/>
                </a:cubicBezTo>
                <a:cubicBezTo>
                  <a:pt x="4954" y="998"/>
                  <a:pt x="4901" y="963"/>
                  <a:pt x="4901" y="963"/>
                </a:cubicBezTo>
                <a:cubicBezTo>
                  <a:pt x="4901" y="910"/>
                  <a:pt x="4962" y="963"/>
                  <a:pt x="4936" y="892"/>
                </a:cubicBezTo>
                <a:cubicBezTo>
                  <a:pt x="5007" y="884"/>
                  <a:pt x="5033" y="822"/>
                  <a:pt x="5095" y="848"/>
                </a:cubicBezTo>
                <a:cubicBezTo>
                  <a:pt x="5121" y="786"/>
                  <a:pt x="5298" y="778"/>
                  <a:pt x="5430" y="733"/>
                </a:cubicBezTo>
                <a:cubicBezTo>
                  <a:pt x="5510" y="716"/>
                  <a:pt x="5510" y="707"/>
                  <a:pt x="5580" y="725"/>
                </a:cubicBezTo>
                <a:cubicBezTo>
                  <a:pt x="5598" y="725"/>
                  <a:pt x="5589" y="698"/>
                  <a:pt x="5616" y="689"/>
                </a:cubicBezTo>
                <a:cubicBezTo>
                  <a:pt x="5669" y="689"/>
                  <a:pt x="5722" y="680"/>
                  <a:pt x="5775" y="672"/>
                </a:cubicBezTo>
                <a:cubicBezTo>
                  <a:pt x="5819" y="663"/>
                  <a:pt x="5872" y="654"/>
                  <a:pt x="5916" y="645"/>
                </a:cubicBezTo>
                <a:cubicBezTo>
                  <a:pt x="6004" y="636"/>
                  <a:pt x="6084" y="619"/>
                  <a:pt x="6181" y="636"/>
                </a:cubicBezTo>
                <a:cubicBezTo>
                  <a:pt x="6207" y="636"/>
                  <a:pt x="6199" y="610"/>
                  <a:pt x="6225" y="610"/>
                </a:cubicBezTo>
                <a:cubicBezTo>
                  <a:pt x="6269" y="601"/>
                  <a:pt x="6260" y="636"/>
                  <a:pt x="6313" y="619"/>
                </a:cubicBezTo>
                <a:cubicBezTo>
                  <a:pt x="6331" y="680"/>
                  <a:pt x="6278" y="672"/>
                  <a:pt x="6260" y="698"/>
                </a:cubicBezTo>
                <a:cubicBezTo>
                  <a:pt x="6225" y="672"/>
                  <a:pt x="6154" y="627"/>
                  <a:pt x="6093" y="672"/>
                </a:cubicBezTo>
                <a:cubicBezTo>
                  <a:pt x="6110" y="716"/>
                  <a:pt x="6163" y="672"/>
                  <a:pt x="6207" y="698"/>
                </a:cubicBezTo>
                <a:cubicBezTo>
                  <a:pt x="6216" y="707"/>
                  <a:pt x="6216" y="742"/>
                  <a:pt x="6225" y="742"/>
                </a:cubicBezTo>
                <a:cubicBezTo>
                  <a:pt x="6252" y="760"/>
                  <a:pt x="6296" y="751"/>
                  <a:pt x="6331" y="760"/>
                </a:cubicBezTo>
                <a:cubicBezTo>
                  <a:pt x="6357" y="707"/>
                  <a:pt x="6278" y="742"/>
                  <a:pt x="6296" y="698"/>
                </a:cubicBezTo>
                <a:cubicBezTo>
                  <a:pt x="6322" y="672"/>
                  <a:pt x="6437" y="645"/>
                  <a:pt x="6349" y="619"/>
                </a:cubicBezTo>
                <a:cubicBezTo>
                  <a:pt x="6357" y="601"/>
                  <a:pt x="6516" y="583"/>
                  <a:pt x="6499" y="636"/>
                </a:cubicBezTo>
                <a:cubicBezTo>
                  <a:pt x="6587" y="583"/>
                  <a:pt x="6728" y="627"/>
                  <a:pt x="6878" y="636"/>
                </a:cubicBezTo>
                <a:cubicBezTo>
                  <a:pt x="6967" y="645"/>
                  <a:pt x="7064" y="645"/>
                  <a:pt x="7152" y="645"/>
                </a:cubicBezTo>
                <a:cubicBezTo>
                  <a:pt x="7240" y="654"/>
                  <a:pt x="7329" y="654"/>
                  <a:pt x="7391" y="663"/>
                </a:cubicBezTo>
                <a:cubicBezTo>
                  <a:pt x="7444" y="654"/>
                  <a:pt x="7426" y="698"/>
                  <a:pt x="7461" y="698"/>
                </a:cubicBezTo>
                <a:cubicBezTo>
                  <a:pt x="7505" y="689"/>
                  <a:pt x="7549" y="716"/>
                  <a:pt x="7549" y="716"/>
                </a:cubicBezTo>
                <a:cubicBezTo>
                  <a:pt x="7585" y="716"/>
                  <a:pt x="7585" y="663"/>
                  <a:pt x="7647" y="698"/>
                </a:cubicBezTo>
                <a:cubicBezTo>
                  <a:pt x="7673" y="751"/>
                  <a:pt x="7611" y="725"/>
                  <a:pt x="7585" y="733"/>
                </a:cubicBezTo>
                <a:cubicBezTo>
                  <a:pt x="7576" y="742"/>
                  <a:pt x="7558" y="769"/>
                  <a:pt x="7541" y="769"/>
                </a:cubicBezTo>
                <a:cubicBezTo>
                  <a:pt x="7514" y="778"/>
                  <a:pt x="7452" y="716"/>
                  <a:pt x="7452" y="778"/>
                </a:cubicBezTo>
                <a:cubicBezTo>
                  <a:pt x="7452" y="804"/>
                  <a:pt x="7479" y="769"/>
                  <a:pt x="7505" y="786"/>
                </a:cubicBezTo>
                <a:cubicBezTo>
                  <a:pt x="7514" y="786"/>
                  <a:pt x="7505" y="857"/>
                  <a:pt x="7567" y="839"/>
                </a:cubicBezTo>
                <a:cubicBezTo>
                  <a:pt x="7585" y="804"/>
                  <a:pt x="7488" y="831"/>
                  <a:pt x="7523" y="786"/>
                </a:cubicBezTo>
                <a:cubicBezTo>
                  <a:pt x="7611" y="778"/>
                  <a:pt x="7708" y="857"/>
                  <a:pt x="7779" y="866"/>
                </a:cubicBezTo>
                <a:cubicBezTo>
                  <a:pt x="7788" y="804"/>
                  <a:pt x="7673" y="831"/>
                  <a:pt x="7647" y="795"/>
                </a:cubicBezTo>
                <a:cubicBezTo>
                  <a:pt x="7638" y="725"/>
                  <a:pt x="7700" y="751"/>
                  <a:pt x="7700" y="707"/>
                </a:cubicBezTo>
                <a:cubicBezTo>
                  <a:pt x="7797" y="716"/>
                  <a:pt x="7876" y="725"/>
                  <a:pt x="7947" y="751"/>
                </a:cubicBezTo>
                <a:cubicBezTo>
                  <a:pt x="8026" y="769"/>
                  <a:pt x="8088" y="804"/>
                  <a:pt x="8150" y="822"/>
                </a:cubicBezTo>
                <a:cubicBezTo>
                  <a:pt x="8265" y="804"/>
                  <a:pt x="8379" y="813"/>
                  <a:pt x="8485" y="857"/>
                </a:cubicBezTo>
                <a:cubicBezTo>
                  <a:pt x="8512" y="804"/>
                  <a:pt x="8485" y="786"/>
                  <a:pt x="8432" y="769"/>
                </a:cubicBezTo>
                <a:cubicBezTo>
                  <a:pt x="8441" y="742"/>
                  <a:pt x="8512" y="769"/>
                  <a:pt x="8530" y="742"/>
                </a:cubicBezTo>
                <a:cubicBezTo>
                  <a:pt x="8538" y="689"/>
                  <a:pt x="8477" y="733"/>
                  <a:pt x="8459" y="733"/>
                </a:cubicBezTo>
                <a:cubicBezTo>
                  <a:pt x="8406" y="725"/>
                  <a:pt x="8344" y="689"/>
                  <a:pt x="8274" y="680"/>
                </a:cubicBezTo>
                <a:cubicBezTo>
                  <a:pt x="8256" y="680"/>
                  <a:pt x="8256" y="707"/>
                  <a:pt x="8229" y="707"/>
                </a:cubicBezTo>
                <a:cubicBezTo>
                  <a:pt x="8168" y="698"/>
                  <a:pt x="8150" y="672"/>
                  <a:pt x="8115" y="654"/>
                </a:cubicBezTo>
                <a:cubicBezTo>
                  <a:pt x="8079" y="654"/>
                  <a:pt x="8132" y="680"/>
                  <a:pt x="8088" y="689"/>
                </a:cubicBezTo>
                <a:cubicBezTo>
                  <a:pt x="7982" y="636"/>
                  <a:pt x="7832" y="663"/>
                  <a:pt x="7717" y="610"/>
                </a:cubicBezTo>
                <a:cubicBezTo>
                  <a:pt x="7779" y="566"/>
                  <a:pt x="7629" y="548"/>
                  <a:pt x="7629" y="495"/>
                </a:cubicBezTo>
                <a:cubicBezTo>
                  <a:pt x="7576" y="486"/>
                  <a:pt x="7629" y="583"/>
                  <a:pt x="7558" y="548"/>
                </a:cubicBezTo>
                <a:cubicBezTo>
                  <a:pt x="7558" y="566"/>
                  <a:pt x="7594" y="566"/>
                  <a:pt x="7611" y="574"/>
                </a:cubicBezTo>
                <a:cubicBezTo>
                  <a:pt x="7664" y="592"/>
                  <a:pt x="7576" y="583"/>
                  <a:pt x="7558" y="574"/>
                </a:cubicBezTo>
                <a:cubicBezTo>
                  <a:pt x="7514" y="557"/>
                  <a:pt x="7497" y="522"/>
                  <a:pt x="7435" y="513"/>
                </a:cubicBezTo>
                <a:cubicBezTo>
                  <a:pt x="7408" y="557"/>
                  <a:pt x="7470" y="548"/>
                  <a:pt x="7505" y="557"/>
                </a:cubicBezTo>
                <a:cubicBezTo>
                  <a:pt x="7497" y="601"/>
                  <a:pt x="7452" y="557"/>
                  <a:pt x="7408" y="557"/>
                </a:cubicBezTo>
                <a:cubicBezTo>
                  <a:pt x="7329" y="557"/>
                  <a:pt x="7214" y="557"/>
                  <a:pt x="7117" y="539"/>
                </a:cubicBezTo>
                <a:cubicBezTo>
                  <a:pt x="7108" y="504"/>
                  <a:pt x="7143" y="513"/>
                  <a:pt x="7170" y="513"/>
                </a:cubicBezTo>
                <a:cubicBezTo>
                  <a:pt x="7143" y="433"/>
                  <a:pt x="7064" y="504"/>
                  <a:pt x="7037" y="530"/>
                </a:cubicBezTo>
                <a:cubicBezTo>
                  <a:pt x="6887" y="513"/>
                  <a:pt x="6887" y="442"/>
                  <a:pt x="6746" y="451"/>
                </a:cubicBezTo>
                <a:cubicBezTo>
                  <a:pt x="6728" y="504"/>
                  <a:pt x="6834" y="469"/>
                  <a:pt x="6878" y="486"/>
                </a:cubicBezTo>
                <a:cubicBezTo>
                  <a:pt x="6799" y="513"/>
                  <a:pt x="6719" y="513"/>
                  <a:pt x="6640" y="504"/>
                </a:cubicBezTo>
                <a:cubicBezTo>
                  <a:pt x="6561" y="495"/>
                  <a:pt x="6481" y="469"/>
                  <a:pt x="6428" y="486"/>
                </a:cubicBezTo>
                <a:cubicBezTo>
                  <a:pt x="6410" y="486"/>
                  <a:pt x="6393" y="513"/>
                  <a:pt x="6384" y="513"/>
                </a:cubicBezTo>
                <a:cubicBezTo>
                  <a:pt x="6357" y="513"/>
                  <a:pt x="6393" y="486"/>
                  <a:pt x="6384" y="486"/>
                </a:cubicBezTo>
                <a:cubicBezTo>
                  <a:pt x="6349" y="486"/>
                  <a:pt x="6304" y="513"/>
                  <a:pt x="6278" y="513"/>
                </a:cubicBezTo>
                <a:cubicBezTo>
                  <a:pt x="6199" y="522"/>
                  <a:pt x="6181" y="469"/>
                  <a:pt x="6119" y="477"/>
                </a:cubicBezTo>
                <a:cubicBezTo>
                  <a:pt x="6101" y="477"/>
                  <a:pt x="6110" y="504"/>
                  <a:pt x="6101" y="522"/>
                </a:cubicBezTo>
                <a:cubicBezTo>
                  <a:pt x="5925" y="522"/>
                  <a:pt x="5775" y="583"/>
                  <a:pt x="5651" y="548"/>
                </a:cubicBezTo>
                <a:cubicBezTo>
                  <a:pt x="5625" y="548"/>
                  <a:pt x="5642" y="566"/>
                  <a:pt x="5651" y="566"/>
                </a:cubicBezTo>
                <a:cubicBezTo>
                  <a:pt x="5589" y="601"/>
                  <a:pt x="5422" y="619"/>
                  <a:pt x="5369" y="592"/>
                </a:cubicBezTo>
                <a:cubicBezTo>
                  <a:pt x="5333" y="619"/>
                  <a:pt x="5289" y="636"/>
                  <a:pt x="5263" y="663"/>
                </a:cubicBezTo>
                <a:cubicBezTo>
                  <a:pt x="5112" y="680"/>
                  <a:pt x="4901" y="716"/>
                  <a:pt x="4724" y="733"/>
                </a:cubicBezTo>
                <a:cubicBezTo>
                  <a:pt x="4680" y="672"/>
                  <a:pt x="4618" y="672"/>
                  <a:pt x="4600" y="619"/>
                </a:cubicBezTo>
                <a:cubicBezTo>
                  <a:pt x="4450" y="698"/>
                  <a:pt x="4362" y="707"/>
                  <a:pt x="4212" y="778"/>
                </a:cubicBezTo>
                <a:cubicBezTo>
                  <a:pt x="4203" y="795"/>
                  <a:pt x="4194" y="813"/>
                  <a:pt x="4194" y="839"/>
                </a:cubicBezTo>
                <a:cubicBezTo>
                  <a:pt x="4159" y="857"/>
                  <a:pt x="4124" y="866"/>
                  <a:pt x="4097" y="866"/>
                </a:cubicBezTo>
                <a:cubicBezTo>
                  <a:pt x="4062" y="892"/>
                  <a:pt x="4141" y="892"/>
                  <a:pt x="4159" y="892"/>
                </a:cubicBezTo>
                <a:cubicBezTo>
                  <a:pt x="4247" y="866"/>
                  <a:pt x="4229" y="786"/>
                  <a:pt x="4309" y="804"/>
                </a:cubicBezTo>
                <a:cubicBezTo>
                  <a:pt x="4291" y="848"/>
                  <a:pt x="4238" y="884"/>
                  <a:pt x="4168" y="919"/>
                </a:cubicBezTo>
                <a:cubicBezTo>
                  <a:pt x="4185" y="928"/>
                  <a:pt x="4194" y="937"/>
                  <a:pt x="4221" y="928"/>
                </a:cubicBezTo>
                <a:cubicBezTo>
                  <a:pt x="4221" y="954"/>
                  <a:pt x="4194" y="945"/>
                  <a:pt x="4185" y="945"/>
                </a:cubicBezTo>
                <a:cubicBezTo>
                  <a:pt x="4168" y="945"/>
                  <a:pt x="4124" y="954"/>
                  <a:pt x="4124" y="910"/>
                </a:cubicBezTo>
                <a:cubicBezTo>
                  <a:pt x="4097" y="919"/>
                  <a:pt x="4071" y="937"/>
                  <a:pt x="4053" y="945"/>
                </a:cubicBezTo>
                <a:cubicBezTo>
                  <a:pt x="4026" y="954"/>
                  <a:pt x="3982" y="945"/>
                  <a:pt x="3982" y="945"/>
                </a:cubicBezTo>
                <a:cubicBezTo>
                  <a:pt x="3956" y="963"/>
                  <a:pt x="3973" y="1007"/>
                  <a:pt x="3912" y="1016"/>
                </a:cubicBezTo>
                <a:cubicBezTo>
                  <a:pt x="3876" y="972"/>
                  <a:pt x="3797" y="1042"/>
                  <a:pt x="3762" y="998"/>
                </a:cubicBezTo>
                <a:cubicBezTo>
                  <a:pt x="3717" y="1042"/>
                  <a:pt x="3814" y="1034"/>
                  <a:pt x="3788" y="1078"/>
                </a:cubicBezTo>
                <a:cubicBezTo>
                  <a:pt x="3735" y="1113"/>
                  <a:pt x="3691" y="1104"/>
                  <a:pt x="3709" y="1060"/>
                </a:cubicBezTo>
                <a:cubicBezTo>
                  <a:pt x="3691" y="1131"/>
                  <a:pt x="3567" y="1113"/>
                  <a:pt x="3620" y="1175"/>
                </a:cubicBezTo>
                <a:cubicBezTo>
                  <a:pt x="3656" y="1219"/>
                  <a:pt x="3673" y="1087"/>
                  <a:pt x="3700" y="1122"/>
                </a:cubicBezTo>
                <a:cubicBezTo>
                  <a:pt x="3744" y="1157"/>
                  <a:pt x="3638" y="1193"/>
                  <a:pt x="3620" y="1219"/>
                </a:cubicBezTo>
                <a:cubicBezTo>
                  <a:pt x="3603" y="1228"/>
                  <a:pt x="3594" y="1263"/>
                  <a:pt x="3585" y="1272"/>
                </a:cubicBezTo>
                <a:cubicBezTo>
                  <a:pt x="3550" y="1307"/>
                  <a:pt x="3497" y="1343"/>
                  <a:pt x="3444" y="1378"/>
                </a:cubicBezTo>
                <a:cubicBezTo>
                  <a:pt x="3399" y="1413"/>
                  <a:pt x="3347" y="1431"/>
                  <a:pt x="3311" y="1431"/>
                </a:cubicBezTo>
                <a:cubicBezTo>
                  <a:pt x="3285" y="1484"/>
                  <a:pt x="3196" y="1510"/>
                  <a:pt x="3143" y="1563"/>
                </a:cubicBezTo>
                <a:cubicBezTo>
                  <a:pt x="3117" y="1599"/>
                  <a:pt x="3099" y="1643"/>
                  <a:pt x="3090" y="1669"/>
                </a:cubicBezTo>
                <a:cubicBezTo>
                  <a:pt x="3179" y="1652"/>
                  <a:pt x="3188" y="1555"/>
                  <a:pt x="3267" y="1528"/>
                </a:cubicBezTo>
                <a:cubicBezTo>
                  <a:pt x="3276" y="1590"/>
                  <a:pt x="3205" y="1625"/>
                  <a:pt x="3161" y="1669"/>
                </a:cubicBezTo>
                <a:cubicBezTo>
                  <a:pt x="3117" y="1714"/>
                  <a:pt x="3037" y="1740"/>
                  <a:pt x="2976" y="1811"/>
                </a:cubicBezTo>
                <a:cubicBezTo>
                  <a:pt x="2932" y="1784"/>
                  <a:pt x="2993" y="1758"/>
                  <a:pt x="2984" y="1722"/>
                </a:cubicBezTo>
                <a:cubicBezTo>
                  <a:pt x="2949" y="1775"/>
                  <a:pt x="2940" y="1828"/>
                  <a:pt x="2905" y="1872"/>
                </a:cubicBezTo>
                <a:cubicBezTo>
                  <a:pt x="2843" y="1864"/>
                  <a:pt x="2843" y="1925"/>
                  <a:pt x="2764" y="1970"/>
                </a:cubicBezTo>
                <a:cubicBezTo>
                  <a:pt x="2790" y="2005"/>
                  <a:pt x="2834" y="1890"/>
                  <a:pt x="2852" y="1952"/>
                </a:cubicBezTo>
                <a:cubicBezTo>
                  <a:pt x="2817" y="1996"/>
                  <a:pt x="2737" y="2040"/>
                  <a:pt x="2764" y="2084"/>
                </a:cubicBezTo>
                <a:cubicBezTo>
                  <a:pt x="2720" y="2093"/>
                  <a:pt x="2667" y="2137"/>
                  <a:pt x="2622" y="2120"/>
                </a:cubicBezTo>
                <a:cubicBezTo>
                  <a:pt x="2605" y="2155"/>
                  <a:pt x="2578" y="2182"/>
                  <a:pt x="2622" y="2208"/>
                </a:cubicBezTo>
                <a:cubicBezTo>
                  <a:pt x="2605" y="2252"/>
                  <a:pt x="2534" y="2234"/>
                  <a:pt x="2587" y="2270"/>
                </a:cubicBezTo>
                <a:cubicBezTo>
                  <a:pt x="2543" y="2323"/>
                  <a:pt x="2499" y="2287"/>
                  <a:pt x="2455" y="2296"/>
                </a:cubicBezTo>
                <a:cubicBezTo>
                  <a:pt x="2437" y="2349"/>
                  <a:pt x="2508" y="2279"/>
                  <a:pt x="2525" y="2340"/>
                </a:cubicBezTo>
                <a:cubicBezTo>
                  <a:pt x="2402" y="2393"/>
                  <a:pt x="2375" y="2517"/>
                  <a:pt x="2287" y="2588"/>
                </a:cubicBezTo>
                <a:cubicBezTo>
                  <a:pt x="2278" y="2605"/>
                  <a:pt x="2296" y="2623"/>
                  <a:pt x="2269" y="2649"/>
                </a:cubicBezTo>
                <a:cubicBezTo>
                  <a:pt x="2252" y="2570"/>
                  <a:pt x="2225" y="2658"/>
                  <a:pt x="2181" y="2641"/>
                </a:cubicBezTo>
                <a:cubicBezTo>
                  <a:pt x="2181" y="2667"/>
                  <a:pt x="2119" y="2782"/>
                  <a:pt x="2163" y="2773"/>
                </a:cubicBezTo>
                <a:cubicBezTo>
                  <a:pt x="2190" y="2817"/>
                  <a:pt x="2128" y="2791"/>
                  <a:pt x="2119" y="2800"/>
                </a:cubicBezTo>
                <a:cubicBezTo>
                  <a:pt x="2102" y="2853"/>
                  <a:pt x="2163" y="2808"/>
                  <a:pt x="2154" y="2853"/>
                </a:cubicBezTo>
                <a:cubicBezTo>
                  <a:pt x="2031" y="2985"/>
                  <a:pt x="1951" y="3117"/>
                  <a:pt x="1872" y="3232"/>
                </a:cubicBezTo>
                <a:cubicBezTo>
                  <a:pt x="1854" y="3259"/>
                  <a:pt x="1837" y="3250"/>
                  <a:pt x="1819" y="3268"/>
                </a:cubicBezTo>
                <a:cubicBezTo>
                  <a:pt x="1792" y="3303"/>
                  <a:pt x="1801" y="3356"/>
                  <a:pt x="1757" y="3400"/>
                </a:cubicBezTo>
                <a:cubicBezTo>
                  <a:pt x="1748" y="3418"/>
                  <a:pt x="1722" y="3444"/>
                  <a:pt x="1695" y="3444"/>
                </a:cubicBezTo>
                <a:cubicBezTo>
                  <a:pt x="1660" y="3497"/>
                  <a:pt x="1607" y="3568"/>
                  <a:pt x="1572" y="3630"/>
                </a:cubicBezTo>
                <a:cubicBezTo>
                  <a:pt x="1528" y="3718"/>
                  <a:pt x="1475" y="3789"/>
                  <a:pt x="1422" y="3842"/>
                </a:cubicBezTo>
                <a:cubicBezTo>
                  <a:pt x="1369" y="3903"/>
                  <a:pt x="1307" y="3939"/>
                  <a:pt x="1227" y="3947"/>
                </a:cubicBezTo>
                <a:cubicBezTo>
                  <a:pt x="1183" y="3912"/>
                  <a:pt x="1139" y="3886"/>
                  <a:pt x="1095" y="3930"/>
                </a:cubicBezTo>
                <a:cubicBezTo>
                  <a:pt x="1077" y="3912"/>
                  <a:pt x="1086" y="3886"/>
                  <a:pt x="1113" y="3850"/>
                </a:cubicBezTo>
                <a:cubicBezTo>
                  <a:pt x="1068" y="3868"/>
                  <a:pt x="1042" y="3744"/>
                  <a:pt x="980" y="3833"/>
                </a:cubicBezTo>
                <a:cubicBezTo>
                  <a:pt x="1007" y="3771"/>
                  <a:pt x="954" y="3736"/>
                  <a:pt x="945" y="3691"/>
                </a:cubicBezTo>
                <a:cubicBezTo>
                  <a:pt x="945" y="3674"/>
                  <a:pt x="998" y="3630"/>
                  <a:pt x="954" y="3630"/>
                </a:cubicBezTo>
                <a:cubicBezTo>
                  <a:pt x="1015" y="3550"/>
                  <a:pt x="1086" y="3471"/>
                  <a:pt x="1148" y="3391"/>
                </a:cubicBezTo>
                <a:cubicBezTo>
                  <a:pt x="1174" y="3347"/>
                  <a:pt x="1210" y="3303"/>
                  <a:pt x="1245" y="3268"/>
                </a:cubicBezTo>
                <a:cubicBezTo>
                  <a:pt x="1272" y="3223"/>
                  <a:pt x="1307" y="3188"/>
                  <a:pt x="1342" y="3153"/>
                </a:cubicBezTo>
                <a:cubicBezTo>
                  <a:pt x="1360" y="3126"/>
                  <a:pt x="1395" y="3117"/>
                  <a:pt x="1422" y="3091"/>
                </a:cubicBezTo>
                <a:cubicBezTo>
                  <a:pt x="1448" y="3056"/>
                  <a:pt x="1466" y="3003"/>
                  <a:pt x="1501" y="2967"/>
                </a:cubicBezTo>
                <a:cubicBezTo>
                  <a:pt x="1519" y="2941"/>
                  <a:pt x="1536" y="2941"/>
                  <a:pt x="1554" y="2914"/>
                </a:cubicBezTo>
                <a:cubicBezTo>
                  <a:pt x="1598" y="2861"/>
                  <a:pt x="1581" y="2800"/>
                  <a:pt x="1651" y="2800"/>
                </a:cubicBezTo>
                <a:cubicBezTo>
                  <a:pt x="1660" y="2782"/>
                  <a:pt x="1634" y="2773"/>
                  <a:pt x="1651" y="2747"/>
                </a:cubicBezTo>
                <a:cubicBezTo>
                  <a:pt x="1687" y="2711"/>
                  <a:pt x="1713" y="2667"/>
                  <a:pt x="1748" y="2632"/>
                </a:cubicBezTo>
                <a:cubicBezTo>
                  <a:pt x="1757" y="2623"/>
                  <a:pt x="1766" y="2623"/>
                  <a:pt x="1784" y="2614"/>
                </a:cubicBezTo>
                <a:cubicBezTo>
                  <a:pt x="1792" y="2614"/>
                  <a:pt x="1801" y="2614"/>
                  <a:pt x="1801" y="2614"/>
                </a:cubicBezTo>
                <a:cubicBezTo>
                  <a:pt x="1819" y="2597"/>
                  <a:pt x="1810" y="2570"/>
                  <a:pt x="1819" y="2544"/>
                </a:cubicBezTo>
                <a:cubicBezTo>
                  <a:pt x="1837" y="2508"/>
                  <a:pt x="1890" y="2491"/>
                  <a:pt x="1916" y="2455"/>
                </a:cubicBezTo>
                <a:cubicBezTo>
                  <a:pt x="1934" y="2429"/>
                  <a:pt x="1925" y="2411"/>
                  <a:pt x="1943" y="2385"/>
                </a:cubicBezTo>
                <a:cubicBezTo>
                  <a:pt x="1969" y="2332"/>
                  <a:pt x="2013" y="2287"/>
                  <a:pt x="2075" y="2252"/>
                </a:cubicBezTo>
                <a:cubicBezTo>
                  <a:pt x="2102" y="2234"/>
                  <a:pt x="2084" y="2217"/>
                  <a:pt x="2075" y="2199"/>
                </a:cubicBezTo>
                <a:cubicBezTo>
                  <a:pt x="2119" y="2173"/>
                  <a:pt x="2163" y="2120"/>
                  <a:pt x="2216" y="2067"/>
                </a:cubicBezTo>
                <a:cubicBezTo>
                  <a:pt x="2260" y="2014"/>
                  <a:pt x="2305" y="1952"/>
                  <a:pt x="2366" y="1881"/>
                </a:cubicBezTo>
                <a:cubicBezTo>
                  <a:pt x="2411" y="1872"/>
                  <a:pt x="2393" y="1952"/>
                  <a:pt x="2455" y="1908"/>
                </a:cubicBezTo>
                <a:cubicBezTo>
                  <a:pt x="2481" y="1855"/>
                  <a:pt x="2393" y="1890"/>
                  <a:pt x="2411" y="1837"/>
                </a:cubicBezTo>
                <a:cubicBezTo>
                  <a:pt x="2464" y="1784"/>
                  <a:pt x="2508" y="1749"/>
                  <a:pt x="2543" y="1714"/>
                </a:cubicBezTo>
                <a:cubicBezTo>
                  <a:pt x="2578" y="1678"/>
                  <a:pt x="2614" y="1643"/>
                  <a:pt x="2667" y="1581"/>
                </a:cubicBezTo>
                <a:cubicBezTo>
                  <a:pt x="2675" y="1608"/>
                  <a:pt x="2667" y="1625"/>
                  <a:pt x="2640" y="1652"/>
                </a:cubicBezTo>
                <a:cubicBezTo>
                  <a:pt x="2728" y="1643"/>
                  <a:pt x="2693" y="1555"/>
                  <a:pt x="2684" y="1546"/>
                </a:cubicBezTo>
                <a:cubicBezTo>
                  <a:pt x="2746" y="1475"/>
                  <a:pt x="2693" y="1590"/>
                  <a:pt x="2746" y="1555"/>
                </a:cubicBezTo>
                <a:cubicBezTo>
                  <a:pt x="2781" y="1528"/>
                  <a:pt x="2764" y="1510"/>
                  <a:pt x="2746" y="1493"/>
                </a:cubicBezTo>
                <a:lnTo>
                  <a:pt x="2852" y="1396"/>
                </a:lnTo>
                <a:cubicBezTo>
                  <a:pt x="2896" y="1396"/>
                  <a:pt x="2861" y="1413"/>
                  <a:pt x="2896" y="1440"/>
                </a:cubicBezTo>
                <a:lnTo>
                  <a:pt x="2940" y="1404"/>
                </a:lnTo>
                <a:cubicBezTo>
                  <a:pt x="2967" y="1369"/>
                  <a:pt x="2843" y="1404"/>
                  <a:pt x="2932" y="1334"/>
                </a:cubicBezTo>
                <a:cubicBezTo>
                  <a:pt x="2993" y="1272"/>
                  <a:pt x="2940" y="1352"/>
                  <a:pt x="2984" y="1369"/>
                </a:cubicBezTo>
                <a:cubicBezTo>
                  <a:pt x="3029" y="1334"/>
                  <a:pt x="3029" y="1360"/>
                  <a:pt x="3046" y="1316"/>
                </a:cubicBezTo>
                <a:cubicBezTo>
                  <a:pt x="3082" y="1281"/>
                  <a:pt x="3011" y="1254"/>
                  <a:pt x="3011" y="1228"/>
                </a:cubicBezTo>
                <a:lnTo>
                  <a:pt x="3126" y="1140"/>
                </a:lnTo>
                <a:cubicBezTo>
                  <a:pt x="3117" y="1166"/>
                  <a:pt x="3126" y="1184"/>
                  <a:pt x="3143" y="1201"/>
                </a:cubicBezTo>
                <a:cubicBezTo>
                  <a:pt x="3152" y="1166"/>
                  <a:pt x="3232" y="1131"/>
                  <a:pt x="3170" y="1104"/>
                </a:cubicBezTo>
                <a:cubicBezTo>
                  <a:pt x="3214" y="1060"/>
                  <a:pt x="3249" y="1042"/>
                  <a:pt x="3285" y="1034"/>
                </a:cubicBezTo>
                <a:cubicBezTo>
                  <a:pt x="3320" y="1016"/>
                  <a:pt x="3347" y="1025"/>
                  <a:pt x="3373" y="1034"/>
                </a:cubicBezTo>
                <a:cubicBezTo>
                  <a:pt x="3408" y="1016"/>
                  <a:pt x="3417" y="919"/>
                  <a:pt x="3461" y="972"/>
                </a:cubicBezTo>
                <a:cubicBezTo>
                  <a:pt x="3505" y="937"/>
                  <a:pt x="3391" y="954"/>
                  <a:pt x="3488" y="901"/>
                </a:cubicBezTo>
                <a:cubicBezTo>
                  <a:pt x="3479" y="892"/>
                  <a:pt x="3461" y="892"/>
                  <a:pt x="3435" y="901"/>
                </a:cubicBezTo>
                <a:cubicBezTo>
                  <a:pt x="3444" y="892"/>
                  <a:pt x="3576" y="751"/>
                  <a:pt x="3576" y="848"/>
                </a:cubicBezTo>
                <a:cubicBezTo>
                  <a:pt x="3629" y="813"/>
                  <a:pt x="3594" y="778"/>
                  <a:pt x="3664" y="742"/>
                </a:cubicBezTo>
                <a:lnTo>
                  <a:pt x="3682" y="786"/>
                </a:lnTo>
                <a:cubicBezTo>
                  <a:pt x="3682" y="751"/>
                  <a:pt x="3726" y="733"/>
                  <a:pt x="3735" y="698"/>
                </a:cubicBezTo>
                <a:cubicBezTo>
                  <a:pt x="3788" y="672"/>
                  <a:pt x="3823" y="698"/>
                  <a:pt x="3859" y="707"/>
                </a:cubicBezTo>
                <a:cubicBezTo>
                  <a:pt x="3841" y="672"/>
                  <a:pt x="3876" y="645"/>
                  <a:pt x="3912" y="627"/>
                </a:cubicBezTo>
                <a:cubicBezTo>
                  <a:pt x="3947" y="601"/>
                  <a:pt x="3991" y="592"/>
                  <a:pt x="4009" y="574"/>
                </a:cubicBezTo>
                <a:cubicBezTo>
                  <a:pt x="4009" y="574"/>
                  <a:pt x="3956" y="574"/>
                  <a:pt x="3947" y="592"/>
                </a:cubicBezTo>
                <a:cubicBezTo>
                  <a:pt x="3982" y="548"/>
                  <a:pt x="4044" y="522"/>
                  <a:pt x="4115" y="495"/>
                </a:cubicBezTo>
                <a:cubicBezTo>
                  <a:pt x="4177" y="477"/>
                  <a:pt x="4247" y="451"/>
                  <a:pt x="4309" y="424"/>
                </a:cubicBezTo>
                <a:cubicBezTo>
                  <a:pt x="4362" y="460"/>
                  <a:pt x="4397" y="486"/>
                  <a:pt x="4494" y="495"/>
                </a:cubicBezTo>
                <a:cubicBezTo>
                  <a:pt x="4556" y="486"/>
                  <a:pt x="4521" y="442"/>
                  <a:pt x="4583" y="433"/>
                </a:cubicBezTo>
                <a:cubicBezTo>
                  <a:pt x="4503" y="407"/>
                  <a:pt x="4627" y="345"/>
                  <a:pt x="4539" y="354"/>
                </a:cubicBezTo>
                <a:cubicBezTo>
                  <a:pt x="4539" y="336"/>
                  <a:pt x="4574" y="327"/>
                  <a:pt x="4600" y="310"/>
                </a:cubicBezTo>
                <a:cubicBezTo>
                  <a:pt x="4627" y="301"/>
                  <a:pt x="4644" y="283"/>
                  <a:pt x="4609" y="248"/>
                </a:cubicBezTo>
                <a:cubicBezTo>
                  <a:pt x="4724" y="195"/>
                  <a:pt x="4865" y="151"/>
                  <a:pt x="5007" y="115"/>
                </a:cubicBezTo>
                <a:cubicBezTo>
                  <a:pt x="5077" y="107"/>
                  <a:pt x="5148" y="89"/>
                  <a:pt x="5210" y="80"/>
                </a:cubicBezTo>
                <a:cubicBezTo>
                  <a:pt x="5280" y="62"/>
                  <a:pt x="5342" y="54"/>
                  <a:pt x="5395" y="36"/>
                </a:cubicBezTo>
                <a:cubicBezTo>
                  <a:pt x="5395" y="71"/>
                  <a:pt x="5360" y="80"/>
                  <a:pt x="5324" y="89"/>
                </a:cubicBezTo>
                <a:cubicBezTo>
                  <a:pt x="5280" y="98"/>
                  <a:pt x="5236" y="98"/>
                  <a:pt x="5192" y="107"/>
                </a:cubicBezTo>
                <a:cubicBezTo>
                  <a:pt x="5121" y="124"/>
                  <a:pt x="5033" y="142"/>
                  <a:pt x="4989" y="168"/>
                </a:cubicBezTo>
                <a:cubicBezTo>
                  <a:pt x="5033" y="177"/>
                  <a:pt x="5095" y="168"/>
                  <a:pt x="5121" y="204"/>
                </a:cubicBezTo>
                <a:cubicBezTo>
                  <a:pt x="5210" y="195"/>
                  <a:pt x="5165" y="124"/>
                  <a:pt x="5236" y="115"/>
                </a:cubicBezTo>
                <a:lnTo>
                  <a:pt x="5245" y="142"/>
                </a:lnTo>
                <a:cubicBezTo>
                  <a:pt x="5342" y="115"/>
                  <a:pt x="5395" y="133"/>
                  <a:pt x="5457" y="151"/>
                </a:cubicBezTo>
                <a:cubicBezTo>
                  <a:pt x="5474" y="142"/>
                  <a:pt x="5466" y="124"/>
                  <a:pt x="5492" y="115"/>
                </a:cubicBezTo>
                <a:lnTo>
                  <a:pt x="5633" y="98"/>
                </a:lnTo>
                <a:cubicBezTo>
                  <a:pt x="5686" y="107"/>
                  <a:pt x="5651" y="124"/>
                  <a:pt x="5678" y="133"/>
                </a:cubicBezTo>
                <a:cubicBezTo>
                  <a:pt x="5766" y="124"/>
                  <a:pt x="5669" y="115"/>
                  <a:pt x="5722" y="80"/>
                </a:cubicBezTo>
                <a:cubicBezTo>
                  <a:pt x="5775" y="80"/>
                  <a:pt x="5845" y="89"/>
                  <a:pt x="5819" y="27"/>
                </a:cubicBezTo>
                <a:cubicBezTo>
                  <a:pt x="5942" y="54"/>
                  <a:pt x="6128" y="1"/>
                  <a:pt x="6225" y="18"/>
                </a:cubicBezTo>
                <a:cubicBezTo>
                  <a:pt x="6190" y="36"/>
                  <a:pt x="6137" y="36"/>
                  <a:pt x="6075" y="45"/>
                </a:cubicBezTo>
                <a:cubicBezTo>
                  <a:pt x="6013" y="45"/>
                  <a:pt x="5951" y="45"/>
                  <a:pt x="5898" y="54"/>
                </a:cubicBezTo>
                <a:cubicBezTo>
                  <a:pt x="5881" y="80"/>
                  <a:pt x="5845" y="98"/>
                  <a:pt x="5845" y="133"/>
                </a:cubicBezTo>
                <a:cubicBezTo>
                  <a:pt x="5898" y="133"/>
                  <a:pt x="5934" y="124"/>
                  <a:pt x="5925" y="80"/>
                </a:cubicBezTo>
                <a:cubicBezTo>
                  <a:pt x="5960" y="98"/>
                  <a:pt x="5995" y="89"/>
                  <a:pt x="6031" y="80"/>
                </a:cubicBezTo>
                <a:cubicBezTo>
                  <a:pt x="6075" y="71"/>
                  <a:pt x="6110" y="62"/>
                  <a:pt x="6172" y="62"/>
                </a:cubicBezTo>
                <a:cubicBezTo>
                  <a:pt x="6146" y="89"/>
                  <a:pt x="6163" y="89"/>
                  <a:pt x="6172" y="115"/>
                </a:cubicBezTo>
                <a:cubicBezTo>
                  <a:pt x="6252" y="98"/>
                  <a:pt x="6340" y="98"/>
                  <a:pt x="6428" y="89"/>
                </a:cubicBezTo>
                <a:cubicBezTo>
                  <a:pt x="6525" y="80"/>
                  <a:pt x="6614" y="80"/>
                  <a:pt x="6728" y="89"/>
                </a:cubicBezTo>
                <a:cubicBezTo>
                  <a:pt x="6772" y="107"/>
                  <a:pt x="6693" y="133"/>
                  <a:pt x="6746" y="142"/>
                </a:cubicBezTo>
                <a:cubicBezTo>
                  <a:pt x="6834" y="151"/>
                  <a:pt x="6719" y="62"/>
                  <a:pt x="6852" y="89"/>
                </a:cubicBezTo>
                <a:cubicBezTo>
                  <a:pt x="6887" y="124"/>
                  <a:pt x="6817" y="168"/>
                  <a:pt x="6764" y="177"/>
                </a:cubicBezTo>
                <a:cubicBezTo>
                  <a:pt x="6772" y="230"/>
                  <a:pt x="6887" y="204"/>
                  <a:pt x="6861" y="133"/>
                </a:cubicBezTo>
                <a:cubicBezTo>
                  <a:pt x="6905" y="142"/>
                  <a:pt x="6931" y="133"/>
                  <a:pt x="6905" y="124"/>
                </a:cubicBezTo>
                <a:cubicBezTo>
                  <a:pt x="7002" y="133"/>
                  <a:pt x="7108" y="142"/>
                  <a:pt x="7214" y="151"/>
                </a:cubicBezTo>
                <a:cubicBezTo>
                  <a:pt x="7329" y="159"/>
                  <a:pt x="7444" y="177"/>
                  <a:pt x="7558" y="195"/>
                </a:cubicBezTo>
                <a:cubicBezTo>
                  <a:pt x="7673" y="212"/>
                  <a:pt x="7779" y="239"/>
                  <a:pt x="7885" y="257"/>
                </a:cubicBezTo>
                <a:cubicBezTo>
                  <a:pt x="7938" y="257"/>
                  <a:pt x="7991" y="265"/>
                  <a:pt x="8035" y="274"/>
                </a:cubicBezTo>
                <a:cubicBezTo>
                  <a:pt x="8088" y="283"/>
                  <a:pt x="8132" y="283"/>
                  <a:pt x="8168" y="292"/>
                </a:cubicBezTo>
                <a:cubicBezTo>
                  <a:pt x="8194" y="292"/>
                  <a:pt x="8185" y="274"/>
                  <a:pt x="8176" y="274"/>
                </a:cubicBezTo>
                <a:cubicBezTo>
                  <a:pt x="8212" y="274"/>
                  <a:pt x="8282" y="292"/>
                  <a:pt x="8362" y="301"/>
                </a:cubicBezTo>
                <a:cubicBezTo>
                  <a:pt x="8371" y="345"/>
                  <a:pt x="8300" y="310"/>
                  <a:pt x="8335" y="354"/>
                </a:cubicBezTo>
                <a:cubicBezTo>
                  <a:pt x="8379" y="398"/>
                  <a:pt x="8406" y="380"/>
                  <a:pt x="8424" y="389"/>
                </a:cubicBezTo>
                <a:cubicBezTo>
                  <a:pt x="8459" y="416"/>
                  <a:pt x="8362" y="380"/>
                  <a:pt x="8327" y="398"/>
                </a:cubicBezTo>
                <a:cubicBezTo>
                  <a:pt x="8388" y="433"/>
                  <a:pt x="8441" y="469"/>
                  <a:pt x="8503" y="495"/>
                </a:cubicBezTo>
                <a:cubicBezTo>
                  <a:pt x="8538" y="433"/>
                  <a:pt x="8609" y="416"/>
                  <a:pt x="8671" y="389"/>
                </a:cubicBezTo>
                <a:cubicBezTo>
                  <a:pt x="8715" y="407"/>
                  <a:pt x="8759" y="416"/>
                  <a:pt x="8750" y="469"/>
                </a:cubicBezTo>
                <a:cubicBezTo>
                  <a:pt x="8839" y="433"/>
                  <a:pt x="8927" y="495"/>
                  <a:pt x="9104" y="522"/>
                </a:cubicBezTo>
                <a:cubicBezTo>
                  <a:pt x="9112" y="530"/>
                  <a:pt x="9112" y="557"/>
                  <a:pt x="9104" y="583"/>
                </a:cubicBezTo>
                <a:cubicBezTo>
                  <a:pt x="9139" y="592"/>
                  <a:pt x="9148" y="566"/>
                  <a:pt x="9148" y="548"/>
                </a:cubicBezTo>
                <a:cubicBezTo>
                  <a:pt x="9227" y="574"/>
                  <a:pt x="9324" y="583"/>
                  <a:pt x="9430" y="601"/>
                </a:cubicBezTo>
                <a:cubicBezTo>
                  <a:pt x="9589" y="636"/>
                  <a:pt x="9739" y="698"/>
                  <a:pt x="9863" y="742"/>
                </a:cubicBezTo>
                <a:cubicBezTo>
                  <a:pt x="9925" y="760"/>
                  <a:pt x="9995" y="742"/>
                  <a:pt x="10022" y="795"/>
                </a:cubicBezTo>
                <a:cubicBezTo>
                  <a:pt x="10048" y="795"/>
                  <a:pt x="10057" y="769"/>
                  <a:pt x="10084" y="778"/>
                </a:cubicBezTo>
                <a:cubicBezTo>
                  <a:pt x="10128" y="786"/>
                  <a:pt x="10137" y="813"/>
                  <a:pt x="10163" y="839"/>
                </a:cubicBezTo>
                <a:cubicBezTo>
                  <a:pt x="10313" y="813"/>
                  <a:pt x="10481" y="919"/>
                  <a:pt x="10719" y="963"/>
                </a:cubicBezTo>
                <a:cubicBezTo>
                  <a:pt x="10746" y="1007"/>
                  <a:pt x="10684" y="981"/>
                  <a:pt x="10675" y="1034"/>
                </a:cubicBezTo>
                <a:cubicBezTo>
                  <a:pt x="10764" y="1051"/>
                  <a:pt x="10772" y="963"/>
                  <a:pt x="10878" y="1007"/>
                </a:cubicBezTo>
                <a:cubicBezTo>
                  <a:pt x="10852" y="1034"/>
                  <a:pt x="10817" y="1034"/>
                  <a:pt x="10817" y="1087"/>
                </a:cubicBezTo>
                <a:cubicBezTo>
                  <a:pt x="10878" y="1113"/>
                  <a:pt x="10905" y="1051"/>
                  <a:pt x="10940" y="1113"/>
                </a:cubicBezTo>
                <a:cubicBezTo>
                  <a:pt x="10922" y="1140"/>
                  <a:pt x="10861" y="1095"/>
                  <a:pt x="10843" y="1131"/>
                </a:cubicBezTo>
                <a:cubicBezTo>
                  <a:pt x="10870" y="1175"/>
                  <a:pt x="10949" y="1104"/>
                  <a:pt x="11028" y="1148"/>
                </a:cubicBezTo>
                <a:cubicBezTo>
                  <a:pt x="11020" y="1193"/>
                  <a:pt x="10984" y="1193"/>
                  <a:pt x="10940" y="1175"/>
                </a:cubicBezTo>
                <a:cubicBezTo>
                  <a:pt x="10958" y="1228"/>
                  <a:pt x="11011" y="1166"/>
                  <a:pt x="11055" y="1193"/>
                </a:cubicBezTo>
                <a:cubicBezTo>
                  <a:pt x="11046" y="1219"/>
                  <a:pt x="11126" y="1219"/>
                  <a:pt x="11134" y="1246"/>
                </a:cubicBezTo>
                <a:cubicBezTo>
                  <a:pt x="11187" y="1237"/>
                  <a:pt x="11276" y="1184"/>
                  <a:pt x="11311" y="1228"/>
                </a:cubicBezTo>
                <a:cubicBezTo>
                  <a:pt x="11293" y="1237"/>
                  <a:pt x="11276" y="1272"/>
                  <a:pt x="11258" y="1281"/>
                </a:cubicBezTo>
                <a:cubicBezTo>
                  <a:pt x="11223" y="1272"/>
                  <a:pt x="11223" y="1254"/>
                  <a:pt x="11187" y="1246"/>
                </a:cubicBezTo>
                <a:cubicBezTo>
                  <a:pt x="11161" y="1316"/>
                  <a:pt x="11276" y="1316"/>
                  <a:pt x="11320" y="1325"/>
                </a:cubicBezTo>
                <a:cubicBezTo>
                  <a:pt x="11311" y="1360"/>
                  <a:pt x="11267" y="1352"/>
                  <a:pt x="11258" y="1396"/>
                </a:cubicBezTo>
                <a:cubicBezTo>
                  <a:pt x="11285" y="1387"/>
                  <a:pt x="11311" y="1369"/>
                  <a:pt x="11346" y="1360"/>
                </a:cubicBezTo>
                <a:cubicBezTo>
                  <a:pt x="11408" y="1378"/>
                  <a:pt x="11390" y="1422"/>
                  <a:pt x="11408" y="1449"/>
                </a:cubicBezTo>
                <a:cubicBezTo>
                  <a:pt x="11329" y="1422"/>
                  <a:pt x="11117" y="1413"/>
                  <a:pt x="11073" y="1316"/>
                </a:cubicBezTo>
                <a:cubicBezTo>
                  <a:pt x="11028" y="1316"/>
                  <a:pt x="11081" y="1352"/>
                  <a:pt x="11037" y="1360"/>
                </a:cubicBezTo>
                <a:cubicBezTo>
                  <a:pt x="10967" y="1334"/>
                  <a:pt x="10852" y="1316"/>
                  <a:pt x="10817" y="1272"/>
                </a:cubicBezTo>
                <a:cubicBezTo>
                  <a:pt x="10799" y="1272"/>
                  <a:pt x="10799" y="1290"/>
                  <a:pt x="10790" y="1299"/>
                </a:cubicBezTo>
                <a:cubicBezTo>
                  <a:pt x="10693" y="1272"/>
                  <a:pt x="10631" y="1210"/>
                  <a:pt x="10543" y="1246"/>
                </a:cubicBezTo>
                <a:cubicBezTo>
                  <a:pt x="10507" y="1193"/>
                  <a:pt x="10322" y="1175"/>
                  <a:pt x="10243" y="1184"/>
                </a:cubicBezTo>
                <a:cubicBezTo>
                  <a:pt x="10225" y="1140"/>
                  <a:pt x="10154" y="1131"/>
                  <a:pt x="10092" y="1104"/>
                </a:cubicBezTo>
                <a:cubicBezTo>
                  <a:pt x="10084" y="1157"/>
                  <a:pt x="10154" y="1166"/>
                  <a:pt x="10181" y="1201"/>
                </a:cubicBezTo>
                <a:cubicBezTo>
                  <a:pt x="10145" y="1254"/>
                  <a:pt x="10145" y="1193"/>
                  <a:pt x="10092" y="1184"/>
                </a:cubicBezTo>
                <a:cubicBezTo>
                  <a:pt x="10057" y="1166"/>
                  <a:pt x="10075" y="1228"/>
                  <a:pt x="10057" y="1254"/>
                </a:cubicBezTo>
                <a:cubicBezTo>
                  <a:pt x="10163" y="1290"/>
                  <a:pt x="10207" y="1246"/>
                  <a:pt x="10269" y="1219"/>
                </a:cubicBezTo>
                <a:cubicBezTo>
                  <a:pt x="10481" y="1290"/>
                  <a:pt x="10613" y="1307"/>
                  <a:pt x="10772" y="1369"/>
                </a:cubicBezTo>
                <a:cubicBezTo>
                  <a:pt x="10719" y="1378"/>
                  <a:pt x="10711" y="1440"/>
                  <a:pt x="10658" y="1431"/>
                </a:cubicBezTo>
                <a:cubicBezTo>
                  <a:pt x="10658" y="1466"/>
                  <a:pt x="10746" y="1457"/>
                  <a:pt x="10755" y="1493"/>
                </a:cubicBezTo>
                <a:cubicBezTo>
                  <a:pt x="10764" y="1466"/>
                  <a:pt x="10764" y="1449"/>
                  <a:pt x="10728" y="1440"/>
                </a:cubicBezTo>
                <a:cubicBezTo>
                  <a:pt x="10746" y="1396"/>
                  <a:pt x="10825" y="1440"/>
                  <a:pt x="10878" y="1449"/>
                </a:cubicBezTo>
                <a:cubicBezTo>
                  <a:pt x="10870" y="1475"/>
                  <a:pt x="10852" y="1502"/>
                  <a:pt x="10878" y="1510"/>
                </a:cubicBezTo>
                <a:cubicBezTo>
                  <a:pt x="10931" y="1546"/>
                  <a:pt x="10905" y="1449"/>
                  <a:pt x="10975" y="1493"/>
                </a:cubicBezTo>
                <a:cubicBezTo>
                  <a:pt x="10931" y="1537"/>
                  <a:pt x="10931" y="1519"/>
                  <a:pt x="10967" y="1572"/>
                </a:cubicBezTo>
                <a:cubicBezTo>
                  <a:pt x="11002" y="1572"/>
                  <a:pt x="10993" y="1546"/>
                  <a:pt x="10958" y="1537"/>
                </a:cubicBezTo>
                <a:cubicBezTo>
                  <a:pt x="10975" y="1519"/>
                  <a:pt x="11011" y="1555"/>
                  <a:pt x="11020" y="1528"/>
                </a:cubicBezTo>
                <a:cubicBezTo>
                  <a:pt x="11055" y="1563"/>
                  <a:pt x="11090" y="1590"/>
                  <a:pt x="11046" y="1625"/>
                </a:cubicBezTo>
                <a:cubicBezTo>
                  <a:pt x="11117" y="1661"/>
                  <a:pt x="11126" y="1608"/>
                  <a:pt x="11205" y="1652"/>
                </a:cubicBezTo>
                <a:cubicBezTo>
                  <a:pt x="11276" y="1669"/>
                  <a:pt x="11240" y="1731"/>
                  <a:pt x="11302" y="1749"/>
                </a:cubicBezTo>
                <a:cubicBezTo>
                  <a:pt x="11355" y="1749"/>
                  <a:pt x="11417" y="1749"/>
                  <a:pt x="11399" y="1687"/>
                </a:cubicBezTo>
                <a:cubicBezTo>
                  <a:pt x="11496" y="1722"/>
                  <a:pt x="11549" y="1714"/>
                  <a:pt x="11567" y="1669"/>
                </a:cubicBezTo>
                <a:cubicBezTo>
                  <a:pt x="11620" y="1669"/>
                  <a:pt x="11602" y="1705"/>
                  <a:pt x="11647" y="1714"/>
                </a:cubicBezTo>
                <a:cubicBezTo>
                  <a:pt x="11638" y="1749"/>
                  <a:pt x="11611" y="1731"/>
                  <a:pt x="11585" y="1722"/>
                </a:cubicBezTo>
                <a:cubicBezTo>
                  <a:pt x="11567" y="1767"/>
                  <a:pt x="11602" y="1784"/>
                  <a:pt x="11620" y="1819"/>
                </a:cubicBezTo>
                <a:cubicBezTo>
                  <a:pt x="11691" y="1819"/>
                  <a:pt x="11682" y="1811"/>
                  <a:pt x="11735" y="1864"/>
                </a:cubicBezTo>
                <a:cubicBezTo>
                  <a:pt x="11735" y="1917"/>
                  <a:pt x="11682" y="1855"/>
                  <a:pt x="11682" y="1908"/>
                </a:cubicBezTo>
                <a:cubicBezTo>
                  <a:pt x="11664" y="1934"/>
                  <a:pt x="11726" y="1917"/>
                  <a:pt x="11726" y="1890"/>
                </a:cubicBezTo>
                <a:cubicBezTo>
                  <a:pt x="11779" y="1917"/>
                  <a:pt x="11814" y="1899"/>
                  <a:pt x="11876" y="1943"/>
                </a:cubicBezTo>
                <a:cubicBezTo>
                  <a:pt x="11894" y="1908"/>
                  <a:pt x="11894" y="1881"/>
                  <a:pt x="11894" y="1864"/>
                </a:cubicBezTo>
                <a:cubicBezTo>
                  <a:pt x="11858" y="1872"/>
                  <a:pt x="11814" y="1846"/>
                  <a:pt x="11770" y="1828"/>
                </a:cubicBezTo>
                <a:cubicBezTo>
                  <a:pt x="11805" y="1767"/>
                  <a:pt x="11700" y="1740"/>
                  <a:pt x="11735" y="1678"/>
                </a:cubicBezTo>
                <a:cubicBezTo>
                  <a:pt x="11779" y="1705"/>
                  <a:pt x="11832" y="1731"/>
                  <a:pt x="11894" y="1758"/>
                </a:cubicBezTo>
                <a:cubicBezTo>
                  <a:pt x="11929" y="1767"/>
                  <a:pt x="11964" y="1775"/>
                  <a:pt x="11991" y="1793"/>
                </a:cubicBezTo>
                <a:cubicBezTo>
                  <a:pt x="12026" y="1811"/>
                  <a:pt x="12062" y="1819"/>
                  <a:pt x="12088" y="1837"/>
                </a:cubicBezTo>
                <a:cubicBezTo>
                  <a:pt x="12159" y="1872"/>
                  <a:pt x="12220" y="1899"/>
                  <a:pt x="12282" y="1934"/>
                </a:cubicBezTo>
                <a:cubicBezTo>
                  <a:pt x="12335" y="1970"/>
                  <a:pt x="12388" y="2005"/>
                  <a:pt x="12424" y="2040"/>
                </a:cubicBezTo>
                <a:cubicBezTo>
                  <a:pt x="12379" y="2093"/>
                  <a:pt x="12379" y="2031"/>
                  <a:pt x="12353" y="2014"/>
                </a:cubicBezTo>
                <a:cubicBezTo>
                  <a:pt x="12318" y="1987"/>
                  <a:pt x="12282" y="1970"/>
                  <a:pt x="12238" y="1943"/>
                </a:cubicBezTo>
                <a:cubicBezTo>
                  <a:pt x="12194" y="1925"/>
                  <a:pt x="12150" y="1908"/>
                  <a:pt x="12106" y="1881"/>
                </a:cubicBezTo>
                <a:cubicBezTo>
                  <a:pt x="12062" y="1864"/>
                  <a:pt x="12017" y="1837"/>
                  <a:pt x="11973" y="1819"/>
                </a:cubicBezTo>
                <a:cubicBezTo>
                  <a:pt x="11929" y="1802"/>
                  <a:pt x="11894" y="1784"/>
                  <a:pt x="11858" y="1767"/>
                </a:cubicBezTo>
                <a:cubicBezTo>
                  <a:pt x="11894" y="1811"/>
                  <a:pt x="11982" y="1837"/>
                  <a:pt x="11973" y="1899"/>
                </a:cubicBezTo>
                <a:cubicBezTo>
                  <a:pt x="12026" y="1934"/>
                  <a:pt x="12017" y="1855"/>
                  <a:pt x="12079" y="1899"/>
                </a:cubicBezTo>
                <a:cubicBezTo>
                  <a:pt x="12115" y="1908"/>
                  <a:pt x="12088" y="1934"/>
                  <a:pt x="12115" y="1952"/>
                </a:cubicBezTo>
                <a:cubicBezTo>
                  <a:pt x="12141" y="1987"/>
                  <a:pt x="12167" y="1943"/>
                  <a:pt x="12176" y="1952"/>
                </a:cubicBezTo>
                <a:cubicBezTo>
                  <a:pt x="12185" y="1952"/>
                  <a:pt x="12185" y="1970"/>
                  <a:pt x="12203" y="1978"/>
                </a:cubicBezTo>
                <a:cubicBezTo>
                  <a:pt x="12220" y="1987"/>
                  <a:pt x="12238" y="1978"/>
                  <a:pt x="12238" y="1978"/>
                </a:cubicBezTo>
                <a:cubicBezTo>
                  <a:pt x="12309" y="2023"/>
                  <a:pt x="12344" y="2084"/>
                  <a:pt x="12441" y="2102"/>
                </a:cubicBezTo>
                <a:cubicBezTo>
                  <a:pt x="12477" y="2120"/>
                  <a:pt x="12468" y="2129"/>
                  <a:pt x="12459" y="2146"/>
                </a:cubicBezTo>
                <a:cubicBezTo>
                  <a:pt x="12512" y="2173"/>
                  <a:pt x="12459" y="2111"/>
                  <a:pt x="12494" y="2102"/>
                </a:cubicBezTo>
                <a:cubicBezTo>
                  <a:pt x="12530" y="2120"/>
                  <a:pt x="12512" y="2155"/>
                  <a:pt x="12530" y="2182"/>
                </a:cubicBezTo>
                <a:cubicBezTo>
                  <a:pt x="12556" y="2199"/>
                  <a:pt x="12565" y="2137"/>
                  <a:pt x="12582" y="2129"/>
                </a:cubicBezTo>
                <a:cubicBezTo>
                  <a:pt x="12653" y="2164"/>
                  <a:pt x="12715" y="2199"/>
                  <a:pt x="12768" y="2234"/>
                </a:cubicBezTo>
                <a:cubicBezTo>
                  <a:pt x="12830" y="2270"/>
                  <a:pt x="12883" y="2314"/>
                  <a:pt x="12927" y="2358"/>
                </a:cubicBezTo>
                <a:cubicBezTo>
                  <a:pt x="12945" y="2367"/>
                  <a:pt x="12927" y="2393"/>
                  <a:pt x="12936" y="2402"/>
                </a:cubicBezTo>
                <a:cubicBezTo>
                  <a:pt x="12953" y="2420"/>
                  <a:pt x="13006" y="2446"/>
                  <a:pt x="13033" y="2464"/>
                </a:cubicBezTo>
                <a:cubicBezTo>
                  <a:pt x="13059" y="2491"/>
                  <a:pt x="13086" y="2544"/>
                  <a:pt x="13121" y="2535"/>
                </a:cubicBezTo>
                <a:cubicBezTo>
                  <a:pt x="13121" y="2561"/>
                  <a:pt x="13148" y="2579"/>
                  <a:pt x="13139" y="2597"/>
                </a:cubicBezTo>
                <a:cubicBezTo>
                  <a:pt x="13165" y="2605"/>
                  <a:pt x="13183" y="2623"/>
                  <a:pt x="13209" y="2649"/>
                </a:cubicBezTo>
                <a:cubicBezTo>
                  <a:pt x="13236" y="2676"/>
                  <a:pt x="13262" y="2702"/>
                  <a:pt x="13289" y="2738"/>
                </a:cubicBezTo>
                <a:cubicBezTo>
                  <a:pt x="13342" y="2800"/>
                  <a:pt x="13395" y="2870"/>
                  <a:pt x="13448" y="2914"/>
                </a:cubicBezTo>
                <a:cubicBezTo>
                  <a:pt x="13421" y="2959"/>
                  <a:pt x="13395" y="2897"/>
                  <a:pt x="13368" y="2914"/>
                </a:cubicBezTo>
                <a:cubicBezTo>
                  <a:pt x="13333" y="2844"/>
                  <a:pt x="13307" y="2817"/>
                  <a:pt x="13254" y="2773"/>
                </a:cubicBezTo>
                <a:cubicBezTo>
                  <a:pt x="13227" y="2747"/>
                  <a:pt x="13201" y="2800"/>
                  <a:pt x="13174" y="2747"/>
                </a:cubicBezTo>
                <a:cubicBezTo>
                  <a:pt x="13165" y="2817"/>
                  <a:pt x="13262" y="2808"/>
                  <a:pt x="13298" y="2853"/>
                </a:cubicBezTo>
                <a:cubicBezTo>
                  <a:pt x="13289" y="2870"/>
                  <a:pt x="13315" y="2888"/>
                  <a:pt x="13324" y="2914"/>
                </a:cubicBezTo>
                <a:cubicBezTo>
                  <a:pt x="13342" y="2932"/>
                  <a:pt x="13351" y="2959"/>
                  <a:pt x="13324" y="2967"/>
                </a:cubicBezTo>
                <a:cubicBezTo>
                  <a:pt x="13360" y="2985"/>
                  <a:pt x="13360" y="2914"/>
                  <a:pt x="13412" y="2950"/>
                </a:cubicBezTo>
                <a:cubicBezTo>
                  <a:pt x="13457" y="2976"/>
                  <a:pt x="13430" y="2994"/>
                  <a:pt x="13457" y="3029"/>
                </a:cubicBezTo>
                <a:cubicBezTo>
                  <a:pt x="13510" y="3020"/>
                  <a:pt x="13457" y="2976"/>
                  <a:pt x="13439" y="2950"/>
                </a:cubicBezTo>
                <a:cubicBezTo>
                  <a:pt x="13483" y="2950"/>
                  <a:pt x="13545" y="3029"/>
                  <a:pt x="13589" y="3073"/>
                </a:cubicBezTo>
                <a:cubicBezTo>
                  <a:pt x="13616" y="3117"/>
                  <a:pt x="13651" y="3162"/>
                  <a:pt x="13669" y="3197"/>
                </a:cubicBezTo>
                <a:cubicBezTo>
                  <a:pt x="13677" y="3223"/>
                  <a:pt x="13669" y="3268"/>
                  <a:pt x="13669" y="3268"/>
                </a:cubicBezTo>
                <a:cubicBezTo>
                  <a:pt x="13686" y="3285"/>
                  <a:pt x="13704" y="3268"/>
                  <a:pt x="13713" y="3276"/>
                </a:cubicBezTo>
                <a:cubicBezTo>
                  <a:pt x="13748" y="3312"/>
                  <a:pt x="13722" y="3356"/>
                  <a:pt x="13783" y="3365"/>
                </a:cubicBezTo>
                <a:cubicBezTo>
                  <a:pt x="13810" y="3391"/>
                  <a:pt x="13792" y="3400"/>
                  <a:pt x="13775" y="3418"/>
                </a:cubicBezTo>
                <a:cubicBezTo>
                  <a:pt x="13801" y="3462"/>
                  <a:pt x="13836" y="3453"/>
                  <a:pt x="13854" y="3497"/>
                </a:cubicBezTo>
                <a:cubicBezTo>
                  <a:pt x="13827" y="3506"/>
                  <a:pt x="13810" y="3488"/>
                  <a:pt x="13792" y="3444"/>
                </a:cubicBezTo>
                <a:cubicBezTo>
                  <a:pt x="13775" y="3471"/>
                  <a:pt x="13792" y="3515"/>
                  <a:pt x="13775" y="3541"/>
                </a:cubicBezTo>
                <a:cubicBezTo>
                  <a:pt x="13801" y="3577"/>
                  <a:pt x="13827" y="3612"/>
                  <a:pt x="13863" y="3577"/>
                </a:cubicBezTo>
                <a:cubicBezTo>
                  <a:pt x="13863" y="3594"/>
                  <a:pt x="13880" y="3691"/>
                  <a:pt x="13916" y="3656"/>
                </a:cubicBezTo>
                <a:cubicBezTo>
                  <a:pt x="13942" y="3621"/>
                  <a:pt x="13872" y="3603"/>
                  <a:pt x="13863" y="3541"/>
                </a:cubicBezTo>
                <a:cubicBezTo>
                  <a:pt x="13889" y="3541"/>
                  <a:pt x="13907" y="3577"/>
                  <a:pt x="13933" y="3612"/>
                </a:cubicBezTo>
                <a:cubicBezTo>
                  <a:pt x="13969" y="3577"/>
                  <a:pt x="13907" y="3506"/>
                  <a:pt x="13942" y="3471"/>
                </a:cubicBezTo>
                <a:cubicBezTo>
                  <a:pt x="13889" y="3409"/>
                  <a:pt x="13898" y="3391"/>
                  <a:pt x="13898" y="3329"/>
                </a:cubicBezTo>
                <a:cubicBezTo>
                  <a:pt x="13933" y="3321"/>
                  <a:pt x="13889" y="3427"/>
                  <a:pt x="13960" y="3400"/>
                </a:cubicBezTo>
                <a:cubicBezTo>
                  <a:pt x="13969" y="3391"/>
                  <a:pt x="13951" y="3365"/>
                  <a:pt x="13942" y="3374"/>
                </a:cubicBezTo>
                <a:cubicBezTo>
                  <a:pt x="13942" y="3303"/>
                  <a:pt x="14066" y="3400"/>
                  <a:pt x="13995" y="3276"/>
                </a:cubicBezTo>
                <a:cubicBezTo>
                  <a:pt x="14057" y="3250"/>
                  <a:pt x="14039" y="3427"/>
                  <a:pt x="14119" y="3409"/>
                </a:cubicBezTo>
                <a:cubicBezTo>
                  <a:pt x="14092" y="3338"/>
                  <a:pt x="14101" y="3285"/>
                  <a:pt x="14048" y="3197"/>
                </a:cubicBezTo>
                <a:cubicBezTo>
                  <a:pt x="14013" y="3153"/>
                  <a:pt x="14031" y="3241"/>
                  <a:pt x="13986" y="3232"/>
                </a:cubicBezTo>
                <a:cubicBezTo>
                  <a:pt x="13978" y="3188"/>
                  <a:pt x="14013" y="3162"/>
                  <a:pt x="14022" y="3117"/>
                </a:cubicBezTo>
                <a:cubicBezTo>
                  <a:pt x="13995" y="3082"/>
                  <a:pt x="13951" y="3064"/>
                  <a:pt x="13960" y="3020"/>
                </a:cubicBezTo>
                <a:cubicBezTo>
                  <a:pt x="14013" y="3029"/>
                  <a:pt x="14048" y="3073"/>
                  <a:pt x="14075" y="3126"/>
                </a:cubicBezTo>
                <a:cubicBezTo>
                  <a:pt x="14101" y="3179"/>
                  <a:pt x="14128" y="3241"/>
                  <a:pt x="14172" y="3294"/>
                </a:cubicBezTo>
                <a:cubicBezTo>
                  <a:pt x="14145" y="3294"/>
                  <a:pt x="14128" y="3241"/>
                  <a:pt x="14101" y="3285"/>
                </a:cubicBezTo>
                <a:cubicBezTo>
                  <a:pt x="14128" y="3356"/>
                  <a:pt x="14172" y="3285"/>
                  <a:pt x="14198" y="3365"/>
                </a:cubicBezTo>
                <a:cubicBezTo>
                  <a:pt x="14216" y="3365"/>
                  <a:pt x="14216" y="3347"/>
                  <a:pt x="14216" y="3338"/>
                </a:cubicBezTo>
                <a:cubicBezTo>
                  <a:pt x="14278" y="3382"/>
                  <a:pt x="14322" y="3444"/>
                  <a:pt x="14393" y="3427"/>
                </a:cubicBezTo>
                <a:cubicBezTo>
                  <a:pt x="14437" y="3479"/>
                  <a:pt x="14401" y="3497"/>
                  <a:pt x="14410" y="3532"/>
                </a:cubicBezTo>
                <a:cubicBezTo>
                  <a:pt x="14437" y="3621"/>
                  <a:pt x="14481" y="3638"/>
                  <a:pt x="14507" y="3709"/>
                </a:cubicBezTo>
                <a:cubicBezTo>
                  <a:pt x="14481" y="3727"/>
                  <a:pt x="14454" y="3718"/>
                  <a:pt x="14446" y="3674"/>
                </a:cubicBezTo>
                <a:cubicBezTo>
                  <a:pt x="14401" y="3753"/>
                  <a:pt x="14525" y="3868"/>
                  <a:pt x="14437" y="3912"/>
                </a:cubicBezTo>
                <a:cubicBezTo>
                  <a:pt x="14490" y="3983"/>
                  <a:pt x="14525" y="3877"/>
                  <a:pt x="14525" y="3833"/>
                </a:cubicBezTo>
                <a:cubicBezTo>
                  <a:pt x="14552" y="3824"/>
                  <a:pt x="14560" y="3903"/>
                  <a:pt x="14578" y="3921"/>
                </a:cubicBezTo>
                <a:cubicBezTo>
                  <a:pt x="14507" y="3886"/>
                  <a:pt x="14525" y="3974"/>
                  <a:pt x="14490" y="4000"/>
                </a:cubicBezTo>
                <a:cubicBezTo>
                  <a:pt x="14552" y="4080"/>
                  <a:pt x="14622" y="4098"/>
                  <a:pt x="14666" y="4230"/>
                </a:cubicBezTo>
                <a:cubicBezTo>
                  <a:pt x="14693" y="4274"/>
                  <a:pt x="14649" y="4274"/>
                  <a:pt x="14640" y="4301"/>
                </a:cubicBezTo>
                <a:cubicBezTo>
                  <a:pt x="14649" y="4318"/>
                  <a:pt x="14657" y="4318"/>
                  <a:pt x="14666" y="4336"/>
                </a:cubicBezTo>
                <a:cubicBezTo>
                  <a:pt x="14693" y="4371"/>
                  <a:pt x="14684" y="4265"/>
                  <a:pt x="14728" y="4336"/>
                </a:cubicBezTo>
                <a:cubicBezTo>
                  <a:pt x="14746" y="4371"/>
                  <a:pt x="14719" y="4380"/>
                  <a:pt x="14693" y="4389"/>
                </a:cubicBezTo>
                <a:cubicBezTo>
                  <a:pt x="14728" y="4442"/>
                  <a:pt x="14772" y="4477"/>
                  <a:pt x="14790" y="4566"/>
                </a:cubicBezTo>
                <a:cubicBezTo>
                  <a:pt x="14799" y="4619"/>
                  <a:pt x="14763" y="4627"/>
                  <a:pt x="14799" y="4707"/>
                </a:cubicBezTo>
                <a:cubicBezTo>
                  <a:pt x="14816" y="4698"/>
                  <a:pt x="14799" y="4671"/>
                  <a:pt x="14799" y="4645"/>
                </a:cubicBezTo>
                <a:cubicBezTo>
                  <a:pt x="14852" y="4689"/>
                  <a:pt x="14852" y="4919"/>
                  <a:pt x="14914" y="5025"/>
                </a:cubicBezTo>
                <a:cubicBezTo>
                  <a:pt x="14905" y="5069"/>
                  <a:pt x="14834" y="5051"/>
                  <a:pt x="14852" y="5113"/>
                </a:cubicBezTo>
                <a:cubicBezTo>
                  <a:pt x="14861" y="5139"/>
                  <a:pt x="14869" y="5104"/>
                  <a:pt x="14896" y="5104"/>
                </a:cubicBezTo>
                <a:cubicBezTo>
                  <a:pt x="14914" y="5219"/>
                  <a:pt x="14922" y="5325"/>
                  <a:pt x="14958" y="5413"/>
                </a:cubicBezTo>
                <a:cubicBezTo>
                  <a:pt x="14914" y="5422"/>
                  <a:pt x="14887" y="5449"/>
                  <a:pt x="14905" y="5510"/>
                </a:cubicBezTo>
                <a:cubicBezTo>
                  <a:pt x="14922" y="5501"/>
                  <a:pt x="14922" y="5466"/>
                  <a:pt x="14949" y="5475"/>
                </a:cubicBezTo>
                <a:cubicBezTo>
                  <a:pt x="14975" y="5510"/>
                  <a:pt x="14922" y="5501"/>
                  <a:pt x="14922" y="5510"/>
                </a:cubicBezTo>
                <a:cubicBezTo>
                  <a:pt x="14922" y="5554"/>
                  <a:pt x="14975" y="5599"/>
                  <a:pt x="14940" y="5643"/>
                </a:cubicBezTo>
                <a:cubicBezTo>
                  <a:pt x="14878" y="5590"/>
                  <a:pt x="14914" y="5519"/>
                  <a:pt x="14878" y="5422"/>
                </a:cubicBezTo>
                <a:cubicBezTo>
                  <a:pt x="14869" y="5378"/>
                  <a:pt x="14825" y="5396"/>
                  <a:pt x="14825" y="5334"/>
                </a:cubicBezTo>
                <a:cubicBezTo>
                  <a:pt x="14887" y="5378"/>
                  <a:pt x="14816" y="5192"/>
                  <a:pt x="14843" y="5157"/>
                </a:cubicBezTo>
                <a:cubicBezTo>
                  <a:pt x="14825" y="5139"/>
                  <a:pt x="14808" y="5122"/>
                  <a:pt x="14781" y="5104"/>
                </a:cubicBezTo>
                <a:cubicBezTo>
                  <a:pt x="14790" y="5051"/>
                  <a:pt x="14834" y="5042"/>
                  <a:pt x="14861" y="5016"/>
                </a:cubicBezTo>
                <a:cubicBezTo>
                  <a:pt x="14808" y="4963"/>
                  <a:pt x="14887" y="4936"/>
                  <a:pt x="14843" y="4857"/>
                </a:cubicBezTo>
                <a:cubicBezTo>
                  <a:pt x="14755" y="4848"/>
                  <a:pt x="14808" y="4981"/>
                  <a:pt x="14728" y="4936"/>
                </a:cubicBezTo>
                <a:cubicBezTo>
                  <a:pt x="14737" y="4883"/>
                  <a:pt x="14755" y="4830"/>
                  <a:pt x="14825" y="4822"/>
                </a:cubicBezTo>
                <a:cubicBezTo>
                  <a:pt x="14816" y="4733"/>
                  <a:pt x="14763" y="4742"/>
                  <a:pt x="14755" y="4795"/>
                </a:cubicBezTo>
                <a:cubicBezTo>
                  <a:pt x="14728" y="4786"/>
                  <a:pt x="14737" y="4751"/>
                  <a:pt x="14763" y="4751"/>
                </a:cubicBezTo>
                <a:cubicBezTo>
                  <a:pt x="14737" y="4689"/>
                  <a:pt x="14755" y="4663"/>
                  <a:pt x="14763" y="4619"/>
                </a:cubicBezTo>
                <a:cubicBezTo>
                  <a:pt x="14755" y="4574"/>
                  <a:pt x="14684" y="4601"/>
                  <a:pt x="14719" y="4645"/>
                </a:cubicBezTo>
                <a:cubicBezTo>
                  <a:pt x="14675" y="4627"/>
                  <a:pt x="14728" y="4557"/>
                  <a:pt x="14675" y="4539"/>
                </a:cubicBezTo>
                <a:cubicBezTo>
                  <a:pt x="14649" y="4539"/>
                  <a:pt x="14657" y="4557"/>
                  <a:pt x="14640" y="4566"/>
                </a:cubicBezTo>
                <a:cubicBezTo>
                  <a:pt x="14666" y="4592"/>
                  <a:pt x="14666" y="4689"/>
                  <a:pt x="14710" y="4663"/>
                </a:cubicBezTo>
                <a:cubicBezTo>
                  <a:pt x="14746" y="4742"/>
                  <a:pt x="14684" y="4733"/>
                  <a:pt x="14710" y="4804"/>
                </a:cubicBezTo>
                <a:cubicBezTo>
                  <a:pt x="14684" y="4822"/>
                  <a:pt x="14684" y="4777"/>
                  <a:pt x="14657" y="4777"/>
                </a:cubicBezTo>
                <a:cubicBezTo>
                  <a:pt x="14622" y="4795"/>
                  <a:pt x="14684" y="4804"/>
                  <a:pt x="14684" y="4813"/>
                </a:cubicBezTo>
                <a:cubicBezTo>
                  <a:pt x="14684" y="4839"/>
                  <a:pt x="14657" y="4848"/>
                  <a:pt x="14666" y="4875"/>
                </a:cubicBezTo>
                <a:cubicBezTo>
                  <a:pt x="14675" y="4901"/>
                  <a:pt x="14710" y="4919"/>
                  <a:pt x="14710" y="4963"/>
                </a:cubicBezTo>
                <a:cubicBezTo>
                  <a:pt x="14719" y="4989"/>
                  <a:pt x="14755" y="4972"/>
                  <a:pt x="14781" y="4972"/>
                </a:cubicBezTo>
                <a:cubicBezTo>
                  <a:pt x="14799" y="5042"/>
                  <a:pt x="14755" y="5060"/>
                  <a:pt x="14737" y="5113"/>
                </a:cubicBezTo>
                <a:cubicBezTo>
                  <a:pt x="14746" y="5175"/>
                  <a:pt x="14790" y="5157"/>
                  <a:pt x="14816" y="5175"/>
                </a:cubicBezTo>
                <a:cubicBezTo>
                  <a:pt x="14799" y="5228"/>
                  <a:pt x="14763" y="5245"/>
                  <a:pt x="14737" y="5290"/>
                </a:cubicBezTo>
                <a:cubicBezTo>
                  <a:pt x="14808" y="5316"/>
                  <a:pt x="14816" y="5431"/>
                  <a:pt x="14852" y="5519"/>
                </a:cubicBezTo>
                <a:cubicBezTo>
                  <a:pt x="14790" y="5510"/>
                  <a:pt x="14834" y="5599"/>
                  <a:pt x="14834" y="5634"/>
                </a:cubicBezTo>
                <a:cubicBezTo>
                  <a:pt x="14843" y="5696"/>
                  <a:pt x="14914" y="5669"/>
                  <a:pt x="14905" y="5766"/>
                </a:cubicBezTo>
                <a:cubicBezTo>
                  <a:pt x="14887" y="5749"/>
                  <a:pt x="14878" y="5731"/>
                  <a:pt x="14869" y="5713"/>
                </a:cubicBezTo>
                <a:cubicBezTo>
                  <a:pt x="14834" y="5722"/>
                  <a:pt x="14869" y="5793"/>
                  <a:pt x="14878" y="5802"/>
                </a:cubicBezTo>
                <a:cubicBezTo>
                  <a:pt x="14887" y="5793"/>
                  <a:pt x="14905" y="5784"/>
                  <a:pt x="14922" y="5766"/>
                </a:cubicBezTo>
                <a:cubicBezTo>
                  <a:pt x="14958" y="5705"/>
                  <a:pt x="14922" y="5669"/>
                  <a:pt x="14975" y="5705"/>
                </a:cubicBezTo>
                <a:cubicBezTo>
                  <a:pt x="14967" y="5643"/>
                  <a:pt x="14967" y="5590"/>
                  <a:pt x="14958" y="5528"/>
                </a:cubicBezTo>
                <a:cubicBezTo>
                  <a:pt x="15011" y="5554"/>
                  <a:pt x="14975" y="5652"/>
                  <a:pt x="14993" y="5740"/>
                </a:cubicBezTo>
                <a:cubicBezTo>
                  <a:pt x="15002" y="5775"/>
                  <a:pt x="15011" y="5819"/>
                  <a:pt x="15011" y="5872"/>
                </a:cubicBezTo>
                <a:cubicBezTo>
                  <a:pt x="15020" y="5925"/>
                  <a:pt x="15020" y="5987"/>
                  <a:pt x="15011" y="6049"/>
                </a:cubicBezTo>
                <a:cubicBezTo>
                  <a:pt x="14967" y="6031"/>
                  <a:pt x="14958" y="6067"/>
                  <a:pt x="14922" y="6067"/>
                </a:cubicBezTo>
                <a:cubicBezTo>
                  <a:pt x="14914" y="6173"/>
                  <a:pt x="14940" y="6208"/>
                  <a:pt x="14922" y="6296"/>
                </a:cubicBezTo>
                <a:cubicBezTo>
                  <a:pt x="14887" y="6287"/>
                  <a:pt x="14861" y="6261"/>
                  <a:pt x="14861" y="6226"/>
                </a:cubicBezTo>
                <a:cubicBezTo>
                  <a:pt x="14808" y="6279"/>
                  <a:pt x="14914" y="6305"/>
                  <a:pt x="14922" y="6358"/>
                </a:cubicBezTo>
                <a:cubicBezTo>
                  <a:pt x="14931" y="6420"/>
                  <a:pt x="14869" y="6402"/>
                  <a:pt x="14878" y="6464"/>
                </a:cubicBezTo>
                <a:cubicBezTo>
                  <a:pt x="14878" y="6499"/>
                  <a:pt x="14940" y="6464"/>
                  <a:pt x="14922" y="6411"/>
                </a:cubicBezTo>
                <a:cubicBezTo>
                  <a:pt x="14993" y="6446"/>
                  <a:pt x="14896" y="6482"/>
                  <a:pt x="14887" y="6526"/>
                </a:cubicBezTo>
                <a:cubicBezTo>
                  <a:pt x="14905" y="6605"/>
                  <a:pt x="14940" y="6552"/>
                  <a:pt x="14984" y="6588"/>
                </a:cubicBezTo>
                <a:cubicBezTo>
                  <a:pt x="14975" y="6658"/>
                  <a:pt x="14914" y="6561"/>
                  <a:pt x="14905" y="6641"/>
                </a:cubicBezTo>
                <a:cubicBezTo>
                  <a:pt x="14940" y="6649"/>
                  <a:pt x="14914" y="6738"/>
                  <a:pt x="14975" y="6720"/>
                </a:cubicBezTo>
                <a:cubicBezTo>
                  <a:pt x="14949" y="6773"/>
                  <a:pt x="14993" y="6879"/>
                  <a:pt x="14949" y="6826"/>
                </a:cubicBezTo>
                <a:cubicBezTo>
                  <a:pt x="14958" y="6879"/>
                  <a:pt x="14922" y="6976"/>
                  <a:pt x="14949" y="7003"/>
                </a:cubicBezTo>
                <a:cubicBezTo>
                  <a:pt x="14940" y="7029"/>
                  <a:pt x="14922" y="7003"/>
                  <a:pt x="14905" y="6994"/>
                </a:cubicBezTo>
                <a:cubicBezTo>
                  <a:pt x="14887" y="7056"/>
                  <a:pt x="14958" y="7029"/>
                  <a:pt x="14967" y="7056"/>
                </a:cubicBezTo>
                <a:cubicBezTo>
                  <a:pt x="14905" y="7082"/>
                  <a:pt x="14984" y="7109"/>
                  <a:pt x="14958" y="7206"/>
                </a:cubicBezTo>
                <a:cubicBezTo>
                  <a:pt x="14922" y="7197"/>
                  <a:pt x="14905" y="7161"/>
                  <a:pt x="14887" y="7144"/>
                </a:cubicBezTo>
                <a:cubicBezTo>
                  <a:pt x="14905" y="6967"/>
                  <a:pt x="14896" y="6844"/>
                  <a:pt x="14878" y="6729"/>
                </a:cubicBezTo>
                <a:cubicBezTo>
                  <a:pt x="14878" y="6667"/>
                  <a:pt x="14869" y="6605"/>
                  <a:pt x="14861" y="6543"/>
                </a:cubicBezTo>
                <a:cubicBezTo>
                  <a:pt x="14852" y="6482"/>
                  <a:pt x="14843" y="6411"/>
                  <a:pt x="14843" y="6331"/>
                </a:cubicBezTo>
                <a:cubicBezTo>
                  <a:pt x="14834" y="6305"/>
                  <a:pt x="14816" y="6331"/>
                  <a:pt x="14816" y="6358"/>
                </a:cubicBezTo>
                <a:cubicBezTo>
                  <a:pt x="14799" y="6287"/>
                  <a:pt x="14781" y="6217"/>
                  <a:pt x="14781" y="6164"/>
                </a:cubicBezTo>
                <a:cubicBezTo>
                  <a:pt x="14781" y="6155"/>
                  <a:pt x="14808" y="6137"/>
                  <a:pt x="14808" y="6111"/>
                </a:cubicBezTo>
                <a:cubicBezTo>
                  <a:pt x="14808" y="6093"/>
                  <a:pt x="14790" y="6067"/>
                  <a:pt x="14790" y="6075"/>
                </a:cubicBezTo>
                <a:cubicBezTo>
                  <a:pt x="14790" y="6040"/>
                  <a:pt x="14834" y="6093"/>
                  <a:pt x="14816" y="5996"/>
                </a:cubicBezTo>
                <a:cubicBezTo>
                  <a:pt x="14914" y="6022"/>
                  <a:pt x="14843" y="6128"/>
                  <a:pt x="14869" y="6181"/>
                </a:cubicBezTo>
                <a:cubicBezTo>
                  <a:pt x="14922" y="6102"/>
                  <a:pt x="14940" y="5978"/>
                  <a:pt x="14940" y="5837"/>
                </a:cubicBezTo>
                <a:cubicBezTo>
                  <a:pt x="14949" y="5846"/>
                  <a:pt x="14967" y="5855"/>
                  <a:pt x="14984" y="5855"/>
                </a:cubicBezTo>
                <a:cubicBezTo>
                  <a:pt x="14967" y="5775"/>
                  <a:pt x="14914" y="5819"/>
                  <a:pt x="14861" y="5846"/>
                </a:cubicBezTo>
                <a:cubicBezTo>
                  <a:pt x="14861" y="5925"/>
                  <a:pt x="14922" y="5899"/>
                  <a:pt x="14922" y="5969"/>
                </a:cubicBezTo>
                <a:cubicBezTo>
                  <a:pt x="14852" y="5969"/>
                  <a:pt x="14772" y="5899"/>
                  <a:pt x="14772" y="6022"/>
                </a:cubicBezTo>
                <a:cubicBezTo>
                  <a:pt x="14763" y="5978"/>
                  <a:pt x="14763" y="5943"/>
                  <a:pt x="14755" y="5899"/>
                </a:cubicBezTo>
                <a:cubicBezTo>
                  <a:pt x="14737" y="5855"/>
                  <a:pt x="14728" y="5811"/>
                  <a:pt x="14719" y="5758"/>
                </a:cubicBezTo>
                <a:cubicBezTo>
                  <a:pt x="14702" y="5669"/>
                  <a:pt x="14693" y="5572"/>
                  <a:pt x="14702" y="5475"/>
                </a:cubicBezTo>
                <a:cubicBezTo>
                  <a:pt x="14649" y="5431"/>
                  <a:pt x="14657" y="5290"/>
                  <a:pt x="14631" y="5184"/>
                </a:cubicBezTo>
                <a:cubicBezTo>
                  <a:pt x="14622" y="5148"/>
                  <a:pt x="14569" y="5184"/>
                  <a:pt x="14569" y="5122"/>
                </a:cubicBezTo>
                <a:cubicBezTo>
                  <a:pt x="14605" y="5069"/>
                  <a:pt x="14631" y="5060"/>
                  <a:pt x="14666" y="5042"/>
                </a:cubicBezTo>
                <a:cubicBezTo>
                  <a:pt x="14640" y="4963"/>
                  <a:pt x="14649" y="4972"/>
                  <a:pt x="14613" y="4866"/>
                </a:cubicBezTo>
                <a:cubicBezTo>
                  <a:pt x="14578" y="4866"/>
                  <a:pt x="14578" y="4883"/>
                  <a:pt x="14560" y="4892"/>
                </a:cubicBezTo>
                <a:cubicBezTo>
                  <a:pt x="14596" y="4919"/>
                  <a:pt x="14605" y="4989"/>
                  <a:pt x="14649" y="5016"/>
                </a:cubicBezTo>
                <a:cubicBezTo>
                  <a:pt x="14569" y="5139"/>
                  <a:pt x="14507" y="4963"/>
                  <a:pt x="14507" y="4866"/>
                </a:cubicBezTo>
                <a:cubicBezTo>
                  <a:pt x="14507" y="4866"/>
                  <a:pt x="14543" y="4883"/>
                  <a:pt x="14543" y="4875"/>
                </a:cubicBezTo>
                <a:cubicBezTo>
                  <a:pt x="14543" y="4866"/>
                  <a:pt x="14516" y="4769"/>
                  <a:pt x="14490" y="4795"/>
                </a:cubicBezTo>
                <a:cubicBezTo>
                  <a:pt x="14481" y="4742"/>
                  <a:pt x="14463" y="4654"/>
                  <a:pt x="14428" y="4574"/>
                </a:cubicBezTo>
                <a:cubicBezTo>
                  <a:pt x="14401" y="4486"/>
                  <a:pt x="14366" y="4389"/>
                  <a:pt x="14331" y="4309"/>
                </a:cubicBezTo>
                <a:cubicBezTo>
                  <a:pt x="14278" y="4212"/>
                  <a:pt x="14269" y="4080"/>
                  <a:pt x="14216" y="3992"/>
                </a:cubicBezTo>
                <a:cubicBezTo>
                  <a:pt x="14198" y="3947"/>
                  <a:pt x="14137" y="3903"/>
                  <a:pt x="14110" y="3850"/>
                </a:cubicBezTo>
                <a:cubicBezTo>
                  <a:pt x="14075" y="3789"/>
                  <a:pt x="14048" y="3718"/>
                  <a:pt x="13995" y="3700"/>
                </a:cubicBezTo>
                <a:cubicBezTo>
                  <a:pt x="13951" y="3736"/>
                  <a:pt x="14004" y="3815"/>
                  <a:pt x="13960" y="3842"/>
                </a:cubicBezTo>
                <a:cubicBezTo>
                  <a:pt x="14022" y="3903"/>
                  <a:pt x="14057" y="4036"/>
                  <a:pt x="14004" y="4071"/>
                </a:cubicBezTo>
                <a:cubicBezTo>
                  <a:pt x="14057" y="4071"/>
                  <a:pt x="14110" y="4115"/>
                  <a:pt x="14137" y="4177"/>
                </a:cubicBezTo>
                <a:cubicBezTo>
                  <a:pt x="14190" y="4177"/>
                  <a:pt x="14172" y="4142"/>
                  <a:pt x="14207" y="4142"/>
                </a:cubicBezTo>
                <a:cubicBezTo>
                  <a:pt x="14260" y="4239"/>
                  <a:pt x="14145" y="4221"/>
                  <a:pt x="14101" y="4212"/>
                </a:cubicBezTo>
                <a:cubicBezTo>
                  <a:pt x="14101" y="4230"/>
                  <a:pt x="14137" y="4301"/>
                  <a:pt x="14137" y="4354"/>
                </a:cubicBezTo>
                <a:cubicBezTo>
                  <a:pt x="14145" y="4389"/>
                  <a:pt x="14181" y="4309"/>
                  <a:pt x="14216" y="4354"/>
                </a:cubicBezTo>
                <a:cubicBezTo>
                  <a:pt x="14234" y="4336"/>
                  <a:pt x="14137" y="4283"/>
                  <a:pt x="14172" y="4230"/>
                </a:cubicBezTo>
                <a:cubicBezTo>
                  <a:pt x="14198" y="4239"/>
                  <a:pt x="14216" y="4265"/>
                  <a:pt x="14251" y="4265"/>
                </a:cubicBezTo>
                <a:cubicBezTo>
                  <a:pt x="14278" y="4398"/>
                  <a:pt x="14340" y="4539"/>
                  <a:pt x="14384" y="4742"/>
                </a:cubicBezTo>
                <a:cubicBezTo>
                  <a:pt x="14375" y="4777"/>
                  <a:pt x="14375" y="4742"/>
                  <a:pt x="14366" y="4716"/>
                </a:cubicBezTo>
                <a:cubicBezTo>
                  <a:pt x="14357" y="4680"/>
                  <a:pt x="14340" y="4645"/>
                  <a:pt x="14322" y="4663"/>
                </a:cubicBezTo>
                <a:cubicBezTo>
                  <a:pt x="14287" y="4671"/>
                  <a:pt x="14304" y="4733"/>
                  <a:pt x="14313" y="4777"/>
                </a:cubicBezTo>
                <a:cubicBezTo>
                  <a:pt x="14322" y="4822"/>
                  <a:pt x="14375" y="4777"/>
                  <a:pt x="14375" y="4839"/>
                </a:cubicBezTo>
                <a:cubicBezTo>
                  <a:pt x="14322" y="4804"/>
                  <a:pt x="14322" y="4875"/>
                  <a:pt x="14348" y="4901"/>
                </a:cubicBezTo>
                <a:cubicBezTo>
                  <a:pt x="14366" y="4936"/>
                  <a:pt x="14410" y="4883"/>
                  <a:pt x="14366" y="4936"/>
                </a:cubicBezTo>
                <a:cubicBezTo>
                  <a:pt x="14331" y="4972"/>
                  <a:pt x="14331" y="5025"/>
                  <a:pt x="14366" y="5060"/>
                </a:cubicBezTo>
                <a:cubicBezTo>
                  <a:pt x="14393" y="5042"/>
                  <a:pt x="14375" y="4981"/>
                  <a:pt x="14428" y="4981"/>
                </a:cubicBezTo>
                <a:cubicBezTo>
                  <a:pt x="14446" y="5034"/>
                  <a:pt x="14393" y="5034"/>
                  <a:pt x="14401" y="5078"/>
                </a:cubicBezTo>
                <a:cubicBezTo>
                  <a:pt x="14401" y="5086"/>
                  <a:pt x="14419" y="5095"/>
                  <a:pt x="14419" y="5113"/>
                </a:cubicBezTo>
                <a:cubicBezTo>
                  <a:pt x="14463" y="5113"/>
                  <a:pt x="14437" y="5069"/>
                  <a:pt x="14454" y="5051"/>
                </a:cubicBezTo>
                <a:cubicBezTo>
                  <a:pt x="14481" y="5025"/>
                  <a:pt x="14481" y="5095"/>
                  <a:pt x="14481" y="5095"/>
                </a:cubicBezTo>
                <a:cubicBezTo>
                  <a:pt x="14499" y="5139"/>
                  <a:pt x="14516" y="5139"/>
                  <a:pt x="14525" y="5166"/>
                </a:cubicBezTo>
                <a:cubicBezTo>
                  <a:pt x="14534" y="5210"/>
                  <a:pt x="14543" y="5254"/>
                  <a:pt x="14543" y="5307"/>
                </a:cubicBezTo>
                <a:cubicBezTo>
                  <a:pt x="14552" y="5351"/>
                  <a:pt x="14560" y="5404"/>
                  <a:pt x="14569" y="5457"/>
                </a:cubicBezTo>
                <a:cubicBezTo>
                  <a:pt x="14516" y="5413"/>
                  <a:pt x="14543" y="5387"/>
                  <a:pt x="14534" y="5316"/>
                </a:cubicBezTo>
                <a:cubicBezTo>
                  <a:pt x="14499" y="5325"/>
                  <a:pt x="14507" y="5378"/>
                  <a:pt x="14516" y="5431"/>
                </a:cubicBezTo>
                <a:cubicBezTo>
                  <a:pt x="14472" y="5431"/>
                  <a:pt x="14463" y="5475"/>
                  <a:pt x="14454" y="5510"/>
                </a:cubicBezTo>
                <a:cubicBezTo>
                  <a:pt x="14490" y="5563"/>
                  <a:pt x="14481" y="5457"/>
                  <a:pt x="14543" y="5484"/>
                </a:cubicBezTo>
                <a:cubicBezTo>
                  <a:pt x="14569" y="5581"/>
                  <a:pt x="14463" y="5563"/>
                  <a:pt x="14437" y="5616"/>
                </a:cubicBezTo>
                <a:cubicBezTo>
                  <a:pt x="14446" y="5687"/>
                  <a:pt x="14428" y="5731"/>
                  <a:pt x="14419" y="5784"/>
                </a:cubicBezTo>
                <a:cubicBezTo>
                  <a:pt x="14428" y="5819"/>
                  <a:pt x="14472" y="5793"/>
                  <a:pt x="14481" y="5819"/>
                </a:cubicBezTo>
                <a:cubicBezTo>
                  <a:pt x="14507" y="5908"/>
                  <a:pt x="14428" y="5899"/>
                  <a:pt x="14454" y="5996"/>
                </a:cubicBezTo>
                <a:cubicBezTo>
                  <a:pt x="14384" y="5996"/>
                  <a:pt x="14393" y="6067"/>
                  <a:pt x="14322" y="6058"/>
                </a:cubicBezTo>
                <a:cubicBezTo>
                  <a:pt x="14357" y="5996"/>
                  <a:pt x="14295" y="5934"/>
                  <a:pt x="14260" y="5908"/>
                </a:cubicBezTo>
                <a:cubicBezTo>
                  <a:pt x="14242" y="5908"/>
                  <a:pt x="14260" y="5952"/>
                  <a:pt x="14251" y="5978"/>
                </a:cubicBezTo>
                <a:cubicBezTo>
                  <a:pt x="14242" y="5961"/>
                  <a:pt x="14216" y="5961"/>
                  <a:pt x="14190" y="5961"/>
                </a:cubicBezTo>
                <a:cubicBezTo>
                  <a:pt x="14190" y="5925"/>
                  <a:pt x="14198" y="5908"/>
                  <a:pt x="14234" y="5908"/>
                </a:cubicBezTo>
                <a:cubicBezTo>
                  <a:pt x="14242" y="5881"/>
                  <a:pt x="14172" y="5872"/>
                  <a:pt x="14216" y="5855"/>
                </a:cubicBezTo>
                <a:cubicBezTo>
                  <a:pt x="14234" y="5828"/>
                  <a:pt x="14242" y="5837"/>
                  <a:pt x="14242" y="5890"/>
                </a:cubicBezTo>
                <a:cubicBezTo>
                  <a:pt x="14269" y="5855"/>
                  <a:pt x="14322" y="5864"/>
                  <a:pt x="14340" y="5899"/>
                </a:cubicBezTo>
                <a:cubicBezTo>
                  <a:pt x="14384" y="5872"/>
                  <a:pt x="14304" y="5837"/>
                  <a:pt x="14313" y="5793"/>
                </a:cubicBezTo>
                <a:cubicBezTo>
                  <a:pt x="14348" y="5784"/>
                  <a:pt x="14366" y="5758"/>
                  <a:pt x="14419" y="5766"/>
                </a:cubicBezTo>
                <a:cubicBezTo>
                  <a:pt x="14410" y="5713"/>
                  <a:pt x="14340" y="5758"/>
                  <a:pt x="14340" y="5705"/>
                </a:cubicBezTo>
                <a:cubicBezTo>
                  <a:pt x="14295" y="5705"/>
                  <a:pt x="14331" y="5775"/>
                  <a:pt x="14278" y="5758"/>
                </a:cubicBezTo>
                <a:cubicBezTo>
                  <a:pt x="14287" y="5731"/>
                  <a:pt x="14260" y="5669"/>
                  <a:pt x="14287" y="5669"/>
                </a:cubicBezTo>
                <a:cubicBezTo>
                  <a:pt x="14269" y="5643"/>
                  <a:pt x="14234" y="5634"/>
                  <a:pt x="14234" y="5572"/>
                </a:cubicBezTo>
                <a:cubicBezTo>
                  <a:pt x="14287" y="5599"/>
                  <a:pt x="14331" y="5581"/>
                  <a:pt x="14295" y="5493"/>
                </a:cubicBezTo>
                <a:cubicBezTo>
                  <a:pt x="14322" y="5440"/>
                  <a:pt x="14340" y="5537"/>
                  <a:pt x="14375" y="5484"/>
                </a:cubicBezTo>
                <a:cubicBezTo>
                  <a:pt x="14348" y="5466"/>
                  <a:pt x="14322" y="5457"/>
                  <a:pt x="14331" y="5396"/>
                </a:cubicBezTo>
                <a:cubicBezTo>
                  <a:pt x="14357" y="5404"/>
                  <a:pt x="14357" y="5378"/>
                  <a:pt x="14357" y="5360"/>
                </a:cubicBezTo>
                <a:cubicBezTo>
                  <a:pt x="14393" y="5360"/>
                  <a:pt x="14454" y="5378"/>
                  <a:pt x="14472" y="5343"/>
                </a:cubicBezTo>
                <a:cubicBezTo>
                  <a:pt x="14454" y="5307"/>
                  <a:pt x="14410" y="5325"/>
                  <a:pt x="14419" y="5254"/>
                </a:cubicBezTo>
                <a:cubicBezTo>
                  <a:pt x="14472" y="5228"/>
                  <a:pt x="14454" y="5307"/>
                  <a:pt x="14516" y="5281"/>
                </a:cubicBezTo>
                <a:cubicBezTo>
                  <a:pt x="14516" y="5201"/>
                  <a:pt x="14463" y="5237"/>
                  <a:pt x="14437" y="5219"/>
                </a:cubicBezTo>
                <a:cubicBezTo>
                  <a:pt x="14437" y="5184"/>
                  <a:pt x="14507" y="5201"/>
                  <a:pt x="14472" y="5139"/>
                </a:cubicBezTo>
                <a:cubicBezTo>
                  <a:pt x="14454" y="5131"/>
                  <a:pt x="14410" y="5139"/>
                  <a:pt x="14384" y="5095"/>
                </a:cubicBezTo>
                <a:cubicBezTo>
                  <a:pt x="14357" y="5113"/>
                  <a:pt x="14437" y="5131"/>
                  <a:pt x="14419" y="5201"/>
                </a:cubicBezTo>
                <a:cubicBezTo>
                  <a:pt x="14375" y="5184"/>
                  <a:pt x="14401" y="5245"/>
                  <a:pt x="14384" y="5263"/>
                </a:cubicBezTo>
                <a:cubicBezTo>
                  <a:pt x="14375" y="5272"/>
                  <a:pt x="14348" y="5263"/>
                  <a:pt x="14340" y="5272"/>
                </a:cubicBezTo>
                <a:cubicBezTo>
                  <a:pt x="14322" y="5281"/>
                  <a:pt x="14331" y="5316"/>
                  <a:pt x="14304" y="5307"/>
                </a:cubicBezTo>
                <a:cubicBezTo>
                  <a:pt x="14287" y="5290"/>
                  <a:pt x="14278" y="5263"/>
                  <a:pt x="14269" y="5228"/>
                </a:cubicBezTo>
                <a:cubicBezTo>
                  <a:pt x="14295" y="5228"/>
                  <a:pt x="14304" y="5254"/>
                  <a:pt x="14322" y="5254"/>
                </a:cubicBezTo>
                <a:cubicBezTo>
                  <a:pt x="14313" y="5210"/>
                  <a:pt x="14304" y="5184"/>
                  <a:pt x="14278" y="5166"/>
                </a:cubicBezTo>
                <a:cubicBezTo>
                  <a:pt x="14207" y="5192"/>
                  <a:pt x="14234" y="5272"/>
                  <a:pt x="14260" y="5334"/>
                </a:cubicBezTo>
                <a:cubicBezTo>
                  <a:pt x="14216" y="5360"/>
                  <a:pt x="14225" y="5298"/>
                  <a:pt x="14216" y="5272"/>
                </a:cubicBezTo>
                <a:cubicBezTo>
                  <a:pt x="14190" y="5307"/>
                  <a:pt x="14154" y="5334"/>
                  <a:pt x="14110" y="5290"/>
                </a:cubicBezTo>
                <a:cubicBezTo>
                  <a:pt x="14101" y="5290"/>
                  <a:pt x="14110" y="5325"/>
                  <a:pt x="14092" y="5325"/>
                </a:cubicBezTo>
                <a:cubicBezTo>
                  <a:pt x="14101" y="5369"/>
                  <a:pt x="14154" y="5369"/>
                  <a:pt x="14119" y="5422"/>
                </a:cubicBezTo>
                <a:cubicBezTo>
                  <a:pt x="14057" y="5422"/>
                  <a:pt x="14057" y="5272"/>
                  <a:pt x="14031" y="5175"/>
                </a:cubicBezTo>
                <a:cubicBezTo>
                  <a:pt x="14022" y="5122"/>
                  <a:pt x="13986" y="5078"/>
                  <a:pt x="13986" y="5025"/>
                </a:cubicBezTo>
                <a:cubicBezTo>
                  <a:pt x="13995" y="5025"/>
                  <a:pt x="14022" y="5078"/>
                  <a:pt x="14022" y="5095"/>
                </a:cubicBezTo>
                <a:cubicBezTo>
                  <a:pt x="14039" y="5034"/>
                  <a:pt x="13995" y="5034"/>
                  <a:pt x="13978" y="4998"/>
                </a:cubicBezTo>
                <a:cubicBezTo>
                  <a:pt x="13978" y="4972"/>
                  <a:pt x="13995" y="4936"/>
                  <a:pt x="13995" y="4936"/>
                </a:cubicBezTo>
                <a:cubicBezTo>
                  <a:pt x="13986" y="4910"/>
                  <a:pt x="13951" y="4892"/>
                  <a:pt x="13933" y="4866"/>
                </a:cubicBezTo>
                <a:cubicBezTo>
                  <a:pt x="13925" y="4839"/>
                  <a:pt x="13942" y="4822"/>
                  <a:pt x="13933" y="4795"/>
                </a:cubicBezTo>
                <a:cubicBezTo>
                  <a:pt x="13916" y="4742"/>
                  <a:pt x="13863" y="4680"/>
                  <a:pt x="13889" y="4627"/>
                </a:cubicBezTo>
                <a:cubicBezTo>
                  <a:pt x="13969" y="4619"/>
                  <a:pt x="14013" y="4680"/>
                  <a:pt x="14013" y="4777"/>
                </a:cubicBezTo>
                <a:cubicBezTo>
                  <a:pt x="14057" y="4760"/>
                  <a:pt x="14031" y="4689"/>
                  <a:pt x="14013" y="4627"/>
                </a:cubicBezTo>
                <a:cubicBezTo>
                  <a:pt x="13986" y="4583"/>
                  <a:pt x="13986" y="4619"/>
                  <a:pt x="13951" y="4627"/>
                </a:cubicBezTo>
                <a:cubicBezTo>
                  <a:pt x="13951" y="4592"/>
                  <a:pt x="13933" y="4574"/>
                  <a:pt x="13907" y="4583"/>
                </a:cubicBezTo>
                <a:cubicBezTo>
                  <a:pt x="13898" y="4557"/>
                  <a:pt x="13898" y="4495"/>
                  <a:pt x="13863" y="4530"/>
                </a:cubicBezTo>
                <a:cubicBezTo>
                  <a:pt x="13836" y="4539"/>
                  <a:pt x="13898" y="4583"/>
                  <a:pt x="13872" y="4619"/>
                </a:cubicBezTo>
                <a:cubicBezTo>
                  <a:pt x="13810" y="4548"/>
                  <a:pt x="13819" y="4451"/>
                  <a:pt x="13775" y="4362"/>
                </a:cubicBezTo>
                <a:cubicBezTo>
                  <a:pt x="13766" y="4336"/>
                  <a:pt x="13739" y="4327"/>
                  <a:pt x="13722" y="4301"/>
                </a:cubicBezTo>
                <a:cubicBezTo>
                  <a:pt x="13695" y="4239"/>
                  <a:pt x="13651" y="4142"/>
                  <a:pt x="13616" y="4071"/>
                </a:cubicBezTo>
                <a:cubicBezTo>
                  <a:pt x="13589" y="4018"/>
                  <a:pt x="13563" y="3956"/>
                  <a:pt x="13536" y="3903"/>
                </a:cubicBezTo>
                <a:cubicBezTo>
                  <a:pt x="13510" y="3850"/>
                  <a:pt x="13483" y="3797"/>
                  <a:pt x="13474" y="3753"/>
                </a:cubicBezTo>
                <a:cubicBezTo>
                  <a:pt x="13465" y="3753"/>
                  <a:pt x="13501" y="3744"/>
                  <a:pt x="13501" y="3744"/>
                </a:cubicBezTo>
                <a:cubicBezTo>
                  <a:pt x="13501" y="3718"/>
                  <a:pt x="13448" y="3718"/>
                  <a:pt x="13448" y="3691"/>
                </a:cubicBezTo>
                <a:cubicBezTo>
                  <a:pt x="13554" y="3674"/>
                  <a:pt x="13412" y="3674"/>
                  <a:pt x="13395" y="3585"/>
                </a:cubicBezTo>
                <a:cubicBezTo>
                  <a:pt x="13386" y="3568"/>
                  <a:pt x="13368" y="3585"/>
                  <a:pt x="13351" y="3594"/>
                </a:cubicBezTo>
                <a:cubicBezTo>
                  <a:pt x="13315" y="3532"/>
                  <a:pt x="13254" y="3471"/>
                  <a:pt x="13280" y="3427"/>
                </a:cubicBezTo>
                <a:cubicBezTo>
                  <a:pt x="13254" y="3374"/>
                  <a:pt x="13218" y="3418"/>
                  <a:pt x="13201" y="3356"/>
                </a:cubicBezTo>
                <a:cubicBezTo>
                  <a:pt x="13236" y="3321"/>
                  <a:pt x="13262" y="3321"/>
                  <a:pt x="13289" y="3382"/>
                </a:cubicBezTo>
                <a:cubicBezTo>
                  <a:pt x="13324" y="3356"/>
                  <a:pt x="13298" y="3312"/>
                  <a:pt x="13271" y="3268"/>
                </a:cubicBezTo>
                <a:cubicBezTo>
                  <a:pt x="13218" y="3285"/>
                  <a:pt x="13236" y="3312"/>
                  <a:pt x="13201" y="3338"/>
                </a:cubicBezTo>
                <a:cubicBezTo>
                  <a:pt x="12953" y="3029"/>
                  <a:pt x="12671" y="2755"/>
                  <a:pt x="12362" y="2526"/>
                </a:cubicBezTo>
                <a:cubicBezTo>
                  <a:pt x="12203" y="2411"/>
                  <a:pt x="12035" y="2323"/>
                  <a:pt x="11858" y="2234"/>
                </a:cubicBezTo>
                <a:cubicBezTo>
                  <a:pt x="11770" y="2190"/>
                  <a:pt x="11682" y="2155"/>
                  <a:pt x="11585" y="2111"/>
                </a:cubicBezTo>
                <a:cubicBezTo>
                  <a:pt x="11496" y="2076"/>
                  <a:pt x="11399" y="2040"/>
                  <a:pt x="11311" y="2005"/>
                </a:cubicBezTo>
                <a:cubicBezTo>
                  <a:pt x="11249" y="1987"/>
                  <a:pt x="11187" y="1961"/>
                  <a:pt x="11126" y="1943"/>
                </a:cubicBezTo>
                <a:cubicBezTo>
                  <a:pt x="11073" y="1925"/>
                  <a:pt x="11011" y="1908"/>
                  <a:pt x="10949" y="1881"/>
                </a:cubicBezTo>
                <a:cubicBezTo>
                  <a:pt x="10922" y="1872"/>
                  <a:pt x="10914" y="1890"/>
                  <a:pt x="10896" y="1881"/>
                </a:cubicBezTo>
                <a:cubicBezTo>
                  <a:pt x="10843" y="1864"/>
                  <a:pt x="10737" y="1819"/>
                  <a:pt x="10631" y="1784"/>
                </a:cubicBezTo>
                <a:cubicBezTo>
                  <a:pt x="10578" y="1775"/>
                  <a:pt x="10516" y="1775"/>
                  <a:pt x="10463" y="1758"/>
                </a:cubicBezTo>
                <a:cubicBezTo>
                  <a:pt x="10384" y="1722"/>
                  <a:pt x="10145" y="1652"/>
                  <a:pt x="10004" y="1643"/>
                </a:cubicBezTo>
                <a:cubicBezTo>
                  <a:pt x="9925" y="1634"/>
                  <a:pt x="9810" y="1652"/>
                  <a:pt x="9713" y="1572"/>
                </a:cubicBezTo>
                <a:cubicBezTo>
                  <a:pt x="9624" y="1572"/>
                  <a:pt x="9554" y="1572"/>
                  <a:pt x="9492" y="1528"/>
                </a:cubicBezTo>
                <a:cubicBezTo>
                  <a:pt x="9501" y="1546"/>
                  <a:pt x="9527" y="1546"/>
                  <a:pt x="9519" y="1572"/>
                </a:cubicBezTo>
                <a:cubicBezTo>
                  <a:pt x="9395" y="1528"/>
                  <a:pt x="9289" y="1537"/>
                  <a:pt x="9139" y="1493"/>
                </a:cubicBezTo>
                <a:cubicBezTo>
                  <a:pt x="9148" y="1475"/>
                  <a:pt x="9174" y="1484"/>
                  <a:pt x="9183" y="1457"/>
                </a:cubicBezTo>
                <a:cubicBezTo>
                  <a:pt x="9121" y="1431"/>
                  <a:pt x="9130" y="1502"/>
                  <a:pt x="9086" y="1502"/>
                </a:cubicBezTo>
                <a:cubicBezTo>
                  <a:pt x="9051" y="1493"/>
                  <a:pt x="9086" y="1431"/>
                  <a:pt x="9104" y="1431"/>
                </a:cubicBezTo>
                <a:cubicBezTo>
                  <a:pt x="9051" y="1422"/>
                  <a:pt x="9024" y="1449"/>
                  <a:pt x="8971" y="1449"/>
                </a:cubicBezTo>
                <a:cubicBezTo>
                  <a:pt x="8918" y="1413"/>
                  <a:pt x="8883" y="1431"/>
                  <a:pt x="8812" y="1413"/>
                </a:cubicBezTo>
                <a:cubicBezTo>
                  <a:pt x="8786" y="1413"/>
                  <a:pt x="8759" y="1387"/>
                  <a:pt x="8733" y="1387"/>
                </a:cubicBezTo>
                <a:cubicBezTo>
                  <a:pt x="8689" y="1378"/>
                  <a:pt x="8609" y="1404"/>
                  <a:pt x="8521" y="1369"/>
                </a:cubicBezTo>
                <a:cubicBezTo>
                  <a:pt x="8494" y="1360"/>
                  <a:pt x="8477" y="1334"/>
                  <a:pt x="8468" y="1334"/>
                </a:cubicBezTo>
                <a:cubicBezTo>
                  <a:pt x="8441" y="1325"/>
                  <a:pt x="8415" y="1378"/>
                  <a:pt x="8388" y="1316"/>
                </a:cubicBezTo>
                <a:cubicBezTo>
                  <a:pt x="8327" y="1316"/>
                  <a:pt x="8176" y="1334"/>
                  <a:pt x="8097" y="1325"/>
                </a:cubicBezTo>
                <a:cubicBezTo>
                  <a:pt x="8062" y="1316"/>
                  <a:pt x="8035" y="1299"/>
                  <a:pt x="8026" y="1290"/>
                </a:cubicBezTo>
                <a:cubicBezTo>
                  <a:pt x="8000" y="1290"/>
                  <a:pt x="7991" y="1299"/>
                  <a:pt x="7956" y="1299"/>
                </a:cubicBezTo>
                <a:cubicBezTo>
                  <a:pt x="7920" y="1290"/>
                  <a:pt x="7920" y="1263"/>
                  <a:pt x="7912" y="1254"/>
                </a:cubicBezTo>
                <a:cubicBezTo>
                  <a:pt x="7903" y="1254"/>
                  <a:pt x="7876" y="1263"/>
                  <a:pt x="7850" y="1263"/>
                </a:cubicBezTo>
                <a:cubicBezTo>
                  <a:pt x="7779" y="1246"/>
                  <a:pt x="7673" y="1201"/>
                  <a:pt x="7602" y="1201"/>
                </a:cubicBezTo>
                <a:cubicBezTo>
                  <a:pt x="7567" y="1201"/>
                  <a:pt x="7549" y="1219"/>
                  <a:pt x="7514" y="1210"/>
                </a:cubicBezTo>
                <a:cubicBezTo>
                  <a:pt x="7505" y="1193"/>
                  <a:pt x="7488" y="1184"/>
                  <a:pt x="7461" y="1175"/>
                </a:cubicBezTo>
                <a:cubicBezTo>
                  <a:pt x="7426" y="1201"/>
                  <a:pt x="7364" y="1175"/>
                  <a:pt x="7311" y="1166"/>
                </a:cubicBezTo>
                <a:cubicBezTo>
                  <a:pt x="7276" y="1166"/>
                  <a:pt x="7223" y="1184"/>
                  <a:pt x="7187" y="1184"/>
                </a:cubicBezTo>
                <a:cubicBezTo>
                  <a:pt x="7152" y="1184"/>
                  <a:pt x="7152" y="1157"/>
                  <a:pt x="7117" y="1157"/>
                </a:cubicBezTo>
                <a:cubicBezTo>
                  <a:pt x="7064" y="1157"/>
                  <a:pt x="6993" y="1157"/>
                  <a:pt x="6931" y="1157"/>
                </a:cubicBezTo>
                <a:cubicBezTo>
                  <a:pt x="6861" y="1157"/>
                  <a:pt x="6790" y="1157"/>
                  <a:pt x="6728" y="1157"/>
                </a:cubicBezTo>
                <a:cubicBezTo>
                  <a:pt x="6702" y="1157"/>
                  <a:pt x="6702" y="1140"/>
                  <a:pt x="6675" y="1140"/>
                </a:cubicBezTo>
                <a:cubicBezTo>
                  <a:pt x="6561" y="1140"/>
                  <a:pt x="6463" y="1166"/>
                  <a:pt x="6393" y="1166"/>
                </a:cubicBezTo>
                <a:cubicBezTo>
                  <a:pt x="6357" y="1166"/>
                  <a:pt x="6366" y="1148"/>
                  <a:pt x="6340" y="1140"/>
                </a:cubicBezTo>
                <a:cubicBezTo>
                  <a:pt x="6252" y="1148"/>
                  <a:pt x="6172" y="1166"/>
                  <a:pt x="6075" y="1175"/>
                </a:cubicBezTo>
                <a:cubicBezTo>
                  <a:pt x="6066" y="1166"/>
                  <a:pt x="6031" y="1166"/>
                  <a:pt x="6040" y="1131"/>
                </a:cubicBezTo>
                <a:cubicBezTo>
                  <a:pt x="6022" y="1140"/>
                  <a:pt x="6022" y="1166"/>
                  <a:pt x="6022" y="1184"/>
                </a:cubicBezTo>
                <a:cubicBezTo>
                  <a:pt x="5969" y="1184"/>
                  <a:pt x="5925" y="1201"/>
                  <a:pt x="5881" y="1219"/>
                </a:cubicBezTo>
                <a:cubicBezTo>
                  <a:pt x="5845" y="1228"/>
                  <a:pt x="5801" y="1237"/>
                  <a:pt x="5757" y="1210"/>
                </a:cubicBezTo>
                <a:cubicBezTo>
                  <a:pt x="5704" y="1228"/>
                  <a:pt x="5704" y="1219"/>
                  <a:pt x="5633" y="1246"/>
                </a:cubicBezTo>
                <a:cubicBezTo>
                  <a:pt x="5607" y="1228"/>
                  <a:pt x="5580" y="1219"/>
                  <a:pt x="5589" y="1175"/>
                </a:cubicBezTo>
                <a:cubicBezTo>
                  <a:pt x="5510" y="1184"/>
                  <a:pt x="5572" y="1210"/>
                  <a:pt x="5545" y="1246"/>
                </a:cubicBezTo>
                <a:cubicBezTo>
                  <a:pt x="5474" y="1272"/>
                  <a:pt x="5466" y="1219"/>
                  <a:pt x="5395" y="1246"/>
                </a:cubicBezTo>
                <a:cubicBezTo>
                  <a:pt x="5369" y="1254"/>
                  <a:pt x="5395" y="1299"/>
                  <a:pt x="5377" y="1307"/>
                </a:cubicBezTo>
                <a:cubicBezTo>
                  <a:pt x="5289" y="1299"/>
                  <a:pt x="5192" y="1369"/>
                  <a:pt x="5077" y="1387"/>
                </a:cubicBezTo>
                <a:cubicBezTo>
                  <a:pt x="5042" y="1396"/>
                  <a:pt x="4989" y="1387"/>
                  <a:pt x="4954" y="1396"/>
                </a:cubicBezTo>
                <a:cubicBezTo>
                  <a:pt x="4856" y="1431"/>
                  <a:pt x="4706" y="1546"/>
                  <a:pt x="4627" y="1510"/>
                </a:cubicBezTo>
                <a:cubicBezTo>
                  <a:pt x="4618" y="1528"/>
                  <a:pt x="4618" y="1546"/>
                  <a:pt x="4618" y="1563"/>
                </a:cubicBezTo>
                <a:cubicBezTo>
                  <a:pt x="4503" y="1581"/>
                  <a:pt x="4477" y="1669"/>
                  <a:pt x="4353" y="1696"/>
                </a:cubicBezTo>
                <a:cubicBezTo>
                  <a:pt x="4362" y="1767"/>
                  <a:pt x="4309" y="1758"/>
                  <a:pt x="4256" y="1802"/>
                </a:cubicBezTo>
                <a:cubicBezTo>
                  <a:pt x="4265" y="1819"/>
                  <a:pt x="4300" y="1828"/>
                  <a:pt x="4309" y="1828"/>
                </a:cubicBezTo>
                <a:cubicBezTo>
                  <a:pt x="4327" y="1819"/>
                  <a:pt x="4318" y="1784"/>
                  <a:pt x="4335" y="1775"/>
                </a:cubicBezTo>
                <a:cubicBezTo>
                  <a:pt x="4362" y="1758"/>
                  <a:pt x="4371" y="1775"/>
                  <a:pt x="4388" y="1767"/>
                </a:cubicBezTo>
                <a:cubicBezTo>
                  <a:pt x="4406" y="1749"/>
                  <a:pt x="4415" y="1722"/>
                  <a:pt x="4433" y="1705"/>
                </a:cubicBezTo>
                <a:cubicBezTo>
                  <a:pt x="4459" y="1687"/>
                  <a:pt x="4486" y="1687"/>
                  <a:pt x="4521" y="1678"/>
                </a:cubicBezTo>
                <a:cubicBezTo>
                  <a:pt x="4556" y="1661"/>
                  <a:pt x="4600" y="1625"/>
                  <a:pt x="4671" y="1608"/>
                </a:cubicBezTo>
                <a:cubicBezTo>
                  <a:pt x="4689" y="1599"/>
                  <a:pt x="4724" y="1616"/>
                  <a:pt x="4724" y="1616"/>
                </a:cubicBezTo>
                <a:cubicBezTo>
                  <a:pt x="4742" y="1608"/>
                  <a:pt x="4786" y="1572"/>
                  <a:pt x="4821" y="1555"/>
                </a:cubicBezTo>
                <a:cubicBezTo>
                  <a:pt x="4874" y="1546"/>
                  <a:pt x="4883" y="1537"/>
                  <a:pt x="4945" y="1510"/>
                </a:cubicBezTo>
                <a:cubicBezTo>
                  <a:pt x="4971" y="1502"/>
                  <a:pt x="5007" y="1493"/>
                  <a:pt x="5042" y="1484"/>
                </a:cubicBezTo>
                <a:cubicBezTo>
                  <a:pt x="5077" y="1475"/>
                  <a:pt x="5121" y="1457"/>
                  <a:pt x="5157" y="1449"/>
                </a:cubicBezTo>
                <a:cubicBezTo>
                  <a:pt x="5174" y="1466"/>
                  <a:pt x="5157" y="1475"/>
                  <a:pt x="5157" y="1493"/>
                </a:cubicBezTo>
                <a:cubicBezTo>
                  <a:pt x="5201" y="1475"/>
                  <a:pt x="5254" y="1457"/>
                  <a:pt x="5263" y="1510"/>
                </a:cubicBezTo>
                <a:cubicBezTo>
                  <a:pt x="5280" y="1502"/>
                  <a:pt x="5271" y="1475"/>
                  <a:pt x="5263" y="1457"/>
                </a:cubicBezTo>
                <a:cubicBezTo>
                  <a:pt x="5263" y="1431"/>
                  <a:pt x="5210" y="1475"/>
                  <a:pt x="5183" y="1466"/>
                </a:cubicBezTo>
                <a:cubicBezTo>
                  <a:pt x="5201" y="1440"/>
                  <a:pt x="5236" y="1413"/>
                  <a:pt x="5280" y="1404"/>
                </a:cubicBezTo>
                <a:cubicBezTo>
                  <a:pt x="5324" y="1387"/>
                  <a:pt x="5369" y="1396"/>
                  <a:pt x="5413" y="1396"/>
                </a:cubicBezTo>
                <a:cubicBezTo>
                  <a:pt x="5457" y="1404"/>
                  <a:pt x="5448" y="1325"/>
                  <a:pt x="5474" y="1369"/>
                </a:cubicBezTo>
                <a:cubicBezTo>
                  <a:pt x="5510" y="1387"/>
                  <a:pt x="5474" y="1396"/>
                  <a:pt x="5448" y="1413"/>
                </a:cubicBezTo>
                <a:cubicBezTo>
                  <a:pt x="5439" y="1431"/>
                  <a:pt x="5466" y="1449"/>
                  <a:pt x="5430" y="1457"/>
                </a:cubicBezTo>
                <a:cubicBezTo>
                  <a:pt x="5413" y="1457"/>
                  <a:pt x="5413" y="1440"/>
                  <a:pt x="5395" y="1449"/>
                </a:cubicBezTo>
                <a:cubicBezTo>
                  <a:pt x="5395" y="1431"/>
                  <a:pt x="5422" y="1431"/>
                  <a:pt x="5439" y="1422"/>
                </a:cubicBezTo>
                <a:cubicBezTo>
                  <a:pt x="5377" y="1396"/>
                  <a:pt x="5333" y="1449"/>
                  <a:pt x="5280" y="1440"/>
                </a:cubicBezTo>
                <a:cubicBezTo>
                  <a:pt x="5280" y="1484"/>
                  <a:pt x="5307" y="1475"/>
                  <a:pt x="5333" y="1475"/>
                </a:cubicBezTo>
                <a:cubicBezTo>
                  <a:pt x="5369" y="1466"/>
                  <a:pt x="5395" y="1466"/>
                  <a:pt x="5395" y="1510"/>
                </a:cubicBezTo>
                <a:cubicBezTo>
                  <a:pt x="5474" y="1466"/>
                  <a:pt x="5483" y="1396"/>
                  <a:pt x="5598" y="1404"/>
                </a:cubicBezTo>
                <a:cubicBezTo>
                  <a:pt x="5607" y="1334"/>
                  <a:pt x="5519" y="1404"/>
                  <a:pt x="5519" y="1343"/>
                </a:cubicBezTo>
                <a:cubicBezTo>
                  <a:pt x="5589" y="1316"/>
                  <a:pt x="5660" y="1316"/>
                  <a:pt x="5704" y="1343"/>
                </a:cubicBezTo>
                <a:cubicBezTo>
                  <a:pt x="5678" y="1369"/>
                  <a:pt x="5589" y="1378"/>
                  <a:pt x="5651" y="1422"/>
                </a:cubicBezTo>
                <a:cubicBezTo>
                  <a:pt x="5678" y="1413"/>
                  <a:pt x="5651" y="1369"/>
                  <a:pt x="5704" y="1369"/>
                </a:cubicBezTo>
                <a:cubicBezTo>
                  <a:pt x="5704" y="1457"/>
                  <a:pt x="5819" y="1413"/>
                  <a:pt x="5837" y="1369"/>
                </a:cubicBezTo>
                <a:cubicBezTo>
                  <a:pt x="5819" y="1343"/>
                  <a:pt x="5784" y="1343"/>
                  <a:pt x="5731" y="1352"/>
                </a:cubicBezTo>
                <a:cubicBezTo>
                  <a:pt x="5739" y="1290"/>
                  <a:pt x="5810" y="1325"/>
                  <a:pt x="5863" y="1316"/>
                </a:cubicBezTo>
                <a:cubicBezTo>
                  <a:pt x="5828" y="1387"/>
                  <a:pt x="5898" y="1369"/>
                  <a:pt x="5934" y="1404"/>
                </a:cubicBezTo>
                <a:cubicBezTo>
                  <a:pt x="5942" y="1343"/>
                  <a:pt x="5872" y="1352"/>
                  <a:pt x="5907" y="1316"/>
                </a:cubicBezTo>
                <a:cubicBezTo>
                  <a:pt x="5951" y="1316"/>
                  <a:pt x="5951" y="1369"/>
                  <a:pt x="6013" y="1369"/>
                </a:cubicBezTo>
                <a:cubicBezTo>
                  <a:pt x="6057" y="1352"/>
                  <a:pt x="5987" y="1343"/>
                  <a:pt x="5978" y="1343"/>
                </a:cubicBezTo>
                <a:cubicBezTo>
                  <a:pt x="6128" y="1290"/>
                  <a:pt x="6366" y="1290"/>
                  <a:pt x="6578" y="1290"/>
                </a:cubicBezTo>
                <a:cubicBezTo>
                  <a:pt x="6596" y="1290"/>
                  <a:pt x="6667" y="1334"/>
                  <a:pt x="6693" y="1281"/>
                </a:cubicBezTo>
                <a:cubicBezTo>
                  <a:pt x="6790" y="1307"/>
                  <a:pt x="6967" y="1325"/>
                  <a:pt x="7046" y="1325"/>
                </a:cubicBezTo>
                <a:cubicBezTo>
                  <a:pt x="7011" y="1369"/>
                  <a:pt x="6931" y="1343"/>
                  <a:pt x="6861" y="1334"/>
                </a:cubicBezTo>
                <a:cubicBezTo>
                  <a:pt x="6755" y="1325"/>
                  <a:pt x="6667" y="1316"/>
                  <a:pt x="6596" y="1334"/>
                </a:cubicBezTo>
                <a:cubicBezTo>
                  <a:pt x="6596" y="1387"/>
                  <a:pt x="6640" y="1378"/>
                  <a:pt x="6605" y="1431"/>
                </a:cubicBezTo>
                <a:cubicBezTo>
                  <a:pt x="6667" y="1413"/>
                  <a:pt x="6693" y="1457"/>
                  <a:pt x="6719" y="1431"/>
                </a:cubicBezTo>
                <a:cubicBezTo>
                  <a:pt x="6702" y="1422"/>
                  <a:pt x="6684" y="1413"/>
                  <a:pt x="6640" y="1396"/>
                </a:cubicBezTo>
                <a:cubicBezTo>
                  <a:pt x="6684" y="1325"/>
                  <a:pt x="6737" y="1413"/>
                  <a:pt x="6799" y="1404"/>
                </a:cubicBezTo>
                <a:cubicBezTo>
                  <a:pt x="6808" y="1369"/>
                  <a:pt x="6728" y="1413"/>
                  <a:pt x="6755" y="1360"/>
                </a:cubicBezTo>
                <a:cubicBezTo>
                  <a:pt x="6852" y="1360"/>
                  <a:pt x="6958" y="1378"/>
                  <a:pt x="7064" y="1387"/>
                </a:cubicBezTo>
                <a:cubicBezTo>
                  <a:pt x="7170" y="1396"/>
                  <a:pt x="7285" y="1422"/>
                  <a:pt x="7408" y="1431"/>
                </a:cubicBezTo>
                <a:cubicBezTo>
                  <a:pt x="7523" y="1449"/>
                  <a:pt x="7638" y="1475"/>
                  <a:pt x="7753" y="1493"/>
                </a:cubicBezTo>
                <a:cubicBezTo>
                  <a:pt x="7867" y="1510"/>
                  <a:pt x="7982" y="1537"/>
                  <a:pt x="8088" y="1555"/>
                </a:cubicBezTo>
                <a:cubicBezTo>
                  <a:pt x="8115" y="1555"/>
                  <a:pt x="8141" y="1581"/>
                  <a:pt x="8176" y="1581"/>
                </a:cubicBezTo>
                <a:cubicBezTo>
                  <a:pt x="8212" y="1590"/>
                  <a:pt x="8247" y="1581"/>
                  <a:pt x="8282" y="1590"/>
                </a:cubicBezTo>
                <a:cubicBezTo>
                  <a:pt x="8335" y="1608"/>
                  <a:pt x="8397" y="1687"/>
                  <a:pt x="8450" y="1634"/>
                </a:cubicBezTo>
                <a:cubicBezTo>
                  <a:pt x="8450" y="1669"/>
                  <a:pt x="8512" y="1669"/>
                  <a:pt x="8530" y="1696"/>
                </a:cubicBezTo>
                <a:cubicBezTo>
                  <a:pt x="8547" y="1705"/>
                  <a:pt x="8556" y="1669"/>
                  <a:pt x="8538" y="1669"/>
                </a:cubicBezTo>
                <a:cubicBezTo>
                  <a:pt x="8856" y="1652"/>
                  <a:pt x="9165" y="1811"/>
                  <a:pt x="9421" y="1802"/>
                </a:cubicBezTo>
                <a:cubicBezTo>
                  <a:pt x="9439" y="1811"/>
                  <a:pt x="9413" y="1811"/>
                  <a:pt x="9413" y="1828"/>
                </a:cubicBezTo>
                <a:cubicBezTo>
                  <a:pt x="9474" y="1828"/>
                  <a:pt x="9545" y="1828"/>
                  <a:pt x="9624" y="1846"/>
                </a:cubicBezTo>
                <a:cubicBezTo>
                  <a:pt x="9616" y="1881"/>
                  <a:pt x="9554" y="1855"/>
                  <a:pt x="9545" y="1890"/>
                </a:cubicBezTo>
                <a:cubicBezTo>
                  <a:pt x="9598" y="1908"/>
                  <a:pt x="9677" y="1864"/>
                  <a:pt x="9713" y="1917"/>
                </a:cubicBezTo>
                <a:cubicBezTo>
                  <a:pt x="9695" y="1978"/>
                  <a:pt x="9642" y="1881"/>
                  <a:pt x="9616" y="1943"/>
                </a:cubicBezTo>
                <a:cubicBezTo>
                  <a:pt x="9563" y="1934"/>
                  <a:pt x="9563" y="1899"/>
                  <a:pt x="9501" y="1899"/>
                </a:cubicBezTo>
                <a:cubicBezTo>
                  <a:pt x="9492" y="1899"/>
                  <a:pt x="9483" y="1908"/>
                  <a:pt x="9466" y="1908"/>
                </a:cubicBezTo>
                <a:cubicBezTo>
                  <a:pt x="9457" y="1943"/>
                  <a:pt x="9457" y="1961"/>
                  <a:pt x="9492" y="1970"/>
                </a:cubicBezTo>
                <a:cubicBezTo>
                  <a:pt x="9430" y="1978"/>
                  <a:pt x="9404" y="2040"/>
                  <a:pt x="9395" y="2058"/>
                </a:cubicBezTo>
                <a:cubicBezTo>
                  <a:pt x="9413" y="2129"/>
                  <a:pt x="9501" y="2084"/>
                  <a:pt x="9527" y="2120"/>
                </a:cubicBezTo>
                <a:cubicBezTo>
                  <a:pt x="9527" y="2173"/>
                  <a:pt x="9466" y="2120"/>
                  <a:pt x="9457" y="2120"/>
                </a:cubicBezTo>
                <a:cubicBezTo>
                  <a:pt x="9439" y="2120"/>
                  <a:pt x="9439" y="2146"/>
                  <a:pt x="9430" y="2146"/>
                </a:cubicBezTo>
                <a:cubicBezTo>
                  <a:pt x="9377" y="2146"/>
                  <a:pt x="9315" y="2129"/>
                  <a:pt x="9245" y="2120"/>
                </a:cubicBezTo>
                <a:cubicBezTo>
                  <a:pt x="9218" y="2084"/>
                  <a:pt x="9245" y="2005"/>
                  <a:pt x="9289" y="2005"/>
                </a:cubicBezTo>
                <a:cubicBezTo>
                  <a:pt x="9307" y="1978"/>
                  <a:pt x="9236" y="1934"/>
                  <a:pt x="9227" y="1961"/>
                </a:cubicBezTo>
                <a:cubicBezTo>
                  <a:pt x="9174" y="1925"/>
                  <a:pt x="9271" y="1925"/>
                  <a:pt x="9271" y="1899"/>
                </a:cubicBezTo>
                <a:cubicBezTo>
                  <a:pt x="9236" y="1881"/>
                  <a:pt x="9218" y="1899"/>
                  <a:pt x="9209" y="1925"/>
                </a:cubicBezTo>
                <a:cubicBezTo>
                  <a:pt x="9157" y="1925"/>
                  <a:pt x="9183" y="1872"/>
                  <a:pt x="9121" y="1881"/>
                </a:cubicBezTo>
                <a:cubicBezTo>
                  <a:pt x="9157" y="1828"/>
                  <a:pt x="9227" y="1917"/>
                  <a:pt x="9262" y="1864"/>
                </a:cubicBezTo>
                <a:cubicBezTo>
                  <a:pt x="9324" y="1872"/>
                  <a:pt x="9377" y="1952"/>
                  <a:pt x="9448" y="1917"/>
                </a:cubicBezTo>
                <a:cubicBezTo>
                  <a:pt x="9483" y="1855"/>
                  <a:pt x="9315" y="1890"/>
                  <a:pt x="9395" y="1846"/>
                </a:cubicBezTo>
                <a:cubicBezTo>
                  <a:pt x="9315" y="1864"/>
                  <a:pt x="9271" y="1819"/>
                  <a:pt x="9209" y="1855"/>
                </a:cubicBezTo>
                <a:cubicBezTo>
                  <a:pt x="9183" y="1837"/>
                  <a:pt x="9139" y="1828"/>
                  <a:pt x="9157" y="1793"/>
                </a:cubicBezTo>
                <a:cubicBezTo>
                  <a:pt x="9077" y="1819"/>
                  <a:pt x="8936" y="1767"/>
                  <a:pt x="8812" y="1722"/>
                </a:cubicBezTo>
                <a:cubicBezTo>
                  <a:pt x="8742" y="1749"/>
                  <a:pt x="8644" y="1749"/>
                  <a:pt x="8600" y="1714"/>
                </a:cubicBezTo>
                <a:cubicBezTo>
                  <a:pt x="8547" y="1722"/>
                  <a:pt x="8503" y="1740"/>
                  <a:pt x="8432" y="1722"/>
                </a:cubicBezTo>
                <a:cubicBezTo>
                  <a:pt x="8432" y="1696"/>
                  <a:pt x="8459" y="1696"/>
                  <a:pt x="8459" y="1669"/>
                </a:cubicBezTo>
                <a:cubicBezTo>
                  <a:pt x="8415" y="1661"/>
                  <a:pt x="8415" y="1696"/>
                  <a:pt x="8379" y="1705"/>
                </a:cubicBezTo>
                <a:cubicBezTo>
                  <a:pt x="8327" y="1696"/>
                  <a:pt x="8247" y="1661"/>
                  <a:pt x="8203" y="1678"/>
                </a:cubicBezTo>
                <a:cubicBezTo>
                  <a:pt x="8212" y="1705"/>
                  <a:pt x="8238" y="1714"/>
                  <a:pt x="8274" y="1722"/>
                </a:cubicBezTo>
                <a:cubicBezTo>
                  <a:pt x="8229" y="1749"/>
                  <a:pt x="8159" y="1714"/>
                  <a:pt x="8123" y="1740"/>
                </a:cubicBezTo>
                <a:cubicBezTo>
                  <a:pt x="8044" y="1722"/>
                  <a:pt x="8035" y="1669"/>
                  <a:pt x="7956" y="1652"/>
                </a:cubicBezTo>
                <a:cubicBezTo>
                  <a:pt x="7929" y="1652"/>
                  <a:pt x="7964" y="1669"/>
                  <a:pt x="7947" y="1696"/>
                </a:cubicBezTo>
                <a:cubicBezTo>
                  <a:pt x="7876" y="1678"/>
                  <a:pt x="7867" y="1634"/>
                  <a:pt x="7779" y="1625"/>
                </a:cubicBezTo>
                <a:cubicBezTo>
                  <a:pt x="7761" y="1634"/>
                  <a:pt x="7761" y="1661"/>
                  <a:pt x="7726" y="1652"/>
                </a:cubicBezTo>
                <a:cubicBezTo>
                  <a:pt x="7717" y="1678"/>
                  <a:pt x="7735" y="1678"/>
                  <a:pt x="7753" y="1687"/>
                </a:cubicBezTo>
                <a:cubicBezTo>
                  <a:pt x="7691" y="1705"/>
                  <a:pt x="7655" y="1678"/>
                  <a:pt x="7629" y="1652"/>
                </a:cubicBezTo>
                <a:cubicBezTo>
                  <a:pt x="7594" y="1652"/>
                  <a:pt x="7647" y="1678"/>
                  <a:pt x="7602" y="1687"/>
                </a:cubicBezTo>
                <a:cubicBezTo>
                  <a:pt x="7549" y="1669"/>
                  <a:pt x="7602" y="1590"/>
                  <a:pt x="7505" y="1599"/>
                </a:cubicBezTo>
                <a:cubicBezTo>
                  <a:pt x="7514" y="1608"/>
                  <a:pt x="7541" y="1616"/>
                  <a:pt x="7532" y="1643"/>
                </a:cubicBezTo>
                <a:cubicBezTo>
                  <a:pt x="7479" y="1608"/>
                  <a:pt x="7461" y="1669"/>
                  <a:pt x="7426" y="1643"/>
                </a:cubicBezTo>
                <a:cubicBezTo>
                  <a:pt x="7435" y="1643"/>
                  <a:pt x="7452" y="1608"/>
                  <a:pt x="7435" y="1599"/>
                </a:cubicBezTo>
                <a:cubicBezTo>
                  <a:pt x="7426" y="1590"/>
                  <a:pt x="7391" y="1625"/>
                  <a:pt x="7417" y="1625"/>
                </a:cubicBezTo>
                <a:cubicBezTo>
                  <a:pt x="7417" y="1669"/>
                  <a:pt x="7329" y="1599"/>
                  <a:pt x="7329" y="1643"/>
                </a:cubicBezTo>
                <a:cubicBezTo>
                  <a:pt x="7346" y="1687"/>
                  <a:pt x="7479" y="1643"/>
                  <a:pt x="7452" y="1722"/>
                </a:cubicBezTo>
                <a:cubicBezTo>
                  <a:pt x="7470" y="1722"/>
                  <a:pt x="7470" y="1687"/>
                  <a:pt x="7479" y="1669"/>
                </a:cubicBezTo>
                <a:close/>
                <a:moveTo>
                  <a:pt x="9307" y="2120"/>
                </a:moveTo>
                <a:cubicBezTo>
                  <a:pt x="9315" y="2067"/>
                  <a:pt x="9315" y="2023"/>
                  <a:pt x="9262" y="2014"/>
                </a:cubicBezTo>
                <a:lnTo>
                  <a:pt x="9245" y="2102"/>
                </a:lnTo>
                <a:close/>
                <a:moveTo>
                  <a:pt x="9333" y="1925"/>
                </a:moveTo>
                <a:lnTo>
                  <a:pt x="9280" y="1908"/>
                </a:lnTo>
                <a:cubicBezTo>
                  <a:pt x="9289" y="1961"/>
                  <a:pt x="9280" y="2014"/>
                  <a:pt x="9368" y="2023"/>
                </a:cubicBezTo>
                <a:cubicBezTo>
                  <a:pt x="9413" y="1961"/>
                  <a:pt x="9289" y="1987"/>
                  <a:pt x="9333" y="1925"/>
                </a:cubicBezTo>
                <a:close/>
                <a:moveTo>
                  <a:pt x="8035" y="1634"/>
                </a:moveTo>
                <a:cubicBezTo>
                  <a:pt x="8079" y="1643"/>
                  <a:pt x="8026" y="1722"/>
                  <a:pt x="8123" y="1714"/>
                </a:cubicBezTo>
                <a:cubicBezTo>
                  <a:pt x="8150" y="1669"/>
                  <a:pt x="8106" y="1669"/>
                  <a:pt x="8097" y="1643"/>
                </a:cubicBezTo>
                <a:cubicBezTo>
                  <a:pt x="8115" y="1625"/>
                  <a:pt x="8026" y="1608"/>
                  <a:pt x="8035" y="1634"/>
                </a:cubicBezTo>
                <a:close/>
                <a:moveTo>
                  <a:pt x="14295" y="5590"/>
                </a:moveTo>
                <a:cubicBezTo>
                  <a:pt x="14322" y="5625"/>
                  <a:pt x="14322" y="5705"/>
                  <a:pt x="14384" y="5687"/>
                </a:cubicBezTo>
                <a:cubicBezTo>
                  <a:pt x="14393" y="5634"/>
                  <a:pt x="14340" y="5660"/>
                  <a:pt x="14331" y="5625"/>
                </a:cubicBezTo>
                <a:cubicBezTo>
                  <a:pt x="14366" y="5625"/>
                  <a:pt x="14401" y="5616"/>
                  <a:pt x="14401" y="5581"/>
                </a:cubicBezTo>
                <a:cubicBezTo>
                  <a:pt x="14366" y="5581"/>
                  <a:pt x="14331" y="5590"/>
                  <a:pt x="14295" y="5590"/>
                </a:cubicBezTo>
                <a:close/>
                <a:moveTo>
                  <a:pt x="14181" y="4760"/>
                </a:moveTo>
                <a:cubicBezTo>
                  <a:pt x="14172" y="4742"/>
                  <a:pt x="14172" y="4724"/>
                  <a:pt x="14163" y="4707"/>
                </a:cubicBezTo>
                <a:cubicBezTo>
                  <a:pt x="14119" y="4733"/>
                  <a:pt x="14101" y="4707"/>
                  <a:pt x="14075" y="4716"/>
                </a:cubicBezTo>
                <a:cubicBezTo>
                  <a:pt x="14084" y="4777"/>
                  <a:pt x="14137" y="4751"/>
                  <a:pt x="14181" y="4760"/>
                </a:cubicBezTo>
                <a:close/>
                <a:moveTo>
                  <a:pt x="14048" y="4830"/>
                </a:moveTo>
                <a:cubicBezTo>
                  <a:pt x="13995" y="4804"/>
                  <a:pt x="13978" y="4822"/>
                  <a:pt x="13925" y="4769"/>
                </a:cubicBezTo>
                <a:cubicBezTo>
                  <a:pt x="13951" y="4822"/>
                  <a:pt x="14039" y="4910"/>
                  <a:pt x="14048" y="4830"/>
                </a:cubicBezTo>
                <a:close/>
                <a:moveTo>
                  <a:pt x="14190" y="5122"/>
                </a:moveTo>
                <a:cubicBezTo>
                  <a:pt x="14145" y="5131"/>
                  <a:pt x="14092" y="5069"/>
                  <a:pt x="14110" y="5157"/>
                </a:cubicBezTo>
                <a:cubicBezTo>
                  <a:pt x="14154" y="5131"/>
                  <a:pt x="14163" y="5184"/>
                  <a:pt x="14190" y="5192"/>
                </a:cubicBezTo>
                <a:cubicBezTo>
                  <a:pt x="14181" y="5166"/>
                  <a:pt x="14198" y="5157"/>
                  <a:pt x="14190" y="5122"/>
                </a:cubicBezTo>
                <a:close/>
                <a:moveTo>
                  <a:pt x="14278" y="5086"/>
                </a:moveTo>
                <a:cubicBezTo>
                  <a:pt x="14304" y="5086"/>
                  <a:pt x="14304" y="5113"/>
                  <a:pt x="14331" y="5113"/>
                </a:cubicBezTo>
                <a:cubicBezTo>
                  <a:pt x="14331" y="5086"/>
                  <a:pt x="14348" y="5078"/>
                  <a:pt x="14331" y="5042"/>
                </a:cubicBezTo>
                <a:cubicBezTo>
                  <a:pt x="14295" y="5042"/>
                  <a:pt x="14278" y="5060"/>
                  <a:pt x="14278" y="5086"/>
                </a:cubicBezTo>
                <a:close/>
                <a:moveTo>
                  <a:pt x="14101" y="5034"/>
                </a:moveTo>
                <a:cubicBezTo>
                  <a:pt x="14075" y="5034"/>
                  <a:pt x="14066" y="5016"/>
                  <a:pt x="14039" y="5025"/>
                </a:cubicBezTo>
                <a:cubicBezTo>
                  <a:pt x="14039" y="5060"/>
                  <a:pt x="14048" y="5078"/>
                  <a:pt x="14031" y="5095"/>
                </a:cubicBezTo>
                <a:cubicBezTo>
                  <a:pt x="14075" y="5095"/>
                  <a:pt x="14119" y="5086"/>
                  <a:pt x="14101" y="5034"/>
                </a:cubicBezTo>
                <a:close/>
                <a:moveTo>
                  <a:pt x="14216" y="4663"/>
                </a:moveTo>
                <a:cubicBezTo>
                  <a:pt x="14190" y="4724"/>
                  <a:pt x="14260" y="4769"/>
                  <a:pt x="14260" y="4857"/>
                </a:cubicBezTo>
                <a:cubicBezTo>
                  <a:pt x="14242" y="4866"/>
                  <a:pt x="14242" y="4883"/>
                  <a:pt x="14225" y="4901"/>
                </a:cubicBezTo>
                <a:cubicBezTo>
                  <a:pt x="14207" y="4901"/>
                  <a:pt x="14198" y="4875"/>
                  <a:pt x="14190" y="4866"/>
                </a:cubicBezTo>
                <a:cubicBezTo>
                  <a:pt x="14181" y="4919"/>
                  <a:pt x="14128" y="4919"/>
                  <a:pt x="14154" y="4989"/>
                </a:cubicBezTo>
                <a:cubicBezTo>
                  <a:pt x="14163" y="5016"/>
                  <a:pt x="14190" y="5025"/>
                  <a:pt x="14207" y="5042"/>
                </a:cubicBezTo>
                <a:cubicBezTo>
                  <a:pt x="14287" y="5025"/>
                  <a:pt x="14322" y="4981"/>
                  <a:pt x="14313" y="4892"/>
                </a:cubicBezTo>
                <a:cubicBezTo>
                  <a:pt x="14287" y="4892"/>
                  <a:pt x="14304" y="4928"/>
                  <a:pt x="14295" y="4936"/>
                </a:cubicBezTo>
                <a:cubicBezTo>
                  <a:pt x="14287" y="4963"/>
                  <a:pt x="14242" y="5007"/>
                  <a:pt x="14225" y="4972"/>
                </a:cubicBezTo>
                <a:cubicBezTo>
                  <a:pt x="14225" y="4928"/>
                  <a:pt x="14242" y="4892"/>
                  <a:pt x="14295" y="4883"/>
                </a:cubicBezTo>
                <a:cubicBezTo>
                  <a:pt x="14278" y="4795"/>
                  <a:pt x="14251" y="4716"/>
                  <a:pt x="14216" y="4663"/>
                </a:cubicBezTo>
                <a:close/>
                <a:moveTo>
                  <a:pt x="14481" y="4557"/>
                </a:moveTo>
                <a:cubicBezTo>
                  <a:pt x="14490" y="4610"/>
                  <a:pt x="14507" y="4645"/>
                  <a:pt x="14543" y="4654"/>
                </a:cubicBezTo>
                <a:cubicBezTo>
                  <a:pt x="14499" y="4592"/>
                  <a:pt x="14525" y="4601"/>
                  <a:pt x="14525" y="4539"/>
                </a:cubicBezTo>
                <a:close/>
                <a:moveTo>
                  <a:pt x="14543" y="4115"/>
                </a:moveTo>
                <a:cubicBezTo>
                  <a:pt x="14534" y="4133"/>
                  <a:pt x="14552" y="4274"/>
                  <a:pt x="14596" y="4239"/>
                </a:cubicBezTo>
                <a:cubicBezTo>
                  <a:pt x="14622" y="4221"/>
                  <a:pt x="14569" y="4098"/>
                  <a:pt x="14543" y="4115"/>
                </a:cubicBezTo>
                <a:close/>
                <a:moveTo>
                  <a:pt x="14313" y="3983"/>
                </a:moveTo>
                <a:cubicBezTo>
                  <a:pt x="14366" y="4071"/>
                  <a:pt x="14313" y="4159"/>
                  <a:pt x="14384" y="4221"/>
                </a:cubicBezTo>
                <a:cubicBezTo>
                  <a:pt x="14463" y="4221"/>
                  <a:pt x="14419" y="4124"/>
                  <a:pt x="14375" y="4106"/>
                </a:cubicBezTo>
                <a:cubicBezTo>
                  <a:pt x="14348" y="4036"/>
                  <a:pt x="14375" y="4000"/>
                  <a:pt x="14313" y="3983"/>
                </a:cubicBezTo>
                <a:close/>
                <a:moveTo>
                  <a:pt x="14216" y="3736"/>
                </a:moveTo>
                <a:cubicBezTo>
                  <a:pt x="14198" y="3815"/>
                  <a:pt x="14313" y="3850"/>
                  <a:pt x="14295" y="3930"/>
                </a:cubicBezTo>
                <a:cubicBezTo>
                  <a:pt x="14357" y="3868"/>
                  <a:pt x="14260" y="3780"/>
                  <a:pt x="14216" y="3736"/>
                </a:cubicBezTo>
                <a:close/>
                <a:moveTo>
                  <a:pt x="14331" y="3594"/>
                </a:moveTo>
                <a:cubicBezTo>
                  <a:pt x="14375" y="3683"/>
                  <a:pt x="14348" y="3806"/>
                  <a:pt x="14437" y="3833"/>
                </a:cubicBezTo>
                <a:cubicBezTo>
                  <a:pt x="14410" y="3797"/>
                  <a:pt x="14401" y="3744"/>
                  <a:pt x="14393" y="3700"/>
                </a:cubicBezTo>
                <a:cubicBezTo>
                  <a:pt x="14384" y="3656"/>
                  <a:pt x="14366" y="3621"/>
                  <a:pt x="14331" y="3594"/>
                </a:cubicBezTo>
                <a:close/>
                <a:moveTo>
                  <a:pt x="13960" y="4486"/>
                </a:moveTo>
                <a:cubicBezTo>
                  <a:pt x="13951" y="4495"/>
                  <a:pt x="13942" y="4495"/>
                  <a:pt x="13942" y="4477"/>
                </a:cubicBezTo>
                <a:cubicBezTo>
                  <a:pt x="13898" y="4486"/>
                  <a:pt x="13898" y="4513"/>
                  <a:pt x="13916" y="4557"/>
                </a:cubicBezTo>
                <a:cubicBezTo>
                  <a:pt x="13960" y="4548"/>
                  <a:pt x="13978" y="4530"/>
                  <a:pt x="13960" y="4486"/>
                </a:cubicBezTo>
                <a:close/>
                <a:moveTo>
                  <a:pt x="14216" y="4398"/>
                </a:moveTo>
                <a:cubicBezTo>
                  <a:pt x="14154" y="4398"/>
                  <a:pt x="14225" y="4495"/>
                  <a:pt x="14225" y="4539"/>
                </a:cubicBezTo>
                <a:cubicBezTo>
                  <a:pt x="14172" y="4530"/>
                  <a:pt x="14172" y="4566"/>
                  <a:pt x="14190" y="4627"/>
                </a:cubicBezTo>
                <a:cubicBezTo>
                  <a:pt x="14287" y="4619"/>
                  <a:pt x="14242" y="4442"/>
                  <a:pt x="14216" y="4398"/>
                </a:cubicBezTo>
                <a:close/>
                <a:moveTo>
                  <a:pt x="14110" y="4424"/>
                </a:moveTo>
                <a:cubicBezTo>
                  <a:pt x="14145" y="4477"/>
                  <a:pt x="14110" y="4486"/>
                  <a:pt x="14092" y="4504"/>
                </a:cubicBezTo>
                <a:cubicBezTo>
                  <a:pt x="14101" y="4539"/>
                  <a:pt x="14119" y="4566"/>
                  <a:pt x="14137" y="4566"/>
                </a:cubicBezTo>
                <a:cubicBezTo>
                  <a:pt x="14128" y="4495"/>
                  <a:pt x="14145" y="4486"/>
                  <a:pt x="14190" y="4513"/>
                </a:cubicBezTo>
                <a:cubicBezTo>
                  <a:pt x="14181" y="4468"/>
                  <a:pt x="14110" y="4398"/>
                  <a:pt x="14110" y="4424"/>
                </a:cubicBezTo>
                <a:close/>
                <a:moveTo>
                  <a:pt x="13889" y="4477"/>
                </a:moveTo>
                <a:cubicBezTo>
                  <a:pt x="13889" y="4424"/>
                  <a:pt x="13969" y="4415"/>
                  <a:pt x="13925" y="4336"/>
                </a:cubicBezTo>
                <a:cubicBezTo>
                  <a:pt x="13889" y="4327"/>
                  <a:pt x="13907" y="4371"/>
                  <a:pt x="13880" y="4389"/>
                </a:cubicBezTo>
                <a:cubicBezTo>
                  <a:pt x="13872" y="4389"/>
                  <a:pt x="13845" y="4354"/>
                  <a:pt x="13827" y="4371"/>
                </a:cubicBezTo>
                <a:cubicBezTo>
                  <a:pt x="13810" y="4380"/>
                  <a:pt x="13792" y="4389"/>
                  <a:pt x="13819" y="4442"/>
                </a:cubicBezTo>
                <a:cubicBezTo>
                  <a:pt x="13889" y="4398"/>
                  <a:pt x="13854" y="4460"/>
                  <a:pt x="13889" y="4477"/>
                </a:cubicBezTo>
                <a:close/>
                <a:moveTo>
                  <a:pt x="13845" y="4062"/>
                </a:moveTo>
                <a:cubicBezTo>
                  <a:pt x="13925" y="4018"/>
                  <a:pt x="13872" y="4212"/>
                  <a:pt x="13951" y="4124"/>
                </a:cubicBezTo>
                <a:cubicBezTo>
                  <a:pt x="13960" y="4186"/>
                  <a:pt x="13986" y="4186"/>
                  <a:pt x="14013" y="4212"/>
                </a:cubicBezTo>
                <a:cubicBezTo>
                  <a:pt x="14004" y="4283"/>
                  <a:pt x="13995" y="4345"/>
                  <a:pt x="14004" y="4424"/>
                </a:cubicBezTo>
                <a:lnTo>
                  <a:pt x="14057" y="4407"/>
                </a:lnTo>
                <a:cubicBezTo>
                  <a:pt x="14031" y="4327"/>
                  <a:pt x="14031" y="4283"/>
                  <a:pt x="14092" y="4301"/>
                </a:cubicBezTo>
                <a:cubicBezTo>
                  <a:pt x="14057" y="4212"/>
                  <a:pt x="14004" y="4159"/>
                  <a:pt x="13960" y="4080"/>
                </a:cubicBezTo>
                <a:cubicBezTo>
                  <a:pt x="13907" y="4124"/>
                  <a:pt x="13854" y="3939"/>
                  <a:pt x="13845" y="4062"/>
                </a:cubicBezTo>
                <a:close/>
                <a:moveTo>
                  <a:pt x="13571" y="3974"/>
                </a:moveTo>
                <a:cubicBezTo>
                  <a:pt x="13616" y="4027"/>
                  <a:pt x="13651" y="4062"/>
                  <a:pt x="13695" y="4106"/>
                </a:cubicBezTo>
                <a:cubicBezTo>
                  <a:pt x="13695" y="4177"/>
                  <a:pt x="13722" y="4248"/>
                  <a:pt x="13748" y="4336"/>
                </a:cubicBezTo>
                <a:cubicBezTo>
                  <a:pt x="13783" y="4336"/>
                  <a:pt x="13801" y="4318"/>
                  <a:pt x="13819" y="4301"/>
                </a:cubicBezTo>
                <a:cubicBezTo>
                  <a:pt x="13792" y="4274"/>
                  <a:pt x="13783" y="4204"/>
                  <a:pt x="13748" y="4195"/>
                </a:cubicBezTo>
                <a:cubicBezTo>
                  <a:pt x="13739" y="4248"/>
                  <a:pt x="13783" y="4248"/>
                  <a:pt x="13766" y="4283"/>
                </a:cubicBezTo>
                <a:cubicBezTo>
                  <a:pt x="13713" y="4248"/>
                  <a:pt x="13722" y="4177"/>
                  <a:pt x="13739" y="4142"/>
                </a:cubicBezTo>
                <a:cubicBezTo>
                  <a:pt x="13801" y="4221"/>
                  <a:pt x="13810" y="4151"/>
                  <a:pt x="13863" y="4195"/>
                </a:cubicBezTo>
                <a:cubicBezTo>
                  <a:pt x="13872" y="4221"/>
                  <a:pt x="13854" y="4230"/>
                  <a:pt x="13872" y="4265"/>
                </a:cubicBezTo>
                <a:cubicBezTo>
                  <a:pt x="13907" y="4248"/>
                  <a:pt x="13889" y="4204"/>
                  <a:pt x="13925" y="4186"/>
                </a:cubicBezTo>
                <a:cubicBezTo>
                  <a:pt x="13933" y="4195"/>
                  <a:pt x="13969" y="4265"/>
                  <a:pt x="13960" y="4212"/>
                </a:cubicBezTo>
                <a:cubicBezTo>
                  <a:pt x="13933" y="4159"/>
                  <a:pt x="13863" y="4186"/>
                  <a:pt x="13845" y="4106"/>
                </a:cubicBezTo>
                <a:cubicBezTo>
                  <a:pt x="13792" y="4168"/>
                  <a:pt x="13766" y="4106"/>
                  <a:pt x="13757" y="4080"/>
                </a:cubicBezTo>
                <a:cubicBezTo>
                  <a:pt x="13766" y="4115"/>
                  <a:pt x="13695" y="4098"/>
                  <a:pt x="13686" y="4071"/>
                </a:cubicBezTo>
                <a:cubicBezTo>
                  <a:pt x="13722" y="4062"/>
                  <a:pt x="13722" y="4027"/>
                  <a:pt x="13713" y="4000"/>
                </a:cubicBezTo>
                <a:cubicBezTo>
                  <a:pt x="13704" y="3965"/>
                  <a:pt x="13695" y="3930"/>
                  <a:pt x="13713" y="3912"/>
                </a:cubicBezTo>
                <a:lnTo>
                  <a:pt x="13642" y="3939"/>
                </a:lnTo>
                <a:cubicBezTo>
                  <a:pt x="13669" y="3983"/>
                  <a:pt x="13695" y="4027"/>
                  <a:pt x="13660" y="4045"/>
                </a:cubicBezTo>
                <a:cubicBezTo>
                  <a:pt x="13642" y="4009"/>
                  <a:pt x="13624" y="3921"/>
                  <a:pt x="13571" y="3974"/>
                </a:cubicBezTo>
                <a:close/>
                <a:moveTo>
                  <a:pt x="13783" y="3780"/>
                </a:moveTo>
                <a:cubicBezTo>
                  <a:pt x="13757" y="3744"/>
                  <a:pt x="13783" y="3736"/>
                  <a:pt x="13766" y="3691"/>
                </a:cubicBezTo>
                <a:cubicBezTo>
                  <a:pt x="13686" y="3700"/>
                  <a:pt x="13757" y="3806"/>
                  <a:pt x="13783" y="3780"/>
                </a:cubicBezTo>
                <a:close/>
                <a:moveTo>
                  <a:pt x="13607" y="3753"/>
                </a:moveTo>
                <a:cubicBezTo>
                  <a:pt x="13633" y="3824"/>
                  <a:pt x="13651" y="3753"/>
                  <a:pt x="13669" y="3780"/>
                </a:cubicBezTo>
                <a:cubicBezTo>
                  <a:pt x="13686" y="3824"/>
                  <a:pt x="13704" y="3877"/>
                  <a:pt x="13739" y="3859"/>
                </a:cubicBezTo>
                <a:cubicBezTo>
                  <a:pt x="13722" y="3797"/>
                  <a:pt x="13669" y="3771"/>
                  <a:pt x="13686" y="3736"/>
                </a:cubicBezTo>
                <a:cubicBezTo>
                  <a:pt x="13651" y="3762"/>
                  <a:pt x="13633" y="3727"/>
                  <a:pt x="13607" y="3753"/>
                </a:cubicBezTo>
                <a:close/>
                <a:moveTo>
                  <a:pt x="13492" y="3691"/>
                </a:moveTo>
                <a:cubicBezTo>
                  <a:pt x="13510" y="3718"/>
                  <a:pt x="13492" y="3789"/>
                  <a:pt x="13536" y="3789"/>
                </a:cubicBezTo>
                <a:cubicBezTo>
                  <a:pt x="13536" y="3771"/>
                  <a:pt x="13545" y="3762"/>
                  <a:pt x="13554" y="3753"/>
                </a:cubicBezTo>
                <a:cubicBezTo>
                  <a:pt x="13536" y="3718"/>
                  <a:pt x="13518" y="3683"/>
                  <a:pt x="13492" y="3691"/>
                </a:cubicBezTo>
                <a:close/>
                <a:moveTo>
                  <a:pt x="13457" y="3577"/>
                </a:moveTo>
                <a:cubicBezTo>
                  <a:pt x="13421" y="3532"/>
                  <a:pt x="13501" y="3541"/>
                  <a:pt x="13457" y="3497"/>
                </a:cubicBezTo>
                <a:cubicBezTo>
                  <a:pt x="13430" y="3479"/>
                  <a:pt x="13404" y="3515"/>
                  <a:pt x="13395" y="3453"/>
                </a:cubicBezTo>
                <a:cubicBezTo>
                  <a:pt x="13342" y="3462"/>
                  <a:pt x="13412" y="3506"/>
                  <a:pt x="13360" y="3515"/>
                </a:cubicBezTo>
                <a:cubicBezTo>
                  <a:pt x="13324" y="3479"/>
                  <a:pt x="13360" y="3418"/>
                  <a:pt x="13307" y="3435"/>
                </a:cubicBezTo>
                <a:cubicBezTo>
                  <a:pt x="13333" y="3471"/>
                  <a:pt x="13298" y="3497"/>
                  <a:pt x="13333" y="3532"/>
                </a:cubicBezTo>
                <a:cubicBezTo>
                  <a:pt x="13386" y="3568"/>
                  <a:pt x="13439" y="3585"/>
                  <a:pt x="13483" y="3656"/>
                </a:cubicBezTo>
                <a:cubicBezTo>
                  <a:pt x="13501" y="3647"/>
                  <a:pt x="13518" y="3630"/>
                  <a:pt x="13536" y="3647"/>
                </a:cubicBezTo>
                <a:cubicBezTo>
                  <a:pt x="13589" y="3718"/>
                  <a:pt x="13527" y="3603"/>
                  <a:pt x="13501" y="3612"/>
                </a:cubicBezTo>
                <a:cubicBezTo>
                  <a:pt x="13483" y="3594"/>
                  <a:pt x="13527" y="3541"/>
                  <a:pt x="13474" y="3541"/>
                </a:cubicBezTo>
                <a:cubicBezTo>
                  <a:pt x="13483" y="3568"/>
                  <a:pt x="13474" y="3594"/>
                  <a:pt x="13457" y="3577"/>
                </a:cubicBezTo>
                <a:close/>
                <a:moveTo>
                  <a:pt x="13448" y="3347"/>
                </a:moveTo>
                <a:cubicBezTo>
                  <a:pt x="13439" y="3374"/>
                  <a:pt x="13465" y="3400"/>
                  <a:pt x="13492" y="3444"/>
                </a:cubicBezTo>
                <a:cubicBezTo>
                  <a:pt x="13545" y="3435"/>
                  <a:pt x="13465" y="3382"/>
                  <a:pt x="13518" y="3382"/>
                </a:cubicBezTo>
                <a:cubicBezTo>
                  <a:pt x="13563" y="3418"/>
                  <a:pt x="13545" y="3444"/>
                  <a:pt x="13563" y="3479"/>
                </a:cubicBezTo>
                <a:cubicBezTo>
                  <a:pt x="13598" y="3488"/>
                  <a:pt x="13580" y="3471"/>
                  <a:pt x="13616" y="3444"/>
                </a:cubicBezTo>
                <a:cubicBezTo>
                  <a:pt x="13580" y="3409"/>
                  <a:pt x="13536" y="3329"/>
                  <a:pt x="13492" y="3338"/>
                </a:cubicBezTo>
                <a:cubicBezTo>
                  <a:pt x="13536" y="3409"/>
                  <a:pt x="13465" y="3338"/>
                  <a:pt x="13448" y="3347"/>
                </a:cubicBezTo>
                <a:close/>
                <a:moveTo>
                  <a:pt x="13333" y="3329"/>
                </a:moveTo>
                <a:cubicBezTo>
                  <a:pt x="13351" y="3303"/>
                  <a:pt x="13430" y="3223"/>
                  <a:pt x="13360" y="3215"/>
                </a:cubicBezTo>
                <a:cubicBezTo>
                  <a:pt x="13377" y="3241"/>
                  <a:pt x="13360" y="3259"/>
                  <a:pt x="13333" y="3276"/>
                </a:cubicBezTo>
                <a:cubicBezTo>
                  <a:pt x="13315" y="3250"/>
                  <a:pt x="13289" y="3197"/>
                  <a:pt x="13262" y="3232"/>
                </a:cubicBezTo>
                <a:cubicBezTo>
                  <a:pt x="13307" y="3276"/>
                  <a:pt x="13315" y="3321"/>
                  <a:pt x="13324" y="3356"/>
                </a:cubicBezTo>
                <a:cubicBezTo>
                  <a:pt x="13342" y="3374"/>
                  <a:pt x="13395" y="3462"/>
                  <a:pt x="13377" y="3409"/>
                </a:cubicBezTo>
                <a:close/>
                <a:moveTo>
                  <a:pt x="13527" y="3276"/>
                </a:moveTo>
                <a:cubicBezTo>
                  <a:pt x="13527" y="3250"/>
                  <a:pt x="13465" y="3100"/>
                  <a:pt x="13474" y="3162"/>
                </a:cubicBezTo>
                <a:cubicBezTo>
                  <a:pt x="13448" y="3179"/>
                  <a:pt x="13483" y="3276"/>
                  <a:pt x="13527" y="3276"/>
                </a:cubicBezTo>
                <a:close/>
                <a:moveTo>
                  <a:pt x="13501" y="3117"/>
                </a:moveTo>
                <a:cubicBezTo>
                  <a:pt x="13518" y="3179"/>
                  <a:pt x="13545" y="3100"/>
                  <a:pt x="13563" y="3162"/>
                </a:cubicBezTo>
                <a:cubicBezTo>
                  <a:pt x="13580" y="3188"/>
                  <a:pt x="13536" y="3197"/>
                  <a:pt x="13571" y="3223"/>
                </a:cubicBezTo>
                <a:lnTo>
                  <a:pt x="13616" y="3197"/>
                </a:lnTo>
                <a:cubicBezTo>
                  <a:pt x="13571" y="3144"/>
                  <a:pt x="13589" y="3109"/>
                  <a:pt x="13554" y="3064"/>
                </a:cubicBezTo>
                <a:cubicBezTo>
                  <a:pt x="13510" y="3082"/>
                  <a:pt x="13554" y="3135"/>
                  <a:pt x="13501" y="3117"/>
                </a:cubicBezTo>
                <a:close/>
                <a:moveTo>
                  <a:pt x="13289" y="3091"/>
                </a:moveTo>
                <a:cubicBezTo>
                  <a:pt x="13236" y="3100"/>
                  <a:pt x="13333" y="3241"/>
                  <a:pt x="13324" y="3188"/>
                </a:cubicBezTo>
                <a:cubicBezTo>
                  <a:pt x="13271" y="3144"/>
                  <a:pt x="13351" y="3135"/>
                  <a:pt x="13289" y="3091"/>
                </a:cubicBezTo>
                <a:close/>
                <a:moveTo>
                  <a:pt x="13360" y="2950"/>
                </a:moveTo>
                <a:cubicBezTo>
                  <a:pt x="13377" y="3003"/>
                  <a:pt x="13360" y="3038"/>
                  <a:pt x="13404" y="3091"/>
                </a:cubicBezTo>
                <a:cubicBezTo>
                  <a:pt x="13457" y="3073"/>
                  <a:pt x="13412" y="2959"/>
                  <a:pt x="13360" y="2950"/>
                </a:cubicBezTo>
                <a:close/>
                <a:moveTo>
                  <a:pt x="13192" y="2826"/>
                </a:moveTo>
                <a:cubicBezTo>
                  <a:pt x="13218" y="2861"/>
                  <a:pt x="13245" y="2967"/>
                  <a:pt x="13298" y="2950"/>
                </a:cubicBezTo>
                <a:cubicBezTo>
                  <a:pt x="13280" y="2906"/>
                  <a:pt x="13236" y="2800"/>
                  <a:pt x="13192" y="2826"/>
                </a:cubicBezTo>
                <a:close/>
                <a:moveTo>
                  <a:pt x="13033" y="2870"/>
                </a:moveTo>
                <a:cubicBezTo>
                  <a:pt x="13068" y="2897"/>
                  <a:pt x="13033" y="2976"/>
                  <a:pt x="13077" y="2967"/>
                </a:cubicBezTo>
                <a:cubicBezTo>
                  <a:pt x="13086" y="2932"/>
                  <a:pt x="13095" y="2844"/>
                  <a:pt x="13033" y="2870"/>
                </a:cubicBezTo>
                <a:close/>
                <a:moveTo>
                  <a:pt x="12936" y="2959"/>
                </a:moveTo>
                <a:cubicBezTo>
                  <a:pt x="12936" y="3012"/>
                  <a:pt x="13015" y="3064"/>
                  <a:pt x="13050" y="3117"/>
                </a:cubicBezTo>
                <a:cubicBezTo>
                  <a:pt x="13103" y="3100"/>
                  <a:pt x="12997" y="3047"/>
                  <a:pt x="13042" y="3020"/>
                </a:cubicBezTo>
                <a:cubicBezTo>
                  <a:pt x="13059" y="3038"/>
                  <a:pt x="13086" y="3012"/>
                  <a:pt x="13059" y="2985"/>
                </a:cubicBezTo>
                <a:cubicBezTo>
                  <a:pt x="13033" y="2994"/>
                  <a:pt x="13006" y="3056"/>
                  <a:pt x="12989" y="3020"/>
                </a:cubicBezTo>
                <a:cubicBezTo>
                  <a:pt x="13006" y="2985"/>
                  <a:pt x="12971" y="2950"/>
                  <a:pt x="12936" y="2959"/>
                </a:cubicBezTo>
                <a:close/>
                <a:moveTo>
                  <a:pt x="12494" y="2526"/>
                </a:moveTo>
                <a:cubicBezTo>
                  <a:pt x="12459" y="2508"/>
                  <a:pt x="12468" y="2482"/>
                  <a:pt x="12424" y="2455"/>
                </a:cubicBezTo>
                <a:cubicBezTo>
                  <a:pt x="12371" y="2482"/>
                  <a:pt x="12477" y="2544"/>
                  <a:pt x="12494" y="2526"/>
                </a:cubicBezTo>
                <a:close/>
                <a:moveTo>
                  <a:pt x="13139" y="2711"/>
                </a:moveTo>
                <a:cubicBezTo>
                  <a:pt x="13121" y="2702"/>
                  <a:pt x="13112" y="2685"/>
                  <a:pt x="13103" y="2694"/>
                </a:cubicBezTo>
                <a:cubicBezTo>
                  <a:pt x="13139" y="2755"/>
                  <a:pt x="13174" y="2702"/>
                  <a:pt x="13209" y="2694"/>
                </a:cubicBezTo>
                <a:cubicBezTo>
                  <a:pt x="13192" y="2676"/>
                  <a:pt x="13174" y="2658"/>
                  <a:pt x="13156" y="2641"/>
                </a:cubicBezTo>
                <a:cubicBezTo>
                  <a:pt x="13112" y="2658"/>
                  <a:pt x="13156" y="2685"/>
                  <a:pt x="13139" y="2711"/>
                </a:cubicBezTo>
                <a:close/>
                <a:moveTo>
                  <a:pt x="12892" y="2861"/>
                </a:moveTo>
                <a:cubicBezTo>
                  <a:pt x="12856" y="2888"/>
                  <a:pt x="12874" y="2914"/>
                  <a:pt x="12874" y="2941"/>
                </a:cubicBezTo>
                <a:cubicBezTo>
                  <a:pt x="12900" y="2932"/>
                  <a:pt x="12918" y="2941"/>
                  <a:pt x="12936" y="2914"/>
                </a:cubicBezTo>
                <a:cubicBezTo>
                  <a:pt x="12918" y="2897"/>
                  <a:pt x="12900" y="2879"/>
                  <a:pt x="12892" y="2861"/>
                </a:cubicBezTo>
                <a:close/>
                <a:moveTo>
                  <a:pt x="12918" y="2491"/>
                </a:moveTo>
                <a:cubicBezTo>
                  <a:pt x="12971" y="2570"/>
                  <a:pt x="13015" y="2552"/>
                  <a:pt x="13068" y="2597"/>
                </a:cubicBezTo>
                <a:cubicBezTo>
                  <a:pt x="13042" y="2623"/>
                  <a:pt x="13006" y="2588"/>
                  <a:pt x="12971" y="2588"/>
                </a:cubicBezTo>
                <a:cubicBezTo>
                  <a:pt x="12980" y="2649"/>
                  <a:pt x="13059" y="2632"/>
                  <a:pt x="13103" y="2632"/>
                </a:cubicBezTo>
                <a:cubicBezTo>
                  <a:pt x="13050" y="2552"/>
                  <a:pt x="12989" y="2535"/>
                  <a:pt x="12980" y="2446"/>
                </a:cubicBezTo>
                <a:cubicBezTo>
                  <a:pt x="12962" y="2482"/>
                  <a:pt x="12936" y="2455"/>
                  <a:pt x="12918" y="2491"/>
                </a:cubicBezTo>
                <a:close/>
                <a:moveTo>
                  <a:pt x="12803" y="2694"/>
                </a:moveTo>
                <a:cubicBezTo>
                  <a:pt x="12733" y="2632"/>
                  <a:pt x="12733" y="2658"/>
                  <a:pt x="12768" y="2685"/>
                </a:cubicBezTo>
                <a:cubicBezTo>
                  <a:pt x="12794" y="2711"/>
                  <a:pt x="12839" y="2747"/>
                  <a:pt x="12856" y="2729"/>
                </a:cubicBezTo>
                <a:cubicBezTo>
                  <a:pt x="12839" y="2702"/>
                  <a:pt x="12821" y="2711"/>
                  <a:pt x="12803" y="2694"/>
                </a:cubicBezTo>
                <a:close/>
                <a:moveTo>
                  <a:pt x="12644" y="2535"/>
                </a:moveTo>
                <a:lnTo>
                  <a:pt x="12591" y="2588"/>
                </a:lnTo>
                <a:cubicBezTo>
                  <a:pt x="12574" y="2605"/>
                  <a:pt x="12494" y="2517"/>
                  <a:pt x="12521" y="2570"/>
                </a:cubicBezTo>
                <a:cubicBezTo>
                  <a:pt x="12574" y="2605"/>
                  <a:pt x="12618" y="2649"/>
                  <a:pt x="12635" y="2694"/>
                </a:cubicBezTo>
                <a:cubicBezTo>
                  <a:pt x="12706" y="2649"/>
                  <a:pt x="12591" y="2614"/>
                  <a:pt x="12644" y="2579"/>
                </a:cubicBezTo>
                <a:cubicBezTo>
                  <a:pt x="12671" y="2597"/>
                  <a:pt x="12688" y="2588"/>
                  <a:pt x="12706" y="2614"/>
                </a:cubicBezTo>
                <a:cubicBezTo>
                  <a:pt x="12680" y="2641"/>
                  <a:pt x="12688" y="2685"/>
                  <a:pt x="12715" y="2729"/>
                </a:cubicBezTo>
                <a:cubicBezTo>
                  <a:pt x="12733" y="2764"/>
                  <a:pt x="12777" y="2791"/>
                  <a:pt x="12812" y="2773"/>
                </a:cubicBezTo>
                <a:cubicBezTo>
                  <a:pt x="12794" y="2747"/>
                  <a:pt x="12768" y="2720"/>
                  <a:pt x="12750" y="2702"/>
                </a:cubicBezTo>
                <a:cubicBezTo>
                  <a:pt x="12733" y="2676"/>
                  <a:pt x="12724" y="2667"/>
                  <a:pt x="12715" y="2658"/>
                </a:cubicBezTo>
                <a:cubicBezTo>
                  <a:pt x="12741" y="2579"/>
                  <a:pt x="12786" y="2658"/>
                  <a:pt x="12821" y="2623"/>
                </a:cubicBezTo>
                <a:cubicBezTo>
                  <a:pt x="12750" y="2570"/>
                  <a:pt x="12706" y="2605"/>
                  <a:pt x="12644" y="2535"/>
                </a:cubicBezTo>
                <a:close/>
                <a:moveTo>
                  <a:pt x="12556" y="2199"/>
                </a:moveTo>
                <a:cubicBezTo>
                  <a:pt x="12609" y="2226"/>
                  <a:pt x="12574" y="2252"/>
                  <a:pt x="12600" y="2270"/>
                </a:cubicBezTo>
                <a:cubicBezTo>
                  <a:pt x="12644" y="2279"/>
                  <a:pt x="12600" y="2226"/>
                  <a:pt x="12644" y="2243"/>
                </a:cubicBezTo>
                <a:cubicBezTo>
                  <a:pt x="12635" y="2270"/>
                  <a:pt x="12662" y="2252"/>
                  <a:pt x="12688" y="2279"/>
                </a:cubicBezTo>
                <a:cubicBezTo>
                  <a:pt x="12662" y="2323"/>
                  <a:pt x="12627" y="2296"/>
                  <a:pt x="12644" y="2332"/>
                </a:cubicBezTo>
                <a:cubicBezTo>
                  <a:pt x="12662" y="2349"/>
                  <a:pt x="12688" y="2376"/>
                  <a:pt x="12706" y="2367"/>
                </a:cubicBezTo>
                <a:cubicBezTo>
                  <a:pt x="12697" y="2358"/>
                  <a:pt x="12697" y="2340"/>
                  <a:pt x="12715" y="2358"/>
                </a:cubicBezTo>
                <a:cubicBezTo>
                  <a:pt x="12803" y="2402"/>
                  <a:pt x="12741" y="2438"/>
                  <a:pt x="12768" y="2482"/>
                </a:cubicBezTo>
                <a:cubicBezTo>
                  <a:pt x="12803" y="2429"/>
                  <a:pt x="12847" y="2438"/>
                  <a:pt x="12883" y="2385"/>
                </a:cubicBezTo>
                <a:cubicBezTo>
                  <a:pt x="12812" y="2340"/>
                  <a:pt x="12821" y="2323"/>
                  <a:pt x="12768" y="2261"/>
                </a:cubicBezTo>
                <a:cubicBezTo>
                  <a:pt x="12759" y="2270"/>
                  <a:pt x="12741" y="2287"/>
                  <a:pt x="12715" y="2261"/>
                </a:cubicBezTo>
                <a:cubicBezTo>
                  <a:pt x="12671" y="2234"/>
                  <a:pt x="12706" y="2190"/>
                  <a:pt x="12635" y="2164"/>
                </a:cubicBezTo>
                <a:cubicBezTo>
                  <a:pt x="12609" y="2182"/>
                  <a:pt x="12574" y="2155"/>
                  <a:pt x="12556" y="2199"/>
                </a:cubicBezTo>
                <a:close/>
                <a:moveTo>
                  <a:pt x="12521" y="2287"/>
                </a:moveTo>
                <a:cubicBezTo>
                  <a:pt x="12556" y="2358"/>
                  <a:pt x="12521" y="2349"/>
                  <a:pt x="12582" y="2349"/>
                </a:cubicBezTo>
                <a:cubicBezTo>
                  <a:pt x="12538" y="2385"/>
                  <a:pt x="12591" y="2411"/>
                  <a:pt x="12556" y="2446"/>
                </a:cubicBezTo>
                <a:cubicBezTo>
                  <a:pt x="12582" y="2473"/>
                  <a:pt x="12644" y="2446"/>
                  <a:pt x="12618" y="2429"/>
                </a:cubicBezTo>
                <a:cubicBezTo>
                  <a:pt x="12609" y="2438"/>
                  <a:pt x="12582" y="2429"/>
                  <a:pt x="12582" y="2411"/>
                </a:cubicBezTo>
                <a:lnTo>
                  <a:pt x="12609" y="2385"/>
                </a:lnTo>
                <a:cubicBezTo>
                  <a:pt x="12644" y="2393"/>
                  <a:pt x="12680" y="2473"/>
                  <a:pt x="12715" y="2446"/>
                </a:cubicBezTo>
                <a:cubicBezTo>
                  <a:pt x="12706" y="2402"/>
                  <a:pt x="12653" y="2385"/>
                  <a:pt x="12618" y="2367"/>
                </a:cubicBezTo>
                <a:cubicBezTo>
                  <a:pt x="12609" y="2296"/>
                  <a:pt x="12547" y="2287"/>
                  <a:pt x="12494" y="2226"/>
                </a:cubicBezTo>
                <a:cubicBezTo>
                  <a:pt x="12459" y="2252"/>
                  <a:pt x="12512" y="2261"/>
                  <a:pt x="12521" y="2287"/>
                </a:cubicBezTo>
                <a:close/>
                <a:moveTo>
                  <a:pt x="12291" y="2279"/>
                </a:moveTo>
                <a:cubicBezTo>
                  <a:pt x="12318" y="2305"/>
                  <a:pt x="12353" y="2323"/>
                  <a:pt x="12353" y="2349"/>
                </a:cubicBezTo>
                <a:lnTo>
                  <a:pt x="12247" y="2287"/>
                </a:lnTo>
                <a:cubicBezTo>
                  <a:pt x="12229" y="2296"/>
                  <a:pt x="12212" y="2314"/>
                  <a:pt x="12194" y="2340"/>
                </a:cubicBezTo>
                <a:cubicBezTo>
                  <a:pt x="12265" y="2411"/>
                  <a:pt x="12309" y="2349"/>
                  <a:pt x="12371" y="2402"/>
                </a:cubicBezTo>
                <a:cubicBezTo>
                  <a:pt x="12397" y="2385"/>
                  <a:pt x="12371" y="2358"/>
                  <a:pt x="12371" y="2349"/>
                </a:cubicBezTo>
                <a:cubicBezTo>
                  <a:pt x="12371" y="2349"/>
                  <a:pt x="12415" y="2349"/>
                  <a:pt x="12415" y="2340"/>
                </a:cubicBezTo>
                <a:cubicBezTo>
                  <a:pt x="12415" y="2349"/>
                  <a:pt x="12397" y="2314"/>
                  <a:pt x="12397" y="2305"/>
                </a:cubicBezTo>
                <a:cubicBezTo>
                  <a:pt x="12397" y="2296"/>
                  <a:pt x="12450" y="2305"/>
                  <a:pt x="12397" y="2270"/>
                </a:cubicBezTo>
                <a:cubicBezTo>
                  <a:pt x="12388" y="2358"/>
                  <a:pt x="12318" y="2252"/>
                  <a:pt x="12291" y="2279"/>
                </a:cubicBezTo>
                <a:close/>
                <a:moveTo>
                  <a:pt x="12220" y="2093"/>
                </a:moveTo>
                <a:cubicBezTo>
                  <a:pt x="12238" y="2137"/>
                  <a:pt x="12318" y="2164"/>
                  <a:pt x="12371" y="2199"/>
                </a:cubicBezTo>
                <a:cubicBezTo>
                  <a:pt x="12406" y="2120"/>
                  <a:pt x="12282" y="2093"/>
                  <a:pt x="12220" y="2093"/>
                </a:cubicBezTo>
                <a:close/>
                <a:moveTo>
                  <a:pt x="12141" y="2129"/>
                </a:moveTo>
                <a:cubicBezTo>
                  <a:pt x="12132" y="2120"/>
                  <a:pt x="12123" y="2111"/>
                  <a:pt x="12115" y="2102"/>
                </a:cubicBezTo>
                <a:cubicBezTo>
                  <a:pt x="12097" y="2084"/>
                  <a:pt x="12115" y="2076"/>
                  <a:pt x="12079" y="2049"/>
                </a:cubicBezTo>
                <a:cubicBezTo>
                  <a:pt x="12070" y="2049"/>
                  <a:pt x="12026" y="2014"/>
                  <a:pt x="12000" y="2049"/>
                </a:cubicBezTo>
                <a:cubicBezTo>
                  <a:pt x="12026" y="2067"/>
                  <a:pt x="12106" y="2076"/>
                  <a:pt x="12088" y="2111"/>
                </a:cubicBezTo>
                <a:cubicBezTo>
                  <a:pt x="12026" y="2058"/>
                  <a:pt x="12026" y="2120"/>
                  <a:pt x="12009" y="2120"/>
                </a:cubicBezTo>
                <a:cubicBezTo>
                  <a:pt x="12000" y="2093"/>
                  <a:pt x="11964" y="2076"/>
                  <a:pt x="11920" y="2058"/>
                </a:cubicBezTo>
                <a:cubicBezTo>
                  <a:pt x="11903" y="2129"/>
                  <a:pt x="12026" y="2146"/>
                  <a:pt x="12062" y="2199"/>
                </a:cubicBezTo>
                <a:cubicBezTo>
                  <a:pt x="12062" y="2208"/>
                  <a:pt x="12044" y="2208"/>
                  <a:pt x="12035" y="2217"/>
                </a:cubicBezTo>
                <a:cubicBezTo>
                  <a:pt x="12070" y="2252"/>
                  <a:pt x="12062" y="2234"/>
                  <a:pt x="12106" y="2252"/>
                </a:cubicBezTo>
                <a:cubicBezTo>
                  <a:pt x="12132" y="2234"/>
                  <a:pt x="12115" y="2226"/>
                  <a:pt x="12106" y="2217"/>
                </a:cubicBezTo>
                <a:cubicBezTo>
                  <a:pt x="12088" y="2208"/>
                  <a:pt x="12070" y="2199"/>
                  <a:pt x="12097" y="2173"/>
                </a:cubicBezTo>
                <a:cubicBezTo>
                  <a:pt x="12123" y="2190"/>
                  <a:pt x="12141" y="2208"/>
                  <a:pt x="12167" y="2217"/>
                </a:cubicBezTo>
                <a:cubicBezTo>
                  <a:pt x="12212" y="2173"/>
                  <a:pt x="12106" y="2173"/>
                  <a:pt x="12115" y="2137"/>
                </a:cubicBezTo>
                <a:cubicBezTo>
                  <a:pt x="12123" y="2120"/>
                  <a:pt x="12132" y="2120"/>
                  <a:pt x="12141" y="2129"/>
                </a:cubicBezTo>
                <a:cubicBezTo>
                  <a:pt x="12150" y="2137"/>
                  <a:pt x="12150" y="2129"/>
                  <a:pt x="12141" y="2129"/>
                </a:cubicBezTo>
                <a:close/>
                <a:moveTo>
                  <a:pt x="11911" y="1952"/>
                </a:moveTo>
                <a:cubicBezTo>
                  <a:pt x="11991" y="2005"/>
                  <a:pt x="11964" y="1952"/>
                  <a:pt x="11991" y="1961"/>
                </a:cubicBezTo>
                <a:cubicBezTo>
                  <a:pt x="12062" y="1978"/>
                  <a:pt x="12115" y="2058"/>
                  <a:pt x="12176" y="2067"/>
                </a:cubicBezTo>
                <a:cubicBezTo>
                  <a:pt x="12150" y="2049"/>
                  <a:pt x="12176" y="2031"/>
                  <a:pt x="12185" y="2005"/>
                </a:cubicBezTo>
                <a:cubicBezTo>
                  <a:pt x="12097" y="2005"/>
                  <a:pt x="12053" y="1952"/>
                  <a:pt x="11938" y="1899"/>
                </a:cubicBezTo>
                <a:close/>
                <a:moveTo>
                  <a:pt x="11479" y="1749"/>
                </a:moveTo>
                <a:cubicBezTo>
                  <a:pt x="11470" y="1767"/>
                  <a:pt x="11479" y="1784"/>
                  <a:pt x="11479" y="1793"/>
                </a:cubicBezTo>
                <a:cubicBezTo>
                  <a:pt x="11523" y="1811"/>
                  <a:pt x="11541" y="1793"/>
                  <a:pt x="11558" y="1775"/>
                </a:cubicBezTo>
                <a:cubicBezTo>
                  <a:pt x="11549" y="1749"/>
                  <a:pt x="11505" y="1740"/>
                  <a:pt x="11479" y="1749"/>
                </a:cubicBezTo>
                <a:close/>
                <a:moveTo>
                  <a:pt x="11249" y="1811"/>
                </a:moveTo>
                <a:cubicBezTo>
                  <a:pt x="11285" y="1811"/>
                  <a:pt x="11337" y="1864"/>
                  <a:pt x="11355" y="1828"/>
                </a:cubicBezTo>
                <a:cubicBezTo>
                  <a:pt x="11337" y="1802"/>
                  <a:pt x="11267" y="1767"/>
                  <a:pt x="11249" y="1811"/>
                </a:cubicBezTo>
                <a:close/>
                <a:moveTo>
                  <a:pt x="10852" y="1793"/>
                </a:moveTo>
                <a:cubicBezTo>
                  <a:pt x="10878" y="1819"/>
                  <a:pt x="10870" y="1793"/>
                  <a:pt x="10914" y="1811"/>
                </a:cubicBezTo>
                <a:cubicBezTo>
                  <a:pt x="10949" y="1758"/>
                  <a:pt x="10852" y="1731"/>
                  <a:pt x="10852" y="1793"/>
                </a:cubicBezTo>
                <a:close/>
                <a:moveTo>
                  <a:pt x="10878" y="1643"/>
                </a:moveTo>
                <a:cubicBezTo>
                  <a:pt x="10914" y="1661"/>
                  <a:pt x="10984" y="1731"/>
                  <a:pt x="11046" y="1705"/>
                </a:cubicBezTo>
                <a:cubicBezTo>
                  <a:pt x="11002" y="1687"/>
                  <a:pt x="10914" y="1616"/>
                  <a:pt x="10878" y="1643"/>
                </a:cubicBezTo>
                <a:close/>
                <a:moveTo>
                  <a:pt x="10613" y="1360"/>
                </a:moveTo>
                <a:cubicBezTo>
                  <a:pt x="10631" y="1369"/>
                  <a:pt x="10613" y="1404"/>
                  <a:pt x="10666" y="1404"/>
                </a:cubicBezTo>
                <a:lnTo>
                  <a:pt x="10684" y="1360"/>
                </a:lnTo>
                <a:cubicBezTo>
                  <a:pt x="10658" y="1360"/>
                  <a:pt x="10622" y="1343"/>
                  <a:pt x="10613" y="1360"/>
                </a:cubicBezTo>
                <a:close/>
                <a:moveTo>
                  <a:pt x="10454" y="1378"/>
                </a:moveTo>
                <a:cubicBezTo>
                  <a:pt x="10507" y="1422"/>
                  <a:pt x="10578" y="1431"/>
                  <a:pt x="10596" y="1352"/>
                </a:cubicBezTo>
                <a:cubicBezTo>
                  <a:pt x="10578" y="1343"/>
                  <a:pt x="10534" y="1299"/>
                  <a:pt x="10525" y="1334"/>
                </a:cubicBezTo>
                <a:cubicBezTo>
                  <a:pt x="10534" y="1334"/>
                  <a:pt x="10543" y="1343"/>
                  <a:pt x="10534" y="1352"/>
                </a:cubicBezTo>
                <a:cubicBezTo>
                  <a:pt x="10481" y="1325"/>
                  <a:pt x="10472" y="1360"/>
                  <a:pt x="10454" y="1378"/>
                </a:cubicBezTo>
                <a:close/>
                <a:moveTo>
                  <a:pt x="10225" y="1254"/>
                </a:moveTo>
                <a:cubicBezTo>
                  <a:pt x="10207" y="1325"/>
                  <a:pt x="10296" y="1281"/>
                  <a:pt x="10331" y="1281"/>
                </a:cubicBezTo>
                <a:cubicBezTo>
                  <a:pt x="10375" y="1290"/>
                  <a:pt x="10446" y="1352"/>
                  <a:pt x="10472" y="1307"/>
                </a:cubicBezTo>
                <a:cubicBezTo>
                  <a:pt x="10393" y="1290"/>
                  <a:pt x="10287" y="1237"/>
                  <a:pt x="10225" y="1254"/>
                </a:cubicBezTo>
                <a:close/>
                <a:moveTo>
                  <a:pt x="10048" y="1387"/>
                </a:moveTo>
                <a:cubicBezTo>
                  <a:pt x="10066" y="1413"/>
                  <a:pt x="10145" y="1431"/>
                  <a:pt x="10154" y="1396"/>
                </a:cubicBezTo>
                <a:cubicBezTo>
                  <a:pt x="10128" y="1396"/>
                  <a:pt x="10057" y="1352"/>
                  <a:pt x="10048" y="1387"/>
                </a:cubicBezTo>
                <a:close/>
                <a:moveTo>
                  <a:pt x="11099" y="1307"/>
                </a:moveTo>
                <a:cubicBezTo>
                  <a:pt x="11152" y="1325"/>
                  <a:pt x="11152" y="1369"/>
                  <a:pt x="11223" y="1387"/>
                </a:cubicBezTo>
                <a:cubicBezTo>
                  <a:pt x="11249" y="1316"/>
                  <a:pt x="11152" y="1299"/>
                  <a:pt x="11099" y="1307"/>
                </a:cubicBezTo>
                <a:close/>
                <a:moveTo>
                  <a:pt x="10905" y="1237"/>
                </a:moveTo>
                <a:cubicBezTo>
                  <a:pt x="10975" y="1237"/>
                  <a:pt x="10984" y="1325"/>
                  <a:pt x="11028" y="1290"/>
                </a:cubicBezTo>
                <a:cubicBezTo>
                  <a:pt x="10958" y="1254"/>
                  <a:pt x="10993" y="1246"/>
                  <a:pt x="11046" y="1228"/>
                </a:cubicBezTo>
                <a:cubicBezTo>
                  <a:pt x="10993" y="1219"/>
                  <a:pt x="10931" y="1210"/>
                  <a:pt x="10905" y="1237"/>
                </a:cubicBezTo>
                <a:close/>
                <a:moveTo>
                  <a:pt x="10737" y="1042"/>
                </a:moveTo>
                <a:cubicBezTo>
                  <a:pt x="10746" y="1087"/>
                  <a:pt x="10711" y="1140"/>
                  <a:pt x="10781" y="1148"/>
                </a:cubicBezTo>
                <a:cubicBezTo>
                  <a:pt x="10808" y="1104"/>
                  <a:pt x="10764" y="1078"/>
                  <a:pt x="10737" y="1042"/>
                </a:cubicBezTo>
                <a:close/>
                <a:moveTo>
                  <a:pt x="10666" y="1104"/>
                </a:moveTo>
                <a:cubicBezTo>
                  <a:pt x="10755" y="1148"/>
                  <a:pt x="10569" y="1175"/>
                  <a:pt x="10693" y="1201"/>
                </a:cubicBezTo>
                <a:cubicBezTo>
                  <a:pt x="10728" y="1166"/>
                  <a:pt x="10711" y="1087"/>
                  <a:pt x="10666" y="1104"/>
                </a:cubicBezTo>
                <a:close/>
                <a:moveTo>
                  <a:pt x="10172" y="1042"/>
                </a:moveTo>
                <a:cubicBezTo>
                  <a:pt x="10154" y="1034"/>
                  <a:pt x="10154" y="1016"/>
                  <a:pt x="10163" y="989"/>
                </a:cubicBezTo>
                <a:cubicBezTo>
                  <a:pt x="10137" y="981"/>
                  <a:pt x="10110" y="981"/>
                  <a:pt x="10092" y="989"/>
                </a:cubicBezTo>
                <a:cubicBezTo>
                  <a:pt x="10066" y="1025"/>
                  <a:pt x="10154" y="1069"/>
                  <a:pt x="10172" y="1042"/>
                </a:cubicBezTo>
                <a:close/>
                <a:moveTo>
                  <a:pt x="10075" y="813"/>
                </a:moveTo>
                <a:cubicBezTo>
                  <a:pt x="10075" y="839"/>
                  <a:pt x="10057" y="866"/>
                  <a:pt x="10084" y="875"/>
                </a:cubicBezTo>
                <a:cubicBezTo>
                  <a:pt x="10084" y="848"/>
                  <a:pt x="10128" y="892"/>
                  <a:pt x="10128" y="901"/>
                </a:cubicBezTo>
                <a:cubicBezTo>
                  <a:pt x="10119" y="928"/>
                  <a:pt x="10084" y="910"/>
                  <a:pt x="10084" y="937"/>
                </a:cubicBezTo>
                <a:cubicBezTo>
                  <a:pt x="10163" y="963"/>
                  <a:pt x="10278" y="954"/>
                  <a:pt x="10349" y="989"/>
                </a:cubicBezTo>
                <a:cubicBezTo>
                  <a:pt x="10393" y="1007"/>
                  <a:pt x="10402" y="1060"/>
                  <a:pt x="10446" y="1078"/>
                </a:cubicBezTo>
                <a:cubicBezTo>
                  <a:pt x="10384" y="1069"/>
                  <a:pt x="10278" y="1087"/>
                  <a:pt x="10304" y="1122"/>
                </a:cubicBezTo>
                <a:cubicBezTo>
                  <a:pt x="10349" y="1078"/>
                  <a:pt x="10463" y="1113"/>
                  <a:pt x="10499" y="1078"/>
                </a:cubicBezTo>
                <a:cubicBezTo>
                  <a:pt x="10499" y="1078"/>
                  <a:pt x="10446" y="1051"/>
                  <a:pt x="10472" y="1034"/>
                </a:cubicBezTo>
                <a:cubicBezTo>
                  <a:pt x="10499" y="1051"/>
                  <a:pt x="10552" y="1016"/>
                  <a:pt x="10560" y="1060"/>
                </a:cubicBezTo>
                <a:cubicBezTo>
                  <a:pt x="10534" y="1060"/>
                  <a:pt x="10507" y="1042"/>
                  <a:pt x="10499" y="1060"/>
                </a:cubicBezTo>
                <a:cubicBezTo>
                  <a:pt x="10525" y="1087"/>
                  <a:pt x="10569" y="1095"/>
                  <a:pt x="10578" y="1131"/>
                </a:cubicBezTo>
                <a:cubicBezTo>
                  <a:pt x="10552" y="1140"/>
                  <a:pt x="10552" y="1157"/>
                  <a:pt x="10587" y="1175"/>
                </a:cubicBezTo>
                <a:cubicBezTo>
                  <a:pt x="10587" y="1131"/>
                  <a:pt x="10649" y="1175"/>
                  <a:pt x="10640" y="1113"/>
                </a:cubicBezTo>
                <a:cubicBezTo>
                  <a:pt x="10596" y="1104"/>
                  <a:pt x="10578" y="1131"/>
                  <a:pt x="10578" y="1078"/>
                </a:cubicBezTo>
                <a:cubicBezTo>
                  <a:pt x="10605" y="1042"/>
                  <a:pt x="10631" y="998"/>
                  <a:pt x="10666" y="963"/>
                </a:cubicBezTo>
                <a:lnTo>
                  <a:pt x="10596" y="945"/>
                </a:lnTo>
                <a:cubicBezTo>
                  <a:pt x="10560" y="972"/>
                  <a:pt x="10649" y="1007"/>
                  <a:pt x="10596" y="1007"/>
                </a:cubicBezTo>
                <a:cubicBezTo>
                  <a:pt x="10578" y="998"/>
                  <a:pt x="10516" y="989"/>
                  <a:pt x="10525" y="972"/>
                </a:cubicBezTo>
                <a:cubicBezTo>
                  <a:pt x="10525" y="972"/>
                  <a:pt x="10578" y="972"/>
                  <a:pt x="10569" y="963"/>
                </a:cubicBezTo>
                <a:cubicBezTo>
                  <a:pt x="10525" y="937"/>
                  <a:pt x="10463" y="937"/>
                  <a:pt x="10410" y="928"/>
                </a:cubicBezTo>
                <a:cubicBezTo>
                  <a:pt x="10366" y="919"/>
                  <a:pt x="10313" y="857"/>
                  <a:pt x="10296" y="910"/>
                </a:cubicBezTo>
                <a:cubicBezTo>
                  <a:pt x="10384" y="937"/>
                  <a:pt x="10393" y="989"/>
                  <a:pt x="10454" y="1016"/>
                </a:cubicBezTo>
                <a:cubicBezTo>
                  <a:pt x="10393" y="1051"/>
                  <a:pt x="10366" y="963"/>
                  <a:pt x="10331" y="937"/>
                </a:cubicBezTo>
                <a:cubicBezTo>
                  <a:pt x="10287" y="937"/>
                  <a:pt x="10190" y="945"/>
                  <a:pt x="10172" y="901"/>
                </a:cubicBezTo>
                <a:cubicBezTo>
                  <a:pt x="10172" y="857"/>
                  <a:pt x="10278" y="945"/>
                  <a:pt x="10269" y="875"/>
                </a:cubicBezTo>
                <a:cubicBezTo>
                  <a:pt x="10181" y="884"/>
                  <a:pt x="10163" y="839"/>
                  <a:pt x="10075" y="813"/>
                </a:cubicBezTo>
                <a:close/>
                <a:moveTo>
                  <a:pt x="9669" y="1078"/>
                </a:moveTo>
                <a:cubicBezTo>
                  <a:pt x="9660" y="1122"/>
                  <a:pt x="9695" y="1219"/>
                  <a:pt x="9766" y="1175"/>
                </a:cubicBezTo>
                <a:cubicBezTo>
                  <a:pt x="9748" y="1166"/>
                  <a:pt x="9748" y="1157"/>
                  <a:pt x="9739" y="1140"/>
                </a:cubicBezTo>
                <a:cubicBezTo>
                  <a:pt x="9766" y="1122"/>
                  <a:pt x="9819" y="1140"/>
                  <a:pt x="9872" y="1157"/>
                </a:cubicBezTo>
                <a:cubicBezTo>
                  <a:pt x="9836" y="1193"/>
                  <a:pt x="9889" y="1193"/>
                  <a:pt x="9889" y="1219"/>
                </a:cubicBezTo>
                <a:cubicBezTo>
                  <a:pt x="9942" y="1246"/>
                  <a:pt x="9960" y="1219"/>
                  <a:pt x="10013" y="1237"/>
                </a:cubicBezTo>
                <a:cubicBezTo>
                  <a:pt x="10013" y="1184"/>
                  <a:pt x="10004" y="1201"/>
                  <a:pt x="10031" y="1157"/>
                </a:cubicBezTo>
                <a:cubicBezTo>
                  <a:pt x="9907" y="1131"/>
                  <a:pt x="9783" y="1104"/>
                  <a:pt x="9669" y="1078"/>
                </a:cubicBezTo>
                <a:close/>
                <a:moveTo>
                  <a:pt x="9165" y="1034"/>
                </a:moveTo>
                <a:cubicBezTo>
                  <a:pt x="9227" y="1051"/>
                  <a:pt x="9280" y="1060"/>
                  <a:pt x="9324" y="1051"/>
                </a:cubicBezTo>
                <a:cubicBezTo>
                  <a:pt x="9324" y="1087"/>
                  <a:pt x="9271" y="1060"/>
                  <a:pt x="9262" y="1087"/>
                </a:cubicBezTo>
                <a:cubicBezTo>
                  <a:pt x="9271" y="1095"/>
                  <a:pt x="9298" y="1095"/>
                  <a:pt x="9298" y="1113"/>
                </a:cubicBezTo>
                <a:lnTo>
                  <a:pt x="9324" y="1113"/>
                </a:lnTo>
                <a:cubicBezTo>
                  <a:pt x="9333" y="1095"/>
                  <a:pt x="9333" y="1060"/>
                  <a:pt x="9360" y="1060"/>
                </a:cubicBezTo>
                <a:cubicBezTo>
                  <a:pt x="9368" y="1131"/>
                  <a:pt x="9448" y="1078"/>
                  <a:pt x="9501" y="1087"/>
                </a:cubicBezTo>
                <a:lnTo>
                  <a:pt x="9483" y="1131"/>
                </a:lnTo>
                <a:cubicBezTo>
                  <a:pt x="9572" y="1104"/>
                  <a:pt x="9660" y="1228"/>
                  <a:pt x="9677" y="1157"/>
                </a:cubicBezTo>
                <a:cubicBezTo>
                  <a:pt x="9607" y="1157"/>
                  <a:pt x="9563" y="1095"/>
                  <a:pt x="9607" y="1069"/>
                </a:cubicBezTo>
                <a:cubicBezTo>
                  <a:pt x="9545" y="1051"/>
                  <a:pt x="9483" y="1051"/>
                  <a:pt x="9448" y="1078"/>
                </a:cubicBezTo>
                <a:cubicBezTo>
                  <a:pt x="9351" y="1069"/>
                  <a:pt x="9218" y="937"/>
                  <a:pt x="9165" y="1034"/>
                </a:cubicBezTo>
                <a:close/>
                <a:moveTo>
                  <a:pt x="8883" y="530"/>
                </a:moveTo>
                <a:cubicBezTo>
                  <a:pt x="8945" y="522"/>
                  <a:pt x="8945" y="566"/>
                  <a:pt x="8980" y="522"/>
                </a:cubicBezTo>
                <a:cubicBezTo>
                  <a:pt x="8945" y="495"/>
                  <a:pt x="8945" y="513"/>
                  <a:pt x="8892" y="486"/>
                </a:cubicBezTo>
                <a:close/>
                <a:moveTo>
                  <a:pt x="8724" y="795"/>
                </a:moveTo>
                <a:cubicBezTo>
                  <a:pt x="8742" y="813"/>
                  <a:pt x="8786" y="822"/>
                  <a:pt x="8821" y="831"/>
                </a:cubicBezTo>
                <a:cubicBezTo>
                  <a:pt x="8856" y="786"/>
                  <a:pt x="8724" y="769"/>
                  <a:pt x="8724" y="795"/>
                </a:cubicBezTo>
                <a:close/>
                <a:moveTo>
                  <a:pt x="8680" y="928"/>
                </a:moveTo>
                <a:cubicBezTo>
                  <a:pt x="8794" y="937"/>
                  <a:pt x="8653" y="972"/>
                  <a:pt x="8697" y="1007"/>
                </a:cubicBezTo>
                <a:cubicBezTo>
                  <a:pt x="8777" y="1025"/>
                  <a:pt x="8830" y="1025"/>
                  <a:pt x="8892" y="1025"/>
                </a:cubicBezTo>
                <a:cubicBezTo>
                  <a:pt x="8936" y="1016"/>
                  <a:pt x="8874" y="981"/>
                  <a:pt x="8927" y="972"/>
                </a:cubicBezTo>
                <a:cubicBezTo>
                  <a:pt x="8953" y="1007"/>
                  <a:pt x="8989" y="1051"/>
                  <a:pt x="9042" y="1069"/>
                </a:cubicBezTo>
                <a:cubicBezTo>
                  <a:pt x="9077" y="1060"/>
                  <a:pt x="9104" y="1034"/>
                  <a:pt x="9121" y="998"/>
                </a:cubicBezTo>
                <a:cubicBezTo>
                  <a:pt x="9051" y="981"/>
                  <a:pt x="8980" y="963"/>
                  <a:pt x="9042" y="1007"/>
                </a:cubicBezTo>
                <a:cubicBezTo>
                  <a:pt x="8980" y="989"/>
                  <a:pt x="8953" y="954"/>
                  <a:pt x="8892" y="937"/>
                </a:cubicBezTo>
                <a:cubicBezTo>
                  <a:pt x="8839" y="998"/>
                  <a:pt x="8742" y="892"/>
                  <a:pt x="8680" y="928"/>
                </a:cubicBezTo>
                <a:close/>
                <a:moveTo>
                  <a:pt x="8644" y="998"/>
                </a:moveTo>
                <a:cubicBezTo>
                  <a:pt x="8627" y="989"/>
                  <a:pt x="8636" y="972"/>
                  <a:pt x="8653" y="963"/>
                </a:cubicBezTo>
                <a:cubicBezTo>
                  <a:pt x="8600" y="954"/>
                  <a:pt x="8627" y="910"/>
                  <a:pt x="8574" y="901"/>
                </a:cubicBezTo>
                <a:cubicBezTo>
                  <a:pt x="8538" y="919"/>
                  <a:pt x="8600" y="1034"/>
                  <a:pt x="8644" y="998"/>
                </a:cubicBezTo>
                <a:close/>
                <a:moveTo>
                  <a:pt x="1219" y="3347"/>
                </a:moveTo>
                <a:cubicBezTo>
                  <a:pt x="1201" y="3374"/>
                  <a:pt x="1183" y="3391"/>
                  <a:pt x="1192" y="3409"/>
                </a:cubicBezTo>
                <a:cubicBezTo>
                  <a:pt x="1245" y="3356"/>
                  <a:pt x="1227" y="3488"/>
                  <a:pt x="1263" y="3409"/>
                </a:cubicBezTo>
                <a:cubicBezTo>
                  <a:pt x="1263" y="3382"/>
                  <a:pt x="1245" y="3391"/>
                  <a:pt x="1219" y="3347"/>
                </a:cubicBezTo>
                <a:close/>
                <a:moveTo>
                  <a:pt x="2084" y="2853"/>
                </a:moveTo>
                <a:cubicBezTo>
                  <a:pt x="2022" y="2906"/>
                  <a:pt x="1978" y="2932"/>
                  <a:pt x="1978" y="3003"/>
                </a:cubicBezTo>
                <a:cubicBezTo>
                  <a:pt x="1996" y="2985"/>
                  <a:pt x="2075" y="2897"/>
                  <a:pt x="2084" y="2853"/>
                </a:cubicBezTo>
                <a:close/>
                <a:moveTo>
                  <a:pt x="2358" y="1934"/>
                </a:moveTo>
                <a:cubicBezTo>
                  <a:pt x="2322" y="1987"/>
                  <a:pt x="2305" y="1978"/>
                  <a:pt x="2269" y="2014"/>
                </a:cubicBezTo>
                <a:cubicBezTo>
                  <a:pt x="2305" y="2040"/>
                  <a:pt x="2384" y="1970"/>
                  <a:pt x="2358" y="1934"/>
                </a:cubicBezTo>
                <a:close/>
                <a:moveTo>
                  <a:pt x="2561" y="1714"/>
                </a:moveTo>
                <a:cubicBezTo>
                  <a:pt x="2543" y="1775"/>
                  <a:pt x="2455" y="1775"/>
                  <a:pt x="2455" y="1837"/>
                </a:cubicBezTo>
                <a:cubicBezTo>
                  <a:pt x="2481" y="1828"/>
                  <a:pt x="2605" y="1749"/>
                  <a:pt x="2561" y="1714"/>
                </a:cubicBezTo>
                <a:close/>
                <a:moveTo>
                  <a:pt x="4168" y="592"/>
                </a:moveTo>
                <a:cubicBezTo>
                  <a:pt x="4150" y="619"/>
                  <a:pt x="4168" y="654"/>
                  <a:pt x="4159" y="680"/>
                </a:cubicBezTo>
                <a:lnTo>
                  <a:pt x="4229" y="645"/>
                </a:lnTo>
                <a:cubicBezTo>
                  <a:pt x="4221" y="610"/>
                  <a:pt x="4203" y="574"/>
                  <a:pt x="4168" y="592"/>
                </a:cubicBezTo>
                <a:close/>
                <a:moveTo>
                  <a:pt x="5139" y="592"/>
                </a:moveTo>
                <a:cubicBezTo>
                  <a:pt x="5068" y="619"/>
                  <a:pt x="5086" y="530"/>
                  <a:pt x="4998" y="583"/>
                </a:cubicBezTo>
                <a:cubicBezTo>
                  <a:pt x="4998" y="627"/>
                  <a:pt x="5068" y="601"/>
                  <a:pt x="5033" y="645"/>
                </a:cubicBezTo>
                <a:cubicBezTo>
                  <a:pt x="5086" y="636"/>
                  <a:pt x="5130" y="619"/>
                  <a:pt x="5139" y="592"/>
                </a:cubicBezTo>
                <a:close/>
                <a:moveTo>
                  <a:pt x="5377" y="151"/>
                </a:moveTo>
                <a:cubicBezTo>
                  <a:pt x="5316" y="177"/>
                  <a:pt x="5324" y="142"/>
                  <a:pt x="5298" y="142"/>
                </a:cubicBezTo>
                <a:cubicBezTo>
                  <a:pt x="5298" y="186"/>
                  <a:pt x="5342" y="177"/>
                  <a:pt x="5369" y="204"/>
                </a:cubicBezTo>
                <a:cubicBezTo>
                  <a:pt x="5369" y="230"/>
                  <a:pt x="5316" y="230"/>
                  <a:pt x="5342" y="265"/>
                </a:cubicBezTo>
                <a:cubicBezTo>
                  <a:pt x="5457" y="257"/>
                  <a:pt x="5377" y="221"/>
                  <a:pt x="5377" y="151"/>
                </a:cubicBezTo>
                <a:close/>
                <a:moveTo>
                  <a:pt x="6534" y="115"/>
                </a:moveTo>
                <a:cubicBezTo>
                  <a:pt x="6481" y="107"/>
                  <a:pt x="6437" y="115"/>
                  <a:pt x="6419" y="142"/>
                </a:cubicBezTo>
                <a:cubicBezTo>
                  <a:pt x="6490" y="133"/>
                  <a:pt x="6534" y="186"/>
                  <a:pt x="6534" y="115"/>
                </a:cubicBezTo>
                <a:close/>
                <a:moveTo>
                  <a:pt x="7020" y="451"/>
                </a:moveTo>
                <a:lnTo>
                  <a:pt x="6923" y="442"/>
                </a:lnTo>
                <a:cubicBezTo>
                  <a:pt x="6896" y="495"/>
                  <a:pt x="7029" y="513"/>
                  <a:pt x="7020" y="451"/>
                </a:cubicBezTo>
                <a:close/>
                <a:moveTo>
                  <a:pt x="7196" y="230"/>
                </a:moveTo>
                <a:cubicBezTo>
                  <a:pt x="7143" y="230"/>
                  <a:pt x="7082" y="212"/>
                  <a:pt x="7073" y="257"/>
                </a:cubicBezTo>
                <a:cubicBezTo>
                  <a:pt x="7117" y="248"/>
                  <a:pt x="7205" y="292"/>
                  <a:pt x="7196" y="230"/>
                </a:cubicBezTo>
                <a:close/>
                <a:moveTo>
                  <a:pt x="7488" y="318"/>
                </a:moveTo>
                <a:cubicBezTo>
                  <a:pt x="7426" y="301"/>
                  <a:pt x="7329" y="327"/>
                  <a:pt x="7364" y="363"/>
                </a:cubicBezTo>
                <a:cubicBezTo>
                  <a:pt x="7382" y="345"/>
                  <a:pt x="7505" y="416"/>
                  <a:pt x="7488" y="318"/>
                </a:cubicBezTo>
                <a:close/>
                <a:moveTo>
                  <a:pt x="7876" y="610"/>
                </a:moveTo>
                <a:cubicBezTo>
                  <a:pt x="7867" y="566"/>
                  <a:pt x="7832" y="539"/>
                  <a:pt x="7761" y="530"/>
                </a:cubicBezTo>
                <a:cubicBezTo>
                  <a:pt x="7708" y="610"/>
                  <a:pt x="7806" y="601"/>
                  <a:pt x="7876" y="610"/>
                </a:cubicBezTo>
                <a:close/>
                <a:moveTo>
                  <a:pt x="8265" y="380"/>
                </a:moveTo>
                <a:cubicBezTo>
                  <a:pt x="8221" y="327"/>
                  <a:pt x="8150" y="363"/>
                  <a:pt x="8097" y="301"/>
                </a:cubicBezTo>
                <a:cubicBezTo>
                  <a:pt x="8079" y="336"/>
                  <a:pt x="8123" y="327"/>
                  <a:pt x="8150" y="345"/>
                </a:cubicBezTo>
                <a:cubicBezTo>
                  <a:pt x="8185" y="371"/>
                  <a:pt x="8238" y="433"/>
                  <a:pt x="8265" y="380"/>
                </a:cubicBezTo>
                <a:close/>
                <a:moveTo>
                  <a:pt x="8459" y="866"/>
                </a:moveTo>
                <a:cubicBezTo>
                  <a:pt x="8379" y="857"/>
                  <a:pt x="8327" y="892"/>
                  <a:pt x="8282" y="928"/>
                </a:cubicBezTo>
                <a:cubicBezTo>
                  <a:pt x="8327" y="928"/>
                  <a:pt x="8397" y="989"/>
                  <a:pt x="8441" y="954"/>
                </a:cubicBezTo>
                <a:cubicBezTo>
                  <a:pt x="8397" y="937"/>
                  <a:pt x="8441" y="875"/>
                  <a:pt x="8459" y="866"/>
                </a:cubicBezTo>
                <a:close/>
                <a:moveTo>
                  <a:pt x="8009" y="839"/>
                </a:moveTo>
                <a:cubicBezTo>
                  <a:pt x="7991" y="892"/>
                  <a:pt x="8097" y="875"/>
                  <a:pt x="8141" y="901"/>
                </a:cubicBezTo>
                <a:cubicBezTo>
                  <a:pt x="8168" y="901"/>
                  <a:pt x="8176" y="884"/>
                  <a:pt x="8212" y="892"/>
                </a:cubicBezTo>
                <a:cubicBezTo>
                  <a:pt x="8194" y="937"/>
                  <a:pt x="8212" y="954"/>
                  <a:pt x="8256" y="954"/>
                </a:cubicBezTo>
                <a:cubicBezTo>
                  <a:pt x="8282" y="910"/>
                  <a:pt x="8221" y="910"/>
                  <a:pt x="8238" y="875"/>
                </a:cubicBezTo>
                <a:cubicBezTo>
                  <a:pt x="8300" y="901"/>
                  <a:pt x="8318" y="857"/>
                  <a:pt x="8353" y="848"/>
                </a:cubicBezTo>
                <a:cubicBezTo>
                  <a:pt x="8238" y="839"/>
                  <a:pt x="8097" y="884"/>
                  <a:pt x="8009" y="839"/>
                </a:cubicBezTo>
                <a:close/>
                <a:moveTo>
                  <a:pt x="7064" y="680"/>
                </a:moveTo>
                <a:cubicBezTo>
                  <a:pt x="7082" y="680"/>
                  <a:pt x="7090" y="689"/>
                  <a:pt x="7082" y="707"/>
                </a:cubicBezTo>
                <a:cubicBezTo>
                  <a:pt x="7143" y="707"/>
                  <a:pt x="7117" y="698"/>
                  <a:pt x="7170" y="716"/>
                </a:cubicBezTo>
                <a:cubicBezTo>
                  <a:pt x="7196" y="672"/>
                  <a:pt x="7055" y="672"/>
                  <a:pt x="7064" y="680"/>
                </a:cubicBezTo>
                <a:close/>
                <a:moveTo>
                  <a:pt x="6719" y="680"/>
                </a:moveTo>
                <a:cubicBezTo>
                  <a:pt x="6764" y="689"/>
                  <a:pt x="6790" y="680"/>
                  <a:pt x="6799" y="654"/>
                </a:cubicBezTo>
                <a:cubicBezTo>
                  <a:pt x="6772" y="654"/>
                  <a:pt x="6764" y="627"/>
                  <a:pt x="6719" y="636"/>
                </a:cubicBezTo>
                <a:close/>
                <a:moveTo>
                  <a:pt x="6596" y="663"/>
                </a:moveTo>
                <a:cubicBezTo>
                  <a:pt x="6614" y="707"/>
                  <a:pt x="6622" y="760"/>
                  <a:pt x="6702" y="760"/>
                </a:cubicBezTo>
                <a:cubicBezTo>
                  <a:pt x="6719" y="707"/>
                  <a:pt x="6675" y="725"/>
                  <a:pt x="6667" y="698"/>
                </a:cubicBezTo>
                <a:cubicBezTo>
                  <a:pt x="6667" y="698"/>
                  <a:pt x="6693" y="672"/>
                  <a:pt x="6667" y="663"/>
                </a:cubicBezTo>
                <a:close/>
                <a:moveTo>
                  <a:pt x="5386" y="848"/>
                </a:moveTo>
                <a:cubicBezTo>
                  <a:pt x="5439" y="839"/>
                  <a:pt x="5474" y="822"/>
                  <a:pt x="5483" y="795"/>
                </a:cubicBezTo>
                <a:cubicBezTo>
                  <a:pt x="5439" y="804"/>
                  <a:pt x="5430" y="769"/>
                  <a:pt x="5377" y="786"/>
                </a:cubicBezTo>
                <a:close/>
                <a:moveTo>
                  <a:pt x="539" y="5449"/>
                </a:moveTo>
                <a:cubicBezTo>
                  <a:pt x="512" y="5440"/>
                  <a:pt x="521" y="5396"/>
                  <a:pt x="521" y="5334"/>
                </a:cubicBezTo>
                <a:cubicBezTo>
                  <a:pt x="503" y="5369"/>
                  <a:pt x="468" y="5343"/>
                  <a:pt x="459" y="5396"/>
                </a:cubicBezTo>
                <a:cubicBezTo>
                  <a:pt x="477" y="5413"/>
                  <a:pt x="521" y="5519"/>
                  <a:pt x="539" y="5449"/>
                </a:cubicBezTo>
                <a:close/>
                <a:moveTo>
                  <a:pt x="433" y="5846"/>
                </a:moveTo>
                <a:cubicBezTo>
                  <a:pt x="442" y="5837"/>
                  <a:pt x="450" y="5828"/>
                  <a:pt x="468" y="5837"/>
                </a:cubicBezTo>
                <a:cubicBezTo>
                  <a:pt x="494" y="5784"/>
                  <a:pt x="459" y="5775"/>
                  <a:pt x="450" y="5731"/>
                </a:cubicBezTo>
                <a:cubicBezTo>
                  <a:pt x="450" y="5775"/>
                  <a:pt x="406" y="5837"/>
                  <a:pt x="433" y="5846"/>
                </a:cubicBezTo>
                <a:close/>
                <a:moveTo>
                  <a:pt x="6225" y="11179"/>
                </a:moveTo>
                <a:cubicBezTo>
                  <a:pt x="6181" y="11170"/>
                  <a:pt x="6181" y="11091"/>
                  <a:pt x="6137" y="11126"/>
                </a:cubicBezTo>
                <a:cubicBezTo>
                  <a:pt x="6146" y="11144"/>
                  <a:pt x="6190" y="11214"/>
                  <a:pt x="6225" y="11179"/>
                </a:cubicBezTo>
                <a:close/>
                <a:moveTo>
                  <a:pt x="6446" y="11364"/>
                </a:moveTo>
                <a:cubicBezTo>
                  <a:pt x="6410" y="11356"/>
                  <a:pt x="6410" y="11338"/>
                  <a:pt x="6428" y="11311"/>
                </a:cubicBezTo>
                <a:cubicBezTo>
                  <a:pt x="6375" y="11285"/>
                  <a:pt x="6357" y="11311"/>
                  <a:pt x="6304" y="11285"/>
                </a:cubicBezTo>
                <a:cubicBezTo>
                  <a:pt x="6287" y="11311"/>
                  <a:pt x="6366" y="11373"/>
                  <a:pt x="6384" y="11373"/>
                </a:cubicBezTo>
                <a:cubicBezTo>
                  <a:pt x="6393" y="11373"/>
                  <a:pt x="6393" y="11338"/>
                  <a:pt x="6410" y="11356"/>
                </a:cubicBezTo>
                <a:cubicBezTo>
                  <a:pt x="6402" y="11373"/>
                  <a:pt x="6437" y="11417"/>
                  <a:pt x="6446" y="11364"/>
                </a:cubicBezTo>
                <a:close/>
                <a:moveTo>
                  <a:pt x="6764" y="11382"/>
                </a:moveTo>
                <a:cubicBezTo>
                  <a:pt x="6781" y="11347"/>
                  <a:pt x="6693" y="11294"/>
                  <a:pt x="6667" y="11320"/>
                </a:cubicBezTo>
                <a:cubicBezTo>
                  <a:pt x="6693" y="11338"/>
                  <a:pt x="6719" y="11364"/>
                  <a:pt x="6764" y="11382"/>
                </a:cubicBezTo>
                <a:close/>
                <a:moveTo>
                  <a:pt x="11982" y="11779"/>
                </a:moveTo>
                <a:cubicBezTo>
                  <a:pt x="12053" y="11762"/>
                  <a:pt x="12026" y="11682"/>
                  <a:pt x="11964" y="11726"/>
                </a:cubicBezTo>
                <a:close/>
                <a:moveTo>
                  <a:pt x="11514" y="11956"/>
                </a:moveTo>
                <a:cubicBezTo>
                  <a:pt x="11523" y="12000"/>
                  <a:pt x="11576" y="11983"/>
                  <a:pt x="11629" y="11974"/>
                </a:cubicBezTo>
                <a:cubicBezTo>
                  <a:pt x="11629" y="11912"/>
                  <a:pt x="11567" y="11938"/>
                  <a:pt x="11514" y="11956"/>
                </a:cubicBezTo>
                <a:close/>
                <a:moveTo>
                  <a:pt x="11099" y="10861"/>
                </a:moveTo>
                <a:cubicBezTo>
                  <a:pt x="11117" y="10888"/>
                  <a:pt x="11108" y="10958"/>
                  <a:pt x="11152" y="10949"/>
                </a:cubicBezTo>
                <a:cubicBezTo>
                  <a:pt x="11161" y="10932"/>
                  <a:pt x="11161" y="10905"/>
                  <a:pt x="11152" y="10870"/>
                </a:cubicBezTo>
                <a:cubicBezTo>
                  <a:pt x="11126" y="10879"/>
                  <a:pt x="11117" y="10861"/>
                  <a:pt x="11099" y="10861"/>
                </a:cubicBezTo>
                <a:close/>
                <a:moveTo>
                  <a:pt x="10746" y="10879"/>
                </a:moveTo>
                <a:cubicBezTo>
                  <a:pt x="10737" y="10905"/>
                  <a:pt x="10764" y="10905"/>
                  <a:pt x="10772" y="10923"/>
                </a:cubicBezTo>
                <a:cubicBezTo>
                  <a:pt x="10772" y="10958"/>
                  <a:pt x="10755" y="11002"/>
                  <a:pt x="10808" y="10994"/>
                </a:cubicBezTo>
                <a:cubicBezTo>
                  <a:pt x="10808" y="10976"/>
                  <a:pt x="10799" y="10967"/>
                  <a:pt x="10790" y="10949"/>
                </a:cubicBezTo>
                <a:cubicBezTo>
                  <a:pt x="10817" y="10949"/>
                  <a:pt x="10834" y="10932"/>
                  <a:pt x="10825" y="10905"/>
                </a:cubicBezTo>
                <a:cubicBezTo>
                  <a:pt x="10781" y="10914"/>
                  <a:pt x="10764" y="10888"/>
                  <a:pt x="10746" y="10879"/>
                </a:cubicBezTo>
                <a:close/>
                <a:moveTo>
                  <a:pt x="10781" y="12283"/>
                </a:moveTo>
                <a:cubicBezTo>
                  <a:pt x="10834" y="12274"/>
                  <a:pt x="10958" y="12300"/>
                  <a:pt x="10949" y="12239"/>
                </a:cubicBezTo>
                <a:cubicBezTo>
                  <a:pt x="10931" y="12194"/>
                  <a:pt x="10922" y="12283"/>
                  <a:pt x="10870" y="12265"/>
                </a:cubicBezTo>
                <a:cubicBezTo>
                  <a:pt x="10870" y="12247"/>
                  <a:pt x="10870" y="12230"/>
                  <a:pt x="10834" y="12239"/>
                </a:cubicBezTo>
                <a:cubicBezTo>
                  <a:pt x="10870" y="12292"/>
                  <a:pt x="10772" y="12247"/>
                  <a:pt x="10781" y="12283"/>
                </a:cubicBezTo>
                <a:close/>
                <a:moveTo>
                  <a:pt x="10622" y="11002"/>
                </a:moveTo>
                <a:cubicBezTo>
                  <a:pt x="10658" y="11002"/>
                  <a:pt x="10711" y="10967"/>
                  <a:pt x="10693" y="10923"/>
                </a:cubicBezTo>
                <a:cubicBezTo>
                  <a:pt x="10640" y="10932"/>
                  <a:pt x="10613" y="11020"/>
                  <a:pt x="10552" y="10976"/>
                </a:cubicBezTo>
                <a:cubicBezTo>
                  <a:pt x="10534" y="11020"/>
                  <a:pt x="10596" y="11011"/>
                  <a:pt x="10622" y="11002"/>
                </a:cubicBezTo>
                <a:close/>
                <a:moveTo>
                  <a:pt x="10446" y="11082"/>
                </a:moveTo>
                <a:cubicBezTo>
                  <a:pt x="10472" y="11055"/>
                  <a:pt x="10516" y="11047"/>
                  <a:pt x="10516" y="10994"/>
                </a:cubicBezTo>
                <a:cubicBezTo>
                  <a:pt x="10454" y="10976"/>
                  <a:pt x="10384" y="11055"/>
                  <a:pt x="10446" y="11082"/>
                </a:cubicBezTo>
                <a:close/>
                <a:moveTo>
                  <a:pt x="9324" y="12203"/>
                </a:moveTo>
                <a:cubicBezTo>
                  <a:pt x="9280" y="12186"/>
                  <a:pt x="9298" y="12141"/>
                  <a:pt x="9236" y="12141"/>
                </a:cubicBezTo>
                <a:cubicBezTo>
                  <a:pt x="9218" y="12177"/>
                  <a:pt x="9298" y="12230"/>
                  <a:pt x="9324" y="12203"/>
                </a:cubicBezTo>
                <a:close/>
                <a:moveTo>
                  <a:pt x="8097" y="11506"/>
                </a:moveTo>
                <a:lnTo>
                  <a:pt x="8115" y="11444"/>
                </a:lnTo>
                <a:lnTo>
                  <a:pt x="8070" y="11426"/>
                </a:lnTo>
                <a:cubicBezTo>
                  <a:pt x="8053" y="11470"/>
                  <a:pt x="8053" y="11497"/>
                  <a:pt x="8097" y="11506"/>
                </a:cubicBezTo>
                <a:close/>
                <a:moveTo>
                  <a:pt x="5960" y="10870"/>
                </a:moveTo>
                <a:cubicBezTo>
                  <a:pt x="6013" y="10896"/>
                  <a:pt x="6128" y="10914"/>
                  <a:pt x="6110" y="10896"/>
                </a:cubicBezTo>
                <a:cubicBezTo>
                  <a:pt x="6075" y="10896"/>
                  <a:pt x="5934" y="10844"/>
                  <a:pt x="5960" y="10870"/>
                </a:cubicBezTo>
                <a:close/>
                <a:moveTo>
                  <a:pt x="5784" y="10693"/>
                </a:moveTo>
                <a:cubicBezTo>
                  <a:pt x="5819" y="10720"/>
                  <a:pt x="5801" y="10764"/>
                  <a:pt x="5863" y="10773"/>
                </a:cubicBezTo>
                <a:cubicBezTo>
                  <a:pt x="5881" y="10738"/>
                  <a:pt x="5819" y="10667"/>
                  <a:pt x="5784" y="10693"/>
                </a:cubicBezTo>
                <a:close/>
                <a:moveTo>
                  <a:pt x="5563" y="10844"/>
                </a:moveTo>
                <a:cubicBezTo>
                  <a:pt x="5589" y="10782"/>
                  <a:pt x="5466" y="10799"/>
                  <a:pt x="5439" y="10799"/>
                </a:cubicBezTo>
                <a:cubicBezTo>
                  <a:pt x="5474" y="10817"/>
                  <a:pt x="5519" y="10861"/>
                  <a:pt x="5563" y="10844"/>
                </a:cubicBezTo>
                <a:close/>
                <a:moveTo>
                  <a:pt x="4989" y="10481"/>
                </a:moveTo>
                <a:cubicBezTo>
                  <a:pt x="5042" y="10490"/>
                  <a:pt x="5015" y="10526"/>
                  <a:pt x="5024" y="10543"/>
                </a:cubicBezTo>
                <a:cubicBezTo>
                  <a:pt x="5095" y="10570"/>
                  <a:pt x="5148" y="10587"/>
                  <a:pt x="5192" y="10561"/>
                </a:cubicBezTo>
                <a:cubicBezTo>
                  <a:pt x="5183" y="10587"/>
                  <a:pt x="5218" y="10596"/>
                  <a:pt x="5227" y="10614"/>
                </a:cubicBezTo>
                <a:cubicBezTo>
                  <a:pt x="5333" y="10596"/>
                  <a:pt x="5457" y="10667"/>
                  <a:pt x="5554" y="10711"/>
                </a:cubicBezTo>
                <a:cubicBezTo>
                  <a:pt x="5545" y="10676"/>
                  <a:pt x="5651" y="10738"/>
                  <a:pt x="5598" y="10693"/>
                </a:cubicBezTo>
                <a:cubicBezTo>
                  <a:pt x="5563" y="10676"/>
                  <a:pt x="5554" y="10693"/>
                  <a:pt x="5527" y="10685"/>
                </a:cubicBezTo>
                <a:cubicBezTo>
                  <a:pt x="5527" y="10649"/>
                  <a:pt x="5474" y="10614"/>
                  <a:pt x="5448" y="10587"/>
                </a:cubicBezTo>
                <a:cubicBezTo>
                  <a:pt x="5413" y="10579"/>
                  <a:pt x="5395" y="10587"/>
                  <a:pt x="5351" y="10579"/>
                </a:cubicBezTo>
                <a:cubicBezTo>
                  <a:pt x="5316" y="10561"/>
                  <a:pt x="5271" y="10517"/>
                  <a:pt x="5227" y="10499"/>
                </a:cubicBezTo>
                <a:cubicBezTo>
                  <a:pt x="5210" y="10490"/>
                  <a:pt x="5201" y="10508"/>
                  <a:pt x="5174" y="10499"/>
                </a:cubicBezTo>
                <a:cubicBezTo>
                  <a:pt x="5130" y="10473"/>
                  <a:pt x="5015" y="10420"/>
                  <a:pt x="4989" y="10481"/>
                </a:cubicBezTo>
                <a:close/>
                <a:moveTo>
                  <a:pt x="2905" y="9978"/>
                </a:moveTo>
                <a:cubicBezTo>
                  <a:pt x="2949" y="9996"/>
                  <a:pt x="2976" y="10040"/>
                  <a:pt x="3011" y="10049"/>
                </a:cubicBezTo>
                <a:cubicBezTo>
                  <a:pt x="3055" y="10066"/>
                  <a:pt x="3073" y="10040"/>
                  <a:pt x="3108" y="10040"/>
                </a:cubicBezTo>
                <a:cubicBezTo>
                  <a:pt x="3126" y="10049"/>
                  <a:pt x="3117" y="10058"/>
                  <a:pt x="3117" y="10066"/>
                </a:cubicBezTo>
                <a:cubicBezTo>
                  <a:pt x="3135" y="10066"/>
                  <a:pt x="3143" y="10049"/>
                  <a:pt x="3143" y="10049"/>
                </a:cubicBezTo>
                <a:cubicBezTo>
                  <a:pt x="3232" y="10066"/>
                  <a:pt x="3276" y="10066"/>
                  <a:pt x="3311" y="10031"/>
                </a:cubicBezTo>
                <a:cubicBezTo>
                  <a:pt x="3249" y="10005"/>
                  <a:pt x="3143" y="10014"/>
                  <a:pt x="3046" y="9996"/>
                </a:cubicBezTo>
                <a:cubicBezTo>
                  <a:pt x="2993" y="9987"/>
                  <a:pt x="2940" y="9916"/>
                  <a:pt x="2905" y="9978"/>
                </a:cubicBezTo>
                <a:close/>
                <a:moveTo>
                  <a:pt x="477" y="8883"/>
                </a:moveTo>
                <a:cubicBezTo>
                  <a:pt x="494" y="8927"/>
                  <a:pt x="494" y="8972"/>
                  <a:pt x="539" y="8998"/>
                </a:cubicBezTo>
                <a:cubicBezTo>
                  <a:pt x="592" y="8989"/>
                  <a:pt x="503" y="8857"/>
                  <a:pt x="477" y="8883"/>
                </a:cubicBezTo>
                <a:close/>
                <a:moveTo>
                  <a:pt x="759" y="9157"/>
                </a:moveTo>
                <a:cubicBezTo>
                  <a:pt x="742" y="9078"/>
                  <a:pt x="653" y="9122"/>
                  <a:pt x="671" y="9157"/>
                </a:cubicBezTo>
                <a:cubicBezTo>
                  <a:pt x="698" y="9122"/>
                  <a:pt x="724" y="9210"/>
                  <a:pt x="759" y="9157"/>
                </a:cubicBezTo>
                <a:close/>
                <a:moveTo>
                  <a:pt x="768" y="9033"/>
                </a:moveTo>
                <a:cubicBezTo>
                  <a:pt x="786" y="9069"/>
                  <a:pt x="742" y="9086"/>
                  <a:pt x="786" y="9139"/>
                </a:cubicBezTo>
                <a:cubicBezTo>
                  <a:pt x="874" y="9201"/>
                  <a:pt x="848" y="9025"/>
                  <a:pt x="768" y="9033"/>
                </a:cubicBezTo>
                <a:close/>
                <a:moveTo>
                  <a:pt x="2861" y="10022"/>
                </a:moveTo>
                <a:cubicBezTo>
                  <a:pt x="2870" y="9987"/>
                  <a:pt x="2834" y="9969"/>
                  <a:pt x="2852" y="9925"/>
                </a:cubicBezTo>
                <a:cubicBezTo>
                  <a:pt x="2861" y="9925"/>
                  <a:pt x="2879" y="9934"/>
                  <a:pt x="2887" y="9925"/>
                </a:cubicBezTo>
                <a:cubicBezTo>
                  <a:pt x="2790" y="9899"/>
                  <a:pt x="2755" y="9996"/>
                  <a:pt x="2861" y="10022"/>
                </a:cubicBezTo>
                <a:close/>
                <a:moveTo>
                  <a:pt x="2278" y="9033"/>
                </a:moveTo>
                <a:cubicBezTo>
                  <a:pt x="2287" y="9078"/>
                  <a:pt x="2349" y="9086"/>
                  <a:pt x="2384" y="9078"/>
                </a:cubicBezTo>
                <a:cubicBezTo>
                  <a:pt x="2331" y="9060"/>
                  <a:pt x="2331" y="9007"/>
                  <a:pt x="2278" y="9033"/>
                </a:cubicBezTo>
                <a:close/>
                <a:moveTo>
                  <a:pt x="1996" y="8866"/>
                </a:moveTo>
                <a:cubicBezTo>
                  <a:pt x="2049" y="8866"/>
                  <a:pt x="2013" y="8910"/>
                  <a:pt x="2040" y="8945"/>
                </a:cubicBezTo>
                <a:cubicBezTo>
                  <a:pt x="2066" y="8919"/>
                  <a:pt x="2084" y="8919"/>
                  <a:pt x="2084" y="8883"/>
                </a:cubicBezTo>
                <a:cubicBezTo>
                  <a:pt x="2057" y="8892"/>
                  <a:pt x="2022" y="8821"/>
                  <a:pt x="1996" y="8866"/>
                </a:cubicBezTo>
                <a:close/>
                <a:moveTo>
                  <a:pt x="1528" y="8301"/>
                </a:moveTo>
                <a:cubicBezTo>
                  <a:pt x="1510" y="8327"/>
                  <a:pt x="1536" y="8371"/>
                  <a:pt x="1572" y="8354"/>
                </a:cubicBezTo>
                <a:cubicBezTo>
                  <a:pt x="1581" y="8327"/>
                  <a:pt x="1563" y="8283"/>
                  <a:pt x="1528" y="8301"/>
                </a:cubicBezTo>
                <a:close/>
                <a:moveTo>
                  <a:pt x="839" y="8724"/>
                </a:moveTo>
                <a:cubicBezTo>
                  <a:pt x="848" y="8795"/>
                  <a:pt x="883" y="8795"/>
                  <a:pt x="927" y="8848"/>
                </a:cubicBezTo>
                <a:cubicBezTo>
                  <a:pt x="865" y="8866"/>
                  <a:pt x="945" y="8919"/>
                  <a:pt x="945" y="8919"/>
                </a:cubicBezTo>
                <a:cubicBezTo>
                  <a:pt x="962" y="8954"/>
                  <a:pt x="936" y="8980"/>
                  <a:pt x="962" y="9025"/>
                </a:cubicBezTo>
                <a:cubicBezTo>
                  <a:pt x="1007" y="8972"/>
                  <a:pt x="1042" y="9095"/>
                  <a:pt x="1086" y="9078"/>
                </a:cubicBezTo>
                <a:cubicBezTo>
                  <a:pt x="1104" y="9104"/>
                  <a:pt x="1157" y="9139"/>
                  <a:pt x="1104" y="9148"/>
                </a:cubicBezTo>
                <a:cubicBezTo>
                  <a:pt x="1068" y="9113"/>
                  <a:pt x="1086" y="9069"/>
                  <a:pt x="1042" y="9086"/>
                </a:cubicBezTo>
                <a:cubicBezTo>
                  <a:pt x="1042" y="9122"/>
                  <a:pt x="1060" y="9148"/>
                  <a:pt x="1086" y="9166"/>
                </a:cubicBezTo>
                <a:cubicBezTo>
                  <a:pt x="1095" y="9184"/>
                  <a:pt x="1139" y="9192"/>
                  <a:pt x="1174" y="9210"/>
                </a:cubicBezTo>
                <a:cubicBezTo>
                  <a:pt x="1210" y="9228"/>
                  <a:pt x="1236" y="9254"/>
                  <a:pt x="1219" y="9281"/>
                </a:cubicBezTo>
                <a:cubicBezTo>
                  <a:pt x="1210" y="9272"/>
                  <a:pt x="1192" y="9272"/>
                  <a:pt x="1201" y="9289"/>
                </a:cubicBezTo>
                <a:cubicBezTo>
                  <a:pt x="1254" y="9281"/>
                  <a:pt x="1227" y="9422"/>
                  <a:pt x="1307" y="9378"/>
                </a:cubicBezTo>
                <a:cubicBezTo>
                  <a:pt x="1307" y="9351"/>
                  <a:pt x="1254" y="9325"/>
                  <a:pt x="1272" y="9298"/>
                </a:cubicBezTo>
                <a:cubicBezTo>
                  <a:pt x="1333" y="9369"/>
                  <a:pt x="1360" y="9440"/>
                  <a:pt x="1430" y="9440"/>
                </a:cubicBezTo>
                <a:cubicBezTo>
                  <a:pt x="1439" y="9448"/>
                  <a:pt x="1422" y="9493"/>
                  <a:pt x="1430" y="9493"/>
                </a:cubicBezTo>
                <a:cubicBezTo>
                  <a:pt x="1430" y="9510"/>
                  <a:pt x="1528" y="9572"/>
                  <a:pt x="1528" y="9581"/>
                </a:cubicBezTo>
                <a:cubicBezTo>
                  <a:pt x="1528" y="9581"/>
                  <a:pt x="1510" y="9599"/>
                  <a:pt x="1510" y="9607"/>
                </a:cubicBezTo>
                <a:cubicBezTo>
                  <a:pt x="1536" y="9634"/>
                  <a:pt x="1589" y="9625"/>
                  <a:pt x="1607" y="9660"/>
                </a:cubicBezTo>
                <a:cubicBezTo>
                  <a:pt x="1598" y="9678"/>
                  <a:pt x="1581" y="9696"/>
                  <a:pt x="1598" y="9704"/>
                </a:cubicBezTo>
                <a:cubicBezTo>
                  <a:pt x="1651" y="9704"/>
                  <a:pt x="1625" y="9669"/>
                  <a:pt x="1625" y="9634"/>
                </a:cubicBezTo>
                <a:cubicBezTo>
                  <a:pt x="1704" y="9669"/>
                  <a:pt x="1678" y="9599"/>
                  <a:pt x="1766" y="9643"/>
                </a:cubicBezTo>
                <a:cubicBezTo>
                  <a:pt x="1792" y="9660"/>
                  <a:pt x="1757" y="9687"/>
                  <a:pt x="1810" y="9704"/>
                </a:cubicBezTo>
                <a:cubicBezTo>
                  <a:pt x="1837" y="9687"/>
                  <a:pt x="1863" y="9704"/>
                  <a:pt x="1890" y="9713"/>
                </a:cubicBezTo>
                <a:cubicBezTo>
                  <a:pt x="1987" y="9757"/>
                  <a:pt x="2102" y="9810"/>
                  <a:pt x="2207" y="9881"/>
                </a:cubicBezTo>
                <a:cubicBezTo>
                  <a:pt x="2234" y="9863"/>
                  <a:pt x="2252" y="9846"/>
                  <a:pt x="2296" y="9863"/>
                </a:cubicBezTo>
                <a:cubicBezTo>
                  <a:pt x="2481" y="9925"/>
                  <a:pt x="2561" y="9943"/>
                  <a:pt x="2755" y="9996"/>
                </a:cubicBezTo>
                <a:cubicBezTo>
                  <a:pt x="2799" y="9899"/>
                  <a:pt x="2640" y="9925"/>
                  <a:pt x="2578" y="9908"/>
                </a:cubicBezTo>
                <a:cubicBezTo>
                  <a:pt x="2534" y="9890"/>
                  <a:pt x="2481" y="9863"/>
                  <a:pt x="2437" y="9846"/>
                </a:cubicBezTo>
                <a:cubicBezTo>
                  <a:pt x="2393" y="9819"/>
                  <a:pt x="2358" y="9793"/>
                  <a:pt x="2313" y="9775"/>
                </a:cubicBezTo>
                <a:cubicBezTo>
                  <a:pt x="2305" y="9802"/>
                  <a:pt x="2287" y="9802"/>
                  <a:pt x="2260" y="9802"/>
                </a:cubicBezTo>
                <a:cubicBezTo>
                  <a:pt x="2199" y="9757"/>
                  <a:pt x="2146" y="9740"/>
                  <a:pt x="2093" y="9722"/>
                </a:cubicBezTo>
                <a:cubicBezTo>
                  <a:pt x="2040" y="9704"/>
                  <a:pt x="1987" y="9687"/>
                  <a:pt x="1916" y="9660"/>
                </a:cubicBezTo>
                <a:cubicBezTo>
                  <a:pt x="1925" y="9634"/>
                  <a:pt x="1987" y="9643"/>
                  <a:pt x="1925" y="9616"/>
                </a:cubicBezTo>
                <a:cubicBezTo>
                  <a:pt x="1890" y="9634"/>
                  <a:pt x="1854" y="9607"/>
                  <a:pt x="1819" y="9625"/>
                </a:cubicBezTo>
                <a:cubicBezTo>
                  <a:pt x="1766" y="9581"/>
                  <a:pt x="1713" y="9546"/>
                  <a:pt x="1660" y="9519"/>
                </a:cubicBezTo>
                <a:cubicBezTo>
                  <a:pt x="1616" y="9484"/>
                  <a:pt x="1581" y="9457"/>
                  <a:pt x="1572" y="9422"/>
                </a:cubicBezTo>
                <a:cubicBezTo>
                  <a:pt x="1501" y="9395"/>
                  <a:pt x="1448" y="9342"/>
                  <a:pt x="1430" y="9289"/>
                </a:cubicBezTo>
                <a:cubicBezTo>
                  <a:pt x="1413" y="9316"/>
                  <a:pt x="1386" y="9307"/>
                  <a:pt x="1369" y="9289"/>
                </a:cubicBezTo>
                <a:cubicBezTo>
                  <a:pt x="1342" y="9272"/>
                  <a:pt x="1324" y="9236"/>
                  <a:pt x="1298" y="9236"/>
                </a:cubicBezTo>
                <a:cubicBezTo>
                  <a:pt x="1324" y="9219"/>
                  <a:pt x="1351" y="9254"/>
                  <a:pt x="1377" y="9236"/>
                </a:cubicBezTo>
                <a:cubicBezTo>
                  <a:pt x="1316" y="9210"/>
                  <a:pt x="1324" y="9175"/>
                  <a:pt x="1272" y="9113"/>
                </a:cubicBezTo>
                <a:cubicBezTo>
                  <a:pt x="1245" y="9122"/>
                  <a:pt x="1254" y="9139"/>
                  <a:pt x="1272" y="9157"/>
                </a:cubicBezTo>
                <a:cubicBezTo>
                  <a:pt x="1280" y="9166"/>
                  <a:pt x="1307" y="9184"/>
                  <a:pt x="1289" y="9192"/>
                </a:cubicBezTo>
                <a:cubicBezTo>
                  <a:pt x="1236" y="9228"/>
                  <a:pt x="1236" y="9131"/>
                  <a:pt x="1174" y="9078"/>
                </a:cubicBezTo>
                <a:cubicBezTo>
                  <a:pt x="1157" y="9086"/>
                  <a:pt x="1139" y="9095"/>
                  <a:pt x="1121" y="9069"/>
                </a:cubicBezTo>
                <a:cubicBezTo>
                  <a:pt x="1183" y="9069"/>
                  <a:pt x="1130" y="9060"/>
                  <a:pt x="1104" y="9016"/>
                </a:cubicBezTo>
                <a:cubicBezTo>
                  <a:pt x="1068" y="8945"/>
                  <a:pt x="1042" y="8901"/>
                  <a:pt x="989" y="8892"/>
                </a:cubicBezTo>
                <a:cubicBezTo>
                  <a:pt x="1015" y="8883"/>
                  <a:pt x="1033" y="8874"/>
                  <a:pt x="1051" y="8883"/>
                </a:cubicBezTo>
                <a:cubicBezTo>
                  <a:pt x="1033" y="8813"/>
                  <a:pt x="998" y="8848"/>
                  <a:pt x="962" y="8821"/>
                </a:cubicBezTo>
                <a:cubicBezTo>
                  <a:pt x="945" y="8769"/>
                  <a:pt x="918" y="8724"/>
                  <a:pt x="901" y="8680"/>
                </a:cubicBezTo>
                <a:cubicBezTo>
                  <a:pt x="883" y="8636"/>
                  <a:pt x="874" y="8601"/>
                  <a:pt x="892" y="8583"/>
                </a:cubicBezTo>
                <a:cubicBezTo>
                  <a:pt x="909" y="8574"/>
                  <a:pt x="936" y="8592"/>
                  <a:pt x="927" y="8565"/>
                </a:cubicBezTo>
                <a:cubicBezTo>
                  <a:pt x="901" y="8548"/>
                  <a:pt x="865" y="8557"/>
                  <a:pt x="839" y="8539"/>
                </a:cubicBezTo>
                <a:cubicBezTo>
                  <a:pt x="821" y="8495"/>
                  <a:pt x="865" y="8442"/>
                  <a:pt x="795" y="8442"/>
                </a:cubicBezTo>
                <a:cubicBezTo>
                  <a:pt x="812" y="8521"/>
                  <a:pt x="865" y="8565"/>
                  <a:pt x="830" y="8610"/>
                </a:cubicBezTo>
                <a:cubicBezTo>
                  <a:pt x="812" y="8583"/>
                  <a:pt x="786" y="8539"/>
                  <a:pt x="759" y="8504"/>
                </a:cubicBezTo>
                <a:cubicBezTo>
                  <a:pt x="706" y="8433"/>
                  <a:pt x="751" y="8468"/>
                  <a:pt x="733" y="8406"/>
                </a:cubicBezTo>
                <a:cubicBezTo>
                  <a:pt x="671" y="8380"/>
                  <a:pt x="680" y="8468"/>
                  <a:pt x="724" y="8557"/>
                </a:cubicBezTo>
                <a:cubicBezTo>
                  <a:pt x="759" y="8654"/>
                  <a:pt x="821" y="8733"/>
                  <a:pt x="839" y="8724"/>
                </a:cubicBezTo>
                <a:close/>
                <a:moveTo>
                  <a:pt x="486" y="7921"/>
                </a:moveTo>
                <a:cubicBezTo>
                  <a:pt x="539" y="7921"/>
                  <a:pt x="530" y="7850"/>
                  <a:pt x="494" y="7824"/>
                </a:cubicBezTo>
                <a:cubicBezTo>
                  <a:pt x="442" y="7824"/>
                  <a:pt x="450" y="7894"/>
                  <a:pt x="486" y="7921"/>
                </a:cubicBezTo>
                <a:close/>
                <a:moveTo>
                  <a:pt x="97" y="7373"/>
                </a:moveTo>
                <a:cubicBezTo>
                  <a:pt x="97" y="7435"/>
                  <a:pt x="115" y="7506"/>
                  <a:pt x="97" y="7541"/>
                </a:cubicBezTo>
                <a:cubicBezTo>
                  <a:pt x="115" y="7524"/>
                  <a:pt x="185" y="7462"/>
                  <a:pt x="150" y="7435"/>
                </a:cubicBezTo>
                <a:cubicBezTo>
                  <a:pt x="150" y="7444"/>
                  <a:pt x="150" y="7453"/>
                  <a:pt x="132" y="7453"/>
                </a:cubicBezTo>
                <a:cubicBezTo>
                  <a:pt x="124" y="7418"/>
                  <a:pt x="124" y="7382"/>
                  <a:pt x="97" y="7373"/>
                </a:cubicBezTo>
                <a:close/>
                <a:moveTo>
                  <a:pt x="247" y="7232"/>
                </a:moveTo>
                <a:cubicBezTo>
                  <a:pt x="221" y="7259"/>
                  <a:pt x="238" y="7329"/>
                  <a:pt x="265" y="7347"/>
                </a:cubicBezTo>
                <a:cubicBezTo>
                  <a:pt x="291" y="7320"/>
                  <a:pt x="274" y="7250"/>
                  <a:pt x="247" y="7232"/>
                </a:cubicBezTo>
                <a:close/>
                <a:moveTo>
                  <a:pt x="327" y="7179"/>
                </a:moveTo>
                <a:cubicBezTo>
                  <a:pt x="265" y="7170"/>
                  <a:pt x="283" y="7223"/>
                  <a:pt x="291" y="7267"/>
                </a:cubicBezTo>
                <a:cubicBezTo>
                  <a:pt x="344" y="7294"/>
                  <a:pt x="318" y="7214"/>
                  <a:pt x="327" y="7179"/>
                </a:cubicBezTo>
                <a:close/>
                <a:moveTo>
                  <a:pt x="1192" y="7144"/>
                </a:moveTo>
                <a:cubicBezTo>
                  <a:pt x="1148" y="7188"/>
                  <a:pt x="1210" y="7214"/>
                  <a:pt x="1236" y="7250"/>
                </a:cubicBezTo>
                <a:cubicBezTo>
                  <a:pt x="1236" y="7197"/>
                  <a:pt x="1227" y="7161"/>
                  <a:pt x="1192" y="7144"/>
                </a:cubicBezTo>
                <a:close/>
                <a:moveTo>
                  <a:pt x="1280" y="7117"/>
                </a:moveTo>
                <a:cubicBezTo>
                  <a:pt x="1324" y="7126"/>
                  <a:pt x="1324" y="7091"/>
                  <a:pt x="1324" y="7047"/>
                </a:cubicBezTo>
                <a:cubicBezTo>
                  <a:pt x="1280" y="7038"/>
                  <a:pt x="1280" y="7082"/>
                  <a:pt x="1280" y="7117"/>
                </a:cubicBezTo>
                <a:close/>
                <a:moveTo>
                  <a:pt x="1210" y="6905"/>
                </a:moveTo>
                <a:cubicBezTo>
                  <a:pt x="1201" y="6941"/>
                  <a:pt x="1192" y="6976"/>
                  <a:pt x="1227" y="6985"/>
                </a:cubicBezTo>
                <a:cubicBezTo>
                  <a:pt x="1254" y="6958"/>
                  <a:pt x="1263" y="6897"/>
                  <a:pt x="1210" y="6905"/>
                </a:cubicBezTo>
                <a:close/>
                <a:moveTo>
                  <a:pt x="494" y="6632"/>
                </a:moveTo>
                <a:cubicBezTo>
                  <a:pt x="459" y="6694"/>
                  <a:pt x="521" y="6667"/>
                  <a:pt x="503" y="6720"/>
                </a:cubicBezTo>
                <a:cubicBezTo>
                  <a:pt x="494" y="6755"/>
                  <a:pt x="424" y="6897"/>
                  <a:pt x="486" y="6923"/>
                </a:cubicBezTo>
                <a:cubicBezTo>
                  <a:pt x="503" y="6861"/>
                  <a:pt x="477" y="6782"/>
                  <a:pt x="521" y="6764"/>
                </a:cubicBezTo>
                <a:cubicBezTo>
                  <a:pt x="512" y="6764"/>
                  <a:pt x="521" y="6817"/>
                  <a:pt x="530" y="6782"/>
                </a:cubicBezTo>
                <a:cubicBezTo>
                  <a:pt x="512" y="6764"/>
                  <a:pt x="521" y="6720"/>
                  <a:pt x="530" y="6685"/>
                </a:cubicBezTo>
                <a:cubicBezTo>
                  <a:pt x="530" y="6658"/>
                  <a:pt x="530" y="6623"/>
                  <a:pt x="494" y="6632"/>
                </a:cubicBezTo>
                <a:close/>
                <a:moveTo>
                  <a:pt x="1227" y="6711"/>
                </a:moveTo>
                <a:cubicBezTo>
                  <a:pt x="1236" y="6755"/>
                  <a:pt x="1201" y="6746"/>
                  <a:pt x="1201" y="6782"/>
                </a:cubicBezTo>
                <a:cubicBezTo>
                  <a:pt x="1227" y="6782"/>
                  <a:pt x="1245" y="6782"/>
                  <a:pt x="1263" y="6773"/>
                </a:cubicBezTo>
                <a:cubicBezTo>
                  <a:pt x="1272" y="6738"/>
                  <a:pt x="1254" y="6729"/>
                  <a:pt x="1227" y="6711"/>
                </a:cubicBezTo>
                <a:close/>
                <a:moveTo>
                  <a:pt x="565" y="6058"/>
                </a:moveTo>
                <a:cubicBezTo>
                  <a:pt x="574" y="6164"/>
                  <a:pt x="486" y="6199"/>
                  <a:pt x="530" y="6243"/>
                </a:cubicBezTo>
                <a:cubicBezTo>
                  <a:pt x="556" y="6190"/>
                  <a:pt x="618" y="6208"/>
                  <a:pt x="636" y="6137"/>
                </a:cubicBezTo>
                <a:cubicBezTo>
                  <a:pt x="618" y="6111"/>
                  <a:pt x="600" y="6111"/>
                  <a:pt x="574" y="6120"/>
                </a:cubicBezTo>
                <a:cubicBezTo>
                  <a:pt x="583" y="6093"/>
                  <a:pt x="574" y="6075"/>
                  <a:pt x="565" y="6058"/>
                </a:cubicBezTo>
                <a:close/>
                <a:moveTo>
                  <a:pt x="715" y="5916"/>
                </a:moveTo>
                <a:cubicBezTo>
                  <a:pt x="698" y="5961"/>
                  <a:pt x="715" y="5978"/>
                  <a:pt x="759" y="5987"/>
                </a:cubicBezTo>
                <a:cubicBezTo>
                  <a:pt x="768" y="5943"/>
                  <a:pt x="751" y="5899"/>
                  <a:pt x="715" y="5916"/>
                </a:cubicBezTo>
                <a:close/>
                <a:moveTo>
                  <a:pt x="1095" y="5007"/>
                </a:moveTo>
                <a:cubicBezTo>
                  <a:pt x="1086" y="5025"/>
                  <a:pt x="1077" y="5025"/>
                  <a:pt x="1060" y="5016"/>
                </a:cubicBezTo>
                <a:cubicBezTo>
                  <a:pt x="1024" y="5051"/>
                  <a:pt x="1024" y="5131"/>
                  <a:pt x="1007" y="5122"/>
                </a:cubicBezTo>
                <a:cubicBezTo>
                  <a:pt x="980" y="5104"/>
                  <a:pt x="1033" y="5051"/>
                  <a:pt x="998" y="5042"/>
                </a:cubicBezTo>
                <a:cubicBezTo>
                  <a:pt x="936" y="5086"/>
                  <a:pt x="971" y="5104"/>
                  <a:pt x="954" y="5166"/>
                </a:cubicBezTo>
                <a:cubicBezTo>
                  <a:pt x="1007" y="5157"/>
                  <a:pt x="1007" y="5192"/>
                  <a:pt x="1042" y="5184"/>
                </a:cubicBezTo>
                <a:cubicBezTo>
                  <a:pt x="1051" y="5113"/>
                  <a:pt x="1077" y="5051"/>
                  <a:pt x="1095" y="5007"/>
                </a:cubicBezTo>
                <a:close/>
                <a:moveTo>
                  <a:pt x="1528" y="4018"/>
                </a:moveTo>
                <a:cubicBezTo>
                  <a:pt x="1510" y="4053"/>
                  <a:pt x="1492" y="4045"/>
                  <a:pt x="1475" y="4071"/>
                </a:cubicBezTo>
                <a:cubicBezTo>
                  <a:pt x="1519" y="4080"/>
                  <a:pt x="1492" y="4115"/>
                  <a:pt x="1528" y="4124"/>
                </a:cubicBezTo>
                <a:cubicBezTo>
                  <a:pt x="1554" y="4080"/>
                  <a:pt x="1536" y="4053"/>
                  <a:pt x="1528" y="4018"/>
                </a:cubicBezTo>
                <a:close/>
                <a:moveTo>
                  <a:pt x="1669" y="3815"/>
                </a:moveTo>
                <a:cubicBezTo>
                  <a:pt x="1634" y="3842"/>
                  <a:pt x="1581" y="3842"/>
                  <a:pt x="1581" y="3886"/>
                </a:cubicBezTo>
                <a:cubicBezTo>
                  <a:pt x="1598" y="3894"/>
                  <a:pt x="1616" y="3894"/>
                  <a:pt x="1625" y="3894"/>
                </a:cubicBezTo>
                <a:cubicBezTo>
                  <a:pt x="1625" y="3965"/>
                  <a:pt x="1536" y="3965"/>
                  <a:pt x="1545" y="4009"/>
                </a:cubicBezTo>
                <a:cubicBezTo>
                  <a:pt x="1598" y="4018"/>
                  <a:pt x="1634" y="3930"/>
                  <a:pt x="1678" y="3903"/>
                </a:cubicBezTo>
                <a:cubicBezTo>
                  <a:pt x="1660" y="3886"/>
                  <a:pt x="1625" y="3877"/>
                  <a:pt x="1634" y="3850"/>
                </a:cubicBezTo>
                <a:cubicBezTo>
                  <a:pt x="1660" y="3868"/>
                  <a:pt x="1678" y="3806"/>
                  <a:pt x="1704" y="3815"/>
                </a:cubicBezTo>
                <a:cubicBezTo>
                  <a:pt x="1731" y="3691"/>
                  <a:pt x="1713" y="3771"/>
                  <a:pt x="1669" y="3815"/>
                </a:cubicBezTo>
                <a:close/>
                <a:moveTo>
                  <a:pt x="3841" y="2729"/>
                </a:moveTo>
                <a:cubicBezTo>
                  <a:pt x="3797" y="2773"/>
                  <a:pt x="3762" y="2764"/>
                  <a:pt x="3762" y="2817"/>
                </a:cubicBezTo>
                <a:cubicBezTo>
                  <a:pt x="3779" y="2808"/>
                  <a:pt x="3779" y="2826"/>
                  <a:pt x="3788" y="2844"/>
                </a:cubicBezTo>
                <a:cubicBezTo>
                  <a:pt x="3806" y="2791"/>
                  <a:pt x="3894" y="2808"/>
                  <a:pt x="3841" y="2729"/>
                </a:cubicBezTo>
                <a:close/>
                <a:moveTo>
                  <a:pt x="3841" y="2685"/>
                </a:moveTo>
                <a:cubicBezTo>
                  <a:pt x="3832" y="2676"/>
                  <a:pt x="3814" y="2694"/>
                  <a:pt x="3823" y="2702"/>
                </a:cubicBezTo>
                <a:cubicBezTo>
                  <a:pt x="3850" y="2694"/>
                  <a:pt x="3885" y="2729"/>
                  <a:pt x="3920" y="2702"/>
                </a:cubicBezTo>
                <a:cubicBezTo>
                  <a:pt x="3894" y="2658"/>
                  <a:pt x="3867" y="2702"/>
                  <a:pt x="3841" y="2685"/>
                </a:cubicBezTo>
                <a:close/>
                <a:moveTo>
                  <a:pt x="4026" y="2570"/>
                </a:moveTo>
                <a:cubicBezTo>
                  <a:pt x="3991" y="2570"/>
                  <a:pt x="3947" y="2614"/>
                  <a:pt x="3973" y="2649"/>
                </a:cubicBezTo>
                <a:cubicBezTo>
                  <a:pt x="3991" y="2605"/>
                  <a:pt x="4044" y="2623"/>
                  <a:pt x="4026" y="2570"/>
                </a:cubicBezTo>
                <a:close/>
                <a:moveTo>
                  <a:pt x="3938" y="1970"/>
                </a:moveTo>
                <a:cubicBezTo>
                  <a:pt x="3912" y="2005"/>
                  <a:pt x="3876" y="2040"/>
                  <a:pt x="3876" y="2076"/>
                </a:cubicBezTo>
                <a:cubicBezTo>
                  <a:pt x="3938" y="2049"/>
                  <a:pt x="3938" y="2023"/>
                  <a:pt x="3938" y="1970"/>
                </a:cubicBezTo>
                <a:close/>
                <a:moveTo>
                  <a:pt x="4300" y="2349"/>
                </a:moveTo>
                <a:cubicBezTo>
                  <a:pt x="4247" y="2376"/>
                  <a:pt x="4229" y="2376"/>
                  <a:pt x="4238" y="2420"/>
                </a:cubicBezTo>
                <a:cubicBezTo>
                  <a:pt x="4282" y="2429"/>
                  <a:pt x="4309" y="2385"/>
                  <a:pt x="4300" y="2349"/>
                </a:cubicBezTo>
                <a:close/>
                <a:moveTo>
                  <a:pt x="5024" y="1502"/>
                </a:moveTo>
                <a:cubicBezTo>
                  <a:pt x="4989" y="1510"/>
                  <a:pt x="4954" y="1528"/>
                  <a:pt x="4936" y="1546"/>
                </a:cubicBezTo>
                <a:cubicBezTo>
                  <a:pt x="4954" y="1572"/>
                  <a:pt x="4962" y="1590"/>
                  <a:pt x="4989" y="1599"/>
                </a:cubicBezTo>
                <a:cubicBezTo>
                  <a:pt x="4954" y="1546"/>
                  <a:pt x="5015" y="1537"/>
                  <a:pt x="5024" y="1502"/>
                </a:cubicBezTo>
                <a:close/>
                <a:moveTo>
                  <a:pt x="5130" y="1502"/>
                </a:moveTo>
                <a:cubicBezTo>
                  <a:pt x="5112" y="1502"/>
                  <a:pt x="5059" y="1457"/>
                  <a:pt x="5059" y="1510"/>
                </a:cubicBezTo>
                <a:cubicBezTo>
                  <a:pt x="5121" y="1563"/>
                  <a:pt x="5024" y="1528"/>
                  <a:pt x="5007" y="1555"/>
                </a:cubicBezTo>
                <a:cubicBezTo>
                  <a:pt x="5042" y="1634"/>
                  <a:pt x="5121" y="1546"/>
                  <a:pt x="5130" y="1502"/>
                </a:cubicBezTo>
                <a:close/>
                <a:moveTo>
                  <a:pt x="5810" y="1608"/>
                </a:moveTo>
                <a:cubicBezTo>
                  <a:pt x="5784" y="1590"/>
                  <a:pt x="5704" y="1590"/>
                  <a:pt x="5704" y="1634"/>
                </a:cubicBezTo>
                <a:cubicBezTo>
                  <a:pt x="5739" y="1599"/>
                  <a:pt x="5784" y="1643"/>
                  <a:pt x="5810" y="1608"/>
                </a:cubicBezTo>
                <a:close/>
                <a:moveTo>
                  <a:pt x="6393" y="1555"/>
                </a:moveTo>
                <a:cubicBezTo>
                  <a:pt x="6384" y="1572"/>
                  <a:pt x="6366" y="1581"/>
                  <a:pt x="6340" y="1581"/>
                </a:cubicBezTo>
                <a:cubicBezTo>
                  <a:pt x="6340" y="1634"/>
                  <a:pt x="6366" y="1643"/>
                  <a:pt x="6393" y="1661"/>
                </a:cubicBezTo>
                <a:cubicBezTo>
                  <a:pt x="6384" y="1634"/>
                  <a:pt x="6410" y="1625"/>
                  <a:pt x="6437" y="1625"/>
                </a:cubicBezTo>
                <a:cubicBezTo>
                  <a:pt x="6446" y="1581"/>
                  <a:pt x="6419" y="1563"/>
                  <a:pt x="6393" y="1555"/>
                </a:cubicBezTo>
                <a:close/>
                <a:moveTo>
                  <a:pt x="6525" y="1634"/>
                </a:moveTo>
                <a:cubicBezTo>
                  <a:pt x="6525" y="1590"/>
                  <a:pt x="6499" y="1563"/>
                  <a:pt x="6481" y="1537"/>
                </a:cubicBezTo>
                <a:cubicBezTo>
                  <a:pt x="6490" y="1581"/>
                  <a:pt x="6463" y="1652"/>
                  <a:pt x="6525" y="1634"/>
                </a:cubicBezTo>
                <a:close/>
                <a:moveTo>
                  <a:pt x="6534" y="1325"/>
                </a:moveTo>
                <a:cubicBezTo>
                  <a:pt x="6472" y="1343"/>
                  <a:pt x="6357" y="1325"/>
                  <a:pt x="6340" y="1387"/>
                </a:cubicBezTo>
                <a:cubicBezTo>
                  <a:pt x="6366" y="1413"/>
                  <a:pt x="6357" y="1378"/>
                  <a:pt x="6393" y="1369"/>
                </a:cubicBezTo>
                <a:cubicBezTo>
                  <a:pt x="6437" y="1360"/>
                  <a:pt x="6543" y="1396"/>
                  <a:pt x="6534" y="1325"/>
                </a:cubicBezTo>
                <a:close/>
                <a:moveTo>
                  <a:pt x="7082" y="1484"/>
                </a:moveTo>
                <a:cubicBezTo>
                  <a:pt x="7117" y="1475"/>
                  <a:pt x="7161" y="1475"/>
                  <a:pt x="7170" y="1440"/>
                </a:cubicBezTo>
                <a:cubicBezTo>
                  <a:pt x="7126" y="1440"/>
                  <a:pt x="7134" y="1413"/>
                  <a:pt x="7090" y="1413"/>
                </a:cubicBezTo>
                <a:close/>
                <a:moveTo>
                  <a:pt x="6993" y="1572"/>
                </a:moveTo>
                <a:cubicBezTo>
                  <a:pt x="6958" y="1563"/>
                  <a:pt x="6931" y="1563"/>
                  <a:pt x="6914" y="1581"/>
                </a:cubicBezTo>
                <a:cubicBezTo>
                  <a:pt x="6896" y="1608"/>
                  <a:pt x="6923" y="1678"/>
                  <a:pt x="6940" y="1643"/>
                </a:cubicBezTo>
                <a:cubicBezTo>
                  <a:pt x="6905" y="1616"/>
                  <a:pt x="6976" y="1581"/>
                  <a:pt x="6993" y="1572"/>
                </a:cubicBezTo>
                <a:close/>
                <a:moveTo>
                  <a:pt x="7240" y="1643"/>
                </a:moveTo>
                <a:cubicBezTo>
                  <a:pt x="7196" y="1652"/>
                  <a:pt x="7108" y="1599"/>
                  <a:pt x="7108" y="1661"/>
                </a:cubicBezTo>
                <a:cubicBezTo>
                  <a:pt x="7152" y="1652"/>
                  <a:pt x="7240" y="1705"/>
                  <a:pt x="7240" y="1643"/>
                </a:cubicBezTo>
                <a:close/>
                <a:moveTo>
                  <a:pt x="7240" y="1634"/>
                </a:moveTo>
                <a:cubicBezTo>
                  <a:pt x="7249" y="1563"/>
                  <a:pt x="7108" y="1599"/>
                  <a:pt x="7055" y="1572"/>
                </a:cubicBezTo>
                <a:cubicBezTo>
                  <a:pt x="7046" y="1608"/>
                  <a:pt x="7002" y="1581"/>
                  <a:pt x="7002" y="1616"/>
                </a:cubicBezTo>
                <a:cubicBezTo>
                  <a:pt x="7108" y="1616"/>
                  <a:pt x="7134" y="1590"/>
                  <a:pt x="7240" y="1634"/>
                </a:cubicBezTo>
                <a:close/>
                <a:moveTo>
                  <a:pt x="1536" y="9572"/>
                </a:moveTo>
                <a:cubicBezTo>
                  <a:pt x="1572" y="9546"/>
                  <a:pt x="1616" y="9554"/>
                  <a:pt x="1660" y="9590"/>
                </a:cubicBezTo>
                <a:cubicBezTo>
                  <a:pt x="1642" y="9599"/>
                  <a:pt x="1625" y="9599"/>
                  <a:pt x="1598" y="9581"/>
                </a:cubicBezTo>
                <a:cubicBezTo>
                  <a:pt x="1589" y="9590"/>
                  <a:pt x="1598" y="9599"/>
                  <a:pt x="1607" y="9607"/>
                </a:cubicBezTo>
                <a:cubicBezTo>
                  <a:pt x="1589" y="9616"/>
                  <a:pt x="1563" y="9590"/>
                  <a:pt x="1536" y="9572"/>
                </a:cubicBezTo>
                <a:close/>
                <a:moveTo>
                  <a:pt x="14428" y="4892"/>
                </a:moveTo>
                <a:cubicBezTo>
                  <a:pt x="14375" y="4892"/>
                  <a:pt x="14384" y="4830"/>
                  <a:pt x="14384" y="4786"/>
                </a:cubicBezTo>
                <a:cubicBezTo>
                  <a:pt x="14428" y="4795"/>
                  <a:pt x="14419" y="4857"/>
                  <a:pt x="14428" y="4892"/>
                </a:cubicBezTo>
                <a:close/>
                <a:moveTo>
                  <a:pt x="1801" y="3524"/>
                </a:moveTo>
                <a:cubicBezTo>
                  <a:pt x="1801" y="3471"/>
                  <a:pt x="1872" y="3338"/>
                  <a:pt x="1934" y="3321"/>
                </a:cubicBezTo>
                <a:cubicBezTo>
                  <a:pt x="1987" y="3356"/>
                  <a:pt x="1916" y="3338"/>
                  <a:pt x="1907" y="3356"/>
                </a:cubicBezTo>
                <a:cubicBezTo>
                  <a:pt x="1898" y="3418"/>
                  <a:pt x="1828" y="3488"/>
                  <a:pt x="1801" y="3524"/>
                </a:cubicBezTo>
                <a:close/>
                <a:moveTo>
                  <a:pt x="3532" y="1669"/>
                </a:moveTo>
                <a:cubicBezTo>
                  <a:pt x="3550" y="1643"/>
                  <a:pt x="3567" y="1625"/>
                  <a:pt x="3603" y="1599"/>
                </a:cubicBezTo>
                <a:cubicBezTo>
                  <a:pt x="3629" y="1572"/>
                  <a:pt x="3673" y="1555"/>
                  <a:pt x="3717" y="1519"/>
                </a:cubicBezTo>
                <a:cubicBezTo>
                  <a:pt x="3691" y="1546"/>
                  <a:pt x="3664" y="1581"/>
                  <a:pt x="3629" y="1608"/>
                </a:cubicBezTo>
                <a:cubicBezTo>
                  <a:pt x="3594" y="1634"/>
                  <a:pt x="3558" y="1661"/>
                  <a:pt x="3532" y="1669"/>
                </a:cubicBezTo>
                <a:close/>
                <a:moveTo>
                  <a:pt x="13121" y="3771"/>
                </a:moveTo>
                <a:cubicBezTo>
                  <a:pt x="13033" y="3789"/>
                  <a:pt x="13015" y="3665"/>
                  <a:pt x="12989" y="3612"/>
                </a:cubicBezTo>
                <a:cubicBezTo>
                  <a:pt x="12971" y="3577"/>
                  <a:pt x="12900" y="3532"/>
                  <a:pt x="12945" y="3488"/>
                </a:cubicBezTo>
                <a:cubicBezTo>
                  <a:pt x="12962" y="3541"/>
                  <a:pt x="12997" y="3603"/>
                  <a:pt x="13024" y="3647"/>
                </a:cubicBezTo>
                <a:cubicBezTo>
                  <a:pt x="13059" y="3691"/>
                  <a:pt x="13095" y="3736"/>
                  <a:pt x="13121" y="3771"/>
                </a:cubicBezTo>
                <a:close/>
                <a:moveTo>
                  <a:pt x="14172" y="5501"/>
                </a:moveTo>
                <a:cubicBezTo>
                  <a:pt x="14172" y="5466"/>
                  <a:pt x="14154" y="5466"/>
                  <a:pt x="14154" y="5431"/>
                </a:cubicBezTo>
                <a:cubicBezTo>
                  <a:pt x="14181" y="5413"/>
                  <a:pt x="14225" y="5387"/>
                  <a:pt x="14269" y="5378"/>
                </a:cubicBezTo>
                <a:cubicBezTo>
                  <a:pt x="14251" y="5440"/>
                  <a:pt x="14234" y="5484"/>
                  <a:pt x="14172" y="5501"/>
                </a:cubicBezTo>
                <a:close/>
                <a:moveTo>
                  <a:pt x="13218" y="4062"/>
                </a:moveTo>
                <a:cubicBezTo>
                  <a:pt x="13174" y="4045"/>
                  <a:pt x="13156" y="3939"/>
                  <a:pt x="13112" y="3894"/>
                </a:cubicBezTo>
                <a:cubicBezTo>
                  <a:pt x="13139" y="3903"/>
                  <a:pt x="13165" y="3930"/>
                  <a:pt x="13174" y="3965"/>
                </a:cubicBezTo>
                <a:cubicBezTo>
                  <a:pt x="13192" y="4000"/>
                  <a:pt x="13201" y="4036"/>
                  <a:pt x="13218" y="4062"/>
                </a:cubicBezTo>
                <a:close/>
                <a:moveTo>
                  <a:pt x="12485" y="2932"/>
                </a:moveTo>
                <a:cubicBezTo>
                  <a:pt x="12512" y="2959"/>
                  <a:pt x="12547" y="2994"/>
                  <a:pt x="12582" y="3029"/>
                </a:cubicBezTo>
                <a:cubicBezTo>
                  <a:pt x="12609" y="3056"/>
                  <a:pt x="12644" y="3091"/>
                  <a:pt x="12662" y="3117"/>
                </a:cubicBezTo>
                <a:cubicBezTo>
                  <a:pt x="12591" y="3091"/>
                  <a:pt x="12547" y="3038"/>
                  <a:pt x="12503" y="2985"/>
                </a:cubicBezTo>
                <a:cubicBezTo>
                  <a:pt x="12450" y="2932"/>
                  <a:pt x="12397" y="2861"/>
                  <a:pt x="12318" y="2808"/>
                </a:cubicBezTo>
                <a:cubicBezTo>
                  <a:pt x="12309" y="2764"/>
                  <a:pt x="12432" y="2897"/>
                  <a:pt x="12485" y="2932"/>
                </a:cubicBezTo>
                <a:close/>
                <a:moveTo>
                  <a:pt x="14110" y="5607"/>
                </a:moveTo>
                <a:lnTo>
                  <a:pt x="14092" y="5440"/>
                </a:lnTo>
                <a:cubicBezTo>
                  <a:pt x="14110" y="5475"/>
                  <a:pt x="14181" y="5599"/>
                  <a:pt x="14110" y="5607"/>
                </a:cubicBezTo>
                <a:close/>
                <a:moveTo>
                  <a:pt x="14198" y="6093"/>
                </a:moveTo>
                <a:cubicBezTo>
                  <a:pt x="14163" y="6067"/>
                  <a:pt x="14172" y="6031"/>
                  <a:pt x="14181" y="5987"/>
                </a:cubicBezTo>
                <a:cubicBezTo>
                  <a:pt x="14216" y="6014"/>
                  <a:pt x="14207" y="6049"/>
                  <a:pt x="14198" y="6093"/>
                </a:cubicBezTo>
                <a:close/>
                <a:moveTo>
                  <a:pt x="14154" y="5819"/>
                </a:moveTo>
                <a:cubicBezTo>
                  <a:pt x="14110" y="5749"/>
                  <a:pt x="14137" y="5713"/>
                  <a:pt x="14145" y="5643"/>
                </a:cubicBezTo>
                <a:cubicBezTo>
                  <a:pt x="14181" y="5669"/>
                  <a:pt x="14190" y="5713"/>
                  <a:pt x="14190" y="5775"/>
                </a:cubicBezTo>
                <a:cubicBezTo>
                  <a:pt x="14163" y="5784"/>
                  <a:pt x="14154" y="5793"/>
                  <a:pt x="14154" y="5819"/>
                </a:cubicBezTo>
                <a:close/>
                <a:moveTo>
                  <a:pt x="14119" y="4098"/>
                </a:moveTo>
                <a:cubicBezTo>
                  <a:pt x="14101" y="4018"/>
                  <a:pt x="14057" y="4045"/>
                  <a:pt x="14039" y="3992"/>
                </a:cubicBezTo>
                <a:cubicBezTo>
                  <a:pt x="14110" y="3912"/>
                  <a:pt x="13986" y="3877"/>
                  <a:pt x="13995" y="3833"/>
                </a:cubicBezTo>
                <a:cubicBezTo>
                  <a:pt x="14004" y="3833"/>
                  <a:pt x="14022" y="3842"/>
                  <a:pt x="14039" y="3833"/>
                </a:cubicBezTo>
                <a:cubicBezTo>
                  <a:pt x="14048" y="3868"/>
                  <a:pt x="14101" y="3939"/>
                  <a:pt x="14075" y="3956"/>
                </a:cubicBezTo>
                <a:cubicBezTo>
                  <a:pt x="14101" y="3992"/>
                  <a:pt x="14190" y="4071"/>
                  <a:pt x="14119" y="4098"/>
                </a:cubicBezTo>
                <a:close/>
                <a:moveTo>
                  <a:pt x="4344" y="10923"/>
                </a:moveTo>
                <a:cubicBezTo>
                  <a:pt x="4238" y="10905"/>
                  <a:pt x="4132" y="10870"/>
                  <a:pt x="4009" y="10826"/>
                </a:cubicBezTo>
                <a:cubicBezTo>
                  <a:pt x="4097" y="10826"/>
                  <a:pt x="4212" y="10844"/>
                  <a:pt x="4327" y="10888"/>
                </a:cubicBezTo>
                <a:cubicBezTo>
                  <a:pt x="4353" y="10888"/>
                  <a:pt x="4353" y="10905"/>
                  <a:pt x="4344" y="10923"/>
                </a:cubicBezTo>
                <a:close/>
                <a:moveTo>
                  <a:pt x="1801" y="5802"/>
                </a:moveTo>
                <a:lnTo>
                  <a:pt x="1766" y="5899"/>
                </a:lnTo>
                <a:cubicBezTo>
                  <a:pt x="1739" y="5890"/>
                  <a:pt x="1748" y="5775"/>
                  <a:pt x="1801" y="5802"/>
                </a:cubicBezTo>
                <a:close/>
                <a:moveTo>
                  <a:pt x="7814" y="10499"/>
                </a:moveTo>
                <a:cubicBezTo>
                  <a:pt x="7823" y="10481"/>
                  <a:pt x="7894" y="10481"/>
                  <a:pt x="7920" y="10490"/>
                </a:cubicBezTo>
                <a:cubicBezTo>
                  <a:pt x="7947" y="10499"/>
                  <a:pt x="8009" y="10526"/>
                  <a:pt x="7991" y="10552"/>
                </a:cubicBezTo>
                <a:cubicBezTo>
                  <a:pt x="7920" y="10517"/>
                  <a:pt x="7894" y="10534"/>
                  <a:pt x="7814" y="10499"/>
                </a:cubicBezTo>
                <a:close/>
                <a:moveTo>
                  <a:pt x="1598" y="6490"/>
                </a:moveTo>
                <a:cubicBezTo>
                  <a:pt x="1563" y="6517"/>
                  <a:pt x="1563" y="6588"/>
                  <a:pt x="1545" y="6641"/>
                </a:cubicBezTo>
                <a:cubicBezTo>
                  <a:pt x="1536" y="6694"/>
                  <a:pt x="1554" y="6773"/>
                  <a:pt x="1492" y="6773"/>
                </a:cubicBezTo>
                <a:cubicBezTo>
                  <a:pt x="1510" y="6729"/>
                  <a:pt x="1510" y="6667"/>
                  <a:pt x="1519" y="6605"/>
                </a:cubicBezTo>
                <a:cubicBezTo>
                  <a:pt x="1528" y="6543"/>
                  <a:pt x="1545" y="6490"/>
                  <a:pt x="1598" y="6490"/>
                </a:cubicBezTo>
                <a:close/>
                <a:moveTo>
                  <a:pt x="2737" y="9113"/>
                </a:moveTo>
                <a:cubicBezTo>
                  <a:pt x="2711" y="9051"/>
                  <a:pt x="2843" y="9139"/>
                  <a:pt x="2879" y="9113"/>
                </a:cubicBezTo>
                <a:cubicBezTo>
                  <a:pt x="2870" y="9131"/>
                  <a:pt x="2896" y="9131"/>
                  <a:pt x="2914" y="9139"/>
                </a:cubicBezTo>
                <a:cubicBezTo>
                  <a:pt x="2896" y="9166"/>
                  <a:pt x="2861" y="9157"/>
                  <a:pt x="2817" y="9139"/>
                </a:cubicBezTo>
                <a:cubicBezTo>
                  <a:pt x="2781" y="9131"/>
                  <a:pt x="2755" y="9104"/>
                  <a:pt x="2737" y="9113"/>
                </a:cubicBezTo>
                <a:close/>
                <a:moveTo>
                  <a:pt x="1351" y="7338"/>
                </a:moveTo>
                <a:cubicBezTo>
                  <a:pt x="1360" y="7373"/>
                  <a:pt x="1360" y="7409"/>
                  <a:pt x="1316" y="7418"/>
                </a:cubicBezTo>
                <a:cubicBezTo>
                  <a:pt x="1307" y="7373"/>
                  <a:pt x="1307" y="7338"/>
                  <a:pt x="1351" y="7338"/>
                </a:cubicBezTo>
                <a:close/>
                <a:moveTo>
                  <a:pt x="1483" y="6358"/>
                </a:moveTo>
                <a:cubicBezTo>
                  <a:pt x="1528" y="6367"/>
                  <a:pt x="1457" y="6437"/>
                  <a:pt x="1501" y="6437"/>
                </a:cubicBezTo>
                <a:cubicBezTo>
                  <a:pt x="1457" y="6446"/>
                  <a:pt x="1492" y="6552"/>
                  <a:pt x="1430" y="6535"/>
                </a:cubicBezTo>
                <a:cubicBezTo>
                  <a:pt x="1448" y="6473"/>
                  <a:pt x="1483" y="6437"/>
                  <a:pt x="1483" y="6358"/>
                </a:cubicBezTo>
                <a:close/>
                <a:moveTo>
                  <a:pt x="1634" y="5899"/>
                </a:moveTo>
                <a:cubicBezTo>
                  <a:pt x="1616" y="5969"/>
                  <a:pt x="1572" y="5969"/>
                  <a:pt x="1545" y="6014"/>
                </a:cubicBezTo>
                <a:cubicBezTo>
                  <a:pt x="1536" y="6014"/>
                  <a:pt x="1572" y="5855"/>
                  <a:pt x="1634" y="5899"/>
                </a:cubicBezTo>
                <a:close/>
                <a:moveTo>
                  <a:pt x="1422" y="6393"/>
                </a:moveTo>
                <a:cubicBezTo>
                  <a:pt x="1404" y="6437"/>
                  <a:pt x="1395" y="6490"/>
                  <a:pt x="1351" y="6482"/>
                </a:cubicBezTo>
                <a:cubicBezTo>
                  <a:pt x="1377" y="6464"/>
                  <a:pt x="1369" y="6376"/>
                  <a:pt x="1422" y="6393"/>
                </a:cubicBezTo>
                <a:close/>
                <a:moveTo>
                  <a:pt x="1333" y="6570"/>
                </a:moveTo>
                <a:cubicBezTo>
                  <a:pt x="1377" y="6588"/>
                  <a:pt x="1360" y="6517"/>
                  <a:pt x="1413" y="6543"/>
                </a:cubicBezTo>
                <a:cubicBezTo>
                  <a:pt x="1404" y="6588"/>
                  <a:pt x="1351" y="6579"/>
                  <a:pt x="1351" y="6632"/>
                </a:cubicBezTo>
                <a:cubicBezTo>
                  <a:pt x="1324" y="6632"/>
                  <a:pt x="1324" y="6605"/>
                  <a:pt x="1333" y="6570"/>
                </a:cubicBezTo>
                <a:close/>
                <a:moveTo>
                  <a:pt x="5165" y="11153"/>
                </a:moveTo>
                <a:cubicBezTo>
                  <a:pt x="5121" y="11188"/>
                  <a:pt x="5033" y="11135"/>
                  <a:pt x="4971" y="11117"/>
                </a:cubicBezTo>
                <a:cubicBezTo>
                  <a:pt x="4821" y="11064"/>
                  <a:pt x="4697" y="11020"/>
                  <a:pt x="4565" y="10976"/>
                </a:cubicBezTo>
                <a:cubicBezTo>
                  <a:pt x="4494" y="10958"/>
                  <a:pt x="4388" y="10985"/>
                  <a:pt x="4388" y="10905"/>
                </a:cubicBezTo>
                <a:cubicBezTo>
                  <a:pt x="4512" y="10976"/>
                  <a:pt x="4662" y="10976"/>
                  <a:pt x="4803" y="11029"/>
                </a:cubicBezTo>
                <a:cubicBezTo>
                  <a:pt x="4909" y="11064"/>
                  <a:pt x="5033" y="11117"/>
                  <a:pt x="5165" y="11153"/>
                </a:cubicBezTo>
                <a:close/>
                <a:moveTo>
                  <a:pt x="3735" y="10755"/>
                </a:moveTo>
                <a:cubicBezTo>
                  <a:pt x="3709" y="10746"/>
                  <a:pt x="3603" y="10738"/>
                  <a:pt x="3567" y="10711"/>
                </a:cubicBezTo>
                <a:cubicBezTo>
                  <a:pt x="3620" y="10676"/>
                  <a:pt x="3691" y="10720"/>
                  <a:pt x="3735" y="10755"/>
                </a:cubicBezTo>
                <a:close/>
                <a:moveTo>
                  <a:pt x="2720" y="10490"/>
                </a:moveTo>
                <a:cubicBezTo>
                  <a:pt x="2693" y="10508"/>
                  <a:pt x="2640" y="10490"/>
                  <a:pt x="2587" y="10481"/>
                </a:cubicBezTo>
                <a:cubicBezTo>
                  <a:pt x="2587" y="10420"/>
                  <a:pt x="2675" y="10490"/>
                  <a:pt x="2720" y="10490"/>
                </a:cubicBezTo>
                <a:close/>
                <a:moveTo>
                  <a:pt x="3541" y="10685"/>
                </a:moveTo>
                <a:cubicBezTo>
                  <a:pt x="3532" y="10746"/>
                  <a:pt x="3347" y="10676"/>
                  <a:pt x="3311" y="10649"/>
                </a:cubicBezTo>
                <a:cubicBezTo>
                  <a:pt x="3355" y="10632"/>
                  <a:pt x="3470" y="10685"/>
                  <a:pt x="3541" y="10685"/>
                </a:cubicBezTo>
                <a:close/>
                <a:moveTo>
                  <a:pt x="6437" y="11559"/>
                </a:moveTo>
                <a:cubicBezTo>
                  <a:pt x="6366" y="11576"/>
                  <a:pt x="6331" y="11541"/>
                  <a:pt x="6260" y="11506"/>
                </a:cubicBezTo>
                <a:cubicBezTo>
                  <a:pt x="6296" y="11488"/>
                  <a:pt x="6375" y="11550"/>
                  <a:pt x="6437" y="11559"/>
                </a:cubicBezTo>
                <a:close/>
                <a:moveTo>
                  <a:pt x="7823" y="11930"/>
                </a:moveTo>
                <a:cubicBezTo>
                  <a:pt x="7797" y="11974"/>
                  <a:pt x="7761" y="11921"/>
                  <a:pt x="7717" y="11912"/>
                </a:cubicBezTo>
                <a:cubicBezTo>
                  <a:pt x="7567" y="11877"/>
                  <a:pt x="7355" y="11832"/>
                  <a:pt x="7205" y="11788"/>
                </a:cubicBezTo>
                <a:cubicBezTo>
                  <a:pt x="7258" y="11709"/>
                  <a:pt x="7329" y="11797"/>
                  <a:pt x="7373" y="11806"/>
                </a:cubicBezTo>
                <a:cubicBezTo>
                  <a:pt x="7497" y="11841"/>
                  <a:pt x="7629" y="11868"/>
                  <a:pt x="7823" y="11930"/>
                </a:cubicBezTo>
                <a:close/>
                <a:moveTo>
                  <a:pt x="5386" y="11223"/>
                </a:moveTo>
                <a:cubicBezTo>
                  <a:pt x="5342" y="11267"/>
                  <a:pt x="5165" y="11197"/>
                  <a:pt x="5201" y="11161"/>
                </a:cubicBezTo>
                <a:cubicBezTo>
                  <a:pt x="5245" y="11197"/>
                  <a:pt x="5307" y="11188"/>
                  <a:pt x="5386" y="11223"/>
                </a:cubicBezTo>
                <a:close/>
                <a:moveTo>
                  <a:pt x="6234" y="11488"/>
                </a:moveTo>
                <a:cubicBezTo>
                  <a:pt x="6216" y="11523"/>
                  <a:pt x="6137" y="11488"/>
                  <a:pt x="6128" y="11462"/>
                </a:cubicBezTo>
                <a:cubicBezTo>
                  <a:pt x="6137" y="11435"/>
                  <a:pt x="6199" y="11479"/>
                  <a:pt x="6234" y="11488"/>
                </a:cubicBezTo>
                <a:close/>
                <a:moveTo>
                  <a:pt x="2437" y="4530"/>
                </a:moveTo>
                <a:cubicBezTo>
                  <a:pt x="2455" y="4574"/>
                  <a:pt x="2375" y="4645"/>
                  <a:pt x="2349" y="4698"/>
                </a:cubicBezTo>
                <a:cubicBezTo>
                  <a:pt x="2331" y="4654"/>
                  <a:pt x="2419" y="4583"/>
                  <a:pt x="2437" y="4530"/>
                </a:cubicBezTo>
                <a:close/>
                <a:moveTo>
                  <a:pt x="9889" y="2111"/>
                </a:moveTo>
                <a:cubicBezTo>
                  <a:pt x="9863" y="2129"/>
                  <a:pt x="9810" y="2111"/>
                  <a:pt x="9775" y="2129"/>
                </a:cubicBezTo>
                <a:cubicBezTo>
                  <a:pt x="9783" y="2146"/>
                  <a:pt x="9783" y="2155"/>
                  <a:pt x="9801" y="2164"/>
                </a:cubicBezTo>
                <a:cubicBezTo>
                  <a:pt x="9766" y="2217"/>
                  <a:pt x="9783" y="2129"/>
                  <a:pt x="9739" y="2137"/>
                </a:cubicBezTo>
                <a:cubicBezTo>
                  <a:pt x="9783" y="2111"/>
                  <a:pt x="9863" y="2076"/>
                  <a:pt x="9889" y="2111"/>
                </a:cubicBezTo>
                <a:close/>
                <a:moveTo>
                  <a:pt x="10278" y="2234"/>
                </a:moveTo>
                <a:cubicBezTo>
                  <a:pt x="10243" y="2305"/>
                  <a:pt x="10190" y="2243"/>
                  <a:pt x="10137" y="2217"/>
                </a:cubicBezTo>
                <a:cubicBezTo>
                  <a:pt x="10163" y="2190"/>
                  <a:pt x="10234" y="2234"/>
                  <a:pt x="10278" y="2234"/>
                </a:cubicBezTo>
                <a:close/>
                <a:moveTo>
                  <a:pt x="9695" y="2279"/>
                </a:moveTo>
                <a:cubicBezTo>
                  <a:pt x="9642" y="2270"/>
                  <a:pt x="9589" y="2261"/>
                  <a:pt x="9598" y="2208"/>
                </a:cubicBezTo>
                <a:cubicBezTo>
                  <a:pt x="9607" y="2252"/>
                  <a:pt x="9722" y="2226"/>
                  <a:pt x="9695" y="2279"/>
                </a:cubicBezTo>
                <a:close/>
                <a:moveTo>
                  <a:pt x="10075" y="2332"/>
                </a:moveTo>
                <a:cubicBezTo>
                  <a:pt x="10039" y="2358"/>
                  <a:pt x="9978" y="2305"/>
                  <a:pt x="9969" y="2287"/>
                </a:cubicBezTo>
                <a:cubicBezTo>
                  <a:pt x="9925" y="2279"/>
                  <a:pt x="9907" y="2296"/>
                  <a:pt x="9889" y="2261"/>
                </a:cubicBezTo>
                <a:cubicBezTo>
                  <a:pt x="9951" y="2234"/>
                  <a:pt x="10031" y="2305"/>
                  <a:pt x="10075" y="2332"/>
                </a:cubicBezTo>
                <a:close/>
                <a:moveTo>
                  <a:pt x="9739" y="2164"/>
                </a:moveTo>
                <a:cubicBezTo>
                  <a:pt x="9713" y="2199"/>
                  <a:pt x="9677" y="2155"/>
                  <a:pt x="9651" y="2164"/>
                </a:cubicBezTo>
                <a:cubicBezTo>
                  <a:pt x="9633" y="2164"/>
                  <a:pt x="9624" y="2190"/>
                  <a:pt x="9624" y="2190"/>
                </a:cubicBezTo>
                <a:cubicBezTo>
                  <a:pt x="9598" y="2190"/>
                  <a:pt x="9598" y="2164"/>
                  <a:pt x="9580" y="2164"/>
                </a:cubicBezTo>
                <a:cubicBezTo>
                  <a:pt x="9563" y="2155"/>
                  <a:pt x="9519" y="2208"/>
                  <a:pt x="9466" y="2182"/>
                </a:cubicBezTo>
                <a:cubicBezTo>
                  <a:pt x="9466" y="2137"/>
                  <a:pt x="9510" y="2164"/>
                  <a:pt x="9545" y="2164"/>
                </a:cubicBezTo>
                <a:cubicBezTo>
                  <a:pt x="9545" y="2120"/>
                  <a:pt x="9598" y="2120"/>
                  <a:pt x="9545" y="2093"/>
                </a:cubicBezTo>
                <a:cubicBezTo>
                  <a:pt x="9572" y="2040"/>
                  <a:pt x="9572" y="2111"/>
                  <a:pt x="9589" y="2120"/>
                </a:cubicBezTo>
                <a:cubicBezTo>
                  <a:pt x="9607" y="2120"/>
                  <a:pt x="9598" y="2093"/>
                  <a:pt x="9607" y="2093"/>
                </a:cubicBezTo>
                <a:cubicBezTo>
                  <a:pt x="9642" y="2084"/>
                  <a:pt x="9669" y="2137"/>
                  <a:pt x="9722" y="2129"/>
                </a:cubicBezTo>
                <a:cubicBezTo>
                  <a:pt x="9722" y="2146"/>
                  <a:pt x="9722" y="2155"/>
                  <a:pt x="9739" y="2164"/>
                </a:cubicBezTo>
                <a:close/>
                <a:moveTo>
                  <a:pt x="8786" y="1978"/>
                </a:moveTo>
                <a:cubicBezTo>
                  <a:pt x="8706" y="1952"/>
                  <a:pt x="8680" y="2005"/>
                  <a:pt x="8574" y="1970"/>
                </a:cubicBezTo>
                <a:cubicBezTo>
                  <a:pt x="8591" y="1934"/>
                  <a:pt x="8556" y="1934"/>
                  <a:pt x="8530" y="1925"/>
                </a:cubicBezTo>
                <a:cubicBezTo>
                  <a:pt x="8583" y="1872"/>
                  <a:pt x="8689" y="1890"/>
                  <a:pt x="8742" y="1952"/>
                </a:cubicBezTo>
                <a:cubicBezTo>
                  <a:pt x="8742" y="1917"/>
                  <a:pt x="8715" y="1899"/>
                  <a:pt x="8759" y="1881"/>
                </a:cubicBezTo>
                <a:cubicBezTo>
                  <a:pt x="8680" y="1872"/>
                  <a:pt x="8477" y="1837"/>
                  <a:pt x="8477" y="1749"/>
                </a:cubicBezTo>
                <a:cubicBezTo>
                  <a:pt x="8547" y="1767"/>
                  <a:pt x="8574" y="1811"/>
                  <a:pt x="8644" y="1828"/>
                </a:cubicBezTo>
                <a:cubicBezTo>
                  <a:pt x="8662" y="1837"/>
                  <a:pt x="8706" y="1793"/>
                  <a:pt x="8671" y="1784"/>
                </a:cubicBezTo>
                <a:cubicBezTo>
                  <a:pt x="8786" y="1758"/>
                  <a:pt x="8962" y="1864"/>
                  <a:pt x="9068" y="1846"/>
                </a:cubicBezTo>
                <a:cubicBezTo>
                  <a:pt x="9024" y="1899"/>
                  <a:pt x="8936" y="1872"/>
                  <a:pt x="8900" y="1881"/>
                </a:cubicBezTo>
                <a:cubicBezTo>
                  <a:pt x="8874" y="1908"/>
                  <a:pt x="8953" y="1952"/>
                  <a:pt x="8962" y="1925"/>
                </a:cubicBezTo>
                <a:cubicBezTo>
                  <a:pt x="9015" y="1970"/>
                  <a:pt x="8892" y="1943"/>
                  <a:pt x="8847" y="1934"/>
                </a:cubicBezTo>
                <a:cubicBezTo>
                  <a:pt x="8821" y="1899"/>
                  <a:pt x="8865" y="1890"/>
                  <a:pt x="8883" y="1864"/>
                </a:cubicBezTo>
                <a:cubicBezTo>
                  <a:pt x="8812" y="1855"/>
                  <a:pt x="8786" y="1828"/>
                  <a:pt x="8733" y="1811"/>
                </a:cubicBezTo>
                <a:cubicBezTo>
                  <a:pt x="8706" y="1872"/>
                  <a:pt x="8777" y="1855"/>
                  <a:pt x="8794" y="1872"/>
                </a:cubicBezTo>
                <a:cubicBezTo>
                  <a:pt x="8794" y="1881"/>
                  <a:pt x="8759" y="1890"/>
                  <a:pt x="8768" y="1899"/>
                </a:cubicBezTo>
                <a:cubicBezTo>
                  <a:pt x="8777" y="1908"/>
                  <a:pt x="8830" y="1908"/>
                  <a:pt x="8812" y="1952"/>
                </a:cubicBezTo>
                <a:cubicBezTo>
                  <a:pt x="8794" y="1952"/>
                  <a:pt x="8794" y="1970"/>
                  <a:pt x="8786" y="1978"/>
                </a:cubicBezTo>
                <a:close/>
                <a:moveTo>
                  <a:pt x="9686" y="2385"/>
                </a:moveTo>
                <a:cubicBezTo>
                  <a:pt x="9616" y="2376"/>
                  <a:pt x="9545" y="2411"/>
                  <a:pt x="9483" y="2420"/>
                </a:cubicBezTo>
                <a:cubicBezTo>
                  <a:pt x="9439" y="2420"/>
                  <a:pt x="9466" y="2385"/>
                  <a:pt x="9421" y="2402"/>
                </a:cubicBezTo>
                <a:cubicBezTo>
                  <a:pt x="9324" y="2438"/>
                  <a:pt x="9174" y="2411"/>
                  <a:pt x="8989" y="2393"/>
                </a:cubicBezTo>
                <a:cubicBezTo>
                  <a:pt x="8971" y="2367"/>
                  <a:pt x="8936" y="2358"/>
                  <a:pt x="8927" y="2332"/>
                </a:cubicBezTo>
                <a:cubicBezTo>
                  <a:pt x="8936" y="2261"/>
                  <a:pt x="9033" y="2314"/>
                  <a:pt x="8998" y="2234"/>
                </a:cubicBezTo>
                <a:cubicBezTo>
                  <a:pt x="9068" y="2226"/>
                  <a:pt x="9077" y="2261"/>
                  <a:pt x="9139" y="2252"/>
                </a:cubicBezTo>
                <a:cubicBezTo>
                  <a:pt x="9157" y="2190"/>
                  <a:pt x="9051" y="2190"/>
                  <a:pt x="8980" y="2173"/>
                </a:cubicBezTo>
                <a:cubicBezTo>
                  <a:pt x="8980" y="2146"/>
                  <a:pt x="9006" y="2146"/>
                  <a:pt x="9006" y="2120"/>
                </a:cubicBezTo>
                <a:cubicBezTo>
                  <a:pt x="9086" y="2190"/>
                  <a:pt x="9209" y="2164"/>
                  <a:pt x="9324" y="2199"/>
                </a:cubicBezTo>
                <a:cubicBezTo>
                  <a:pt x="9324" y="2234"/>
                  <a:pt x="9298" y="2226"/>
                  <a:pt x="9271" y="2217"/>
                </a:cubicBezTo>
                <a:cubicBezTo>
                  <a:pt x="9227" y="2217"/>
                  <a:pt x="9209" y="2252"/>
                  <a:pt x="9192" y="2279"/>
                </a:cubicBezTo>
                <a:cubicBezTo>
                  <a:pt x="9236" y="2332"/>
                  <a:pt x="9245" y="2279"/>
                  <a:pt x="9280" y="2261"/>
                </a:cubicBezTo>
                <a:cubicBezTo>
                  <a:pt x="9413" y="2296"/>
                  <a:pt x="9519" y="2367"/>
                  <a:pt x="9624" y="2340"/>
                </a:cubicBezTo>
                <a:cubicBezTo>
                  <a:pt x="9633" y="2367"/>
                  <a:pt x="9651" y="2376"/>
                  <a:pt x="9686" y="2385"/>
                </a:cubicBezTo>
                <a:close/>
                <a:moveTo>
                  <a:pt x="9360" y="2349"/>
                </a:moveTo>
                <a:cubicBezTo>
                  <a:pt x="9360" y="2323"/>
                  <a:pt x="9333" y="2323"/>
                  <a:pt x="9315" y="2305"/>
                </a:cubicBezTo>
                <a:cubicBezTo>
                  <a:pt x="9298" y="2358"/>
                  <a:pt x="9377" y="2358"/>
                  <a:pt x="9421" y="2376"/>
                </a:cubicBezTo>
                <a:cubicBezTo>
                  <a:pt x="9536" y="2393"/>
                  <a:pt x="9413" y="2349"/>
                  <a:pt x="9360" y="2349"/>
                </a:cubicBezTo>
                <a:close/>
                <a:moveTo>
                  <a:pt x="8936" y="2040"/>
                </a:moveTo>
                <a:cubicBezTo>
                  <a:pt x="8945" y="2023"/>
                  <a:pt x="8971" y="2040"/>
                  <a:pt x="8980" y="2014"/>
                </a:cubicBezTo>
                <a:cubicBezTo>
                  <a:pt x="8980" y="1987"/>
                  <a:pt x="8909" y="1996"/>
                  <a:pt x="8874" y="1978"/>
                </a:cubicBezTo>
                <a:cubicBezTo>
                  <a:pt x="8874" y="1996"/>
                  <a:pt x="8900" y="1996"/>
                  <a:pt x="8909" y="2005"/>
                </a:cubicBezTo>
                <a:cubicBezTo>
                  <a:pt x="8909" y="2049"/>
                  <a:pt x="8847" y="2058"/>
                  <a:pt x="8927" y="2067"/>
                </a:cubicBezTo>
                <a:cubicBezTo>
                  <a:pt x="8883" y="2102"/>
                  <a:pt x="8874" y="2084"/>
                  <a:pt x="8821" y="2067"/>
                </a:cubicBezTo>
                <a:cubicBezTo>
                  <a:pt x="8812" y="2058"/>
                  <a:pt x="8865" y="2049"/>
                  <a:pt x="8865" y="2058"/>
                </a:cubicBezTo>
                <a:cubicBezTo>
                  <a:pt x="8874" y="2040"/>
                  <a:pt x="8759" y="2040"/>
                  <a:pt x="8742" y="2031"/>
                </a:cubicBezTo>
                <a:cubicBezTo>
                  <a:pt x="8742" y="1996"/>
                  <a:pt x="8768" y="2005"/>
                  <a:pt x="8803" y="2014"/>
                </a:cubicBezTo>
                <a:cubicBezTo>
                  <a:pt x="8856" y="1961"/>
                  <a:pt x="8945" y="1943"/>
                  <a:pt x="9059" y="1970"/>
                </a:cubicBezTo>
                <a:cubicBezTo>
                  <a:pt x="9042" y="1978"/>
                  <a:pt x="9033" y="1987"/>
                  <a:pt x="9033" y="2014"/>
                </a:cubicBezTo>
                <a:cubicBezTo>
                  <a:pt x="9068" y="1996"/>
                  <a:pt x="9077" y="1943"/>
                  <a:pt x="9148" y="1970"/>
                </a:cubicBezTo>
                <a:cubicBezTo>
                  <a:pt x="9130" y="2014"/>
                  <a:pt x="9139" y="2040"/>
                  <a:pt x="9183" y="2040"/>
                </a:cubicBezTo>
                <a:cubicBezTo>
                  <a:pt x="9148" y="2129"/>
                  <a:pt x="9068" y="2076"/>
                  <a:pt x="8998" y="2084"/>
                </a:cubicBezTo>
                <a:cubicBezTo>
                  <a:pt x="9006" y="2040"/>
                  <a:pt x="9033" y="2058"/>
                  <a:pt x="9006" y="2023"/>
                </a:cubicBezTo>
                <a:cubicBezTo>
                  <a:pt x="8980" y="2023"/>
                  <a:pt x="8989" y="2067"/>
                  <a:pt x="8936" y="2040"/>
                </a:cubicBezTo>
                <a:close/>
                <a:moveTo>
                  <a:pt x="10349" y="2146"/>
                </a:moveTo>
                <a:cubicBezTo>
                  <a:pt x="10340" y="2173"/>
                  <a:pt x="10304" y="2137"/>
                  <a:pt x="10296" y="2164"/>
                </a:cubicBezTo>
                <a:cubicBezTo>
                  <a:pt x="10251" y="2155"/>
                  <a:pt x="10198" y="2137"/>
                  <a:pt x="10163" y="2129"/>
                </a:cubicBezTo>
                <a:cubicBezTo>
                  <a:pt x="10110" y="2111"/>
                  <a:pt x="10039" y="2102"/>
                  <a:pt x="10039" y="2049"/>
                </a:cubicBezTo>
                <a:cubicBezTo>
                  <a:pt x="10084" y="2058"/>
                  <a:pt x="10075" y="2084"/>
                  <a:pt x="10119" y="2084"/>
                </a:cubicBezTo>
                <a:lnTo>
                  <a:pt x="10137" y="2040"/>
                </a:lnTo>
                <a:cubicBezTo>
                  <a:pt x="10101" y="1987"/>
                  <a:pt x="10039" y="2014"/>
                  <a:pt x="9951" y="1987"/>
                </a:cubicBezTo>
                <a:cubicBezTo>
                  <a:pt x="9951" y="1925"/>
                  <a:pt x="10013" y="1970"/>
                  <a:pt x="10048" y="1978"/>
                </a:cubicBezTo>
                <a:cubicBezTo>
                  <a:pt x="10075" y="1978"/>
                  <a:pt x="10110" y="1961"/>
                  <a:pt x="10137" y="1970"/>
                </a:cubicBezTo>
                <a:cubicBezTo>
                  <a:pt x="10225" y="1978"/>
                  <a:pt x="10304" y="2014"/>
                  <a:pt x="10366" y="2014"/>
                </a:cubicBezTo>
                <a:cubicBezTo>
                  <a:pt x="10402" y="2058"/>
                  <a:pt x="10340" y="2031"/>
                  <a:pt x="10331" y="2084"/>
                </a:cubicBezTo>
                <a:cubicBezTo>
                  <a:pt x="10340" y="2014"/>
                  <a:pt x="10207" y="1996"/>
                  <a:pt x="10145" y="2005"/>
                </a:cubicBezTo>
                <a:cubicBezTo>
                  <a:pt x="10145" y="2049"/>
                  <a:pt x="10172" y="2076"/>
                  <a:pt x="10225" y="2102"/>
                </a:cubicBezTo>
                <a:cubicBezTo>
                  <a:pt x="10243" y="2067"/>
                  <a:pt x="10234" y="2049"/>
                  <a:pt x="10190" y="2040"/>
                </a:cubicBezTo>
                <a:cubicBezTo>
                  <a:pt x="10260" y="2023"/>
                  <a:pt x="10296" y="2120"/>
                  <a:pt x="10349" y="2146"/>
                </a:cubicBezTo>
                <a:close/>
                <a:moveTo>
                  <a:pt x="8530" y="1961"/>
                </a:moveTo>
                <a:cubicBezTo>
                  <a:pt x="8441" y="2014"/>
                  <a:pt x="8441" y="1908"/>
                  <a:pt x="8335" y="1908"/>
                </a:cubicBezTo>
                <a:cubicBezTo>
                  <a:pt x="8406" y="1943"/>
                  <a:pt x="8362" y="1961"/>
                  <a:pt x="8291" y="1961"/>
                </a:cubicBezTo>
                <a:cubicBezTo>
                  <a:pt x="8318" y="1890"/>
                  <a:pt x="8229" y="1925"/>
                  <a:pt x="8203" y="1864"/>
                </a:cubicBezTo>
                <a:cubicBezTo>
                  <a:pt x="8221" y="1855"/>
                  <a:pt x="8282" y="1828"/>
                  <a:pt x="8212" y="1819"/>
                </a:cubicBezTo>
                <a:cubicBezTo>
                  <a:pt x="8238" y="1767"/>
                  <a:pt x="8300" y="1828"/>
                  <a:pt x="8353" y="1828"/>
                </a:cubicBezTo>
                <a:cubicBezTo>
                  <a:pt x="8335" y="1864"/>
                  <a:pt x="8256" y="1828"/>
                  <a:pt x="8265" y="1890"/>
                </a:cubicBezTo>
                <a:cubicBezTo>
                  <a:pt x="8282" y="1899"/>
                  <a:pt x="8282" y="1881"/>
                  <a:pt x="8291" y="1864"/>
                </a:cubicBezTo>
                <a:lnTo>
                  <a:pt x="8415" y="1890"/>
                </a:lnTo>
                <a:cubicBezTo>
                  <a:pt x="8441" y="1890"/>
                  <a:pt x="8397" y="1811"/>
                  <a:pt x="8477" y="1837"/>
                </a:cubicBezTo>
                <a:cubicBezTo>
                  <a:pt x="8503" y="1890"/>
                  <a:pt x="8388" y="1934"/>
                  <a:pt x="8530" y="1961"/>
                </a:cubicBezTo>
                <a:close/>
                <a:moveTo>
                  <a:pt x="10790" y="2420"/>
                </a:moveTo>
                <a:cubicBezTo>
                  <a:pt x="10843" y="2446"/>
                  <a:pt x="10817" y="2473"/>
                  <a:pt x="10878" y="2464"/>
                </a:cubicBezTo>
                <a:cubicBezTo>
                  <a:pt x="10870" y="2526"/>
                  <a:pt x="10772" y="2455"/>
                  <a:pt x="10790" y="2420"/>
                </a:cubicBezTo>
                <a:close/>
                <a:moveTo>
                  <a:pt x="13333" y="10552"/>
                </a:moveTo>
                <a:cubicBezTo>
                  <a:pt x="13333" y="10605"/>
                  <a:pt x="13236" y="10676"/>
                  <a:pt x="13201" y="10738"/>
                </a:cubicBezTo>
                <a:cubicBezTo>
                  <a:pt x="13201" y="10685"/>
                  <a:pt x="13298" y="10614"/>
                  <a:pt x="13333" y="10552"/>
                </a:cubicBezTo>
                <a:close/>
                <a:moveTo>
                  <a:pt x="10817" y="2393"/>
                </a:moveTo>
                <a:cubicBezTo>
                  <a:pt x="10781" y="2411"/>
                  <a:pt x="10737" y="2402"/>
                  <a:pt x="10719" y="2446"/>
                </a:cubicBezTo>
                <a:cubicBezTo>
                  <a:pt x="10666" y="2420"/>
                  <a:pt x="10596" y="2411"/>
                  <a:pt x="10605" y="2358"/>
                </a:cubicBezTo>
                <a:cubicBezTo>
                  <a:pt x="10631" y="2402"/>
                  <a:pt x="10702" y="2402"/>
                  <a:pt x="10746" y="2402"/>
                </a:cubicBezTo>
                <a:cubicBezTo>
                  <a:pt x="10746" y="2393"/>
                  <a:pt x="10728" y="2385"/>
                  <a:pt x="10719" y="2385"/>
                </a:cubicBezTo>
                <a:cubicBezTo>
                  <a:pt x="10737" y="2358"/>
                  <a:pt x="10799" y="2367"/>
                  <a:pt x="10817" y="2393"/>
                </a:cubicBezTo>
                <a:close/>
                <a:moveTo>
                  <a:pt x="12582" y="10270"/>
                </a:moveTo>
                <a:cubicBezTo>
                  <a:pt x="12565" y="10252"/>
                  <a:pt x="12574" y="10234"/>
                  <a:pt x="12591" y="10208"/>
                </a:cubicBezTo>
                <a:cubicBezTo>
                  <a:pt x="12565" y="10181"/>
                  <a:pt x="12556" y="10208"/>
                  <a:pt x="12547" y="10172"/>
                </a:cubicBezTo>
                <a:cubicBezTo>
                  <a:pt x="12556" y="10119"/>
                  <a:pt x="12591" y="10084"/>
                  <a:pt x="12618" y="10031"/>
                </a:cubicBezTo>
                <a:cubicBezTo>
                  <a:pt x="12653" y="9961"/>
                  <a:pt x="12680" y="9872"/>
                  <a:pt x="12724" y="9793"/>
                </a:cubicBezTo>
                <a:cubicBezTo>
                  <a:pt x="12733" y="9775"/>
                  <a:pt x="12750" y="9766"/>
                  <a:pt x="12750" y="9766"/>
                </a:cubicBezTo>
                <a:cubicBezTo>
                  <a:pt x="12786" y="9704"/>
                  <a:pt x="12812" y="9625"/>
                  <a:pt x="12830" y="9554"/>
                </a:cubicBezTo>
                <a:cubicBezTo>
                  <a:pt x="12847" y="9484"/>
                  <a:pt x="12865" y="9404"/>
                  <a:pt x="12892" y="9342"/>
                </a:cubicBezTo>
                <a:cubicBezTo>
                  <a:pt x="12900" y="9316"/>
                  <a:pt x="12927" y="9289"/>
                  <a:pt x="12936" y="9263"/>
                </a:cubicBezTo>
                <a:cubicBezTo>
                  <a:pt x="12945" y="9245"/>
                  <a:pt x="12927" y="9210"/>
                  <a:pt x="12936" y="9192"/>
                </a:cubicBezTo>
                <a:cubicBezTo>
                  <a:pt x="12945" y="9175"/>
                  <a:pt x="12971" y="9148"/>
                  <a:pt x="12971" y="9131"/>
                </a:cubicBezTo>
                <a:cubicBezTo>
                  <a:pt x="13006" y="9025"/>
                  <a:pt x="13033" y="8892"/>
                  <a:pt x="13077" y="8786"/>
                </a:cubicBezTo>
                <a:cubicBezTo>
                  <a:pt x="13112" y="8813"/>
                  <a:pt x="13121" y="8777"/>
                  <a:pt x="13156" y="8795"/>
                </a:cubicBezTo>
                <a:cubicBezTo>
                  <a:pt x="13156" y="8733"/>
                  <a:pt x="13121" y="8786"/>
                  <a:pt x="13086" y="8769"/>
                </a:cubicBezTo>
                <a:cubicBezTo>
                  <a:pt x="13103" y="8663"/>
                  <a:pt x="13130" y="8610"/>
                  <a:pt x="13103" y="8548"/>
                </a:cubicBezTo>
                <a:cubicBezTo>
                  <a:pt x="13077" y="8512"/>
                  <a:pt x="13130" y="8512"/>
                  <a:pt x="13130" y="8495"/>
                </a:cubicBezTo>
                <a:cubicBezTo>
                  <a:pt x="13139" y="8459"/>
                  <a:pt x="13103" y="8424"/>
                  <a:pt x="13156" y="8389"/>
                </a:cubicBezTo>
                <a:cubicBezTo>
                  <a:pt x="13059" y="8389"/>
                  <a:pt x="13148" y="8336"/>
                  <a:pt x="13121" y="8301"/>
                </a:cubicBezTo>
                <a:cubicBezTo>
                  <a:pt x="13095" y="8327"/>
                  <a:pt x="13059" y="8327"/>
                  <a:pt x="13033" y="8345"/>
                </a:cubicBezTo>
                <a:cubicBezTo>
                  <a:pt x="13050" y="8371"/>
                  <a:pt x="13086" y="8345"/>
                  <a:pt x="13112" y="8398"/>
                </a:cubicBezTo>
                <a:cubicBezTo>
                  <a:pt x="13103" y="8442"/>
                  <a:pt x="13068" y="8442"/>
                  <a:pt x="13068" y="8495"/>
                </a:cubicBezTo>
                <a:lnTo>
                  <a:pt x="13015" y="8477"/>
                </a:lnTo>
                <a:cubicBezTo>
                  <a:pt x="12989" y="8530"/>
                  <a:pt x="13086" y="8512"/>
                  <a:pt x="13077" y="8574"/>
                </a:cubicBezTo>
                <a:cubicBezTo>
                  <a:pt x="13050" y="8574"/>
                  <a:pt x="13050" y="8548"/>
                  <a:pt x="13024" y="8548"/>
                </a:cubicBezTo>
                <a:cubicBezTo>
                  <a:pt x="12997" y="8601"/>
                  <a:pt x="13059" y="8636"/>
                  <a:pt x="13006" y="8671"/>
                </a:cubicBezTo>
                <a:cubicBezTo>
                  <a:pt x="13024" y="8716"/>
                  <a:pt x="13042" y="8769"/>
                  <a:pt x="13015" y="8848"/>
                </a:cubicBezTo>
                <a:cubicBezTo>
                  <a:pt x="12997" y="8821"/>
                  <a:pt x="12989" y="8786"/>
                  <a:pt x="12997" y="8742"/>
                </a:cubicBezTo>
                <a:cubicBezTo>
                  <a:pt x="12971" y="8751"/>
                  <a:pt x="12953" y="8777"/>
                  <a:pt x="12936" y="8786"/>
                </a:cubicBezTo>
                <a:cubicBezTo>
                  <a:pt x="12927" y="8821"/>
                  <a:pt x="12971" y="8786"/>
                  <a:pt x="12971" y="8786"/>
                </a:cubicBezTo>
                <a:cubicBezTo>
                  <a:pt x="12989" y="8795"/>
                  <a:pt x="12962" y="8813"/>
                  <a:pt x="12971" y="8830"/>
                </a:cubicBezTo>
                <a:cubicBezTo>
                  <a:pt x="12980" y="8857"/>
                  <a:pt x="13033" y="8883"/>
                  <a:pt x="12971" y="8910"/>
                </a:cubicBezTo>
                <a:cubicBezTo>
                  <a:pt x="12927" y="8919"/>
                  <a:pt x="12971" y="8874"/>
                  <a:pt x="12962" y="8857"/>
                </a:cubicBezTo>
                <a:cubicBezTo>
                  <a:pt x="12953" y="8848"/>
                  <a:pt x="12909" y="8848"/>
                  <a:pt x="12909" y="8813"/>
                </a:cubicBezTo>
                <a:cubicBezTo>
                  <a:pt x="12839" y="8848"/>
                  <a:pt x="12865" y="8892"/>
                  <a:pt x="12830" y="8945"/>
                </a:cubicBezTo>
                <a:cubicBezTo>
                  <a:pt x="12900" y="8972"/>
                  <a:pt x="12865" y="8892"/>
                  <a:pt x="12900" y="8892"/>
                </a:cubicBezTo>
                <a:cubicBezTo>
                  <a:pt x="12971" y="8892"/>
                  <a:pt x="12927" y="8945"/>
                  <a:pt x="12953" y="8972"/>
                </a:cubicBezTo>
                <a:cubicBezTo>
                  <a:pt x="12927" y="9016"/>
                  <a:pt x="12927" y="8972"/>
                  <a:pt x="12874" y="8963"/>
                </a:cubicBezTo>
                <a:cubicBezTo>
                  <a:pt x="12839" y="8972"/>
                  <a:pt x="12794" y="8972"/>
                  <a:pt x="12786" y="9033"/>
                </a:cubicBezTo>
                <a:cubicBezTo>
                  <a:pt x="12733" y="9016"/>
                  <a:pt x="12706" y="8954"/>
                  <a:pt x="12768" y="8954"/>
                </a:cubicBezTo>
                <a:cubicBezTo>
                  <a:pt x="12768" y="8910"/>
                  <a:pt x="12724" y="8980"/>
                  <a:pt x="12688" y="8936"/>
                </a:cubicBezTo>
                <a:cubicBezTo>
                  <a:pt x="12662" y="8901"/>
                  <a:pt x="12715" y="8874"/>
                  <a:pt x="12724" y="8839"/>
                </a:cubicBezTo>
                <a:cubicBezTo>
                  <a:pt x="12733" y="8830"/>
                  <a:pt x="12724" y="8804"/>
                  <a:pt x="12733" y="8786"/>
                </a:cubicBezTo>
                <a:cubicBezTo>
                  <a:pt x="12750" y="8716"/>
                  <a:pt x="12803" y="8654"/>
                  <a:pt x="12821" y="8583"/>
                </a:cubicBezTo>
                <a:cubicBezTo>
                  <a:pt x="12830" y="8557"/>
                  <a:pt x="12821" y="8539"/>
                  <a:pt x="12830" y="8521"/>
                </a:cubicBezTo>
                <a:cubicBezTo>
                  <a:pt x="12839" y="8468"/>
                  <a:pt x="12865" y="8415"/>
                  <a:pt x="12883" y="8354"/>
                </a:cubicBezTo>
                <a:cubicBezTo>
                  <a:pt x="12900" y="8301"/>
                  <a:pt x="12918" y="8239"/>
                  <a:pt x="12927" y="8186"/>
                </a:cubicBezTo>
                <a:cubicBezTo>
                  <a:pt x="12936" y="8142"/>
                  <a:pt x="12953" y="8115"/>
                  <a:pt x="12971" y="8080"/>
                </a:cubicBezTo>
                <a:cubicBezTo>
                  <a:pt x="13050" y="7833"/>
                  <a:pt x="13095" y="7568"/>
                  <a:pt x="13165" y="7320"/>
                </a:cubicBezTo>
                <a:cubicBezTo>
                  <a:pt x="13174" y="7294"/>
                  <a:pt x="13201" y="7285"/>
                  <a:pt x="13209" y="7259"/>
                </a:cubicBezTo>
                <a:cubicBezTo>
                  <a:pt x="13227" y="7206"/>
                  <a:pt x="13218" y="7153"/>
                  <a:pt x="13218" y="7091"/>
                </a:cubicBezTo>
                <a:cubicBezTo>
                  <a:pt x="13227" y="7047"/>
                  <a:pt x="13254" y="7020"/>
                  <a:pt x="13227" y="6967"/>
                </a:cubicBezTo>
                <a:cubicBezTo>
                  <a:pt x="13227" y="6923"/>
                  <a:pt x="13271" y="6932"/>
                  <a:pt x="13280" y="6897"/>
                </a:cubicBezTo>
                <a:cubicBezTo>
                  <a:pt x="13254" y="6817"/>
                  <a:pt x="13307" y="6729"/>
                  <a:pt x="13271" y="6641"/>
                </a:cubicBezTo>
                <a:cubicBezTo>
                  <a:pt x="13271" y="6614"/>
                  <a:pt x="13333" y="6641"/>
                  <a:pt x="13315" y="6676"/>
                </a:cubicBezTo>
                <a:cubicBezTo>
                  <a:pt x="13368" y="6623"/>
                  <a:pt x="13298" y="6535"/>
                  <a:pt x="13271" y="6552"/>
                </a:cubicBezTo>
                <a:cubicBezTo>
                  <a:pt x="13289" y="6499"/>
                  <a:pt x="13289" y="6420"/>
                  <a:pt x="13351" y="6411"/>
                </a:cubicBezTo>
                <a:cubicBezTo>
                  <a:pt x="13315" y="6376"/>
                  <a:pt x="13324" y="6323"/>
                  <a:pt x="13333" y="6279"/>
                </a:cubicBezTo>
                <a:cubicBezTo>
                  <a:pt x="13342" y="6226"/>
                  <a:pt x="13351" y="6181"/>
                  <a:pt x="13315" y="6146"/>
                </a:cubicBezTo>
                <a:cubicBezTo>
                  <a:pt x="13298" y="6120"/>
                  <a:pt x="13342" y="6111"/>
                  <a:pt x="13342" y="6102"/>
                </a:cubicBezTo>
                <a:cubicBezTo>
                  <a:pt x="13342" y="6093"/>
                  <a:pt x="13315" y="6075"/>
                  <a:pt x="13324" y="6058"/>
                </a:cubicBezTo>
                <a:cubicBezTo>
                  <a:pt x="13333" y="5987"/>
                  <a:pt x="13351" y="5872"/>
                  <a:pt x="13342" y="5775"/>
                </a:cubicBezTo>
                <a:cubicBezTo>
                  <a:pt x="13342" y="5758"/>
                  <a:pt x="13324" y="5705"/>
                  <a:pt x="13307" y="5705"/>
                </a:cubicBezTo>
                <a:cubicBezTo>
                  <a:pt x="13307" y="5687"/>
                  <a:pt x="13333" y="5687"/>
                  <a:pt x="13351" y="5687"/>
                </a:cubicBezTo>
                <a:cubicBezTo>
                  <a:pt x="13324" y="5599"/>
                  <a:pt x="13315" y="5537"/>
                  <a:pt x="13315" y="5466"/>
                </a:cubicBezTo>
                <a:cubicBezTo>
                  <a:pt x="13315" y="5457"/>
                  <a:pt x="13298" y="5457"/>
                  <a:pt x="13289" y="5457"/>
                </a:cubicBezTo>
                <a:cubicBezTo>
                  <a:pt x="13307" y="5396"/>
                  <a:pt x="13262" y="5378"/>
                  <a:pt x="13298" y="5334"/>
                </a:cubicBezTo>
                <a:cubicBezTo>
                  <a:pt x="13298" y="5298"/>
                  <a:pt x="13262" y="5316"/>
                  <a:pt x="13254" y="5298"/>
                </a:cubicBezTo>
                <a:cubicBezTo>
                  <a:pt x="13271" y="5254"/>
                  <a:pt x="13262" y="5192"/>
                  <a:pt x="13254" y="5131"/>
                </a:cubicBezTo>
                <a:cubicBezTo>
                  <a:pt x="13245" y="5086"/>
                  <a:pt x="13218" y="5016"/>
                  <a:pt x="13209" y="4998"/>
                </a:cubicBezTo>
                <a:cubicBezTo>
                  <a:pt x="13192" y="4972"/>
                  <a:pt x="13165" y="4945"/>
                  <a:pt x="13156" y="4919"/>
                </a:cubicBezTo>
                <a:cubicBezTo>
                  <a:pt x="13139" y="4866"/>
                  <a:pt x="13121" y="4813"/>
                  <a:pt x="13103" y="4769"/>
                </a:cubicBezTo>
                <a:cubicBezTo>
                  <a:pt x="13095" y="4716"/>
                  <a:pt x="13077" y="4671"/>
                  <a:pt x="13068" y="4627"/>
                </a:cubicBezTo>
                <a:cubicBezTo>
                  <a:pt x="13042" y="4539"/>
                  <a:pt x="12953" y="4477"/>
                  <a:pt x="12989" y="4407"/>
                </a:cubicBezTo>
                <a:cubicBezTo>
                  <a:pt x="12971" y="4389"/>
                  <a:pt x="12953" y="4389"/>
                  <a:pt x="12936" y="4362"/>
                </a:cubicBezTo>
                <a:cubicBezTo>
                  <a:pt x="12927" y="4345"/>
                  <a:pt x="12945" y="4336"/>
                  <a:pt x="12936" y="4318"/>
                </a:cubicBezTo>
                <a:cubicBezTo>
                  <a:pt x="12918" y="4292"/>
                  <a:pt x="12874" y="4256"/>
                  <a:pt x="12865" y="4230"/>
                </a:cubicBezTo>
                <a:cubicBezTo>
                  <a:pt x="12847" y="4195"/>
                  <a:pt x="12839" y="4159"/>
                  <a:pt x="12821" y="4115"/>
                </a:cubicBezTo>
                <a:cubicBezTo>
                  <a:pt x="12812" y="4080"/>
                  <a:pt x="12794" y="4045"/>
                  <a:pt x="12768" y="4009"/>
                </a:cubicBezTo>
                <a:cubicBezTo>
                  <a:pt x="12759" y="3992"/>
                  <a:pt x="12750" y="4000"/>
                  <a:pt x="12741" y="3983"/>
                </a:cubicBezTo>
                <a:cubicBezTo>
                  <a:pt x="12724" y="3965"/>
                  <a:pt x="12733" y="3939"/>
                  <a:pt x="12715" y="3912"/>
                </a:cubicBezTo>
                <a:cubicBezTo>
                  <a:pt x="12706" y="3903"/>
                  <a:pt x="12671" y="3894"/>
                  <a:pt x="12662" y="3886"/>
                </a:cubicBezTo>
                <a:cubicBezTo>
                  <a:pt x="12653" y="3877"/>
                  <a:pt x="12662" y="3859"/>
                  <a:pt x="12653" y="3842"/>
                </a:cubicBezTo>
                <a:cubicBezTo>
                  <a:pt x="12644" y="3824"/>
                  <a:pt x="12627" y="3833"/>
                  <a:pt x="12609" y="3806"/>
                </a:cubicBezTo>
                <a:cubicBezTo>
                  <a:pt x="12582" y="3762"/>
                  <a:pt x="12556" y="3718"/>
                  <a:pt x="12530" y="3674"/>
                </a:cubicBezTo>
                <a:cubicBezTo>
                  <a:pt x="12512" y="3656"/>
                  <a:pt x="12494" y="3630"/>
                  <a:pt x="12485" y="3612"/>
                </a:cubicBezTo>
                <a:cubicBezTo>
                  <a:pt x="12468" y="3594"/>
                  <a:pt x="12450" y="3577"/>
                  <a:pt x="12432" y="3559"/>
                </a:cubicBezTo>
                <a:cubicBezTo>
                  <a:pt x="12415" y="3550"/>
                  <a:pt x="12432" y="3532"/>
                  <a:pt x="12415" y="3524"/>
                </a:cubicBezTo>
                <a:cubicBezTo>
                  <a:pt x="12379" y="3488"/>
                  <a:pt x="12309" y="3479"/>
                  <a:pt x="12291" y="3400"/>
                </a:cubicBezTo>
                <a:cubicBezTo>
                  <a:pt x="12220" y="3400"/>
                  <a:pt x="12203" y="3312"/>
                  <a:pt x="12123" y="3259"/>
                </a:cubicBezTo>
                <a:cubicBezTo>
                  <a:pt x="12141" y="3241"/>
                  <a:pt x="12159" y="3285"/>
                  <a:pt x="12176" y="3250"/>
                </a:cubicBezTo>
                <a:cubicBezTo>
                  <a:pt x="12159" y="3232"/>
                  <a:pt x="12132" y="3241"/>
                  <a:pt x="12115" y="3250"/>
                </a:cubicBezTo>
                <a:cubicBezTo>
                  <a:pt x="12115" y="3232"/>
                  <a:pt x="12097" y="3223"/>
                  <a:pt x="12079" y="3206"/>
                </a:cubicBezTo>
                <a:cubicBezTo>
                  <a:pt x="12070" y="3197"/>
                  <a:pt x="12062" y="3188"/>
                  <a:pt x="12053" y="3179"/>
                </a:cubicBezTo>
                <a:cubicBezTo>
                  <a:pt x="12044" y="3170"/>
                  <a:pt x="12035" y="3170"/>
                  <a:pt x="12026" y="3162"/>
                </a:cubicBezTo>
                <a:cubicBezTo>
                  <a:pt x="12000" y="3144"/>
                  <a:pt x="11982" y="3188"/>
                  <a:pt x="11964" y="3179"/>
                </a:cubicBezTo>
                <a:cubicBezTo>
                  <a:pt x="11858" y="3109"/>
                  <a:pt x="11779" y="3029"/>
                  <a:pt x="11673" y="2985"/>
                </a:cubicBezTo>
                <a:cubicBezTo>
                  <a:pt x="11647" y="2976"/>
                  <a:pt x="11620" y="2994"/>
                  <a:pt x="11594" y="2976"/>
                </a:cubicBezTo>
                <a:cubicBezTo>
                  <a:pt x="11558" y="2967"/>
                  <a:pt x="11532" y="2950"/>
                  <a:pt x="11488" y="2923"/>
                </a:cubicBezTo>
                <a:cubicBezTo>
                  <a:pt x="11443" y="2897"/>
                  <a:pt x="11408" y="2879"/>
                  <a:pt x="11364" y="2853"/>
                </a:cubicBezTo>
                <a:cubicBezTo>
                  <a:pt x="11337" y="2844"/>
                  <a:pt x="11293" y="2844"/>
                  <a:pt x="11267" y="2835"/>
                </a:cubicBezTo>
                <a:cubicBezTo>
                  <a:pt x="11240" y="2826"/>
                  <a:pt x="11240" y="2791"/>
                  <a:pt x="11205" y="2782"/>
                </a:cubicBezTo>
                <a:cubicBezTo>
                  <a:pt x="11187" y="2764"/>
                  <a:pt x="11161" y="2773"/>
                  <a:pt x="11134" y="2764"/>
                </a:cubicBezTo>
                <a:cubicBezTo>
                  <a:pt x="11020" y="2720"/>
                  <a:pt x="10896" y="2658"/>
                  <a:pt x="10781" y="2614"/>
                </a:cubicBezTo>
                <a:cubicBezTo>
                  <a:pt x="10790" y="2561"/>
                  <a:pt x="10843" y="2623"/>
                  <a:pt x="10896" y="2632"/>
                </a:cubicBezTo>
                <a:cubicBezTo>
                  <a:pt x="10922" y="2632"/>
                  <a:pt x="11011" y="2597"/>
                  <a:pt x="11002" y="2667"/>
                </a:cubicBezTo>
                <a:cubicBezTo>
                  <a:pt x="11046" y="2694"/>
                  <a:pt x="11055" y="2632"/>
                  <a:pt x="11099" y="2658"/>
                </a:cubicBezTo>
                <a:cubicBezTo>
                  <a:pt x="11090" y="2685"/>
                  <a:pt x="11099" y="2694"/>
                  <a:pt x="11117" y="2711"/>
                </a:cubicBezTo>
                <a:cubicBezTo>
                  <a:pt x="11126" y="2676"/>
                  <a:pt x="11187" y="2667"/>
                  <a:pt x="11214" y="2729"/>
                </a:cubicBezTo>
                <a:cubicBezTo>
                  <a:pt x="11249" y="2685"/>
                  <a:pt x="11161" y="2685"/>
                  <a:pt x="11196" y="2641"/>
                </a:cubicBezTo>
                <a:cubicBezTo>
                  <a:pt x="11293" y="2667"/>
                  <a:pt x="11337" y="2694"/>
                  <a:pt x="11417" y="2711"/>
                </a:cubicBezTo>
                <a:cubicBezTo>
                  <a:pt x="11452" y="2667"/>
                  <a:pt x="11364" y="2667"/>
                  <a:pt x="11408" y="2614"/>
                </a:cubicBezTo>
                <a:cubicBezTo>
                  <a:pt x="11452" y="2649"/>
                  <a:pt x="11505" y="2658"/>
                  <a:pt x="11549" y="2667"/>
                </a:cubicBezTo>
                <a:cubicBezTo>
                  <a:pt x="11567" y="2667"/>
                  <a:pt x="11585" y="2676"/>
                  <a:pt x="11602" y="2685"/>
                </a:cubicBezTo>
                <a:cubicBezTo>
                  <a:pt x="11620" y="2694"/>
                  <a:pt x="11629" y="2711"/>
                  <a:pt x="11638" y="2729"/>
                </a:cubicBezTo>
                <a:cubicBezTo>
                  <a:pt x="11673" y="2738"/>
                  <a:pt x="11682" y="2720"/>
                  <a:pt x="11673" y="2694"/>
                </a:cubicBezTo>
                <a:cubicBezTo>
                  <a:pt x="11708" y="2694"/>
                  <a:pt x="11700" y="2755"/>
                  <a:pt x="11726" y="2720"/>
                </a:cubicBezTo>
                <a:cubicBezTo>
                  <a:pt x="11752" y="2738"/>
                  <a:pt x="11691" y="2755"/>
                  <a:pt x="11682" y="2773"/>
                </a:cubicBezTo>
                <a:cubicBezTo>
                  <a:pt x="11735" y="2773"/>
                  <a:pt x="11779" y="2782"/>
                  <a:pt x="11814" y="2800"/>
                </a:cubicBezTo>
                <a:cubicBezTo>
                  <a:pt x="11850" y="2808"/>
                  <a:pt x="11885" y="2835"/>
                  <a:pt x="11920" y="2870"/>
                </a:cubicBezTo>
                <a:cubicBezTo>
                  <a:pt x="11929" y="2861"/>
                  <a:pt x="11911" y="2853"/>
                  <a:pt x="11911" y="2844"/>
                </a:cubicBezTo>
                <a:cubicBezTo>
                  <a:pt x="11929" y="2861"/>
                  <a:pt x="11973" y="2870"/>
                  <a:pt x="12009" y="2897"/>
                </a:cubicBezTo>
                <a:cubicBezTo>
                  <a:pt x="12053" y="2914"/>
                  <a:pt x="12088" y="2950"/>
                  <a:pt x="12115" y="2985"/>
                </a:cubicBezTo>
                <a:cubicBezTo>
                  <a:pt x="12141" y="3020"/>
                  <a:pt x="12167" y="2959"/>
                  <a:pt x="12203" y="2994"/>
                </a:cubicBezTo>
                <a:cubicBezTo>
                  <a:pt x="12203" y="3020"/>
                  <a:pt x="12220" y="3047"/>
                  <a:pt x="12247" y="3073"/>
                </a:cubicBezTo>
                <a:cubicBezTo>
                  <a:pt x="12265" y="3091"/>
                  <a:pt x="12273" y="3082"/>
                  <a:pt x="12291" y="3073"/>
                </a:cubicBezTo>
                <a:cubicBezTo>
                  <a:pt x="12309" y="3091"/>
                  <a:pt x="12318" y="3144"/>
                  <a:pt x="12362" y="3109"/>
                </a:cubicBezTo>
                <a:cubicBezTo>
                  <a:pt x="12379" y="3082"/>
                  <a:pt x="12309" y="3056"/>
                  <a:pt x="12291" y="3029"/>
                </a:cubicBezTo>
                <a:cubicBezTo>
                  <a:pt x="12318" y="3003"/>
                  <a:pt x="12326" y="2976"/>
                  <a:pt x="12291" y="2959"/>
                </a:cubicBezTo>
                <a:cubicBezTo>
                  <a:pt x="12282" y="2950"/>
                  <a:pt x="12273" y="2959"/>
                  <a:pt x="12265" y="2950"/>
                </a:cubicBezTo>
                <a:cubicBezTo>
                  <a:pt x="12265" y="2967"/>
                  <a:pt x="12273" y="2985"/>
                  <a:pt x="12256" y="3003"/>
                </a:cubicBezTo>
                <a:cubicBezTo>
                  <a:pt x="12132" y="2879"/>
                  <a:pt x="12026" y="2808"/>
                  <a:pt x="11911" y="2755"/>
                </a:cubicBezTo>
                <a:cubicBezTo>
                  <a:pt x="11885" y="2738"/>
                  <a:pt x="11858" y="2720"/>
                  <a:pt x="11832" y="2702"/>
                </a:cubicBezTo>
                <a:cubicBezTo>
                  <a:pt x="11805" y="2694"/>
                  <a:pt x="11779" y="2676"/>
                  <a:pt x="11744" y="2667"/>
                </a:cubicBezTo>
                <a:cubicBezTo>
                  <a:pt x="11717" y="2649"/>
                  <a:pt x="11691" y="2632"/>
                  <a:pt x="11655" y="2614"/>
                </a:cubicBezTo>
                <a:cubicBezTo>
                  <a:pt x="11620" y="2597"/>
                  <a:pt x="11576" y="2579"/>
                  <a:pt x="11541" y="2552"/>
                </a:cubicBezTo>
                <a:cubicBezTo>
                  <a:pt x="11532" y="2535"/>
                  <a:pt x="11541" y="2535"/>
                  <a:pt x="11558" y="2517"/>
                </a:cubicBezTo>
                <a:cubicBezTo>
                  <a:pt x="11461" y="2473"/>
                  <a:pt x="11373" y="2455"/>
                  <a:pt x="11302" y="2411"/>
                </a:cubicBezTo>
                <a:cubicBezTo>
                  <a:pt x="11285" y="2411"/>
                  <a:pt x="11276" y="2438"/>
                  <a:pt x="11258" y="2429"/>
                </a:cubicBezTo>
                <a:cubicBezTo>
                  <a:pt x="11223" y="2402"/>
                  <a:pt x="11179" y="2385"/>
                  <a:pt x="11205" y="2332"/>
                </a:cubicBezTo>
                <a:cubicBezTo>
                  <a:pt x="11161" y="2332"/>
                  <a:pt x="11152" y="2323"/>
                  <a:pt x="11152" y="2376"/>
                </a:cubicBezTo>
                <a:cubicBezTo>
                  <a:pt x="11143" y="2358"/>
                  <a:pt x="11152" y="2332"/>
                  <a:pt x="11117" y="2332"/>
                </a:cubicBezTo>
                <a:cubicBezTo>
                  <a:pt x="11143" y="2279"/>
                  <a:pt x="11205" y="2296"/>
                  <a:pt x="11240" y="2279"/>
                </a:cubicBezTo>
                <a:cubicBezTo>
                  <a:pt x="11293" y="2323"/>
                  <a:pt x="11293" y="2314"/>
                  <a:pt x="11382" y="2340"/>
                </a:cubicBezTo>
                <a:cubicBezTo>
                  <a:pt x="11382" y="2402"/>
                  <a:pt x="11320" y="2332"/>
                  <a:pt x="11311" y="2367"/>
                </a:cubicBezTo>
                <a:cubicBezTo>
                  <a:pt x="11329" y="2411"/>
                  <a:pt x="11435" y="2420"/>
                  <a:pt x="11408" y="2358"/>
                </a:cubicBezTo>
                <a:cubicBezTo>
                  <a:pt x="11461" y="2393"/>
                  <a:pt x="11514" y="2358"/>
                  <a:pt x="11532" y="2402"/>
                </a:cubicBezTo>
                <a:cubicBezTo>
                  <a:pt x="11523" y="2438"/>
                  <a:pt x="11496" y="2420"/>
                  <a:pt x="11479" y="2411"/>
                </a:cubicBezTo>
                <a:cubicBezTo>
                  <a:pt x="11479" y="2464"/>
                  <a:pt x="11567" y="2464"/>
                  <a:pt x="11576" y="2429"/>
                </a:cubicBezTo>
                <a:cubicBezTo>
                  <a:pt x="11611" y="2446"/>
                  <a:pt x="11655" y="2473"/>
                  <a:pt x="11691" y="2491"/>
                </a:cubicBezTo>
                <a:cubicBezTo>
                  <a:pt x="11735" y="2508"/>
                  <a:pt x="11770" y="2526"/>
                  <a:pt x="11814" y="2535"/>
                </a:cubicBezTo>
                <a:cubicBezTo>
                  <a:pt x="11850" y="2561"/>
                  <a:pt x="11858" y="2597"/>
                  <a:pt x="11885" y="2623"/>
                </a:cubicBezTo>
                <a:cubicBezTo>
                  <a:pt x="11903" y="2632"/>
                  <a:pt x="11911" y="2605"/>
                  <a:pt x="11929" y="2614"/>
                </a:cubicBezTo>
                <a:cubicBezTo>
                  <a:pt x="11982" y="2649"/>
                  <a:pt x="12053" y="2685"/>
                  <a:pt x="12123" y="2729"/>
                </a:cubicBezTo>
                <a:cubicBezTo>
                  <a:pt x="12185" y="2773"/>
                  <a:pt x="12238" y="2817"/>
                  <a:pt x="12273" y="2861"/>
                </a:cubicBezTo>
                <a:cubicBezTo>
                  <a:pt x="12256" y="2914"/>
                  <a:pt x="12220" y="2853"/>
                  <a:pt x="12194" y="2844"/>
                </a:cubicBezTo>
                <a:cubicBezTo>
                  <a:pt x="12203" y="2914"/>
                  <a:pt x="12291" y="2888"/>
                  <a:pt x="12326" y="2888"/>
                </a:cubicBezTo>
                <a:cubicBezTo>
                  <a:pt x="12450" y="3038"/>
                  <a:pt x="12547" y="3117"/>
                  <a:pt x="12680" y="3250"/>
                </a:cubicBezTo>
                <a:cubicBezTo>
                  <a:pt x="12662" y="3276"/>
                  <a:pt x="12697" y="3294"/>
                  <a:pt x="12653" y="3294"/>
                </a:cubicBezTo>
                <a:cubicBezTo>
                  <a:pt x="12671" y="3338"/>
                  <a:pt x="12688" y="3303"/>
                  <a:pt x="12715" y="3312"/>
                </a:cubicBezTo>
                <a:cubicBezTo>
                  <a:pt x="12724" y="3338"/>
                  <a:pt x="12741" y="3365"/>
                  <a:pt x="12759" y="3391"/>
                </a:cubicBezTo>
                <a:cubicBezTo>
                  <a:pt x="12777" y="3418"/>
                  <a:pt x="12794" y="3444"/>
                  <a:pt x="12812" y="3471"/>
                </a:cubicBezTo>
                <a:cubicBezTo>
                  <a:pt x="12839" y="3524"/>
                  <a:pt x="12883" y="3568"/>
                  <a:pt x="12909" y="3612"/>
                </a:cubicBezTo>
                <a:cubicBezTo>
                  <a:pt x="12945" y="3656"/>
                  <a:pt x="12989" y="3709"/>
                  <a:pt x="13024" y="3753"/>
                </a:cubicBezTo>
                <a:cubicBezTo>
                  <a:pt x="13042" y="3797"/>
                  <a:pt x="13042" y="3833"/>
                  <a:pt x="13068" y="3868"/>
                </a:cubicBezTo>
                <a:cubicBezTo>
                  <a:pt x="13077" y="3894"/>
                  <a:pt x="13103" y="3912"/>
                  <a:pt x="13112" y="3930"/>
                </a:cubicBezTo>
                <a:cubicBezTo>
                  <a:pt x="13121" y="3947"/>
                  <a:pt x="13103" y="3974"/>
                  <a:pt x="13112" y="4000"/>
                </a:cubicBezTo>
                <a:cubicBezTo>
                  <a:pt x="13121" y="4018"/>
                  <a:pt x="13192" y="4124"/>
                  <a:pt x="13218" y="4151"/>
                </a:cubicBezTo>
                <a:cubicBezTo>
                  <a:pt x="13227" y="4159"/>
                  <a:pt x="13254" y="4151"/>
                  <a:pt x="13262" y="4168"/>
                </a:cubicBezTo>
                <a:cubicBezTo>
                  <a:pt x="13254" y="4212"/>
                  <a:pt x="13262" y="4221"/>
                  <a:pt x="13289" y="4274"/>
                </a:cubicBezTo>
                <a:cubicBezTo>
                  <a:pt x="13307" y="4318"/>
                  <a:pt x="13280" y="4345"/>
                  <a:pt x="13333" y="4354"/>
                </a:cubicBezTo>
                <a:cubicBezTo>
                  <a:pt x="13351" y="4398"/>
                  <a:pt x="13315" y="4415"/>
                  <a:pt x="13342" y="4468"/>
                </a:cubicBezTo>
                <a:cubicBezTo>
                  <a:pt x="13360" y="4460"/>
                  <a:pt x="13351" y="4433"/>
                  <a:pt x="13342" y="4415"/>
                </a:cubicBezTo>
                <a:cubicBezTo>
                  <a:pt x="13404" y="4415"/>
                  <a:pt x="13377" y="4468"/>
                  <a:pt x="13386" y="4504"/>
                </a:cubicBezTo>
                <a:cubicBezTo>
                  <a:pt x="13421" y="4592"/>
                  <a:pt x="13457" y="4680"/>
                  <a:pt x="13483" y="4777"/>
                </a:cubicBezTo>
                <a:cubicBezTo>
                  <a:pt x="13492" y="4822"/>
                  <a:pt x="13510" y="4875"/>
                  <a:pt x="13527" y="4928"/>
                </a:cubicBezTo>
                <a:cubicBezTo>
                  <a:pt x="13536" y="4981"/>
                  <a:pt x="13545" y="5034"/>
                  <a:pt x="13554" y="5095"/>
                </a:cubicBezTo>
                <a:cubicBezTo>
                  <a:pt x="13563" y="5175"/>
                  <a:pt x="13589" y="5307"/>
                  <a:pt x="13616" y="5413"/>
                </a:cubicBezTo>
                <a:cubicBezTo>
                  <a:pt x="13616" y="5440"/>
                  <a:pt x="13598" y="5449"/>
                  <a:pt x="13607" y="5475"/>
                </a:cubicBezTo>
                <a:cubicBezTo>
                  <a:pt x="13616" y="5546"/>
                  <a:pt x="13669" y="5616"/>
                  <a:pt x="13616" y="5660"/>
                </a:cubicBezTo>
                <a:cubicBezTo>
                  <a:pt x="13651" y="5669"/>
                  <a:pt x="13686" y="5811"/>
                  <a:pt x="13660" y="5846"/>
                </a:cubicBezTo>
                <a:cubicBezTo>
                  <a:pt x="13660" y="5855"/>
                  <a:pt x="13642" y="5811"/>
                  <a:pt x="13642" y="5802"/>
                </a:cubicBezTo>
                <a:cubicBezTo>
                  <a:pt x="13616" y="5793"/>
                  <a:pt x="13624" y="5890"/>
                  <a:pt x="13669" y="5864"/>
                </a:cubicBezTo>
                <a:cubicBezTo>
                  <a:pt x="13642" y="5890"/>
                  <a:pt x="13633" y="5934"/>
                  <a:pt x="13642" y="5996"/>
                </a:cubicBezTo>
                <a:cubicBezTo>
                  <a:pt x="13660" y="5996"/>
                  <a:pt x="13660" y="5969"/>
                  <a:pt x="13660" y="5961"/>
                </a:cubicBezTo>
                <a:cubicBezTo>
                  <a:pt x="13695" y="6022"/>
                  <a:pt x="13677" y="6164"/>
                  <a:pt x="13686" y="6252"/>
                </a:cubicBezTo>
                <a:cubicBezTo>
                  <a:pt x="13651" y="6314"/>
                  <a:pt x="13616" y="6384"/>
                  <a:pt x="13633" y="6499"/>
                </a:cubicBezTo>
                <a:cubicBezTo>
                  <a:pt x="13660" y="6490"/>
                  <a:pt x="13633" y="6411"/>
                  <a:pt x="13695" y="6429"/>
                </a:cubicBezTo>
                <a:cubicBezTo>
                  <a:pt x="13677" y="6526"/>
                  <a:pt x="13739" y="6543"/>
                  <a:pt x="13722" y="6641"/>
                </a:cubicBezTo>
                <a:cubicBezTo>
                  <a:pt x="13713" y="6702"/>
                  <a:pt x="13686" y="6773"/>
                  <a:pt x="13686" y="6844"/>
                </a:cubicBezTo>
                <a:cubicBezTo>
                  <a:pt x="13669" y="6835"/>
                  <a:pt x="13677" y="6808"/>
                  <a:pt x="13669" y="6791"/>
                </a:cubicBezTo>
                <a:cubicBezTo>
                  <a:pt x="13633" y="6826"/>
                  <a:pt x="13669" y="6897"/>
                  <a:pt x="13713" y="6861"/>
                </a:cubicBezTo>
                <a:cubicBezTo>
                  <a:pt x="13722" y="6897"/>
                  <a:pt x="13704" y="6923"/>
                  <a:pt x="13677" y="6923"/>
                </a:cubicBezTo>
                <a:cubicBezTo>
                  <a:pt x="13704" y="6967"/>
                  <a:pt x="13695" y="7038"/>
                  <a:pt x="13695" y="7100"/>
                </a:cubicBezTo>
                <a:cubicBezTo>
                  <a:pt x="13686" y="7170"/>
                  <a:pt x="13677" y="7241"/>
                  <a:pt x="13686" y="7303"/>
                </a:cubicBezTo>
                <a:cubicBezTo>
                  <a:pt x="13642" y="7241"/>
                  <a:pt x="13616" y="7365"/>
                  <a:pt x="13642" y="7400"/>
                </a:cubicBezTo>
                <a:cubicBezTo>
                  <a:pt x="13695" y="7391"/>
                  <a:pt x="13607" y="7312"/>
                  <a:pt x="13677" y="7338"/>
                </a:cubicBezTo>
                <a:cubicBezTo>
                  <a:pt x="13669" y="7488"/>
                  <a:pt x="13633" y="7682"/>
                  <a:pt x="13616" y="7788"/>
                </a:cubicBezTo>
                <a:cubicBezTo>
                  <a:pt x="13598" y="7780"/>
                  <a:pt x="13589" y="7797"/>
                  <a:pt x="13571" y="7797"/>
                </a:cubicBezTo>
                <a:lnTo>
                  <a:pt x="13607" y="7859"/>
                </a:lnTo>
                <a:cubicBezTo>
                  <a:pt x="13598" y="7921"/>
                  <a:pt x="13580" y="8000"/>
                  <a:pt x="13571" y="8062"/>
                </a:cubicBezTo>
                <a:cubicBezTo>
                  <a:pt x="13563" y="8124"/>
                  <a:pt x="13545" y="8186"/>
                  <a:pt x="13527" y="8248"/>
                </a:cubicBezTo>
                <a:cubicBezTo>
                  <a:pt x="13510" y="8309"/>
                  <a:pt x="13492" y="8362"/>
                  <a:pt x="13474" y="8433"/>
                </a:cubicBezTo>
                <a:cubicBezTo>
                  <a:pt x="13465" y="8459"/>
                  <a:pt x="13474" y="8495"/>
                  <a:pt x="13465" y="8530"/>
                </a:cubicBezTo>
                <a:cubicBezTo>
                  <a:pt x="13430" y="8663"/>
                  <a:pt x="13351" y="8892"/>
                  <a:pt x="13307" y="9051"/>
                </a:cubicBezTo>
                <a:cubicBezTo>
                  <a:pt x="13289" y="9104"/>
                  <a:pt x="13298" y="9157"/>
                  <a:pt x="13280" y="9201"/>
                </a:cubicBezTo>
                <a:cubicBezTo>
                  <a:pt x="13254" y="9307"/>
                  <a:pt x="13209" y="9387"/>
                  <a:pt x="13174" y="9484"/>
                </a:cubicBezTo>
                <a:cubicBezTo>
                  <a:pt x="13148" y="9546"/>
                  <a:pt x="13130" y="9599"/>
                  <a:pt x="13112" y="9660"/>
                </a:cubicBezTo>
                <a:cubicBezTo>
                  <a:pt x="13086" y="9722"/>
                  <a:pt x="13068" y="9775"/>
                  <a:pt x="13042" y="9828"/>
                </a:cubicBezTo>
                <a:cubicBezTo>
                  <a:pt x="13033" y="9855"/>
                  <a:pt x="13015" y="9846"/>
                  <a:pt x="12997" y="9872"/>
                </a:cubicBezTo>
                <a:cubicBezTo>
                  <a:pt x="12989" y="9899"/>
                  <a:pt x="12997" y="9916"/>
                  <a:pt x="12989" y="9934"/>
                </a:cubicBezTo>
                <a:cubicBezTo>
                  <a:pt x="12962" y="9969"/>
                  <a:pt x="12918" y="9987"/>
                  <a:pt x="12936" y="10040"/>
                </a:cubicBezTo>
                <a:cubicBezTo>
                  <a:pt x="12839" y="10190"/>
                  <a:pt x="12839" y="10217"/>
                  <a:pt x="12724" y="10349"/>
                </a:cubicBezTo>
                <a:cubicBezTo>
                  <a:pt x="12697" y="10331"/>
                  <a:pt x="12706" y="10314"/>
                  <a:pt x="12680" y="10296"/>
                </a:cubicBezTo>
                <a:cubicBezTo>
                  <a:pt x="12706" y="10270"/>
                  <a:pt x="12733" y="10234"/>
                  <a:pt x="12750" y="10208"/>
                </a:cubicBezTo>
                <a:cubicBezTo>
                  <a:pt x="12768" y="10190"/>
                  <a:pt x="12715" y="10172"/>
                  <a:pt x="12697" y="10155"/>
                </a:cubicBezTo>
                <a:cubicBezTo>
                  <a:pt x="12671" y="10172"/>
                  <a:pt x="12706" y="10181"/>
                  <a:pt x="12697" y="10208"/>
                </a:cubicBezTo>
                <a:cubicBezTo>
                  <a:pt x="12680" y="10234"/>
                  <a:pt x="12671" y="10199"/>
                  <a:pt x="12662" y="10208"/>
                </a:cubicBezTo>
                <a:cubicBezTo>
                  <a:pt x="12635" y="10217"/>
                  <a:pt x="12644" y="10243"/>
                  <a:pt x="12644" y="10243"/>
                </a:cubicBezTo>
                <a:cubicBezTo>
                  <a:pt x="12627" y="10270"/>
                  <a:pt x="12582" y="10234"/>
                  <a:pt x="12582" y="10270"/>
                </a:cubicBezTo>
                <a:close/>
                <a:moveTo>
                  <a:pt x="12167" y="2835"/>
                </a:moveTo>
                <a:cubicBezTo>
                  <a:pt x="12141" y="2817"/>
                  <a:pt x="12159" y="2738"/>
                  <a:pt x="12106" y="2764"/>
                </a:cubicBezTo>
                <a:cubicBezTo>
                  <a:pt x="12132" y="2782"/>
                  <a:pt x="12115" y="2861"/>
                  <a:pt x="12167" y="2835"/>
                </a:cubicBezTo>
                <a:close/>
                <a:moveTo>
                  <a:pt x="11549" y="2738"/>
                </a:moveTo>
                <a:cubicBezTo>
                  <a:pt x="11523" y="2711"/>
                  <a:pt x="11488" y="2694"/>
                  <a:pt x="11452" y="2667"/>
                </a:cubicBezTo>
                <a:cubicBezTo>
                  <a:pt x="11426" y="2711"/>
                  <a:pt x="11496" y="2782"/>
                  <a:pt x="11514" y="2773"/>
                </a:cubicBezTo>
                <a:cubicBezTo>
                  <a:pt x="11479" y="2747"/>
                  <a:pt x="11541" y="2755"/>
                  <a:pt x="11549" y="2738"/>
                </a:cubicBezTo>
                <a:close/>
                <a:moveTo>
                  <a:pt x="11594" y="2950"/>
                </a:moveTo>
                <a:cubicBezTo>
                  <a:pt x="11611" y="2906"/>
                  <a:pt x="11549" y="2853"/>
                  <a:pt x="11514" y="2870"/>
                </a:cubicBezTo>
                <a:cubicBezTo>
                  <a:pt x="11541" y="2906"/>
                  <a:pt x="11549" y="2932"/>
                  <a:pt x="11594" y="2950"/>
                </a:cubicBezTo>
                <a:close/>
                <a:moveTo>
                  <a:pt x="11982" y="3126"/>
                </a:moveTo>
                <a:cubicBezTo>
                  <a:pt x="11964" y="3109"/>
                  <a:pt x="11920" y="3038"/>
                  <a:pt x="11885" y="3073"/>
                </a:cubicBezTo>
                <a:cubicBezTo>
                  <a:pt x="11929" y="3082"/>
                  <a:pt x="11929" y="3144"/>
                  <a:pt x="11982" y="3126"/>
                </a:cubicBezTo>
                <a:close/>
                <a:moveTo>
                  <a:pt x="12450" y="3091"/>
                </a:moveTo>
                <a:cubicBezTo>
                  <a:pt x="12459" y="3056"/>
                  <a:pt x="12344" y="3020"/>
                  <a:pt x="12362" y="3047"/>
                </a:cubicBezTo>
                <a:cubicBezTo>
                  <a:pt x="12379" y="3038"/>
                  <a:pt x="12388" y="3056"/>
                  <a:pt x="12406" y="3073"/>
                </a:cubicBezTo>
                <a:cubicBezTo>
                  <a:pt x="12424" y="3091"/>
                  <a:pt x="12441" y="3100"/>
                  <a:pt x="12450" y="3091"/>
                </a:cubicBezTo>
                <a:close/>
                <a:moveTo>
                  <a:pt x="12821" y="4018"/>
                </a:moveTo>
                <a:cubicBezTo>
                  <a:pt x="12812" y="3974"/>
                  <a:pt x="12803" y="3947"/>
                  <a:pt x="12759" y="3939"/>
                </a:cubicBezTo>
                <a:cubicBezTo>
                  <a:pt x="12768" y="3965"/>
                  <a:pt x="12768" y="4036"/>
                  <a:pt x="12821" y="4018"/>
                </a:cubicBezTo>
                <a:close/>
                <a:moveTo>
                  <a:pt x="13024" y="4389"/>
                </a:moveTo>
                <a:cubicBezTo>
                  <a:pt x="13059" y="4371"/>
                  <a:pt x="12997" y="4362"/>
                  <a:pt x="12980" y="4362"/>
                </a:cubicBezTo>
                <a:lnTo>
                  <a:pt x="13033" y="4486"/>
                </a:lnTo>
                <a:cubicBezTo>
                  <a:pt x="13086" y="4477"/>
                  <a:pt x="13033" y="4424"/>
                  <a:pt x="13024" y="4389"/>
                </a:cubicBezTo>
                <a:close/>
                <a:moveTo>
                  <a:pt x="13518" y="6173"/>
                </a:moveTo>
                <a:cubicBezTo>
                  <a:pt x="13527" y="6120"/>
                  <a:pt x="13501" y="6111"/>
                  <a:pt x="13474" y="6093"/>
                </a:cubicBezTo>
                <a:cubicBezTo>
                  <a:pt x="13474" y="6137"/>
                  <a:pt x="13483" y="6181"/>
                  <a:pt x="13518" y="6173"/>
                </a:cubicBezTo>
                <a:close/>
                <a:moveTo>
                  <a:pt x="13660" y="6252"/>
                </a:moveTo>
                <a:cubicBezTo>
                  <a:pt x="13642" y="6190"/>
                  <a:pt x="13713" y="6049"/>
                  <a:pt x="13633" y="6040"/>
                </a:cubicBezTo>
                <a:cubicBezTo>
                  <a:pt x="13616" y="6102"/>
                  <a:pt x="13633" y="6067"/>
                  <a:pt x="13651" y="6084"/>
                </a:cubicBezTo>
                <a:cubicBezTo>
                  <a:pt x="13704" y="6137"/>
                  <a:pt x="13563" y="6243"/>
                  <a:pt x="13660" y="6252"/>
                </a:cubicBezTo>
                <a:close/>
                <a:moveTo>
                  <a:pt x="13695" y="6605"/>
                </a:moveTo>
                <a:cubicBezTo>
                  <a:pt x="13722" y="6579"/>
                  <a:pt x="13704" y="6508"/>
                  <a:pt x="13651" y="6508"/>
                </a:cubicBezTo>
                <a:cubicBezTo>
                  <a:pt x="13642" y="6570"/>
                  <a:pt x="13677" y="6579"/>
                  <a:pt x="13695" y="6605"/>
                </a:cubicBezTo>
                <a:close/>
                <a:moveTo>
                  <a:pt x="13669" y="6641"/>
                </a:moveTo>
                <a:cubicBezTo>
                  <a:pt x="13669" y="6685"/>
                  <a:pt x="13633" y="6685"/>
                  <a:pt x="13633" y="6738"/>
                </a:cubicBezTo>
                <a:cubicBezTo>
                  <a:pt x="13686" y="6755"/>
                  <a:pt x="13695" y="6658"/>
                  <a:pt x="13669" y="6641"/>
                </a:cubicBezTo>
                <a:close/>
                <a:moveTo>
                  <a:pt x="13271" y="7303"/>
                </a:moveTo>
                <a:lnTo>
                  <a:pt x="13280" y="7241"/>
                </a:lnTo>
                <a:cubicBezTo>
                  <a:pt x="13209" y="7206"/>
                  <a:pt x="13218" y="7312"/>
                  <a:pt x="13271" y="7303"/>
                </a:cubicBezTo>
                <a:close/>
                <a:moveTo>
                  <a:pt x="13262" y="7532"/>
                </a:moveTo>
                <a:cubicBezTo>
                  <a:pt x="13254" y="7453"/>
                  <a:pt x="13342" y="7497"/>
                  <a:pt x="13342" y="7418"/>
                </a:cubicBezTo>
                <a:cubicBezTo>
                  <a:pt x="13289" y="7418"/>
                  <a:pt x="13280" y="7471"/>
                  <a:pt x="13254" y="7488"/>
                </a:cubicBezTo>
                <a:cubicBezTo>
                  <a:pt x="13201" y="7497"/>
                  <a:pt x="13245" y="7435"/>
                  <a:pt x="13201" y="7453"/>
                </a:cubicBezTo>
                <a:cubicBezTo>
                  <a:pt x="13192" y="7497"/>
                  <a:pt x="13236" y="7515"/>
                  <a:pt x="13262" y="7532"/>
                </a:cubicBezTo>
                <a:close/>
                <a:moveTo>
                  <a:pt x="13033" y="8000"/>
                </a:moveTo>
                <a:lnTo>
                  <a:pt x="13015" y="8053"/>
                </a:lnTo>
                <a:cubicBezTo>
                  <a:pt x="13068" y="8080"/>
                  <a:pt x="13086" y="8000"/>
                  <a:pt x="13033" y="8000"/>
                </a:cubicBezTo>
                <a:close/>
                <a:moveTo>
                  <a:pt x="13156" y="8124"/>
                </a:moveTo>
                <a:cubicBezTo>
                  <a:pt x="13174" y="8080"/>
                  <a:pt x="13174" y="8044"/>
                  <a:pt x="13148" y="8018"/>
                </a:cubicBezTo>
                <a:cubicBezTo>
                  <a:pt x="13139" y="8036"/>
                  <a:pt x="13130" y="8044"/>
                  <a:pt x="13112" y="8044"/>
                </a:cubicBezTo>
                <a:cubicBezTo>
                  <a:pt x="13103" y="8089"/>
                  <a:pt x="13121" y="8106"/>
                  <a:pt x="13156" y="8124"/>
                </a:cubicBezTo>
                <a:close/>
                <a:moveTo>
                  <a:pt x="12830" y="8848"/>
                </a:moveTo>
                <a:cubicBezTo>
                  <a:pt x="12794" y="8874"/>
                  <a:pt x="12741" y="8866"/>
                  <a:pt x="12715" y="8901"/>
                </a:cubicBezTo>
                <a:cubicBezTo>
                  <a:pt x="12759" y="8945"/>
                  <a:pt x="12777" y="8883"/>
                  <a:pt x="12794" y="8866"/>
                </a:cubicBezTo>
                <a:cubicBezTo>
                  <a:pt x="12794" y="8866"/>
                  <a:pt x="12812" y="8883"/>
                  <a:pt x="12821" y="8883"/>
                </a:cubicBezTo>
                <a:cubicBezTo>
                  <a:pt x="12821" y="8883"/>
                  <a:pt x="12847" y="8857"/>
                  <a:pt x="12847" y="8857"/>
                </a:cubicBezTo>
                <a:cubicBezTo>
                  <a:pt x="12865" y="8839"/>
                  <a:pt x="12865" y="8821"/>
                  <a:pt x="12883" y="8804"/>
                </a:cubicBezTo>
                <a:cubicBezTo>
                  <a:pt x="12839" y="8777"/>
                  <a:pt x="12847" y="8830"/>
                  <a:pt x="12830" y="8848"/>
                </a:cubicBezTo>
                <a:close/>
                <a:moveTo>
                  <a:pt x="12821" y="8742"/>
                </a:moveTo>
                <a:lnTo>
                  <a:pt x="12847" y="8671"/>
                </a:lnTo>
                <a:cubicBezTo>
                  <a:pt x="12803" y="8636"/>
                  <a:pt x="12768" y="8742"/>
                  <a:pt x="12821" y="8742"/>
                </a:cubicBezTo>
                <a:close/>
                <a:moveTo>
                  <a:pt x="12962" y="8645"/>
                </a:moveTo>
                <a:cubicBezTo>
                  <a:pt x="12883" y="8627"/>
                  <a:pt x="12927" y="8716"/>
                  <a:pt x="12874" y="8724"/>
                </a:cubicBezTo>
                <a:cubicBezTo>
                  <a:pt x="12909" y="8733"/>
                  <a:pt x="12874" y="8769"/>
                  <a:pt x="12900" y="8777"/>
                </a:cubicBezTo>
                <a:cubicBezTo>
                  <a:pt x="12936" y="8733"/>
                  <a:pt x="12918" y="8698"/>
                  <a:pt x="12962" y="8645"/>
                </a:cubicBezTo>
                <a:close/>
                <a:moveTo>
                  <a:pt x="12865" y="8486"/>
                </a:moveTo>
                <a:cubicBezTo>
                  <a:pt x="12839" y="8521"/>
                  <a:pt x="12874" y="8539"/>
                  <a:pt x="12874" y="8565"/>
                </a:cubicBezTo>
                <a:cubicBezTo>
                  <a:pt x="12874" y="8583"/>
                  <a:pt x="12803" y="8627"/>
                  <a:pt x="12865" y="8645"/>
                </a:cubicBezTo>
                <a:cubicBezTo>
                  <a:pt x="12900" y="8627"/>
                  <a:pt x="12927" y="8504"/>
                  <a:pt x="12865" y="8486"/>
                </a:cubicBezTo>
                <a:close/>
                <a:moveTo>
                  <a:pt x="12953" y="8265"/>
                </a:moveTo>
                <a:cubicBezTo>
                  <a:pt x="12953" y="8301"/>
                  <a:pt x="12953" y="8345"/>
                  <a:pt x="12997" y="8354"/>
                </a:cubicBezTo>
                <a:cubicBezTo>
                  <a:pt x="12997" y="8309"/>
                  <a:pt x="13006" y="8274"/>
                  <a:pt x="12953" y="8265"/>
                </a:cubicBezTo>
                <a:close/>
                <a:moveTo>
                  <a:pt x="12847" y="9863"/>
                </a:moveTo>
                <a:cubicBezTo>
                  <a:pt x="12874" y="9872"/>
                  <a:pt x="12909" y="9899"/>
                  <a:pt x="12927" y="9863"/>
                </a:cubicBezTo>
                <a:cubicBezTo>
                  <a:pt x="12909" y="9819"/>
                  <a:pt x="12900" y="9810"/>
                  <a:pt x="12847" y="9802"/>
                </a:cubicBezTo>
                <a:cubicBezTo>
                  <a:pt x="12821" y="9828"/>
                  <a:pt x="12865" y="9846"/>
                  <a:pt x="12847" y="9863"/>
                </a:cubicBezTo>
                <a:close/>
                <a:moveTo>
                  <a:pt x="12830" y="10084"/>
                </a:moveTo>
                <a:cubicBezTo>
                  <a:pt x="12839" y="10066"/>
                  <a:pt x="12856" y="10075"/>
                  <a:pt x="12865" y="10075"/>
                </a:cubicBezTo>
                <a:cubicBezTo>
                  <a:pt x="12856" y="10084"/>
                  <a:pt x="12847" y="10111"/>
                  <a:pt x="12874" y="10093"/>
                </a:cubicBezTo>
                <a:cubicBezTo>
                  <a:pt x="12856" y="10049"/>
                  <a:pt x="12909" y="10058"/>
                  <a:pt x="12927" y="10005"/>
                </a:cubicBezTo>
                <a:cubicBezTo>
                  <a:pt x="12874" y="9969"/>
                  <a:pt x="12865" y="10031"/>
                  <a:pt x="12856" y="10066"/>
                </a:cubicBezTo>
                <a:cubicBezTo>
                  <a:pt x="12839" y="10049"/>
                  <a:pt x="12812" y="10058"/>
                  <a:pt x="12830" y="10084"/>
                </a:cubicBezTo>
                <a:close/>
                <a:moveTo>
                  <a:pt x="10613" y="2208"/>
                </a:moveTo>
                <a:cubicBezTo>
                  <a:pt x="10534" y="2190"/>
                  <a:pt x="10516" y="2217"/>
                  <a:pt x="10437" y="2217"/>
                </a:cubicBezTo>
                <a:cubicBezTo>
                  <a:pt x="10402" y="2182"/>
                  <a:pt x="10375" y="2146"/>
                  <a:pt x="10349" y="2102"/>
                </a:cubicBezTo>
                <a:cubicBezTo>
                  <a:pt x="10393" y="2058"/>
                  <a:pt x="10472" y="2067"/>
                  <a:pt x="10552" y="2067"/>
                </a:cubicBezTo>
                <a:cubicBezTo>
                  <a:pt x="10516" y="2084"/>
                  <a:pt x="10481" y="2102"/>
                  <a:pt x="10419" y="2093"/>
                </a:cubicBezTo>
                <a:cubicBezTo>
                  <a:pt x="10402" y="2129"/>
                  <a:pt x="10428" y="2146"/>
                  <a:pt x="10472" y="2146"/>
                </a:cubicBezTo>
                <a:cubicBezTo>
                  <a:pt x="10507" y="2076"/>
                  <a:pt x="10719" y="2049"/>
                  <a:pt x="10711" y="2173"/>
                </a:cubicBezTo>
                <a:cubicBezTo>
                  <a:pt x="10675" y="2164"/>
                  <a:pt x="10666" y="2129"/>
                  <a:pt x="10631" y="2146"/>
                </a:cubicBezTo>
                <a:cubicBezTo>
                  <a:pt x="10684" y="2234"/>
                  <a:pt x="10834" y="2182"/>
                  <a:pt x="10861" y="2252"/>
                </a:cubicBezTo>
                <a:lnTo>
                  <a:pt x="10878" y="2199"/>
                </a:lnTo>
                <a:cubicBezTo>
                  <a:pt x="10825" y="2164"/>
                  <a:pt x="10799" y="2190"/>
                  <a:pt x="10746" y="2173"/>
                </a:cubicBezTo>
                <a:cubicBezTo>
                  <a:pt x="10746" y="2076"/>
                  <a:pt x="10922" y="2146"/>
                  <a:pt x="10914" y="2190"/>
                </a:cubicBezTo>
                <a:cubicBezTo>
                  <a:pt x="10967" y="2190"/>
                  <a:pt x="11011" y="2199"/>
                  <a:pt x="11046" y="2234"/>
                </a:cubicBezTo>
                <a:cubicBezTo>
                  <a:pt x="11020" y="2252"/>
                  <a:pt x="10975" y="2234"/>
                  <a:pt x="10967" y="2270"/>
                </a:cubicBezTo>
                <a:cubicBezTo>
                  <a:pt x="10931" y="2261"/>
                  <a:pt x="10967" y="2217"/>
                  <a:pt x="10931" y="2208"/>
                </a:cubicBezTo>
                <a:cubicBezTo>
                  <a:pt x="10905" y="2208"/>
                  <a:pt x="10914" y="2252"/>
                  <a:pt x="10887" y="2243"/>
                </a:cubicBezTo>
                <a:cubicBezTo>
                  <a:pt x="10878" y="2270"/>
                  <a:pt x="10922" y="2270"/>
                  <a:pt x="10940" y="2279"/>
                </a:cubicBezTo>
                <a:cubicBezTo>
                  <a:pt x="10905" y="2332"/>
                  <a:pt x="10834" y="2323"/>
                  <a:pt x="10772" y="2305"/>
                </a:cubicBezTo>
                <a:cubicBezTo>
                  <a:pt x="10719" y="2287"/>
                  <a:pt x="10675" y="2226"/>
                  <a:pt x="10613" y="2208"/>
                </a:cubicBezTo>
                <a:close/>
                <a:moveTo>
                  <a:pt x="10578" y="2402"/>
                </a:moveTo>
                <a:lnTo>
                  <a:pt x="10525" y="2385"/>
                </a:lnTo>
                <a:cubicBezTo>
                  <a:pt x="10578" y="2367"/>
                  <a:pt x="10507" y="2349"/>
                  <a:pt x="10534" y="2314"/>
                </a:cubicBezTo>
                <a:cubicBezTo>
                  <a:pt x="10578" y="2323"/>
                  <a:pt x="10578" y="2367"/>
                  <a:pt x="10578" y="2402"/>
                </a:cubicBezTo>
                <a:close/>
                <a:moveTo>
                  <a:pt x="10870" y="2402"/>
                </a:moveTo>
                <a:cubicBezTo>
                  <a:pt x="10922" y="2429"/>
                  <a:pt x="10922" y="2420"/>
                  <a:pt x="10958" y="2446"/>
                </a:cubicBezTo>
                <a:cubicBezTo>
                  <a:pt x="10949" y="2464"/>
                  <a:pt x="10834" y="2438"/>
                  <a:pt x="10870" y="2402"/>
                </a:cubicBezTo>
                <a:close/>
              </a:path>
            </a:pathLst>
          </a:custGeom>
          <a:solidFill>
            <a:srgbClr val="BD9FFB"/>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grpSp>
        <p:nvGrpSpPr>
          <p:cNvPr id="6839" name="Google Shape;6839;p29"/>
          <p:cNvGrpSpPr/>
          <p:nvPr/>
        </p:nvGrpSpPr>
        <p:grpSpPr>
          <a:xfrm>
            <a:off x="576640" y="10345999"/>
            <a:ext cx="1054243" cy="866634"/>
            <a:chOff x="3091912" y="3127665"/>
            <a:chExt cx="68656" cy="56435"/>
          </a:xfrm>
        </p:grpSpPr>
        <p:sp>
          <p:nvSpPr>
            <p:cNvPr id="6840" name="Google Shape;6840;p29"/>
            <p:cNvSpPr/>
            <p:nvPr/>
          </p:nvSpPr>
          <p:spPr>
            <a:xfrm>
              <a:off x="3093733" y="3128694"/>
              <a:ext cx="64330" cy="53323"/>
            </a:xfrm>
            <a:custGeom>
              <a:avLst/>
              <a:gdLst/>
              <a:ahLst/>
              <a:cxnLst/>
              <a:rect l="l" t="t" r="r" b="b"/>
              <a:pathLst>
                <a:path w="4981" h="4973" extrusionOk="0">
                  <a:moveTo>
                    <a:pt x="2491" y="787"/>
                  </a:moveTo>
                  <a:cubicBezTo>
                    <a:pt x="3427" y="787"/>
                    <a:pt x="4195" y="1546"/>
                    <a:pt x="4195" y="2491"/>
                  </a:cubicBezTo>
                  <a:cubicBezTo>
                    <a:pt x="4195" y="3427"/>
                    <a:pt x="3427" y="4186"/>
                    <a:pt x="2491" y="4186"/>
                  </a:cubicBezTo>
                  <a:cubicBezTo>
                    <a:pt x="1555" y="4186"/>
                    <a:pt x="786" y="3427"/>
                    <a:pt x="786" y="2491"/>
                  </a:cubicBezTo>
                  <a:cubicBezTo>
                    <a:pt x="786" y="1546"/>
                    <a:pt x="1555" y="787"/>
                    <a:pt x="2491" y="787"/>
                  </a:cubicBezTo>
                  <a:close/>
                  <a:moveTo>
                    <a:pt x="2491" y="1"/>
                  </a:moveTo>
                  <a:cubicBezTo>
                    <a:pt x="1113" y="1"/>
                    <a:pt x="1" y="1113"/>
                    <a:pt x="1" y="2491"/>
                  </a:cubicBezTo>
                  <a:cubicBezTo>
                    <a:pt x="1" y="3860"/>
                    <a:pt x="1113" y="4972"/>
                    <a:pt x="2491" y="4972"/>
                  </a:cubicBezTo>
                  <a:cubicBezTo>
                    <a:pt x="3859" y="4972"/>
                    <a:pt x="4972" y="3860"/>
                    <a:pt x="4981" y="2491"/>
                  </a:cubicBezTo>
                  <a:cubicBezTo>
                    <a:pt x="4981" y="1113"/>
                    <a:pt x="3859" y="1"/>
                    <a:pt x="2491"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41" name="Google Shape;6841;p29"/>
            <p:cNvSpPr/>
            <p:nvPr/>
          </p:nvSpPr>
          <p:spPr>
            <a:xfrm>
              <a:off x="3093733" y="3128694"/>
              <a:ext cx="64330" cy="53323"/>
            </a:xfrm>
            <a:custGeom>
              <a:avLst/>
              <a:gdLst/>
              <a:ahLst/>
              <a:cxnLst/>
              <a:rect l="l" t="t" r="r" b="b"/>
              <a:pathLst>
                <a:path w="4981" h="4973" extrusionOk="0">
                  <a:moveTo>
                    <a:pt x="2491" y="787"/>
                  </a:moveTo>
                  <a:cubicBezTo>
                    <a:pt x="3427" y="787"/>
                    <a:pt x="4195" y="1546"/>
                    <a:pt x="4195" y="2491"/>
                  </a:cubicBezTo>
                  <a:cubicBezTo>
                    <a:pt x="4195" y="3427"/>
                    <a:pt x="3427" y="4186"/>
                    <a:pt x="2491" y="4186"/>
                  </a:cubicBezTo>
                  <a:cubicBezTo>
                    <a:pt x="1555" y="4186"/>
                    <a:pt x="786" y="3427"/>
                    <a:pt x="786" y="2491"/>
                  </a:cubicBezTo>
                  <a:cubicBezTo>
                    <a:pt x="786" y="1546"/>
                    <a:pt x="1555" y="787"/>
                    <a:pt x="2491" y="787"/>
                  </a:cubicBezTo>
                  <a:close/>
                  <a:moveTo>
                    <a:pt x="2491" y="1"/>
                  </a:moveTo>
                  <a:cubicBezTo>
                    <a:pt x="1113" y="1"/>
                    <a:pt x="1" y="1113"/>
                    <a:pt x="1" y="2491"/>
                  </a:cubicBezTo>
                  <a:cubicBezTo>
                    <a:pt x="1" y="3860"/>
                    <a:pt x="1113" y="4972"/>
                    <a:pt x="2491" y="4972"/>
                  </a:cubicBezTo>
                  <a:cubicBezTo>
                    <a:pt x="3859" y="4972"/>
                    <a:pt x="4972" y="3860"/>
                    <a:pt x="4981" y="2491"/>
                  </a:cubicBezTo>
                  <a:cubicBezTo>
                    <a:pt x="4981" y="1113"/>
                    <a:pt x="3859" y="1"/>
                    <a:pt x="2491"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42" name="Google Shape;6842;p29"/>
            <p:cNvSpPr/>
            <p:nvPr/>
          </p:nvSpPr>
          <p:spPr>
            <a:xfrm>
              <a:off x="3125798" y="3138817"/>
              <a:ext cx="413" cy="311"/>
            </a:xfrm>
            <a:custGeom>
              <a:avLst/>
              <a:gdLst/>
              <a:ahLst/>
              <a:cxnLst/>
              <a:rect l="l" t="t" r="r" b="b"/>
              <a:pathLst>
                <a:path w="32" h="29" extrusionOk="0">
                  <a:moveTo>
                    <a:pt x="11" y="0"/>
                  </a:moveTo>
                  <a:cubicBezTo>
                    <a:pt x="1" y="0"/>
                    <a:pt x="8" y="28"/>
                    <a:pt x="8" y="28"/>
                  </a:cubicBezTo>
                  <a:cubicBezTo>
                    <a:pt x="31" y="28"/>
                    <a:pt x="20" y="0"/>
                    <a:pt x="17" y="0"/>
                  </a:cubicBezTo>
                  <a:cubicBezTo>
                    <a:pt x="17" y="0"/>
                    <a:pt x="16" y="1"/>
                    <a:pt x="16" y="2"/>
                  </a:cubicBezTo>
                  <a:cubicBezTo>
                    <a:pt x="14" y="1"/>
                    <a:pt x="13" y="0"/>
                    <a:pt x="11"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43" name="Google Shape;6843;p29"/>
            <p:cNvSpPr/>
            <p:nvPr/>
          </p:nvSpPr>
          <p:spPr>
            <a:xfrm>
              <a:off x="3129078" y="3138259"/>
              <a:ext cx="581" cy="204"/>
            </a:xfrm>
            <a:custGeom>
              <a:avLst/>
              <a:gdLst/>
              <a:ahLst/>
              <a:cxnLst/>
              <a:rect l="l" t="t" r="r" b="b"/>
              <a:pathLst>
                <a:path w="45" h="19" extrusionOk="0">
                  <a:moveTo>
                    <a:pt x="45" y="1"/>
                  </a:moveTo>
                  <a:lnTo>
                    <a:pt x="10" y="10"/>
                  </a:lnTo>
                  <a:lnTo>
                    <a:pt x="1" y="18"/>
                  </a:lnTo>
                  <a:lnTo>
                    <a:pt x="1" y="18"/>
                  </a:lnTo>
                  <a:lnTo>
                    <a:pt x="45" y="1"/>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44" name="Google Shape;6844;p29"/>
            <p:cNvSpPr/>
            <p:nvPr/>
          </p:nvSpPr>
          <p:spPr>
            <a:xfrm>
              <a:off x="3130111" y="3138356"/>
              <a:ext cx="1950" cy="579"/>
            </a:xfrm>
            <a:custGeom>
              <a:avLst/>
              <a:gdLst/>
              <a:ahLst/>
              <a:cxnLst/>
              <a:rect l="l" t="t" r="r" b="b"/>
              <a:pathLst>
                <a:path w="151" h="54" extrusionOk="0">
                  <a:moveTo>
                    <a:pt x="27" y="1"/>
                  </a:moveTo>
                  <a:lnTo>
                    <a:pt x="0" y="36"/>
                  </a:lnTo>
                  <a:cubicBezTo>
                    <a:pt x="53" y="45"/>
                    <a:pt x="124" y="36"/>
                    <a:pt x="150" y="54"/>
                  </a:cubicBezTo>
                  <a:cubicBezTo>
                    <a:pt x="147" y="30"/>
                    <a:pt x="131" y="26"/>
                    <a:pt x="111" y="26"/>
                  </a:cubicBezTo>
                  <a:cubicBezTo>
                    <a:pt x="99" y="26"/>
                    <a:pt x="85" y="28"/>
                    <a:pt x="72" y="28"/>
                  </a:cubicBezTo>
                  <a:cubicBezTo>
                    <a:pt x="58" y="28"/>
                    <a:pt x="46" y="26"/>
                    <a:pt x="36" y="18"/>
                  </a:cubicBezTo>
                  <a:lnTo>
                    <a:pt x="27" y="1"/>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45" name="Google Shape;6845;p29"/>
            <p:cNvSpPr/>
            <p:nvPr/>
          </p:nvSpPr>
          <p:spPr>
            <a:xfrm>
              <a:off x="3132732" y="3140253"/>
              <a:ext cx="452" cy="97"/>
            </a:xfrm>
            <a:custGeom>
              <a:avLst/>
              <a:gdLst/>
              <a:ahLst/>
              <a:cxnLst/>
              <a:rect l="l" t="t" r="r" b="b"/>
              <a:pathLst>
                <a:path w="35" h="9" extrusionOk="0">
                  <a:moveTo>
                    <a:pt x="0" y="0"/>
                  </a:moveTo>
                  <a:cubicBezTo>
                    <a:pt x="4" y="1"/>
                    <a:pt x="7" y="1"/>
                    <a:pt x="9" y="1"/>
                  </a:cubicBezTo>
                  <a:lnTo>
                    <a:pt x="9" y="1"/>
                  </a:lnTo>
                  <a:cubicBezTo>
                    <a:pt x="9" y="1"/>
                    <a:pt x="9" y="1"/>
                    <a:pt x="9" y="0"/>
                  </a:cubicBezTo>
                  <a:close/>
                  <a:moveTo>
                    <a:pt x="32" y="1"/>
                  </a:moveTo>
                  <a:cubicBezTo>
                    <a:pt x="31" y="1"/>
                    <a:pt x="30" y="1"/>
                    <a:pt x="29" y="3"/>
                  </a:cubicBezTo>
                  <a:lnTo>
                    <a:pt x="29" y="3"/>
                  </a:lnTo>
                  <a:cubicBezTo>
                    <a:pt x="34" y="2"/>
                    <a:pt x="34" y="1"/>
                    <a:pt x="32" y="1"/>
                  </a:cubicBezTo>
                  <a:close/>
                  <a:moveTo>
                    <a:pt x="9" y="1"/>
                  </a:moveTo>
                  <a:cubicBezTo>
                    <a:pt x="10" y="9"/>
                    <a:pt x="19" y="9"/>
                    <a:pt x="27" y="9"/>
                  </a:cubicBezTo>
                  <a:cubicBezTo>
                    <a:pt x="27" y="6"/>
                    <a:pt x="28" y="4"/>
                    <a:pt x="29" y="3"/>
                  </a:cubicBezTo>
                  <a:lnTo>
                    <a:pt x="29" y="3"/>
                  </a:lnTo>
                  <a:cubicBezTo>
                    <a:pt x="28" y="3"/>
                    <a:pt x="27" y="3"/>
                    <a:pt x="25" y="3"/>
                  </a:cubicBezTo>
                  <a:cubicBezTo>
                    <a:pt x="22" y="3"/>
                    <a:pt x="16" y="2"/>
                    <a:pt x="9"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46" name="Google Shape;6846;p29"/>
            <p:cNvSpPr/>
            <p:nvPr/>
          </p:nvSpPr>
          <p:spPr>
            <a:xfrm>
              <a:off x="3132616" y="3140253"/>
              <a:ext cx="284" cy="129"/>
            </a:xfrm>
            <a:custGeom>
              <a:avLst/>
              <a:gdLst/>
              <a:ahLst/>
              <a:cxnLst/>
              <a:rect l="l" t="t" r="r" b="b"/>
              <a:pathLst>
                <a:path w="22" h="12" extrusionOk="0">
                  <a:moveTo>
                    <a:pt x="18" y="0"/>
                  </a:moveTo>
                  <a:cubicBezTo>
                    <a:pt x="1" y="0"/>
                    <a:pt x="10" y="12"/>
                    <a:pt x="16" y="12"/>
                  </a:cubicBezTo>
                  <a:cubicBezTo>
                    <a:pt x="19" y="12"/>
                    <a:pt x="21" y="9"/>
                    <a:pt x="18"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47" name="Google Shape;6847;p29"/>
            <p:cNvSpPr/>
            <p:nvPr/>
          </p:nvSpPr>
          <p:spPr>
            <a:xfrm>
              <a:off x="3133649" y="3140629"/>
              <a:ext cx="568" cy="332"/>
            </a:xfrm>
            <a:custGeom>
              <a:avLst/>
              <a:gdLst/>
              <a:ahLst/>
              <a:cxnLst/>
              <a:rect l="l" t="t" r="r" b="b"/>
              <a:pathLst>
                <a:path w="44" h="31" extrusionOk="0">
                  <a:moveTo>
                    <a:pt x="0" y="0"/>
                  </a:moveTo>
                  <a:cubicBezTo>
                    <a:pt x="0" y="9"/>
                    <a:pt x="27" y="27"/>
                    <a:pt x="18" y="27"/>
                  </a:cubicBezTo>
                  <a:cubicBezTo>
                    <a:pt x="24" y="29"/>
                    <a:pt x="29" y="30"/>
                    <a:pt x="33" y="30"/>
                  </a:cubicBezTo>
                  <a:cubicBezTo>
                    <a:pt x="44" y="30"/>
                    <a:pt x="42" y="20"/>
                    <a:pt x="35"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48" name="Google Shape;6848;p29"/>
            <p:cNvSpPr/>
            <p:nvPr/>
          </p:nvSpPr>
          <p:spPr>
            <a:xfrm>
              <a:off x="3134437" y="3140436"/>
              <a:ext cx="245" cy="54"/>
            </a:xfrm>
            <a:custGeom>
              <a:avLst/>
              <a:gdLst/>
              <a:ahLst/>
              <a:cxnLst/>
              <a:rect l="l" t="t" r="r" b="b"/>
              <a:pathLst>
                <a:path w="19" h="5" extrusionOk="0">
                  <a:moveTo>
                    <a:pt x="1" y="1"/>
                  </a:moveTo>
                  <a:cubicBezTo>
                    <a:pt x="1" y="1"/>
                    <a:pt x="1" y="5"/>
                    <a:pt x="6" y="5"/>
                  </a:cubicBezTo>
                  <a:cubicBezTo>
                    <a:pt x="9" y="5"/>
                    <a:pt x="13" y="4"/>
                    <a:pt x="18"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49" name="Google Shape;6849;p29"/>
            <p:cNvSpPr/>
            <p:nvPr/>
          </p:nvSpPr>
          <p:spPr>
            <a:xfrm>
              <a:off x="3133869" y="3140286"/>
              <a:ext cx="581" cy="161"/>
            </a:xfrm>
            <a:custGeom>
              <a:avLst/>
              <a:gdLst/>
              <a:ahLst/>
              <a:cxnLst/>
              <a:rect l="l" t="t" r="r" b="b"/>
              <a:pathLst>
                <a:path w="45" h="15" extrusionOk="0">
                  <a:moveTo>
                    <a:pt x="29" y="5"/>
                  </a:moveTo>
                  <a:cubicBezTo>
                    <a:pt x="25" y="5"/>
                    <a:pt x="16" y="10"/>
                    <a:pt x="1" y="15"/>
                  </a:cubicBezTo>
                  <a:lnTo>
                    <a:pt x="27" y="15"/>
                  </a:lnTo>
                  <a:cubicBezTo>
                    <a:pt x="31" y="7"/>
                    <a:pt x="31" y="5"/>
                    <a:pt x="29" y="5"/>
                  </a:cubicBezTo>
                  <a:close/>
                  <a:moveTo>
                    <a:pt x="38" y="1"/>
                  </a:moveTo>
                  <a:cubicBezTo>
                    <a:pt x="37" y="1"/>
                    <a:pt x="34" y="4"/>
                    <a:pt x="27" y="15"/>
                  </a:cubicBezTo>
                  <a:lnTo>
                    <a:pt x="45" y="15"/>
                  </a:lnTo>
                  <a:cubicBezTo>
                    <a:pt x="39" y="9"/>
                    <a:pt x="41" y="1"/>
                    <a:pt x="38"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50" name="Google Shape;6850;p29"/>
            <p:cNvSpPr/>
            <p:nvPr/>
          </p:nvSpPr>
          <p:spPr>
            <a:xfrm>
              <a:off x="3133081" y="3139857"/>
              <a:ext cx="801" cy="407"/>
            </a:xfrm>
            <a:custGeom>
              <a:avLst/>
              <a:gdLst/>
              <a:ahLst/>
              <a:cxnLst/>
              <a:rect l="l" t="t" r="r" b="b"/>
              <a:pathLst>
                <a:path w="62" h="38" extrusionOk="0">
                  <a:moveTo>
                    <a:pt x="40" y="0"/>
                  </a:moveTo>
                  <a:cubicBezTo>
                    <a:pt x="1" y="0"/>
                    <a:pt x="7" y="22"/>
                    <a:pt x="53" y="37"/>
                  </a:cubicBezTo>
                  <a:cubicBezTo>
                    <a:pt x="44" y="19"/>
                    <a:pt x="26" y="11"/>
                    <a:pt x="62" y="2"/>
                  </a:cubicBezTo>
                  <a:cubicBezTo>
                    <a:pt x="53" y="1"/>
                    <a:pt x="46" y="0"/>
                    <a:pt x="40"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51" name="Google Shape;6851;p29"/>
            <p:cNvSpPr/>
            <p:nvPr/>
          </p:nvSpPr>
          <p:spPr>
            <a:xfrm>
              <a:off x="3131815" y="3138259"/>
              <a:ext cx="581" cy="268"/>
            </a:xfrm>
            <a:custGeom>
              <a:avLst/>
              <a:gdLst/>
              <a:ahLst/>
              <a:cxnLst/>
              <a:rect l="l" t="t" r="r" b="b"/>
              <a:pathLst>
                <a:path w="45" h="25" extrusionOk="0">
                  <a:moveTo>
                    <a:pt x="27" y="1"/>
                  </a:moveTo>
                  <a:lnTo>
                    <a:pt x="1" y="10"/>
                  </a:lnTo>
                  <a:cubicBezTo>
                    <a:pt x="7" y="10"/>
                    <a:pt x="29" y="24"/>
                    <a:pt x="39" y="24"/>
                  </a:cubicBezTo>
                  <a:cubicBezTo>
                    <a:pt x="43" y="24"/>
                    <a:pt x="45" y="23"/>
                    <a:pt x="45" y="18"/>
                  </a:cubicBezTo>
                  <a:cubicBezTo>
                    <a:pt x="36" y="18"/>
                    <a:pt x="36" y="10"/>
                    <a:pt x="27"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52" name="Google Shape;6852;p29"/>
            <p:cNvSpPr/>
            <p:nvPr/>
          </p:nvSpPr>
          <p:spPr>
            <a:xfrm>
              <a:off x="3135806" y="3141390"/>
              <a:ext cx="362" cy="386"/>
            </a:xfrm>
            <a:custGeom>
              <a:avLst/>
              <a:gdLst/>
              <a:ahLst/>
              <a:cxnLst/>
              <a:rect l="l" t="t" r="r" b="b"/>
              <a:pathLst>
                <a:path w="28" h="36" extrusionOk="0">
                  <a:moveTo>
                    <a:pt x="1" y="0"/>
                  </a:moveTo>
                  <a:cubicBezTo>
                    <a:pt x="10" y="9"/>
                    <a:pt x="27" y="27"/>
                    <a:pt x="18" y="35"/>
                  </a:cubicBezTo>
                  <a:cubicBezTo>
                    <a:pt x="27" y="35"/>
                    <a:pt x="27" y="9"/>
                    <a:pt x="27"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53" name="Google Shape;6853;p29"/>
            <p:cNvSpPr/>
            <p:nvPr/>
          </p:nvSpPr>
          <p:spPr>
            <a:xfrm>
              <a:off x="3136154" y="3141272"/>
              <a:ext cx="581" cy="129"/>
            </a:xfrm>
            <a:custGeom>
              <a:avLst/>
              <a:gdLst/>
              <a:ahLst/>
              <a:cxnLst/>
              <a:rect l="l" t="t" r="r" b="b"/>
              <a:pathLst>
                <a:path w="45" h="12" extrusionOk="0">
                  <a:moveTo>
                    <a:pt x="19" y="1"/>
                  </a:moveTo>
                  <a:cubicBezTo>
                    <a:pt x="10" y="1"/>
                    <a:pt x="5" y="6"/>
                    <a:pt x="0" y="11"/>
                  </a:cubicBezTo>
                  <a:lnTo>
                    <a:pt x="44" y="11"/>
                  </a:lnTo>
                  <a:cubicBezTo>
                    <a:pt x="33" y="4"/>
                    <a:pt x="25" y="1"/>
                    <a:pt x="19"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54" name="Google Shape;6854;p29"/>
            <p:cNvSpPr/>
            <p:nvPr/>
          </p:nvSpPr>
          <p:spPr>
            <a:xfrm>
              <a:off x="3134101" y="3139964"/>
              <a:ext cx="1033" cy="107"/>
            </a:xfrm>
            <a:custGeom>
              <a:avLst/>
              <a:gdLst/>
              <a:ahLst/>
              <a:cxnLst/>
              <a:rect l="l" t="t" r="r" b="b"/>
              <a:pathLst>
                <a:path w="80" h="10" extrusionOk="0">
                  <a:moveTo>
                    <a:pt x="71" y="1"/>
                  </a:moveTo>
                  <a:lnTo>
                    <a:pt x="0" y="9"/>
                  </a:lnTo>
                  <a:lnTo>
                    <a:pt x="80" y="9"/>
                  </a:lnTo>
                  <a:lnTo>
                    <a:pt x="71" y="1"/>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55" name="Google Shape;6855;p29"/>
            <p:cNvSpPr/>
            <p:nvPr/>
          </p:nvSpPr>
          <p:spPr>
            <a:xfrm>
              <a:off x="3137058" y="3142613"/>
              <a:ext cx="594" cy="11"/>
            </a:xfrm>
            <a:custGeom>
              <a:avLst/>
              <a:gdLst/>
              <a:ahLst/>
              <a:cxnLst/>
              <a:rect l="l" t="t" r="r" b="b"/>
              <a:pathLst>
                <a:path w="46" h="1" extrusionOk="0">
                  <a:moveTo>
                    <a:pt x="27" y="1"/>
                  </a:moveTo>
                  <a:lnTo>
                    <a:pt x="1" y="1"/>
                  </a:lnTo>
                  <a:lnTo>
                    <a:pt x="45" y="1"/>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56" name="Google Shape;6856;p29"/>
            <p:cNvSpPr/>
            <p:nvPr/>
          </p:nvSpPr>
          <p:spPr>
            <a:xfrm>
              <a:off x="3137975" y="3143095"/>
              <a:ext cx="814" cy="483"/>
            </a:xfrm>
            <a:custGeom>
              <a:avLst/>
              <a:gdLst/>
              <a:ahLst/>
              <a:cxnLst/>
              <a:rect l="l" t="t" r="r" b="b"/>
              <a:pathLst>
                <a:path w="63" h="45" extrusionOk="0">
                  <a:moveTo>
                    <a:pt x="27" y="0"/>
                  </a:moveTo>
                  <a:cubicBezTo>
                    <a:pt x="1" y="0"/>
                    <a:pt x="18" y="35"/>
                    <a:pt x="1" y="35"/>
                  </a:cubicBezTo>
                  <a:cubicBezTo>
                    <a:pt x="18" y="44"/>
                    <a:pt x="36" y="44"/>
                    <a:pt x="62" y="44"/>
                  </a:cubicBezTo>
                  <a:cubicBezTo>
                    <a:pt x="45" y="44"/>
                    <a:pt x="36" y="27"/>
                    <a:pt x="27"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57" name="Google Shape;6857;p29"/>
            <p:cNvSpPr/>
            <p:nvPr/>
          </p:nvSpPr>
          <p:spPr>
            <a:xfrm>
              <a:off x="3138776" y="3143663"/>
              <a:ext cx="465" cy="0"/>
            </a:xfrm>
            <a:custGeom>
              <a:avLst/>
              <a:gdLst/>
              <a:ahLst/>
              <a:cxnLst/>
              <a:rect l="l" t="t" r="r" b="b"/>
              <a:pathLst>
                <a:path w="36" extrusionOk="0">
                  <a:moveTo>
                    <a:pt x="36" y="0"/>
                  </a:moveTo>
                  <a:cubicBezTo>
                    <a:pt x="27" y="0"/>
                    <a:pt x="18" y="0"/>
                    <a:pt x="0" y="0"/>
                  </a:cubicBezTo>
                  <a:cubicBezTo>
                    <a:pt x="9" y="0"/>
                    <a:pt x="27" y="0"/>
                    <a:pt x="36"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58" name="Google Shape;6858;p29"/>
            <p:cNvSpPr/>
            <p:nvPr/>
          </p:nvSpPr>
          <p:spPr>
            <a:xfrm>
              <a:off x="3137175" y="3141765"/>
              <a:ext cx="245" cy="483"/>
            </a:xfrm>
            <a:custGeom>
              <a:avLst/>
              <a:gdLst/>
              <a:ahLst/>
              <a:cxnLst/>
              <a:rect l="l" t="t" r="r" b="b"/>
              <a:pathLst>
                <a:path w="19" h="45" extrusionOk="0">
                  <a:moveTo>
                    <a:pt x="10" y="0"/>
                  </a:moveTo>
                  <a:cubicBezTo>
                    <a:pt x="10" y="9"/>
                    <a:pt x="1" y="27"/>
                    <a:pt x="10" y="45"/>
                  </a:cubicBezTo>
                  <a:lnTo>
                    <a:pt x="18" y="9"/>
                  </a:lnTo>
                  <a:cubicBezTo>
                    <a:pt x="18" y="9"/>
                    <a:pt x="10" y="9"/>
                    <a:pt x="10"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59" name="Google Shape;6859;p29"/>
            <p:cNvSpPr/>
            <p:nvPr/>
          </p:nvSpPr>
          <p:spPr>
            <a:xfrm>
              <a:off x="3137407" y="3141862"/>
              <a:ext cx="245" cy="290"/>
            </a:xfrm>
            <a:custGeom>
              <a:avLst/>
              <a:gdLst/>
              <a:ahLst/>
              <a:cxnLst/>
              <a:rect l="l" t="t" r="r" b="b"/>
              <a:pathLst>
                <a:path w="19" h="27" extrusionOk="0">
                  <a:moveTo>
                    <a:pt x="0" y="0"/>
                  </a:moveTo>
                  <a:lnTo>
                    <a:pt x="0" y="0"/>
                  </a:lnTo>
                  <a:cubicBezTo>
                    <a:pt x="9" y="18"/>
                    <a:pt x="18" y="18"/>
                    <a:pt x="18" y="27"/>
                  </a:cubicBezTo>
                  <a:cubicBezTo>
                    <a:pt x="18" y="18"/>
                    <a:pt x="9" y="9"/>
                    <a:pt x="0"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60" name="Google Shape;6860;p29"/>
            <p:cNvSpPr/>
            <p:nvPr/>
          </p:nvSpPr>
          <p:spPr>
            <a:xfrm>
              <a:off x="3137175" y="3141765"/>
              <a:ext cx="129" cy="11"/>
            </a:xfrm>
            <a:custGeom>
              <a:avLst/>
              <a:gdLst/>
              <a:ahLst/>
              <a:cxnLst/>
              <a:rect l="l" t="t" r="r" b="b"/>
              <a:pathLst>
                <a:path w="10" h="1" extrusionOk="0">
                  <a:moveTo>
                    <a:pt x="1" y="0"/>
                  </a:moveTo>
                  <a:lnTo>
                    <a:pt x="10" y="0"/>
                  </a:lnTo>
                  <a:cubicBezTo>
                    <a:pt x="10" y="0"/>
                    <a:pt x="10" y="0"/>
                    <a:pt x="1"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61" name="Google Shape;6861;p29"/>
            <p:cNvSpPr/>
            <p:nvPr/>
          </p:nvSpPr>
          <p:spPr>
            <a:xfrm>
              <a:off x="3135922" y="3140253"/>
              <a:ext cx="827" cy="397"/>
            </a:xfrm>
            <a:custGeom>
              <a:avLst/>
              <a:gdLst/>
              <a:ahLst/>
              <a:cxnLst/>
              <a:rect l="l" t="t" r="r" b="b"/>
              <a:pathLst>
                <a:path w="64" h="37" extrusionOk="0">
                  <a:moveTo>
                    <a:pt x="45" y="0"/>
                  </a:moveTo>
                  <a:lnTo>
                    <a:pt x="45" y="0"/>
                  </a:lnTo>
                  <a:cubicBezTo>
                    <a:pt x="18" y="9"/>
                    <a:pt x="36" y="35"/>
                    <a:pt x="1" y="35"/>
                  </a:cubicBezTo>
                  <a:cubicBezTo>
                    <a:pt x="6" y="35"/>
                    <a:pt x="14" y="36"/>
                    <a:pt x="22" y="36"/>
                  </a:cubicBezTo>
                  <a:cubicBezTo>
                    <a:pt x="42" y="36"/>
                    <a:pt x="64" y="32"/>
                    <a:pt x="45"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62" name="Google Shape;6862;p29"/>
            <p:cNvSpPr/>
            <p:nvPr/>
          </p:nvSpPr>
          <p:spPr>
            <a:xfrm>
              <a:off x="3136723" y="3141101"/>
              <a:ext cx="581" cy="300"/>
            </a:xfrm>
            <a:custGeom>
              <a:avLst/>
              <a:gdLst/>
              <a:ahLst/>
              <a:cxnLst/>
              <a:rect l="l" t="t" r="r" b="b"/>
              <a:pathLst>
                <a:path w="45" h="28" extrusionOk="0">
                  <a:moveTo>
                    <a:pt x="18" y="1"/>
                  </a:moveTo>
                  <a:cubicBezTo>
                    <a:pt x="18" y="9"/>
                    <a:pt x="18" y="18"/>
                    <a:pt x="0" y="18"/>
                  </a:cubicBezTo>
                  <a:cubicBezTo>
                    <a:pt x="18" y="18"/>
                    <a:pt x="36" y="18"/>
                    <a:pt x="45" y="27"/>
                  </a:cubicBezTo>
                  <a:cubicBezTo>
                    <a:pt x="36" y="18"/>
                    <a:pt x="27" y="9"/>
                    <a:pt x="18"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63" name="Google Shape;6863;p29"/>
            <p:cNvSpPr/>
            <p:nvPr/>
          </p:nvSpPr>
          <p:spPr>
            <a:xfrm>
              <a:off x="3137291" y="3141390"/>
              <a:ext cx="245" cy="97"/>
            </a:xfrm>
            <a:custGeom>
              <a:avLst/>
              <a:gdLst/>
              <a:ahLst/>
              <a:cxnLst/>
              <a:rect l="l" t="t" r="r" b="b"/>
              <a:pathLst>
                <a:path w="19" h="9" extrusionOk="0">
                  <a:moveTo>
                    <a:pt x="1" y="0"/>
                  </a:moveTo>
                  <a:lnTo>
                    <a:pt x="9" y="9"/>
                  </a:lnTo>
                  <a:lnTo>
                    <a:pt x="18" y="0"/>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64" name="Google Shape;6864;p29"/>
            <p:cNvSpPr/>
            <p:nvPr/>
          </p:nvSpPr>
          <p:spPr>
            <a:xfrm>
              <a:off x="3138660" y="3142709"/>
              <a:ext cx="930" cy="579"/>
            </a:xfrm>
            <a:custGeom>
              <a:avLst/>
              <a:gdLst/>
              <a:ahLst/>
              <a:cxnLst/>
              <a:rect l="l" t="t" r="r" b="b"/>
              <a:pathLst>
                <a:path w="72" h="54" extrusionOk="0">
                  <a:moveTo>
                    <a:pt x="27" y="1"/>
                  </a:moveTo>
                  <a:cubicBezTo>
                    <a:pt x="18" y="10"/>
                    <a:pt x="1" y="18"/>
                    <a:pt x="18" y="27"/>
                  </a:cubicBezTo>
                  <a:cubicBezTo>
                    <a:pt x="36" y="27"/>
                    <a:pt x="54" y="45"/>
                    <a:pt x="71" y="54"/>
                  </a:cubicBezTo>
                  <a:cubicBezTo>
                    <a:pt x="54" y="36"/>
                    <a:pt x="45" y="18"/>
                    <a:pt x="27"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65" name="Google Shape;6865;p29"/>
            <p:cNvSpPr/>
            <p:nvPr/>
          </p:nvSpPr>
          <p:spPr>
            <a:xfrm>
              <a:off x="3138208" y="3142430"/>
              <a:ext cx="129" cy="11"/>
            </a:xfrm>
            <a:custGeom>
              <a:avLst/>
              <a:gdLst/>
              <a:ahLst/>
              <a:cxnLst/>
              <a:rect l="l" t="t" r="r" b="b"/>
              <a:pathLst>
                <a:path w="10" h="1" extrusionOk="0">
                  <a:moveTo>
                    <a:pt x="0" y="0"/>
                  </a:moveTo>
                  <a:lnTo>
                    <a:pt x="9" y="0"/>
                  </a:lnTo>
                  <a:cubicBezTo>
                    <a:pt x="9" y="0"/>
                    <a:pt x="0" y="0"/>
                    <a:pt x="0"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66" name="Google Shape;6866;p29"/>
            <p:cNvSpPr/>
            <p:nvPr/>
          </p:nvSpPr>
          <p:spPr>
            <a:xfrm>
              <a:off x="3141165" y="3144704"/>
              <a:ext cx="129" cy="11"/>
            </a:xfrm>
            <a:custGeom>
              <a:avLst/>
              <a:gdLst/>
              <a:ahLst/>
              <a:cxnLst/>
              <a:rect l="l" t="t" r="r" b="b"/>
              <a:pathLst>
                <a:path w="10" h="1" extrusionOk="0">
                  <a:moveTo>
                    <a:pt x="1" y="0"/>
                  </a:moveTo>
                  <a:lnTo>
                    <a:pt x="10" y="0"/>
                  </a:lnTo>
                  <a:lnTo>
                    <a:pt x="1" y="0"/>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67" name="Google Shape;6867;p29"/>
            <p:cNvSpPr/>
            <p:nvPr/>
          </p:nvSpPr>
          <p:spPr>
            <a:xfrm>
              <a:off x="3138660" y="3142527"/>
              <a:ext cx="362" cy="193"/>
            </a:xfrm>
            <a:custGeom>
              <a:avLst/>
              <a:gdLst/>
              <a:ahLst/>
              <a:cxnLst/>
              <a:rect l="l" t="t" r="r" b="b"/>
              <a:pathLst>
                <a:path w="28" h="18" extrusionOk="0">
                  <a:moveTo>
                    <a:pt x="1" y="0"/>
                  </a:moveTo>
                  <a:cubicBezTo>
                    <a:pt x="9" y="9"/>
                    <a:pt x="18" y="9"/>
                    <a:pt x="27" y="18"/>
                  </a:cubicBezTo>
                  <a:cubicBezTo>
                    <a:pt x="18" y="0"/>
                    <a:pt x="9" y="0"/>
                    <a:pt x="1"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68" name="Google Shape;6868;p29"/>
            <p:cNvSpPr/>
            <p:nvPr/>
          </p:nvSpPr>
          <p:spPr>
            <a:xfrm>
              <a:off x="3139796" y="3143663"/>
              <a:ext cx="129" cy="290"/>
            </a:xfrm>
            <a:custGeom>
              <a:avLst/>
              <a:gdLst/>
              <a:ahLst/>
              <a:cxnLst/>
              <a:rect l="l" t="t" r="r" b="b"/>
              <a:pathLst>
                <a:path w="10" h="27" extrusionOk="0">
                  <a:moveTo>
                    <a:pt x="1" y="1"/>
                  </a:moveTo>
                  <a:cubicBezTo>
                    <a:pt x="1" y="10"/>
                    <a:pt x="1" y="26"/>
                    <a:pt x="10" y="26"/>
                  </a:cubicBezTo>
                  <a:cubicBezTo>
                    <a:pt x="1" y="18"/>
                    <a:pt x="1" y="9"/>
                    <a:pt x="1"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69" name="Google Shape;6869;p29"/>
            <p:cNvSpPr/>
            <p:nvPr/>
          </p:nvSpPr>
          <p:spPr>
            <a:xfrm>
              <a:off x="3138208" y="3142527"/>
              <a:ext cx="13" cy="97"/>
            </a:xfrm>
            <a:custGeom>
              <a:avLst/>
              <a:gdLst/>
              <a:ahLst/>
              <a:cxnLst/>
              <a:rect l="l" t="t" r="r" b="b"/>
              <a:pathLst>
                <a:path w="1" h="9" extrusionOk="0">
                  <a:moveTo>
                    <a:pt x="0" y="0"/>
                  </a:moveTo>
                  <a:lnTo>
                    <a:pt x="0" y="0"/>
                  </a:lnTo>
                  <a:cubicBezTo>
                    <a:pt x="0" y="9"/>
                    <a:pt x="0" y="9"/>
                    <a:pt x="0"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70" name="Google Shape;6870;p29"/>
            <p:cNvSpPr/>
            <p:nvPr/>
          </p:nvSpPr>
          <p:spPr>
            <a:xfrm>
              <a:off x="3138208" y="3142430"/>
              <a:ext cx="465" cy="107"/>
            </a:xfrm>
            <a:custGeom>
              <a:avLst/>
              <a:gdLst/>
              <a:ahLst/>
              <a:cxnLst/>
              <a:rect l="l" t="t" r="r" b="b"/>
              <a:pathLst>
                <a:path w="36" h="10" extrusionOk="0">
                  <a:moveTo>
                    <a:pt x="9" y="0"/>
                  </a:moveTo>
                  <a:cubicBezTo>
                    <a:pt x="9" y="0"/>
                    <a:pt x="9" y="9"/>
                    <a:pt x="0" y="9"/>
                  </a:cubicBezTo>
                  <a:lnTo>
                    <a:pt x="36" y="9"/>
                  </a:lnTo>
                  <a:cubicBezTo>
                    <a:pt x="27" y="9"/>
                    <a:pt x="18" y="0"/>
                    <a:pt x="9"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71" name="Google Shape;6871;p29"/>
            <p:cNvSpPr/>
            <p:nvPr/>
          </p:nvSpPr>
          <p:spPr>
            <a:xfrm>
              <a:off x="3141281" y="3143438"/>
              <a:ext cx="2415" cy="1276"/>
            </a:xfrm>
            <a:custGeom>
              <a:avLst/>
              <a:gdLst/>
              <a:ahLst/>
              <a:cxnLst/>
              <a:rect l="l" t="t" r="r" b="b"/>
              <a:pathLst>
                <a:path w="187" h="119" extrusionOk="0">
                  <a:moveTo>
                    <a:pt x="87" y="1"/>
                  </a:moveTo>
                  <a:cubicBezTo>
                    <a:pt x="53" y="1"/>
                    <a:pt x="9" y="70"/>
                    <a:pt x="1" y="118"/>
                  </a:cubicBezTo>
                  <a:cubicBezTo>
                    <a:pt x="6" y="113"/>
                    <a:pt x="11" y="108"/>
                    <a:pt x="19" y="108"/>
                  </a:cubicBezTo>
                  <a:cubicBezTo>
                    <a:pt x="26" y="108"/>
                    <a:pt x="34" y="111"/>
                    <a:pt x="45" y="118"/>
                  </a:cubicBezTo>
                  <a:cubicBezTo>
                    <a:pt x="53" y="102"/>
                    <a:pt x="23" y="47"/>
                    <a:pt x="55" y="47"/>
                  </a:cubicBezTo>
                  <a:cubicBezTo>
                    <a:pt x="57" y="47"/>
                    <a:pt x="60" y="47"/>
                    <a:pt x="62" y="47"/>
                  </a:cubicBezTo>
                  <a:cubicBezTo>
                    <a:pt x="107" y="74"/>
                    <a:pt x="80" y="83"/>
                    <a:pt x="80" y="109"/>
                  </a:cubicBezTo>
                  <a:cubicBezTo>
                    <a:pt x="84" y="101"/>
                    <a:pt x="91" y="98"/>
                    <a:pt x="99" y="98"/>
                  </a:cubicBezTo>
                  <a:cubicBezTo>
                    <a:pt x="117" y="98"/>
                    <a:pt x="142" y="112"/>
                    <a:pt x="162" y="112"/>
                  </a:cubicBezTo>
                  <a:cubicBezTo>
                    <a:pt x="171" y="112"/>
                    <a:pt x="180" y="109"/>
                    <a:pt x="186" y="100"/>
                  </a:cubicBezTo>
                  <a:lnTo>
                    <a:pt x="151" y="74"/>
                  </a:lnTo>
                  <a:cubicBezTo>
                    <a:pt x="151" y="65"/>
                    <a:pt x="177" y="74"/>
                    <a:pt x="168" y="56"/>
                  </a:cubicBezTo>
                  <a:lnTo>
                    <a:pt x="168" y="56"/>
                  </a:lnTo>
                  <a:cubicBezTo>
                    <a:pt x="165" y="60"/>
                    <a:pt x="160" y="62"/>
                    <a:pt x="154" y="62"/>
                  </a:cubicBezTo>
                  <a:cubicBezTo>
                    <a:pt x="133" y="62"/>
                    <a:pt x="105" y="38"/>
                    <a:pt x="98" y="3"/>
                  </a:cubicBezTo>
                  <a:cubicBezTo>
                    <a:pt x="94" y="2"/>
                    <a:pt x="91" y="1"/>
                    <a:pt x="87"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72" name="Google Shape;6872;p29"/>
            <p:cNvSpPr/>
            <p:nvPr/>
          </p:nvSpPr>
          <p:spPr>
            <a:xfrm>
              <a:off x="3140481" y="3144039"/>
              <a:ext cx="697" cy="740"/>
            </a:xfrm>
            <a:custGeom>
              <a:avLst/>
              <a:gdLst/>
              <a:ahLst/>
              <a:cxnLst/>
              <a:rect l="l" t="t" r="r" b="b"/>
              <a:pathLst>
                <a:path w="54" h="69" extrusionOk="0">
                  <a:moveTo>
                    <a:pt x="1" y="0"/>
                  </a:moveTo>
                  <a:lnTo>
                    <a:pt x="1" y="0"/>
                  </a:lnTo>
                  <a:cubicBezTo>
                    <a:pt x="10" y="18"/>
                    <a:pt x="10" y="27"/>
                    <a:pt x="10" y="62"/>
                  </a:cubicBezTo>
                  <a:cubicBezTo>
                    <a:pt x="23" y="67"/>
                    <a:pt x="32" y="69"/>
                    <a:pt x="38" y="69"/>
                  </a:cubicBezTo>
                  <a:cubicBezTo>
                    <a:pt x="45" y="69"/>
                    <a:pt x="49" y="67"/>
                    <a:pt x="54" y="62"/>
                  </a:cubicBezTo>
                  <a:lnTo>
                    <a:pt x="10" y="9"/>
                  </a:lnTo>
                  <a:lnTo>
                    <a:pt x="18" y="9"/>
                  </a:lnTo>
                  <a:lnTo>
                    <a:pt x="1" y="0"/>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73" name="Google Shape;6873;p29"/>
            <p:cNvSpPr/>
            <p:nvPr/>
          </p:nvSpPr>
          <p:spPr>
            <a:xfrm>
              <a:off x="3139577" y="3142999"/>
              <a:ext cx="1266" cy="1051"/>
            </a:xfrm>
            <a:custGeom>
              <a:avLst/>
              <a:gdLst/>
              <a:ahLst/>
              <a:cxnLst/>
              <a:rect l="l" t="t" r="r" b="b"/>
              <a:pathLst>
                <a:path w="98" h="98" extrusionOk="0">
                  <a:moveTo>
                    <a:pt x="27" y="0"/>
                  </a:moveTo>
                  <a:cubicBezTo>
                    <a:pt x="58" y="22"/>
                    <a:pt x="51" y="22"/>
                    <a:pt x="40" y="22"/>
                  </a:cubicBezTo>
                  <a:cubicBezTo>
                    <a:pt x="29" y="22"/>
                    <a:pt x="13" y="22"/>
                    <a:pt x="27" y="44"/>
                  </a:cubicBezTo>
                  <a:cubicBezTo>
                    <a:pt x="18" y="44"/>
                    <a:pt x="9" y="36"/>
                    <a:pt x="0" y="27"/>
                  </a:cubicBezTo>
                  <a:lnTo>
                    <a:pt x="0" y="27"/>
                  </a:lnTo>
                  <a:cubicBezTo>
                    <a:pt x="0" y="36"/>
                    <a:pt x="9" y="53"/>
                    <a:pt x="18" y="62"/>
                  </a:cubicBezTo>
                  <a:cubicBezTo>
                    <a:pt x="18" y="53"/>
                    <a:pt x="18" y="53"/>
                    <a:pt x="18" y="53"/>
                  </a:cubicBezTo>
                  <a:cubicBezTo>
                    <a:pt x="35" y="71"/>
                    <a:pt x="53" y="80"/>
                    <a:pt x="71" y="97"/>
                  </a:cubicBezTo>
                  <a:cubicBezTo>
                    <a:pt x="62" y="80"/>
                    <a:pt x="53" y="71"/>
                    <a:pt x="27" y="53"/>
                  </a:cubicBezTo>
                  <a:lnTo>
                    <a:pt x="27" y="53"/>
                  </a:lnTo>
                  <a:cubicBezTo>
                    <a:pt x="30" y="59"/>
                    <a:pt x="31" y="61"/>
                    <a:pt x="30" y="61"/>
                  </a:cubicBezTo>
                  <a:cubicBezTo>
                    <a:pt x="30" y="61"/>
                    <a:pt x="24" y="53"/>
                    <a:pt x="18" y="53"/>
                  </a:cubicBezTo>
                  <a:lnTo>
                    <a:pt x="27" y="53"/>
                  </a:lnTo>
                  <a:cubicBezTo>
                    <a:pt x="53" y="36"/>
                    <a:pt x="88" y="53"/>
                    <a:pt x="97" y="18"/>
                  </a:cubicBezTo>
                  <a:cubicBezTo>
                    <a:pt x="80" y="5"/>
                    <a:pt x="69" y="2"/>
                    <a:pt x="59" y="2"/>
                  </a:cubicBezTo>
                  <a:cubicBezTo>
                    <a:pt x="54" y="2"/>
                    <a:pt x="49" y="3"/>
                    <a:pt x="44" y="3"/>
                  </a:cubicBezTo>
                  <a:cubicBezTo>
                    <a:pt x="39" y="3"/>
                    <a:pt x="33" y="2"/>
                    <a:pt x="27"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74" name="Google Shape;6874;p29"/>
            <p:cNvSpPr/>
            <p:nvPr/>
          </p:nvSpPr>
          <p:spPr>
            <a:xfrm>
              <a:off x="3137291" y="3139964"/>
              <a:ext cx="129" cy="11"/>
            </a:xfrm>
            <a:custGeom>
              <a:avLst/>
              <a:gdLst/>
              <a:ahLst/>
              <a:cxnLst/>
              <a:rect l="l" t="t" r="r" b="b"/>
              <a:pathLst>
                <a:path w="10" h="1" extrusionOk="0">
                  <a:moveTo>
                    <a:pt x="1" y="1"/>
                  </a:moveTo>
                  <a:cubicBezTo>
                    <a:pt x="1" y="1"/>
                    <a:pt x="1" y="1"/>
                    <a:pt x="1" y="1"/>
                  </a:cubicBezTo>
                  <a:cubicBezTo>
                    <a:pt x="9" y="1"/>
                    <a:pt x="9" y="1"/>
                    <a:pt x="1"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75" name="Google Shape;6875;p29"/>
            <p:cNvSpPr/>
            <p:nvPr/>
          </p:nvSpPr>
          <p:spPr>
            <a:xfrm>
              <a:off x="3136723" y="3139964"/>
              <a:ext cx="930" cy="1147"/>
            </a:xfrm>
            <a:custGeom>
              <a:avLst/>
              <a:gdLst/>
              <a:ahLst/>
              <a:cxnLst/>
              <a:rect l="l" t="t" r="r" b="b"/>
              <a:pathLst>
                <a:path w="72" h="107" extrusionOk="0">
                  <a:moveTo>
                    <a:pt x="45" y="1"/>
                  </a:moveTo>
                  <a:cubicBezTo>
                    <a:pt x="36" y="1"/>
                    <a:pt x="0" y="1"/>
                    <a:pt x="27" y="27"/>
                  </a:cubicBezTo>
                  <a:lnTo>
                    <a:pt x="36" y="27"/>
                  </a:lnTo>
                  <a:cubicBezTo>
                    <a:pt x="27" y="9"/>
                    <a:pt x="45" y="9"/>
                    <a:pt x="45" y="1"/>
                  </a:cubicBezTo>
                  <a:close/>
                  <a:moveTo>
                    <a:pt x="62" y="27"/>
                  </a:moveTo>
                  <a:cubicBezTo>
                    <a:pt x="62" y="27"/>
                    <a:pt x="54" y="31"/>
                    <a:pt x="47" y="31"/>
                  </a:cubicBezTo>
                  <a:cubicBezTo>
                    <a:pt x="43" y="31"/>
                    <a:pt x="39" y="30"/>
                    <a:pt x="36" y="27"/>
                  </a:cubicBezTo>
                  <a:lnTo>
                    <a:pt x="36" y="27"/>
                  </a:lnTo>
                  <a:cubicBezTo>
                    <a:pt x="53" y="54"/>
                    <a:pt x="62" y="107"/>
                    <a:pt x="62" y="107"/>
                  </a:cubicBezTo>
                  <a:cubicBezTo>
                    <a:pt x="62" y="80"/>
                    <a:pt x="71" y="62"/>
                    <a:pt x="62" y="27"/>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76" name="Google Shape;6876;p29"/>
            <p:cNvSpPr/>
            <p:nvPr/>
          </p:nvSpPr>
          <p:spPr>
            <a:xfrm>
              <a:off x="3139008" y="3141669"/>
              <a:ext cx="697" cy="483"/>
            </a:xfrm>
            <a:custGeom>
              <a:avLst/>
              <a:gdLst/>
              <a:ahLst/>
              <a:cxnLst/>
              <a:rect l="l" t="t" r="r" b="b"/>
              <a:pathLst>
                <a:path w="54" h="45" extrusionOk="0">
                  <a:moveTo>
                    <a:pt x="44" y="1"/>
                  </a:moveTo>
                  <a:lnTo>
                    <a:pt x="35" y="18"/>
                  </a:lnTo>
                  <a:cubicBezTo>
                    <a:pt x="25" y="8"/>
                    <a:pt x="19" y="4"/>
                    <a:pt x="14" y="4"/>
                  </a:cubicBezTo>
                  <a:cubicBezTo>
                    <a:pt x="7" y="4"/>
                    <a:pt x="5" y="13"/>
                    <a:pt x="0" y="18"/>
                  </a:cubicBezTo>
                  <a:cubicBezTo>
                    <a:pt x="18" y="18"/>
                    <a:pt x="35" y="36"/>
                    <a:pt x="53" y="45"/>
                  </a:cubicBezTo>
                  <a:lnTo>
                    <a:pt x="44" y="1"/>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77" name="Google Shape;6877;p29"/>
            <p:cNvSpPr/>
            <p:nvPr/>
          </p:nvSpPr>
          <p:spPr>
            <a:xfrm>
              <a:off x="3140829" y="3144886"/>
              <a:ext cx="697" cy="107"/>
            </a:xfrm>
            <a:custGeom>
              <a:avLst/>
              <a:gdLst/>
              <a:ahLst/>
              <a:cxnLst/>
              <a:rect l="l" t="t" r="r" b="b"/>
              <a:pathLst>
                <a:path w="54" h="10" extrusionOk="0">
                  <a:moveTo>
                    <a:pt x="27" y="1"/>
                  </a:moveTo>
                  <a:lnTo>
                    <a:pt x="0" y="10"/>
                  </a:lnTo>
                  <a:lnTo>
                    <a:pt x="53" y="10"/>
                  </a:lnTo>
                  <a:lnTo>
                    <a:pt x="27" y="1"/>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78" name="Google Shape;6878;p29"/>
            <p:cNvSpPr/>
            <p:nvPr/>
          </p:nvSpPr>
          <p:spPr>
            <a:xfrm>
              <a:off x="3141514" y="3145551"/>
              <a:ext cx="232" cy="204"/>
            </a:xfrm>
            <a:custGeom>
              <a:avLst/>
              <a:gdLst/>
              <a:ahLst/>
              <a:cxnLst/>
              <a:rect l="l" t="t" r="r" b="b"/>
              <a:pathLst>
                <a:path w="18" h="19" extrusionOk="0">
                  <a:moveTo>
                    <a:pt x="18" y="1"/>
                  </a:moveTo>
                  <a:lnTo>
                    <a:pt x="0" y="9"/>
                  </a:lnTo>
                  <a:lnTo>
                    <a:pt x="18" y="18"/>
                  </a:lnTo>
                  <a:lnTo>
                    <a:pt x="18" y="1"/>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79" name="Google Shape;6879;p29"/>
            <p:cNvSpPr/>
            <p:nvPr/>
          </p:nvSpPr>
          <p:spPr>
            <a:xfrm>
              <a:off x="3113465" y="3172444"/>
              <a:ext cx="232" cy="11"/>
            </a:xfrm>
            <a:custGeom>
              <a:avLst/>
              <a:gdLst/>
              <a:ahLst/>
              <a:cxnLst/>
              <a:rect l="l" t="t" r="r" b="b"/>
              <a:pathLst>
                <a:path w="18" h="1" extrusionOk="0">
                  <a:moveTo>
                    <a:pt x="18" y="0"/>
                  </a:moveTo>
                  <a:lnTo>
                    <a:pt x="0" y="0"/>
                  </a:lnTo>
                  <a:cubicBezTo>
                    <a:pt x="9" y="0"/>
                    <a:pt x="9" y="0"/>
                    <a:pt x="18"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80" name="Google Shape;6880;p29"/>
            <p:cNvSpPr/>
            <p:nvPr/>
          </p:nvSpPr>
          <p:spPr>
            <a:xfrm>
              <a:off x="3115286" y="3173109"/>
              <a:ext cx="245" cy="97"/>
            </a:xfrm>
            <a:custGeom>
              <a:avLst/>
              <a:gdLst/>
              <a:ahLst/>
              <a:cxnLst/>
              <a:rect l="l" t="t" r="r" b="b"/>
              <a:pathLst>
                <a:path w="19" h="9" extrusionOk="0">
                  <a:moveTo>
                    <a:pt x="18" y="0"/>
                  </a:moveTo>
                  <a:cubicBezTo>
                    <a:pt x="0" y="9"/>
                    <a:pt x="0" y="9"/>
                    <a:pt x="9" y="9"/>
                  </a:cubicBezTo>
                  <a:lnTo>
                    <a:pt x="18" y="0"/>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81" name="Google Shape;6881;p29"/>
            <p:cNvSpPr/>
            <p:nvPr/>
          </p:nvSpPr>
          <p:spPr>
            <a:xfrm>
              <a:off x="3141733" y="3164016"/>
              <a:ext cx="1046" cy="386"/>
            </a:xfrm>
            <a:custGeom>
              <a:avLst/>
              <a:gdLst/>
              <a:ahLst/>
              <a:cxnLst/>
              <a:rect l="l" t="t" r="r" b="b"/>
              <a:pathLst>
                <a:path w="81" h="36" extrusionOk="0">
                  <a:moveTo>
                    <a:pt x="80" y="0"/>
                  </a:moveTo>
                  <a:lnTo>
                    <a:pt x="80" y="0"/>
                  </a:lnTo>
                  <a:cubicBezTo>
                    <a:pt x="45" y="9"/>
                    <a:pt x="1" y="9"/>
                    <a:pt x="27" y="27"/>
                  </a:cubicBezTo>
                  <a:lnTo>
                    <a:pt x="54" y="36"/>
                  </a:lnTo>
                  <a:cubicBezTo>
                    <a:pt x="63" y="18"/>
                    <a:pt x="72" y="9"/>
                    <a:pt x="80"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82" name="Google Shape;6882;p29"/>
            <p:cNvSpPr/>
            <p:nvPr/>
          </p:nvSpPr>
          <p:spPr>
            <a:xfrm>
              <a:off x="3130227" y="3173012"/>
              <a:ext cx="232" cy="386"/>
            </a:xfrm>
            <a:custGeom>
              <a:avLst/>
              <a:gdLst/>
              <a:ahLst/>
              <a:cxnLst/>
              <a:rect l="l" t="t" r="r" b="b"/>
              <a:pathLst>
                <a:path w="18" h="36" extrusionOk="0">
                  <a:moveTo>
                    <a:pt x="18" y="0"/>
                  </a:moveTo>
                  <a:cubicBezTo>
                    <a:pt x="18" y="9"/>
                    <a:pt x="9" y="18"/>
                    <a:pt x="0" y="27"/>
                  </a:cubicBezTo>
                  <a:lnTo>
                    <a:pt x="9" y="36"/>
                  </a:lnTo>
                  <a:cubicBezTo>
                    <a:pt x="18" y="27"/>
                    <a:pt x="18" y="18"/>
                    <a:pt x="18"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83" name="Google Shape;6883;p29"/>
            <p:cNvSpPr/>
            <p:nvPr/>
          </p:nvSpPr>
          <p:spPr>
            <a:xfrm>
              <a:off x="3129762" y="3174428"/>
              <a:ext cx="478" cy="107"/>
            </a:xfrm>
            <a:custGeom>
              <a:avLst/>
              <a:gdLst/>
              <a:ahLst/>
              <a:cxnLst/>
              <a:rect l="l" t="t" r="r" b="b"/>
              <a:pathLst>
                <a:path w="37" h="10" extrusionOk="0">
                  <a:moveTo>
                    <a:pt x="1" y="1"/>
                  </a:moveTo>
                  <a:lnTo>
                    <a:pt x="1" y="1"/>
                  </a:lnTo>
                  <a:cubicBezTo>
                    <a:pt x="10" y="10"/>
                    <a:pt x="18" y="10"/>
                    <a:pt x="36" y="10"/>
                  </a:cubicBezTo>
                  <a:lnTo>
                    <a:pt x="1" y="1"/>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84" name="Google Shape;6884;p29"/>
            <p:cNvSpPr/>
            <p:nvPr/>
          </p:nvSpPr>
          <p:spPr>
            <a:xfrm>
              <a:off x="3105368" y="3166761"/>
              <a:ext cx="465" cy="161"/>
            </a:xfrm>
            <a:custGeom>
              <a:avLst/>
              <a:gdLst/>
              <a:ahLst/>
              <a:cxnLst/>
              <a:rect l="l" t="t" r="r" b="b"/>
              <a:pathLst>
                <a:path w="36" h="15" extrusionOk="0">
                  <a:moveTo>
                    <a:pt x="0" y="0"/>
                  </a:moveTo>
                  <a:cubicBezTo>
                    <a:pt x="7" y="11"/>
                    <a:pt x="11" y="14"/>
                    <a:pt x="15" y="14"/>
                  </a:cubicBezTo>
                  <a:cubicBezTo>
                    <a:pt x="21" y="14"/>
                    <a:pt x="25" y="6"/>
                    <a:pt x="36"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85" name="Google Shape;6885;p29"/>
            <p:cNvSpPr/>
            <p:nvPr/>
          </p:nvSpPr>
          <p:spPr>
            <a:xfrm>
              <a:off x="3145504" y="3153035"/>
              <a:ext cx="465" cy="579"/>
            </a:xfrm>
            <a:custGeom>
              <a:avLst/>
              <a:gdLst/>
              <a:ahLst/>
              <a:cxnLst/>
              <a:rect l="l" t="t" r="r" b="b"/>
              <a:pathLst>
                <a:path w="36" h="54" extrusionOk="0">
                  <a:moveTo>
                    <a:pt x="9" y="0"/>
                  </a:moveTo>
                  <a:cubicBezTo>
                    <a:pt x="0" y="18"/>
                    <a:pt x="0" y="35"/>
                    <a:pt x="0" y="53"/>
                  </a:cubicBezTo>
                  <a:cubicBezTo>
                    <a:pt x="9" y="27"/>
                    <a:pt x="36" y="0"/>
                    <a:pt x="9"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86" name="Google Shape;6886;p29"/>
            <p:cNvSpPr/>
            <p:nvPr/>
          </p:nvSpPr>
          <p:spPr>
            <a:xfrm>
              <a:off x="3115854" y="3169978"/>
              <a:ext cx="362" cy="107"/>
            </a:xfrm>
            <a:custGeom>
              <a:avLst/>
              <a:gdLst/>
              <a:ahLst/>
              <a:cxnLst/>
              <a:rect l="l" t="t" r="r" b="b"/>
              <a:pathLst>
                <a:path w="28" h="10" extrusionOk="0">
                  <a:moveTo>
                    <a:pt x="27" y="1"/>
                  </a:moveTo>
                  <a:cubicBezTo>
                    <a:pt x="9" y="1"/>
                    <a:pt x="9" y="1"/>
                    <a:pt x="1" y="10"/>
                  </a:cubicBezTo>
                  <a:cubicBezTo>
                    <a:pt x="18" y="10"/>
                    <a:pt x="27" y="10"/>
                    <a:pt x="27"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87" name="Google Shape;6887;p29"/>
            <p:cNvSpPr/>
            <p:nvPr/>
          </p:nvSpPr>
          <p:spPr>
            <a:xfrm>
              <a:off x="3145272" y="3153604"/>
              <a:ext cx="362" cy="665"/>
            </a:xfrm>
            <a:custGeom>
              <a:avLst/>
              <a:gdLst/>
              <a:ahLst/>
              <a:cxnLst/>
              <a:rect l="l" t="t" r="r" b="b"/>
              <a:pathLst>
                <a:path w="28" h="62" extrusionOk="0">
                  <a:moveTo>
                    <a:pt x="18" y="0"/>
                  </a:moveTo>
                  <a:cubicBezTo>
                    <a:pt x="9" y="18"/>
                    <a:pt x="1" y="35"/>
                    <a:pt x="27" y="62"/>
                  </a:cubicBezTo>
                  <a:cubicBezTo>
                    <a:pt x="27" y="53"/>
                    <a:pt x="27" y="53"/>
                    <a:pt x="27" y="44"/>
                  </a:cubicBezTo>
                  <a:cubicBezTo>
                    <a:pt x="27" y="35"/>
                    <a:pt x="18" y="18"/>
                    <a:pt x="18"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88" name="Google Shape;6888;p29"/>
            <p:cNvSpPr/>
            <p:nvPr/>
          </p:nvSpPr>
          <p:spPr>
            <a:xfrm>
              <a:off x="3112432" y="3138763"/>
              <a:ext cx="129" cy="75"/>
            </a:xfrm>
            <a:custGeom>
              <a:avLst/>
              <a:gdLst/>
              <a:ahLst/>
              <a:cxnLst/>
              <a:rect l="l" t="t" r="r" b="b"/>
              <a:pathLst>
                <a:path w="10" h="7" extrusionOk="0">
                  <a:moveTo>
                    <a:pt x="5" y="0"/>
                  </a:moveTo>
                  <a:cubicBezTo>
                    <a:pt x="3" y="0"/>
                    <a:pt x="1" y="2"/>
                    <a:pt x="1" y="7"/>
                  </a:cubicBezTo>
                  <a:lnTo>
                    <a:pt x="10" y="7"/>
                  </a:lnTo>
                  <a:cubicBezTo>
                    <a:pt x="10" y="2"/>
                    <a:pt x="7" y="0"/>
                    <a:pt x="5"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89" name="Google Shape;6889;p29"/>
            <p:cNvSpPr/>
            <p:nvPr/>
          </p:nvSpPr>
          <p:spPr>
            <a:xfrm>
              <a:off x="3122815" y="3138645"/>
              <a:ext cx="349" cy="11"/>
            </a:xfrm>
            <a:custGeom>
              <a:avLst/>
              <a:gdLst/>
              <a:ahLst/>
              <a:cxnLst/>
              <a:rect l="l" t="t" r="r" b="b"/>
              <a:pathLst>
                <a:path w="27" h="1" extrusionOk="0">
                  <a:moveTo>
                    <a:pt x="27" y="0"/>
                  </a:moveTo>
                  <a:cubicBezTo>
                    <a:pt x="18" y="0"/>
                    <a:pt x="9" y="0"/>
                    <a:pt x="0" y="0"/>
                  </a:cubicBezTo>
                  <a:cubicBezTo>
                    <a:pt x="0" y="0"/>
                    <a:pt x="9" y="0"/>
                    <a:pt x="27"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90" name="Google Shape;6890;p29"/>
            <p:cNvSpPr/>
            <p:nvPr/>
          </p:nvSpPr>
          <p:spPr>
            <a:xfrm>
              <a:off x="3143567" y="3148199"/>
              <a:ext cx="13" cy="107"/>
            </a:xfrm>
            <a:custGeom>
              <a:avLst/>
              <a:gdLst/>
              <a:ahLst/>
              <a:cxnLst/>
              <a:rect l="l" t="t" r="r" b="b"/>
              <a:pathLst>
                <a:path w="1" h="10" extrusionOk="0">
                  <a:moveTo>
                    <a:pt x="0" y="10"/>
                  </a:moveTo>
                  <a:cubicBezTo>
                    <a:pt x="0" y="1"/>
                    <a:pt x="0" y="10"/>
                    <a:pt x="0" y="1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91" name="Google Shape;6891;p29"/>
            <p:cNvSpPr/>
            <p:nvPr/>
          </p:nvSpPr>
          <p:spPr>
            <a:xfrm>
              <a:off x="3144471" y="3146977"/>
              <a:ext cx="129" cy="97"/>
            </a:xfrm>
            <a:custGeom>
              <a:avLst/>
              <a:gdLst/>
              <a:ahLst/>
              <a:cxnLst/>
              <a:rect l="l" t="t" r="r" b="b"/>
              <a:pathLst>
                <a:path w="10" h="9" extrusionOk="0">
                  <a:moveTo>
                    <a:pt x="1" y="0"/>
                  </a:moveTo>
                  <a:cubicBezTo>
                    <a:pt x="1" y="9"/>
                    <a:pt x="10" y="9"/>
                    <a:pt x="10" y="0"/>
                  </a:cubicBezTo>
                  <a:cubicBezTo>
                    <a:pt x="10" y="9"/>
                    <a:pt x="1" y="9"/>
                    <a:pt x="1"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92" name="Google Shape;6892;p29"/>
            <p:cNvSpPr/>
            <p:nvPr/>
          </p:nvSpPr>
          <p:spPr>
            <a:xfrm>
              <a:off x="3147893" y="3155963"/>
              <a:ext cx="13" cy="11"/>
            </a:xfrm>
            <a:custGeom>
              <a:avLst/>
              <a:gdLst/>
              <a:ahLst/>
              <a:cxnLst/>
              <a:rect l="l" t="t" r="r" b="b"/>
              <a:pathLst>
                <a:path w="1" h="1" extrusionOk="0">
                  <a:moveTo>
                    <a:pt x="1" y="1"/>
                  </a:moveTo>
                  <a:lnTo>
                    <a:pt x="1" y="1"/>
                  </a:lnTo>
                  <a:cubicBezTo>
                    <a:pt x="1" y="1"/>
                    <a:pt x="1" y="1"/>
                    <a:pt x="1"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93" name="Google Shape;6893;p29"/>
            <p:cNvSpPr/>
            <p:nvPr/>
          </p:nvSpPr>
          <p:spPr>
            <a:xfrm>
              <a:off x="3143683" y="3148017"/>
              <a:ext cx="13" cy="290"/>
            </a:xfrm>
            <a:custGeom>
              <a:avLst/>
              <a:gdLst/>
              <a:ahLst/>
              <a:cxnLst/>
              <a:rect l="l" t="t" r="r" b="b"/>
              <a:pathLst>
                <a:path w="1" h="27" extrusionOk="0">
                  <a:moveTo>
                    <a:pt x="0" y="0"/>
                  </a:moveTo>
                  <a:cubicBezTo>
                    <a:pt x="0" y="9"/>
                    <a:pt x="0" y="18"/>
                    <a:pt x="0" y="27"/>
                  </a:cubicBezTo>
                  <a:cubicBezTo>
                    <a:pt x="0" y="18"/>
                    <a:pt x="0" y="9"/>
                    <a:pt x="0"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94" name="Google Shape;6894;p29"/>
            <p:cNvSpPr/>
            <p:nvPr/>
          </p:nvSpPr>
          <p:spPr>
            <a:xfrm>
              <a:off x="3143335" y="3148017"/>
              <a:ext cx="129" cy="97"/>
            </a:xfrm>
            <a:custGeom>
              <a:avLst/>
              <a:gdLst/>
              <a:ahLst/>
              <a:cxnLst/>
              <a:rect l="l" t="t" r="r" b="b"/>
              <a:pathLst>
                <a:path w="10" h="9" extrusionOk="0">
                  <a:moveTo>
                    <a:pt x="9" y="0"/>
                  </a:moveTo>
                  <a:cubicBezTo>
                    <a:pt x="1" y="0"/>
                    <a:pt x="1" y="0"/>
                    <a:pt x="9" y="9"/>
                  </a:cubicBezTo>
                  <a:cubicBezTo>
                    <a:pt x="9" y="9"/>
                    <a:pt x="9" y="0"/>
                    <a:pt x="9"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95" name="Google Shape;6895;p29"/>
            <p:cNvSpPr/>
            <p:nvPr/>
          </p:nvSpPr>
          <p:spPr>
            <a:xfrm>
              <a:off x="3143567" y="3148296"/>
              <a:ext cx="232" cy="204"/>
            </a:xfrm>
            <a:custGeom>
              <a:avLst/>
              <a:gdLst/>
              <a:ahLst/>
              <a:cxnLst/>
              <a:rect l="l" t="t" r="r" b="b"/>
              <a:pathLst>
                <a:path w="18" h="19" extrusionOk="0">
                  <a:moveTo>
                    <a:pt x="0" y="1"/>
                  </a:moveTo>
                  <a:cubicBezTo>
                    <a:pt x="5" y="5"/>
                    <a:pt x="7" y="8"/>
                    <a:pt x="9" y="10"/>
                  </a:cubicBezTo>
                  <a:lnTo>
                    <a:pt x="9" y="10"/>
                  </a:lnTo>
                  <a:cubicBezTo>
                    <a:pt x="9" y="7"/>
                    <a:pt x="9" y="4"/>
                    <a:pt x="9" y="1"/>
                  </a:cubicBezTo>
                  <a:close/>
                  <a:moveTo>
                    <a:pt x="9" y="10"/>
                  </a:moveTo>
                  <a:cubicBezTo>
                    <a:pt x="10" y="15"/>
                    <a:pt x="12" y="18"/>
                    <a:pt x="18" y="18"/>
                  </a:cubicBezTo>
                  <a:cubicBezTo>
                    <a:pt x="14" y="14"/>
                    <a:pt x="12" y="12"/>
                    <a:pt x="9" y="1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96" name="Google Shape;6896;p29"/>
            <p:cNvSpPr/>
            <p:nvPr/>
          </p:nvSpPr>
          <p:spPr>
            <a:xfrm>
              <a:off x="3102966" y="3152660"/>
              <a:ext cx="129" cy="193"/>
            </a:xfrm>
            <a:custGeom>
              <a:avLst/>
              <a:gdLst/>
              <a:ahLst/>
              <a:cxnLst/>
              <a:rect l="l" t="t" r="r" b="b"/>
              <a:pathLst>
                <a:path w="10" h="18" extrusionOk="0">
                  <a:moveTo>
                    <a:pt x="2" y="1"/>
                  </a:moveTo>
                  <a:cubicBezTo>
                    <a:pt x="1" y="1"/>
                    <a:pt x="1" y="8"/>
                    <a:pt x="1" y="17"/>
                  </a:cubicBezTo>
                  <a:lnTo>
                    <a:pt x="10" y="17"/>
                  </a:lnTo>
                  <a:cubicBezTo>
                    <a:pt x="6" y="6"/>
                    <a:pt x="3" y="1"/>
                    <a:pt x="2"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97" name="Google Shape;6897;p29"/>
            <p:cNvSpPr/>
            <p:nvPr/>
          </p:nvSpPr>
          <p:spPr>
            <a:xfrm>
              <a:off x="3141966" y="3169699"/>
              <a:ext cx="13" cy="11"/>
            </a:xfrm>
            <a:custGeom>
              <a:avLst/>
              <a:gdLst/>
              <a:ahLst/>
              <a:cxnLst/>
              <a:rect l="l" t="t" r="r" b="b"/>
              <a:pathLst>
                <a:path w="1" h="1" extrusionOk="0">
                  <a:moveTo>
                    <a:pt x="1" y="0"/>
                  </a:moveTo>
                  <a:cubicBezTo>
                    <a:pt x="1" y="0"/>
                    <a:pt x="1" y="0"/>
                    <a:pt x="1" y="0"/>
                  </a:cubicBezTo>
                  <a:cubicBezTo>
                    <a:pt x="1" y="0"/>
                    <a:pt x="1" y="0"/>
                    <a:pt x="1"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98" name="Google Shape;6898;p29"/>
            <p:cNvSpPr/>
            <p:nvPr/>
          </p:nvSpPr>
          <p:spPr>
            <a:xfrm>
              <a:off x="3141049" y="3169227"/>
              <a:ext cx="930" cy="1137"/>
            </a:xfrm>
            <a:custGeom>
              <a:avLst/>
              <a:gdLst/>
              <a:ahLst/>
              <a:cxnLst/>
              <a:rect l="l" t="t" r="r" b="b"/>
              <a:pathLst>
                <a:path w="72" h="106" extrusionOk="0">
                  <a:moveTo>
                    <a:pt x="1" y="0"/>
                  </a:moveTo>
                  <a:lnTo>
                    <a:pt x="1" y="0"/>
                  </a:lnTo>
                  <a:cubicBezTo>
                    <a:pt x="10" y="35"/>
                    <a:pt x="19" y="71"/>
                    <a:pt x="36" y="106"/>
                  </a:cubicBezTo>
                  <a:cubicBezTo>
                    <a:pt x="36" y="62"/>
                    <a:pt x="45" y="53"/>
                    <a:pt x="72" y="44"/>
                  </a:cubicBezTo>
                  <a:lnTo>
                    <a:pt x="1" y="0"/>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899" name="Google Shape;6899;p29"/>
            <p:cNvSpPr/>
            <p:nvPr/>
          </p:nvSpPr>
          <p:spPr>
            <a:xfrm>
              <a:off x="3101378" y="3136179"/>
              <a:ext cx="48134" cy="39330"/>
            </a:xfrm>
            <a:custGeom>
              <a:avLst/>
              <a:gdLst/>
              <a:ahLst/>
              <a:cxnLst/>
              <a:rect l="l" t="t" r="r" b="b"/>
              <a:pathLst>
                <a:path w="3727" h="3668" extrusionOk="0">
                  <a:moveTo>
                    <a:pt x="759" y="315"/>
                  </a:moveTo>
                  <a:lnTo>
                    <a:pt x="751" y="318"/>
                  </a:lnTo>
                  <a:cubicBezTo>
                    <a:pt x="753" y="318"/>
                    <a:pt x="756" y="317"/>
                    <a:pt x="759" y="315"/>
                  </a:cubicBezTo>
                  <a:close/>
                  <a:moveTo>
                    <a:pt x="1029" y="459"/>
                  </a:moveTo>
                  <a:cubicBezTo>
                    <a:pt x="1031" y="459"/>
                    <a:pt x="1032" y="460"/>
                    <a:pt x="1033" y="460"/>
                  </a:cubicBezTo>
                  <a:cubicBezTo>
                    <a:pt x="1032" y="459"/>
                    <a:pt x="1030" y="459"/>
                    <a:pt x="1029" y="459"/>
                  </a:cubicBezTo>
                  <a:close/>
                  <a:moveTo>
                    <a:pt x="645" y="838"/>
                  </a:moveTo>
                  <a:cubicBezTo>
                    <a:pt x="647" y="839"/>
                    <a:pt x="650" y="839"/>
                    <a:pt x="654" y="839"/>
                  </a:cubicBezTo>
                  <a:cubicBezTo>
                    <a:pt x="651" y="839"/>
                    <a:pt x="648" y="838"/>
                    <a:pt x="645" y="838"/>
                  </a:cubicBezTo>
                  <a:close/>
                  <a:moveTo>
                    <a:pt x="3506" y="1298"/>
                  </a:moveTo>
                  <a:cubicBezTo>
                    <a:pt x="3506" y="1316"/>
                    <a:pt x="3497" y="1334"/>
                    <a:pt x="3506" y="1351"/>
                  </a:cubicBezTo>
                  <a:lnTo>
                    <a:pt x="3506" y="1298"/>
                  </a:lnTo>
                  <a:close/>
                  <a:moveTo>
                    <a:pt x="359" y="1404"/>
                  </a:moveTo>
                  <a:cubicBezTo>
                    <a:pt x="362" y="1404"/>
                    <a:pt x="367" y="1409"/>
                    <a:pt x="371" y="1413"/>
                  </a:cubicBezTo>
                  <a:lnTo>
                    <a:pt x="353" y="1422"/>
                  </a:lnTo>
                  <a:cubicBezTo>
                    <a:pt x="353" y="1409"/>
                    <a:pt x="356" y="1404"/>
                    <a:pt x="359" y="1404"/>
                  </a:cubicBezTo>
                  <a:close/>
                  <a:moveTo>
                    <a:pt x="3629" y="1572"/>
                  </a:moveTo>
                  <a:cubicBezTo>
                    <a:pt x="3629" y="1572"/>
                    <a:pt x="3629" y="1572"/>
                    <a:pt x="3629" y="1572"/>
                  </a:cubicBezTo>
                  <a:cubicBezTo>
                    <a:pt x="3631" y="1576"/>
                    <a:pt x="3634" y="1580"/>
                    <a:pt x="3636" y="1583"/>
                  </a:cubicBezTo>
                  <a:lnTo>
                    <a:pt x="3636" y="1583"/>
                  </a:lnTo>
                  <a:cubicBezTo>
                    <a:pt x="3634" y="1579"/>
                    <a:pt x="3632" y="1576"/>
                    <a:pt x="3629" y="1572"/>
                  </a:cubicBezTo>
                  <a:close/>
                  <a:moveTo>
                    <a:pt x="3620" y="1493"/>
                  </a:moveTo>
                  <a:lnTo>
                    <a:pt x="3620" y="1493"/>
                  </a:lnTo>
                  <a:cubicBezTo>
                    <a:pt x="3594" y="1506"/>
                    <a:pt x="3612" y="1543"/>
                    <a:pt x="3629" y="1572"/>
                  </a:cubicBezTo>
                  <a:lnTo>
                    <a:pt x="3629" y="1572"/>
                  </a:lnTo>
                  <a:cubicBezTo>
                    <a:pt x="3637" y="1561"/>
                    <a:pt x="3642" y="1557"/>
                    <a:pt x="3646" y="1557"/>
                  </a:cubicBezTo>
                  <a:cubicBezTo>
                    <a:pt x="3657" y="1557"/>
                    <a:pt x="3657" y="1592"/>
                    <a:pt x="3672" y="1592"/>
                  </a:cubicBezTo>
                  <a:cubicBezTo>
                    <a:pt x="3677" y="1592"/>
                    <a:pt x="3683" y="1589"/>
                    <a:pt x="3691" y="1581"/>
                  </a:cubicBezTo>
                  <a:cubicBezTo>
                    <a:pt x="3665" y="1581"/>
                    <a:pt x="3638" y="1519"/>
                    <a:pt x="3620" y="1493"/>
                  </a:cubicBezTo>
                  <a:close/>
                  <a:moveTo>
                    <a:pt x="24" y="1972"/>
                  </a:moveTo>
                  <a:lnTo>
                    <a:pt x="24" y="1972"/>
                  </a:lnTo>
                  <a:cubicBezTo>
                    <a:pt x="24" y="1978"/>
                    <a:pt x="25" y="1984"/>
                    <a:pt x="27" y="1987"/>
                  </a:cubicBezTo>
                  <a:cubicBezTo>
                    <a:pt x="26" y="1982"/>
                    <a:pt x="25" y="1977"/>
                    <a:pt x="24" y="1972"/>
                  </a:cubicBezTo>
                  <a:close/>
                  <a:moveTo>
                    <a:pt x="3114" y="2865"/>
                  </a:moveTo>
                  <a:lnTo>
                    <a:pt x="3114" y="2865"/>
                  </a:lnTo>
                  <a:cubicBezTo>
                    <a:pt x="3114" y="2865"/>
                    <a:pt x="3114" y="2865"/>
                    <a:pt x="3114" y="2866"/>
                  </a:cubicBezTo>
                  <a:lnTo>
                    <a:pt x="3114" y="2866"/>
                  </a:lnTo>
                  <a:cubicBezTo>
                    <a:pt x="3114" y="2866"/>
                    <a:pt x="3114" y="2866"/>
                    <a:pt x="3114" y="2866"/>
                  </a:cubicBezTo>
                  <a:cubicBezTo>
                    <a:pt x="3113" y="2866"/>
                    <a:pt x="3113" y="2866"/>
                    <a:pt x="3114" y="2865"/>
                  </a:cubicBezTo>
                  <a:close/>
                  <a:moveTo>
                    <a:pt x="3276" y="2979"/>
                  </a:moveTo>
                  <a:cubicBezTo>
                    <a:pt x="3276" y="2981"/>
                    <a:pt x="3276" y="2983"/>
                    <a:pt x="3276" y="2985"/>
                  </a:cubicBezTo>
                  <a:cubicBezTo>
                    <a:pt x="3277" y="2984"/>
                    <a:pt x="3277" y="2981"/>
                    <a:pt x="3276" y="2979"/>
                  </a:cubicBezTo>
                  <a:close/>
                  <a:moveTo>
                    <a:pt x="2784" y="3338"/>
                  </a:moveTo>
                  <a:lnTo>
                    <a:pt x="2784" y="3338"/>
                  </a:lnTo>
                  <a:cubicBezTo>
                    <a:pt x="2783" y="3338"/>
                    <a:pt x="2783" y="3338"/>
                    <a:pt x="2783" y="3338"/>
                  </a:cubicBezTo>
                  <a:lnTo>
                    <a:pt x="2783" y="3338"/>
                  </a:lnTo>
                  <a:cubicBezTo>
                    <a:pt x="2785" y="3338"/>
                    <a:pt x="2788" y="3338"/>
                    <a:pt x="2790" y="3338"/>
                  </a:cubicBezTo>
                  <a:cubicBezTo>
                    <a:pt x="2788" y="3338"/>
                    <a:pt x="2786" y="3338"/>
                    <a:pt x="2784" y="3338"/>
                  </a:cubicBezTo>
                  <a:close/>
                  <a:moveTo>
                    <a:pt x="2783" y="3338"/>
                  </a:moveTo>
                  <a:lnTo>
                    <a:pt x="2783" y="3338"/>
                  </a:lnTo>
                  <a:cubicBezTo>
                    <a:pt x="2773" y="3339"/>
                    <a:pt x="2773" y="3341"/>
                    <a:pt x="2773" y="3356"/>
                  </a:cubicBezTo>
                  <a:cubicBezTo>
                    <a:pt x="2774" y="3349"/>
                    <a:pt x="2778" y="3343"/>
                    <a:pt x="2783" y="3338"/>
                  </a:cubicBezTo>
                  <a:close/>
                  <a:moveTo>
                    <a:pt x="2340" y="3497"/>
                  </a:moveTo>
                  <a:cubicBezTo>
                    <a:pt x="2331" y="3506"/>
                    <a:pt x="2322" y="3506"/>
                    <a:pt x="2296" y="3506"/>
                  </a:cubicBezTo>
                  <a:cubicBezTo>
                    <a:pt x="2314" y="3497"/>
                    <a:pt x="2322" y="3497"/>
                    <a:pt x="2340" y="3497"/>
                  </a:cubicBezTo>
                  <a:close/>
                  <a:moveTo>
                    <a:pt x="1289" y="3524"/>
                  </a:moveTo>
                  <a:cubicBezTo>
                    <a:pt x="1279" y="3524"/>
                    <a:pt x="1272" y="3526"/>
                    <a:pt x="1269" y="3531"/>
                  </a:cubicBezTo>
                  <a:lnTo>
                    <a:pt x="1269" y="3531"/>
                  </a:lnTo>
                  <a:cubicBezTo>
                    <a:pt x="1276" y="3530"/>
                    <a:pt x="1283" y="3527"/>
                    <a:pt x="1289" y="3524"/>
                  </a:cubicBezTo>
                  <a:close/>
                  <a:moveTo>
                    <a:pt x="1554" y="0"/>
                  </a:moveTo>
                  <a:cubicBezTo>
                    <a:pt x="1537" y="27"/>
                    <a:pt x="1519" y="45"/>
                    <a:pt x="1466" y="45"/>
                  </a:cubicBezTo>
                  <a:lnTo>
                    <a:pt x="1475" y="36"/>
                  </a:lnTo>
                  <a:lnTo>
                    <a:pt x="1475" y="36"/>
                  </a:lnTo>
                  <a:cubicBezTo>
                    <a:pt x="1351" y="71"/>
                    <a:pt x="1289" y="62"/>
                    <a:pt x="1148" y="106"/>
                  </a:cubicBezTo>
                  <a:lnTo>
                    <a:pt x="1166" y="124"/>
                  </a:lnTo>
                  <a:cubicBezTo>
                    <a:pt x="1152" y="133"/>
                    <a:pt x="1144" y="135"/>
                    <a:pt x="1136" y="135"/>
                  </a:cubicBezTo>
                  <a:cubicBezTo>
                    <a:pt x="1128" y="135"/>
                    <a:pt x="1122" y="133"/>
                    <a:pt x="1113" y="133"/>
                  </a:cubicBezTo>
                  <a:cubicBezTo>
                    <a:pt x="1111" y="146"/>
                    <a:pt x="1115" y="151"/>
                    <a:pt x="1122" y="151"/>
                  </a:cubicBezTo>
                  <a:cubicBezTo>
                    <a:pt x="1135" y="151"/>
                    <a:pt x="1158" y="136"/>
                    <a:pt x="1172" y="136"/>
                  </a:cubicBezTo>
                  <a:cubicBezTo>
                    <a:pt x="1181" y="136"/>
                    <a:pt x="1186" y="142"/>
                    <a:pt x="1183" y="159"/>
                  </a:cubicBezTo>
                  <a:cubicBezTo>
                    <a:pt x="1176" y="152"/>
                    <a:pt x="1166" y="148"/>
                    <a:pt x="1154" y="148"/>
                  </a:cubicBezTo>
                  <a:cubicBezTo>
                    <a:pt x="1126" y="148"/>
                    <a:pt x="1088" y="167"/>
                    <a:pt x="1051" y="186"/>
                  </a:cubicBezTo>
                  <a:cubicBezTo>
                    <a:pt x="1017" y="199"/>
                    <a:pt x="983" y="218"/>
                    <a:pt x="953" y="218"/>
                  </a:cubicBezTo>
                  <a:cubicBezTo>
                    <a:pt x="944" y="218"/>
                    <a:pt x="936" y="216"/>
                    <a:pt x="927" y="212"/>
                  </a:cubicBezTo>
                  <a:lnTo>
                    <a:pt x="927" y="212"/>
                  </a:lnTo>
                  <a:cubicBezTo>
                    <a:pt x="883" y="239"/>
                    <a:pt x="963" y="230"/>
                    <a:pt x="918" y="257"/>
                  </a:cubicBezTo>
                  <a:lnTo>
                    <a:pt x="901" y="248"/>
                  </a:lnTo>
                  <a:lnTo>
                    <a:pt x="901" y="274"/>
                  </a:lnTo>
                  <a:cubicBezTo>
                    <a:pt x="890" y="278"/>
                    <a:pt x="879" y="280"/>
                    <a:pt x="869" y="280"/>
                  </a:cubicBezTo>
                  <a:cubicBezTo>
                    <a:pt x="855" y="280"/>
                    <a:pt x="844" y="276"/>
                    <a:pt x="839" y="265"/>
                  </a:cubicBezTo>
                  <a:cubicBezTo>
                    <a:pt x="839" y="265"/>
                    <a:pt x="848" y="248"/>
                    <a:pt x="857" y="239"/>
                  </a:cubicBezTo>
                  <a:lnTo>
                    <a:pt x="857" y="239"/>
                  </a:lnTo>
                  <a:cubicBezTo>
                    <a:pt x="818" y="247"/>
                    <a:pt x="780" y="301"/>
                    <a:pt x="759" y="315"/>
                  </a:cubicBezTo>
                  <a:lnTo>
                    <a:pt x="759" y="315"/>
                  </a:lnTo>
                  <a:lnTo>
                    <a:pt x="795" y="301"/>
                  </a:lnTo>
                  <a:lnTo>
                    <a:pt x="795" y="301"/>
                  </a:lnTo>
                  <a:cubicBezTo>
                    <a:pt x="698" y="389"/>
                    <a:pt x="565" y="495"/>
                    <a:pt x="512" y="619"/>
                  </a:cubicBezTo>
                  <a:lnTo>
                    <a:pt x="530" y="619"/>
                  </a:lnTo>
                  <a:cubicBezTo>
                    <a:pt x="486" y="707"/>
                    <a:pt x="468" y="672"/>
                    <a:pt x="415" y="760"/>
                  </a:cubicBezTo>
                  <a:lnTo>
                    <a:pt x="415" y="751"/>
                  </a:lnTo>
                  <a:cubicBezTo>
                    <a:pt x="406" y="777"/>
                    <a:pt x="406" y="804"/>
                    <a:pt x="389" y="830"/>
                  </a:cubicBezTo>
                  <a:cubicBezTo>
                    <a:pt x="389" y="822"/>
                    <a:pt x="386" y="819"/>
                    <a:pt x="381" y="819"/>
                  </a:cubicBezTo>
                  <a:cubicBezTo>
                    <a:pt x="372" y="819"/>
                    <a:pt x="357" y="829"/>
                    <a:pt x="346" y="829"/>
                  </a:cubicBezTo>
                  <a:cubicBezTo>
                    <a:pt x="340" y="829"/>
                    <a:pt x="336" y="825"/>
                    <a:pt x="336" y="813"/>
                  </a:cubicBezTo>
                  <a:cubicBezTo>
                    <a:pt x="300" y="919"/>
                    <a:pt x="327" y="875"/>
                    <a:pt x="336" y="954"/>
                  </a:cubicBezTo>
                  <a:lnTo>
                    <a:pt x="309" y="963"/>
                  </a:lnTo>
                  <a:cubicBezTo>
                    <a:pt x="318" y="989"/>
                    <a:pt x="327" y="998"/>
                    <a:pt x="309" y="1051"/>
                  </a:cubicBezTo>
                  <a:cubicBezTo>
                    <a:pt x="309" y="1032"/>
                    <a:pt x="303" y="1028"/>
                    <a:pt x="296" y="1028"/>
                  </a:cubicBezTo>
                  <a:cubicBezTo>
                    <a:pt x="290" y="1028"/>
                    <a:pt x="284" y="1030"/>
                    <a:pt x="278" y="1030"/>
                  </a:cubicBezTo>
                  <a:cubicBezTo>
                    <a:pt x="271" y="1030"/>
                    <a:pt x="265" y="1026"/>
                    <a:pt x="265" y="1007"/>
                  </a:cubicBezTo>
                  <a:cubicBezTo>
                    <a:pt x="239" y="1025"/>
                    <a:pt x="221" y="1051"/>
                    <a:pt x="212" y="1069"/>
                  </a:cubicBezTo>
                  <a:cubicBezTo>
                    <a:pt x="212" y="1087"/>
                    <a:pt x="212" y="1113"/>
                    <a:pt x="203" y="1131"/>
                  </a:cubicBezTo>
                  <a:cubicBezTo>
                    <a:pt x="203" y="1166"/>
                    <a:pt x="203" y="1192"/>
                    <a:pt x="159" y="1201"/>
                  </a:cubicBezTo>
                  <a:cubicBezTo>
                    <a:pt x="168" y="1215"/>
                    <a:pt x="175" y="1220"/>
                    <a:pt x="182" y="1220"/>
                  </a:cubicBezTo>
                  <a:cubicBezTo>
                    <a:pt x="206" y="1220"/>
                    <a:pt x="219" y="1152"/>
                    <a:pt x="227" y="1152"/>
                  </a:cubicBezTo>
                  <a:cubicBezTo>
                    <a:pt x="228" y="1152"/>
                    <a:pt x="229" y="1153"/>
                    <a:pt x="230" y="1157"/>
                  </a:cubicBezTo>
                  <a:cubicBezTo>
                    <a:pt x="233" y="1155"/>
                    <a:pt x="235" y="1154"/>
                    <a:pt x="238" y="1154"/>
                  </a:cubicBezTo>
                  <a:cubicBezTo>
                    <a:pt x="258" y="1154"/>
                    <a:pt x="263" y="1213"/>
                    <a:pt x="247" y="1237"/>
                  </a:cubicBezTo>
                  <a:cubicBezTo>
                    <a:pt x="230" y="1272"/>
                    <a:pt x="141" y="1272"/>
                    <a:pt x="124" y="1360"/>
                  </a:cubicBezTo>
                  <a:cubicBezTo>
                    <a:pt x="124" y="1351"/>
                    <a:pt x="124" y="1351"/>
                    <a:pt x="124" y="1343"/>
                  </a:cubicBezTo>
                  <a:cubicBezTo>
                    <a:pt x="97" y="1369"/>
                    <a:pt x="124" y="1404"/>
                    <a:pt x="97" y="1449"/>
                  </a:cubicBezTo>
                  <a:cubicBezTo>
                    <a:pt x="133" y="1475"/>
                    <a:pt x="80" y="1502"/>
                    <a:pt x="133" y="1510"/>
                  </a:cubicBezTo>
                  <a:lnTo>
                    <a:pt x="133" y="1431"/>
                  </a:lnTo>
                  <a:cubicBezTo>
                    <a:pt x="141" y="1475"/>
                    <a:pt x="194" y="1528"/>
                    <a:pt x="150" y="1599"/>
                  </a:cubicBezTo>
                  <a:cubicBezTo>
                    <a:pt x="141" y="1590"/>
                    <a:pt x="133" y="1563"/>
                    <a:pt x="133" y="1554"/>
                  </a:cubicBezTo>
                  <a:cubicBezTo>
                    <a:pt x="115" y="1572"/>
                    <a:pt x="133" y="1599"/>
                    <a:pt x="115" y="1616"/>
                  </a:cubicBezTo>
                  <a:cubicBezTo>
                    <a:pt x="62" y="1607"/>
                    <a:pt x="115" y="1519"/>
                    <a:pt x="88" y="1457"/>
                  </a:cubicBezTo>
                  <a:lnTo>
                    <a:pt x="88" y="1457"/>
                  </a:lnTo>
                  <a:cubicBezTo>
                    <a:pt x="67" y="1479"/>
                    <a:pt x="93" y="1537"/>
                    <a:pt x="73" y="1537"/>
                  </a:cubicBezTo>
                  <a:cubicBezTo>
                    <a:pt x="69" y="1537"/>
                    <a:pt x="63" y="1534"/>
                    <a:pt x="53" y="1528"/>
                  </a:cubicBezTo>
                  <a:lnTo>
                    <a:pt x="53" y="1528"/>
                  </a:lnTo>
                  <a:cubicBezTo>
                    <a:pt x="88" y="1554"/>
                    <a:pt x="80" y="1572"/>
                    <a:pt x="80" y="1599"/>
                  </a:cubicBezTo>
                  <a:cubicBezTo>
                    <a:pt x="71" y="1625"/>
                    <a:pt x="62" y="1652"/>
                    <a:pt x="88" y="1678"/>
                  </a:cubicBezTo>
                  <a:lnTo>
                    <a:pt x="62" y="1678"/>
                  </a:lnTo>
                  <a:cubicBezTo>
                    <a:pt x="62" y="1687"/>
                    <a:pt x="80" y="1705"/>
                    <a:pt x="71" y="1722"/>
                  </a:cubicBezTo>
                  <a:lnTo>
                    <a:pt x="36" y="1687"/>
                  </a:lnTo>
                  <a:lnTo>
                    <a:pt x="36" y="1687"/>
                  </a:lnTo>
                  <a:cubicBezTo>
                    <a:pt x="71" y="1740"/>
                    <a:pt x="0" y="1784"/>
                    <a:pt x="18" y="1837"/>
                  </a:cubicBezTo>
                  <a:cubicBezTo>
                    <a:pt x="18" y="1789"/>
                    <a:pt x="25" y="1779"/>
                    <a:pt x="35" y="1779"/>
                  </a:cubicBezTo>
                  <a:cubicBezTo>
                    <a:pt x="43" y="1779"/>
                    <a:pt x="52" y="1785"/>
                    <a:pt x="62" y="1785"/>
                  </a:cubicBezTo>
                  <a:cubicBezTo>
                    <a:pt x="68" y="1785"/>
                    <a:pt x="74" y="1783"/>
                    <a:pt x="80" y="1775"/>
                  </a:cubicBezTo>
                  <a:lnTo>
                    <a:pt x="80" y="1775"/>
                  </a:lnTo>
                  <a:cubicBezTo>
                    <a:pt x="122" y="1886"/>
                    <a:pt x="9" y="1849"/>
                    <a:pt x="24" y="1972"/>
                  </a:cubicBezTo>
                  <a:lnTo>
                    <a:pt x="24" y="1972"/>
                  </a:lnTo>
                  <a:cubicBezTo>
                    <a:pt x="25" y="1955"/>
                    <a:pt x="32" y="1932"/>
                    <a:pt x="42" y="1932"/>
                  </a:cubicBezTo>
                  <a:cubicBezTo>
                    <a:pt x="46" y="1932"/>
                    <a:pt x="49" y="1935"/>
                    <a:pt x="53" y="1943"/>
                  </a:cubicBezTo>
                  <a:cubicBezTo>
                    <a:pt x="44" y="1969"/>
                    <a:pt x="44" y="2005"/>
                    <a:pt x="27" y="2022"/>
                  </a:cubicBezTo>
                  <a:cubicBezTo>
                    <a:pt x="32" y="2050"/>
                    <a:pt x="37" y="2059"/>
                    <a:pt x="41" y="2059"/>
                  </a:cubicBezTo>
                  <a:cubicBezTo>
                    <a:pt x="49" y="2059"/>
                    <a:pt x="57" y="2033"/>
                    <a:pt x="69" y="2033"/>
                  </a:cubicBezTo>
                  <a:cubicBezTo>
                    <a:pt x="72" y="2033"/>
                    <a:pt x="76" y="2035"/>
                    <a:pt x="80" y="2040"/>
                  </a:cubicBezTo>
                  <a:cubicBezTo>
                    <a:pt x="53" y="2075"/>
                    <a:pt x="106" y="2084"/>
                    <a:pt x="124" y="2120"/>
                  </a:cubicBezTo>
                  <a:lnTo>
                    <a:pt x="88" y="2128"/>
                  </a:lnTo>
                  <a:cubicBezTo>
                    <a:pt x="88" y="2234"/>
                    <a:pt x="159" y="2137"/>
                    <a:pt x="159" y="2234"/>
                  </a:cubicBezTo>
                  <a:lnTo>
                    <a:pt x="106" y="2208"/>
                  </a:lnTo>
                  <a:lnTo>
                    <a:pt x="133" y="2252"/>
                  </a:lnTo>
                  <a:lnTo>
                    <a:pt x="97" y="2252"/>
                  </a:lnTo>
                  <a:cubicBezTo>
                    <a:pt x="133" y="2296"/>
                    <a:pt x="124" y="2314"/>
                    <a:pt x="133" y="2367"/>
                  </a:cubicBezTo>
                  <a:cubicBezTo>
                    <a:pt x="139" y="2361"/>
                    <a:pt x="147" y="2358"/>
                    <a:pt x="157" y="2358"/>
                  </a:cubicBezTo>
                  <a:cubicBezTo>
                    <a:pt x="177" y="2358"/>
                    <a:pt x="200" y="2370"/>
                    <a:pt x="212" y="2393"/>
                  </a:cubicBezTo>
                  <a:cubicBezTo>
                    <a:pt x="203" y="2429"/>
                    <a:pt x="177" y="2393"/>
                    <a:pt x="203" y="2446"/>
                  </a:cubicBezTo>
                  <a:cubicBezTo>
                    <a:pt x="177" y="2446"/>
                    <a:pt x="150" y="2437"/>
                    <a:pt x="168" y="2402"/>
                  </a:cubicBezTo>
                  <a:cubicBezTo>
                    <a:pt x="159" y="2402"/>
                    <a:pt x="141" y="2393"/>
                    <a:pt x="133" y="2393"/>
                  </a:cubicBezTo>
                  <a:cubicBezTo>
                    <a:pt x="124" y="2429"/>
                    <a:pt x="159" y="2473"/>
                    <a:pt x="168" y="2499"/>
                  </a:cubicBezTo>
                  <a:cubicBezTo>
                    <a:pt x="168" y="2490"/>
                    <a:pt x="159" y="2482"/>
                    <a:pt x="168" y="2473"/>
                  </a:cubicBezTo>
                  <a:cubicBezTo>
                    <a:pt x="186" y="2499"/>
                    <a:pt x="212" y="2517"/>
                    <a:pt x="239" y="2543"/>
                  </a:cubicBezTo>
                  <a:cubicBezTo>
                    <a:pt x="239" y="2551"/>
                    <a:pt x="235" y="2554"/>
                    <a:pt x="231" y="2554"/>
                  </a:cubicBezTo>
                  <a:cubicBezTo>
                    <a:pt x="225" y="2554"/>
                    <a:pt x="217" y="2549"/>
                    <a:pt x="212" y="2543"/>
                  </a:cubicBezTo>
                  <a:lnTo>
                    <a:pt x="212" y="2543"/>
                  </a:lnTo>
                  <a:cubicBezTo>
                    <a:pt x="221" y="2561"/>
                    <a:pt x="239" y="2570"/>
                    <a:pt x="256" y="2596"/>
                  </a:cubicBezTo>
                  <a:cubicBezTo>
                    <a:pt x="243" y="2596"/>
                    <a:pt x="232" y="2601"/>
                    <a:pt x="220" y="2601"/>
                  </a:cubicBezTo>
                  <a:cubicBezTo>
                    <a:pt x="208" y="2601"/>
                    <a:pt x="194" y="2596"/>
                    <a:pt x="177" y="2579"/>
                  </a:cubicBezTo>
                  <a:lnTo>
                    <a:pt x="177" y="2579"/>
                  </a:lnTo>
                  <a:lnTo>
                    <a:pt x="247" y="2649"/>
                  </a:lnTo>
                  <a:cubicBezTo>
                    <a:pt x="239" y="2658"/>
                    <a:pt x="239" y="2702"/>
                    <a:pt x="221" y="2702"/>
                  </a:cubicBezTo>
                  <a:cubicBezTo>
                    <a:pt x="239" y="2755"/>
                    <a:pt x="336" y="2782"/>
                    <a:pt x="353" y="2852"/>
                  </a:cubicBezTo>
                  <a:cubicBezTo>
                    <a:pt x="362" y="2852"/>
                    <a:pt x="371" y="2852"/>
                    <a:pt x="380" y="2861"/>
                  </a:cubicBezTo>
                  <a:cubicBezTo>
                    <a:pt x="415" y="2914"/>
                    <a:pt x="415" y="2985"/>
                    <a:pt x="495" y="3011"/>
                  </a:cubicBezTo>
                  <a:lnTo>
                    <a:pt x="495" y="3082"/>
                  </a:lnTo>
                  <a:cubicBezTo>
                    <a:pt x="500" y="3087"/>
                    <a:pt x="505" y="3089"/>
                    <a:pt x="508" y="3089"/>
                  </a:cubicBezTo>
                  <a:cubicBezTo>
                    <a:pt x="524" y="3089"/>
                    <a:pt x="514" y="3038"/>
                    <a:pt x="539" y="3038"/>
                  </a:cubicBezTo>
                  <a:cubicBezTo>
                    <a:pt x="547" y="3038"/>
                    <a:pt x="558" y="3043"/>
                    <a:pt x="574" y="3056"/>
                  </a:cubicBezTo>
                  <a:cubicBezTo>
                    <a:pt x="627" y="3100"/>
                    <a:pt x="565" y="3100"/>
                    <a:pt x="574" y="3126"/>
                  </a:cubicBezTo>
                  <a:cubicBezTo>
                    <a:pt x="618" y="3135"/>
                    <a:pt x="689" y="3144"/>
                    <a:pt x="715" y="3214"/>
                  </a:cubicBezTo>
                  <a:cubicBezTo>
                    <a:pt x="689" y="3206"/>
                    <a:pt x="680" y="3188"/>
                    <a:pt x="662" y="3179"/>
                  </a:cubicBezTo>
                  <a:lnTo>
                    <a:pt x="662" y="3179"/>
                  </a:lnTo>
                  <a:lnTo>
                    <a:pt x="680" y="3232"/>
                  </a:lnTo>
                  <a:cubicBezTo>
                    <a:pt x="637" y="3227"/>
                    <a:pt x="614" y="3209"/>
                    <a:pt x="604" y="3209"/>
                  </a:cubicBezTo>
                  <a:cubicBezTo>
                    <a:pt x="598" y="3209"/>
                    <a:pt x="597" y="3216"/>
                    <a:pt x="601" y="3241"/>
                  </a:cubicBezTo>
                  <a:cubicBezTo>
                    <a:pt x="611" y="3230"/>
                    <a:pt x="621" y="3226"/>
                    <a:pt x="631" y="3226"/>
                  </a:cubicBezTo>
                  <a:cubicBezTo>
                    <a:pt x="653" y="3226"/>
                    <a:pt x="676" y="3249"/>
                    <a:pt x="707" y="3267"/>
                  </a:cubicBezTo>
                  <a:cubicBezTo>
                    <a:pt x="738" y="3286"/>
                    <a:pt x="765" y="3305"/>
                    <a:pt x="787" y="3305"/>
                  </a:cubicBezTo>
                  <a:cubicBezTo>
                    <a:pt x="796" y="3305"/>
                    <a:pt x="805" y="3302"/>
                    <a:pt x="813" y="3294"/>
                  </a:cubicBezTo>
                  <a:lnTo>
                    <a:pt x="830" y="3320"/>
                  </a:lnTo>
                  <a:lnTo>
                    <a:pt x="813" y="3320"/>
                  </a:lnTo>
                  <a:cubicBezTo>
                    <a:pt x="820" y="3341"/>
                    <a:pt x="829" y="3347"/>
                    <a:pt x="840" y="3347"/>
                  </a:cubicBezTo>
                  <a:cubicBezTo>
                    <a:pt x="858" y="3347"/>
                    <a:pt x="879" y="3330"/>
                    <a:pt x="904" y="3330"/>
                  </a:cubicBezTo>
                  <a:cubicBezTo>
                    <a:pt x="917" y="3330"/>
                    <a:pt x="930" y="3334"/>
                    <a:pt x="945" y="3347"/>
                  </a:cubicBezTo>
                  <a:cubicBezTo>
                    <a:pt x="963" y="3365"/>
                    <a:pt x="971" y="3382"/>
                    <a:pt x="954" y="3382"/>
                  </a:cubicBezTo>
                  <a:lnTo>
                    <a:pt x="1016" y="3391"/>
                  </a:lnTo>
                  <a:cubicBezTo>
                    <a:pt x="1028" y="3403"/>
                    <a:pt x="1023" y="3411"/>
                    <a:pt x="1017" y="3412"/>
                  </a:cubicBezTo>
                  <a:lnTo>
                    <a:pt x="1017" y="3412"/>
                  </a:lnTo>
                  <a:cubicBezTo>
                    <a:pt x="1013" y="3411"/>
                    <a:pt x="1010" y="3410"/>
                    <a:pt x="1007" y="3409"/>
                  </a:cubicBezTo>
                  <a:lnTo>
                    <a:pt x="1007" y="3409"/>
                  </a:lnTo>
                  <a:cubicBezTo>
                    <a:pt x="1009" y="3411"/>
                    <a:pt x="1012" y="3412"/>
                    <a:pt x="1015" y="3412"/>
                  </a:cubicBezTo>
                  <a:cubicBezTo>
                    <a:pt x="1016" y="3412"/>
                    <a:pt x="1016" y="3412"/>
                    <a:pt x="1017" y="3412"/>
                  </a:cubicBezTo>
                  <a:lnTo>
                    <a:pt x="1017" y="3412"/>
                  </a:lnTo>
                  <a:cubicBezTo>
                    <a:pt x="1040" y="3420"/>
                    <a:pt x="1064" y="3429"/>
                    <a:pt x="1095" y="3444"/>
                  </a:cubicBezTo>
                  <a:cubicBezTo>
                    <a:pt x="1113" y="3435"/>
                    <a:pt x="1148" y="3426"/>
                    <a:pt x="1166" y="3426"/>
                  </a:cubicBezTo>
                  <a:cubicBezTo>
                    <a:pt x="1170" y="3440"/>
                    <a:pt x="1166" y="3442"/>
                    <a:pt x="1160" y="3442"/>
                  </a:cubicBezTo>
                  <a:cubicBezTo>
                    <a:pt x="1157" y="3442"/>
                    <a:pt x="1154" y="3441"/>
                    <a:pt x="1152" y="3441"/>
                  </a:cubicBezTo>
                  <a:cubicBezTo>
                    <a:pt x="1150" y="3441"/>
                    <a:pt x="1148" y="3442"/>
                    <a:pt x="1148" y="3444"/>
                  </a:cubicBezTo>
                  <a:lnTo>
                    <a:pt x="1201" y="3444"/>
                  </a:lnTo>
                  <a:cubicBezTo>
                    <a:pt x="1211" y="3465"/>
                    <a:pt x="1197" y="3473"/>
                    <a:pt x="1177" y="3473"/>
                  </a:cubicBezTo>
                  <a:cubicBezTo>
                    <a:pt x="1163" y="3473"/>
                    <a:pt x="1145" y="3469"/>
                    <a:pt x="1130" y="3462"/>
                  </a:cubicBezTo>
                  <a:lnTo>
                    <a:pt x="1130" y="3462"/>
                  </a:lnTo>
                  <a:cubicBezTo>
                    <a:pt x="1137" y="3499"/>
                    <a:pt x="1143" y="3510"/>
                    <a:pt x="1156" y="3510"/>
                  </a:cubicBezTo>
                  <a:cubicBezTo>
                    <a:pt x="1161" y="3510"/>
                    <a:pt x="1167" y="3508"/>
                    <a:pt x="1175" y="3506"/>
                  </a:cubicBezTo>
                  <a:cubicBezTo>
                    <a:pt x="1192" y="3506"/>
                    <a:pt x="1219" y="3506"/>
                    <a:pt x="1263" y="3541"/>
                  </a:cubicBezTo>
                  <a:lnTo>
                    <a:pt x="1210" y="3541"/>
                  </a:lnTo>
                  <a:cubicBezTo>
                    <a:pt x="1228" y="3594"/>
                    <a:pt x="1263" y="3594"/>
                    <a:pt x="1316" y="3638"/>
                  </a:cubicBezTo>
                  <a:cubicBezTo>
                    <a:pt x="1309" y="3624"/>
                    <a:pt x="1253" y="3555"/>
                    <a:pt x="1269" y="3531"/>
                  </a:cubicBezTo>
                  <a:lnTo>
                    <a:pt x="1269" y="3531"/>
                  </a:lnTo>
                  <a:cubicBezTo>
                    <a:pt x="1266" y="3532"/>
                    <a:pt x="1263" y="3532"/>
                    <a:pt x="1260" y="3532"/>
                  </a:cubicBezTo>
                  <a:cubicBezTo>
                    <a:pt x="1250" y="3532"/>
                    <a:pt x="1241" y="3528"/>
                    <a:pt x="1236" y="3515"/>
                  </a:cubicBezTo>
                  <a:cubicBezTo>
                    <a:pt x="1246" y="3505"/>
                    <a:pt x="1253" y="3501"/>
                    <a:pt x="1260" y="3501"/>
                  </a:cubicBezTo>
                  <a:cubicBezTo>
                    <a:pt x="1271" y="3501"/>
                    <a:pt x="1278" y="3512"/>
                    <a:pt x="1289" y="3524"/>
                  </a:cubicBezTo>
                  <a:cubicBezTo>
                    <a:pt x="1302" y="3536"/>
                    <a:pt x="1315" y="3545"/>
                    <a:pt x="1335" y="3545"/>
                  </a:cubicBezTo>
                  <a:cubicBezTo>
                    <a:pt x="1342" y="3545"/>
                    <a:pt x="1351" y="3544"/>
                    <a:pt x="1360" y="3541"/>
                  </a:cubicBezTo>
                  <a:lnTo>
                    <a:pt x="1360" y="3541"/>
                  </a:lnTo>
                  <a:cubicBezTo>
                    <a:pt x="1351" y="3568"/>
                    <a:pt x="1378" y="3568"/>
                    <a:pt x="1422" y="3577"/>
                  </a:cubicBezTo>
                  <a:lnTo>
                    <a:pt x="1404" y="3621"/>
                  </a:lnTo>
                  <a:cubicBezTo>
                    <a:pt x="1448" y="3621"/>
                    <a:pt x="1448" y="3594"/>
                    <a:pt x="1475" y="3585"/>
                  </a:cubicBezTo>
                  <a:cubicBezTo>
                    <a:pt x="1519" y="3603"/>
                    <a:pt x="1519" y="3629"/>
                    <a:pt x="1528" y="3665"/>
                  </a:cubicBezTo>
                  <a:cubicBezTo>
                    <a:pt x="1535" y="3667"/>
                    <a:pt x="1540" y="3667"/>
                    <a:pt x="1544" y="3667"/>
                  </a:cubicBezTo>
                  <a:cubicBezTo>
                    <a:pt x="1577" y="3667"/>
                    <a:pt x="1509" y="3611"/>
                    <a:pt x="1561" y="3611"/>
                  </a:cubicBezTo>
                  <a:cubicBezTo>
                    <a:pt x="1564" y="3611"/>
                    <a:pt x="1568" y="3611"/>
                    <a:pt x="1572" y="3612"/>
                  </a:cubicBezTo>
                  <a:cubicBezTo>
                    <a:pt x="1600" y="3620"/>
                    <a:pt x="1624" y="3624"/>
                    <a:pt x="1649" y="3624"/>
                  </a:cubicBezTo>
                  <a:cubicBezTo>
                    <a:pt x="1679" y="3624"/>
                    <a:pt x="1710" y="3618"/>
                    <a:pt x="1748" y="3603"/>
                  </a:cubicBezTo>
                  <a:lnTo>
                    <a:pt x="1748" y="3603"/>
                  </a:lnTo>
                  <a:cubicBezTo>
                    <a:pt x="1793" y="3621"/>
                    <a:pt x="1740" y="3629"/>
                    <a:pt x="1757" y="3638"/>
                  </a:cubicBezTo>
                  <a:lnTo>
                    <a:pt x="1793" y="3612"/>
                  </a:lnTo>
                  <a:cubicBezTo>
                    <a:pt x="1801" y="3612"/>
                    <a:pt x="1801" y="3621"/>
                    <a:pt x="1793" y="3629"/>
                  </a:cubicBezTo>
                  <a:cubicBezTo>
                    <a:pt x="1828" y="3621"/>
                    <a:pt x="1801" y="3585"/>
                    <a:pt x="1846" y="3577"/>
                  </a:cubicBezTo>
                  <a:cubicBezTo>
                    <a:pt x="1848" y="3571"/>
                    <a:pt x="1852" y="3569"/>
                    <a:pt x="1857" y="3569"/>
                  </a:cubicBezTo>
                  <a:cubicBezTo>
                    <a:pt x="1870" y="3569"/>
                    <a:pt x="1889" y="3582"/>
                    <a:pt x="1907" y="3594"/>
                  </a:cubicBezTo>
                  <a:cubicBezTo>
                    <a:pt x="1929" y="3600"/>
                    <a:pt x="1950" y="3608"/>
                    <a:pt x="1970" y="3608"/>
                  </a:cubicBezTo>
                  <a:cubicBezTo>
                    <a:pt x="1982" y="3608"/>
                    <a:pt x="1994" y="3605"/>
                    <a:pt x="2005" y="3594"/>
                  </a:cubicBezTo>
                  <a:cubicBezTo>
                    <a:pt x="2022" y="3603"/>
                    <a:pt x="2005" y="3612"/>
                    <a:pt x="2005" y="3629"/>
                  </a:cubicBezTo>
                  <a:cubicBezTo>
                    <a:pt x="2084" y="3594"/>
                    <a:pt x="2075" y="3603"/>
                    <a:pt x="2137" y="3550"/>
                  </a:cubicBezTo>
                  <a:lnTo>
                    <a:pt x="2199" y="3568"/>
                  </a:lnTo>
                  <a:cubicBezTo>
                    <a:pt x="2146" y="3541"/>
                    <a:pt x="2199" y="3497"/>
                    <a:pt x="2234" y="3462"/>
                  </a:cubicBezTo>
                  <a:cubicBezTo>
                    <a:pt x="2216" y="3453"/>
                    <a:pt x="2208" y="3435"/>
                    <a:pt x="2199" y="3435"/>
                  </a:cubicBezTo>
                  <a:cubicBezTo>
                    <a:pt x="2216" y="3426"/>
                    <a:pt x="2234" y="3418"/>
                    <a:pt x="2261" y="3400"/>
                  </a:cubicBezTo>
                  <a:cubicBezTo>
                    <a:pt x="2269" y="3400"/>
                    <a:pt x="2261" y="3418"/>
                    <a:pt x="2261" y="3435"/>
                  </a:cubicBezTo>
                  <a:lnTo>
                    <a:pt x="2261" y="3435"/>
                  </a:lnTo>
                  <a:cubicBezTo>
                    <a:pt x="2261" y="3435"/>
                    <a:pt x="2261" y="3426"/>
                    <a:pt x="2269" y="3426"/>
                  </a:cubicBezTo>
                  <a:cubicBezTo>
                    <a:pt x="2296" y="3435"/>
                    <a:pt x="2287" y="3462"/>
                    <a:pt x="2278" y="3488"/>
                  </a:cubicBezTo>
                  <a:cubicBezTo>
                    <a:pt x="2261" y="3488"/>
                    <a:pt x="2252" y="3479"/>
                    <a:pt x="2243" y="3471"/>
                  </a:cubicBezTo>
                  <a:cubicBezTo>
                    <a:pt x="2234" y="3497"/>
                    <a:pt x="2216" y="3524"/>
                    <a:pt x="2225" y="3550"/>
                  </a:cubicBezTo>
                  <a:cubicBezTo>
                    <a:pt x="2234" y="3541"/>
                    <a:pt x="2243" y="3541"/>
                    <a:pt x="2252" y="3532"/>
                  </a:cubicBezTo>
                  <a:lnTo>
                    <a:pt x="2252" y="3532"/>
                  </a:lnTo>
                  <a:cubicBezTo>
                    <a:pt x="2252" y="3541"/>
                    <a:pt x="2243" y="3550"/>
                    <a:pt x="2252" y="3550"/>
                  </a:cubicBezTo>
                  <a:cubicBezTo>
                    <a:pt x="2252" y="3552"/>
                    <a:pt x="2252" y="3553"/>
                    <a:pt x="2254" y="3553"/>
                  </a:cubicBezTo>
                  <a:cubicBezTo>
                    <a:pt x="2257" y="3553"/>
                    <a:pt x="2263" y="3545"/>
                    <a:pt x="2269" y="3532"/>
                  </a:cubicBezTo>
                  <a:lnTo>
                    <a:pt x="2296" y="3577"/>
                  </a:lnTo>
                  <a:lnTo>
                    <a:pt x="2296" y="3559"/>
                  </a:lnTo>
                  <a:lnTo>
                    <a:pt x="2393" y="3559"/>
                  </a:lnTo>
                  <a:cubicBezTo>
                    <a:pt x="2411" y="3541"/>
                    <a:pt x="2428" y="3524"/>
                    <a:pt x="2437" y="3506"/>
                  </a:cubicBezTo>
                  <a:cubicBezTo>
                    <a:pt x="2446" y="3488"/>
                    <a:pt x="2464" y="3471"/>
                    <a:pt x="2473" y="3453"/>
                  </a:cubicBezTo>
                  <a:cubicBezTo>
                    <a:pt x="2499" y="3418"/>
                    <a:pt x="2534" y="3382"/>
                    <a:pt x="2578" y="3356"/>
                  </a:cubicBezTo>
                  <a:lnTo>
                    <a:pt x="2578" y="3356"/>
                  </a:lnTo>
                  <a:cubicBezTo>
                    <a:pt x="2570" y="3400"/>
                    <a:pt x="2596" y="3409"/>
                    <a:pt x="2605" y="3444"/>
                  </a:cubicBezTo>
                  <a:cubicBezTo>
                    <a:pt x="2598" y="3440"/>
                    <a:pt x="2592" y="3438"/>
                    <a:pt x="2586" y="3438"/>
                  </a:cubicBezTo>
                  <a:cubicBezTo>
                    <a:pt x="2552" y="3438"/>
                    <a:pt x="2525" y="3491"/>
                    <a:pt x="2473" y="3506"/>
                  </a:cubicBezTo>
                  <a:cubicBezTo>
                    <a:pt x="2477" y="3505"/>
                    <a:pt x="2482" y="3504"/>
                    <a:pt x="2485" y="3504"/>
                  </a:cubicBezTo>
                  <a:cubicBezTo>
                    <a:pt x="2508" y="3504"/>
                    <a:pt x="2507" y="3525"/>
                    <a:pt x="2499" y="3532"/>
                  </a:cubicBezTo>
                  <a:lnTo>
                    <a:pt x="2587" y="3453"/>
                  </a:lnTo>
                  <a:cubicBezTo>
                    <a:pt x="2592" y="3471"/>
                    <a:pt x="2598" y="3475"/>
                    <a:pt x="2608" y="3475"/>
                  </a:cubicBezTo>
                  <a:cubicBezTo>
                    <a:pt x="2618" y="3475"/>
                    <a:pt x="2631" y="3471"/>
                    <a:pt x="2649" y="3471"/>
                  </a:cubicBezTo>
                  <a:cubicBezTo>
                    <a:pt x="2605" y="3418"/>
                    <a:pt x="2693" y="3400"/>
                    <a:pt x="2729" y="3365"/>
                  </a:cubicBezTo>
                  <a:lnTo>
                    <a:pt x="2729" y="3365"/>
                  </a:lnTo>
                  <a:cubicBezTo>
                    <a:pt x="2737" y="3382"/>
                    <a:pt x="2737" y="3409"/>
                    <a:pt x="2693" y="3426"/>
                  </a:cubicBezTo>
                  <a:cubicBezTo>
                    <a:pt x="2698" y="3428"/>
                    <a:pt x="2703" y="3428"/>
                    <a:pt x="2707" y="3428"/>
                  </a:cubicBezTo>
                  <a:cubicBezTo>
                    <a:pt x="2756" y="3428"/>
                    <a:pt x="2727" y="3338"/>
                    <a:pt x="2783" y="3338"/>
                  </a:cubicBezTo>
                  <a:cubicBezTo>
                    <a:pt x="2783" y="3338"/>
                    <a:pt x="2783" y="3338"/>
                    <a:pt x="2784" y="3338"/>
                  </a:cubicBezTo>
                  <a:lnTo>
                    <a:pt x="2784" y="3338"/>
                  </a:lnTo>
                  <a:cubicBezTo>
                    <a:pt x="2799" y="3322"/>
                    <a:pt x="2824" y="3314"/>
                    <a:pt x="2840" y="3314"/>
                  </a:cubicBezTo>
                  <a:cubicBezTo>
                    <a:pt x="2847" y="3314"/>
                    <a:pt x="2852" y="3316"/>
                    <a:pt x="2852" y="3320"/>
                  </a:cubicBezTo>
                  <a:lnTo>
                    <a:pt x="2835" y="3329"/>
                  </a:lnTo>
                  <a:cubicBezTo>
                    <a:pt x="2861" y="3320"/>
                    <a:pt x="2879" y="3312"/>
                    <a:pt x="2905" y="3294"/>
                  </a:cubicBezTo>
                  <a:cubicBezTo>
                    <a:pt x="2923" y="3276"/>
                    <a:pt x="2949" y="3259"/>
                    <a:pt x="2967" y="3241"/>
                  </a:cubicBezTo>
                  <a:cubicBezTo>
                    <a:pt x="3002" y="3197"/>
                    <a:pt x="3029" y="3162"/>
                    <a:pt x="3020" y="3135"/>
                  </a:cubicBezTo>
                  <a:lnTo>
                    <a:pt x="3020" y="3135"/>
                  </a:lnTo>
                  <a:cubicBezTo>
                    <a:pt x="3029" y="3144"/>
                    <a:pt x="3055" y="3197"/>
                    <a:pt x="3055" y="3206"/>
                  </a:cubicBezTo>
                  <a:cubicBezTo>
                    <a:pt x="3055" y="3126"/>
                    <a:pt x="3046" y="3047"/>
                    <a:pt x="3038" y="2976"/>
                  </a:cubicBezTo>
                  <a:lnTo>
                    <a:pt x="3038" y="2976"/>
                  </a:lnTo>
                  <a:cubicBezTo>
                    <a:pt x="3064" y="3020"/>
                    <a:pt x="3179" y="3064"/>
                    <a:pt x="3144" y="3126"/>
                  </a:cubicBezTo>
                  <a:cubicBezTo>
                    <a:pt x="3161" y="3117"/>
                    <a:pt x="3188" y="3109"/>
                    <a:pt x="3205" y="3064"/>
                  </a:cubicBezTo>
                  <a:lnTo>
                    <a:pt x="3205" y="3064"/>
                  </a:lnTo>
                  <a:cubicBezTo>
                    <a:pt x="3203" y="3066"/>
                    <a:pt x="3200" y="3066"/>
                    <a:pt x="3196" y="3066"/>
                  </a:cubicBezTo>
                  <a:cubicBezTo>
                    <a:pt x="3174" y="3066"/>
                    <a:pt x="3136" y="3044"/>
                    <a:pt x="3144" y="3029"/>
                  </a:cubicBezTo>
                  <a:cubicBezTo>
                    <a:pt x="3214" y="3029"/>
                    <a:pt x="3188" y="3020"/>
                    <a:pt x="3258" y="3011"/>
                  </a:cubicBezTo>
                  <a:cubicBezTo>
                    <a:pt x="3241" y="3011"/>
                    <a:pt x="3205" y="2950"/>
                    <a:pt x="3223" y="2932"/>
                  </a:cubicBezTo>
                  <a:lnTo>
                    <a:pt x="3223" y="2932"/>
                  </a:lnTo>
                  <a:cubicBezTo>
                    <a:pt x="3231" y="2939"/>
                    <a:pt x="3269" y="2966"/>
                    <a:pt x="3276" y="2979"/>
                  </a:cubicBezTo>
                  <a:lnTo>
                    <a:pt x="3276" y="2979"/>
                  </a:lnTo>
                  <a:cubicBezTo>
                    <a:pt x="3276" y="2946"/>
                    <a:pt x="3276" y="2912"/>
                    <a:pt x="3276" y="2879"/>
                  </a:cubicBezTo>
                  <a:cubicBezTo>
                    <a:pt x="3276" y="2905"/>
                    <a:pt x="3320" y="2923"/>
                    <a:pt x="3347" y="2923"/>
                  </a:cubicBezTo>
                  <a:cubicBezTo>
                    <a:pt x="3329" y="2914"/>
                    <a:pt x="3391" y="2861"/>
                    <a:pt x="3400" y="2844"/>
                  </a:cubicBezTo>
                  <a:lnTo>
                    <a:pt x="3400" y="2844"/>
                  </a:lnTo>
                  <a:lnTo>
                    <a:pt x="3364" y="2861"/>
                  </a:lnTo>
                  <a:cubicBezTo>
                    <a:pt x="3426" y="2799"/>
                    <a:pt x="3329" y="2729"/>
                    <a:pt x="3373" y="2667"/>
                  </a:cubicBezTo>
                  <a:lnTo>
                    <a:pt x="3373" y="2667"/>
                  </a:lnTo>
                  <a:cubicBezTo>
                    <a:pt x="3380" y="2674"/>
                    <a:pt x="3419" y="2713"/>
                    <a:pt x="3449" y="2713"/>
                  </a:cubicBezTo>
                  <a:cubicBezTo>
                    <a:pt x="3457" y="2713"/>
                    <a:pt x="3465" y="2710"/>
                    <a:pt x="3470" y="2702"/>
                  </a:cubicBezTo>
                  <a:cubicBezTo>
                    <a:pt x="3461" y="2685"/>
                    <a:pt x="3435" y="2641"/>
                    <a:pt x="3408" y="2596"/>
                  </a:cubicBezTo>
                  <a:cubicBezTo>
                    <a:pt x="3382" y="2543"/>
                    <a:pt x="3356" y="2499"/>
                    <a:pt x="3364" y="2464"/>
                  </a:cubicBezTo>
                  <a:lnTo>
                    <a:pt x="3391" y="2455"/>
                  </a:lnTo>
                  <a:cubicBezTo>
                    <a:pt x="3391" y="2437"/>
                    <a:pt x="3391" y="2420"/>
                    <a:pt x="3382" y="2402"/>
                  </a:cubicBezTo>
                  <a:lnTo>
                    <a:pt x="3382" y="2402"/>
                  </a:lnTo>
                  <a:cubicBezTo>
                    <a:pt x="3426" y="2446"/>
                    <a:pt x="3488" y="2588"/>
                    <a:pt x="3506" y="2667"/>
                  </a:cubicBezTo>
                  <a:cubicBezTo>
                    <a:pt x="3532" y="2641"/>
                    <a:pt x="3532" y="2667"/>
                    <a:pt x="3550" y="2623"/>
                  </a:cubicBezTo>
                  <a:cubicBezTo>
                    <a:pt x="3552" y="2622"/>
                    <a:pt x="3554" y="2622"/>
                    <a:pt x="3556" y="2622"/>
                  </a:cubicBezTo>
                  <a:cubicBezTo>
                    <a:pt x="3575" y="2622"/>
                    <a:pt x="3567" y="2660"/>
                    <a:pt x="3559" y="2676"/>
                  </a:cubicBezTo>
                  <a:lnTo>
                    <a:pt x="3620" y="2570"/>
                  </a:lnTo>
                  <a:cubicBezTo>
                    <a:pt x="3603" y="2570"/>
                    <a:pt x="3603" y="2543"/>
                    <a:pt x="3603" y="2517"/>
                  </a:cubicBezTo>
                  <a:cubicBezTo>
                    <a:pt x="3603" y="2490"/>
                    <a:pt x="3603" y="2464"/>
                    <a:pt x="3585" y="2464"/>
                  </a:cubicBezTo>
                  <a:cubicBezTo>
                    <a:pt x="3585" y="2508"/>
                    <a:pt x="3576" y="2552"/>
                    <a:pt x="3576" y="2596"/>
                  </a:cubicBezTo>
                  <a:cubicBezTo>
                    <a:pt x="3532" y="2579"/>
                    <a:pt x="3497" y="2482"/>
                    <a:pt x="3532" y="2411"/>
                  </a:cubicBezTo>
                  <a:cubicBezTo>
                    <a:pt x="3535" y="2408"/>
                    <a:pt x="3538" y="2407"/>
                    <a:pt x="3541" y="2407"/>
                  </a:cubicBezTo>
                  <a:cubicBezTo>
                    <a:pt x="3562" y="2407"/>
                    <a:pt x="3596" y="2448"/>
                    <a:pt x="3612" y="2455"/>
                  </a:cubicBezTo>
                  <a:cubicBezTo>
                    <a:pt x="3603" y="2437"/>
                    <a:pt x="3612" y="2367"/>
                    <a:pt x="3620" y="2367"/>
                  </a:cubicBezTo>
                  <a:lnTo>
                    <a:pt x="3638" y="2411"/>
                  </a:lnTo>
                  <a:cubicBezTo>
                    <a:pt x="3665" y="2367"/>
                    <a:pt x="3603" y="2323"/>
                    <a:pt x="3656" y="2279"/>
                  </a:cubicBezTo>
                  <a:cubicBezTo>
                    <a:pt x="3665" y="2261"/>
                    <a:pt x="3726" y="2234"/>
                    <a:pt x="3700" y="2226"/>
                  </a:cubicBezTo>
                  <a:lnTo>
                    <a:pt x="3700" y="2226"/>
                  </a:lnTo>
                  <a:cubicBezTo>
                    <a:pt x="3690" y="2229"/>
                    <a:pt x="3677" y="2230"/>
                    <a:pt x="3661" y="2230"/>
                  </a:cubicBezTo>
                  <a:cubicBezTo>
                    <a:pt x="3595" y="2230"/>
                    <a:pt x="3490" y="2203"/>
                    <a:pt x="3461" y="2181"/>
                  </a:cubicBezTo>
                  <a:cubicBezTo>
                    <a:pt x="3470" y="2181"/>
                    <a:pt x="3532" y="2102"/>
                    <a:pt x="3559" y="2084"/>
                  </a:cubicBezTo>
                  <a:cubicBezTo>
                    <a:pt x="3563" y="2082"/>
                    <a:pt x="3568" y="2082"/>
                    <a:pt x="3572" y="2082"/>
                  </a:cubicBezTo>
                  <a:cubicBezTo>
                    <a:pt x="3607" y="2082"/>
                    <a:pt x="3642" y="2131"/>
                    <a:pt x="3671" y="2131"/>
                  </a:cubicBezTo>
                  <a:cubicBezTo>
                    <a:pt x="3675" y="2131"/>
                    <a:pt x="3679" y="2130"/>
                    <a:pt x="3682" y="2128"/>
                  </a:cubicBezTo>
                  <a:cubicBezTo>
                    <a:pt x="3673" y="2128"/>
                    <a:pt x="3656" y="2111"/>
                    <a:pt x="3656" y="2102"/>
                  </a:cubicBezTo>
                  <a:cubicBezTo>
                    <a:pt x="3665" y="2084"/>
                    <a:pt x="3691" y="2111"/>
                    <a:pt x="3691" y="2067"/>
                  </a:cubicBezTo>
                  <a:cubicBezTo>
                    <a:pt x="3659" y="2060"/>
                    <a:pt x="3683" y="2021"/>
                    <a:pt x="3678" y="2021"/>
                  </a:cubicBezTo>
                  <a:cubicBezTo>
                    <a:pt x="3676" y="2021"/>
                    <a:pt x="3670" y="2026"/>
                    <a:pt x="3656" y="2040"/>
                  </a:cubicBezTo>
                  <a:cubicBezTo>
                    <a:pt x="3647" y="2005"/>
                    <a:pt x="3673" y="2005"/>
                    <a:pt x="3673" y="1952"/>
                  </a:cubicBezTo>
                  <a:lnTo>
                    <a:pt x="3673" y="1952"/>
                  </a:lnTo>
                  <a:cubicBezTo>
                    <a:pt x="3672" y="1952"/>
                    <a:pt x="3670" y="1953"/>
                    <a:pt x="3668" y="1953"/>
                  </a:cubicBezTo>
                  <a:cubicBezTo>
                    <a:pt x="3638" y="1953"/>
                    <a:pt x="3576" y="1897"/>
                    <a:pt x="3567" y="1864"/>
                  </a:cubicBezTo>
                  <a:cubicBezTo>
                    <a:pt x="3585" y="1864"/>
                    <a:pt x="3594" y="1855"/>
                    <a:pt x="3603" y="1855"/>
                  </a:cubicBezTo>
                  <a:cubicBezTo>
                    <a:pt x="3603" y="1828"/>
                    <a:pt x="3612" y="1811"/>
                    <a:pt x="3612" y="1793"/>
                  </a:cubicBezTo>
                  <a:cubicBezTo>
                    <a:pt x="3612" y="1775"/>
                    <a:pt x="3620" y="1758"/>
                    <a:pt x="3620" y="1749"/>
                  </a:cubicBezTo>
                  <a:cubicBezTo>
                    <a:pt x="3620" y="1713"/>
                    <a:pt x="3629" y="1687"/>
                    <a:pt x="3620" y="1643"/>
                  </a:cubicBezTo>
                  <a:cubicBezTo>
                    <a:pt x="3636" y="1635"/>
                    <a:pt x="3645" y="1606"/>
                    <a:pt x="3659" y="1606"/>
                  </a:cubicBezTo>
                  <a:cubicBezTo>
                    <a:pt x="3661" y="1606"/>
                    <a:pt x="3663" y="1606"/>
                    <a:pt x="3665" y="1607"/>
                  </a:cubicBezTo>
                  <a:cubicBezTo>
                    <a:pt x="3658" y="1601"/>
                    <a:pt x="3646" y="1594"/>
                    <a:pt x="3636" y="1583"/>
                  </a:cubicBezTo>
                  <a:lnTo>
                    <a:pt x="3636" y="1583"/>
                  </a:lnTo>
                  <a:cubicBezTo>
                    <a:pt x="3640" y="1589"/>
                    <a:pt x="3644" y="1594"/>
                    <a:pt x="3647" y="1599"/>
                  </a:cubicBezTo>
                  <a:cubicBezTo>
                    <a:pt x="3643" y="1599"/>
                    <a:pt x="3639" y="1600"/>
                    <a:pt x="3635" y="1600"/>
                  </a:cubicBezTo>
                  <a:cubicBezTo>
                    <a:pt x="3584" y="1600"/>
                    <a:pt x="3521" y="1549"/>
                    <a:pt x="3488" y="1484"/>
                  </a:cubicBezTo>
                  <a:cubicBezTo>
                    <a:pt x="3473" y="1454"/>
                    <a:pt x="3483" y="1449"/>
                    <a:pt x="3493" y="1449"/>
                  </a:cubicBezTo>
                  <a:cubicBezTo>
                    <a:pt x="3498" y="1449"/>
                    <a:pt x="3503" y="1451"/>
                    <a:pt x="3505" y="1451"/>
                  </a:cubicBezTo>
                  <a:cubicBezTo>
                    <a:pt x="3507" y="1451"/>
                    <a:pt x="3507" y="1450"/>
                    <a:pt x="3506" y="1449"/>
                  </a:cubicBezTo>
                  <a:cubicBezTo>
                    <a:pt x="3497" y="1387"/>
                    <a:pt x="3470" y="1369"/>
                    <a:pt x="3444" y="1351"/>
                  </a:cubicBezTo>
                  <a:cubicBezTo>
                    <a:pt x="3417" y="1343"/>
                    <a:pt x="3400" y="1325"/>
                    <a:pt x="3400" y="1272"/>
                  </a:cubicBezTo>
                  <a:cubicBezTo>
                    <a:pt x="3426" y="1228"/>
                    <a:pt x="3470" y="1254"/>
                    <a:pt x="3488" y="1237"/>
                  </a:cubicBezTo>
                  <a:cubicBezTo>
                    <a:pt x="3506" y="1254"/>
                    <a:pt x="3506" y="1281"/>
                    <a:pt x="3506" y="1298"/>
                  </a:cubicBezTo>
                  <a:cubicBezTo>
                    <a:pt x="3523" y="1316"/>
                    <a:pt x="3541" y="1343"/>
                    <a:pt x="3541" y="1369"/>
                  </a:cubicBezTo>
                  <a:cubicBezTo>
                    <a:pt x="3559" y="1325"/>
                    <a:pt x="3488" y="1175"/>
                    <a:pt x="3470" y="1078"/>
                  </a:cubicBezTo>
                  <a:cubicBezTo>
                    <a:pt x="3457" y="1071"/>
                    <a:pt x="3438" y="1054"/>
                    <a:pt x="3430" y="1054"/>
                  </a:cubicBezTo>
                  <a:cubicBezTo>
                    <a:pt x="3428" y="1054"/>
                    <a:pt x="3426" y="1056"/>
                    <a:pt x="3426" y="1060"/>
                  </a:cubicBezTo>
                  <a:lnTo>
                    <a:pt x="3444" y="1087"/>
                  </a:lnTo>
                  <a:cubicBezTo>
                    <a:pt x="3440" y="1095"/>
                    <a:pt x="3434" y="1098"/>
                    <a:pt x="3428" y="1098"/>
                  </a:cubicBezTo>
                  <a:cubicBezTo>
                    <a:pt x="3414" y="1098"/>
                    <a:pt x="3398" y="1084"/>
                    <a:pt x="3389" y="1084"/>
                  </a:cubicBezTo>
                  <a:cubicBezTo>
                    <a:pt x="3385" y="1084"/>
                    <a:pt x="3382" y="1087"/>
                    <a:pt x="3382" y="1095"/>
                  </a:cubicBezTo>
                  <a:cubicBezTo>
                    <a:pt x="3347" y="1069"/>
                    <a:pt x="3311" y="1042"/>
                    <a:pt x="3294" y="989"/>
                  </a:cubicBezTo>
                  <a:lnTo>
                    <a:pt x="3320" y="963"/>
                  </a:lnTo>
                  <a:lnTo>
                    <a:pt x="3320" y="963"/>
                  </a:lnTo>
                  <a:cubicBezTo>
                    <a:pt x="3311" y="972"/>
                    <a:pt x="3320" y="1007"/>
                    <a:pt x="3338" y="1016"/>
                  </a:cubicBezTo>
                  <a:cubicBezTo>
                    <a:pt x="3311" y="998"/>
                    <a:pt x="3338" y="919"/>
                    <a:pt x="3285" y="919"/>
                  </a:cubicBezTo>
                  <a:lnTo>
                    <a:pt x="3276" y="963"/>
                  </a:lnTo>
                  <a:cubicBezTo>
                    <a:pt x="3241" y="945"/>
                    <a:pt x="3188" y="928"/>
                    <a:pt x="3170" y="883"/>
                  </a:cubicBezTo>
                  <a:lnTo>
                    <a:pt x="3170" y="883"/>
                  </a:lnTo>
                  <a:cubicBezTo>
                    <a:pt x="3152" y="928"/>
                    <a:pt x="3179" y="892"/>
                    <a:pt x="3161" y="945"/>
                  </a:cubicBezTo>
                  <a:cubicBezTo>
                    <a:pt x="3167" y="937"/>
                    <a:pt x="3172" y="934"/>
                    <a:pt x="3177" y="934"/>
                  </a:cubicBezTo>
                  <a:cubicBezTo>
                    <a:pt x="3196" y="934"/>
                    <a:pt x="3210" y="991"/>
                    <a:pt x="3226" y="991"/>
                  </a:cubicBezTo>
                  <a:cubicBezTo>
                    <a:pt x="3230" y="991"/>
                    <a:pt x="3234" y="987"/>
                    <a:pt x="3239" y="977"/>
                  </a:cubicBezTo>
                  <a:lnTo>
                    <a:pt x="3239" y="977"/>
                  </a:lnTo>
                  <a:cubicBezTo>
                    <a:pt x="3217" y="1034"/>
                    <a:pt x="3258" y="1035"/>
                    <a:pt x="3232" y="1095"/>
                  </a:cubicBezTo>
                  <a:cubicBezTo>
                    <a:pt x="3242" y="1091"/>
                    <a:pt x="3246" y="1083"/>
                    <a:pt x="3249" y="1083"/>
                  </a:cubicBezTo>
                  <a:cubicBezTo>
                    <a:pt x="3252" y="1083"/>
                    <a:pt x="3254" y="1088"/>
                    <a:pt x="3258" y="1104"/>
                  </a:cubicBezTo>
                  <a:lnTo>
                    <a:pt x="3276" y="1104"/>
                  </a:lnTo>
                  <a:cubicBezTo>
                    <a:pt x="3276" y="1095"/>
                    <a:pt x="3276" y="1087"/>
                    <a:pt x="3285" y="1078"/>
                  </a:cubicBezTo>
                  <a:cubicBezTo>
                    <a:pt x="3320" y="1078"/>
                    <a:pt x="3347" y="1139"/>
                    <a:pt x="3373" y="1148"/>
                  </a:cubicBezTo>
                  <a:cubicBezTo>
                    <a:pt x="3373" y="1159"/>
                    <a:pt x="3371" y="1161"/>
                    <a:pt x="3367" y="1161"/>
                  </a:cubicBezTo>
                  <a:cubicBezTo>
                    <a:pt x="3364" y="1161"/>
                    <a:pt x="3360" y="1159"/>
                    <a:pt x="3356" y="1159"/>
                  </a:cubicBezTo>
                  <a:cubicBezTo>
                    <a:pt x="3353" y="1159"/>
                    <a:pt x="3349" y="1161"/>
                    <a:pt x="3347" y="1166"/>
                  </a:cubicBezTo>
                  <a:cubicBezTo>
                    <a:pt x="3356" y="1166"/>
                    <a:pt x="3364" y="1175"/>
                    <a:pt x="3373" y="1184"/>
                  </a:cubicBezTo>
                  <a:cubicBezTo>
                    <a:pt x="3360" y="1190"/>
                    <a:pt x="3357" y="1226"/>
                    <a:pt x="3341" y="1226"/>
                  </a:cubicBezTo>
                  <a:cubicBezTo>
                    <a:pt x="3336" y="1226"/>
                    <a:pt x="3329" y="1222"/>
                    <a:pt x="3320" y="1210"/>
                  </a:cubicBezTo>
                  <a:lnTo>
                    <a:pt x="3320" y="1210"/>
                  </a:lnTo>
                  <a:lnTo>
                    <a:pt x="3329" y="1254"/>
                  </a:lnTo>
                  <a:cubicBezTo>
                    <a:pt x="3329" y="1290"/>
                    <a:pt x="3338" y="1325"/>
                    <a:pt x="3356" y="1343"/>
                  </a:cubicBezTo>
                  <a:cubicBezTo>
                    <a:pt x="3356" y="1364"/>
                    <a:pt x="3385" y="1380"/>
                    <a:pt x="3381" y="1380"/>
                  </a:cubicBezTo>
                  <a:cubicBezTo>
                    <a:pt x="3380" y="1380"/>
                    <a:pt x="3378" y="1379"/>
                    <a:pt x="3373" y="1378"/>
                  </a:cubicBezTo>
                  <a:lnTo>
                    <a:pt x="3373" y="1378"/>
                  </a:lnTo>
                  <a:lnTo>
                    <a:pt x="3408" y="1440"/>
                  </a:lnTo>
                  <a:lnTo>
                    <a:pt x="3400" y="1440"/>
                  </a:lnTo>
                  <a:cubicBezTo>
                    <a:pt x="3408" y="1475"/>
                    <a:pt x="3426" y="1510"/>
                    <a:pt x="3435" y="1546"/>
                  </a:cubicBezTo>
                  <a:cubicBezTo>
                    <a:pt x="3444" y="1590"/>
                    <a:pt x="3453" y="1625"/>
                    <a:pt x="3426" y="1669"/>
                  </a:cubicBezTo>
                  <a:cubicBezTo>
                    <a:pt x="3435" y="1696"/>
                    <a:pt x="3444" y="1722"/>
                    <a:pt x="3444" y="1758"/>
                  </a:cubicBezTo>
                  <a:lnTo>
                    <a:pt x="3417" y="1766"/>
                  </a:lnTo>
                  <a:cubicBezTo>
                    <a:pt x="3426" y="1802"/>
                    <a:pt x="3391" y="1864"/>
                    <a:pt x="3417" y="1872"/>
                  </a:cubicBezTo>
                  <a:cubicBezTo>
                    <a:pt x="3382" y="1890"/>
                    <a:pt x="3373" y="1925"/>
                    <a:pt x="3373" y="1961"/>
                  </a:cubicBezTo>
                  <a:cubicBezTo>
                    <a:pt x="3373" y="2005"/>
                    <a:pt x="3373" y="2049"/>
                    <a:pt x="3364" y="2075"/>
                  </a:cubicBezTo>
                  <a:lnTo>
                    <a:pt x="3400" y="2084"/>
                  </a:lnTo>
                  <a:cubicBezTo>
                    <a:pt x="3391" y="2120"/>
                    <a:pt x="3382" y="2155"/>
                    <a:pt x="3391" y="2208"/>
                  </a:cubicBezTo>
                  <a:lnTo>
                    <a:pt x="3417" y="2208"/>
                  </a:lnTo>
                  <a:cubicBezTo>
                    <a:pt x="3435" y="2261"/>
                    <a:pt x="3364" y="2305"/>
                    <a:pt x="3347" y="2367"/>
                  </a:cubicBezTo>
                  <a:cubicBezTo>
                    <a:pt x="3338" y="2358"/>
                    <a:pt x="3347" y="2340"/>
                    <a:pt x="3356" y="2332"/>
                  </a:cubicBezTo>
                  <a:lnTo>
                    <a:pt x="3356" y="2332"/>
                  </a:lnTo>
                  <a:cubicBezTo>
                    <a:pt x="3329" y="2349"/>
                    <a:pt x="3320" y="2367"/>
                    <a:pt x="3311" y="2384"/>
                  </a:cubicBezTo>
                  <a:cubicBezTo>
                    <a:pt x="3311" y="2402"/>
                    <a:pt x="3303" y="2420"/>
                    <a:pt x="3303" y="2446"/>
                  </a:cubicBezTo>
                  <a:cubicBezTo>
                    <a:pt x="3294" y="2482"/>
                    <a:pt x="3294" y="2526"/>
                    <a:pt x="3258" y="2543"/>
                  </a:cubicBezTo>
                  <a:cubicBezTo>
                    <a:pt x="3258" y="2570"/>
                    <a:pt x="3250" y="2579"/>
                    <a:pt x="3232" y="2588"/>
                  </a:cubicBezTo>
                  <a:cubicBezTo>
                    <a:pt x="3223" y="2596"/>
                    <a:pt x="3214" y="2623"/>
                    <a:pt x="3214" y="2641"/>
                  </a:cubicBezTo>
                  <a:lnTo>
                    <a:pt x="3179" y="2632"/>
                  </a:lnTo>
                  <a:lnTo>
                    <a:pt x="3179" y="2632"/>
                  </a:lnTo>
                  <a:cubicBezTo>
                    <a:pt x="3161" y="2649"/>
                    <a:pt x="3188" y="2658"/>
                    <a:pt x="3205" y="2658"/>
                  </a:cubicBezTo>
                  <a:cubicBezTo>
                    <a:pt x="3205" y="2676"/>
                    <a:pt x="3205" y="2685"/>
                    <a:pt x="3205" y="2694"/>
                  </a:cubicBezTo>
                  <a:cubicBezTo>
                    <a:pt x="3200" y="2692"/>
                    <a:pt x="3196" y="2691"/>
                    <a:pt x="3193" y="2691"/>
                  </a:cubicBezTo>
                  <a:cubicBezTo>
                    <a:pt x="3170" y="2691"/>
                    <a:pt x="3179" y="2732"/>
                    <a:pt x="3150" y="2732"/>
                  </a:cubicBezTo>
                  <a:cubicBezTo>
                    <a:pt x="3146" y="2732"/>
                    <a:pt x="3141" y="2731"/>
                    <a:pt x="3135" y="2729"/>
                  </a:cubicBezTo>
                  <a:lnTo>
                    <a:pt x="3135" y="2729"/>
                  </a:lnTo>
                  <a:cubicBezTo>
                    <a:pt x="3144" y="2747"/>
                    <a:pt x="3126" y="2773"/>
                    <a:pt x="3117" y="2799"/>
                  </a:cubicBezTo>
                  <a:cubicBezTo>
                    <a:pt x="3109" y="2816"/>
                    <a:pt x="3101" y="2839"/>
                    <a:pt x="3113" y="2863"/>
                  </a:cubicBezTo>
                  <a:lnTo>
                    <a:pt x="3113" y="2863"/>
                  </a:lnTo>
                  <a:cubicBezTo>
                    <a:pt x="3089" y="2871"/>
                    <a:pt x="3073" y="2880"/>
                    <a:pt x="3073" y="2905"/>
                  </a:cubicBezTo>
                  <a:lnTo>
                    <a:pt x="3038" y="2888"/>
                  </a:lnTo>
                  <a:cubicBezTo>
                    <a:pt x="3038" y="2914"/>
                    <a:pt x="3038" y="2941"/>
                    <a:pt x="3038" y="2967"/>
                  </a:cubicBezTo>
                  <a:cubicBezTo>
                    <a:pt x="2993" y="2967"/>
                    <a:pt x="2976" y="2967"/>
                    <a:pt x="2976" y="2923"/>
                  </a:cubicBezTo>
                  <a:cubicBezTo>
                    <a:pt x="2958" y="3003"/>
                    <a:pt x="2949" y="2976"/>
                    <a:pt x="2932" y="3056"/>
                  </a:cubicBezTo>
                  <a:lnTo>
                    <a:pt x="2914" y="3029"/>
                  </a:lnTo>
                  <a:cubicBezTo>
                    <a:pt x="2906" y="3045"/>
                    <a:pt x="2898" y="3083"/>
                    <a:pt x="2877" y="3083"/>
                  </a:cubicBezTo>
                  <a:cubicBezTo>
                    <a:pt x="2874" y="3083"/>
                    <a:pt x="2872" y="3083"/>
                    <a:pt x="2870" y="3082"/>
                  </a:cubicBezTo>
                  <a:cubicBezTo>
                    <a:pt x="2808" y="3082"/>
                    <a:pt x="2658" y="3214"/>
                    <a:pt x="2526" y="3223"/>
                  </a:cubicBezTo>
                  <a:cubicBezTo>
                    <a:pt x="2543" y="3247"/>
                    <a:pt x="2541" y="3255"/>
                    <a:pt x="2530" y="3255"/>
                  </a:cubicBezTo>
                  <a:cubicBezTo>
                    <a:pt x="2525" y="3255"/>
                    <a:pt x="2517" y="3253"/>
                    <a:pt x="2508" y="3250"/>
                  </a:cubicBezTo>
                  <a:cubicBezTo>
                    <a:pt x="2502" y="3250"/>
                    <a:pt x="2495" y="3249"/>
                    <a:pt x="2489" y="3249"/>
                  </a:cubicBezTo>
                  <a:cubicBezTo>
                    <a:pt x="2476" y="3249"/>
                    <a:pt x="2467" y="3253"/>
                    <a:pt x="2473" y="3276"/>
                  </a:cubicBezTo>
                  <a:cubicBezTo>
                    <a:pt x="2464" y="3259"/>
                    <a:pt x="2437" y="3259"/>
                    <a:pt x="2455" y="3232"/>
                  </a:cubicBezTo>
                  <a:lnTo>
                    <a:pt x="2455" y="3232"/>
                  </a:lnTo>
                  <a:cubicBezTo>
                    <a:pt x="2402" y="3267"/>
                    <a:pt x="2358" y="3241"/>
                    <a:pt x="2331" y="3294"/>
                  </a:cubicBezTo>
                  <a:cubicBezTo>
                    <a:pt x="2314" y="3285"/>
                    <a:pt x="2331" y="3267"/>
                    <a:pt x="2322" y="3259"/>
                  </a:cubicBezTo>
                  <a:lnTo>
                    <a:pt x="2322" y="3259"/>
                  </a:lnTo>
                  <a:cubicBezTo>
                    <a:pt x="2322" y="3265"/>
                    <a:pt x="2318" y="3271"/>
                    <a:pt x="2312" y="3271"/>
                  </a:cubicBezTo>
                  <a:cubicBezTo>
                    <a:pt x="2310" y="3271"/>
                    <a:pt x="2307" y="3270"/>
                    <a:pt x="2305" y="3267"/>
                  </a:cubicBezTo>
                  <a:cubicBezTo>
                    <a:pt x="2296" y="3259"/>
                    <a:pt x="2305" y="3259"/>
                    <a:pt x="2314" y="3241"/>
                  </a:cubicBezTo>
                  <a:lnTo>
                    <a:pt x="2314" y="3241"/>
                  </a:lnTo>
                  <a:cubicBezTo>
                    <a:pt x="2252" y="3267"/>
                    <a:pt x="2261" y="3320"/>
                    <a:pt x="2269" y="3373"/>
                  </a:cubicBezTo>
                  <a:cubicBezTo>
                    <a:pt x="2255" y="3368"/>
                    <a:pt x="2244" y="3365"/>
                    <a:pt x="2235" y="3365"/>
                  </a:cubicBezTo>
                  <a:cubicBezTo>
                    <a:pt x="2218" y="3365"/>
                    <a:pt x="2211" y="3376"/>
                    <a:pt x="2199" y="3400"/>
                  </a:cubicBezTo>
                  <a:cubicBezTo>
                    <a:pt x="2181" y="3382"/>
                    <a:pt x="2155" y="3373"/>
                    <a:pt x="2199" y="3356"/>
                  </a:cubicBezTo>
                  <a:cubicBezTo>
                    <a:pt x="2172" y="3356"/>
                    <a:pt x="2058" y="3356"/>
                    <a:pt x="2058" y="3391"/>
                  </a:cubicBezTo>
                  <a:cubicBezTo>
                    <a:pt x="2055" y="3388"/>
                    <a:pt x="2051" y="3387"/>
                    <a:pt x="2046" y="3387"/>
                  </a:cubicBezTo>
                  <a:cubicBezTo>
                    <a:pt x="2035" y="3387"/>
                    <a:pt x="2020" y="3394"/>
                    <a:pt x="2013" y="3400"/>
                  </a:cubicBezTo>
                  <a:cubicBezTo>
                    <a:pt x="1978" y="3400"/>
                    <a:pt x="1966" y="3396"/>
                    <a:pt x="1947" y="3396"/>
                  </a:cubicBezTo>
                  <a:cubicBezTo>
                    <a:pt x="1937" y="3396"/>
                    <a:pt x="1925" y="3397"/>
                    <a:pt x="1907" y="3400"/>
                  </a:cubicBezTo>
                  <a:lnTo>
                    <a:pt x="1925" y="3409"/>
                  </a:lnTo>
                  <a:cubicBezTo>
                    <a:pt x="1915" y="3429"/>
                    <a:pt x="1906" y="3435"/>
                    <a:pt x="1896" y="3435"/>
                  </a:cubicBezTo>
                  <a:cubicBezTo>
                    <a:pt x="1883" y="3435"/>
                    <a:pt x="1869" y="3425"/>
                    <a:pt x="1849" y="3425"/>
                  </a:cubicBezTo>
                  <a:cubicBezTo>
                    <a:pt x="1845" y="3425"/>
                    <a:pt x="1841" y="3426"/>
                    <a:pt x="1837" y="3426"/>
                  </a:cubicBezTo>
                  <a:lnTo>
                    <a:pt x="1837" y="3418"/>
                  </a:lnTo>
                  <a:cubicBezTo>
                    <a:pt x="1807" y="3404"/>
                    <a:pt x="1791" y="3400"/>
                    <a:pt x="1781" y="3400"/>
                  </a:cubicBezTo>
                  <a:cubicBezTo>
                    <a:pt x="1770" y="3400"/>
                    <a:pt x="1766" y="3405"/>
                    <a:pt x="1757" y="3405"/>
                  </a:cubicBezTo>
                  <a:cubicBezTo>
                    <a:pt x="1749" y="3405"/>
                    <a:pt x="1735" y="3401"/>
                    <a:pt x="1704" y="3382"/>
                  </a:cubicBezTo>
                  <a:lnTo>
                    <a:pt x="1704" y="3418"/>
                  </a:lnTo>
                  <a:cubicBezTo>
                    <a:pt x="1701" y="3431"/>
                    <a:pt x="1695" y="3436"/>
                    <a:pt x="1687" y="3436"/>
                  </a:cubicBezTo>
                  <a:cubicBezTo>
                    <a:pt x="1663" y="3436"/>
                    <a:pt x="1622" y="3380"/>
                    <a:pt x="1584" y="3380"/>
                  </a:cubicBezTo>
                  <a:cubicBezTo>
                    <a:pt x="1580" y="3380"/>
                    <a:pt x="1576" y="3381"/>
                    <a:pt x="1572" y="3382"/>
                  </a:cubicBezTo>
                  <a:lnTo>
                    <a:pt x="1590" y="3400"/>
                  </a:lnTo>
                  <a:cubicBezTo>
                    <a:pt x="1587" y="3401"/>
                    <a:pt x="1584" y="3402"/>
                    <a:pt x="1581" y="3402"/>
                  </a:cubicBezTo>
                  <a:cubicBezTo>
                    <a:pt x="1543" y="3402"/>
                    <a:pt x="1526" y="3293"/>
                    <a:pt x="1501" y="3276"/>
                  </a:cubicBezTo>
                  <a:cubicBezTo>
                    <a:pt x="1492" y="3267"/>
                    <a:pt x="1510" y="3267"/>
                    <a:pt x="1519" y="3267"/>
                  </a:cubicBezTo>
                  <a:cubicBezTo>
                    <a:pt x="1505" y="3255"/>
                    <a:pt x="1496" y="3251"/>
                    <a:pt x="1490" y="3251"/>
                  </a:cubicBezTo>
                  <a:cubicBezTo>
                    <a:pt x="1472" y="3251"/>
                    <a:pt x="1487" y="3303"/>
                    <a:pt x="1439" y="3303"/>
                  </a:cubicBezTo>
                  <a:cubicBezTo>
                    <a:pt x="1439" y="3276"/>
                    <a:pt x="1475" y="3250"/>
                    <a:pt x="1439" y="3241"/>
                  </a:cubicBezTo>
                  <a:cubicBezTo>
                    <a:pt x="1437" y="3235"/>
                    <a:pt x="1429" y="3233"/>
                    <a:pt x="1417" y="3233"/>
                  </a:cubicBezTo>
                  <a:cubicBezTo>
                    <a:pt x="1399" y="3233"/>
                    <a:pt x="1373" y="3237"/>
                    <a:pt x="1349" y="3237"/>
                  </a:cubicBezTo>
                  <a:cubicBezTo>
                    <a:pt x="1319" y="3237"/>
                    <a:pt x="1292" y="3231"/>
                    <a:pt x="1281" y="3206"/>
                  </a:cubicBezTo>
                  <a:cubicBezTo>
                    <a:pt x="1281" y="3232"/>
                    <a:pt x="1281" y="3250"/>
                    <a:pt x="1254" y="3250"/>
                  </a:cubicBezTo>
                  <a:cubicBezTo>
                    <a:pt x="1216" y="3234"/>
                    <a:pt x="1191" y="3165"/>
                    <a:pt x="1150" y="3165"/>
                  </a:cubicBezTo>
                  <a:cubicBezTo>
                    <a:pt x="1144" y="3165"/>
                    <a:pt x="1137" y="3167"/>
                    <a:pt x="1130" y="3170"/>
                  </a:cubicBezTo>
                  <a:cubicBezTo>
                    <a:pt x="1122" y="3170"/>
                    <a:pt x="1122" y="3162"/>
                    <a:pt x="1130" y="3162"/>
                  </a:cubicBezTo>
                  <a:cubicBezTo>
                    <a:pt x="1100" y="3154"/>
                    <a:pt x="1043" y="3133"/>
                    <a:pt x="1011" y="3133"/>
                  </a:cubicBezTo>
                  <a:cubicBezTo>
                    <a:pt x="1006" y="3133"/>
                    <a:pt x="1002" y="3134"/>
                    <a:pt x="998" y="3135"/>
                  </a:cubicBezTo>
                  <a:cubicBezTo>
                    <a:pt x="1016" y="3091"/>
                    <a:pt x="971" y="3064"/>
                    <a:pt x="918" y="3056"/>
                  </a:cubicBezTo>
                  <a:cubicBezTo>
                    <a:pt x="874" y="3038"/>
                    <a:pt x="830" y="3020"/>
                    <a:pt x="866" y="2985"/>
                  </a:cubicBezTo>
                  <a:lnTo>
                    <a:pt x="795" y="2923"/>
                  </a:lnTo>
                  <a:lnTo>
                    <a:pt x="804" y="2914"/>
                  </a:lnTo>
                  <a:cubicBezTo>
                    <a:pt x="760" y="2870"/>
                    <a:pt x="733" y="2870"/>
                    <a:pt x="698" y="2870"/>
                  </a:cubicBezTo>
                  <a:cubicBezTo>
                    <a:pt x="698" y="2852"/>
                    <a:pt x="707" y="2852"/>
                    <a:pt x="715" y="2852"/>
                  </a:cubicBezTo>
                  <a:cubicBezTo>
                    <a:pt x="662" y="2773"/>
                    <a:pt x="662" y="2764"/>
                    <a:pt x="574" y="2738"/>
                  </a:cubicBezTo>
                  <a:lnTo>
                    <a:pt x="601" y="2711"/>
                  </a:lnTo>
                  <a:cubicBezTo>
                    <a:pt x="583" y="2702"/>
                    <a:pt x="574" y="2676"/>
                    <a:pt x="565" y="2632"/>
                  </a:cubicBezTo>
                  <a:cubicBezTo>
                    <a:pt x="548" y="2588"/>
                    <a:pt x="530" y="2543"/>
                    <a:pt x="495" y="2517"/>
                  </a:cubicBezTo>
                  <a:lnTo>
                    <a:pt x="512" y="2517"/>
                  </a:lnTo>
                  <a:cubicBezTo>
                    <a:pt x="477" y="2482"/>
                    <a:pt x="468" y="2420"/>
                    <a:pt x="459" y="2367"/>
                  </a:cubicBezTo>
                  <a:cubicBezTo>
                    <a:pt x="451" y="2314"/>
                    <a:pt x="442" y="2279"/>
                    <a:pt x="380" y="2279"/>
                  </a:cubicBezTo>
                  <a:cubicBezTo>
                    <a:pt x="362" y="2261"/>
                    <a:pt x="345" y="2243"/>
                    <a:pt x="336" y="2226"/>
                  </a:cubicBezTo>
                  <a:lnTo>
                    <a:pt x="336" y="2226"/>
                  </a:lnTo>
                  <a:cubicBezTo>
                    <a:pt x="339" y="2254"/>
                    <a:pt x="333" y="2262"/>
                    <a:pt x="323" y="2262"/>
                  </a:cubicBezTo>
                  <a:cubicBezTo>
                    <a:pt x="312" y="2262"/>
                    <a:pt x="296" y="2251"/>
                    <a:pt x="285" y="2251"/>
                  </a:cubicBezTo>
                  <a:cubicBezTo>
                    <a:pt x="280" y="2251"/>
                    <a:pt x="276" y="2254"/>
                    <a:pt x="274" y="2261"/>
                  </a:cubicBezTo>
                  <a:cubicBezTo>
                    <a:pt x="260" y="2240"/>
                    <a:pt x="273" y="2194"/>
                    <a:pt x="288" y="2194"/>
                  </a:cubicBezTo>
                  <a:cubicBezTo>
                    <a:pt x="292" y="2194"/>
                    <a:pt x="296" y="2198"/>
                    <a:pt x="300" y="2208"/>
                  </a:cubicBezTo>
                  <a:lnTo>
                    <a:pt x="292" y="2217"/>
                  </a:lnTo>
                  <a:cubicBezTo>
                    <a:pt x="353" y="2217"/>
                    <a:pt x="283" y="2102"/>
                    <a:pt x="327" y="2093"/>
                  </a:cubicBezTo>
                  <a:cubicBezTo>
                    <a:pt x="292" y="1934"/>
                    <a:pt x="327" y="1766"/>
                    <a:pt x="345" y="1616"/>
                  </a:cubicBezTo>
                  <a:lnTo>
                    <a:pt x="345" y="1616"/>
                  </a:lnTo>
                  <a:lnTo>
                    <a:pt x="292" y="1625"/>
                  </a:lnTo>
                  <a:cubicBezTo>
                    <a:pt x="292" y="1607"/>
                    <a:pt x="300" y="1590"/>
                    <a:pt x="300" y="1572"/>
                  </a:cubicBezTo>
                  <a:cubicBezTo>
                    <a:pt x="306" y="1569"/>
                    <a:pt x="313" y="1567"/>
                    <a:pt x="319" y="1567"/>
                  </a:cubicBezTo>
                  <a:cubicBezTo>
                    <a:pt x="332" y="1567"/>
                    <a:pt x="342" y="1575"/>
                    <a:pt x="336" y="1599"/>
                  </a:cubicBezTo>
                  <a:cubicBezTo>
                    <a:pt x="362" y="1581"/>
                    <a:pt x="327" y="1528"/>
                    <a:pt x="318" y="1528"/>
                  </a:cubicBezTo>
                  <a:cubicBezTo>
                    <a:pt x="325" y="1510"/>
                    <a:pt x="331" y="1503"/>
                    <a:pt x="337" y="1503"/>
                  </a:cubicBezTo>
                  <a:cubicBezTo>
                    <a:pt x="351" y="1503"/>
                    <a:pt x="362" y="1548"/>
                    <a:pt x="369" y="1548"/>
                  </a:cubicBezTo>
                  <a:cubicBezTo>
                    <a:pt x="370" y="1548"/>
                    <a:pt x="370" y="1547"/>
                    <a:pt x="371" y="1546"/>
                  </a:cubicBezTo>
                  <a:lnTo>
                    <a:pt x="371" y="1510"/>
                  </a:lnTo>
                  <a:lnTo>
                    <a:pt x="362" y="1519"/>
                  </a:lnTo>
                  <a:cubicBezTo>
                    <a:pt x="353" y="1493"/>
                    <a:pt x="327" y="1484"/>
                    <a:pt x="345" y="1440"/>
                  </a:cubicBezTo>
                  <a:cubicBezTo>
                    <a:pt x="353" y="1413"/>
                    <a:pt x="371" y="1431"/>
                    <a:pt x="380" y="1413"/>
                  </a:cubicBezTo>
                  <a:cubicBezTo>
                    <a:pt x="380" y="1411"/>
                    <a:pt x="380" y="1408"/>
                    <a:pt x="380" y="1404"/>
                  </a:cubicBezTo>
                  <a:lnTo>
                    <a:pt x="406" y="1334"/>
                  </a:lnTo>
                  <a:lnTo>
                    <a:pt x="406" y="1334"/>
                  </a:lnTo>
                  <a:lnTo>
                    <a:pt x="362" y="1351"/>
                  </a:lnTo>
                  <a:cubicBezTo>
                    <a:pt x="355" y="1324"/>
                    <a:pt x="370" y="1302"/>
                    <a:pt x="351" y="1302"/>
                  </a:cubicBezTo>
                  <a:cubicBezTo>
                    <a:pt x="348" y="1302"/>
                    <a:pt x="343" y="1302"/>
                    <a:pt x="337" y="1304"/>
                  </a:cubicBezTo>
                  <a:lnTo>
                    <a:pt x="337" y="1304"/>
                  </a:lnTo>
                  <a:cubicBezTo>
                    <a:pt x="375" y="1288"/>
                    <a:pt x="399" y="1232"/>
                    <a:pt x="415" y="1175"/>
                  </a:cubicBezTo>
                  <a:cubicBezTo>
                    <a:pt x="442" y="1122"/>
                    <a:pt x="468" y="1069"/>
                    <a:pt x="477" y="1060"/>
                  </a:cubicBezTo>
                  <a:cubicBezTo>
                    <a:pt x="477" y="1007"/>
                    <a:pt x="503" y="972"/>
                    <a:pt x="530" y="928"/>
                  </a:cubicBezTo>
                  <a:cubicBezTo>
                    <a:pt x="512" y="928"/>
                    <a:pt x="477" y="919"/>
                    <a:pt x="503" y="883"/>
                  </a:cubicBezTo>
                  <a:lnTo>
                    <a:pt x="503" y="883"/>
                  </a:lnTo>
                  <a:cubicBezTo>
                    <a:pt x="518" y="895"/>
                    <a:pt x="530" y="899"/>
                    <a:pt x="540" y="899"/>
                  </a:cubicBezTo>
                  <a:cubicBezTo>
                    <a:pt x="554" y="899"/>
                    <a:pt x="564" y="890"/>
                    <a:pt x="574" y="875"/>
                  </a:cubicBezTo>
                  <a:cubicBezTo>
                    <a:pt x="597" y="859"/>
                    <a:pt x="613" y="838"/>
                    <a:pt x="640" y="838"/>
                  </a:cubicBezTo>
                  <a:cubicBezTo>
                    <a:pt x="642" y="838"/>
                    <a:pt x="643" y="838"/>
                    <a:pt x="645" y="838"/>
                  </a:cubicBezTo>
                  <a:lnTo>
                    <a:pt x="645" y="838"/>
                  </a:lnTo>
                  <a:cubicBezTo>
                    <a:pt x="632" y="832"/>
                    <a:pt x="647" y="809"/>
                    <a:pt x="662" y="786"/>
                  </a:cubicBezTo>
                  <a:cubicBezTo>
                    <a:pt x="680" y="760"/>
                    <a:pt x="689" y="733"/>
                    <a:pt x="654" y="733"/>
                  </a:cubicBezTo>
                  <a:cubicBezTo>
                    <a:pt x="659" y="730"/>
                    <a:pt x="663" y="728"/>
                    <a:pt x="667" y="728"/>
                  </a:cubicBezTo>
                  <a:cubicBezTo>
                    <a:pt x="682" y="728"/>
                    <a:pt x="687" y="751"/>
                    <a:pt x="715" y="751"/>
                  </a:cubicBezTo>
                  <a:cubicBezTo>
                    <a:pt x="742" y="654"/>
                    <a:pt x="866" y="619"/>
                    <a:pt x="936" y="548"/>
                  </a:cubicBezTo>
                  <a:cubicBezTo>
                    <a:pt x="936" y="539"/>
                    <a:pt x="910" y="530"/>
                    <a:pt x="918" y="504"/>
                  </a:cubicBezTo>
                  <a:lnTo>
                    <a:pt x="918" y="504"/>
                  </a:lnTo>
                  <a:lnTo>
                    <a:pt x="998" y="513"/>
                  </a:lnTo>
                  <a:cubicBezTo>
                    <a:pt x="1014" y="504"/>
                    <a:pt x="978" y="459"/>
                    <a:pt x="1021" y="459"/>
                  </a:cubicBezTo>
                  <a:cubicBezTo>
                    <a:pt x="1023" y="459"/>
                    <a:pt x="1026" y="459"/>
                    <a:pt x="1029" y="459"/>
                  </a:cubicBezTo>
                  <a:lnTo>
                    <a:pt x="1029" y="459"/>
                  </a:lnTo>
                  <a:cubicBezTo>
                    <a:pt x="1020" y="457"/>
                    <a:pt x="1008" y="449"/>
                    <a:pt x="1016" y="442"/>
                  </a:cubicBezTo>
                  <a:cubicBezTo>
                    <a:pt x="1122" y="407"/>
                    <a:pt x="1219" y="345"/>
                    <a:pt x="1316" y="301"/>
                  </a:cubicBezTo>
                  <a:cubicBezTo>
                    <a:pt x="1369" y="274"/>
                    <a:pt x="1422" y="257"/>
                    <a:pt x="1484" y="248"/>
                  </a:cubicBezTo>
                  <a:cubicBezTo>
                    <a:pt x="1506" y="244"/>
                    <a:pt x="1527" y="242"/>
                    <a:pt x="1550" y="242"/>
                  </a:cubicBezTo>
                  <a:cubicBezTo>
                    <a:pt x="1582" y="242"/>
                    <a:pt x="1615" y="246"/>
                    <a:pt x="1651" y="257"/>
                  </a:cubicBezTo>
                  <a:cubicBezTo>
                    <a:pt x="1616" y="239"/>
                    <a:pt x="1634" y="239"/>
                    <a:pt x="1660" y="230"/>
                  </a:cubicBezTo>
                  <a:cubicBezTo>
                    <a:pt x="1643" y="230"/>
                    <a:pt x="1651" y="204"/>
                    <a:pt x="1651" y="186"/>
                  </a:cubicBezTo>
                  <a:lnTo>
                    <a:pt x="1651" y="186"/>
                  </a:lnTo>
                  <a:cubicBezTo>
                    <a:pt x="1687" y="195"/>
                    <a:pt x="1713" y="204"/>
                    <a:pt x="1748" y="221"/>
                  </a:cubicBezTo>
                  <a:cubicBezTo>
                    <a:pt x="1757" y="177"/>
                    <a:pt x="1846" y="212"/>
                    <a:pt x="1854" y="168"/>
                  </a:cubicBezTo>
                  <a:lnTo>
                    <a:pt x="1854" y="168"/>
                  </a:lnTo>
                  <a:lnTo>
                    <a:pt x="1819" y="177"/>
                  </a:lnTo>
                  <a:cubicBezTo>
                    <a:pt x="1863" y="124"/>
                    <a:pt x="1757" y="71"/>
                    <a:pt x="1757" y="9"/>
                  </a:cubicBezTo>
                  <a:cubicBezTo>
                    <a:pt x="1750" y="20"/>
                    <a:pt x="1741" y="23"/>
                    <a:pt x="1729" y="23"/>
                  </a:cubicBezTo>
                  <a:cubicBezTo>
                    <a:pt x="1712" y="23"/>
                    <a:pt x="1690" y="15"/>
                    <a:pt x="1669" y="9"/>
                  </a:cubicBezTo>
                  <a:cubicBezTo>
                    <a:pt x="1655" y="6"/>
                    <a:pt x="1639" y="2"/>
                    <a:pt x="1623" y="2"/>
                  </a:cubicBezTo>
                  <a:cubicBezTo>
                    <a:pt x="1599" y="2"/>
                    <a:pt x="1575" y="10"/>
                    <a:pt x="1554" y="36"/>
                  </a:cubicBezTo>
                  <a:cubicBezTo>
                    <a:pt x="1537" y="27"/>
                    <a:pt x="1563" y="9"/>
                    <a:pt x="1554"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00" name="Google Shape;6900;p29"/>
            <p:cNvSpPr/>
            <p:nvPr/>
          </p:nvSpPr>
          <p:spPr>
            <a:xfrm>
              <a:off x="3130111" y="3174246"/>
              <a:ext cx="129" cy="193"/>
            </a:xfrm>
            <a:custGeom>
              <a:avLst/>
              <a:gdLst/>
              <a:ahLst/>
              <a:cxnLst/>
              <a:rect l="l" t="t" r="r" b="b"/>
              <a:pathLst>
                <a:path w="10" h="18" extrusionOk="0">
                  <a:moveTo>
                    <a:pt x="0" y="0"/>
                  </a:moveTo>
                  <a:cubicBezTo>
                    <a:pt x="0" y="9"/>
                    <a:pt x="0" y="9"/>
                    <a:pt x="9" y="18"/>
                  </a:cubicBezTo>
                  <a:cubicBezTo>
                    <a:pt x="9" y="9"/>
                    <a:pt x="0" y="9"/>
                    <a:pt x="0"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01" name="Google Shape;6901;p29"/>
            <p:cNvSpPr/>
            <p:nvPr/>
          </p:nvSpPr>
          <p:spPr>
            <a:xfrm>
              <a:off x="3105820" y="3166761"/>
              <a:ext cx="129" cy="11"/>
            </a:xfrm>
            <a:custGeom>
              <a:avLst/>
              <a:gdLst/>
              <a:ahLst/>
              <a:cxnLst/>
              <a:rect l="l" t="t" r="r" b="b"/>
              <a:pathLst>
                <a:path w="10" h="1" extrusionOk="0">
                  <a:moveTo>
                    <a:pt x="9" y="0"/>
                  </a:moveTo>
                  <a:lnTo>
                    <a:pt x="9" y="0"/>
                  </a:lnTo>
                  <a:cubicBezTo>
                    <a:pt x="1" y="0"/>
                    <a:pt x="1" y="0"/>
                    <a:pt x="1"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02" name="Google Shape;6902;p29"/>
            <p:cNvSpPr/>
            <p:nvPr/>
          </p:nvSpPr>
          <p:spPr>
            <a:xfrm>
              <a:off x="3148810" y="3158708"/>
              <a:ext cx="349" cy="300"/>
            </a:xfrm>
            <a:custGeom>
              <a:avLst/>
              <a:gdLst/>
              <a:ahLst/>
              <a:cxnLst/>
              <a:rect l="l" t="t" r="r" b="b"/>
              <a:pathLst>
                <a:path w="27" h="28" extrusionOk="0">
                  <a:moveTo>
                    <a:pt x="27" y="1"/>
                  </a:moveTo>
                  <a:cubicBezTo>
                    <a:pt x="18" y="19"/>
                    <a:pt x="9" y="19"/>
                    <a:pt x="0" y="27"/>
                  </a:cubicBezTo>
                  <a:cubicBezTo>
                    <a:pt x="9" y="27"/>
                    <a:pt x="18" y="27"/>
                    <a:pt x="27"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03" name="Google Shape;6903;p29"/>
            <p:cNvSpPr/>
            <p:nvPr/>
          </p:nvSpPr>
          <p:spPr>
            <a:xfrm>
              <a:off x="3142418" y="3146784"/>
              <a:ext cx="362" cy="386"/>
            </a:xfrm>
            <a:custGeom>
              <a:avLst/>
              <a:gdLst/>
              <a:ahLst/>
              <a:cxnLst/>
              <a:rect l="l" t="t" r="r" b="b"/>
              <a:pathLst>
                <a:path w="28" h="36" extrusionOk="0">
                  <a:moveTo>
                    <a:pt x="19" y="0"/>
                  </a:moveTo>
                  <a:cubicBezTo>
                    <a:pt x="19" y="7"/>
                    <a:pt x="14" y="13"/>
                    <a:pt x="8" y="13"/>
                  </a:cubicBezTo>
                  <a:cubicBezTo>
                    <a:pt x="6" y="13"/>
                    <a:pt x="4" y="12"/>
                    <a:pt x="1" y="9"/>
                  </a:cubicBezTo>
                  <a:lnTo>
                    <a:pt x="1" y="9"/>
                  </a:lnTo>
                  <a:lnTo>
                    <a:pt x="27" y="36"/>
                  </a:lnTo>
                  <a:cubicBezTo>
                    <a:pt x="19" y="18"/>
                    <a:pt x="19" y="9"/>
                    <a:pt x="19"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04" name="Google Shape;6904;p29"/>
            <p:cNvSpPr/>
            <p:nvPr/>
          </p:nvSpPr>
          <p:spPr>
            <a:xfrm>
              <a:off x="3141733" y="3142902"/>
              <a:ext cx="362" cy="247"/>
            </a:xfrm>
            <a:custGeom>
              <a:avLst/>
              <a:gdLst/>
              <a:ahLst/>
              <a:cxnLst/>
              <a:rect l="l" t="t" r="r" b="b"/>
              <a:pathLst>
                <a:path w="28" h="23" extrusionOk="0">
                  <a:moveTo>
                    <a:pt x="10" y="0"/>
                  </a:moveTo>
                  <a:lnTo>
                    <a:pt x="1" y="9"/>
                  </a:lnTo>
                  <a:cubicBezTo>
                    <a:pt x="5" y="18"/>
                    <a:pt x="14" y="22"/>
                    <a:pt x="20" y="22"/>
                  </a:cubicBezTo>
                  <a:cubicBezTo>
                    <a:pt x="25" y="22"/>
                    <a:pt x="27" y="18"/>
                    <a:pt x="19" y="9"/>
                  </a:cubicBezTo>
                  <a:cubicBezTo>
                    <a:pt x="19" y="9"/>
                    <a:pt x="10" y="0"/>
                    <a:pt x="10"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05" name="Google Shape;6905;p29"/>
            <p:cNvSpPr/>
            <p:nvPr/>
          </p:nvSpPr>
          <p:spPr>
            <a:xfrm>
              <a:off x="3142766" y="3145454"/>
              <a:ext cx="930" cy="579"/>
            </a:xfrm>
            <a:custGeom>
              <a:avLst/>
              <a:gdLst/>
              <a:ahLst/>
              <a:cxnLst/>
              <a:rect l="l" t="t" r="r" b="b"/>
              <a:pathLst>
                <a:path w="72" h="54" extrusionOk="0">
                  <a:moveTo>
                    <a:pt x="27" y="1"/>
                  </a:moveTo>
                  <a:lnTo>
                    <a:pt x="27" y="1"/>
                  </a:lnTo>
                  <a:cubicBezTo>
                    <a:pt x="0" y="18"/>
                    <a:pt x="27" y="36"/>
                    <a:pt x="45" y="54"/>
                  </a:cubicBezTo>
                  <a:cubicBezTo>
                    <a:pt x="71" y="36"/>
                    <a:pt x="45" y="18"/>
                    <a:pt x="27"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06" name="Google Shape;6906;p29"/>
            <p:cNvSpPr/>
            <p:nvPr/>
          </p:nvSpPr>
          <p:spPr>
            <a:xfrm>
              <a:off x="3142792" y="3145175"/>
              <a:ext cx="323" cy="193"/>
            </a:xfrm>
            <a:custGeom>
              <a:avLst/>
              <a:gdLst/>
              <a:ahLst/>
              <a:cxnLst/>
              <a:rect l="l" t="t" r="r" b="b"/>
              <a:pathLst>
                <a:path w="25" h="18" extrusionOk="0">
                  <a:moveTo>
                    <a:pt x="7" y="0"/>
                  </a:moveTo>
                  <a:cubicBezTo>
                    <a:pt x="1" y="7"/>
                    <a:pt x="4" y="8"/>
                    <a:pt x="13" y="12"/>
                  </a:cubicBezTo>
                  <a:lnTo>
                    <a:pt x="13" y="12"/>
                  </a:lnTo>
                  <a:cubicBezTo>
                    <a:pt x="9" y="9"/>
                    <a:pt x="7" y="5"/>
                    <a:pt x="7" y="0"/>
                  </a:cubicBezTo>
                  <a:close/>
                  <a:moveTo>
                    <a:pt x="13" y="12"/>
                  </a:moveTo>
                  <a:cubicBezTo>
                    <a:pt x="16" y="16"/>
                    <a:pt x="20" y="18"/>
                    <a:pt x="25" y="18"/>
                  </a:cubicBezTo>
                  <a:cubicBezTo>
                    <a:pt x="20" y="16"/>
                    <a:pt x="16" y="14"/>
                    <a:pt x="13" y="12"/>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07" name="Google Shape;6907;p29"/>
            <p:cNvSpPr/>
            <p:nvPr/>
          </p:nvSpPr>
          <p:spPr>
            <a:xfrm>
              <a:off x="3143490" y="3148650"/>
              <a:ext cx="852" cy="290"/>
            </a:xfrm>
            <a:custGeom>
              <a:avLst/>
              <a:gdLst/>
              <a:ahLst/>
              <a:cxnLst/>
              <a:rect l="l" t="t" r="r" b="b"/>
              <a:pathLst>
                <a:path w="66" h="27" extrusionOk="0">
                  <a:moveTo>
                    <a:pt x="46" y="0"/>
                  </a:moveTo>
                  <a:cubicBezTo>
                    <a:pt x="40" y="0"/>
                    <a:pt x="27" y="6"/>
                    <a:pt x="23" y="6"/>
                  </a:cubicBezTo>
                  <a:cubicBezTo>
                    <a:pt x="22" y="6"/>
                    <a:pt x="22" y="5"/>
                    <a:pt x="24" y="3"/>
                  </a:cubicBezTo>
                  <a:cubicBezTo>
                    <a:pt x="0" y="3"/>
                    <a:pt x="40" y="27"/>
                    <a:pt x="55" y="27"/>
                  </a:cubicBezTo>
                  <a:cubicBezTo>
                    <a:pt x="63" y="27"/>
                    <a:pt x="65" y="21"/>
                    <a:pt x="50" y="3"/>
                  </a:cubicBezTo>
                  <a:cubicBezTo>
                    <a:pt x="50" y="1"/>
                    <a:pt x="49" y="0"/>
                    <a:pt x="46"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08" name="Google Shape;6908;p29"/>
            <p:cNvSpPr/>
            <p:nvPr/>
          </p:nvSpPr>
          <p:spPr>
            <a:xfrm>
              <a:off x="3143903" y="3145272"/>
              <a:ext cx="362" cy="290"/>
            </a:xfrm>
            <a:custGeom>
              <a:avLst/>
              <a:gdLst/>
              <a:ahLst/>
              <a:cxnLst/>
              <a:rect l="l" t="t" r="r" b="b"/>
              <a:pathLst>
                <a:path w="28" h="27" extrusionOk="0">
                  <a:moveTo>
                    <a:pt x="18" y="0"/>
                  </a:moveTo>
                  <a:lnTo>
                    <a:pt x="1" y="27"/>
                  </a:lnTo>
                  <a:lnTo>
                    <a:pt x="27" y="27"/>
                  </a:lnTo>
                  <a:lnTo>
                    <a:pt x="18" y="0"/>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09" name="Google Shape;6909;p29"/>
            <p:cNvSpPr/>
            <p:nvPr/>
          </p:nvSpPr>
          <p:spPr>
            <a:xfrm>
              <a:off x="3144936" y="3146880"/>
              <a:ext cx="349" cy="493"/>
            </a:xfrm>
            <a:custGeom>
              <a:avLst/>
              <a:gdLst/>
              <a:ahLst/>
              <a:cxnLst/>
              <a:rect l="l" t="t" r="r" b="b"/>
              <a:pathLst>
                <a:path w="27" h="46" extrusionOk="0">
                  <a:moveTo>
                    <a:pt x="0" y="0"/>
                  </a:moveTo>
                  <a:cubicBezTo>
                    <a:pt x="8" y="16"/>
                    <a:pt x="16" y="46"/>
                    <a:pt x="24" y="46"/>
                  </a:cubicBezTo>
                  <a:cubicBezTo>
                    <a:pt x="25" y="46"/>
                    <a:pt x="26" y="45"/>
                    <a:pt x="27" y="44"/>
                  </a:cubicBezTo>
                  <a:lnTo>
                    <a:pt x="18" y="0"/>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10" name="Google Shape;6910;p29"/>
            <p:cNvSpPr/>
            <p:nvPr/>
          </p:nvSpPr>
          <p:spPr>
            <a:xfrm>
              <a:off x="3144587" y="3146591"/>
              <a:ext cx="362" cy="300"/>
            </a:xfrm>
            <a:custGeom>
              <a:avLst/>
              <a:gdLst/>
              <a:ahLst/>
              <a:cxnLst/>
              <a:rect l="l" t="t" r="r" b="b"/>
              <a:pathLst>
                <a:path w="28" h="28" extrusionOk="0">
                  <a:moveTo>
                    <a:pt x="1" y="1"/>
                  </a:moveTo>
                  <a:cubicBezTo>
                    <a:pt x="10" y="1"/>
                    <a:pt x="18" y="18"/>
                    <a:pt x="27" y="27"/>
                  </a:cubicBezTo>
                  <a:cubicBezTo>
                    <a:pt x="18" y="10"/>
                    <a:pt x="10" y="1"/>
                    <a:pt x="1"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11" name="Google Shape;6911;p29"/>
            <p:cNvSpPr/>
            <p:nvPr/>
          </p:nvSpPr>
          <p:spPr>
            <a:xfrm>
              <a:off x="3144703" y="3145744"/>
              <a:ext cx="129" cy="483"/>
            </a:xfrm>
            <a:custGeom>
              <a:avLst/>
              <a:gdLst/>
              <a:ahLst/>
              <a:cxnLst/>
              <a:rect l="l" t="t" r="r" b="b"/>
              <a:pathLst>
                <a:path w="10" h="45" extrusionOk="0">
                  <a:moveTo>
                    <a:pt x="1" y="0"/>
                  </a:moveTo>
                  <a:lnTo>
                    <a:pt x="1" y="18"/>
                  </a:lnTo>
                  <a:lnTo>
                    <a:pt x="9" y="44"/>
                  </a:lnTo>
                  <a:lnTo>
                    <a:pt x="1" y="0"/>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12" name="Google Shape;6912;p29"/>
            <p:cNvSpPr/>
            <p:nvPr/>
          </p:nvSpPr>
          <p:spPr>
            <a:xfrm>
              <a:off x="3147093" y="3151867"/>
              <a:ext cx="362" cy="536"/>
            </a:xfrm>
            <a:custGeom>
              <a:avLst/>
              <a:gdLst/>
              <a:ahLst/>
              <a:cxnLst/>
              <a:rect l="l" t="t" r="r" b="b"/>
              <a:pathLst>
                <a:path w="28" h="50" extrusionOk="0">
                  <a:moveTo>
                    <a:pt x="5" y="1"/>
                  </a:moveTo>
                  <a:cubicBezTo>
                    <a:pt x="4" y="1"/>
                    <a:pt x="3" y="2"/>
                    <a:pt x="1" y="3"/>
                  </a:cubicBezTo>
                  <a:lnTo>
                    <a:pt x="10" y="47"/>
                  </a:lnTo>
                  <a:cubicBezTo>
                    <a:pt x="13" y="49"/>
                    <a:pt x="16" y="50"/>
                    <a:pt x="18" y="50"/>
                  </a:cubicBezTo>
                  <a:cubicBezTo>
                    <a:pt x="27" y="50"/>
                    <a:pt x="26" y="35"/>
                    <a:pt x="19" y="21"/>
                  </a:cubicBezTo>
                  <a:cubicBezTo>
                    <a:pt x="11" y="14"/>
                    <a:pt x="10" y="1"/>
                    <a:pt x="5"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13" name="Google Shape;6913;p29"/>
            <p:cNvSpPr/>
            <p:nvPr/>
          </p:nvSpPr>
          <p:spPr>
            <a:xfrm>
              <a:off x="3147441" y="3150194"/>
              <a:ext cx="581" cy="290"/>
            </a:xfrm>
            <a:custGeom>
              <a:avLst/>
              <a:gdLst/>
              <a:ahLst/>
              <a:cxnLst/>
              <a:rect l="l" t="t" r="r" b="b"/>
              <a:pathLst>
                <a:path w="45" h="27" extrusionOk="0">
                  <a:moveTo>
                    <a:pt x="18" y="0"/>
                  </a:moveTo>
                  <a:cubicBezTo>
                    <a:pt x="18" y="18"/>
                    <a:pt x="9" y="18"/>
                    <a:pt x="0" y="27"/>
                  </a:cubicBezTo>
                  <a:lnTo>
                    <a:pt x="45" y="18"/>
                  </a:lnTo>
                  <a:lnTo>
                    <a:pt x="18" y="0"/>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14" name="Google Shape;6914;p29"/>
            <p:cNvSpPr/>
            <p:nvPr/>
          </p:nvSpPr>
          <p:spPr>
            <a:xfrm>
              <a:off x="3148242" y="3151405"/>
              <a:ext cx="504" cy="600"/>
            </a:xfrm>
            <a:custGeom>
              <a:avLst/>
              <a:gdLst/>
              <a:ahLst/>
              <a:cxnLst/>
              <a:rect l="l" t="t" r="r" b="b"/>
              <a:pathLst>
                <a:path w="39" h="56" extrusionOk="0">
                  <a:moveTo>
                    <a:pt x="7" y="0"/>
                  </a:moveTo>
                  <a:cubicBezTo>
                    <a:pt x="3" y="0"/>
                    <a:pt x="0" y="5"/>
                    <a:pt x="0" y="20"/>
                  </a:cubicBezTo>
                  <a:cubicBezTo>
                    <a:pt x="12" y="26"/>
                    <a:pt x="28" y="56"/>
                    <a:pt x="34" y="56"/>
                  </a:cubicBezTo>
                  <a:cubicBezTo>
                    <a:pt x="38" y="56"/>
                    <a:pt x="38" y="49"/>
                    <a:pt x="36" y="29"/>
                  </a:cubicBezTo>
                  <a:cubicBezTo>
                    <a:pt x="30" y="23"/>
                    <a:pt x="16" y="0"/>
                    <a:pt x="7"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15" name="Google Shape;6915;p29"/>
            <p:cNvSpPr/>
            <p:nvPr/>
          </p:nvSpPr>
          <p:spPr>
            <a:xfrm>
              <a:off x="3146757" y="3159094"/>
              <a:ext cx="814" cy="193"/>
            </a:xfrm>
            <a:custGeom>
              <a:avLst/>
              <a:gdLst/>
              <a:ahLst/>
              <a:cxnLst/>
              <a:rect l="l" t="t" r="r" b="b"/>
              <a:pathLst>
                <a:path w="63" h="18" extrusionOk="0">
                  <a:moveTo>
                    <a:pt x="0" y="0"/>
                  </a:moveTo>
                  <a:lnTo>
                    <a:pt x="62" y="18"/>
                  </a:lnTo>
                  <a:lnTo>
                    <a:pt x="62" y="9"/>
                  </a:lnTo>
                  <a:lnTo>
                    <a:pt x="0" y="0"/>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16" name="Google Shape;6916;p29"/>
            <p:cNvSpPr/>
            <p:nvPr/>
          </p:nvSpPr>
          <p:spPr>
            <a:xfrm>
              <a:off x="3145504" y="3165538"/>
              <a:ext cx="1266" cy="858"/>
            </a:xfrm>
            <a:custGeom>
              <a:avLst/>
              <a:gdLst/>
              <a:ahLst/>
              <a:cxnLst/>
              <a:rect l="l" t="t" r="r" b="b"/>
              <a:pathLst>
                <a:path w="98" h="80" extrusionOk="0">
                  <a:moveTo>
                    <a:pt x="63" y="1"/>
                  </a:moveTo>
                  <a:cubicBezTo>
                    <a:pt x="52" y="1"/>
                    <a:pt x="35" y="21"/>
                    <a:pt x="29" y="21"/>
                  </a:cubicBezTo>
                  <a:cubicBezTo>
                    <a:pt x="28" y="21"/>
                    <a:pt x="27" y="20"/>
                    <a:pt x="27" y="17"/>
                  </a:cubicBezTo>
                  <a:lnTo>
                    <a:pt x="27" y="17"/>
                  </a:lnTo>
                  <a:cubicBezTo>
                    <a:pt x="18" y="53"/>
                    <a:pt x="0" y="70"/>
                    <a:pt x="53" y="79"/>
                  </a:cubicBezTo>
                  <a:cubicBezTo>
                    <a:pt x="97" y="35"/>
                    <a:pt x="18" y="44"/>
                    <a:pt x="71" y="9"/>
                  </a:cubicBezTo>
                  <a:cubicBezTo>
                    <a:pt x="69" y="3"/>
                    <a:pt x="66" y="1"/>
                    <a:pt x="63"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17" name="Google Shape;6917;p29"/>
            <p:cNvSpPr/>
            <p:nvPr/>
          </p:nvSpPr>
          <p:spPr>
            <a:xfrm>
              <a:off x="3145840" y="3165528"/>
              <a:ext cx="13" cy="204"/>
            </a:xfrm>
            <a:custGeom>
              <a:avLst/>
              <a:gdLst/>
              <a:ahLst/>
              <a:cxnLst/>
              <a:rect l="l" t="t" r="r" b="b"/>
              <a:pathLst>
                <a:path w="1" h="19" extrusionOk="0">
                  <a:moveTo>
                    <a:pt x="1" y="18"/>
                  </a:moveTo>
                  <a:cubicBezTo>
                    <a:pt x="1" y="10"/>
                    <a:pt x="1" y="1"/>
                    <a:pt x="1" y="1"/>
                  </a:cubicBezTo>
                  <a:cubicBezTo>
                    <a:pt x="1" y="10"/>
                    <a:pt x="1" y="10"/>
                    <a:pt x="1" y="18"/>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18" name="Google Shape;6918;p29"/>
            <p:cNvSpPr/>
            <p:nvPr/>
          </p:nvSpPr>
          <p:spPr>
            <a:xfrm>
              <a:off x="3124752" y="3138731"/>
              <a:ext cx="465" cy="300"/>
            </a:xfrm>
            <a:custGeom>
              <a:avLst/>
              <a:gdLst/>
              <a:ahLst/>
              <a:cxnLst/>
              <a:rect l="l" t="t" r="r" b="b"/>
              <a:pathLst>
                <a:path w="36" h="28" extrusionOk="0">
                  <a:moveTo>
                    <a:pt x="9" y="1"/>
                  </a:moveTo>
                  <a:lnTo>
                    <a:pt x="0" y="10"/>
                  </a:lnTo>
                  <a:lnTo>
                    <a:pt x="36" y="27"/>
                  </a:lnTo>
                  <a:lnTo>
                    <a:pt x="9" y="1"/>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19" name="Google Shape;6919;p29"/>
            <p:cNvSpPr/>
            <p:nvPr/>
          </p:nvSpPr>
          <p:spPr>
            <a:xfrm>
              <a:off x="3125552" y="3138259"/>
              <a:ext cx="349" cy="483"/>
            </a:xfrm>
            <a:custGeom>
              <a:avLst/>
              <a:gdLst/>
              <a:ahLst/>
              <a:cxnLst/>
              <a:rect l="l" t="t" r="r" b="b"/>
              <a:pathLst>
                <a:path w="27" h="45" extrusionOk="0">
                  <a:moveTo>
                    <a:pt x="0" y="1"/>
                  </a:moveTo>
                  <a:cubicBezTo>
                    <a:pt x="0" y="2"/>
                    <a:pt x="0" y="2"/>
                    <a:pt x="1" y="3"/>
                  </a:cubicBezTo>
                  <a:lnTo>
                    <a:pt x="1" y="3"/>
                  </a:lnTo>
                  <a:lnTo>
                    <a:pt x="0" y="1"/>
                  </a:lnTo>
                  <a:close/>
                  <a:moveTo>
                    <a:pt x="1" y="3"/>
                  </a:moveTo>
                  <a:lnTo>
                    <a:pt x="9" y="45"/>
                  </a:lnTo>
                  <a:lnTo>
                    <a:pt x="27" y="10"/>
                  </a:lnTo>
                  <a:cubicBezTo>
                    <a:pt x="19" y="10"/>
                    <a:pt x="3" y="10"/>
                    <a:pt x="1" y="3"/>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20" name="Google Shape;6920;p29"/>
            <p:cNvSpPr/>
            <p:nvPr/>
          </p:nvSpPr>
          <p:spPr>
            <a:xfrm>
              <a:off x="3118708" y="3174900"/>
              <a:ext cx="349" cy="300"/>
            </a:xfrm>
            <a:custGeom>
              <a:avLst/>
              <a:gdLst/>
              <a:ahLst/>
              <a:cxnLst/>
              <a:rect l="l" t="t" r="r" b="b"/>
              <a:pathLst>
                <a:path w="27" h="28" extrusionOk="0">
                  <a:moveTo>
                    <a:pt x="0" y="1"/>
                  </a:moveTo>
                  <a:lnTo>
                    <a:pt x="27" y="27"/>
                  </a:lnTo>
                  <a:lnTo>
                    <a:pt x="27" y="18"/>
                  </a:lnTo>
                  <a:cubicBezTo>
                    <a:pt x="27" y="10"/>
                    <a:pt x="18" y="10"/>
                    <a:pt x="0"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21" name="Google Shape;6921;p29"/>
            <p:cNvSpPr/>
            <p:nvPr/>
          </p:nvSpPr>
          <p:spPr>
            <a:xfrm>
              <a:off x="3112897" y="3172155"/>
              <a:ext cx="116" cy="483"/>
            </a:xfrm>
            <a:custGeom>
              <a:avLst/>
              <a:gdLst/>
              <a:ahLst/>
              <a:cxnLst/>
              <a:rect l="l" t="t" r="r" b="b"/>
              <a:pathLst>
                <a:path w="9" h="45" extrusionOk="0">
                  <a:moveTo>
                    <a:pt x="9" y="1"/>
                  </a:moveTo>
                  <a:lnTo>
                    <a:pt x="0" y="36"/>
                  </a:lnTo>
                  <a:lnTo>
                    <a:pt x="9" y="45"/>
                  </a:lnTo>
                  <a:lnTo>
                    <a:pt x="9" y="1"/>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22" name="Google Shape;6922;p29"/>
            <p:cNvSpPr/>
            <p:nvPr/>
          </p:nvSpPr>
          <p:spPr>
            <a:xfrm>
              <a:off x="3107873" y="3169753"/>
              <a:ext cx="697" cy="525"/>
            </a:xfrm>
            <a:custGeom>
              <a:avLst/>
              <a:gdLst/>
              <a:ahLst/>
              <a:cxnLst/>
              <a:rect l="l" t="t" r="r" b="b"/>
              <a:pathLst>
                <a:path w="54" h="49" extrusionOk="0">
                  <a:moveTo>
                    <a:pt x="17" y="1"/>
                  </a:moveTo>
                  <a:cubicBezTo>
                    <a:pt x="14" y="1"/>
                    <a:pt x="9" y="4"/>
                    <a:pt x="0" y="13"/>
                  </a:cubicBezTo>
                  <a:cubicBezTo>
                    <a:pt x="15" y="28"/>
                    <a:pt x="30" y="36"/>
                    <a:pt x="45" y="44"/>
                  </a:cubicBezTo>
                  <a:lnTo>
                    <a:pt x="45" y="44"/>
                  </a:lnTo>
                  <a:cubicBezTo>
                    <a:pt x="21" y="29"/>
                    <a:pt x="26" y="1"/>
                    <a:pt x="17" y="1"/>
                  </a:cubicBezTo>
                  <a:close/>
                  <a:moveTo>
                    <a:pt x="45" y="44"/>
                  </a:moveTo>
                  <a:lnTo>
                    <a:pt x="45" y="44"/>
                  </a:lnTo>
                  <a:cubicBezTo>
                    <a:pt x="48" y="46"/>
                    <a:pt x="50" y="47"/>
                    <a:pt x="53" y="48"/>
                  </a:cubicBezTo>
                  <a:cubicBezTo>
                    <a:pt x="51" y="47"/>
                    <a:pt x="48" y="45"/>
                    <a:pt x="45" y="44"/>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23" name="Google Shape;6923;p29"/>
            <p:cNvSpPr/>
            <p:nvPr/>
          </p:nvSpPr>
          <p:spPr>
            <a:xfrm>
              <a:off x="3125772" y="3183693"/>
              <a:ext cx="620" cy="407"/>
            </a:xfrm>
            <a:custGeom>
              <a:avLst/>
              <a:gdLst/>
              <a:ahLst/>
              <a:cxnLst/>
              <a:rect l="l" t="t" r="r" b="b"/>
              <a:pathLst>
                <a:path w="48" h="38" extrusionOk="0">
                  <a:moveTo>
                    <a:pt x="28" y="0"/>
                  </a:moveTo>
                  <a:cubicBezTo>
                    <a:pt x="28" y="0"/>
                    <a:pt x="27" y="1"/>
                    <a:pt x="27" y="2"/>
                  </a:cubicBezTo>
                  <a:cubicBezTo>
                    <a:pt x="1" y="2"/>
                    <a:pt x="10" y="28"/>
                    <a:pt x="10" y="37"/>
                  </a:cubicBezTo>
                  <a:cubicBezTo>
                    <a:pt x="48" y="22"/>
                    <a:pt x="33" y="0"/>
                    <a:pt x="28"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24" name="Google Shape;6924;p29"/>
            <p:cNvSpPr/>
            <p:nvPr/>
          </p:nvSpPr>
          <p:spPr>
            <a:xfrm>
              <a:off x="3131131" y="3182384"/>
              <a:ext cx="697" cy="386"/>
            </a:xfrm>
            <a:custGeom>
              <a:avLst/>
              <a:gdLst/>
              <a:ahLst/>
              <a:cxnLst/>
              <a:rect l="l" t="t" r="r" b="b"/>
              <a:pathLst>
                <a:path w="54" h="36" extrusionOk="0">
                  <a:moveTo>
                    <a:pt x="54" y="0"/>
                  </a:moveTo>
                  <a:lnTo>
                    <a:pt x="10" y="27"/>
                  </a:lnTo>
                  <a:lnTo>
                    <a:pt x="1" y="36"/>
                  </a:lnTo>
                  <a:lnTo>
                    <a:pt x="54" y="0"/>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25" name="Google Shape;6925;p29"/>
            <p:cNvSpPr/>
            <p:nvPr/>
          </p:nvSpPr>
          <p:spPr>
            <a:xfrm>
              <a:off x="3132849" y="3181709"/>
              <a:ext cx="2970" cy="965"/>
            </a:xfrm>
            <a:custGeom>
              <a:avLst/>
              <a:gdLst/>
              <a:ahLst/>
              <a:cxnLst/>
              <a:rect l="l" t="t" r="r" b="b"/>
              <a:pathLst>
                <a:path w="230" h="90" extrusionOk="0">
                  <a:moveTo>
                    <a:pt x="200" y="1"/>
                  </a:moveTo>
                  <a:cubicBezTo>
                    <a:pt x="155" y="1"/>
                    <a:pt x="92" y="47"/>
                    <a:pt x="36" y="55"/>
                  </a:cubicBezTo>
                  <a:lnTo>
                    <a:pt x="27" y="46"/>
                  </a:lnTo>
                  <a:lnTo>
                    <a:pt x="0" y="90"/>
                  </a:lnTo>
                  <a:cubicBezTo>
                    <a:pt x="80" y="63"/>
                    <a:pt x="177" y="10"/>
                    <a:pt x="230" y="10"/>
                  </a:cubicBezTo>
                  <a:cubicBezTo>
                    <a:pt x="221" y="3"/>
                    <a:pt x="211" y="1"/>
                    <a:pt x="200"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26" name="Google Shape;6926;p29"/>
            <p:cNvSpPr/>
            <p:nvPr/>
          </p:nvSpPr>
          <p:spPr>
            <a:xfrm>
              <a:off x="3138092" y="3181902"/>
              <a:ext cx="697" cy="300"/>
            </a:xfrm>
            <a:custGeom>
              <a:avLst/>
              <a:gdLst/>
              <a:ahLst/>
              <a:cxnLst/>
              <a:rect l="l" t="t" r="r" b="b"/>
              <a:pathLst>
                <a:path w="54" h="28" extrusionOk="0">
                  <a:moveTo>
                    <a:pt x="50" y="0"/>
                  </a:moveTo>
                  <a:cubicBezTo>
                    <a:pt x="50" y="0"/>
                    <a:pt x="41" y="7"/>
                    <a:pt x="0" y="28"/>
                  </a:cubicBezTo>
                  <a:lnTo>
                    <a:pt x="9" y="28"/>
                  </a:lnTo>
                  <a:cubicBezTo>
                    <a:pt x="18" y="28"/>
                    <a:pt x="27" y="19"/>
                    <a:pt x="53" y="19"/>
                  </a:cubicBezTo>
                  <a:cubicBezTo>
                    <a:pt x="39" y="9"/>
                    <a:pt x="50" y="0"/>
                    <a:pt x="50"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27" name="Google Shape;6927;p29"/>
            <p:cNvSpPr/>
            <p:nvPr/>
          </p:nvSpPr>
          <p:spPr>
            <a:xfrm>
              <a:off x="3138014" y="3182191"/>
              <a:ext cx="465" cy="118"/>
            </a:xfrm>
            <a:custGeom>
              <a:avLst/>
              <a:gdLst/>
              <a:ahLst/>
              <a:cxnLst/>
              <a:rect l="l" t="t" r="r" b="b"/>
              <a:pathLst>
                <a:path w="36" h="11" extrusionOk="0">
                  <a:moveTo>
                    <a:pt x="15" y="1"/>
                  </a:moveTo>
                  <a:lnTo>
                    <a:pt x="15" y="1"/>
                  </a:lnTo>
                  <a:cubicBezTo>
                    <a:pt x="0" y="8"/>
                    <a:pt x="4" y="11"/>
                    <a:pt x="11" y="11"/>
                  </a:cubicBezTo>
                  <a:cubicBezTo>
                    <a:pt x="21" y="11"/>
                    <a:pt x="36" y="6"/>
                    <a:pt x="15"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28" name="Google Shape;6928;p29"/>
            <p:cNvSpPr/>
            <p:nvPr/>
          </p:nvSpPr>
          <p:spPr>
            <a:xfrm>
              <a:off x="3139912" y="3181344"/>
              <a:ext cx="1149" cy="418"/>
            </a:xfrm>
            <a:custGeom>
              <a:avLst/>
              <a:gdLst/>
              <a:ahLst/>
              <a:cxnLst/>
              <a:rect l="l" t="t" r="r" b="b"/>
              <a:pathLst>
                <a:path w="89" h="39" extrusionOk="0">
                  <a:moveTo>
                    <a:pt x="36" y="0"/>
                  </a:moveTo>
                  <a:lnTo>
                    <a:pt x="1" y="36"/>
                  </a:lnTo>
                  <a:cubicBezTo>
                    <a:pt x="3" y="37"/>
                    <a:pt x="6" y="38"/>
                    <a:pt x="10" y="38"/>
                  </a:cubicBezTo>
                  <a:cubicBezTo>
                    <a:pt x="22" y="38"/>
                    <a:pt x="39" y="33"/>
                    <a:pt x="44" y="33"/>
                  </a:cubicBezTo>
                  <a:cubicBezTo>
                    <a:pt x="46" y="33"/>
                    <a:pt x="47" y="34"/>
                    <a:pt x="45" y="36"/>
                  </a:cubicBezTo>
                  <a:cubicBezTo>
                    <a:pt x="89" y="9"/>
                    <a:pt x="71" y="0"/>
                    <a:pt x="36"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29" name="Google Shape;6929;p29"/>
            <p:cNvSpPr/>
            <p:nvPr/>
          </p:nvSpPr>
          <p:spPr>
            <a:xfrm>
              <a:off x="3140481" y="3180776"/>
              <a:ext cx="362" cy="193"/>
            </a:xfrm>
            <a:custGeom>
              <a:avLst/>
              <a:gdLst/>
              <a:ahLst/>
              <a:cxnLst/>
              <a:rect l="l" t="t" r="r" b="b"/>
              <a:pathLst>
                <a:path w="28" h="18" extrusionOk="0">
                  <a:moveTo>
                    <a:pt x="27" y="0"/>
                  </a:moveTo>
                  <a:lnTo>
                    <a:pt x="1" y="18"/>
                  </a:lnTo>
                  <a:cubicBezTo>
                    <a:pt x="10" y="18"/>
                    <a:pt x="18" y="18"/>
                    <a:pt x="27"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30" name="Google Shape;6930;p29"/>
            <p:cNvSpPr/>
            <p:nvPr/>
          </p:nvSpPr>
          <p:spPr>
            <a:xfrm>
              <a:off x="3139912" y="3180883"/>
              <a:ext cx="581" cy="472"/>
            </a:xfrm>
            <a:custGeom>
              <a:avLst/>
              <a:gdLst/>
              <a:ahLst/>
              <a:cxnLst/>
              <a:rect l="l" t="t" r="r" b="b"/>
              <a:pathLst>
                <a:path w="45" h="44" extrusionOk="0">
                  <a:moveTo>
                    <a:pt x="34" y="0"/>
                  </a:moveTo>
                  <a:cubicBezTo>
                    <a:pt x="30" y="0"/>
                    <a:pt x="28" y="5"/>
                    <a:pt x="27" y="22"/>
                  </a:cubicBezTo>
                  <a:lnTo>
                    <a:pt x="27" y="22"/>
                  </a:lnTo>
                  <a:lnTo>
                    <a:pt x="45" y="8"/>
                  </a:lnTo>
                  <a:cubicBezTo>
                    <a:pt x="41" y="4"/>
                    <a:pt x="37" y="0"/>
                    <a:pt x="34" y="0"/>
                  </a:cubicBezTo>
                  <a:close/>
                  <a:moveTo>
                    <a:pt x="25" y="18"/>
                  </a:moveTo>
                  <a:cubicBezTo>
                    <a:pt x="21" y="18"/>
                    <a:pt x="13" y="31"/>
                    <a:pt x="1" y="43"/>
                  </a:cubicBezTo>
                  <a:lnTo>
                    <a:pt x="27" y="22"/>
                  </a:lnTo>
                  <a:lnTo>
                    <a:pt x="27" y="22"/>
                  </a:lnTo>
                  <a:cubicBezTo>
                    <a:pt x="27" y="23"/>
                    <a:pt x="27" y="24"/>
                    <a:pt x="27" y="26"/>
                  </a:cubicBezTo>
                  <a:cubicBezTo>
                    <a:pt x="27" y="24"/>
                    <a:pt x="27" y="23"/>
                    <a:pt x="27" y="22"/>
                  </a:cubicBezTo>
                  <a:lnTo>
                    <a:pt x="27" y="22"/>
                  </a:lnTo>
                  <a:lnTo>
                    <a:pt x="27" y="22"/>
                  </a:lnTo>
                  <a:lnTo>
                    <a:pt x="27" y="22"/>
                  </a:lnTo>
                  <a:cubicBezTo>
                    <a:pt x="27" y="19"/>
                    <a:pt x="26" y="18"/>
                    <a:pt x="25" y="18"/>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31" name="Google Shape;6931;p29"/>
            <p:cNvSpPr/>
            <p:nvPr/>
          </p:nvSpPr>
          <p:spPr>
            <a:xfrm>
              <a:off x="3138259" y="3181151"/>
              <a:ext cx="1214" cy="536"/>
            </a:xfrm>
            <a:custGeom>
              <a:avLst/>
              <a:gdLst/>
              <a:ahLst/>
              <a:cxnLst/>
              <a:rect l="l" t="t" r="r" b="b"/>
              <a:pathLst>
                <a:path w="94" h="50" extrusionOk="0">
                  <a:moveTo>
                    <a:pt x="67" y="1"/>
                  </a:moveTo>
                  <a:cubicBezTo>
                    <a:pt x="10" y="29"/>
                    <a:pt x="1" y="50"/>
                    <a:pt x="24" y="50"/>
                  </a:cubicBezTo>
                  <a:cubicBezTo>
                    <a:pt x="38" y="50"/>
                    <a:pt x="61" y="43"/>
                    <a:pt x="93" y="27"/>
                  </a:cubicBezTo>
                  <a:lnTo>
                    <a:pt x="93" y="27"/>
                  </a:lnTo>
                  <a:cubicBezTo>
                    <a:pt x="85" y="30"/>
                    <a:pt x="75" y="32"/>
                    <a:pt x="67" y="32"/>
                  </a:cubicBezTo>
                  <a:cubicBezTo>
                    <a:pt x="51" y="32"/>
                    <a:pt x="43" y="24"/>
                    <a:pt x="67"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32" name="Google Shape;6932;p29"/>
            <p:cNvSpPr/>
            <p:nvPr/>
          </p:nvSpPr>
          <p:spPr>
            <a:xfrm>
              <a:off x="3135005" y="3181248"/>
              <a:ext cx="930" cy="204"/>
            </a:xfrm>
            <a:custGeom>
              <a:avLst/>
              <a:gdLst/>
              <a:ahLst/>
              <a:cxnLst/>
              <a:rect l="l" t="t" r="r" b="b"/>
              <a:pathLst>
                <a:path w="72" h="19" extrusionOk="0">
                  <a:moveTo>
                    <a:pt x="27" y="0"/>
                  </a:moveTo>
                  <a:lnTo>
                    <a:pt x="1" y="18"/>
                  </a:lnTo>
                  <a:cubicBezTo>
                    <a:pt x="19" y="9"/>
                    <a:pt x="72" y="18"/>
                    <a:pt x="72"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33" name="Google Shape;6933;p29"/>
            <p:cNvSpPr/>
            <p:nvPr/>
          </p:nvSpPr>
          <p:spPr>
            <a:xfrm>
              <a:off x="3143451" y="3179639"/>
              <a:ext cx="930" cy="290"/>
            </a:xfrm>
            <a:custGeom>
              <a:avLst/>
              <a:gdLst/>
              <a:ahLst/>
              <a:cxnLst/>
              <a:rect l="l" t="t" r="r" b="b"/>
              <a:pathLst>
                <a:path w="72" h="27" extrusionOk="0">
                  <a:moveTo>
                    <a:pt x="27" y="0"/>
                  </a:moveTo>
                  <a:lnTo>
                    <a:pt x="0" y="27"/>
                  </a:lnTo>
                  <a:cubicBezTo>
                    <a:pt x="15" y="27"/>
                    <a:pt x="40" y="15"/>
                    <a:pt x="59" y="15"/>
                  </a:cubicBezTo>
                  <a:cubicBezTo>
                    <a:pt x="63" y="15"/>
                    <a:pt x="67" y="16"/>
                    <a:pt x="71" y="18"/>
                  </a:cubicBezTo>
                  <a:cubicBezTo>
                    <a:pt x="62" y="9"/>
                    <a:pt x="36" y="9"/>
                    <a:pt x="27"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34" name="Google Shape;6934;p29"/>
            <p:cNvSpPr/>
            <p:nvPr/>
          </p:nvSpPr>
          <p:spPr>
            <a:xfrm>
              <a:off x="3143683" y="3179167"/>
              <a:ext cx="697" cy="483"/>
            </a:xfrm>
            <a:custGeom>
              <a:avLst/>
              <a:gdLst/>
              <a:ahLst/>
              <a:cxnLst/>
              <a:rect l="l" t="t" r="r" b="b"/>
              <a:pathLst>
                <a:path w="54" h="45" extrusionOk="0">
                  <a:moveTo>
                    <a:pt x="53" y="0"/>
                  </a:moveTo>
                  <a:lnTo>
                    <a:pt x="53" y="0"/>
                  </a:lnTo>
                  <a:cubicBezTo>
                    <a:pt x="9" y="27"/>
                    <a:pt x="0" y="35"/>
                    <a:pt x="9" y="44"/>
                  </a:cubicBezTo>
                  <a:lnTo>
                    <a:pt x="53" y="0"/>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35" name="Google Shape;6935;p29"/>
            <p:cNvSpPr/>
            <p:nvPr/>
          </p:nvSpPr>
          <p:spPr>
            <a:xfrm>
              <a:off x="3139693" y="3180111"/>
              <a:ext cx="1149" cy="858"/>
            </a:xfrm>
            <a:custGeom>
              <a:avLst/>
              <a:gdLst/>
              <a:ahLst/>
              <a:cxnLst/>
              <a:rect l="l" t="t" r="r" b="b"/>
              <a:pathLst>
                <a:path w="89" h="80" extrusionOk="0">
                  <a:moveTo>
                    <a:pt x="88" y="0"/>
                  </a:moveTo>
                  <a:lnTo>
                    <a:pt x="71" y="9"/>
                  </a:lnTo>
                  <a:lnTo>
                    <a:pt x="0" y="80"/>
                  </a:lnTo>
                  <a:lnTo>
                    <a:pt x="88" y="0"/>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36" name="Google Shape;6936;p29"/>
            <p:cNvSpPr/>
            <p:nvPr/>
          </p:nvSpPr>
          <p:spPr>
            <a:xfrm>
              <a:off x="3146524" y="3178213"/>
              <a:ext cx="362" cy="676"/>
            </a:xfrm>
            <a:custGeom>
              <a:avLst/>
              <a:gdLst/>
              <a:ahLst/>
              <a:cxnLst/>
              <a:rect l="l" t="t" r="r" b="b"/>
              <a:pathLst>
                <a:path w="28" h="63" extrusionOk="0">
                  <a:moveTo>
                    <a:pt x="27" y="1"/>
                  </a:moveTo>
                  <a:lnTo>
                    <a:pt x="1" y="63"/>
                  </a:lnTo>
                  <a:lnTo>
                    <a:pt x="1" y="63"/>
                  </a:lnTo>
                  <a:lnTo>
                    <a:pt x="18" y="27"/>
                  </a:lnTo>
                  <a:lnTo>
                    <a:pt x="27" y="1"/>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37" name="Google Shape;6937;p29"/>
            <p:cNvSpPr/>
            <p:nvPr/>
          </p:nvSpPr>
          <p:spPr>
            <a:xfrm>
              <a:off x="3148190" y="3176701"/>
              <a:ext cx="1201" cy="1051"/>
            </a:xfrm>
            <a:custGeom>
              <a:avLst/>
              <a:gdLst/>
              <a:ahLst/>
              <a:cxnLst/>
              <a:rect l="l" t="t" r="r" b="b"/>
              <a:pathLst>
                <a:path w="93" h="98" extrusionOk="0">
                  <a:moveTo>
                    <a:pt x="93" y="1"/>
                  </a:moveTo>
                  <a:cubicBezTo>
                    <a:pt x="75" y="27"/>
                    <a:pt x="48" y="54"/>
                    <a:pt x="4" y="71"/>
                  </a:cubicBezTo>
                  <a:cubicBezTo>
                    <a:pt x="1" y="85"/>
                    <a:pt x="7" y="88"/>
                    <a:pt x="15" y="88"/>
                  </a:cubicBezTo>
                  <a:cubicBezTo>
                    <a:pt x="21" y="88"/>
                    <a:pt x="27" y="87"/>
                    <a:pt x="32" y="87"/>
                  </a:cubicBezTo>
                  <a:cubicBezTo>
                    <a:pt x="39" y="87"/>
                    <a:pt x="43" y="89"/>
                    <a:pt x="40" y="98"/>
                  </a:cubicBezTo>
                  <a:cubicBezTo>
                    <a:pt x="66" y="71"/>
                    <a:pt x="84" y="36"/>
                    <a:pt x="93"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38" name="Google Shape;6938;p29"/>
            <p:cNvSpPr/>
            <p:nvPr/>
          </p:nvSpPr>
          <p:spPr>
            <a:xfrm>
              <a:off x="3149378" y="3176133"/>
              <a:ext cx="362" cy="579"/>
            </a:xfrm>
            <a:custGeom>
              <a:avLst/>
              <a:gdLst/>
              <a:ahLst/>
              <a:cxnLst/>
              <a:rect l="l" t="t" r="r" b="b"/>
              <a:pathLst>
                <a:path w="28" h="54" extrusionOk="0">
                  <a:moveTo>
                    <a:pt x="27" y="1"/>
                  </a:moveTo>
                  <a:lnTo>
                    <a:pt x="27" y="1"/>
                  </a:lnTo>
                  <a:cubicBezTo>
                    <a:pt x="18" y="18"/>
                    <a:pt x="9" y="36"/>
                    <a:pt x="1" y="54"/>
                  </a:cubicBezTo>
                  <a:cubicBezTo>
                    <a:pt x="9" y="36"/>
                    <a:pt x="18" y="27"/>
                    <a:pt x="27"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39" name="Google Shape;6939;p29"/>
            <p:cNvSpPr/>
            <p:nvPr/>
          </p:nvSpPr>
          <p:spPr>
            <a:xfrm>
              <a:off x="3145388" y="3178406"/>
              <a:ext cx="697" cy="225"/>
            </a:xfrm>
            <a:custGeom>
              <a:avLst/>
              <a:gdLst/>
              <a:ahLst/>
              <a:cxnLst/>
              <a:rect l="l" t="t" r="r" b="b"/>
              <a:pathLst>
                <a:path w="54" h="21" extrusionOk="0">
                  <a:moveTo>
                    <a:pt x="27" y="1"/>
                  </a:moveTo>
                  <a:cubicBezTo>
                    <a:pt x="18" y="9"/>
                    <a:pt x="9" y="9"/>
                    <a:pt x="0" y="18"/>
                  </a:cubicBezTo>
                  <a:cubicBezTo>
                    <a:pt x="5" y="18"/>
                    <a:pt x="12" y="20"/>
                    <a:pt x="20" y="20"/>
                  </a:cubicBezTo>
                  <a:cubicBezTo>
                    <a:pt x="29" y="20"/>
                    <a:pt x="40" y="18"/>
                    <a:pt x="53" y="9"/>
                  </a:cubicBezTo>
                  <a:lnTo>
                    <a:pt x="27" y="1"/>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40" name="Google Shape;6940;p29"/>
            <p:cNvSpPr/>
            <p:nvPr/>
          </p:nvSpPr>
          <p:spPr>
            <a:xfrm>
              <a:off x="3145620" y="3178127"/>
              <a:ext cx="581" cy="290"/>
            </a:xfrm>
            <a:custGeom>
              <a:avLst/>
              <a:gdLst/>
              <a:ahLst/>
              <a:cxnLst/>
              <a:rect l="l" t="t" r="r" b="b"/>
              <a:pathLst>
                <a:path w="45" h="27" extrusionOk="0">
                  <a:moveTo>
                    <a:pt x="0" y="27"/>
                  </a:moveTo>
                  <a:lnTo>
                    <a:pt x="0" y="27"/>
                  </a:lnTo>
                  <a:cubicBezTo>
                    <a:pt x="27" y="18"/>
                    <a:pt x="35" y="9"/>
                    <a:pt x="44" y="0"/>
                  </a:cubicBezTo>
                  <a:cubicBezTo>
                    <a:pt x="35" y="9"/>
                    <a:pt x="27" y="18"/>
                    <a:pt x="0" y="27"/>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41" name="Google Shape;6941;p29"/>
            <p:cNvSpPr/>
            <p:nvPr/>
          </p:nvSpPr>
          <p:spPr>
            <a:xfrm>
              <a:off x="3145388" y="3178599"/>
              <a:ext cx="13" cy="11"/>
            </a:xfrm>
            <a:custGeom>
              <a:avLst/>
              <a:gdLst/>
              <a:ahLst/>
              <a:cxnLst/>
              <a:rect l="l" t="t" r="r" b="b"/>
              <a:pathLst>
                <a:path w="1" h="1" extrusionOk="0">
                  <a:moveTo>
                    <a:pt x="0" y="0"/>
                  </a:moveTo>
                  <a:cubicBezTo>
                    <a:pt x="0" y="0"/>
                    <a:pt x="0" y="0"/>
                    <a:pt x="0" y="0"/>
                  </a:cubicBezTo>
                  <a:cubicBezTo>
                    <a:pt x="0" y="0"/>
                    <a:pt x="0" y="0"/>
                    <a:pt x="0"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42" name="Google Shape;6942;p29"/>
            <p:cNvSpPr/>
            <p:nvPr/>
          </p:nvSpPr>
          <p:spPr>
            <a:xfrm>
              <a:off x="3142418" y="3178964"/>
              <a:ext cx="827" cy="783"/>
            </a:xfrm>
            <a:custGeom>
              <a:avLst/>
              <a:gdLst/>
              <a:ahLst/>
              <a:cxnLst/>
              <a:rect l="l" t="t" r="r" b="b"/>
              <a:pathLst>
                <a:path w="64" h="73" extrusionOk="0">
                  <a:moveTo>
                    <a:pt x="24" y="0"/>
                  </a:moveTo>
                  <a:cubicBezTo>
                    <a:pt x="20" y="0"/>
                    <a:pt x="15" y="1"/>
                    <a:pt x="10" y="1"/>
                  </a:cubicBezTo>
                  <a:cubicBezTo>
                    <a:pt x="1" y="37"/>
                    <a:pt x="36" y="19"/>
                    <a:pt x="1" y="72"/>
                  </a:cubicBezTo>
                  <a:cubicBezTo>
                    <a:pt x="25" y="40"/>
                    <a:pt x="64" y="0"/>
                    <a:pt x="24"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43" name="Google Shape;6943;p29"/>
            <p:cNvSpPr/>
            <p:nvPr/>
          </p:nvSpPr>
          <p:spPr>
            <a:xfrm>
              <a:off x="3144135" y="3178503"/>
              <a:ext cx="697" cy="579"/>
            </a:xfrm>
            <a:custGeom>
              <a:avLst/>
              <a:gdLst/>
              <a:ahLst/>
              <a:cxnLst/>
              <a:rect l="l" t="t" r="r" b="b"/>
              <a:pathLst>
                <a:path w="54" h="54" extrusionOk="0">
                  <a:moveTo>
                    <a:pt x="53" y="0"/>
                  </a:moveTo>
                  <a:lnTo>
                    <a:pt x="53" y="0"/>
                  </a:lnTo>
                  <a:cubicBezTo>
                    <a:pt x="36" y="9"/>
                    <a:pt x="18" y="18"/>
                    <a:pt x="0" y="27"/>
                  </a:cubicBezTo>
                  <a:cubicBezTo>
                    <a:pt x="0" y="36"/>
                    <a:pt x="18" y="36"/>
                    <a:pt x="9" y="53"/>
                  </a:cubicBezTo>
                  <a:cubicBezTo>
                    <a:pt x="27" y="36"/>
                    <a:pt x="36" y="18"/>
                    <a:pt x="53"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44" name="Google Shape;6944;p29"/>
            <p:cNvSpPr/>
            <p:nvPr/>
          </p:nvSpPr>
          <p:spPr>
            <a:xfrm>
              <a:off x="3144820" y="3178213"/>
              <a:ext cx="245" cy="300"/>
            </a:xfrm>
            <a:custGeom>
              <a:avLst/>
              <a:gdLst/>
              <a:ahLst/>
              <a:cxnLst/>
              <a:rect l="l" t="t" r="r" b="b"/>
              <a:pathLst>
                <a:path w="19" h="28" extrusionOk="0">
                  <a:moveTo>
                    <a:pt x="18" y="1"/>
                  </a:moveTo>
                  <a:lnTo>
                    <a:pt x="0" y="27"/>
                  </a:lnTo>
                  <a:lnTo>
                    <a:pt x="0" y="27"/>
                  </a:lnTo>
                  <a:lnTo>
                    <a:pt x="18" y="19"/>
                  </a:lnTo>
                  <a:lnTo>
                    <a:pt x="18" y="1"/>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45" name="Google Shape;6945;p29"/>
            <p:cNvSpPr/>
            <p:nvPr/>
          </p:nvSpPr>
          <p:spPr>
            <a:xfrm>
              <a:off x="3148126" y="3175940"/>
              <a:ext cx="1033" cy="922"/>
            </a:xfrm>
            <a:custGeom>
              <a:avLst/>
              <a:gdLst/>
              <a:ahLst/>
              <a:cxnLst/>
              <a:rect l="l" t="t" r="r" b="b"/>
              <a:pathLst>
                <a:path w="80" h="86" extrusionOk="0">
                  <a:moveTo>
                    <a:pt x="80" y="1"/>
                  </a:moveTo>
                  <a:lnTo>
                    <a:pt x="80" y="1"/>
                  </a:lnTo>
                  <a:cubicBezTo>
                    <a:pt x="53" y="27"/>
                    <a:pt x="27" y="45"/>
                    <a:pt x="0" y="72"/>
                  </a:cubicBezTo>
                  <a:cubicBezTo>
                    <a:pt x="0" y="77"/>
                    <a:pt x="0" y="86"/>
                    <a:pt x="6" y="86"/>
                  </a:cubicBezTo>
                  <a:cubicBezTo>
                    <a:pt x="10" y="86"/>
                    <a:pt x="17" y="82"/>
                    <a:pt x="27" y="72"/>
                  </a:cubicBezTo>
                  <a:cubicBezTo>
                    <a:pt x="36" y="45"/>
                    <a:pt x="62" y="27"/>
                    <a:pt x="80"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46" name="Google Shape;6946;p29"/>
            <p:cNvSpPr/>
            <p:nvPr/>
          </p:nvSpPr>
          <p:spPr>
            <a:xfrm>
              <a:off x="3147093" y="3177559"/>
              <a:ext cx="13" cy="11"/>
            </a:xfrm>
            <a:custGeom>
              <a:avLst/>
              <a:gdLst/>
              <a:ahLst/>
              <a:cxnLst/>
              <a:rect l="l" t="t" r="r" b="b"/>
              <a:pathLst>
                <a:path w="1" h="1" extrusionOk="0">
                  <a:moveTo>
                    <a:pt x="1" y="0"/>
                  </a:moveTo>
                  <a:cubicBezTo>
                    <a:pt x="1" y="0"/>
                    <a:pt x="1" y="0"/>
                    <a:pt x="1" y="0"/>
                  </a:cubicBezTo>
                  <a:cubicBezTo>
                    <a:pt x="1" y="0"/>
                    <a:pt x="1" y="0"/>
                    <a:pt x="1"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47" name="Google Shape;6947;p29"/>
            <p:cNvSpPr/>
            <p:nvPr/>
          </p:nvSpPr>
          <p:spPr>
            <a:xfrm>
              <a:off x="3152000" y="3173484"/>
              <a:ext cx="129" cy="11"/>
            </a:xfrm>
            <a:custGeom>
              <a:avLst/>
              <a:gdLst/>
              <a:ahLst/>
              <a:cxnLst/>
              <a:rect l="l" t="t" r="r" b="b"/>
              <a:pathLst>
                <a:path w="10" h="1" extrusionOk="0">
                  <a:moveTo>
                    <a:pt x="9" y="0"/>
                  </a:moveTo>
                  <a:lnTo>
                    <a:pt x="1" y="0"/>
                  </a:lnTo>
                  <a:lnTo>
                    <a:pt x="1" y="0"/>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48" name="Google Shape;6948;p29"/>
            <p:cNvSpPr/>
            <p:nvPr/>
          </p:nvSpPr>
          <p:spPr>
            <a:xfrm>
              <a:off x="3147557" y="3176626"/>
              <a:ext cx="581" cy="558"/>
            </a:xfrm>
            <a:custGeom>
              <a:avLst/>
              <a:gdLst/>
              <a:ahLst/>
              <a:cxnLst/>
              <a:rect l="l" t="t" r="r" b="b"/>
              <a:pathLst>
                <a:path w="45" h="52" extrusionOk="0">
                  <a:moveTo>
                    <a:pt x="43" y="1"/>
                  </a:moveTo>
                  <a:cubicBezTo>
                    <a:pt x="42" y="1"/>
                    <a:pt x="40" y="3"/>
                    <a:pt x="36" y="8"/>
                  </a:cubicBezTo>
                  <a:cubicBezTo>
                    <a:pt x="9" y="16"/>
                    <a:pt x="9" y="34"/>
                    <a:pt x="0" y="52"/>
                  </a:cubicBezTo>
                  <a:cubicBezTo>
                    <a:pt x="9" y="34"/>
                    <a:pt x="27" y="16"/>
                    <a:pt x="44" y="8"/>
                  </a:cubicBezTo>
                  <a:cubicBezTo>
                    <a:pt x="44" y="3"/>
                    <a:pt x="44" y="1"/>
                    <a:pt x="43"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49" name="Google Shape;6949;p29"/>
            <p:cNvSpPr/>
            <p:nvPr/>
          </p:nvSpPr>
          <p:spPr>
            <a:xfrm>
              <a:off x="3149946" y="3175372"/>
              <a:ext cx="581" cy="300"/>
            </a:xfrm>
            <a:custGeom>
              <a:avLst/>
              <a:gdLst/>
              <a:ahLst/>
              <a:cxnLst/>
              <a:rect l="l" t="t" r="r" b="b"/>
              <a:pathLst>
                <a:path w="45" h="28" extrusionOk="0">
                  <a:moveTo>
                    <a:pt x="36" y="1"/>
                  </a:moveTo>
                  <a:lnTo>
                    <a:pt x="36" y="1"/>
                  </a:lnTo>
                  <a:cubicBezTo>
                    <a:pt x="27" y="10"/>
                    <a:pt x="10" y="19"/>
                    <a:pt x="1" y="27"/>
                  </a:cubicBezTo>
                  <a:cubicBezTo>
                    <a:pt x="10" y="19"/>
                    <a:pt x="45" y="10"/>
                    <a:pt x="36"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50" name="Google Shape;6950;p29"/>
            <p:cNvSpPr/>
            <p:nvPr/>
          </p:nvSpPr>
          <p:spPr>
            <a:xfrm>
              <a:off x="3147325" y="3177559"/>
              <a:ext cx="129" cy="11"/>
            </a:xfrm>
            <a:custGeom>
              <a:avLst/>
              <a:gdLst/>
              <a:ahLst/>
              <a:cxnLst/>
              <a:rect l="l" t="t" r="r" b="b"/>
              <a:pathLst>
                <a:path w="10" h="1" extrusionOk="0">
                  <a:moveTo>
                    <a:pt x="1" y="0"/>
                  </a:moveTo>
                  <a:lnTo>
                    <a:pt x="1" y="0"/>
                  </a:lnTo>
                  <a:cubicBezTo>
                    <a:pt x="9" y="0"/>
                    <a:pt x="1" y="0"/>
                    <a:pt x="1"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51" name="Google Shape;6951;p29"/>
            <p:cNvSpPr/>
            <p:nvPr/>
          </p:nvSpPr>
          <p:spPr>
            <a:xfrm>
              <a:off x="3147209" y="3177173"/>
              <a:ext cx="362" cy="397"/>
            </a:xfrm>
            <a:custGeom>
              <a:avLst/>
              <a:gdLst/>
              <a:ahLst/>
              <a:cxnLst/>
              <a:rect l="l" t="t" r="r" b="b"/>
              <a:pathLst>
                <a:path w="28" h="37" extrusionOk="0">
                  <a:moveTo>
                    <a:pt x="27" y="1"/>
                  </a:moveTo>
                  <a:lnTo>
                    <a:pt x="27" y="1"/>
                  </a:lnTo>
                  <a:cubicBezTo>
                    <a:pt x="18" y="10"/>
                    <a:pt x="10" y="27"/>
                    <a:pt x="1" y="36"/>
                  </a:cubicBezTo>
                  <a:lnTo>
                    <a:pt x="10" y="36"/>
                  </a:lnTo>
                  <a:cubicBezTo>
                    <a:pt x="18" y="27"/>
                    <a:pt x="18" y="10"/>
                    <a:pt x="27"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52" name="Google Shape;6952;p29"/>
            <p:cNvSpPr/>
            <p:nvPr/>
          </p:nvSpPr>
          <p:spPr>
            <a:xfrm>
              <a:off x="3149972" y="3171018"/>
              <a:ext cx="2273" cy="2498"/>
            </a:xfrm>
            <a:custGeom>
              <a:avLst/>
              <a:gdLst/>
              <a:ahLst/>
              <a:cxnLst/>
              <a:rect l="l" t="t" r="r" b="b"/>
              <a:pathLst>
                <a:path w="176" h="233" extrusionOk="0">
                  <a:moveTo>
                    <a:pt x="122" y="1"/>
                  </a:moveTo>
                  <a:lnTo>
                    <a:pt x="96" y="63"/>
                  </a:lnTo>
                  <a:cubicBezTo>
                    <a:pt x="96" y="63"/>
                    <a:pt x="96" y="43"/>
                    <a:pt x="85" y="43"/>
                  </a:cubicBezTo>
                  <a:cubicBezTo>
                    <a:pt x="83" y="43"/>
                    <a:pt x="81" y="44"/>
                    <a:pt x="78" y="45"/>
                  </a:cubicBezTo>
                  <a:cubicBezTo>
                    <a:pt x="96" y="63"/>
                    <a:pt x="78" y="133"/>
                    <a:pt x="16" y="151"/>
                  </a:cubicBezTo>
                  <a:cubicBezTo>
                    <a:pt x="1" y="205"/>
                    <a:pt x="67" y="232"/>
                    <a:pt x="131" y="232"/>
                  </a:cubicBezTo>
                  <a:cubicBezTo>
                    <a:pt x="140" y="232"/>
                    <a:pt x="149" y="231"/>
                    <a:pt x="158" y="230"/>
                  </a:cubicBezTo>
                  <a:cubicBezTo>
                    <a:pt x="149" y="222"/>
                    <a:pt x="140" y="213"/>
                    <a:pt x="166" y="160"/>
                  </a:cubicBezTo>
                  <a:lnTo>
                    <a:pt x="166" y="160"/>
                  </a:lnTo>
                  <a:cubicBezTo>
                    <a:pt x="154" y="166"/>
                    <a:pt x="98" y="206"/>
                    <a:pt x="76" y="206"/>
                  </a:cubicBezTo>
                  <a:cubicBezTo>
                    <a:pt x="68" y="206"/>
                    <a:pt x="65" y="200"/>
                    <a:pt x="69" y="186"/>
                  </a:cubicBezTo>
                  <a:cubicBezTo>
                    <a:pt x="113" y="116"/>
                    <a:pt x="113" y="142"/>
                    <a:pt x="149" y="124"/>
                  </a:cubicBezTo>
                  <a:cubicBezTo>
                    <a:pt x="105" y="124"/>
                    <a:pt x="175" y="10"/>
                    <a:pt x="122"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53" name="Google Shape;6953;p29"/>
            <p:cNvSpPr/>
            <p:nvPr/>
          </p:nvSpPr>
          <p:spPr>
            <a:xfrm>
              <a:off x="3150747" y="3173484"/>
              <a:ext cx="1382" cy="1147"/>
            </a:xfrm>
            <a:custGeom>
              <a:avLst/>
              <a:gdLst/>
              <a:ahLst/>
              <a:cxnLst/>
              <a:rect l="l" t="t" r="r" b="b"/>
              <a:pathLst>
                <a:path w="107" h="107" extrusionOk="0">
                  <a:moveTo>
                    <a:pt x="18" y="80"/>
                  </a:moveTo>
                  <a:lnTo>
                    <a:pt x="9" y="89"/>
                  </a:lnTo>
                  <a:lnTo>
                    <a:pt x="18" y="80"/>
                  </a:lnTo>
                  <a:close/>
                  <a:moveTo>
                    <a:pt x="98" y="0"/>
                  </a:moveTo>
                  <a:lnTo>
                    <a:pt x="18" y="80"/>
                  </a:lnTo>
                  <a:lnTo>
                    <a:pt x="0" y="106"/>
                  </a:lnTo>
                  <a:cubicBezTo>
                    <a:pt x="27" y="89"/>
                    <a:pt x="45" y="80"/>
                    <a:pt x="89" y="62"/>
                  </a:cubicBezTo>
                  <a:cubicBezTo>
                    <a:pt x="106" y="27"/>
                    <a:pt x="106" y="9"/>
                    <a:pt x="98"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54" name="Google Shape;6954;p29"/>
            <p:cNvSpPr/>
            <p:nvPr/>
          </p:nvSpPr>
          <p:spPr>
            <a:xfrm>
              <a:off x="3148926" y="3174610"/>
              <a:ext cx="1834" cy="1340"/>
            </a:xfrm>
            <a:custGeom>
              <a:avLst/>
              <a:gdLst/>
              <a:ahLst/>
              <a:cxnLst/>
              <a:rect l="l" t="t" r="r" b="b"/>
              <a:pathLst>
                <a:path w="142" h="125" extrusionOk="0">
                  <a:moveTo>
                    <a:pt x="53" y="0"/>
                  </a:moveTo>
                  <a:cubicBezTo>
                    <a:pt x="51" y="0"/>
                    <a:pt x="48" y="1"/>
                    <a:pt x="44" y="1"/>
                  </a:cubicBezTo>
                  <a:cubicBezTo>
                    <a:pt x="0" y="54"/>
                    <a:pt x="27" y="54"/>
                    <a:pt x="0" y="90"/>
                  </a:cubicBezTo>
                  <a:cubicBezTo>
                    <a:pt x="24" y="68"/>
                    <a:pt x="35" y="61"/>
                    <a:pt x="38" y="61"/>
                  </a:cubicBezTo>
                  <a:cubicBezTo>
                    <a:pt x="46" y="61"/>
                    <a:pt x="26" y="91"/>
                    <a:pt x="39" y="91"/>
                  </a:cubicBezTo>
                  <a:cubicBezTo>
                    <a:pt x="43" y="91"/>
                    <a:pt x="50" y="88"/>
                    <a:pt x="62" y="81"/>
                  </a:cubicBezTo>
                  <a:lnTo>
                    <a:pt x="62" y="81"/>
                  </a:lnTo>
                  <a:cubicBezTo>
                    <a:pt x="44" y="98"/>
                    <a:pt x="36" y="116"/>
                    <a:pt x="18" y="125"/>
                  </a:cubicBezTo>
                  <a:cubicBezTo>
                    <a:pt x="36" y="116"/>
                    <a:pt x="53" y="107"/>
                    <a:pt x="71" y="98"/>
                  </a:cubicBezTo>
                  <a:cubicBezTo>
                    <a:pt x="97" y="63"/>
                    <a:pt x="115" y="28"/>
                    <a:pt x="141" y="1"/>
                  </a:cubicBezTo>
                  <a:lnTo>
                    <a:pt x="141" y="1"/>
                  </a:lnTo>
                  <a:cubicBezTo>
                    <a:pt x="124" y="10"/>
                    <a:pt x="106" y="37"/>
                    <a:pt x="62" y="81"/>
                  </a:cubicBezTo>
                  <a:cubicBezTo>
                    <a:pt x="73" y="75"/>
                    <a:pt x="78" y="73"/>
                    <a:pt x="80" y="73"/>
                  </a:cubicBezTo>
                  <a:cubicBezTo>
                    <a:pt x="83" y="73"/>
                    <a:pt x="71" y="84"/>
                    <a:pt x="71" y="90"/>
                  </a:cubicBezTo>
                  <a:cubicBezTo>
                    <a:pt x="71" y="90"/>
                    <a:pt x="71" y="81"/>
                    <a:pt x="62" y="81"/>
                  </a:cubicBezTo>
                  <a:cubicBezTo>
                    <a:pt x="62" y="48"/>
                    <a:pt x="85" y="0"/>
                    <a:pt x="53"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55" name="Google Shape;6955;p29"/>
            <p:cNvSpPr/>
            <p:nvPr/>
          </p:nvSpPr>
          <p:spPr>
            <a:xfrm>
              <a:off x="3142766" y="3178084"/>
              <a:ext cx="129" cy="54"/>
            </a:xfrm>
            <a:custGeom>
              <a:avLst/>
              <a:gdLst/>
              <a:ahLst/>
              <a:cxnLst/>
              <a:rect l="l" t="t" r="r" b="b"/>
              <a:pathLst>
                <a:path w="10" h="5" extrusionOk="0">
                  <a:moveTo>
                    <a:pt x="7" y="0"/>
                  </a:moveTo>
                  <a:cubicBezTo>
                    <a:pt x="5" y="0"/>
                    <a:pt x="3" y="1"/>
                    <a:pt x="0" y="4"/>
                  </a:cubicBezTo>
                  <a:lnTo>
                    <a:pt x="9" y="4"/>
                  </a:lnTo>
                  <a:cubicBezTo>
                    <a:pt x="9" y="4"/>
                    <a:pt x="9" y="0"/>
                    <a:pt x="7"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56" name="Google Shape;6956;p29"/>
            <p:cNvSpPr/>
            <p:nvPr/>
          </p:nvSpPr>
          <p:spPr>
            <a:xfrm>
              <a:off x="3142508" y="3178031"/>
              <a:ext cx="2015" cy="504"/>
            </a:xfrm>
            <a:custGeom>
              <a:avLst/>
              <a:gdLst/>
              <a:ahLst/>
              <a:cxnLst/>
              <a:rect l="l" t="t" r="r" b="b"/>
              <a:pathLst>
                <a:path w="156" h="47" extrusionOk="0">
                  <a:moveTo>
                    <a:pt x="145" y="22"/>
                  </a:moveTo>
                  <a:cubicBezTo>
                    <a:pt x="148" y="23"/>
                    <a:pt x="150" y="25"/>
                    <a:pt x="153" y="27"/>
                  </a:cubicBezTo>
                  <a:cubicBezTo>
                    <a:pt x="155" y="24"/>
                    <a:pt x="152" y="23"/>
                    <a:pt x="145" y="22"/>
                  </a:cubicBezTo>
                  <a:close/>
                  <a:moveTo>
                    <a:pt x="73" y="0"/>
                  </a:moveTo>
                  <a:cubicBezTo>
                    <a:pt x="65" y="9"/>
                    <a:pt x="65" y="18"/>
                    <a:pt x="38" y="27"/>
                  </a:cubicBezTo>
                  <a:cubicBezTo>
                    <a:pt x="35" y="28"/>
                    <a:pt x="33" y="29"/>
                    <a:pt x="31" y="29"/>
                  </a:cubicBezTo>
                  <a:cubicBezTo>
                    <a:pt x="26" y="29"/>
                    <a:pt x="36" y="16"/>
                    <a:pt x="29" y="9"/>
                  </a:cubicBezTo>
                  <a:lnTo>
                    <a:pt x="29" y="9"/>
                  </a:lnTo>
                  <a:cubicBezTo>
                    <a:pt x="22" y="24"/>
                    <a:pt x="1" y="46"/>
                    <a:pt x="24" y="46"/>
                  </a:cubicBezTo>
                  <a:cubicBezTo>
                    <a:pt x="27" y="46"/>
                    <a:pt x="32" y="46"/>
                    <a:pt x="38" y="44"/>
                  </a:cubicBezTo>
                  <a:lnTo>
                    <a:pt x="47" y="36"/>
                  </a:lnTo>
                  <a:cubicBezTo>
                    <a:pt x="73" y="25"/>
                    <a:pt x="108" y="21"/>
                    <a:pt x="130" y="21"/>
                  </a:cubicBezTo>
                  <a:cubicBezTo>
                    <a:pt x="136" y="21"/>
                    <a:pt x="141" y="21"/>
                    <a:pt x="145" y="22"/>
                  </a:cubicBezTo>
                  <a:lnTo>
                    <a:pt x="145" y="22"/>
                  </a:lnTo>
                  <a:cubicBezTo>
                    <a:pt x="123" y="7"/>
                    <a:pt x="105" y="0"/>
                    <a:pt x="73"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57" name="Google Shape;6957;p29"/>
            <p:cNvSpPr/>
            <p:nvPr/>
          </p:nvSpPr>
          <p:spPr>
            <a:xfrm>
              <a:off x="3146305" y="3176036"/>
              <a:ext cx="1149" cy="772"/>
            </a:xfrm>
            <a:custGeom>
              <a:avLst/>
              <a:gdLst/>
              <a:ahLst/>
              <a:cxnLst/>
              <a:rect l="l" t="t" r="r" b="b"/>
              <a:pathLst>
                <a:path w="89" h="72" extrusionOk="0">
                  <a:moveTo>
                    <a:pt x="88" y="1"/>
                  </a:moveTo>
                  <a:lnTo>
                    <a:pt x="35" y="18"/>
                  </a:lnTo>
                  <a:lnTo>
                    <a:pt x="44" y="27"/>
                  </a:lnTo>
                  <a:cubicBezTo>
                    <a:pt x="0" y="54"/>
                    <a:pt x="18" y="63"/>
                    <a:pt x="27" y="71"/>
                  </a:cubicBezTo>
                  <a:cubicBezTo>
                    <a:pt x="44" y="54"/>
                    <a:pt x="71" y="27"/>
                    <a:pt x="88"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58" name="Google Shape;6958;p29"/>
            <p:cNvSpPr/>
            <p:nvPr/>
          </p:nvSpPr>
          <p:spPr>
            <a:xfrm>
              <a:off x="3152348" y="3173012"/>
              <a:ext cx="232" cy="761"/>
            </a:xfrm>
            <a:custGeom>
              <a:avLst/>
              <a:gdLst/>
              <a:ahLst/>
              <a:cxnLst/>
              <a:rect l="l" t="t" r="r" b="b"/>
              <a:pathLst>
                <a:path w="18" h="71" extrusionOk="0">
                  <a:moveTo>
                    <a:pt x="18" y="0"/>
                  </a:moveTo>
                  <a:lnTo>
                    <a:pt x="0" y="44"/>
                  </a:lnTo>
                  <a:lnTo>
                    <a:pt x="9" y="71"/>
                  </a:lnTo>
                  <a:cubicBezTo>
                    <a:pt x="18" y="53"/>
                    <a:pt x="18" y="27"/>
                    <a:pt x="18"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59" name="Google Shape;6959;p29"/>
            <p:cNvSpPr/>
            <p:nvPr/>
          </p:nvSpPr>
          <p:spPr>
            <a:xfrm>
              <a:off x="3153252" y="3172155"/>
              <a:ext cx="362" cy="397"/>
            </a:xfrm>
            <a:custGeom>
              <a:avLst/>
              <a:gdLst/>
              <a:ahLst/>
              <a:cxnLst/>
              <a:rect l="l" t="t" r="r" b="b"/>
              <a:pathLst>
                <a:path w="28" h="37" extrusionOk="0">
                  <a:moveTo>
                    <a:pt x="27" y="1"/>
                  </a:moveTo>
                  <a:lnTo>
                    <a:pt x="1" y="18"/>
                  </a:lnTo>
                  <a:lnTo>
                    <a:pt x="18" y="36"/>
                  </a:lnTo>
                  <a:lnTo>
                    <a:pt x="27" y="1"/>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60" name="Google Shape;6960;p29"/>
            <p:cNvSpPr/>
            <p:nvPr/>
          </p:nvSpPr>
          <p:spPr>
            <a:xfrm>
              <a:off x="3110262" y="3133809"/>
              <a:ext cx="245" cy="300"/>
            </a:xfrm>
            <a:custGeom>
              <a:avLst/>
              <a:gdLst/>
              <a:ahLst/>
              <a:cxnLst/>
              <a:rect l="l" t="t" r="r" b="b"/>
              <a:pathLst>
                <a:path w="19" h="28" extrusionOk="0">
                  <a:moveTo>
                    <a:pt x="19" y="1"/>
                  </a:moveTo>
                  <a:lnTo>
                    <a:pt x="1" y="27"/>
                  </a:lnTo>
                  <a:cubicBezTo>
                    <a:pt x="10" y="18"/>
                    <a:pt x="19" y="10"/>
                    <a:pt x="19"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61" name="Google Shape;6961;p29"/>
            <p:cNvSpPr/>
            <p:nvPr/>
          </p:nvSpPr>
          <p:spPr>
            <a:xfrm>
              <a:off x="3112548" y="3132769"/>
              <a:ext cx="129" cy="204"/>
            </a:xfrm>
            <a:custGeom>
              <a:avLst/>
              <a:gdLst/>
              <a:ahLst/>
              <a:cxnLst/>
              <a:rect l="l" t="t" r="r" b="b"/>
              <a:pathLst>
                <a:path w="10" h="19" extrusionOk="0">
                  <a:moveTo>
                    <a:pt x="9" y="1"/>
                  </a:moveTo>
                  <a:cubicBezTo>
                    <a:pt x="1" y="9"/>
                    <a:pt x="1" y="18"/>
                    <a:pt x="9" y="18"/>
                  </a:cubicBezTo>
                  <a:lnTo>
                    <a:pt x="9" y="1"/>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62" name="Google Shape;6962;p29"/>
            <p:cNvSpPr/>
            <p:nvPr/>
          </p:nvSpPr>
          <p:spPr>
            <a:xfrm>
              <a:off x="3154505" y="3139428"/>
              <a:ext cx="478" cy="1019"/>
            </a:xfrm>
            <a:custGeom>
              <a:avLst/>
              <a:gdLst/>
              <a:ahLst/>
              <a:cxnLst/>
              <a:rect l="l" t="t" r="r" b="b"/>
              <a:pathLst>
                <a:path w="37" h="95" extrusionOk="0">
                  <a:moveTo>
                    <a:pt x="26" y="0"/>
                  </a:moveTo>
                  <a:cubicBezTo>
                    <a:pt x="24" y="0"/>
                    <a:pt x="21" y="2"/>
                    <a:pt x="19" y="6"/>
                  </a:cubicBezTo>
                  <a:lnTo>
                    <a:pt x="1" y="33"/>
                  </a:lnTo>
                  <a:cubicBezTo>
                    <a:pt x="19" y="51"/>
                    <a:pt x="27" y="77"/>
                    <a:pt x="36" y="95"/>
                  </a:cubicBezTo>
                  <a:cubicBezTo>
                    <a:pt x="36" y="51"/>
                    <a:pt x="36" y="0"/>
                    <a:pt x="26"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63" name="Google Shape;6963;p29"/>
            <p:cNvSpPr/>
            <p:nvPr/>
          </p:nvSpPr>
          <p:spPr>
            <a:xfrm>
              <a:off x="3132164" y="3129177"/>
              <a:ext cx="581" cy="193"/>
            </a:xfrm>
            <a:custGeom>
              <a:avLst/>
              <a:gdLst/>
              <a:ahLst/>
              <a:cxnLst/>
              <a:rect l="l" t="t" r="r" b="b"/>
              <a:pathLst>
                <a:path w="45" h="18" extrusionOk="0">
                  <a:moveTo>
                    <a:pt x="44" y="0"/>
                  </a:moveTo>
                  <a:cubicBezTo>
                    <a:pt x="27" y="0"/>
                    <a:pt x="18" y="0"/>
                    <a:pt x="0" y="9"/>
                  </a:cubicBezTo>
                  <a:lnTo>
                    <a:pt x="9" y="18"/>
                  </a:lnTo>
                  <a:cubicBezTo>
                    <a:pt x="18" y="9"/>
                    <a:pt x="36" y="9"/>
                    <a:pt x="44"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64" name="Google Shape;6964;p29"/>
            <p:cNvSpPr/>
            <p:nvPr/>
          </p:nvSpPr>
          <p:spPr>
            <a:xfrm>
              <a:off x="3130911" y="3130217"/>
              <a:ext cx="581" cy="193"/>
            </a:xfrm>
            <a:custGeom>
              <a:avLst/>
              <a:gdLst/>
              <a:ahLst/>
              <a:cxnLst/>
              <a:rect l="l" t="t" r="r" b="b"/>
              <a:pathLst>
                <a:path w="45" h="18" extrusionOk="0">
                  <a:moveTo>
                    <a:pt x="0" y="0"/>
                  </a:moveTo>
                  <a:cubicBezTo>
                    <a:pt x="7" y="7"/>
                    <a:pt x="18" y="8"/>
                    <a:pt x="31" y="13"/>
                  </a:cubicBezTo>
                  <a:lnTo>
                    <a:pt x="31" y="13"/>
                  </a:lnTo>
                  <a:lnTo>
                    <a:pt x="0" y="0"/>
                  </a:lnTo>
                  <a:close/>
                  <a:moveTo>
                    <a:pt x="31" y="13"/>
                  </a:moveTo>
                  <a:lnTo>
                    <a:pt x="44" y="18"/>
                  </a:lnTo>
                  <a:cubicBezTo>
                    <a:pt x="40" y="16"/>
                    <a:pt x="35" y="14"/>
                    <a:pt x="31" y="13"/>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65" name="Google Shape;6965;p29"/>
            <p:cNvSpPr/>
            <p:nvPr/>
          </p:nvSpPr>
          <p:spPr>
            <a:xfrm>
              <a:off x="3101378" y="3141390"/>
              <a:ext cx="349" cy="483"/>
            </a:xfrm>
            <a:custGeom>
              <a:avLst/>
              <a:gdLst/>
              <a:ahLst/>
              <a:cxnLst/>
              <a:rect l="l" t="t" r="r" b="b"/>
              <a:pathLst>
                <a:path w="27" h="45" extrusionOk="0">
                  <a:moveTo>
                    <a:pt x="0" y="0"/>
                  </a:moveTo>
                  <a:cubicBezTo>
                    <a:pt x="0" y="18"/>
                    <a:pt x="0" y="27"/>
                    <a:pt x="0" y="44"/>
                  </a:cubicBezTo>
                  <a:cubicBezTo>
                    <a:pt x="27" y="0"/>
                    <a:pt x="9" y="9"/>
                    <a:pt x="0"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66" name="Google Shape;6966;p29"/>
            <p:cNvSpPr/>
            <p:nvPr/>
          </p:nvSpPr>
          <p:spPr>
            <a:xfrm>
              <a:off x="3159296" y="3158429"/>
              <a:ext cx="697" cy="954"/>
            </a:xfrm>
            <a:custGeom>
              <a:avLst/>
              <a:gdLst/>
              <a:ahLst/>
              <a:cxnLst/>
              <a:rect l="l" t="t" r="r" b="b"/>
              <a:pathLst>
                <a:path w="54" h="89" extrusionOk="0">
                  <a:moveTo>
                    <a:pt x="54" y="0"/>
                  </a:moveTo>
                  <a:lnTo>
                    <a:pt x="54" y="0"/>
                  </a:lnTo>
                  <a:cubicBezTo>
                    <a:pt x="36" y="45"/>
                    <a:pt x="1" y="71"/>
                    <a:pt x="27" y="89"/>
                  </a:cubicBezTo>
                  <a:cubicBezTo>
                    <a:pt x="45" y="53"/>
                    <a:pt x="54" y="27"/>
                    <a:pt x="54"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67" name="Google Shape;6967;p29"/>
            <p:cNvSpPr/>
            <p:nvPr/>
          </p:nvSpPr>
          <p:spPr>
            <a:xfrm>
              <a:off x="3109242" y="3130592"/>
              <a:ext cx="349" cy="386"/>
            </a:xfrm>
            <a:custGeom>
              <a:avLst/>
              <a:gdLst/>
              <a:ahLst/>
              <a:cxnLst/>
              <a:rect l="l" t="t" r="r" b="b"/>
              <a:pathLst>
                <a:path w="27" h="36" extrusionOk="0">
                  <a:moveTo>
                    <a:pt x="18" y="0"/>
                  </a:moveTo>
                  <a:lnTo>
                    <a:pt x="18" y="0"/>
                  </a:lnTo>
                  <a:cubicBezTo>
                    <a:pt x="9" y="18"/>
                    <a:pt x="0" y="27"/>
                    <a:pt x="9" y="36"/>
                  </a:cubicBezTo>
                  <a:cubicBezTo>
                    <a:pt x="18" y="18"/>
                    <a:pt x="27" y="9"/>
                    <a:pt x="18"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68" name="Google Shape;6968;p29"/>
            <p:cNvSpPr/>
            <p:nvPr/>
          </p:nvSpPr>
          <p:spPr>
            <a:xfrm>
              <a:off x="3159981" y="3157292"/>
              <a:ext cx="362" cy="1147"/>
            </a:xfrm>
            <a:custGeom>
              <a:avLst/>
              <a:gdLst/>
              <a:ahLst/>
              <a:cxnLst/>
              <a:rect l="l" t="t" r="r" b="b"/>
              <a:pathLst>
                <a:path w="28" h="107" extrusionOk="0">
                  <a:moveTo>
                    <a:pt x="10" y="0"/>
                  </a:moveTo>
                  <a:cubicBezTo>
                    <a:pt x="10" y="9"/>
                    <a:pt x="1" y="9"/>
                    <a:pt x="1" y="18"/>
                  </a:cubicBezTo>
                  <a:cubicBezTo>
                    <a:pt x="1" y="45"/>
                    <a:pt x="10" y="71"/>
                    <a:pt x="1" y="106"/>
                  </a:cubicBezTo>
                  <a:cubicBezTo>
                    <a:pt x="18" y="80"/>
                    <a:pt x="27" y="36"/>
                    <a:pt x="10"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69" name="Google Shape;6969;p29"/>
            <p:cNvSpPr/>
            <p:nvPr/>
          </p:nvSpPr>
          <p:spPr>
            <a:xfrm>
              <a:off x="3109126" y="3176036"/>
              <a:ext cx="13" cy="107"/>
            </a:xfrm>
            <a:custGeom>
              <a:avLst/>
              <a:gdLst/>
              <a:ahLst/>
              <a:cxnLst/>
              <a:rect l="l" t="t" r="r" b="b"/>
              <a:pathLst>
                <a:path w="1" h="10" extrusionOk="0">
                  <a:moveTo>
                    <a:pt x="1" y="1"/>
                  </a:moveTo>
                  <a:cubicBezTo>
                    <a:pt x="1" y="1"/>
                    <a:pt x="1" y="10"/>
                    <a:pt x="1" y="10"/>
                  </a:cubicBezTo>
                  <a:cubicBezTo>
                    <a:pt x="1" y="1"/>
                    <a:pt x="1" y="1"/>
                    <a:pt x="1"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70" name="Google Shape;6970;p29"/>
            <p:cNvSpPr/>
            <p:nvPr/>
          </p:nvSpPr>
          <p:spPr>
            <a:xfrm>
              <a:off x="3120761" y="3183049"/>
              <a:ext cx="581" cy="11"/>
            </a:xfrm>
            <a:custGeom>
              <a:avLst/>
              <a:gdLst/>
              <a:ahLst/>
              <a:cxnLst/>
              <a:rect l="l" t="t" r="r" b="b"/>
              <a:pathLst>
                <a:path w="45" h="1" extrusionOk="0">
                  <a:moveTo>
                    <a:pt x="44" y="0"/>
                  </a:moveTo>
                  <a:cubicBezTo>
                    <a:pt x="36" y="0"/>
                    <a:pt x="18" y="0"/>
                    <a:pt x="0" y="0"/>
                  </a:cubicBezTo>
                  <a:cubicBezTo>
                    <a:pt x="9" y="0"/>
                    <a:pt x="27" y="0"/>
                    <a:pt x="44"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71" name="Google Shape;6971;p29"/>
            <p:cNvSpPr/>
            <p:nvPr/>
          </p:nvSpPr>
          <p:spPr>
            <a:xfrm>
              <a:off x="3156855" y="3167608"/>
              <a:ext cx="65" cy="161"/>
            </a:xfrm>
            <a:custGeom>
              <a:avLst/>
              <a:gdLst/>
              <a:ahLst/>
              <a:cxnLst/>
              <a:rect l="l" t="t" r="r" b="b"/>
              <a:pathLst>
                <a:path w="5" h="15" extrusionOk="0">
                  <a:moveTo>
                    <a:pt x="4" y="1"/>
                  </a:moveTo>
                  <a:cubicBezTo>
                    <a:pt x="1" y="11"/>
                    <a:pt x="0" y="15"/>
                    <a:pt x="0" y="15"/>
                  </a:cubicBezTo>
                  <a:cubicBezTo>
                    <a:pt x="1" y="15"/>
                    <a:pt x="4" y="6"/>
                    <a:pt x="4"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72" name="Google Shape;6972;p29"/>
            <p:cNvSpPr/>
            <p:nvPr/>
          </p:nvSpPr>
          <p:spPr>
            <a:xfrm>
              <a:off x="3154737" y="3168176"/>
              <a:ext cx="129" cy="204"/>
            </a:xfrm>
            <a:custGeom>
              <a:avLst/>
              <a:gdLst/>
              <a:ahLst/>
              <a:cxnLst/>
              <a:rect l="l" t="t" r="r" b="b"/>
              <a:pathLst>
                <a:path w="10" h="19" extrusionOk="0">
                  <a:moveTo>
                    <a:pt x="9" y="19"/>
                  </a:moveTo>
                  <a:cubicBezTo>
                    <a:pt x="9" y="10"/>
                    <a:pt x="9" y="10"/>
                    <a:pt x="1" y="1"/>
                  </a:cubicBezTo>
                  <a:cubicBezTo>
                    <a:pt x="9" y="10"/>
                    <a:pt x="9" y="10"/>
                    <a:pt x="9" y="19"/>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73" name="Google Shape;6973;p29"/>
            <p:cNvSpPr/>
            <p:nvPr/>
          </p:nvSpPr>
          <p:spPr>
            <a:xfrm>
              <a:off x="3157811" y="3154451"/>
              <a:ext cx="129" cy="11"/>
            </a:xfrm>
            <a:custGeom>
              <a:avLst/>
              <a:gdLst/>
              <a:ahLst/>
              <a:cxnLst/>
              <a:rect l="l" t="t" r="r" b="b"/>
              <a:pathLst>
                <a:path w="10" h="1" extrusionOk="0">
                  <a:moveTo>
                    <a:pt x="10" y="1"/>
                  </a:moveTo>
                  <a:lnTo>
                    <a:pt x="10" y="1"/>
                  </a:lnTo>
                  <a:cubicBezTo>
                    <a:pt x="1" y="1"/>
                    <a:pt x="1" y="1"/>
                    <a:pt x="10"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74" name="Google Shape;6974;p29"/>
            <p:cNvSpPr/>
            <p:nvPr/>
          </p:nvSpPr>
          <p:spPr>
            <a:xfrm>
              <a:off x="3156442" y="3167705"/>
              <a:ext cx="362" cy="300"/>
            </a:xfrm>
            <a:custGeom>
              <a:avLst/>
              <a:gdLst/>
              <a:ahLst/>
              <a:cxnLst/>
              <a:rect l="l" t="t" r="r" b="b"/>
              <a:pathLst>
                <a:path w="28" h="28" extrusionOk="0">
                  <a:moveTo>
                    <a:pt x="27" y="1"/>
                  </a:moveTo>
                  <a:cubicBezTo>
                    <a:pt x="19" y="1"/>
                    <a:pt x="19" y="10"/>
                    <a:pt x="1" y="27"/>
                  </a:cubicBezTo>
                  <a:cubicBezTo>
                    <a:pt x="10" y="18"/>
                    <a:pt x="19" y="10"/>
                    <a:pt x="27"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75" name="Google Shape;6975;p29"/>
            <p:cNvSpPr/>
            <p:nvPr/>
          </p:nvSpPr>
          <p:spPr>
            <a:xfrm>
              <a:off x="3156558" y="3167994"/>
              <a:ext cx="129" cy="257"/>
            </a:xfrm>
            <a:custGeom>
              <a:avLst/>
              <a:gdLst/>
              <a:ahLst/>
              <a:cxnLst/>
              <a:rect l="l" t="t" r="r" b="b"/>
              <a:pathLst>
                <a:path w="10" h="24" extrusionOk="0">
                  <a:moveTo>
                    <a:pt x="10" y="0"/>
                  </a:moveTo>
                  <a:lnTo>
                    <a:pt x="10" y="0"/>
                  </a:lnTo>
                  <a:cubicBezTo>
                    <a:pt x="1" y="9"/>
                    <a:pt x="1" y="18"/>
                    <a:pt x="1" y="18"/>
                  </a:cubicBezTo>
                  <a:cubicBezTo>
                    <a:pt x="1" y="21"/>
                    <a:pt x="1" y="23"/>
                    <a:pt x="1" y="23"/>
                  </a:cubicBezTo>
                  <a:cubicBezTo>
                    <a:pt x="2" y="23"/>
                    <a:pt x="4" y="17"/>
                    <a:pt x="10"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76" name="Google Shape;6976;p29"/>
            <p:cNvSpPr/>
            <p:nvPr/>
          </p:nvSpPr>
          <p:spPr>
            <a:xfrm>
              <a:off x="3156791" y="3167233"/>
              <a:ext cx="349" cy="483"/>
            </a:xfrm>
            <a:custGeom>
              <a:avLst/>
              <a:gdLst/>
              <a:ahLst/>
              <a:cxnLst/>
              <a:rect l="l" t="t" r="r" b="b"/>
              <a:pathLst>
                <a:path w="27" h="45" extrusionOk="0">
                  <a:moveTo>
                    <a:pt x="27" y="1"/>
                  </a:moveTo>
                  <a:lnTo>
                    <a:pt x="27" y="1"/>
                  </a:lnTo>
                  <a:cubicBezTo>
                    <a:pt x="18" y="18"/>
                    <a:pt x="9" y="27"/>
                    <a:pt x="0" y="45"/>
                  </a:cubicBezTo>
                  <a:cubicBezTo>
                    <a:pt x="9" y="36"/>
                    <a:pt x="9" y="36"/>
                    <a:pt x="9" y="36"/>
                  </a:cubicBezTo>
                  <a:cubicBezTo>
                    <a:pt x="9" y="36"/>
                    <a:pt x="18" y="18"/>
                    <a:pt x="27"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77" name="Google Shape;6977;p29"/>
            <p:cNvSpPr/>
            <p:nvPr/>
          </p:nvSpPr>
          <p:spPr>
            <a:xfrm>
              <a:off x="3095101" y="3158708"/>
              <a:ext cx="155" cy="214"/>
            </a:xfrm>
            <a:custGeom>
              <a:avLst/>
              <a:gdLst/>
              <a:ahLst/>
              <a:cxnLst/>
              <a:rect l="l" t="t" r="r" b="b"/>
              <a:pathLst>
                <a:path w="12" h="20" extrusionOk="0">
                  <a:moveTo>
                    <a:pt x="1" y="1"/>
                  </a:moveTo>
                  <a:cubicBezTo>
                    <a:pt x="1" y="1"/>
                    <a:pt x="1" y="1"/>
                    <a:pt x="1" y="10"/>
                  </a:cubicBezTo>
                  <a:cubicBezTo>
                    <a:pt x="7" y="17"/>
                    <a:pt x="10" y="19"/>
                    <a:pt x="11" y="19"/>
                  </a:cubicBezTo>
                  <a:cubicBezTo>
                    <a:pt x="11" y="19"/>
                    <a:pt x="6" y="12"/>
                    <a:pt x="1"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78" name="Google Shape;6978;p29"/>
            <p:cNvSpPr/>
            <p:nvPr/>
          </p:nvSpPr>
          <p:spPr>
            <a:xfrm>
              <a:off x="3146524" y="3136844"/>
              <a:ext cx="13" cy="11"/>
            </a:xfrm>
            <a:custGeom>
              <a:avLst/>
              <a:gdLst/>
              <a:ahLst/>
              <a:cxnLst/>
              <a:rect l="l" t="t" r="r" b="b"/>
              <a:pathLst>
                <a:path w="1" h="1" extrusionOk="0">
                  <a:moveTo>
                    <a:pt x="1" y="0"/>
                  </a:moveTo>
                  <a:cubicBezTo>
                    <a:pt x="1" y="0"/>
                    <a:pt x="1" y="0"/>
                    <a:pt x="1" y="0"/>
                  </a:cubicBezTo>
                  <a:cubicBezTo>
                    <a:pt x="1" y="0"/>
                    <a:pt x="1" y="0"/>
                    <a:pt x="1"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79" name="Google Shape;6979;p29"/>
            <p:cNvSpPr/>
            <p:nvPr/>
          </p:nvSpPr>
          <p:spPr>
            <a:xfrm>
              <a:off x="3145504" y="3135986"/>
              <a:ext cx="1498" cy="869"/>
            </a:xfrm>
            <a:custGeom>
              <a:avLst/>
              <a:gdLst/>
              <a:ahLst/>
              <a:cxnLst/>
              <a:rect l="l" t="t" r="r" b="b"/>
              <a:pathLst>
                <a:path w="116" h="81" extrusionOk="0">
                  <a:moveTo>
                    <a:pt x="115" y="1"/>
                  </a:moveTo>
                  <a:cubicBezTo>
                    <a:pt x="80" y="10"/>
                    <a:pt x="36" y="27"/>
                    <a:pt x="0" y="36"/>
                  </a:cubicBezTo>
                  <a:cubicBezTo>
                    <a:pt x="53" y="36"/>
                    <a:pt x="71" y="54"/>
                    <a:pt x="80" y="80"/>
                  </a:cubicBezTo>
                  <a:lnTo>
                    <a:pt x="115" y="1"/>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80" name="Google Shape;6980;p29"/>
            <p:cNvSpPr/>
            <p:nvPr/>
          </p:nvSpPr>
          <p:spPr>
            <a:xfrm>
              <a:off x="3091912" y="3127665"/>
              <a:ext cx="68656" cy="55575"/>
            </a:xfrm>
            <a:custGeom>
              <a:avLst/>
              <a:gdLst/>
              <a:ahLst/>
              <a:cxnLst/>
              <a:rect l="l" t="t" r="r" b="b"/>
              <a:pathLst>
                <a:path w="5316" h="5183" extrusionOk="0">
                  <a:moveTo>
                    <a:pt x="3188" y="221"/>
                  </a:moveTo>
                  <a:cubicBezTo>
                    <a:pt x="3206" y="221"/>
                    <a:pt x="3223" y="229"/>
                    <a:pt x="3241" y="238"/>
                  </a:cubicBezTo>
                  <a:cubicBezTo>
                    <a:pt x="3236" y="241"/>
                    <a:pt x="3231" y="242"/>
                    <a:pt x="3227" y="242"/>
                  </a:cubicBezTo>
                  <a:cubicBezTo>
                    <a:pt x="3214" y="242"/>
                    <a:pt x="3201" y="233"/>
                    <a:pt x="3188" y="221"/>
                  </a:cubicBezTo>
                  <a:close/>
                  <a:moveTo>
                    <a:pt x="1855" y="371"/>
                  </a:moveTo>
                  <a:cubicBezTo>
                    <a:pt x="1850" y="374"/>
                    <a:pt x="1847" y="378"/>
                    <a:pt x="1845" y="381"/>
                  </a:cubicBezTo>
                  <a:lnTo>
                    <a:pt x="1845" y="381"/>
                  </a:lnTo>
                  <a:cubicBezTo>
                    <a:pt x="1849" y="377"/>
                    <a:pt x="1852" y="373"/>
                    <a:pt x="1855" y="371"/>
                  </a:cubicBezTo>
                  <a:close/>
                  <a:moveTo>
                    <a:pt x="4386" y="998"/>
                  </a:moveTo>
                  <a:cubicBezTo>
                    <a:pt x="4386" y="1001"/>
                    <a:pt x="4387" y="1004"/>
                    <a:pt x="4389" y="1006"/>
                  </a:cubicBezTo>
                  <a:cubicBezTo>
                    <a:pt x="4388" y="1003"/>
                    <a:pt x="4387" y="1001"/>
                    <a:pt x="4386" y="998"/>
                  </a:cubicBezTo>
                  <a:close/>
                  <a:moveTo>
                    <a:pt x="4874" y="1192"/>
                  </a:moveTo>
                  <a:cubicBezTo>
                    <a:pt x="4874" y="1200"/>
                    <a:pt x="4882" y="1217"/>
                    <a:pt x="4883" y="1226"/>
                  </a:cubicBezTo>
                  <a:lnTo>
                    <a:pt x="4883" y="1226"/>
                  </a:lnTo>
                  <a:cubicBezTo>
                    <a:pt x="4883" y="1212"/>
                    <a:pt x="4881" y="1199"/>
                    <a:pt x="4874" y="1192"/>
                  </a:cubicBezTo>
                  <a:close/>
                  <a:moveTo>
                    <a:pt x="548" y="1612"/>
                  </a:moveTo>
                  <a:lnTo>
                    <a:pt x="548" y="1616"/>
                  </a:lnTo>
                  <a:cubicBezTo>
                    <a:pt x="548" y="1614"/>
                    <a:pt x="548" y="1613"/>
                    <a:pt x="548" y="1612"/>
                  </a:cubicBezTo>
                  <a:close/>
                  <a:moveTo>
                    <a:pt x="97" y="3187"/>
                  </a:moveTo>
                  <a:cubicBezTo>
                    <a:pt x="107" y="3207"/>
                    <a:pt x="109" y="3213"/>
                    <a:pt x="107" y="3213"/>
                  </a:cubicBezTo>
                  <a:cubicBezTo>
                    <a:pt x="105" y="3213"/>
                    <a:pt x="101" y="3209"/>
                    <a:pt x="97" y="3205"/>
                  </a:cubicBezTo>
                  <a:lnTo>
                    <a:pt x="97" y="3187"/>
                  </a:lnTo>
                  <a:close/>
                  <a:moveTo>
                    <a:pt x="5138" y="3416"/>
                  </a:moveTo>
                  <a:cubicBezTo>
                    <a:pt x="5139" y="3416"/>
                    <a:pt x="5131" y="3429"/>
                    <a:pt x="5122" y="3443"/>
                  </a:cubicBezTo>
                  <a:cubicBezTo>
                    <a:pt x="5133" y="3424"/>
                    <a:pt x="5138" y="3416"/>
                    <a:pt x="5138" y="3416"/>
                  </a:cubicBezTo>
                  <a:close/>
                  <a:moveTo>
                    <a:pt x="540" y="4161"/>
                  </a:moveTo>
                  <a:cubicBezTo>
                    <a:pt x="539" y="4163"/>
                    <a:pt x="539" y="4165"/>
                    <a:pt x="539" y="4167"/>
                  </a:cubicBezTo>
                  <a:cubicBezTo>
                    <a:pt x="539" y="4165"/>
                    <a:pt x="540" y="4163"/>
                    <a:pt x="540" y="4161"/>
                  </a:cubicBezTo>
                  <a:close/>
                  <a:moveTo>
                    <a:pt x="1192" y="4406"/>
                  </a:moveTo>
                  <a:lnTo>
                    <a:pt x="1192" y="4406"/>
                  </a:lnTo>
                  <a:cubicBezTo>
                    <a:pt x="1193" y="4407"/>
                    <a:pt x="1194" y="4408"/>
                    <a:pt x="1195" y="4410"/>
                  </a:cubicBezTo>
                  <a:lnTo>
                    <a:pt x="1195" y="4410"/>
                  </a:lnTo>
                  <a:lnTo>
                    <a:pt x="1192" y="4406"/>
                  </a:lnTo>
                  <a:close/>
                  <a:moveTo>
                    <a:pt x="2922" y="0"/>
                  </a:moveTo>
                  <a:cubicBezTo>
                    <a:pt x="2898" y="0"/>
                    <a:pt x="2881" y="5"/>
                    <a:pt x="2879" y="17"/>
                  </a:cubicBezTo>
                  <a:cubicBezTo>
                    <a:pt x="2876" y="14"/>
                    <a:pt x="2869" y="14"/>
                    <a:pt x="2861" y="14"/>
                  </a:cubicBezTo>
                  <a:cubicBezTo>
                    <a:pt x="2844" y="14"/>
                    <a:pt x="2823" y="17"/>
                    <a:pt x="2817" y="17"/>
                  </a:cubicBezTo>
                  <a:cubicBezTo>
                    <a:pt x="2729" y="9"/>
                    <a:pt x="2729" y="9"/>
                    <a:pt x="2640" y="9"/>
                  </a:cubicBezTo>
                  <a:lnTo>
                    <a:pt x="2667" y="17"/>
                  </a:lnTo>
                  <a:cubicBezTo>
                    <a:pt x="2653" y="35"/>
                    <a:pt x="2638" y="40"/>
                    <a:pt x="2622" y="40"/>
                  </a:cubicBezTo>
                  <a:cubicBezTo>
                    <a:pt x="2603" y="40"/>
                    <a:pt x="2582" y="34"/>
                    <a:pt x="2556" y="34"/>
                  </a:cubicBezTo>
                  <a:cubicBezTo>
                    <a:pt x="2549" y="34"/>
                    <a:pt x="2542" y="34"/>
                    <a:pt x="2534" y="35"/>
                  </a:cubicBezTo>
                  <a:lnTo>
                    <a:pt x="2534" y="26"/>
                  </a:lnTo>
                  <a:cubicBezTo>
                    <a:pt x="2495" y="22"/>
                    <a:pt x="2473" y="20"/>
                    <a:pt x="2458" y="20"/>
                  </a:cubicBezTo>
                  <a:cubicBezTo>
                    <a:pt x="2444" y="20"/>
                    <a:pt x="2437" y="22"/>
                    <a:pt x="2429" y="26"/>
                  </a:cubicBezTo>
                  <a:cubicBezTo>
                    <a:pt x="2423" y="29"/>
                    <a:pt x="2417" y="30"/>
                    <a:pt x="2409" y="30"/>
                  </a:cubicBezTo>
                  <a:cubicBezTo>
                    <a:pt x="2392" y="30"/>
                    <a:pt x="2367" y="26"/>
                    <a:pt x="2314" y="26"/>
                  </a:cubicBezTo>
                  <a:lnTo>
                    <a:pt x="2331" y="53"/>
                  </a:lnTo>
                  <a:cubicBezTo>
                    <a:pt x="2329" y="74"/>
                    <a:pt x="2315" y="81"/>
                    <a:pt x="2294" y="81"/>
                  </a:cubicBezTo>
                  <a:cubicBezTo>
                    <a:pt x="2259" y="81"/>
                    <a:pt x="2205" y="62"/>
                    <a:pt x="2158" y="62"/>
                  </a:cubicBezTo>
                  <a:cubicBezTo>
                    <a:pt x="2141" y="62"/>
                    <a:pt x="2125" y="64"/>
                    <a:pt x="2111" y="70"/>
                  </a:cubicBezTo>
                  <a:cubicBezTo>
                    <a:pt x="2119" y="79"/>
                    <a:pt x="2137" y="79"/>
                    <a:pt x="2146" y="88"/>
                  </a:cubicBezTo>
                  <a:cubicBezTo>
                    <a:pt x="2140" y="92"/>
                    <a:pt x="2133" y="93"/>
                    <a:pt x="2126" y="93"/>
                  </a:cubicBezTo>
                  <a:cubicBezTo>
                    <a:pt x="2075" y="93"/>
                    <a:pt x="1989" y="26"/>
                    <a:pt x="1943" y="26"/>
                  </a:cubicBezTo>
                  <a:cubicBezTo>
                    <a:pt x="1934" y="26"/>
                    <a:pt x="1961" y="17"/>
                    <a:pt x="1969" y="9"/>
                  </a:cubicBezTo>
                  <a:cubicBezTo>
                    <a:pt x="1959" y="8"/>
                    <a:pt x="1951" y="8"/>
                    <a:pt x="1944" y="8"/>
                  </a:cubicBezTo>
                  <a:cubicBezTo>
                    <a:pt x="1856" y="8"/>
                    <a:pt x="1963" y="55"/>
                    <a:pt x="1881" y="88"/>
                  </a:cubicBezTo>
                  <a:cubicBezTo>
                    <a:pt x="1859" y="73"/>
                    <a:pt x="1874" y="40"/>
                    <a:pt x="1843" y="40"/>
                  </a:cubicBezTo>
                  <a:cubicBezTo>
                    <a:pt x="1837" y="40"/>
                    <a:pt x="1829" y="41"/>
                    <a:pt x="1819" y="44"/>
                  </a:cubicBezTo>
                  <a:cubicBezTo>
                    <a:pt x="1817" y="43"/>
                    <a:pt x="1815" y="43"/>
                    <a:pt x="1813" y="43"/>
                  </a:cubicBezTo>
                  <a:cubicBezTo>
                    <a:pt x="1794" y="43"/>
                    <a:pt x="1762" y="74"/>
                    <a:pt x="1722" y="106"/>
                  </a:cubicBezTo>
                  <a:cubicBezTo>
                    <a:pt x="1669" y="141"/>
                    <a:pt x="1616" y="168"/>
                    <a:pt x="1572" y="168"/>
                  </a:cubicBezTo>
                  <a:cubicBezTo>
                    <a:pt x="1599" y="168"/>
                    <a:pt x="1616" y="176"/>
                    <a:pt x="1590" y="212"/>
                  </a:cubicBezTo>
                  <a:cubicBezTo>
                    <a:pt x="1528" y="247"/>
                    <a:pt x="1395" y="229"/>
                    <a:pt x="1360" y="309"/>
                  </a:cubicBezTo>
                  <a:cubicBezTo>
                    <a:pt x="1351" y="309"/>
                    <a:pt x="1351" y="309"/>
                    <a:pt x="1351" y="300"/>
                  </a:cubicBezTo>
                  <a:cubicBezTo>
                    <a:pt x="1307" y="344"/>
                    <a:pt x="1219" y="415"/>
                    <a:pt x="1210" y="450"/>
                  </a:cubicBezTo>
                  <a:cubicBezTo>
                    <a:pt x="1199" y="443"/>
                    <a:pt x="1188" y="440"/>
                    <a:pt x="1177" y="440"/>
                  </a:cubicBezTo>
                  <a:cubicBezTo>
                    <a:pt x="1132" y="440"/>
                    <a:pt x="1086" y="487"/>
                    <a:pt x="1051" y="530"/>
                  </a:cubicBezTo>
                  <a:cubicBezTo>
                    <a:pt x="1009" y="572"/>
                    <a:pt x="978" y="619"/>
                    <a:pt x="949" y="619"/>
                  </a:cubicBezTo>
                  <a:cubicBezTo>
                    <a:pt x="942" y="619"/>
                    <a:pt x="935" y="616"/>
                    <a:pt x="927" y="609"/>
                  </a:cubicBezTo>
                  <a:lnTo>
                    <a:pt x="813" y="715"/>
                  </a:lnTo>
                  <a:lnTo>
                    <a:pt x="813" y="706"/>
                  </a:lnTo>
                  <a:cubicBezTo>
                    <a:pt x="733" y="768"/>
                    <a:pt x="724" y="821"/>
                    <a:pt x="724" y="856"/>
                  </a:cubicBezTo>
                  <a:cubicBezTo>
                    <a:pt x="716" y="862"/>
                    <a:pt x="711" y="864"/>
                    <a:pt x="708" y="864"/>
                  </a:cubicBezTo>
                  <a:cubicBezTo>
                    <a:pt x="702" y="864"/>
                    <a:pt x="704" y="854"/>
                    <a:pt x="698" y="847"/>
                  </a:cubicBezTo>
                  <a:cubicBezTo>
                    <a:pt x="583" y="945"/>
                    <a:pt x="583" y="962"/>
                    <a:pt x="548" y="1086"/>
                  </a:cubicBezTo>
                  <a:lnTo>
                    <a:pt x="512" y="1077"/>
                  </a:lnTo>
                  <a:cubicBezTo>
                    <a:pt x="512" y="1103"/>
                    <a:pt x="468" y="1130"/>
                    <a:pt x="424" y="1183"/>
                  </a:cubicBezTo>
                  <a:cubicBezTo>
                    <a:pt x="406" y="1209"/>
                    <a:pt x="380" y="1245"/>
                    <a:pt x="362" y="1271"/>
                  </a:cubicBezTo>
                  <a:cubicBezTo>
                    <a:pt x="345" y="1307"/>
                    <a:pt x="327" y="1342"/>
                    <a:pt x="318" y="1377"/>
                  </a:cubicBezTo>
                  <a:cubicBezTo>
                    <a:pt x="318" y="1377"/>
                    <a:pt x="309" y="1368"/>
                    <a:pt x="309" y="1360"/>
                  </a:cubicBezTo>
                  <a:cubicBezTo>
                    <a:pt x="292" y="1439"/>
                    <a:pt x="230" y="1518"/>
                    <a:pt x="186" y="1589"/>
                  </a:cubicBezTo>
                  <a:cubicBezTo>
                    <a:pt x="142" y="1669"/>
                    <a:pt x="115" y="1739"/>
                    <a:pt x="159" y="1783"/>
                  </a:cubicBezTo>
                  <a:cubicBezTo>
                    <a:pt x="159" y="1819"/>
                    <a:pt x="159" y="1854"/>
                    <a:pt x="159" y="1889"/>
                  </a:cubicBezTo>
                  <a:cubicBezTo>
                    <a:pt x="172" y="1853"/>
                    <a:pt x="181" y="1841"/>
                    <a:pt x="189" y="1841"/>
                  </a:cubicBezTo>
                  <a:cubicBezTo>
                    <a:pt x="203" y="1841"/>
                    <a:pt x="211" y="1888"/>
                    <a:pt x="227" y="1888"/>
                  </a:cubicBezTo>
                  <a:cubicBezTo>
                    <a:pt x="230" y="1888"/>
                    <a:pt x="234" y="1886"/>
                    <a:pt x="239" y="1881"/>
                  </a:cubicBezTo>
                  <a:lnTo>
                    <a:pt x="239" y="1881"/>
                  </a:lnTo>
                  <a:cubicBezTo>
                    <a:pt x="233" y="1918"/>
                    <a:pt x="200" y="1963"/>
                    <a:pt x="185" y="1963"/>
                  </a:cubicBezTo>
                  <a:cubicBezTo>
                    <a:pt x="178" y="1963"/>
                    <a:pt x="174" y="1955"/>
                    <a:pt x="177" y="1933"/>
                  </a:cubicBezTo>
                  <a:lnTo>
                    <a:pt x="186" y="1925"/>
                  </a:lnTo>
                  <a:cubicBezTo>
                    <a:pt x="181" y="1922"/>
                    <a:pt x="177" y="1920"/>
                    <a:pt x="173" y="1920"/>
                  </a:cubicBezTo>
                  <a:cubicBezTo>
                    <a:pt x="132" y="1920"/>
                    <a:pt x="122" y="2075"/>
                    <a:pt x="91" y="2075"/>
                  </a:cubicBezTo>
                  <a:cubicBezTo>
                    <a:pt x="90" y="2075"/>
                    <a:pt x="89" y="2075"/>
                    <a:pt x="89" y="2075"/>
                  </a:cubicBezTo>
                  <a:cubicBezTo>
                    <a:pt x="36" y="2340"/>
                    <a:pt x="0" y="2605"/>
                    <a:pt x="18" y="2869"/>
                  </a:cubicBezTo>
                  <a:cubicBezTo>
                    <a:pt x="36" y="2861"/>
                    <a:pt x="44" y="2843"/>
                    <a:pt x="62" y="2834"/>
                  </a:cubicBezTo>
                  <a:cubicBezTo>
                    <a:pt x="62" y="2861"/>
                    <a:pt x="71" y="2896"/>
                    <a:pt x="71" y="2922"/>
                  </a:cubicBezTo>
                  <a:cubicBezTo>
                    <a:pt x="67" y="2934"/>
                    <a:pt x="59" y="2943"/>
                    <a:pt x="52" y="2943"/>
                  </a:cubicBezTo>
                  <a:cubicBezTo>
                    <a:pt x="44" y="2943"/>
                    <a:pt x="36" y="2930"/>
                    <a:pt x="36" y="2896"/>
                  </a:cubicBezTo>
                  <a:lnTo>
                    <a:pt x="36" y="2896"/>
                  </a:lnTo>
                  <a:cubicBezTo>
                    <a:pt x="11" y="2929"/>
                    <a:pt x="64" y="2994"/>
                    <a:pt x="78" y="2994"/>
                  </a:cubicBezTo>
                  <a:cubicBezTo>
                    <a:pt x="79" y="2994"/>
                    <a:pt x="79" y="2994"/>
                    <a:pt x="80" y="2993"/>
                  </a:cubicBezTo>
                  <a:lnTo>
                    <a:pt x="80" y="2993"/>
                  </a:lnTo>
                  <a:cubicBezTo>
                    <a:pt x="80" y="3032"/>
                    <a:pt x="75" y="3045"/>
                    <a:pt x="67" y="3045"/>
                  </a:cubicBezTo>
                  <a:cubicBezTo>
                    <a:pt x="52" y="3045"/>
                    <a:pt x="28" y="2988"/>
                    <a:pt x="26" y="2988"/>
                  </a:cubicBezTo>
                  <a:cubicBezTo>
                    <a:pt x="26" y="2988"/>
                    <a:pt x="26" y="2990"/>
                    <a:pt x="27" y="2993"/>
                  </a:cubicBezTo>
                  <a:lnTo>
                    <a:pt x="36" y="3046"/>
                  </a:lnTo>
                  <a:lnTo>
                    <a:pt x="36" y="3037"/>
                  </a:lnTo>
                  <a:cubicBezTo>
                    <a:pt x="62" y="3073"/>
                    <a:pt x="80" y="3073"/>
                    <a:pt x="97" y="3152"/>
                  </a:cubicBezTo>
                  <a:cubicBezTo>
                    <a:pt x="97" y="3196"/>
                    <a:pt x="80" y="3178"/>
                    <a:pt x="80" y="3196"/>
                  </a:cubicBezTo>
                  <a:cubicBezTo>
                    <a:pt x="80" y="3196"/>
                    <a:pt x="80" y="3205"/>
                    <a:pt x="89" y="3223"/>
                  </a:cubicBezTo>
                  <a:lnTo>
                    <a:pt x="106" y="3337"/>
                  </a:lnTo>
                  <a:lnTo>
                    <a:pt x="133" y="3284"/>
                  </a:lnTo>
                  <a:cubicBezTo>
                    <a:pt x="151" y="3314"/>
                    <a:pt x="156" y="3348"/>
                    <a:pt x="166" y="3348"/>
                  </a:cubicBezTo>
                  <a:cubicBezTo>
                    <a:pt x="171" y="3348"/>
                    <a:pt x="177" y="3340"/>
                    <a:pt x="186" y="3320"/>
                  </a:cubicBezTo>
                  <a:lnTo>
                    <a:pt x="186" y="3320"/>
                  </a:lnTo>
                  <a:cubicBezTo>
                    <a:pt x="168" y="3373"/>
                    <a:pt x="195" y="3470"/>
                    <a:pt x="230" y="3567"/>
                  </a:cubicBezTo>
                  <a:cubicBezTo>
                    <a:pt x="274" y="3655"/>
                    <a:pt x="318" y="3744"/>
                    <a:pt x="318" y="3770"/>
                  </a:cubicBezTo>
                  <a:cubicBezTo>
                    <a:pt x="336" y="3779"/>
                    <a:pt x="345" y="3797"/>
                    <a:pt x="354" y="3805"/>
                  </a:cubicBezTo>
                  <a:cubicBezTo>
                    <a:pt x="371" y="3823"/>
                    <a:pt x="380" y="3832"/>
                    <a:pt x="389" y="3850"/>
                  </a:cubicBezTo>
                  <a:cubicBezTo>
                    <a:pt x="415" y="3876"/>
                    <a:pt x="433" y="3911"/>
                    <a:pt x="451" y="3947"/>
                  </a:cubicBezTo>
                  <a:cubicBezTo>
                    <a:pt x="451" y="3937"/>
                    <a:pt x="459" y="3921"/>
                    <a:pt x="474" y="3921"/>
                  </a:cubicBezTo>
                  <a:cubicBezTo>
                    <a:pt x="484" y="3921"/>
                    <a:pt x="497" y="3929"/>
                    <a:pt x="512" y="3956"/>
                  </a:cubicBezTo>
                  <a:cubicBezTo>
                    <a:pt x="468" y="3973"/>
                    <a:pt x="477" y="4008"/>
                    <a:pt x="495" y="4044"/>
                  </a:cubicBezTo>
                  <a:cubicBezTo>
                    <a:pt x="511" y="4077"/>
                    <a:pt x="544" y="4126"/>
                    <a:pt x="540" y="4161"/>
                  </a:cubicBezTo>
                  <a:lnTo>
                    <a:pt x="540" y="4161"/>
                  </a:lnTo>
                  <a:cubicBezTo>
                    <a:pt x="541" y="4159"/>
                    <a:pt x="543" y="4158"/>
                    <a:pt x="545" y="4158"/>
                  </a:cubicBezTo>
                  <a:cubicBezTo>
                    <a:pt x="556" y="4158"/>
                    <a:pt x="583" y="4185"/>
                    <a:pt x="610" y="4212"/>
                  </a:cubicBezTo>
                  <a:cubicBezTo>
                    <a:pt x="626" y="4234"/>
                    <a:pt x="650" y="4252"/>
                    <a:pt x="663" y="4252"/>
                  </a:cubicBezTo>
                  <a:cubicBezTo>
                    <a:pt x="671" y="4252"/>
                    <a:pt x="675" y="4246"/>
                    <a:pt x="671" y="4229"/>
                  </a:cubicBezTo>
                  <a:lnTo>
                    <a:pt x="671" y="4229"/>
                  </a:lnTo>
                  <a:cubicBezTo>
                    <a:pt x="707" y="4273"/>
                    <a:pt x="645" y="4247"/>
                    <a:pt x="663" y="4300"/>
                  </a:cubicBezTo>
                  <a:cubicBezTo>
                    <a:pt x="698" y="4318"/>
                    <a:pt x="724" y="4344"/>
                    <a:pt x="751" y="4379"/>
                  </a:cubicBezTo>
                  <a:lnTo>
                    <a:pt x="786" y="4423"/>
                  </a:lnTo>
                  <a:lnTo>
                    <a:pt x="830" y="4468"/>
                  </a:lnTo>
                  <a:cubicBezTo>
                    <a:pt x="892" y="4529"/>
                    <a:pt x="945" y="4609"/>
                    <a:pt x="1025" y="4653"/>
                  </a:cubicBezTo>
                  <a:cubicBezTo>
                    <a:pt x="1032" y="4645"/>
                    <a:pt x="1027" y="4625"/>
                    <a:pt x="1048" y="4625"/>
                  </a:cubicBezTo>
                  <a:cubicBezTo>
                    <a:pt x="1051" y="4625"/>
                    <a:pt x="1055" y="4625"/>
                    <a:pt x="1060" y="4627"/>
                  </a:cubicBezTo>
                  <a:lnTo>
                    <a:pt x="1104" y="4724"/>
                  </a:lnTo>
                  <a:cubicBezTo>
                    <a:pt x="1111" y="4727"/>
                    <a:pt x="1117" y="4728"/>
                    <a:pt x="1124" y="4728"/>
                  </a:cubicBezTo>
                  <a:cubicBezTo>
                    <a:pt x="1135" y="4728"/>
                    <a:pt x="1146" y="4725"/>
                    <a:pt x="1157" y="4725"/>
                  </a:cubicBezTo>
                  <a:cubicBezTo>
                    <a:pt x="1171" y="4725"/>
                    <a:pt x="1185" y="4731"/>
                    <a:pt x="1201" y="4759"/>
                  </a:cubicBezTo>
                  <a:cubicBezTo>
                    <a:pt x="1201" y="4751"/>
                    <a:pt x="1195" y="4731"/>
                    <a:pt x="1210" y="4731"/>
                  </a:cubicBezTo>
                  <a:cubicBezTo>
                    <a:pt x="1212" y="4731"/>
                    <a:pt x="1215" y="4731"/>
                    <a:pt x="1219" y="4733"/>
                  </a:cubicBezTo>
                  <a:cubicBezTo>
                    <a:pt x="1351" y="4856"/>
                    <a:pt x="1519" y="4936"/>
                    <a:pt x="1687" y="4989"/>
                  </a:cubicBezTo>
                  <a:cubicBezTo>
                    <a:pt x="1775" y="5015"/>
                    <a:pt x="1863" y="5050"/>
                    <a:pt x="1943" y="5077"/>
                  </a:cubicBezTo>
                  <a:cubicBezTo>
                    <a:pt x="1987" y="5095"/>
                    <a:pt x="2031" y="5103"/>
                    <a:pt x="2075" y="5130"/>
                  </a:cubicBezTo>
                  <a:cubicBezTo>
                    <a:pt x="2119" y="5148"/>
                    <a:pt x="2164" y="5156"/>
                    <a:pt x="2208" y="5183"/>
                  </a:cubicBezTo>
                  <a:cubicBezTo>
                    <a:pt x="2172" y="5159"/>
                    <a:pt x="2176" y="5155"/>
                    <a:pt x="2193" y="5155"/>
                  </a:cubicBezTo>
                  <a:cubicBezTo>
                    <a:pt x="2202" y="5155"/>
                    <a:pt x="2214" y="5156"/>
                    <a:pt x="2225" y="5156"/>
                  </a:cubicBezTo>
                  <a:cubicBezTo>
                    <a:pt x="2208" y="5148"/>
                    <a:pt x="2234" y="5130"/>
                    <a:pt x="2234" y="5112"/>
                  </a:cubicBezTo>
                  <a:cubicBezTo>
                    <a:pt x="2278" y="5130"/>
                    <a:pt x="2323" y="5156"/>
                    <a:pt x="2376" y="5174"/>
                  </a:cubicBezTo>
                  <a:cubicBezTo>
                    <a:pt x="2385" y="5161"/>
                    <a:pt x="2408" y="5159"/>
                    <a:pt x="2434" y="5159"/>
                  </a:cubicBezTo>
                  <a:cubicBezTo>
                    <a:pt x="2452" y="5159"/>
                    <a:pt x="2470" y="5160"/>
                    <a:pt x="2488" y="5160"/>
                  </a:cubicBezTo>
                  <a:cubicBezTo>
                    <a:pt x="2519" y="5160"/>
                    <a:pt x="2545" y="5157"/>
                    <a:pt x="2552" y="5139"/>
                  </a:cubicBezTo>
                  <a:lnTo>
                    <a:pt x="2552" y="5139"/>
                  </a:lnTo>
                  <a:lnTo>
                    <a:pt x="2508" y="5148"/>
                  </a:lnTo>
                  <a:cubicBezTo>
                    <a:pt x="2570" y="5103"/>
                    <a:pt x="2429" y="5033"/>
                    <a:pt x="2437" y="4971"/>
                  </a:cubicBezTo>
                  <a:lnTo>
                    <a:pt x="2437" y="4971"/>
                  </a:lnTo>
                  <a:cubicBezTo>
                    <a:pt x="2427" y="4981"/>
                    <a:pt x="2417" y="4986"/>
                    <a:pt x="2406" y="4986"/>
                  </a:cubicBezTo>
                  <a:cubicBezTo>
                    <a:pt x="2399" y="4986"/>
                    <a:pt x="2392" y="4983"/>
                    <a:pt x="2384" y="4980"/>
                  </a:cubicBezTo>
                  <a:cubicBezTo>
                    <a:pt x="2358" y="4980"/>
                    <a:pt x="2340" y="4962"/>
                    <a:pt x="2314" y="4953"/>
                  </a:cubicBezTo>
                  <a:cubicBezTo>
                    <a:pt x="2285" y="4936"/>
                    <a:pt x="2256" y="4919"/>
                    <a:pt x="2222" y="4919"/>
                  </a:cubicBezTo>
                  <a:cubicBezTo>
                    <a:pt x="2204" y="4919"/>
                    <a:pt x="2185" y="4923"/>
                    <a:pt x="2164" y="4936"/>
                  </a:cubicBezTo>
                  <a:cubicBezTo>
                    <a:pt x="2137" y="4918"/>
                    <a:pt x="2190" y="4918"/>
                    <a:pt x="2172" y="4900"/>
                  </a:cubicBezTo>
                  <a:lnTo>
                    <a:pt x="2172" y="4900"/>
                  </a:lnTo>
                  <a:cubicBezTo>
                    <a:pt x="2161" y="4911"/>
                    <a:pt x="2149" y="4916"/>
                    <a:pt x="2134" y="4916"/>
                  </a:cubicBezTo>
                  <a:cubicBezTo>
                    <a:pt x="2113" y="4916"/>
                    <a:pt x="2088" y="4907"/>
                    <a:pt x="2058" y="4891"/>
                  </a:cubicBezTo>
                  <a:lnTo>
                    <a:pt x="2066" y="4891"/>
                  </a:lnTo>
                  <a:cubicBezTo>
                    <a:pt x="1978" y="4874"/>
                    <a:pt x="1916" y="4856"/>
                    <a:pt x="1863" y="4821"/>
                  </a:cubicBezTo>
                  <a:cubicBezTo>
                    <a:pt x="1837" y="4803"/>
                    <a:pt x="1810" y="4794"/>
                    <a:pt x="1775" y="4777"/>
                  </a:cubicBezTo>
                  <a:cubicBezTo>
                    <a:pt x="1740" y="4759"/>
                    <a:pt x="1704" y="4741"/>
                    <a:pt x="1669" y="4715"/>
                  </a:cubicBezTo>
                  <a:lnTo>
                    <a:pt x="1669" y="4750"/>
                  </a:lnTo>
                  <a:cubicBezTo>
                    <a:pt x="1634" y="4724"/>
                    <a:pt x="1625" y="4715"/>
                    <a:pt x="1616" y="4697"/>
                  </a:cubicBezTo>
                  <a:lnTo>
                    <a:pt x="1616" y="4697"/>
                  </a:lnTo>
                  <a:cubicBezTo>
                    <a:pt x="1554" y="4724"/>
                    <a:pt x="1713" y="4750"/>
                    <a:pt x="1660" y="4777"/>
                  </a:cubicBezTo>
                  <a:cubicBezTo>
                    <a:pt x="1643" y="4741"/>
                    <a:pt x="1581" y="4706"/>
                    <a:pt x="1519" y="4680"/>
                  </a:cubicBezTo>
                  <a:cubicBezTo>
                    <a:pt x="1457" y="4644"/>
                    <a:pt x="1404" y="4600"/>
                    <a:pt x="1404" y="4565"/>
                  </a:cubicBezTo>
                  <a:cubicBezTo>
                    <a:pt x="1393" y="4557"/>
                    <a:pt x="1387" y="4555"/>
                    <a:pt x="1383" y="4555"/>
                  </a:cubicBezTo>
                  <a:cubicBezTo>
                    <a:pt x="1372" y="4555"/>
                    <a:pt x="1385" y="4580"/>
                    <a:pt x="1370" y="4580"/>
                  </a:cubicBezTo>
                  <a:cubicBezTo>
                    <a:pt x="1366" y="4580"/>
                    <a:pt x="1360" y="4578"/>
                    <a:pt x="1351" y="4574"/>
                  </a:cubicBezTo>
                  <a:lnTo>
                    <a:pt x="1342" y="4547"/>
                  </a:lnTo>
                  <a:lnTo>
                    <a:pt x="1316" y="4556"/>
                  </a:lnTo>
                  <a:cubicBezTo>
                    <a:pt x="1281" y="4529"/>
                    <a:pt x="1281" y="4494"/>
                    <a:pt x="1289" y="4485"/>
                  </a:cubicBezTo>
                  <a:lnTo>
                    <a:pt x="1289" y="4485"/>
                  </a:lnTo>
                  <a:cubicBezTo>
                    <a:pt x="1298" y="4494"/>
                    <a:pt x="1316" y="4494"/>
                    <a:pt x="1325" y="4503"/>
                  </a:cubicBezTo>
                  <a:cubicBezTo>
                    <a:pt x="1300" y="4454"/>
                    <a:pt x="1214" y="4427"/>
                    <a:pt x="1195" y="4410"/>
                  </a:cubicBezTo>
                  <a:lnTo>
                    <a:pt x="1195" y="4410"/>
                  </a:lnTo>
                  <a:lnTo>
                    <a:pt x="1228" y="4450"/>
                  </a:lnTo>
                  <a:cubicBezTo>
                    <a:pt x="1192" y="4423"/>
                    <a:pt x="1157" y="4406"/>
                    <a:pt x="1122" y="4371"/>
                  </a:cubicBezTo>
                  <a:cubicBezTo>
                    <a:pt x="1086" y="4344"/>
                    <a:pt x="1051" y="4309"/>
                    <a:pt x="1016" y="4282"/>
                  </a:cubicBezTo>
                  <a:lnTo>
                    <a:pt x="963" y="4238"/>
                  </a:lnTo>
                  <a:cubicBezTo>
                    <a:pt x="945" y="4220"/>
                    <a:pt x="936" y="4203"/>
                    <a:pt x="919" y="4185"/>
                  </a:cubicBezTo>
                  <a:cubicBezTo>
                    <a:pt x="883" y="4159"/>
                    <a:pt x="848" y="4123"/>
                    <a:pt x="813" y="4106"/>
                  </a:cubicBezTo>
                  <a:lnTo>
                    <a:pt x="813" y="4123"/>
                  </a:lnTo>
                  <a:cubicBezTo>
                    <a:pt x="707" y="4044"/>
                    <a:pt x="760" y="4026"/>
                    <a:pt x="663" y="3929"/>
                  </a:cubicBezTo>
                  <a:lnTo>
                    <a:pt x="671" y="3929"/>
                  </a:lnTo>
                  <a:cubicBezTo>
                    <a:pt x="645" y="3920"/>
                    <a:pt x="618" y="3885"/>
                    <a:pt x="601" y="3850"/>
                  </a:cubicBezTo>
                  <a:lnTo>
                    <a:pt x="601" y="3850"/>
                  </a:lnTo>
                  <a:cubicBezTo>
                    <a:pt x="604" y="3853"/>
                    <a:pt x="606" y="3854"/>
                    <a:pt x="608" y="3854"/>
                  </a:cubicBezTo>
                  <a:cubicBezTo>
                    <a:pt x="618" y="3854"/>
                    <a:pt x="603" y="3801"/>
                    <a:pt x="623" y="3801"/>
                  </a:cubicBezTo>
                  <a:cubicBezTo>
                    <a:pt x="626" y="3801"/>
                    <a:pt x="631" y="3802"/>
                    <a:pt x="636" y="3805"/>
                  </a:cubicBezTo>
                  <a:cubicBezTo>
                    <a:pt x="539" y="3708"/>
                    <a:pt x="574" y="3761"/>
                    <a:pt x="486" y="3708"/>
                  </a:cubicBezTo>
                  <a:lnTo>
                    <a:pt x="495" y="3682"/>
                  </a:lnTo>
                  <a:cubicBezTo>
                    <a:pt x="459" y="3664"/>
                    <a:pt x="451" y="3664"/>
                    <a:pt x="415" y="3602"/>
                  </a:cubicBezTo>
                  <a:lnTo>
                    <a:pt x="415" y="3602"/>
                  </a:lnTo>
                  <a:cubicBezTo>
                    <a:pt x="424" y="3611"/>
                    <a:pt x="430" y="3614"/>
                    <a:pt x="434" y="3614"/>
                  </a:cubicBezTo>
                  <a:cubicBezTo>
                    <a:pt x="448" y="3614"/>
                    <a:pt x="446" y="3582"/>
                    <a:pt x="463" y="3582"/>
                  </a:cubicBezTo>
                  <a:cubicBezTo>
                    <a:pt x="468" y="3582"/>
                    <a:pt x="476" y="3585"/>
                    <a:pt x="486" y="3593"/>
                  </a:cubicBezTo>
                  <a:cubicBezTo>
                    <a:pt x="477" y="3549"/>
                    <a:pt x="468" y="3523"/>
                    <a:pt x="451" y="3496"/>
                  </a:cubicBezTo>
                  <a:cubicBezTo>
                    <a:pt x="442" y="3470"/>
                    <a:pt x="424" y="3452"/>
                    <a:pt x="415" y="3435"/>
                  </a:cubicBezTo>
                  <a:cubicBezTo>
                    <a:pt x="389" y="3399"/>
                    <a:pt x="371" y="3364"/>
                    <a:pt x="398" y="3320"/>
                  </a:cubicBezTo>
                  <a:cubicBezTo>
                    <a:pt x="389" y="3316"/>
                    <a:pt x="382" y="3315"/>
                    <a:pt x="377" y="3315"/>
                  </a:cubicBezTo>
                  <a:cubicBezTo>
                    <a:pt x="331" y="3315"/>
                    <a:pt x="392" y="3429"/>
                    <a:pt x="384" y="3429"/>
                  </a:cubicBezTo>
                  <a:cubicBezTo>
                    <a:pt x="383" y="3429"/>
                    <a:pt x="382" y="3428"/>
                    <a:pt x="380" y="3426"/>
                  </a:cubicBezTo>
                  <a:cubicBezTo>
                    <a:pt x="378" y="3432"/>
                    <a:pt x="375" y="3435"/>
                    <a:pt x="370" y="3435"/>
                  </a:cubicBezTo>
                  <a:cubicBezTo>
                    <a:pt x="350" y="3435"/>
                    <a:pt x="308" y="3380"/>
                    <a:pt x="301" y="3337"/>
                  </a:cubicBezTo>
                  <a:cubicBezTo>
                    <a:pt x="283" y="3293"/>
                    <a:pt x="362" y="3240"/>
                    <a:pt x="327" y="3126"/>
                  </a:cubicBezTo>
                  <a:lnTo>
                    <a:pt x="327" y="3126"/>
                  </a:lnTo>
                  <a:cubicBezTo>
                    <a:pt x="336" y="3134"/>
                    <a:pt x="336" y="3134"/>
                    <a:pt x="336" y="3152"/>
                  </a:cubicBezTo>
                  <a:cubicBezTo>
                    <a:pt x="345" y="3126"/>
                    <a:pt x="336" y="3108"/>
                    <a:pt x="318" y="3081"/>
                  </a:cubicBezTo>
                  <a:cubicBezTo>
                    <a:pt x="309" y="3064"/>
                    <a:pt x="301" y="3037"/>
                    <a:pt x="309" y="3011"/>
                  </a:cubicBezTo>
                  <a:cubicBezTo>
                    <a:pt x="265" y="2993"/>
                    <a:pt x="309" y="2940"/>
                    <a:pt x="256" y="2940"/>
                  </a:cubicBezTo>
                  <a:lnTo>
                    <a:pt x="283" y="3046"/>
                  </a:lnTo>
                  <a:cubicBezTo>
                    <a:pt x="256" y="2993"/>
                    <a:pt x="195" y="2940"/>
                    <a:pt x="203" y="2834"/>
                  </a:cubicBezTo>
                  <a:lnTo>
                    <a:pt x="203" y="2834"/>
                  </a:lnTo>
                  <a:cubicBezTo>
                    <a:pt x="212" y="2843"/>
                    <a:pt x="230" y="2869"/>
                    <a:pt x="248" y="2887"/>
                  </a:cubicBezTo>
                  <a:cubicBezTo>
                    <a:pt x="256" y="2861"/>
                    <a:pt x="221" y="2834"/>
                    <a:pt x="239" y="2799"/>
                  </a:cubicBezTo>
                  <a:lnTo>
                    <a:pt x="239" y="2799"/>
                  </a:lnTo>
                  <a:cubicBezTo>
                    <a:pt x="283" y="2808"/>
                    <a:pt x="265" y="2931"/>
                    <a:pt x="318" y="2984"/>
                  </a:cubicBezTo>
                  <a:cubicBezTo>
                    <a:pt x="334" y="2961"/>
                    <a:pt x="275" y="2891"/>
                    <a:pt x="301" y="2891"/>
                  </a:cubicBezTo>
                  <a:cubicBezTo>
                    <a:pt x="305" y="2891"/>
                    <a:pt x="310" y="2893"/>
                    <a:pt x="318" y="2896"/>
                  </a:cubicBezTo>
                  <a:cubicBezTo>
                    <a:pt x="283" y="2878"/>
                    <a:pt x="283" y="2852"/>
                    <a:pt x="274" y="2816"/>
                  </a:cubicBezTo>
                  <a:cubicBezTo>
                    <a:pt x="283" y="2781"/>
                    <a:pt x="283" y="2746"/>
                    <a:pt x="256" y="2711"/>
                  </a:cubicBezTo>
                  <a:lnTo>
                    <a:pt x="283" y="2711"/>
                  </a:lnTo>
                  <a:cubicBezTo>
                    <a:pt x="283" y="2702"/>
                    <a:pt x="265" y="2675"/>
                    <a:pt x="265" y="2649"/>
                  </a:cubicBezTo>
                  <a:lnTo>
                    <a:pt x="265" y="2649"/>
                  </a:lnTo>
                  <a:lnTo>
                    <a:pt x="309" y="2693"/>
                  </a:lnTo>
                  <a:cubicBezTo>
                    <a:pt x="274" y="2631"/>
                    <a:pt x="327" y="2569"/>
                    <a:pt x="318" y="2507"/>
                  </a:cubicBezTo>
                  <a:lnTo>
                    <a:pt x="318" y="2507"/>
                  </a:lnTo>
                  <a:cubicBezTo>
                    <a:pt x="309" y="2569"/>
                    <a:pt x="301" y="2578"/>
                    <a:pt x="292" y="2578"/>
                  </a:cubicBezTo>
                  <a:cubicBezTo>
                    <a:pt x="287" y="2578"/>
                    <a:pt x="281" y="2574"/>
                    <a:pt x="274" y="2574"/>
                  </a:cubicBezTo>
                  <a:cubicBezTo>
                    <a:pt x="267" y="2574"/>
                    <a:pt x="261" y="2578"/>
                    <a:pt x="256" y="2596"/>
                  </a:cubicBezTo>
                  <a:cubicBezTo>
                    <a:pt x="221" y="2428"/>
                    <a:pt x="336" y="2499"/>
                    <a:pt x="336" y="2331"/>
                  </a:cubicBezTo>
                  <a:lnTo>
                    <a:pt x="336" y="2331"/>
                  </a:lnTo>
                  <a:cubicBezTo>
                    <a:pt x="336" y="2344"/>
                    <a:pt x="320" y="2389"/>
                    <a:pt x="305" y="2389"/>
                  </a:cubicBezTo>
                  <a:cubicBezTo>
                    <a:pt x="300" y="2389"/>
                    <a:pt x="296" y="2385"/>
                    <a:pt x="292" y="2375"/>
                  </a:cubicBezTo>
                  <a:cubicBezTo>
                    <a:pt x="301" y="2348"/>
                    <a:pt x="318" y="2304"/>
                    <a:pt x="336" y="2287"/>
                  </a:cubicBezTo>
                  <a:cubicBezTo>
                    <a:pt x="342" y="2248"/>
                    <a:pt x="341" y="2236"/>
                    <a:pt x="336" y="2236"/>
                  </a:cubicBezTo>
                  <a:cubicBezTo>
                    <a:pt x="329" y="2236"/>
                    <a:pt x="314" y="2261"/>
                    <a:pt x="302" y="2261"/>
                  </a:cubicBezTo>
                  <a:cubicBezTo>
                    <a:pt x="298" y="2261"/>
                    <a:pt x="295" y="2259"/>
                    <a:pt x="292" y="2251"/>
                  </a:cubicBezTo>
                  <a:cubicBezTo>
                    <a:pt x="336" y="2216"/>
                    <a:pt x="292" y="2190"/>
                    <a:pt x="283" y="2137"/>
                  </a:cubicBezTo>
                  <a:lnTo>
                    <a:pt x="318" y="2137"/>
                  </a:lnTo>
                  <a:cubicBezTo>
                    <a:pt x="327" y="2110"/>
                    <a:pt x="327" y="2092"/>
                    <a:pt x="327" y="2075"/>
                  </a:cubicBezTo>
                  <a:cubicBezTo>
                    <a:pt x="327" y="2066"/>
                    <a:pt x="318" y="2057"/>
                    <a:pt x="309" y="2057"/>
                  </a:cubicBezTo>
                  <a:cubicBezTo>
                    <a:pt x="301" y="2048"/>
                    <a:pt x="283" y="2031"/>
                    <a:pt x="309" y="1978"/>
                  </a:cubicBezTo>
                  <a:lnTo>
                    <a:pt x="345" y="2039"/>
                  </a:lnTo>
                  <a:lnTo>
                    <a:pt x="345" y="1978"/>
                  </a:lnTo>
                  <a:lnTo>
                    <a:pt x="380" y="1995"/>
                  </a:lnTo>
                  <a:cubicBezTo>
                    <a:pt x="371" y="1925"/>
                    <a:pt x="380" y="1907"/>
                    <a:pt x="406" y="1845"/>
                  </a:cubicBezTo>
                  <a:lnTo>
                    <a:pt x="406" y="1845"/>
                  </a:lnTo>
                  <a:cubicBezTo>
                    <a:pt x="404" y="1846"/>
                    <a:pt x="401" y="1847"/>
                    <a:pt x="399" y="1847"/>
                  </a:cubicBezTo>
                  <a:cubicBezTo>
                    <a:pt x="377" y="1847"/>
                    <a:pt x="364" y="1813"/>
                    <a:pt x="380" y="1766"/>
                  </a:cubicBezTo>
                  <a:cubicBezTo>
                    <a:pt x="387" y="1756"/>
                    <a:pt x="392" y="1754"/>
                    <a:pt x="395" y="1754"/>
                  </a:cubicBezTo>
                  <a:cubicBezTo>
                    <a:pt x="399" y="1754"/>
                    <a:pt x="401" y="1756"/>
                    <a:pt x="403" y="1756"/>
                  </a:cubicBezTo>
                  <a:cubicBezTo>
                    <a:pt x="407" y="1756"/>
                    <a:pt x="412" y="1749"/>
                    <a:pt x="424" y="1713"/>
                  </a:cubicBezTo>
                  <a:lnTo>
                    <a:pt x="424" y="1713"/>
                  </a:lnTo>
                  <a:cubicBezTo>
                    <a:pt x="433" y="1739"/>
                    <a:pt x="451" y="1766"/>
                    <a:pt x="415" y="1792"/>
                  </a:cubicBezTo>
                  <a:cubicBezTo>
                    <a:pt x="424" y="1792"/>
                    <a:pt x="424" y="1810"/>
                    <a:pt x="433" y="1819"/>
                  </a:cubicBezTo>
                  <a:cubicBezTo>
                    <a:pt x="468" y="1783"/>
                    <a:pt x="477" y="1722"/>
                    <a:pt x="486" y="1695"/>
                  </a:cubicBezTo>
                  <a:lnTo>
                    <a:pt x="486" y="1695"/>
                  </a:lnTo>
                  <a:cubicBezTo>
                    <a:pt x="477" y="1704"/>
                    <a:pt x="468" y="1713"/>
                    <a:pt x="468" y="1722"/>
                  </a:cubicBezTo>
                  <a:cubicBezTo>
                    <a:pt x="468" y="1704"/>
                    <a:pt x="468" y="1677"/>
                    <a:pt x="468" y="1660"/>
                  </a:cubicBezTo>
                  <a:lnTo>
                    <a:pt x="477" y="1589"/>
                  </a:lnTo>
                  <a:cubicBezTo>
                    <a:pt x="480" y="1588"/>
                    <a:pt x="483" y="1587"/>
                    <a:pt x="485" y="1587"/>
                  </a:cubicBezTo>
                  <a:cubicBezTo>
                    <a:pt x="495" y="1587"/>
                    <a:pt x="495" y="1601"/>
                    <a:pt x="495" y="1616"/>
                  </a:cubicBezTo>
                  <a:cubicBezTo>
                    <a:pt x="504" y="1589"/>
                    <a:pt x="495" y="1571"/>
                    <a:pt x="512" y="1536"/>
                  </a:cubicBezTo>
                  <a:cubicBezTo>
                    <a:pt x="530" y="1553"/>
                    <a:pt x="555" y="1562"/>
                    <a:pt x="548" y="1612"/>
                  </a:cubicBezTo>
                  <a:lnTo>
                    <a:pt x="548" y="1612"/>
                  </a:lnTo>
                  <a:lnTo>
                    <a:pt x="565" y="1501"/>
                  </a:lnTo>
                  <a:cubicBezTo>
                    <a:pt x="580" y="1501"/>
                    <a:pt x="605" y="1478"/>
                    <a:pt x="615" y="1478"/>
                  </a:cubicBezTo>
                  <a:cubicBezTo>
                    <a:pt x="617" y="1478"/>
                    <a:pt x="618" y="1480"/>
                    <a:pt x="618" y="1483"/>
                  </a:cubicBezTo>
                  <a:cubicBezTo>
                    <a:pt x="671" y="1439"/>
                    <a:pt x="654" y="1324"/>
                    <a:pt x="724" y="1262"/>
                  </a:cubicBezTo>
                  <a:cubicBezTo>
                    <a:pt x="724" y="1262"/>
                    <a:pt x="724" y="1254"/>
                    <a:pt x="733" y="1236"/>
                  </a:cubicBezTo>
                  <a:cubicBezTo>
                    <a:pt x="760" y="1201"/>
                    <a:pt x="786" y="1183"/>
                    <a:pt x="813" y="1148"/>
                  </a:cubicBezTo>
                  <a:cubicBezTo>
                    <a:pt x="821" y="1139"/>
                    <a:pt x="839" y="1121"/>
                    <a:pt x="848" y="1103"/>
                  </a:cubicBezTo>
                  <a:cubicBezTo>
                    <a:pt x="857" y="1086"/>
                    <a:pt x="874" y="1068"/>
                    <a:pt x="883" y="1042"/>
                  </a:cubicBezTo>
                  <a:lnTo>
                    <a:pt x="954" y="1033"/>
                  </a:lnTo>
                  <a:cubicBezTo>
                    <a:pt x="989" y="971"/>
                    <a:pt x="857" y="1051"/>
                    <a:pt x="927" y="945"/>
                  </a:cubicBezTo>
                  <a:cubicBezTo>
                    <a:pt x="944" y="922"/>
                    <a:pt x="956" y="915"/>
                    <a:pt x="965" y="915"/>
                  </a:cubicBezTo>
                  <a:cubicBezTo>
                    <a:pt x="980" y="915"/>
                    <a:pt x="987" y="938"/>
                    <a:pt x="999" y="938"/>
                  </a:cubicBezTo>
                  <a:cubicBezTo>
                    <a:pt x="1002" y="938"/>
                    <a:pt x="1004" y="938"/>
                    <a:pt x="1007" y="936"/>
                  </a:cubicBezTo>
                  <a:cubicBezTo>
                    <a:pt x="1025" y="892"/>
                    <a:pt x="1051" y="812"/>
                    <a:pt x="1131" y="786"/>
                  </a:cubicBezTo>
                  <a:lnTo>
                    <a:pt x="1131" y="786"/>
                  </a:lnTo>
                  <a:cubicBezTo>
                    <a:pt x="1122" y="821"/>
                    <a:pt x="1104" y="830"/>
                    <a:pt x="1086" y="847"/>
                  </a:cubicBezTo>
                  <a:lnTo>
                    <a:pt x="1148" y="821"/>
                  </a:lnTo>
                  <a:lnTo>
                    <a:pt x="1148" y="821"/>
                  </a:lnTo>
                  <a:cubicBezTo>
                    <a:pt x="1125" y="891"/>
                    <a:pt x="1088" y="920"/>
                    <a:pt x="1121" y="920"/>
                  </a:cubicBezTo>
                  <a:cubicBezTo>
                    <a:pt x="1126" y="920"/>
                    <a:pt x="1132" y="919"/>
                    <a:pt x="1139" y="918"/>
                  </a:cubicBezTo>
                  <a:cubicBezTo>
                    <a:pt x="1113" y="883"/>
                    <a:pt x="1157" y="839"/>
                    <a:pt x="1201" y="803"/>
                  </a:cubicBezTo>
                  <a:cubicBezTo>
                    <a:pt x="1245" y="768"/>
                    <a:pt x="1289" y="724"/>
                    <a:pt x="1263" y="688"/>
                  </a:cubicBezTo>
                  <a:lnTo>
                    <a:pt x="1307" y="680"/>
                  </a:lnTo>
                  <a:lnTo>
                    <a:pt x="1307" y="680"/>
                  </a:lnTo>
                  <a:cubicBezTo>
                    <a:pt x="1298" y="688"/>
                    <a:pt x="1298" y="688"/>
                    <a:pt x="1289" y="697"/>
                  </a:cubicBezTo>
                  <a:cubicBezTo>
                    <a:pt x="1378" y="688"/>
                    <a:pt x="1298" y="609"/>
                    <a:pt x="1395" y="574"/>
                  </a:cubicBezTo>
                  <a:cubicBezTo>
                    <a:pt x="1413" y="565"/>
                    <a:pt x="1429" y="560"/>
                    <a:pt x="1437" y="560"/>
                  </a:cubicBezTo>
                  <a:cubicBezTo>
                    <a:pt x="1446" y="560"/>
                    <a:pt x="1448" y="565"/>
                    <a:pt x="1440" y="574"/>
                  </a:cubicBezTo>
                  <a:lnTo>
                    <a:pt x="1501" y="521"/>
                  </a:lnTo>
                  <a:cubicBezTo>
                    <a:pt x="1507" y="515"/>
                    <a:pt x="1511" y="513"/>
                    <a:pt x="1513" y="513"/>
                  </a:cubicBezTo>
                  <a:cubicBezTo>
                    <a:pt x="1517" y="513"/>
                    <a:pt x="1514" y="523"/>
                    <a:pt x="1501" y="530"/>
                  </a:cubicBezTo>
                  <a:cubicBezTo>
                    <a:pt x="1537" y="512"/>
                    <a:pt x="1572" y="494"/>
                    <a:pt x="1607" y="477"/>
                  </a:cubicBezTo>
                  <a:cubicBezTo>
                    <a:pt x="1616" y="459"/>
                    <a:pt x="1643" y="424"/>
                    <a:pt x="1651" y="406"/>
                  </a:cubicBezTo>
                  <a:cubicBezTo>
                    <a:pt x="1658" y="404"/>
                    <a:pt x="1662" y="404"/>
                    <a:pt x="1664" y="404"/>
                  </a:cubicBezTo>
                  <a:cubicBezTo>
                    <a:pt x="1672" y="404"/>
                    <a:pt x="1644" y="416"/>
                    <a:pt x="1651" y="424"/>
                  </a:cubicBezTo>
                  <a:cubicBezTo>
                    <a:pt x="1669" y="406"/>
                    <a:pt x="1687" y="388"/>
                    <a:pt x="1704" y="379"/>
                  </a:cubicBezTo>
                  <a:cubicBezTo>
                    <a:pt x="1722" y="379"/>
                    <a:pt x="1722" y="397"/>
                    <a:pt x="1704" y="406"/>
                  </a:cubicBezTo>
                  <a:cubicBezTo>
                    <a:pt x="1696" y="424"/>
                    <a:pt x="1678" y="441"/>
                    <a:pt x="1651" y="450"/>
                  </a:cubicBezTo>
                  <a:cubicBezTo>
                    <a:pt x="1671" y="460"/>
                    <a:pt x="1684" y="464"/>
                    <a:pt x="1695" y="464"/>
                  </a:cubicBezTo>
                  <a:cubicBezTo>
                    <a:pt x="1712" y="464"/>
                    <a:pt x="1720" y="452"/>
                    <a:pt x="1731" y="441"/>
                  </a:cubicBezTo>
                  <a:cubicBezTo>
                    <a:pt x="1739" y="426"/>
                    <a:pt x="1759" y="404"/>
                    <a:pt x="1810" y="404"/>
                  </a:cubicBezTo>
                  <a:cubicBezTo>
                    <a:pt x="1818" y="404"/>
                    <a:pt x="1827" y="405"/>
                    <a:pt x="1837" y="406"/>
                  </a:cubicBezTo>
                  <a:lnTo>
                    <a:pt x="1784" y="432"/>
                  </a:lnTo>
                  <a:cubicBezTo>
                    <a:pt x="1802" y="445"/>
                    <a:pt x="1820" y="448"/>
                    <a:pt x="1838" y="448"/>
                  </a:cubicBezTo>
                  <a:cubicBezTo>
                    <a:pt x="1865" y="448"/>
                    <a:pt x="1893" y="440"/>
                    <a:pt x="1928" y="440"/>
                  </a:cubicBezTo>
                  <a:cubicBezTo>
                    <a:pt x="1935" y="440"/>
                    <a:pt x="1943" y="440"/>
                    <a:pt x="1952" y="441"/>
                  </a:cubicBezTo>
                  <a:cubicBezTo>
                    <a:pt x="1935" y="433"/>
                    <a:pt x="1822" y="418"/>
                    <a:pt x="1845" y="381"/>
                  </a:cubicBezTo>
                  <a:lnTo>
                    <a:pt x="1845" y="381"/>
                  </a:lnTo>
                  <a:cubicBezTo>
                    <a:pt x="1836" y="390"/>
                    <a:pt x="1824" y="402"/>
                    <a:pt x="1813" y="402"/>
                  </a:cubicBezTo>
                  <a:cubicBezTo>
                    <a:pt x="1809" y="402"/>
                    <a:pt x="1805" y="401"/>
                    <a:pt x="1802" y="397"/>
                  </a:cubicBezTo>
                  <a:cubicBezTo>
                    <a:pt x="1802" y="374"/>
                    <a:pt x="1813" y="370"/>
                    <a:pt x="1829" y="370"/>
                  </a:cubicBezTo>
                  <a:cubicBezTo>
                    <a:pt x="1837" y="370"/>
                    <a:pt x="1846" y="371"/>
                    <a:pt x="1855" y="371"/>
                  </a:cubicBezTo>
                  <a:cubicBezTo>
                    <a:pt x="1881" y="371"/>
                    <a:pt x="1899" y="362"/>
                    <a:pt x="1934" y="335"/>
                  </a:cubicBezTo>
                  <a:cubicBezTo>
                    <a:pt x="1938" y="346"/>
                    <a:pt x="1945" y="349"/>
                    <a:pt x="1956" y="349"/>
                  </a:cubicBezTo>
                  <a:cubicBezTo>
                    <a:pt x="1972" y="349"/>
                    <a:pt x="1996" y="341"/>
                    <a:pt x="2022" y="335"/>
                  </a:cubicBezTo>
                  <a:lnTo>
                    <a:pt x="2031" y="371"/>
                  </a:lnTo>
                  <a:cubicBezTo>
                    <a:pt x="2075" y="353"/>
                    <a:pt x="2066" y="326"/>
                    <a:pt x="2093" y="300"/>
                  </a:cubicBezTo>
                  <a:cubicBezTo>
                    <a:pt x="2100" y="299"/>
                    <a:pt x="2107" y="298"/>
                    <a:pt x="2112" y="298"/>
                  </a:cubicBezTo>
                  <a:cubicBezTo>
                    <a:pt x="2151" y="298"/>
                    <a:pt x="2166" y="321"/>
                    <a:pt x="2181" y="344"/>
                  </a:cubicBezTo>
                  <a:cubicBezTo>
                    <a:pt x="2270" y="344"/>
                    <a:pt x="2111" y="309"/>
                    <a:pt x="2217" y="282"/>
                  </a:cubicBezTo>
                  <a:cubicBezTo>
                    <a:pt x="2252" y="282"/>
                    <a:pt x="2287" y="282"/>
                    <a:pt x="2323" y="273"/>
                  </a:cubicBezTo>
                  <a:cubicBezTo>
                    <a:pt x="2349" y="256"/>
                    <a:pt x="2384" y="238"/>
                    <a:pt x="2429" y="229"/>
                  </a:cubicBezTo>
                  <a:lnTo>
                    <a:pt x="2429" y="229"/>
                  </a:lnTo>
                  <a:cubicBezTo>
                    <a:pt x="2481" y="238"/>
                    <a:pt x="2420" y="256"/>
                    <a:pt x="2446" y="265"/>
                  </a:cubicBezTo>
                  <a:lnTo>
                    <a:pt x="2490" y="229"/>
                  </a:lnTo>
                  <a:cubicBezTo>
                    <a:pt x="2499" y="229"/>
                    <a:pt x="2499" y="238"/>
                    <a:pt x="2499" y="247"/>
                  </a:cubicBezTo>
                  <a:cubicBezTo>
                    <a:pt x="2534" y="229"/>
                    <a:pt x="2499" y="203"/>
                    <a:pt x="2561" y="185"/>
                  </a:cubicBezTo>
                  <a:cubicBezTo>
                    <a:pt x="2564" y="178"/>
                    <a:pt x="2572" y="176"/>
                    <a:pt x="2581" y="176"/>
                  </a:cubicBezTo>
                  <a:cubicBezTo>
                    <a:pt x="2597" y="176"/>
                    <a:pt x="2619" y="183"/>
                    <a:pt x="2640" y="194"/>
                  </a:cubicBezTo>
                  <a:cubicBezTo>
                    <a:pt x="2672" y="207"/>
                    <a:pt x="2703" y="219"/>
                    <a:pt x="2731" y="219"/>
                  </a:cubicBezTo>
                  <a:cubicBezTo>
                    <a:pt x="2743" y="219"/>
                    <a:pt x="2754" y="217"/>
                    <a:pt x="2764" y="212"/>
                  </a:cubicBezTo>
                  <a:lnTo>
                    <a:pt x="2764" y="212"/>
                  </a:lnTo>
                  <a:cubicBezTo>
                    <a:pt x="2791" y="221"/>
                    <a:pt x="2755" y="229"/>
                    <a:pt x="2764" y="247"/>
                  </a:cubicBezTo>
                  <a:cubicBezTo>
                    <a:pt x="2870" y="221"/>
                    <a:pt x="2852" y="229"/>
                    <a:pt x="2949" y="194"/>
                  </a:cubicBezTo>
                  <a:lnTo>
                    <a:pt x="3020" y="229"/>
                  </a:lnTo>
                  <a:cubicBezTo>
                    <a:pt x="2967" y="194"/>
                    <a:pt x="3047" y="168"/>
                    <a:pt x="3117" y="150"/>
                  </a:cubicBezTo>
                  <a:cubicBezTo>
                    <a:pt x="3100" y="132"/>
                    <a:pt x="3082" y="115"/>
                    <a:pt x="3073" y="106"/>
                  </a:cubicBezTo>
                  <a:lnTo>
                    <a:pt x="3179" y="106"/>
                  </a:lnTo>
                  <a:cubicBezTo>
                    <a:pt x="3188" y="115"/>
                    <a:pt x="3179" y="123"/>
                    <a:pt x="3153" y="141"/>
                  </a:cubicBezTo>
                  <a:cubicBezTo>
                    <a:pt x="3161" y="141"/>
                    <a:pt x="3170" y="132"/>
                    <a:pt x="3179" y="132"/>
                  </a:cubicBezTo>
                  <a:cubicBezTo>
                    <a:pt x="3206" y="159"/>
                    <a:pt x="3188" y="176"/>
                    <a:pt x="3153" y="194"/>
                  </a:cubicBezTo>
                  <a:cubicBezTo>
                    <a:pt x="3144" y="176"/>
                    <a:pt x="3135" y="168"/>
                    <a:pt x="3126" y="159"/>
                  </a:cubicBezTo>
                  <a:cubicBezTo>
                    <a:pt x="3091" y="176"/>
                    <a:pt x="3064" y="203"/>
                    <a:pt x="3064" y="229"/>
                  </a:cubicBezTo>
                  <a:cubicBezTo>
                    <a:pt x="3073" y="221"/>
                    <a:pt x="3091" y="221"/>
                    <a:pt x="3100" y="221"/>
                  </a:cubicBezTo>
                  <a:cubicBezTo>
                    <a:pt x="3091" y="229"/>
                    <a:pt x="3091" y="229"/>
                    <a:pt x="3091" y="238"/>
                  </a:cubicBezTo>
                  <a:cubicBezTo>
                    <a:pt x="3091" y="238"/>
                    <a:pt x="3108" y="229"/>
                    <a:pt x="3126" y="229"/>
                  </a:cubicBezTo>
                  <a:lnTo>
                    <a:pt x="3135" y="282"/>
                  </a:lnTo>
                  <a:lnTo>
                    <a:pt x="3144" y="265"/>
                  </a:lnTo>
                  <a:lnTo>
                    <a:pt x="3259" y="318"/>
                  </a:lnTo>
                  <a:cubicBezTo>
                    <a:pt x="3285" y="318"/>
                    <a:pt x="3311" y="309"/>
                    <a:pt x="3338" y="300"/>
                  </a:cubicBezTo>
                  <a:cubicBezTo>
                    <a:pt x="3364" y="300"/>
                    <a:pt x="3391" y="291"/>
                    <a:pt x="3417" y="291"/>
                  </a:cubicBezTo>
                  <a:cubicBezTo>
                    <a:pt x="3439" y="287"/>
                    <a:pt x="3463" y="285"/>
                    <a:pt x="3488" y="285"/>
                  </a:cubicBezTo>
                  <a:cubicBezTo>
                    <a:pt x="3525" y="285"/>
                    <a:pt x="3565" y="290"/>
                    <a:pt x="3612" y="300"/>
                  </a:cubicBezTo>
                  <a:cubicBezTo>
                    <a:pt x="3559" y="318"/>
                    <a:pt x="3585" y="353"/>
                    <a:pt x="3568" y="388"/>
                  </a:cubicBezTo>
                  <a:cubicBezTo>
                    <a:pt x="3541" y="335"/>
                    <a:pt x="3453" y="362"/>
                    <a:pt x="3382" y="326"/>
                  </a:cubicBezTo>
                  <a:lnTo>
                    <a:pt x="3382" y="326"/>
                  </a:lnTo>
                  <a:cubicBezTo>
                    <a:pt x="3417" y="344"/>
                    <a:pt x="3400" y="362"/>
                    <a:pt x="3391" y="362"/>
                  </a:cubicBezTo>
                  <a:lnTo>
                    <a:pt x="3532" y="371"/>
                  </a:lnTo>
                  <a:cubicBezTo>
                    <a:pt x="3515" y="406"/>
                    <a:pt x="3550" y="406"/>
                    <a:pt x="3576" y="432"/>
                  </a:cubicBezTo>
                  <a:cubicBezTo>
                    <a:pt x="3576" y="411"/>
                    <a:pt x="3586" y="403"/>
                    <a:pt x="3602" y="403"/>
                  </a:cubicBezTo>
                  <a:cubicBezTo>
                    <a:pt x="3637" y="403"/>
                    <a:pt x="3701" y="441"/>
                    <a:pt x="3744" y="441"/>
                  </a:cubicBezTo>
                  <a:cubicBezTo>
                    <a:pt x="3739" y="457"/>
                    <a:pt x="3731" y="466"/>
                    <a:pt x="3713" y="466"/>
                  </a:cubicBezTo>
                  <a:cubicBezTo>
                    <a:pt x="3700" y="466"/>
                    <a:pt x="3682" y="461"/>
                    <a:pt x="3656" y="450"/>
                  </a:cubicBezTo>
                  <a:lnTo>
                    <a:pt x="3656" y="450"/>
                  </a:lnTo>
                  <a:cubicBezTo>
                    <a:pt x="3668" y="470"/>
                    <a:pt x="3683" y="476"/>
                    <a:pt x="3700" y="476"/>
                  </a:cubicBezTo>
                  <a:cubicBezTo>
                    <a:pt x="3724" y="476"/>
                    <a:pt x="3751" y="463"/>
                    <a:pt x="3775" y="463"/>
                  </a:cubicBezTo>
                  <a:cubicBezTo>
                    <a:pt x="3793" y="463"/>
                    <a:pt x="3810" y="470"/>
                    <a:pt x="3824" y="494"/>
                  </a:cubicBezTo>
                  <a:cubicBezTo>
                    <a:pt x="3811" y="488"/>
                    <a:pt x="3807" y="482"/>
                    <a:pt x="3800" y="482"/>
                  </a:cubicBezTo>
                  <a:cubicBezTo>
                    <a:pt x="3797" y="482"/>
                    <a:pt x="3793" y="483"/>
                    <a:pt x="3788" y="485"/>
                  </a:cubicBezTo>
                  <a:cubicBezTo>
                    <a:pt x="3832" y="485"/>
                    <a:pt x="3902" y="546"/>
                    <a:pt x="3877" y="556"/>
                  </a:cubicBezTo>
                  <a:lnTo>
                    <a:pt x="3877" y="556"/>
                  </a:lnTo>
                  <a:cubicBezTo>
                    <a:pt x="3874" y="553"/>
                    <a:pt x="3871" y="550"/>
                    <a:pt x="3868" y="547"/>
                  </a:cubicBezTo>
                  <a:lnTo>
                    <a:pt x="3868" y="547"/>
                  </a:lnTo>
                  <a:lnTo>
                    <a:pt x="3877" y="556"/>
                  </a:lnTo>
                  <a:cubicBezTo>
                    <a:pt x="3877" y="556"/>
                    <a:pt x="3877" y="556"/>
                    <a:pt x="3877" y="556"/>
                  </a:cubicBezTo>
                  <a:lnTo>
                    <a:pt x="3877" y="556"/>
                  </a:lnTo>
                  <a:cubicBezTo>
                    <a:pt x="3894" y="571"/>
                    <a:pt x="3918" y="585"/>
                    <a:pt x="3947" y="600"/>
                  </a:cubicBezTo>
                  <a:cubicBezTo>
                    <a:pt x="3974" y="618"/>
                    <a:pt x="4009" y="644"/>
                    <a:pt x="4036" y="662"/>
                  </a:cubicBezTo>
                  <a:cubicBezTo>
                    <a:pt x="4084" y="690"/>
                    <a:pt x="4132" y="712"/>
                    <a:pt x="4164" y="712"/>
                  </a:cubicBezTo>
                  <a:cubicBezTo>
                    <a:pt x="4172" y="712"/>
                    <a:pt x="4180" y="710"/>
                    <a:pt x="4186" y="706"/>
                  </a:cubicBezTo>
                  <a:lnTo>
                    <a:pt x="4186" y="706"/>
                  </a:lnTo>
                  <a:cubicBezTo>
                    <a:pt x="4177" y="715"/>
                    <a:pt x="4133" y="750"/>
                    <a:pt x="4115" y="750"/>
                  </a:cubicBezTo>
                  <a:lnTo>
                    <a:pt x="4389" y="750"/>
                  </a:lnTo>
                  <a:cubicBezTo>
                    <a:pt x="4351" y="765"/>
                    <a:pt x="4326" y="865"/>
                    <a:pt x="4264" y="865"/>
                  </a:cubicBezTo>
                  <a:cubicBezTo>
                    <a:pt x="4254" y="865"/>
                    <a:pt x="4242" y="863"/>
                    <a:pt x="4230" y="856"/>
                  </a:cubicBezTo>
                  <a:lnTo>
                    <a:pt x="4230" y="856"/>
                  </a:lnTo>
                  <a:cubicBezTo>
                    <a:pt x="4247" y="883"/>
                    <a:pt x="4265" y="900"/>
                    <a:pt x="4309" y="927"/>
                  </a:cubicBezTo>
                  <a:cubicBezTo>
                    <a:pt x="4309" y="911"/>
                    <a:pt x="4330" y="862"/>
                    <a:pt x="4347" y="862"/>
                  </a:cubicBezTo>
                  <a:cubicBezTo>
                    <a:pt x="4349" y="862"/>
                    <a:pt x="4351" y="863"/>
                    <a:pt x="4353" y="865"/>
                  </a:cubicBezTo>
                  <a:cubicBezTo>
                    <a:pt x="4362" y="950"/>
                    <a:pt x="4362" y="920"/>
                    <a:pt x="4386" y="998"/>
                  </a:cubicBezTo>
                  <a:lnTo>
                    <a:pt x="4386" y="998"/>
                  </a:lnTo>
                  <a:cubicBezTo>
                    <a:pt x="4387" y="984"/>
                    <a:pt x="4412" y="972"/>
                    <a:pt x="4437" y="972"/>
                  </a:cubicBezTo>
                  <a:cubicBezTo>
                    <a:pt x="4452" y="972"/>
                    <a:pt x="4468" y="977"/>
                    <a:pt x="4477" y="989"/>
                  </a:cubicBezTo>
                  <a:cubicBezTo>
                    <a:pt x="4461" y="989"/>
                    <a:pt x="4430" y="1033"/>
                    <a:pt x="4411" y="1034"/>
                  </a:cubicBezTo>
                  <a:lnTo>
                    <a:pt x="4411" y="1034"/>
                  </a:lnTo>
                  <a:cubicBezTo>
                    <a:pt x="4410" y="1034"/>
                    <a:pt x="4408" y="1033"/>
                    <a:pt x="4406" y="1033"/>
                  </a:cubicBezTo>
                  <a:lnTo>
                    <a:pt x="4406" y="1033"/>
                  </a:lnTo>
                  <a:cubicBezTo>
                    <a:pt x="4408" y="1034"/>
                    <a:pt x="4409" y="1034"/>
                    <a:pt x="4411" y="1034"/>
                  </a:cubicBezTo>
                  <a:cubicBezTo>
                    <a:pt x="4411" y="1034"/>
                    <a:pt x="4411" y="1034"/>
                    <a:pt x="4411" y="1034"/>
                  </a:cubicBezTo>
                  <a:lnTo>
                    <a:pt x="4411" y="1034"/>
                  </a:lnTo>
                  <a:cubicBezTo>
                    <a:pt x="4451" y="1042"/>
                    <a:pt x="4491" y="1050"/>
                    <a:pt x="4524" y="1065"/>
                  </a:cubicBezTo>
                  <a:lnTo>
                    <a:pt x="4524" y="1065"/>
                  </a:lnTo>
                  <a:cubicBezTo>
                    <a:pt x="4523" y="1065"/>
                    <a:pt x="4521" y="1065"/>
                    <a:pt x="4519" y="1065"/>
                  </a:cubicBezTo>
                  <a:cubicBezTo>
                    <a:pt x="4497" y="1065"/>
                    <a:pt x="4477" y="1107"/>
                    <a:pt x="4477" y="1130"/>
                  </a:cubicBezTo>
                  <a:cubicBezTo>
                    <a:pt x="4478" y="1129"/>
                    <a:pt x="4479" y="1128"/>
                    <a:pt x="4480" y="1128"/>
                  </a:cubicBezTo>
                  <a:cubicBezTo>
                    <a:pt x="4493" y="1128"/>
                    <a:pt x="4532" y="1211"/>
                    <a:pt x="4556" y="1227"/>
                  </a:cubicBezTo>
                  <a:lnTo>
                    <a:pt x="4539" y="1183"/>
                  </a:lnTo>
                  <a:lnTo>
                    <a:pt x="4539" y="1183"/>
                  </a:lnTo>
                  <a:cubicBezTo>
                    <a:pt x="4601" y="1280"/>
                    <a:pt x="4689" y="1218"/>
                    <a:pt x="4751" y="1324"/>
                  </a:cubicBezTo>
                  <a:cubicBezTo>
                    <a:pt x="4749" y="1323"/>
                    <a:pt x="4745" y="1323"/>
                    <a:pt x="4741" y="1323"/>
                  </a:cubicBezTo>
                  <a:cubicBezTo>
                    <a:pt x="4715" y="1323"/>
                    <a:pt x="4657" y="1349"/>
                    <a:pt x="4680" y="1395"/>
                  </a:cubicBezTo>
                  <a:cubicBezTo>
                    <a:pt x="4698" y="1395"/>
                    <a:pt x="4760" y="1404"/>
                    <a:pt x="4813" y="1413"/>
                  </a:cubicBezTo>
                  <a:cubicBezTo>
                    <a:pt x="4874" y="1430"/>
                    <a:pt x="4936" y="1466"/>
                    <a:pt x="4971" y="1510"/>
                  </a:cubicBezTo>
                  <a:lnTo>
                    <a:pt x="4963" y="1536"/>
                  </a:lnTo>
                  <a:cubicBezTo>
                    <a:pt x="4980" y="1554"/>
                    <a:pt x="4998" y="1580"/>
                    <a:pt x="5016" y="1607"/>
                  </a:cubicBezTo>
                  <a:cubicBezTo>
                    <a:pt x="4980" y="1589"/>
                    <a:pt x="4919" y="1563"/>
                    <a:pt x="4857" y="1527"/>
                  </a:cubicBezTo>
                  <a:cubicBezTo>
                    <a:pt x="4795" y="1501"/>
                    <a:pt x="4742" y="1474"/>
                    <a:pt x="4698" y="1448"/>
                  </a:cubicBezTo>
                  <a:lnTo>
                    <a:pt x="4698" y="1448"/>
                  </a:lnTo>
                  <a:cubicBezTo>
                    <a:pt x="4707" y="1492"/>
                    <a:pt x="4680" y="1474"/>
                    <a:pt x="4715" y="1527"/>
                  </a:cubicBezTo>
                  <a:cubicBezTo>
                    <a:pt x="4713" y="1536"/>
                    <a:pt x="4710" y="1539"/>
                    <a:pt x="4705" y="1539"/>
                  </a:cubicBezTo>
                  <a:cubicBezTo>
                    <a:pt x="4691" y="1539"/>
                    <a:pt x="4669" y="1505"/>
                    <a:pt x="4662" y="1492"/>
                  </a:cubicBezTo>
                  <a:lnTo>
                    <a:pt x="4662" y="1492"/>
                  </a:lnTo>
                  <a:lnTo>
                    <a:pt x="4715" y="1633"/>
                  </a:lnTo>
                  <a:cubicBezTo>
                    <a:pt x="4719" y="1632"/>
                    <a:pt x="4722" y="1631"/>
                    <a:pt x="4726" y="1631"/>
                  </a:cubicBezTo>
                  <a:cubicBezTo>
                    <a:pt x="4742" y="1631"/>
                    <a:pt x="4763" y="1647"/>
                    <a:pt x="4777" y="1669"/>
                  </a:cubicBezTo>
                  <a:cubicBezTo>
                    <a:pt x="4792" y="1684"/>
                    <a:pt x="4808" y="1706"/>
                    <a:pt x="4823" y="1706"/>
                  </a:cubicBezTo>
                  <a:cubicBezTo>
                    <a:pt x="4825" y="1706"/>
                    <a:pt x="4828" y="1705"/>
                    <a:pt x="4830" y="1704"/>
                  </a:cubicBezTo>
                  <a:cubicBezTo>
                    <a:pt x="4804" y="1660"/>
                    <a:pt x="4760" y="1616"/>
                    <a:pt x="4724" y="1571"/>
                  </a:cubicBezTo>
                  <a:cubicBezTo>
                    <a:pt x="4731" y="1568"/>
                    <a:pt x="4740" y="1566"/>
                    <a:pt x="4750" y="1566"/>
                  </a:cubicBezTo>
                  <a:cubicBezTo>
                    <a:pt x="4769" y="1566"/>
                    <a:pt x="4793" y="1572"/>
                    <a:pt x="4821" y="1589"/>
                  </a:cubicBezTo>
                  <a:cubicBezTo>
                    <a:pt x="4857" y="1616"/>
                    <a:pt x="4901" y="1660"/>
                    <a:pt x="4910" y="1713"/>
                  </a:cubicBezTo>
                  <a:cubicBezTo>
                    <a:pt x="4906" y="1728"/>
                    <a:pt x="4890" y="1732"/>
                    <a:pt x="4873" y="1732"/>
                  </a:cubicBezTo>
                  <a:cubicBezTo>
                    <a:pt x="4858" y="1732"/>
                    <a:pt x="4840" y="1728"/>
                    <a:pt x="4830" y="1728"/>
                  </a:cubicBezTo>
                  <a:cubicBezTo>
                    <a:pt x="4826" y="1728"/>
                    <a:pt x="4823" y="1729"/>
                    <a:pt x="4821" y="1730"/>
                  </a:cubicBezTo>
                  <a:cubicBezTo>
                    <a:pt x="4839" y="1739"/>
                    <a:pt x="4883" y="1819"/>
                    <a:pt x="4874" y="1828"/>
                  </a:cubicBezTo>
                  <a:lnTo>
                    <a:pt x="4839" y="1792"/>
                  </a:lnTo>
                  <a:lnTo>
                    <a:pt x="4839" y="1792"/>
                  </a:lnTo>
                  <a:cubicBezTo>
                    <a:pt x="4839" y="1828"/>
                    <a:pt x="4866" y="1845"/>
                    <a:pt x="4883" y="1863"/>
                  </a:cubicBezTo>
                  <a:cubicBezTo>
                    <a:pt x="4901" y="1889"/>
                    <a:pt x="4919" y="1907"/>
                    <a:pt x="4901" y="1951"/>
                  </a:cubicBezTo>
                  <a:cubicBezTo>
                    <a:pt x="4910" y="1978"/>
                    <a:pt x="4866" y="2039"/>
                    <a:pt x="4892" y="2039"/>
                  </a:cubicBezTo>
                  <a:cubicBezTo>
                    <a:pt x="4928" y="1996"/>
                    <a:pt x="5029" y="1953"/>
                    <a:pt x="5089" y="1953"/>
                  </a:cubicBezTo>
                  <a:cubicBezTo>
                    <a:pt x="5102" y="1953"/>
                    <a:pt x="5114" y="1955"/>
                    <a:pt x="5122" y="1960"/>
                  </a:cubicBezTo>
                  <a:cubicBezTo>
                    <a:pt x="5122" y="1960"/>
                    <a:pt x="5122" y="2004"/>
                    <a:pt x="5113" y="2039"/>
                  </a:cubicBezTo>
                  <a:cubicBezTo>
                    <a:pt x="5113" y="2075"/>
                    <a:pt x="5095" y="2128"/>
                    <a:pt x="5086" y="2137"/>
                  </a:cubicBezTo>
                  <a:cubicBezTo>
                    <a:pt x="5080" y="2149"/>
                    <a:pt x="5072" y="2153"/>
                    <a:pt x="5063" y="2153"/>
                  </a:cubicBezTo>
                  <a:cubicBezTo>
                    <a:pt x="5038" y="2153"/>
                    <a:pt x="5006" y="2125"/>
                    <a:pt x="4983" y="2125"/>
                  </a:cubicBezTo>
                  <a:cubicBezTo>
                    <a:pt x="4975" y="2125"/>
                    <a:pt x="4968" y="2128"/>
                    <a:pt x="4963" y="2137"/>
                  </a:cubicBezTo>
                  <a:cubicBezTo>
                    <a:pt x="4971" y="2137"/>
                    <a:pt x="4989" y="2154"/>
                    <a:pt x="4998" y="2163"/>
                  </a:cubicBezTo>
                  <a:cubicBezTo>
                    <a:pt x="4989" y="2190"/>
                    <a:pt x="4963" y="2163"/>
                    <a:pt x="4971" y="2216"/>
                  </a:cubicBezTo>
                  <a:cubicBezTo>
                    <a:pt x="5003" y="2216"/>
                    <a:pt x="4999" y="2273"/>
                    <a:pt x="5003" y="2273"/>
                  </a:cubicBezTo>
                  <a:cubicBezTo>
                    <a:pt x="5005" y="2273"/>
                    <a:pt x="5008" y="2263"/>
                    <a:pt x="5016" y="2234"/>
                  </a:cubicBezTo>
                  <a:cubicBezTo>
                    <a:pt x="5033" y="2296"/>
                    <a:pt x="5016" y="2296"/>
                    <a:pt x="5024" y="2366"/>
                  </a:cubicBezTo>
                  <a:cubicBezTo>
                    <a:pt x="5028" y="2363"/>
                    <a:pt x="5032" y="2361"/>
                    <a:pt x="5037" y="2361"/>
                  </a:cubicBezTo>
                  <a:cubicBezTo>
                    <a:pt x="5069" y="2361"/>
                    <a:pt x="5124" y="2428"/>
                    <a:pt x="5139" y="2481"/>
                  </a:cubicBezTo>
                  <a:cubicBezTo>
                    <a:pt x="5138" y="2479"/>
                    <a:pt x="5136" y="2479"/>
                    <a:pt x="5133" y="2479"/>
                  </a:cubicBezTo>
                  <a:cubicBezTo>
                    <a:pt x="5124" y="2479"/>
                    <a:pt x="5111" y="2491"/>
                    <a:pt x="5104" y="2499"/>
                  </a:cubicBezTo>
                  <a:cubicBezTo>
                    <a:pt x="5104" y="2525"/>
                    <a:pt x="5104" y="2552"/>
                    <a:pt x="5104" y="2578"/>
                  </a:cubicBezTo>
                  <a:cubicBezTo>
                    <a:pt x="5104" y="2605"/>
                    <a:pt x="5095" y="2622"/>
                    <a:pt x="5095" y="2649"/>
                  </a:cubicBezTo>
                  <a:cubicBezTo>
                    <a:pt x="5086" y="2693"/>
                    <a:pt x="5077" y="2737"/>
                    <a:pt x="5077" y="2790"/>
                  </a:cubicBezTo>
                  <a:cubicBezTo>
                    <a:pt x="5070" y="2797"/>
                    <a:pt x="5058" y="2833"/>
                    <a:pt x="5044" y="2833"/>
                  </a:cubicBezTo>
                  <a:cubicBezTo>
                    <a:pt x="5040" y="2833"/>
                    <a:pt x="5037" y="2831"/>
                    <a:pt x="5033" y="2825"/>
                  </a:cubicBezTo>
                  <a:lnTo>
                    <a:pt x="5033" y="2825"/>
                  </a:lnTo>
                  <a:cubicBezTo>
                    <a:pt x="5033" y="2843"/>
                    <a:pt x="5051" y="2861"/>
                    <a:pt x="5042" y="2896"/>
                  </a:cubicBezTo>
                  <a:cubicBezTo>
                    <a:pt x="5035" y="2905"/>
                    <a:pt x="5030" y="2909"/>
                    <a:pt x="5027" y="2909"/>
                  </a:cubicBezTo>
                  <a:cubicBezTo>
                    <a:pt x="5016" y="2909"/>
                    <a:pt x="5033" y="2851"/>
                    <a:pt x="5015" y="2851"/>
                  </a:cubicBezTo>
                  <a:cubicBezTo>
                    <a:pt x="5011" y="2851"/>
                    <a:pt x="5006" y="2854"/>
                    <a:pt x="4998" y="2861"/>
                  </a:cubicBezTo>
                  <a:cubicBezTo>
                    <a:pt x="5024" y="2869"/>
                    <a:pt x="5024" y="2949"/>
                    <a:pt x="5033" y="3002"/>
                  </a:cubicBezTo>
                  <a:cubicBezTo>
                    <a:pt x="5069" y="2993"/>
                    <a:pt x="5051" y="2887"/>
                    <a:pt x="5042" y="2843"/>
                  </a:cubicBezTo>
                  <a:lnTo>
                    <a:pt x="5042" y="2843"/>
                  </a:lnTo>
                  <a:cubicBezTo>
                    <a:pt x="5095" y="2852"/>
                    <a:pt x="5139" y="2940"/>
                    <a:pt x="5148" y="3064"/>
                  </a:cubicBezTo>
                  <a:cubicBezTo>
                    <a:pt x="5148" y="3110"/>
                    <a:pt x="5138" y="3120"/>
                    <a:pt x="5129" y="3120"/>
                  </a:cubicBezTo>
                  <a:cubicBezTo>
                    <a:pt x="5121" y="3120"/>
                    <a:pt x="5114" y="3113"/>
                    <a:pt x="5112" y="3113"/>
                  </a:cubicBezTo>
                  <a:cubicBezTo>
                    <a:pt x="5111" y="3113"/>
                    <a:pt x="5112" y="3114"/>
                    <a:pt x="5113" y="3117"/>
                  </a:cubicBezTo>
                  <a:cubicBezTo>
                    <a:pt x="5086" y="3205"/>
                    <a:pt x="5095" y="3240"/>
                    <a:pt x="5113" y="3284"/>
                  </a:cubicBezTo>
                  <a:cubicBezTo>
                    <a:pt x="5122" y="3320"/>
                    <a:pt x="5130" y="3355"/>
                    <a:pt x="5086" y="3426"/>
                  </a:cubicBezTo>
                  <a:cubicBezTo>
                    <a:pt x="5073" y="3436"/>
                    <a:pt x="5063" y="3440"/>
                    <a:pt x="5053" y="3440"/>
                  </a:cubicBezTo>
                  <a:cubicBezTo>
                    <a:pt x="5027" y="3440"/>
                    <a:pt x="5012" y="3407"/>
                    <a:pt x="4994" y="3407"/>
                  </a:cubicBezTo>
                  <a:cubicBezTo>
                    <a:pt x="4992" y="3407"/>
                    <a:pt x="4991" y="3408"/>
                    <a:pt x="4989" y="3408"/>
                  </a:cubicBezTo>
                  <a:cubicBezTo>
                    <a:pt x="4998" y="3373"/>
                    <a:pt x="5007" y="3346"/>
                    <a:pt x="5024" y="3320"/>
                  </a:cubicBezTo>
                  <a:cubicBezTo>
                    <a:pt x="5042" y="3302"/>
                    <a:pt x="5051" y="3276"/>
                    <a:pt x="5060" y="3249"/>
                  </a:cubicBezTo>
                  <a:lnTo>
                    <a:pt x="5060" y="3249"/>
                  </a:lnTo>
                  <a:lnTo>
                    <a:pt x="5024" y="3311"/>
                  </a:lnTo>
                  <a:cubicBezTo>
                    <a:pt x="5024" y="3284"/>
                    <a:pt x="5024" y="3231"/>
                    <a:pt x="5042" y="3205"/>
                  </a:cubicBezTo>
                  <a:lnTo>
                    <a:pt x="5042" y="3205"/>
                  </a:lnTo>
                  <a:cubicBezTo>
                    <a:pt x="5007" y="3249"/>
                    <a:pt x="4954" y="3488"/>
                    <a:pt x="4866" y="3602"/>
                  </a:cubicBezTo>
                  <a:cubicBezTo>
                    <a:pt x="4866" y="3626"/>
                    <a:pt x="4858" y="3657"/>
                    <a:pt x="4876" y="3657"/>
                  </a:cubicBezTo>
                  <a:cubicBezTo>
                    <a:pt x="4878" y="3657"/>
                    <a:pt x="4880" y="3656"/>
                    <a:pt x="4883" y="3655"/>
                  </a:cubicBezTo>
                  <a:lnTo>
                    <a:pt x="4892" y="3620"/>
                  </a:lnTo>
                  <a:cubicBezTo>
                    <a:pt x="4897" y="3617"/>
                    <a:pt x="4900" y="3616"/>
                    <a:pt x="4903" y="3616"/>
                  </a:cubicBezTo>
                  <a:cubicBezTo>
                    <a:pt x="4923" y="3616"/>
                    <a:pt x="4906" y="3674"/>
                    <a:pt x="4916" y="3674"/>
                  </a:cubicBezTo>
                  <a:cubicBezTo>
                    <a:pt x="4918" y="3674"/>
                    <a:pt x="4922" y="3671"/>
                    <a:pt x="4927" y="3664"/>
                  </a:cubicBezTo>
                  <a:lnTo>
                    <a:pt x="4927" y="3664"/>
                  </a:lnTo>
                  <a:cubicBezTo>
                    <a:pt x="4927" y="3691"/>
                    <a:pt x="4927" y="3726"/>
                    <a:pt x="4919" y="3761"/>
                  </a:cubicBezTo>
                  <a:cubicBezTo>
                    <a:pt x="4910" y="3779"/>
                    <a:pt x="4910" y="3797"/>
                    <a:pt x="4901" y="3814"/>
                  </a:cubicBezTo>
                  <a:cubicBezTo>
                    <a:pt x="4892" y="3832"/>
                    <a:pt x="4883" y="3850"/>
                    <a:pt x="4866" y="3867"/>
                  </a:cubicBezTo>
                  <a:lnTo>
                    <a:pt x="4821" y="3858"/>
                  </a:lnTo>
                  <a:cubicBezTo>
                    <a:pt x="4839" y="3858"/>
                    <a:pt x="4874" y="3823"/>
                    <a:pt x="4874" y="3797"/>
                  </a:cubicBezTo>
                  <a:lnTo>
                    <a:pt x="4874" y="3797"/>
                  </a:lnTo>
                  <a:cubicBezTo>
                    <a:pt x="4874" y="3832"/>
                    <a:pt x="4760" y="3876"/>
                    <a:pt x="4786" y="3938"/>
                  </a:cubicBezTo>
                  <a:lnTo>
                    <a:pt x="4839" y="3903"/>
                  </a:lnTo>
                  <a:lnTo>
                    <a:pt x="4839" y="3903"/>
                  </a:lnTo>
                  <a:cubicBezTo>
                    <a:pt x="4830" y="3964"/>
                    <a:pt x="4830" y="4053"/>
                    <a:pt x="4768" y="4106"/>
                  </a:cubicBezTo>
                  <a:cubicBezTo>
                    <a:pt x="4821" y="4097"/>
                    <a:pt x="4777" y="4088"/>
                    <a:pt x="4848" y="4070"/>
                  </a:cubicBezTo>
                  <a:lnTo>
                    <a:pt x="4848" y="4070"/>
                  </a:lnTo>
                  <a:cubicBezTo>
                    <a:pt x="4846" y="4071"/>
                    <a:pt x="4844" y="4071"/>
                    <a:pt x="4843" y="4071"/>
                  </a:cubicBezTo>
                  <a:cubicBezTo>
                    <a:pt x="4783" y="4071"/>
                    <a:pt x="4914" y="3933"/>
                    <a:pt x="4875" y="3933"/>
                  </a:cubicBezTo>
                  <a:cubicBezTo>
                    <a:pt x="4874" y="3933"/>
                    <a:pt x="4872" y="3933"/>
                    <a:pt x="4871" y="3934"/>
                  </a:cubicBezTo>
                  <a:lnTo>
                    <a:pt x="4871" y="3934"/>
                  </a:lnTo>
                  <a:cubicBezTo>
                    <a:pt x="4928" y="3913"/>
                    <a:pt x="4932" y="3864"/>
                    <a:pt x="4998" y="3823"/>
                  </a:cubicBezTo>
                  <a:cubicBezTo>
                    <a:pt x="4995" y="3823"/>
                    <a:pt x="4990" y="3825"/>
                    <a:pt x="4987" y="3825"/>
                  </a:cubicBezTo>
                  <a:cubicBezTo>
                    <a:pt x="4982" y="3825"/>
                    <a:pt x="4981" y="3818"/>
                    <a:pt x="4998" y="3779"/>
                  </a:cubicBezTo>
                  <a:cubicBezTo>
                    <a:pt x="4998" y="3779"/>
                    <a:pt x="4998" y="3770"/>
                    <a:pt x="4998" y="3761"/>
                  </a:cubicBezTo>
                  <a:cubicBezTo>
                    <a:pt x="4980" y="3779"/>
                    <a:pt x="4971" y="3788"/>
                    <a:pt x="4963" y="3788"/>
                  </a:cubicBezTo>
                  <a:cubicBezTo>
                    <a:pt x="4945" y="3744"/>
                    <a:pt x="4989" y="3655"/>
                    <a:pt x="4989" y="3620"/>
                  </a:cubicBezTo>
                  <a:cubicBezTo>
                    <a:pt x="4996" y="3611"/>
                    <a:pt x="5000" y="3608"/>
                    <a:pt x="5002" y="3608"/>
                  </a:cubicBezTo>
                  <a:cubicBezTo>
                    <a:pt x="5009" y="3608"/>
                    <a:pt x="5006" y="3630"/>
                    <a:pt x="5019" y="3630"/>
                  </a:cubicBezTo>
                  <a:cubicBezTo>
                    <a:pt x="5021" y="3630"/>
                    <a:pt x="5022" y="3629"/>
                    <a:pt x="5024" y="3629"/>
                  </a:cubicBezTo>
                  <a:cubicBezTo>
                    <a:pt x="5024" y="3611"/>
                    <a:pt x="5024" y="3585"/>
                    <a:pt x="5024" y="3567"/>
                  </a:cubicBezTo>
                  <a:cubicBezTo>
                    <a:pt x="5026" y="3567"/>
                    <a:pt x="5027" y="3568"/>
                    <a:pt x="5029" y="3568"/>
                  </a:cubicBezTo>
                  <a:cubicBezTo>
                    <a:pt x="5046" y="3568"/>
                    <a:pt x="5070" y="3543"/>
                    <a:pt x="5082" y="3543"/>
                  </a:cubicBezTo>
                  <a:cubicBezTo>
                    <a:pt x="5090" y="3543"/>
                    <a:pt x="5093" y="3552"/>
                    <a:pt x="5086" y="3585"/>
                  </a:cubicBezTo>
                  <a:lnTo>
                    <a:pt x="5113" y="3505"/>
                  </a:lnTo>
                  <a:cubicBezTo>
                    <a:pt x="5148" y="3470"/>
                    <a:pt x="5175" y="3408"/>
                    <a:pt x="5175" y="3364"/>
                  </a:cubicBezTo>
                  <a:cubicBezTo>
                    <a:pt x="5189" y="3336"/>
                    <a:pt x="5175" y="3292"/>
                    <a:pt x="5177" y="3292"/>
                  </a:cubicBezTo>
                  <a:cubicBezTo>
                    <a:pt x="5178" y="3292"/>
                    <a:pt x="5180" y="3295"/>
                    <a:pt x="5183" y="3302"/>
                  </a:cubicBezTo>
                  <a:lnTo>
                    <a:pt x="5192" y="3178"/>
                  </a:lnTo>
                  <a:lnTo>
                    <a:pt x="5201" y="3178"/>
                  </a:lnTo>
                  <a:cubicBezTo>
                    <a:pt x="5228" y="3117"/>
                    <a:pt x="5219" y="3055"/>
                    <a:pt x="5228" y="2984"/>
                  </a:cubicBezTo>
                  <a:cubicBezTo>
                    <a:pt x="5228" y="2922"/>
                    <a:pt x="5245" y="2852"/>
                    <a:pt x="5272" y="2781"/>
                  </a:cubicBezTo>
                  <a:cubicBezTo>
                    <a:pt x="5263" y="2737"/>
                    <a:pt x="5254" y="2693"/>
                    <a:pt x="5272" y="2631"/>
                  </a:cubicBezTo>
                  <a:lnTo>
                    <a:pt x="5289" y="2613"/>
                  </a:lnTo>
                  <a:cubicBezTo>
                    <a:pt x="5289" y="2560"/>
                    <a:pt x="5316" y="2454"/>
                    <a:pt x="5289" y="2428"/>
                  </a:cubicBezTo>
                  <a:cubicBezTo>
                    <a:pt x="5307" y="2410"/>
                    <a:pt x="5307" y="2393"/>
                    <a:pt x="5316" y="2357"/>
                  </a:cubicBezTo>
                  <a:cubicBezTo>
                    <a:pt x="5316" y="2331"/>
                    <a:pt x="5316" y="2296"/>
                    <a:pt x="5307" y="2260"/>
                  </a:cubicBezTo>
                  <a:cubicBezTo>
                    <a:pt x="5289" y="2190"/>
                    <a:pt x="5272" y="2119"/>
                    <a:pt x="5272" y="2066"/>
                  </a:cubicBezTo>
                  <a:lnTo>
                    <a:pt x="5236" y="2066"/>
                  </a:lnTo>
                  <a:cubicBezTo>
                    <a:pt x="5228" y="2004"/>
                    <a:pt x="5201" y="1942"/>
                    <a:pt x="5166" y="1872"/>
                  </a:cubicBezTo>
                  <a:lnTo>
                    <a:pt x="5139" y="1881"/>
                  </a:lnTo>
                  <a:cubicBezTo>
                    <a:pt x="5104" y="1828"/>
                    <a:pt x="5104" y="1713"/>
                    <a:pt x="5069" y="1607"/>
                  </a:cubicBezTo>
                  <a:cubicBezTo>
                    <a:pt x="5077" y="1607"/>
                    <a:pt x="5086" y="1633"/>
                    <a:pt x="5086" y="1660"/>
                  </a:cubicBezTo>
                  <a:cubicBezTo>
                    <a:pt x="5095" y="1624"/>
                    <a:pt x="5086" y="1589"/>
                    <a:pt x="5069" y="1554"/>
                  </a:cubicBezTo>
                  <a:cubicBezTo>
                    <a:pt x="5060" y="1527"/>
                    <a:pt x="5033" y="1492"/>
                    <a:pt x="5016" y="1466"/>
                  </a:cubicBezTo>
                  <a:cubicBezTo>
                    <a:pt x="4971" y="1413"/>
                    <a:pt x="4936" y="1360"/>
                    <a:pt x="4919" y="1298"/>
                  </a:cubicBezTo>
                  <a:cubicBezTo>
                    <a:pt x="4901" y="1280"/>
                    <a:pt x="4892" y="1262"/>
                    <a:pt x="4883" y="1236"/>
                  </a:cubicBezTo>
                  <a:lnTo>
                    <a:pt x="4883" y="1236"/>
                  </a:lnTo>
                  <a:cubicBezTo>
                    <a:pt x="4883" y="1236"/>
                    <a:pt x="4892" y="1245"/>
                    <a:pt x="4892" y="1245"/>
                  </a:cubicBezTo>
                  <a:cubicBezTo>
                    <a:pt x="4892" y="1236"/>
                    <a:pt x="4892" y="1236"/>
                    <a:pt x="4883" y="1236"/>
                  </a:cubicBezTo>
                  <a:cubicBezTo>
                    <a:pt x="4883" y="1233"/>
                    <a:pt x="4883" y="1230"/>
                    <a:pt x="4883" y="1227"/>
                  </a:cubicBezTo>
                  <a:lnTo>
                    <a:pt x="4883" y="1227"/>
                  </a:lnTo>
                  <a:cubicBezTo>
                    <a:pt x="4883" y="1227"/>
                    <a:pt x="4883" y="1227"/>
                    <a:pt x="4883" y="1227"/>
                  </a:cubicBezTo>
                  <a:cubicBezTo>
                    <a:pt x="4883" y="1227"/>
                    <a:pt x="4883" y="1226"/>
                    <a:pt x="4883" y="1226"/>
                  </a:cubicBezTo>
                  <a:lnTo>
                    <a:pt x="4883" y="1226"/>
                  </a:lnTo>
                  <a:cubicBezTo>
                    <a:pt x="4883" y="1226"/>
                    <a:pt x="4883" y="1227"/>
                    <a:pt x="4883" y="1227"/>
                  </a:cubicBezTo>
                  <a:lnTo>
                    <a:pt x="4883" y="1227"/>
                  </a:lnTo>
                  <a:cubicBezTo>
                    <a:pt x="4874" y="1209"/>
                    <a:pt x="4848" y="1174"/>
                    <a:pt x="4821" y="1156"/>
                  </a:cubicBezTo>
                  <a:lnTo>
                    <a:pt x="4848" y="1121"/>
                  </a:lnTo>
                  <a:lnTo>
                    <a:pt x="4839" y="1121"/>
                  </a:lnTo>
                  <a:cubicBezTo>
                    <a:pt x="4836" y="1107"/>
                    <a:pt x="4831" y="1101"/>
                    <a:pt x="4825" y="1101"/>
                  </a:cubicBezTo>
                  <a:cubicBezTo>
                    <a:pt x="4818" y="1101"/>
                    <a:pt x="4809" y="1114"/>
                    <a:pt x="4804" y="1130"/>
                  </a:cubicBezTo>
                  <a:cubicBezTo>
                    <a:pt x="4795" y="1121"/>
                    <a:pt x="4777" y="1112"/>
                    <a:pt x="4760" y="1103"/>
                  </a:cubicBezTo>
                  <a:cubicBezTo>
                    <a:pt x="4786" y="1051"/>
                    <a:pt x="4698" y="1042"/>
                    <a:pt x="4715" y="980"/>
                  </a:cubicBezTo>
                  <a:cubicBezTo>
                    <a:pt x="4698" y="980"/>
                    <a:pt x="4671" y="953"/>
                    <a:pt x="4636" y="927"/>
                  </a:cubicBezTo>
                  <a:cubicBezTo>
                    <a:pt x="4609" y="906"/>
                    <a:pt x="4581" y="886"/>
                    <a:pt x="4558" y="886"/>
                  </a:cubicBezTo>
                  <a:cubicBezTo>
                    <a:pt x="4551" y="886"/>
                    <a:pt x="4545" y="888"/>
                    <a:pt x="4539" y="892"/>
                  </a:cubicBezTo>
                  <a:cubicBezTo>
                    <a:pt x="4545" y="885"/>
                    <a:pt x="4542" y="879"/>
                    <a:pt x="4547" y="879"/>
                  </a:cubicBezTo>
                  <a:cubicBezTo>
                    <a:pt x="4548" y="879"/>
                    <a:pt x="4551" y="880"/>
                    <a:pt x="4556" y="883"/>
                  </a:cubicBezTo>
                  <a:cubicBezTo>
                    <a:pt x="4539" y="856"/>
                    <a:pt x="4512" y="821"/>
                    <a:pt x="4477" y="812"/>
                  </a:cubicBezTo>
                  <a:lnTo>
                    <a:pt x="4495" y="768"/>
                  </a:lnTo>
                  <a:cubicBezTo>
                    <a:pt x="4468" y="759"/>
                    <a:pt x="4433" y="750"/>
                    <a:pt x="4406" y="750"/>
                  </a:cubicBezTo>
                  <a:cubicBezTo>
                    <a:pt x="4392" y="708"/>
                    <a:pt x="4384" y="683"/>
                    <a:pt x="4407" y="683"/>
                  </a:cubicBezTo>
                  <a:cubicBezTo>
                    <a:pt x="4413" y="683"/>
                    <a:pt x="4422" y="685"/>
                    <a:pt x="4433" y="688"/>
                  </a:cubicBezTo>
                  <a:cubicBezTo>
                    <a:pt x="4318" y="644"/>
                    <a:pt x="4353" y="636"/>
                    <a:pt x="4247" y="600"/>
                  </a:cubicBezTo>
                  <a:lnTo>
                    <a:pt x="4265" y="583"/>
                  </a:lnTo>
                  <a:cubicBezTo>
                    <a:pt x="4239" y="565"/>
                    <a:pt x="4168" y="556"/>
                    <a:pt x="4168" y="530"/>
                  </a:cubicBezTo>
                  <a:cubicBezTo>
                    <a:pt x="4133" y="432"/>
                    <a:pt x="3841" y="300"/>
                    <a:pt x="3674" y="176"/>
                  </a:cubicBezTo>
                  <a:cubicBezTo>
                    <a:pt x="3674" y="196"/>
                    <a:pt x="3670" y="203"/>
                    <a:pt x="3664" y="203"/>
                  </a:cubicBezTo>
                  <a:cubicBezTo>
                    <a:pt x="3656" y="203"/>
                    <a:pt x="3644" y="191"/>
                    <a:pt x="3629" y="176"/>
                  </a:cubicBezTo>
                  <a:cubicBezTo>
                    <a:pt x="3617" y="164"/>
                    <a:pt x="3596" y="148"/>
                    <a:pt x="3582" y="148"/>
                  </a:cubicBezTo>
                  <a:cubicBezTo>
                    <a:pt x="3575" y="148"/>
                    <a:pt x="3570" y="151"/>
                    <a:pt x="3568" y="159"/>
                  </a:cubicBezTo>
                  <a:cubicBezTo>
                    <a:pt x="3559" y="141"/>
                    <a:pt x="3532" y="123"/>
                    <a:pt x="3576" y="115"/>
                  </a:cubicBezTo>
                  <a:cubicBezTo>
                    <a:pt x="3481" y="100"/>
                    <a:pt x="3441" y="55"/>
                    <a:pt x="3385" y="55"/>
                  </a:cubicBezTo>
                  <a:cubicBezTo>
                    <a:pt x="3373" y="55"/>
                    <a:pt x="3361" y="57"/>
                    <a:pt x="3347" y="62"/>
                  </a:cubicBezTo>
                  <a:cubicBezTo>
                    <a:pt x="3338" y="44"/>
                    <a:pt x="3373" y="44"/>
                    <a:pt x="3364" y="35"/>
                  </a:cubicBezTo>
                  <a:cubicBezTo>
                    <a:pt x="3356" y="35"/>
                    <a:pt x="3329" y="35"/>
                    <a:pt x="3320" y="26"/>
                  </a:cubicBezTo>
                  <a:cubicBezTo>
                    <a:pt x="3311" y="9"/>
                    <a:pt x="3338" y="17"/>
                    <a:pt x="3356" y="9"/>
                  </a:cubicBezTo>
                  <a:cubicBezTo>
                    <a:pt x="3336" y="4"/>
                    <a:pt x="3319" y="2"/>
                    <a:pt x="3305" y="2"/>
                  </a:cubicBezTo>
                  <a:cubicBezTo>
                    <a:pt x="3240" y="2"/>
                    <a:pt x="3220" y="45"/>
                    <a:pt x="3206" y="88"/>
                  </a:cubicBezTo>
                  <a:cubicBezTo>
                    <a:pt x="3188" y="70"/>
                    <a:pt x="3170" y="62"/>
                    <a:pt x="3144" y="53"/>
                  </a:cubicBezTo>
                  <a:cubicBezTo>
                    <a:pt x="3126" y="53"/>
                    <a:pt x="3108" y="62"/>
                    <a:pt x="3091" y="79"/>
                  </a:cubicBezTo>
                  <a:cubicBezTo>
                    <a:pt x="3073" y="53"/>
                    <a:pt x="3047" y="35"/>
                    <a:pt x="3108" y="35"/>
                  </a:cubicBezTo>
                  <a:cubicBezTo>
                    <a:pt x="3083" y="29"/>
                    <a:pt x="2982" y="0"/>
                    <a:pt x="2922"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81" name="Google Shape;6981;p29"/>
            <p:cNvSpPr/>
            <p:nvPr/>
          </p:nvSpPr>
          <p:spPr>
            <a:xfrm>
              <a:off x="3131480" y="3130120"/>
              <a:ext cx="129" cy="193"/>
            </a:xfrm>
            <a:custGeom>
              <a:avLst/>
              <a:gdLst/>
              <a:ahLst/>
              <a:cxnLst/>
              <a:rect l="l" t="t" r="r" b="b"/>
              <a:pathLst>
                <a:path w="10" h="18" extrusionOk="0">
                  <a:moveTo>
                    <a:pt x="9" y="0"/>
                  </a:moveTo>
                  <a:cubicBezTo>
                    <a:pt x="0" y="0"/>
                    <a:pt x="0" y="9"/>
                    <a:pt x="9" y="18"/>
                  </a:cubicBezTo>
                  <a:cubicBezTo>
                    <a:pt x="9" y="9"/>
                    <a:pt x="9" y="9"/>
                    <a:pt x="9"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82" name="Google Shape;6982;p29"/>
            <p:cNvSpPr/>
            <p:nvPr/>
          </p:nvSpPr>
          <p:spPr>
            <a:xfrm>
              <a:off x="3101261" y="3141294"/>
              <a:ext cx="129" cy="107"/>
            </a:xfrm>
            <a:custGeom>
              <a:avLst/>
              <a:gdLst/>
              <a:ahLst/>
              <a:cxnLst/>
              <a:rect l="l" t="t" r="r" b="b"/>
              <a:pathLst>
                <a:path w="10" h="10" extrusionOk="0">
                  <a:moveTo>
                    <a:pt x="0" y="0"/>
                  </a:moveTo>
                  <a:cubicBezTo>
                    <a:pt x="0" y="9"/>
                    <a:pt x="9" y="9"/>
                    <a:pt x="9" y="9"/>
                  </a:cubicBezTo>
                  <a:lnTo>
                    <a:pt x="9" y="0"/>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83" name="Google Shape;6983;p29"/>
            <p:cNvSpPr/>
            <p:nvPr/>
          </p:nvSpPr>
          <p:spPr>
            <a:xfrm>
              <a:off x="3155874" y="3150569"/>
              <a:ext cx="129" cy="386"/>
            </a:xfrm>
            <a:custGeom>
              <a:avLst/>
              <a:gdLst/>
              <a:ahLst/>
              <a:cxnLst/>
              <a:rect l="l" t="t" r="r" b="b"/>
              <a:pathLst>
                <a:path w="10" h="36" extrusionOk="0">
                  <a:moveTo>
                    <a:pt x="10" y="1"/>
                  </a:moveTo>
                  <a:cubicBezTo>
                    <a:pt x="1" y="1"/>
                    <a:pt x="1" y="9"/>
                    <a:pt x="1" y="36"/>
                  </a:cubicBezTo>
                  <a:cubicBezTo>
                    <a:pt x="1" y="18"/>
                    <a:pt x="10" y="9"/>
                    <a:pt x="10"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84" name="Google Shape;6984;p29"/>
            <p:cNvSpPr/>
            <p:nvPr/>
          </p:nvSpPr>
          <p:spPr>
            <a:xfrm>
              <a:off x="3155086" y="3169796"/>
              <a:ext cx="465" cy="665"/>
            </a:xfrm>
            <a:custGeom>
              <a:avLst/>
              <a:gdLst/>
              <a:ahLst/>
              <a:cxnLst/>
              <a:rect l="l" t="t" r="r" b="b"/>
              <a:pathLst>
                <a:path w="36" h="62" extrusionOk="0">
                  <a:moveTo>
                    <a:pt x="35" y="0"/>
                  </a:moveTo>
                  <a:lnTo>
                    <a:pt x="35" y="0"/>
                  </a:lnTo>
                  <a:cubicBezTo>
                    <a:pt x="27" y="27"/>
                    <a:pt x="18" y="35"/>
                    <a:pt x="0" y="44"/>
                  </a:cubicBezTo>
                  <a:cubicBezTo>
                    <a:pt x="7" y="44"/>
                    <a:pt x="20" y="44"/>
                    <a:pt x="20" y="53"/>
                  </a:cubicBezTo>
                  <a:lnTo>
                    <a:pt x="20" y="53"/>
                  </a:lnTo>
                  <a:lnTo>
                    <a:pt x="35" y="0"/>
                  </a:lnTo>
                  <a:close/>
                  <a:moveTo>
                    <a:pt x="20" y="53"/>
                  </a:moveTo>
                  <a:lnTo>
                    <a:pt x="18" y="62"/>
                  </a:lnTo>
                  <a:cubicBezTo>
                    <a:pt x="19" y="58"/>
                    <a:pt x="20" y="56"/>
                    <a:pt x="20" y="53"/>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85" name="Google Shape;6985;p29"/>
            <p:cNvSpPr/>
            <p:nvPr/>
          </p:nvSpPr>
          <p:spPr>
            <a:xfrm>
              <a:off x="3149146" y="3173323"/>
              <a:ext cx="530" cy="450"/>
            </a:xfrm>
            <a:custGeom>
              <a:avLst/>
              <a:gdLst/>
              <a:ahLst/>
              <a:cxnLst/>
              <a:rect l="l" t="t" r="r" b="b"/>
              <a:pathLst>
                <a:path w="41" h="42" extrusionOk="0">
                  <a:moveTo>
                    <a:pt x="31" y="1"/>
                  </a:moveTo>
                  <a:cubicBezTo>
                    <a:pt x="29" y="1"/>
                    <a:pt x="25" y="3"/>
                    <a:pt x="19" y="7"/>
                  </a:cubicBezTo>
                  <a:cubicBezTo>
                    <a:pt x="19" y="15"/>
                    <a:pt x="10" y="24"/>
                    <a:pt x="1" y="33"/>
                  </a:cubicBezTo>
                  <a:lnTo>
                    <a:pt x="19" y="42"/>
                  </a:lnTo>
                  <a:cubicBezTo>
                    <a:pt x="32" y="21"/>
                    <a:pt x="41" y="1"/>
                    <a:pt x="31"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86" name="Google Shape;6986;p29"/>
            <p:cNvSpPr/>
            <p:nvPr/>
          </p:nvSpPr>
          <p:spPr>
            <a:xfrm>
              <a:off x="3153033" y="3170246"/>
              <a:ext cx="801" cy="772"/>
            </a:xfrm>
            <a:custGeom>
              <a:avLst/>
              <a:gdLst/>
              <a:ahLst/>
              <a:cxnLst/>
              <a:rect l="l" t="t" r="r" b="b"/>
              <a:pathLst>
                <a:path w="62" h="72" extrusionOk="0">
                  <a:moveTo>
                    <a:pt x="54" y="1"/>
                  </a:moveTo>
                  <a:cubicBezTo>
                    <a:pt x="33" y="1"/>
                    <a:pt x="24" y="32"/>
                    <a:pt x="0" y="64"/>
                  </a:cubicBezTo>
                  <a:lnTo>
                    <a:pt x="9" y="64"/>
                  </a:lnTo>
                  <a:cubicBezTo>
                    <a:pt x="14" y="70"/>
                    <a:pt x="19" y="72"/>
                    <a:pt x="23" y="72"/>
                  </a:cubicBezTo>
                  <a:cubicBezTo>
                    <a:pt x="39" y="72"/>
                    <a:pt x="48" y="37"/>
                    <a:pt x="62" y="2"/>
                  </a:cubicBezTo>
                  <a:cubicBezTo>
                    <a:pt x="59" y="1"/>
                    <a:pt x="57" y="1"/>
                    <a:pt x="54"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87" name="Google Shape;6987;p29"/>
            <p:cNvSpPr/>
            <p:nvPr/>
          </p:nvSpPr>
          <p:spPr>
            <a:xfrm>
              <a:off x="3152684" y="3171018"/>
              <a:ext cx="362" cy="407"/>
            </a:xfrm>
            <a:custGeom>
              <a:avLst/>
              <a:gdLst/>
              <a:ahLst/>
              <a:cxnLst/>
              <a:rect l="l" t="t" r="r" b="b"/>
              <a:pathLst>
                <a:path w="28" h="38" extrusionOk="0">
                  <a:moveTo>
                    <a:pt x="27" y="1"/>
                  </a:moveTo>
                  <a:lnTo>
                    <a:pt x="27" y="1"/>
                  </a:lnTo>
                  <a:cubicBezTo>
                    <a:pt x="18" y="10"/>
                    <a:pt x="9" y="27"/>
                    <a:pt x="1" y="36"/>
                  </a:cubicBezTo>
                  <a:cubicBezTo>
                    <a:pt x="2" y="37"/>
                    <a:pt x="3" y="38"/>
                    <a:pt x="4" y="38"/>
                  </a:cubicBezTo>
                  <a:cubicBezTo>
                    <a:pt x="12" y="38"/>
                    <a:pt x="19" y="16"/>
                    <a:pt x="27"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88" name="Google Shape;6988;p29"/>
            <p:cNvSpPr/>
            <p:nvPr/>
          </p:nvSpPr>
          <p:spPr>
            <a:xfrm>
              <a:off x="3156907" y="3166289"/>
              <a:ext cx="607" cy="793"/>
            </a:xfrm>
            <a:custGeom>
              <a:avLst/>
              <a:gdLst/>
              <a:ahLst/>
              <a:cxnLst/>
              <a:rect l="l" t="t" r="r" b="b"/>
              <a:pathLst>
                <a:path w="47" h="74" extrusionOk="0">
                  <a:moveTo>
                    <a:pt x="34" y="0"/>
                  </a:moveTo>
                  <a:cubicBezTo>
                    <a:pt x="30" y="0"/>
                    <a:pt x="24" y="10"/>
                    <a:pt x="18" y="36"/>
                  </a:cubicBezTo>
                  <a:cubicBezTo>
                    <a:pt x="0" y="53"/>
                    <a:pt x="44" y="62"/>
                    <a:pt x="27" y="71"/>
                  </a:cubicBezTo>
                  <a:cubicBezTo>
                    <a:pt x="29" y="73"/>
                    <a:pt x="31" y="74"/>
                    <a:pt x="32" y="74"/>
                  </a:cubicBezTo>
                  <a:cubicBezTo>
                    <a:pt x="47" y="74"/>
                    <a:pt x="45" y="0"/>
                    <a:pt x="34"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89" name="Google Shape;6989;p29"/>
            <p:cNvSpPr/>
            <p:nvPr/>
          </p:nvSpPr>
          <p:spPr>
            <a:xfrm>
              <a:off x="3152568" y="3169796"/>
              <a:ext cx="478" cy="386"/>
            </a:xfrm>
            <a:custGeom>
              <a:avLst/>
              <a:gdLst/>
              <a:ahLst/>
              <a:cxnLst/>
              <a:rect l="l" t="t" r="r" b="b"/>
              <a:pathLst>
                <a:path w="37" h="36" extrusionOk="0">
                  <a:moveTo>
                    <a:pt x="27" y="0"/>
                  </a:moveTo>
                  <a:lnTo>
                    <a:pt x="1" y="27"/>
                  </a:lnTo>
                  <a:lnTo>
                    <a:pt x="36" y="35"/>
                  </a:lnTo>
                  <a:lnTo>
                    <a:pt x="27" y="0"/>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90" name="Google Shape;6990;p29"/>
            <p:cNvSpPr/>
            <p:nvPr/>
          </p:nvSpPr>
          <p:spPr>
            <a:xfrm>
              <a:off x="3154402" y="3167329"/>
              <a:ext cx="568" cy="772"/>
            </a:xfrm>
            <a:custGeom>
              <a:avLst/>
              <a:gdLst/>
              <a:ahLst/>
              <a:cxnLst/>
              <a:rect l="l" t="t" r="r" b="b"/>
              <a:pathLst>
                <a:path w="44" h="72" extrusionOk="0">
                  <a:moveTo>
                    <a:pt x="35" y="0"/>
                  </a:moveTo>
                  <a:lnTo>
                    <a:pt x="0" y="53"/>
                  </a:lnTo>
                  <a:cubicBezTo>
                    <a:pt x="6" y="53"/>
                    <a:pt x="8" y="57"/>
                    <a:pt x="6" y="62"/>
                  </a:cubicBezTo>
                  <a:lnTo>
                    <a:pt x="6" y="62"/>
                  </a:lnTo>
                  <a:cubicBezTo>
                    <a:pt x="23" y="35"/>
                    <a:pt x="43" y="0"/>
                    <a:pt x="35" y="0"/>
                  </a:cubicBezTo>
                  <a:close/>
                  <a:moveTo>
                    <a:pt x="6" y="62"/>
                  </a:moveTo>
                  <a:lnTo>
                    <a:pt x="6" y="62"/>
                  </a:lnTo>
                  <a:cubicBezTo>
                    <a:pt x="4" y="65"/>
                    <a:pt x="2" y="68"/>
                    <a:pt x="0" y="71"/>
                  </a:cubicBezTo>
                  <a:cubicBezTo>
                    <a:pt x="3" y="68"/>
                    <a:pt x="5" y="64"/>
                    <a:pt x="6" y="62"/>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91" name="Google Shape;6991;p29"/>
            <p:cNvSpPr/>
            <p:nvPr/>
          </p:nvSpPr>
          <p:spPr>
            <a:xfrm>
              <a:off x="3154169" y="3168091"/>
              <a:ext cx="245" cy="579"/>
            </a:xfrm>
            <a:custGeom>
              <a:avLst/>
              <a:gdLst/>
              <a:ahLst/>
              <a:cxnLst/>
              <a:rect l="l" t="t" r="r" b="b"/>
              <a:pathLst>
                <a:path w="19" h="54" extrusionOk="0">
                  <a:moveTo>
                    <a:pt x="18" y="0"/>
                  </a:moveTo>
                  <a:lnTo>
                    <a:pt x="18" y="0"/>
                  </a:lnTo>
                  <a:cubicBezTo>
                    <a:pt x="9" y="18"/>
                    <a:pt x="0" y="35"/>
                    <a:pt x="0" y="53"/>
                  </a:cubicBezTo>
                  <a:cubicBezTo>
                    <a:pt x="9" y="44"/>
                    <a:pt x="18" y="18"/>
                    <a:pt x="18"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92" name="Google Shape;6992;p29"/>
            <p:cNvSpPr/>
            <p:nvPr/>
          </p:nvSpPr>
          <p:spPr>
            <a:xfrm>
              <a:off x="3153033" y="3168745"/>
              <a:ext cx="581" cy="493"/>
            </a:xfrm>
            <a:custGeom>
              <a:avLst/>
              <a:gdLst/>
              <a:ahLst/>
              <a:cxnLst/>
              <a:rect l="l" t="t" r="r" b="b"/>
              <a:pathLst>
                <a:path w="45" h="46" extrusionOk="0">
                  <a:moveTo>
                    <a:pt x="44" y="1"/>
                  </a:moveTo>
                  <a:lnTo>
                    <a:pt x="0" y="45"/>
                  </a:lnTo>
                  <a:lnTo>
                    <a:pt x="18" y="36"/>
                  </a:lnTo>
                  <a:lnTo>
                    <a:pt x="44" y="1"/>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93" name="Google Shape;6993;p29"/>
            <p:cNvSpPr/>
            <p:nvPr/>
          </p:nvSpPr>
          <p:spPr>
            <a:xfrm>
              <a:off x="3157591" y="3159727"/>
              <a:ext cx="232" cy="815"/>
            </a:xfrm>
            <a:custGeom>
              <a:avLst/>
              <a:gdLst/>
              <a:ahLst/>
              <a:cxnLst/>
              <a:rect l="l" t="t" r="r" b="b"/>
              <a:pathLst>
                <a:path w="18" h="76" extrusionOk="0">
                  <a:moveTo>
                    <a:pt x="13" y="1"/>
                  </a:moveTo>
                  <a:cubicBezTo>
                    <a:pt x="6" y="1"/>
                    <a:pt x="0" y="17"/>
                    <a:pt x="0" y="38"/>
                  </a:cubicBezTo>
                  <a:cubicBezTo>
                    <a:pt x="0" y="54"/>
                    <a:pt x="0" y="75"/>
                    <a:pt x="12" y="75"/>
                  </a:cubicBezTo>
                  <a:cubicBezTo>
                    <a:pt x="13" y="75"/>
                    <a:pt x="16" y="75"/>
                    <a:pt x="18" y="74"/>
                  </a:cubicBezTo>
                  <a:lnTo>
                    <a:pt x="18" y="3"/>
                  </a:lnTo>
                  <a:cubicBezTo>
                    <a:pt x="16" y="1"/>
                    <a:pt x="15" y="1"/>
                    <a:pt x="13"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94" name="Google Shape;6994;p29"/>
            <p:cNvSpPr/>
            <p:nvPr/>
          </p:nvSpPr>
          <p:spPr>
            <a:xfrm>
              <a:off x="3155874" y="3162021"/>
              <a:ext cx="581" cy="397"/>
            </a:xfrm>
            <a:custGeom>
              <a:avLst/>
              <a:gdLst/>
              <a:ahLst/>
              <a:cxnLst/>
              <a:rect l="l" t="t" r="r" b="b"/>
              <a:pathLst>
                <a:path w="45" h="37" extrusionOk="0">
                  <a:moveTo>
                    <a:pt x="1" y="1"/>
                  </a:moveTo>
                  <a:lnTo>
                    <a:pt x="10" y="36"/>
                  </a:lnTo>
                  <a:cubicBezTo>
                    <a:pt x="27" y="27"/>
                    <a:pt x="27" y="27"/>
                    <a:pt x="45" y="19"/>
                  </a:cubicBezTo>
                  <a:lnTo>
                    <a:pt x="1" y="1"/>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95" name="Google Shape;6995;p29"/>
            <p:cNvSpPr/>
            <p:nvPr/>
          </p:nvSpPr>
          <p:spPr>
            <a:xfrm>
              <a:off x="3156106" y="3159834"/>
              <a:ext cx="465" cy="826"/>
            </a:xfrm>
            <a:custGeom>
              <a:avLst/>
              <a:gdLst/>
              <a:ahLst/>
              <a:cxnLst/>
              <a:rect l="l" t="t" r="r" b="b"/>
              <a:pathLst>
                <a:path w="36" h="77" extrusionOk="0">
                  <a:moveTo>
                    <a:pt x="13" y="0"/>
                  </a:moveTo>
                  <a:cubicBezTo>
                    <a:pt x="10" y="0"/>
                    <a:pt x="6" y="10"/>
                    <a:pt x="0" y="37"/>
                  </a:cubicBezTo>
                  <a:cubicBezTo>
                    <a:pt x="13" y="43"/>
                    <a:pt x="12" y="76"/>
                    <a:pt x="20" y="76"/>
                  </a:cubicBezTo>
                  <a:cubicBezTo>
                    <a:pt x="23" y="76"/>
                    <a:pt x="28" y="70"/>
                    <a:pt x="36" y="55"/>
                  </a:cubicBezTo>
                  <a:cubicBezTo>
                    <a:pt x="24" y="49"/>
                    <a:pt x="20" y="0"/>
                    <a:pt x="13"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96" name="Google Shape;6996;p29"/>
            <p:cNvSpPr/>
            <p:nvPr/>
          </p:nvSpPr>
          <p:spPr>
            <a:xfrm>
              <a:off x="3157023" y="3149722"/>
              <a:ext cx="917" cy="97"/>
            </a:xfrm>
            <a:custGeom>
              <a:avLst/>
              <a:gdLst/>
              <a:ahLst/>
              <a:cxnLst/>
              <a:rect l="l" t="t" r="r" b="b"/>
              <a:pathLst>
                <a:path w="71" h="9" extrusionOk="0">
                  <a:moveTo>
                    <a:pt x="0" y="0"/>
                  </a:moveTo>
                  <a:lnTo>
                    <a:pt x="9" y="9"/>
                  </a:lnTo>
                  <a:lnTo>
                    <a:pt x="71" y="0"/>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97" name="Google Shape;6997;p29"/>
            <p:cNvSpPr/>
            <p:nvPr/>
          </p:nvSpPr>
          <p:spPr>
            <a:xfrm>
              <a:off x="3150863" y="3141562"/>
              <a:ext cx="969" cy="890"/>
            </a:xfrm>
            <a:custGeom>
              <a:avLst/>
              <a:gdLst/>
              <a:ahLst/>
              <a:cxnLst/>
              <a:rect l="l" t="t" r="r" b="b"/>
              <a:pathLst>
                <a:path w="75" h="83" extrusionOk="0">
                  <a:moveTo>
                    <a:pt x="23" y="0"/>
                  </a:moveTo>
                  <a:cubicBezTo>
                    <a:pt x="17" y="0"/>
                    <a:pt x="10" y="6"/>
                    <a:pt x="0" y="19"/>
                  </a:cubicBezTo>
                  <a:cubicBezTo>
                    <a:pt x="11" y="52"/>
                    <a:pt x="20" y="58"/>
                    <a:pt x="29" y="58"/>
                  </a:cubicBezTo>
                  <a:cubicBezTo>
                    <a:pt x="34" y="58"/>
                    <a:pt x="39" y="55"/>
                    <a:pt x="43" y="55"/>
                  </a:cubicBezTo>
                  <a:cubicBezTo>
                    <a:pt x="50" y="55"/>
                    <a:pt x="56" y="60"/>
                    <a:pt x="62" y="81"/>
                  </a:cubicBezTo>
                  <a:cubicBezTo>
                    <a:pt x="63" y="82"/>
                    <a:pt x="64" y="82"/>
                    <a:pt x="65" y="82"/>
                  </a:cubicBezTo>
                  <a:cubicBezTo>
                    <a:pt x="75" y="82"/>
                    <a:pt x="50" y="36"/>
                    <a:pt x="66" y="36"/>
                  </a:cubicBezTo>
                  <a:cubicBezTo>
                    <a:pt x="68" y="36"/>
                    <a:pt x="69" y="36"/>
                    <a:pt x="71" y="37"/>
                  </a:cubicBezTo>
                  <a:cubicBezTo>
                    <a:pt x="44" y="15"/>
                    <a:pt x="33" y="0"/>
                    <a:pt x="23"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98" name="Google Shape;6998;p29"/>
            <p:cNvSpPr/>
            <p:nvPr/>
          </p:nvSpPr>
          <p:spPr>
            <a:xfrm>
              <a:off x="3151767" y="3141958"/>
              <a:ext cx="245" cy="193"/>
            </a:xfrm>
            <a:custGeom>
              <a:avLst/>
              <a:gdLst/>
              <a:ahLst/>
              <a:cxnLst/>
              <a:rect l="l" t="t" r="r" b="b"/>
              <a:pathLst>
                <a:path w="19" h="18" extrusionOk="0">
                  <a:moveTo>
                    <a:pt x="1" y="0"/>
                  </a:moveTo>
                  <a:cubicBezTo>
                    <a:pt x="1" y="9"/>
                    <a:pt x="10" y="9"/>
                    <a:pt x="19" y="18"/>
                  </a:cubicBezTo>
                  <a:cubicBezTo>
                    <a:pt x="10" y="9"/>
                    <a:pt x="1" y="0"/>
                    <a:pt x="1"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6999" name="Google Shape;6999;p29"/>
            <p:cNvSpPr/>
            <p:nvPr/>
          </p:nvSpPr>
          <p:spPr>
            <a:xfrm>
              <a:off x="3123951" y="3183618"/>
              <a:ext cx="697" cy="193"/>
            </a:xfrm>
            <a:custGeom>
              <a:avLst/>
              <a:gdLst/>
              <a:ahLst/>
              <a:cxnLst/>
              <a:rect l="l" t="t" r="r" b="b"/>
              <a:pathLst>
                <a:path w="54" h="18" extrusionOk="0">
                  <a:moveTo>
                    <a:pt x="0" y="0"/>
                  </a:moveTo>
                  <a:lnTo>
                    <a:pt x="53" y="18"/>
                  </a:lnTo>
                  <a:lnTo>
                    <a:pt x="18" y="0"/>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00" name="Google Shape;7000;p29"/>
            <p:cNvSpPr/>
            <p:nvPr/>
          </p:nvSpPr>
          <p:spPr>
            <a:xfrm>
              <a:off x="3125320" y="3183146"/>
              <a:ext cx="581" cy="483"/>
            </a:xfrm>
            <a:custGeom>
              <a:avLst/>
              <a:gdLst/>
              <a:ahLst/>
              <a:cxnLst/>
              <a:rect l="l" t="t" r="r" b="b"/>
              <a:pathLst>
                <a:path w="45" h="45" extrusionOk="0">
                  <a:moveTo>
                    <a:pt x="0" y="0"/>
                  </a:moveTo>
                  <a:lnTo>
                    <a:pt x="9" y="44"/>
                  </a:lnTo>
                  <a:lnTo>
                    <a:pt x="45" y="9"/>
                  </a:lnTo>
                  <a:cubicBezTo>
                    <a:pt x="36" y="9"/>
                    <a:pt x="27" y="11"/>
                    <a:pt x="19" y="11"/>
                  </a:cubicBezTo>
                  <a:cubicBezTo>
                    <a:pt x="11" y="11"/>
                    <a:pt x="5" y="9"/>
                    <a:pt x="0"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01" name="Google Shape;7001;p29"/>
            <p:cNvSpPr/>
            <p:nvPr/>
          </p:nvSpPr>
          <p:spPr>
            <a:xfrm>
              <a:off x="3117339" y="3131847"/>
              <a:ext cx="581" cy="172"/>
            </a:xfrm>
            <a:custGeom>
              <a:avLst/>
              <a:gdLst/>
              <a:ahLst/>
              <a:cxnLst/>
              <a:rect l="l" t="t" r="r" b="b"/>
              <a:pathLst>
                <a:path w="45" h="16" extrusionOk="0">
                  <a:moveTo>
                    <a:pt x="26" y="0"/>
                  </a:moveTo>
                  <a:cubicBezTo>
                    <a:pt x="18" y="0"/>
                    <a:pt x="9" y="3"/>
                    <a:pt x="0" y="7"/>
                  </a:cubicBezTo>
                  <a:lnTo>
                    <a:pt x="45" y="16"/>
                  </a:lnTo>
                  <a:lnTo>
                    <a:pt x="45" y="7"/>
                  </a:lnTo>
                  <a:cubicBezTo>
                    <a:pt x="40" y="3"/>
                    <a:pt x="33" y="0"/>
                    <a:pt x="26"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02" name="Google Shape;7002;p29"/>
            <p:cNvSpPr/>
            <p:nvPr/>
          </p:nvSpPr>
          <p:spPr>
            <a:xfrm>
              <a:off x="3109810" y="3134281"/>
              <a:ext cx="465" cy="300"/>
            </a:xfrm>
            <a:custGeom>
              <a:avLst/>
              <a:gdLst/>
              <a:ahLst/>
              <a:cxnLst/>
              <a:rect l="l" t="t" r="r" b="b"/>
              <a:pathLst>
                <a:path w="36" h="28" extrusionOk="0">
                  <a:moveTo>
                    <a:pt x="1" y="1"/>
                  </a:moveTo>
                  <a:lnTo>
                    <a:pt x="27" y="27"/>
                  </a:lnTo>
                  <a:lnTo>
                    <a:pt x="36" y="19"/>
                  </a:lnTo>
                  <a:lnTo>
                    <a:pt x="1" y="1"/>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03" name="Google Shape;7003;p29"/>
            <p:cNvSpPr/>
            <p:nvPr/>
          </p:nvSpPr>
          <p:spPr>
            <a:xfrm>
              <a:off x="3104722" y="3137980"/>
              <a:ext cx="994" cy="579"/>
            </a:xfrm>
            <a:custGeom>
              <a:avLst/>
              <a:gdLst/>
              <a:ahLst/>
              <a:cxnLst/>
              <a:rect l="l" t="t" r="r" b="b"/>
              <a:pathLst>
                <a:path w="77" h="54" extrusionOk="0">
                  <a:moveTo>
                    <a:pt x="77" y="0"/>
                  </a:moveTo>
                  <a:lnTo>
                    <a:pt x="77" y="0"/>
                  </a:lnTo>
                  <a:cubicBezTo>
                    <a:pt x="74" y="3"/>
                    <a:pt x="71" y="6"/>
                    <a:pt x="68" y="10"/>
                  </a:cubicBezTo>
                  <a:lnTo>
                    <a:pt x="68" y="10"/>
                  </a:lnTo>
                  <a:cubicBezTo>
                    <a:pt x="71" y="7"/>
                    <a:pt x="74" y="4"/>
                    <a:pt x="77" y="0"/>
                  </a:cubicBezTo>
                  <a:close/>
                  <a:moveTo>
                    <a:pt x="68" y="10"/>
                  </a:moveTo>
                  <a:cubicBezTo>
                    <a:pt x="41" y="34"/>
                    <a:pt x="1" y="29"/>
                    <a:pt x="33" y="53"/>
                  </a:cubicBezTo>
                  <a:cubicBezTo>
                    <a:pt x="47" y="39"/>
                    <a:pt x="56" y="24"/>
                    <a:pt x="68" y="1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grpSp>
      <p:sp>
        <p:nvSpPr>
          <p:cNvPr id="7004" name="Google Shape;7004;p29"/>
          <p:cNvSpPr/>
          <p:nvPr/>
        </p:nvSpPr>
        <p:spPr>
          <a:xfrm>
            <a:off x="3304194" y="11539375"/>
            <a:ext cx="3838" cy="10367"/>
          </a:xfrm>
          <a:custGeom>
            <a:avLst/>
            <a:gdLst/>
            <a:ahLst/>
            <a:cxnLst/>
            <a:rect l="l" t="t" r="r" b="b"/>
            <a:pathLst>
              <a:path w="10" h="27" extrusionOk="0">
                <a:moveTo>
                  <a:pt x="9" y="0"/>
                </a:moveTo>
                <a:cubicBezTo>
                  <a:pt x="1" y="18"/>
                  <a:pt x="1" y="18"/>
                  <a:pt x="9" y="27"/>
                </a:cubicBezTo>
                <a:cubicBezTo>
                  <a:pt x="9" y="18"/>
                  <a:pt x="9" y="9"/>
                  <a:pt x="9" y="0"/>
                </a:cubicBezTo>
                <a:close/>
              </a:path>
            </a:pathLst>
          </a:custGeom>
          <a:solidFill>
            <a:srgbClr val="F89F05"/>
          </a:solidFill>
          <a:ln>
            <a:noFill/>
          </a:ln>
        </p:spPr>
        <p:txBody>
          <a:bodyPr spcFirstLastPara="1" wrap="square" lIns="243816" tIns="243816" rIns="243816" bIns="243816"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grpSp>
        <p:nvGrpSpPr>
          <p:cNvPr id="7005" name="Google Shape;7005;p29"/>
          <p:cNvGrpSpPr/>
          <p:nvPr/>
        </p:nvGrpSpPr>
        <p:grpSpPr>
          <a:xfrm>
            <a:off x="1224483" y="11549738"/>
            <a:ext cx="1054243" cy="866634"/>
            <a:chOff x="3065444" y="3127665"/>
            <a:chExt cx="68656" cy="56435"/>
          </a:xfrm>
        </p:grpSpPr>
        <p:sp>
          <p:nvSpPr>
            <p:cNvPr id="7006" name="Google Shape;7006;p29"/>
            <p:cNvSpPr/>
            <p:nvPr/>
          </p:nvSpPr>
          <p:spPr>
            <a:xfrm>
              <a:off x="3067265" y="3128694"/>
              <a:ext cx="64330" cy="53323"/>
            </a:xfrm>
            <a:custGeom>
              <a:avLst/>
              <a:gdLst/>
              <a:ahLst/>
              <a:cxnLst/>
              <a:rect l="l" t="t" r="r" b="b"/>
              <a:pathLst>
                <a:path w="4981" h="4973" extrusionOk="0">
                  <a:moveTo>
                    <a:pt x="2491" y="787"/>
                  </a:moveTo>
                  <a:cubicBezTo>
                    <a:pt x="3427" y="787"/>
                    <a:pt x="4195" y="1546"/>
                    <a:pt x="4195" y="2491"/>
                  </a:cubicBezTo>
                  <a:cubicBezTo>
                    <a:pt x="4195" y="3427"/>
                    <a:pt x="3427" y="4186"/>
                    <a:pt x="2491" y="4186"/>
                  </a:cubicBezTo>
                  <a:cubicBezTo>
                    <a:pt x="1555" y="4186"/>
                    <a:pt x="786" y="3427"/>
                    <a:pt x="786" y="2491"/>
                  </a:cubicBezTo>
                  <a:cubicBezTo>
                    <a:pt x="786" y="1546"/>
                    <a:pt x="1555" y="787"/>
                    <a:pt x="2491" y="787"/>
                  </a:cubicBezTo>
                  <a:close/>
                  <a:moveTo>
                    <a:pt x="2491" y="1"/>
                  </a:moveTo>
                  <a:cubicBezTo>
                    <a:pt x="1113" y="1"/>
                    <a:pt x="1" y="1113"/>
                    <a:pt x="1" y="2491"/>
                  </a:cubicBezTo>
                  <a:cubicBezTo>
                    <a:pt x="1" y="3860"/>
                    <a:pt x="1113" y="4972"/>
                    <a:pt x="2491" y="4972"/>
                  </a:cubicBezTo>
                  <a:cubicBezTo>
                    <a:pt x="3859" y="4972"/>
                    <a:pt x="4972" y="3860"/>
                    <a:pt x="4981" y="2491"/>
                  </a:cubicBezTo>
                  <a:cubicBezTo>
                    <a:pt x="4981" y="1113"/>
                    <a:pt x="3859" y="1"/>
                    <a:pt x="2491"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07" name="Google Shape;7007;p29"/>
            <p:cNvSpPr/>
            <p:nvPr/>
          </p:nvSpPr>
          <p:spPr>
            <a:xfrm>
              <a:off x="3067265" y="3128694"/>
              <a:ext cx="64330" cy="53323"/>
            </a:xfrm>
            <a:custGeom>
              <a:avLst/>
              <a:gdLst/>
              <a:ahLst/>
              <a:cxnLst/>
              <a:rect l="l" t="t" r="r" b="b"/>
              <a:pathLst>
                <a:path w="4981" h="4973" extrusionOk="0">
                  <a:moveTo>
                    <a:pt x="2491" y="787"/>
                  </a:moveTo>
                  <a:cubicBezTo>
                    <a:pt x="3427" y="787"/>
                    <a:pt x="4195" y="1546"/>
                    <a:pt x="4195" y="2491"/>
                  </a:cubicBezTo>
                  <a:cubicBezTo>
                    <a:pt x="4195" y="3427"/>
                    <a:pt x="3427" y="4186"/>
                    <a:pt x="2491" y="4186"/>
                  </a:cubicBezTo>
                  <a:cubicBezTo>
                    <a:pt x="1555" y="4186"/>
                    <a:pt x="786" y="3427"/>
                    <a:pt x="786" y="2491"/>
                  </a:cubicBezTo>
                  <a:cubicBezTo>
                    <a:pt x="786" y="1546"/>
                    <a:pt x="1555" y="787"/>
                    <a:pt x="2491" y="787"/>
                  </a:cubicBezTo>
                  <a:close/>
                  <a:moveTo>
                    <a:pt x="2491" y="1"/>
                  </a:moveTo>
                  <a:cubicBezTo>
                    <a:pt x="1113" y="1"/>
                    <a:pt x="1" y="1113"/>
                    <a:pt x="1" y="2491"/>
                  </a:cubicBezTo>
                  <a:cubicBezTo>
                    <a:pt x="1" y="3860"/>
                    <a:pt x="1113" y="4972"/>
                    <a:pt x="2491" y="4972"/>
                  </a:cubicBezTo>
                  <a:cubicBezTo>
                    <a:pt x="3859" y="4972"/>
                    <a:pt x="4972" y="3860"/>
                    <a:pt x="4981" y="2491"/>
                  </a:cubicBezTo>
                  <a:cubicBezTo>
                    <a:pt x="4981" y="1113"/>
                    <a:pt x="3859" y="1"/>
                    <a:pt x="2491"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08" name="Google Shape;7008;p29"/>
            <p:cNvSpPr/>
            <p:nvPr/>
          </p:nvSpPr>
          <p:spPr>
            <a:xfrm>
              <a:off x="3099330" y="3138817"/>
              <a:ext cx="413" cy="311"/>
            </a:xfrm>
            <a:custGeom>
              <a:avLst/>
              <a:gdLst/>
              <a:ahLst/>
              <a:cxnLst/>
              <a:rect l="l" t="t" r="r" b="b"/>
              <a:pathLst>
                <a:path w="32" h="29" extrusionOk="0">
                  <a:moveTo>
                    <a:pt x="11" y="0"/>
                  </a:moveTo>
                  <a:cubicBezTo>
                    <a:pt x="1" y="0"/>
                    <a:pt x="8" y="28"/>
                    <a:pt x="8" y="28"/>
                  </a:cubicBezTo>
                  <a:cubicBezTo>
                    <a:pt x="31" y="28"/>
                    <a:pt x="20" y="0"/>
                    <a:pt x="17" y="0"/>
                  </a:cubicBezTo>
                  <a:cubicBezTo>
                    <a:pt x="17" y="0"/>
                    <a:pt x="16" y="1"/>
                    <a:pt x="16" y="2"/>
                  </a:cubicBezTo>
                  <a:cubicBezTo>
                    <a:pt x="14" y="1"/>
                    <a:pt x="13" y="0"/>
                    <a:pt x="11"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09" name="Google Shape;7009;p29"/>
            <p:cNvSpPr/>
            <p:nvPr/>
          </p:nvSpPr>
          <p:spPr>
            <a:xfrm>
              <a:off x="3102610" y="3138259"/>
              <a:ext cx="581" cy="204"/>
            </a:xfrm>
            <a:custGeom>
              <a:avLst/>
              <a:gdLst/>
              <a:ahLst/>
              <a:cxnLst/>
              <a:rect l="l" t="t" r="r" b="b"/>
              <a:pathLst>
                <a:path w="45" h="19" extrusionOk="0">
                  <a:moveTo>
                    <a:pt x="45" y="1"/>
                  </a:moveTo>
                  <a:lnTo>
                    <a:pt x="10" y="10"/>
                  </a:lnTo>
                  <a:lnTo>
                    <a:pt x="1" y="18"/>
                  </a:lnTo>
                  <a:lnTo>
                    <a:pt x="1" y="18"/>
                  </a:lnTo>
                  <a:lnTo>
                    <a:pt x="45" y="1"/>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10" name="Google Shape;7010;p29"/>
            <p:cNvSpPr/>
            <p:nvPr/>
          </p:nvSpPr>
          <p:spPr>
            <a:xfrm>
              <a:off x="3103643" y="3138356"/>
              <a:ext cx="1950" cy="579"/>
            </a:xfrm>
            <a:custGeom>
              <a:avLst/>
              <a:gdLst/>
              <a:ahLst/>
              <a:cxnLst/>
              <a:rect l="l" t="t" r="r" b="b"/>
              <a:pathLst>
                <a:path w="151" h="54" extrusionOk="0">
                  <a:moveTo>
                    <a:pt x="27" y="1"/>
                  </a:moveTo>
                  <a:lnTo>
                    <a:pt x="0" y="36"/>
                  </a:lnTo>
                  <a:cubicBezTo>
                    <a:pt x="53" y="45"/>
                    <a:pt x="124" y="36"/>
                    <a:pt x="150" y="54"/>
                  </a:cubicBezTo>
                  <a:cubicBezTo>
                    <a:pt x="147" y="30"/>
                    <a:pt x="131" y="26"/>
                    <a:pt x="111" y="26"/>
                  </a:cubicBezTo>
                  <a:cubicBezTo>
                    <a:pt x="99" y="26"/>
                    <a:pt x="85" y="28"/>
                    <a:pt x="72" y="28"/>
                  </a:cubicBezTo>
                  <a:cubicBezTo>
                    <a:pt x="58" y="28"/>
                    <a:pt x="46" y="26"/>
                    <a:pt x="36" y="18"/>
                  </a:cubicBezTo>
                  <a:lnTo>
                    <a:pt x="27" y="1"/>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11" name="Google Shape;7011;p29"/>
            <p:cNvSpPr/>
            <p:nvPr/>
          </p:nvSpPr>
          <p:spPr>
            <a:xfrm>
              <a:off x="3106264" y="3140253"/>
              <a:ext cx="452" cy="97"/>
            </a:xfrm>
            <a:custGeom>
              <a:avLst/>
              <a:gdLst/>
              <a:ahLst/>
              <a:cxnLst/>
              <a:rect l="l" t="t" r="r" b="b"/>
              <a:pathLst>
                <a:path w="35" h="9" extrusionOk="0">
                  <a:moveTo>
                    <a:pt x="0" y="0"/>
                  </a:moveTo>
                  <a:cubicBezTo>
                    <a:pt x="4" y="1"/>
                    <a:pt x="7" y="1"/>
                    <a:pt x="9" y="1"/>
                  </a:cubicBezTo>
                  <a:lnTo>
                    <a:pt x="9" y="1"/>
                  </a:lnTo>
                  <a:cubicBezTo>
                    <a:pt x="9" y="1"/>
                    <a:pt x="9" y="1"/>
                    <a:pt x="9" y="0"/>
                  </a:cubicBezTo>
                  <a:close/>
                  <a:moveTo>
                    <a:pt x="32" y="1"/>
                  </a:moveTo>
                  <a:cubicBezTo>
                    <a:pt x="31" y="1"/>
                    <a:pt x="30" y="1"/>
                    <a:pt x="29" y="3"/>
                  </a:cubicBezTo>
                  <a:lnTo>
                    <a:pt x="29" y="3"/>
                  </a:lnTo>
                  <a:cubicBezTo>
                    <a:pt x="34" y="2"/>
                    <a:pt x="34" y="1"/>
                    <a:pt x="32" y="1"/>
                  </a:cubicBezTo>
                  <a:close/>
                  <a:moveTo>
                    <a:pt x="9" y="1"/>
                  </a:moveTo>
                  <a:cubicBezTo>
                    <a:pt x="10" y="9"/>
                    <a:pt x="19" y="9"/>
                    <a:pt x="27" y="9"/>
                  </a:cubicBezTo>
                  <a:cubicBezTo>
                    <a:pt x="27" y="6"/>
                    <a:pt x="28" y="4"/>
                    <a:pt x="29" y="3"/>
                  </a:cubicBezTo>
                  <a:lnTo>
                    <a:pt x="29" y="3"/>
                  </a:lnTo>
                  <a:cubicBezTo>
                    <a:pt x="28" y="3"/>
                    <a:pt x="27" y="3"/>
                    <a:pt x="25" y="3"/>
                  </a:cubicBezTo>
                  <a:cubicBezTo>
                    <a:pt x="22" y="3"/>
                    <a:pt x="16" y="2"/>
                    <a:pt x="9"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12" name="Google Shape;7012;p29"/>
            <p:cNvSpPr/>
            <p:nvPr/>
          </p:nvSpPr>
          <p:spPr>
            <a:xfrm>
              <a:off x="3106148" y="3140253"/>
              <a:ext cx="284" cy="129"/>
            </a:xfrm>
            <a:custGeom>
              <a:avLst/>
              <a:gdLst/>
              <a:ahLst/>
              <a:cxnLst/>
              <a:rect l="l" t="t" r="r" b="b"/>
              <a:pathLst>
                <a:path w="22" h="12" extrusionOk="0">
                  <a:moveTo>
                    <a:pt x="18" y="0"/>
                  </a:moveTo>
                  <a:cubicBezTo>
                    <a:pt x="1" y="0"/>
                    <a:pt x="10" y="12"/>
                    <a:pt x="16" y="12"/>
                  </a:cubicBezTo>
                  <a:cubicBezTo>
                    <a:pt x="19" y="12"/>
                    <a:pt x="21" y="9"/>
                    <a:pt x="18"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13" name="Google Shape;7013;p29"/>
            <p:cNvSpPr/>
            <p:nvPr/>
          </p:nvSpPr>
          <p:spPr>
            <a:xfrm>
              <a:off x="3107181" y="3140629"/>
              <a:ext cx="568" cy="332"/>
            </a:xfrm>
            <a:custGeom>
              <a:avLst/>
              <a:gdLst/>
              <a:ahLst/>
              <a:cxnLst/>
              <a:rect l="l" t="t" r="r" b="b"/>
              <a:pathLst>
                <a:path w="44" h="31" extrusionOk="0">
                  <a:moveTo>
                    <a:pt x="0" y="0"/>
                  </a:moveTo>
                  <a:cubicBezTo>
                    <a:pt x="0" y="9"/>
                    <a:pt x="27" y="27"/>
                    <a:pt x="18" y="27"/>
                  </a:cubicBezTo>
                  <a:cubicBezTo>
                    <a:pt x="24" y="29"/>
                    <a:pt x="29" y="30"/>
                    <a:pt x="33" y="30"/>
                  </a:cubicBezTo>
                  <a:cubicBezTo>
                    <a:pt x="44" y="30"/>
                    <a:pt x="42" y="20"/>
                    <a:pt x="35"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14" name="Google Shape;7014;p29"/>
            <p:cNvSpPr/>
            <p:nvPr/>
          </p:nvSpPr>
          <p:spPr>
            <a:xfrm>
              <a:off x="3107969" y="3140436"/>
              <a:ext cx="245" cy="54"/>
            </a:xfrm>
            <a:custGeom>
              <a:avLst/>
              <a:gdLst/>
              <a:ahLst/>
              <a:cxnLst/>
              <a:rect l="l" t="t" r="r" b="b"/>
              <a:pathLst>
                <a:path w="19" h="5" extrusionOk="0">
                  <a:moveTo>
                    <a:pt x="1" y="1"/>
                  </a:moveTo>
                  <a:cubicBezTo>
                    <a:pt x="1" y="1"/>
                    <a:pt x="1" y="5"/>
                    <a:pt x="6" y="5"/>
                  </a:cubicBezTo>
                  <a:cubicBezTo>
                    <a:pt x="9" y="5"/>
                    <a:pt x="13" y="4"/>
                    <a:pt x="18"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15" name="Google Shape;7015;p29"/>
            <p:cNvSpPr/>
            <p:nvPr/>
          </p:nvSpPr>
          <p:spPr>
            <a:xfrm>
              <a:off x="3107401" y="3140286"/>
              <a:ext cx="581" cy="161"/>
            </a:xfrm>
            <a:custGeom>
              <a:avLst/>
              <a:gdLst/>
              <a:ahLst/>
              <a:cxnLst/>
              <a:rect l="l" t="t" r="r" b="b"/>
              <a:pathLst>
                <a:path w="45" h="15" extrusionOk="0">
                  <a:moveTo>
                    <a:pt x="29" y="5"/>
                  </a:moveTo>
                  <a:cubicBezTo>
                    <a:pt x="25" y="5"/>
                    <a:pt x="16" y="10"/>
                    <a:pt x="1" y="15"/>
                  </a:cubicBezTo>
                  <a:lnTo>
                    <a:pt x="27" y="15"/>
                  </a:lnTo>
                  <a:cubicBezTo>
                    <a:pt x="31" y="7"/>
                    <a:pt x="31" y="5"/>
                    <a:pt x="29" y="5"/>
                  </a:cubicBezTo>
                  <a:close/>
                  <a:moveTo>
                    <a:pt x="38" y="1"/>
                  </a:moveTo>
                  <a:cubicBezTo>
                    <a:pt x="37" y="1"/>
                    <a:pt x="34" y="4"/>
                    <a:pt x="27" y="15"/>
                  </a:cubicBezTo>
                  <a:lnTo>
                    <a:pt x="45" y="15"/>
                  </a:lnTo>
                  <a:cubicBezTo>
                    <a:pt x="39" y="9"/>
                    <a:pt x="41" y="1"/>
                    <a:pt x="38"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16" name="Google Shape;7016;p29"/>
            <p:cNvSpPr/>
            <p:nvPr/>
          </p:nvSpPr>
          <p:spPr>
            <a:xfrm>
              <a:off x="3106613" y="3139857"/>
              <a:ext cx="801" cy="407"/>
            </a:xfrm>
            <a:custGeom>
              <a:avLst/>
              <a:gdLst/>
              <a:ahLst/>
              <a:cxnLst/>
              <a:rect l="l" t="t" r="r" b="b"/>
              <a:pathLst>
                <a:path w="62" h="38" extrusionOk="0">
                  <a:moveTo>
                    <a:pt x="40" y="0"/>
                  </a:moveTo>
                  <a:cubicBezTo>
                    <a:pt x="1" y="0"/>
                    <a:pt x="7" y="22"/>
                    <a:pt x="53" y="37"/>
                  </a:cubicBezTo>
                  <a:cubicBezTo>
                    <a:pt x="44" y="19"/>
                    <a:pt x="26" y="11"/>
                    <a:pt x="62" y="2"/>
                  </a:cubicBezTo>
                  <a:cubicBezTo>
                    <a:pt x="53" y="1"/>
                    <a:pt x="46" y="0"/>
                    <a:pt x="40"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17" name="Google Shape;7017;p29"/>
            <p:cNvSpPr/>
            <p:nvPr/>
          </p:nvSpPr>
          <p:spPr>
            <a:xfrm>
              <a:off x="3105347" y="3138259"/>
              <a:ext cx="581" cy="268"/>
            </a:xfrm>
            <a:custGeom>
              <a:avLst/>
              <a:gdLst/>
              <a:ahLst/>
              <a:cxnLst/>
              <a:rect l="l" t="t" r="r" b="b"/>
              <a:pathLst>
                <a:path w="45" h="25" extrusionOk="0">
                  <a:moveTo>
                    <a:pt x="27" y="1"/>
                  </a:moveTo>
                  <a:lnTo>
                    <a:pt x="1" y="10"/>
                  </a:lnTo>
                  <a:cubicBezTo>
                    <a:pt x="7" y="10"/>
                    <a:pt x="29" y="24"/>
                    <a:pt x="39" y="24"/>
                  </a:cubicBezTo>
                  <a:cubicBezTo>
                    <a:pt x="43" y="24"/>
                    <a:pt x="45" y="23"/>
                    <a:pt x="45" y="18"/>
                  </a:cubicBezTo>
                  <a:cubicBezTo>
                    <a:pt x="36" y="18"/>
                    <a:pt x="36" y="10"/>
                    <a:pt x="27"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18" name="Google Shape;7018;p29"/>
            <p:cNvSpPr/>
            <p:nvPr/>
          </p:nvSpPr>
          <p:spPr>
            <a:xfrm>
              <a:off x="3109338" y="3141390"/>
              <a:ext cx="362" cy="386"/>
            </a:xfrm>
            <a:custGeom>
              <a:avLst/>
              <a:gdLst/>
              <a:ahLst/>
              <a:cxnLst/>
              <a:rect l="l" t="t" r="r" b="b"/>
              <a:pathLst>
                <a:path w="28" h="36" extrusionOk="0">
                  <a:moveTo>
                    <a:pt x="1" y="0"/>
                  </a:moveTo>
                  <a:cubicBezTo>
                    <a:pt x="10" y="9"/>
                    <a:pt x="27" y="27"/>
                    <a:pt x="18" y="35"/>
                  </a:cubicBezTo>
                  <a:cubicBezTo>
                    <a:pt x="27" y="35"/>
                    <a:pt x="27" y="9"/>
                    <a:pt x="27"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19" name="Google Shape;7019;p29"/>
            <p:cNvSpPr/>
            <p:nvPr/>
          </p:nvSpPr>
          <p:spPr>
            <a:xfrm>
              <a:off x="3109687" y="3141272"/>
              <a:ext cx="581" cy="129"/>
            </a:xfrm>
            <a:custGeom>
              <a:avLst/>
              <a:gdLst/>
              <a:ahLst/>
              <a:cxnLst/>
              <a:rect l="l" t="t" r="r" b="b"/>
              <a:pathLst>
                <a:path w="45" h="12" extrusionOk="0">
                  <a:moveTo>
                    <a:pt x="19" y="1"/>
                  </a:moveTo>
                  <a:cubicBezTo>
                    <a:pt x="10" y="1"/>
                    <a:pt x="5" y="6"/>
                    <a:pt x="0" y="11"/>
                  </a:cubicBezTo>
                  <a:lnTo>
                    <a:pt x="44" y="11"/>
                  </a:lnTo>
                  <a:cubicBezTo>
                    <a:pt x="33" y="4"/>
                    <a:pt x="25" y="1"/>
                    <a:pt x="19"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20" name="Google Shape;7020;p29"/>
            <p:cNvSpPr/>
            <p:nvPr/>
          </p:nvSpPr>
          <p:spPr>
            <a:xfrm>
              <a:off x="3107633" y="3139964"/>
              <a:ext cx="1033" cy="107"/>
            </a:xfrm>
            <a:custGeom>
              <a:avLst/>
              <a:gdLst/>
              <a:ahLst/>
              <a:cxnLst/>
              <a:rect l="l" t="t" r="r" b="b"/>
              <a:pathLst>
                <a:path w="80" h="10" extrusionOk="0">
                  <a:moveTo>
                    <a:pt x="71" y="1"/>
                  </a:moveTo>
                  <a:lnTo>
                    <a:pt x="0" y="9"/>
                  </a:lnTo>
                  <a:lnTo>
                    <a:pt x="80" y="9"/>
                  </a:lnTo>
                  <a:lnTo>
                    <a:pt x="71" y="1"/>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21" name="Google Shape;7021;p29"/>
            <p:cNvSpPr/>
            <p:nvPr/>
          </p:nvSpPr>
          <p:spPr>
            <a:xfrm>
              <a:off x="3110590" y="3142613"/>
              <a:ext cx="594" cy="11"/>
            </a:xfrm>
            <a:custGeom>
              <a:avLst/>
              <a:gdLst/>
              <a:ahLst/>
              <a:cxnLst/>
              <a:rect l="l" t="t" r="r" b="b"/>
              <a:pathLst>
                <a:path w="46" h="1" extrusionOk="0">
                  <a:moveTo>
                    <a:pt x="27" y="1"/>
                  </a:moveTo>
                  <a:lnTo>
                    <a:pt x="1" y="1"/>
                  </a:lnTo>
                  <a:lnTo>
                    <a:pt x="45" y="1"/>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22" name="Google Shape;7022;p29"/>
            <p:cNvSpPr/>
            <p:nvPr/>
          </p:nvSpPr>
          <p:spPr>
            <a:xfrm>
              <a:off x="3111507" y="3143095"/>
              <a:ext cx="814" cy="483"/>
            </a:xfrm>
            <a:custGeom>
              <a:avLst/>
              <a:gdLst/>
              <a:ahLst/>
              <a:cxnLst/>
              <a:rect l="l" t="t" r="r" b="b"/>
              <a:pathLst>
                <a:path w="63" h="45" extrusionOk="0">
                  <a:moveTo>
                    <a:pt x="27" y="0"/>
                  </a:moveTo>
                  <a:cubicBezTo>
                    <a:pt x="1" y="0"/>
                    <a:pt x="18" y="35"/>
                    <a:pt x="1" y="35"/>
                  </a:cubicBezTo>
                  <a:cubicBezTo>
                    <a:pt x="18" y="44"/>
                    <a:pt x="36" y="44"/>
                    <a:pt x="62" y="44"/>
                  </a:cubicBezTo>
                  <a:cubicBezTo>
                    <a:pt x="45" y="44"/>
                    <a:pt x="36" y="27"/>
                    <a:pt x="27"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23" name="Google Shape;7023;p29"/>
            <p:cNvSpPr/>
            <p:nvPr/>
          </p:nvSpPr>
          <p:spPr>
            <a:xfrm>
              <a:off x="3112308" y="3143663"/>
              <a:ext cx="465" cy="0"/>
            </a:xfrm>
            <a:custGeom>
              <a:avLst/>
              <a:gdLst/>
              <a:ahLst/>
              <a:cxnLst/>
              <a:rect l="l" t="t" r="r" b="b"/>
              <a:pathLst>
                <a:path w="36" extrusionOk="0">
                  <a:moveTo>
                    <a:pt x="36" y="0"/>
                  </a:moveTo>
                  <a:cubicBezTo>
                    <a:pt x="27" y="0"/>
                    <a:pt x="18" y="0"/>
                    <a:pt x="0" y="0"/>
                  </a:cubicBezTo>
                  <a:cubicBezTo>
                    <a:pt x="9" y="0"/>
                    <a:pt x="27" y="0"/>
                    <a:pt x="36"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24" name="Google Shape;7024;p29"/>
            <p:cNvSpPr/>
            <p:nvPr/>
          </p:nvSpPr>
          <p:spPr>
            <a:xfrm>
              <a:off x="3110707" y="3141765"/>
              <a:ext cx="245" cy="483"/>
            </a:xfrm>
            <a:custGeom>
              <a:avLst/>
              <a:gdLst/>
              <a:ahLst/>
              <a:cxnLst/>
              <a:rect l="l" t="t" r="r" b="b"/>
              <a:pathLst>
                <a:path w="19" h="45" extrusionOk="0">
                  <a:moveTo>
                    <a:pt x="10" y="0"/>
                  </a:moveTo>
                  <a:cubicBezTo>
                    <a:pt x="10" y="9"/>
                    <a:pt x="1" y="27"/>
                    <a:pt x="10" y="45"/>
                  </a:cubicBezTo>
                  <a:lnTo>
                    <a:pt x="18" y="9"/>
                  </a:lnTo>
                  <a:cubicBezTo>
                    <a:pt x="18" y="9"/>
                    <a:pt x="10" y="9"/>
                    <a:pt x="10"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25" name="Google Shape;7025;p29"/>
            <p:cNvSpPr/>
            <p:nvPr/>
          </p:nvSpPr>
          <p:spPr>
            <a:xfrm>
              <a:off x="3110939" y="3141862"/>
              <a:ext cx="245" cy="290"/>
            </a:xfrm>
            <a:custGeom>
              <a:avLst/>
              <a:gdLst/>
              <a:ahLst/>
              <a:cxnLst/>
              <a:rect l="l" t="t" r="r" b="b"/>
              <a:pathLst>
                <a:path w="19" h="27" extrusionOk="0">
                  <a:moveTo>
                    <a:pt x="0" y="0"/>
                  </a:moveTo>
                  <a:lnTo>
                    <a:pt x="0" y="0"/>
                  </a:lnTo>
                  <a:cubicBezTo>
                    <a:pt x="9" y="18"/>
                    <a:pt x="18" y="18"/>
                    <a:pt x="18" y="27"/>
                  </a:cubicBezTo>
                  <a:cubicBezTo>
                    <a:pt x="18" y="18"/>
                    <a:pt x="9" y="9"/>
                    <a:pt x="0"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26" name="Google Shape;7026;p29"/>
            <p:cNvSpPr/>
            <p:nvPr/>
          </p:nvSpPr>
          <p:spPr>
            <a:xfrm>
              <a:off x="3110707" y="3141765"/>
              <a:ext cx="129" cy="11"/>
            </a:xfrm>
            <a:custGeom>
              <a:avLst/>
              <a:gdLst/>
              <a:ahLst/>
              <a:cxnLst/>
              <a:rect l="l" t="t" r="r" b="b"/>
              <a:pathLst>
                <a:path w="10" h="1" extrusionOk="0">
                  <a:moveTo>
                    <a:pt x="1" y="0"/>
                  </a:moveTo>
                  <a:lnTo>
                    <a:pt x="10" y="0"/>
                  </a:lnTo>
                  <a:cubicBezTo>
                    <a:pt x="10" y="0"/>
                    <a:pt x="10" y="0"/>
                    <a:pt x="1"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27" name="Google Shape;7027;p29"/>
            <p:cNvSpPr/>
            <p:nvPr/>
          </p:nvSpPr>
          <p:spPr>
            <a:xfrm>
              <a:off x="3109454" y="3140253"/>
              <a:ext cx="827" cy="397"/>
            </a:xfrm>
            <a:custGeom>
              <a:avLst/>
              <a:gdLst/>
              <a:ahLst/>
              <a:cxnLst/>
              <a:rect l="l" t="t" r="r" b="b"/>
              <a:pathLst>
                <a:path w="64" h="37" extrusionOk="0">
                  <a:moveTo>
                    <a:pt x="45" y="0"/>
                  </a:moveTo>
                  <a:lnTo>
                    <a:pt x="45" y="0"/>
                  </a:lnTo>
                  <a:cubicBezTo>
                    <a:pt x="18" y="9"/>
                    <a:pt x="36" y="35"/>
                    <a:pt x="1" y="35"/>
                  </a:cubicBezTo>
                  <a:cubicBezTo>
                    <a:pt x="6" y="35"/>
                    <a:pt x="14" y="36"/>
                    <a:pt x="22" y="36"/>
                  </a:cubicBezTo>
                  <a:cubicBezTo>
                    <a:pt x="42" y="36"/>
                    <a:pt x="64" y="32"/>
                    <a:pt x="45"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28" name="Google Shape;7028;p29"/>
            <p:cNvSpPr/>
            <p:nvPr/>
          </p:nvSpPr>
          <p:spPr>
            <a:xfrm>
              <a:off x="3110255" y="3141101"/>
              <a:ext cx="581" cy="300"/>
            </a:xfrm>
            <a:custGeom>
              <a:avLst/>
              <a:gdLst/>
              <a:ahLst/>
              <a:cxnLst/>
              <a:rect l="l" t="t" r="r" b="b"/>
              <a:pathLst>
                <a:path w="45" h="28" extrusionOk="0">
                  <a:moveTo>
                    <a:pt x="18" y="1"/>
                  </a:moveTo>
                  <a:cubicBezTo>
                    <a:pt x="18" y="9"/>
                    <a:pt x="18" y="18"/>
                    <a:pt x="0" y="18"/>
                  </a:cubicBezTo>
                  <a:cubicBezTo>
                    <a:pt x="18" y="18"/>
                    <a:pt x="36" y="18"/>
                    <a:pt x="45" y="27"/>
                  </a:cubicBezTo>
                  <a:cubicBezTo>
                    <a:pt x="36" y="18"/>
                    <a:pt x="27" y="9"/>
                    <a:pt x="18"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29" name="Google Shape;7029;p29"/>
            <p:cNvSpPr/>
            <p:nvPr/>
          </p:nvSpPr>
          <p:spPr>
            <a:xfrm>
              <a:off x="3110823" y="3141390"/>
              <a:ext cx="245" cy="97"/>
            </a:xfrm>
            <a:custGeom>
              <a:avLst/>
              <a:gdLst/>
              <a:ahLst/>
              <a:cxnLst/>
              <a:rect l="l" t="t" r="r" b="b"/>
              <a:pathLst>
                <a:path w="19" h="9" extrusionOk="0">
                  <a:moveTo>
                    <a:pt x="1" y="0"/>
                  </a:moveTo>
                  <a:lnTo>
                    <a:pt x="9" y="9"/>
                  </a:lnTo>
                  <a:lnTo>
                    <a:pt x="18" y="0"/>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30" name="Google Shape;7030;p29"/>
            <p:cNvSpPr/>
            <p:nvPr/>
          </p:nvSpPr>
          <p:spPr>
            <a:xfrm>
              <a:off x="3112192" y="3142709"/>
              <a:ext cx="930" cy="579"/>
            </a:xfrm>
            <a:custGeom>
              <a:avLst/>
              <a:gdLst/>
              <a:ahLst/>
              <a:cxnLst/>
              <a:rect l="l" t="t" r="r" b="b"/>
              <a:pathLst>
                <a:path w="72" h="54" extrusionOk="0">
                  <a:moveTo>
                    <a:pt x="27" y="1"/>
                  </a:moveTo>
                  <a:cubicBezTo>
                    <a:pt x="18" y="10"/>
                    <a:pt x="1" y="18"/>
                    <a:pt x="18" y="27"/>
                  </a:cubicBezTo>
                  <a:cubicBezTo>
                    <a:pt x="36" y="27"/>
                    <a:pt x="54" y="45"/>
                    <a:pt x="71" y="54"/>
                  </a:cubicBezTo>
                  <a:cubicBezTo>
                    <a:pt x="54" y="36"/>
                    <a:pt x="45" y="18"/>
                    <a:pt x="27"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31" name="Google Shape;7031;p29"/>
            <p:cNvSpPr/>
            <p:nvPr/>
          </p:nvSpPr>
          <p:spPr>
            <a:xfrm>
              <a:off x="3111740" y="3142430"/>
              <a:ext cx="129" cy="11"/>
            </a:xfrm>
            <a:custGeom>
              <a:avLst/>
              <a:gdLst/>
              <a:ahLst/>
              <a:cxnLst/>
              <a:rect l="l" t="t" r="r" b="b"/>
              <a:pathLst>
                <a:path w="10" h="1" extrusionOk="0">
                  <a:moveTo>
                    <a:pt x="0" y="0"/>
                  </a:moveTo>
                  <a:lnTo>
                    <a:pt x="9" y="0"/>
                  </a:lnTo>
                  <a:cubicBezTo>
                    <a:pt x="9" y="0"/>
                    <a:pt x="0" y="0"/>
                    <a:pt x="0"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32" name="Google Shape;7032;p29"/>
            <p:cNvSpPr/>
            <p:nvPr/>
          </p:nvSpPr>
          <p:spPr>
            <a:xfrm>
              <a:off x="3114697" y="3144704"/>
              <a:ext cx="129" cy="11"/>
            </a:xfrm>
            <a:custGeom>
              <a:avLst/>
              <a:gdLst/>
              <a:ahLst/>
              <a:cxnLst/>
              <a:rect l="l" t="t" r="r" b="b"/>
              <a:pathLst>
                <a:path w="10" h="1" extrusionOk="0">
                  <a:moveTo>
                    <a:pt x="1" y="0"/>
                  </a:moveTo>
                  <a:lnTo>
                    <a:pt x="10" y="0"/>
                  </a:lnTo>
                  <a:lnTo>
                    <a:pt x="1" y="0"/>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33" name="Google Shape;7033;p29"/>
            <p:cNvSpPr/>
            <p:nvPr/>
          </p:nvSpPr>
          <p:spPr>
            <a:xfrm>
              <a:off x="3112192" y="3142527"/>
              <a:ext cx="362" cy="193"/>
            </a:xfrm>
            <a:custGeom>
              <a:avLst/>
              <a:gdLst/>
              <a:ahLst/>
              <a:cxnLst/>
              <a:rect l="l" t="t" r="r" b="b"/>
              <a:pathLst>
                <a:path w="28" h="18" extrusionOk="0">
                  <a:moveTo>
                    <a:pt x="1" y="0"/>
                  </a:moveTo>
                  <a:cubicBezTo>
                    <a:pt x="9" y="9"/>
                    <a:pt x="18" y="9"/>
                    <a:pt x="27" y="18"/>
                  </a:cubicBezTo>
                  <a:cubicBezTo>
                    <a:pt x="18" y="0"/>
                    <a:pt x="9" y="0"/>
                    <a:pt x="1"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34" name="Google Shape;7034;p29"/>
            <p:cNvSpPr/>
            <p:nvPr/>
          </p:nvSpPr>
          <p:spPr>
            <a:xfrm>
              <a:off x="3113328" y="3143663"/>
              <a:ext cx="129" cy="290"/>
            </a:xfrm>
            <a:custGeom>
              <a:avLst/>
              <a:gdLst/>
              <a:ahLst/>
              <a:cxnLst/>
              <a:rect l="l" t="t" r="r" b="b"/>
              <a:pathLst>
                <a:path w="10" h="27" extrusionOk="0">
                  <a:moveTo>
                    <a:pt x="1" y="1"/>
                  </a:moveTo>
                  <a:cubicBezTo>
                    <a:pt x="1" y="10"/>
                    <a:pt x="1" y="26"/>
                    <a:pt x="10" y="26"/>
                  </a:cubicBezTo>
                  <a:cubicBezTo>
                    <a:pt x="1" y="18"/>
                    <a:pt x="1" y="9"/>
                    <a:pt x="1"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35" name="Google Shape;7035;p29"/>
            <p:cNvSpPr/>
            <p:nvPr/>
          </p:nvSpPr>
          <p:spPr>
            <a:xfrm>
              <a:off x="3111740" y="3142527"/>
              <a:ext cx="13" cy="97"/>
            </a:xfrm>
            <a:custGeom>
              <a:avLst/>
              <a:gdLst/>
              <a:ahLst/>
              <a:cxnLst/>
              <a:rect l="l" t="t" r="r" b="b"/>
              <a:pathLst>
                <a:path w="1" h="9" extrusionOk="0">
                  <a:moveTo>
                    <a:pt x="0" y="0"/>
                  </a:moveTo>
                  <a:lnTo>
                    <a:pt x="0" y="0"/>
                  </a:lnTo>
                  <a:cubicBezTo>
                    <a:pt x="0" y="9"/>
                    <a:pt x="0" y="9"/>
                    <a:pt x="0"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36" name="Google Shape;7036;p29"/>
            <p:cNvSpPr/>
            <p:nvPr/>
          </p:nvSpPr>
          <p:spPr>
            <a:xfrm>
              <a:off x="3111740" y="3142430"/>
              <a:ext cx="465" cy="107"/>
            </a:xfrm>
            <a:custGeom>
              <a:avLst/>
              <a:gdLst/>
              <a:ahLst/>
              <a:cxnLst/>
              <a:rect l="l" t="t" r="r" b="b"/>
              <a:pathLst>
                <a:path w="36" h="10" extrusionOk="0">
                  <a:moveTo>
                    <a:pt x="9" y="0"/>
                  </a:moveTo>
                  <a:cubicBezTo>
                    <a:pt x="9" y="0"/>
                    <a:pt x="9" y="9"/>
                    <a:pt x="0" y="9"/>
                  </a:cubicBezTo>
                  <a:lnTo>
                    <a:pt x="36" y="9"/>
                  </a:lnTo>
                  <a:cubicBezTo>
                    <a:pt x="27" y="9"/>
                    <a:pt x="18" y="0"/>
                    <a:pt x="9"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37" name="Google Shape;7037;p29"/>
            <p:cNvSpPr/>
            <p:nvPr/>
          </p:nvSpPr>
          <p:spPr>
            <a:xfrm>
              <a:off x="3114813" y="3143438"/>
              <a:ext cx="2415" cy="1276"/>
            </a:xfrm>
            <a:custGeom>
              <a:avLst/>
              <a:gdLst/>
              <a:ahLst/>
              <a:cxnLst/>
              <a:rect l="l" t="t" r="r" b="b"/>
              <a:pathLst>
                <a:path w="187" h="119" extrusionOk="0">
                  <a:moveTo>
                    <a:pt x="87" y="1"/>
                  </a:moveTo>
                  <a:cubicBezTo>
                    <a:pt x="53" y="1"/>
                    <a:pt x="9" y="70"/>
                    <a:pt x="1" y="118"/>
                  </a:cubicBezTo>
                  <a:cubicBezTo>
                    <a:pt x="6" y="113"/>
                    <a:pt x="11" y="108"/>
                    <a:pt x="19" y="108"/>
                  </a:cubicBezTo>
                  <a:cubicBezTo>
                    <a:pt x="26" y="108"/>
                    <a:pt x="34" y="111"/>
                    <a:pt x="45" y="118"/>
                  </a:cubicBezTo>
                  <a:cubicBezTo>
                    <a:pt x="53" y="102"/>
                    <a:pt x="23" y="47"/>
                    <a:pt x="55" y="47"/>
                  </a:cubicBezTo>
                  <a:cubicBezTo>
                    <a:pt x="57" y="47"/>
                    <a:pt x="60" y="47"/>
                    <a:pt x="62" y="47"/>
                  </a:cubicBezTo>
                  <a:cubicBezTo>
                    <a:pt x="107" y="74"/>
                    <a:pt x="80" y="83"/>
                    <a:pt x="80" y="109"/>
                  </a:cubicBezTo>
                  <a:cubicBezTo>
                    <a:pt x="84" y="101"/>
                    <a:pt x="91" y="98"/>
                    <a:pt x="99" y="98"/>
                  </a:cubicBezTo>
                  <a:cubicBezTo>
                    <a:pt x="117" y="98"/>
                    <a:pt x="142" y="112"/>
                    <a:pt x="162" y="112"/>
                  </a:cubicBezTo>
                  <a:cubicBezTo>
                    <a:pt x="171" y="112"/>
                    <a:pt x="180" y="109"/>
                    <a:pt x="186" y="100"/>
                  </a:cubicBezTo>
                  <a:lnTo>
                    <a:pt x="151" y="74"/>
                  </a:lnTo>
                  <a:cubicBezTo>
                    <a:pt x="151" y="65"/>
                    <a:pt x="177" y="74"/>
                    <a:pt x="168" y="56"/>
                  </a:cubicBezTo>
                  <a:lnTo>
                    <a:pt x="168" y="56"/>
                  </a:lnTo>
                  <a:cubicBezTo>
                    <a:pt x="165" y="60"/>
                    <a:pt x="160" y="62"/>
                    <a:pt x="154" y="62"/>
                  </a:cubicBezTo>
                  <a:cubicBezTo>
                    <a:pt x="133" y="62"/>
                    <a:pt x="105" y="38"/>
                    <a:pt x="98" y="3"/>
                  </a:cubicBezTo>
                  <a:cubicBezTo>
                    <a:pt x="94" y="2"/>
                    <a:pt x="91" y="1"/>
                    <a:pt x="87"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38" name="Google Shape;7038;p29"/>
            <p:cNvSpPr/>
            <p:nvPr/>
          </p:nvSpPr>
          <p:spPr>
            <a:xfrm>
              <a:off x="3114013" y="3144039"/>
              <a:ext cx="697" cy="740"/>
            </a:xfrm>
            <a:custGeom>
              <a:avLst/>
              <a:gdLst/>
              <a:ahLst/>
              <a:cxnLst/>
              <a:rect l="l" t="t" r="r" b="b"/>
              <a:pathLst>
                <a:path w="54" h="69" extrusionOk="0">
                  <a:moveTo>
                    <a:pt x="1" y="0"/>
                  </a:moveTo>
                  <a:lnTo>
                    <a:pt x="1" y="0"/>
                  </a:lnTo>
                  <a:cubicBezTo>
                    <a:pt x="10" y="18"/>
                    <a:pt x="10" y="27"/>
                    <a:pt x="10" y="62"/>
                  </a:cubicBezTo>
                  <a:cubicBezTo>
                    <a:pt x="23" y="67"/>
                    <a:pt x="32" y="69"/>
                    <a:pt x="38" y="69"/>
                  </a:cubicBezTo>
                  <a:cubicBezTo>
                    <a:pt x="45" y="69"/>
                    <a:pt x="49" y="67"/>
                    <a:pt x="54" y="62"/>
                  </a:cubicBezTo>
                  <a:lnTo>
                    <a:pt x="10" y="9"/>
                  </a:lnTo>
                  <a:lnTo>
                    <a:pt x="18" y="9"/>
                  </a:lnTo>
                  <a:lnTo>
                    <a:pt x="1" y="0"/>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39" name="Google Shape;7039;p29"/>
            <p:cNvSpPr/>
            <p:nvPr/>
          </p:nvSpPr>
          <p:spPr>
            <a:xfrm>
              <a:off x="3113109" y="3142999"/>
              <a:ext cx="1266" cy="1051"/>
            </a:xfrm>
            <a:custGeom>
              <a:avLst/>
              <a:gdLst/>
              <a:ahLst/>
              <a:cxnLst/>
              <a:rect l="l" t="t" r="r" b="b"/>
              <a:pathLst>
                <a:path w="98" h="98" extrusionOk="0">
                  <a:moveTo>
                    <a:pt x="27" y="0"/>
                  </a:moveTo>
                  <a:cubicBezTo>
                    <a:pt x="58" y="22"/>
                    <a:pt x="51" y="22"/>
                    <a:pt x="40" y="22"/>
                  </a:cubicBezTo>
                  <a:cubicBezTo>
                    <a:pt x="29" y="22"/>
                    <a:pt x="13" y="22"/>
                    <a:pt x="27" y="44"/>
                  </a:cubicBezTo>
                  <a:cubicBezTo>
                    <a:pt x="18" y="44"/>
                    <a:pt x="9" y="36"/>
                    <a:pt x="0" y="27"/>
                  </a:cubicBezTo>
                  <a:lnTo>
                    <a:pt x="0" y="27"/>
                  </a:lnTo>
                  <a:cubicBezTo>
                    <a:pt x="0" y="36"/>
                    <a:pt x="9" y="53"/>
                    <a:pt x="18" y="62"/>
                  </a:cubicBezTo>
                  <a:cubicBezTo>
                    <a:pt x="18" y="53"/>
                    <a:pt x="18" y="53"/>
                    <a:pt x="18" y="53"/>
                  </a:cubicBezTo>
                  <a:cubicBezTo>
                    <a:pt x="35" y="71"/>
                    <a:pt x="53" y="80"/>
                    <a:pt x="71" y="97"/>
                  </a:cubicBezTo>
                  <a:cubicBezTo>
                    <a:pt x="62" y="80"/>
                    <a:pt x="53" y="71"/>
                    <a:pt x="27" y="53"/>
                  </a:cubicBezTo>
                  <a:lnTo>
                    <a:pt x="27" y="53"/>
                  </a:lnTo>
                  <a:cubicBezTo>
                    <a:pt x="30" y="59"/>
                    <a:pt x="31" y="61"/>
                    <a:pt x="30" y="61"/>
                  </a:cubicBezTo>
                  <a:cubicBezTo>
                    <a:pt x="30" y="61"/>
                    <a:pt x="24" y="53"/>
                    <a:pt x="18" y="53"/>
                  </a:cubicBezTo>
                  <a:lnTo>
                    <a:pt x="27" y="53"/>
                  </a:lnTo>
                  <a:cubicBezTo>
                    <a:pt x="53" y="36"/>
                    <a:pt x="88" y="53"/>
                    <a:pt x="97" y="18"/>
                  </a:cubicBezTo>
                  <a:cubicBezTo>
                    <a:pt x="80" y="5"/>
                    <a:pt x="69" y="2"/>
                    <a:pt x="59" y="2"/>
                  </a:cubicBezTo>
                  <a:cubicBezTo>
                    <a:pt x="54" y="2"/>
                    <a:pt x="49" y="3"/>
                    <a:pt x="44" y="3"/>
                  </a:cubicBezTo>
                  <a:cubicBezTo>
                    <a:pt x="39" y="3"/>
                    <a:pt x="33" y="2"/>
                    <a:pt x="27"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40" name="Google Shape;7040;p29"/>
            <p:cNvSpPr/>
            <p:nvPr/>
          </p:nvSpPr>
          <p:spPr>
            <a:xfrm>
              <a:off x="3110823" y="3139964"/>
              <a:ext cx="129" cy="11"/>
            </a:xfrm>
            <a:custGeom>
              <a:avLst/>
              <a:gdLst/>
              <a:ahLst/>
              <a:cxnLst/>
              <a:rect l="l" t="t" r="r" b="b"/>
              <a:pathLst>
                <a:path w="10" h="1" extrusionOk="0">
                  <a:moveTo>
                    <a:pt x="1" y="1"/>
                  </a:moveTo>
                  <a:cubicBezTo>
                    <a:pt x="1" y="1"/>
                    <a:pt x="1" y="1"/>
                    <a:pt x="1" y="1"/>
                  </a:cubicBezTo>
                  <a:cubicBezTo>
                    <a:pt x="9" y="1"/>
                    <a:pt x="9" y="1"/>
                    <a:pt x="1"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41" name="Google Shape;7041;p29"/>
            <p:cNvSpPr/>
            <p:nvPr/>
          </p:nvSpPr>
          <p:spPr>
            <a:xfrm>
              <a:off x="3110255" y="3139964"/>
              <a:ext cx="930" cy="1147"/>
            </a:xfrm>
            <a:custGeom>
              <a:avLst/>
              <a:gdLst/>
              <a:ahLst/>
              <a:cxnLst/>
              <a:rect l="l" t="t" r="r" b="b"/>
              <a:pathLst>
                <a:path w="72" h="107" extrusionOk="0">
                  <a:moveTo>
                    <a:pt x="45" y="1"/>
                  </a:moveTo>
                  <a:cubicBezTo>
                    <a:pt x="36" y="1"/>
                    <a:pt x="0" y="1"/>
                    <a:pt x="27" y="27"/>
                  </a:cubicBezTo>
                  <a:lnTo>
                    <a:pt x="36" y="27"/>
                  </a:lnTo>
                  <a:cubicBezTo>
                    <a:pt x="27" y="9"/>
                    <a:pt x="45" y="9"/>
                    <a:pt x="45" y="1"/>
                  </a:cubicBezTo>
                  <a:close/>
                  <a:moveTo>
                    <a:pt x="62" y="27"/>
                  </a:moveTo>
                  <a:cubicBezTo>
                    <a:pt x="62" y="27"/>
                    <a:pt x="54" y="31"/>
                    <a:pt x="47" y="31"/>
                  </a:cubicBezTo>
                  <a:cubicBezTo>
                    <a:pt x="43" y="31"/>
                    <a:pt x="39" y="30"/>
                    <a:pt x="36" y="27"/>
                  </a:cubicBezTo>
                  <a:lnTo>
                    <a:pt x="36" y="27"/>
                  </a:lnTo>
                  <a:cubicBezTo>
                    <a:pt x="53" y="54"/>
                    <a:pt x="62" y="107"/>
                    <a:pt x="62" y="107"/>
                  </a:cubicBezTo>
                  <a:cubicBezTo>
                    <a:pt x="62" y="80"/>
                    <a:pt x="71" y="62"/>
                    <a:pt x="62" y="27"/>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42" name="Google Shape;7042;p29"/>
            <p:cNvSpPr/>
            <p:nvPr/>
          </p:nvSpPr>
          <p:spPr>
            <a:xfrm>
              <a:off x="3112540" y="3141669"/>
              <a:ext cx="697" cy="483"/>
            </a:xfrm>
            <a:custGeom>
              <a:avLst/>
              <a:gdLst/>
              <a:ahLst/>
              <a:cxnLst/>
              <a:rect l="l" t="t" r="r" b="b"/>
              <a:pathLst>
                <a:path w="54" h="45" extrusionOk="0">
                  <a:moveTo>
                    <a:pt x="44" y="1"/>
                  </a:moveTo>
                  <a:lnTo>
                    <a:pt x="35" y="18"/>
                  </a:lnTo>
                  <a:cubicBezTo>
                    <a:pt x="25" y="8"/>
                    <a:pt x="19" y="4"/>
                    <a:pt x="14" y="4"/>
                  </a:cubicBezTo>
                  <a:cubicBezTo>
                    <a:pt x="7" y="4"/>
                    <a:pt x="5" y="13"/>
                    <a:pt x="0" y="18"/>
                  </a:cubicBezTo>
                  <a:cubicBezTo>
                    <a:pt x="18" y="18"/>
                    <a:pt x="35" y="36"/>
                    <a:pt x="53" y="45"/>
                  </a:cubicBezTo>
                  <a:lnTo>
                    <a:pt x="44" y="1"/>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43" name="Google Shape;7043;p29"/>
            <p:cNvSpPr/>
            <p:nvPr/>
          </p:nvSpPr>
          <p:spPr>
            <a:xfrm>
              <a:off x="3114361" y="3144886"/>
              <a:ext cx="697" cy="107"/>
            </a:xfrm>
            <a:custGeom>
              <a:avLst/>
              <a:gdLst/>
              <a:ahLst/>
              <a:cxnLst/>
              <a:rect l="l" t="t" r="r" b="b"/>
              <a:pathLst>
                <a:path w="54" h="10" extrusionOk="0">
                  <a:moveTo>
                    <a:pt x="27" y="1"/>
                  </a:moveTo>
                  <a:lnTo>
                    <a:pt x="0" y="10"/>
                  </a:lnTo>
                  <a:lnTo>
                    <a:pt x="53" y="10"/>
                  </a:lnTo>
                  <a:lnTo>
                    <a:pt x="27" y="1"/>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44" name="Google Shape;7044;p29"/>
            <p:cNvSpPr/>
            <p:nvPr/>
          </p:nvSpPr>
          <p:spPr>
            <a:xfrm>
              <a:off x="3115046" y="3145551"/>
              <a:ext cx="232" cy="204"/>
            </a:xfrm>
            <a:custGeom>
              <a:avLst/>
              <a:gdLst/>
              <a:ahLst/>
              <a:cxnLst/>
              <a:rect l="l" t="t" r="r" b="b"/>
              <a:pathLst>
                <a:path w="18" h="19" extrusionOk="0">
                  <a:moveTo>
                    <a:pt x="18" y="1"/>
                  </a:moveTo>
                  <a:lnTo>
                    <a:pt x="0" y="9"/>
                  </a:lnTo>
                  <a:lnTo>
                    <a:pt x="18" y="18"/>
                  </a:lnTo>
                  <a:lnTo>
                    <a:pt x="18" y="1"/>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45" name="Google Shape;7045;p29"/>
            <p:cNvSpPr/>
            <p:nvPr/>
          </p:nvSpPr>
          <p:spPr>
            <a:xfrm>
              <a:off x="3086997" y="3172444"/>
              <a:ext cx="232" cy="11"/>
            </a:xfrm>
            <a:custGeom>
              <a:avLst/>
              <a:gdLst/>
              <a:ahLst/>
              <a:cxnLst/>
              <a:rect l="l" t="t" r="r" b="b"/>
              <a:pathLst>
                <a:path w="18" h="1" extrusionOk="0">
                  <a:moveTo>
                    <a:pt x="18" y="0"/>
                  </a:moveTo>
                  <a:lnTo>
                    <a:pt x="0" y="0"/>
                  </a:lnTo>
                  <a:cubicBezTo>
                    <a:pt x="9" y="0"/>
                    <a:pt x="9" y="0"/>
                    <a:pt x="18"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46" name="Google Shape;7046;p29"/>
            <p:cNvSpPr/>
            <p:nvPr/>
          </p:nvSpPr>
          <p:spPr>
            <a:xfrm>
              <a:off x="3088818" y="3173109"/>
              <a:ext cx="245" cy="97"/>
            </a:xfrm>
            <a:custGeom>
              <a:avLst/>
              <a:gdLst/>
              <a:ahLst/>
              <a:cxnLst/>
              <a:rect l="l" t="t" r="r" b="b"/>
              <a:pathLst>
                <a:path w="19" h="9" extrusionOk="0">
                  <a:moveTo>
                    <a:pt x="18" y="0"/>
                  </a:moveTo>
                  <a:cubicBezTo>
                    <a:pt x="0" y="9"/>
                    <a:pt x="0" y="9"/>
                    <a:pt x="9" y="9"/>
                  </a:cubicBezTo>
                  <a:lnTo>
                    <a:pt x="18" y="0"/>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47" name="Google Shape;7047;p29"/>
            <p:cNvSpPr/>
            <p:nvPr/>
          </p:nvSpPr>
          <p:spPr>
            <a:xfrm>
              <a:off x="3115265" y="3164016"/>
              <a:ext cx="1046" cy="386"/>
            </a:xfrm>
            <a:custGeom>
              <a:avLst/>
              <a:gdLst/>
              <a:ahLst/>
              <a:cxnLst/>
              <a:rect l="l" t="t" r="r" b="b"/>
              <a:pathLst>
                <a:path w="81" h="36" extrusionOk="0">
                  <a:moveTo>
                    <a:pt x="80" y="0"/>
                  </a:moveTo>
                  <a:lnTo>
                    <a:pt x="80" y="0"/>
                  </a:lnTo>
                  <a:cubicBezTo>
                    <a:pt x="45" y="9"/>
                    <a:pt x="1" y="9"/>
                    <a:pt x="27" y="27"/>
                  </a:cubicBezTo>
                  <a:lnTo>
                    <a:pt x="54" y="36"/>
                  </a:lnTo>
                  <a:cubicBezTo>
                    <a:pt x="63" y="18"/>
                    <a:pt x="72" y="9"/>
                    <a:pt x="80"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48" name="Google Shape;7048;p29"/>
            <p:cNvSpPr/>
            <p:nvPr/>
          </p:nvSpPr>
          <p:spPr>
            <a:xfrm>
              <a:off x="3103759" y="3173012"/>
              <a:ext cx="232" cy="386"/>
            </a:xfrm>
            <a:custGeom>
              <a:avLst/>
              <a:gdLst/>
              <a:ahLst/>
              <a:cxnLst/>
              <a:rect l="l" t="t" r="r" b="b"/>
              <a:pathLst>
                <a:path w="18" h="36" extrusionOk="0">
                  <a:moveTo>
                    <a:pt x="18" y="0"/>
                  </a:moveTo>
                  <a:cubicBezTo>
                    <a:pt x="18" y="9"/>
                    <a:pt x="9" y="18"/>
                    <a:pt x="0" y="27"/>
                  </a:cubicBezTo>
                  <a:lnTo>
                    <a:pt x="9" y="36"/>
                  </a:lnTo>
                  <a:cubicBezTo>
                    <a:pt x="18" y="27"/>
                    <a:pt x="18" y="18"/>
                    <a:pt x="18"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49" name="Google Shape;7049;p29"/>
            <p:cNvSpPr/>
            <p:nvPr/>
          </p:nvSpPr>
          <p:spPr>
            <a:xfrm>
              <a:off x="3103294" y="3174428"/>
              <a:ext cx="478" cy="107"/>
            </a:xfrm>
            <a:custGeom>
              <a:avLst/>
              <a:gdLst/>
              <a:ahLst/>
              <a:cxnLst/>
              <a:rect l="l" t="t" r="r" b="b"/>
              <a:pathLst>
                <a:path w="37" h="10" extrusionOk="0">
                  <a:moveTo>
                    <a:pt x="1" y="1"/>
                  </a:moveTo>
                  <a:lnTo>
                    <a:pt x="1" y="1"/>
                  </a:lnTo>
                  <a:cubicBezTo>
                    <a:pt x="10" y="10"/>
                    <a:pt x="18" y="10"/>
                    <a:pt x="36" y="10"/>
                  </a:cubicBezTo>
                  <a:lnTo>
                    <a:pt x="1" y="1"/>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50" name="Google Shape;7050;p29"/>
            <p:cNvSpPr/>
            <p:nvPr/>
          </p:nvSpPr>
          <p:spPr>
            <a:xfrm>
              <a:off x="3078900" y="3166761"/>
              <a:ext cx="465" cy="161"/>
            </a:xfrm>
            <a:custGeom>
              <a:avLst/>
              <a:gdLst/>
              <a:ahLst/>
              <a:cxnLst/>
              <a:rect l="l" t="t" r="r" b="b"/>
              <a:pathLst>
                <a:path w="36" h="15" extrusionOk="0">
                  <a:moveTo>
                    <a:pt x="0" y="0"/>
                  </a:moveTo>
                  <a:cubicBezTo>
                    <a:pt x="7" y="11"/>
                    <a:pt x="11" y="14"/>
                    <a:pt x="15" y="14"/>
                  </a:cubicBezTo>
                  <a:cubicBezTo>
                    <a:pt x="21" y="14"/>
                    <a:pt x="25" y="6"/>
                    <a:pt x="36"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51" name="Google Shape;7051;p29"/>
            <p:cNvSpPr/>
            <p:nvPr/>
          </p:nvSpPr>
          <p:spPr>
            <a:xfrm>
              <a:off x="3119036" y="3153035"/>
              <a:ext cx="465" cy="579"/>
            </a:xfrm>
            <a:custGeom>
              <a:avLst/>
              <a:gdLst/>
              <a:ahLst/>
              <a:cxnLst/>
              <a:rect l="l" t="t" r="r" b="b"/>
              <a:pathLst>
                <a:path w="36" h="54" extrusionOk="0">
                  <a:moveTo>
                    <a:pt x="9" y="0"/>
                  </a:moveTo>
                  <a:cubicBezTo>
                    <a:pt x="0" y="18"/>
                    <a:pt x="0" y="35"/>
                    <a:pt x="0" y="53"/>
                  </a:cubicBezTo>
                  <a:cubicBezTo>
                    <a:pt x="9" y="27"/>
                    <a:pt x="36" y="0"/>
                    <a:pt x="9"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52" name="Google Shape;7052;p29"/>
            <p:cNvSpPr/>
            <p:nvPr/>
          </p:nvSpPr>
          <p:spPr>
            <a:xfrm>
              <a:off x="3089386" y="3169978"/>
              <a:ext cx="362" cy="107"/>
            </a:xfrm>
            <a:custGeom>
              <a:avLst/>
              <a:gdLst/>
              <a:ahLst/>
              <a:cxnLst/>
              <a:rect l="l" t="t" r="r" b="b"/>
              <a:pathLst>
                <a:path w="28" h="10" extrusionOk="0">
                  <a:moveTo>
                    <a:pt x="27" y="1"/>
                  </a:moveTo>
                  <a:cubicBezTo>
                    <a:pt x="9" y="1"/>
                    <a:pt x="9" y="1"/>
                    <a:pt x="1" y="10"/>
                  </a:cubicBezTo>
                  <a:cubicBezTo>
                    <a:pt x="18" y="10"/>
                    <a:pt x="27" y="10"/>
                    <a:pt x="27"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53" name="Google Shape;7053;p29"/>
            <p:cNvSpPr/>
            <p:nvPr/>
          </p:nvSpPr>
          <p:spPr>
            <a:xfrm>
              <a:off x="3118804" y="3153604"/>
              <a:ext cx="362" cy="665"/>
            </a:xfrm>
            <a:custGeom>
              <a:avLst/>
              <a:gdLst/>
              <a:ahLst/>
              <a:cxnLst/>
              <a:rect l="l" t="t" r="r" b="b"/>
              <a:pathLst>
                <a:path w="28" h="62" extrusionOk="0">
                  <a:moveTo>
                    <a:pt x="18" y="0"/>
                  </a:moveTo>
                  <a:cubicBezTo>
                    <a:pt x="9" y="18"/>
                    <a:pt x="1" y="35"/>
                    <a:pt x="27" y="62"/>
                  </a:cubicBezTo>
                  <a:cubicBezTo>
                    <a:pt x="27" y="53"/>
                    <a:pt x="27" y="53"/>
                    <a:pt x="27" y="44"/>
                  </a:cubicBezTo>
                  <a:cubicBezTo>
                    <a:pt x="27" y="35"/>
                    <a:pt x="18" y="18"/>
                    <a:pt x="18"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54" name="Google Shape;7054;p29"/>
            <p:cNvSpPr/>
            <p:nvPr/>
          </p:nvSpPr>
          <p:spPr>
            <a:xfrm>
              <a:off x="3085964" y="3138763"/>
              <a:ext cx="129" cy="75"/>
            </a:xfrm>
            <a:custGeom>
              <a:avLst/>
              <a:gdLst/>
              <a:ahLst/>
              <a:cxnLst/>
              <a:rect l="l" t="t" r="r" b="b"/>
              <a:pathLst>
                <a:path w="10" h="7" extrusionOk="0">
                  <a:moveTo>
                    <a:pt x="5" y="0"/>
                  </a:moveTo>
                  <a:cubicBezTo>
                    <a:pt x="3" y="0"/>
                    <a:pt x="1" y="2"/>
                    <a:pt x="1" y="7"/>
                  </a:cubicBezTo>
                  <a:lnTo>
                    <a:pt x="10" y="7"/>
                  </a:lnTo>
                  <a:cubicBezTo>
                    <a:pt x="10" y="2"/>
                    <a:pt x="7" y="0"/>
                    <a:pt x="5"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55" name="Google Shape;7055;p29"/>
            <p:cNvSpPr/>
            <p:nvPr/>
          </p:nvSpPr>
          <p:spPr>
            <a:xfrm>
              <a:off x="3096347" y="3138645"/>
              <a:ext cx="349" cy="11"/>
            </a:xfrm>
            <a:custGeom>
              <a:avLst/>
              <a:gdLst/>
              <a:ahLst/>
              <a:cxnLst/>
              <a:rect l="l" t="t" r="r" b="b"/>
              <a:pathLst>
                <a:path w="27" h="1" extrusionOk="0">
                  <a:moveTo>
                    <a:pt x="27" y="0"/>
                  </a:moveTo>
                  <a:cubicBezTo>
                    <a:pt x="18" y="0"/>
                    <a:pt x="9" y="0"/>
                    <a:pt x="0" y="0"/>
                  </a:cubicBezTo>
                  <a:cubicBezTo>
                    <a:pt x="0" y="0"/>
                    <a:pt x="9" y="0"/>
                    <a:pt x="27"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56" name="Google Shape;7056;p29"/>
            <p:cNvSpPr/>
            <p:nvPr/>
          </p:nvSpPr>
          <p:spPr>
            <a:xfrm>
              <a:off x="3117099" y="3148199"/>
              <a:ext cx="13" cy="107"/>
            </a:xfrm>
            <a:custGeom>
              <a:avLst/>
              <a:gdLst/>
              <a:ahLst/>
              <a:cxnLst/>
              <a:rect l="l" t="t" r="r" b="b"/>
              <a:pathLst>
                <a:path w="1" h="10" extrusionOk="0">
                  <a:moveTo>
                    <a:pt x="0" y="10"/>
                  </a:moveTo>
                  <a:cubicBezTo>
                    <a:pt x="0" y="1"/>
                    <a:pt x="0" y="10"/>
                    <a:pt x="0" y="1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57" name="Google Shape;7057;p29"/>
            <p:cNvSpPr/>
            <p:nvPr/>
          </p:nvSpPr>
          <p:spPr>
            <a:xfrm>
              <a:off x="3118003" y="3146977"/>
              <a:ext cx="129" cy="97"/>
            </a:xfrm>
            <a:custGeom>
              <a:avLst/>
              <a:gdLst/>
              <a:ahLst/>
              <a:cxnLst/>
              <a:rect l="l" t="t" r="r" b="b"/>
              <a:pathLst>
                <a:path w="10" h="9" extrusionOk="0">
                  <a:moveTo>
                    <a:pt x="1" y="0"/>
                  </a:moveTo>
                  <a:cubicBezTo>
                    <a:pt x="1" y="9"/>
                    <a:pt x="10" y="9"/>
                    <a:pt x="10" y="0"/>
                  </a:cubicBezTo>
                  <a:cubicBezTo>
                    <a:pt x="10" y="9"/>
                    <a:pt x="1" y="9"/>
                    <a:pt x="1"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58" name="Google Shape;7058;p29"/>
            <p:cNvSpPr/>
            <p:nvPr/>
          </p:nvSpPr>
          <p:spPr>
            <a:xfrm>
              <a:off x="3121425" y="3155963"/>
              <a:ext cx="13" cy="11"/>
            </a:xfrm>
            <a:custGeom>
              <a:avLst/>
              <a:gdLst/>
              <a:ahLst/>
              <a:cxnLst/>
              <a:rect l="l" t="t" r="r" b="b"/>
              <a:pathLst>
                <a:path w="1" h="1" extrusionOk="0">
                  <a:moveTo>
                    <a:pt x="1" y="1"/>
                  </a:moveTo>
                  <a:lnTo>
                    <a:pt x="1" y="1"/>
                  </a:lnTo>
                  <a:cubicBezTo>
                    <a:pt x="1" y="1"/>
                    <a:pt x="1" y="1"/>
                    <a:pt x="1"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59" name="Google Shape;7059;p29"/>
            <p:cNvSpPr/>
            <p:nvPr/>
          </p:nvSpPr>
          <p:spPr>
            <a:xfrm>
              <a:off x="3117215" y="3148017"/>
              <a:ext cx="13" cy="290"/>
            </a:xfrm>
            <a:custGeom>
              <a:avLst/>
              <a:gdLst/>
              <a:ahLst/>
              <a:cxnLst/>
              <a:rect l="l" t="t" r="r" b="b"/>
              <a:pathLst>
                <a:path w="1" h="27" extrusionOk="0">
                  <a:moveTo>
                    <a:pt x="0" y="0"/>
                  </a:moveTo>
                  <a:cubicBezTo>
                    <a:pt x="0" y="9"/>
                    <a:pt x="0" y="18"/>
                    <a:pt x="0" y="27"/>
                  </a:cubicBezTo>
                  <a:cubicBezTo>
                    <a:pt x="0" y="18"/>
                    <a:pt x="0" y="9"/>
                    <a:pt x="0"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60" name="Google Shape;7060;p29"/>
            <p:cNvSpPr/>
            <p:nvPr/>
          </p:nvSpPr>
          <p:spPr>
            <a:xfrm>
              <a:off x="3116867" y="3148017"/>
              <a:ext cx="129" cy="97"/>
            </a:xfrm>
            <a:custGeom>
              <a:avLst/>
              <a:gdLst/>
              <a:ahLst/>
              <a:cxnLst/>
              <a:rect l="l" t="t" r="r" b="b"/>
              <a:pathLst>
                <a:path w="10" h="9" extrusionOk="0">
                  <a:moveTo>
                    <a:pt x="9" y="0"/>
                  </a:moveTo>
                  <a:cubicBezTo>
                    <a:pt x="1" y="0"/>
                    <a:pt x="1" y="0"/>
                    <a:pt x="9" y="9"/>
                  </a:cubicBezTo>
                  <a:cubicBezTo>
                    <a:pt x="9" y="9"/>
                    <a:pt x="9" y="0"/>
                    <a:pt x="9"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61" name="Google Shape;7061;p29"/>
            <p:cNvSpPr/>
            <p:nvPr/>
          </p:nvSpPr>
          <p:spPr>
            <a:xfrm>
              <a:off x="3117099" y="3148296"/>
              <a:ext cx="232" cy="204"/>
            </a:xfrm>
            <a:custGeom>
              <a:avLst/>
              <a:gdLst/>
              <a:ahLst/>
              <a:cxnLst/>
              <a:rect l="l" t="t" r="r" b="b"/>
              <a:pathLst>
                <a:path w="18" h="19" extrusionOk="0">
                  <a:moveTo>
                    <a:pt x="0" y="1"/>
                  </a:moveTo>
                  <a:cubicBezTo>
                    <a:pt x="5" y="5"/>
                    <a:pt x="7" y="8"/>
                    <a:pt x="9" y="10"/>
                  </a:cubicBezTo>
                  <a:lnTo>
                    <a:pt x="9" y="10"/>
                  </a:lnTo>
                  <a:cubicBezTo>
                    <a:pt x="9" y="7"/>
                    <a:pt x="9" y="4"/>
                    <a:pt x="9" y="1"/>
                  </a:cubicBezTo>
                  <a:close/>
                  <a:moveTo>
                    <a:pt x="9" y="10"/>
                  </a:moveTo>
                  <a:cubicBezTo>
                    <a:pt x="10" y="15"/>
                    <a:pt x="12" y="18"/>
                    <a:pt x="18" y="18"/>
                  </a:cubicBezTo>
                  <a:cubicBezTo>
                    <a:pt x="14" y="14"/>
                    <a:pt x="12" y="12"/>
                    <a:pt x="9" y="1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62" name="Google Shape;7062;p29"/>
            <p:cNvSpPr/>
            <p:nvPr/>
          </p:nvSpPr>
          <p:spPr>
            <a:xfrm>
              <a:off x="3076498" y="3152660"/>
              <a:ext cx="129" cy="193"/>
            </a:xfrm>
            <a:custGeom>
              <a:avLst/>
              <a:gdLst/>
              <a:ahLst/>
              <a:cxnLst/>
              <a:rect l="l" t="t" r="r" b="b"/>
              <a:pathLst>
                <a:path w="10" h="18" extrusionOk="0">
                  <a:moveTo>
                    <a:pt x="2" y="1"/>
                  </a:moveTo>
                  <a:cubicBezTo>
                    <a:pt x="1" y="1"/>
                    <a:pt x="1" y="8"/>
                    <a:pt x="1" y="17"/>
                  </a:cubicBezTo>
                  <a:lnTo>
                    <a:pt x="10" y="17"/>
                  </a:lnTo>
                  <a:cubicBezTo>
                    <a:pt x="6" y="6"/>
                    <a:pt x="3" y="1"/>
                    <a:pt x="2"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63" name="Google Shape;7063;p29"/>
            <p:cNvSpPr/>
            <p:nvPr/>
          </p:nvSpPr>
          <p:spPr>
            <a:xfrm>
              <a:off x="3115498" y="3169699"/>
              <a:ext cx="13" cy="11"/>
            </a:xfrm>
            <a:custGeom>
              <a:avLst/>
              <a:gdLst/>
              <a:ahLst/>
              <a:cxnLst/>
              <a:rect l="l" t="t" r="r" b="b"/>
              <a:pathLst>
                <a:path w="1" h="1" extrusionOk="0">
                  <a:moveTo>
                    <a:pt x="1" y="0"/>
                  </a:moveTo>
                  <a:cubicBezTo>
                    <a:pt x="1" y="0"/>
                    <a:pt x="1" y="0"/>
                    <a:pt x="1" y="0"/>
                  </a:cubicBezTo>
                  <a:cubicBezTo>
                    <a:pt x="1" y="0"/>
                    <a:pt x="1" y="0"/>
                    <a:pt x="1"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64" name="Google Shape;7064;p29"/>
            <p:cNvSpPr/>
            <p:nvPr/>
          </p:nvSpPr>
          <p:spPr>
            <a:xfrm>
              <a:off x="3114581" y="3169227"/>
              <a:ext cx="930" cy="1137"/>
            </a:xfrm>
            <a:custGeom>
              <a:avLst/>
              <a:gdLst/>
              <a:ahLst/>
              <a:cxnLst/>
              <a:rect l="l" t="t" r="r" b="b"/>
              <a:pathLst>
                <a:path w="72" h="106" extrusionOk="0">
                  <a:moveTo>
                    <a:pt x="1" y="0"/>
                  </a:moveTo>
                  <a:lnTo>
                    <a:pt x="1" y="0"/>
                  </a:lnTo>
                  <a:cubicBezTo>
                    <a:pt x="10" y="35"/>
                    <a:pt x="19" y="71"/>
                    <a:pt x="36" y="106"/>
                  </a:cubicBezTo>
                  <a:cubicBezTo>
                    <a:pt x="36" y="62"/>
                    <a:pt x="45" y="53"/>
                    <a:pt x="72" y="44"/>
                  </a:cubicBezTo>
                  <a:lnTo>
                    <a:pt x="1" y="0"/>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65" name="Google Shape;7065;p29"/>
            <p:cNvSpPr/>
            <p:nvPr/>
          </p:nvSpPr>
          <p:spPr>
            <a:xfrm>
              <a:off x="3074910" y="3136179"/>
              <a:ext cx="48134" cy="39330"/>
            </a:xfrm>
            <a:custGeom>
              <a:avLst/>
              <a:gdLst/>
              <a:ahLst/>
              <a:cxnLst/>
              <a:rect l="l" t="t" r="r" b="b"/>
              <a:pathLst>
                <a:path w="3727" h="3668" extrusionOk="0">
                  <a:moveTo>
                    <a:pt x="759" y="315"/>
                  </a:moveTo>
                  <a:lnTo>
                    <a:pt x="751" y="318"/>
                  </a:lnTo>
                  <a:cubicBezTo>
                    <a:pt x="753" y="318"/>
                    <a:pt x="756" y="317"/>
                    <a:pt x="759" y="315"/>
                  </a:cubicBezTo>
                  <a:close/>
                  <a:moveTo>
                    <a:pt x="1029" y="459"/>
                  </a:moveTo>
                  <a:cubicBezTo>
                    <a:pt x="1031" y="459"/>
                    <a:pt x="1032" y="460"/>
                    <a:pt x="1033" y="460"/>
                  </a:cubicBezTo>
                  <a:cubicBezTo>
                    <a:pt x="1032" y="459"/>
                    <a:pt x="1030" y="459"/>
                    <a:pt x="1029" y="459"/>
                  </a:cubicBezTo>
                  <a:close/>
                  <a:moveTo>
                    <a:pt x="645" y="838"/>
                  </a:moveTo>
                  <a:cubicBezTo>
                    <a:pt x="647" y="839"/>
                    <a:pt x="650" y="839"/>
                    <a:pt x="654" y="839"/>
                  </a:cubicBezTo>
                  <a:cubicBezTo>
                    <a:pt x="651" y="839"/>
                    <a:pt x="648" y="838"/>
                    <a:pt x="645" y="838"/>
                  </a:cubicBezTo>
                  <a:close/>
                  <a:moveTo>
                    <a:pt x="3506" y="1298"/>
                  </a:moveTo>
                  <a:cubicBezTo>
                    <a:pt x="3506" y="1316"/>
                    <a:pt x="3497" y="1334"/>
                    <a:pt x="3506" y="1351"/>
                  </a:cubicBezTo>
                  <a:lnTo>
                    <a:pt x="3506" y="1298"/>
                  </a:lnTo>
                  <a:close/>
                  <a:moveTo>
                    <a:pt x="359" y="1404"/>
                  </a:moveTo>
                  <a:cubicBezTo>
                    <a:pt x="362" y="1404"/>
                    <a:pt x="367" y="1409"/>
                    <a:pt x="371" y="1413"/>
                  </a:cubicBezTo>
                  <a:lnTo>
                    <a:pt x="353" y="1422"/>
                  </a:lnTo>
                  <a:cubicBezTo>
                    <a:pt x="353" y="1409"/>
                    <a:pt x="356" y="1404"/>
                    <a:pt x="359" y="1404"/>
                  </a:cubicBezTo>
                  <a:close/>
                  <a:moveTo>
                    <a:pt x="3629" y="1572"/>
                  </a:moveTo>
                  <a:cubicBezTo>
                    <a:pt x="3629" y="1572"/>
                    <a:pt x="3629" y="1572"/>
                    <a:pt x="3629" y="1572"/>
                  </a:cubicBezTo>
                  <a:cubicBezTo>
                    <a:pt x="3631" y="1576"/>
                    <a:pt x="3634" y="1580"/>
                    <a:pt x="3636" y="1583"/>
                  </a:cubicBezTo>
                  <a:lnTo>
                    <a:pt x="3636" y="1583"/>
                  </a:lnTo>
                  <a:cubicBezTo>
                    <a:pt x="3634" y="1579"/>
                    <a:pt x="3632" y="1576"/>
                    <a:pt x="3629" y="1572"/>
                  </a:cubicBezTo>
                  <a:close/>
                  <a:moveTo>
                    <a:pt x="3620" y="1493"/>
                  </a:moveTo>
                  <a:lnTo>
                    <a:pt x="3620" y="1493"/>
                  </a:lnTo>
                  <a:cubicBezTo>
                    <a:pt x="3594" y="1506"/>
                    <a:pt x="3612" y="1543"/>
                    <a:pt x="3629" y="1572"/>
                  </a:cubicBezTo>
                  <a:lnTo>
                    <a:pt x="3629" y="1572"/>
                  </a:lnTo>
                  <a:cubicBezTo>
                    <a:pt x="3637" y="1561"/>
                    <a:pt x="3642" y="1557"/>
                    <a:pt x="3646" y="1557"/>
                  </a:cubicBezTo>
                  <a:cubicBezTo>
                    <a:pt x="3657" y="1557"/>
                    <a:pt x="3657" y="1592"/>
                    <a:pt x="3672" y="1592"/>
                  </a:cubicBezTo>
                  <a:cubicBezTo>
                    <a:pt x="3677" y="1592"/>
                    <a:pt x="3683" y="1589"/>
                    <a:pt x="3691" y="1581"/>
                  </a:cubicBezTo>
                  <a:cubicBezTo>
                    <a:pt x="3665" y="1581"/>
                    <a:pt x="3638" y="1519"/>
                    <a:pt x="3620" y="1493"/>
                  </a:cubicBezTo>
                  <a:close/>
                  <a:moveTo>
                    <a:pt x="24" y="1972"/>
                  </a:moveTo>
                  <a:lnTo>
                    <a:pt x="24" y="1972"/>
                  </a:lnTo>
                  <a:cubicBezTo>
                    <a:pt x="24" y="1978"/>
                    <a:pt x="25" y="1984"/>
                    <a:pt x="27" y="1987"/>
                  </a:cubicBezTo>
                  <a:cubicBezTo>
                    <a:pt x="26" y="1982"/>
                    <a:pt x="25" y="1977"/>
                    <a:pt x="24" y="1972"/>
                  </a:cubicBezTo>
                  <a:close/>
                  <a:moveTo>
                    <a:pt x="3114" y="2865"/>
                  </a:moveTo>
                  <a:lnTo>
                    <a:pt x="3114" y="2865"/>
                  </a:lnTo>
                  <a:cubicBezTo>
                    <a:pt x="3114" y="2865"/>
                    <a:pt x="3114" y="2865"/>
                    <a:pt x="3114" y="2866"/>
                  </a:cubicBezTo>
                  <a:lnTo>
                    <a:pt x="3114" y="2866"/>
                  </a:lnTo>
                  <a:cubicBezTo>
                    <a:pt x="3114" y="2866"/>
                    <a:pt x="3114" y="2866"/>
                    <a:pt x="3114" y="2866"/>
                  </a:cubicBezTo>
                  <a:cubicBezTo>
                    <a:pt x="3113" y="2866"/>
                    <a:pt x="3113" y="2866"/>
                    <a:pt x="3114" y="2865"/>
                  </a:cubicBezTo>
                  <a:close/>
                  <a:moveTo>
                    <a:pt x="3276" y="2979"/>
                  </a:moveTo>
                  <a:cubicBezTo>
                    <a:pt x="3276" y="2981"/>
                    <a:pt x="3276" y="2983"/>
                    <a:pt x="3276" y="2985"/>
                  </a:cubicBezTo>
                  <a:cubicBezTo>
                    <a:pt x="3277" y="2984"/>
                    <a:pt x="3277" y="2981"/>
                    <a:pt x="3276" y="2979"/>
                  </a:cubicBezTo>
                  <a:close/>
                  <a:moveTo>
                    <a:pt x="2784" y="3338"/>
                  </a:moveTo>
                  <a:lnTo>
                    <a:pt x="2784" y="3338"/>
                  </a:lnTo>
                  <a:cubicBezTo>
                    <a:pt x="2783" y="3338"/>
                    <a:pt x="2783" y="3338"/>
                    <a:pt x="2783" y="3338"/>
                  </a:cubicBezTo>
                  <a:lnTo>
                    <a:pt x="2783" y="3338"/>
                  </a:lnTo>
                  <a:cubicBezTo>
                    <a:pt x="2785" y="3338"/>
                    <a:pt x="2788" y="3338"/>
                    <a:pt x="2790" y="3338"/>
                  </a:cubicBezTo>
                  <a:cubicBezTo>
                    <a:pt x="2788" y="3338"/>
                    <a:pt x="2786" y="3338"/>
                    <a:pt x="2784" y="3338"/>
                  </a:cubicBezTo>
                  <a:close/>
                  <a:moveTo>
                    <a:pt x="2783" y="3338"/>
                  </a:moveTo>
                  <a:lnTo>
                    <a:pt x="2783" y="3338"/>
                  </a:lnTo>
                  <a:cubicBezTo>
                    <a:pt x="2773" y="3339"/>
                    <a:pt x="2773" y="3341"/>
                    <a:pt x="2773" y="3356"/>
                  </a:cubicBezTo>
                  <a:cubicBezTo>
                    <a:pt x="2774" y="3349"/>
                    <a:pt x="2778" y="3343"/>
                    <a:pt x="2783" y="3338"/>
                  </a:cubicBezTo>
                  <a:close/>
                  <a:moveTo>
                    <a:pt x="2340" y="3497"/>
                  </a:moveTo>
                  <a:cubicBezTo>
                    <a:pt x="2331" y="3506"/>
                    <a:pt x="2322" y="3506"/>
                    <a:pt x="2296" y="3506"/>
                  </a:cubicBezTo>
                  <a:cubicBezTo>
                    <a:pt x="2314" y="3497"/>
                    <a:pt x="2322" y="3497"/>
                    <a:pt x="2340" y="3497"/>
                  </a:cubicBezTo>
                  <a:close/>
                  <a:moveTo>
                    <a:pt x="1289" y="3524"/>
                  </a:moveTo>
                  <a:cubicBezTo>
                    <a:pt x="1279" y="3524"/>
                    <a:pt x="1272" y="3526"/>
                    <a:pt x="1269" y="3531"/>
                  </a:cubicBezTo>
                  <a:lnTo>
                    <a:pt x="1269" y="3531"/>
                  </a:lnTo>
                  <a:cubicBezTo>
                    <a:pt x="1276" y="3530"/>
                    <a:pt x="1283" y="3527"/>
                    <a:pt x="1289" y="3524"/>
                  </a:cubicBezTo>
                  <a:close/>
                  <a:moveTo>
                    <a:pt x="1554" y="0"/>
                  </a:moveTo>
                  <a:cubicBezTo>
                    <a:pt x="1537" y="27"/>
                    <a:pt x="1519" y="45"/>
                    <a:pt x="1466" y="45"/>
                  </a:cubicBezTo>
                  <a:lnTo>
                    <a:pt x="1475" y="36"/>
                  </a:lnTo>
                  <a:lnTo>
                    <a:pt x="1475" y="36"/>
                  </a:lnTo>
                  <a:cubicBezTo>
                    <a:pt x="1351" y="71"/>
                    <a:pt x="1289" y="62"/>
                    <a:pt x="1148" y="106"/>
                  </a:cubicBezTo>
                  <a:lnTo>
                    <a:pt x="1166" y="124"/>
                  </a:lnTo>
                  <a:cubicBezTo>
                    <a:pt x="1152" y="133"/>
                    <a:pt x="1144" y="135"/>
                    <a:pt x="1136" y="135"/>
                  </a:cubicBezTo>
                  <a:cubicBezTo>
                    <a:pt x="1128" y="135"/>
                    <a:pt x="1122" y="133"/>
                    <a:pt x="1113" y="133"/>
                  </a:cubicBezTo>
                  <a:cubicBezTo>
                    <a:pt x="1111" y="146"/>
                    <a:pt x="1115" y="151"/>
                    <a:pt x="1122" y="151"/>
                  </a:cubicBezTo>
                  <a:cubicBezTo>
                    <a:pt x="1135" y="151"/>
                    <a:pt x="1158" y="136"/>
                    <a:pt x="1172" y="136"/>
                  </a:cubicBezTo>
                  <a:cubicBezTo>
                    <a:pt x="1181" y="136"/>
                    <a:pt x="1186" y="142"/>
                    <a:pt x="1183" y="159"/>
                  </a:cubicBezTo>
                  <a:cubicBezTo>
                    <a:pt x="1176" y="152"/>
                    <a:pt x="1166" y="148"/>
                    <a:pt x="1154" y="148"/>
                  </a:cubicBezTo>
                  <a:cubicBezTo>
                    <a:pt x="1126" y="148"/>
                    <a:pt x="1088" y="167"/>
                    <a:pt x="1051" y="186"/>
                  </a:cubicBezTo>
                  <a:cubicBezTo>
                    <a:pt x="1017" y="199"/>
                    <a:pt x="983" y="218"/>
                    <a:pt x="953" y="218"/>
                  </a:cubicBezTo>
                  <a:cubicBezTo>
                    <a:pt x="944" y="218"/>
                    <a:pt x="936" y="216"/>
                    <a:pt x="927" y="212"/>
                  </a:cubicBezTo>
                  <a:lnTo>
                    <a:pt x="927" y="212"/>
                  </a:lnTo>
                  <a:cubicBezTo>
                    <a:pt x="883" y="239"/>
                    <a:pt x="963" y="230"/>
                    <a:pt x="918" y="257"/>
                  </a:cubicBezTo>
                  <a:lnTo>
                    <a:pt x="901" y="248"/>
                  </a:lnTo>
                  <a:lnTo>
                    <a:pt x="901" y="274"/>
                  </a:lnTo>
                  <a:cubicBezTo>
                    <a:pt x="890" y="278"/>
                    <a:pt x="879" y="280"/>
                    <a:pt x="869" y="280"/>
                  </a:cubicBezTo>
                  <a:cubicBezTo>
                    <a:pt x="855" y="280"/>
                    <a:pt x="844" y="276"/>
                    <a:pt x="839" y="265"/>
                  </a:cubicBezTo>
                  <a:cubicBezTo>
                    <a:pt x="839" y="265"/>
                    <a:pt x="848" y="248"/>
                    <a:pt x="857" y="239"/>
                  </a:cubicBezTo>
                  <a:lnTo>
                    <a:pt x="857" y="239"/>
                  </a:lnTo>
                  <a:cubicBezTo>
                    <a:pt x="818" y="247"/>
                    <a:pt x="780" y="301"/>
                    <a:pt x="759" y="315"/>
                  </a:cubicBezTo>
                  <a:lnTo>
                    <a:pt x="759" y="315"/>
                  </a:lnTo>
                  <a:lnTo>
                    <a:pt x="795" y="301"/>
                  </a:lnTo>
                  <a:lnTo>
                    <a:pt x="795" y="301"/>
                  </a:lnTo>
                  <a:cubicBezTo>
                    <a:pt x="698" y="389"/>
                    <a:pt x="565" y="495"/>
                    <a:pt x="512" y="619"/>
                  </a:cubicBezTo>
                  <a:lnTo>
                    <a:pt x="530" y="619"/>
                  </a:lnTo>
                  <a:cubicBezTo>
                    <a:pt x="486" y="707"/>
                    <a:pt x="468" y="672"/>
                    <a:pt x="415" y="760"/>
                  </a:cubicBezTo>
                  <a:lnTo>
                    <a:pt x="415" y="751"/>
                  </a:lnTo>
                  <a:cubicBezTo>
                    <a:pt x="406" y="777"/>
                    <a:pt x="406" y="804"/>
                    <a:pt x="389" y="830"/>
                  </a:cubicBezTo>
                  <a:cubicBezTo>
                    <a:pt x="389" y="822"/>
                    <a:pt x="386" y="819"/>
                    <a:pt x="381" y="819"/>
                  </a:cubicBezTo>
                  <a:cubicBezTo>
                    <a:pt x="372" y="819"/>
                    <a:pt x="357" y="829"/>
                    <a:pt x="346" y="829"/>
                  </a:cubicBezTo>
                  <a:cubicBezTo>
                    <a:pt x="340" y="829"/>
                    <a:pt x="336" y="825"/>
                    <a:pt x="336" y="813"/>
                  </a:cubicBezTo>
                  <a:cubicBezTo>
                    <a:pt x="300" y="919"/>
                    <a:pt x="327" y="875"/>
                    <a:pt x="336" y="954"/>
                  </a:cubicBezTo>
                  <a:lnTo>
                    <a:pt x="309" y="963"/>
                  </a:lnTo>
                  <a:cubicBezTo>
                    <a:pt x="318" y="989"/>
                    <a:pt x="327" y="998"/>
                    <a:pt x="309" y="1051"/>
                  </a:cubicBezTo>
                  <a:cubicBezTo>
                    <a:pt x="309" y="1032"/>
                    <a:pt x="303" y="1028"/>
                    <a:pt x="296" y="1028"/>
                  </a:cubicBezTo>
                  <a:cubicBezTo>
                    <a:pt x="290" y="1028"/>
                    <a:pt x="284" y="1030"/>
                    <a:pt x="278" y="1030"/>
                  </a:cubicBezTo>
                  <a:cubicBezTo>
                    <a:pt x="271" y="1030"/>
                    <a:pt x="265" y="1026"/>
                    <a:pt x="265" y="1007"/>
                  </a:cubicBezTo>
                  <a:cubicBezTo>
                    <a:pt x="239" y="1025"/>
                    <a:pt x="221" y="1051"/>
                    <a:pt x="212" y="1069"/>
                  </a:cubicBezTo>
                  <a:cubicBezTo>
                    <a:pt x="212" y="1087"/>
                    <a:pt x="212" y="1113"/>
                    <a:pt x="203" y="1131"/>
                  </a:cubicBezTo>
                  <a:cubicBezTo>
                    <a:pt x="203" y="1166"/>
                    <a:pt x="203" y="1192"/>
                    <a:pt x="159" y="1201"/>
                  </a:cubicBezTo>
                  <a:cubicBezTo>
                    <a:pt x="168" y="1215"/>
                    <a:pt x="175" y="1220"/>
                    <a:pt x="182" y="1220"/>
                  </a:cubicBezTo>
                  <a:cubicBezTo>
                    <a:pt x="206" y="1220"/>
                    <a:pt x="219" y="1152"/>
                    <a:pt x="227" y="1152"/>
                  </a:cubicBezTo>
                  <a:cubicBezTo>
                    <a:pt x="228" y="1152"/>
                    <a:pt x="229" y="1153"/>
                    <a:pt x="230" y="1157"/>
                  </a:cubicBezTo>
                  <a:cubicBezTo>
                    <a:pt x="233" y="1155"/>
                    <a:pt x="235" y="1154"/>
                    <a:pt x="238" y="1154"/>
                  </a:cubicBezTo>
                  <a:cubicBezTo>
                    <a:pt x="258" y="1154"/>
                    <a:pt x="263" y="1213"/>
                    <a:pt x="247" y="1237"/>
                  </a:cubicBezTo>
                  <a:cubicBezTo>
                    <a:pt x="230" y="1272"/>
                    <a:pt x="141" y="1272"/>
                    <a:pt x="124" y="1360"/>
                  </a:cubicBezTo>
                  <a:cubicBezTo>
                    <a:pt x="124" y="1351"/>
                    <a:pt x="124" y="1351"/>
                    <a:pt x="124" y="1343"/>
                  </a:cubicBezTo>
                  <a:cubicBezTo>
                    <a:pt x="97" y="1369"/>
                    <a:pt x="124" y="1404"/>
                    <a:pt x="97" y="1449"/>
                  </a:cubicBezTo>
                  <a:cubicBezTo>
                    <a:pt x="133" y="1475"/>
                    <a:pt x="80" y="1502"/>
                    <a:pt x="133" y="1510"/>
                  </a:cubicBezTo>
                  <a:lnTo>
                    <a:pt x="133" y="1431"/>
                  </a:lnTo>
                  <a:cubicBezTo>
                    <a:pt x="141" y="1475"/>
                    <a:pt x="194" y="1528"/>
                    <a:pt x="150" y="1599"/>
                  </a:cubicBezTo>
                  <a:cubicBezTo>
                    <a:pt x="141" y="1590"/>
                    <a:pt x="133" y="1563"/>
                    <a:pt x="133" y="1554"/>
                  </a:cubicBezTo>
                  <a:cubicBezTo>
                    <a:pt x="115" y="1572"/>
                    <a:pt x="133" y="1599"/>
                    <a:pt x="115" y="1616"/>
                  </a:cubicBezTo>
                  <a:cubicBezTo>
                    <a:pt x="62" y="1607"/>
                    <a:pt x="115" y="1519"/>
                    <a:pt x="88" y="1457"/>
                  </a:cubicBezTo>
                  <a:lnTo>
                    <a:pt x="88" y="1457"/>
                  </a:lnTo>
                  <a:cubicBezTo>
                    <a:pt x="67" y="1479"/>
                    <a:pt x="93" y="1537"/>
                    <a:pt x="73" y="1537"/>
                  </a:cubicBezTo>
                  <a:cubicBezTo>
                    <a:pt x="69" y="1537"/>
                    <a:pt x="63" y="1534"/>
                    <a:pt x="53" y="1528"/>
                  </a:cubicBezTo>
                  <a:lnTo>
                    <a:pt x="53" y="1528"/>
                  </a:lnTo>
                  <a:cubicBezTo>
                    <a:pt x="88" y="1554"/>
                    <a:pt x="80" y="1572"/>
                    <a:pt x="80" y="1599"/>
                  </a:cubicBezTo>
                  <a:cubicBezTo>
                    <a:pt x="71" y="1625"/>
                    <a:pt x="62" y="1652"/>
                    <a:pt x="88" y="1678"/>
                  </a:cubicBezTo>
                  <a:lnTo>
                    <a:pt x="62" y="1678"/>
                  </a:lnTo>
                  <a:cubicBezTo>
                    <a:pt x="62" y="1687"/>
                    <a:pt x="80" y="1705"/>
                    <a:pt x="71" y="1722"/>
                  </a:cubicBezTo>
                  <a:lnTo>
                    <a:pt x="36" y="1687"/>
                  </a:lnTo>
                  <a:lnTo>
                    <a:pt x="36" y="1687"/>
                  </a:lnTo>
                  <a:cubicBezTo>
                    <a:pt x="71" y="1740"/>
                    <a:pt x="0" y="1784"/>
                    <a:pt x="18" y="1837"/>
                  </a:cubicBezTo>
                  <a:cubicBezTo>
                    <a:pt x="18" y="1789"/>
                    <a:pt x="25" y="1779"/>
                    <a:pt x="35" y="1779"/>
                  </a:cubicBezTo>
                  <a:cubicBezTo>
                    <a:pt x="43" y="1779"/>
                    <a:pt x="52" y="1785"/>
                    <a:pt x="62" y="1785"/>
                  </a:cubicBezTo>
                  <a:cubicBezTo>
                    <a:pt x="68" y="1785"/>
                    <a:pt x="74" y="1783"/>
                    <a:pt x="80" y="1775"/>
                  </a:cubicBezTo>
                  <a:lnTo>
                    <a:pt x="80" y="1775"/>
                  </a:lnTo>
                  <a:cubicBezTo>
                    <a:pt x="122" y="1886"/>
                    <a:pt x="9" y="1849"/>
                    <a:pt x="24" y="1972"/>
                  </a:cubicBezTo>
                  <a:lnTo>
                    <a:pt x="24" y="1972"/>
                  </a:lnTo>
                  <a:cubicBezTo>
                    <a:pt x="25" y="1955"/>
                    <a:pt x="32" y="1932"/>
                    <a:pt x="42" y="1932"/>
                  </a:cubicBezTo>
                  <a:cubicBezTo>
                    <a:pt x="46" y="1932"/>
                    <a:pt x="49" y="1935"/>
                    <a:pt x="53" y="1943"/>
                  </a:cubicBezTo>
                  <a:cubicBezTo>
                    <a:pt x="44" y="1969"/>
                    <a:pt x="44" y="2005"/>
                    <a:pt x="27" y="2022"/>
                  </a:cubicBezTo>
                  <a:cubicBezTo>
                    <a:pt x="32" y="2050"/>
                    <a:pt x="37" y="2059"/>
                    <a:pt x="41" y="2059"/>
                  </a:cubicBezTo>
                  <a:cubicBezTo>
                    <a:pt x="49" y="2059"/>
                    <a:pt x="57" y="2033"/>
                    <a:pt x="69" y="2033"/>
                  </a:cubicBezTo>
                  <a:cubicBezTo>
                    <a:pt x="72" y="2033"/>
                    <a:pt x="76" y="2035"/>
                    <a:pt x="80" y="2040"/>
                  </a:cubicBezTo>
                  <a:cubicBezTo>
                    <a:pt x="53" y="2075"/>
                    <a:pt x="106" y="2084"/>
                    <a:pt x="124" y="2120"/>
                  </a:cubicBezTo>
                  <a:lnTo>
                    <a:pt x="88" y="2128"/>
                  </a:lnTo>
                  <a:cubicBezTo>
                    <a:pt x="88" y="2234"/>
                    <a:pt x="159" y="2137"/>
                    <a:pt x="159" y="2234"/>
                  </a:cubicBezTo>
                  <a:lnTo>
                    <a:pt x="106" y="2208"/>
                  </a:lnTo>
                  <a:lnTo>
                    <a:pt x="133" y="2252"/>
                  </a:lnTo>
                  <a:lnTo>
                    <a:pt x="97" y="2252"/>
                  </a:lnTo>
                  <a:cubicBezTo>
                    <a:pt x="133" y="2296"/>
                    <a:pt x="124" y="2314"/>
                    <a:pt x="133" y="2367"/>
                  </a:cubicBezTo>
                  <a:cubicBezTo>
                    <a:pt x="139" y="2361"/>
                    <a:pt x="147" y="2358"/>
                    <a:pt x="157" y="2358"/>
                  </a:cubicBezTo>
                  <a:cubicBezTo>
                    <a:pt x="177" y="2358"/>
                    <a:pt x="200" y="2370"/>
                    <a:pt x="212" y="2393"/>
                  </a:cubicBezTo>
                  <a:cubicBezTo>
                    <a:pt x="203" y="2429"/>
                    <a:pt x="177" y="2393"/>
                    <a:pt x="203" y="2446"/>
                  </a:cubicBezTo>
                  <a:cubicBezTo>
                    <a:pt x="177" y="2446"/>
                    <a:pt x="150" y="2437"/>
                    <a:pt x="168" y="2402"/>
                  </a:cubicBezTo>
                  <a:cubicBezTo>
                    <a:pt x="159" y="2402"/>
                    <a:pt x="141" y="2393"/>
                    <a:pt x="133" y="2393"/>
                  </a:cubicBezTo>
                  <a:cubicBezTo>
                    <a:pt x="124" y="2429"/>
                    <a:pt x="159" y="2473"/>
                    <a:pt x="168" y="2499"/>
                  </a:cubicBezTo>
                  <a:cubicBezTo>
                    <a:pt x="168" y="2490"/>
                    <a:pt x="159" y="2482"/>
                    <a:pt x="168" y="2473"/>
                  </a:cubicBezTo>
                  <a:cubicBezTo>
                    <a:pt x="186" y="2499"/>
                    <a:pt x="212" y="2517"/>
                    <a:pt x="239" y="2543"/>
                  </a:cubicBezTo>
                  <a:cubicBezTo>
                    <a:pt x="239" y="2551"/>
                    <a:pt x="235" y="2554"/>
                    <a:pt x="231" y="2554"/>
                  </a:cubicBezTo>
                  <a:cubicBezTo>
                    <a:pt x="225" y="2554"/>
                    <a:pt x="217" y="2549"/>
                    <a:pt x="212" y="2543"/>
                  </a:cubicBezTo>
                  <a:lnTo>
                    <a:pt x="212" y="2543"/>
                  </a:lnTo>
                  <a:cubicBezTo>
                    <a:pt x="221" y="2561"/>
                    <a:pt x="239" y="2570"/>
                    <a:pt x="256" y="2596"/>
                  </a:cubicBezTo>
                  <a:cubicBezTo>
                    <a:pt x="243" y="2596"/>
                    <a:pt x="232" y="2601"/>
                    <a:pt x="220" y="2601"/>
                  </a:cubicBezTo>
                  <a:cubicBezTo>
                    <a:pt x="208" y="2601"/>
                    <a:pt x="194" y="2596"/>
                    <a:pt x="177" y="2579"/>
                  </a:cubicBezTo>
                  <a:lnTo>
                    <a:pt x="177" y="2579"/>
                  </a:lnTo>
                  <a:lnTo>
                    <a:pt x="247" y="2649"/>
                  </a:lnTo>
                  <a:cubicBezTo>
                    <a:pt x="239" y="2658"/>
                    <a:pt x="239" y="2702"/>
                    <a:pt x="221" y="2702"/>
                  </a:cubicBezTo>
                  <a:cubicBezTo>
                    <a:pt x="239" y="2755"/>
                    <a:pt x="336" y="2782"/>
                    <a:pt x="353" y="2852"/>
                  </a:cubicBezTo>
                  <a:cubicBezTo>
                    <a:pt x="362" y="2852"/>
                    <a:pt x="371" y="2852"/>
                    <a:pt x="380" y="2861"/>
                  </a:cubicBezTo>
                  <a:cubicBezTo>
                    <a:pt x="415" y="2914"/>
                    <a:pt x="415" y="2985"/>
                    <a:pt x="495" y="3011"/>
                  </a:cubicBezTo>
                  <a:lnTo>
                    <a:pt x="495" y="3082"/>
                  </a:lnTo>
                  <a:cubicBezTo>
                    <a:pt x="500" y="3087"/>
                    <a:pt x="505" y="3089"/>
                    <a:pt x="508" y="3089"/>
                  </a:cubicBezTo>
                  <a:cubicBezTo>
                    <a:pt x="524" y="3089"/>
                    <a:pt x="514" y="3038"/>
                    <a:pt x="539" y="3038"/>
                  </a:cubicBezTo>
                  <a:cubicBezTo>
                    <a:pt x="547" y="3038"/>
                    <a:pt x="558" y="3043"/>
                    <a:pt x="574" y="3056"/>
                  </a:cubicBezTo>
                  <a:cubicBezTo>
                    <a:pt x="627" y="3100"/>
                    <a:pt x="565" y="3100"/>
                    <a:pt x="574" y="3126"/>
                  </a:cubicBezTo>
                  <a:cubicBezTo>
                    <a:pt x="618" y="3135"/>
                    <a:pt x="689" y="3144"/>
                    <a:pt x="715" y="3214"/>
                  </a:cubicBezTo>
                  <a:cubicBezTo>
                    <a:pt x="689" y="3206"/>
                    <a:pt x="680" y="3188"/>
                    <a:pt x="662" y="3179"/>
                  </a:cubicBezTo>
                  <a:lnTo>
                    <a:pt x="662" y="3179"/>
                  </a:lnTo>
                  <a:lnTo>
                    <a:pt x="680" y="3232"/>
                  </a:lnTo>
                  <a:cubicBezTo>
                    <a:pt x="637" y="3227"/>
                    <a:pt x="614" y="3209"/>
                    <a:pt x="604" y="3209"/>
                  </a:cubicBezTo>
                  <a:cubicBezTo>
                    <a:pt x="598" y="3209"/>
                    <a:pt x="597" y="3216"/>
                    <a:pt x="601" y="3241"/>
                  </a:cubicBezTo>
                  <a:cubicBezTo>
                    <a:pt x="611" y="3230"/>
                    <a:pt x="621" y="3226"/>
                    <a:pt x="631" y="3226"/>
                  </a:cubicBezTo>
                  <a:cubicBezTo>
                    <a:pt x="653" y="3226"/>
                    <a:pt x="676" y="3249"/>
                    <a:pt x="707" y="3267"/>
                  </a:cubicBezTo>
                  <a:cubicBezTo>
                    <a:pt x="738" y="3286"/>
                    <a:pt x="765" y="3305"/>
                    <a:pt x="787" y="3305"/>
                  </a:cubicBezTo>
                  <a:cubicBezTo>
                    <a:pt x="796" y="3305"/>
                    <a:pt x="805" y="3302"/>
                    <a:pt x="813" y="3294"/>
                  </a:cubicBezTo>
                  <a:lnTo>
                    <a:pt x="830" y="3320"/>
                  </a:lnTo>
                  <a:lnTo>
                    <a:pt x="813" y="3320"/>
                  </a:lnTo>
                  <a:cubicBezTo>
                    <a:pt x="820" y="3341"/>
                    <a:pt x="829" y="3347"/>
                    <a:pt x="840" y="3347"/>
                  </a:cubicBezTo>
                  <a:cubicBezTo>
                    <a:pt x="858" y="3347"/>
                    <a:pt x="879" y="3330"/>
                    <a:pt x="904" y="3330"/>
                  </a:cubicBezTo>
                  <a:cubicBezTo>
                    <a:pt x="917" y="3330"/>
                    <a:pt x="930" y="3334"/>
                    <a:pt x="945" y="3347"/>
                  </a:cubicBezTo>
                  <a:cubicBezTo>
                    <a:pt x="963" y="3365"/>
                    <a:pt x="971" y="3382"/>
                    <a:pt x="954" y="3382"/>
                  </a:cubicBezTo>
                  <a:lnTo>
                    <a:pt x="1016" y="3391"/>
                  </a:lnTo>
                  <a:cubicBezTo>
                    <a:pt x="1028" y="3403"/>
                    <a:pt x="1023" y="3411"/>
                    <a:pt x="1017" y="3412"/>
                  </a:cubicBezTo>
                  <a:lnTo>
                    <a:pt x="1017" y="3412"/>
                  </a:lnTo>
                  <a:cubicBezTo>
                    <a:pt x="1013" y="3411"/>
                    <a:pt x="1010" y="3410"/>
                    <a:pt x="1007" y="3409"/>
                  </a:cubicBezTo>
                  <a:lnTo>
                    <a:pt x="1007" y="3409"/>
                  </a:lnTo>
                  <a:cubicBezTo>
                    <a:pt x="1009" y="3411"/>
                    <a:pt x="1012" y="3412"/>
                    <a:pt x="1015" y="3412"/>
                  </a:cubicBezTo>
                  <a:cubicBezTo>
                    <a:pt x="1016" y="3412"/>
                    <a:pt x="1016" y="3412"/>
                    <a:pt x="1017" y="3412"/>
                  </a:cubicBezTo>
                  <a:lnTo>
                    <a:pt x="1017" y="3412"/>
                  </a:lnTo>
                  <a:cubicBezTo>
                    <a:pt x="1040" y="3420"/>
                    <a:pt x="1064" y="3429"/>
                    <a:pt x="1095" y="3444"/>
                  </a:cubicBezTo>
                  <a:cubicBezTo>
                    <a:pt x="1113" y="3435"/>
                    <a:pt x="1148" y="3426"/>
                    <a:pt x="1166" y="3426"/>
                  </a:cubicBezTo>
                  <a:cubicBezTo>
                    <a:pt x="1170" y="3440"/>
                    <a:pt x="1166" y="3442"/>
                    <a:pt x="1160" y="3442"/>
                  </a:cubicBezTo>
                  <a:cubicBezTo>
                    <a:pt x="1157" y="3442"/>
                    <a:pt x="1154" y="3441"/>
                    <a:pt x="1152" y="3441"/>
                  </a:cubicBezTo>
                  <a:cubicBezTo>
                    <a:pt x="1150" y="3441"/>
                    <a:pt x="1148" y="3442"/>
                    <a:pt x="1148" y="3444"/>
                  </a:cubicBezTo>
                  <a:lnTo>
                    <a:pt x="1201" y="3444"/>
                  </a:lnTo>
                  <a:cubicBezTo>
                    <a:pt x="1211" y="3465"/>
                    <a:pt x="1197" y="3473"/>
                    <a:pt x="1177" y="3473"/>
                  </a:cubicBezTo>
                  <a:cubicBezTo>
                    <a:pt x="1163" y="3473"/>
                    <a:pt x="1145" y="3469"/>
                    <a:pt x="1130" y="3462"/>
                  </a:cubicBezTo>
                  <a:lnTo>
                    <a:pt x="1130" y="3462"/>
                  </a:lnTo>
                  <a:cubicBezTo>
                    <a:pt x="1137" y="3499"/>
                    <a:pt x="1143" y="3510"/>
                    <a:pt x="1156" y="3510"/>
                  </a:cubicBezTo>
                  <a:cubicBezTo>
                    <a:pt x="1161" y="3510"/>
                    <a:pt x="1167" y="3508"/>
                    <a:pt x="1175" y="3506"/>
                  </a:cubicBezTo>
                  <a:cubicBezTo>
                    <a:pt x="1192" y="3506"/>
                    <a:pt x="1219" y="3506"/>
                    <a:pt x="1263" y="3541"/>
                  </a:cubicBezTo>
                  <a:lnTo>
                    <a:pt x="1210" y="3541"/>
                  </a:lnTo>
                  <a:cubicBezTo>
                    <a:pt x="1228" y="3594"/>
                    <a:pt x="1263" y="3594"/>
                    <a:pt x="1316" y="3638"/>
                  </a:cubicBezTo>
                  <a:cubicBezTo>
                    <a:pt x="1309" y="3624"/>
                    <a:pt x="1253" y="3555"/>
                    <a:pt x="1269" y="3531"/>
                  </a:cubicBezTo>
                  <a:lnTo>
                    <a:pt x="1269" y="3531"/>
                  </a:lnTo>
                  <a:cubicBezTo>
                    <a:pt x="1266" y="3532"/>
                    <a:pt x="1263" y="3532"/>
                    <a:pt x="1260" y="3532"/>
                  </a:cubicBezTo>
                  <a:cubicBezTo>
                    <a:pt x="1250" y="3532"/>
                    <a:pt x="1241" y="3528"/>
                    <a:pt x="1236" y="3515"/>
                  </a:cubicBezTo>
                  <a:cubicBezTo>
                    <a:pt x="1246" y="3505"/>
                    <a:pt x="1253" y="3501"/>
                    <a:pt x="1260" y="3501"/>
                  </a:cubicBezTo>
                  <a:cubicBezTo>
                    <a:pt x="1271" y="3501"/>
                    <a:pt x="1278" y="3512"/>
                    <a:pt x="1289" y="3524"/>
                  </a:cubicBezTo>
                  <a:cubicBezTo>
                    <a:pt x="1302" y="3536"/>
                    <a:pt x="1315" y="3545"/>
                    <a:pt x="1335" y="3545"/>
                  </a:cubicBezTo>
                  <a:cubicBezTo>
                    <a:pt x="1342" y="3545"/>
                    <a:pt x="1351" y="3544"/>
                    <a:pt x="1360" y="3541"/>
                  </a:cubicBezTo>
                  <a:lnTo>
                    <a:pt x="1360" y="3541"/>
                  </a:lnTo>
                  <a:cubicBezTo>
                    <a:pt x="1351" y="3568"/>
                    <a:pt x="1378" y="3568"/>
                    <a:pt x="1422" y="3577"/>
                  </a:cubicBezTo>
                  <a:lnTo>
                    <a:pt x="1404" y="3621"/>
                  </a:lnTo>
                  <a:cubicBezTo>
                    <a:pt x="1448" y="3621"/>
                    <a:pt x="1448" y="3594"/>
                    <a:pt x="1475" y="3585"/>
                  </a:cubicBezTo>
                  <a:cubicBezTo>
                    <a:pt x="1519" y="3603"/>
                    <a:pt x="1519" y="3629"/>
                    <a:pt x="1528" y="3665"/>
                  </a:cubicBezTo>
                  <a:cubicBezTo>
                    <a:pt x="1535" y="3667"/>
                    <a:pt x="1540" y="3667"/>
                    <a:pt x="1544" y="3667"/>
                  </a:cubicBezTo>
                  <a:cubicBezTo>
                    <a:pt x="1577" y="3667"/>
                    <a:pt x="1509" y="3611"/>
                    <a:pt x="1561" y="3611"/>
                  </a:cubicBezTo>
                  <a:cubicBezTo>
                    <a:pt x="1564" y="3611"/>
                    <a:pt x="1568" y="3611"/>
                    <a:pt x="1572" y="3612"/>
                  </a:cubicBezTo>
                  <a:cubicBezTo>
                    <a:pt x="1600" y="3620"/>
                    <a:pt x="1624" y="3624"/>
                    <a:pt x="1649" y="3624"/>
                  </a:cubicBezTo>
                  <a:cubicBezTo>
                    <a:pt x="1679" y="3624"/>
                    <a:pt x="1710" y="3618"/>
                    <a:pt x="1748" y="3603"/>
                  </a:cubicBezTo>
                  <a:lnTo>
                    <a:pt x="1748" y="3603"/>
                  </a:lnTo>
                  <a:cubicBezTo>
                    <a:pt x="1793" y="3621"/>
                    <a:pt x="1740" y="3629"/>
                    <a:pt x="1757" y="3638"/>
                  </a:cubicBezTo>
                  <a:lnTo>
                    <a:pt x="1793" y="3612"/>
                  </a:lnTo>
                  <a:cubicBezTo>
                    <a:pt x="1801" y="3612"/>
                    <a:pt x="1801" y="3621"/>
                    <a:pt x="1793" y="3629"/>
                  </a:cubicBezTo>
                  <a:cubicBezTo>
                    <a:pt x="1828" y="3621"/>
                    <a:pt x="1801" y="3585"/>
                    <a:pt x="1846" y="3577"/>
                  </a:cubicBezTo>
                  <a:cubicBezTo>
                    <a:pt x="1848" y="3571"/>
                    <a:pt x="1852" y="3569"/>
                    <a:pt x="1857" y="3569"/>
                  </a:cubicBezTo>
                  <a:cubicBezTo>
                    <a:pt x="1870" y="3569"/>
                    <a:pt x="1889" y="3582"/>
                    <a:pt x="1907" y="3594"/>
                  </a:cubicBezTo>
                  <a:cubicBezTo>
                    <a:pt x="1929" y="3600"/>
                    <a:pt x="1950" y="3608"/>
                    <a:pt x="1970" y="3608"/>
                  </a:cubicBezTo>
                  <a:cubicBezTo>
                    <a:pt x="1982" y="3608"/>
                    <a:pt x="1994" y="3605"/>
                    <a:pt x="2005" y="3594"/>
                  </a:cubicBezTo>
                  <a:cubicBezTo>
                    <a:pt x="2022" y="3603"/>
                    <a:pt x="2005" y="3612"/>
                    <a:pt x="2005" y="3629"/>
                  </a:cubicBezTo>
                  <a:cubicBezTo>
                    <a:pt x="2084" y="3594"/>
                    <a:pt x="2075" y="3603"/>
                    <a:pt x="2137" y="3550"/>
                  </a:cubicBezTo>
                  <a:lnTo>
                    <a:pt x="2199" y="3568"/>
                  </a:lnTo>
                  <a:cubicBezTo>
                    <a:pt x="2146" y="3541"/>
                    <a:pt x="2199" y="3497"/>
                    <a:pt x="2234" y="3462"/>
                  </a:cubicBezTo>
                  <a:cubicBezTo>
                    <a:pt x="2216" y="3453"/>
                    <a:pt x="2208" y="3435"/>
                    <a:pt x="2199" y="3435"/>
                  </a:cubicBezTo>
                  <a:cubicBezTo>
                    <a:pt x="2216" y="3426"/>
                    <a:pt x="2234" y="3418"/>
                    <a:pt x="2261" y="3400"/>
                  </a:cubicBezTo>
                  <a:cubicBezTo>
                    <a:pt x="2269" y="3400"/>
                    <a:pt x="2261" y="3418"/>
                    <a:pt x="2261" y="3435"/>
                  </a:cubicBezTo>
                  <a:lnTo>
                    <a:pt x="2261" y="3435"/>
                  </a:lnTo>
                  <a:cubicBezTo>
                    <a:pt x="2261" y="3435"/>
                    <a:pt x="2261" y="3426"/>
                    <a:pt x="2269" y="3426"/>
                  </a:cubicBezTo>
                  <a:cubicBezTo>
                    <a:pt x="2296" y="3435"/>
                    <a:pt x="2287" y="3462"/>
                    <a:pt x="2278" y="3488"/>
                  </a:cubicBezTo>
                  <a:cubicBezTo>
                    <a:pt x="2261" y="3488"/>
                    <a:pt x="2252" y="3479"/>
                    <a:pt x="2243" y="3471"/>
                  </a:cubicBezTo>
                  <a:cubicBezTo>
                    <a:pt x="2234" y="3497"/>
                    <a:pt x="2216" y="3524"/>
                    <a:pt x="2225" y="3550"/>
                  </a:cubicBezTo>
                  <a:cubicBezTo>
                    <a:pt x="2234" y="3541"/>
                    <a:pt x="2243" y="3541"/>
                    <a:pt x="2252" y="3532"/>
                  </a:cubicBezTo>
                  <a:lnTo>
                    <a:pt x="2252" y="3532"/>
                  </a:lnTo>
                  <a:cubicBezTo>
                    <a:pt x="2252" y="3541"/>
                    <a:pt x="2243" y="3550"/>
                    <a:pt x="2252" y="3550"/>
                  </a:cubicBezTo>
                  <a:cubicBezTo>
                    <a:pt x="2252" y="3552"/>
                    <a:pt x="2252" y="3553"/>
                    <a:pt x="2254" y="3553"/>
                  </a:cubicBezTo>
                  <a:cubicBezTo>
                    <a:pt x="2257" y="3553"/>
                    <a:pt x="2263" y="3545"/>
                    <a:pt x="2269" y="3532"/>
                  </a:cubicBezTo>
                  <a:lnTo>
                    <a:pt x="2296" y="3577"/>
                  </a:lnTo>
                  <a:lnTo>
                    <a:pt x="2296" y="3559"/>
                  </a:lnTo>
                  <a:lnTo>
                    <a:pt x="2393" y="3559"/>
                  </a:lnTo>
                  <a:cubicBezTo>
                    <a:pt x="2411" y="3541"/>
                    <a:pt x="2428" y="3524"/>
                    <a:pt x="2437" y="3506"/>
                  </a:cubicBezTo>
                  <a:cubicBezTo>
                    <a:pt x="2446" y="3488"/>
                    <a:pt x="2464" y="3471"/>
                    <a:pt x="2473" y="3453"/>
                  </a:cubicBezTo>
                  <a:cubicBezTo>
                    <a:pt x="2499" y="3418"/>
                    <a:pt x="2534" y="3382"/>
                    <a:pt x="2578" y="3356"/>
                  </a:cubicBezTo>
                  <a:lnTo>
                    <a:pt x="2578" y="3356"/>
                  </a:lnTo>
                  <a:cubicBezTo>
                    <a:pt x="2570" y="3400"/>
                    <a:pt x="2596" y="3409"/>
                    <a:pt x="2605" y="3444"/>
                  </a:cubicBezTo>
                  <a:cubicBezTo>
                    <a:pt x="2598" y="3440"/>
                    <a:pt x="2592" y="3438"/>
                    <a:pt x="2586" y="3438"/>
                  </a:cubicBezTo>
                  <a:cubicBezTo>
                    <a:pt x="2552" y="3438"/>
                    <a:pt x="2525" y="3491"/>
                    <a:pt x="2473" y="3506"/>
                  </a:cubicBezTo>
                  <a:cubicBezTo>
                    <a:pt x="2477" y="3505"/>
                    <a:pt x="2482" y="3504"/>
                    <a:pt x="2485" y="3504"/>
                  </a:cubicBezTo>
                  <a:cubicBezTo>
                    <a:pt x="2508" y="3504"/>
                    <a:pt x="2507" y="3525"/>
                    <a:pt x="2499" y="3532"/>
                  </a:cubicBezTo>
                  <a:lnTo>
                    <a:pt x="2587" y="3453"/>
                  </a:lnTo>
                  <a:cubicBezTo>
                    <a:pt x="2592" y="3471"/>
                    <a:pt x="2598" y="3475"/>
                    <a:pt x="2608" y="3475"/>
                  </a:cubicBezTo>
                  <a:cubicBezTo>
                    <a:pt x="2618" y="3475"/>
                    <a:pt x="2631" y="3471"/>
                    <a:pt x="2649" y="3471"/>
                  </a:cubicBezTo>
                  <a:cubicBezTo>
                    <a:pt x="2605" y="3418"/>
                    <a:pt x="2693" y="3400"/>
                    <a:pt x="2729" y="3365"/>
                  </a:cubicBezTo>
                  <a:lnTo>
                    <a:pt x="2729" y="3365"/>
                  </a:lnTo>
                  <a:cubicBezTo>
                    <a:pt x="2737" y="3382"/>
                    <a:pt x="2737" y="3409"/>
                    <a:pt x="2693" y="3426"/>
                  </a:cubicBezTo>
                  <a:cubicBezTo>
                    <a:pt x="2698" y="3428"/>
                    <a:pt x="2703" y="3428"/>
                    <a:pt x="2707" y="3428"/>
                  </a:cubicBezTo>
                  <a:cubicBezTo>
                    <a:pt x="2756" y="3428"/>
                    <a:pt x="2727" y="3338"/>
                    <a:pt x="2783" y="3338"/>
                  </a:cubicBezTo>
                  <a:cubicBezTo>
                    <a:pt x="2783" y="3338"/>
                    <a:pt x="2783" y="3338"/>
                    <a:pt x="2784" y="3338"/>
                  </a:cubicBezTo>
                  <a:lnTo>
                    <a:pt x="2784" y="3338"/>
                  </a:lnTo>
                  <a:cubicBezTo>
                    <a:pt x="2799" y="3322"/>
                    <a:pt x="2824" y="3314"/>
                    <a:pt x="2840" y="3314"/>
                  </a:cubicBezTo>
                  <a:cubicBezTo>
                    <a:pt x="2847" y="3314"/>
                    <a:pt x="2852" y="3316"/>
                    <a:pt x="2852" y="3320"/>
                  </a:cubicBezTo>
                  <a:lnTo>
                    <a:pt x="2835" y="3329"/>
                  </a:lnTo>
                  <a:cubicBezTo>
                    <a:pt x="2861" y="3320"/>
                    <a:pt x="2879" y="3312"/>
                    <a:pt x="2905" y="3294"/>
                  </a:cubicBezTo>
                  <a:cubicBezTo>
                    <a:pt x="2923" y="3276"/>
                    <a:pt x="2949" y="3259"/>
                    <a:pt x="2967" y="3241"/>
                  </a:cubicBezTo>
                  <a:cubicBezTo>
                    <a:pt x="3002" y="3197"/>
                    <a:pt x="3029" y="3162"/>
                    <a:pt x="3020" y="3135"/>
                  </a:cubicBezTo>
                  <a:lnTo>
                    <a:pt x="3020" y="3135"/>
                  </a:lnTo>
                  <a:cubicBezTo>
                    <a:pt x="3029" y="3144"/>
                    <a:pt x="3055" y="3197"/>
                    <a:pt x="3055" y="3206"/>
                  </a:cubicBezTo>
                  <a:cubicBezTo>
                    <a:pt x="3055" y="3126"/>
                    <a:pt x="3046" y="3047"/>
                    <a:pt x="3038" y="2976"/>
                  </a:cubicBezTo>
                  <a:lnTo>
                    <a:pt x="3038" y="2976"/>
                  </a:lnTo>
                  <a:cubicBezTo>
                    <a:pt x="3064" y="3020"/>
                    <a:pt x="3179" y="3064"/>
                    <a:pt x="3144" y="3126"/>
                  </a:cubicBezTo>
                  <a:cubicBezTo>
                    <a:pt x="3161" y="3117"/>
                    <a:pt x="3188" y="3109"/>
                    <a:pt x="3205" y="3064"/>
                  </a:cubicBezTo>
                  <a:lnTo>
                    <a:pt x="3205" y="3064"/>
                  </a:lnTo>
                  <a:cubicBezTo>
                    <a:pt x="3203" y="3066"/>
                    <a:pt x="3200" y="3066"/>
                    <a:pt x="3196" y="3066"/>
                  </a:cubicBezTo>
                  <a:cubicBezTo>
                    <a:pt x="3174" y="3066"/>
                    <a:pt x="3136" y="3044"/>
                    <a:pt x="3144" y="3029"/>
                  </a:cubicBezTo>
                  <a:cubicBezTo>
                    <a:pt x="3214" y="3029"/>
                    <a:pt x="3188" y="3020"/>
                    <a:pt x="3258" y="3011"/>
                  </a:cubicBezTo>
                  <a:cubicBezTo>
                    <a:pt x="3241" y="3011"/>
                    <a:pt x="3205" y="2950"/>
                    <a:pt x="3223" y="2932"/>
                  </a:cubicBezTo>
                  <a:lnTo>
                    <a:pt x="3223" y="2932"/>
                  </a:lnTo>
                  <a:cubicBezTo>
                    <a:pt x="3231" y="2939"/>
                    <a:pt x="3269" y="2966"/>
                    <a:pt x="3276" y="2979"/>
                  </a:cubicBezTo>
                  <a:lnTo>
                    <a:pt x="3276" y="2979"/>
                  </a:lnTo>
                  <a:cubicBezTo>
                    <a:pt x="3276" y="2946"/>
                    <a:pt x="3276" y="2912"/>
                    <a:pt x="3276" y="2879"/>
                  </a:cubicBezTo>
                  <a:cubicBezTo>
                    <a:pt x="3276" y="2905"/>
                    <a:pt x="3320" y="2923"/>
                    <a:pt x="3347" y="2923"/>
                  </a:cubicBezTo>
                  <a:cubicBezTo>
                    <a:pt x="3329" y="2914"/>
                    <a:pt x="3391" y="2861"/>
                    <a:pt x="3400" y="2844"/>
                  </a:cubicBezTo>
                  <a:lnTo>
                    <a:pt x="3400" y="2844"/>
                  </a:lnTo>
                  <a:lnTo>
                    <a:pt x="3364" y="2861"/>
                  </a:lnTo>
                  <a:cubicBezTo>
                    <a:pt x="3426" y="2799"/>
                    <a:pt x="3329" y="2729"/>
                    <a:pt x="3373" y="2667"/>
                  </a:cubicBezTo>
                  <a:lnTo>
                    <a:pt x="3373" y="2667"/>
                  </a:lnTo>
                  <a:cubicBezTo>
                    <a:pt x="3380" y="2674"/>
                    <a:pt x="3419" y="2713"/>
                    <a:pt x="3449" y="2713"/>
                  </a:cubicBezTo>
                  <a:cubicBezTo>
                    <a:pt x="3457" y="2713"/>
                    <a:pt x="3465" y="2710"/>
                    <a:pt x="3470" y="2702"/>
                  </a:cubicBezTo>
                  <a:cubicBezTo>
                    <a:pt x="3461" y="2685"/>
                    <a:pt x="3435" y="2641"/>
                    <a:pt x="3408" y="2596"/>
                  </a:cubicBezTo>
                  <a:cubicBezTo>
                    <a:pt x="3382" y="2543"/>
                    <a:pt x="3356" y="2499"/>
                    <a:pt x="3364" y="2464"/>
                  </a:cubicBezTo>
                  <a:lnTo>
                    <a:pt x="3391" y="2455"/>
                  </a:lnTo>
                  <a:cubicBezTo>
                    <a:pt x="3391" y="2437"/>
                    <a:pt x="3391" y="2420"/>
                    <a:pt x="3382" y="2402"/>
                  </a:cubicBezTo>
                  <a:lnTo>
                    <a:pt x="3382" y="2402"/>
                  </a:lnTo>
                  <a:cubicBezTo>
                    <a:pt x="3426" y="2446"/>
                    <a:pt x="3488" y="2588"/>
                    <a:pt x="3506" y="2667"/>
                  </a:cubicBezTo>
                  <a:cubicBezTo>
                    <a:pt x="3532" y="2641"/>
                    <a:pt x="3532" y="2667"/>
                    <a:pt x="3550" y="2623"/>
                  </a:cubicBezTo>
                  <a:cubicBezTo>
                    <a:pt x="3552" y="2622"/>
                    <a:pt x="3554" y="2622"/>
                    <a:pt x="3556" y="2622"/>
                  </a:cubicBezTo>
                  <a:cubicBezTo>
                    <a:pt x="3575" y="2622"/>
                    <a:pt x="3567" y="2660"/>
                    <a:pt x="3559" y="2676"/>
                  </a:cubicBezTo>
                  <a:lnTo>
                    <a:pt x="3620" y="2570"/>
                  </a:lnTo>
                  <a:cubicBezTo>
                    <a:pt x="3603" y="2570"/>
                    <a:pt x="3603" y="2543"/>
                    <a:pt x="3603" y="2517"/>
                  </a:cubicBezTo>
                  <a:cubicBezTo>
                    <a:pt x="3603" y="2490"/>
                    <a:pt x="3603" y="2464"/>
                    <a:pt x="3585" y="2464"/>
                  </a:cubicBezTo>
                  <a:cubicBezTo>
                    <a:pt x="3585" y="2508"/>
                    <a:pt x="3576" y="2552"/>
                    <a:pt x="3576" y="2596"/>
                  </a:cubicBezTo>
                  <a:cubicBezTo>
                    <a:pt x="3532" y="2579"/>
                    <a:pt x="3497" y="2482"/>
                    <a:pt x="3532" y="2411"/>
                  </a:cubicBezTo>
                  <a:cubicBezTo>
                    <a:pt x="3535" y="2408"/>
                    <a:pt x="3538" y="2407"/>
                    <a:pt x="3541" y="2407"/>
                  </a:cubicBezTo>
                  <a:cubicBezTo>
                    <a:pt x="3562" y="2407"/>
                    <a:pt x="3596" y="2448"/>
                    <a:pt x="3612" y="2455"/>
                  </a:cubicBezTo>
                  <a:cubicBezTo>
                    <a:pt x="3603" y="2437"/>
                    <a:pt x="3612" y="2367"/>
                    <a:pt x="3620" y="2367"/>
                  </a:cubicBezTo>
                  <a:lnTo>
                    <a:pt x="3638" y="2411"/>
                  </a:lnTo>
                  <a:cubicBezTo>
                    <a:pt x="3665" y="2367"/>
                    <a:pt x="3603" y="2323"/>
                    <a:pt x="3656" y="2279"/>
                  </a:cubicBezTo>
                  <a:cubicBezTo>
                    <a:pt x="3665" y="2261"/>
                    <a:pt x="3726" y="2234"/>
                    <a:pt x="3700" y="2226"/>
                  </a:cubicBezTo>
                  <a:lnTo>
                    <a:pt x="3700" y="2226"/>
                  </a:lnTo>
                  <a:cubicBezTo>
                    <a:pt x="3690" y="2229"/>
                    <a:pt x="3677" y="2230"/>
                    <a:pt x="3661" y="2230"/>
                  </a:cubicBezTo>
                  <a:cubicBezTo>
                    <a:pt x="3595" y="2230"/>
                    <a:pt x="3490" y="2203"/>
                    <a:pt x="3461" y="2181"/>
                  </a:cubicBezTo>
                  <a:cubicBezTo>
                    <a:pt x="3470" y="2181"/>
                    <a:pt x="3532" y="2102"/>
                    <a:pt x="3559" y="2084"/>
                  </a:cubicBezTo>
                  <a:cubicBezTo>
                    <a:pt x="3563" y="2082"/>
                    <a:pt x="3568" y="2082"/>
                    <a:pt x="3572" y="2082"/>
                  </a:cubicBezTo>
                  <a:cubicBezTo>
                    <a:pt x="3607" y="2082"/>
                    <a:pt x="3642" y="2131"/>
                    <a:pt x="3671" y="2131"/>
                  </a:cubicBezTo>
                  <a:cubicBezTo>
                    <a:pt x="3675" y="2131"/>
                    <a:pt x="3679" y="2130"/>
                    <a:pt x="3682" y="2128"/>
                  </a:cubicBezTo>
                  <a:cubicBezTo>
                    <a:pt x="3673" y="2128"/>
                    <a:pt x="3656" y="2111"/>
                    <a:pt x="3656" y="2102"/>
                  </a:cubicBezTo>
                  <a:cubicBezTo>
                    <a:pt x="3665" y="2084"/>
                    <a:pt x="3691" y="2111"/>
                    <a:pt x="3691" y="2067"/>
                  </a:cubicBezTo>
                  <a:cubicBezTo>
                    <a:pt x="3659" y="2060"/>
                    <a:pt x="3683" y="2021"/>
                    <a:pt x="3678" y="2021"/>
                  </a:cubicBezTo>
                  <a:cubicBezTo>
                    <a:pt x="3676" y="2021"/>
                    <a:pt x="3670" y="2026"/>
                    <a:pt x="3656" y="2040"/>
                  </a:cubicBezTo>
                  <a:cubicBezTo>
                    <a:pt x="3647" y="2005"/>
                    <a:pt x="3673" y="2005"/>
                    <a:pt x="3673" y="1952"/>
                  </a:cubicBezTo>
                  <a:lnTo>
                    <a:pt x="3673" y="1952"/>
                  </a:lnTo>
                  <a:cubicBezTo>
                    <a:pt x="3672" y="1952"/>
                    <a:pt x="3670" y="1953"/>
                    <a:pt x="3668" y="1953"/>
                  </a:cubicBezTo>
                  <a:cubicBezTo>
                    <a:pt x="3638" y="1953"/>
                    <a:pt x="3576" y="1897"/>
                    <a:pt x="3567" y="1864"/>
                  </a:cubicBezTo>
                  <a:cubicBezTo>
                    <a:pt x="3585" y="1864"/>
                    <a:pt x="3594" y="1855"/>
                    <a:pt x="3603" y="1855"/>
                  </a:cubicBezTo>
                  <a:cubicBezTo>
                    <a:pt x="3603" y="1828"/>
                    <a:pt x="3612" y="1811"/>
                    <a:pt x="3612" y="1793"/>
                  </a:cubicBezTo>
                  <a:cubicBezTo>
                    <a:pt x="3612" y="1775"/>
                    <a:pt x="3620" y="1758"/>
                    <a:pt x="3620" y="1749"/>
                  </a:cubicBezTo>
                  <a:cubicBezTo>
                    <a:pt x="3620" y="1713"/>
                    <a:pt x="3629" y="1687"/>
                    <a:pt x="3620" y="1643"/>
                  </a:cubicBezTo>
                  <a:cubicBezTo>
                    <a:pt x="3636" y="1635"/>
                    <a:pt x="3645" y="1606"/>
                    <a:pt x="3659" y="1606"/>
                  </a:cubicBezTo>
                  <a:cubicBezTo>
                    <a:pt x="3661" y="1606"/>
                    <a:pt x="3663" y="1606"/>
                    <a:pt x="3665" y="1607"/>
                  </a:cubicBezTo>
                  <a:cubicBezTo>
                    <a:pt x="3658" y="1601"/>
                    <a:pt x="3646" y="1594"/>
                    <a:pt x="3636" y="1583"/>
                  </a:cubicBezTo>
                  <a:lnTo>
                    <a:pt x="3636" y="1583"/>
                  </a:lnTo>
                  <a:cubicBezTo>
                    <a:pt x="3640" y="1589"/>
                    <a:pt x="3644" y="1594"/>
                    <a:pt x="3647" y="1599"/>
                  </a:cubicBezTo>
                  <a:cubicBezTo>
                    <a:pt x="3643" y="1599"/>
                    <a:pt x="3639" y="1600"/>
                    <a:pt x="3635" y="1600"/>
                  </a:cubicBezTo>
                  <a:cubicBezTo>
                    <a:pt x="3584" y="1600"/>
                    <a:pt x="3521" y="1549"/>
                    <a:pt x="3488" y="1484"/>
                  </a:cubicBezTo>
                  <a:cubicBezTo>
                    <a:pt x="3473" y="1454"/>
                    <a:pt x="3483" y="1449"/>
                    <a:pt x="3493" y="1449"/>
                  </a:cubicBezTo>
                  <a:cubicBezTo>
                    <a:pt x="3498" y="1449"/>
                    <a:pt x="3503" y="1451"/>
                    <a:pt x="3505" y="1451"/>
                  </a:cubicBezTo>
                  <a:cubicBezTo>
                    <a:pt x="3507" y="1451"/>
                    <a:pt x="3507" y="1450"/>
                    <a:pt x="3506" y="1449"/>
                  </a:cubicBezTo>
                  <a:cubicBezTo>
                    <a:pt x="3497" y="1387"/>
                    <a:pt x="3470" y="1369"/>
                    <a:pt x="3444" y="1351"/>
                  </a:cubicBezTo>
                  <a:cubicBezTo>
                    <a:pt x="3417" y="1343"/>
                    <a:pt x="3400" y="1325"/>
                    <a:pt x="3400" y="1272"/>
                  </a:cubicBezTo>
                  <a:cubicBezTo>
                    <a:pt x="3426" y="1228"/>
                    <a:pt x="3470" y="1254"/>
                    <a:pt x="3488" y="1237"/>
                  </a:cubicBezTo>
                  <a:cubicBezTo>
                    <a:pt x="3506" y="1254"/>
                    <a:pt x="3506" y="1281"/>
                    <a:pt x="3506" y="1298"/>
                  </a:cubicBezTo>
                  <a:cubicBezTo>
                    <a:pt x="3523" y="1316"/>
                    <a:pt x="3541" y="1343"/>
                    <a:pt x="3541" y="1369"/>
                  </a:cubicBezTo>
                  <a:cubicBezTo>
                    <a:pt x="3559" y="1325"/>
                    <a:pt x="3488" y="1175"/>
                    <a:pt x="3470" y="1078"/>
                  </a:cubicBezTo>
                  <a:cubicBezTo>
                    <a:pt x="3457" y="1071"/>
                    <a:pt x="3438" y="1054"/>
                    <a:pt x="3430" y="1054"/>
                  </a:cubicBezTo>
                  <a:cubicBezTo>
                    <a:pt x="3428" y="1054"/>
                    <a:pt x="3426" y="1056"/>
                    <a:pt x="3426" y="1060"/>
                  </a:cubicBezTo>
                  <a:lnTo>
                    <a:pt x="3444" y="1087"/>
                  </a:lnTo>
                  <a:cubicBezTo>
                    <a:pt x="3440" y="1095"/>
                    <a:pt x="3434" y="1098"/>
                    <a:pt x="3428" y="1098"/>
                  </a:cubicBezTo>
                  <a:cubicBezTo>
                    <a:pt x="3414" y="1098"/>
                    <a:pt x="3398" y="1084"/>
                    <a:pt x="3389" y="1084"/>
                  </a:cubicBezTo>
                  <a:cubicBezTo>
                    <a:pt x="3385" y="1084"/>
                    <a:pt x="3382" y="1087"/>
                    <a:pt x="3382" y="1095"/>
                  </a:cubicBezTo>
                  <a:cubicBezTo>
                    <a:pt x="3347" y="1069"/>
                    <a:pt x="3311" y="1042"/>
                    <a:pt x="3294" y="989"/>
                  </a:cubicBezTo>
                  <a:lnTo>
                    <a:pt x="3320" y="963"/>
                  </a:lnTo>
                  <a:lnTo>
                    <a:pt x="3320" y="963"/>
                  </a:lnTo>
                  <a:cubicBezTo>
                    <a:pt x="3311" y="972"/>
                    <a:pt x="3320" y="1007"/>
                    <a:pt x="3338" y="1016"/>
                  </a:cubicBezTo>
                  <a:cubicBezTo>
                    <a:pt x="3311" y="998"/>
                    <a:pt x="3338" y="919"/>
                    <a:pt x="3285" y="919"/>
                  </a:cubicBezTo>
                  <a:lnTo>
                    <a:pt x="3276" y="963"/>
                  </a:lnTo>
                  <a:cubicBezTo>
                    <a:pt x="3241" y="945"/>
                    <a:pt x="3188" y="928"/>
                    <a:pt x="3170" y="883"/>
                  </a:cubicBezTo>
                  <a:lnTo>
                    <a:pt x="3170" y="883"/>
                  </a:lnTo>
                  <a:cubicBezTo>
                    <a:pt x="3152" y="928"/>
                    <a:pt x="3179" y="892"/>
                    <a:pt x="3161" y="945"/>
                  </a:cubicBezTo>
                  <a:cubicBezTo>
                    <a:pt x="3167" y="937"/>
                    <a:pt x="3172" y="934"/>
                    <a:pt x="3177" y="934"/>
                  </a:cubicBezTo>
                  <a:cubicBezTo>
                    <a:pt x="3196" y="934"/>
                    <a:pt x="3210" y="991"/>
                    <a:pt x="3226" y="991"/>
                  </a:cubicBezTo>
                  <a:cubicBezTo>
                    <a:pt x="3230" y="991"/>
                    <a:pt x="3234" y="987"/>
                    <a:pt x="3239" y="977"/>
                  </a:cubicBezTo>
                  <a:lnTo>
                    <a:pt x="3239" y="977"/>
                  </a:lnTo>
                  <a:cubicBezTo>
                    <a:pt x="3217" y="1034"/>
                    <a:pt x="3258" y="1035"/>
                    <a:pt x="3232" y="1095"/>
                  </a:cubicBezTo>
                  <a:cubicBezTo>
                    <a:pt x="3242" y="1091"/>
                    <a:pt x="3246" y="1083"/>
                    <a:pt x="3249" y="1083"/>
                  </a:cubicBezTo>
                  <a:cubicBezTo>
                    <a:pt x="3252" y="1083"/>
                    <a:pt x="3254" y="1088"/>
                    <a:pt x="3258" y="1104"/>
                  </a:cubicBezTo>
                  <a:lnTo>
                    <a:pt x="3276" y="1104"/>
                  </a:lnTo>
                  <a:cubicBezTo>
                    <a:pt x="3276" y="1095"/>
                    <a:pt x="3276" y="1087"/>
                    <a:pt x="3285" y="1078"/>
                  </a:cubicBezTo>
                  <a:cubicBezTo>
                    <a:pt x="3320" y="1078"/>
                    <a:pt x="3347" y="1139"/>
                    <a:pt x="3373" y="1148"/>
                  </a:cubicBezTo>
                  <a:cubicBezTo>
                    <a:pt x="3373" y="1159"/>
                    <a:pt x="3371" y="1161"/>
                    <a:pt x="3367" y="1161"/>
                  </a:cubicBezTo>
                  <a:cubicBezTo>
                    <a:pt x="3364" y="1161"/>
                    <a:pt x="3360" y="1159"/>
                    <a:pt x="3356" y="1159"/>
                  </a:cubicBezTo>
                  <a:cubicBezTo>
                    <a:pt x="3353" y="1159"/>
                    <a:pt x="3349" y="1161"/>
                    <a:pt x="3347" y="1166"/>
                  </a:cubicBezTo>
                  <a:cubicBezTo>
                    <a:pt x="3356" y="1166"/>
                    <a:pt x="3364" y="1175"/>
                    <a:pt x="3373" y="1184"/>
                  </a:cubicBezTo>
                  <a:cubicBezTo>
                    <a:pt x="3360" y="1190"/>
                    <a:pt x="3357" y="1226"/>
                    <a:pt x="3341" y="1226"/>
                  </a:cubicBezTo>
                  <a:cubicBezTo>
                    <a:pt x="3336" y="1226"/>
                    <a:pt x="3329" y="1222"/>
                    <a:pt x="3320" y="1210"/>
                  </a:cubicBezTo>
                  <a:lnTo>
                    <a:pt x="3320" y="1210"/>
                  </a:lnTo>
                  <a:lnTo>
                    <a:pt x="3329" y="1254"/>
                  </a:lnTo>
                  <a:cubicBezTo>
                    <a:pt x="3329" y="1290"/>
                    <a:pt x="3338" y="1325"/>
                    <a:pt x="3356" y="1343"/>
                  </a:cubicBezTo>
                  <a:cubicBezTo>
                    <a:pt x="3356" y="1364"/>
                    <a:pt x="3385" y="1380"/>
                    <a:pt x="3381" y="1380"/>
                  </a:cubicBezTo>
                  <a:cubicBezTo>
                    <a:pt x="3380" y="1380"/>
                    <a:pt x="3378" y="1379"/>
                    <a:pt x="3373" y="1378"/>
                  </a:cubicBezTo>
                  <a:lnTo>
                    <a:pt x="3373" y="1378"/>
                  </a:lnTo>
                  <a:lnTo>
                    <a:pt x="3408" y="1440"/>
                  </a:lnTo>
                  <a:lnTo>
                    <a:pt x="3400" y="1440"/>
                  </a:lnTo>
                  <a:cubicBezTo>
                    <a:pt x="3408" y="1475"/>
                    <a:pt x="3426" y="1510"/>
                    <a:pt x="3435" y="1546"/>
                  </a:cubicBezTo>
                  <a:cubicBezTo>
                    <a:pt x="3444" y="1590"/>
                    <a:pt x="3453" y="1625"/>
                    <a:pt x="3426" y="1669"/>
                  </a:cubicBezTo>
                  <a:cubicBezTo>
                    <a:pt x="3435" y="1696"/>
                    <a:pt x="3444" y="1722"/>
                    <a:pt x="3444" y="1758"/>
                  </a:cubicBezTo>
                  <a:lnTo>
                    <a:pt x="3417" y="1766"/>
                  </a:lnTo>
                  <a:cubicBezTo>
                    <a:pt x="3426" y="1802"/>
                    <a:pt x="3391" y="1864"/>
                    <a:pt x="3417" y="1872"/>
                  </a:cubicBezTo>
                  <a:cubicBezTo>
                    <a:pt x="3382" y="1890"/>
                    <a:pt x="3373" y="1925"/>
                    <a:pt x="3373" y="1961"/>
                  </a:cubicBezTo>
                  <a:cubicBezTo>
                    <a:pt x="3373" y="2005"/>
                    <a:pt x="3373" y="2049"/>
                    <a:pt x="3364" y="2075"/>
                  </a:cubicBezTo>
                  <a:lnTo>
                    <a:pt x="3400" y="2084"/>
                  </a:lnTo>
                  <a:cubicBezTo>
                    <a:pt x="3391" y="2120"/>
                    <a:pt x="3382" y="2155"/>
                    <a:pt x="3391" y="2208"/>
                  </a:cubicBezTo>
                  <a:lnTo>
                    <a:pt x="3417" y="2208"/>
                  </a:lnTo>
                  <a:cubicBezTo>
                    <a:pt x="3435" y="2261"/>
                    <a:pt x="3364" y="2305"/>
                    <a:pt x="3347" y="2367"/>
                  </a:cubicBezTo>
                  <a:cubicBezTo>
                    <a:pt x="3338" y="2358"/>
                    <a:pt x="3347" y="2340"/>
                    <a:pt x="3356" y="2332"/>
                  </a:cubicBezTo>
                  <a:lnTo>
                    <a:pt x="3356" y="2332"/>
                  </a:lnTo>
                  <a:cubicBezTo>
                    <a:pt x="3329" y="2349"/>
                    <a:pt x="3320" y="2367"/>
                    <a:pt x="3311" y="2384"/>
                  </a:cubicBezTo>
                  <a:cubicBezTo>
                    <a:pt x="3311" y="2402"/>
                    <a:pt x="3303" y="2420"/>
                    <a:pt x="3303" y="2446"/>
                  </a:cubicBezTo>
                  <a:cubicBezTo>
                    <a:pt x="3294" y="2482"/>
                    <a:pt x="3294" y="2526"/>
                    <a:pt x="3258" y="2543"/>
                  </a:cubicBezTo>
                  <a:cubicBezTo>
                    <a:pt x="3258" y="2570"/>
                    <a:pt x="3250" y="2579"/>
                    <a:pt x="3232" y="2588"/>
                  </a:cubicBezTo>
                  <a:cubicBezTo>
                    <a:pt x="3223" y="2596"/>
                    <a:pt x="3214" y="2623"/>
                    <a:pt x="3214" y="2641"/>
                  </a:cubicBezTo>
                  <a:lnTo>
                    <a:pt x="3179" y="2632"/>
                  </a:lnTo>
                  <a:lnTo>
                    <a:pt x="3179" y="2632"/>
                  </a:lnTo>
                  <a:cubicBezTo>
                    <a:pt x="3161" y="2649"/>
                    <a:pt x="3188" y="2658"/>
                    <a:pt x="3205" y="2658"/>
                  </a:cubicBezTo>
                  <a:cubicBezTo>
                    <a:pt x="3205" y="2676"/>
                    <a:pt x="3205" y="2685"/>
                    <a:pt x="3205" y="2694"/>
                  </a:cubicBezTo>
                  <a:cubicBezTo>
                    <a:pt x="3200" y="2692"/>
                    <a:pt x="3196" y="2691"/>
                    <a:pt x="3193" y="2691"/>
                  </a:cubicBezTo>
                  <a:cubicBezTo>
                    <a:pt x="3170" y="2691"/>
                    <a:pt x="3179" y="2732"/>
                    <a:pt x="3150" y="2732"/>
                  </a:cubicBezTo>
                  <a:cubicBezTo>
                    <a:pt x="3146" y="2732"/>
                    <a:pt x="3141" y="2731"/>
                    <a:pt x="3135" y="2729"/>
                  </a:cubicBezTo>
                  <a:lnTo>
                    <a:pt x="3135" y="2729"/>
                  </a:lnTo>
                  <a:cubicBezTo>
                    <a:pt x="3144" y="2747"/>
                    <a:pt x="3126" y="2773"/>
                    <a:pt x="3117" y="2799"/>
                  </a:cubicBezTo>
                  <a:cubicBezTo>
                    <a:pt x="3109" y="2816"/>
                    <a:pt x="3101" y="2839"/>
                    <a:pt x="3113" y="2863"/>
                  </a:cubicBezTo>
                  <a:lnTo>
                    <a:pt x="3113" y="2863"/>
                  </a:lnTo>
                  <a:cubicBezTo>
                    <a:pt x="3089" y="2871"/>
                    <a:pt x="3073" y="2880"/>
                    <a:pt x="3073" y="2905"/>
                  </a:cubicBezTo>
                  <a:lnTo>
                    <a:pt x="3038" y="2888"/>
                  </a:lnTo>
                  <a:cubicBezTo>
                    <a:pt x="3038" y="2914"/>
                    <a:pt x="3038" y="2941"/>
                    <a:pt x="3038" y="2967"/>
                  </a:cubicBezTo>
                  <a:cubicBezTo>
                    <a:pt x="2993" y="2967"/>
                    <a:pt x="2976" y="2967"/>
                    <a:pt x="2976" y="2923"/>
                  </a:cubicBezTo>
                  <a:cubicBezTo>
                    <a:pt x="2958" y="3003"/>
                    <a:pt x="2949" y="2976"/>
                    <a:pt x="2932" y="3056"/>
                  </a:cubicBezTo>
                  <a:lnTo>
                    <a:pt x="2914" y="3029"/>
                  </a:lnTo>
                  <a:cubicBezTo>
                    <a:pt x="2906" y="3045"/>
                    <a:pt x="2898" y="3083"/>
                    <a:pt x="2877" y="3083"/>
                  </a:cubicBezTo>
                  <a:cubicBezTo>
                    <a:pt x="2874" y="3083"/>
                    <a:pt x="2872" y="3083"/>
                    <a:pt x="2870" y="3082"/>
                  </a:cubicBezTo>
                  <a:cubicBezTo>
                    <a:pt x="2808" y="3082"/>
                    <a:pt x="2658" y="3214"/>
                    <a:pt x="2526" y="3223"/>
                  </a:cubicBezTo>
                  <a:cubicBezTo>
                    <a:pt x="2543" y="3247"/>
                    <a:pt x="2541" y="3255"/>
                    <a:pt x="2530" y="3255"/>
                  </a:cubicBezTo>
                  <a:cubicBezTo>
                    <a:pt x="2525" y="3255"/>
                    <a:pt x="2517" y="3253"/>
                    <a:pt x="2508" y="3250"/>
                  </a:cubicBezTo>
                  <a:cubicBezTo>
                    <a:pt x="2502" y="3250"/>
                    <a:pt x="2495" y="3249"/>
                    <a:pt x="2489" y="3249"/>
                  </a:cubicBezTo>
                  <a:cubicBezTo>
                    <a:pt x="2476" y="3249"/>
                    <a:pt x="2467" y="3253"/>
                    <a:pt x="2473" y="3276"/>
                  </a:cubicBezTo>
                  <a:cubicBezTo>
                    <a:pt x="2464" y="3259"/>
                    <a:pt x="2437" y="3259"/>
                    <a:pt x="2455" y="3232"/>
                  </a:cubicBezTo>
                  <a:lnTo>
                    <a:pt x="2455" y="3232"/>
                  </a:lnTo>
                  <a:cubicBezTo>
                    <a:pt x="2402" y="3267"/>
                    <a:pt x="2358" y="3241"/>
                    <a:pt x="2331" y="3294"/>
                  </a:cubicBezTo>
                  <a:cubicBezTo>
                    <a:pt x="2314" y="3285"/>
                    <a:pt x="2331" y="3267"/>
                    <a:pt x="2322" y="3259"/>
                  </a:cubicBezTo>
                  <a:lnTo>
                    <a:pt x="2322" y="3259"/>
                  </a:lnTo>
                  <a:cubicBezTo>
                    <a:pt x="2322" y="3265"/>
                    <a:pt x="2318" y="3271"/>
                    <a:pt x="2312" y="3271"/>
                  </a:cubicBezTo>
                  <a:cubicBezTo>
                    <a:pt x="2310" y="3271"/>
                    <a:pt x="2307" y="3270"/>
                    <a:pt x="2305" y="3267"/>
                  </a:cubicBezTo>
                  <a:cubicBezTo>
                    <a:pt x="2296" y="3259"/>
                    <a:pt x="2305" y="3259"/>
                    <a:pt x="2314" y="3241"/>
                  </a:cubicBezTo>
                  <a:lnTo>
                    <a:pt x="2314" y="3241"/>
                  </a:lnTo>
                  <a:cubicBezTo>
                    <a:pt x="2252" y="3267"/>
                    <a:pt x="2261" y="3320"/>
                    <a:pt x="2269" y="3373"/>
                  </a:cubicBezTo>
                  <a:cubicBezTo>
                    <a:pt x="2255" y="3368"/>
                    <a:pt x="2244" y="3365"/>
                    <a:pt x="2235" y="3365"/>
                  </a:cubicBezTo>
                  <a:cubicBezTo>
                    <a:pt x="2218" y="3365"/>
                    <a:pt x="2211" y="3376"/>
                    <a:pt x="2199" y="3400"/>
                  </a:cubicBezTo>
                  <a:cubicBezTo>
                    <a:pt x="2181" y="3382"/>
                    <a:pt x="2155" y="3373"/>
                    <a:pt x="2199" y="3356"/>
                  </a:cubicBezTo>
                  <a:cubicBezTo>
                    <a:pt x="2172" y="3356"/>
                    <a:pt x="2058" y="3356"/>
                    <a:pt x="2058" y="3391"/>
                  </a:cubicBezTo>
                  <a:cubicBezTo>
                    <a:pt x="2055" y="3388"/>
                    <a:pt x="2051" y="3387"/>
                    <a:pt x="2046" y="3387"/>
                  </a:cubicBezTo>
                  <a:cubicBezTo>
                    <a:pt x="2035" y="3387"/>
                    <a:pt x="2020" y="3394"/>
                    <a:pt x="2013" y="3400"/>
                  </a:cubicBezTo>
                  <a:cubicBezTo>
                    <a:pt x="1978" y="3400"/>
                    <a:pt x="1966" y="3396"/>
                    <a:pt x="1947" y="3396"/>
                  </a:cubicBezTo>
                  <a:cubicBezTo>
                    <a:pt x="1937" y="3396"/>
                    <a:pt x="1925" y="3397"/>
                    <a:pt x="1907" y="3400"/>
                  </a:cubicBezTo>
                  <a:lnTo>
                    <a:pt x="1925" y="3409"/>
                  </a:lnTo>
                  <a:cubicBezTo>
                    <a:pt x="1915" y="3429"/>
                    <a:pt x="1906" y="3435"/>
                    <a:pt x="1896" y="3435"/>
                  </a:cubicBezTo>
                  <a:cubicBezTo>
                    <a:pt x="1883" y="3435"/>
                    <a:pt x="1869" y="3425"/>
                    <a:pt x="1849" y="3425"/>
                  </a:cubicBezTo>
                  <a:cubicBezTo>
                    <a:pt x="1845" y="3425"/>
                    <a:pt x="1841" y="3426"/>
                    <a:pt x="1837" y="3426"/>
                  </a:cubicBezTo>
                  <a:lnTo>
                    <a:pt x="1837" y="3418"/>
                  </a:lnTo>
                  <a:cubicBezTo>
                    <a:pt x="1807" y="3404"/>
                    <a:pt x="1791" y="3400"/>
                    <a:pt x="1781" y="3400"/>
                  </a:cubicBezTo>
                  <a:cubicBezTo>
                    <a:pt x="1770" y="3400"/>
                    <a:pt x="1766" y="3405"/>
                    <a:pt x="1757" y="3405"/>
                  </a:cubicBezTo>
                  <a:cubicBezTo>
                    <a:pt x="1749" y="3405"/>
                    <a:pt x="1735" y="3401"/>
                    <a:pt x="1704" y="3382"/>
                  </a:cubicBezTo>
                  <a:lnTo>
                    <a:pt x="1704" y="3418"/>
                  </a:lnTo>
                  <a:cubicBezTo>
                    <a:pt x="1701" y="3431"/>
                    <a:pt x="1695" y="3436"/>
                    <a:pt x="1687" y="3436"/>
                  </a:cubicBezTo>
                  <a:cubicBezTo>
                    <a:pt x="1663" y="3436"/>
                    <a:pt x="1622" y="3380"/>
                    <a:pt x="1584" y="3380"/>
                  </a:cubicBezTo>
                  <a:cubicBezTo>
                    <a:pt x="1580" y="3380"/>
                    <a:pt x="1576" y="3381"/>
                    <a:pt x="1572" y="3382"/>
                  </a:cubicBezTo>
                  <a:lnTo>
                    <a:pt x="1590" y="3400"/>
                  </a:lnTo>
                  <a:cubicBezTo>
                    <a:pt x="1587" y="3401"/>
                    <a:pt x="1584" y="3402"/>
                    <a:pt x="1581" y="3402"/>
                  </a:cubicBezTo>
                  <a:cubicBezTo>
                    <a:pt x="1543" y="3402"/>
                    <a:pt x="1526" y="3293"/>
                    <a:pt x="1501" y="3276"/>
                  </a:cubicBezTo>
                  <a:cubicBezTo>
                    <a:pt x="1492" y="3267"/>
                    <a:pt x="1510" y="3267"/>
                    <a:pt x="1519" y="3267"/>
                  </a:cubicBezTo>
                  <a:cubicBezTo>
                    <a:pt x="1505" y="3255"/>
                    <a:pt x="1496" y="3251"/>
                    <a:pt x="1490" y="3251"/>
                  </a:cubicBezTo>
                  <a:cubicBezTo>
                    <a:pt x="1472" y="3251"/>
                    <a:pt x="1487" y="3303"/>
                    <a:pt x="1439" y="3303"/>
                  </a:cubicBezTo>
                  <a:cubicBezTo>
                    <a:pt x="1439" y="3276"/>
                    <a:pt x="1475" y="3250"/>
                    <a:pt x="1439" y="3241"/>
                  </a:cubicBezTo>
                  <a:cubicBezTo>
                    <a:pt x="1437" y="3235"/>
                    <a:pt x="1429" y="3233"/>
                    <a:pt x="1417" y="3233"/>
                  </a:cubicBezTo>
                  <a:cubicBezTo>
                    <a:pt x="1399" y="3233"/>
                    <a:pt x="1373" y="3237"/>
                    <a:pt x="1349" y="3237"/>
                  </a:cubicBezTo>
                  <a:cubicBezTo>
                    <a:pt x="1319" y="3237"/>
                    <a:pt x="1292" y="3231"/>
                    <a:pt x="1281" y="3206"/>
                  </a:cubicBezTo>
                  <a:cubicBezTo>
                    <a:pt x="1281" y="3232"/>
                    <a:pt x="1281" y="3250"/>
                    <a:pt x="1254" y="3250"/>
                  </a:cubicBezTo>
                  <a:cubicBezTo>
                    <a:pt x="1216" y="3234"/>
                    <a:pt x="1191" y="3165"/>
                    <a:pt x="1150" y="3165"/>
                  </a:cubicBezTo>
                  <a:cubicBezTo>
                    <a:pt x="1144" y="3165"/>
                    <a:pt x="1137" y="3167"/>
                    <a:pt x="1130" y="3170"/>
                  </a:cubicBezTo>
                  <a:cubicBezTo>
                    <a:pt x="1122" y="3170"/>
                    <a:pt x="1122" y="3162"/>
                    <a:pt x="1130" y="3162"/>
                  </a:cubicBezTo>
                  <a:cubicBezTo>
                    <a:pt x="1100" y="3154"/>
                    <a:pt x="1043" y="3133"/>
                    <a:pt x="1011" y="3133"/>
                  </a:cubicBezTo>
                  <a:cubicBezTo>
                    <a:pt x="1006" y="3133"/>
                    <a:pt x="1002" y="3134"/>
                    <a:pt x="998" y="3135"/>
                  </a:cubicBezTo>
                  <a:cubicBezTo>
                    <a:pt x="1016" y="3091"/>
                    <a:pt x="971" y="3064"/>
                    <a:pt x="918" y="3056"/>
                  </a:cubicBezTo>
                  <a:cubicBezTo>
                    <a:pt x="874" y="3038"/>
                    <a:pt x="830" y="3020"/>
                    <a:pt x="866" y="2985"/>
                  </a:cubicBezTo>
                  <a:lnTo>
                    <a:pt x="795" y="2923"/>
                  </a:lnTo>
                  <a:lnTo>
                    <a:pt x="804" y="2914"/>
                  </a:lnTo>
                  <a:cubicBezTo>
                    <a:pt x="760" y="2870"/>
                    <a:pt x="733" y="2870"/>
                    <a:pt x="698" y="2870"/>
                  </a:cubicBezTo>
                  <a:cubicBezTo>
                    <a:pt x="698" y="2852"/>
                    <a:pt x="707" y="2852"/>
                    <a:pt x="715" y="2852"/>
                  </a:cubicBezTo>
                  <a:cubicBezTo>
                    <a:pt x="662" y="2773"/>
                    <a:pt x="662" y="2764"/>
                    <a:pt x="574" y="2738"/>
                  </a:cubicBezTo>
                  <a:lnTo>
                    <a:pt x="601" y="2711"/>
                  </a:lnTo>
                  <a:cubicBezTo>
                    <a:pt x="583" y="2702"/>
                    <a:pt x="574" y="2676"/>
                    <a:pt x="565" y="2632"/>
                  </a:cubicBezTo>
                  <a:cubicBezTo>
                    <a:pt x="548" y="2588"/>
                    <a:pt x="530" y="2543"/>
                    <a:pt x="495" y="2517"/>
                  </a:cubicBezTo>
                  <a:lnTo>
                    <a:pt x="512" y="2517"/>
                  </a:lnTo>
                  <a:cubicBezTo>
                    <a:pt x="477" y="2482"/>
                    <a:pt x="468" y="2420"/>
                    <a:pt x="459" y="2367"/>
                  </a:cubicBezTo>
                  <a:cubicBezTo>
                    <a:pt x="451" y="2314"/>
                    <a:pt x="442" y="2279"/>
                    <a:pt x="380" y="2279"/>
                  </a:cubicBezTo>
                  <a:cubicBezTo>
                    <a:pt x="362" y="2261"/>
                    <a:pt x="345" y="2243"/>
                    <a:pt x="336" y="2226"/>
                  </a:cubicBezTo>
                  <a:lnTo>
                    <a:pt x="336" y="2226"/>
                  </a:lnTo>
                  <a:cubicBezTo>
                    <a:pt x="339" y="2254"/>
                    <a:pt x="333" y="2262"/>
                    <a:pt x="323" y="2262"/>
                  </a:cubicBezTo>
                  <a:cubicBezTo>
                    <a:pt x="312" y="2262"/>
                    <a:pt x="296" y="2251"/>
                    <a:pt x="285" y="2251"/>
                  </a:cubicBezTo>
                  <a:cubicBezTo>
                    <a:pt x="280" y="2251"/>
                    <a:pt x="276" y="2254"/>
                    <a:pt x="274" y="2261"/>
                  </a:cubicBezTo>
                  <a:cubicBezTo>
                    <a:pt x="260" y="2240"/>
                    <a:pt x="273" y="2194"/>
                    <a:pt x="288" y="2194"/>
                  </a:cubicBezTo>
                  <a:cubicBezTo>
                    <a:pt x="292" y="2194"/>
                    <a:pt x="296" y="2198"/>
                    <a:pt x="300" y="2208"/>
                  </a:cubicBezTo>
                  <a:lnTo>
                    <a:pt x="292" y="2217"/>
                  </a:lnTo>
                  <a:cubicBezTo>
                    <a:pt x="353" y="2217"/>
                    <a:pt x="283" y="2102"/>
                    <a:pt x="327" y="2093"/>
                  </a:cubicBezTo>
                  <a:cubicBezTo>
                    <a:pt x="292" y="1934"/>
                    <a:pt x="327" y="1766"/>
                    <a:pt x="345" y="1616"/>
                  </a:cubicBezTo>
                  <a:lnTo>
                    <a:pt x="345" y="1616"/>
                  </a:lnTo>
                  <a:lnTo>
                    <a:pt x="292" y="1625"/>
                  </a:lnTo>
                  <a:cubicBezTo>
                    <a:pt x="292" y="1607"/>
                    <a:pt x="300" y="1590"/>
                    <a:pt x="300" y="1572"/>
                  </a:cubicBezTo>
                  <a:cubicBezTo>
                    <a:pt x="306" y="1569"/>
                    <a:pt x="313" y="1567"/>
                    <a:pt x="319" y="1567"/>
                  </a:cubicBezTo>
                  <a:cubicBezTo>
                    <a:pt x="332" y="1567"/>
                    <a:pt x="342" y="1575"/>
                    <a:pt x="336" y="1599"/>
                  </a:cubicBezTo>
                  <a:cubicBezTo>
                    <a:pt x="362" y="1581"/>
                    <a:pt x="327" y="1528"/>
                    <a:pt x="318" y="1528"/>
                  </a:cubicBezTo>
                  <a:cubicBezTo>
                    <a:pt x="325" y="1510"/>
                    <a:pt x="331" y="1503"/>
                    <a:pt x="337" y="1503"/>
                  </a:cubicBezTo>
                  <a:cubicBezTo>
                    <a:pt x="351" y="1503"/>
                    <a:pt x="362" y="1548"/>
                    <a:pt x="369" y="1548"/>
                  </a:cubicBezTo>
                  <a:cubicBezTo>
                    <a:pt x="370" y="1548"/>
                    <a:pt x="370" y="1547"/>
                    <a:pt x="371" y="1546"/>
                  </a:cubicBezTo>
                  <a:lnTo>
                    <a:pt x="371" y="1510"/>
                  </a:lnTo>
                  <a:lnTo>
                    <a:pt x="362" y="1519"/>
                  </a:lnTo>
                  <a:cubicBezTo>
                    <a:pt x="353" y="1493"/>
                    <a:pt x="327" y="1484"/>
                    <a:pt x="345" y="1440"/>
                  </a:cubicBezTo>
                  <a:cubicBezTo>
                    <a:pt x="353" y="1413"/>
                    <a:pt x="371" y="1431"/>
                    <a:pt x="380" y="1413"/>
                  </a:cubicBezTo>
                  <a:cubicBezTo>
                    <a:pt x="380" y="1411"/>
                    <a:pt x="380" y="1408"/>
                    <a:pt x="380" y="1404"/>
                  </a:cubicBezTo>
                  <a:lnTo>
                    <a:pt x="406" y="1334"/>
                  </a:lnTo>
                  <a:lnTo>
                    <a:pt x="406" y="1334"/>
                  </a:lnTo>
                  <a:lnTo>
                    <a:pt x="362" y="1351"/>
                  </a:lnTo>
                  <a:cubicBezTo>
                    <a:pt x="355" y="1324"/>
                    <a:pt x="370" y="1302"/>
                    <a:pt x="351" y="1302"/>
                  </a:cubicBezTo>
                  <a:cubicBezTo>
                    <a:pt x="348" y="1302"/>
                    <a:pt x="343" y="1302"/>
                    <a:pt x="337" y="1304"/>
                  </a:cubicBezTo>
                  <a:lnTo>
                    <a:pt x="337" y="1304"/>
                  </a:lnTo>
                  <a:cubicBezTo>
                    <a:pt x="375" y="1288"/>
                    <a:pt x="399" y="1232"/>
                    <a:pt x="415" y="1175"/>
                  </a:cubicBezTo>
                  <a:cubicBezTo>
                    <a:pt x="442" y="1122"/>
                    <a:pt x="468" y="1069"/>
                    <a:pt x="477" y="1060"/>
                  </a:cubicBezTo>
                  <a:cubicBezTo>
                    <a:pt x="477" y="1007"/>
                    <a:pt x="503" y="972"/>
                    <a:pt x="530" y="928"/>
                  </a:cubicBezTo>
                  <a:cubicBezTo>
                    <a:pt x="512" y="928"/>
                    <a:pt x="477" y="919"/>
                    <a:pt x="503" y="883"/>
                  </a:cubicBezTo>
                  <a:lnTo>
                    <a:pt x="503" y="883"/>
                  </a:lnTo>
                  <a:cubicBezTo>
                    <a:pt x="518" y="895"/>
                    <a:pt x="530" y="899"/>
                    <a:pt x="540" y="899"/>
                  </a:cubicBezTo>
                  <a:cubicBezTo>
                    <a:pt x="554" y="899"/>
                    <a:pt x="564" y="890"/>
                    <a:pt x="574" y="875"/>
                  </a:cubicBezTo>
                  <a:cubicBezTo>
                    <a:pt x="597" y="859"/>
                    <a:pt x="613" y="838"/>
                    <a:pt x="640" y="838"/>
                  </a:cubicBezTo>
                  <a:cubicBezTo>
                    <a:pt x="642" y="838"/>
                    <a:pt x="643" y="838"/>
                    <a:pt x="645" y="838"/>
                  </a:cubicBezTo>
                  <a:lnTo>
                    <a:pt x="645" y="838"/>
                  </a:lnTo>
                  <a:cubicBezTo>
                    <a:pt x="632" y="832"/>
                    <a:pt x="647" y="809"/>
                    <a:pt x="662" y="786"/>
                  </a:cubicBezTo>
                  <a:cubicBezTo>
                    <a:pt x="680" y="760"/>
                    <a:pt x="689" y="733"/>
                    <a:pt x="654" y="733"/>
                  </a:cubicBezTo>
                  <a:cubicBezTo>
                    <a:pt x="659" y="730"/>
                    <a:pt x="663" y="728"/>
                    <a:pt x="667" y="728"/>
                  </a:cubicBezTo>
                  <a:cubicBezTo>
                    <a:pt x="682" y="728"/>
                    <a:pt x="687" y="751"/>
                    <a:pt x="715" y="751"/>
                  </a:cubicBezTo>
                  <a:cubicBezTo>
                    <a:pt x="742" y="654"/>
                    <a:pt x="866" y="619"/>
                    <a:pt x="936" y="548"/>
                  </a:cubicBezTo>
                  <a:cubicBezTo>
                    <a:pt x="936" y="539"/>
                    <a:pt x="910" y="530"/>
                    <a:pt x="918" y="504"/>
                  </a:cubicBezTo>
                  <a:lnTo>
                    <a:pt x="918" y="504"/>
                  </a:lnTo>
                  <a:lnTo>
                    <a:pt x="998" y="513"/>
                  </a:lnTo>
                  <a:cubicBezTo>
                    <a:pt x="1014" y="504"/>
                    <a:pt x="978" y="459"/>
                    <a:pt x="1021" y="459"/>
                  </a:cubicBezTo>
                  <a:cubicBezTo>
                    <a:pt x="1023" y="459"/>
                    <a:pt x="1026" y="459"/>
                    <a:pt x="1029" y="459"/>
                  </a:cubicBezTo>
                  <a:lnTo>
                    <a:pt x="1029" y="459"/>
                  </a:lnTo>
                  <a:cubicBezTo>
                    <a:pt x="1020" y="457"/>
                    <a:pt x="1008" y="449"/>
                    <a:pt x="1016" y="442"/>
                  </a:cubicBezTo>
                  <a:cubicBezTo>
                    <a:pt x="1122" y="407"/>
                    <a:pt x="1219" y="345"/>
                    <a:pt x="1316" y="301"/>
                  </a:cubicBezTo>
                  <a:cubicBezTo>
                    <a:pt x="1369" y="274"/>
                    <a:pt x="1422" y="257"/>
                    <a:pt x="1484" y="248"/>
                  </a:cubicBezTo>
                  <a:cubicBezTo>
                    <a:pt x="1506" y="244"/>
                    <a:pt x="1527" y="242"/>
                    <a:pt x="1550" y="242"/>
                  </a:cubicBezTo>
                  <a:cubicBezTo>
                    <a:pt x="1582" y="242"/>
                    <a:pt x="1615" y="246"/>
                    <a:pt x="1651" y="257"/>
                  </a:cubicBezTo>
                  <a:cubicBezTo>
                    <a:pt x="1616" y="239"/>
                    <a:pt x="1634" y="239"/>
                    <a:pt x="1660" y="230"/>
                  </a:cubicBezTo>
                  <a:cubicBezTo>
                    <a:pt x="1643" y="230"/>
                    <a:pt x="1651" y="204"/>
                    <a:pt x="1651" y="186"/>
                  </a:cubicBezTo>
                  <a:lnTo>
                    <a:pt x="1651" y="186"/>
                  </a:lnTo>
                  <a:cubicBezTo>
                    <a:pt x="1687" y="195"/>
                    <a:pt x="1713" y="204"/>
                    <a:pt x="1748" y="221"/>
                  </a:cubicBezTo>
                  <a:cubicBezTo>
                    <a:pt x="1757" y="177"/>
                    <a:pt x="1846" y="212"/>
                    <a:pt x="1854" y="168"/>
                  </a:cubicBezTo>
                  <a:lnTo>
                    <a:pt x="1854" y="168"/>
                  </a:lnTo>
                  <a:lnTo>
                    <a:pt x="1819" y="177"/>
                  </a:lnTo>
                  <a:cubicBezTo>
                    <a:pt x="1863" y="124"/>
                    <a:pt x="1757" y="71"/>
                    <a:pt x="1757" y="9"/>
                  </a:cubicBezTo>
                  <a:cubicBezTo>
                    <a:pt x="1750" y="20"/>
                    <a:pt x="1741" y="23"/>
                    <a:pt x="1729" y="23"/>
                  </a:cubicBezTo>
                  <a:cubicBezTo>
                    <a:pt x="1712" y="23"/>
                    <a:pt x="1690" y="15"/>
                    <a:pt x="1669" y="9"/>
                  </a:cubicBezTo>
                  <a:cubicBezTo>
                    <a:pt x="1655" y="6"/>
                    <a:pt x="1639" y="2"/>
                    <a:pt x="1623" y="2"/>
                  </a:cubicBezTo>
                  <a:cubicBezTo>
                    <a:pt x="1599" y="2"/>
                    <a:pt x="1575" y="10"/>
                    <a:pt x="1554" y="36"/>
                  </a:cubicBezTo>
                  <a:cubicBezTo>
                    <a:pt x="1537" y="27"/>
                    <a:pt x="1563" y="9"/>
                    <a:pt x="1554"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66" name="Google Shape;7066;p29"/>
            <p:cNvSpPr/>
            <p:nvPr/>
          </p:nvSpPr>
          <p:spPr>
            <a:xfrm>
              <a:off x="3103643" y="3174246"/>
              <a:ext cx="129" cy="193"/>
            </a:xfrm>
            <a:custGeom>
              <a:avLst/>
              <a:gdLst/>
              <a:ahLst/>
              <a:cxnLst/>
              <a:rect l="l" t="t" r="r" b="b"/>
              <a:pathLst>
                <a:path w="10" h="18" extrusionOk="0">
                  <a:moveTo>
                    <a:pt x="0" y="0"/>
                  </a:moveTo>
                  <a:cubicBezTo>
                    <a:pt x="0" y="9"/>
                    <a:pt x="0" y="9"/>
                    <a:pt x="9" y="18"/>
                  </a:cubicBezTo>
                  <a:cubicBezTo>
                    <a:pt x="9" y="9"/>
                    <a:pt x="0" y="9"/>
                    <a:pt x="0"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67" name="Google Shape;7067;p29"/>
            <p:cNvSpPr/>
            <p:nvPr/>
          </p:nvSpPr>
          <p:spPr>
            <a:xfrm>
              <a:off x="3079352" y="3166761"/>
              <a:ext cx="129" cy="11"/>
            </a:xfrm>
            <a:custGeom>
              <a:avLst/>
              <a:gdLst/>
              <a:ahLst/>
              <a:cxnLst/>
              <a:rect l="l" t="t" r="r" b="b"/>
              <a:pathLst>
                <a:path w="10" h="1" extrusionOk="0">
                  <a:moveTo>
                    <a:pt x="9" y="0"/>
                  </a:moveTo>
                  <a:lnTo>
                    <a:pt x="9" y="0"/>
                  </a:lnTo>
                  <a:cubicBezTo>
                    <a:pt x="1" y="0"/>
                    <a:pt x="1" y="0"/>
                    <a:pt x="1"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68" name="Google Shape;7068;p29"/>
            <p:cNvSpPr/>
            <p:nvPr/>
          </p:nvSpPr>
          <p:spPr>
            <a:xfrm>
              <a:off x="3122342" y="3158708"/>
              <a:ext cx="349" cy="300"/>
            </a:xfrm>
            <a:custGeom>
              <a:avLst/>
              <a:gdLst/>
              <a:ahLst/>
              <a:cxnLst/>
              <a:rect l="l" t="t" r="r" b="b"/>
              <a:pathLst>
                <a:path w="27" h="28" extrusionOk="0">
                  <a:moveTo>
                    <a:pt x="27" y="1"/>
                  </a:moveTo>
                  <a:cubicBezTo>
                    <a:pt x="18" y="19"/>
                    <a:pt x="9" y="19"/>
                    <a:pt x="0" y="27"/>
                  </a:cubicBezTo>
                  <a:cubicBezTo>
                    <a:pt x="9" y="27"/>
                    <a:pt x="18" y="27"/>
                    <a:pt x="27"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69" name="Google Shape;7069;p29"/>
            <p:cNvSpPr/>
            <p:nvPr/>
          </p:nvSpPr>
          <p:spPr>
            <a:xfrm>
              <a:off x="3115950" y="3146784"/>
              <a:ext cx="362" cy="386"/>
            </a:xfrm>
            <a:custGeom>
              <a:avLst/>
              <a:gdLst/>
              <a:ahLst/>
              <a:cxnLst/>
              <a:rect l="l" t="t" r="r" b="b"/>
              <a:pathLst>
                <a:path w="28" h="36" extrusionOk="0">
                  <a:moveTo>
                    <a:pt x="19" y="0"/>
                  </a:moveTo>
                  <a:cubicBezTo>
                    <a:pt x="19" y="7"/>
                    <a:pt x="14" y="13"/>
                    <a:pt x="8" y="13"/>
                  </a:cubicBezTo>
                  <a:cubicBezTo>
                    <a:pt x="6" y="13"/>
                    <a:pt x="4" y="12"/>
                    <a:pt x="1" y="9"/>
                  </a:cubicBezTo>
                  <a:lnTo>
                    <a:pt x="1" y="9"/>
                  </a:lnTo>
                  <a:lnTo>
                    <a:pt x="27" y="36"/>
                  </a:lnTo>
                  <a:cubicBezTo>
                    <a:pt x="19" y="18"/>
                    <a:pt x="19" y="9"/>
                    <a:pt x="19"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70" name="Google Shape;7070;p29"/>
            <p:cNvSpPr/>
            <p:nvPr/>
          </p:nvSpPr>
          <p:spPr>
            <a:xfrm>
              <a:off x="3115265" y="3142902"/>
              <a:ext cx="362" cy="247"/>
            </a:xfrm>
            <a:custGeom>
              <a:avLst/>
              <a:gdLst/>
              <a:ahLst/>
              <a:cxnLst/>
              <a:rect l="l" t="t" r="r" b="b"/>
              <a:pathLst>
                <a:path w="28" h="23" extrusionOk="0">
                  <a:moveTo>
                    <a:pt x="10" y="0"/>
                  </a:moveTo>
                  <a:lnTo>
                    <a:pt x="1" y="9"/>
                  </a:lnTo>
                  <a:cubicBezTo>
                    <a:pt x="5" y="18"/>
                    <a:pt x="14" y="22"/>
                    <a:pt x="20" y="22"/>
                  </a:cubicBezTo>
                  <a:cubicBezTo>
                    <a:pt x="25" y="22"/>
                    <a:pt x="27" y="18"/>
                    <a:pt x="19" y="9"/>
                  </a:cubicBezTo>
                  <a:cubicBezTo>
                    <a:pt x="19" y="9"/>
                    <a:pt x="10" y="0"/>
                    <a:pt x="10"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71" name="Google Shape;7071;p29"/>
            <p:cNvSpPr/>
            <p:nvPr/>
          </p:nvSpPr>
          <p:spPr>
            <a:xfrm>
              <a:off x="3116298" y="3145454"/>
              <a:ext cx="930" cy="579"/>
            </a:xfrm>
            <a:custGeom>
              <a:avLst/>
              <a:gdLst/>
              <a:ahLst/>
              <a:cxnLst/>
              <a:rect l="l" t="t" r="r" b="b"/>
              <a:pathLst>
                <a:path w="72" h="54" extrusionOk="0">
                  <a:moveTo>
                    <a:pt x="27" y="1"/>
                  </a:moveTo>
                  <a:lnTo>
                    <a:pt x="27" y="1"/>
                  </a:lnTo>
                  <a:cubicBezTo>
                    <a:pt x="0" y="18"/>
                    <a:pt x="27" y="36"/>
                    <a:pt x="45" y="54"/>
                  </a:cubicBezTo>
                  <a:cubicBezTo>
                    <a:pt x="71" y="36"/>
                    <a:pt x="45" y="18"/>
                    <a:pt x="27"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72" name="Google Shape;7072;p29"/>
            <p:cNvSpPr/>
            <p:nvPr/>
          </p:nvSpPr>
          <p:spPr>
            <a:xfrm>
              <a:off x="3116324" y="3145175"/>
              <a:ext cx="323" cy="193"/>
            </a:xfrm>
            <a:custGeom>
              <a:avLst/>
              <a:gdLst/>
              <a:ahLst/>
              <a:cxnLst/>
              <a:rect l="l" t="t" r="r" b="b"/>
              <a:pathLst>
                <a:path w="25" h="18" extrusionOk="0">
                  <a:moveTo>
                    <a:pt x="7" y="0"/>
                  </a:moveTo>
                  <a:cubicBezTo>
                    <a:pt x="1" y="7"/>
                    <a:pt x="4" y="8"/>
                    <a:pt x="13" y="12"/>
                  </a:cubicBezTo>
                  <a:lnTo>
                    <a:pt x="13" y="12"/>
                  </a:lnTo>
                  <a:cubicBezTo>
                    <a:pt x="9" y="9"/>
                    <a:pt x="7" y="5"/>
                    <a:pt x="7" y="0"/>
                  </a:cubicBezTo>
                  <a:close/>
                  <a:moveTo>
                    <a:pt x="13" y="12"/>
                  </a:moveTo>
                  <a:cubicBezTo>
                    <a:pt x="16" y="16"/>
                    <a:pt x="20" y="18"/>
                    <a:pt x="25" y="18"/>
                  </a:cubicBezTo>
                  <a:cubicBezTo>
                    <a:pt x="20" y="16"/>
                    <a:pt x="16" y="14"/>
                    <a:pt x="13" y="12"/>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73" name="Google Shape;7073;p29"/>
            <p:cNvSpPr/>
            <p:nvPr/>
          </p:nvSpPr>
          <p:spPr>
            <a:xfrm>
              <a:off x="3117022" y="3148650"/>
              <a:ext cx="852" cy="290"/>
            </a:xfrm>
            <a:custGeom>
              <a:avLst/>
              <a:gdLst/>
              <a:ahLst/>
              <a:cxnLst/>
              <a:rect l="l" t="t" r="r" b="b"/>
              <a:pathLst>
                <a:path w="66" h="27" extrusionOk="0">
                  <a:moveTo>
                    <a:pt x="46" y="0"/>
                  </a:moveTo>
                  <a:cubicBezTo>
                    <a:pt x="40" y="0"/>
                    <a:pt x="27" y="6"/>
                    <a:pt x="23" y="6"/>
                  </a:cubicBezTo>
                  <a:cubicBezTo>
                    <a:pt x="22" y="6"/>
                    <a:pt x="22" y="5"/>
                    <a:pt x="24" y="3"/>
                  </a:cubicBezTo>
                  <a:cubicBezTo>
                    <a:pt x="0" y="3"/>
                    <a:pt x="40" y="27"/>
                    <a:pt x="55" y="27"/>
                  </a:cubicBezTo>
                  <a:cubicBezTo>
                    <a:pt x="63" y="27"/>
                    <a:pt x="65" y="21"/>
                    <a:pt x="50" y="3"/>
                  </a:cubicBezTo>
                  <a:cubicBezTo>
                    <a:pt x="50" y="1"/>
                    <a:pt x="49" y="0"/>
                    <a:pt x="46"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74" name="Google Shape;7074;p29"/>
            <p:cNvSpPr/>
            <p:nvPr/>
          </p:nvSpPr>
          <p:spPr>
            <a:xfrm>
              <a:off x="3117435" y="3145272"/>
              <a:ext cx="362" cy="290"/>
            </a:xfrm>
            <a:custGeom>
              <a:avLst/>
              <a:gdLst/>
              <a:ahLst/>
              <a:cxnLst/>
              <a:rect l="l" t="t" r="r" b="b"/>
              <a:pathLst>
                <a:path w="28" h="27" extrusionOk="0">
                  <a:moveTo>
                    <a:pt x="18" y="0"/>
                  </a:moveTo>
                  <a:lnTo>
                    <a:pt x="1" y="27"/>
                  </a:lnTo>
                  <a:lnTo>
                    <a:pt x="27" y="27"/>
                  </a:lnTo>
                  <a:lnTo>
                    <a:pt x="18" y="0"/>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75" name="Google Shape;7075;p29"/>
            <p:cNvSpPr/>
            <p:nvPr/>
          </p:nvSpPr>
          <p:spPr>
            <a:xfrm>
              <a:off x="3118468" y="3146880"/>
              <a:ext cx="349" cy="493"/>
            </a:xfrm>
            <a:custGeom>
              <a:avLst/>
              <a:gdLst/>
              <a:ahLst/>
              <a:cxnLst/>
              <a:rect l="l" t="t" r="r" b="b"/>
              <a:pathLst>
                <a:path w="27" h="46" extrusionOk="0">
                  <a:moveTo>
                    <a:pt x="0" y="0"/>
                  </a:moveTo>
                  <a:cubicBezTo>
                    <a:pt x="8" y="16"/>
                    <a:pt x="16" y="46"/>
                    <a:pt x="24" y="46"/>
                  </a:cubicBezTo>
                  <a:cubicBezTo>
                    <a:pt x="25" y="46"/>
                    <a:pt x="26" y="45"/>
                    <a:pt x="27" y="44"/>
                  </a:cubicBezTo>
                  <a:lnTo>
                    <a:pt x="18" y="0"/>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76" name="Google Shape;7076;p29"/>
            <p:cNvSpPr/>
            <p:nvPr/>
          </p:nvSpPr>
          <p:spPr>
            <a:xfrm>
              <a:off x="3118119" y="3146591"/>
              <a:ext cx="362" cy="300"/>
            </a:xfrm>
            <a:custGeom>
              <a:avLst/>
              <a:gdLst/>
              <a:ahLst/>
              <a:cxnLst/>
              <a:rect l="l" t="t" r="r" b="b"/>
              <a:pathLst>
                <a:path w="28" h="28" extrusionOk="0">
                  <a:moveTo>
                    <a:pt x="1" y="1"/>
                  </a:moveTo>
                  <a:cubicBezTo>
                    <a:pt x="10" y="1"/>
                    <a:pt x="18" y="18"/>
                    <a:pt x="27" y="27"/>
                  </a:cubicBezTo>
                  <a:cubicBezTo>
                    <a:pt x="18" y="10"/>
                    <a:pt x="10" y="1"/>
                    <a:pt x="1"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77" name="Google Shape;7077;p29"/>
            <p:cNvSpPr/>
            <p:nvPr/>
          </p:nvSpPr>
          <p:spPr>
            <a:xfrm>
              <a:off x="3118235" y="3145744"/>
              <a:ext cx="129" cy="483"/>
            </a:xfrm>
            <a:custGeom>
              <a:avLst/>
              <a:gdLst/>
              <a:ahLst/>
              <a:cxnLst/>
              <a:rect l="l" t="t" r="r" b="b"/>
              <a:pathLst>
                <a:path w="10" h="45" extrusionOk="0">
                  <a:moveTo>
                    <a:pt x="1" y="0"/>
                  </a:moveTo>
                  <a:lnTo>
                    <a:pt x="1" y="18"/>
                  </a:lnTo>
                  <a:lnTo>
                    <a:pt x="9" y="44"/>
                  </a:lnTo>
                  <a:lnTo>
                    <a:pt x="1" y="0"/>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78" name="Google Shape;7078;p29"/>
            <p:cNvSpPr/>
            <p:nvPr/>
          </p:nvSpPr>
          <p:spPr>
            <a:xfrm>
              <a:off x="3120625" y="3151867"/>
              <a:ext cx="362" cy="536"/>
            </a:xfrm>
            <a:custGeom>
              <a:avLst/>
              <a:gdLst/>
              <a:ahLst/>
              <a:cxnLst/>
              <a:rect l="l" t="t" r="r" b="b"/>
              <a:pathLst>
                <a:path w="28" h="50" extrusionOk="0">
                  <a:moveTo>
                    <a:pt x="5" y="1"/>
                  </a:moveTo>
                  <a:cubicBezTo>
                    <a:pt x="4" y="1"/>
                    <a:pt x="3" y="2"/>
                    <a:pt x="1" y="3"/>
                  </a:cubicBezTo>
                  <a:lnTo>
                    <a:pt x="10" y="47"/>
                  </a:lnTo>
                  <a:cubicBezTo>
                    <a:pt x="13" y="49"/>
                    <a:pt x="16" y="50"/>
                    <a:pt x="18" y="50"/>
                  </a:cubicBezTo>
                  <a:cubicBezTo>
                    <a:pt x="27" y="50"/>
                    <a:pt x="26" y="35"/>
                    <a:pt x="19" y="21"/>
                  </a:cubicBezTo>
                  <a:cubicBezTo>
                    <a:pt x="11" y="14"/>
                    <a:pt x="10" y="1"/>
                    <a:pt x="5"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79" name="Google Shape;7079;p29"/>
            <p:cNvSpPr/>
            <p:nvPr/>
          </p:nvSpPr>
          <p:spPr>
            <a:xfrm>
              <a:off x="3120973" y="3150194"/>
              <a:ext cx="581" cy="290"/>
            </a:xfrm>
            <a:custGeom>
              <a:avLst/>
              <a:gdLst/>
              <a:ahLst/>
              <a:cxnLst/>
              <a:rect l="l" t="t" r="r" b="b"/>
              <a:pathLst>
                <a:path w="45" h="27" extrusionOk="0">
                  <a:moveTo>
                    <a:pt x="18" y="0"/>
                  </a:moveTo>
                  <a:cubicBezTo>
                    <a:pt x="18" y="18"/>
                    <a:pt x="9" y="18"/>
                    <a:pt x="0" y="27"/>
                  </a:cubicBezTo>
                  <a:lnTo>
                    <a:pt x="45" y="18"/>
                  </a:lnTo>
                  <a:lnTo>
                    <a:pt x="18" y="0"/>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80" name="Google Shape;7080;p29"/>
            <p:cNvSpPr/>
            <p:nvPr/>
          </p:nvSpPr>
          <p:spPr>
            <a:xfrm>
              <a:off x="3121774" y="3151405"/>
              <a:ext cx="504" cy="600"/>
            </a:xfrm>
            <a:custGeom>
              <a:avLst/>
              <a:gdLst/>
              <a:ahLst/>
              <a:cxnLst/>
              <a:rect l="l" t="t" r="r" b="b"/>
              <a:pathLst>
                <a:path w="39" h="56" extrusionOk="0">
                  <a:moveTo>
                    <a:pt x="7" y="0"/>
                  </a:moveTo>
                  <a:cubicBezTo>
                    <a:pt x="3" y="0"/>
                    <a:pt x="0" y="5"/>
                    <a:pt x="0" y="20"/>
                  </a:cubicBezTo>
                  <a:cubicBezTo>
                    <a:pt x="12" y="26"/>
                    <a:pt x="28" y="56"/>
                    <a:pt x="34" y="56"/>
                  </a:cubicBezTo>
                  <a:cubicBezTo>
                    <a:pt x="38" y="56"/>
                    <a:pt x="38" y="49"/>
                    <a:pt x="36" y="29"/>
                  </a:cubicBezTo>
                  <a:cubicBezTo>
                    <a:pt x="30" y="23"/>
                    <a:pt x="16" y="0"/>
                    <a:pt x="7"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81" name="Google Shape;7081;p29"/>
            <p:cNvSpPr/>
            <p:nvPr/>
          </p:nvSpPr>
          <p:spPr>
            <a:xfrm>
              <a:off x="3120289" y="3159094"/>
              <a:ext cx="814" cy="193"/>
            </a:xfrm>
            <a:custGeom>
              <a:avLst/>
              <a:gdLst/>
              <a:ahLst/>
              <a:cxnLst/>
              <a:rect l="l" t="t" r="r" b="b"/>
              <a:pathLst>
                <a:path w="63" h="18" extrusionOk="0">
                  <a:moveTo>
                    <a:pt x="0" y="0"/>
                  </a:moveTo>
                  <a:lnTo>
                    <a:pt x="62" y="18"/>
                  </a:lnTo>
                  <a:lnTo>
                    <a:pt x="62" y="9"/>
                  </a:lnTo>
                  <a:lnTo>
                    <a:pt x="0" y="0"/>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82" name="Google Shape;7082;p29"/>
            <p:cNvSpPr/>
            <p:nvPr/>
          </p:nvSpPr>
          <p:spPr>
            <a:xfrm>
              <a:off x="3119036" y="3165538"/>
              <a:ext cx="1266" cy="858"/>
            </a:xfrm>
            <a:custGeom>
              <a:avLst/>
              <a:gdLst/>
              <a:ahLst/>
              <a:cxnLst/>
              <a:rect l="l" t="t" r="r" b="b"/>
              <a:pathLst>
                <a:path w="98" h="80" extrusionOk="0">
                  <a:moveTo>
                    <a:pt x="63" y="1"/>
                  </a:moveTo>
                  <a:cubicBezTo>
                    <a:pt x="52" y="1"/>
                    <a:pt x="35" y="21"/>
                    <a:pt x="29" y="21"/>
                  </a:cubicBezTo>
                  <a:cubicBezTo>
                    <a:pt x="28" y="21"/>
                    <a:pt x="27" y="20"/>
                    <a:pt x="27" y="17"/>
                  </a:cubicBezTo>
                  <a:lnTo>
                    <a:pt x="27" y="17"/>
                  </a:lnTo>
                  <a:cubicBezTo>
                    <a:pt x="18" y="53"/>
                    <a:pt x="0" y="70"/>
                    <a:pt x="53" y="79"/>
                  </a:cubicBezTo>
                  <a:cubicBezTo>
                    <a:pt x="97" y="35"/>
                    <a:pt x="18" y="44"/>
                    <a:pt x="71" y="9"/>
                  </a:cubicBezTo>
                  <a:cubicBezTo>
                    <a:pt x="69" y="3"/>
                    <a:pt x="66" y="1"/>
                    <a:pt x="63"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83" name="Google Shape;7083;p29"/>
            <p:cNvSpPr/>
            <p:nvPr/>
          </p:nvSpPr>
          <p:spPr>
            <a:xfrm>
              <a:off x="3119372" y="3165528"/>
              <a:ext cx="13" cy="204"/>
            </a:xfrm>
            <a:custGeom>
              <a:avLst/>
              <a:gdLst/>
              <a:ahLst/>
              <a:cxnLst/>
              <a:rect l="l" t="t" r="r" b="b"/>
              <a:pathLst>
                <a:path w="1" h="19" extrusionOk="0">
                  <a:moveTo>
                    <a:pt x="1" y="18"/>
                  </a:moveTo>
                  <a:cubicBezTo>
                    <a:pt x="1" y="10"/>
                    <a:pt x="1" y="1"/>
                    <a:pt x="1" y="1"/>
                  </a:cubicBezTo>
                  <a:cubicBezTo>
                    <a:pt x="1" y="10"/>
                    <a:pt x="1" y="10"/>
                    <a:pt x="1" y="18"/>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84" name="Google Shape;7084;p29"/>
            <p:cNvSpPr/>
            <p:nvPr/>
          </p:nvSpPr>
          <p:spPr>
            <a:xfrm>
              <a:off x="3098284" y="3138731"/>
              <a:ext cx="465" cy="300"/>
            </a:xfrm>
            <a:custGeom>
              <a:avLst/>
              <a:gdLst/>
              <a:ahLst/>
              <a:cxnLst/>
              <a:rect l="l" t="t" r="r" b="b"/>
              <a:pathLst>
                <a:path w="36" h="28" extrusionOk="0">
                  <a:moveTo>
                    <a:pt x="9" y="1"/>
                  </a:moveTo>
                  <a:lnTo>
                    <a:pt x="0" y="10"/>
                  </a:lnTo>
                  <a:lnTo>
                    <a:pt x="36" y="27"/>
                  </a:lnTo>
                  <a:lnTo>
                    <a:pt x="9" y="1"/>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85" name="Google Shape;7085;p29"/>
            <p:cNvSpPr/>
            <p:nvPr/>
          </p:nvSpPr>
          <p:spPr>
            <a:xfrm>
              <a:off x="3099084" y="3138259"/>
              <a:ext cx="349" cy="483"/>
            </a:xfrm>
            <a:custGeom>
              <a:avLst/>
              <a:gdLst/>
              <a:ahLst/>
              <a:cxnLst/>
              <a:rect l="l" t="t" r="r" b="b"/>
              <a:pathLst>
                <a:path w="27" h="45" extrusionOk="0">
                  <a:moveTo>
                    <a:pt x="0" y="1"/>
                  </a:moveTo>
                  <a:cubicBezTo>
                    <a:pt x="0" y="2"/>
                    <a:pt x="0" y="2"/>
                    <a:pt x="1" y="3"/>
                  </a:cubicBezTo>
                  <a:lnTo>
                    <a:pt x="1" y="3"/>
                  </a:lnTo>
                  <a:lnTo>
                    <a:pt x="0" y="1"/>
                  </a:lnTo>
                  <a:close/>
                  <a:moveTo>
                    <a:pt x="1" y="3"/>
                  </a:moveTo>
                  <a:lnTo>
                    <a:pt x="9" y="45"/>
                  </a:lnTo>
                  <a:lnTo>
                    <a:pt x="27" y="10"/>
                  </a:lnTo>
                  <a:cubicBezTo>
                    <a:pt x="19" y="10"/>
                    <a:pt x="3" y="10"/>
                    <a:pt x="1" y="3"/>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86" name="Google Shape;7086;p29"/>
            <p:cNvSpPr/>
            <p:nvPr/>
          </p:nvSpPr>
          <p:spPr>
            <a:xfrm>
              <a:off x="3092240" y="3174900"/>
              <a:ext cx="349" cy="300"/>
            </a:xfrm>
            <a:custGeom>
              <a:avLst/>
              <a:gdLst/>
              <a:ahLst/>
              <a:cxnLst/>
              <a:rect l="l" t="t" r="r" b="b"/>
              <a:pathLst>
                <a:path w="27" h="28" extrusionOk="0">
                  <a:moveTo>
                    <a:pt x="0" y="1"/>
                  </a:moveTo>
                  <a:lnTo>
                    <a:pt x="27" y="27"/>
                  </a:lnTo>
                  <a:lnTo>
                    <a:pt x="27" y="18"/>
                  </a:lnTo>
                  <a:cubicBezTo>
                    <a:pt x="27" y="10"/>
                    <a:pt x="18" y="10"/>
                    <a:pt x="0"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87" name="Google Shape;7087;p29"/>
            <p:cNvSpPr/>
            <p:nvPr/>
          </p:nvSpPr>
          <p:spPr>
            <a:xfrm>
              <a:off x="3086429" y="3172155"/>
              <a:ext cx="116" cy="483"/>
            </a:xfrm>
            <a:custGeom>
              <a:avLst/>
              <a:gdLst/>
              <a:ahLst/>
              <a:cxnLst/>
              <a:rect l="l" t="t" r="r" b="b"/>
              <a:pathLst>
                <a:path w="9" h="45" extrusionOk="0">
                  <a:moveTo>
                    <a:pt x="9" y="1"/>
                  </a:moveTo>
                  <a:lnTo>
                    <a:pt x="0" y="36"/>
                  </a:lnTo>
                  <a:lnTo>
                    <a:pt x="9" y="45"/>
                  </a:lnTo>
                  <a:lnTo>
                    <a:pt x="9" y="1"/>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88" name="Google Shape;7088;p29"/>
            <p:cNvSpPr/>
            <p:nvPr/>
          </p:nvSpPr>
          <p:spPr>
            <a:xfrm>
              <a:off x="3081405" y="3169753"/>
              <a:ext cx="697" cy="525"/>
            </a:xfrm>
            <a:custGeom>
              <a:avLst/>
              <a:gdLst/>
              <a:ahLst/>
              <a:cxnLst/>
              <a:rect l="l" t="t" r="r" b="b"/>
              <a:pathLst>
                <a:path w="54" h="49" extrusionOk="0">
                  <a:moveTo>
                    <a:pt x="17" y="1"/>
                  </a:moveTo>
                  <a:cubicBezTo>
                    <a:pt x="14" y="1"/>
                    <a:pt x="9" y="4"/>
                    <a:pt x="0" y="13"/>
                  </a:cubicBezTo>
                  <a:cubicBezTo>
                    <a:pt x="15" y="28"/>
                    <a:pt x="30" y="36"/>
                    <a:pt x="45" y="44"/>
                  </a:cubicBezTo>
                  <a:lnTo>
                    <a:pt x="45" y="44"/>
                  </a:lnTo>
                  <a:cubicBezTo>
                    <a:pt x="21" y="29"/>
                    <a:pt x="26" y="1"/>
                    <a:pt x="17" y="1"/>
                  </a:cubicBezTo>
                  <a:close/>
                  <a:moveTo>
                    <a:pt x="45" y="44"/>
                  </a:moveTo>
                  <a:lnTo>
                    <a:pt x="45" y="44"/>
                  </a:lnTo>
                  <a:cubicBezTo>
                    <a:pt x="48" y="46"/>
                    <a:pt x="50" y="47"/>
                    <a:pt x="53" y="48"/>
                  </a:cubicBezTo>
                  <a:cubicBezTo>
                    <a:pt x="51" y="47"/>
                    <a:pt x="48" y="45"/>
                    <a:pt x="45" y="44"/>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89" name="Google Shape;7089;p29"/>
            <p:cNvSpPr/>
            <p:nvPr/>
          </p:nvSpPr>
          <p:spPr>
            <a:xfrm>
              <a:off x="3099304" y="3183693"/>
              <a:ext cx="620" cy="407"/>
            </a:xfrm>
            <a:custGeom>
              <a:avLst/>
              <a:gdLst/>
              <a:ahLst/>
              <a:cxnLst/>
              <a:rect l="l" t="t" r="r" b="b"/>
              <a:pathLst>
                <a:path w="48" h="38" extrusionOk="0">
                  <a:moveTo>
                    <a:pt x="28" y="0"/>
                  </a:moveTo>
                  <a:cubicBezTo>
                    <a:pt x="28" y="0"/>
                    <a:pt x="27" y="1"/>
                    <a:pt x="27" y="2"/>
                  </a:cubicBezTo>
                  <a:cubicBezTo>
                    <a:pt x="1" y="2"/>
                    <a:pt x="10" y="28"/>
                    <a:pt x="10" y="37"/>
                  </a:cubicBezTo>
                  <a:cubicBezTo>
                    <a:pt x="48" y="22"/>
                    <a:pt x="33" y="0"/>
                    <a:pt x="28"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90" name="Google Shape;7090;p29"/>
            <p:cNvSpPr/>
            <p:nvPr/>
          </p:nvSpPr>
          <p:spPr>
            <a:xfrm>
              <a:off x="3104663" y="3182384"/>
              <a:ext cx="697" cy="386"/>
            </a:xfrm>
            <a:custGeom>
              <a:avLst/>
              <a:gdLst/>
              <a:ahLst/>
              <a:cxnLst/>
              <a:rect l="l" t="t" r="r" b="b"/>
              <a:pathLst>
                <a:path w="54" h="36" extrusionOk="0">
                  <a:moveTo>
                    <a:pt x="54" y="0"/>
                  </a:moveTo>
                  <a:lnTo>
                    <a:pt x="10" y="27"/>
                  </a:lnTo>
                  <a:lnTo>
                    <a:pt x="1" y="36"/>
                  </a:lnTo>
                  <a:lnTo>
                    <a:pt x="54" y="0"/>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91" name="Google Shape;7091;p29"/>
            <p:cNvSpPr/>
            <p:nvPr/>
          </p:nvSpPr>
          <p:spPr>
            <a:xfrm>
              <a:off x="3106381" y="3181709"/>
              <a:ext cx="2970" cy="965"/>
            </a:xfrm>
            <a:custGeom>
              <a:avLst/>
              <a:gdLst/>
              <a:ahLst/>
              <a:cxnLst/>
              <a:rect l="l" t="t" r="r" b="b"/>
              <a:pathLst>
                <a:path w="230" h="90" extrusionOk="0">
                  <a:moveTo>
                    <a:pt x="200" y="1"/>
                  </a:moveTo>
                  <a:cubicBezTo>
                    <a:pt x="155" y="1"/>
                    <a:pt x="92" y="47"/>
                    <a:pt x="36" y="55"/>
                  </a:cubicBezTo>
                  <a:lnTo>
                    <a:pt x="27" y="46"/>
                  </a:lnTo>
                  <a:lnTo>
                    <a:pt x="0" y="90"/>
                  </a:lnTo>
                  <a:cubicBezTo>
                    <a:pt x="80" y="63"/>
                    <a:pt x="177" y="10"/>
                    <a:pt x="230" y="10"/>
                  </a:cubicBezTo>
                  <a:cubicBezTo>
                    <a:pt x="221" y="3"/>
                    <a:pt x="211" y="1"/>
                    <a:pt x="200"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92" name="Google Shape;7092;p29"/>
            <p:cNvSpPr/>
            <p:nvPr/>
          </p:nvSpPr>
          <p:spPr>
            <a:xfrm>
              <a:off x="3111624" y="3181902"/>
              <a:ext cx="697" cy="300"/>
            </a:xfrm>
            <a:custGeom>
              <a:avLst/>
              <a:gdLst/>
              <a:ahLst/>
              <a:cxnLst/>
              <a:rect l="l" t="t" r="r" b="b"/>
              <a:pathLst>
                <a:path w="54" h="28" extrusionOk="0">
                  <a:moveTo>
                    <a:pt x="50" y="0"/>
                  </a:moveTo>
                  <a:cubicBezTo>
                    <a:pt x="50" y="0"/>
                    <a:pt x="41" y="7"/>
                    <a:pt x="0" y="28"/>
                  </a:cubicBezTo>
                  <a:lnTo>
                    <a:pt x="9" y="28"/>
                  </a:lnTo>
                  <a:cubicBezTo>
                    <a:pt x="18" y="28"/>
                    <a:pt x="27" y="19"/>
                    <a:pt x="53" y="19"/>
                  </a:cubicBezTo>
                  <a:cubicBezTo>
                    <a:pt x="39" y="9"/>
                    <a:pt x="50" y="0"/>
                    <a:pt x="50"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93" name="Google Shape;7093;p29"/>
            <p:cNvSpPr/>
            <p:nvPr/>
          </p:nvSpPr>
          <p:spPr>
            <a:xfrm>
              <a:off x="3111546" y="3182191"/>
              <a:ext cx="465" cy="118"/>
            </a:xfrm>
            <a:custGeom>
              <a:avLst/>
              <a:gdLst/>
              <a:ahLst/>
              <a:cxnLst/>
              <a:rect l="l" t="t" r="r" b="b"/>
              <a:pathLst>
                <a:path w="36" h="11" extrusionOk="0">
                  <a:moveTo>
                    <a:pt x="15" y="1"/>
                  </a:moveTo>
                  <a:lnTo>
                    <a:pt x="15" y="1"/>
                  </a:lnTo>
                  <a:cubicBezTo>
                    <a:pt x="0" y="8"/>
                    <a:pt x="4" y="11"/>
                    <a:pt x="11" y="11"/>
                  </a:cubicBezTo>
                  <a:cubicBezTo>
                    <a:pt x="21" y="11"/>
                    <a:pt x="36" y="6"/>
                    <a:pt x="15"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94" name="Google Shape;7094;p29"/>
            <p:cNvSpPr/>
            <p:nvPr/>
          </p:nvSpPr>
          <p:spPr>
            <a:xfrm>
              <a:off x="3113444" y="3181344"/>
              <a:ext cx="1149" cy="418"/>
            </a:xfrm>
            <a:custGeom>
              <a:avLst/>
              <a:gdLst/>
              <a:ahLst/>
              <a:cxnLst/>
              <a:rect l="l" t="t" r="r" b="b"/>
              <a:pathLst>
                <a:path w="89" h="39" extrusionOk="0">
                  <a:moveTo>
                    <a:pt x="36" y="0"/>
                  </a:moveTo>
                  <a:lnTo>
                    <a:pt x="1" y="36"/>
                  </a:lnTo>
                  <a:cubicBezTo>
                    <a:pt x="3" y="37"/>
                    <a:pt x="6" y="38"/>
                    <a:pt x="10" y="38"/>
                  </a:cubicBezTo>
                  <a:cubicBezTo>
                    <a:pt x="22" y="38"/>
                    <a:pt x="39" y="33"/>
                    <a:pt x="44" y="33"/>
                  </a:cubicBezTo>
                  <a:cubicBezTo>
                    <a:pt x="46" y="33"/>
                    <a:pt x="47" y="34"/>
                    <a:pt x="45" y="36"/>
                  </a:cubicBezTo>
                  <a:cubicBezTo>
                    <a:pt x="89" y="9"/>
                    <a:pt x="71" y="0"/>
                    <a:pt x="36"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95" name="Google Shape;7095;p29"/>
            <p:cNvSpPr/>
            <p:nvPr/>
          </p:nvSpPr>
          <p:spPr>
            <a:xfrm>
              <a:off x="3114013" y="3180776"/>
              <a:ext cx="362" cy="193"/>
            </a:xfrm>
            <a:custGeom>
              <a:avLst/>
              <a:gdLst/>
              <a:ahLst/>
              <a:cxnLst/>
              <a:rect l="l" t="t" r="r" b="b"/>
              <a:pathLst>
                <a:path w="28" h="18" extrusionOk="0">
                  <a:moveTo>
                    <a:pt x="27" y="0"/>
                  </a:moveTo>
                  <a:lnTo>
                    <a:pt x="1" y="18"/>
                  </a:lnTo>
                  <a:cubicBezTo>
                    <a:pt x="10" y="18"/>
                    <a:pt x="18" y="18"/>
                    <a:pt x="27"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96" name="Google Shape;7096;p29"/>
            <p:cNvSpPr/>
            <p:nvPr/>
          </p:nvSpPr>
          <p:spPr>
            <a:xfrm>
              <a:off x="3113444" y="3180883"/>
              <a:ext cx="581" cy="472"/>
            </a:xfrm>
            <a:custGeom>
              <a:avLst/>
              <a:gdLst/>
              <a:ahLst/>
              <a:cxnLst/>
              <a:rect l="l" t="t" r="r" b="b"/>
              <a:pathLst>
                <a:path w="45" h="44" extrusionOk="0">
                  <a:moveTo>
                    <a:pt x="34" y="0"/>
                  </a:moveTo>
                  <a:cubicBezTo>
                    <a:pt x="30" y="0"/>
                    <a:pt x="28" y="5"/>
                    <a:pt x="27" y="22"/>
                  </a:cubicBezTo>
                  <a:lnTo>
                    <a:pt x="27" y="22"/>
                  </a:lnTo>
                  <a:lnTo>
                    <a:pt x="45" y="8"/>
                  </a:lnTo>
                  <a:cubicBezTo>
                    <a:pt x="41" y="4"/>
                    <a:pt x="37" y="0"/>
                    <a:pt x="34" y="0"/>
                  </a:cubicBezTo>
                  <a:close/>
                  <a:moveTo>
                    <a:pt x="25" y="18"/>
                  </a:moveTo>
                  <a:cubicBezTo>
                    <a:pt x="21" y="18"/>
                    <a:pt x="13" y="31"/>
                    <a:pt x="1" y="43"/>
                  </a:cubicBezTo>
                  <a:lnTo>
                    <a:pt x="27" y="22"/>
                  </a:lnTo>
                  <a:lnTo>
                    <a:pt x="27" y="22"/>
                  </a:lnTo>
                  <a:cubicBezTo>
                    <a:pt x="27" y="23"/>
                    <a:pt x="27" y="24"/>
                    <a:pt x="27" y="26"/>
                  </a:cubicBezTo>
                  <a:cubicBezTo>
                    <a:pt x="27" y="24"/>
                    <a:pt x="27" y="23"/>
                    <a:pt x="27" y="22"/>
                  </a:cubicBezTo>
                  <a:lnTo>
                    <a:pt x="27" y="22"/>
                  </a:lnTo>
                  <a:lnTo>
                    <a:pt x="27" y="22"/>
                  </a:lnTo>
                  <a:lnTo>
                    <a:pt x="27" y="22"/>
                  </a:lnTo>
                  <a:cubicBezTo>
                    <a:pt x="27" y="19"/>
                    <a:pt x="26" y="18"/>
                    <a:pt x="25" y="18"/>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97" name="Google Shape;7097;p29"/>
            <p:cNvSpPr/>
            <p:nvPr/>
          </p:nvSpPr>
          <p:spPr>
            <a:xfrm>
              <a:off x="3111791" y="3181151"/>
              <a:ext cx="1214" cy="536"/>
            </a:xfrm>
            <a:custGeom>
              <a:avLst/>
              <a:gdLst/>
              <a:ahLst/>
              <a:cxnLst/>
              <a:rect l="l" t="t" r="r" b="b"/>
              <a:pathLst>
                <a:path w="94" h="50" extrusionOk="0">
                  <a:moveTo>
                    <a:pt x="67" y="1"/>
                  </a:moveTo>
                  <a:cubicBezTo>
                    <a:pt x="10" y="29"/>
                    <a:pt x="1" y="50"/>
                    <a:pt x="24" y="50"/>
                  </a:cubicBezTo>
                  <a:cubicBezTo>
                    <a:pt x="38" y="50"/>
                    <a:pt x="61" y="43"/>
                    <a:pt x="93" y="27"/>
                  </a:cubicBezTo>
                  <a:lnTo>
                    <a:pt x="93" y="27"/>
                  </a:lnTo>
                  <a:cubicBezTo>
                    <a:pt x="85" y="30"/>
                    <a:pt x="75" y="32"/>
                    <a:pt x="67" y="32"/>
                  </a:cubicBezTo>
                  <a:cubicBezTo>
                    <a:pt x="51" y="32"/>
                    <a:pt x="43" y="24"/>
                    <a:pt x="67"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98" name="Google Shape;7098;p29"/>
            <p:cNvSpPr/>
            <p:nvPr/>
          </p:nvSpPr>
          <p:spPr>
            <a:xfrm>
              <a:off x="3108537" y="3181248"/>
              <a:ext cx="930" cy="204"/>
            </a:xfrm>
            <a:custGeom>
              <a:avLst/>
              <a:gdLst/>
              <a:ahLst/>
              <a:cxnLst/>
              <a:rect l="l" t="t" r="r" b="b"/>
              <a:pathLst>
                <a:path w="72" h="19" extrusionOk="0">
                  <a:moveTo>
                    <a:pt x="27" y="0"/>
                  </a:moveTo>
                  <a:lnTo>
                    <a:pt x="1" y="18"/>
                  </a:lnTo>
                  <a:cubicBezTo>
                    <a:pt x="19" y="9"/>
                    <a:pt x="72" y="18"/>
                    <a:pt x="72"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099" name="Google Shape;7099;p29"/>
            <p:cNvSpPr/>
            <p:nvPr/>
          </p:nvSpPr>
          <p:spPr>
            <a:xfrm>
              <a:off x="3116983" y="3179639"/>
              <a:ext cx="930" cy="290"/>
            </a:xfrm>
            <a:custGeom>
              <a:avLst/>
              <a:gdLst/>
              <a:ahLst/>
              <a:cxnLst/>
              <a:rect l="l" t="t" r="r" b="b"/>
              <a:pathLst>
                <a:path w="72" h="27" extrusionOk="0">
                  <a:moveTo>
                    <a:pt x="27" y="0"/>
                  </a:moveTo>
                  <a:lnTo>
                    <a:pt x="0" y="27"/>
                  </a:lnTo>
                  <a:cubicBezTo>
                    <a:pt x="15" y="27"/>
                    <a:pt x="40" y="15"/>
                    <a:pt x="59" y="15"/>
                  </a:cubicBezTo>
                  <a:cubicBezTo>
                    <a:pt x="63" y="15"/>
                    <a:pt x="67" y="16"/>
                    <a:pt x="71" y="18"/>
                  </a:cubicBezTo>
                  <a:cubicBezTo>
                    <a:pt x="62" y="9"/>
                    <a:pt x="36" y="9"/>
                    <a:pt x="27"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00" name="Google Shape;7100;p29"/>
            <p:cNvSpPr/>
            <p:nvPr/>
          </p:nvSpPr>
          <p:spPr>
            <a:xfrm>
              <a:off x="3117215" y="3179167"/>
              <a:ext cx="697" cy="483"/>
            </a:xfrm>
            <a:custGeom>
              <a:avLst/>
              <a:gdLst/>
              <a:ahLst/>
              <a:cxnLst/>
              <a:rect l="l" t="t" r="r" b="b"/>
              <a:pathLst>
                <a:path w="54" h="45" extrusionOk="0">
                  <a:moveTo>
                    <a:pt x="53" y="0"/>
                  </a:moveTo>
                  <a:lnTo>
                    <a:pt x="53" y="0"/>
                  </a:lnTo>
                  <a:cubicBezTo>
                    <a:pt x="9" y="27"/>
                    <a:pt x="0" y="35"/>
                    <a:pt x="9" y="44"/>
                  </a:cubicBezTo>
                  <a:lnTo>
                    <a:pt x="53" y="0"/>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01" name="Google Shape;7101;p29"/>
            <p:cNvSpPr/>
            <p:nvPr/>
          </p:nvSpPr>
          <p:spPr>
            <a:xfrm>
              <a:off x="3113225" y="3180111"/>
              <a:ext cx="1149" cy="858"/>
            </a:xfrm>
            <a:custGeom>
              <a:avLst/>
              <a:gdLst/>
              <a:ahLst/>
              <a:cxnLst/>
              <a:rect l="l" t="t" r="r" b="b"/>
              <a:pathLst>
                <a:path w="89" h="80" extrusionOk="0">
                  <a:moveTo>
                    <a:pt x="88" y="0"/>
                  </a:moveTo>
                  <a:lnTo>
                    <a:pt x="71" y="9"/>
                  </a:lnTo>
                  <a:lnTo>
                    <a:pt x="0" y="80"/>
                  </a:lnTo>
                  <a:lnTo>
                    <a:pt x="88" y="0"/>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02" name="Google Shape;7102;p29"/>
            <p:cNvSpPr/>
            <p:nvPr/>
          </p:nvSpPr>
          <p:spPr>
            <a:xfrm>
              <a:off x="3120056" y="3178213"/>
              <a:ext cx="362" cy="676"/>
            </a:xfrm>
            <a:custGeom>
              <a:avLst/>
              <a:gdLst/>
              <a:ahLst/>
              <a:cxnLst/>
              <a:rect l="l" t="t" r="r" b="b"/>
              <a:pathLst>
                <a:path w="28" h="63" extrusionOk="0">
                  <a:moveTo>
                    <a:pt x="27" y="1"/>
                  </a:moveTo>
                  <a:lnTo>
                    <a:pt x="1" y="63"/>
                  </a:lnTo>
                  <a:lnTo>
                    <a:pt x="1" y="63"/>
                  </a:lnTo>
                  <a:lnTo>
                    <a:pt x="18" y="27"/>
                  </a:lnTo>
                  <a:lnTo>
                    <a:pt x="27" y="1"/>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03" name="Google Shape;7103;p29"/>
            <p:cNvSpPr/>
            <p:nvPr/>
          </p:nvSpPr>
          <p:spPr>
            <a:xfrm>
              <a:off x="3121722" y="3176701"/>
              <a:ext cx="1201" cy="1051"/>
            </a:xfrm>
            <a:custGeom>
              <a:avLst/>
              <a:gdLst/>
              <a:ahLst/>
              <a:cxnLst/>
              <a:rect l="l" t="t" r="r" b="b"/>
              <a:pathLst>
                <a:path w="93" h="98" extrusionOk="0">
                  <a:moveTo>
                    <a:pt x="93" y="1"/>
                  </a:moveTo>
                  <a:cubicBezTo>
                    <a:pt x="75" y="27"/>
                    <a:pt x="48" y="54"/>
                    <a:pt x="4" y="71"/>
                  </a:cubicBezTo>
                  <a:cubicBezTo>
                    <a:pt x="1" y="85"/>
                    <a:pt x="7" y="88"/>
                    <a:pt x="15" y="88"/>
                  </a:cubicBezTo>
                  <a:cubicBezTo>
                    <a:pt x="21" y="88"/>
                    <a:pt x="27" y="87"/>
                    <a:pt x="32" y="87"/>
                  </a:cubicBezTo>
                  <a:cubicBezTo>
                    <a:pt x="39" y="87"/>
                    <a:pt x="43" y="89"/>
                    <a:pt x="40" y="98"/>
                  </a:cubicBezTo>
                  <a:cubicBezTo>
                    <a:pt x="66" y="71"/>
                    <a:pt x="84" y="36"/>
                    <a:pt x="93"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04" name="Google Shape;7104;p29"/>
            <p:cNvSpPr/>
            <p:nvPr/>
          </p:nvSpPr>
          <p:spPr>
            <a:xfrm>
              <a:off x="3122910" y="3176133"/>
              <a:ext cx="362" cy="579"/>
            </a:xfrm>
            <a:custGeom>
              <a:avLst/>
              <a:gdLst/>
              <a:ahLst/>
              <a:cxnLst/>
              <a:rect l="l" t="t" r="r" b="b"/>
              <a:pathLst>
                <a:path w="28" h="54" extrusionOk="0">
                  <a:moveTo>
                    <a:pt x="27" y="1"/>
                  </a:moveTo>
                  <a:lnTo>
                    <a:pt x="27" y="1"/>
                  </a:lnTo>
                  <a:cubicBezTo>
                    <a:pt x="18" y="18"/>
                    <a:pt x="9" y="36"/>
                    <a:pt x="1" y="54"/>
                  </a:cubicBezTo>
                  <a:cubicBezTo>
                    <a:pt x="9" y="36"/>
                    <a:pt x="18" y="27"/>
                    <a:pt x="27"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05" name="Google Shape;7105;p29"/>
            <p:cNvSpPr/>
            <p:nvPr/>
          </p:nvSpPr>
          <p:spPr>
            <a:xfrm>
              <a:off x="3118920" y="3178406"/>
              <a:ext cx="697" cy="225"/>
            </a:xfrm>
            <a:custGeom>
              <a:avLst/>
              <a:gdLst/>
              <a:ahLst/>
              <a:cxnLst/>
              <a:rect l="l" t="t" r="r" b="b"/>
              <a:pathLst>
                <a:path w="54" h="21" extrusionOk="0">
                  <a:moveTo>
                    <a:pt x="27" y="1"/>
                  </a:moveTo>
                  <a:cubicBezTo>
                    <a:pt x="18" y="9"/>
                    <a:pt x="9" y="9"/>
                    <a:pt x="0" y="18"/>
                  </a:cubicBezTo>
                  <a:cubicBezTo>
                    <a:pt x="5" y="18"/>
                    <a:pt x="12" y="20"/>
                    <a:pt x="20" y="20"/>
                  </a:cubicBezTo>
                  <a:cubicBezTo>
                    <a:pt x="29" y="20"/>
                    <a:pt x="40" y="18"/>
                    <a:pt x="53" y="9"/>
                  </a:cubicBezTo>
                  <a:lnTo>
                    <a:pt x="27" y="1"/>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06" name="Google Shape;7106;p29"/>
            <p:cNvSpPr/>
            <p:nvPr/>
          </p:nvSpPr>
          <p:spPr>
            <a:xfrm>
              <a:off x="3119152" y="3178127"/>
              <a:ext cx="581" cy="290"/>
            </a:xfrm>
            <a:custGeom>
              <a:avLst/>
              <a:gdLst/>
              <a:ahLst/>
              <a:cxnLst/>
              <a:rect l="l" t="t" r="r" b="b"/>
              <a:pathLst>
                <a:path w="45" h="27" extrusionOk="0">
                  <a:moveTo>
                    <a:pt x="0" y="27"/>
                  </a:moveTo>
                  <a:lnTo>
                    <a:pt x="0" y="27"/>
                  </a:lnTo>
                  <a:cubicBezTo>
                    <a:pt x="27" y="18"/>
                    <a:pt x="35" y="9"/>
                    <a:pt x="44" y="0"/>
                  </a:cubicBezTo>
                  <a:cubicBezTo>
                    <a:pt x="35" y="9"/>
                    <a:pt x="27" y="18"/>
                    <a:pt x="0" y="27"/>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07" name="Google Shape;7107;p29"/>
            <p:cNvSpPr/>
            <p:nvPr/>
          </p:nvSpPr>
          <p:spPr>
            <a:xfrm>
              <a:off x="3118920" y="3178599"/>
              <a:ext cx="13" cy="11"/>
            </a:xfrm>
            <a:custGeom>
              <a:avLst/>
              <a:gdLst/>
              <a:ahLst/>
              <a:cxnLst/>
              <a:rect l="l" t="t" r="r" b="b"/>
              <a:pathLst>
                <a:path w="1" h="1" extrusionOk="0">
                  <a:moveTo>
                    <a:pt x="0" y="0"/>
                  </a:moveTo>
                  <a:cubicBezTo>
                    <a:pt x="0" y="0"/>
                    <a:pt x="0" y="0"/>
                    <a:pt x="0" y="0"/>
                  </a:cubicBezTo>
                  <a:cubicBezTo>
                    <a:pt x="0" y="0"/>
                    <a:pt x="0" y="0"/>
                    <a:pt x="0"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08" name="Google Shape;7108;p29"/>
            <p:cNvSpPr/>
            <p:nvPr/>
          </p:nvSpPr>
          <p:spPr>
            <a:xfrm>
              <a:off x="3115950" y="3178964"/>
              <a:ext cx="827" cy="783"/>
            </a:xfrm>
            <a:custGeom>
              <a:avLst/>
              <a:gdLst/>
              <a:ahLst/>
              <a:cxnLst/>
              <a:rect l="l" t="t" r="r" b="b"/>
              <a:pathLst>
                <a:path w="64" h="73" extrusionOk="0">
                  <a:moveTo>
                    <a:pt x="24" y="0"/>
                  </a:moveTo>
                  <a:cubicBezTo>
                    <a:pt x="20" y="0"/>
                    <a:pt x="15" y="1"/>
                    <a:pt x="10" y="1"/>
                  </a:cubicBezTo>
                  <a:cubicBezTo>
                    <a:pt x="1" y="37"/>
                    <a:pt x="36" y="19"/>
                    <a:pt x="1" y="72"/>
                  </a:cubicBezTo>
                  <a:cubicBezTo>
                    <a:pt x="25" y="40"/>
                    <a:pt x="64" y="0"/>
                    <a:pt x="24"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09" name="Google Shape;7109;p29"/>
            <p:cNvSpPr/>
            <p:nvPr/>
          </p:nvSpPr>
          <p:spPr>
            <a:xfrm>
              <a:off x="3117667" y="3178503"/>
              <a:ext cx="697" cy="579"/>
            </a:xfrm>
            <a:custGeom>
              <a:avLst/>
              <a:gdLst/>
              <a:ahLst/>
              <a:cxnLst/>
              <a:rect l="l" t="t" r="r" b="b"/>
              <a:pathLst>
                <a:path w="54" h="54" extrusionOk="0">
                  <a:moveTo>
                    <a:pt x="53" y="0"/>
                  </a:moveTo>
                  <a:lnTo>
                    <a:pt x="53" y="0"/>
                  </a:lnTo>
                  <a:cubicBezTo>
                    <a:pt x="36" y="9"/>
                    <a:pt x="18" y="18"/>
                    <a:pt x="0" y="27"/>
                  </a:cubicBezTo>
                  <a:cubicBezTo>
                    <a:pt x="0" y="36"/>
                    <a:pt x="18" y="36"/>
                    <a:pt x="9" y="53"/>
                  </a:cubicBezTo>
                  <a:cubicBezTo>
                    <a:pt x="27" y="36"/>
                    <a:pt x="36" y="18"/>
                    <a:pt x="53"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10" name="Google Shape;7110;p29"/>
            <p:cNvSpPr/>
            <p:nvPr/>
          </p:nvSpPr>
          <p:spPr>
            <a:xfrm>
              <a:off x="3118352" y="3178213"/>
              <a:ext cx="245" cy="300"/>
            </a:xfrm>
            <a:custGeom>
              <a:avLst/>
              <a:gdLst/>
              <a:ahLst/>
              <a:cxnLst/>
              <a:rect l="l" t="t" r="r" b="b"/>
              <a:pathLst>
                <a:path w="19" h="28" extrusionOk="0">
                  <a:moveTo>
                    <a:pt x="18" y="1"/>
                  </a:moveTo>
                  <a:lnTo>
                    <a:pt x="0" y="27"/>
                  </a:lnTo>
                  <a:lnTo>
                    <a:pt x="0" y="27"/>
                  </a:lnTo>
                  <a:lnTo>
                    <a:pt x="18" y="19"/>
                  </a:lnTo>
                  <a:lnTo>
                    <a:pt x="18" y="1"/>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11" name="Google Shape;7111;p29"/>
            <p:cNvSpPr/>
            <p:nvPr/>
          </p:nvSpPr>
          <p:spPr>
            <a:xfrm>
              <a:off x="3121658" y="3175940"/>
              <a:ext cx="1033" cy="922"/>
            </a:xfrm>
            <a:custGeom>
              <a:avLst/>
              <a:gdLst/>
              <a:ahLst/>
              <a:cxnLst/>
              <a:rect l="l" t="t" r="r" b="b"/>
              <a:pathLst>
                <a:path w="80" h="86" extrusionOk="0">
                  <a:moveTo>
                    <a:pt x="80" y="1"/>
                  </a:moveTo>
                  <a:lnTo>
                    <a:pt x="80" y="1"/>
                  </a:lnTo>
                  <a:cubicBezTo>
                    <a:pt x="53" y="27"/>
                    <a:pt x="27" y="45"/>
                    <a:pt x="0" y="72"/>
                  </a:cubicBezTo>
                  <a:cubicBezTo>
                    <a:pt x="0" y="77"/>
                    <a:pt x="0" y="86"/>
                    <a:pt x="6" y="86"/>
                  </a:cubicBezTo>
                  <a:cubicBezTo>
                    <a:pt x="10" y="86"/>
                    <a:pt x="17" y="82"/>
                    <a:pt x="27" y="72"/>
                  </a:cubicBezTo>
                  <a:cubicBezTo>
                    <a:pt x="36" y="45"/>
                    <a:pt x="62" y="27"/>
                    <a:pt x="80"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12" name="Google Shape;7112;p29"/>
            <p:cNvSpPr/>
            <p:nvPr/>
          </p:nvSpPr>
          <p:spPr>
            <a:xfrm>
              <a:off x="3120625" y="3177559"/>
              <a:ext cx="13" cy="11"/>
            </a:xfrm>
            <a:custGeom>
              <a:avLst/>
              <a:gdLst/>
              <a:ahLst/>
              <a:cxnLst/>
              <a:rect l="l" t="t" r="r" b="b"/>
              <a:pathLst>
                <a:path w="1" h="1" extrusionOk="0">
                  <a:moveTo>
                    <a:pt x="1" y="0"/>
                  </a:moveTo>
                  <a:cubicBezTo>
                    <a:pt x="1" y="0"/>
                    <a:pt x="1" y="0"/>
                    <a:pt x="1" y="0"/>
                  </a:cubicBezTo>
                  <a:cubicBezTo>
                    <a:pt x="1" y="0"/>
                    <a:pt x="1" y="0"/>
                    <a:pt x="1"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13" name="Google Shape;7113;p29"/>
            <p:cNvSpPr/>
            <p:nvPr/>
          </p:nvSpPr>
          <p:spPr>
            <a:xfrm>
              <a:off x="3125532" y="3173484"/>
              <a:ext cx="129" cy="11"/>
            </a:xfrm>
            <a:custGeom>
              <a:avLst/>
              <a:gdLst/>
              <a:ahLst/>
              <a:cxnLst/>
              <a:rect l="l" t="t" r="r" b="b"/>
              <a:pathLst>
                <a:path w="10" h="1" extrusionOk="0">
                  <a:moveTo>
                    <a:pt x="9" y="0"/>
                  </a:moveTo>
                  <a:lnTo>
                    <a:pt x="1" y="0"/>
                  </a:lnTo>
                  <a:lnTo>
                    <a:pt x="1" y="0"/>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14" name="Google Shape;7114;p29"/>
            <p:cNvSpPr/>
            <p:nvPr/>
          </p:nvSpPr>
          <p:spPr>
            <a:xfrm>
              <a:off x="3121089" y="3176626"/>
              <a:ext cx="581" cy="558"/>
            </a:xfrm>
            <a:custGeom>
              <a:avLst/>
              <a:gdLst/>
              <a:ahLst/>
              <a:cxnLst/>
              <a:rect l="l" t="t" r="r" b="b"/>
              <a:pathLst>
                <a:path w="45" h="52" extrusionOk="0">
                  <a:moveTo>
                    <a:pt x="43" y="1"/>
                  </a:moveTo>
                  <a:cubicBezTo>
                    <a:pt x="42" y="1"/>
                    <a:pt x="40" y="3"/>
                    <a:pt x="36" y="8"/>
                  </a:cubicBezTo>
                  <a:cubicBezTo>
                    <a:pt x="9" y="16"/>
                    <a:pt x="9" y="34"/>
                    <a:pt x="0" y="52"/>
                  </a:cubicBezTo>
                  <a:cubicBezTo>
                    <a:pt x="9" y="34"/>
                    <a:pt x="27" y="16"/>
                    <a:pt x="44" y="8"/>
                  </a:cubicBezTo>
                  <a:cubicBezTo>
                    <a:pt x="44" y="3"/>
                    <a:pt x="44" y="1"/>
                    <a:pt x="43"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15" name="Google Shape;7115;p29"/>
            <p:cNvSpPr/>
            <p:nvPr/>
          </p:nvSpPr>
          <p:spPr>
            <a:xfrm>
              <a:off x="3123478" y="3175372"/>
              <a:ext cx="581" cy="300"/>
            </a:xfrm>
            <a:custGeom>
              <a:avLst/>
              <a:gdLst/>
              <a:ahLst/>
              <a:cxnLst/>
              <a:rect l="l" t="t" r="r" b="b"/>
              <a:pathLst>
                <a:path w="45" h="28" extrusionOk="0">
                  <a:moveTo>
                    <a:pt x="36" y="1"/>
                  </a:moveTo>
                  <a:lnTo>
                    <a:pt x="36" y="1"/>
                  </a:lnTo>
                  <a:cubicBezTo>
                    <a:pt x="27" y="10"/>
                    <a:pt x="10" y="19"/>
                    <a:pt x="1" y="27"/>
                  </a:cubicBezTo>
                  <a:cubicBezTo>
                    <a:pt x="10" y="19"/>
                    <a:pt x="45" y="10"/>
                    <a:pt x="36"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16" name="Google Shape;7116;p29"/>
            <p:cNvSpPr/>
            <p:nvPr/>
          </p:nvSpPr>
          <p:spPr>
            <a:xfrm>
              <a:off x="3120857" y="3177559"/>
              <a:ext cx="129" cy="11"/>
            </a:xfrm>
            <a:custGeom>
              <a:avLst/>
              <a:gdLst/>
              <a:ahLst/>
              <a:cxnLst/>
              <a:rect l="l" t="t" r="r" b="b"/>
              <a:pathLst>
                <a:path w="10" h="1" extrusionOk="0">
                  <a:moveTo>
                    <a:pt x="1" y="0"/>
                  </a:moveTo>
                  <a:lnTo>
                    <a:pt x="1" y="0"/>
                  </a:lnTo>
                  <a:cubicBezTo>
                    <a:pt x="9" y="0"/>
                    <a:pt x="1" y="0"/>
                    <a:pt x="1"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17" name="Google Shape;7117;p29"/>
            <p:cNvSpPr/>
            <p:nvPr/>
          </p:nvSpPr>
          <p:spPr>
            <a:xfrm>
              <a:off x="3120741" y="3177173"/>
              <a:ext cx="362" cy="397"/>
            </a:xfrm>
            <a:custGeom>
              <a:avLst/>
              <a:gdLst/>
              <a:ahLst/>
              <a:cxnLst/>
              <a:rect l="l" t="t" r="r" b="b"/>
              <a:pathLst>
                <a:path w="28" h="37" extrusionOk="0">
                  <a:moveTo>
                    <a:pt x="27" y="1"/>
                  </a:moveTo>
                  <a:lnTo>
                    <a:pt x="27" y="1"/>
                  </a:lnTo>
                  <a:cubicBezTo>
                    <a:pt x="18" y="10"/>
                    <a:pt x="10" y="27"/>
                    <a:pt x="1" y="36"/>
                  </a:cubicBezTo>
                  <a:lnTo>
                    <a:pt x="10" y="36"/>
                  </a:lnTo>
                  <a:cubicBezTo>
                    <a:pt x="18" y="27"/>
                    <a:pt x="18" y="10"/>
                    <a:pt x="27"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18" name="Google Shape;7118;p29"/>
            <p:cNvSpPr/>
            <p:nvPr/>
          </p:nvSpPr>
          <p:spPr>
            <a:xfrm>
              <a:off x="3123504" y="3171018"/>
              <a:ext cx="2273" cy="2498"/>
            </a:xfrm>
            <a:custGeom>
              <a:avLst/>
              <a:gdLst/>
              <a:ahLst/>
              <a:cxnLst/>
              <a:rect l="l" t="t" r="r" b="b"/>
              <a:pathLst>
                <a:path w="176" h="233" extrusionOk="0">
                  <a:moveTo>
                    <a:pt x="122" y="1"/>
                  </a:moveTo>
                  <a:lnTo>
                    <a:pt x="96" y="63"/>
                  </a:lnTo>
                  <a:cubicBezTo>
                    <a:pt x="96" y="63"/>
                    <a:pt x="96" y="43"/>
                    <a:pt x="85" y="43"/>
                  </a:cubicBezTo>
                  <a:cubicBezTo>
                    <a:pt x="83" y="43"/>
                    <a:pt x="81" y="44"/>
                    <a:pt x="78" y="45"/>
                  </a:cubicBezTo>
                  <a:cubicBezTo>
                    <a:pt x="96" y="63"/>
                    <a:pt x="78" y="133"/>
                    <a:pt x="16" y="151"/>
                  </a:cubicBezTo>
                  <a:cubicBezTo>
                    <a:pt x="1" y="205"/>
                    <a:pt x="67" y="232"/>
                    <a:pt x="131" y="232"/>
                  </a:cubicBezTo>
                  <a:cubicBezTo>
                    <a:pt x="140" y="232"/>
                    <a:pt x="149" y="231"/>
                    <a:pt x="158" y="230"/>
                  </a:cubicBezTo>
                  <a:cubicBezTo>
                    <a:pt x="149" y="222"/>
                    <a:pt x="140" y="213"/>
                    <a:pt x="166" y="160"/>
                  </a:cubicBezTo>
                  <a:lnTo>
                    <a:pt x="166" y="160"/>
                  </a:lnTo>
                  <a:cubicBezTo>
                    <a:pt x="154" y="166"/>
                    <a:pt x="98" y="206"/>
                    <a:pt x="76" y="206"/>
                  </a:cubicBezTo>
                  <a:cubicBezTo>
                    <a:pt x="68" y="206"/>
                    <a:pt x="65" y="200"/>
                    <a:pt x="69" y="186"/>
                  </a:cubicBezTo>
                  <a:cubicBezTo>
                    <a:pt x="113" y="116"/>
                    <a:pt x="113" y="142"/>
                    <a:pt x="149" y="124"/>
                  </a:cubicBezTo>
                  <a:cubicBezTo>
                    <a:pt x="105" y="124"/>
                    <a:pt x="175" y="10"/>
                    <a:pt x="122"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19" name="Google Shape;7119;p29"/>
            <p:cNvSpPr/>
            <p:nvPr/>
          </p:nvSpPr>
          <p:spPr>
            <a:xfrm>
              <a:off x="3124279" y="3173484"/>
              <a:ext cx="1382" cy="1147"/>
            </a:xfrm>
            <a:custGeom>
              <a:avLst/>
              <a:gdLst/>
              <a:ahLst/>
              <a:cxnLst/>
              <a:rect l="l" t="t" r="r" b="b"/>
              <a:pathLst>
                <a:path w="107" h="107" extrusionOk="0">
                  <a:moveTo>
                    <a:pt x="18" y="80"/>
                  </a:moveTo>
                  <a:lnTo>
                    <a:pt x="9" y="89"/>
                  </a:lnTo>
                  <a:lnTo>
                    <a:pt x="18" y="80"/>
                  </a:lnTo>
                  <a:close/>
                  <a:moveTo>
                    <a:pt x="98" y="0"/>
                  </a:moveTo>
                  <a:lnTo>
                    <a:pt x="18" y="80"/>
                  </a:lnTo>
                  <a:lnTo>
                    <a:pt x="0" y="106"/>
                  </a:lnTo>
                  <a:cubicBezTo>
                    <a:pt x="27" y="89"/>
                    <a:pt x="45" y="80"/>
                    <a:pt x="89" y="62"/>
                  </a:cubicBezTo>
                  <a:cubicBezTo>
                    <a:pt x="106" y="27"/>
                    <a:pt x="106" y="9"/>
                    <a:pt x="98"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20" name="Google Shape;7120;p29"/>
            <p:cNvSpPr/>
            <p:nvPr/>
          </p:nvSpPr>
          <p:spPr>
            <a:xfrm>
              <a:off x="3122458" y="3174610"/>
              <a:ext cx="1834" cy="1340"/>
            </a:xfrm>
            <a:custGeom>
              <a:avLst/>
              <a:gdLst/>
              <a:ahLst/>
              <a:cxnLst/>
              <a:rect l="l" t="t" r="r" b="b"/>
              <a:pathLst>
                <a:path w="142" h="125" extrusionOk="0">
                  <a:moveTo>
                    <a:pt x="53" y="0"/>
                  </a:moveTo>
                  <a:cubicBezTo>
                    <a:pt x="51" y="0"/>
                    <a:pt x="48" y="1"/>
                    <a:pt x="44" y="1"/>
                  </a:cubicBezTo>
                  <a:cubicBezTo>
                    <a:pt x="0" y="54"/>
                    <a:pt x="27" y="54"/>
                    <a:pt x="0" y="90"/>
                  </a:cubicBezTo>
                  <a:cubicBezTo>
                    <a:pt x="24" y="68"/>
                    <a:pt x="35" y="61"/>
                    <a:pt x="38" y="61"/>
                  </a:cubicBezTo>
                  <a:cubicBezTo>
                    <a:pt x="46" y="61"/>
                    <a:pt x="26" y="91"/>
                    <a:pt x="39" y="91"/>
                  </a:cubicBezTo>
                  <a:cubicBezTo>
                    <a:pt x="43" y="91"/>
                    <a:pt x="50" y="88"/>
                    <a:pt x="62" y="81"/>
                  </a:cubicBezTo>
                  <a:lnTo>
                    <a:pt x="62" y="81"/>
                  </a:lnTo>
                  <a:cubicBezTo>
                    <a:pt x="44" y="98"/>
                    <a:pt x="36" y="116"/>
                    <a:pt x="18" y="125"/>
                  </a:cubicBezTo>
                  <a:cubicBezTo>
                    <a:pt x="36" y="116"/>
                    <a:pt x="53" y="107"/>
                    <a:pt x="71" y="98"/>
                  </a:cubicBezTo>
                  <a:cubicBezTo>
                    <a:pt x="97" y="63"/>
                    <a:pt x="115" y="28"/>
                    <a:pt x="141" y="1"/>
                  </a:cubicBezTo>
                  <a:lnTo>
                    <a:pt x="141" y="1"/>
                  </a:lnTo>
                  <a:cubicBezTo>
                    <a:pt x="124" y="10"/>
                    <a:pt x="106" y="37"/>
                    <a:pt x="62" y="81"/>
                  </a:cubicBezTo>
                  <a:cubicBezTo>
                    <a:pt x="73" y="75"/>
                    <a:pt x="78" y="73"/>
                    <a:pt x="80" y="73"/>
                  </a:cubicBezTo>
                  <a:cubicBezTo>
                    <a:pt x="83" y="73"/>
                    <a:pt x="71" y="84"/>
                    <a:pt x="71" y="90"/>
                  </a:cubicBezTo>
                  <a:cubicBezTo>
                    <a:pt x="71" y="90"/>
                    <a:pt x="71" y="81"/>
                    <a:pt x="62" y="81"/>
                  </a:cubicBezTo>
                  <a:cubicBezTo>
                    <a:pt x="62" y="48"/>
                    <a:pt x="85" y="0"/>
                    <a:pt x="53"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21" name="Google Shape;7121;p29"/>
            <p:cNvSpPr/>
            <p:nvPr/>
          </p:nvSpPr>
          <p:spPr>
            <a:xfrm>
              <a:off x="3116298" y="3178084"/>
              <a:ext cx="129" cy="54"/>
            </a:xfrm>
            <a:custGeom>
              <a:avLst/>
              <a:gdLst/>
              <a:ahLst/>
              <a:cxnLst/>
              <a:rect l="l" t="t" r="r" b="b"/>
              <a:pathLst>
                <a:path w="10" h="5" extrusionOk="0">
                  <a:moveTo>
                    <a:pt x="7" y="0"/>
                  </a:moveTo>
                  <a:cubicBezTo>
                    <a:pt x="5" y="0"/>
                    <a:pt x="3" y="1"/>
                    <a:pt x="0" y="4"/>
                  </a:cubicBezTo>
                  <a:lnTo>
                    <a:pt x="9" y="4"/>
                  </a:lnTo>
                  <a:cubicBezTo>
                    <a:pt x="9" y="4"/>
                    <a:pt x="9" y="0"/>
                    <a:pt x="7"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22" name="Google Shape;7122;p29"/>
            <p:cNvSpPr/>
            <p:nvPr/>
          </p:nvSpPr>
          <p:spPr>
            <a:xfrm>
              <a:off x="3116040" y="3178031"/>
              <a:ext cx="2015" cy="504"/>
            </a:xfrm>
            <a:custGeom>
              <a:avLst/>
              <a:gdLst/>
              <a:ahLst/>
              <a:cxnLst/>
              <a:rect l="l" t="t" r="r" b="b"/>
              <a:pathLst>
                <a:path w="156" h="47" extrusionOk="0">
                  <a:moveTo>
                    <a:pt x="145" y="22"/>
                  </a:moveTo>
                  <a:cubicBezTo>
                    <a:pt x="148" y="23"/>
                    <a:pt x="150" y="25"/>
                    <a:pt x="153" y="27"/>
                  </a:cubicBezTo>
                  <a:cubicBezTo>
                    <a:pt x="155" y="24"/>
                    <a:pt x="152" y="23"/>
                    <a:pt x="145" y="22"/>
                  </a:cubicBezTo>
                  <a:close/>
                  <a:moveTo>
                    <a:pt x="73" y="0"/>
                  </a:moveTo>
                  <a:cubicBezTo>
                    <a:pt x="65" y="9"/>
                    <a:pt x="65" y="18"/>
                    <a:pt x="38" y="27"/>
                  </a:cubicBezTo>
                  <a:cubicBezTo>
                    <a:pt x="35" y="28"/>
                    <a:pt x="33" y="29"/>
                    <a:pt x="31" y="29"/>
                  </a:cubicBezTo>
                  <a:cubicBezTo>
                    <a:pt x="26" y="29"/>
                    <a:pt x="36" y="16"/>
                    <a:pt x="29" y="9"/>
                  </a:cubicBezTo>
                  <a:lnTo>
                    <a:pt x="29" y="9"/>
                  </a:lnTo>
                  <a:cubicBezTo>
                    <a:pt x="22" y="24"/>
                    <a:pt x="1" y="46"/>
                    <a:pt x="24" y="46"/>
                  </a:cubicBezTo>
                  <a:cubicBezTo>
                    <a:pt x="27" y="46"/>
                    <a:pt x="32" y="46"/>
                    <a:pt x="38" y="44"/>
                  </a:cubicBezTo>
                  <a:lnTo>
                    <a:pt x="47" y="36"/>
                  </a:lnTo>
                  <a:cubicBezTo>
                    <a:pt x="73" y="25"/>
                    <a:pt x="108" y="21"/>
                    <a:pt x="130" y="21"/>
                  </a:cubicBezTo>
                  <a:cubicBezTo>
                    <a:pt x="136" y="21"/>
                    <a:pt x="141" y="21"/>
                    <a:pt x="145" y="22"/>
                  </a:cubicBezTo>
                  <a:lnTo>
                    <a:pt x="145" y="22"/>
                  </a:lnTo>
                  <a:cubicBezTo>
                    <a:pt x="123" y="7"/>
                    <a:pt x="105" y="0"/>
                    <a:pt x="73"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23" name="Google Shape;7123;p29"/>
            <p:cNvSpPr/>
            <p:nvPr/>
          </p:nvSpPr>
          <p:spPr>
            <a:xfrm>
              <a:off x="3119837" y="3176036"/>
              <a:ext cx="1149" cy="772"/>
            </a:xfrm>
            <a:custGeom>
              <a:avLst/>
              <a:gdLst/>
              <a:ahLst/>
              <a:cxnLst/>
              <a:rect l="l" t="t" r="r" b="b"/>
              <a:pathLst>
                <a:path w="89" h="72" extrusionOk="0">
                  <a:moveTo>
                    <a:pt x="88" y="1"/>
                  </a:moveTo>
                  <a:lnTo>
                    <a:pt x="35" y="18"/>
                  </a:lnTo>
                  <a:lnTo>
                    <a:pt x="44" y="27"/>
                  </a:lnTo>
                  <a:cubicBezTo>
                    <a:pt x="0" y="54"/>
                    <a:pt x="18" y="63"/>
                    <a:pt x="27" y="71"/>
                  </a:cubicBezTo>
                  <a:cubicBezTo>
                    <a:pt x="44" y="54"/>
                    <a:pt x="71" y="27"/>
                    <a:pt x="88"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24" name="Google Shape;7124;p29"/>
            <p:cNvSpPr/>
            <p:nvPr/>
          </p:nvSpPr>
          <p:spPr>
            <a:xfrm>
              <a:off x="3125880" y="3173012"/>
              <a:ext cx="232" cy="761"/>
            </a:xfrm>
            <a:custGeom>
              <a:avLst/>
              <a:gdLst/>
              <a:ahLst/>
              <a:cxnLst/>
              <a:rect l="l" t="t" r="r" b="b"/>
              <a:pathLst>
                <a:path w="18" h="71" extrusionOk="0">
                  <a:moveTo>
                    <a:pt x="18" y="0"/>
                  </a:moveTo>
                  <a:lnTo>
                    <a:pt x="0" y="44"/>
                  </a:lnTo>
                  <a:lnTo>
                    <a:pt x="9" y="71"/>
                  </a:lnTo>
                  <a:cubicBezTo>
                    <a:pt x="18" y="53"/>
                    <a:pt x="18" y="27"/>
                    <a:pt x="18"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25" name="Google Shape;7125;p29"/>
            <p:cNvSpPr/>
            <p:nvPr/>
          </p:nvSpPr>
          <p:spPr>
            <a:xfrm>
              <a:off x="3126784" y="3172155"/>
              <a:ext cx="362" cy="397"/>
            </a:xfrm>
            <a:custGeom>
              <a:avLst/>
              <a:gdLst/>
              <a:ahLst/>
              <a:cxnLst/>
              <a:rect l="l" t="t" r="r" b="b"/>
              <a:pathLst>
                <a:path w="28" h="37" extrusionOk="0">
                  <a:moveTo>
                    <a:pt x="27" y="1"/>
                  </a:moveTo>
                  <a:lnTo>
                    <a:pt x="1" y="18"/>
                  </a:lnTo>
                  <a:lnTo>
                    <a:pt x="18" y="36"/>
                  </a:lnTo>
                  <a:lnTo>
                    <a:pt x="27" y="1"/>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26" name="Google Shape;7126;p29"/>
            <p:cNvSpPr/>
            <p:nvPr/>
          </p:nvSpPr>
          <p:spPr>
            <a:xfrm>
              <a:off x="3083794" y="3133809"/>
              <a:ext cx="245" cy="300"/>
            </a:xfrm>
            <a:custGeom>
              <a:avLst/>
              <a:gdLst/>
              <a:ahLst/>
              <a:cxnLst/>
              <a:rect l="l" t="t" r="r" b="b"/>
              <a:pathLst>
                <a:path w="19" h="28" extrusionOk="0">
                  <a:moveTo>
                    <a:pt x="19" y="1"/>
                  </a:moveTo>
                  <a:lnTo>
                    <a:pt x="1" y="27"/>
                  </a:lnTo>
                  <a:cubicBezTo>
                    <a:pt x="10" y="18"/>
                    <a:pt x="19" y="10"/>
                    <a:pt x="19"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27" name="Google Shape;7127;p29"/>
            <p:cNvSpPr/>
            <p:nvPr/>
          </p:nvSpPr>
          <p:spPr>
            <a:xfrm>
              <a:off x="3086080" y="3132769"/>
              <a:ext cx="129" cy="204"/>
            </a:xfrm>
            <a:custGeom>
              <a:avLst/>
              <a:gdLst/>
              <a:ahLst/>
              <a:cxnLst/>
              <a:rect l="l" t="t" r="r" b="b"/>
              <a:pathLst>
                <a:path w="10" h="19" extrusionOk="0">
                  <a:moveTo>
                    <a:pt x="9" y="1"/>
                  </a:moveTo>
                  <a:cubicBezTo>
                    <a:pt x="1" y="9"/>
                    <a:pt x="1" y="18"/>
                    <a:pt x="9" y="18"/>
                  </a:cubicBezTo>
                  <a:lnTo>
                    <a:pt x="9" y="1"/>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28" name="Google Shape;7128;p29"/>
            <p:cNvSpPr/>
            <p:nvPr/>
          </p:nvSpPr>
          <p:spPr>
            <a:xfrm>
              <a:off x="3128037" y="3139428"/>
              <a:ext cx="478" cy="1019"/>
            </a:xfrm>
            <a:custGeom>
              <a:avLst/>
              <a:gdLst/>
              <a:ahLst/>
              <a:cxnLst/>
              <a:rect l="l" t="t" r="r" b="b"/>
              <a:pathLst>
                <a:path w="37" h="95" extrusionOk="0">
                  <a:moveTo>
                    <a:pt x="26" y="0"/>
                  </a:moveTo>
                  <a:cubicBezTo>
                    <a:pt x="24" y="0"/>
                    <a:pt x="21" y="2"/>
                    <a:pt x="19" y="6"/>
                  </a:cubicBezTo>
                  <a:lnTo>
                    <a:pt x="1" y="33"/>
                  </a:lnTo>
                  <a:cubicBezTo>
                    <a:pt x="19" y="51"/>
                    <a:pt x="27" y="77"/>
                    <a:pt x="36" y="95"/>
                  </a:cubicBezTo>
                  <a:cubicBezTo>
                    <a:pt x="36" y="51"/>
                    <a:pt x="36" y="0"/>
                    <a:pt x="26"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29" name="Google Shape;7129;p29"/>
            <p:cNvSpPr/>
            <p:nvPr/>
          </p:nvSpPr>
          <p:spPr>
            <a:xfrm>
              <a:off x="3105696" y="3129177"/>
              <a:ext cx="581" cy="193"/>
            </a:xfrm>
            <a:custGeom>
              <a:avLst/>
              <a:gdLst/>
              <a:ahLst/>
              <a:cxnLst/>
              <a:rect l="l" t="t" r="r" b="b"/>
              <a:pathLst>
                <a:path w="45" h="18" extrusionOk="0">
                  <a:moveTo>
                    <a:pt x="44" y="0"/>
                  </a:moveTo>
                  <a:cubicBezTo>
                    <a:pt x="27" y="0"/>
                    <a:pt x="18" y="0"/>
                    <a:pt x="0" y="9"/>
                  </a:cubicBezTo>
                  <a:lnTo>
                    <a:pt x="9" y="18"/>
                  </a:lnTo>
                  <a:cubicBezTo>
                    <a:pt x="18" y="9"/>
                    <a:pt x="36" y="9"/>
                    <a:pt x="44"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30" name="Google Shape;7130;p29"/>
            <p:cNvSpPr/>
            <p:nvPr/>
          </p:nvSpPr>
          <p:spPr>
            <a:xfrm>
              <a:off x="3104443" y="3130217"/>
              <a:ext cx="581" cy="193"/>
            </a:xfrm>
            <a:custGeom>
              <a:avLst/>
              <a:gdLst/>
              <a:ahLst/>
              <a:cxnLst/>
              <a:rect l="l" t="t" r="r" b="b"/>
              <a:pathLst>
                <a:path w="45" h="18" extrusionOk="0">
                  <a:moveTo>
                    <a:pt x="0" y="0"/>
                  </a:moveTo>
                  <a:cubicBezTo>
                    <a:pt x="7" y="7"/>
                    <a:pt x="18" y="8"/>
                    <a:pt x="31" y="13"/>
                  </a:cubicBezTo>
                  <a:lnTo>
                    <a:pt x="31" y="13"/>
                  </a:lnTo>
                  <a:lnTo>
                    <a:pt x="0" y="0"/>
                  </a:lnTo>
                  <a:close/>
                  <a:moveTo>
                    <a:pt x="31" y="13"/>
                  </a:moveTo>
                  <a:lnTo>
                    <a:pt x="44" y="18"/>
                  </a:lnTo>
                  <a:cubicBezTo>
                    <a:pt x="40" y="16"/>
                    <a:pt x="35" y="14"/>
                    <a:pt x="31" y="13"/>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31" name="Google Shape;7131;p29"/>
            <p:cNvSpPr/>
            <p:nvPr/>
          </p:nvSpPr>
          <p:spPr>
            <a:xfrm>
              <a:off x="3074910" y="3141390"/>
              <a:ext cx="349" cy="483"/>
            </a:xfrm>
            <a:custGeom>
              <a:avLst/>
              <a:gdLst/>
              <a:ahLst/>
              <a:cxnLst/>
              <a:rect l="l" t="t" r="r" b="b"/>
              <a:pathLst>
                <a:path w="27" h="45" extrusionOk="0">
                  <a:moveTo>
                    <a:pt x="0" y="0"/>
                  </a:moveTo>
                  <a:cubicBezTo>
                    <a:pt x="0" y="18"/>
                    <a:pt x="0" y="27"/>
                    <a:pt x="0" y="44"/>
                  </a:cubicBezTo>
                  <a:cubicBezTo>
                    <a:pt x="27" y="0"/>
                    <a:pt x="9" y="9"/>
                    <a:pt x="0"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32" name="Google Shape;7132;p29"/>
            <p:cNvSpPr/>
            <p:nvPr/>
          </p:nvSpPr>
          <p:spPr>
            <a:xfrm>
              <a:off x="3132828" y="3158429"/>
              <a:ext cx="697" cy="954"/>
            </a:xfrm>
            <a:custGeom>
              <a:avLst/>
              <a:gdLst/>
              <a:ahLst/>
              <a:cxnLst/>
              <a:rect l="l" t="t" r="r" b="b"/>
              <a:pathLst>
                <a:path w="54" h="89" extrusionOk="0">
                  <a:moveTo>
                    <a:pt x="54" y="0"/>
                  </a:moveTo>
                  <a:lnTo>
                    <a:pt x="54" y="0"/>
                  </a:lnTo>
                  <a:cubicBezTo>
                    <a:pt x="36" y="45"/>
                    <a:pt x="1" y="71"/>
                    <a:pt x="27" y="89"/>
                  </a:cubicBezTo>
                  <a:cubicBezTo>
                    <a:pt x="45" y="53"/>
                    <a:pt x="54" y="27"/>
                    <a:pt x="54"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33" name="Google Shape;7133;p29"/>
            <p:cNvSpPr/>
            <p:nvPr/>
          </p:nvSpPr>
          <p:spPr>
            <a:xfrm>
              <a:off x="3082774" y="3130592"/>
              <a:ext cx="349" cy="386"/>
            </a:xfrm>
            <a:custGeom>
              <a:avLst/>
              <a:gdLst/>
              <a:ahLst/>
              <a:cxnLst/>
              <a:rect l="l" t="t" r="r" b="b"/>
              <a:pathLst>
                <a:path w="27" h="36" extrusionOk="0">
                  <a:moveTo>
                    <a:pt x="18" y="0"/>
                  </a:moveTo>
                  <a:lnTo>
                    <a:pt x="18" y="0"/>
                  </a:lnTo>
                  <a:cubicBezTo>
                    <a:pt x="9" y="18"/>
                    <a:pt x="0" y="27"/>
                    <a:pt x="9" y="36"/>
                  </a:cubicBezTo>
                  <a:cubicBezTo>
                    <a:pt x="18" y="18"/>
                    <a:pt x="27" y="9"/>
                    <a:pt x="18"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34" name="Google Shape;7134;p29"/>
            <p:cNvSpPr/>
            <p:nvPr/>
          </p:nvSpPr>
          <p:spPr>
            <a:xfrm>
              <a:off x="3133513" y="3157292"/>
              <a:ext cx="362" cy="1147"/>
            </a:xfrm>
            <a:custGeom>
              <a:avLst/>
              <a:gdLst/>
              <a:ahLst/>
              <a:cxnLst/>
              <a:rect l="l" t="t" r="r" b="b"/>
              <a:pathLst>
                <a:path w="28" h="107" extrusionOk="0">
                  <a:moveTo>
                    <a:pt x="10" y="0"/>
                  </a:moveTo>
                  <a:cubicBezTo>
                    <a:pt x="10" y="9"/>
                    <a:pt x="1" y="9"/>
                    <a:pt x="1" y="18"/>
                  </a:cubicBezTo>
                  <a:cubicBezTo>
                    <a:pt x="1" y="45"/>
                    <a:pt x="10" y="71"/>
                    <a:pt x="1" y="106"/>
                  </a:cubicBezTo>
                  <a:cubicBezTo>
                    <a:pt x="18" y="80"/>
                    <a:pt x="27" y="36"/>
                    <a:pt x="10"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35" name="Google Shape;7135;p29"/>
            <p:cNvSpPr/>
            <p:nvPr/>
          </p:nvSpPr>
          <p:spPr>
            <a:xfrm>
              <a:off x="3082658" y="3176036"/>
              <a:ext cx="13" cy="107"/>
            </a:xfrm>
            <a:custGeom>
              <a:avLst/>
              <a:gdLst/>
              <a:ahLst/>
              <a:cxnLst/>
              <a:rect l="l" t="t" r="r" b="b"/>
              <a:pathLst>
                <a:path w="1" h="10" extrusionOk="0">
                  <a:moveTo>
                    <a:pt x="1" y="1"/>
                  </a:moveTo>
                  <a:cubicBezTo>
                    <a:pt x="1" y="1"/>
                    <a:pt x="1" y="10"/>
                    <a:pt x="1" y="10"/>
                  </a:cubicBezTo>
                  <a:cubicBezTo>
                    <a:pt x="1" y="1"/>
                    <a:pt x="1" y="1"/>
                    <a:pt x="1"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36" name="Google Shape;7136;p29"/>
            <p:cNvSpPr/>
            <p:nvPr/>
          </p:nvSpPr>
          <p:spPr>
            <a:xfrm>
              <a:off x="3094293" y="3183049"/>
              <a:ext cx="581" cy="11"/>
            </a:xfrm>
            <a:custGeom>
              <a:avLst/>
              <a:gdLst/>
              <a:ahLst/>
              <a:cxnLst/>
              <a:rect l="l" t="t" r="r" b="b"/>
              <a:pathLst>
                <a:path w="45" h="1" extrusionOk="0">
                  <a:moveTo>
                    <a:pt x="44" y="0"/>
                  </a:moveTo>
                  <a:cubicBezTo>
                    <a:pt x="36" y="0"/>
                    <a:pt x="18" y="0"/>
                    <a:pt x="0" y="0"/>
                  </a:cubicBezTo>
                  <a:cubicBezTo>
                    <a:pt x="9" y="0"/>
                    <a:pt x="27" y="0"/>
                    <a:pt x="44"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37" name="Google Shape;7137;p29"/>
            <p:cNvSpPr/>
            <p:nvPr/>
          </p:nvSpPr>
          <p:spPr>
            <a:xfrm>
              <a:off x="3130387" y="3167608"/>
              <a:ext cx="65" cy="161"/>
            </a:xfrm>
            <a:custGeom>
              <a:avLst/>
              <a:gdLst/>
              <a:ahLst/>
              <a:cxnLst/>
              <a:rect l="l" t="t" r="r" b="b"/>
              <a:pathLst>
                <a:path w="5" h="15" extrusionOk="0">
                  <a:moveTo>
                    <a:pt x="4" y="1"/>
                  </a:moveTo>
                  <a:cubicBezTo>
                    <a:pt x="1" y="11"/>
                    <a:pt x="0" y="15"/>
                    <a:pt x="0" y="15"/>
                  </a:cubicBezTo>
                  <a:cubicBezTo>
                    <a:pt x="1" y="15"/>
                    <a:pt x="4" y="6"/>
                    <a:pt x="4"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38" name="Google Shape;7138;p29"/>
            <p:cNvSpPr/>
            <p:nvPr/>
          </p:nvSpPr>
          <p:spPr>
            <a:xfrm>
              <a:off x="3128270" y="3168176"/>
              <a:ext cx="129" cy="204"/>
            </a:xfrm>
            <a:custGeom>
              <a:avLst/>
              <a:gdLst/>
              <a:ahLst/>
              <a:cxnLst/>
              <a:rect l="l" t="t" r="r" b="b"/>
              <a:pathLst>
                <a:path w="10" h="19" extrusionOk="0">
                  <a:moveTo>
                    <a:pt x="9" y="19"/>
                  </a:moveTo>
                  <a:cubicBezTo>
                    <a:pt x="9" y="10"/>
                    <a:pt x="9" y="10"/>
                    <a:pt x="1" y="1"/>
                  </a:cubicBezTo>
                  <a:cubicBezTo>
                    <a:pt x="9" y="10"/>
                    <a:pt x="9" y="10"/>
                    <a:pt x="9" y="19"/>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39" name="Google Shape;7139;p29"/>
            <p:cNvSpPr/>
            <p:nvPr/>
          </p:nvSpPr>
          <p:spPr>
            <a:xfrm>
              <a:off x="3131343" y="3154451"/>
              <a:ext cx="129" cy="11"/>
            </a:xfrm>
            <a:custGeom>
              <a:avLst/>
              <a:gdLst/>
              <a:ahLst/>
              <a:cxnLst/>
              <a:rect l="l" t="t" r="r" b="b"/>
              <a:pathLst>
                <a:path w="10" h="1" extrusionOk="0">
                  <a:moveTo>
                    <a:pt x="10" y="1"/>
                  </a:moveTo>
                  <a:lnTo>
                    <a:pt x="10" y="1"/>
                  </a:lnTo>
                  <a:cubicBezTo>
                    <a:pt x="1" y="1"/>
                    <a:pt x="1" y="1"/>
                    <a:pt x="10"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40" name="Google Shape;7140;p29"/>
            <p:cNvSpPr/>
            <p:nvPr/>
          </p:nvSpPr>
          <p:spPr>
            <a:xfrm>
              <a:off x="3129974" y="3167705"/>
              <a:ext cx="362" cy="300"/>
            </a:xfrm>
            <a:custGeom>
              <a:avLst/>
              <a:gdLst/>
              <a:ahLst/>
              <a:cxnLst/>
              <a:rect l="l" t="t" r="r" b="b"/>
              <a:pathLst>
                <a:path w="28" h="28" extrusionOk="0">
                  <a:moveTo>
                    <a:pt x="27" y="1"/>
                  </a:moveTo>
                  <a:cubicBezTo>
                    <a:pt x="19" y="1"/>
                    <a:pt x="19" y="10"/>
                    <a:pt x="1" y="27"/>
                  </a:cubicBezTo>
                  <a:cubicBezTo>
                    <a:pt x="10" y="18"/>
                    <a:pt x="19" y="10"/>
                    <a:pt x="27"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41" name="Google Shape;7141;p29"/>
            <p:cNvSpPr/>
            <p:nvPr/>
          </p:nvSpPr>
          <p:spPr>
            <a:xfrm>
              <a:off x="3130090" y="3167994"/>
              <a:ext cx="129" cy="257"/>
            </a:xfrm>
            <a:custGeom>
              <a:avLst/>
              <a:gdLst/>
              <a:ahLst/>
              <a:cxnLst/>
              <a:rect l="l" t="t" r="r" b="b"/>
              <a:pathLst>
                <a:path w="10" h="24" extrusionOk="0">
                  <a:moveTo>
                    <a:pt x="10" y="0"/>
                  </a:moveTo>
                  <a:lnTo>
                    <a:pt x="10" y="0"/>
                  </a:lnTo>
                  <a:cubicBezTo>
                    <a:pt x="1" y="9"/>
                    <a:pt x="1" y="18"/>
                    <a:pt x="1" y="18"/>
                  </a:cubicBezTo>
                  <a:cubicBezTo>
                    <a:pt x="1" y="21"/>
                    <a:pt x="1" y="23"/>
                    <a:pt x="1" y="23"/>
                  </a:cubicBezTo>
                  <a:cubicBezTo>
                    <a:pt x="2" y="23"/>
                    <a:pt x="4" y="17"/>
                    <a:pt x="10"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42" name="Google Shape;7142;p29"/>
            <p:cNvSpPr/>
            <p:nvPr/>
          </p:nvSpPr>
          <p:spPr>
            <a:xfrm>
              <a:off x="3130323" y="3167233"/>
              <a:ext cx="349" cy="483"/>
            </a:xfrm>
            <a:custGeom>
              <a:avLst/>
              <a:gdLst/>
              <a:ahLst/>
              <a:cxnLst/>
              <a:rect l="l" t="t" r="r" b="b"/>
              <a:pathLst>
                <a:path w="27" h="45" extrusionOk="0">
                  <a:moveTo>
                    <a:pt x="27" y="1"/>
                  </a:moveTo>
                  <a:lnTo>
                    <a:pt x="27" y="1"/>
                  </a:lnTo>
                  <a:cubicBezTo>
                    <a:pt x="18" y="18"/>
                    <a:pt x="9" y="27"/>
                    <a:pt x="0" y="45"/>
                  </a:cubicBezTo>
                  <a:cubicBezTo>
                    <a:pt x="9" y="36"/>
                    <a:pt x="9" y="36"/>
                    <a:pt x="9" y="36"/>
                  </a:cubicBezTo>
                  <a:cubicBezTo>
                    <a:pt x="9" y="36"/>
                    <a:pt x="18" y="18"/>
                    <a:pt x="27"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43" name="Google Shape;7143;p29"/>
            <p:cNvSpPr/>
            <p:nvPr/>
          </p:nvSpPr>
          <p:spPr>
            <a:xfrm>
              <a:off x="3068633" y="3158708"/>
              <a:ext cx="155" cy="214"/>
            </a:xfrm>
            <a:custGeom>
              <a:avLst/>
              <a:gdLst/>
              <a:ahLst/>
              <a:cxnLst/>
              <a:rect l="l" t="t" r="r" b="b"/>
              <a:pathLst>
                <a:path w="12" h="20" extrusionOk="0">
                  <a:moveTo>
                    <a:pt x="1" y="1"/>
                  </a:moveTo>
                  <a:cubicBezTo>
                    <a:pt x="1" y="1"/>
                    <a:pt x="1" y="1"/>
                    <a:pt x="1" y="10"/>
                  </a:cubicBezTo>
                  <a:cubicBezTo>
                    <a:pt x="7" y="17"/>
                    <a:pt x="10" y="19"/>
                    <a:pt x="11" y="19"/>
                  </a:cubicBezTo>
                  <a:cubicBezTo>
                    <a:pt x="11" y="19"/>
                    <a:pt x="6" y="12"/>
                    <a:pt x="1"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44" name="Google Shape;7144;p29"/>
            <p:cNvSpPr/>
            <p:nvPr/>
          </p:nvSpPr>
          <p:spPr>
            <a:xfrm>
              <a:off x="3120056" y="3136844"/>
              <a:ext cx="13" cy="11"/>
            </a:xfrm>
            <a:custGeom>
              <a:avLst/>
              <a:gdLst/>
              <a:ahLst/>
              <a:cxnLst/>
              <a:rect l="l" t="t" r="r" b="b"/>
              <a:pathLst>
                <a:path w="1" h="1" extrusionOk="0">
                  <a:moveTo>
                    <a:pt x="1" y="0"/>
                  </a:moveTo>
                  <a:cubicBezTo>
                    <a:pt x="1" y="0"/>
                    <a:pt x="1" y="0"/>
                    <a:pt x="1" y="0"/>
                  </a:cubicBezTo>
                  <a:cubicBezTo>
                    <a:pt x="1" y="0"/>
                    <a:pt x="1" y="0"/>
                    <a:pt x="1"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45" name="Google Shape;7145;p29"/>
            <p:cNvSpPr/>
            <p:nvPr/>
          </p:nvSpPr>
          <p:spPr>
            <a:xfrm>
              <a:off x="3119036" y="3135986"/>
              <a:ext cx="1498" cy="869"/>
            </a:xfrm>
            <a:custGeom>
              <a:avLst/>
              <a:gdLst/>
              <a:ahLst/>
              <a:cxnLst/>
              <a:rect l="l" t="t" r="r" b="b"/>
              <a:pathLst>
                <a:path w="116" h="81" extrusionOk="0">
                  <a:moveTo>
                    <a:pt x="115" y="1"/>
                  </a:moveTo>
                  <a:cubicBezTo>
                    <a:pt x="80" y="10"/>
                    <a:pt x="36" y="27"/>
                    <a:pt x="0" y="36"/>
                  </a:cubicBezTo>
                  <a:cubicBezTo>
                    <a:pt x="53" y="36"/>
                    <a:pt x="71" y="54"/>
                    <a:pt x="80" y="80"/>
                  </a:cubicBezTo>
                  <a:lnTo>
                    <a:pt x="115" y="1"/>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46" name="Google Shape;7146;p29"/>
            <p:cNvSpPr/>
            <p:nvPr/>
          </p:nvSpPr>
          <p:spPr>
            <a:xfrm>
              <a:off x="3065444" y="3127665"/>
              <a:ext cx="68656" cy="55575"/>
            </a:xfrm>
            <a:custGeom>
              <a:avLst/>
              <a:gdLst/>
              <a:ahLst/>
              <a:cxnLst/>
              <a:rect l="l" t="t" r="r" b="b"/>
              <a:pathLst>
                <a:path w="5316" h="5183" extrusionOk="0">
                  <a:moveTo>
                    <a:pt x="3188" y="221"/>
                  </a:moveTo>
                  <a:cubicBezTo>
                    <a:pt x="3206" y="221"/>
                    <a:pt x="3223" y="229"/>
                    <a:pt x="3241" y="238"/>
                  </a:cubicBezTo>
                  <a:cubicBezTo>
                    <a:pt x="3236" y="241"/>
                    <a:pt x="3231" y="242"/>
                    <a:pt x="3227" y="242"/>
                  </a:cubicBezTo>
                  <a:cubicBezTo>
                    <a:pt x="3214" y="242"/>
                    <a:pt x="3201" y="233"/>
                    <a:pt x="3188" y="221"/>
                  </a:cubicBezTo>
                  <a:close/>
                  <a:moveTo>
                    <a:pt x="1855" y="371"/>
                  </a:moveTo>
                  <a:cubicBezTo>
                    <a:pt x="1850" y="374"/>
                    <a:pt x="1847" y="378"/>
                    <a:pt x="1845" y="381"/>
                  </a:cubicBezTo>
                  <a:lnTo>
                    <a:pt x="1845" y="381"/>
                  </a:lnTo>
                  <a:cubicBezTo>
                    <a:pt x="1849" y="377"/>
                    <a:pt x="1852" y="373"/>
                    <a:pt x="1855" y="371"/>
                  </a:cubicBezTo>
                  <a:close/>
                  <a:moveTo>
                    <a:pt x="4386" y="998"/>
                  </a:moveTo>
                  <a:cubicBezTo>
                    <a:pt x="4386" y="1001"/>
                    <a:pt x="4387" y="1004"/>
                    <a:pt x="4389" y="1006"/>
                  </a:cubicBezTo>
                  <a:cubicBezTo>
                    <a:pt x="4388" y="1003"/>
                    <a:pt x="4387" y="1001"/>
                    <a:pt x="4386" y="998"/>
                  </a:cubicBezTo>
                  <a:close/>
                  <a:moveTo>
                    <a:pt x="4874" y="1192"/>
                  </a:moveTo>
                  <a:cubicBezTo>
                    <a:pt x="4874" y="1200"/>
                    <a:pt x="4882" y="1217"/>
                    <a:pt x="4883" y="1226"/>
                  </a:cubicBezTo>
                  <a:lnTo>
                    <a:pt x="4883" y="1226"/>
                  </a:lnTo>
                  <a:cubicBezTo>
                    <a:pt x="4883" y="1212"/>
                    <a:pt x="4881" y="1199"/>
                    <a:pt x="4874" y="1192"/>
                  </a:cubicBezTo>
                  <a:close/>
                  <a:moveTo>
                    <a:pt x="548" y="1612"/>
                  </a:moveTo>
                  <a:lnTo>
                    <a:pt x="548" y="1616"/>
                  </a:lnTo>
                  <a:cubicBezTo>
                    <a:pt x="548" y="1614"/>
                    <a:pt x="548" y="1613"/>
                    <a:pt x="548" y="1612"/>
                  </a:cubicBezTo>
                  <a:close/>
                  <a:moveTo>
                    <a:pt x="97" y="3187"/>
                  </a:moveTo>
                  <a:cubicBezTo>
                    <a:pt x="107" y="3207"/>
                    <a:pt x="109" y="3213"/>
                    <a:pt x="107" y="3213"/>
                  </a:cubicBezTo>
                  <a:cubicBezTo>
                    <a:pt x="105" y="3213"/>
                    <a:pt x="101" y="3209"/>
                    <a:pt x="97" y="3205"/>
                  </a:cubicBezTo>
                  <a:lnTo>
                    <a:pt x="97" y="3187"/>
                  </a:lnTo>
                  <a:close/>
                  <a:moveTo>
                    <a:pt x="5138" y="3416"/>
                  </a:moveTo>
                  <a:cubicBezTo>
                    <a:pt x="5139" y="3416"/>
                    <a:pt x="5131" y="3429"/>
                    <a:pt x="5122" y="3443"/>
                  </a:cubicBezTo>
                  <a:cubicBezTo>
                    <a:pt x="5133" y="3424"/>
                    <a:pt x="5138" y="3416"/>
                    <a:pt x="5138" y="3416"/>
                  </a:cubicBezTo>
                  <a:close/>
                  <a:moveTo>
                    <a:pt x="540" y="4161"/>
                  </a:moveTo>
                  <a:cubicBezTo>
                    <a:pt x="539" y="4163"/>
                    <a:pt x="539" y="4165"/>
                    <a:pt x="539" y="4167"/>
                  </a:cubicBezTo>
                  <a:cubicBezTo>
                    <a:pt x="539" y="4165"/>
                    <a:pt x="540" y="4163"/>
                    <a:pt x="540" y="4161"/>
                  </a:cubicBezTo>
                  <a:close/>
                  <a:moveTo>
                    <a:pt x="1192" y="4406"/>
                  </a:moveTo>
                  <a:lnTo>
                    <a:pt x="1192" y="4406"/>
                  </a:lnTo>
                  <a:cubicBezTo>
                    <a:pt x="1193" y="4407"/>
                    <a:pt x="1194" y="4408"/>
                    <a:pt x="1195" y="4410"/>
                  </a:cubicBezTo>
                  <a:lnTo>
                    <a:pt x="1195" y="4410"/>
                  </a:lnTo>
                  <a:lnTo>
                    <a:pt x="1192" y="4406"/>
                  </a:lnTo>
                  <a:close/>
                  <a:moveTo>
                    <a:pt x="2922" y="0"/>
                  </a:moveTo>
                  <a:cubicBezTo>
                    <a:pt x="2898" y="0"/>
                    <a:pt x="2881" y="5"/>
                    <a:pt x="2879" y="17"/>
                  </a:cubicBezTo>
                  <a:cubicBezTo>
                    <a:pt x="2876" y="14"/>
                    <a:pt x="2869" y="14"/>
                    <a:pt x="2861" y="14"/>
                  </a:cubicBezTo>
                  <a:cubicBezTo>
                    <a:pt x="2844" y="14"/>
                    <a:pt x="2823" y="17"/>
                    <a:pt x="2817" y="17"/>
                  </a:cubicBezTo>
                  <a:cubicBezTo>
                    <a:pt x="2729" y="9"/>
                    <a:pt x="2729" y="9"/>
                    <a:pt x="2640" y="9"/>
                  </a:cubicBezTo>
                  <a:lnTo>
                    <a:pt x="2667" y="17"/>
                  </a:lnTo>
                  <a:cubicBezTo>
                    <a:pt x="2653" y="35"/>
                    <a:pt x="2638" y="40"/>
                    <a:pt x="2622" y="40"/>
                  </a:cubicBezTo>
                  <a:cubicBezTo>
                    <a:pt x="2603" y="40"/>
                    <a:pt x="2582" y="34"/>
                    <a:pt x="2556" y="34"/>
                  </a:cubicBezTo>
                  <a:cubicBezTo>
                    <a:pt x="2549" y="34"/>
                    <a:pt x="2542" y="34"/>
                    <a:pt x="2534" y="35"/>
                  </a:cubicBezTo>
                  <a:lnTo>
                    <a:pt x="2534" y="26"/>
                  </a:lnTo>
                  <a:cubicBezTo>
                    <a:pt x="2495" y="22"/>
                    <a:pt x="2473" y="20"/>
                    <a:pt x="2458" y="20"/>
                  </a:cubicBezTo>
                  <a:cubicBezTo>
                    <a:pt x="2444" y="20"/>
                    <a:pt x="2437" y="22"/>
                    <a:pt x="2429" y="26"/>
                  </a:cubicBezTo>
                  <a:cubicBezTo>
                    <a:pt x="2423" y="29"/>
                    <a:pt x="2417" y="30"/>
                    <a:pt x="2409" y="30"/>
                  </a:cubicBezTo>
                  <a:cubicBezTo>
                    <a:pt x="2392" y="30"/>
                    <a:pt x="2367" y="26"/>
                    <a:pt x="2314" y="26"/>
                  </a:cubicBezTo>
                  <a:lnTo>
                    <a:pt x="2331" y="53"/>
                  </a:lnTo>
                  <a:cubicBezTo>
                    <a:pt x="2329" y="74"/>
                    <a:pt x="2315" y="81"/>
                    <a:pt x="2294" y="81"/>
                  </a:cubicBezTo>
                  <a:cubicBezTo>
                    <a:pt x="2259" y="81"/>
                    <a:pt x="2205" y="62"/>
                    <a:pt x="2158" y="62"/>
                  </a:cubicBezTo>
                  <a:cubicBezTo>
                    <a:pt x="2141" y="62"/>
                    <a:pt x="2125" y="64"/>
                    <a:pt x="2111" y="70"/>
                  </a:cubicBezTo>
                  <a:cubicBezTo>
                    <a:pt x="2119" y="79"/>
                    <a:pt x="2137" y="79"/>
                    <a:pt x="2146" y="88"/>
                  </a:cubicBezTo>
                  <a:cubicBezTo>
                    <a:pt x="2140" y="92"/>
                    <a:pt x="2133" y="93"/>
                    <a:pt x="2126" y="93"/>
                  </a:cubicBezTo>
                  <a:cubicBezTo>
                    <a:pt x="2075" y="93"/>
                    <a:pt x="1989" y="26"/>
                    <a:pt x="1943" y="26"/>
                  </a:cubicBezTo>
                  <a:cubicBezTo>
                    <a:pt x="1934" y="26"/>
                    <a:pt x="1961" y="17"/>
                    <a:pt x="1969" y="9"/>
                  </a:cubicBezTo>
                  <a:cubicBezTo>
                    <a:pt x="1959" y="8"/>
                    <a:pt x="1951" y="8"/>
                    <a:pt x="1944" y="8"/>
                  </a:cubicBezTo>
                  <a:cubicBezTo>
                    <a:pt x="1856" y="8"/>
                    <a:pt x="1963" y="55"/>
                    <a:pt x="1881" y="88"/>
                  </a:cubicBezTo>
                  <a:cubicBezTo>
                    <a:pt x="1859" y="73"/>
                    <a:pt x="1874" y="40"/>
                    <a:pt x="1843" y="40"/>
                  </a:cubicBezTo>
                  <a:cubicBezTo>
                    <a:pt x="1837" y="40"/>
                    <a:pt x="1829" y="41"/>
                    <a:pt x="1819" y="44"/>
                  </a:cubicBezTo>
                  <a:cubicBezTo>
                    <a:pt x="1817" y="43"/>
                    <a:pt x="1815" y="43"/>
                    <a:pt x="1813" y="43"/>
                  </a:cubicBezTo>
                  <a:cubicBezTo>
                    <a:pt x="1794" y="43"/>
                    <a:pt x="1762" y="74"/>
                    <a:pt x="1722" y="106"/>
                  </a:cubicBezTo>
                  <a:cubicBezTo>
                    <a:pt x="1669" y="141"/>
                    <a:pt x="1616" y="168"/>
                    <a:pt x="1572" y="168"/>
                  </a:cubicBezTo>
                  <a:cubicBezTo>
                    <a:pt x="1599" y="168"/>
                    <a:pt x="1616" y="176"/>
                    <a:pt x="1590" y="212"/>
                  </a:cubicBezTo>
                  <a:cubicBezTo>
                    <a:pt x="1528" y="247"/>
                    <a:pt x="1395" y="229"/>
                    <a:pt x="1360" y="309"/>
                  </a:cubicBezTo>
                  <a:cubicBezTo>
                    <a:pt x="1351" y="309"/>
                    <a:pt x="1351" y="309"/>
                    <a:pt x="1351" y="300"/>
                  </a:cubicBezTo>
                  <a:cubicBezTo>
                    <a:pt x="1307" y="344"/>
                    <a:pt x="1219" y="415"/>
                    <a:pt x="1210" y="450"/>
                  </a:cubicBezTo>
                  <a:cubicBezTo>
                    <a:pt x="1199" y="443"/>
                    <a:pt x="1188" y="440"/>
                    <a:pt x="1177" y="440"/>
                  </a:cubicBezTo>
                  <a:cubicBezTo>
                    <a:pt x="1132" y="440"/>
                    <a:pt x="1086" y="487"/>
                    <a:pt x="1051" y="530"/>
                  </a:cubicBezTo>
                  <a:cubicBezTo>
                    <a:pt x="1009" y="572"/>
                    <a:pt x="978" y="619"/>
                    <a:pt x="949" y="619"/>
                  </a:cubicBezTo>
                  <a:cubicBezTo>
                    <a:pt x="942" y="619"/>
                    <a:pt x="935" y="616"/>
                    <a:pt x="927" y="609"/>
                  </a:cubicBezTo>
                  <a:lnTo>
                    <a:pt x="813" y="715"/>
                  </a:lnTo>
                  <a:lnTo>
                    <a:pt x="813" y="706"/>
                  </a:lnTo>
                  <a:cubicBezTo>
                    <a:pt x="733" y="768"/>
                    <a:pt x="724" y="821"/>
                    <a:pt x="724" y="856"/>
                  </a:cubicBezTo>
                  <a:cubicBezTo>
                    <a:pt x="716" y="862"/>
                    <a:pt x="711" y="864"/>
                    <a:pt x="708" y="864"/>
                  </a:cubicBezTo>
                  <a:cubicBezTo>
                    <a:pt x="702" y="864"/>
                    <a:pt x="704" y="854"/>
                    <a:pt x="698" y="847"/>
                  </a:cubicBezTo>
                  <a:cubicBezTo>
                    <a:pt x="583" y="945"/>
                    <a:pt x="583" y="962"/>
                    <a:pt x="548" y="1086"/>
                  </a:cubicBezTo>
                  <a:lnTo>
                    <a:pt x="512" y="1077"/>
                  </a:lnTo>
                  <a:cubicBezTo>
                    <a:pt x="512" y="1103"/>
                    <a:pt x="468" y="1130"/>
                    <a:pt x="424" y="1183"/>
                  </a:cubicBezTo>
                  <a:cubicBezTo>
                    <a:pt x="406" y="1209"/>
                    <a:pt x="380" y="1245"/>
                    <a:pt x="362" y="1271"/>
                  </a:cubicBezTo>
                  <a:cubicBezTo>
                    <a:pt x="345" y="1307"/>
                    <a:pt x="327" y="1342"/>
                    <a:pt x="318" y="1377"/>
                  </a:cubicBezTo>
                  <a:cubicBezTo>
                    <a:pt x="318" y="1377"/>
                    <a:pt x="309" y="1368"/>
                    <a:pt x="309" y="1360"/>
                  </a:cubicBezTo>
                  <a:cubicBezTo>
                    <a:pt x="292" y="1439"/>
                    <a:pt x="230" y="1518"/>
                    <a:pt x="186" y="1589"/>
                  </a:cubicBezTo>
                  <a:cubicBezTo>
                    <a:pt x="142" y="1669"/>
                    <a:pt x="115" y="1739"/>
                    <a:pt x="159" y="1783"/>
                  </a:cubicBezTo>
                  <a:cubicBezTo>
                    <a:pt x="159" y="1819"/>
                    <a:pt x="159" y="1854"/>
                    <a:pt x="159" y="1889"/>
                  </a:cubicBezTo>
                  <a:cubicBezTo>
                    <a:pt x="172" y="1853"/>
                    <a:pt x="181" y="1841"/>
                    <a:pt x="189" y="1841"/>
                  </a:cubicBezTo>
                  <a:cubicBezTo>
                    <a:pt x="203" y="1841"/>
                    <a:pt x="211" y="1888"/>
                    <a:pt x="227" y="1888"/>
                  </a:cubicBezTo>
                  <a:cubicBezTo>
                    <a:pt x="230" y="1888"/>
                    <a:pt x="234" y="1886"/>
                    <a:pt x="239" y="1881"/>
                  </a:cubicBezTo>
                  <a:lnTo>
                    <a:pt x="239" y="1881"/>
                  </a:lnTo>
                  <a:cubicBezTo>
                    <a:pt x="233" y="1918"/>
                    <a:pt x="200" y="1963"/>
                    <a:pt x="185" y="1963"/>
                  </a:cubicBezTo>
                  <a:cubicBezTo>
                    <a:pt x="178" y="1963"/>
                    <a:pt x="174" y="1955"/>
                    <a:pt x="177" y="1933"/>
                  </a:cubicBezTo>
                  <a:lnTo>
                    <a:pt x="186" y="1925"/>
                  </a:lnTo>
                  <a:cubicBezTo>
                    <a:pt x="181" y="1922"/>
                    <a:pt x="177" y="1920"/>
                    <a:pt x="173" y="1920"/>
                  </a:cubicBezTo>
                  <a:cubicBezTo>
                    <a:pt x="132" y="1920"/>
                    <a:pt x="122" y="2075"/>
                    <a:pt x="91" y="2075"/>
                  </a:cubicBezTo>
                  <a:cubicBezTo>
                    <a:pt x="90" y="2075"/>
                    <a:pt x="89" y="2075"/>
                    <a:pt x="89" y="2075"/>
                  </a:cubicBezTo>
                  <a:cubicBezTo>
                    <a:pt x="36" y="2340"/>
                    <a:pt x="0" y="2605"/>
                    <a:pt x="18" y="2869"/>
                  </a:cubicBezTo>
                  <a:cubicBezTo>
                    <a:pt x="36" y="2861"/>
                    <a:pt x="44" y="2843"/>
                    <a:pt x="62" y="2834"/>
                  </a:cubicBezTo>
                  <a:cubicBezTo>
                    <a:pt x="62" y="2861"/>
                    <a:pt x="71" y="2896"/>
                    <a:pt x="71" y="2922"/>
                  </a:cubicBezTo>
                  <a:cubicBezTo>
                    <a:pt x="67" y="2934"/>
                    <a:pt x="59" y="2943"/>
                    <a:pt x="52" y="2943"/>
                  </a:cubicBezTo>
                  <a:cubicBezTo>
                    <a:pt x="44" y="2943"/>
                    <a:pt x="36" y="2930"/>
                    <a:pt x="36" y="2896"/>
                  </a:cubicBezTo>
                  <a:lnTo>
                    <a:pt x="36" y="2896"/>
                  </a:lnTo>
                  <a:cubicBezTo>
                    <a:pt x="11" y="2929"/>
                    <a:pt x="64" y="2994"/>
                    <a:pt x="78" y="2994"/>
                  </a:cubicBezTo>
                  <a:cubicBezTo>
                    <a:pt x="79" y="2994"/>
                    <a:pt x="79" y="2994"/>
                    <a:pt x="80" y="2993"/>
                  </a:cubicBezTo>
                  <a:lnTo>
                    <a:pt x="80" y="2993"/>
                  </a:lnTo>
                  <a:cubicBezTo>
                    <a:pt x="80" y="3032"/>
                    <a:pt x="75" y="3045"/>
                    <a:pt x="67" y="3045"/>
                  </a:cubicBezTo>
                  <a:cubicBezTo>
                    <a:pt x="52" y="3045"/>
                    <a:pt x="28" y="2988"/>
                    <a:pt x="26" y="2988"/>
                  </a:cubicBezTo>
                  <a:cubicBezTo>
                    <a:pt x="26" y="2988"/>
                    <a:pt x="26" y="2990"/>
                    <a:pt x="27" y="2993"/>
                  </a:cubicBezTo>
                  <a:lnTo>
                    <a:pt x="36" y="3046"/>
                  </a:lnTo>
                  <a:lnTo>
                    <a:pt x="36" y="3037"/>
                  </a:lnTo>
                  <a:cubicBezTo>
                    <a:pt x="62" y="3073"/>
                    <a:pt x="80" y="3073"/>
                    <a:pt x="97" y="3152"/>
                  </a:cubicBezTo>
                  <a:cubicBezTo>
                    <a:pt x="97" y="3196"/>
                    <a:pt x="80" y="3178"/>
                    <a:pt x="80" y="3196"/>
                  </a:cubicBezTo>
                  <a:cubicBezTo>
                    <a:pt x="80" y="3196"/>
                    <a:pt x="80" y="3205"/>
                    <a:pt x="89" y="3223"/>
                  </a:cubicBezTo>
                  <a:lnTo>
                    <a:pt x="106" y="3337"/>
                  </a:lnTo>
                  <a:lnTo>
                    <a:pt x="133" y="3284"/>
                  </a:lnTo>
                  <a:cubicBezTo>
                    <a:pt x="151" y="3314"/>
                    <a:pt x="156" y="3348"/>
                    <a:pt x="166" y="3348"/>
                  </a:cubicBezTo>
                  <a:cubicBezTo>
                    <a:pt x="171" y="3348"/>
                    <a:pt x="177" y="3340"/>
                    <a:pt x="186" y="3320"/>
                  </a:cubicBezTo>
                  <a:lnTo>
                    <a:pt x="186" y="3320"/>
                  </a:lnTo>
                  <a:cubicBezTo>
                    <a:pt x="168" y="3373"/>
                    <a:pt x="195" y="3470"/>
                    <a:pt x="230" y="3567"/>
                  </a:cubicBezTo>
                  <a:cubicBezTo>
                    <a:pt x="274" y="3655"/>
                    <a:pt x="318" y="3744"/>
                    <a:pt x="318" y="3770"/>
                  </a:cubicBezTo>
                  <a:cubicBezTo>
                    <a:pt x="336" y="3779"/>
                    <a:pt x="345" y="3797"/>
                    <a:pt x="354" y="3805"/>
                  </a:cubicBezTo>
                  <a:cubicBezTo>
                    <a:pt x="371" y="3823"/>
                    <a:pt x="380" y="3832"/>
                    <a:pt x="389" y="3850"/>
                  </a:cubicBezTo>
                  <a:cubicBezTo>
                    <a:pt x="415" y="3876"/>
                    <a:pt x="433" y="3911"/>
                    <a:pt x="451" y="3947"/>
                  </a:cubicBezTo>
                  <a:cubicBezTo>
                    <a:pt x="451" y="3937"/>
                    <a:pt x="459" y="3921"/>
                    <a:pt x="474" y="3921"/>
                  </a:cubicBezTo>
                  <a:cubicBezTo>
                    <a:pt x="484" y="3921"/>
                    <a:pt x="497" y="3929"/>
                    <a:pt x="512" y="3956"/>
                  </a:cubicBezTo>
                  <a:cubicBezTo>
                    <a:pt x="468" y="3973"/>
                    <a:pt x="477" y="4008"/>
                    <a:pt x="495" y="4044"/>
                  </a:cubicBezTo>
                  <a:cubicBezTo>
                    <a:pt x="511" y="4077"/>
                    <a:pt x="544" y="4126"/>
                    <a:pt x="540" y="4161"/>
                  </a:cubicBezTo>
                  <a:lnTo>
                    <a:pt x="540" y="4161"/>
                  </a:lnTo>
                  <a:cubicBezTo>
                    <a:pt x="541" y="4159"/>
                    <a:pt x="543" y="4158"/>
                    <a:pt x="545" y="4158"/>
                  </a:cubicBezTo>
                  <a:cubicBezTo>
                    <a:pt x="556" y="4158"/>
                    <a:pt x="583" y="4185"/>
                    <a:pt x="610" y="4212"/>
                  </a:cubicBezTo>
                  <a:cubicBezTo>
                    <a:pt x="626" y="4234"/>
                    <a:pt x="650" y="4252"/>
                    <a:pt x="663" y="4252"/>
                  </a:cubicBezTo>
                  <a:cubicBezTo>
                    <a:pt x="671" y="4252"/>
                    <a:pt x="675" y="4246"/>
                    <a:pt x="671" y="4229"/>
                  </a:cubicBezTo>
                  <a:lnTo>
                    <a:pt x="671" y="4229"/>
                  </a:lnTo>
                  <a:cubicBezTo>
                    <a:pt x="707" y="4273"/>
                    <a:pt x="645" y="4247"/>
                    <a:pt x="663" y="4300"/>
                  </a:cubicBezTo>
                  <a:cubicBezTo>
                    <a:pt x="698" y="4318"/>
                    <a:pt x="724" y="4344"/>
                    <a:pt x="751" y="4379"/>
                  </a:cubicBezTo>
                  <a:lnTo>
                    <a:pt x="786" y="4423"/>
                  </a:lnTo>
                  <a:lnTo>
                    <a:pt x="830" y="4468"/>
                  </a:lnTo>
                  <a:cubicBezTo>
                    <a:pt x="892" y="4529"/>
                    <a:pt x="945" y="4609"/>
                    <a:pt x="1025" y="4653"/>
                  </a:cubicBezTo>
                  <a:cubicBezTo>
                    <a:pt x="1032" y="4645"/>
                    <a:pt x="1027" y="4625"/>
                    <a:pt x="1048" y="4625"/>
                  </a:cubicBezTo>
                  <a:cubicBezTo>
                    <a:pt x="1051" y="4625"/>
                    <a:pt x="1055" y="4625"/>
                    <a:pt x="1060" y="4627"/>
                  </a:cubicBezTo>
                  <a:lnTo>
                    <a:pt x="1104" y="4724"/>
                  </a:lnTo>
                  <a:cubicBezTo>
                    <a:pt x="1111" y="4727"/>
                    <a:pt x="1117" y="4728"/>
                    <a:pt x="1124" y="4728"/>
                  </a:cubicBezTo>
                  <a:cubicBezTo>
                    <a:pt x="1135" y="4728"/>
                    <a:pt x="1146" y="4725"/>
                    <a:pt x="1157" y="4725"/>
                  </a:cubicBezTo>
                  <a:cubicBezTo>
                    <a:pt x="1171" y="4725"/>
                    <a:pt x="1185" y="4731"/>
                    <a:pt x="1201" y="4759"/>
                  </a:cubicBezTo>
                  <a:cubicBezTo>
                    <a:pt x="1201" y="4751"/>
                    <a:pt x="1195" y="4731"/>
                    <a:pt x="1210" y="4731"/>
                  </a:cubicBezTo>
                  <a:cubicBezTo>
                    <a:pt x="1212" y="4731"/>
                    <a:pt x="1215" y="4731"/>
                    <a:pt x="1219" y="4733"/>
                  </a:cubicBezTo>
                  <a:cubicBezTo>
                    <a:pt x="1351" y="4856"/>
                    <a:pt x="1519" y="4936"/>
                    <a:pt x="1687" y="4989"/>
                  </a:cubicBezTo>
                  <a:cubicBezTo>
                    <a:pt x="1775" y="5015"/>
                    <a:pt x="1863" y="5050"/>
                    <a:pt x="1943" y="5077"/>
                  </a:cubicBezTo>
                  <a:cubicBezTo>
                    <a:pt x="1987" y="5095"/>
                    <a:pt x="2031" y="5103"/>
                    <a:pt x="2075" y="5130"/>
                  </a:cubicBezTo>
                  <a:cubicBezTo>
                    <a:pt x="2119" y="5148"/>
                    <a:pt x="2164" y="5156"/>
                    <a:pt x="2208" y="5183"/>
                  </a:cubicBezTo>
                  <a:cubicBezTo>
                    <a:pt x="2172" y="5159"/>
                    <a:pt x="2176" y="5155"/>
                    <a:pt x="2193" y="5155"/>
                  </a:cubicBezTo>
                  <a:cubicBezTo>
                    <a:pt x="2202" y="5155"/>
                    <a:pt x="2214" y="5156"/>
                    <a:pt x="2225" y="5156"/>
                  </a:cubicBezTo>
                  <a:cubicBezTo>
                    <a:pt x="2208" y="5148"/>
                    <a:pt x="2234" y="5130"/>
                    <a:pt x="2234" y="5112"/>
                  </a:cubicBezTo>
                  <a:cubicBezTo>
                    <a:pt x="2278" y="5130"/>
                    <a:pt x="2323" y="5156"/>
                    <a:pt x="2376" y="5174"/>
                  </a:cubicBezTo>
                  <a:cubicBezTo>
                    <a:pt x="2385" y="5161"/>
                    <a:pt x="2408" y="5159"/>
                    <a:pt x="2434" y="5159"/>
                  </a:cubicBezTo>
                  <a:cubicBezTo>
                    <a:pt x="2452" y="5159"/>
                    <a:pt x="2470" y="5160"/>
                    <a:pt x="2488" y="5160"/>
                  </a:cubicBezTo>
                  <a:cubicBezTo>
                    <a:pt x="2519" y="5160"/>
                    <a:pt x="2545" y="5157"/>
                    <a:pt x="2552" y="5139"/>
                  </a:cubicBezTo>
                  <a:lnTo>
                    <a:pt x="2552" y="5139"/>
                  </a:lnTo>
                  <a:lnTo>
                    <a:pt x="2508" y="5148"/>
                  </a:lnTo>
                  <a:cubicBezTo>
                    <a:pt x="2570" y="5103"/>
                    <a:pt x="2429" y="5033"/>
                    <a:pt x="2437" y="4971"/>
                  </a:cubicBezTo>
                  <a:lnTo>
                    <a:pt x="2437" y="4971"/>
                  </a:lnTo>
                  <a:cubicBezTo>
                    <a:pt x="2427" y="4981"/>
                    <a:pt x="2417" y="4986"/>
                    <a:pt x="2406" y="4986"/>
                  </a:cubicBezTo>
                  <a:cubicBezTo>
                    <a:pt x="2399" y="4986"/>
                    <a:pt x="2392" y="4983"/>
                    <a:pt x="2384" y="4980"/>
                  </a:cubicBezTo>
                  <a:cubicBezTo>
                    <a:pt x="2358" y="4980"/>
                    <a:pt x="2340" y="4962"/>
                    <a:pt x="2314" y="4953"/>
                  </a:cubicBezTo>
                  <a:cubicBezTo>
                    <a:pt x="2285" y="4936"/>
                    <a:pt x="2256" y="4919"/>
                    <a:pt x="2222" y="4919"/>
                  </a:cubicBezTo>
                  <a:cubicBezTo>
                    <a:pt x="2204" y="4919"/>
                    <a:pt x="2185" y="4923"/>
                    <a:pt x="2164" y="4936"/>
                  </a:cubicBezTo>
                  <a:cubicBezTo>
                    <a:pt x="2137" y="4918"/>
                    <a:pt x="2190" y="4918"/>
                    <a:pt x="2172" y="4900"/>
                  </a:cubicBezTo>
                  <a:lnTo>
                    <a:pt x="2172" y="4900"/>
                  </a:lnTo>
                  <a:cubicBezTo>
                    <a:pt x="2161" y="4911"/>
                    <a:pt x="2149" y="4916"/>
                    <a:pt x="2134" y="4916"/>
                  </a:cubicBezTo>
                  <a:cubicBezTo>
                    <a:pt x="2113" y="4916"/>
                    <a:pt x="2088" y="4907"/>
                    <a:pt x="2058" y="4891"/>
                  </a:cubicBezTo>
                  <a:lnTo>
                    <a:pt x="2066" y="4891"/>
                  </a:lnTo>
                  <a:cubicBezTo>
                    <a:pt x="1978" y="4874"/>
                    <a:pt x="1916" y="4856"/>
                    <a:pt x="1863" y="4821"/>
                  </a:cubicBezTo>
                  <a:cubicBezTo>
                    <a:pt x="1837" y="4803"/>
                    <a:pt x="1810" y="4794"/>
                    <a:pt x="1775" y="4777"/>
                  </a:cubicBezTo>
                  <a:cubicBezTo>
                    <a:pt x="1740" y="4759"/>
                    <a:pt x="1704" y="4741"/>
                    <a:pt x="1669" y="4715"/>
                  </a:cubicBezTo>
                  <a:lnTo>
                    <a:pt x="1669" y="4750"/>
                  </a:lnTo>
                  <a:cubicBezTo>
                    <a:pt x="1634" y="4724"/>
                    <a:pt x="1625" y="4715"/>
                    <a:pt x="1616" y="4697"/>
                  </a:cubicBezTo>
                  <a:lnTo>
                    <a:pt x="1616" y="4697"/>
                  </a:lnTo>
                  <a:cubicBezTo>
                    <a:pt x="1554" y="4724"/>
                    <a:pt x="1713" y="4750"/>
                    <a:pt x="1660" y="4777"/>
                  </a:cubicBezTo>
                  <a:cubicBezTo>
                    <a:pt x="1643" y="4741"/>
                    <a:pt x="1581" y="4706"/>
                    <a:pt x="1519" y="4680"/>
                  </a:cubicBezTo>
                  <a:cubicBezTo>
                    <a:pt x="1457" y="4644"/>
                    <a:pt x="1404" y="4600"/>
                    <a:pt x="1404" y="4565"/>
                  </a:cubicBezTo>
                  <a:cubicBezTo>
                    <a:pt x="1393" y="4557"/>
                    <a:pt x="1387" y="4555"/>
                    <a:pt x="1383" y="4555"/>
                  </a:cubicBezTo>
                  <a:cubicBezTo>
                    <a:pt x="1372" y="4555"/>
                    <a:pt x="1385" y="4580"/>
                    <a:pt x="1370" y="4580"/>
                  </a:cubicBezTo>
                  <a:cubicBezTo>
                    <a:pt x="1366" y="4580"/>
                    <a:pt x="1360" y="4578"/>
                    <a:pt x="1351" y="4574"/>
                  </a:cubicBezTo>
                  <a:lnTo>
                    <a:pt x="1342" y="4547"/>
                  </a:lnTo>
                  <a:lnTo>
                    <a:pt x="1316" y="4556"/>
                  </a:lnTo>
                  <a:cubicBezTo>
                    <a:pt x="1281" y="4529"/>
                    <a:pt x="1281" y="4494"/>
                    <a:pt x="1289" y="4485"/>
                  </a:cubicBezTo>
                  <a:lnTo>
                    <a:pt x="1289" y="4485"/>
                  </a:lnTo>
                  <a:cubicBezTo>
                    <a:pt x="1298" y="4494"/>
                    <a:pt x="1316" y="4494"/>
                    <a:pt x="1325" y="4503"/>
                  </a:cubicBezTo>
                  <a:cubicBezTo>
                    <a:pt x="1300" y="4454"/>
                    <a:pt x="1214" y="4427"/>
                    <a:pt x="1195" y="4410"/>
                  </a:cubicBezTo>
                  <a:lnTo>
                    <a:pt x="1195" y="4410"/>
                  </a:lnTo>
                  <a:lnTo>
                    <a:pt x="1228" y="4450"/>
                  </a:lnTo>
                  <a:cubicBezTo>
                    <a:pt x="1192" y="4423"/>
                    <a:pt x="1157" y="4406"/>
                    <a:pt x="1122" y="4371"/>
                  </a:cubicBezTo>
                  <a:cubicBezTo>
                    <a:pt x="1086" y="4344"/>
                    <a:pt x="1051" y="4309"/>
                    <a:pt x="1016" y="4282"/>
                  </a:cubicBezTo>
                  <a:lnTo>
                    <a:pt x="963" y="4238"/>
                  </a:lnTo>
                  <a:cubicBezTo>
                    <a:pt x="945" y="4220"/>
                    <a:pt x="936" y="4203"/>
                    <a:pt x="919" y="4185"/>
                  </a:cubicBezTo>
                  <a:cubicBezTo>
                    <a:pt x="883" y="4159"/>
                    <a:pt x="848" y="4123"/>
                    <a:pt x="813" y="4106"/>
                  </a:cubicBezTo>
                  <a:lnTo>
                    <a:pt x="813" y="4123"/>
                  </a:lnTo>
                  <a:cubicBezTo>
                    <a:pt x="707" y="4044"/>
                    <a:pt x="760" y="4026"/>
                    <a:pt x="663" y="3929"/>
                  </a:cubicBezTo>
                  <a:lnTo>
                    <a:pt x="671" y="3929"/>
                  </a:lnTo>
                  <a:cubicBezTo>
                    <a:pt x="645" y="3920"/>
                    <a:pt x="618" y="3885"/>
                    <a:pt x="601" y="3850"/>
                  </a:cubicBezTo>
                  <a:lnTo>
                    <a:pt x="601" y="3850"/>
                  </a:lnTo>
                  <a:cubicBezTo>
                    <a:pt x="604" y="3853"/>
                    <a:pt x="606" y="3854"/>
                    <a:pt x="608" y="3854"/>
                  </a:cubicBezTo>
                  <a:cubicBezTo>
                    <a:pt x="618" y="3854"/>
                    <a:pt x="603" y="3801"/>
                    <a:pt x="623" y="3801"/>
                  </a:cubicBezTo>
                  <a:cubicBezTo>
                    <a:pt x="626" y="3801"/>
                    <a:pt x="631" y="3802"/>
                    <a:pt x="636" y="3805"/>
                  </a:cubicBezTo>
                  <a:cubicBezTo>
                    <a:pt x="539" y="3708"/>
                    <a:pt x="574" y="3761"/>
                    <a:pt x="486" y="3708"/>
                  </a:cubicBezTo>
                  <a:lnTo>
                    <a:pt x="495" y="3682"/>
                  </a:lnTo>
                  <a:cubicBezTo>
                    <a:pt x="459" y="3664"/>
                    <a:pt x="451" y="3664"/>
                    <a:pt x="415" y="3602"/>
                  </a:cubicBezTo>
                  <a:lnTo>
                    <a:pt x="415" y="3602"/>
                  </a:lnTo>
                  <a:cubicBezTo>
                    <a:pt x="424" y="3611"/>
                    <a:pt x="430" y="3614"/>
                    <a:pt x="434" y="3614"/>
                  </a:cubicBezTo>
                  <a:cubicBezTo>
                    <a:pt x="448" y="3614"/>
                    <a:pt x="446" y="3582"/>
                    <a:pt x="463" y="3582"/>
                  </a:cubicBezTo>
                  <a:cubicBezTo>
                    <a:pt x="468" y="3582"/>
                    <a:pt x="476" y="3585"/>
                    <a:pt x="486" y="3593"/>
                  </a:cubicBezTo>
                  <a:cubicBezTo>
                    <a:pt x="477" y="3549"/>
                    <a:pt x="468" y="3523"/>
                    <a:pt x="451" y="3496"/>
                  </a:cubicBezTo>
                  <a:cubicBezTo>
                    <a:pt x="442" y="3470"/>
                    <a:pt x="424" y="3452"/>
                    <a:pt x="415" y="3435"/>
                  </a:cubicBezTo>
                  <a:cubicBezTo>
                    <a:pt x="389" y="3399"/>
                    <a:pt x="371" y="3364"/>
                    <a:pt x="398" y="3320"/>
                  </a:cubicBezTo>
                  <a:cubicBezTo>
                    <a:pt x="389" y="3316"/>
                    <a:pt x="382" y="3315"/>
                    <a:pt x="377" y="3315"/>
                  </a:cubicBezTo>
                  <a:cubicBezTo>
                    <a:pt x="331" y="3315"/>
                    <a:pt x="392" y="3429"/>
                    <a:pt x="384" y="3429"/>
                  </a:cubicBezTo>
                  <a:cubicBezTo>
                    <a:pt x="383" y="3429"/>
                    <a:pt x="382" y="3428"/>
                    <a:pt x="380" y="3426"/>
                  </a:cubicBezTo>
                  <a:cubicBezTo>
                    <a:pt x="378" y="3432"/>
                    <a:pt x="375" y="3435"/>
                    <a:pt x="370" y="3435"/>
                  </a:cubicBezTo>
                  <a:cubicBezTo>
                    <a:pt x="350" y="3435"/>
                    <a:pt x="308" y="3380"/>
                    <a:pt x="301" y="3337"/>
                  </a:cubicBezTo>
                  <a:cubicBezTo>
                    <a:pt x="283" y="3293"/>
                    <a:pt x="362" y="3240"/>
                    <a:pt x="327" y="3126"/>
                  </a:cubicBezTo>
                  <a:lnTo>
                    <a:pt x="327" y="3126"/>
                  </a:lnTo>
                  <a:cubicBezTo>
                    <a:pt x="336" y="3134"/>
                    <a:pt x="336" y="3134"/>
                    <a:pt x="336" y="3152"/>
                  </a:cubicBezTo>
                  <a:cubicBezTo>
                    <a:pt x="345" y="3126"/>
                    <a:pt x="336" y="3108"/>
                    <a:pt x="318" y="3081"/>
                  </a:cubicBezTo>
                  <a:cubicBezTo>
                    <a:pt x="309" y="3064"/>
                    <a:pt x="301" y="3037"/>
                    <a:pt x="309" y="3011"/>
                  </a:cubicBezTo>
                  <a:cubicBezTo>
                    <a:pt x="265" y="2993"/>
                    <a:pt x="309" y="2940"/>
                    <a:pt x="256" y="2940"/>
                  </a:cubicBezTo>
                  <a:lnTo>
                    <a:pt x="283" y="3046"/>
                  </a:lnTo>
                  <a:cubicBezTo>
                    <a:pt x="256" y="2993"/>
                    <a:pt x="195" y="2940"/>
                    <a:pt x="203" y="2834"/>
                  </a:cubicBezTo>
                  <a:lnTo>
                    <a:pt x="203" y="2834"/>
                  </a:lnTo>
                  <a:cubicBezTo>
                    <a:pt x="212" y="2843"/>
                    <a:pt x="230" y="2869"/>
                    <a:pt x="248" y="2887"/>
                  </a:cubicBezTo>
                  <a:cubicBezTo>
                    <a:pt x="256" y="2861"/>
                    <a:pt x="221" y="2834"/>
                    <a:pt x="239" y="2799"/>
                  </a:cubicBezTo>
                  <a:lnTo>
                    <a:pt x="239" y="2799"/>
                  </a:lnTo>
                  <a:cubicBezTo>
                    <a:pt x="283" y="2808"/>
                    <a:pt x="265" y="2931"/>
                    <a:pt x="318" y="2984"/>
                  </a:cubicBezTo>
                  <a:cubicBezTo>
                    <a:pt x="334" y="2961"/>
                    <a:pt x="275" y="2891"/>
                    <a:pt x="301" y="2891"/>
                  </a:cubicBezTo>
                  <a:cubicBezTo>
                    <a:pt x="305" y="2891"/>
                    <a:pt x="310" y="2893"/>
                    <a:pt x="318" y="2896"/>
                  </a:cubicBezTo>
                  <a:cubicBezTo>
                    <a:pt x="283" y="2878"/>
                    <a:pt x="283" y="2852"/>
                    <a:pt x="274" y="2816"/>
                  </a:cubicBezTo>
                  <a:cubicBezTo>
                    <a:pt x="283" y="2781"/>
                    <a:pt x="283" y="2746"/>
                    <a:pt x="256" y="2711"/>
                  </a:cubicBezTo>
                  <a:lnTo>
                    <a:pt x="283" y="2711"/>
                  </a:lnTo>
                  <a:cubicBezTo>
                    <a:pt x="283" y="2702"/>
                    <a:pt x="265" y="2675"/>
                    <a:pt x="265" y="2649"/>
                  </a:cubicBezTo>
                  <a:lnTo>
                    <a:pt x="265" y="2649"/>
                  </a:lnTo>
                  <a:lnTo>
                    <a:pt x="309" y="2693"/>
                  </a:lnTo>
                  <a:cubicBezTo>
                    <a:pt x="274" y="2631"/>
                    <a:pt x="327" y="2569"/>
                    <a:pt x="318" y="2507"/>
                  </a:cubicBezTo>
                  <a:lnTo>
                    <a:pt x="318" y="2507"/>
                  </a:lnTo>
                  <a:cubicBezTo>
                    <a:pt x="309" y="2569"/>
                    <a:pt x="301" y="2578"/>
                    <a:pt x="292" y="2578"/>
                  </a:cubicBezTo>
                  <a:cubicBezTo>
                    <a:pt x="287" y="2578"/>
                    <a:pt x="281" y="2574"/>
                    <a:pt x="274" y="2574"/>
                  </a:cubicBezTo>
                  <a:cubicBezTo>
                    <a:pt x="267" y="2574"/>
                    <a:pt x="261" y="2578"/>
                    <a:pt x="256" y="2596"/>
                  </a:cubicBezTo>
                  <a:cubicBezTo>
                    <a:pt x="221" y="2428"/>
                    <a:pt x="336" y="2499"/>
                    <a:pt x="336" y="2331"/>
                  </a:cubicBezTo>
                  <a:lnTo>
                    <a:pt x="336" y="2331"/>
                  </a:lnTo>
                  <a:cubicBezTo>
                    <a:pt x="336" y="2344"/>
                    <a:pt x="320" y="2389"/>
                    <a:pt x="305" y="2389"/>
                  </a:cubicBezTo>
                  <a:cubicBezTo>
                    <a:pt x="300" y="2389"/>
                    <a:pt x="296" y="2385"/>
                    <a:pt x="292" y="2375"/>
                  </a:cubicBezTo>
                  <a:cubicBezTo>
                    <a:pt x="301" y="2348"/>
                    <a:pt x="318" y="2304"/>
                    <a:pt x="336" y="2287"/>
                  </a:cubicBezTo>
                  <a:cubicBezTo>
                    <a:pt x="342" y="2248"/>
                    <a:pt x="341" y="2236"/>
                    <a:pt x="336" y="2236"/>
                  </a:cubicBezTo>
                  <a:cubicBezTo>
                    <a:pt x="329" y="2236"/>
                    <a:pt x="314" y="2261"/>
                    <a:pt x="302" y="2261"/>
                  </a:cubicBezTo>
                  <a:cubicBezTo>
                    <a:pt x="298" y="2261"/>
                    <a:pt x="295" y="2259"/>
                    <a:pt x="292" y="2251"/>
                  </a:cubicBezTo>
                  <a:cubicBezTo>
                    <a:pt x="336" y="2216"/>
                    <a:pt x="292" y="2190"/>
                    <a:pt x="283" y="2137"/>
                  </a:cubicBezTo>
                  <a:lnTo>
                    <a:pt x="318" y="2137"/>
                  </a:lnTo>
                  <a:cubicBezTo>
                    <a:pt x="327" y="2110"/>
                    <a:pt x="327" y="2092"/>
                    <a:pt x="327" y="2075"/>
                  </a:cubicBezTo>
                  <a:cubicBezTo>
                    <a:pt x="327" y="2066"/>
                    <a:pt x="318" y="2057"/>
                    <a:pt x="309" y="2057"/>
                  </a:cubicBezTo>
                  <a:cubicBezTo>
                    <a:pt x="301" y="2048"/>
                    <a:pt x="283" y="2031"/>
                    <a:pt x="309" y="1978"/>
                  </a:cubicBezTo>
                  <a:lnTo>
                    <a:pt x="345" y="2039"/>
                  </a:lnTo>
                  <a:lnTo>
                    <a:pt x="345" y="1978"/>
                  </a:lnTo>
                  <a:lnTo>
                    <a:pt x="380" y="1995"/>
                  </a:lnTo>
                  <a:cubicBezTo>
                    <a:pt x="371" y="1925"/>
                    <a:pt x="380" y="1907"/>
                    <a:pt x="406" y="1845"/>
                  </a:cubicBezTo>
                  <a:lnTo>
                    <a:pt x="406" y="1845"/>
                  </a:lnTo>
                  <a:cubicBezTo>
                    <a:pt x="404" y="1846"/>
                    <a:pt x="401" y="1847"/>
                    <a:pt x="399" y="1847"/>
                  </a:cubicBezTo>
                  <a:cubicBezTo>
                    <a:pt x="377" y="1847"/>
                    <a:pt x="364" y="1813"/>
                    <a:pt x="380" y="1766"/>
                  </a:cubicBezTo>
                  <a:cubicBezTo>
                    <a:pt x="387" y="1756"/>
                    <a:pt x="392" y="1754"/>
                    <a:pt x="395" y="1754"/>
                  </a:cubicBezTo>
                  <a:cubicBezTo>
                    <a:pt x="399" y="1754"/>
                    <a:pt x="401" y="1756"/>
                    <a:pt x="403" y="1756"/>
                  </a:cubicBezTo>
                  <a:cubicBezTo>
                    <a:pt x="407" y="1756"/>
                    <a:pt x="412" y="1749"/>
                    <a:pt x="424" y="1713"/>
                  </a:cubicBezTo>
                  <a:lnTo>
                    <a:pt x="424" y="1713"/>
                  </a:lnTo>
                  <a:cubicBezTo>
                    <a:pt x="433" y="1739"/>
                    <a:pt x="451" y="1766"/>
                    <a:pt x="415" y="1792"/>
                  </a:cubicBezTo>
                  <a:cubicBezTo>
                    <a:pt x="424" y="1792"/>
                    <a:pt x="424" y="1810"/>
                    <a:pt x="433" y="1819"/>
                  </a:cubicBezTo>
                  <a:cubicBezTo>
                    <a:pt x="468" y="1783"/>
                    <a:pt x="477" y="1722"/>
                    <a:pt x="486" y="1695"/>
                  </a:cubicBezTo>
                  <a:lnTo>
                    <a:pt x="486" y="1695"/>
                  </a:lnTo>
                  <a:cubicBezTo>
                    <a:pt x="477" y="1704"/>
                    <a:pt x="468" y="1713"/>
                    <a:pt x="468" y="1722"/>
                  </a:cubicBezTo>
                  <a:cubicBezTo>
                    <a:pt x="468" y="1704"/>
                    <a:pt x="468" y="1677"/>
                    <a:pt x="468" y="1660"/>
                  </a:cubicBezTo>
                  <a:lnTo>
                    <a:pt x="477" y="1589"/>
                  </a:lnTo>
                  <a:cubicBezTo>
                    <a:pt x="480" y="1588"/>
                    <a:pt x="483" y="1587"/>
                    <a:pt x="485" y="1587"/>
                  </a:cubicBezTo>
                  <a:cubicBezTo>
                    <a:pt x="495" y="1587"/>
                    <a:pt x="495" y="1601"/>
                    <a:pt x="495" y="1616"/>
                  </a:cubicBezTo>
                  <a:cubicBezTo>
                    <a:pt x="504" y="1589"/>
                    <a:pt x="495" y="1571"/>
                    <a:pt x="512" y="1536"/>
                  </a:cubicBezTo>
                  <a:cubicBezTo>
                    <a:pt x="530" y="1553"/>
                    <a:pt x="555" y="1562"/>
                    <a:pt x="548" y="1612"/>
                  </a:cubicBezTo>
                  <a:lnTo>
                    <a:pt x="548" y="1612"/>
                  </a:lnTo>
                  <a:lnTo>
                    <a:pt x="565" y="1501"/>
                  </a:lnTo>
                  <a:cubicBezTo>
                    <a:pt x="580" y="1501"/>
                    <a:pt x="605" y="1478"/>
                    <a:pt x="615" y="1478"/>
                  </a:cubicBezTo>
                  <a:cubicBezTo>
                    <a:pt x="617" y="1478"/>
                    <a:pt x="618" y="1480"/>
                    <a:pt x="618" y="1483"/>
                  </a:cubicBezTo>
                  <a:cubicBezTo>
                    <a:pt x="671" y="1439"/>
                    <a:pt x="654" y="1324"/>
                    <a:pt x="724" y="1262"/>
                  </a:cubicBezTo>
                  <a:cubicBezTo>
                    <a:pt x="724" y="1262"/>
                    <a:pt x="724" y="1254"/>
                    <a:pt x="733" y="1236"/>
                  </a:cubicBezTo>
                  <a:cubicBezTo>
                    <a:pt x="760" y="1201"/>
                    <a:pt x="786" y="1183"/>
                    <a:pt x="813" y="1148"/>
                  </a:cubicBezTo>
                  <a:cubicBezTo>
                    <a:pt x="821" y="1139"/>
                    <a:pt x="839" y="1121"/>
                    <a:pt x="848" y="1103"/>
                  </a:cubicBezTo>
                  <a:cubicBezTo>
                    <a:pt x="857" y="1086"/>
                    <a:pt x="874" y="1068"/>
                    <a:pt x="883" y="1042"/>
                  </a:cubicBezTo>
                  <a:lnTo>
                    <a:pt x="954" y="1033"/>
                  </a:lnTo>
                  <a:cubicBezTo>
                    <a:pt x="989" y="971"/>
                    <a:pt x="857" y="1051"/>
                    <a:pt x="927" y="945"/>
                  </a:cubicBezTo>
                  <a:cubicBezTo>
                    <a:pt x="944" y="922"/>
                    <a:pt x="956" y="915"/>
                    <a:pt x="965" y="915"/>
                  </a:cubicBezTo>
                  <a:cubicBezTo>
                    <a:pt x="980" y="915"/>
                    <a:pt x="987" y="938"/>
                    <a:pt x="999" y="938"/>
                  </a:cubicBezTo>
                  <a:cubicBezTo>
                    <a:pt x="1002" y="938"/>
                    <a:pt x="1004" y="938"/>
                    <a:pt x="1007" y="936"/>
                  </a:cubicBezTo>
                  <a:cubicBezTo>
                    <a:pt x="1025" y="892"/>
                    <a:pt x="1051" y="812"/>
                    <a:pt x="1131" y="786"/>
                  </a:cubicBezTo>
                  <a:lnTo>
                    <a:pt x="1131" y="786"/>
                  </a:lnTo>
                  <a:cubicBezTo>
                    <a:pt x="1122" y="821"/>
                    <a:pt x="1104" y="830"/>
                    <a:pt x="1086" y="847"/>
                  </a:cubicBezTo>
                  <a:lnTo>
                    <a:pt x="1148" y="821"/>
                  </a:lnTo>
                  <a:lnTo>
                    <a:pt x="1148" y="821"/>
                  </a:lnTo>
                  <a:cubicBezTo>
                    <a:pt x="1125" y="891"/>
                    <a:pt x="1088" y="920"/>
                    <a:pt x="1121" y="920"/>
                  </a:cubicBezTo>
                  <a:cubicBezTo>
                    <a:pt x="1126" y="920"/>
                    <a:pt x="1132" y="919"/>
                    <a:pt x="1139" y="918"/>
                  </a:cubicBezTo>
                  <a:cubicBezTo>
                    <a:pt x="1113" y="883"/>
                    <a:pt x="1157" y="839"/>
                    <a:pt x="1201" y="803"/>
                  </a:cubicBezTo>
                  <a:cubicBezTo>
                    <a:pt x="1245" y="768"/>
                    <a:pt x="1289" y="724"/>
                    <a:pt x="1263" y="688"/>
                  </a:cubicBezTo>
                  <a:lnTo>
                    <a:pt x="1307" y="680"/>
                  </a:lnTo>
                  <a:lnTo>
                    <a:pt x="1307" y="680"/>
                  </a:lnTo>
                  <a:cubicBezTo>
                    <a:pt x="1298" y="688"/>
                    <a:pt x="1298" y="688"/>
                    <a:pt x="1289" y="697"/>
                  </a:cubicBezTo>
                  <a:cubicBezTo>
                    <a:pt x="1378" y="688"/>
                    <a:pt x="1298" y="609"/>
                    <a:pt x="1395" y="574"/>
                  </a:cubicBezTo>
                  <a:cubicBezTo>
                    <a:pt x="1413" y="565"/>
                    <a:pt x="1429" y="560"/>
                    <a:pt x="1437" y="560"/>
                  </a:cubicBezTo>
                  <a:cubicBezTo>
                    <a:pt x="1446" y="560"/>
                    <a:pt x="1448" y="565"/>
                    <a:pt x="1440" y="574"/>
                  </a:cubicBezTo>
                  <a:lnTo>
                    <a:pt x="1501" y="521"/>
                  </a:lnTo>
                  <a:cubicBezTo>
                    <a:pt x="1507" y="515"/>
                    <a:pt x="1511" y="513"/>
                    <a:pt x="1513" y="513"/>
                  </a:cubicBezTo>
                  <a:cubicBezTo>
                    <a:pt x="1517" y="513"/>
                    <a:pt x="1514" y="523"/>
                    <a:pt x="1501" y="530"/>
                  </a:cubicBezTo>
                  <a:cubicBezTo>
                    <a:pt x="1537" y="512"/>
                    <a:pt x="1572" y="494"/>
                    <a:pt x="1607" y="477"/>
                  </a:cubicBezTo>
                  <a:cubicBezTo>
                    <a:pt x="1616" y="459"/>
                    <a:pt x="1643" y="424"/>
                    <a:pt x="1651" y="406"/>
                  </a:cubicBezTo>
                  <a:cubicBezTo>
                    <a:pt x="1658" y="404"/>
                    <a:pt x="1662" y="404"/>
                    <a:pt x="1664" y="404"/>
                  </a:cubicBezTo>
                  <a:cubicBezTo>
                    <a:pt x="1672" y="404"/>
                    <a:pt x="1644" y="416"/>
                    <a:pt x="1651" y="424"/>
                  </a:cubicBezTo>
                  <a:cubicBezTo>
                    <a:pt x="1669" y="406"/>
                    <a:pt x="1687" y="388"/>
                    <a:pt x="1704" y="379"/>
                  </a:cubicBezTo>
                  <a:cubicBezTo>
                    <a:pt x="1722" y="379"/>
                    <a:pt x="1722" y="397"/>
                    <a:pt x="1704" y="406"/>
                  </a:cubicBezTo>
                  <a:cubicBezTo>
                    <a:pt x="1696" y="424"/>
                    <a:pt x="1678" y="441"/>
                    <a:pt x="1651" y="450"/>
                  </a:cubicBezTo>
                  <a:cubicBezTo>
                    <a:pt x="1671" y="460"/>
                    <a:pt x="1684" y="464"/>
                    <a:pt x="1695" y="464"/>
                  </a:cubicBezTo>
                  <a:cubicBezTo>
                    <a:pt x="1712" y="464"/>
                    <a:pt x="1720" y="452"/>
                    <a:pt x="1731" y="441"/>
                  </a:cubicBezTo>
                  <a:cubicBezTo>
                    <a:pt x="1739" y="426"/>
                    <a:pt x="1759" y="404"/>
                    <a:pt x="1810" y="404"/>
                  </a:cubicBezTo>
                  <a:cubicBezTo>
                    <a:pt x="1818" y="404"/>
                    <a:pt x="1827" y="405"/>
                    <a:pt x="1837" y="406"/>
                  </a:cubicBezTo>
                  <a:lnTo>
                    <a:pt x="1784" y="432"/>
                  </a:lnTo>
                  <a:cubicBezTo>
                    <a:pt x="1802" y="445"/>
                    <a:pt x="1820" y="448"/>
                    <a:pt x="1838" y="448"/>
                  </a:cubicBezTo>
                  <a:cubicBezTo>
                    <a:pt x="1865" y="448"/>
                    <a:pt x="1893" y="440"/>
                    <a:pt x="1928" y="440"/>
                  </a:cubicBezTo>
                  <a:cubicBezTo>
                    <a:pt x="1935" y="440"/>
                    <a:pt x="1943" y="440"/>
                    <a:pt x="1952" y="441"/>
                  </a:cubicBezTo>
                  <a:cubicBezTo>
                    <a:pt x="1935" y="433"/>
                    <a:pt x="1822" y="418"/>
                    <a:pt x="1845" y="381"/>
                  </a:cubicBezTo>
                  <a:lnTo>
                    <a:pt x="1845" y="381"/>
                  </a:lnTo>
                  <a:cubicBezTo>
                    <a:pt x="1836" y="390"/>
                    <a:pt x="1824" y="402"/>
                    <a:pt x="1813" y="402"/>
                  </a:cubicBezTo>
                  <a:cubicBezTo>
                    <a:pt x="1809" y="402"/>
                    <a:pt x="1805" y="401"/>
                    <a:pt x="1802" y="397"/>
                  </a:cubicBezTo>
                  <a:cubicBezTo>
                    <a:pt x="1802" y="374"/>
                    <a:pt x="1813" y="370"/>
                    <a:pt x="1829" y="370"/>
                  </a:cubicBezTo>
                  <a:cubicBezTo>
                    <a:pt x="1837" y="370"/>
                    <a:pt x="1846" y="371"/>
                    <a:pt x="1855" y="371"/>
                  </a:cubicBezTo>
                  <a:cubicBezTo>
                    <a:pt x="1881" y="371"/>
                    <a:pt x="1899" y="362"/>
                    <a:pt x="1934" y="335"/>
                  </a:cubicBezTo>
                  <a:cubicBezTo>
                    <a:pt x="1938" y="346"/>
                    <a:pt x="1945" y="349"/>
                    <a:pt x="1956" y="349"/>
                  </a:cubicBezTo>
                  <a:cubicBezTo>
                    <a:pt x="1972" y="349"/>
                    <a:pt x="1996" y="341"/>
                    <a:pt x="2022" y="335"/>
                  </a:cubicBezTo>
                  <a:lnTo>
                    <a:pt x="2031" y="371"/>
                  </a:lnTo>
                  <a:cubicBezTo>
                    <a:pt x="2075" y="353"/>
                    <a:pt x="2066" y="326"/>
                    <a:pt x="2093" y="300"/>
                  </a:cubicBezTo>
                  <a:cubicBezTo>
                    <a:pt x="2100" y="299"/>
                    <a:pt x="2107" y="298"/>
                    <a:pt x="2112" y="298"/>
                  </a:cubicBezTo>
                  <a:cubicBezTo>
                    <a:pt x="2151" y="298"/>
                    <a:pt x="2166" y="321"/>
                    <a:pt x="2181" y="344"/>
                  </a:cubicBezTo>
                  <a:cubicBezTo>
                    <a:pt x="2270" y="344"/>
                    <a:pt x="2111" y="309"/>
                    <a:pt x="2217" y="282"/>
                  </a:cubicBezTo>
                  <a:cubicBezTo>
                    <a:pt x="2252" y="282"/>
                    <a:pt x="2287" y="282"/>
                    <a:pt x="2323" y="273"/>
                  </a:cubicBezTo>
                  <a:cubicBezTo>
                    <a:pt x="2349" y="256"/>
                    <a:pt x="2384" y="238"/>
                    <a:pt x="2429" y="229"/>
                  </a:cubicBezTo>
                  <a:lnTo>
                    <a:pt x="2429" y="229"/>
                  </a:lnTo>
                  <a:cubicBezTo>
                    <a:pt x="2481" y="238"/>
                    <a:pt x="2420" y="256"/>
                    <a:pt x="2446" y="265"/>
                  </a:cubicBezTo>
                  <a:lnTo>
                    <a:pt x="2490" y="229"/>
                  </a:lnTo>
                  <a:cubicBezTo>
                    <a:pt x="2499" y="229"/>
                    <a:pt x="2499" y="238"/>
                    <a:pt x="2499" y="247"/>
                  </a:cubicBezTo>
                  <a:cubicBezTo>
                    <a:pt x="2534" y="229"/>
                    <a:pt x="2499" y="203"/>
                    <a:pt x="2561" y="185"/>
                  </a:cubicBezTo>
                  <a:cubicBezTo>
                    <a:pt x="2564" y="178"/>
                    <a:pt x="2572" y="176"/>
                    <a:pt x="2581" y="176"/>
                  </a:cubicBezTo>
                  <a:cubicBezTo>
                    <a:pt x="2597" y="176"/>
                    <a:pt x="2619" y="183"/>
                    <a:pt x="2640" y="194"/>
                  </a:cubicBezTo>
                  <a:cubicBezTo>
                    <a:pt x="2672" y="207"/>
                    <a:pt x="2703" y="219"/>
                    <a:pt x="2731" y="219"/>
                  </a:cubicBezTo>
                  <a:cubicBezTo>
                    <a:pt x="2743" y="219"/>
                    <a:pt x="2754" y="217"/>
                    <a:pt x="2764" y="212"/>
                  </a:cubicBezTo>
                  <a:lnTo>
                    <a:pt x="2764" y="212"/>
                  </a:lnTo>
                  <a:cubicBezTo>
                    <a:pt x="2791" y="221"/>
                    <a:pt x="2755" y="229"/>
                    <a:pt x="2764" y="247"/>
                  </a:cubicBezTo>
                  <a:cubicBezTo>
                    <a:pt x="2870" y="221"/>
                    <a:pt x="2852" y="229"/>
                    <a:pt x="2949" y="194"/>
                  </a:cubicBezTo>
                  <a:lnTo>
                    <a:pt x="3020" y="229"/>
                  </a:lnTo>
                  <a:cubicBezTo>
                    <a:pt x="2967" y="194"/>
                    <a:pt x="3047" y="168"/>
                    <a:pt x="3117" y="150"/>
                  </a:cubicBezTo>
                  <a:cubicBezTo>
                    <a:pt x="3100" y="132"/>
                    <a:pt x="3082" y="115"/>
                    <a:pt x="3073" y="106"/>
                  </a:cubicBezTo>
                  <a:lnTo>
                    <a:pt x="3179" y="106"/>
                  </a:lnTo>
                  <a:cubicBezTo>
                    <a:pt x="3188" y="115"/>
                    <a:pt x="3179" y="123"/>
                    <a:pt x="3153" y="141"/>
                  </a:cubicBezTo>
                  <a:cubicBezTo>
                    <a:pt x="3161" y="141"/>
                    <a:pt x="3170" y="132"/>
                    <a:pt x="3179" y="132"/>
                  </a:cubicBezTo>
                  <a:cubicBezTo>
                    <a:pt x="3206" y="159"/>
                    <a:pt x="3188" y="176"/>
                    <a:pt x="3153" y="194"/>
                  </a:cubicBezTo>
                  <a:cubicBezTo>
                    <a:pt x="3144" y="176"/>
                    <a:pt x="3135" y="168"/>
                    <a:pt x="3126" y="159"/>
                  </a:cubicBezTo>
                  <a:cubicBezTo>
                    <a:pt x="3091" y="176"/>
                    <a:pt x="3064" y="203"/>
                    <a:pt x="3064" y="229"/>
                  </a:cubicBezTo>
                  <a:cubicBezTo>
                    <a:pt x="3073" y="221"/>
                    <a:pt x="3091" y="221"/>
                    <a:pt x="3100" y="221"/>
                  </a:cubicBezTo>
                  <a:cubicBezTo>
                    <a:pt x="3091" y="229"/>
                    <a:pt x="3091" y="229"/>
                    <a:pt x="3091" y="238"/>
                  </a:cubicBezTo>
                  <a:cubicBezTo>
                    <a:pt x="3091" y="238"/>
                    <a:pt x="3108" y="229"/>
                    <a:pt x="3126" y="229"/>
                  </a:cubicBezTo>
                  <a:lnTo>
                    <a:pt x="3135" y="282"/>
                  </a:lnTo>
                  <a:lnTo>
                    <a:pt x="3144" y="265"/>
                  </a:lnTo>
                  <a:lnTo>
                    <a:pt x="3259" y="318"/>
                  </a:lnTo>
                  <a:cubicBezTo>
                    <a:pt x="3285" y="318"/>
                    <a:pt x="3311" y="309"/>
                    <a:pt x="3338" y="300"/>
                  </a:cubicBezTo>
                  <a:cubicBezTo>
                    <a:pt x="3364" y="300"/>
                    <a:pt x="3391" y="291"/>
                    <a:pt x="3417" y="291"/>
                  </a:cubicBezTo>
                  <a:cubicBezTo>
                    <a:pt x="3439" y="287"/>
                    <a:pt x="3463" y="285"/>
                    <a:pt x="3488" y="285"/>
                  </a:cubicBezTo>
                  <a:cubicBezTo>
                    <a:pt x="3525" y="285"/>
                    <a:pt x="3565" y="290"/>
                    <a:pt x="3612" y="300"/>
                  </a:cubicBezTo>
                  <a:cubicBezTo>
                    <a:pt x="3559" y="318"/>
                    <a:pt x="3585" y="353"/>
                    <a:pt x="3568" y="388"/>
                  </a:cubicBezTo>
                  <a:cubicBezTo>
                    <a:pt x="3541" y="335"/>
                    <a:pt x="3453" y="362"/>
                    <a:pt x="3382" y="326"/>
                  </a:cubicBezTo>
                  <a:lnTo>
                    <a:pt x="3382" y="326"/>
                  </a:lnTo>
                  <a:cubicBezTo>
                    <a:pt x="3417" y="344"/>
                    <a:pt x="3400" y="362"/>
                    <a:pt x="3391" y="362"/>
                  </a:cubicBezTo>
                  <a:lnTo>
                    <a:pt x="3532" y="371"/>
                  </a:lnTo>
                  <a:cubicBezTo>
                    <a:pt x="3515" y="406"/>
                    <a:pt x="3550" y="406"/>
                    <a:pt x="3576" y="432"/>
                  </a:cubicBezTo>
                  <a:cubicBezTo>
                    <a:pt x="3576" y="411"/>
                    <a:pt x="3586" y="403"/>
                    <a:pt x="3602" y="403"/>
                  </a:cubicBezTo>
                  <a:cubicBezTo>
                    <a:pt x="3637" y="403"/>
                    <a:pt x="3701" y="441"/>
                    <a:pt x="3744" y="441"/>
                  </a:cubicBezTo>
                  <a:cubicBezTo>
                    <a:pt x="3739" y="457"/>
                    <a:pt x="3731" y="466"/>
                    <a:pt x="3713" y="466"/>
                  </a:cubicBezTo>
                  <a:cubicBezTo>
                    <a:pt x="3700" y="466"/>
                    <a:pt x="3682" y="461"/>
                    <a:pt x="3656" y="450"/>
                  </a:cubicBezTo>
                  <a:lnTo>
                    <a:pt x="3656" y="450"/>
                  </a:lnTo>
                  <a:cubicBezTo>
                    <a:pt x="3668" y="470"/>
                    <a:pt x="3683" y="476"/>
                    <a:pt x="3700" y="476"/>
                  </a:cubicBezTo>
                  <a:cubicBezTo>
                    <a:pt x="3724" y="476"/>
                    <a:pt x="3751" y="463"/>
                    <a:pt x="3775" y="463"/>
                  </a:cubicBezTo>
                  <a:cubicBezTo>
                    <a:pt x="3793" y="463"/>
                    <a:pt x="3810" y="470"/>
                    <a:pt x="3824" y="494"/>
                  </a:cubicBezTo>
                  <a:cubicBezTo>
                    <a:pt x="3811" y="488"/>
                    <a:pt x="3807" y="482"/>
                    <a:pt x="3800" y="482"/>
                  </a:cubicBezTo>
                  <a:cubicBezTo>
                    <a:pt x="3797" y="482"/>
                    <a:pt x="3793" y="483"/>
                    <a:pt x="3788" y="485"/>
                  </a:cubicBezTo>
                  <a:cubicBezTo>
                    <a:pt x="3832" y="485"/>
                    <a:pt x="3902" y="546"/>
                    <a:pt x="3877" y="556"/>
                  </a:cubicBezTo>
                  <a:lnTo>
                    <a:pt x="3877" y="556"/>
                  </a:lnTo>
                  <a:cubicBezTo>
                    <a:pt x="3874" y="553"/>
                    <a:pt x="3871" y="550"/>
                    <a:pt x="3868" y="547"/>
                  </a:cubicBezTo>
                  <a:lnTo>
                    <a:pt x="3868" y="547"/>
                  </a:lnTo>
                  <a:lnTo>
                    <a:pt x="3877" y="556"/>
                  </a:lnTo>
                  <a:cubicBezTo>
                    <a:pt x="3877" y="556"/>
                    <a:pt x="3877" y="556"/>
                    <a:pt x="3877" y="556"/>
                  </a:cubicBezTo>
                  <a:lnTo>
                    <a:pt x="3877" y="556"/>
                  </a:lnTo>
                  <a:cubicBezTo>
                    <a:pt x="3894" y="571"/>
                    <a:pt x="3918" y="585"/>
                    <a:pt x="3947" y="600"/>
                  </a:cubicBezTo>
                  <a:cubicBezTo>
                    <a:pt x="3974" y="618"/>
                    <a:pt x="4009" y="644"/>
                    <a:pt x="4036" y="662"/>
                  </a:cubicBezTo>
                  <a:cubicBezTo>
                    <a:pt x="4084" y="690"/>
                    <a:pt x="4132" y="712"/>
                    <a:pt x="4164" y="712"/>
                  </a:cubicBezTo>
                  <a:cubicBezTo>
                    <a:pt x="4172" y="712"/>
                    <a:pt x="4180" y="710"/>
                    <a:pt x="4186" y="706"/>
                  </a:cubicBezTo>
                  <a:lnTo>
                    <a:pt x="4186" y="706"/>
                  </a:lnTo>
                  <a:cubicBezTo>
                    <a:pt x="4177" y="715"/>
                    <a:pt x="4133" y="750"/>
                    <a:pt x="4115" y="750"/>
                  </a:cubicBezTo>
                  <a:lnTo>
                    <a:pt x="4389" y="750"/>
                  </a:lnTo>
                  <a:cubicBezTo>
                    <a:pt x="4351" y="765"/>
                    <a:pt x="4326" y="865"/>
                    <a:pt x="4264" y="865"/>
                  </a:cubicBezTo>
                  <a:cubicBezTo>
                    <a:pt x="4254" y="865"/>
                    <a:pt x="4242" y="863"/>
                    <a:pt x="4230" y="856"/>
                  </a:cubicBezTo>
                  <a:lnTo>
                    <a:pt x="4230" y="856"/>
                  </a:lnTo>
                  <a:cubicBezTo>
                    <a:pt x="4247" y="883"/>
                    <a:pt x="4265" y="900"/>
                    <a:pt x="4309" y="927"/>
                  </a:cubicBezTo>
                  <a:cubicBezTo>
                    <a:pt x="4309" y="911"/>
                    <a:pt x="4330" y="862"/>
                    <a:pt x="4347" y="862"/>
                  </a:cubicBezTo>
                  <a:cubicBezTo>
                    <a:pt x="4349" y="862"/>
                    <a:pt x="4351" y="863"/>
                    <a:pt x="4353" y="865"/>
                  </a:cubicBezTo>
                  <a:cubicBezTo>
                    <a:pt x="4362" y="950"/>
                    <a:pt x="4362" y="920"/>
                    <a:pt x="4386" y="998"/>
                  </a:cubicBezTo>
                  <a:lnTo>
                    <a:pt x="4386" y="998"/>
                  </a:lnTo>
                  <a:cubicBezTo>
                    <a:pt x="4387" y="984"/>
                    <a:pt x="4412" y="972"/>
                    <a:pt x="4437" y="972"/>
                  </a:cubicBezTo>
                  <a:cubicBezTo>
                    <a:pt x="4452" y="972"/>
                    <a:pt x="4468" y="977"/>
                    <a:pt x="4477" y="989"/>
                  </a:cubicBezTo>
                  <a:cubicBezTo>
                    <a:pt x="4461" y="989"/>
                    <a:pt x="4430" y="1033"/>
                    <a:pt x="4411" y="1034"/>
                  </a:cubicBezTo>
                  <a:lnTo>
                    <a:pt x="4411" y="1034"/>
                  </a:lnTo>
                  <a:cubicBezTo>
                    <a:pt x="4410" y="1034"/>
                    <a:pt x="4408" y="1033"/>
                    <a:pt x="4406" y="1033"/>
                  </a:cubicBezTo>
                  <a:lnTo>
                    <a:pt x="4406" y="1033"/>
                  </a:lnTo>
                  <a:cubicBezTo>
                    <a:pt x="4408" y="1034"/>
                    <a:pt x="4409" y="1034"/>
                    <a:pt x="4411" y="1034"/>
                  </a:cubicBezTo>
                  <a:cubicBezTo>
                    <a:pt x="4411" y="1034"/>
                    <a:pt x="4411" y="1034"/>
                    <a:pt x="4411" y="1034"/>
                  </a:cubicBezTo>
                  <a:lnTo>
                    <a:pt x="4411" y="1034"/>
                  </a:lnTo>
                  <a:cubicBezTo>
                    <a:pt x="4451" y="1042"/>
                    <a:pt x="4491" y="1050"/>
                    <a:pt x="4524" y="1065"/>
                  </a:cubicBezTo>
                  <a:lnTo>
                    <a:pt x="4524" y="1065"/>
                  </a:lnTo>
                  <a:cubicBezTo>
                    <a:pt x="4523" y="1065"/>
                    <a:pt x="4521" y="1065"/>
                    <a:pt x="4519" y="1065"/>
                  </a:cubicBezTo>
                  <a:cubicBezTo>
                    <a:pt x="4497" y="1065"/>
                    <a:pt x="4477" y="1107"/>
                    <a:pt x="4477" y="1130"/>
                  </a:cubicBezTo>
                  <a:cubicBezTo>
                    <a:pt x="4478" y="1129"/>
                    <a:pt x="4479" y="1128"/>
                    <a:pt x="4480" y="1128"/>
                  </a:cubicBezTo>
                  <a:cubicBezTo>
                    <a:pt x="4493" y="1128"/>
                    <a:pt x="4532" y="1211"/>
                    <a:pt x="4556" y="1227"/>
                  </a:cubicBezTo>
                  <a:lnTo>
                    <a:pt x="4539" y="1183"/>
                  </a:lnTo>
                  <a:lnTo>
                    <a:pt x="4539" y="1183"/>
                  </a:lnTo>
                  <a:cubicBezTo>
                    <a:pt x="4601" y="1280"/>
                    <a:pt x="4689" y="1218"/>
                    <a:pt x="4751" y="1324"/>
                  </a:cubicBezTo>
                  <a:cubicBezTo>
                    <a:pt x="4749" y="1323"/>
                    <a:pt x="4745" y="1323"/>
                    <a:pt x="4741" y="1323"/>
                  </a:cubicBezTo>
                  <a:cubicBezTo>
                    <a:pt x="4715" y="1323"/>
                    <a:pt x="4657" y="1349"/>
                    <a:pt x="4680" y="1395"/>
                  </a:cubicBezTo>
                  <a:cubicBezTo>
                    <a:pt x="4698" y="1395"/>
                    <a:pt x="4760" y="1404"/>
                    <a:pt x="4813" y="1413"/>
                  </a:cubicBezTo>
                  <a:cubicBezTo>
                    <a:pt x="4874" y="1430"/>
                    <a:pt x="4936" y="1466"/>
                    <a:pt x="4971" y="1510"/>
                  </a:cubicBezTo>
                  <a:lnTo>
                    <a:pt x="4963" y="1536"/>
                  </a:lnTo>
                  <a:cubicBezTo>
                    <a:pt x="4980" y="1554"/>
                    <a:pt x="4998" y="1580"/>
                    <a:pt x="5016" y="1607"/>
                  </a:cubicBezTo>
                  <a:cubicBezTo>
                    <a:pt x="4980" y="1589"/>
                    <a:pt x="4919" y="1563"/>
                    <a:pt x="4857" y="1527"/>
                  </a:cubicBezTo>
                  <a:cubicBezTo>
                    <a:pt x="4795" y="1501"/>
                    <a:pt x="4742" y="1474"/>
                    <a:pt x="4698" y="1448"/>
                  </a:cubicBezTo>
                  <a:lnTo>
                    <a:pt x="4698" y="1448"/>
                  </a:lnTo>
                  <a:cubicBezTo>
                    <a:pt x="4707" y="1492"/>
                    <a:pt x="4680" y="1474"/>
                    <a:pt x="4715" y="1527"/>
                  </a:cubicBezTo>
                  <a:cubicBezTo>
                    <a:pt x="4713" y="1536"/>
                    <a:pt x="4710" y="1539"/>
                    <a:pt x="4705" y="1539"/>
                  </a:cubicBezTo>
                  <a:cubicBezTo>
                    <a:pt x="4691" y="1539"/>
                    <a:pt x="4669" y="1505"/>
                    <a:pt x="4662" y="1492"/>
                  </a:cubicBezTo>
                  <a:lnTo>
                    <a:pt x="4662" y="1492"/>
                  </a:lnTo>
                  <a:lnTo>
                    <a:pt x="4715" y="1633"/>
                  </a:lnTo>
                  <a:cubicBezTo>
                    <a:pt x="4719" y="1632"/>
                    <a:pt x="4722" y="1631"/>
                    <a:pt x="4726" y="1631"/>
                  </a:cubicBezTo>
                  <a:cubicBezTo>
                    <a:pt x="4742" y="1631"/>
                    <a:pt x="4763" y="1647"/>
                    <a:pt x="4777" y="1669"/>
                  </a:cubicBezTo>
                  <a:cubicBezTo>
                    <a:pt x="4792" y="1684"/>
                    <a:pt x="4808" y="1706"/>
                    <a:pt x="4823" y="1706"/>
                  </a:cubicBezTo>
                  <a:cubicBezTo>
                    <a:pt x="4825" y="1706"/>
                    <a:pt x="4828" y="1705"/>
                    <a:pt x="4830" y="1704"/>
                  </a:cubicBezTo>
                  <a:cubicBezTo>
                    <a:pt x="4804" y="1660"/>
                    <a:pt x="4760" y="1616"/>
                    <a:pt x="4724" y="1571"/>
                  </a:cubicBezTo>
                  <a:cubicBezTo>
                    <a:pt x="4731" y="1568"/>
                    <a:pt x="4740" y="1566"/>
                    <a:pt x="4750" y="1566"/>
                  </a:cubicBezTo>
                  <a:cubicBezTo>
                    <a:pt x="4769" y="1566"/>
                    <a:pt x="4793" y="1572"/>
                    <a:pt x="4821" y="1589"/>
                  </a:cubicBezTo>
                  <a:cubicBezTo>
                    <a:pt x="4857" y="1616"/>
                    <a:pt x="4901" y="1660"/>
                    <a:pt x="4910" y="1713"/>
                  </a:cubicBezTo>
                  <a:cubicBezTo>
                    <a:pt x="4906" y="1728"/>
                    <a:pt x="4890" y="1732"/>
                    <a:pt x="4873" y="1732"/>
                  </a:cubicBezTo>
                  <a:cubicBezTo>
                    <a:pt x="4858" y="1732"/>
                    <a:pt x="4840" y="1728"/>
                    <a:pt x="4830" y="1728"/>
                  </a:cubicBezTo>
                  <a:cubicBezTo>
                    <a:pt x="4826" y="1728"/>
                    <a:pt x="4823" y="1729"/>
                    <a:pt x="4821" y="1730"/>
                  </a:cubicBezTo>
                  <a:cubicBezTo>
                    <a:pt x="4839" y="1739"/>
                    <a:pt x="4883" y="1819"/>
                    <a:pt x="4874" y="1828"/>
                  </a:cubicBezTo>
                  <a:lnTo>
                    <a:pt x="4839" y="1792"/>
                  </a:lnTo>
                  <a:lnTo>
                    <a:pt x="4839" y="1792"/>
                  </a:lnTo>
                  <a:cubicBezTo>
                    <a:pt x="4839" y="1828"/>
                    <a:pt x="4866" y="1845"/>
                    <a:pt x="4883" y="1863"/>
                  </a:cubicBezTo>
                  <a:cubicBezTo>
                    <a:pt x="4901" y="1889"/>
                    <a:pt x="4919" y="1907"/>
                    <a:pt x="4901" y="1951"/>
                  </a:cubicBezTo>
                  <a:cubicBezTo>
                    <a:pt x="4910" y="1978"/>
                    <a:pt x="4866" y="2039"/>
                    <a:pt x="4892" y="2039"/>
                  </a:cubicBezTo>
                  <a:cubicBezTo>
                    <a:pt x="4928" y="1996"/>
                    <a:pt x="5029" y="1953"/>
                    <a:pt x="5089" y="1953"/>
                  </a:cubicBezTo>
                  <a:cubicBezTo>
                    <a:pt x="5102" y="1953"/>
                    <a:pt x="5114" y="1955"/>
                    <a:pt x="5122" y="1960"/>
                  </a:cubicBezTo>
                  <a:cubicBezTo>
                    <a:pt x="5122" y="1960"/>
                    <a:pt x="5122" y="2004"/>
                    <a:pt x="5113" y="2039"/>
                  </a:cubicBezTo>
                  <a:cubicBezTo>
                    <a:pt x="5113" y="2075"/>
                    <a:pt x="5095" y="2128"/>
                    <a:pt x="5086" y="2137"/>
                  </a:cubicBezTo>
                  <a:cubicBezTo>
                    <a:pt x="5080" y="2149"/>
                    <a:pt x="5072" y="2153"/>
                    <a:pt x="5063" y="2153"/>
                  </a:cubicBezTo>
                  <a:cubicBezTo>
                    <a:pt x="5038" y="2153"/>
                    <a:pt x="5006" y="2125"/>
                    <a:pt x="4983" y="2125"/>
                  </a:cubicBezTo>
                  <a:cubicBezTo>
                    <a:pt x="4975" y="2125"/>
                    <a:pt x="4968" y="2128"/>
                    <a:pt x="4963" y="2137"/>
                  </a:cubicBezTo>
                  <a:cubicBezTo>
                    <a:pt x="4971" y="2137"/>
                    <a:pt x="4989" y="2154"/>
                    <a:pt x="4998" y="2163"/>
                  </a:cubicBezTo>
                  <a:cubicBezTo>
                    <a:pt x="4989" y="2190"/>
                    <a:pt x="4963" y="2163"/>
                    <a:pt x="4971" y="2216"/>
                  </a:cubicBezTo>
                  <a:cubicBezTo>
                    <a:pt x="5003" y="2216"/>
                    <a:pt x="4999" y="2273"/>
                    <a:pt x="5003" y="2273"/>
                  </a:cubicBezTo>
                  <a:cubicBezTo>
                    <a:pt x="5005" y="2273"/>
                    <a:pt x="5008" y="2263"/>
                    <a:pt x="5016" y="2234"/>
                  </a:cubicBezTo>
                  <a:cubicBezTo>
                    <a:pt x="5033" y="2296"/>
                    <a:pt x="5016" y="2296"/>
                    <a:pt x="5024" y="2366"/>
                  </a:cubicBezTo>
                  <a:cubicBezTo>
                    <a:pt x="5028" y="2363"/>
                    <a:pt x="5032" y="2361"/>
                    <a:pt x="5037" y="2361"/>
                  </a:cubicBezTo>
                  <a:cubicBezTo>
                    <a:pt x="5069" y="2361"/>
                    <a:pt x="5124" y="2428"/>
                    <a:pt x="5139" y="2481"/>
                  </a:cubicBezTo>
                  <a:cubicBezTo>
                    <a:pt x="5138" y="2479"/>
                    <a:pt x="5136" y="2479"/>
                    <a:pt x="5133" y="2479"/>
                  </a:cubicBezTo>
                  <a:cubicBezTo>
                    <a:pt x="5124" y="2479"/>
                    <a:pt x="5111" y="2491"/>
                    <a:pt x="5104" y="2499"/>
                  </a:cubicBezTo>
                  <a:cubicBezTo>
                    <a:pt x="5104" y="2525"/>
                    <a:pt x="5104" y="2552"/>
                    <a:pt x="5104" y="2578"/>
                  </a:cubicBezTo>
                  <a:cubicBezTo>
                    <a:pt x="5104" y="2605"/>
                    <a:pt x="5095" y="2622"/>
                    <a:pt x="5095" y="2649"/>
                  </a:cubicBezTo>
                  <a:cubicBezTo>
                    <a:pt x="5086" y="2693"/>
                    <a:pt x="5077" y="2737"/>
                    <a:pt x="5077" y="2790"/>
                  </a:cubicBezTo>
                  <a:cubicBezTo>
                    <a:pt x="5070" y="2797"/>
                    <a:pt x="5058" y="2833"/>
                    <a:pt x="5044" y="2833"/>
                  </a:cubicBezTo>
                  <a:cubicBezTo>
                    <a:pt x="5040" y="2833"/>
                    <a:pt x="5037" y="2831"/>
                    <a:pt x="5033" y="2825"/>
                  </a:cubicBezTo>
                  <a:lnTo>
                    <a:pt x="5033" y="2825"/>
                  </a:lnTo>
                  <a:cubicBezTo>
                    <a:pt x="5033" y="2843"/>
                    <a:pt x="5051" y="2861"/>
                    <a:pt x="5042" y="2896"/>
                  </a:cubicBezTo>
                  <a:cubicBezTo>
                    <a:pt x="5035" y="2905"/>
                    <a:pt x="5030" y="2909"/>
                    <a:pt x="5027" y="2909"/>
                  </a:cubicBezTo>
                  <a:cubicBezTo>
                    <a:pt x="5016" y="2909"/>
                    <a:pt x="5033" y="2851"/>
                    <a:pt x="5015" y="2851"/>
                  </a:cubicBezTo>
                  <a:cubicBezTo>
                    <a:pt x="5011" y="2851"/>
                    <a:pt x="5006" y="2854"/>
                    <a:pt x="4998" y="2861"/>
                  </a:cubicBezTo>
                  <a:cubicBezTo>
                    <a:pt x="5024" y="2869"/>
                    <a:pt x="5024" y="2949"/>
                    <a:pt x="5033" y="3002"/>
                  </a:cubicBezTo>
                  <a:cubicBezTo>
                    <a:pt x="5069" y="2993"/>
                    <a:pt x="5051" y="2887"/>
                    <a:pt x="5042" y="2843"/>
                  </a:cubicBezTo>
                  <a:lnTo>
                    <a:pt x="5042" y="2843"/>
                  </a:lnTo>
                  <a:cubicBezTo>
                    <a:pt x="5095" y="2852"/>
                    <a:pt x="5139" y="2940"/>
                    <a:pt x="5148" y="3064"/>
                  </a:cubicBezTo>
                  <a:cubicBezTo>
                    <a:pt x="5148" y="3110"/>
                    <a:pt x="5138" y="3120"/>
                    <a:pt x="5129" y="3120"/>
                  </a:cubicBezTo>
                  <a:cubicBezTo>
                    <a:pt x="5121" y="3120"/>
                    <a:pt x="5114" y="3113"/>
                    <a:pt x="5112" y="3113"/>
                  </a:cubicBezTo>
                  <a:cubicBezTo>
                    <a:pt x="5111" y="3113"/>
                    <a:pt x="5112" y="3114"/>
                    <a:pt x="5113" y="3117"/>
                  </a:cubicBezTo>
                  <a:cubicBezTo>
                    <a:pt x="5086" y="3205"/>
                    <a:pt x="5095" y="3240"/>
                    <a:pt x="5113" y="3284"/>
                  </a:cubicBezTo>
                  <a:cubicBezTo>
                    <a:pt x="5122" y="3320"/>
                    <a:pt x="5130" y="3355"/>
                    <a:pt x="5086" y="3426"/>
                  </a:cubicBezTo>
                  <a:cubicBezTo>
                    <a:pt x="5073" y="3436"/>
                    <a:pt x="5063" y="3440"/>
                    <a:pt x="5053" y="3440"/>
                  </a:cubicBezTo>
                  <a:cubicBezTo>
                    <a:pt x="5027" y="3440"/>
                    <a:pt x="5012" y="3407"/>
                    <a:pt x="4994" y="3407"/>
                  </a:cubicBezTo>
                  <a:cubicBezTo>
                    <a:pt x="4992" y="3407"/>
                    <a:pt x="4991" y="3408"/>
                    <a:pt x="4989" y="3408"/>
                  </a:cubicBezTo>
                  <a:cubicBezTo>
                    <a:pt x="4998" y="3373"/>
                    <a:pt x="5007" y="3346"/>
                    <a:pt x="5024" y="3320"/>
                  </a:cubicBezTo>
                  <a:cubicBezTo>
                    <a:pt x="5042" y="3302"/>
                    <a:pt x="5051" y="3276"/>
                    <a:pt x="5060" y="3249"/>
                  </a:cubicBezTo>
                  <a:lnTo>
                    <a:pt x="5060" y="3249"/>
                  </a:lnTo>
                  <a:lnTo>
                    <a:pt x="5024" y="3311"/>
                  </a:lnTo>
                  <a:cubicBezTo>
                    <a:pt x="5024" y="3284"/>
                    <a:pt x="5024" y="3231"/>
                    <a:pt x="5042" y="3205"/>
                  </a:cubicBezTo>
                  <a:lnTo>
                    <a:pt x="5042" y="3205"/>
                  </a:lnTo>
                  <a:cubicBezTo>
                    <a:pt x="5007" y="3249"/>
                    <a:pt x="4954" y="3488"/>
                    <a:pt x="4866" y="3602"/>
                  </a:cubicBezTo>
                  <a:cubicBezTo>
                    <a:pt x="4866" y="3626"/>
                    <a:pt x="4858" y="3657"/>
                    <a:pt x="4876" y="3657"/>
                  </a:cubicBezTo>
                  <a:cubicBezTo>
                    <a:pt x="4878" y="3657"/>
                    <a:pt x="4880" y="3656"/>
                    <a:pt x="4883" y="3655"/>
                  </a:cubicBezTo>
                  <a:lnTo>
                    <a:pt x="4892" y="3620"/>
                  </a:lnTo>
                  <a:cubicBezTo>
                    <a:pt x="4897" y="3617"/>
                    <a:pt x="4900" y="3616"/>
                    <a:pt x="4903" y="3616"/>
                  </a:cubicBezTo>
                  <a:cubicBezTo>
                    <a:pt x="4923" y="3616"/>
                    <a:pt x="4906" y="3674"/>
                    <a:pt x="4916" y="3674"/>
                  </a:cubicBezTo>
                  <a:cubicBezTo>
                    <a:pt x="4918" y="3674"/>
                    <a:pt x="4922" y="3671"/>
                    <a:pt x="4927" y="3664"/>
                  </a:cubicBezTo>
                  <a:lnTo>
                    <a:pt x="4927" y="3664"/>
                  </a:lnTo>
                  <a:cubicBezTo>
                    <a:pt x="4927" y="3691"/>
                    <a:pt x="4927" y="3726"/>
                    <a:pt x="4919" y="3761"/>
                  </a:cubicBezTo>
                  <a:cubicBezTo>
                    <a:pt x="4910" y="3779"/>
                    <a:pt x="4910" y="3797"/>
                    <a:pt x="4901" y="3814"/>
                  </a:cubicBezTo>
                  <a:cubicBezTo>
                    <a:pt x="4892" y="3832"/>
                    <a:pt x="4883" y="3850"/>
                    <a:pt x="4866" y="3867"/>
                  </a:cubicBezTo>
                  <a:lnTo>
                    <a:pt x="4821" y="3858"/>
                  </a:lnTo>
                  <a:cubicBezTo>
                    <a:pt x="4839" y="3858"/>
                    <a:pt x="4874" y="3823"/>
                    <a:pt x="4874" y="3797"/>
                  </a:cubicBezTo>
                  <a:lnTo>
                    <a:pt x="4874" y="3797"/>
                  </a:lnTo>
                  <a:cubicBezTo>
                    <a:pt x="4874" y="3832"/>
                    <a:pt x="4760" y="3876"/>
                    <a:pt x="4786" y="3938"/>
                  </a:cubicBezTo>
                  <a:lnTo>
                    <a:pt x="4839" y="3903"/>
                  </a:lnTo>
                  <a:lnTo>
                    <a:pt x="4839" y="3903"/>
                  </a:lnTo>
                  <a:cubicBezTo>
                    <a:pt x="4830" y="3964"/>
                    <a:pt x="4830" y="4053"/>
                    <a:pt x="4768" y="4106"/>
                  </a:cubicBezTo>
                  <a:cubicBezTo>
                    <a:pt x="4821" y="4097"/>
                    <a:pt x="4777" y="4088"/>
                    <a:pt x="4848" y="4070"/>
                  </a:cubicBezTo>
                  <a:lnTo>
                    <a:pt x="4848" y="4070"/>
                  </a:lnTo>
                  <a:cubicBezTo>
                    <a:pt x="4846" y="4071"/>
                    <a:pt x="4844" y="4071"/>
                    <a:pt x="4843" y="4071"/>
                  </a:cubicBezTo>
                  <a:cubicBezTo>
                    <a:pt x="4783" y="4071"/>
                    <a:pt x="4914" y="3933"/>
                    <a:pt x="4875" y="3933"/>
                  </a:cubicBezTo>
                  <a:cubicBezTo>
                    <a:pt x="4874" y="3933"/>
                    <a:pt x="4872" y="3933"/>
                    <a:pt x="4871" y="3934"/>
                  </a:cubicBezTo>
                  <a:lnTo>
                    <a:pt x="4871" y="3934"/>
                  </a:lnTo>
                  <a:cubicBezTo>
                    <a:pt x="4928" y="3913"/>
                    <a:pt x="4932" y="3864"/>
                    <a:pt x="4998" y="3823"/>
                  </a:cubicBezTo>
                  <a:cubicBezTo>
                    <a:pt x="4995" y="3823"/>
                    <a:pt x="4990" y="3825"/>
                    <a:pt x="4987" y="3825"/>
                  </a:cubicBezTo>
                  <a:cubicBezTo>
                    <a:pt x="4982" y="3825"/>
                    <a:pt x="4981" y="3818"/>
                    <a:pt x="4998" y="3779"/>
                  </a:cubicBezTo>
                  <a:cubicBezTo>
                    <a:pt x="4998" y="3779"/>
                    <a:pt x="4998" y="3770"/>
                    <a:pt x="4998" y="3761"/>
                  </a:cubicBezTo>
                  <a:cubicBezTo>
                    <a:pt x="4980" y="3779"/>
                    <a:pt x="4971" y="3788"/>
                    <a:pt x="4963" y="3788"/>
                  </a:cubicBezTo>
                  <a:cubicBezTo>
                    <a:pt x="4945" y="3744"/>
                    <a:pt x="4989" y="3655"/>
                    <a:pt x="4989" y="3620"/>
                  </a:cubicBezTo>
                  <a:cubicBezTo>
                    <a:pt x="4996" y="3611"/>
                    <a:pt x="5000" y="3608"/>
                    <a:pt x="5002" y="3608"/>
                  </a:cubicBezTo>
                  <a:cubicBezTo>
                    <a:pt x="5009" y="3608"/>
                    <a:pt x="5006" y="3630"/>
                    <a:pt x="5019" y="3630"/>
                  </a:cubicBezTo>
                  <a:cubicBezTo>
                    <a:pt x="5021" y="3630"/>
                    <a:pt x="5022" y="3629"/>
                    <a:pt x="5024" y="3629"/>
                  </a:cubicBezTo>
                  <a:cubicBezTo>
                    <a:pt x="5024" y="3611"/>
                    <a:pt x="5024" y="3585"/>
                    <a:pt x="5024" y="3567"/>
                  </a:cubicBezTo>
                  <a:cubicBezTo>
                    <a:pt x="5026" y="3567"/>
                    <a:pt x="5027" y="3568"/>
                    <a:pt x="5029" y="3568"/>
                  </a:cubicBezTo>
                  <a:cubicBezTo>
                    <a:pt x="5046" y="3568"/>
                    <a:pt x="5070" y="3543"/>
                    <a:pt x="5082" y="3543"/>
                  </a:cubicBezTo>
                  <a:cubicBezTo>
                    <a:pt x="5090" y="3543"/>
                    <a:pt x="5093" y="3552"/>
                    <a:pt x="5086" y="3585"/>
                  </a:cubicBezTo>
                  <a:lnTo>
                    <a:pt x="5113" y="3505"/>
                  </a:lnTo>
                  <a:cubicBezTo>
                    <a:pt x="5148" y="3470"/>
                    <a:pt x="5175" y="3408"/>
                    <a:pt x="5175" y="3364"/>
                  </a:cubicBezTo>
                  <a:cubicBezTo>
                    <a:pt x="5189" y="3336"/>
                    <a:pt x="5175" y="3292"/>
                    <a:pt x="5177" y="3292"/>
                  </a:cubicBezTo>
                  <a:cubicBezTo>
                    <a:pt x="5178" y="3292"/>
                    <a:pt x="5180" y="3295"/>
                    <a:pt x="5183" y="3302"/>
                  </a:cubicBezTo>
                  <a:lnTo>
                    <a:pt x="5192" y="3178"/>
                  </a:lnTo>
                  <a:lnTo>
                    <a:pt x="5201" y="3178"/>
                  </a:lnTo>
                  <a:cubicBezTo>
                    <a:pt x="5228" y="3117"/>
                    <a:pt x="5219" y="3055"/>
                    <a:pt x="5228" y="2984"/>
                  </a:cubicBezTo>
                  <a:cubicBezTo>
                    <a:pt x="5228" y="2922"/>
                    <a:pt x="5245" y="2852"/>
                    <a:pt x="5272" y="2781"/>
                  </a:cubicBezTo>
                  <a:cubicBezTo>
                    <a:pt x="5263" y="2737"/>
                    <a:pt x="5254" y="2693"/>
                    <a:pt x="5272" y="2631"/>
                  </a:cubicBezTo>
                  <a:lnTo>
                    <a:pt x="5289" y="2613"/>
                  </a:lnTo>
                  <a:cubicBezTo>
                    <a:pt x="5289" y="2560"/>
                    <a:pt x="5316" y="2454"/>
                    <a:pt x="5289" y="2428"/>
                  </a:cubicBezTo>
                  <a:cubicBezTo>
                    <a:pt x="5307" y="2410"/>
                    <a:pt x="5307" y="2393"/>
                    <a:pt x="5316" y="2357"/>
                  </a:cubicBezTo>
                  <a:cubicBezTo>
                    <a:pt x="5316" y="2331"/>
                    <a:pt x="5316" y="2296"/>
                    <a:pt x="5307" y="2260"/>
                  </a:cubicBezTo>
                  <a:cubicBezTo>
                    <a:pt x="5289" y="2190"/>
                    <a:pt x="5272" y="2119"/>
                    <a:pt x="5272" y="2066"/>
                  </a:cubicBezTo>
                  <a:lnTo>
                    <a:pt x="5236" y="2066"/>
                  </a:lnTo>
                  <a:cubicBezTo>
                    <a:pt x="5228" y="2004"/>
                    <a:pt x="5201" y="1942"/>
                    <a:pt x="5166" y="1872"/>
                  </a:cubicBezTo>
                  <a:lnTo>
                    <a:pt x="5139" y="1881"/>
                  </a:lnTo>
                  <a:cubicBezTo>
                    <a:pt x="5104" y="1828"/>
                    <a:pt x="5104" y="1713"/>
                    <a:pt x="5069" y="1607"/>
                  </a:cubicBezTo>
                  <a:cubicBezTo>
                    <a:pt x="5077" y="1607"/>
                    <a:pt x="5086" y="1633"/>
                    <a:pt x="5086" y="1660"/>
                  </a:cubicBezTo>
                  <a:cubicBezTo>
                    <a:pt x="5095" y="1624"/>
                    <a:pt x="5086" y="1589"/>
                    <a:pt x="5069" y="1554"/>
                  </a:cubicBezTo>
                  <a:cubicBezTo>
                    <a:pt x="5060" y="1527"/>
                    <a:pt x="5033" y="1492"/>
                    <a:pt x="5016" y="1466"/>
                  </a:cubicBezTo>
                  <a:cubicBezTo>
                    <a:pt x="4971" y="1413"/>
                    <a:pt x="4936" y="1360"/>
                    <a:pt x="4919" y="1298"/>
                  </a:cubicBezTo>
                  <a:cubicBezTo>
                    <a:pt x="4901" y="1280"/>
                    <a:pt x="4892" y="1262"/>
                    <a:pt x="4883" y="1236"/>
                  </a:cubicBezTo>
                  <a:lnTo>
                    <a:pt x="4883" y="1236"/>
                  </a:lnTo>
                  <a:cubicBezTo>
                    <a:pt x="4883" y="1236"/>
                    <a:pt x="4892" y="1245"/>
                    <a:pt x="4892" y="1245"/>
                  </a:cubicBezTo>
                  <a:cubicBezTo>
                    <a:pt x="4892" y="1236"/>
                    <a:pt x="4892" y="1236"/>
                    <a:pt x="4883" y="1236"/>
                  </a:cubicBezTo>
                  <a:cubicBezTo>
                    <a:pt x="4883" y="1233"/>
                    <a:pt x="4883" y="1230"/>
                    <a:pt x="4883" y="1227"/>
                  </a:cubicBezTo>
                  <a:lnTo>
                    <a:pt x="4883" y="1227"/>
                  </a:lnTo>
                  <a:cubicBezTo>
                    <a:pt x="4883" y="1227"/>
                    <a:pt x="4883" y="1227"/>
                    <a:pt x="4883" y="1227"/>
                  </a:cubicBezTo>
                  <a:cubicBezTo>
                    <a:pt x="4883" y="1227"/>
                    <a:pt x="4883" y="1226"/>
                    <a:pt x="4883" y="1226"/>
                  </a:cubicBezTo>
                  <a:lnTo>
                    <a:pt x="4883" y="1226"/>
                  </a:lnTo>
                  <a:cubicBezTo>
                    <a:pt x="4883" y="1226"/>
                    <a:pt x="4883" y="1227"/>
                    <a:pt x="4883" y="1227"/>
                  </a:cubicBezTo>
                  <a:lnTo>
                    <a:pt x="4883" y="1227"/>
                  </a:lnTo>
                  <a:cubicBezTo>
                    <a:pt x="4874" y="1209"/>
                    <a:pt x="4848" y="1174"/>
                    <a:pt x="4821" y="1156"/>
                  </a:cubicBezTo>
                  <a:lnTo>
                    <a:pt x="4848" y="1121"/>
                  </a:lnTo>
                  <a:lnTo>
                    <a:pt x="4839" y="1121"/>
                  </a:lnTo>
                  <a:cubicBezTo>
                    <a:pt x="4836" y="1107"/>
                    <a:pt x="4831" y="1101"/>
                    <a:pt x="4825" y="1101"/>
                  </a:cubicBezTo>
                  <a:cubicBezTo>
                    <a:pt x="4818" y="1101"/>
                    <a:pt x="4809" y="1114"/>
                    <a:pt x="4804" y="1130"/>
                  </a:cubicBezTo>
                  <a:cubicBezTo>
                    <a:pt x="4795" y="1121"/>
                    <a:pt x="4777" y="1112"/>
                    <a:pt x="4760" y="1103"/>
                  </a:cubicBezTo>
                  <a:cubicBezTo>
                    <a:pt x="4786" y="1051"/>
                    <a:pt x="4698" y="1042"/>
                    <a:pt x="4715" y="980"/>
                  </a:cubicBezTo>
                  <a:cubicBezTo>
                    <a:pt x="4698" y="980"/>
                    <a:pt x="4671" y="953"/>
                    <a:pt x="4636" y="927"/>
                  </a:cubicBezTo>
                  <a:cubicBezTo>
                    <a:pt x="4609" y="906"/>
                    <a:pt x="4581" y="886"/>
                    <a:pt x="4558" y="886"/>
                  </a:cubicBezTo>
                  <a:cubicBezTo>
                    <a:pt x="4551" y="886"/>
                    <a:pt x="4545" y="888"/>
                    <a:pt x="4539" y="892"/>
                  </a:cubicBezTo>
                  <a:cubicBezTo>
                    <a:pt x="4545" y="885"/>
                    <a:pt x="4542" y="879"/>
                    <a:pt x="4547" y="879"/>
                  </a:cubicBezTo>
                  <a:cubicBezTo>
                    <a:pt x="4548" y="879"/>
                    <a:pt x="4551" y="880"/>
                    <a:pt x="4556" y="883"/>
                  </a:cubicBezTo>
                  <a:cubicBezTo>
                    <a:pt x="4539" y="856"/>
                    <a:pt x="4512" y="821"/>
                    <a:pt x="4477" y="812"/>
                  </a:cubicBezTo>
                  <a:lnTo>
                    <a:pt x="4495" y="768"/>
                  </a:lnTo>
                  <a:cubicBezTo>
                    <a:pt x="4468" y="759"/>
                    <a:pt x="4433" y="750"/>
                    <a:pt x="4406" y="750"/>
                  </a:cubicBezTo>
                  <a:cubicBezTo>
                    <a:pt x="4392" y="708"/>
                    <a:pt x="4384" y="683"/>
                    <a:pt x="4407" y="683"/>
                  </a:cubicBezTo>
                  <a:cubicBezTo>
                    <a:pt x="4413" y="683"/>
                    <a:pt x="4422" y="685"/>
                    <a:pt x="4433" y="688"/>
                  </a:cubicBezTo>
                  <a:cubicBezTo>
                    <a:pt x="4318" y="644"/>
                    <a:pt x="4353" y="636"/>
                    <a:pt x="4247" y="600"/>
                  </a:cubicBezTo>
                  <a:lnTo>
                    <a:pt x="4265" y="583"/>
                  </a:lnTo>
                  <a:cubicBezTo>
                    <a:pt x="4239" y="565"/>
                    <a:pt x="4168" y="556"/>
                    <a:pt x="4168" y="530"/>
                  </a:cubicBezTo>
                  <a:cubicBezTo>
                    <a:pt x="4133" y="432"/>
                    <a:pt x="3841" y="300"/>
                    <a:pt x="3674" y="176"/>
                  </a:cubicBezTo>
                  <a:cubicBezTo>
                    <a:pt x="3674" y="196"/>
                    <a:pt x="3670" y="203"/>
                    <a:pt x="3664" y="203"/>
                  </a:cubicBezTo>
                  <a:cubicBezTo>
                    <a:pt x="3656" y="203"/>
                    <a:pt x="3644" y="191"/>
                    <a:pt x="3629" y="176"/>
                  </a:cubicBezTo>
                  <a:cubicBezTo>
                    <a:pt x="3617" y="164"/>
                    <a:pt x="3596" y="148"/>
                    <a:pt x="3582" y="148"/>
                  </a:cubicBezTo>
                  <a:cubicBezTo>
                    <a:pt x="3575" y="148"/>
                    <a:pt x="3570" y="151"/>
                    <a:pt x="3568" y="159"/>
                  </a:cubicBezTo>
                  <a:cubicBezTo>
                    <a:pt x="3559" y="141"/>
                    <a:pt x="3532" y="123"/>
                    <a:pt x="3576" y="115"/>
                  </a:cubicBezTo>
                  <a:cubicBezTo>
                    <a:pt x="3481" y="100"/>
                    <a:pt x="3441" y="55"/>
                    <a:pt x="3385" y="55"/>
                  </a:cubicBezTo>
                  <a:cubicBezTo>
                    <a:pt x="3373" y="55"/>
                    <a:pt x="3361" y="57"/>
                    <a:pt x="3347" y="62"/>
                  </a:cubicBezTo>
                  <a:cubicBezTo>
                    <a:pt x="3338" y="44"/>
                    <a:pt x="3373" y="44"/>
                    <a:pt x="3364" y="35"/>
                  </a:cubicBezTo>
                  <a:cubicBezTo>
                    <a:pt x="3356" y="35"/>
                    <a:pt x="3329" y="35"/>
                    <a:pt x="3320" y="26"/>
                  </a:cubicBezTo>
                  <a:cubicBezTo>
                    <a:pt x="3311" y="9"/>
                    <a:pt x="3338" y="17"/>
                    <a:pt x="3356" y="9"/>
                  </a:cubicBezTo>
                  <a:cubicBezTo>
                    <a:pt x="3336" y="4"/>
                    <a:pt x="3319" y="2"/>
                    <a:pt x="3305" y="2"/>
                  </a:cubicBezTo>
                  <a:cubicBezTo>
                    <a:pt x="3240" y="2"/>
                    <a:pt x="3220" y="45"/>
                    <a:pt x="3206" y="88"/>
                  </a:cubicBezTo>
                  <a:cubicBezTo>
                    <a:pt x="3188" y="70"/>
                    <a:pt x="3170" y="62"/>
                    <a:pt x="3144" y="53"/>
                  </a:cubicBezTo>
                  <a:cubicBezTo>
                    <a:pt x="3126" y="53"/>
                    <a:pt x="3108" y="62"/>
                    <a:pt x="3091" y="79"/>
                  </a:cubicBezTo>
                  <a:cubicBezTo>
                    <a:pt x="3073" y="53"/>
                    <a:pt x="3047" y="35"/>
                    <a:pt x="3108" y="35"/>
                  </a:cubicBezTo>
                  <a:cubicBezTo>
                    <a:pt x="3083" y="29"/>
                    <a:pt x="2982" y="0"/>
                    <a:pt x="2922"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47" name="Google Shape;7147;p29"/>
            <p:cNvSpPr/>
            <p:nvPr/>
          </p:nvSpPr>
          <p:spPr>
            <a:xfrm>
              <a:off x="3105012" y="3130120"/>
              <a:ext cx="129" cy="193"/>
            </a:xfrm>
            <a:custGeom>
              <a:avLst/>
              <a:gdLst/>
              <a:ahLst/>
              <a:cxnLst/>
              <a:rect l="l" t="t" r="r" b="b"/>
              <a:pathLst>
                <a:path w="10" h="18" extrusionOk="0">
                  <a:moveTo>
                    <a:pt x="9" y="0"/>
                  </a:moveTo>
                  <a:cubicBezTo>
                    <a:pt x="0" y="0"/>
                    <a:pt x="0" y="9"/>
                    <a:pt x="9" y="18"/>
                  </a:cubicBezTo>
                  <a:cubicBezTo>
                    <a:pt x="9" y="9"/>
                    <a:pt x="9" y="9"/>
                    <a:pt x="9"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48" name="Google Shape;7148;p29"/>
            <p:cNvSpPr/>
            <p:nvPr/>
          </p:nvSpPr>
          <p:spPr>
            <a:xfrm>
              <a:off x="3074793" y="3141294"/>
              <a:ext cx="129" cy="107"/>
            </a:xfrm>
            <a:custGeom>
              <a:avLst/>
              <a:gdLst/>
              <a:ahLst/>
              <a:cxnLst/>
              <a:rect l="l" t="t" r="r" b="b"/>
              <a:pathLst>
                <a:path w="10" h="10" extrusionOk="0">
                  <a:moveTo>
                    <a:pt x="0" y="0"/>
                  </a:moveTo>
                  <a:cubicBezTo>
                    <a:pt x="0" y="9"/>
                    <a:pt x="9" y="9"/>
                    <a:pt x="9" y="9"/>
                  </a:cubicBezTo>
                  <a:lnTo>
                    <a:pt x="9" y="0"/>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49" name="Google Shape;7149;p29"/>
            <p:cNvSpPr/>
            <p:nvPr/>
          </p:nvSpPr>
          <p:spPr>
            <a:xfrm>
              <a:off x="3129406" y="3150569"/>
              <a:ext cx="129" cy="386"/>
            </a:xfrm>
            <a:custGeom>
              <a:avLst/>
              <a:gdLst/>
              <a:ahLst/>
              <a:cxnLst/>
              <a:rect l="l" t="t" r="r" b="b"/>
              <a:pathLst>
                <a:path w="10" h="36" extrusionOk="0">
                  <a:moveTo>
                    <a:pt x="10" y="1"/>
                  </a:moveTo>
                  <a:cubicBezTo>
                    <a:pt x="1" y="1"/>
                    <a:pt x="1" y="9"/>
                    <a:pt x="1" y="36"/>
                  </a:cubicBezTo>
                  <a:cubicBezTo>
                    <a:pt x="1" y="18"/>
                    <a:pt x="10" y="9"/>
                    <a:pt x="10"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50" name="Google Shape;7150;p29"/>
            <p:cNvSpPr/>
            <p:nvPr/>
          </p:nvSpPr>
          <p:spPr>
            <a:xfrm>
              <a:off x="3128618" y="3169796"/>
              <a:ext cx="465" cy="665"/>
            </a:xfrm>
            <a:custGeom>
              <a:avLst/>
              <a:gdLst/>
              <a:ahLst/>
              <a:cxnLst/>
              <a:rect l="l" t="t" r="r" b="b"/>
              <a:pathLst>
                <a:path w="36" h="62" extrusionOk="0">
                  <a:moveTo>
                    <a:pt x="35" y="0"/>
                  </a:moveTo>
                  <a:lnTo>
                    <a:pt x="35" y="0"/>
                  </a:lnTo>
                  <a:cubicBezTo>
                    <a:pt x="27" y="27"/>
                    <a:pt x="18" y="35"/>
                    <a:pt x="0" y="44"/>
                  </a:cubicBezTo>
                  <a:cubicBezTo>
                    <a:pt x="7" y="44"/>
                    <a:pt x="20" y="44"/>
                    <a:pt x="20" y="53"/>
                  </a:cubicBezTo>
                  <a:lnTo>
                    <a:pt x="20" y="53"/>
                  </a:lnTo>
                  <a:lnTo>
                    <a:pt x="35" y="0"/>
                  </a:lnTo>
                  <a:close/>
                  <a:moveTo>
                    <a:pt x="20" y="53"/>
                  </a:moveTo>
                  <a:lnTo>
                    <a:pt x="18" y="62"/>
                  </a:lnTo>
                  <a:cubicBezTo>
                    <a:pt x="19" y="58"/>
                    <a:pt x="20" y="56"/>
                    <a:pt x="20" y="53"/>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51" name="Google Shape;7151;p29"/>
            <p:cNvSpPr/>
            <p:nvPr/>
          </p:nvSpPr>
          <p:spPr>
            <a:xfrm>
              <a:off x="3122678" y="3173323"/>
              <a:ext cx="530" cy="450"/>
            </a:xfrm>
            <a:custGeom>
              <a:avLst/>
              <a:gdLst/>
              <a:ahLst/>
              <a:cxnLst/>
              <a:rect l="l" t="t" r="r" b="b"/>
              <a:pathLst>
                <a:path w="41" h="42" extrusionOk="0">
                  <a:moveTo>
                    <a:pt x="31" y="1"/>
                  </a:moveTo>
                  <a:cubicBezTo>
                    <a:pt x="29" y="1"/>
                    <a:pt x="25" y="3"/>
                    <a:pt x="19" y="7"/>
                  </a:cubicBezTo>
                  <a:cubicBezTo>
                    <a:pt x="19" y="15"/>
                    <a:pt x="10" y="24"/>
                    <a:pt x="1" y="33"/>
                  </a:cubicBezTo>
                  <a:lnTo>
                    <a:pt x="19" y="42"/>
                  </a:lnTo>
                  <a:cubicBezTo>
                    <a:pt x="32" y="21"/>
                    <a:pt x="41" y="1"/>
                    <a:pt x="31"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52" name="Google Shape;7152;p29"/>
            <p:cNvSpPr/>
            <p:nvPr/>
          </p:nvSpPr>
          <p:spPr>
            <a:xfrm>
              <a:off x="3126565" y="3170246"/>
              <a:ext cx="801" cy="772"/>
            </a:xfrm>
            <a:custGeom>
              <a:avLst/>
              <a:gdLst/>
              <a:ahLst/>
              <a:cxnLst/>
              <a:rect l="l" t="t" r="r" b="b"/>
              <a:pathLst>
                <a:path w="62" h="72" extrusionOk="0">
                  <a:moveTo>
                    <a:pt x="54" y="1"/>
                  </a:moveTo>
                  <a:cubicBezTo>
                    <a:pt x="33" y="1"/>
                    <a:pt x="24" y="32"/>
                    <a:pt x="0" y="64"/>
                  </a:cubicBezTo>
                  <a:lnTo>
                    <a:pt x="9" y="64"/>
                  </a:lnTo>
                  <a:cubicBezTo>
                    <a:pt x="14" y="70"/>
                    <a:pt x="19" y="72"/>
                    <a:pt x="23" y="72"/>
                  </a:cubicBezTo>
                  <a:cubicBezTo>
                    <a:pt x="39" y="72"/>
                    <a:pt x="48" y="37"/>
                    <a:pt x="62" y="2"/>
                  </a:cubicBezTo>
                  <a:cubicBezTo>
                    <a:pt x="59" y="1"/>
                    <a:pt x="57" y="1"/>
                    <a:pt x="54"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53" name="Google Shape;7153;p29"/>
            <p:cNvSpPr/>
            <p:nvPr/>
          </p:nvSpPr>
          <p:spPr>
            <a:xfrm>
              <a:off x="3126216" y="3171018"/>
              <a:ext cx="362" cy="407"/>
            </a:xfrm>
            <a:custGeom>
              <a:avLst/>
              <a:gdLst/>
              <a:ahLst/>
              <a:cxnLst/>
              <a:rect l="l" t="t" r="r" b="b"/>
              <a:pathLst>
                <a:path w="28" h="38" extrusionOk="0">
                  <a:moveTo>
                    <a:pt x="27" y="1"/>
                  </a:moveTo>
                  <a:lnTo>
                    <a:pt x="27" y="1"/>
                  </a:lnTo>
                  <a:cubicBezTo>
                    <a:pt x="18" y="10"/>
                    <a:pt x="9" y="27"/>
                    <a:pt x="1" y="36"/>
                  </a:cubicBezTo>
                  <a:cubicBezTo>
                    <a:pt x="2" y="37"/>
                    <a:pt x="3" y="38"/>
                    <a:pt x="4" y="38"/>
                  </a:cubicBezTo>
                  <a:cubicBezTo>
                    <a:pt x="12" y="38"/>
                    <a:pt x="19" y="16"/>
                    <a:pt x="27"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54" name="Google Shape;7154;p29"/>
            <p:cNvSpPr/>
            <p:nvPr/>
          </p:nvSpPr>
          <p:spPr>
            <a:xfrm>
              <a:off x="3130439" y="3166289"/>
              <a:ext cx="607" cy="793"/>
            </a:xfrm>
            <a:custGeom>
              <a:avLst/>
              <a:gdLst/>
              <a:ahLst/>
              <a:cxnLst/>
              <a:rect l="l" t="t" r="r" b="b"/>
              <a:pathLst>
                <a:path w="47" h="74" extrusionOk="0">
                  <a:moveTo>
                    <a:pt x="34" y="0"/>
                  </a:moveTo>
                  <a:cubicBezTo>
                    <a:pt x="30" y="0"/>
                    <a:pt x="24" y="10"/>
                    <a:pt x="18" y="36"/>
                  </a:cubicBezTo>
                  <a:cubicBezTo>
                    <a:pt x="0" y="53"/>
                    <a:pt x="44" y="62"/>
                    <a:pt x="27" y="71"/>
                  </a:cubicBezTo>
                  <a:cubicBezTo>
                    <a:pt x="29" y="73"/>
                    <a:pt x="31" y="74"/>
                    <a:pt x="32" y="74"/>
                  </a:cubicBezTo>
                  <a:cubicBezTo>
                    <a:pt x="47" y="74"/>
                    <a:pt x="45" y="0"/>
                    <a:pt x="34"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55" name="Google Shape;7155;p29"/>
            <p:cNvSpPr/>
            <p:nvPr/>
          </p:nvSpPr>
          <p:spPr>
            <a:xfrm>
              <a:off x="3126100" y="3169796"/>
              <a:ext cx="478" cy="386"/>
            </a:xfrm>
            <a:custGeom>
              <a:avLst/>
              <a:gdLst/>
              <a:ahLst/>
              <a:cxnLst/>
              <a:rect l="l" t="t" r="r" b="b"/>
              <a:pathLst>
                <a:path w="37" h="36" extrusionOk="0">
                  <a:moveTo>
                    <a:pt x="27" y="0"/>
                  </a:moveTo>
                  <a:lnTo>
                    <a:pt x="1" y="27"/>
                  </a:lnTo>
                  <a:lnTo>
                    <a:pt x="36" y="35"/>
                  </a:lnTo>
                  <a:lnTo>
                    <a:pt x="27" y="0"/>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56" name="Google Shape;7156;p29"/>
            <p:cNvSpPr/>
            <p:nvPr/>
          </p:nvSpPr>
          <p:spPr>
            <a:xfrm>
              <a:off x="3127934" y="3167329"/>
              <a:ext cx="568" cy="772"/>
            </a:xfrm>
            <a:custGeom>
              <a:avLst/>
              <a:gdLst/>
              <a:ahLst/>
              <a:cxnLst/>
              <a:rect l="l" t="t" r="r" b="b"/>
              <a:pathLst>
                <a:path w="44" h="72" extrusionOk="0">
                  <a:moveTo>
                    <a:pt x="35" y="0"/>
                  </a:moveTo>
                  <a:lnTo>
                    <a:pt x="0" y="53"/>
                  </a:lnTo>
                  <a:cubicBezTo>
                    <a:pt x="6" y="53"/>
                    <a:pt x="8" y="57"/>
                    <a:pt x="6" y="62"/>
                  </a:cubicBezTo>
                  <a:lnTo>
                    <a:pt x="6" y="62"/>
                  </a:lnTo>
                  <a:cubicBezTo>
                    <a:pt x="23" y="35"/>
                    <a:pt x="43" y="0"/>
                    <a:pt x="35" y="0"/>
                  </a:cubicBezTo>
                  <a:close/>
                  <a:moveTo>
                    <a:pt x="6" y="62"/>
                  </a:moveTo>
                  <a:lnTo>
                    <a:pt x="6" y="62"/>
                  </a:lnTo>
                  <a:cubicBezTo>
                    <a:pt x="4" y="65"/>
                    <a:pt x="2" y="68"/>
                    <a:pt x="0" y="71"/>
                  </a:cubicBezTo>
                  <a:cubicBezTo>
                    <a:pt x="3" y="68"/>
                    <a:pt x="5" y="64"/>
                    <a:pt x="6" y="62"/>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57" name="Google Shape;7157;p29"/>
            <p:cNvSpPr/>
            <p:nvPr/>
          </p:nvSpPr>
          <p:spPr>
            <a:xfrm>
              <a:off x="3127701" y="3168091"/>
              <a:ext cx="245" cy="579"/>
            </a:xfrm>
            <a:custGeom>
              <a:avLst/>
              <a:gdLst/>
              <a:ahLst/>
              <a:cxnLst/>
              <a:rect l="l" t="t" r="r" b="b"/>
              <a:pathLst>
                <a:path w="19" h="54" extrusionOk="0">
                  <a:moveTo>
                    <a:pt x="18" y="0"/>
                  </a:moveTo>
                  <a:lnTo>
                    <a:pt x="18" y="0"/>
                  </a:lnTo>
                  <a:cubicBezTo>
                    <a:pt x="9" y="18"/>
                    <a:pt x="0" y="35"/>
                    <a:pt x="0" y="53"/>
                  </a:cubicBezTo>
                  <a:cubicBezTo>
                    <a:pt x="9" y="44"/>
                    <a:pt x="18" y="18"/>
                    <a:pt x="18"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58" name="Google Shape;7158;p29"/>
            <p:cNvSpPr/>
            <p:nvPr/>
          </p:nvSpPr>
          <p:spPr>
            <a:xfrm>
              <a:off x="3126565" y="3168745"/>
              <a:ext cx="581" cy="493"/>
            </a:xfrm>
            <a:custGeom>
              <a:avLst/>
              <a:gdLst/>
              <a:ahLst/>
              <a:cxnLst/>
              <a:rect l="l" t="t" r="r" b="b"/>
              <a:pathLst>
                <a:path w="45" h="46" extrusionOk="0">
                  <a:moveTo>
                    <a:pt x="44" y="1"/>
                  </a:moveTo>
                  <a:lnTo>
                    <a:pt x="0" y="45"/>
                  </a:lnTo>
                  <a:lnTo>
                    <a:pt x="18" y="36"/>
                  </a:lnTo>
                  <a:lnTo>
                    <a:pt x="44" y="1"/>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59" name="Google Shape;7159;p29"/>
            <p:cNvSpPr/>
            <p:nvPr/>
          </p:nvSpPr>
          <p:spPr>
            <a:xfrm>
              <a:off x="3131123" y="3159727"/>
              <a:ext cx="232" cy="815"/>
            </a:xfrm>
            <a:custGeom>
              <a:avLst/>
              <a:gdLst/>
              <a:ahLst/>
              <a:cxnLst/>
              <a:rect l="l" t="t" r="r" b="b"/>
              <a:pathLst>
                <a:path w="18" h="76" extrusionOk="0">
                  <a:moveTo>
                    <a:pt x="13" y="1"/>
                  </a:moveTo>
                  <a:cubicBezTo>
                    <a:pt x="6" y="1"/>
                    <a:pt x="0" y="17"/>
                    <a:pt x="0" y="38"/>
                  </a:cubicBezTo>
                  <a:cubicBezTo>
                    <a:pt x="0" y="54"/>
                    <a:pt x="0" y="75"/>
                    <a:pt x="12" y="75"/>
                  </a:cubicBezTo>
                  <a:cubicBezTo>
                    <a:pt x="13" y="75"/>
                    <a:pt x="16" y="75"/>
                    <a:pt x="18" y="74"/>
                  </a:cubicBezTo>
                  <a:lnTo>
                    <a:pt x="18" y="3"/>
                  </a:lnTo>
                  <a:cubicBezTo>
                    <a:pt x="16" y="1"/>
                    <a:pt x="15" y="1"/>
                    <a:pt x="13"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60" name="Google Shape;7160;p29"/>
            <p:cNvSpPr/>
            <p:nvPr/>
          </p:nvSpPr>
          <p:spPr>
            <a:xfrm>
              <a:off x="3129406" y="3162021"/>
              <a:ext cx="581" cy="397"/>
            </a:xfrm>
            <a:custGeom>
              <a:avLst/>
              <a:gdLst/>
              <a:ahLst/>
              <a:cxnLst/>
              <a:rect l="l" t="t" r="r" b="b"/>
              <a:pathLst>
                <a:path w="45" h="37" extrusionOk="0">
                  <a:moveTo>
                    <a:pt x="1" y="1"/>
                  </a:moveTo>
                  <a:lnTo>
                    <a:pt x="10" y="36"/>
                  </a:lnTo>
                  <a:cubicBezTo>
                    <a:pt x="27" y="27"/>
                    <a:pt x="27" y="27"/>
                    <a:pt x="45" y="19"/>
                  </a:cubicBezTo>
                  <a:lnTo>
                    <a:pt x="1" y="1"/>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61" name="Google Shape;7161;p29"/>
            <p:cNvSpPr/>
            <p:nvPr/>
          </p:nvSpPr>
          <p:spPr>
            <a:xfrm>
              <a:off x="3129638" y="3159834"/>
              <a:ext cx="465" cy="826"/>
            </a:xfrm>
            <a:custGeom>
              <a:avLst/>
              <a:gdLst/>
              <a:ahLst/>
              <a:cxnLst/>
              <a:rect l="l" t="t" r="r" b="b"/>
              <a:pathLst>
                <a:path w="36" h="77" extrusionOk="0">
                  <a:moveTo>
                    <a:pt x="13" y="0"/>
                  </a:moveTo>
                  <a:cubicBezTo>
                    <a:pt x="10" y="0"/>
                    <a:pt x="6" y="10"/>
                    <a:pt x="0" y="37"/>
                  </a:cubicBezTo>
                  <a:cubicBezTo>
                    <a:pt x="13" y="43"/>
                    <a:pt x="12" y="76"/>
                    <a:pt x="20" y="76"/>
                  </a:cubicBezTo>
                  <a:cubicBezTo>
                    <a:pt x="23" y="76"/>
                    <a:pt x="28" y="70"/>
                    <a:pt x="36" y="55"/>
                  </a:cubicBezTo>
                  <a:cubicBezTo>
                    <a:pt x="24" y="49"/>
                    <a:pt x="20" y="0"/>
                    <a:pt x="13"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62" name="Google Shape;7162;p29"/>
            <p:cNvSpPr/>
            <p:nvPr/>
          </p:nvSpPr>
          <p:spPr>
            <a:xfrm>
              <a:off x="3130555" y="3149722"/>
              <a:ext cx="917" cy="97"/>
            </a:xfrm>
            <a:custGeom>
              <a:avLst/>
              <a:gdLst/>
              <a:ahLst/>
              <a:cxnLst/>
              <a:rect l="l" t="t" r="r" b="b"/>
              <a:pathLst>
                <a:path w="71" h="9" extrusionOk="0">
                  <a:moveTo>
                    <a:pt x="0" y="0"/>
                  </a:moveTo>
                  <a:lnTo>
                    <a:pt x="9" y="9"/>
                  </a:lnTo>
                  <a:lnTo>
                    <a:pt x="71" y="0"/>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63" name="Google Shape;7163;p29"/>
            <p:cNvSpPr/>
            <p:nvPr/>
          </p:nvSpPr>
          <p:spPr>
            <a:xfrm>
              <a:off x="3124395" y="3141562"/>
              <a:ext cx="969" cy="890"/>
            </a:xfrm>
            <a:custGeom>
              <a:avLst/>
              <a:gdLst/>
              <a:ahLst/>
              <a:cxnLst/>
              <a:rect l="l" t="t" r="r" b="b"/>
              <a:pathLst>
                <a:path w="75" h="83" extrusionOk="0">
                  <a:moveTo>
                    <a:pt x="23" y="0"/>
                  </a:moveTo>
                  <a:cubicBezTo>
                    <a:pt x="17" y="0"/>
                    <a:pt x="10" y="6"/>
                    <a:pt x="0" y="19"/>
                  </a:cubicBezTo>
                  <a:cubicBezTo>
                    <a:pt x="11" y="52"/>
                    <a:pt x="20" y="58"/>
                    <a:pt x="29" y="58"/>
                  </a:cubicBezTo>
                  <a:cubicBezTo>
                    <a:pt x="34" y="58"/>
                    <a:pt x="39" y="55"/>
                    <a:pt x="43" y="55"/>
                  </a:cubicBezTo>
                  <a:cubicBezTo>
                    <a:pt x="50" y="55"/>
                    <a:pt x="56" y="60"/>
                    <a:pt x="62" y="81"/>
                  </a:cubicBezTo>
                  <a:cubicBezTo>
                    <a:pt x="63" y="82"/>
                    <a:pt x="64" y="82"/>
                    <a:pt x="65" y="82"/>
                  </a:cubicBezTo>
                  <a:cubicBezTo>
                    <a:pt x="75" y="82"/>
                    <a:pt x="50" y="36"/>
                    <a:pt x="66" y="36"/>
                  </a:cubicBezTo>
                  <a:cubicBezTo>
                    <a:pt x="68" y="36"/>
                    <a:pt x="69" y="36"/>
                    <a:pt x="71" y="37"/>
                  </a:cubicBezTo>
                  <a:cubicBezTo>
                    <a:pt x="44" y="15"/>
                    <a:pt x="33" y="0"/>
                    <a:pt x="23"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64" name="Google Shape;7164;p29"/>
            <p:cNvSpPr/>
            <p:nvPr/>
          </p:nvSpPr>
          <p:spPr>
            <a:xfrm>
              <a:off x="3125299" y="3141958"/>
              <a:ext cx="245" cy="193"/>
            </a:xfrm>
            <a:custGeom>
              <a:avLst/>
              <a:gdLst/>
              <a:ahLst/>
              <a:cxnLst/>
              <a:rect l="l" t="t" r="r" b="b"/>
              <a:pathLst>
                <a:path w="19" h="18" extrusionOk="0">
                  <a:moveTo>
                    <a:pt x="1" y="0"/>
                  </a:moveTo>
                  <a:cubicBezTo>
                    <a:pt x="1" y="9"/>
                    <a:pt x="10" y="9"/>
                    <a:pt x="19" y="18"/>
                  </a:cubicBezTo>
                  <a:cubicBezTo>
                    <a:pt x="10" y="9"/>
                    <a:pt x="1" y="0"/>
                    <a:pt x="1"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65" name="Google Shape;7165;p29"/>
            <p:cNvSpPr/>
            <p:nvPr/>
          </p:nvSpPr>
          <p:spPr>
            <a:xfrm>
              <a:off x="3097483" y="3183618"/>
              <a:ext cx="697" cy="193"/>
            </a:xfrm>
            <a:custGeom>
              <a:avLst/>
              <a:gdLst/>
              <a:ahLst/>
              <a:cxnLst/>
              <a:rect l="l" t="t" r="r" b="b"/>
              <a:pathLst>
                <a:path w="54" h="18" extrusionOk="0">
                  <a:moveTo>
                    <a:pt x="0" y="0"/>
                  </a:moveTo>
                  <a:lnTo>
                    <a:pt x="53" y="18"/>
                  </a:lnTo>
                  <a:lnTo>
                    <a:pt x="18" y="0"/>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66" name="Google Shape;7166;p29"/>
            <p:cNvSpPr/>
            <p:nvPr/>
          </p:nvSpPr>
          <p:spPr>
            <a:xfrm>
              <a:off x="3098852" y="3183146"/>
              <a:ext cx="581" cy="483"/>
            </a:xfrm>
            <a:custGeom>
              <a:avLst/>
              <a:gdLst/>
              <a:ahLst/>
              <a:cxnLst/>
              <a:rect l="l" t="t" r="r" b="b"/>
              <a:pathLst>
                <a:path w="45" h="45" extrusionOk="0">
                  <a:moveTo>
                    <a:pt x="0" y="0"/>
                  </a:moveTo>
                  <a:lnTo>
                    <a:pt x="9" y="44"/>
                  </a:lnTo>
                  <a:lnTo>
                    <a:pt x="45" y="9"/>
                  </a:lnTo>
                  <a:cubicBezTo>
                    <a:pt x="36" y="9"/>
                    <a:pt x="27" y="11"/>
                    <a:pt x="19" y="11"/>
                  </a:cubicBezTo>
                  <a:cubicBezTo>
                    <a:pt x="11" y="11"/>
                    <a:pt x="5" y="9"/>
                    <a:pt x="0"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67" name="Google Shape;7167;p29"/>
            <p:cNvSpPr/>
            <p:nvPr/>
          </p:nvSpPr>
          <p:spPr>
            <a:xfrm>
              <a:off x="3090871" y="3131847"/>
              <a:ext cx="581" cy="172"/>
            </a:xfrm>
            <a:custGeom>
              <a:avLst/>
              <a:gdLst/>
              <a:ahLst/>
              <a:cxnLst/>
              <a:rect l="l" t="t" r="r" b="b"/>
              <a:pathLst>
                <a:path w="45" h="16" extrusionOk="0">
                  <a:moveTo>
                    <a:pt x="26" y="0"/>
                  </a:moveTo>
                  <a:cubicBezTo>
                    <a:pt x="18" y="0"/>
                    <a:pt x="9" y="3"/>
                    <a:pt x="0" y="7"/>
                  </a:cubicBezTo>
                  <a:lnTo>
                    <a:pt x="45" y="16"/>
                  </a:lnTo>
                  <a:lnTo>
                    <a:pt x="45" y="7"/>
                  </a:lnTo>
                  <a:cubicBezTo>
                    <a:pt x="40" y="3"/>
                    <a:pt x="33" y="0"/>
                    <a:pt x="26"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68" name="Google Shape;7168;p29"/>
            <p:cNvSpPr/>
            <p:nvPr/>
          </p:nvSpPr>
          <p:spPr>
            <a:xfrm>
              <a:off x="3083342" y="3134281"/>
              <a:ext cx="465" cy="300"/>
            </a:xfrm>
            <a:custGeom>
              <a:avLst/>
              <a:gdLst/>
              <a:ahLst/>
              <a:cxnLst/>
              <a:rect l="l" t="t" r="r" b="b"/>
              <a:pathLst>
                <a:path w="36" h="28" extrusionOk="0">
                  <a:moveTo>
                    <a:pt x="1" y="1"/>
                  </a:moveTo>
                  <a:lnTo>
                    <a:pt x="27" y="27"/>
                  </a:lnTo>
                  <a:lnTo>
                    <a:pt x="36" y="19"/>
                  </a:lnTo>
                  <a:lnTo>
                    <a:pt x="1" y="1"/>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69" name="Google Shape;7169;p29"/>
            <p:cNvSpPr/>
            <p:nvPr/>
          </p:nvSpPr>
          <p:spPr>
            <a:xfrm>
              <a:off x="3078254" y="3137980"/>
              <a:ext cx="994" cy="579"/>
            </a:xfrm>
            <a:custGeom>
              <a:avLst/>
              <a:gdLst/>
              <a:ahLst/>
              <a:cxnLst/>
              <a:rect l="l" t="t" r="r" b="b"/>
              <a:pathLst>
                <a:path w="77" h="54" extrusionOk="0">
                  <a:moveTo>
                    <a:pt x="77" y="0"/>
                  </a:moveTo>
                  <a:lnTo>
                    <a:pt x="77" y="0"/>
                  </a:lnTo>
                  <a:cubicBezTo>
                    <a:pt x="74" y="3"/>
                    <a:pt x="71" y="6"/>
                    <a:pt x="68" y="10"/>
                  </a:cubicBezTo>
                  <a:lnTo>
                    <a:pt x="68" y="10"/>
                  </a:lnTo>
                  <a:cubicBezTo>
                    <a:pt x="71" y="7"/>
                    <a:pt x="74" y="4"/>
                    <a:pt x="77" y="0"/>
                  </a:cubicBezTo>
                  <a:close/>
                  <a:moveTo>
                    <a:pt x="68" y="10"/>
                  </a:moveTo>
                  <a:cubicBezTo>
                    <a:pt x="41" y="34"/>
                    <a:pt x="1" y="29"/>
                    <a:pt x="33" y="53"/>
                  </a:cubicBezTo>
                  <a:cubicBezTo>
                    <a:pt x="47" y="39"/>
                    <a:pt x="56" y="24"/>
                    <a:pt x="68" y="1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grpSp>
      <p:grpSp>
        <p:nvGrpSpPr>
          <p:cNvPr id="7170" name="Google Shape;7170;p29"/>
          <p:cNvGrpSpPr/>
          <p:nvPr/>
        </p:nvGrpSpPr>
        <p:grpSpPr>
          <a:xfrm>
            <a:off x="1834122" y="10752446"/>
            <a:ext cx="1054243" cy="866634"/>
            <a:chOff x="3105146" y="3154133"/>
            <a:chExt cx="68656" cy="56435"/>
          </a:xfrm>
        </p:grpSpPr>
        <p:sp>
          <p:nvSpPr>
            <p:cNvPr id="7171" name="Google Shape;7171;p29"/>
            <p:cNvSpPr/>
            <p:nvPr/>
          </p:nvSpPr>
          <p:spPr>
            <a:xfrm>
              <a:off x="3106967" y="3155162"/>
              <a:ext cx="64330" cy="53323"/>
            </a:xfrm>
            <a:custGeom>
              <a:avLst/>
              <a:gdLst/>
              <a:ahLst/>
              <a:cxnLst/>
              <a:rect l="l" t="t" r="r" b="b"/>
              <a:pathLst>
                <a:path w="4981" h="4973" extrusionOk="0">
                  <a:moveTo>
                    <a:pt x="2491" y="787"/>
                  </a:moveTo>
                  <a:cubicBezTo>
                    <a:pt x="3427" y="787"/>
                    <a:pt x="4195" y="1546"/>
                    <a:pt x="4195" y="2491"/>
                  </a:cubicBezTo>
                  <a:cubicBezTo>
                    <a:pt x="4195" y="3427"/>
                    <a:pt x="3427" y="4186"/>
                    <a:pt x="2491" y="4186"/>
                  </a:cubicBezTo>
                  <a:cubicBezTo>
                    <a:pt x="1555" y="4186"/>
                    <a:pt x="786" y="3427"/>
                    <a:pt x="786" y="2491"/>
                  </a:cubicBezTo>
                  <a:cubicBezTo>
                    <a:pt x="786" y="1546"/>
                    <a:pt x="1555" y="787"/>
                    <a:pt x="2491" y="787"/>
                  </a:cubicBezTo>
                  <a:close/>
                  <a:moveTo>
                    <a:pt x="2491" y="1"/>
                  </a:moveTo>
                  <a:cubicBezTo>
                    <a:pt x="1113" y="1"/>
                    <a:pt x="1" y="1113"/>
                    <a:pt x="1" y="2491"/>
                  </a:cubicBezTo>
                  <a:cubicBezTo>
                    <a:pt x="1" y="3860"/>
                    <a:pt x="1113" y="4972"/>
                    <a:pt x="2491" y="4972"/>
                  </a:cubicBezTo>
                  <a:cubicBezTo>
                    <a:pt x="3859" y="4972"/>
                    <a:pt x="4972" y="3860"/>
                    <a:pt x="4981" y="2491"/>
                  </a:cubicBezTo>
                  <a:cubicBezTo>
                    <a:pt x="4981" y="1113"/>
                    <a:pt x="3859" y="1"/>
                    <a:pt x="2491"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72" name="Google Shape;7172;p29"/>
            <p:cNvSpPr/>
            <p:nvPr/>
          </p:nvSpPr>
          <p:spPr>
            <a:xfrm>
              <a:off x="3106967" y="3155162"/>
              <a:ext cx="64330" cy="53323"/>
            </a:xfrm>
            <a:custGeom>
              <a:avLst/>
              <a:gdLst/>
              <a:ahLst/>
              <a:cxnLst/>
              <a:rect l="l" t="t" r="r" b="b"/>
              <a:pathLst>
                <a:path w="4981" h="4973" extrusionOk="0">
                  <a:moveTo>
                    <a:pt x="2491" y="787"/>
                  </a:moveTo>
                  <a:cubicBezTo>
                    <a:pt x="3427" y="787"/>
                    <a:pt x="4195" y="1546"/>
                    <a:pt x="4195" y="2491"/>
                  </a:cubicBezTo>
                  <a:cubicBezTo>
                    <a:pt x="4195" y="3427"/>
                    <a:pt x="3427" y="4186"/>
                    <a:pt x="2491" y="4186"/>
                  </a:cubicBezTo>
                  <a:cubicBezTo>
                    <a:pt x="1555" y="4186"/>
                    <a:pt x="786" y="3427"/>
                    <a:pt x="786" y="2491"/>
                  </a:cubicBezTo>
                  <a:cubicBezTo>
                    <a:pt x="786" y="1546"/>
                    <a:pt x="1555" y="787"/>
                    <a:pt x="2491" y="787"/>
                  </a:cubicBezTo>
                  <a:close/>
                  <a:moveTo>
                    <a:pt x="2491" y="1"/>
                  </a:moveTo>
                  <a:cubicBezTo>
                    <a:pt x="1113" y="1"/>
                    <a:pt x="1" y="1113"/>
                    <a:pt x="1" y="2491"/>
                  </a:cubicBezTo>
                  <a:cubicBezTo>
                    <a:pt x="1" y="3860"/>
                    <a:pt x="1113" y="4972"/>
                    <a:pt x="2491" y="4972"/>
                  </a:cubicBezTo>
                  <a:cubicBezTo>
                    <a:pt x="3859" y="4972"/>
                    <a:pt x="4972" y="3860"/>
                    <a:pt x="4981" y="2491"/>
                  </a:cubicBezTo>
                  <a:cubicBezTo>
                    <a:pt x="4981" y="1113"/>
                    <a:pt x="3859" y="1"/>
                    <a:pt x="2491"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73" name="Google Shape;7173;p29"/>
            <p:cNvSpPr/>
            <p:nvPr/>
          </p:nvSpPr>
          <p:spPr>
            <a:xfrm>
              <a:off x="3139032" y="3165285"/>
              <a:ext cx="413" cy="311"/>
            </a:xfrm>
            <a:custGeom>
              <a:avLst/>
              <a:gdLst/>
              <a:ahLst/>
              <a:cxnLst/>
              <a:rect l="l" t="t" r="r" b="b"/>
              <a:pathLst>
                <a:path w="32" h="29" extrusionOk="0">
                  <a:moveTo>
                    <a:pt x="11" y="0"/>
                  </a:moveTo>
                  <a:cubicBezTo>
                    <a:pt x="1" y="0"/>
                    <a:pt x="8" y="28"/>
                    <a:pt x="8" y="28"/>
                  </a:cubicBezTo>
                  <a:cubicBezTo>
                    <a:pt x="31" y="28"/>
                    <a:pt x="20" y="0"/>
                    <a:pt x="17" y="0"/>
                  </a:cubicBezTo>
                  <a:cubicBezTo>
                    <a:pt x="17" y="0"/>
                    <a:pt x="16" y="1"/>
                    <a:pt x="16" y="2"/>
                  </a:cubicBezTo>
                  <a:cubicBezTo>
                    <a:pt x="14" y="1"/>
                    <a:pt x="13" y="0"/>
                    <a:pt x="11"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74" name="Google Shape;7174;p29"/>
            <p:cNvSpPr/>
            <p:nvPr/>
          </p:nvSpPr>
          <p:spPr>
            <a:xfrm>
              <a:off x="3142312" y="3164727"/>
              <a:ext cx="581" cy="204"/>
            </a:xfrm>
            <a:custGeom>
              <a:avLst/>
              <a:gdLst/>
              <a:ahLst/>
              <a:cxnLst/>
              <a:rect l="l" t="t" r="r" b="b"/>
              <a:pathLst>
                <a:path w="45" h="19" extrusionOk="0">
                  <a:moveTo>
                    <a:pt x="45" y="1"/>
                  </a:moveTo>
                  <a:lnTo>
                    <a:pt x="10" y="10"/>
                  </a:lnTo>
                  <a:lnTo>
                    <a:pt x="1" y="18"/>
                  </a:lnTo>
                  <a:lnTo>
                    <a:pt x="1" y="18"/>
                  </a:lnTo>
                  <a:lnTo>
                    <a:pt x="45" y="1"/>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75" name="Google Shape;7175;p29"/>
            <p:cNvSpPr/>
            <p:nvPr/>
          </p:nvSpPr>
          <p:spPr>
            <a:xfrm>
              <a:off x="3143345" y="3164823"/>
              <a:ext cx="1950" cy="579"/>
            </a:xfrm>
            <a:custGeom>
              <a:avLst/>
              <a:gdLst/>
              <a:ahLst/>
              <a:cxnLst/>
              <a:rect l="l" t="t" r="r" b="b"/>
              <a:pathLst>
                <a:path w="151" h="54" extrusionOk="0">
                  <a:moveTo>
                    <a:pt x="27" y="1"/>
                  </a:moveTo>
                  <a:lnTo>
                    <a:pt x="0" y="36"/>
                  </a:lnTo>
                  <a:cubicBezTo>
                    <a:pt x="53" y="45"/>
                    <a:pt x="124" y="36"/>
                    <a:pt x="150" y="54"/>
                  </a:cubicBezTo>
                  <a:cubicBezTo>
                    <a:pt x="147" y="30"/>
                    <a:pt x="131" y="26"/>
                    <a:pt x="111" y="26"/>
                  </a:cubicBezTo>
                  <a:cubicBezTo>
                    <a:pt x="99" y="26"/>
                    <a:pt x="85" y="28"/>
                    <a:pt x="72" y="28"/>
                  </a:cubicBezTo>
                  <a:cubicBezTo>
                    <a:pt x="58" y="28"/>
                    <a:pt x="46" y="26"/>
                    <a:pt x="36" y="18"/>
                  </a:cubicBezTo>
                  <a:lnTo>
                    <a:pt x="27" y="1"/>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76" name="Google Shape;7176;p29"/>
            <p:cNvSpPr/>
            <p:nvPr/>
          </p:nvSpPr>
          <p:spPr>
            <a:xfrm>
              <a:off x="3145966" y="3166721"/>
              <a:ext cx="452" cy="97"/>
            </a:xfrm>
            <a:custGeom>
              <a:avLst/>
              <a:gdLst/>
              <a:ahLst/>
              <a:cxnLst/>
              <a:rect l="l" t="t" r="r" b="b"/>
              <a:pathLst>
                <a:path w="35" h="9" extrusionOk="0">
                  <a:moveTo>
                    <a:pt x="0" y="0"/>
                  </a:moveTo>
                  <a:cubicBezTo>
                    <a:pt x="4" y="1"/>
                    <a:pt x="7" y="1"/>
                    <a:pt x="9" y="1"/>
                  </a:cubicBezTo>
                  <a:lnTo>
                    <a:pt x="9" y="1"/>
                  </a:lnTo>
                  <a:cubicBezTo>
                    <a:pt x="9" y="1"/>
                    <a:pt x="9" y="1"/>
                    <a:pt x="9" y="0"/>
                  </a:cubicBezTo>
                  <a:close/>
                  <a:moveTo>
                    <a:pt x="32" y="1"/>
                  </a:moveTo>
                  <a:cubicBezTo>
                    <a:pt x="31" y="1"/>
                    <a:pt x="30" y="1"/>
                    <a:pt x="29" y="3"/>
                  </a:cubicBezTo>
                  <a:lnTo>
                    <a:pt x="29" y="3"/>
                  </a:lnTo>
                  <a:cubicBezTo>
                    <a:pt x="34" y="2"/>
                    <a:pt x="34" y="1"/>
                    <a:pt x="32" y="1"/>
                  </a:cubicBezTo>
                  <a:close/>
                  <a:moveTo>
                    <a:pt x="9" y="1"/>
                  </a:moveTo>
                  <a:cubicBezTo>
                    <a:pt x="10" y="9"/>
                    <a:pt x="19" y="9"/>
                    <a:pt x="27" y="9"/>
                  </a:cubicBezTo>
                  <a:cubicBezTo>
                    <a:pt x="27" y="6"/>
                    <a:pt x="28" y="4"/>
                    <a:pt x="29" y="3"/>
                  </a:cubicBezTo>
                  <a:lnTo>
                    <a:pt x="29" y="3"/>
                  </a:lnTo>
                  <a:cubicBezTo>
                    <a:pt x="28" y="3"/>
                    <a:pt x="27" y="3"/>
                    <a:pt x="25" y="3"/>
                  </a:cubicBezTo>
                  <a:cubicBezTo>
                    <a:pt x="22" y="3"/>
                    <a:pt x="16" y="2"/>
                    <a:pt x="9"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77" name="Google Shape;7177;p29"/>
            <p:cNvSpPr/>
            <p:nvPr/>
          </p:nvSpPr>
          <p:spPr>
            <a:xfrm>
              <a:off x="3145850" y="3166721"/>
              <a:ext cx="284" cy="129"/>
            </a:xfrm>
            <a:custGeom>
              <a:avLst/>
              <a:gdLst/>
              <a:ahLst/>
              <a:cxnLst/>
              <a:rect l="l" t="t" r="r" b="b"/>
              <a:pathLst>
                <a:path w="22" h="12" extrusionOk="0">
                  <a:moveTo>
                    <a:pt x="18" y="0"/>
                  </a:moveTo>
                  <a:cubicBezTo>
                    <a:pt x="1" y="0"/>
                    <a:pt x="10" y="12"/>
                    <a:pt x="16" y="12"/>
                  </a:cubicBezTo>
                  <a:cubicBezTo>
                    <a:pt x="19" y="12"/>
                    <a:pt x="21" y="9"/>
                    <a:pt x="18"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78" name="Google Shape;7178;p29"/>
            <p:cNvSpPr/>
            <p:nvPr/>
          </p:nvSpPr>
          <p:spPr>
            <a:xfrm>
              <a:off x="3146883" y="3167097"/>
              <a:ext cx="568" cy="332"/>
            </a:xfrm>
            <a:custGeom>
              <a:avLst/>
              <a:gdLst/>
              <a:ahLst/>
              <a:cxnLst/>
              <a:rect l="l" t="t" r="r" b="b"/>
              <a:pathLst>
                <a:path w="44" h="31" extrusionOk="0">
                  <a:moveTo>
                    <a:pt x="0" y="0"/>
                  </a:moveTo>
                  <a:cubicBezTo>
                    <a:pt x="0" y="9"/>
                    <a:pt x="27" y="27"/>
                    <a:pt x="18" y="27"/>
                  </a:cubicBezTo>
                  <a:cubicBezTo>
                    <a:pt x="24" y="29"/>
                    <a:pt x="29" y="30"/>
                    <a:pt x="33" y="30"/>
                  </a:cubicBezTo>
                  <a:cubicBezTo>
                    <a:pt x="44" y="30"/>
                    <a:pt x="42" y="20"/>
                    <a:pt x="35"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79" name="Google Shape;7179;p29"/>
            <p:cNvSpPr/>
            <p:nvPr/>
          </p:nvSpPr>
          <p:spPr>
            <a:xfrm>
              <a:off x="3147671" y="3166904"/>
              <a:ext cx="245" cy="54"/>
            </a:xfrm>
            <a:custGeom>
              <a:avLst/>
              <a:gdLst/>
              <a:ahLst/>
              <a:cxnLst/>
              <a:rect l="l" t="t" r="r" b="b"/>
              <a:pathLst>
                <a:path w="19" h="5" extrusionOk="0">
                  <a:moveTo>
                    <a:pt x="1" y="1"/>
                  </a:moveTo>
                  <a:cubicBezTo>
                    <a:pt x="1" y="1"/>
                    <a:pt x="1" y="5"/>
                    <a:pt x="6" y="5"/>
                  </a:cubicBezTo>
                  <a:cubicBezTo>
                    <a:pt x="9" y="5"/>
                    <a:pt x="13" y="4"/>
                    <a:pt x="18"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80" name="Google Shape;7180;p29"/>
            <p:cNvSpPr/>
            <p:nvPr/>
          </p:nvSpPr>
          <p:spPr>
            <a:xfrm>
              <a:off x="3147103" y="3166754"/>
              <a:ext cx="581" cy="161"/>
            </a:xfrm>
            <a:custGeom>
              <a:avLst/>
              <a:gdLst/>
              <a:ahLst/>
              <a:cxnLst/>
              <a:rect l="l" t="t" r="r" b="b"/>
              <a:pathLst>
                <a:path w="45" h="15" extrusionOk="0">
                  <a:moveTo>
                    <a:pt x="29" y="5"/>
                  </a:moveTo>
                  <a:cubicBezTo>
                    <a:pt x="25" y="5"/>
                    <a:pt x="16" y="10"/>
                    <a:pt x="1" y="15"/>
                  </a:cubicBezTo>
                  <a:lnTo>
                    <a:pt x="27" y="15"/>
                  </a:lnTo>
                  <a:cubicBezTo>
                    <a:pt x="31" y="7"/>
                    <a:pt x="31" y="5"/>
                    <a:pt x="29" y="5"/>
                  </a:cubicBezTo>
                  <a:close/>
                  <a:moveTo>
                    <a:pt x="38" y="1"/>
                  </a:moveTo>
                  <a:cubicBezTo>
                    <a:pt x="37" y="1"/>
                    <a:pt x="34" y="4"/>
                    <a:pt x="27" y="15"/>
                  </a:cubicBezTo>
                  <a:lnTo>
                    <a:pt x="45" y="15"/>
                  </a:lnTo>
                  <a:cubicBezTo>
                    <a:pt x="39" y="9"/>
                    <a:pt x="41" y="1"/>
                    <a:pt x="38"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81" name="Google Shape;7181;p29"/>
            <p:cNvSpPr/>
            <p:nvPr/>
          </p:nvSpPr>
          <p:spPr>
            <a:xfrm>
              <a:off x="3146315" y="3166325"/>
              <a:ext cx="801" cy="407"/>
            </a:xfrm>
            <a:custGeom>
              <a:avLst/>
              <a:gdLst/>
              <a:ahLst/>
              <a:cxnLst/>
              <a:rect l="l" t="t" r="r" b="b"/>
              <a:pathLst>
                <a:path w="62" h="38" extrusionOk="0">
                  <a:moveTo>
                    <a:pt x="40" y="0"/>
                  </a:moveTo>
                  <a:cubicBezTo>
                    <a:pt x="1" y="0"/>
                    <a:pt x="7" y="22"/>
                    <a:pt x="53" y="37"/>
                  </a:cubicBezTo>
                  <a:cubicBezTo>
                    <a:pt x="44" y="19"/>
                    <a:pt x="26" y="11"/>
                    <a:pt x="62" y="2"/>
                  </a:cubicBezTo>
                  <a:cubicBezTo>
                    <a:pt x="53" y="1"/>
                    <a:pt x="46" y="0"/>
                    <a:pt x="40"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82" name="Google Shape;7182;p29"/>
            <p:cNvSpPr/>
            <p:nvPr/>
          </p:nvSpPr>
          <p:spPr>
            <a:xfrm>
              <a:off x="3145049" y="3164727"/>
              <a:ext cx="581" cy="268"/>
            </a:xfrm>
            <a:custGeom>
              <a:avLst/>
              <a:gdLst/>
              <a:ahLst/>
              <a:cxnLst/>
              <a:rect l="l" t="t" r="r" b="b"/>
              <a:pathLst>
                <a:path w="45" h="25" extrusionOk="0">
                  <a:moveTo>
                    <a:pt x="27" y="1"/>
                  </a:moveTo>
                  <a:lnTo>
                    <a:pt x="1" y="10"/>
                  </a:lnTo>
                  <a:cubicBezTo>
                    <a:pt x="7" y="10"/>
                    <a:pt x="29" y="24"/>
                    <a:pt x="39" y="24"/>
                  </a:cubicBezTo>
                  <a:cubicBezTo>
                    <a:pt x="43" y="24"/>
                    <a:pt x="45" y="23"/>
                    <a:pt x="45" y="18"/>
                  </a:cubicBezTo>
                  <a:cubicBezTo>
                    <a:pt x="36" y="18"/>
                    <a:pt x="36" y="10"/>
                    <a:pt x="27"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83" name="Google Shape;7183;p29"/>
            <p:cNvSpPr/>
            <p:nvPr/>
          </p:nvSpPr>
          <p:spPr>
            <a:xfrm>
              <a:off x="3149040" y="3167858"/>
              <a:ext cx="362" cy="386"/>
            </a:xfrm>
            <a:custGeom>
              <a:avLst/>
              <a:gdLst/>
              <a:ahLst/>
              <a:cxnLst/>
              <a:rect l="l" t="t" r="r" b="b"/>
              <a:pathLst>
                <a:path w="28" h="36" extrusionOk="0">
                  <a:moveTo>
                    <a:pt x="1" y="0"/>
                  </a:moveTo>
                  <a:cubicBezTo>
                    <a:pt x="10" y="9"/>
                    <a:pt x="27" y="27"/>
                    <a:pt x="18" y="35"/>
                  </a:cubicBezTo>
                  <a:cubicBezTo>
                    <a:pt x="27" y="35"/>
                    <a:pt x="27" y="9"/>
                    <a:pt x="27"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84" name="Google Shape;7184;p29"/>
            <p:cNvSpPr/>
            <p:nvPr/>
          </p:nvSpPr>
          <p:spPr>
            <a:xfrm>
              <a:off x="3149388" y="3167740"/>
              <a:ext cx="581" cy="129"/>
            </a:xfrm>
            <a:custGeom>
              <a:avLst/>
              <a:gdLst/>
              <a:ahLst/>
              <a:cxnLst/>
              <a:rect l="l" t="t" r="r" b="b"/>
              <a:pathLst>
                <a:path w="45" h="12" extrusionOk="0">
                  <a:moveTo>
                    <a:pt x="19" y="1"/>
                  </a:moveTo>
                  <a:cubicBezTo>
                    <a:pt x="10" y="1"/>
                    <a:pt x="5" y="6"/>
                    <a:pt x="0" y="11"/>
                  </a:cubicBezTo>
                  <a:lnTo>
                    <a:pt x="44" y="11"/>
                  </a:lnTo>
                  <a:cubicBezTo>
                    <a:pt x="33" y="4"/>
                    <a:pt x="25" y="1"/>
                    <a:pt x="19"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85" name="Google Shape;7185;p29"/>
            <p:cNvSpPr/>
            <p:nvPr/>
          </p:nvSpPr>
          <p:spPr>
            <a:xfrm>
              <a:off x="3147335" y="3166432"/>
              <a:ext cx="1033" cy="107"/>
            </a:xfrm>
            <a:custGeom>
              <a:avLst/>
              <a:gdLst/>
              <a:ahLst/>
              <a:cxnLst/>
              <a:rect l="l" t="t" r="r" b="b"/>
              <a:pathLst>
                <a:path w="80" h="10" extrusionOk="0">
                  <a:moveTo>
                    <a:pt x="71" y="1"/>
                  </a:moveTo>
                  <a:lnTo>
                    <a:pt x="0" y="9"/>
                  </a:lnTo>
                  <a:lnTo>
                    <a:pt x="80" y="9"/>
                  </a:lnTo>
                  <a:lnTo>
                    <a:pt x="71" y="1"/>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86" name="Google Shape;7186;p29"/>
            <p:cNvSpPr/>
            <p:nvPr/>
          </p:nvSpPr>
          <p:spPr>
            <a:xfrm>
              <a:off x="3150292" y="3169081"/>
              <a:ext cx="594" cy="11"/>
            </a:xfrm>
            <a:custGeom>
              <a:avLst/>
              <a:gdLst/>
              <a:ahLst/>
              <a:cxnLst/>
              <a:rect l="l" t="t" r="r" b="b"/>
              <a:pathLst>
                <a:path w="46" h="1" extrusionOk="0">
                  <a:moveTo>
                    <a:pt x="27" y="1"/>
                  </a:moveTo>
                  <a:lnTo>
                    <a:pt x="1" y="1"/>
                  </a:lnTo>
                  <a:lnTo>
                    <a:pt x="45" y="1"/>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87" name="Google Shape;7187;p29"/>
            <p:cNvSpPr/>
            <p:nvPr/>
          </p:nvSpPr>
          <p:spPr>
            <a:xfrm>
              <a:off x="3151209" y="3169563"/>
              <a:ext cx="814" cy="483"/>
            </a:xfrm>
            <a:custGeom>
              <a:avLst/>
              <a:gdLst/>
              <a:ahLst/>
              <a:cxnLst/>
              <a:rect l="l" t="t" r="r" b="b"/>
              <a:pathLst>
                <a:path w="63" h="45" extrusionOk="0">
                  <a:moveTo>
                    <a:pt x="27" y="0"/>
                  </a:moveTo>
                  <a:cubicBezTo>
                    <a:pt x="1" y="0"/>
                    <a:pt x="18" y="35"/>
                    <a:pt x="1" y="35"/>
                  </a:cubicBezTo>
                  <a:cubicBezTo>
                    <a:pt x="18" y="44"/>
                    <a:pt x="36" y="44"/>
                    <a:pt x="62" y="44"/>
                  </a:cubicBezTo>
                  <a:cubicBezTo>
                    <a:pt x="45" y="44"/>
                    <a:pt x="36" y="27"/>
                    <a:pt x="27"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88" name="Google Shape;7188;p29"/>
            <p:cNvSpPr/>
            <p:nvPr/>
          </p:nvSpPr>
          <p:spPr>
            <a:xfrm>
              <a:off x="3152010" y="3170131"/>
              <a:ext cx="465" cy="0"/>
            </a:xfrm>
            <a:custGeom>
              <a:avLst/>
              <a:gdLst/>
              <a:ahLst/>
              <a:cxnLst/>
              <a:rect l="l" t="t" r="r" b="b"/>
              <a:pathLst>
                <a:path w="36" extrusionOk="0">
                  <a:moveTo>
                    <a:pt x="36" y="0"/>
                  </a:moveTo>
                  <a:cubicBezTo>
                    <a:pt x="27" y="0"/>
                    <a:pt x="18" y="0"/>
                    <a:pt x="0" y="0"/>
                  </a:cubicBezTo>
                  <a:cubicBezTo>
                    <a:pt x="9" y="0"/>
                    <a:pt x="27" y="0"/>
                    <a:pt x="36"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89" name="Google Shape;7189;p29"/>
            <p:cNvSpPr/>
            <p:nvPr/>
          </p:nvSpPr>
          <p:spPr>
            <a:xfrm>
              <a:off x="3150409" y="3168233"/>
              <a:ext cx="245" cy="483"/>
            </a:xfrm>
            <a:custGeom>
              <a:avLst/>
              <a:gdLst/>
              <a:ahLst/>
              <a:cxnLst/>
              <a:rect l="l" t="t" r="r" b="b"/>
              <a:pathLst>
                <a:path w="19" h="45" extrusionOk="0">
                  <a:moveTo>
                    <a:pt x="10" y="0"/>
                  </a:moveTo>
                  <a:cubicBezTo>
                    <a:pt x="10" y="9"/>
                    <a:pt x="1" y="27"/>
                    <a:pt x="10" y="45"/>
                  </a:cubicBezTo>
                  <a:lnTo>
                    <a:pt x="18" y="9"/>
                  </a:lnTo>
                  <a:cubicBezTo>
                    <a:pt x="18" y="9"/>
                    <a:pt x="10" y="9"/>
                    <a:pt x="10"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90" name="Google Shape;7190;p29"/>
            <p:cNvSpPr/>
            <p:nvPr/>
          </p:nvSpPr>
          <p:spPr>
            <a:xfrm>
              <a:off x="3150641" y="3168330"/>
              <a:ext cx="245" cy="290"/>
            </a:xfrm>
            <a:custGeom>
              <a:avLst/>
              <a:gdLst/>
              <a:ahLst/>
              <a:cxnLst/>
              <a:rect l="l" t="t" r="r" b="b"/>
              <a:pathLst>
                <a:path w="19" h="27" extrusionOk="0">
                  <a:moveTo>
                    <a:pt x="0" y="0"/>
                  </a:moveTo>
                  <a:lnTo>
                    <a:pt x="0" y="0"/>
                  </a:lnTo>
                  <a:cubicBezTo>
                    <a:pt x="9" y="18"/>
                    <a:pt x="18" y="18"/>
                    <a:pt x="18" y="27"/>
                  </a:cubicBezTo>
                  <a:cubicBezTo>
                    <a:pt x="18" y="18"/>
                    <a:pt x="9" y="9"/>
                    <a:pt x="0"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91" name="Google Shape;7191;p29"/>
            <p:cNvSpPr/>
            <p:nvPr/>
          </p:nvSpPr>
          <p:spPr>
            <a:xfrm>
              <a:off x="3150409" y="3168233"/>
              <a:ext cx="129" cy="11"/>
            </a:xfrm>
            <a:custGeom>
              <a:avLst/>
              <a:gdLst/>
              <a:ahLst/>
              <a:cxnLst/>
              <a:rect l="l" t="t" r="r" b="b"/>
              <a:pathLst>
                <a:path w="10" h="1" extrusionOk="0">
                  <a:moveTo>
                    <a:pt x="1" y="0"/>
                  </a:moveTo>
                  <a:lnTo>
                    <a:pt x="10" y="0"/>
                  </a:lnTo>
                  <a:cubicBezTo>
                    <a:pt x="10" y="0"/>
                    <a:pt x="10" y="0"/>
                    <a:pt x="1"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92" name="Google Shape;7192;p29"/>
            <p:cNvSpPr/>
            <p:nvPr/>
          </p:nvSpPr>
          <p:spPr>
            <a:xfrm>
              <a:off x="3149156" y="3166721"/>
              <a:ext cx="827" cy="397"/>
            </a:xfrm>
            <a:custGeom>
              <a:avLst/>
              <a:gdLst/>
              <a:ahLst/>
              <a:cxnLst/>
              <a:rect l="l" t="t" r="r" b="b"/>
              <a:pathLst>
                <a:path w="64" h="37" extrusionOk="0">
                  <a:moveTo>
                    <a:pt x="45" y="0"/>
                  </a:moveTo>
                  <a:lnTo>
                    <a:pt x="45" y="0"/>
                  </a:lnTo>
                  <a:cubicBezTo>
                    <a:pt x="18" y="9"/>
                    <a:pt x="36" y="35"/>
                    <a:pt x="1" y="35"/>
                  </a:cubicBezTo>
                  <a:cubicBezTo>
                    <a:pt x="6" y="35"/>
                    <a:pt x="14" y="36"/>
                    <a:pt x="22" y="36"/>
                  </a:cubicBezTo>
                  <a:cubicBezTo>
                    <a:pt x="42" y="36"/>
                    <a:pt x="64" y="32"/>
                    <a:pt x="45"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93" name="Google Shape;7193;p29"/>
            <p:cNvSpPr/>
            <p:nvPr/>
          </p:nvSpPr>
          <p:spPr>
            <a:xfrm>
              <a:off x="3149957" y="3167569"/>
              <a:ext cx="581" cy="300"/>
            </a:xfrm>
            <a:custGeom>
              <a:avLst/>
              <a:gdLst/>
              <a:ahLst/>
              <a:cxnLst/>
              <a:rect l="l" t="t" r="r" b="b"/>
              <a:pathLst>
                <a:path w="45" h="28" extrusionOk="0">
                  <a:moveTo>
                    <a:pt x="18" y="1"/>
                  </a:moveTo>
                  <a:cubicBezTo>
                    <a:pt x="18" y="9"/>
                    <a:pt x="18" y="18"/>
                    <a:pt x="0" y="18"/>
                  </a:cubicBezTo>
                  <a:cubicBezTo>
                    <a:pt x="18" y="18"/>
                    <a:pt x="36" y="18"/>
                    <a:pt x="45" y="27"/>
                  </a:cubicBezTo>
                  <a:cubicBezTo>
                    <a:pt x="36" y="18"/>
                    <a:pt x="27" y="9"/>
                    <a:pt x="18"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94" name="Google Shape;7194;p29"/>
            <p:cNvSpPr/>
            <p:nvPr/>
          </p:nvSpPr>
          <p:spPr>
            <a:xfrm>
              <a:off x="3150525" y="3167858"/>
              <a:ext cx="245" cy="97"/>
            </a:xfrm>
            <a:custGeom>
              <a:avLst/>
              <a:gdLst/>
              <a:ahLst/>
              <a:cxnLst/>
              <a:rect l="l" t="t" r="r" b="b"/>
              <a:pathLst>
                <a:path w="19" h="9" extrusionOk="0">
                  <a:moveTo>
                    <a:pt x="1" y="0"/>
                  </a:moveTo>
                  <a:lnTo>
                    <a:pt x="9" y="9"/>
                  </a:lnTo>
                  <a:lnTo>
                    <a:pt x="18" y="0"/>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95" name="Google Shape;7195;p29"/>
            <p:cNvSpPr/>
            <p:nvPr/>
          </p:nvSpPr>
          <p:spPr>
            <a:xfrm>
              <a:off x="3151894" y="3169177"/>
              <a:ext cx="930" cy="579"/>
            </a:xfrm>
            <a:custGeom>
              <a:avLst/>
              <a:gdLst/>
              <a:ahLst/>
              <a:cxnLst/>
              <a:rect l="l" t="t" r="r" b="b"/>
              <a:pathLst>
                <a:path w="72" h="54" extrusionOk="0">
                  <a:moveTo>
                    <a:pt x="27" y="1"/>
                  </a:moveTo>
                  <a:cubicBezTo>
                    <a:pt x="18" y="10"/>
                    <a:pt x="1" y="18"/>
                    <a:pt x="18" y="27"/>
                  </a:cubicBezTo>
                  <a:cubicBezTo>
                    <a:pt x="36" y="27"/>
                    <a:pt x="54" y="45"/>
                    <a:pt x="71" y="54"/>
                  </a:cubicBezTo>
                  <a:cubicBezTo>
                    <a:pt x="54" y="36"/>
                    <a:pt x="45" y="18"/>
                    <a:pt x="27"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96" name="Google Shape;7196;p29"/>
            <p:cNvSpPr/>
            <p:nvPr/>
          </p:nvSpPr>
          <p:spPr>
            <a:xfrm>
              <a:off x="3151442" y="3168898"/>
              <a:ext cx="129" cy="11"/>
            </a:xfrm>
            <a:custGeom>
              <a:avLst/>
              <a:gdLst/>
              <a:ahLst/>
              <a:cxnLst/>
              <a:rect l="l" t="t" r="r" b="b"/>
              <a:pathLst>
                <a:path w="10" h="1" extrusionOk="0">
                  <a:moveTo>
                    <a:pt x="0" y="0"/>
                  </a:moveTo>
                  <a:lnTo>
                    <a:pt x="9" y="0"/>
                  </a:lnTo>
                  <a:cubicBezTo>
                    <a:pt x="9" y="0"/>
                    <a:pt x="0" y="0"/>
                    <a:pt x="0"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97" name="Google Shape;7197;p29"/>
            <p:cNvSpPr/>
            <p:nvPr/>
          </p:nvSpPr>
          <p:spPr>
            <a:xfrm>
              <a:off x="3154399" y="3171172"/>
              <a:ext cx="129" cy="11"/>
            </a:xfrm>
            <a:custGeom>
              <a:avLst/>
              <a:gdLst/>
              <a:ahLst/>
              <a:cxnLst/>
              <a:rect l="l" t="t" r="r" b="b"/>
              <a:pathLst>
                <a:path w="10" h="1" extrusionOk="0">
                  <a:moveTo>
                    <a:pt x="1" y="0"/>
                  </a:moveTo>
                  <a:lnTo>
                    <a:pt x="10" y="0"/>
                  </a:lnTo>
                  <a:lnTo>
                    <a:pt x="1" y="0"/>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98" name="Google Shape;7198;p29"/>
            <p:cNvSpPr/>
            <p:nvPr/>
          </p:nvSpPr>
          <p:spPr>
            <a:xfrm>
              <a:off x="3151894" y="3168995"/>
              <a:ext cx="362" cy="193"/>
            </a:xfrm>
            <a:custGeom>
              <a:avLst/>
              <a:gdLst/>
              <a:ahLst/>
              <a:cxnLst/>
              <a:rect l="l" t="t" r="r" b="b"/>
              <a:pathLst>
                <a:path w="28" h="18" extrusionOk="0">
                  <a:moveTo>
                    <a:pt x="1" y="0"/>
                  </a:moveTo>
                  <a:cubicBezTo>
                    <a:pt x="9" y="9"/>
                    <a:pt x="18" y="9"/>
                    <a:pt x="27" y="18"/>
                  </a:cubicBezTo>
                  <a:cubicBezTo>
                    <a:pt x="18" y="0"/>
                    <a:pt x="9" y="0"/>
                    <a:pt x="1"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199" name="Google Shape;7199;p29"/>
            <p:cNvSpPr/>
            <p:nvPr/>
          </p:nvSpPr>
          <p:spPr>
            <a:xfrm>
              <a:off x="3153030" y="3170131"/>
              <a:ext cx="129" cy="290"/>
            </a:xfrm>
            <a:custGeom>
              <a:avLst/>
              <a:gdLst/>
              <a:ahLst/>
              <a:cxnLst/>
              <a:rect l="l" t="t" r="r" b="b"/>
              <a:pathLst>
                <a:path w="10" h="27" extrusionOk="0">
                  <a:moveTo>
                    <a:pt x="1" y="1"/>
                  </a:moveTo>
                  <a:cubicBezTo>
                    <a:pt x="1" y="10"/>
                    <a:pt x="1" y="26"/>
                    <a:pt x="10" y="26"/>
                  </a:cubicBezTo>
                  <a:cubicBezTo>
                    <a:pt x="1" y="18"/>
                    <a:pt x="1" y="9"/>
                    <a:pt x="1"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00" name="Google Shape;7200;p29"/>
            <p:cNvSpPr/>
            <p:nvPr/>
          </p:nvSpPr>
          <p:spPr>
            <a:xfrm>
              <a:off x="3151442" y="3168995"/>
              <a:ext cx="13" cy="97"/>
            </a:xfrm>
            <a:custGeom>
              <a:avLst/>
              <a:gdLst/>
              <a:ahLst/>
              <a:cxnLst/>
              <a:rect l="l" t="t" r="r" b="b"/>
              <a:pathLst>
                <a:path w="1" h="9" extrusionOk="0">
                  <a:moveTo>
                    <a:pt x="0" y="0"/>
                  </a:moveTo>
                  <a:lnTo>
                    <a:pt x="0" y="0"/>
                  </a:lnTo>
                  <a:cubicBezTo>
                    <a:pt x="0" y="9"/>
                    <a:pt x="0" y="9"/>
                    <a:pt x="0"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01" name="Google Shape;7201;p29"/>
            <p:cNvSpPr/>
            <p:nvPr/>
          </p:nvSpPr>
          <p:spPr>
            <a:xfrm>
              <a:off x="3151442" y="3168898"/>
              <a:ext cx="465" cy="107"/>
            </a:xfrm>
            <a:custGeom>
              <a:avLst/>
              <a:gdLst/>
              <a:ahLst/>
              <a:cxnLst/>
              <a:rect l="l" t="t" r="r" b="b"/>
              <a:pathLst>
                <a:path w="36" h="10" extrusionOk="0">
                  <a:moveTo>
                    <a:pt x="9" y="0"/>
                  </a:moveTo>
                  <a:cubicBezTo>
                    <a:pt x="9" y="0"/>
                    <a:pt x="9" y="9"/>
                    <a:pt x="0" y="9"/>
                  </a:cubicBezTo>
                  <a:lnTo>
                    <a:pt x="36" y="9"/>
                  </a:lnTo>
                  <a:cubicBezTo>
                    <a:pt x="27" y="9"/>
                    <a:pt x="18" y="0"/>
                    <a:pt x="9"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02" name="Google Shape;7202;p29"/>
            <p:cNvSpPr/>
            <p:nvPr/>
          </p:nvSpPr>
          <p:spPr>
            <a:xfrm>
              <a:off x="3154515" y="3169906"/>
              <a:ext cx="2415" cy="1276"/>
            </a:xfrm>
            <a:custGeom>
              <a:avLst/>
              <a:gdLst/>
              <a:ahLst/>
              <a:cxnLst/>
              <a:rect l="l" t="t" r="r" b="b"/>
              <a:pathLst>
                <a:path w="187" h="119" extrusionOk="0">
                  <a:moveTo>
                    <a:pt x="87" y="1"/>
                  </a:moveTo>
                  <a:cubicBezTo>
                    <a:pt x="53" y="1"/>
                    <a:pt x="9" y="70"/>
                    <a:pt x="1" y="118"/>
                  </a:cubicBezTo>
                  <a:cubicBezTo>
                    <a:pt x="6" y="113"/>
                    <a:pt x="11" y="108"/>
                    <a:pt x="19" y="108"/>
                  </a:cubicBezTo>
                  <a:cubicBezTo>
                    <a:pt x="26" y="108"/>
                    <a:pt x="34" y="111"/>
                    <a:pt x="45" y="118"/>
                  </a:cubicBezTo>
                  <a:cubicBezTo>
                    <a:pt x="53" y="102"/>
                    <a:pt x="23" y="47"/>
                    <a:pt x="55" y="47"/>
                  </a:cubicBezTo>
                  <a:cubicBezTo>
                    <a:pt x="57" y="47"/>
                    <a:pt x="60" y="47"/>
                    <a:pt x="62" y="47"/>
                  </a:cubicBezTo>
                  <a:cubicBezTo>
                    <a:pt x="107" y="74"/>
                    <a:pt x="80" y="83"/>
                    <a:pt x="80" y="109"/>
                  </a:cubicBezTo>
                  <a:cubicBezTo>
                    <a:pt x="84" y="101"/>
                    <a:pt x="91" y="98"/>
                    <a:pt x="99" y="98"/>
                  </a:cubicBezTo>
                  <a:cubicBezTo>
                    <a:pt x="117" y="98"/>
                    <a:pt x="142" y="112"/>
                    <a:pt x="162" y="112"/>
                  </a:cubicBezTo>
                  <a:cubicBezTo>
                    <a:pt x="171" y="112"/>
                    <a:pt x="180" y="109"/>
                    <a:pt x="186" y="100"/>
                  </a:cubicBezTo>
                  <a:lnTo>
                    <a:pt x="151" y="74"/>
                  </a:lnTo>
                  <a:cubicBezTo>
                    <a:pt x="151" y="65"/>
                    <a:pt x="177" y="74"/>
                    <a:pt x="168" y="56"/>
                  </a:cubicBezTo>
                  <a:lnTo>
                    <a:pt x="168" y="56"/>
                  </a:lnTo>
                  <a:cubicBezTo>
                    <a:pt x="165" y="60"/>
                    <a:pt x="160" y="62"/>
                    <a:pt x="154" y="62"/>
                  </a:cubicBezTo>
                  <a:cubicBezTo>
                    <a:pt x="133" y="62"/>
                    <a:pt x="105" y="38"/>
                    <a:pt x="98" y="3"/>
                  </a:cubicBezTo>
                  <a:cubicBezTo>
                    <a:pt x="94" y="2"/>
                    <a:pt x="91" y="1"/>
                    <a:pt x="87"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03" name="Google Shape;7203;p29"/>
            <p:cNvSpPr/>
            <p:nvPr/>
          </p:nvSpPr>
          <p:spPr>
            <a:xfrm>
              <a:off x="3153715" y="3170507"/>
              <a:ext cx="697" cy="740"/>
            </a:xfrm>
            <a:custGeom>
              <a:avLst/>
              <a:gdLst/>
              <a:ahLst/>
              <a:cxnLst/>
              <a:rect l="l" t="t" r="r" b="b"/>
              <a:pathLst>
                <a:path w="54" h="69" extrusionOk="0">
                  <a:moveTo>
                    <a:pt x="1" y="0"/>
                  </a:moveTo>
                  <a:lnTo>
                    <a:pt x="1" y="0"/>
                  </a:lnTo>
                  <a:cubicBezTo>
                    <a:pt x="10" y="18"/>
                    <a:pt x="10" y="27"/>
                    <a:pt x="10" y="62"/>
                  </a:cubicBezTo>
                  <a:cubicBezTo>
                    <a:pt x="23" y="67"/>
                    <a:pt x="32" y="69"/>
                    <a:pt x="38" y="69"/>
                  </a:cubicBezTo>
                  <a:cubicBezTo>
                    <a:pt x="45" y="69"/>
                    <a:pt x="49" y="67"/>
                    <a:pt x="54" y="62"/>
                  </a:cubicBezTo>
                  <a:lnTo>
                    <a:pt x="10" y="9"/>
                  </a:lnTo>
                  <a:lnTo>
                    <a:pt x="18" y="9"/>
                  </a:lnTo>
                  <a:lnTo>
                    <a:pt x="1" y="0"/>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04" name="Google Shape;7204;p29"/>
            <p:cNvSpPr/>
            <p:nvPr/>
          </p:nvSpPr>
          <p:spPr>
            <a:xfrm>
              <a:off x="3152811" y="3169467"/>
              <a:ext cx="1266" cy="1051"/>
            </a:xfrm>
            <a:custGeom>
              <a:avLst/>
              <a:gdLst/>
              <a:ahLst/>
              <a:cxnLst/>
              <a:rect l="l" t="t" r="r" b="b"/>
              <a:pathLst>
                <a:path w="98" h="98" extrusionOk="0">
                  <a:moveTo>
                    <a:pt x="27" y="0"/>
                  </a:moveTo>
                  <a:cubicBezTo>
                    <a:pt x="58" y="22"/>
                    <a:pt x="51" y="22"/>
                    <a:pt x="40" y="22"/>
                  </a:cubicBezTo>
                  <a:cubicBezTo>
                    <a:pt x="29" y="22"/>
                    <a:pt x="13" y="22"/>
                    <a:pt x="27" y="44"/>
                  </a:cubicBezTo>
                  <a:cubicBezTo>
                    <a:pt x="18" y="44"/>
                    <a:pt x="9" y="36"/>
                    <a:pt x="0" y="27"/>
                  </a:cubicBezTo>
                  <a:lnTo>
                    <a:pt x="0" y="27"/>
                  </a:lnTo>
                  <a:cubicBezTo>
                    <a:pt x="0" y="36"/>
                    <a:pt x="9" y="53"/>
                    <a:pt x="18" y="62"/>
                  </a:cubicBezTo>
                  <a:cubicBezTo>
                    <a:pt x="18" y="53"/>
                    <a:pt x="18" y="53"/>
                    <a:pt x="18" y="53"/>
                  </a:cubicBezTo>
                  <a:cubicBezTo>
                    <a:pt x="35" y="71"/>
                    <a:pt x="53" y="80"/>
                    <a:pt x="71" y="97"/>
                  </a:cubicBezTo>
                  <a:cubicBezTo>
                    <a:pt x="62" y="80"/>
                    <a:pt x="53" y="71"/>
                    <a:pt x="27" y="53"/>
                  </a:cubicBezTo>
                  <a:lnTo>
                    <a:pt x="27" y="53"/>
                  </a:lnTo>
                  <a:cubicBezTo>
                    <a:pt x="30" y="59"/>
                    <a:pt x="31" y="61"/>
                    <a:pt x="30" y="61"/>
                  </a:cubicBezTo>
                  <a:cubicBezTo>
                    <a:pt x="30" y="61"/>
                    <a:pt x="24" y="53"/>
                    <a:pt x="18" y="53"/>
                  </a:cubicBezTo>
                  <a:lnTo>
                    <a:pt x="27" y="53"/>
                  </a:lnTo>
                  <a:cubicBezTo>
                    <a:pt x="53" y="36"/>
                    <a:pt x="88" y="53"/>
                    <a:pt x="97" y="18"/>
                  </a:cubicBezTo>
                  <a:cubicBezTo>
                    <a:pt x="80" y="5"/>
                    <a:pt x="69" y="2"/>
                    <a:pt x="59" y="2"/>
                  </a:cubicBezTo>
                  <a:cubicBezTo>
                    <a:pt x="54" y="2"/>
                    <a:pt x="49" y="3"/>
                    <a:pt x="44" y="3"/>
                  </a:cubicBezTo>
                  <a:cubicBezTo>
                    <a:pt x="39" y="3"/>
                    <a:pt x="33" y="2"/>
                    <a:pt x="27"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05" name="Google Shape;7205;p29"/>
            <p:cNvSpPr/>
            <p:nvPr/>
          </p:nvSpPr>
          <p:spPr>
            <a:xfrm>
              <a:off x="3150525" y="3166432"/>
              <a:ext cx="129" cy="11"/>
            </a:xfrm>
            <a:custGeom>
              <a:avLst/>
              <a:gdLst/>
              <a:ahLst/>
              <a:cxnLst/>
              <a:rect l="l" t="t" r="r" b="b"/>
              <a:pathLst>
                <a:path w="10" h="1" extrusionOk="0">
                  <a:moveTo>
                    <a:pt x="1" y="1"/>
                  </a:moveTo>
                  <a:cubicBezTo>
                    <a:pt x="1" y="1"/>
                    <a:pt x="1" y="1"/>
                    <a:pt x="1" y="1"/>
                  </a:cubicBezTo>
                  <a:cubicBezTo>
                    <a:pt x="9" y="1"/>
                    <a:pt x="9" y="1"/>
                    <a:pt x="1"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06" name="Google Shape;7206;p29"/>
            <p:cNvSpPr/>
            <p:nvPr/>
          </p:nvSpPr>
          <p:spPr>
            <a:xfrm>
              <a:off x="3149957" y="3166432"/>
              <a:ext cx="930" cy="1147"/>
            </a:xfrm>
            <a:custGeom>
              <a:avLst/>
              <a:gdLst/>
              <a:ahLst/>
              <a:cxnLst/>
              <a:rect l="l" t="t" r="r" b="b"/>
              <a:pathLst>
                <a:path w="72" h="107" extrusionOk="0">
                  <a:moveTo>
                    <a:pt x="45" y="1"/>
                  </a:moveTo>
                  <a:cubicBezTo>
                    <a:pt x="36" y="1"/>
                    <a:pt x="0" y="1"/>
                    <a:pt x="27" y="27"/>
                  </a:cubicBezTo>
                  <a:lnTo>
                    <a:pt x="36" y="27"/>
                  </a:lnTo>
                  <a:cubicBezTo>
                    <a:pt x="27" y="9"/>
                    <a:pt x="45" y="9"/>
                    <a:pt x="45" y="1"/>
                  </a:cubicBezTo>
                  <a:close/>
                  <a:moveTo>
                    <a:pt x="62" y="27"/>
                  </a:moveTo>
                  <a:cubicBezTo>
                    <a:pt x="62" y="27"/>
                    <a:pt x="54" y="31"/>
                    <a:pt x="47" y="31"/>
                  </a:cubicBezTo>
                  <a:cubicBezTo>
                    <a:pt x="43" y="31"/>
                    <a:pt x="39" y="30"/>
                    <a:pt x="36" y="27"/>
                  </a:cubicBezTo>
                  <a:lnTo>
                    <a:pt x="36" y="27"/>
                  </a:lnTo>
                  <a:cubicBezTo>
                    <a:pt x="53" y="54"/>
                    <a:pt x="62" y="107"/>
                    <a:pt x="62" y="107"/>
                  </a:cubicBezTo>
                  <a:cubicBezTo>
                    <a:pt x="62" y="80"/>
                    <a:pt x="71" y="62"/>
                    <a:pt x="62" y="27"/>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07" name="Google Shape;7207;p29"/>
            <p:cNvSpPr/>
            <p:nvPr/>
          </p:nvSpPr>
          <p:spPr>
            <a:xfrm>
              <a:off x="3152242" y="3168137"/>
              <a:ext cx="697" cy="483"/>
            </a:xfrm>
            <a:custGeom>
              <a:avLst/>
              <a:gdLst/>
              <a:ahLst/>
              <a:cxnLst/>
              <a:rect l="l" t="t" r="r" b="b"/>
              <a:pathLst>
                <a:path w="54" h="45" extrusionOk="0">
                  <a:moveTo>
                    <a:pt x="44" y="1"/>
                  </a:moveTo>
                  <a:lnTo>
                    <a:pt x="35" y="18"/>
                  </a:lnTo>
                  <a:cubicBezTo>
                    <a:pt x="25" y="8"/>
                    <a:pt x="19" y="4"/>
                    <a:pt x="14" y="4"/>
                  </a:cubicBezTo>
                  <a:cubicBezTo>
                    <a:pt x="7" y="4"/>
                    <a:pt x="5" y="13"/>
                    <a:pt x="0" y="18"/>
                  </a:cubicBezTo>
                  <a:cubicBezTo>
                    <a:pt x="18" y="18"/>
                    <a:pt x="35" y="36"/>
                    <a:pt x="53" y="45"/>
                  </a:cubicBezTo>
                  <a:lnTo>
                    <a:pt x="44" y="1"/>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08" name="Google Shape;7208;p29"/>
            <p:cNvSpPr/>
            <p:nvPr/>
          </p:nvSpPr>
          <p:spPr>
            <a:xfrm>
              <a:off x="3154063" y="3171354"/>
              <a:ext cx="697" cy="107"/>
            </a:xfrm>
            <a:custGeom>
              <a:avLst/>
              <a:gdLst/>
              <a:ahLst/>
              <a:cxnLst/>
              <a:rect l="l" t="t" r="r" b="b"/>
              <a:pathLst>
                <a:path w="54" h="10" extrusionOk="0">
                  <a:moveTo>
                    <a:pt x="27" y="1"/>
                  </a:moveTo>
                  <a:lnTo>
                    <a:pt x="0" y="10"/>
                  </a:lnTo>
                  <a:lnTo>
                    <a:pt x="53" y="10"/>
                  </a:lnTo>
                  <a:lnTo>
                    <a:pt x="27" y="1"/>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09" name="Google Shape;7209;p29"/>
            <p:cNvSpPr/>
            <p:nvPr/>
          </p:nvSpPr>
          <p:spPr>
            <a:xfrm>
              <a:off x="3154748" y="3172019"/>
              <a:ext cx="232" cy="204"/>
            </a:xfrm>
            <a:custGeom>
              <a:avLst/>
              <a:gdLst/>
              <a:ahLst/>
              <a:cxnLst/>
              <a:rect l="l" t="t" r="r" b="b"/>
              <a:pathLst>
                <a:path w="18" h="19" extrusionOk="0">
                  <a:moveTo>
                    <a:pt x="18" y="1"/>
                  </a:moveTo>
                  <a:lnTo>
                    <a:pt x="0" y="9"/>
                  </a:lnTo>
                  <a:lnTo>
                    <a:pt x="18" y="18"/>
                  </a:lnTo>
                  <a:lnTo>
                    <a:pt x="18" y="1"/>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10" name="Google Shape;7210;p29"/>
            <p:cNvSpPr/>
            <p:nvPr/>
          </p:nvSpPr>
          <p:spPr>
            <a:xfrm>
              <a:off x="3126699" y="3198912"/>
              <a:ext cx="232" cy="11"/>
            </a:xfrm>
            <a:custGeom>
              <a:avLst/>
              <a:gdLst/>
              <a:ahLst/>
              <a:cxnLst/>
              <a:rect l="l" t="t" r="r" b="b"/>
              <a:pathLst>
                <a:path w="18" h="1" extrusionOk="0">
                  <a:moveTo>
                    <a:pt x="18" y="0"/>
                  </a:moveTo>
                  <a:lnTo>
                    <a:pt x="0" y="0"/>
                  </a:lnTo>
                  <a:cubicBezTo>
                    <a:pt x="9" y="0"/>
                    <a:pt x="9" y="0"/>
                    <a:pt x="18"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11" name="Google Shape;7211;p29"/>
            <p:cNvSpPr/>
            <p:nvPr/>
          </p:nvSpPr>
          <p:spPr>
            <a:xfrm>
              <a:off x="3128520" y="3199577"/>
              <a:ext cx="245" cy="97"/>
            </a:xfrm>
            <a:custGeom>
              <a:avLst/>
              <a:gdLst/>
              <a:ahLst/>
              <a:cxnLst/>
              <a:rect l="l" t="t" r="r" b="b"/>
              <a:pathLst>
                <a:path w="19" h="9" extrusionOk="0">
                  <a:moveTo>
                    <a:pt x="18" y="0"/>
                  </a:moveTo>
                  <a:cubicBezTo>
                    <a:pt x="0" y="9"/>
                    <a:pt x="0" y="9"/>
                    <a:pt x="9" y="9"/>
                  </a:cubicBezTo>
                  <a:lnTo>
                    <a:pt x="18" y="0"/>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12" name="Google Shape;7212;p29"/>
            <p:cNvSpPr/>
            <p:nvPr/>
          </p:nvSpPr>
          <p:spPr>
            <a:xfrm>
              <a:off x="3154967" y="3190484"/>
              <a:ext cx="1046" cy="386"/>
            </a:xfrm>
            <a:custGeom>
              <a:avLst/>
              <a:gdLst/>
              <a:ahLst/>
              <a:cxnLst/>
              <a:rect l="l" t="t" r="r" b="b"/>
              <a:pathLst>
                <a:path w="81" h="36" extrusionOk="0">
                  <a:moveTo>
                    <a:pt x="80" y="0"/>
                  </a:moveTo>
                  <a:lnTo>
                    <a:pt x="80" y="0"/>
                  </a:lnTo>
                  <a:cubicBezTo>
                    <a:pt x="45" y="9"/>
                    <a:pt x="1" y="9"/>
                    <a:pt x="27" y="27"/>
                  </a:cubicBezTo>
                  <a:lnTo>
                    <a:pt x="54" y="36"/>
                  </a:lnTo>
                  <a:cubicBezTo>
                    <a:pt x="63" y="18"/>
                    <a:pt x="72" y="9"/>
                    <a:pt x="80"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13" name="Google Shape;7213;p29"/>
            <p:cNvSpPr/>
            <p:nvPr/>
          </p:nvSpPr>
          <p:spPr>
            <a:xfrm>
              <a:off x="3143461" y="3199480"/>
              <a:ext cx="232" cy="386"/>
            </a:xfrm>
            <a:custGeom>
              <a:avLst/>
              <a:gdLst/>
              <a:ahLst/>
              <a:cxnLst/>
              <a:rect l="l" t="t" r="r" b="b"/>
              <a:pathLst>
                <a:path w="18" h="36" extrusionOk="0">
                  <a:moveTo>
                    <a:pt x="18" y="0"/>
                  </a:moveTo>
                  <a:cubicBezTo>
                    <a:pt x="18" y="9"/>
                    <a:pt x="9" y="18"/>
                    <a:pt x="0" y="27"/>
                  </a:cubicBezTo>
                  <a:lnTo>
                    <a:pt x="9" y="36"/>
                  </a:lnTo>
                  <a:cubicBezTo>
                    <a:pt x="18" y="27"/>
                    <a:pt x="18" y="18"/>
                    <a:pt x="18"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14" name="Google Shape;7214;p29"/>
            <p:cNvSpPr/>
            <p:nvPr/>
          </p:nvSpPr>
          <p:spPr>
            <a:xfrm>
              <a:off x="3142996" y="3200896"/>
              <a:ext cx="478" cy="107"/>
            </a:xfrm>
            <a:custGeom>
              <a:avLst/>
              <a:gdLst/>
              <a:ahLst/>
              <a:cxnLst/>
              <a:rect l="l" t="t" r="r" b="b"/>
              <a:pathLst>
                <a:path w="37" h="10" extrusionOk="0">
                  <a:moveTo>
                    <a:pt x="1" y="1"/>
                  </a:moveTo>
                  <a:lnTo>
                    <a:pt x="1" y="1"/>
                  </a:lnTo>
                  <a:cubicBezTo>
                    <a:pt x="10" y="10"/>
                    <a:pt x="18" y="10"/>
                    <a:pt x="36" y="10"/>
                  </a:cubicBezTo>
                  <a:lnTo>
                    <a:pt x="1" y="1"/>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15" name="Google Shape;7215;p29"/>
            <p:cNvSpPr/>
            <p:nvPr/>
          </p:nvSpPr>
          <p:spPr>
            <a:xfrm>
              <a:off x="3118602" y="3193229"/>
              <a:ext cx="465" cy="161"/>
            </a:xfrm>
            <a:custGeom>
              <a:avLst/>
              <a:gdLst/>
              <a:ahLst/>
              <a:cxnLst/>
              <a:rect l="l" t="t" r="r" b="b"/>
              <a:pathLst>
                <a:path w="36" h="15" extrusionOk="0">
                  <a:moveTo>
                    <a:pt x="0" y="0"/>
                  </a:moveTo>
                  <a:cubicBezTo>
                    <a:pt x="7" y="11"/>
                    <a:pt x="11" y="14"/>
                    <a:pt x="15" y="14"/>
                  </a:cubicBezTo>
                  <a:cubicBezTo>
                    <a:pt x="21" y="14"/>
                    <a:pt x="25" y="6"/>
                    <a:pt x="36"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16" name="Google Shape;7216;p29"/>
            <p:cNvSpPr/>
            <p:nvPr/>
          </p:nvSpPr>
          <p:spPr>
            <a:xfrm>
              <a:off x="3158738" y="3179503"/>
              <a:ext cx="465" cy="579"/>
            </a:xfrm>
            <a:custGeom>
              <a:avLst/>
              <a:gdLst/>
              <a:ahLst/>
              <a:cxnLst/>
              <a:rect l="l" t="t" r="r" b="b"/>
              <a:pathLst>
                <a:path w="36" h="54" extrusionOk="0">
                  <a:moveTo>
                    <a:pt x="9" y="0"/>
                  </a:moveTo>
                  <a:cubicBezTo>
                    <a:pt x="0" y="18"/>
                    <a:pt x="0" y="35"/>
                    <a:pt x="0" y="53"/>
                  </a:cubicBezTo>
                  <a:cubicBezTo>
                    <a:pt x="9" y="27"/>
                    <a:pt x="36" y="0"/>
                    <a:pt x="9"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17" name="Google Shape;7217;p29"/>
            <p:cNvSpPr/>
            <p:nvPr/>
          </p:nvSpPr>
          <p:spPr>
            <a:xfrm>
              <a:off x="3129088" y="3196446"/>
              <a:ext cx="362" cy="107"/>
            </a:xfrm>
            <a:custGeom>
              <a:avLst/>
              <a:gdLst/>
              <a:ahLst/>
              <a:cxnLst/>
              <a:rect l="l" t="t" r="r" b="b"/>
              <a:pathLst>
                <a:path w="28" h="10" extrusionOk="0">
                  <a:moveTo>
                    <a:pt x="27" y="1"/>
                  </a:moveTo>
                  <a:cubicBezTo>
                    <a:pt x="9" y="1"/>
                    <a:pt x="9" y="1"/>
                    <a:pt x="1" y="10"/>
                  </a:cubicBezTo>
                  <a:cubicBezTo>
                    <a:pt x="18" y="10"/>
                    <a:pt x="27" y="10"/>
                    <a:pt x="27"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18" name="Google Shape;7218;p29"/>
            <p:cNvSpPr/>
            <p:nvPr/>
          </p:nvSpPr>
          <p:spPr>
            <a:xfrm>
              <a:off x="3158506" y="3180072"/>
              <a:ext cx="362" cy="665"/>
            </a:xfrm>
            <a:custGeom>
              <a:avLst/>
              <a:gdLst/>
              <a:ahLst/>
              <a:cxnLst/>
              <a:rect l="l" t="t" r="r" b="b"/>
              <a:pathLst>
                <a:path w="28" h="62" extrusionOk="0">
                  <a:moveTo>
                    <a:pt x="18" y="0"/>
                  </a:moveTo>
                  <a:cubicBezTo>
                    <a:pt x="9" y="18"/>
                    <a:pt x="1" y="35"/>
                    <a:pt x="27" y="62"/>
                  </a:cubicBezTo>
                  <a:cubicBezTo>
                    <a:pt x="27" y="53"/>
                    <a:pt x="27" y="53"/>
                    <a:pt x="27" y="44"/>
                  </a:cubicBezTo>
                  <a:cubicBezTo>
                    <a:pt x="27" y="35"/>
                    <a:pt x="18" y="18"/>
                    <a:pt x="18"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19" name="Google Shape;7219;p29"/>
            <p:cNvSpPr/>
            <p:nvPr/>
          </p:nvSpPr>
          <p:spPr>
            <a:xfrm>
              <a:off x="3125666" y="3165231"/>
              <a:ext cx="129" cy="75"/>
            </a:xfrm>
            <a:custGeom>
              <a:avLst/>
              <a:gdLst/>
              <a:ahLst/>
              <a:cxnLst/>
              <a:rect l="l" t="t" r="r" b="b"/>
              <a:pathLst>
                <a:path w="10" h="7" extrusionOk="0">
                  <a:moveTo>
                    <a:pt x="5" y="0"/>
                  </a:moveTo>
                  <a:cubicBezTo>
                    <a:pt x="3" y="0"/>
                    <a:pt x="1" y="2"/>
                    <a:pt x="1" y="7"/>
                  </a:cubicBezTo>
                  <a:lnTo>
                    <a:pt x="10" y="7"/>
                  </a:lnTo>
                  <a:cubicBezTo>
                    <a:pt x="10" y="2"/>
                    <a:pt x="7" y="0"/>
                    <a:pt x="5"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20" name="Google Shape;7220;p29"/>
            <p:cNvSpPr/>
            <p:nvPr/>
          </p:nvSpPr>
          <p:spPr>
            <a:xfrm>
              <a:off x="3136048" y="3165113"/>
              <a:ext cx="349" cy="11"/>
            </a:xfrm>
            <a:custGeom>
              <a:avLst/>
              <a:gdLst/>
              <a:ahLst/>
              <a:cxnLst/>
              <a:rect l="l" t="t" r="r" b="b"/>
              <a:pathLst>
                <a:path w="27" h="1" extrusionOk="0">
                  <a:moveTo>
                    <a:pt x="27" y="0"/>
                  </a:moveTo>
                  <a:cubicBezTo>
                    <a:pt x="18" y="0"/>
                    <a:pt x="9" y="0"/>
                    <a:pt x="0" y="0"/>
                  </a:cubicBezTo>
                  <a:cubicBezTo>
                    <a:pt x="0" y="0"/>
                    <a:pt x="9" y="0"/>
                    <a:pt x="27"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21" name="Google Shape;7221;p29"/>
            <p:cNvSpPr/>
            <p:nvPr/>
          </p:nvSpPr>
          <p:spPr>
            <a:xfrm>
              <a:off x="3156801" y="3174667"/>
              <a:ext cx="13" cy="107"/>
            </a:xfrm>
            <a:custGeom>
              <a:avLst/>
              <a:gdLst/>
              <a:ahLst/>
              <a:cxnLst/>
              <a:rect l="l" t="t" r="r" b="b"/>
              <a:pathLst>
                <a:path w="1" h="10" extrusionOk="0">
                  <a:moveTo>
                    <a:pt x="0" y="10"/>
                  </a:moveTo>
                  <a:cubicBezTo>
                    <a:pt x="0" y="1"/>
                    <a:pt x="0" y="10"/>
                    <a:pt x="0" y="1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22" name="Google Shape;7222;p29"/>
            <p:cNvSpPr/>
            <p:nvPr/>
          </p:nvSpPr>
          <p:spPr>
            <a:xfrm>
              <a:off x="3157705" y="3173445"/>
              <a:ext cx="129" cy="97"/>
            </a:xfrm>
            <a:custGeom>
              <a:avLst/>
              <a:gdLst/>
              <a:ahLst/>
              <a:cxnLst/>
              <a:rect l="l" t="t" r="r" b="b"/>
              <a:pathLst>
                <a:path w="10" h="9" extrusionOk="0">
                  <a:moveTo>
                    <a:pt x="1" y="0"/>
                  </a:moveTo>
                  <a:cubicBezTo>
                    <a:pt x="1" y="9"/>
                    <a:pt x="10" y="9"/>
                    <a:pt x="10" y="0"/>
                  </a:cubicBezTo>
                  <a:cubicBezTo>
                    <a:pt x="10" y="9"/>
                    <a:pt x="1" y="9"/>
                    <a:pt x="1"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23" name="Google Shape;7223;p29"/>
            <p:cNvSpPr/>
            <p:nvPr/>
          </p:nvSpPr>
          <p:spPr>
            <a:xfrm>
              <a:off x="3161127" y="3182431"/>
              <a:ext cx="13" cy="11"/>
            </a:xfrm>
            <a:custGeom>
              <a:avLst/>
              <a:gdLst/>
              <a:ahLst/>
              <a:cxnLst/>
              <a:rect l="l" t="t" r="r" b="b"/>
              <a:pathLst>
                <a:path w="1" h="1" extrusionOk="0">
                  <a:moveTo>
                    <a:pt x="1" y="1"/>
                  </a:moveTo>
                  <a:lnTo>
                    <a:pt x="1" y="1"/>
                  </a:lnTo>
                  <a:cubicBezTo>
                    <a:pt x="1" y="1"/>
                    <a:pt x="1" y="1"/>
                    <a:pt x="1"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24" name="Google Shape;7224;p29"/>
            <p:cNvSpPr/>
            <p:nvPr/>
          </p:nvSpPr>
          <p:spPr>
            <a:xfrm>
              <a:off x="3156917" y="3174485"/>
              <a:ext cx="13" cy="290"/>
            </a:xfrm>
            <a:custGeom>
              <a:avLst/>
              <a:gdLst/>
              <a:ahLst/>
              <a:cxnLst/>
              <a:rect l="l" t="t" r="r" b="b"/>
              <a:pathLst>
                <a:path w="1" h="27" extrusionOk="0">
                  <a:moveTo>
                    <a:pt x="0" y="0"/>
                  </a:moveTo>
                  <a:cubicBezTo>
                    <a:pt x="0" y="9"/>
                    <a:pt x="0" y="18"/>
                    <a:pt x="0" y="27"/>
                  </a:cubicBezTo>
                  <a:cubicBezTo>
                    <a:pt x="0" y="18"/>
                    <a:pt x="0" y="9"/>
                    <a:pt x="0"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25" name="Google Shape;7225;p29"/>
            <p:cNvSpPr/>
            <p:nvPr/>
          </p:nvSpPr>
          <p:spPr>
            <a:xfrm>
              <a:off x="3156569" y="3174485"/>
              <a:ext cx="129" cy="97"/>
            </a:xfrm>
            <a:custGeom>
              <a:avLst/>
              <a:gdLst/>
              <a:ahLst/>
              <a:cxnLst/>
              <a:rect l="l" t="t" r="r" b="b"/>
              <a:pathLst>
                <a:path w="10" h="9" extrusionOk="0">
                  <a:moveTo>
                    <a:pt x="9" y="0"/>
                  </a:moveTo>
                  <a:cubicBezTo>
                    <a:pt x="1" y="0"/>
                    <a:pt x="1" y="0"/>
                    <a:pt x="9" y="9"/>
                  </a:cubicBezTo>
                  <a:cubicBezTo>
                    <a:pt x="9" y="9"/>
                    <a:pt x="9" y="0"/>
                    <a:pt x="9"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26" name="Google Shape;7226;p29"/>
            <p:cNvSpPr/>
            <p:nvPr/>
          </p:nvSpPr>
          <p:spPr>
            <a:xfrm>
              <a:off x="3156801" y="3174764"/>
              <a:ext cx="232" cy="204"/>
            </a:xfrm>
            <a:custGeom>
              <a:avLst/>
              <a:gdLst/>
              <a:ahLst/>
              <a:cxnLst/>
              <a:rect l="l" t="t" r="r" b="b"/>
              <a:pathLst>
                <a:path w="18" h="19" extrusionOk="0">
                  <a:moveTo>
                    <a:pt x="0" y="1"/>
                  </a:moveTo>
                  <a:cubicBezTo>
                    <a:pt x="5" y="5"/>
                    <a:pt x="7" y="8"/>
                    <a:pt x="9" y="10"/>
                  </a:cubicBezTo>
                  <a:lnTo>
                    <a:pt x="9" y="10"/>
                  </a:lnTo>
                  <a:cubicBezTo>
                    <a:pt x="9" y="7"/>
                    <a:pt x="9" y="4"/>
                    <a:pt x="9" y="1"/>
                  </a:cubicBezTo>
                  <a:close/>
                  <a:moveTo>
                    <a:pt x="9" y="10"/>
                  </a:moveTo>
                  <a:cubicBezTo>
                    <a:pt x="10" y="15"/>
                    <a:pt x="12" y="18"/>
                    <a:pt x="18" y="18"/>
                  </a:cubicBezTo>
                  <a:cubicBezTo>
                    <a:pt x="14" y="14"/>
                    <a:pt x="12" y="12"/>
                    <a:pt x="9" y="1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27" name="Google Shape;7227;p29"/>
            <p:cNvSpPr/>
            <p:nvPr/>
          </p:nvSpPr>
          <p:spPr>
            <a:xfrm>
              <a:off x="3116200" y="3179128"/>
              <a:ext cx="129" cy="193"/>
            </a:xfrm>
            <a:custGeom>
              <a:avLst/>
              <a:gdLst/>
              <a:ahLst/>
              <a:cxnLst/>
              <a:rect l="l" t="t" r="r" b="b"/>
              <a:pathLst>
                <a:path w="10" h="18" extrusionOk="0">
                  <a:moveTo>
                    <a:pt x="2" y="1"/>
                  </a:moveTo>
                  <a:cubicBezTo>
                    <a:pt x="1" y="1"/>
                    <a:pt x="1" y="8"/>
                    <a:pt x="1" y="17"/>
                  </a:cubicBezTo>
                  <a:lnTo>
                    <a:pt x="10" y="17"/>
                  </a:lnTo>
                  <a:cubicBezTo>
                    <a:pt x="6" y="6"/>
                    <a:pt x="3" y="1"/>
                    <a:pt x="2"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28" name="Google Shape;7228;p29"/>
            <p:cNvSpPr/>
            <p:nvPr/>
          </p:nvSpPr>
          <p:spPr>
            <a:xfrm>
              <a:off x="3155200" y="3196167"/>
              <a:ext cx="13" cy="11"/>
            </a:xfrm>
            <a:custGeom>
              <a:avLst/>
              <a:gdLst/>
              <a:ahLst/>
              <a:cxnLst/>
              <a:rect l="l" t="t" r="r" b="b"/>
              <a:pathLst>
                <a:path w="1" h="1" extrusionOk="0">
                  <a:moveTo>
                    <a:pt x="1" y="0"/>
                  </a:moveTo>
                  <a:cubicBezTo>
                    <a:pt x="1" y="0"/>
                    <a:pt x="1" y="0"/>
                    <a:pt x="1" y="0"/>
                  </a:cubicBezTo>
                  <a:cubicBezTo>
                    <a:pt x="1" y="0"/>
                    <a:pt x="1" y="0"/>
                    <a:pt x="1"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29" name="Google Shape;7229;p29"/>
            <p:cNvSpPr/>
            <p:nvPr/>
          </p:nvSpPr>
          <p:spPr>
            <a:xfrm>
              <a:off x="3154283" y="3195695"/>
              <a:ext cx="930" cy="1137"/>
            </a:xfrm>
            <a:custGeom>
              <a:avLst/>
              <a:gdLst/>
              <a:ahLst/>
              <a:cxnLst/>
              <a:rect l="l" t="t" r="r" b="b"/>
              <a:pathLst>
                <a:path w="72" h="106" extrusionOk="0">
                  <a:moveTo>
                    <a:pt x="1" y="0"/>
                  </a:moveTo>
                  <a:lnTo>
                    <a:pt x="1" y="0"/>
                  </a:lnTo>
                  <a:cubicBezTo>
                    <a:pt x="10" y="35"/>
                    <a:pt x="19" y="71"/>
                    <a:pt x="36" y="106"/>
                  </a:cubicBezTo>
                  <a:cubicBezTo>
                    <a:pt x="36" y="62"/>
                    <a:pt x="45" y="53"/>
                    <a:pt x="72" y="44"/>
                  </a:cubicBezTo>
                  <a:lnTo>
                    <a:pt x="1" y="0"/>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30" name="Google Shape;7230;p29"/>
            <p:cNvSpPr/>
            <p:nvPr/>
          </p:nvSpPr>
          <p:spPr>
            <a:xfrm>
              <a:off x="3114612" y="3162647"/>
              <a:ext cx="48134" cy="39330"/>
            </a:xfrm>
            <a:custGeom>
              <a:avLst/>
              <a:gdLst/>
              <a:ahLst/>
              <a:cxnLst/>
              <a:rect l="l" t="t" r="r" b="b"/>
              <a:pathLst>
                <a:path w="3727" h="3668" extrusionOk="0">
                  <a:moveTo>
                    <a:pt x="759" y="315"/>
                  </a:moveTo>
                  <a:lnTo>
                    <a:pt x="751" y="318"/>
                  </a:lnTo>
                  <a:cubicBezTo>
                    <a:pt x="753" y="318"/>
                    <a:pt x="756" y="317"/>
                    <a:pt x="759" y="315"/>
                  </a:cubicBezTo>
                  <a:close/>
                  <a:moveTo>
                    <a:pt x="1029" y="459"/>
                  </a:moveTo>
                  <a:cubicBezTo>
                    <a:pt x="1031" y="459"/>
                    <a:pt x="1032" y="460"/>
                    <a:pt x="1033" y="460"/>
                  </a:cubicBezTo>
                  <a:cubicBezTo>
                    <a:pt x="1032" y="459"/>
                    <a:pt x="1030" y="459"/>
                    <a:pt x="1029" y="459"/>
                  </a:cubicBezTo>
                  <a:close/>
                  <a:moveTo>
                    <a:pt x="645" y="838"/>
                  </a:moveTo>
                  <a:cubicBezTo>
                    <a:pt x="647" y="839"/>
                    <a:pt x="650" y="839"/>
                    <a:pt x="654" y="839"/>
                  </a:cubicBezTo>
                  <a:cubicBezTo>
                    <a:pt x="651" y="839"/>
                    <a:pt x="648" y="838"/>
                    <a:pt x="645" y="838"/>
                  </a:cubicBezTo>
                  <a:close/>
                  <a:moveTo>
                    <a:pt x="3506" y="1298"/>
                  </a:moveTo>
                  <a:cubicBezTo>
                    <a:pt x="3506" y="1316"/>
                    <a:pt x="3497" y="1334"/>
                    <a:pt x="3506" y="1351"/>
                  </a:cubicBezTo>
                  <a:lnTo>
                    <a:pt x="3506" y="1298"/>
                  </a:lnTo>
                  <a:close/>
                  <a:moveTo>
                    <a:pt x="359" y="1404"/>
                  </a:moveTo>
                  <a:cubicBezTo>
                    <a:pt x="362" y="1404"/>
                    <a:pt x="367" y="1409"/>
                    <a:pt x="371" y="1413"/>
                  </a:cubicBezTo>
                  <a:lnTo>
                    <a:pt x="353" y="1422"/>
                  </a:lnTo>
                  <a:cubicBezTo>
                    <a:pt x="353" y="1409"/>
                    <a:pt x="356" y="1404"/>
                    <a:pt x="359" y="1404"/>
                  </a:cubicBezTo>
                  <a:close/>
                  <a:moveTo>
                    <a:pt x="3629" y="1572"/>
                  </a:moveTo>
                  <a:cubicBezTo>
                    <a:pt x="3629" y="1572"/>
                    <a:pt x="3629" y="1572"/>
                    <a:pt x="3629" y="1572"/>
                  </a:cubicBezTo>
                  <a:cubicBezTo>
                    <a:pt x="3631" y="1576"/>
                    <a:pt x="3634" y="1580"/>
                    <a:pt x="3636" y="1583"/>
                  </a:cubicBezTo>
                  <a:lnTo>
                    <a:pt x="3636" y="1583"/>
                  </a:lnTo>
                  <a:cubicBezTo>
                    <a:pt x="3634" y="1579"/>
                    <a:pt x="3632" y="1576"/>
                    <a:pt x="3629" y="1572"/>
                  </a:cubicBezTo>
                  <a:close/>
                  <a:moveTo>
                    <a:pt x="3620" y="1493"/>
                  </a:moveTo>
                  <a:lnTo>
                    <a:pt x="3620" y="1493"/>
                  </a:lnTo>
                  <a:cubicBezTo>
                    <a:pt x="3594" y="1506"/>
                    <a:pt x="3612" y="1543"/>
                    <a:pt x="3629" y="1572"/>
                  </a:cubicBezTo>
                  <a:lnTo>
                    <a:pt x="3629" y="1572"/>
                  </a:lnTo>
                  <a:cubicBezTo>
                    <a:pt x="3637" y="1561"/>
                    <a:pt x="3642" y="1557"/>
                    <a:pt x="3646" y="1557"/>
                  </a:cubicBezTo>
                  <a:cubicBezTo>
                    <a:pt x="3657" y="1557"/>
                    <a:pt x="3657" y="1592"/>
                    <a:pt x="3672" y="1592"/>
                  </a:cubicBezTo>
                  <a:cubicBezTo>
                    <a:pt x="3677" y="1592"/>
                    <a:pt x="3683" y="1589"/>
                    <a:pt x="3691" y="1581"/>
                  </a:cubicBezTo>
                  <a:cubicBezTo>
                    <a:pt x="3665" y="1581"/>
                    <a:pt x="3638" y="1519"/>
                    <a:pt x="3620" y="1493"/>
                  </a:cubicBezTo>
                  <a:close/>
                  <a:moveTo>
                    <a:pt x="24" y="1972"/>
                  </a:moveTo>
                  <a:lnTo>
                    <a:pt x="24" y="1972"/>
                  </a:lnTo>
                  <a:cubicBezTo>
                    <a:pt x="24" y="1978"/>
                    <a:pt x="25" y="1984"/>
                    <a:pt x="27" y="1987"/>
                  </a:cubicBezTo>
                  <a:cubicBezTo>
                    <a:pt x="26" y="1982"/>
                    <a:pt x="25" y="1977"/>
                    <a:pt x="24" y="1972"/>
                  </a:cubicBezTo>
                  <a:close/>
                  <a:moveTo>
                    <a:pt x="3114" y="2865"/>
                  </a:moveTo>
                  <a:lnTo>
                    <a:pt x="3114" y="2865"/>
                  </a:lnTo>
                  <a:cubicBezTo>
                    <a:pt x="3114" y="2865"/>
                    <a:pt x="3114" y="2865"/>
                    <a:pt x="3114" y="2866"/>
                  </a:cubicBezTo>
                  <a:lnTo>
                    <a:pt x="3114" y="2866"/>
                  </a:lnTo>
                  <a:cubicBezTo>
                    <a:pt x="3114" y="2866"/>
                    <a:pt x="3114" y="2866"/>
                    <a:pt x="3114" y="2866"/>
                  </a:cubicBezTo>
                  <a:cubicBezTo>
                    <a:pt x="3113" y="2866"/>
                    <a:pt x="3113" y="2866"/>
                    <a:pt x="3114" y="2865"/>
                  </a:cubicBezTo>
                  <a:close/>
                  <a:moveTo>
                    <a:pt x="3276" y="2979"/>
                  </a:moveTo>
                  <a:cubicBezTo>
                    <a:pt x="3276" y="2981"/>
                    <a:pt x="3276" y="2983"/>
                    <a:pt x="3276" y="2985"/>
                  </a:cubicBezTo>
                  <a:cubicBezTo>
                    <a:pt x="3277" y="2984"/>
                    <a:pt x="3277" y="2981"/>
                    <a:pt x="3276" y="2979"/>
                  </a:cubicBezTo>
                  <a:close/>
                  <a:moveTo>
                    <a:pt x="2784" y="3338"/>
                  </a:moveTo>
                  <a:lnTo>
                    <a:pt x="2784" y="3338"/>
                  </a:lnTo>
                  <a:cubicBezTo>
                    <a:pt x="2783" y="3338"/>
                    <a:pt x="2783" y="3338"/>
                    <a:pt x="2783" y="3338"/>
                  </a:cubicBezTo>
                  <a:lnTo>
                    <a:pt x="2783" y="3338"/>
                  </a:lnTo>
                  <a:cubicBezTo>
                    <a:pt x="2785" y="3338"/>
                    <a:pt x="2788" y="3338"/>
                    <a:pt x="2790" y="3338"/>
                  </a:cubicBezTo>
                  <a:cubicBezTo>
                    <a:pt x="2788" y="3338"/>
                    <a:pt x="2786" y="3338"/>
                    <a:pt x="2784" y="3338"/>
                  </a:cubicBezTo>
                  <a:close/>
                  <a:moveTo>
                    <a:pt x="2783" y="3338"/>
                  </a:moveTo>
                  <a:lnTo>
                    <a:pt x="2783" y="3338"/>
                  </a:lnTo>
                  <a:cubicBezTo>
                    <a:pt x="2773" y="3339"/>
                    <a:pt x="2773" y="3341"/>
                    <a:pt x="2773" y="3356"/>
                  </a:cubicBezTo>
                  <a:cubicBezTo>
                    <a:pt x="2774" y="3349"/>
                    <a:pt x="2778" y="3343"/>
                    <a:pt x="2783" y="3338"/>
                  </a:cubicBezTo>
                  <a:close/>
                  <a:moveTo>
                    <a:pt x="2340" y="3497"/>
                  </a:moveTo>
                  <a:cubicBezTo>
                    <a:pt x="2331" y="3506"/>
                    <a:pt x="2322" y="3506"/>
                    <a:pt x="2296" y="3506"/>
                  </a:cubicBezTo>
                  <a:cubicBezTo>
                    <a:pt x="2314" y="3497"/>
                    <a:pt x="2322" y="3497"/>
                    <a:pt x="2340" y="3497"/>
                  </a:cubicBezTo>
                  <a:close/>
                  <a:moveTo>
                    <a:pt x="1289" y="3524"/>
                  </a:moveTo>
                  <a:cubicBezTo>
                    <a:pt x="1279" y="3524"/>
                    <a:pt x="1272" y="3526"/>
                    <a:pt x="1269" y="3531"/>
                  </a:cubicBezTo>
                  <a:lnTo>
                    <a:pt x="1269" y="3531"/>
                  </a:lnTo>
                  <a:cubicBezTo>
                    <a:pt x="1276" y="3530"/>
                    <a:pt x="1283" y="3527"/>
                    <a:pt x="1289" y="3524"/>
                  </a:cubicBezTo>
                  <a:close/>
                  <a:moveTo>
                    <a:pt x="1554" y="0"/>
                  </a:moveTo>
                  <a:cubicBezTo>
                    <a:pt x="1537" y="27"/>
                    <a:pt x="1519" y="45"/>
                    <a:pt x="1466" y="45"/>
                  </a:cubicBezTo>
                  <a:lnTo>
                    <a:pt x="1475" y="36"/>
                  </a:lnTo>
                  <a:lnTo>
                    <a:pt x="1475" y="36"/>
                  </a:lnTo>
                  <a:cubicBezTo>
                    <a:pt x="1351" y="71"/>
                    <a:pt x="1289" y="62"/>
                    <a:pt x="1148" y="106"/>
                  </a:cubicBezTo>
                  <a:lnTo>
                    <a:pt x="1166" y="124"/>
                  </a:lnTo>
                  <a:cubicBezTo>
                    <a:pt x="1152" y="133"/>
                    <a:pt x="1144" y="135"/>
                    <a:pt x="1136" y="135"/>
                  </a:cubicBezTo>
                  <a:cubicBezTo>
                    <a:pt x="1128" y="135"/>
                    <a:pt x="1122" y="133"/>
                    <a:pt x="1113" y="133"/>
                  </a:cubicBezTo>
                  <a:cubicBezTo>
                    <a:pt x="1111" y="146"/>
                    <a:pt x="1115" y="151"/>
                    <a:pt x="1122" y="151"/>
                  </a:cubicBezTo>
                  <a:cubicBezTo>
                    <a:pt x="1135" y="151"/>
                    <a:pt x="1158" y="136"/>
                    <a:pt x="1172" y="136"/>
                  </a:cubicBezTo>
                  <a:cubicBezTo>
                    <a:pt x="1181" y="136"/>
                    <a:pt x="1186" y="142"/>
                    <a:pt x="1183" y="159"/>
                  </a:cubicBezTo>
                  <a:cubicBezTo>
                    <a:pt x="1176" y="152"/>
                    <a:pt x="1166" y="148"/>
                    <a:pt x="1154" y="148"/>
                  </a:cubicBezTo>
                  <a:cubicBezTo>
                    <a:pt x="1126" y="148"/>
                    <a:pt x="1088" y="167"/>
                    <a:pt x="1051" y="186"/>
                  </a:cubicBezTo>
                  <a:cubicBezTo>
                    <a:pt x="1017" y="199"/>
                    <a:pt x="983" y="218"/>
                    <a:pt x="953" y="218"/>
                  </a:cubicBezTo>
                  <a:cubicBezTo>
                    <a:pt x="944" y="218"/>
                    <a:pt x="936" y="216"/>
                    <a:pt x="927" y="212"/>
                  </a:cubicBezTo>
                  <a:lnTo>
                    <a:pt x="927" y="212"/>
                  </a:lnTo>
                  <a:cubicBezTo>
                    <a:pt x="883" y="239"/>
                    <a:pt x="963" y="230"/>
                    <a:pt x="918" y="257"/>
                  </a:cubicBezTo>
                  <a:lnTo>
                    <a:pt x="901" y="248"/>
                  </a:lnTo>
                  <a:lnTo>
                    <a:pt x="901" y="274"/>
                  </a:lnTo>
                  <a:cubicBezTo>
                    <a:pt x="890" y="278"/>
                    <a:pt x="879" y="280"/>
                    <a:pt x="869" y="280"/>
                  </a:cubicBezTo>
                  <a:cubicBezTo>
                    <a:pt x="855" y="280"/>
                    <a:pt x="844" y="276"/>
                    <a:pt x="839" y="265"/>
                  </a:cubicBezTo>
                  <a:cubicBezTo>
                    <a:pt x="839" y="265"/>
                    <a:pt x="848" y="248"/>
                    <a:pt x="857" y="239"/>
                  </a:cubicBezTo>
                  <a:lnTo>
                    <a:pt x="857" y="239"/>
                  </a:lnTo>
                  <a:cubicBezTo>
                    <a:pt x="818" y="247"/>
                    <a:pt x="780" y="301"/>
                    <a:pt x="759" y="315"/>
                  </a:cubicBezTo>
                  <a:lnTo>
                    <a:pt x="759" y="315"/>
                  </a:lnTo>
                  <a:lnTo>
                    <a:pt x="795" y="301"/>
                  </a:lnTo>
                  <a:lnTo>
                    <a:pt x="795" y="301"/>
                  </a:lnTo>
                  <a:cubicBezTo>
                    <a:pt x="698" y="389"/>
                    <a:pt x="565" y="495"/>
                    <a:pt x="512" y="619"/>
                  </a:cubicBezTo>
                  <a:lnTo>
                    <a:pt x="530" y="619"/>
                  </a:lnTo>
                  <a:cubicBezTo>
                    <a:pt x="486" y="707"/>
                    <a:pt x="468" y="672"/>
                    <a:pt x="415" y="760"/>
                  </a:cubicBezTo>
                  <a:lnTo>
                    <a:pt x="415" y="751"/>
                  </a:lnTo>
                  <a:cubicBezTo>
                    <a:pt x="406" y="777"/>
                    <a:pt x="406" y="804"/>
                    <a:pt x="389" y="830"/>
                  </a:cubicBezTo>
                  <a:cubicBezTo>
                    <a:pt x="389" y="822"/>
                    <a:pt x="386" y="819"/>
                    <a:pt x="381" y="819"/>
                  </a:cubicBezTo>
                  <a:cubicBezTo>
                    <a:pt x="372" y="819"/>
                    <a:pt x="357" y="829"/>
                    <a:pt x="346" y="829"/>
                  </a:cubicBezTo>
                  <a:cubicBezTo>
                    <a:pt x="340" y="829"/>
                    <a:pt x="336" y="825"/>
                    <a:pt x="336" y="813"/>
                  </a:cubicBezTo>
                  <a:cubicBezTo>
                    <a:pt x="300" y="919"/>
                    <a:pt x="327" y="875"/>
                    <a:pt x="336" y="954"/>
                  </a:cubicBezTo>
                  <a:lnTo>
                    <a:pt x="309" y="963"/>
                  </a:lnTo>
                  <a:cubicBezTo>
                    <a:pt x="318" y="989"/>
                    <a:pt x="327" y="998"/>
                    <a:pt x="309" y="1051"/>
                  </a:cubicBezTo>
                  <a:cubicBezTo>
                    <a:pt x="309" y="1032"/>
                    <a:pt x="303" y="1028"/>
                    <a:pt x="296" y="1028"/>
                  </a:cubicBezTo>
                  <a:cubicBezTo>
                    <a:pt x="290" y="1028"/>
                    <a:pt x="284" y="1030"/>
                    <a:pt x="278" y="1030"/>
                  </a:cubicBezTo>
                  <a:cubicBezTo>
                    <a:pt x="271" y="1030"/>
                    <a:pt x="265" y="1026"/>
                    <a:pt x="265" y="1007"/>
                  </a:cubicBezTo>
                  <a:cubicBezTo>
                    <a:pt x="239" y="1025"/>
                    <a:pt x="221" y="1051"/>
                    <a:pt x="212" y="1069"/>
                  </a:cubicBezTo>
                  <a:cubicBezTo>
                    <a:pt x="212" y="1087"/>
                    <a:pt x="212" y="1113"/>
                    <a:pt x="203" y="1131"/>
                  </a:cubicBezTo>
                  <a:cubicBezTo>
                    <a:pt x="203" y="1166"/>
                    <a:pt x="203" y="1192"/>
                    <a:pt x="159" y="1201"/>
                  </a:cubicBezTo>
                  <a:cubicBezTo>
                    <a:pt x="168" y="1215"/>
                    <a:pt x="175" y="1220"/>
                    <a:pt x="182" y="1220"/>
                  </a:cubicBezTo>
                  <a:cubicBezTo>
                    <a:pt x="206" y="1220"/>
                    <a:pt x="219" y="1152"/>
                    <a:pt x="227" y="1152"/>
                  </a:cubicBezTo>
                  <a:cubicBezTo>
                    <a:pt x="228" y="1152"/>
                    <a:pt x="229" y="1153"/>
                    <a:pt x="230" y="1157"/>
                  </a:cubicBezTo>
                  <a:cubicBezTo>
                    <a:pt x="233" y="1155"/>
                    <a:pt x="235" y="1154"/>
                    <a:pt x="238" y="1154"/>
                  </a:cubicBezTo>
                  <a:cubicBezTo>
                    <a:pt x="258" y="1154"/>
                    <a:pt x="263" y="1213"/>
                    <a:pt x="247" y="1237"/>
                  </a:cubicBezTo>
                  <a:cubicBezTo>
                    <a:pt x="230" y="1272"/>
                    <a:pt x="141" y="1272"/>
                    <a:pt x="124" y="1360"/>
                  </a:cubicBezTo>
                  <a:cubicBezTo>
                    <a:pt x="124" y="1351"/>
                    <a:pt x="124" y="1351"/>
                    <a:pt x="124" y="1343"/>
                  </a:cubicBezTo>
                  <a:cubicBezTo>
                    <a:pt x="97" y="1369"/>
                    <a:pt x="124" y="1404"/>
                    <a:pt x="97" y="1449"/>
                  </a:cubicBezTo>
                  <a:cubicBezTo>
                    <a:pt x="133" y="1475"/>
                    <a:pt x="80" y="1502"/>
                    <a:pt x="133" y="1510"/>
                  </a:cubicBezTo>
                  <a:lnTo>
                    <a:pt x="133" y="1431"/>
                  </a:lnTo>
                  <a:cubicBezTo>
                    <a:pt x="141" y="1475"/>
                    <a:pt x="194" y="1528"/>
                    <a:pt x="150" y="1599"/>
                  </a:cubicBezTo>
                  <a:cubicBezTo>
                    <a:pt x="141" y="1590"/>
                    <a:pt x="133" y="1563"/>
                    <a:pt x="133" y="1554"/>
                  </a:cubicBezTo>
                  <a:cubicBezTo>
                    <a:pt x="115" y="1572"/>
                    <a:pt x="133" y="1599"/>
                    <a:pt x="115" y="1616"/>
                  </a:cubicBezTo>
                  <a:cubicBezTo>
                    <a:pt x="62" y="1607"/>
                    <a:pt x="115" y="1519"/>
                    <a:pt x="88" y="1457"/>
                  </a:cubicBezTo>
                  <a:lnTo>
                    <a:pt x="88" y="1457"/>
                  </a:lnTo>
                  <a:cubicBezTo>
                    <a:pt x="67" y="1479"/>
                    <a:pt x="93" y="1537"/>
                    <a:pt x="73" y="1537"/>
                  </a:cubicBezTo>
                  <a:cubicBezTo>
                    <a:pt x="69" y="1537"/>
                    <a:pt x="63" y="1534"/>
                    <a:pt x="53" y="1528"/>
                  </a:cubicBezTo>
                  <a:lnTo>
                    <a:pt x="53" y="1528"/>
                  </a:lnTo>
                  <a:cubicBezTo>
                    <a:pt x="88" y="1554"/>
                    <a:pt x="80" y="1572"/>
                    <a:pt x="80" y="1599"/>
                  </a:cubicBezTo>
                  <a:cubicBezTo>
                    <a:pt x="71" y="1625"/>
                    <a:pt x="62" y="1652"/>
                    <a:pt x="88" y="1678"/>
                  </a:cubicBezTo>
                  <a:lnTo>
                    <a:pt x="62" y="1678"/>
                  </a:lnTo>
                  <a:cubicBezTo>
                    <a:pt x="62" y="1687"/>
                    <a:pt x="80" y="1705"/>
                    <a:pt x="71" y="1722"/>
                  </a:cubicBezTo>
                  <a:lnTo>
                    <a:pt x="36" y="1687"/>
                  </a:lnTo>
                  <a:lnTo>
                    <a:pt x="36" y="1687"/>
                  </a:lnTo>
                  <a:cubicBezTo>
                    <a:pt x="71" y="1740"/>
                    <a:pt x="0" y="1784"/>
                    <a:pt x="18" y="1837"/>
                  </a:cubicBezTo>
                  <a:cubicBezTo>
                    <a:pt x="18" y="1789"/>
                    <a:pt x="25" y="1779"/>
                    <a:pt x="35" y="1779"/>
                  </a:cubicBezTo>
                  <a:cubicBezTo>
                    <a:pt x="43" y="1779"/>
                    <a:pt x="52" y="1785"/>
                    <a:pt x="62" y="1785"/>
                  </a:cubicBezTo>
                  <a:cubicBezTo>
                    <a:pt x="68" y="1785"/>
                    <a:pt x="74" y="1783"/>
                    <a:pt x="80" y="1775"/>
                  </a:cubicBezTo>
                  <a:lnTo>
                    <a:pt x="80" y="1775"/>
                  </a:lnTo>
                  <a:cubicBezTo>
                    <a:pt x="122" y="1886"/>
                    <a:pt x="9" y="1849"/>
                    <a:pt x="24" y="1972"/>
                  </a:cubicBezTo>
                  <a:lnTo>
                    <a:pt x="24" y="1972"/>
                  </a:lnTo>
                  <a:cubicBezTo>
                    <a:pt x="25" y="1955"/>
                    <a:pt x="32" y="1932"/>
                    <a:pt x="42" y="1932"/>
                  </a:cubicBezTo>
                  <a:cubicBezTo>
                    <a:pt x="46" y="1932"/>
                    <a:pt x="49" y="1935"/>
                    <a:pt x="53" y="1943"/>
                  </a:cubicBezTo>
                  <a:cubicBezTo>
                    <a:pt x="44" y="1969"/>
                    <a:pt x="44" y="2005"/>
                    <a:pt x="27" y="2022"/>
                  </a:cubicBezTo>
                  <a:cubicBezTo>
                    <a:pt x="32" y="2050"/>
                    <a:pt x="37" y="2059"/>
                    <a:pt x="41" y="2059"/>
                  </a:cubicBezTo>
                  <a:cubicBezTo>
                    <a:pt x="49" y="2059"/>
                    <a:pt x="57" y="2033"/>
                    <a:pt x="69" y="2033"/>
                  </a:cubicBezTo>
                  <a:cubicBezTo>
                    <a:pt x="72" y="2033"/>
                    <a:pt x="76" y="2035"/>
                    <a:pt x="80" y="2040"/>
                  </a:cubicBezTo>
                  <a:cubicBezTo>
                    <a:pt x="53" y="2075"/>
                    <a:pt x="106" y="2084"/>
                    <a:pt x="124" y="2120"/>
                  </a:cubicBezTo>
                  <a:lnTo>
                    <a:pt x="88" y="2128"/>
                  </a:lnTo>
                  <a:cubicBezTo>
                    <a:pt x="88" y="2234"/>
                    <a:pt x="159" y="2137"/>
                    <a:pt x="159" y="2234"/>
                  </a:cubicBezTo>
                  <a:lnTo>
                    <a:pt x="106" y="2208"/>
                  </a:lnTo>
                  <a:lnTo>
                    <a:pt x="133" y="2252"/>
                  </a:lnTo>
                  <a:lnTo>
                    <a:pt x="97" y="2252"/>
                  </a:lnTo>
                  <a:cubicBezTo>
                    <a:pt x="133" y="2296"/>
                    <a:pt x="124" y="2314"/>
                    <a:pt x="133" y="2367"/>
                  </a:cubicBezTo>
                  <a:cubicBezTo>
                    <a:pt x="139" y="2361"/>
                    <a:pt x="147" y="2358"/>
                    <a:pt x="157" y="2358"/>
                  </a:cubicBezTo>
                  <a:cubicBezTo>
                    <a:pt x="177" y="2358"/>
                    <a:pt x="200" y="2370"/>
                    <a:pt x="212" y="2393"/>
                  </a:cubicBezTo>
                  <a:cubicBezTo>
                    <a:pt x="203" y="2429"/>
                    <a:pt x="177" y="2393"/>
                    <a:pt x="203" y="2446"/>
                  </a:cubicBezTo>
                  <a:cubicBezTo>
                    <a:pt x="177" y="2446"/>
                    <a:pt x="150" y="2437"/>
                    <a:pt x="168" y="2402"/>
                  </a:cubicBezTo>
                  <a:cubicBezTo>
                    <a:pt x="159" y="2402"/>
                    <a:pt x="141" y="2393"/>
                    <a:pt x="133" y="2393"/>
                  </a:cubicBezTo>
                  <a:cubicBezTo>
                    <a:pt x="124" y="2429"/>
                    <a:pt x="159" y="2473"/>
                    <a:pt x="168" y="2499"/>
                  </a:cubicBezTo>
                  <a:cubicBezTo>
                    <a:pt x="168" y="2490"/>
                    <a:pt x="159" y="2482"/>
                    <a:pt x="168" y="2473"/>
                  </a:cubicBezTo>
                  <a:cubicBezTo>
                    <a:pt x="186" y="2499"/>
                    <a:pt x="212" y="2517"/>
                    <a:pt x="239" y="2543"/>
                  </a:cubicBezTo>
                  <a:cubicBezTo>
                    <a:pt x="239" y="2551"/>
                    <a:pt x="235" y="2554"/>
                    <a:pt x="231" y="2554"/>
                  </a:cubicBezTo>
                  <a:cubicBezTo>
                    <a:pt x="225" y="2554"/>
                    <a:pt x="217" y="2549"/>
                    <a:pt x="212" y="2543"/>
                  </a:cubicBezTo>
                  <a:lnTo>
                    <a:pt x="212" y="2543"/>
                  </a:lnTo>
                  <a:cubicBezTo>
                    <a:pt x="221" y="2561"/>
                    <a:pt x="239" y="2570"/>
                    <a:pt x="256" y="2596"/>
                  </a:cubicBezTo>
                  <a:cubicBezTo>
                    <a:pt x="243" y="2596"/>
                    <a:pt x="232" y="2601"/>
                    <a:pt x="220" y="2601"/>
                  </a:cubicBezTo>
                  <a:cubicBezTo>
                    <a:pt x="208" y="2601"/>
                    <a:pt x="194" y="2596"/>
                    <a:pt x="177" y="2579"/>
                  </a:cubicBezTo>
                  <a:lnTo>
                    <a:pt x="177" y="2579"/>
                  </a:lnTo>
                  <a:lnTo>
                    <a:pt x="247" y="2649"/>
                  </a:lnTo>
                  <a:cubicBezTo>
                    <a:pt x="239" y="2658"/>
                    <a:pt x="239" y="2702"/>
                    <a:pt x="221" y="2702"/>
                  </a:cubicBezTo>
                  <a:cubicBezTo>
                    <a:pt x="239" y="2755"/>
                    <a:pt x="336" y="2782"/>
                    <a:pt x="353" y="2852"/>
                  </a:cubicBezTo>
                  <a:cubicBezTo>
                    <a:pt x="362" y="2852"/>
                    <a:pt x="371" y="2852"/>
                    <a:pt x="380" y="2861"/>
                  </a:cubicBezTo>
                  <a:cubicBezTo>
                    <a:pt x="415" y="2914"/>
                    <a:pt x="415" y="2985"/>
                    <a:pt x="495" y="3011"/>
                  </a:cubicBezTo>
                  <a:lnTo>
                    <a:pt x="495" y="3082"/>
                  </a:lnTo>
                  <a:cubicBezTo>
                    <a:pt x="500" y="3087"/>
                    <a:pt x="505" y="3089"/>
                    <a:pt x="508" y="3089"/>
                  </a:cubicBezTo>
                  <a:cubicBezTo>
                    <a:pt x="524" y="3089"/>
                    <a:pt x="514" y="3038"/>
                    <a:pt x="539" y="3038"/>
                  </a:cubicBezTo>
                  <a:cubicBezTo>
                    <a:pt x="547" y="3038"/>
                    <a:pt x="558" y="3043"/>
                    <a:pt x="574" y="3056"/>
                  </a:cubicBezTo>
                  <a:cubicBezTo>
                    <a:pt x="627" y="3100"/>
                    <a:pt x="565" y="3100"/>
                    <a:pt x="574" y="3126"/>
                  </a:cubicBezTo>
                  <a:cubicBezTo>
                    <a:pt x="618" y="3135"/>
                    <a:pt x="689" y="3144"/>
                    <a:pt x="715" y="3214"/>
                  </a:cubicBezTo>
                  <a:cubicBezTo>
                    <a:pt x="689" y="3206"/>
                    <a:pt x="680" y="3188"/>
                    <a:pt x="662" y="3179"/>
                  </a:cubicBezTo>
                  <a:lnTo>
                    <a:pt x="662" y="3179"/>
                  </a:lnTo>
                  <a:lnTo>
                    <a:pt x="680" y="3232"/>
                  </a:lnTo>
                  <a:cubicBezTo>
                    <a:pt x="637" y="3227"/>
                    <a:pt x="614" y="3209"/>
                    <a:pt x="604" y="3209"/>
                  </a:cubicBezTo>
                  <a:cubicBezTo>
                    <a:pt x="598" y="3209"/>
                    <a:pt x="597" y="3216"/>
                    <a:pt x="601" y="3241"/>
                  </a:cubicBezTo>
                  <a:cubicBezTo>
                    <a:pt x="611" y="3230"/>
                    <a:pt x="621" y="3226"/>
                    <a:pt x="631" y="3226"/>
                  </a:cubicBezTo>
                  <a:cubicBezTo>
                    <a:pt x="653" y="3226"/>
                    <a:pt x="676" y="3249"/>
                    <a:pt x="707" y="3267"/>
                  </a:cubicBezTo>
                  <a:cubicBezTo>
                    <a:pt x="738" y="3286"/>
                    <a:pt x="765" y="3305"/>
                    <a:pt x="787" y="3305"/>
                  </a:cubicBezTo>
                  <a:cubicBezTo>
                    <a:pt x="796" y="3305"/>
                    <a:pt x="805" y="3302"/>
                    <a:pt x="813" y="3294"/>
                  </a:cubicBezTo>
                  <a:lnTo>
                    <a:pt x="830" y="3320"/>
                  </a:lnTo>
                  <a:lnTo>
                    <a:pt x="813" y="3320"/>
                  </a:lnTo>
                  <a:cubicBezTo>
                    <a:pt x="820" y="3341"/>
                    <a:pt x="829" y="3347"/>
                    <a:pt x="840" y="3347"/>
                  </a:cubicBezTo>
                  <a:cubicBezTo>
                    <a:pt x="858" y="3347"/>
                    <a:pt x="879" y="3330"/>
                    <a:pt x="904" y="3330"/>
                  </a:cubicBezTo>
                  <a:cubicBezTo>
                    <a:pt x="917" y="3330"/>
                    <a:pt x="930" y="3334"/>
                    <a:pt x="945" y="3347"/>
                  </a:cubicBezTo>
                  <a:cubicBezTo>
                    <a:pt x="963" y="3365"/>
                    <a:pt x="971" y="3382"/>
                    <a:pt x="954" y="3382"/>
                  </a:cubicBezTo>
                  <a:lnTo>
                    <a:pt x="1016" y="3391"/>
                  </a:lnTo>
                  <a:cubicBezTo>
                    <a:pt x="1028" y="3403"/>
                    <a:pt x="1023" y="3411"/>
                    <a:pt x="1017" y="3412"/>
                  </a:cubicBezTo>
                  <a:lnTo>
                    <a:pt x="1017" y="3412"/>
                  </a:lnTo>
                  <a:cubicBezTo>
                    <a:pt x="1013" y="3411"/>
                    <a:pt x="1010" y="3410"/>
                    <a:pt x="1007" y="3409"/>
                  </a:cubicBezTo>
                  <a:lnTo>
                    <a:pt x="1007" y="3409"/>
                  </a:lnTo>
                  <a:cubicBezTo>
                    <a:pt x="1009" y="3411"/>
                    <a:pt x="1012" y="3412"/>
                    <a:pt x="1015" y="3412"/>
                  </a:cubicBezTo>
                  <a:cubicBezTo>
                    <a:pt x="1016" y="3412"/>
                    <a:pt x="1016" y="3412"/>
                    <a:pt x="1017" y="3412"/>
                  </a:cubicBezTo>
                  <a:lnTo>
                    <a:pt x="1017" y="3412"/>
                  </a:lnTo>
                  <a:cubicBezTo>
                    <a:pt x="1040" y="3420"/>
                    <a:pt x="1064" y="3429"/>
                    <a:pt x="1095" y="3444"/>
                  </a:cubicBezTo>
                  <a:cubicBezTo>
                    <a:pt x="1113" y="3435"/>
                    <a:pt x="1148" y="3426"/>
                    <a:pt x="1166" y="3426"/>
                  </a:cubicBezTo>
                  <a:cubicBezTo>
                    <a:pt x="1170" y="3440"/>
                    <a:pt x="1166" y="3442"/>
                    <a:pt x="1160" y="3442"/>
                  </a:cubicBezTo>
                  <a:cubicBezTo>
                    <a:pt x="1157" y="3442"/>
                    <a:pt x="1154" y="3441"/>
                    <a:pt x="1152" y="3441"/>
                  </a:cubicBezTo>
                  <a:cubicBezTo>
                    <a:pt x="1150" y="3441"/>
                    <a:pt x="1148" y="3442"/>
                    <a:pt x="1148" y="3444"/>
                  </a:cubicBezTo>
                  <a:lnTo>
                    <a:pt x="1201" y="3444"/>
                  </a:lnTo>
                  <a:cubicBezTo>
                    <a:pt x="1211" y="3465"/>
                    <a:pt x="1197" y="3473"/>
                    <a:pt x="1177" y="3473"/>
                  </a:cubicBezTo>
                  <a:cubicBezTo>
                    <a:pt x="1163" y="3473"/>
                    <a:pt x="1145" y="3469"/>
                    <a:pt x="1130" y="3462"/>
                  </a:cubicBezTo>
                  <a:lnTo>
                    <a:pt x="1130" y="3462"/>
                  </a:lnTo>
                  <a:cubicBezTo>
                    <a:pt x="1137" y="3499"/>
                    <a:pt x="1143" y="3510"/>
                    <a:pt x="1156" y="3510"/>
                  </a:cubicBezTo>
                  <a:cubicBezTo>
                    <a:pt x="1161" y="3510"/>
                    <a:pt x="1167" y="3508"/>
                    <a:pt x="1175" y="3506"/>
                  </a:cubicBezTo>
                  <a:cubicBezTo>
                    <a:pt x="1192" y="3506"/>
                    <a:pt x="1219" y="3506"/>
                    <a:pt x="1263" y="3541"/>
                  </a:cubicBezTo>
                  <a:lnTo>
                    <a:pt x="1210" y="3541"/>
                  </a:lnTo>
                  <a:cubicBezTo>
                    <a:pt x="1228" y="3594"/>
                    <a:pt x="1263" y="3594"/>
                    <a:pt x="1316" y="3638"/>
                  </a:cubicBezTo>
                  <a:cubicBezTo>
                    <a:pt x="1309" y="3624"/>
                    <a:pt x="1253" y="3555"/>
                    <a:pt x="1269" y="3531"/>
                  </a:cubicBezTo>
                  <a:lnTo>
                    <a:pt x="1269" y="3531"/>
                  </a:lnTo>
                  <a:cubicBezTo>
                    <a:pt x="1266" y="3532"/>
                    <a:pt x="1263" y="3532"/>
                    <a:pt x="1260" y="3532"/>
                  </a:cubicBezTo>
                  <a:cubicBezTo>
                    <a:pt x="1250" y="3532"/>
                    <a:pt x="1241" y="3528"/>
                    <a:pt x="1236" y="3515"/>
                  </a:cubicBezTo>
                  <a:cubicBezTo>
                    <a:pt x="1246" y="3505"/>
                    <a:pt x="1253" y="3501"/>
                    <a:pt x="1260" y="3501"/>
                  </a:cubicBezTo>
                  <a:cubicBezTo>
                    <a:pt x="1271" y="3501"/>
                    <a:pt x="1278" y="3512"/>
                    <a:pt x="1289" y="3524"/>
                  </a:cubicBezTo>
                  <a:cubicBezTo>
                    <a:pt x="1302" y="3536"/>
                    <a:pt x="1315" y="3545"/>
                    <a:pt x="1335" y="3545"/>
                  </a:cubicBezTo>
                  <a:cubicBezTo>
                    <a:pt x="1342" y="3545"/>
                    <a:pt x="1351" y="3544"/>
                    <a:pt x="1360" y="3541"/>
                  </a:cubicBezTo>
                  <a:lnTo>
                    <a:pt x="1360" y="3541"/>
                  </a:lnTo>
                  <a:cubicBezTo>
                    <a:pt x="1351" y="3568"/>
                    <a:pt x="1378" y="3568"/>
                    <a:pt x="1422" y="3577"/>
                  </a:cubicBezTo>
                  <a:lnTo>
                    <a:pt x="1404" y="3621"/>
                  </a:lnTo>
                  <a:cubicBezTo>
                    <a:pt x="1448" y="3621"/>
                    <a:pt x="1448" y="3594"/>
                    <a:pt x="1475" y="3585"/>
                  </a:cubicBezTo>
                  <a:cubicBezTo>
                    <a:pt x="1519" y="3603"/>
                    <a:pt x="1519" y="3629"/>
                    <a:pt x="1528" y="3665"/>
                  </a:cubicBezTo>
                  <a:cubicBezTo>
                    <a:pt x="1535" y="3667"/>
                    <a:pt x="1540" y="3667"/>
                    <a:pt x="1544" y="3667"/>
                  </a:cubicBezTo>
                  <a:cubicBezTo>
                    <a:pt x="1577" y="3667"/>
                    <a:pt x="1509" y="3611"/>
                    <a:pt x="1561" y="3611"/>
                  </a:cubicBezTo>
                  <a:cubicBezTo>
                    <a:pt x="1564" y="3611"/>
                    <a:pt x="1568" y="3611"/>
                    <a:pt x="1572" y="3612"/>
                  </a:cubicBezTo>
                  <a:cubicBezTo>
                    <a:pt x="1600" y="3620"/>
                    <a:pt x="1624" y="3624"/>
                    <a:pt x="1649" y="3624"/>
                  </a:cubicBezTo>
                  <a:cubicBezTo>
                    <a:pt x="1679" y="3624"/>
                    <a:pt x="1710" y="3618"/>
                    <a:pt x="1748" y="3603"/>
                  </a:cubicBezTo>
                  <a:lnTo>
                    <a:pt x="1748" y="3603"/>
                  </a:lnTo>
                  <a:cubicBezTo>
                    <a:pt x="1793" y="3621"/>
                    <a:pt x="1740" y="3629"/>
                    <a:pt x="1757" y="3638"/>
                  </a:cubicBezTo>
                  <a:lnTo>
                    <a:pt x="1793" y="3612"/>
                  </a:lnTo>
                  <a:cubicBezTo>
                    <a:pt x="1801" y="3612"/>
                    <a:pt x="1801" y="3621"/>
                    <a:pt x="1793" y="3629"/>
                  </a:cubicBezTo>
                  <a:cubicBezTo>
                    <a:pt x="1828" y="3621"/>
                    <a:pt x="1801" y="3585"/>
                    <a:pt x="1846" y="3577"/>
                  </a:cubicBezTo>
                  <a:cubicBezTo>
                    <a:pt x="1848" y="3571"/>
                    <a:pt x="1852" y="3569"/>
                    <a:pt x="1857" y="3569"/>
                  </a:cubicBezTo>
                  <a:cubicBezTo>
                    <a:pt x="1870" y="3569"/>
                    <a:pt x="1889" y="3582"/>
                    <a:pt x="1907" y="3594"/>
                  </a:cubicBezTo>
                  <a:cubicBezTo>
                    <a:pt x="1929" y="3600"/>
                    <a:pt x="1950" y="3608"/>
                    <a:pt x="1970" y="3608"/>
                  </a:cubicBezTo>
                  <a:cubicBezTo>
                    <a:pt x="1982" y="3608"/>
                    <a:pt x="1994" y="3605"/>
                    <a:pt x="2005" y="3594"/>
                  </a:cubicBezTo>
                  <a:cubicBezTo>
                    <a:pt x="2022" y="3603"/>
                    <a:pt x="2005" y="3612"/>
                    <a:pt x="2005" y="3629"/>
                  </a:cubicBezTo>
                  <a:cubicBezTo>
                    <a:pt x="2084" y="3594"/>
                    <a:pt x="2075" y="3603"/>
                    <a:pt x="2137" y="3550"/>
                  </a:cubicBezTo>
                  <a:lnTo>
                    <a:pt x="2199" y="3568"/>
                  </a:lnTo>
                  <a:cubicBezTo>
                    <a:pt x="2146" y="3541"/>
                    <a:pt x="2199" y="3497"/>
                    <a:pt x="2234" y="3462"/>
                  </a:cubicBezTo>
                  <a:cubicBezTo>
                    <a:pt x="2216" y="3453"/>
                    <a:pt x="2208" y="3435"/>
                    <a:pt x="2199" y="3435"/>
                  </a:cubicBezTo>
                  <a:cubicBezTo>
                    <a:pt x="2216" y="3426"/>
                    <a:pt x="2234" y="3418"/>
                    <a:pt x="2261" y="3400"/>
                  </a:cubicBezTo>
                  <a:cubicBezTo>
                    <a:pt x="2269" y="3400"/>
                    <a:pt x="2261" y="3418"/>
                    <a:pt x="2261" y="3435"/>
                  </a:cubicBezTo>
                  <a:lnTo>
                    <a:pt x="2261" y="3435"/>
                  </a:lnTo>
                  <a:cubicBezTo>
                    <a:pt x="2261" y="3435"/>
                    <a:pt x="2261" y="3426"/>
                    <a:pt x="2269" y="3426"/>
                  </a:cubicBezTo>
                  <a:cubicBezTo>
                    <a:pt x="2296" y="3435"/>
                    <a:pt x="2287" y="3462"/>
                    <a:pt x="2278" y="3488"/>
                  </a:cubicBezTo>
                  <a:cubicBezTo>
                    <a:pt x="2261" y="3488"/>
                    <a:pt x="2252" y="3479"/>
                    <a:pt x="2243" y="3471"/>
                  </a:cubicBezTo>
                  <a:cubicBezTo>
                    <a:pt x="2234" y="3497"/>
                    <a:pt x="2216" y="3524"/>
                    <a:pt x="2225" y="3550"/>
                  </a:cubicBezTo>
                  <a:cubicBezTo>
                    <a:pt x="2234" y="3541"/>
                    <a:pt x="2243" y="3541"/>
                    <a:pt x="2252" y="3532"/>
                  </a:cubicBezTo>
                  <a:lnTo>
                    <a:pt x="2252" y="3532"/>
                  </a:lnTo>
                  <a:cubicBezTo>
                    <a:pt x="2252" y="3541"/>
                    <a:pt x="2243" y="3550"/>
                    <a:pt x="2252" y="3550"/>
                  </a:cubicBezTo>
                  <a:cubicBezTo>
                    <a:pt x="2252" y="3552"/>
                    <a:pt x="2252" y="3553"/>
                    <a:pt x="2254" y="3553"/>
                  </a:cubicBezTo>
                  <a:cubicBezTo>
                    <a:pt x="2257" y="3553"/>
                    <a:pt x="2263" y="3545"/>
                    <a:pt x="2269" y="3532"/>
                  </a:cubicBezTo>
                  <a:lnTo>
                    <a:pt x="2296" y="3577"/>
                  </a:lnTo>
                  <a:lnTo>
                    <a:pt x="2296" y="3559"/>
                  </a:lnTo>
                  <a:lnTo>
                    <a:pt x="2393" y="3559"/>
                  </a:lnTo>
                  <a:cubicBezTo>
                    <a:pt x="2411" y="3541"/>
                    <a:pt x="2428" y="3524"/>
                    <a:pt x="2437" y="3506"/>
                  </a:cubicBezTo>
                  <a:cubicBezTo>
                    <a:pt x="2446" y="3488"/>
                    <a:pt x="2464" y="3471"/>
                    <a:pt x="2473" y="3453"/>
                  </a:cubicBezTo>
                  <a:cubicBezTo>
                    <a:pt x="2499" y="3418"/>
                    <a:pt x="2534" y="3382"/>
                    <a:pt x="2578" y="3356"/>
                  </a:cubicBezTo>
                  <a:lnTo>
                    <a:pt x="2578" y="3356"/>
                  </a:lnTo>
                  <a:cubicBezTo>
                    <a:pt x="2570" y="3400"/>
                    <a:pt x="2596" y="3409"/>
                    <a:pt x="2605" y="3444"/>
                  </a:cubicBezTo>
                  <a:cubicBezTo>
                    <a:pt x="2598" y="3440"/>
                    <a:pt x="2592" y="3438"/>
                    <a:pt x="2586" y="3438"/>
                  </a:cubicBezTo>
                  <a:cubicBezTo>
                    <a:pt x="2552" y="3438"/>
                    <a:pt x="2525" y="3491"/>
                    <a:pt x="2473" y="3506"/>
                  </a:cubicBezTo>
                  <a:cubicBezTo>
                    <a:pt x="2477" y="3505"/>
                    <a:pt x="2482" y="3504"/>
                    <a:pt x="2485" y="3504"/>
                  </a:cubicBezTo>
                  <a:cubicBezTo>
                    <a:pt x="2508" y="3504"/>
                    <a:pt x="2507" y="3525"/>
                    <a:pt x="2499" y="3532"/>
                  </a:cubicBezTo>
                  <a:lnTo>
                    <a:pt x="2587" y="3453"/>
                  </a:lnTo>
                  <a:cubicBezTo>
                    <a:pt x="2592" y="3471"/>
                    <a:pt x="2598" y="3475"/>
                    <a:pt x="2608" y="3475"/>
                  </a:cubicBezTo>
                  <a:cubicBezTo>
                    <a:pt x="2618" y="3475"/>
                    <a:pt x="2631" y="3471"/>
                    <a:pt x="2649" y="3471"/>
                  </a:cubicBezTo>
                  <a:cubicBezTo>
                    <a:pt x="2605" y="3418"/>
                    <a:pt x="2693" y="3400"/>
                    <a:pt x="2729" y="3365"/>
                  </a:cubicBezTo>
                  <a:lnTo>
                    <a:pt x="2729" y="3365"/>
                  </a:lnTo>
                  <a:cubicBezTo>
                    <a:pt x="2737" y="3382"/>
                    <a:pt x="2737" y="3409"/>
                    <a:pt x="2693" y="3426"/>
                  </a:cubicBezTo>
                  <a:cubicBezTo>
                    <a:pt x="2698" y="3428"/>
                    <a:pt x="2703" y="3428"/>
                    <a:pt x="2707" y="3428"/>
                  </a:cubicBezTo>
                  <a:cubicBezTo>
                    <a:pt x="2756" y="3428"/>
                    <a:pt x="2727" y="3338"/>
                    <a:pt x="2783" y="3338"/>
                  </a:cubicBezTo>
                  <a:cubicBezTo>
                    <a:pt x="2783" y="3338"/>
                    <a:pt x="2783" y="3338"/>
                    <a:pt x="2784" y="3338"/>
                  </a:cubicBezTo>
                  <a:lnTo>
                    <a:pt x="2784" y="3338"/>
                  </a:lnTo>
                  <a:cubicBezTo>
                    <a:pt x="2799" y="3322"/>
                    <a:pt x="2824" y="3314"/>
                    <a:pt x="2840" y="3314"/>
                  </a:cubicBezTo>
                  <a:cubicBezTo>
                    <a:pt x="2847" y="3314"/>
                    <a:pt x="2852" y="3316"/>
                    <a:pt x="2852" y="3320"/>
                  </a:cubicBezTo>
                  <a:lnTo>
                    <a:pt x="2835" y="3329"/>
                  </a:lnTo>
                  <a:cubicBezTo>
                    <a:pt x="2861" y="3320"/>
                    <a:pt x="2879" y="3312"/>
                    <a:pt x="2905" y="3294"/>
                  </a:cubicBezTo>
                  <a:cubicBezTo>
                    <a:pt x="2923" y="3276"/>
                    <a:pt x="2949" y="3259"/>
                    <a:pt x="2967" y="3241"/>
                  </a:cubicBezTo>
                  <a:cubicBezTo>
                    <a:pt x="3002" y="3197"/>
                    <a:pt x="3029" y="3162"/>
                    <a:pt x="3020" y="3135"/>
                  </a:cubicBezTo>
                  <a:lnTo>
                    <a:pt x="3020" y="3135"/>
                  </a:lnTo>
                  <a:cubicBezTo>
                    <a:pt x="3029" y="3144"/>
                    <a:pt x="3055" y="3197"/>
                    <a:pt x="3055" y="3206"/>
                  </a:cubicBezTo>
                  <a:cubicBezTo>
                    <a:pt x="3055" y="3126"/>
                    <a:pt x="3046" y="3047"/>
                    <a:pt x="3038" y="2976"/>
                  </a:cubicBezTo>
                  <a:lnTo>
                    <a:pt x="3038" y="2976"/>
                  </a:lnTo>
                  <a:cubicBezTo>
                    <a:pt x="3064" y="3020"/>
                    <a:pt x="3179" y="3064"/>
                    <a:pt x="3144" y="3126"/>
                  </a:cubicBezTo>
                  <a:cubicBezTo>
                    <a:pt x="3161" y="3117"/>
                    <a:pt x="3188" y="3109"/>
                    <a:pt x="3205" y="3064"/>
                  </a:cubicBezTo>
                  <a:lnTo>
                    <a:pt x="3205" y="3064"/>
                  </a:lnTo>
                  <a:cubicBezTo>
                    <a:pt x="3203" y="3066"/>
                    <a:pt x="3200" y="3066"/>
                    <a:pt x="3196" y="3066"/>
                  </a:cubicBezTo>
                  <a:cubicBezTo>
                    <a:pt x="3174" y="3066"/>
                    <a:pt x="3136" y="3044"/>
                    <a:pt x="3144" y="3029"/>
                  </a:cubicBezTo>
                  <a:cubicBezTo>
                    <a:pt x="3214" y="3029"/>
                    <a:pt x="3188" y="3020"/>
                    <a:pt x="3258" y="3011"/>
                  </a:cubicBezTo>
                  <a:cubicBezTo>
                    <a:pt x="3241" y="3011"/>
                    <a:pt x="3205" y="2950"/>
                    <a:pt x="3223" y="2932"/>
                  </a:cubicBezTo>
                  <a:lnTo>
                    <a:pt x="3223" y="2932"/>
                  </a:lnTo>
                  <a:cubicBezTo>
                    <a:pt x="3231" y="2939"/>
                    <a:pt x="3269" y="2966"/>
                    <a:pt x="3276" y="2979"/>
                  </a:cubicBezTo>
                  <a:lnTo>
                    <a:pt x="3276" y="2979"/>
                  </a:lnTo>
                  <a:cubicBezTo>
                    <a:pt x="3276" y="2946"/>
                    <a:pt x="3276" y="2912"/>
                    <a:pt x="3276" y="2879"/>
                  </a:cubicBezTo>
                  <a:cubicBezTo>
                    <a:pt x="3276" y="2905"/>
                    <a:pt x="3320" y="2923"/>
                    <a:pt x="3347" y="2923"/>
                  </a:cubicBezTo>
                  <a:cubicBezTo>
                    <a:pt x="3329" y="2914"/>
                    <a:pt x="3391" y="2861"/>
                    <a:pt x="3400" y="2844"/>
                  </a:cubicBezTo>
                  <a:lnTo>
                    <a:pt x="3400" y="2844"/>
                  </a:lnTo>
                  <a:lnTo>
                    <a:pt x="3364" y="2861"/>
                  </a:lnTo>
                  <a:cubicBezTo>
                    <a:pt x="3426" y="2799"/>
                    <a:pt x="3329" y="2729"/>
                    <a:pt x="3373" y="2667"/>
                  </a:cubicBezTo>
                  <a:lnTo>
                    <a:pt x="3373" y="2667"/>
                  </a:lnTo>
                  <a:cubicBezTo>
                    <a:pt x="3380" y="2674"/>
                    <a:pt x="3419" y="2713"/>
                    <a:pt x="3449" y="2713"/>
                  </a:cubicBezTo>
                  <a:cubicBezTo>
                    <a:pt x="3457" y="2713"/>
                    <a:pt x="3465" y="2710"/>
                    <a:pt x="3470" y="2702"/>
                  </a:cubicBezTo>
                  <a:cubicBezTo>
                    <a:pt x="3461" y="2685"/>
                    <a:pt x="3435" y="2641"/>
                    <a:pt x="3408" y="2596"/>
                  </a:cubicBezTo>
                  <a:cubicBezTo>
                    <a:pt x="3382" y="2543"/>
                    <a:pt x="3356" y="2499"/>
                    <a:pt x="3364" y="2464"/>
                  </a:cubicBezTo>
                  <a:lnTo>
                    <a:pt x="3391" y="2455"/>
                  </a:lnTo>
                  <a:cubicBezTo>
                    <a:pt x="3391" y="2437"/>
                    <a:pt x="3391" y="2420"/>
                    <a:pt x="3382" y="2402"/>
                  </a:cubicBezTo>
                  <a:lnTo>
                    <a:pt x="3382" y="2402"/>
                  </a:lnTo>
                  <a:cubicBezTo>
                    <a:pt x="3426" y="2446"/>
                    <a:pt x="3488" y="2588"/>
                    <a:pt x="3506" y="2667"/>
                  </a:cubicBezTo>
                  <a:cubicBezTo>
                    <a:pt x="3532" y="2641"/>
                    <a:pt x="3532" y="2667"/>
                    <a:pt x="3550" y="2623"/>
                  </a:cubicBezTo>
                  <a:cubicBezTo>
                    <a:pt x="3552" y="2622"/>
                    <a:pt x="3554" y="2622"/>
                    <a:pt x="3556" y="2622"/>
                  </a:cubicBezTo>
                  <a:cubicBezTo>
                    <a:pt x="3575" y="2622"/>
                    <a:pt x="3567" y="2660"/>
                    <a:pt x="3559" y="2676"/>
                  </a:cubicBezTo>
                  <a:lnTo>
                    <a:pt x="3620" y="2570"/>
                  </a:lnTo>
                  <a:cubicBezTo>
                    <a:pt x="3603" y="2570"/>
                    <a:pt x="3603" y="2543"/>
                    <a:pt x="3603" y="2517"/>
                  </a:cubicBezTo>
                  <a:cubicBezTo>
                    <a:pt x="3603" y="2490"/>
                    <a:pt x="3603" y="2464"/>
                    <a:pt x="3585" y="2464"/>
                  </a:cubicBezTo>
                  <a:cubicBezTo>
                    <a:pt x="3585" y="2508"/>
                    <a:pt x="3576" y="2552"/>
                    <a:pt x="3576" y="2596"/>
                  </a:cubicBezTo>
                  <a:cubicBezTo>
                    <a:pt x="3532" y="2579"/>
                    <a:pt x="3497" y="2482"/>
                    <a:pt x="3532" y="2411"/>
                  </a:cubicBezTo>
                  <a:cubicBezTo>
                    <a:pt x="3535" y="2408"/>
                    <a:pt x="3538" y="2407"/>
                    <a:pt x="3541" y="2407"/>
                  </a:cubicBezTo>
                  <a:cubicBezTo>
                    <a:pt x="3562" y="2407"/>
                    <a:pt x="3596" y="2448"/>
                    <a:pt x="3612" y="2455"/>
                  </a:cubicBezTo>
                  <a:cubicBezTo>
                    <a:pt x="3603" y="2437"/>
                    <a:pt x="3612" y="2367"/>
                    <a:pt x="3620" y="2367"/>
                  </a:cubicBezTo>
                  <a:lnTo>
                    <a:pt x="3638" y="2411"/>
                  </a:lnTo>
                  <a:cubicBezTo>
                    <a:pt x="3665" y="2367"/>
                    <a:pt x="3603" y="2323"/>
                    <a:pt x="3656" y="2279"/>
                  </a:cubicBezTo>
                  <a:cubicBezTo>
                    <a:pt x="3665" y="2261"/>
                    <a:pt x="3726" y="2234"/>
                    <a:pt x="3700" y="2226"/>
                  </a:cubicBezTo>
                  <a:lnTo>
                    <a:pt x="3700" y="2226"/>
                  </a:lnTo>
                  <a:cubicBezTo>
                    <a:pt x="3690" y="2229"/>
                    <a:pt x="3677" y="2230"/>
                    <a:pt x="3661" y="2230"/>
                  </a:cubicBezTo>
                  <a:cubicBezTo>
                    <a:pt x="3595" y="2230"/>
                    <a:pt x="3490" y="2203"/>
                    <a:pt x="3461" y="2181"/>
                  </a:cubicBezTo>
                  <a:cubicBezTo>
                    <a:pt x="3470" y="2181"/>
                    <a:pt x="3532" y="2102"/>
                    <a:pt x="3559" y="2084"/>
                  </a:cubicBezTo>
                  <a:cubicBezTo>
                    <a:pt x="3563" y="2082"/>
                    <a:pt x="3568" y="2082"/>
                    <a:pt x="3572" y="2082"/>
                  </a:cubicBezTo>
                  <a:cubicBezTo>
                    <a:pt x="3607" y="2082"/>
                    <a:pt x="3642" y="2131"/>
                    <a:pt x="3671" y="2131"/>
                  </a:cubicBezTo>
                  <a:cubicBezTo>
                    <a:pt x="3675" y="2131"/>
                    <a:pt x="3679" y="2130"/>
                    <a:pt x="3682" y="2128"/>
                  </a:cubicBezTo>
                  <a:cubicBezTo>
                    <a:pt x="3673" y="2128"/>
                    <a:pt x="3656" y="2111"/>
                    <a:pt x="3656" y="2102"/>
                  </a:cubicBezTo>
                  <a:cubicBezTo>
                    <a:pt x="3665" y="2084"/>
                    <a:pt x="3691" y="2111"/>
                    <a:pt x="3691" y="2067"/>
                  </a:cubicBezTo>
                  <a:cubicBezTo>
                    <a:pt x="3659" y="2060"/>
                    <a:pt x="3683" y="2021"/>
                    <a:pt x="3678" y="2021"/>
                  </a:cubicBezTo>
                  <a:cubicBezTo>
                    <a:pt x="3676" y="2021"/>
                    <a:pt x="3670" y="2026"/>
                    <a:pt x="3656" y="2040"/>
                  </a:cubicBezTo>
                  <a:cubicBezTo>
                    <a:pt x="3647" y="2005"/>
                    <a:pt x="3673" y="2005"/>
                    <a:pt x="3673" y="1952"/>
                  </a:cubicBezTo>
                  <a:lnTo>
                    <a:pt x="3673" y="1952"/>
                  </a:lnTo>
                  <a:cubicBezTo>
                    <a:pt x="3672" y="1952"/>
                    <a:pt x="3670" y="1953"/>
                    <a:pt x="3668" y="1953"/>
                  </a:cubicBezTo>
                  <a:cubicBezTo>
                    <a:pt x="3638" y="1953"/>
                    <a:pt x="3576" y="1897"/>
                    <a:pt x="3567" y="1864"/>
                  </a:cubicBezTo>
                  <a:cubicBezTo>
                    <a:pt x="3585" y="1864"/>
                    <a:pt x="3594" y="1855"/>
                    <a:pt x="3603" y="1855"/>
                  </a:cubicBezTo>
                  <a:cubicBezTo>
                    <a:pt x="3603" y="1828"/>
                    <a:pt x="3612" y="1811"/>
                    <a:pt x="3612" y="1793"/>
                  </a:cubicBezTo>
                  <a:cubicBezTo>
                    <a:pt x="3612" y="1775"/>
                    <a:pt x="3620" y="1758"/>
                    <a:pt x="3620" y="1749"/>
                  </a:cubicBezTo>
                  <a:cubicBezTo>
                    <a:pt x="3620" y="1713"/>
                    <a:pt x="3629" y="1687"/>
                    <a:pt x="3620" y="1643"/>
                  </a:cubicBezTo>
                  <a:cubicBezTo>
                    <a:pt x="3636" y="1635"/>
                    <a:pt x="3645" y="1606"/>
                    <a:pt x="3659" y="1606"/>
                  </a:cubicBezTo>
                  <a:cubicBezTo>
                    <a:pt x="3661" y="1606"/>
                    <a:pt x="3663" y="1606"/>
                    <a:pt x="3665" y="1607"/>
                  </a:cubicBezTo>
                  <a:cubicBezTo>
                    <a:pt x="3658" y="1601"/>
                    <a:pt x="3646" y="1594"/>
                    <a:pt x="3636" y="1583"/>
                  </a:cubicBezTo>
                  <a:lnTo>
                    <a:pt x="3636" y="1583"/>
                  </a:lnTo>
                  <a:cubicBezTo>
                    <a:pt x="3640" y="1589"/>
                    <a:pt x="3644" y="1594"/>
                    <a:pt x="3647" y="1599"/>
                  </a:cubicBezTo>
                  <a:cubicBezTo>
                    <a:pt x="3643" y="1599"/>
                    <a:pt x="3639" y="1600"/>
                    <a:pt x="3635" y="1600"/>
                  </a:cubicBezTo>
                  <a:cubicBezTo>
                    <a:pt x="3584" y="1600"/>
                    <a:pt x="3521" y="1549"/>
                    <a:pt x="3488" y="1484"/>
                  </a:cubicBezTo>
                  <a:cubicBezTo>
                    <a:pt x="3473" y="1454"/>
                    <a:pt x="3483" y="1449"/>
                    <a:pt x="3493" y="1449"/>
                  </a:cubicBezTo>
                  <a:cubicBezTo>
                    <a:pt x="3498" y="1449"/>
                    <a:pt x="3503" y="1451"/>
                    <a:pt x="3505" y="1451"/>
                  </a:cubicBezTo>
                  <a:cubicBezTo>
                    <a:pt x="3507" y="1451"/>
                    <a:pt x="3507" y="1450"/>
                    <a:pt x="3506" y="1449"/>
                  </a:cubicBezTo>
                  <a:cubicBezTo>
                    <a:pt x="3497" y="1387"/>
                    <a:pt x="3470" y="1369"/>
                    <a:pt x="3444" y="1351"/>
                  </a:cubicBezTo>
                  <a:cubicBezTo>
                    <a:pt x="3417" y="1343"/>
                    <a:pt x="3400" y="1325"/>
                    <a:pt x="3400" y="1272"/>
                  </a:cubicBezTo>
                  <a:cubicBezTo>
                    <a:pt x="3426" y="1228"/>
                    <a:pt x="3470" y="1254"/>
                    <a:pt x="3488" y="1237"/>
                  </a:cubicBezTo>
                  <a:cubicBezTo>
                    <a:pt x="3506" y="1254"/>
                    <a:pt x="3506" y="1281"/>
                    <a:pt x="3506" y="1298"/>
                  </a:cubicBezTo>
                  <a:cubicBezTo>
                    <a:pt x="3523" y="1316"/>
                    <a:pt x="3541" y="1343"/>
                    <a:pt x="3541" y="1369"/>
                  </a:cubicBezTo>
                  <a:cubicBezTo>
                    <a:pt x="3559" y="1325"/>
                    <a:pt x="3488" y="1175"/>
                    <a:pt x="3470" y="1078"/>
                  </a:cubicBezTo>
                  <a:cubicBezTo>
                    <a:pt x="3457" y="1071"/>
                    <a:pt x="3438" y="1054"/>
                    <a:pt x="3430" y="1054"/>
                  </a:cubicBezTo>
                  <a:cubicBezTo>
                    <a:pt x="3428" y="1054"/>
                    <a:pt x="3426" y="1056"/>
                    <a:pt x="3426" y="1060"/>
                  </a:cubicBezTo>
                  <a:lnTo>
                    <a:pt x="3444" y="1087"/>
                  </a:lnTo>
                  <a:cubicBezTo>
                    <a:pt x="3440" y="1095"/>
                    <a:pt x="3434" y="1098"/>
                    <a:pt x="3428" y="1098"/>
                  </a:cubicBezTo>
                  <a:cubicBezTo>
                    <a:pt x="3414" y="1098"/>
                    <a:pt x="3398" y="1084"/>
                    <a:pt x="3389" y="1084"/>
                  </a:cubicBezTo>
                  <a:cubicBezTo>
                    <a:pt x="3385" y="1084"/>
                    <a:pt x="3382" y="1087"/>
                    <a:pt x="3382" y="1095"/>
                  </a:cubicBezTo>
                  <a:cubicBezTo>
                    <a:pt x="3347" y="1069"/>
                    <a:pt x="3311" y="1042"/>
                    <a:pt x="3294" y="989"/>
                  </a:cubicBezTo>
                  <a:lnTo>
                    <a:pt x="3320" y="963"/>
                  </a:lnTo>
                  <a:lnTo>
                    <a:pt x="3320" y="963"/>
                  </a:lnTo>
                  <a:cubicBezTo>
                    <a:pt x="3311" y="972"/>
                    <a:pt x="3320" y="1007"/>
                    <a:pt x="3338" y="1016"/>
                  </a:cubicBezTo>
                  <a:cubicBezTo>
                    <a:pt x="3311" y="998"/>
                    <a:pt x="3338" y="919"/>
                    <a:pt x="3285" y="919"/>
                  </a:cubicBezTo>
                  <a:lnTo>
                    <a:pt x="3276" y="963"/>
                  </a:lnTo>
                  <a:cubicBezTo>
                    <a:pt x="3241" y="945"/>
                    <a:pt x="3188" y="928"/>
                    <a:pt x="3170" y="883"/>
                  </a:cubicBezTo>
                  <a:lnTo>
                    <a:pt x="3170" y="883"/>
                  </a:lnTo>
                  <a:cubicBezTo>
                    <a:pt x="3152" y="928"/>
                    <a:pt x="3179" y="892"/>
                    <a:pt x="3161" y="945"/>
                  </a:cubicBezTo>
                  <a:cubicBezTo>
                    <a:pt x="3167" y="937"/>
                    <a:pt x="3172" y="934"/>
                    <a:pt x="3177" y="934"/>
                  </a:cubicBezTo>
                  <a:cubicBezTo>
                    <a:pt x="3196" y="934"/>
                    <a:pt x="3210" y="991"/>
                    <a:pt x="3226" y="991"/>
                  </a:cubicBezTo>
                  <a:cubicBezTo>
                    <a:pt x="3230" y="991"/>
                    <a:pt x="3234" y="987"/>
                    <a:pt x="3239" y="977"/>
                  </a:cubicBezTo>
                  <a:lnTo>
                    <a:pt x="3239" y="977"/>
                  </a:lnTo>
                  <a:cubicBezTo>
                    <a:pt x="3217" y="1034"/>
                    <a:pt x="3258" y="1035"/>
                    <a:pt x="3232" y="1095"/>
                  </a:cubicBezTo>
                  <a:cubicBezTo>
                    <a:pt x="3242" y="1091"/>
                    <a:pt x="3246" y="1083"/>
                    <a:pt x="3249" y="1083"/>
                  </a:cubicBezTo>
                  <a:cubicBezTo>
                    <a:pt x="3252" y="1083"/>
                    <a:pt x="3254" y="1088"/>
                    <a:pt x="3258" y="1104"/>
                  </a:cubicBezTo>
                  <a:lnTo>
                    <a:pt x="3276" y="1104"/>
                  </a:lnTo>
                  <a:cubicBezTo>
                    <a:pt x="3276" y="1095"/>
                    <a:pt x="3276" y="1087"/>
                    <a:pt x="3285" y="1078"/>
                  </a:cubicBezTo>
                  <a:cubicBezTo>
                    <a:pt x="3320" y="1078"/>
                    <a:pt x="3347" y="1139"/>
                    <a:pt x="3373" y="1148"/>
                  </a:cubicBezTo>
                  <a:cubicBezTo>
                    <a:pt x="3373" y="1159"/>
                    <a:pt x="3371" y="1161"/>
                    <a:pt x="3367" y="1161"/>
                  </a:cubicBezTo>
                  <a:cubicBezTo>
                    <a:pt x="3364" y="1161"/>
                    <a:pt x="3360" y="1159"/>
                    <a:pt x="3356" y="1159"/>
                  </a:cubicBezTo>
                  <a:cubicBezTo>
                    <a:pt x="3353" y="1159"/>
                    <a:pt x="3349" y="1161"/>
                    <a:pt x="3347" y="1166"/>
                  </a:cubicBezTo>
                  <a:cubicBezTo>
                    <a:pt x="3356" y="1166"/>
                    <a:pt x="3364" y="1175"/>
                    <a:pt x="3373" y="1184"/>
                  </a:cubicBezTo>
                  <a:cubicBezTo>
                    <a:pt x="3360" y="1190"/>
                    <a:pt x="3357" y="1226"/>
                    <a:pt x="3341" y="1226"/>
                  </a:cubicBezTo>
                  <a:cubicBezTo>
                    <a:pt x="3336" y="1226"/>
                    <a:pt x="3329" y="1222"/>
                    <a:pt x="3320" y="1210"/>
                  </a:cubicBezTo>
                  <a:lnTo>
                    <a:pt x="3320" y="1210"/>
                  </a:lnTo>
                  <a:lnTo>
                    <a:pt x="3329" y="1254"/>
                  </a:lnTo>
                  <a:cubicBezTo>
                    <a:pt x="3329" y="1290"/>
                    <a:pt x="3338" y="1325"/>
                    <a:pt x="3356" y="1343"/>
                  </a:cubicBezTo>
                  <a:cubicBezTo>
                    <a:pt x="3356" y="1364"/>
                    <a:pt x="3385" y="1380"/>
                    <a:pt x="3381" y="1380"/>
                  </a:cubicBezTo>
                  <a:cubicBezTo>
                    <a:pt x="3380" y="1380"/>
                    <a:pt x="3378" y="1379"/>
                    <a:pt x="3373" y="1378"/>
                  </a:cubicBezTo>
                  <a:lnTo>
                    <a:pt x="3373" y="1378"/>
                  </a:lnTo>
                  <a:lnTo>
                    <a:pt x="3408" y="1440"/>
                  </a:lnTo>
                  <a:lnTo>
                    <a:pt x="3400" y="1440"/>
                  </a:lnTo>
                  <a:cubicBezTo>
                    <a:pt x="3408" y="1475"/>
                    <a:pt x="3426" y="1510"/>
                    <a:pt x="3435" y="1546"/>
                  </a:cubicBezTo>
                  <a:cubicBezTo>
                    <a:pt x="3444" y="1590"/>
                    <a:pt x="3453" y="1625"/>
                    <a:pt x="3426" y="1669"/>
                  </a:cubicBezTo>
                  <a:cubicBezTo>
                    <a:pt x="3435" y="1696"/>
                    <a:pt x="3444" y="1722"/>
                    <a:pt x="3444" y="1758"/>
                  </a:cubicBezTo>
                  <a:lnTo>
                    <a:pt x="3417" y="1766"/>
                  </a:lnTo>
                  <a:cubicBezTo>
                    <a:pt x="3426" y="1802"/>
                    <a:pt x="3391" y="1864"/>
                    <a:pt x="3417" y="1872"/>
                  </a:cubicBezTo>
                  <a:cubicBezTo>
                    <a:pt x="3382" y="1890"/>
                    <a:pt x="3373" y="1925"/>
                    <a:pt x="3373" y="1961"/>
                  </a:cubicBezTo>
                  <a:cubicBezTo>
                    <a:pt x="3373" y="2005"/>
                    <a:pt x="3373" y="2049"/>
                    <a:pt x="3364" y="2075"/>
                  </a:cubicBezTo>
                  <a:lnTo>
                    <a:pt x="3400" y="2084"/>
                  </a:lnTo>
                  <a:cubicBezTo>
                    <a:pt x="3391" y="2120"/>
                    <a:pt x="3382" y="2155"/>
                    <a:pt x="3391" y="2208"/>
                  </a:cubicBezTo>
                  <a:lnTo>
                    <a:pt x="3417" y="2208"/>
                  </a:lnTo>
                  <a:cubicBezTo>
                    <a:pt x="3435" y="2261"/>
                    <a:pt x="3364" y="2305"/>
                    <a:pt x="3347" y="2367"/>
                  </a:cubicBezTo>
                  <a:cubicBezTo>
                    <a:pt x="3338" y="2358"/>
                    <a:pt x="3347" y="2340"/>
                    <a:pt x="3356" y="2332"/>
                  </a:cubicBezTo>
                  <a:lnTo>
                    <a:pt x="3356" y="2332"/>
                  </a:lnTo>
                  <a:cubicBezTo>
                    <a:pt x="3329" y="2349"/>
                    <a:pt x="3320" y="2367"/>
                    <a:pt x="3311" y="2384"/>
                  </a:cubicBezTo>
                  <a:cubicBezTo>
                    <a:pt x="3311" y="2402"/>
                    <a:pt x="3303" y="2420"/>
                    <a:pt x="3303" y="2446"/>
                  </a:cubicBezTo>
                  <a:cubicBezTo>
                    <a:pt x="3294" y="2482"/>
                    <a:pt x="3294" y="2526"/>
                    <a:pt x="3258" y="2543"/>
                  </a:cubicBezTo>
                  <a:cubicBezTo>
                    <a:pt x="3258" y="2570"/>
                    <a:pt x="3250" y="2579"/>
                    <a:pt x="3232" y="2588"/>
                  </a:cubicBezTo>
                  <a:cubicBezTo>
                    <a:pt x="3223" y="2596"/>
                    <a:pt x="3214" y="2623"/>
                    <a:pt x="3214" y="2641"/>
                  </a:cubicBezTo>
                  <a:lnTo>
                    <a:pt x="3179" y="2632"/>
                  </a:lnTo>
                  <a:lnTo>
                    <a:pt x="3179" y="2632"/>
                  </a:lnTo>
                  <a:cubicBezTo>
                    <a:pt x="3161" y="2649"/>
                    <a:pt x="3188" y="2658"/>
                    <a:pt x="3205" y="2658"/>
                  </a:cubicBezTo>
                  <a:cubicBezTo>
                    <a:pt x="3205" y="2676"/>
                    <a:pt x="3205" y="2685"/>
                    <a:pt x="3205" y="2694"/>
                  </a:cubicBezTo>
                  <a:cubicBezTo>
                    <a:pt x="3200" y="2692"/>
                    <a:pt x="3196" y="2691"/>
                    <a:pt x="3193" y="2691"/>
                  </a:cubicBezTo>
                  <a:cubicBezTo>
                    <a:pt x="3170" y="2691"/>
                    <a:pt x="3179" y="2732"/>
                    <a:pt x="3150" y="2732"/>
                  </a:cubicBezTo>
                  <a:cubicBezTo>
                    <a:pt x="3146" y="2732"/>
                    <a:pt x="3141" y="2731"/>
                    <a:pt x="3135" y="2729"/>
                  </a:cubicBezTo>
                  <a:lnTo>
                    <a:pt x="3135" y="2729"/>
                  </a:lnTo>
                  <a:cubicBezTo>
                    <a:pt x="3144" y="2747"/>
                    <a:pt x="3126" y="2773"/>
                    <a:pt x="3117" y="2799"/>
                  </a:cubicBezTo>
                  <a:cubicBezTo>
                    <a:pt x="3109" y="2816"/>
                    <a:pt x="3101" y="2839"/>
                    <a:pt x="3113" y="2863"/>
                  </a:cubicBezTo>
                  <a:lnTo>
                    <a:pt x="3113" y="2863"/>
                  </a:lnTo>
                  <a:cubicBezTo>
                    <a:pt x="3089" y="2871"/>
                    <a:pt x="3073" y="2880"/>
                    <a:pt x="3073" y="2905"/>
                  </a:cubicBezTo>
                  <a:lnTo>
                    <a:pt x="3038" y="2888"/>
                  </a:lnTo>
                  <a:cubicBezTo>
                    <a:pt x="3038" y="2914"/>
                    <a:pt x="3038" y="2941"/>
                    <a:pt x="3038" y="2967"/>
                  </a:cubicBezTo>
                  <a:cubicBezTo>
                    <a:pt x="2993" y="2967"/>
                    <a:pt x="2976" y="2967"/>
                    <a:pt x="2976" y="2923"/>
                  </a:cubicBezTo>
                  <a:cubicBezTo>
                    <a:pt x="2958" y="3003"/>
                    <a:pt x="2949" y="2976"/>
                    <a:pt x="2932" y="3056"/>
                  </a:cubicBezTo>
                  <a:lnTo>
                    <a:pt x="2914" y="3029"/>
                  </a:lnTo>
                  <a:cubicBezTo>
                    <a:pt x="2906" y="3045"/>
                    <a:pt x="2898" y="3083"/>
                    <a:pt x="2877" y="3083"/>
                  </a:cubicBezTo>
                  <a:cubicBezTo>
                    <a:pt x="2874" y="3083"/>
                    <a:pt x="2872" y="3083"/>
                    <a:pt x="2870" y="3082"/>
                  </a:cubicBezTo>
                  <a:cubicBezTo>
                    <a:pt x="2808" y="3082"/>
                    <a:pt x="2658" y="3214"/>
                    <a:pt x="2526" y="3223"/>
                  </a:cubicBezTo>
                  <a:cubicBezTo>
                    <a:pt x="2543" y="3247"/>
                    <a:pt x="2541" y="3255"/>
                    <a:pt x="2530" y="3255"/>
                  </a:cubicBezTo>
                  <a:cubicBezTo>
                    <a:pt x="2525" y="3255"/>
                    <a:pt x="2517" y="3253"/>
                    <a:pt x="2508" y="3250"/>
                  </a:cubicBezTo>
                  <a:cubicBezTo>
                    <a:pt x="2502" y="3250"/>
                    <a:pt x="2495" y="3249"/>
                    <a:pt x="2489" y="3249"/>
                  </a:cubicBezTo>
                  <a:cubicBezTo>
                    <a:pt x="2476" y="3249"/>
                    <a:pt x="2467" y="3253"/>
                    <a:pt x="2473" y="3276"/>
                  </a:cubicBezTo>
                  <a:cubicBezTo>
                    <a:pt x="2464" y="3259"/>
                    <a:pt x="2437" y="3259"/>
                    <a:pt x="2455" y="3232"/>
                  </a:cubicBezTo>
                  <a:lnTo>
                    <a:pt x="2455" y="3232"/>
                  </a:lnTo>
                  <a:cubicBezTo>
                    <a:pt x="2402" y="3267"/>
                    <a:pt x="2358" y="3241"/>
                    <a:pt x="2331" y="3294"/>
                  </a:cubicBezTo>
                  <a:cubicBezTo>
                    <a:pt x="2314" y="3285"/>
                    <a:pt x="2331" y="3267"/>
                    <a:pt x="2322" y="3259"/>
                  </a:cubicBezTo>
                  <a:lnTo>
                    <a:pt x="2322" y="3259"/>
                  </a:lnTo>
                  <a:cubicBezTo>
                    <a:pt x="2322" y="3265"/>
                    <a:pt x="2318" y="3271"/>
                    <a:pt x="2312" y="3271"/>
                  </a:cubicBezTo>
                  <a:cubicBezTo>
                    <a:pt x="2310" y="3271"/>
                    <a:pt x="2307" y="3270"/>
                    <a:pt x="2305" y="3267"/>
                  </a:cubicBezTo>
                  <a:cubicBezTo>
                    <a:pt x="2296" y="3259"/>
                    <a:pt x="2305" y="3259"/>
                    <a:pt x="2314" y="3241"/>
                  </a:cubicBezTo>
                  <a:lnTo>
                    <a:pt x="2314" y="3241"/>
                  </a:lnTo>
                  <a:cubicBezTo>
                    <a:pt x="2252" y="3267"/>
                    <a:pt x="2261" y="3320"/>
                    <a:pt x="2269" y="3373"/>
                  </a:cubicBezTo>
                  <a:cubicBezTo>
                    <a:pt x="2255" y="3368"/>
                    <a:pt x="2244" y="3365"/>
                    <a:pt x="2235" y="3365"/>
                  </a:cubicBezTo>
                  <a:cubicBezTo>
                    <a:pt x="2218" y="3365"/>
                    <a:pt x="2211" y="3376"/>
                    <a:pt x="2199" y="3400"/>
                  </a:cubicBezTo>
                  <a:cubicBezTo>
                    <a:pt x="2181" y="3382"/>
                    <a:pt x="2155" y="3373"/>
                    <a:pt x="2199" y="3356"/>
                  </a:cubicBezTo>
                  <a:cubicBezTo>
                    <a:pt x="2172" y="3356"/>
                    <a:pt x="2058" y="3356"/>
                    <a:pt x="2058" y="3391"/>
                  </a:cubicBezTo>
                  <a:cubicBezTo>
                    <a:pt x="2055" y="3388"/>
                    <a:pt x="2051" y="3387"/>
                    <a:pt x="2046" y="3387"/>
                  </a:cubicBezTo>
                  <a:cubicBezTo>
                    <a:pt x="2035" y="3387"/>
                    <a:pt x="2020" y="3394"/>
                    <a:pt x="2013" y="3400"/>
                  </a:cubicBezTo>
                  <a:cubicBezTo>
                    <a:pt x="1978" y="3400"/>
                    <a:pt x="1966" y="3396"/>
                    <a:pt x="1947" y="3396"/>
                  </a:cubicBezTo>
                  <a:cubicBezTo>
                    <a:pt x="1937" y="3396"/>
                    <a:pt x="1925" y="3397"/>
                    <a:pt x="1907" y="3400"/>
                  </a:cubicBezTo>
                  <a:lnTo>
                    <a:pt x="1925" y="3409"/>
                  </a:lnTo>
                  <a:cubicBezTo>
                    <a:pt x="1915" y="3429"/>
                    <a:pt x="1906" y="3435"/>
                    <a:pt x="1896" y="3435"/>
                  </a:cubicBezTo>
                  <a:cubicBezTo>
                    <a:pt x="1883" y="3435"/>
                    <a:pt x="1869" y="3425"/>
                    <a:pt x="1849" y="3425"/>
                  </a:cubicBezTo>
                  <a:cubicBezTo>
                    <a:pt x="1845" y="3425"/>
                    <a:pt x="1841" y="3426"/>
                    <a:pt x="1837" y="3426"/>
                  </a:cubicBezTo>
                  <a:lnTo>
                    <a:pt x="1837" y="3418"/>
                  </a:lnTo>
                  <a:cubicBezTo>
                    <a:pt x="1807" y="3404"/>
                    <a:pt x="1791" y="3400"/>
                    <a:pt x="1781" y="3400"/>
                  </a:cubicBezTo>
                  <a:cubicBezTo>
                    <a:pt x="1770" y="3400"/>
                    <a:pt x="1766" y="3405"/>
                    <a:pt x="1757" y="3405"/>
                  </a:cubicBezTo>
                  <a:cubicBezTo>
                    <a:pt x="1749" y="3405"/>
                    <a:pt x="1735" y="3401"/>
                    <a:pt x="1704" y="3382"/>
                  </a:cubicBezTo>
                  <a:lnTo>
                    <a:pt x="1704" y="3418"/>
                  </a:lnTo>
                  <a:cubicBezTo>
                    <a:pt x="1701" y="3431"/>
                    <a:pt x="1695" y="3436"/>
                    <a:pt x="1687" y="3436"/>
                  </a:cubicBezTo>
                  <a:cubicBezTo>
                    <a:pt x="1663" y="3436"/>
                    <a:pt x="1622" y="3380"/>
                    <a:pt x="1584" y="3380"/>
                  </a:cubicBezTo>
                  <a:cubicBezTo>
                    <a:pt x="1580" y="3380"/>
                    <a:pt x="1576" y="3381"/>
                    <a:pt x="1572" y="3382"/>
                  </a:cubicBezTo>
                  <a:lnTo>
                    <a:pt x="1590" y="3400"/>
                  </a:lnTo>
                  <a:cubicBezTo>
                    <a:pt x="1587" y="3401"/>
                    <a:pt x="1584" y="3402"/>
                    <a:pt x="1581" y="3402"/>
                  </a:cubicBezTo>
                  <a:cubicBezTo>
                    <a:pt x="1543" y="3402"/>
                    <a:pt x="1526" y="3293"/>
                    <a:pt x="1501" y="3276"/>
                  </a:cubicBezTo>
                  <a:cubicBezTo>
                    <a:pt x="1492" y="3267"/>
                    <a:pt x="1510" y="3267"/>
                    <a:pt x="1519" y="3267"/>
                  </a:cubicBezTo>
                  <a:cubicBezTo>
                    <a:pt x="1505" y="3255"/>
                    <a:pt x="1496" y="3251"/>
                    <a:pt x="1490" y="3251"/>
                  </a:cubicBezTo>
                  <a:cubicBezTo>
                    <a:pt x="1472" y="3251"/>
                    <a:pt x="1487" y="3303"/>
                    <a:pt x="1439" y="3303"/>
                  </a:cubicBezTo>
                  <a:cubicBezTo>
                    <a:pt x="1439" y="3276"/>
                    <a:pt x="1475" y="3250"/>
                    <a:pt x="1439" y="3241"/>
                  </a:cubicBezTo>
                  <a:cubicBezTo>
                    <a:pt x="1437" y="3235"/>
                    <a:pt x="1429" y="3233"/>
                    <a:pt x="1417" y="3233"/>
                  </a:cubicBezTo>
                  <a:cubicBezTo>
                    <a:pt x="1399" y="3233"/>
                    <a:pt x="1373" y="3237"/>
                    <a:pt x="1349" y="3237"/>
                  </a:cubicBezTo>
                  <a:cubicBezTo>
                    <a:pt x="1319" y="3237"/>
                    <a:pt x="1292" y="3231"/>
                    <a:pt x="1281" y="3206"/>
                  </a:cubicBezTo>
                  <a:cubicBezTo>
                    <a:pt x="1281" y="3232"/>
                    <a:pt x="1281" y="3250"/>
                    <a:pt x="1254" y="3250"/>
                  </a:cubicBezTo>
                  <a:cubicBezTo>
                    <a:pt x="1216" y="3234"/>
                    <a:pt x="1191" y="3165"/>
                    <a:pt x="1150" y="3165"/>
                  </a:cubicBezTo>
                  <a:cubicBezTo>
                    <a:pt x="1144" y="3165"/>
                    <a:pt x="1137" y="3167"/>
                    <a:pt x="1130" y="3170"/>
                  </a:cubicBezTo>
                  <a:cubicBezTo>
                    <a:pt x="1122" y="3170"/>
                    <a:pt x="1122" y="3162"/>
                    <a:pt x="1130" y="3162"/>
                  </a:cubicBezTo>
                  <a:cubicBezTo>
                    <a:pt x="1100" y="3154"/>
                    <a:pt x="1043" y="3133"/>
                    <a:pt x="1011" y="3133"/>
                  </a:cubicBezTo>
                  <a:cubicBezTo>
                    <a:pt x="1006" y="3133"/>
                    <a:pt x="1002" y="3134"/>
                    <a:pt x="998" y="3135"/>
                  </a:cubicBezTo>
                  <a:cubicBezTo>
                    <a:pt x="1016" y="3091"/>
                    <a:pt x="971" y="3064"/>
                    <a:pt x="918" y="3056"/>
                  </a:cubicBezTo>
                  <a:cubicBezTo>
                    <a:pt x="874" y="3038"/>
                    <a:pt x="830" y="3020"/>
                    <a:pt x="866" y="2985"/>
                  </a:cubicBezTo>
                  <a:lnTo>
                    <a:pt x="795" y="2923"/>
                  </a:lnTo>
                  <a:lnTo>
                    <a:pt x="804" y="2914"/>
                  </a:lnTo>
                  <a:cubicBezTo>
                    <a:pt x="760" y="2870"/>
                    <a:pt x="733" y="2870"/>
                    <a:pt x="698" y="2870"/>
                  </a:cubicBezTo>
                  <a:cubicBezTo>
                    <a:pt x="698" y="2852"/>
                    <a:pt x="707" y="2852"/>
                    <a:pt x="715" y="2852"/>
                  </a:cubicBezTo>
                  <a:cubicBezTo>
                    <a:pt x="662" y="2773"/>
                    <a:pt x="662" y="2764"/>
                    <a:pt x="574" y="2738"/>
                  </a:cubicBezTo>
                  <a:lnTo>
                    <a:pt x="601" y="2711"/>
                  </a:lnTo>
                  <a:cubicBezTo>
                    <a:pt x="583" y="2702"/>
                    <a:pt x="574" y="2676"/>
                    <a:pt x="565" y="2632"/>
                  </a:cubicBezTo>
                  <a:cubicBezTo>
                    <a:pt x="548" y="2588"/>
                    <a:pt x="530" y="2543"/>
                    <a:pt x="495" y="2517"/>
                  </a:cubicBezTo>
                  <a:lnTo>
                    <a:pt x="512" y="2517"/>
                  </a:lnTo>
                  <a:cubicBezTo>
                    <a:pt x="477" y="2482"/>
                    <a:pt x="468" y="2420"/>
                    <a:pt x="459" y="2367"/>
                  </a:cubicBezTo>
                  <a:cubicBezTo>
                    <a:pt x="451" y="2314"/>
                    <a:pt x="442" y="2279"/>
                    <a:pt x="380" y="2279"/>
                  </a:cubicBezTo>
                  <a:cubicBezTo>
                    <a:pt x="362" y="2261"/>
                    <a:pt x="345" y="2243"/>
                    <a:pt x="336" y="2226"/>
                  </a:cubicBezTo>
                  <a:lnTo>
                    <a:pt x="336" y="2226"/>
                  </a:lnTo>
                  <a:cubicBezTo>
                    <a:pt x="339" y="2254"/>
                    <a:pt x="333" y="2262"/>
                    <a:pt x="323" y="2262"/>
                  </a:cubicBezTo>
                  <a:cubicBezTo>
                    <a:pt x="312" y="2262"/>
                    <a:pt x="296" y="2251"/>
                    <a:pt x="285" y="2251"/>
                  </a:cubicBezTo>
                  <a:cubicBezTo>
                    <a:pt x="280" y="2251"/>
                    <a:pt x="276" y="2254"/>
                    <a:pt x="274" y="2261"/>
                  </a:cubicBezTo>
                  <a:cubicBezTo>
                    <a:pt x="260" y="2240"/>
                    <a:pt x="273" y="2194"/>
                    <a:pt x="288" y="2194"/>
                  </a:cubicBezTo>
                  <a:cubicBezTo>
                    <a:pt x="292" y="2194"/>
                    <a:pt x="296" y="2198"/>
                    <a:pt x="300" y="2208"/>
                  </a:cubicBezTo>
                  <a:lnTo>
                    <a:pt x="292" y="2217"/>
                  </a:lnTo>
                  <a:cubicBezTo>
                    <a:pt x="353" y="2217"/>
                    <a:pt x="283" y="2102"/>
                    <a:pt x="327" y="2093"/>
                  </a:cubicBezTo>
                  <a:cubicBezTo>
                    <a:pt x="292" y="1934"/>
                    <a:pt x="327" y="1766"/>
                    <a:pt x="345" y="1616"/>
                  </a:cubicBezTo>
                  <a:lnTo>
                    <a:pt x="345" y="1616"/>
                  </a:lnTo>
                  <a:lnTo>
                    <a:pt x="292" y="1625"/>
                  </a:lnTo>
                  <a:cubicBezTo>
                    <a:pt x="292" y="1607"/>
                    <a:pt x="300" y="1590"/>
                    <a:pt x="300" y="1572"/>
                  </a:cubicBezTo>
                  <a:cubicBezTo>
                    <a:pt x="306" y="1569"/>
                    <a:pt x="313" y="1567"/>
                    <a:pt x="319" y="1567"/>
                  </a:cubicBezTo>
                  <a:cubicBezTo>
                    <a:pt x="332" y="1567"/>
                    <a:pt x="342" y="1575"/>
                    <a:pt x="336" y="1599"/>
                  </a:cubicBezTo>
                  <a:cubicBezTo>
                    <a:pt x="362" y="1581"/>
                    <a:pt x="327" y="1528"/>
                    <a:pt x="318" y="1528"/>
                  </a:cubicBezTo>
                  <a:cubicBezTo>
                    <a:pt x="325" y="1510"/>
                    <a:pt x="331" y="1503"/>
                    <a:pt x="337" y="1503"/>
                  </a:cubicBezTo>
                  <a:cubicBezTo>
                    <a:pt x="351" y="1503"/>
                    <a:pt x="362" y="1548"/>
                    <a:pt x="369" y="1548"/>
                  </a:cubicBezTo>
                  <a:cubicBezTo>
                    <a:pt x="370" y="1548"/>
                    <a:pt x="370" y="1547"/>
                    <a:pt x="371" y="1546"/>
                  </a:cubicBezTo>
                  <a:lnTo>
                    <a:pt x="371" y="1510"/>
                  </a:lnTo>
                  <a:lnTo>
                    <a:pt x="362" y="1519"/>
                  </a:lnTo>
                  <a:cubicBezTo>
                    <a:pt x="353" y="1493"/>
                    <a:pt x="327" y="1484"/>
                    <a:pt x="345" y="1440"/>
                  </a:cubicBezTo>
                  <a:cubicBezTo>
                    <a:pt x="353" y="1413"/>
                    <a:pt x="371" y="1431"/>
                    <a:pt x="380" y="1413"/>
                  </a:cubicBezTo>
                  <a:cubicBezTo>
                    <a:pt x="380" y="1411"/>
                    <a:pt x="380" y="1408"/>
                    <a:pt x="380" y="1404"/>
                  </a:cubicBezTo>
                  <a:lnTo>
                    <a:pt x="406" y="1334"/>
                  </a:lnTo>
                  <a:lnTo>
                    <a:pt x="406" y="1334"/>
                  </a:lnTo>
                  <a:lnTo>
                    <a:pt x="362" y="1351"/>
                  </a:lnTo>
                  <a:cubicBezTo>
                    <a:pt x="355" y="1324"/>
                    <a:pt x="370" y="1302"/>
                    <a:pt x="351" y="1302"/>
                  </a:cubicBezTo>
                  <a:cubicBezTo>
                    <a:pt x="348" y="1302"/>
                    <a:pt x="343" y="1302"/>
                    <a:pt x="337" y="1304"/>
                  </a:cubicBezTo>
                  <a:lnTo>
                    <a:pt x="337" y="1304"/>
                  </a:lnTo>
                  <a:cubicBezTo>
                    <a:pt x="375" y="1288"/>
                    <a:pt x="399" y="1232"/>
                    <a:pt x="415" y="1175"/>
                  </a:cubicBezTo>
                  <a:cubicBezTo>
                    <a:pt x="442" y="1122"/>
                    <a:pt x="468" y="1069"/>
                    <a:pt x="477" y="1060"/>
                  </a:cubicBezTo>
                  <a:cubicBezTo>
                    <a:pt x="477" y="1007"/>
                    <a:pt x="503" y="972"/>
                    <a:pt x="530" y="928"/>
                  </a:cubicBezTo>
                  <a:cubicBezTo>
                    <a:pt x="512" y="928"/>
                    <a:pt x="477" y="919"/>
                    <a:pt x="503" y="883"/>
                  </a:cubicBezTo>
                  <a:lnTo>
                    <a:pt x="503" y="883"/>
                  </a:lnTo>
                  <a:cubicBezTo>
                    <a:pt x="518" y="895"/>
                    <a:pt x="530" y="899"/>
                    <a:pt x="540" y="899"/>
                  </a:cubicBezTo>
                  <a:cubicBezTo>
                    <a:pt x="554" y="899"/>
                    <a:pt x="564" y="890"/>
                    <a:pt x="574" y="875"/>
                  </a:cubicBezTo>
                  <a:cubicBezTo>
                    <a:pt x="597" y="859"/>
                    <a:pt x="613" y="838"/>
                    <a:pt x="640" y="838"/>
                  </a:cubicBezTo>
                  <a:cubicBezTo>
                    <a:pt x="642" y="838"/>
                    <a:pt x="643" y="838"/>
                    <a:pt x="645" y="838"/>
                  </a:cubicBezTo>
                  <a:lnTo>
                    <a:pt x="645" y="838"/>
                  </a:lnTo>
                  <a:cubicBezTo>
                    <a:pt x="632" y="832"/>
                    <a:pt x="647" y="809"/>
                    <a:pt x="662" y="786"/>
                  </a:cubicBezTo>
                  <a:cubicBezTo>
                    <a:pt x="680" y="760"/>
                    <a:pt x="689" y="733"/>
                    <a:pt x="654" y="733"/>
                  </a:cubicBezTo>
                  <a:cubicBezTo>
                    <a:pt x="659" y="730"/>
                    <a:pt x="663" y="728"/>
                    <a:pt x="667" y="728"/>
                  </a:cubicBezTo>
                  <a:cubicBezTo>
                    <a:pt x="682" y="728"/>
                    <a:pt x="687" y="751"/>
                    <a:pt x="715" y="751"/>
                  </a:cubicBezTo>
                  <a:cubicBezTo>
                    <a:pt x="742" y="654"/>
                    <a:pt x="866" y="619"/>
                    <a:pt x="936" y="548"/>
                  </a:cubicBezTo>
                  <a:cubicBezTo>
                    <a:pt x="936" y="539"/>
                    <a:pt x="910" y="530"/>
                    <a:pt x="918" y="504"/>
                  </a:cubicBezTo>
                  <a:lnTo>
                    <a:pt x="918" y="504"/>
                  </a:lnTo>
                  <a:lnTo>
                    <a:pt x="998" y="513"/>
                  </a:lnTo>
                  <a:cubicBezTo>
                    <a:pt x="1014" y="504"/>
                    <a:pt x="978" y="459"/>
                    <a:pt x="1021" y="459"/>
                  </a:cubicBezTo>
                  <a:cubicBezTo>
                    <a:pt x="1023" y="459"/>
                    <a:pt x="1026" y="459"/>
                    <a:pt x="1029" y="459"/>
                  </a:cubicBezTo>
                  <a:lnTo>
                    <a:pt x="1029" y="459"/>
                  </a:lnTo>
                  <a:cubicBezTo>
                    <a:pt x="1020" y="457"/>
                    <a:pt x="1008" y="449"/>
                    <a:pt x="1016" y="442"/>
                  </a:cubicBezTo>
                  <a:cubicBezTo>
                    <a:pt x="1122" y="407"/>
                    <a:pt x="1219" y="345"/>
                    <a:pt x="1316" y="301"/>
                  </a:cubicBezTo>
                  <a:cubicBezTo>
                    <a:pt x="1369" y="274"/>
                    <a:pt x="1422" y="257"/>
                    <a:pt x="1484" y="248"/>
                  </a:cubicBezTo>
                  <a:cubicBezTo>
                    <a:pt x="1506" y="244"/>
                    <a:pt x="1527" y="242"/>
                    <a:pt x="1550" y="242"/>
                  </a:cubicBezTo>
                  <a:cubicBezTo>
                    <a:pt x="1582" y="242"/>
                    <a:pt x="1615" y="246"/>
                    <a:pt x="1651" y="257"/>
                  </a:cubicBezTo>
                  <a:cubicBezTo>
                    <a:pt x="1616" y="239"/>
                    <a:pt x="1634" y="239"/>
                    <a:pt x="1660" y="230"/>
                  </a:cubicBezTo>
                  <a:cubicBezTo>
                    <a:pt x="1643" y="230"/>
                    <a:pt x="1651" y="204"/>
                    <a:pt x="1651" y="186"/>
                  </a:cubicBezTo>
                  <a:lnTo>
                    <a:pt x="1651" y="186"/>
                  </a:lnTo>
                  <a:cubicBezTo>
                    <a:pt x="1687" y="195"/>
                    <a:pt x="1713" y="204"/>
                    <a:pt x="1748" y="221"/>
                  </a:cubicBezTo>
                  <a:cubicBezTo>
                    <a:pt x="1757" y="177"/>
                    <a:pt x="1846" y="212"/>
                    <a:pt x="1854" y="168"/>
                  </a:cubicBezTo>
                  <a:lnTo>
                    <a:pt x="1854" y="168"/>
                  </a:lnTo>
                  <a:lnTo>
                    <a:pt x="1819" y="177"/>
                  </a:lnTo>
                  <a:cubicBezTo>
                    <a:pt x="1863" y="124"/>
                    <a:pt x="1757" y="71"/>
                    <a:pt x="1757" y="9"/>
                  </a:cubicBezTo>
                  <a:cubicBezTo>
                    <a:pt x="1750" y="20"/>
                    <a:pt x="1741" y="23"/>
                    <a:pt x="1729" y="23"/>
                  </a:cubicBezTo>
                  <a:cubicBezTo>
                    <a:pt x="1712" y="23"/>
                    <a:pt x="1690" y="15"/>
                    <a:pt x="1669" y="9"/>
                  </a:cubicBezTo>
                  <a:cubicBezTo>
                    <a:pt x="1655" y="6"/>
                    <a:pt x="1639" y="2"/>
                    <a:pt x="1623" y="2"/>
                  </a:cubicBezTo>
                  <a:cubicBezTo>
                    <a:pt x="1599" y="2"/>
                    <a:pt x="1575" y="10"/>
                    <a:pt x="1554" y="36"/>
                  </a:cubicBezTo>
                  <a:cubicBezTo>
                    <a:pt x="1537" y="27"/>
                    <a:pt x="1563" y="9"/>
                    <a:pt x="1554"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31" name="Google Shape;7231;p29"/>
            <p:cNvSpPr/>
            <p:nvPr/>
          </p:nvSpPr>
          <p:spPr>
            <a:xfrm>
              <a:off x="3143345" y="3200714"/>
              <a:ext cx="129" cy="193"/>
            </a:xfrm>
            <a:custGeom>
              <a:avLst/>
              <a:gdLst/>
              <a:ahLst/>
              <a:cxnLst/>
              <a:rect l="l" t="t" r="r" b="b"/>
              <a:pathLst>
                <a:path w="10" h="18" extrusionOk="0">
                  <a:moveTo>
                    <a:pt x="0" y="0"/>
                  </a:moveTo>
                  <a:cubicBezTo>
                    <a:pt x="0" y="9"/>
                    <a:pt x="0" y="9"/>
                    <a:pt x="9" y="18"/>
                  </a:cubicBezTo>
                  <a:cubicBezTo>
                    <a:pt x="9" y="9"/>
                    <a:pt x="0" y="9"/>
                    <a:pt x="0"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32" name="Google Shape;7232;p29"/>
            <p:cNvSpPr/>
            <p:nvPr/>
          </p:nvSpPr>
          <p:spPr>
            <a:xfrm>
              <a:off x="3119054" y="3193229"/>
              <a:ext cx="129" cy="11"/>
            </a:xfrm>
            <a:custGeom>
              <a:avLst/>
              <a:gdLst/>
              <a:ahLst/>
              <a:cxnLst/>
              <a:rect l="l" t="t" r="r" b="b"/>
              <a:pathLst>
                <a:path w="10" h="1" extrusionOk="0">
                  <a:moveTo>
                    <a:pt x="9" y="0"/>
                  </a:moveTo>
                  <a:lnTo>
                    <a:pt x="9" y="0"/>
                  </a:lnTo>
                  <a:cubicBezTo>
                    <a:pt x="1" y="0"/>
                    <a:pt x="1" y="0"/>
                    <a:pt x="1"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33" name="Google Shape;7233;p29"/>
            <p:cNvSpPr/>
            <p:nvPr/>
          </p:nvSpPr>
          <p:spPr>
            <a:xfrm>
              <a:off x="3162044" y="3185176"/>
              <a:ext cx="349" cy="300"/>
            </a:xfrm>
            <a:custGeom>
              <a:avLst/>
              <a:gdLst/>
              <a:ahLst/>
              <a:cxnLst/>
              <a:rect l="l" t="t" r="r" b="b"/>
              <a:pathLst>
                <a:path w="27" h="28" extrusionOk="0">
                  <a:moveTo>
                    <a:pt x="27" y="1"/>
                  </a:moveTo>
                  <a:cubicBezTo>
                    <a:pt x="18" y="19"/>
                    <a:pt x="9" y="19"/>
                    <a:pt x="0" y="27"/>
                  </a:cubicBezTo>
                  <a:cubicBezTo>
                    <a:pt x="9" y="27"/>
                    <a:pt x="18" y="27"/>
                    <a:pt x="27"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34" name="Google Shape;7234;p29"/>
            <p:cNvSpPr/>
            <p:nvPr/>
          </p:nvSpPr>
          <p:spPr>
            <a:xfrm>
              <a:off x="3155652" y="3173252"/>
              <a:ext cx="362" cy="386"/>
            </a:xfrm>
            <a:custGeom>
              <a:avLst/>
              <a:gdLst/>
              <a:ahLst/>
              <a:cxnLst/>
              <a:rect l="l" t="t" r="r" b="b"/>
              <a:pathLst>
                <a:path w="28" h="36" extrusionOk="0">
                  <a:moveTo>
                    <a:pt x="19" y="0"/>
                  </a:moveTo>
                  <a:cubicBezTo>
                    <a:pt x="19" y="7"/>
                    <a:pt x="14" y="13"/>
                    <a:pt x="8" y="13"/>
                  </a:cubicBezTo>
                  <a:cubicBezTo>
                    <a:pt x="6" y="13"/>
                    <a:pt x="4" y="12"/>
                    <a:pt x="1" y="9"/>
                  </a:cubicBezTo>
                  <a:lnTo>
                    <a:pt x="1" y="9"/>
                  </a:lnTo>
                  <a:lnTo>
                    <a:pt x="27" y="36"/>
                  </a:lnTo>
                  <a:cubicBezTo>
                    <a:pt x="19" y="18"/>
                    <a:pt x="19" y="9"/>
                    <a:pt x="19"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35" name="Google Shape;7235;p29"/>
            <p:cNvSpPr/>
            <p:nvPr/>
          </p:nvSpPr>
          <p:spPr>
            <a:xfrm>
              <a:off x="3154967" y="3169370"/>
              <a:ext cx="362" cy="247"/>
            </a:xfrm>
            <a:custGeom>
              <a:avLst/>
              <a:gdLst/>
              <a:ahLst/>
              <a:cxnLst/>
              <a:rect l="l" t="t" r="r" b="b"/>
              <a:pathLst>
                <a:path w="28" h="23" extrusionOk="0">
                  <a:moveTo>
                    <a:pt x="10" y="0"/>
                  </a:moveTo>
                  <a:lnTo>
                    <a:pt x="1" y="9"/>
                  </a:lnTo>
                  <a:cubicBezTo>
                    <a:pt x="5" y="18"/>
                    <a:pt x="14" y="22"/>
                    <a:pt x="20" y="22"/>
                  </a:cubicBezTo>
                  <a:cubicBezTo>
                    <a:pt x="25" y="22"/>
                    <a:pt x="27" y="18"/>
                    <a:pt x="19" y="9"/>
                  </a:cubicBezTo>
                  <a:cubicBezTo>
                    <a:pt x="19" y="9"/>
                    <a:pt x="10" y="0"/>
                    <a:pt x="10"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36" name="Google Shape;7236;p29"/>
            <p:cNvSpPr/>
            <p:nvPr/>
          </p:nvSpPr>
          <p:spPr>
            <a:xfrm>
              <a:off x="3156000" y="3171922"/>
              <a:ext cx="930" cy="579"/>
            </a:xfrm>
            <a:custGeom>
              <a:avLst/>
              <a:gdLst/>
              <a:ahLst/>
              <a:cxnLst/>
              <a:rect l="l" t="t" r="r" b="b"/>
              <a:pathLst>
                <a:path w="72" h="54" extrusionOk="0">
                  <a:moveTo>
                    <a:pt x="27" y="1"/>
                  </a:moveTo>
                  <a:lnTo>
                    <a:pt x="27" y="1"/>
                  </a:lnTo>
                  <a:cubicBezTo>
                    <a:pt x="0" y="18"/>
                    <a:pt x="27" y="36"/>
                    <a:pt x="45" y="54"/>
                  </a:cubicBezTo>
                  <a:cubicBezTo>
                    <a:pt x="71" y="36"/>
                    <a:pt x="45" y="18"/>
                    <a:pt x="27"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37" name="Google Shape;7237;p29"/>
            <p:cNvSpPr/>
            <p:nvPr/>
          </p:nvSpPr>
          <p:spPr>
            <a:xfrm>
              <a:off x="3156026" y="3171643"/>
              <a:ext cx="323" cy="193"/>
            </a:xfrm>
            <a:custGeom>
              <a:avLst/>
              <a:gdLst/>
              <a:ahLst/>
              <a:cxnLst/>
              <a:rect l="l" t="t" r="r" b="b"/>
              <a:pathLst>
                <a:path w="25" h="18" extrusionOk="0">
                  <a:moveTo>
                    <a:pt x="7" y="0"/>
                  </a:moveTo>
                  <a:cubicBezTo>
                    <a:pt x="1" y="7"/>
                    <a:pt x="4" y="8"/>
                    <a:pt x="13" y="12"/>
                  </a:cubicBezTo>
                  <a:lnTo>
                    <a:pt x="13" y="12"/>
                  </a:lnTo>
                  <a:cubicBezTo>
                    <a:pt x="9" y="9"/>
                    <a:pt x="7" y="5"/>
                    <a:pt x="7" y="0"/>
                  </a:cubicBezTo>
                  <a:close/>
                  <a:moveTo>
                    <a:pt x="13" y="12"/>
                  </a:moveTo>
                  <a:cubicBezTo>
                    <a:pt x="16" y="16"/>
                    <a:pt x="20" y="18"/>
                    <a:pt x="25" y="18"/>
                  </a:cubicBezTo>
                  <a:cubicBezTo>
                    <a:pt x="20" y="16"/>
                    <a:pt x="16" y="14"/>
                    <a:pt x="13" y="12"/>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38" name="Google Shape;7238;p29"/>
            <p:cNvSpPr/>
            <p:nvPr/>
          </p:nvSpPr>
          <p:spPr>
            <a:xfrm>
              <a:off x="3156724" y="3175118"/>
              <a:ext cx="852" cy="290"/>
            </a:xfrm>
            <a:custGeom>
              <a:avLst/>
              <a:gdLst/>
              <a:ahLst/>
              <a:cxnLst/>
              <a:rect l="l" t="t" r="r" b="b"/>
              <a:pathLst>
                <a:path w="66" h="27" extrusionOk="0">
                  <a:moveTo>
                    <a:pt x="46" y="0"/>
                  </a:moveTo>
                  <a:cubicBezTo>
                    <a:pt x="40" y="0"/>
                    <a:pt x="27" y="6"/>
                    <a:pt x="23" y="6"/>
                  </a:cubicBezTo>
                  <a:cubicBezTo>
                    <a:pt x="22" y="6"/>
                    <a:pt x="22" y="5"/>
                    <a:pt x="24" y="3"/>
                  </a:cubicBezTo>
                  <a:cubicBezTo>
                    <a:pt x="0" y="3"/>
                    <a:pt x="40" y="27"/>
                    <a:pt x="55" y="27"/>
                  </a:cubicBezTo>
                  <a:cubicBezTo>
                    <a:pt x="63" y="27"/>
                    <a:pt x="65" y="21"/>
                    <a:pt x="50" y="3"/>
                  </a:cubicBezTo>
                  <a:cubicBezTo>
                    <a:pt x="50" y="1"/>
                    <a:pt x="49" y="0"/>
                    <a:pt x="46"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39" name="Google Shape;7239;p29"/>
            <p:cNvSpPr/>
            <p:nvPr/>
          </p:nvSpPr>
          <p:spPr>
            <a:xfrm>
              <a:off x="3157137" y="3171740"/>
              <a:ext cx="362" cy="290"/>
            </a:xfrm>
            <a:custGeom>
              <a:avLst/>
              <a:gdLst/>
              <a:ahLst/>
              <a:cxnLst/>
              <a:rect l="l" t="t" r="r" b="b"/>
              <a:pathLst>
                <a:path w="28" h="27" extrusionOk="0">
                  <a:moveTo>
                    <a:pt x="18" y="0"/>
                  </a:moveTo>
                  <a:lnTo>
                    <a:pt x="1" y="27"/>
                  </a:lnTo>
                  <a:lnTo>
                    <a:pt x="27" y="27"/>
                  </a:lnTo>
                  <a:lnTo>
                    <a:pt x="18" y="0"/>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40" name="Google Shape;7240;p29"/>
            <p:cNvSpPr/>
            <p:nvPr/>
          </p:nvSpPr>
          <p:spPr>
            <a:xfrm>
              <a:off x="3158170" y="3173348"/>
              <a:ext cx="349" cy="493"/>
            </a:xfrm>
            <a:custGeom>
              <a:avLst/>
              <a:gdLst/>
              <a:ahLst/>
              <a:cxnLst/>
              <a:rect l="l" t="t" r="r" b="b"/>
              <a:pathLst>
                <a:path w="27" h="46" extrusionOk="0">
                  <a:moveTo>
                    <a:pt x="0" y="0"/>
                  </a:moveTo>
                  <a:cubicBezTo>
                    <a:pt x="8" y="16"/>
                    <a:pt x="16" y="46"/>
                    <a:pt x="24" y="46"/>
                  </a:cubicBezTo>
                  <a:cubicBezTo>
                    <a:pt x="25" y="46"/>
                    <a:pt x="26" y="45"/>
                    <a:pt x="27" y="44"/>
                  </a:cubicBezTo>
                  <a:lnTo>
                    <a:pt x="18" y="0"/>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41" name="Google Shape;7241;p29"/>
            <p:cNvSpPr/>
            <p:nvPr/>
          </p:nvSpPr>
          <p:spPr>
            <a:xfrm>
              <a:off x="3157821" y="3173059"/>
              <a:ext cx="362" cy="300"/>
            </a:xfrm>
            <a:custGeom>
              <a:avLst/>
              <a:gdLst/>
              <a:ahLst/>
              <a:cxnLst/>
              <a:rect l="l" t="t" r="r" b="b"/>
              <a:pathLst>
                <a:path w="28" h="28" extrusionOk="0">
                  <a:moveTo>
                    <a:pt x="1" y="1"/>
                  </a:moveTo>
                  <a:cubicBezTo>
                    <a:pt x="10" y="1"/>
                    <a:pt x="18" y="18"/>
                    <a:pt x="27" y="27"/>
                  </a:cubicBezTo>
                  <a:cubicBezTo>
                    <a:pt x="18" y="10"/>
                    <a:pt x="10" y="1"/>
                    <a:pt x="1"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42" name="Google Shape;7242;p29"/>
            <p:cNvSpPr/>
            <p:nvPr/>
          </p:nvSpPr>
          <p:spPr>
            <a:xfrm>
              <a:off x="3157937" y="3172212"/>
              <a:ext cx="129" cy="483"/>
            </a:xfrm>
            <a:custGeom>
              <a:avLst/>
              <a:gdLst/>
              <a:ahLst/>
              <a:cxnLst/>
              <a:rect l="l" t="t" r="r" b="b"/>
              <a:pathLst>
                <a:path w="10" h="45" extrusionOk="0">
                  <a:moveTo>
                    <a:pt x="1" y="0"/>
                  </a:moveTo>
                  <a:lnTo>
                    <a:pt x="1" y="18"/>
                  </a:lnTo>
                  <a:lnTo>
                    <a:pt x="9" y="44"/>
                  </a:lnTo>
                  <a:lnTo>
                    <a:pt x="1" y="0"/>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43" name="Google Shape;7243;p29"/>
            <p:cNvSpPr/>
            <p:nvPr/>
          </p:nvSpPr>
          <p:spPr>
            <a:xfrm>
              <a:off x="3160326" y="3178335"/>
              <a:ext cx="362" cy="536"/>
            </a:xfrm>
            <a:custGeom>
              <a:avLst/>
              <a:gdLst/>
              <a:ahLst/>
              <a:cxnLst/>
              <a:rect l="l" t="t" r="r" b="b"/>
              <a:pathLst>
                <a:path w="28" h="50" extrusionOk="0">
                  <a:moveTo>
                    <a:pt x="5" y="1"/>
                  </a:moveTo>
                  <a:cubicBezTo>
                    <a:pt x="4" y="1"/>
                    <a:pt x="3" y="2"/>
                    <a:pt x="1" y="3"/>
                  </a:cubicBezTo>
                  <a:lnTo>
                    <a:pt x="10" y="47"/>
                  </a:lnTo>
                  <a:cubicBezTo>
                    <a:pt x="13" y="49"/>
                    <a:pt x="16" y="50"/>
                    <a:pt x="18" y="50"/>
                  </a:cubicBezTo>
                  <a:cubicBezTo>
                    <a:pt x="27" y="50"/>
                    <a:pt x="26" y="35"/>
                    <a:pt x="19" y="21"/>
                  </a:cubicBezTo>
                  <a:cubicBezTo>
                    <a:pt x="11" y="14"/>
                    <a:pt x="10" y="1"/>
                    <a:pt x="5"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44" name="Google Shape;7244;p29"/>
            <p:cNvSpPr/>
            <p:nvPr/>
          </p:nvSpPr>
          <p:spPr>
            <a:xfrm>
              <a:off x="3160675" y="3176662"/>
              <a:ext cx="581" cy="290"/>
            </a:xfrm>
            <a:custGeom>
              <a:avLst/>
              <a:gdLst/>
              <a:ahLst/>
              <a:cxnLst/>
              <a:rect l="l" t="t" r="r" b="b"/>
              <a:pathLst>
                <a:path w="45" h="27" extrusionOk="0">
                  <a:moveTo>
                    <a:pt x="18" y="0"/>
                  </a:moveTo>
                  <a:cubicBezTo>
                    <a:pt x="18" y="18"/>
                    <a:pt x="9" y="18"/>
                    <a:pt x="0" y="27"/>
                  </a:cubicBezTo>
                  <a:lnTo>
                    <a:pt x="45" y="18"/>
                  </a:lnTo>
                  <a:lnTo>
                    <a:pt x="18" y="0"/>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45" name="Google Shape;7245;p29"/>
            <p:cNvSpPr/>
            <p:nvPr/>
          </p:nvSpPr>
          <p:spPr>
            <a:xfrm>
              <a:off x="3161476" y="3177873"/>
              <a:ext cx="504" cy="600"/>
            </a:xfrm>
            <a:custGeom>
              <a:avLst/>
              <a:gdLst/>
              <a:ahLst/>
              <a:cxnLst/>
              <a:rect l="l" t="t" r="r" b="b"/>
              <a:pathLst>
                <a:path w="39" h="56" extrusionOk="0">
                  <a:moveTo>
                    <a:pt x="7" y="0"/>
                  </a:moveTo>
                  <a:cubicBezTo>
                    <a:pt x="3" y="0"/>
                    <a:pt x="0" y="5"/>
                    <a:pt x="0" y="20"/>
                  </a:cubicBezTo>
                  <a:cubicBezTo>
                    <a:pt x="12" y="26"/>
                    <a:pt x="28" y="56"/>
                    <a:pt x="34" y="56"/>
                  </a:cubicBezTo>
                  <a:cubicBezTo>
                    <a:pt x="38" y="56"/>
                    <a:pt x="38" y="49"/>
                    <a:pt x="36" y="29"/>
                  </a:cubicBezTo>
                  <a:cubicBezTo>
                    <a:pt x="30" y="23"/>
                    <a:pt x="16" y="0"/>
                    <a:pt x="7"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46" name="Google Shape;7246;p29"/>
            <p:cNvSpPr/>
            <p:nvPr/>
          </p:nvSpPr>
          <p:spPr>
            <a:xfrm>
              <a:off x="3159991" y="3185562"/>
              <a:ext cx="814" cy="193"/>
            </a:xfrm>
            <a:custGeom>
              <a:avLst/>
              <a:gdLst/>
              <a:ahLst/>
              <a:cxnLst/>
              <a:rect l="l" t="t" r="r" b="b"/>
              <a:pathLst>
                <a:path w="63" h="18" extrusionOk="0">
                  <a:moveTo>
                    <a:pt x="0" y="0"/>
                  </a:moveTo>
                  <a:lnTo>
                    <a:pt x="62" y="18"/>
                  </a:lnTo>
                  <a:lnTo>
                    <a:pt x="62" y="9"/>
                  </a:lnTo>
                  <a:lnTo>
                    <a:pt x="0" y="0"/>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47" name="Google Shape;7247;p29"/>
            <p:cNvSpPr/>
            <p:nvPr/>
          </p:nvSpPr>
          <p:spPr>
            <a:xfrm>
              <a:off x="3158738" y="3192006"/>
              <a:ext cx="1266" cy="858"/>
            </a:xfrm>
            <a:custGeom>
              <a:avLst/>
              <a:gdLst/>
              <a:ahLst/>
              <a:cxnLst/>
              <a:rect l="l" t="t" r="r" b="b"/>
              <a:pathLst>
                <a:path w="98" h="80" extrusionOk="0">
                  <a:moveTo>
                    <a:pt x="63" y="1"/>
                  </a:moveTo>
                  <a:cubicBezTo>
                    <a:pt x="52" y="1"/>
                    <a:pt x="35" y="21"/>
                    <a:pt x="29" y="21"/>
                  </a:cubicBezTo>
                  <a:cubicBezTo>
                    <a:pt x="28" y="21"/>
                    <a:pt x="27" y="20"/>
                    <a:pt x="27" y="17"/>
                  </a:cubicBezTo>
                  <a:lnTo>
                    <a:pt x="27" y="17"/>
                  </a:lnTo>
                  <a:cubicBezTo>
                    <a:pt x="18" y="53"/>
                    <a:pt x="0" y="70"/>
                    <a:pt x="53" y="79"/>
                  </a:cubicBezTo>
                  <a:cubicBezTo>
                    <a:pt x="97" y="35"/>
                    <a:pt x="18" y="44"/>
                    <a:pt x="71" y="9"/>
                  </a:cubicBezTo>
                  <a:cubicBezTo>
                    <a:pt x="69" y="3"/>
                    <a:pt x="66" y="1"/>
                    <a:pt x="63"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48" name="Google Shape;7248;p29"/>
            <p:cNvSpPr/>
            <p:nvPr/>
          </p:nvSpPr>
          <p:spPr>
            <a:xfrm>
              <a:off x="3159074" y="3191996"/>
              <a:ext cx="13" cy="204"/>
            </a:xfrm>
            <a:custGeom>
              <a:avLst/>
              <a:gdLst/>
              <a:ahLst/>
              <a:cxnLst/>
              <a:rect l="l" t="t" r="r" b="b"/>
              <a:pathLst>
                <a:path w="1" h="19" extrusionOk="0">
                  <a:moveTo>
                    <a:pt x="1" y="18"/>
                  </a:moveTo>
                  <a:cubicBezTo>
                    <a:pt x="1" y="10"/>
                    <a:pt x="1" y="1"/>
                    <a:pt x="1" y="1"/>
                  </a:cubicBezTo>
                  <a:cubicBezTo>
                    <a:pt x="1" y="10"/>
                    <a:pt x="1" y="10"/>
                    <a:pt x="1" y="18"/>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49" name="Google Shape;7249;p29"/>
            <p:cNvSpPr/>
            <p:nvPr/>
          </p:nvSpPr>
          <p:spPr>
            <a:xfrm>
              <a:off x="3137986" y="3165199"/>
              <a:ext cx="465" cy="300"/>
            </a:xfrm>
            <a:custGeom>
              <a:avLst/>
              <a:gdLst/>
              <a:ahLst/>
              <a:cxnLst/>
              <a:rect l="l" t="t" r="r" b="b"/>
              <a:pathLst>
                <a:path w="36" h="28" extrusionOk="0">
                  <a:moveTo>
                    <a:pt x="9" y="1"/>
                  </a:moveTo>
                  <a:lnTo>
                    <a:pt x="0" y="10"/>
                  </a:lnTo>
                  <a:lnTo>
                    <a:pt x="36" y="27"/>
                  </a:lnTo>
                  <a:lnTo>
                    <a:pt x="9" y="1"/>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50" name="Google Shape;7250;p29"/>
            <p:cNvSpPr/>
            <p:nvPr/>
          </p:nvSpPr>
          <p:spPr>
            <a:xfrm>
              <a:off x="3138786" y="3164727"/>
              <a:ext cx="349" cy="483"/>
            </a:xfrm>
            <a:custGeom>
              <a:avLst/>
              <a:gdLst/>
              <a:ahLst/>
              <a:cxnLst/>
              <a:rect l="l" t="t" r="r" b="b"/>
              <a:pathLst>
                <a:path w="27" h="45" extrusionOk="0">
                  <a:moveTo>
                    <a:pt x="0" y="1"/>
                  </a:moveTo>
                  <a:cubicBezTo>
                    <a:pt x="0" y="2"/>
                    <a:pt x="0" y="2"/>
                    <a:pt x="1" y="3"/>
                  </a:cubicBezTo>
                  <a:lnTo>
                    <a:pt x="1" y="3"/>
                  </a:lnTo>
                  <a:lnTo>
                    <a:pt x="0" y="1"/>
                  </a:lnTo>
                  <a:close/>
                  <a:moveTo>
                    <a:pt x="1" y="3"/>
                  </a:moveTo>
                  <a:lnTo>
                    <a:pt x="9" y="45"/>
                  </a:lnTo>
                  <a:lnTo>
                    <a:pt x="27" y="10"/>
                  </a:lnTo>
                  <a:cubicBezTo>
                    <a:pt x="19" y="10"/>
                    <a:pt x="3" y="10"/>
                    <a:pt x="1" y="3"/>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51" name="Google Shape;7251;p29"/>
            <p:cNvSpPr/>
            <p:nvPr/>
          </p:nvSpPr>
          <p:spPr>
            <a:xfrm>
              <a:off x="3131942" y="3201368"/>
              <a:ext cx="349" cy="300"/>
            </a:xfrm>
            <a:custGeom>
              <a:avLst/>
              <a:gdLst/>
              <a:ahLst/>
              <a:cxnLst/>
              <a:rect l="l" t="t" r="r" b="b"/>
              <a:pathLst>
                <a:path w="27" h="28" extrusionOk="0">
                  <a:moveTo>
                    <a:pt x="0" y="1"/>
                  </a:moveTo>
                  <a:lnTo>
                    <a:pt x="27" y="27"/>
                  </a:lnTo>
                  <a:lnTo>
                    <a:pt x="27" y="18"/>
                  </a:lnTo>
                  <a:cubicBezTo>
                    <a:pt x="27" y="10"/>
                    <a:pt x="18" y="10"/>
                    <a:pt x="0"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52" name="Google Shape;7252;p29"/>
            <p:cNvSpPr/>
            <p:nvPr/>
          </p:nvSpPr>
          <p:spPr>
            <a:xfrm>
              <a:off x="3126131" y="3198623"/>
              <a:ext cx="116" cy="483"/>
            </a:xfrm>
            <a:custGeom>
              <a:avLst/>
              <a:gdLst/>
              <a:ahLst/>
              <a:cxnLst/>
              <a:rect l="l" t="t" r="r" b="b"/>
              <a:pathLst>
                <a:path w="9" h="45" extrusionOk="0">
                  <a:moveTo>
                    <a:pt x="9" y="1"/>
                  </a:moveTo>
                  <a:lnTo>
                    <a:pt x="0" y="36"/>
                  </a:lnTo>
                  <a:lnTo>
                    <a:pt x="9" y="45"/>
                  </a:lnTo>
                  <a:lnTo>
                    <a:pt x="9" y="1"/>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53" name="Google Shape;7253;p29"/>
            <p:cNvSpPr/>
            <p:nvPr/>
          </p:nvSpPr>
          <p:spPr>
            <a:xfrm>
              <a:off x="3121107" y="3196221"/>
              <a:ext cx="697" cy="525"/>
            </a:xfrm>
            <a:custGeom>
              <a:avLst/>
              <a:gdLst/>
              <a:ahLst/>
              <a:cxnLst/>
              <a:rect l="l" t="t" r="r" b="b"/>
              <a:pathLst>
                <a:path w="54" h="49" extrusionOk="0">
                  <a:moveTo>
                    <a:pt x="17" y="1"/>
                  </a:moveTo>
                  <a:cubicBezTo>
                    <a:pt x="14" y="1"/>
                    <a:pt x="9" y="4"/>
                    <a:pt x="0" y="13"/>
                  </a:cubicBezTo>
                  <a:cubicBezTo>
                    <a:pt x="15" y="28"/>
                    <a:pt x="30" y="36"/>
                    <a:pt x="45" y="44"/>
                  </a:cubicBezTo>
                  <a:lnTo>
                    <a:pt x="45" y="44"/>
                  </a:lnTo>
                  <a:cubicBezTo>
                    <a:pt x="21" y="29"/>
                    <a:pt x="26" y="1"/>
                    <a:pt x="17" y="1"/>
                  </a:cubicBezTo>
                  <a:close/>
                  <a:moveTo>
                    <a:pt x="45" y="44"/>
                  </a:moveTo>
                  <a:lnTo>
                    <a:pt x="45" y="44"/>
                  </a:lnTo>
                  <a:cubicBezTo>
                    <a:pt x="48" y="46"/>
                    <a:pt x="50" y="47"/>
                    <a:pt x="53" y="48"/>
                  </a:cubicBezTo>
                  <a:cubicBezTo>
                    <a:pt x="51" y="47"/>
                    <a:pt x="48" y="45"/>
                    <a:pt x="45" y="44"/>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54" name="Google Shape;7254;p29"/>
            <p:cNvSpPr/>
            <p:nvPr/>
          </p:nvSpPr>
          <p:spPr>
            <a:xfrm>
              <a:off x="3139006" y="3210161"/>
              <a:ext cx="620" cy="407"/>
            </a:xfrm>
            <a:custGeom>
              <a:avLst/>
              <a:gdLst/>
              <a:ahLst/>
              <a:cxnLst/>
              <a:rect l="l" t="t" r="r" b="b"/>
              <a:pathLst>
                <a:path w="48" h="38" extrusionOk="0">
                  <a:moveTo>
                    <a:pt x="28" y="0"/>
                  </a:moveTo>
                  <a:cubicBezTo>
                    <a:pt x="28" y="0"/>
                    <a:pt x="27" y="1"/>
                    <a:pt x="27" y="2"/>
                  </a:cubicBezTo>
                  <a:cubicBezTo>
                    <a:pt x="1" y="2"/>
                    <a:pt x="10" y="28"/>
                    <a:pt x="10" y="37"/>
                  </a:cubicBezTo>
                  <a:cubicBezTo>
                    <a:pt x="48" y="22"/>
                    <a:pt x="33" y="0"/>
                    <a:pt x="28"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55" name="Google Shape;7255;p29"/>
            <p:cNvSpPr/>
            <p:nvPr/>
          </p:nvSpPr>
          <p:spPr>
            <a:xfrm>
              <a:off x="3144365" y="3208852"/>
              <a:ext cx="697" cy="386"/>
            </a:xfrm>
            <a:custGeom>
              <a:avLst/>
              <a:gdLst/>
              <a:ahLst/>
              <a:cxnLst/>
              <a:rect l="l" t="t" r="r" b="b"/>
              <a:pathLst>
                <a:path w="54" h="36" extrusionOk="0">
                  <a:moveTo>
                    <a:pt x="54" y="0"/>
                  </a:moveTo>
                  <a:lnTo>
                    <a:pt x="10" y="27"/>
                  </a:lnTo>
                  <a:lnTo>
                    <a:pt x="1" y="36"/>
                  </a:lnTo>
                  <a:lnTo>
                    <a:pt x="54" y="0"/>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56" name="Google Shape;7256;p29"/>
            <p:cNvSpPr/>
            <p:nvPr/>
          </p:nvSpPr>
          <p:spPr>
            <a:xfrm>
              <a:off x="3146083" y="3208177"/>
              <a:ext cx="2970" cy="965"/>
            </a:xfrm>
            <a:custGeom>
              <a:avLst/>
              <a:gdLst/>
              <a:ahLst/>
              <a:cxnLst/>
              <a:rect l="l" t="t" r="r" b="b"/>
              <a:pathLst>
                <a:path w="230" h="90" extrusionOk="0">
                  <a:moveTo>
                    <a:pt x="200" y="1"/>
                  </a:moveTo>
                  <a:cubicBezTo>
                    <a:pt x="155" y="1"/>
                    <a:pt x="92" y="47"/>
                    <a:pt x="36" y="55"/>
                  </a:cubicBezTo>
                  <a:lnTo>
                    <a:pt x="27" y="46"/>
                  </a:lnTo>
                  <a:lnTo>
                    <a:pt x="0" y="90"/>
                  </a:lnTo>
                  <a:cubicBezTo>
                    <a:pt x="80" y="63"/>
                    <a:pt x="177" y="10"/>
                    <a:pt x="230" y="10"/>
                  </a:cubicBezTo>
                  <a:cubicBezTo>
                    <a:pt x="221" y="3"/>
                    <a:pt x="211" y="1"/>
                    <a:pt x="200"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57" name="Google Shape;7257;p29"/>
            <p:cNvSpPr/>
            <p:nvPr/>
          </p:nvSpPr>
          <p:spPr>
            <a:xfrm>
              <a:off x="3151326" y="3208370"/>
              <a:ext cx="697" cy="300"/>
            </a:xfrm>
            <a:custGeom>
              <a:avLst/>
              <a:gdLst/>
              <a:ahLst/>
              <a:cxnLst/>
              <a:rect l="l" t="t" r="r" b="b"/>
              <a:pathLst>
                <a:path w="54" h="28" extrusionOk="0">
                  <a:moveTo>
                    <a:pt x="50" y="0"/>
                  </a:moveTo>
                  <a:cubicBezTo>
                    <a:pt x="50" y="0"/>
                    <a:pt x="41" y="7"/>
                    <a:pt x="0" y="28"/>
                  </a:cubicBezTo>
                  <a:lnTo>
                    <a:pt x="9" y="28"/>
                  </a:lnTo>
                  <a:cubicBezTo>
                    <a:pt x="18" y="28"/>
                    <a:pt x="27" y="19"/>
                    <a:pt x="53" y="19"/>
                  </a:cubicBezTo>
                  <a:cubicBezTo>
                    <a:pt x="39" y="9"/>
                    <a:pt x="50" y="0"/>
                    <a:pt x="50"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58" name="Google Shape;7258;p29"/>
            <p:cNvSpPr/>
            <p:nvPr/>
          </p:nvSpPr>
          <p:spPr>
            <a:xfrm>
              <a:off x="3151248" y="3208659"/>
              <a:ext cx="465" cy="118"/>
            </a:xfrm>
            <a:custGeom>
              <a:avLst/>
              <a:gdLst/>
              <a:ahLst/>
              <a:cxnLst/>
              <a:rect l="l" t="t" r="r" b="b"/>
              <a:pathLst>
                <a:path w="36" h="11" extrusionOk="0">
                  <a:moveTo>
                    <a:pt x="15" y="1"/>
                  </a:moveTo>
                  <a:lnTo>
                    <a:pt x="15" y="1"/>
                  </a:lnTo>
                  <a:cubicBezTo>
                    <a:pt x="0" y="8"/>
                    <a:pt x="4" y="11"/>
                    <a:pt x="11" y="11"/>
                  </a:cubicBezTo>
                  <a:cubicBezTo>
                    <a:pt x="21" y="11"/>
                    <a:pt x="36" y="6"/>
                    <a:pt x="15"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59" name="Google Shape;7259;p29"/>
            <p:cNvSpPr/>
            <p:nvPr/>
          </p:nvSpPr>
          <p:spPr>
            <a:xfrm>
              <a:off x="3153146" y="3207812"/>
              <a:ext cx="1149" cy="418"/>
            </a:xfrm>
            <a:custGeom>
              <a:avLst/>
              <a:gdLst/>
              <a:ahLst/>
              <a:cxnLst/>
              <a:rect l="l" t="t" r="r" b="b"/>
              <a:pathLst>
                <a:path w="89" h="39" extrusionOk="0">
                  <a:moveTo>
                    <a:pt x="36" y="0"/>
                  </a:moveTo>
                  <a:lnTo>
                    <a:pt x="1" y="36"/>
                  </a:lnTo>
                  <a:cubicBezTo>
                    <a:pt x="3" y="37"/>
                    <a:pt x="6" y="38"/>
                    <a:pt x="10" y="38"/>
                  </a:cubicBezTo>
                  <a:cubicBezTo>
                    <a:pt x="22" y="38"/>
                    <a:pt x="39" y="33"/>
                    <a:pt x="44" y="33"/>
                  </a:cubicBezTo>
                  <a:cubicBezTo>
                    <a:pt x="46" y="33"/>
                    <a:pt x="47" y="34"/>
                    <a:pt x="45" y="36"/>
                  </a:cubicBezTo>
                  <a:cubicBezTo>
                    <a:pt x="89" y="9"/>
                    <a:pt x="71" y="0"/>
                    <a:pt x="36"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60" name="Google Shape;7260;p29"/>
            <p:cNvSpPr/>
            <p:nvPr/>
          </p:nvSpPr>
          <p:spPr>
            <a:xfrm>
              <a:off x="3153715" y="3207244"/>
              <a:ext cx="362" cy="193"/>
            </a:xfrm>
            <a:custGeom>
              <a:avLst/>
              <a:gdLst/>
              <a:ahLst/>
              <a:cxnLst/>
              <a:rect l="l" t="t" r="r" b="b"/>
              <a:pathLst>
                <a:path w="28" h="18" extrusionOk="0">
                  <a:moveTo>
                    <a:pt x="27" y="0"/>
                  </a:moveTo>
                  <a:lnTo>
                    <a:pt x="1" y="18"/>
                  </a:lnTo>
                  <a:cubicBezTo>
                    <a:pt x="10" y="18"/>
                    <a:pt x="18" y="18"/>
                    <a:pt x="27"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61" name="Google Shape;7261;p29"/>
            <p:cNvSpPr/>
            <p:nvPr/>
          </p:nvSpPr>
          <p:spPr>
            <a:xfrm>
              <a:off x="3153146" y="3207351"/>
              <a:ext cx="581" cy="472"/>
            </a:xfrm>
            <a:custGeom>
              <a:avLst/>
              <a:gdLst/>
              <a:ahLst/>
              <a:cxnLst/>
              <a:rect l="l" t="t" r="r" b="b"/>
              <a:pathLst>
                <a:path w="45" h="44" extrusionOk="0">
                  <a:moveTo>
                    <a:pt x="34" y="0"/>
                  </a:moveTo>
                  <a:cubicBezTo>
                    <a:pt x="30" y="0"/>
                    <a:pt x="28" y="5"/>
                    <a:pt x="27" y="22"/>
                  </a:cubicBezTo>
                  <a:lnTo>
                    <a:pt x="27" y="22"/>
                  </a:lnTo>
                  <a:lnTo>
                    <a:pt x="45" y="8"/>
                  </a:lnTo>
                  <a:cubicBezTo>
                    <a:pt x="41" y="4"/>
                    <a:pt x="37" y="0"/>
                    <a:pt x="34" y="0"/>
                  </a:cubicBezTo>
                  <a:close/>
                  <a:moveTo>
                    <a:pt x="25" y="18"/>
                  </a:moveTo>
                  <a:cubicBezTo>
                    <a:pt x="21" y="18"/>
                    <a:pt x="13" y="31"/>
                    <a:pt x="1" y="43"/>
                  </a:cubicBezTo>
                  <a:lnTo>
                    <a:pt x="27" y="22"/>
                  </a:lnTo>
                  <a:lnTo>
                    <a:pt x="27" y="22"/>
                  </a:lnTo>
                  <a:cubicBezTo>
                    <a:pt x="27" y="23"/>
                    <a:pt x="27" y="24"/>
                    <a:pt x="27" y="26"/>
                  </a:cubicBezTo>
                  <a:cubicBezTo>
                    <a:pt x="27" y="24"/>
                    <a:pt x="27" y="23"/>
                    <a:pt x="27" y="22"/>
                  </a:cubicBezTo>
                  <a:lnTo>
                    <a:pt x="27" y="22"/>
                  </a:lnTo>
                  <a:lnTo>
                    <a:pt x="27" y="22"/>
                  </a:lnTo>
                  <a:lnTo>
                    <a:pt x="27" y="22"/>
                  </a:lnTo>
                  <a:cubicBezTo>
                    <a:pt x="27" y="19"/>
                    <a:pt x="26" y="18"/>
                    <a:pt x="25" y="18"/>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62" name="Google Shape;7262;p29"/>
            <p:cNvSpPr/>
            <p:nvPr/>
          </p:nvSpPr>
          <p:spPr>
            <a:xfrm>
              <a:off x="3151493" y="3207619"/>
              <a:ext cx="1214" cy="536"/>
            </a:xfrm>
            <a:custGeom>
              <a:avLst/>
              <a:gdLst/>
              <a:ahLst/>
              <a:cxnLst/>
              <a:rect l="l" t="t" r="r" b="b"/>
              <a:pathLst>
                <a:path w="94" h="50" extrusionOk="0">
                  <a:moveTo>
                    <a:pt x="67" y="1"/>
                  </a:moveTo>
                  <a:cubicBezTo>
                    <a:pt x="10" y="29"/>
                    <a:pt x="1" y="50"/>
                    <a:pt x="24" y="50"/>
                  </a:cubicBezTo>
                  <a:cubicBezTo>
                    <a:pt x="38" y="50"/>
                    <a:pt x="61" y="43"/>
                    <a:pt x="93" y="27"/>
                  </a:cubicBezTo>
                  <a:lnTo>
                    <a:pt x="93" y="27"/>
                  </a:lnTo>
                  <a:cubicBezTo>
                    <a:pt x="85" y="30"/>
                    <a:pt x="75" y="32"/>
                    <a:pt x="67" y="32"/>
                  </a:cubicBezTo>
                  <a:cubicBezTo>
                    <a:pt x="51" y="32"/>
                    <a:pt x="43" y="24"/>
                    <a:pt x="67"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63" name="Google Shape;7263;p29"/>
            <p:cNvSpPr/>
            <p:nvPr/>
          </p:nvSpPr>
          <p:spPr>
            <a:xfrm>
              <a:off x="3148239" y="3207716"/>
              <a:ext cx="930" cy="204"/>
            </a:xfrm>
            <a:custGeom>
              <a:avLst/>
              <a:gdLst/>
              <a:ahLst/>
              <a:cxnLst/>
              <a:rect l="l" t="t" r="r" b="b"/>
              <a:pathLst>
                <a:path w="72" h="19" extrusionOk="0">
                  <a:moveTo>
                    <a:pt x="27" y="0"/>
                  </a:moveTo>
                  <a:lnTo>
                    <a:pt x="1" y="18"/>
                  </a:lnTo>
                  <a:cubicBezTo>
                    <a:pt x="19" y="9"/>
                    <a:pt x="72" y="18"/>
                    <a:pt x="72"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64" name="Google Shape;7264;p29"/>
            <p:cNvSpPr/>
            <p:nvPr/>
          </p:nvSpPr>
          <p:spPr>
            <a:xfrm>
              <a:off x="3156685" y="3206107"/>
              <a:ext cx="930" cy="290"/>
            </a:xfrm>
            <a:custGeom>
              <a:avLst/>
              <a:gdLst/>
              <a:ahLst/>
              <a:cxnLst/>
              <a:rect l="l" t="t" r="r" b="b"/>
              <a:pathLst>
                <a:path w="72" h="27" extrusionOk="0">
                  <a:moveTo>
                    <a:pt x="27" y="0"/>
                  </a:moveTo>
                  <a:lnTo>
                    <a:pt x="0" y="27"/>
                  </a:lnTo>
                  <a:cubicBezTo>
                    <a:pt x="15" y="27"/>
                    <a:pt x="40" y="15"/>
                    <a:pt x="59" y="15"/>
                  </a:cubicBezTo>
                  <a:cubicBezTo>
                    <a:pt x="63" y="15"/>
                    <a:pt x="67" y="16"/>
                    <a:pt x="71" y="18"/>
                  </a:cubicBezTo>
                  <a:cubicBezTo>
                    <a:pt x="62" y="9"/>
                    <a:pt x="36" y="9"/>
                    <a:pt x="27"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65" name="Google Shape;7265;p29"/>
            <p:cNvSpPr/>
            <p:nvPr/>
          </p:nvSpPr>
          <p:spPr>
            <a:xfrm>
              <a:off x="3156917" y="3205635"/>
              <a:ext cx="697" cy="483"/>
            </a:xfrm>
            <a:custGeom>
              <a:avLst/>
              <a:gdLst/>
              <a:ahLst/>
              <a:cxnLst/>
              <a:rect l="l" t="t" r="r" b="b"/>
              <a:pathLst>
                <a:path w="54" h="45" extrusionOk="0">
                  <a:moveTo>
                    <a:pt x="53" y="0"/>
                  </a:moveTo>
                  <a:lnTo>
                    <a:pt x="53" y="0"/>
                  </a:lnTo>
                  <a:cubicBezTo>
                    <a:pt x="9" y="27"/>
                    <a:pt x="0" y="35"/>
                    <a:pt x="9" y="44"/>
                  </a:cubicBezTo>
                  <a:lnTo>
                    <a:pt x="53" y="0"/>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66" name="Google Shape;7266;p29"/>
            <p:cNvSpPr/>
            <p:nvPr/>
          </p:nvSpPr>
          <p:spPr>
            <a:xfrm>
              <a:off x="3152927" y="3206579"/>
              <a:ext cx="1149" cy="858"/>
            </a:xfrm>
            <a:custGeom>
              <a:avLst/>
              <a:gdLst/>
              <a:ahLst/>
              <a:cxnLst/>
              <a:rect l="l" t="t" r="r" b="b"/>
              <a:pathLst>
                <a:path w="89" h="80" extrusionOk="0">
                  <a:moveTo>
                    <a:pt x="88" y="0"/>
                  </a:moveTo>
                  <a:lnTo>
                    <a:pt x="71" y="9"/>
                  </a:lnTo>
                  <a:lnTo>
                    <a:pt x="0" y="80"/>
                  </a:lnTo>
                  <a:lnTo>
                    <a:pt x="88" y="0"/>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67" name="Google Shape;7267;p29"/>
            <p:cNvSpPr/>
            <p:nvPr/>
          </p:nvSpPr>
          <p:spPr>
            <a:xfrm>
              <a:off x="3159758" y="3204681"/>
              <a:ext cx="362" cy="676"/>
            </a:xfrm>
            <a:custGeom>
              <a:avLst/>
              <a:gdLst/>
              <a:ahLst/>
              <a:cxnLst/>
              <a:rect l="l" t="t" r="r" b="b"/>
              <a:pathLst>
                <a:path w="28" h="63" extrusionOk="0">
                  <a:moveTo>
                    <a:pt x="27" y="1"/>
                  </a:moveTo>
                  <a:lnTo>
                    <a:pt x="1" y="63"/>
                  </a:lnTo>
                  <a:lnTo>
                    <a:pt x="1" y="63"/>
                  </a:lnTo>
                  <a:lnTo>
                    <a:pt x="18" y="27"/>
                  </a:lnTo>
                  <a:lnTo>
                    <a:pt x="27" y="1"/>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68" name="Google Shape;7268;p29"/>
            <p:cNvSpPr/>
            <p:nvPr/>
          </p:nvSpPr>
          <p:spPr>
            <a:xfrm>
              <a:off x="3161424" y="3203169"/>
              <a:ext cx="1201" cy="1051"/>
            </a:xfrm>
            <a:custGeom>
              <a:avLst/>
              <a:gdLst/>
              <a:ahLst/>
              <a:cxnLst/>
              <a:rect l="l" t="t" r="r" b="b"/>
              <a:pathLst>
                <a:path w="93" h="98" extrusionOk="0">
                  <a:moveTo>
                    <a:pt x="93" y="1"/>
                  </a:moveTo>
                  <a:cubicBezTo>
                    <a:pt x="75" y="27"/>
                    <a:pt x="48" y="54"/>
                    <a:pt x="4" y="71"/>
                  </a:cubicBezTo>
                  <a:cubicBezTo>
                    <a:pt x="1" y="85"/>
                    <a:pt x="7" y="88"/>
                    <a:pt x="15" y="88"/>
                  </a:cubicBezTo>
                  <a:cubicBezTo>
                    <a:pt x="21" y="88"/>
                    <a:pt x="27" y="87"/>
                    <a:pt x="32" y="87"/>
                  </a:cubicBezTo>
                  <a:cubicBezTo>
                    <a:pt x="39" y="87"/>
                    <a:pt x="43" y="89"/>
                    <a:pt x="40" y="98"/>
                  </a:cubicBezTo>
                  <a:cubicBezTo>
                    <a:pt x="66" y="71"/>
                    <a:pt x="84" y="36"/>
                    <a:pt x="93"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69" name="Google Shape;7269;p29"/>
            <p:cNvSpPr/>
            <p:nvPr/>
          </p:nvSpPr>
          <p:spPr>
            <a:xfrm>
              <a:off x="3162612" y="3202601"/>
              <a:ext cx="362" cy="579"/>
            </a:xfrm>
            <a:custGeom>
              <a:avLst/>
              <a:gdLst/>
              <a:ahLst/>
              <a:cxnLst/>
              <a:rect l="l" t="t" r="r" b="b"/>
              <a:pathLst>
                <a:path w="28" h="54" extrusionOk="0">
                  <a:moveTo>
                    <a:pt x="27" y="1"/>
                  </a:moveTo>
                  <a:lnTo>
                    <a:pt x="27" y="1"/>
                  </a:lnTo>
                  <a:cubicBezTo>
                    <a:pt x="18" y="18"/>
                    <a:pt x="9" y="36"/>
                    <a:pt x="1" y="54"/>
                  </a:cubicBezTo>
                  <a:cubicBezTo>
                    <a:pt x="9" y="36"/>
                    <a:pt x="18" y="27"/>
                    <a:pt x="27"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70" name="Google Shape;7270;p29"/>
            <p:cNvSpPr/>
            <p:nvPr/>
          </p:nvSpPr>
          <p:spPr>
            <a:xfrm>
              <a:off x="3158622" y="3204874"/>
              <a:ext cx="697" cy="225"/>
            </a:xfrm>
            <a:custGeom>
              <a:avLst/>
              <a:gdLst/>
              <a:ahLst/>
              <a:cxnLst/>
              <a:rect l="l" t="t" r="r" b="b"/>
              <a:pathLst>
                <a:path w="54" h="21" extrusionOk="0">
                  <a:moveTo>
                    <a:pt x="27" y="1"/>
                  </a:moveTo>
                  <a:cubicBezTo>
                    <a:pt x="18" y="9"/>
                    <a:pt x="9" y="9"/>
                    <a:pt x="0" y="18"/>
                  </a:cubicBezTo>
                  <a:cubicBezTo>
                    <a:pt x="5" y="18"/>
                    <a:pt x="12" y="20"/>
                    <a:pt x="20" y="20"/>
                  </a:cubicBezTo>
                  <a:cubicBezTo>
                    <a:pt x="29" y="20"/>
                    <a:pt x="40" y="18"/>
                    <a:pt x="53" y="9"/>
                  </a:cubicBezTo>
                  <a:lnTo>
                    <a:pt x="27" y="1"/>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71" name="Google Shape;7271;p29"/>
            <p:cNvSpPr/>
            <p:nvPr/>
          </p:nvSpPr>
          <p:spPr>
            <a:xfrm>
              <a:off x="3158854" y="3204595"/>
              <a:ext cx="581" cy="290"/>
            </a:xfrm>
            <a:custGeom>
              <a:avLst/>
              <a:gdLst/>
              <a:ahLst/>
              <a:cxnLst/>
              <a:rect l="l" t="t" r="r" b="b"/>
              <a:pathLst>
                <a:path w="45" h="27" extrusionOk="0">
                  <a:moveTo>
                    <a:pt x="0" y="27"/>
                  </a:moveTo>
                  <a:lnTo>
                    <a:pt x="0" y="27"/>
                  </a:lnTo>
                  <a:cubicBezTo>
                    <a:pt x="27" y="18"/>
                    <a:pt x="35" y="9"/>
                    <a:pt x="44" y="0"/>
                  </a:cubicBezTo>
                  <a:cubicBezTo>
                    <a:pt x="35" y="9"/>
                    <a:pt x="27" y="18"/>
                    <a:pt x="0" y="27"/>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72" name="Google Shape;7272;p29"/>
            <p:cNvSpPr/>
            <p:nvPr/>
          </p:nvSpPr>
          <p:spPr>
            <a:xfrm>
              <a:off x="3158622" y="3205067"/>
              <a:ext cx="13" cy="11"/>
            </a:xfrm>
            <a:custGeom>
              <a:avLst/>
              <a:gdLst/>
              <a:ahLst/>
              <a:cxnLst/>
              <a:rect l="l" t="t" r="r" b="b"/>
              <a:pathLst>
                <a:path w="1" h="1" extrusionOk="0">
                  <a:moveTo>
                    <a:pt x="0" y="0"/>
                  </a:moveTo>
                  <a:cubicBezTo>
                    <a:pt x="0" y="0"/>
                    <a:pt x="0" y="0"/>
                    <a:pt x="0" y="0"/>
                  </a:cubicBezTo>
                  <a:cubicBezTo>
                    <a:pt x="0" y="0"/>
                    <a:pt x="0" y="0"/>
                    <a:pt x="0"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73" name="Google Shape;7273;p29"/>
            <p:cNvSpPr/>
            <p:nvPr/>
          </p:nvSpPr>
          <p:spPr>
            <a:xfrm>
              <a:off x="3155652" y="3205432"/>
              <a:ext cx="827" cy="783"/>
            </a:xfrm>
            <a:custGeom>
              <a:avLst/>
              <a:gdLst/>
              <a:ahLst/>
              <a:cxnLst/>
              <a:rect l="l" t="t" r="r" b="b"/>
              <a:pathLst>
                <a:path w="64" h="73" extrusionOk="0">
                  <a:moveTo>
                    <a:pt x="24" y="0"/>
                  </a:moveTo>
                  <a:cubicBezTo>
                    <a:pt x="20" y="0"/>
                    <a:pt x="15" y="1"/>
                    <a:pt x="10" y="1"/>
                  </a:cubicBezTo>
                  <a:cubicBezTo>
                    <a:pt x="1" y="37"/>
                    <a:pt x="36" y="19"/>
                    <a:pt x="1" y="72"/>
                  </a:cubicBezTo>
                  <a:cubicBezTo>
                    <a:pt x="25" y="40"/>
                    <a:pt x="64" y="0"/>
                    <a:pt x="24"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74" name="Google Shape;7274;p29"/>
            <p:cNvSpPr/>
            <p:nvPr/>
          </p:nvSpPr>
          <p:spPr>
            <a:xfrm>
              <a:off x="3157369" y="3204971"/>
              <a:ext cx="697" cy="579"/>
            </a:xfrm>
            <a:custGeom>
              <a:avLst/>
              <a:gdLst/>
              <a:ahLst/>
              <a:cxnLst/>
              <a:rect l="l" t="t" r="r" b="b"/>
              <a:pathLst>
                <a:path w="54" h="54" extrusionOk="0">
                  <a:moveTo>
                    <a:pt x="53" y="0"/>
                  </a:moveTo>
                  <a:lnTo>
                    <a:pt x="53" y="0"/>
                  </a:lnTo>
                  <a:cubicBezTo>
                    <a:pt x="36" y="9"/>
                    <a:pt x="18" y="18"/>
                    <a:pt x="0" y="27"/>
                  </a:cubicBezTo>
                  <a:cubicBezTo>
                    <a:pt x="0" y="36"/>
                    <a:pt x="18" y="36"/>
                    <a:pt x="9" y="53"/>
                  </a:cubicBezTo>
                  <a:cubicBezTo>
                    <a:pt x="27" y="36"/>
                    <a:pt x="36" y="18"/>
                    <a:pt x="53"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75" name="Google Shape;7275;p29"/>
            <p:cNvSpPr/>
            <p:nvPr/>
          </p:nvSpPr>
          <p:spPr>
            <a:xfrm>
              <a:off x="3158054" y="3204681"/>
              <a:ext cx="245" cy="300"/>
            </a:xfrm>
            <a:custGeom>
              <a:avLst/>
              <a:gdLst/>
              <a:ahLst/>
              <a:cxnLst/>
              <a:rect l="l" t="t" r="r" b="b"/>
              <a:pathLst>
                <a:path w="19" h="28" extrusionOk="0">
                  <a:moveTo>
                    <a:pt x="18" y="1"/>
                  </a:moveTo>
                  <a:lnTo>
                    <a:pt x="0" y="27"/>
                  </a:lnTo>
                  <a:lnTo>
                    <a:pt x="0" y="27"/>
                  </a:lnTo>
                  <a:lnTo>
                    <a:pt x="18" y="19"/>
                  </a:lnTo>
                  <a:lnTo>
                    <a:pt x="18" y="1"/>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76" name="Google Shape;7276;p29"/>
            <p:cNvSpPr/>
            <p:nvPr/>
          </p:nvSpPr>
          <p:spPr>
            <a:xfrm>
              <a:off x="3161360" y="3202408"/>
              <a:ext cx="1033" cy="922"/>
            </a:xfrm>
            <a:custGeom>
              <a:avLst/>
              <a:gdLst/>
              <a:ahLst/>
              <a:cxnLst/>
              <a:rect l="l" t="t" r="r" b="b"/>
              <a:pathLst>
                <a:path w="80" h="86" extrusionOk="0">
                  <a:moveTo>
                    <a:pt x="80" y="1"/>
                  </a:moveTo>
                  <a:lnTo>
                    <a:pt x="80" y="1"/>
                  </a:lnTo>
                  <a:cubicBezTo>
                    <a:pt x="53" y="27"/>
                    <a:pt x="27" y="45"/>
                    <a:pt x="0" y="72"/>
                  </a:cubicBezTo>
                  <a:cubicBezTo>
                    <a:pt x="0" y="77"/>
                    <a:pt x="0" y="86"/>
                    <a:pt x="6" y="86"/>
                  </a:cubicBezTo>
                  <a:cubicBezTo>
                    <a:pt x="10" y="86"/>
                    <a:pt x="17" y="82"/>
                    <a:pt x="27" y="72"/>
                  </a:cubicBezTo>
                  <a:cubicBezTo>
                    <a:pt x="36" y="45"/>
                    <a:pt x="62" y="27"/>
                    <a:pt x="80"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77" name="Google Shape;7277;p29"/>
            <p:cNvSpPr/>
            <p:nvPr/>
          </p:nvSpPr>
          <p:spPr>
            <a:xfrm>
              <a:off x="3160326" y="3204027"/>
              <a:ext cx="13" cy="11"/>
            </a:xfrm>
            <a:custGeom>
              <a:avLst/>
              <a:gdLst/>
              <a:ahLst/>
              <a:cxnLst/>
              <a:rect l="l" t="t" r="r" b="b"/>
              <a:pathLst>
                <a:path w="1" h="1" extrusionOk="0">
                  <a:moveTo>
                    <a:pt x="1" y="0"/>
                  </a:moveTo>
                  <a:cubicBezTo>
                    <a:pt x="1" y="0"/>
                    <a:pt x="1" y="0"/>
                    <a:pt x="1" y="0"/>
                  </a:cubicBezTo>
                  <a:cubicBezTo>
                    <a:pt x="1" y="0"/>
                    <a:pt x="1" y="0"/>
                    <a:pt x="1"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78" name="Google Shape;7278;p29"/>
            <p:cNvSpPr/>
            <p:nvPr/>
          </p:nvSpPr>
          <p:spPr>
            <a:xfrm>
              <a:off x="3165234" y="3199952"/>
              <a:ext cx="129" cy="11"/>
            </a:xfrm>
            <a:custGeom>
              <a:avLst/>
              <a:gdLst/>
              <a:ahLst/>
              <a:cxnLst/>
              <a:rect l="l" t="t" r="r" b="b"/>
              <a:pathLst>
                <a:path w="10" h="1" extrusionOk="0">
                  <a:moveTo>
                    <a:pt x="9" y="0"/>
                  </a:moveTo>
                  <a:lnTo>
                    <a:pt x="1" y="0"/>
                  </a:lnTo>
                  <a:lnTo>
                    <a:pt x="1" y="0"/>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79" name="Google Shape;7279;p29"/>
            <p:cNvSpPr/>
            <p:nvPr/>
          </p:nvSpPr>
          <p:spPr>
            <a:xfrm>
              <a:off x="3160791" y="3203094"/>
              <a:ext cx="581" cy="558"/>
            </a:xfrm>
            <a:custGeom>
              <a:avLst/>
              <a:gdLst/>
              <a:ahLst/>
              <a:cxnLst/>
              <a:rect l="l" t="t" r="r" b="b"/>
              <a:pathLst>
                <a:path w="45" h="52" extrusionOk="0">
                  <a:moveTo>
                    <a:pt x="43" y="1"/>
                  </a:moveTo>
                  <a:cubicBezTo>
                    <a:pt x="42" y="1"/>
                    <a:pt x="40" y="3"/>
                    <a:pt x="36" y="8"/>
                  </a:cubicBezTo>
                  <a:cubicBezTo>
                    <a:pt x="9" y="16"/>
                    <a:pt x="9" y="34"/>
                    <a:pt x="0" y="52"/>
                  </a:cubicBezTo>
                  <a:cubicBezTo>
                    <a:pt x="9" y="34"/>
                    <a:pt x="27" y="16"/>
                    <a:pt x="44" y="8"/>
                  </a:cubicBezTo>
                  <a:cubicBezTo>
                    <a:pt x="44" y="3"/>
                    <a:pt x="44" y="1"/>
                    <a:pt x="43"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80" name="Google Shape;7280;p29"/>
            <p:cNvSpPr/>
            <p:nvPr/>
          </p:nvSpPr>
          <p:spPr>
            <a:xfrm>
              <a:off x="3163180" y="3201840"/>
              <a:ext cx="581" cy="300"/>
            </a:xfrm>
            <a:custGeom>
              <a:avLst/>
              <a:gdLst/>
              <a:ahLst/>
              <a:cxnLst/>
              <a:rect l="l" t="t" r="r" b="b"/>
              <a:pathLst>
                <a:path w="45" h="28" extrusionOk="0">
                  <a:moveTo>
                    <a:pt x="36" y="1"/>
                  </a:moveTo>
                  <a:lnTo>
                    <a:pt x="36" y="1"/>
                  </a:lnTo>
                  <a:cubicBezTo>
                    <a:pt x="27" y="10"/>
                    <a:pt x="10" y="19"/>
                    <a:pt x="1" y="27"/>
                  </a:cubicBezTo>
                  <a:cubicBezTo>
                    <a:pt x="10" y="19"/>
                    <a:pt x="45" y="10"/>
                    <a:pt x="36"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81" name="Google Shape;7281;p29"/>
            <p:cNvSpPr/>
            <p:nvPr/>
          </p:nvSpPr>
          <p:spPr>
            <a:xfrm>
              <a:off x="3160559" y="3204027"/>
              <a:ext cx="129" cy="11"/>
            </a:xfrm>
            <a:custGeom>
              <a:avLst/>
              <a:gdLst/>
              <a:ahLst/>
              <a:cxnLst/>
              <a:rect l="l" t="t" r="r" b="b"/>
              <a:pathLst>
                <a:path w="10" h="1" extrusionOk="0">
                  <a:moveTo>
                    <a:pt x="1" y="0"/>
                  </a:moveTo>
                  <a:lnTo>
                    <a:pt x="1" y="0"/>
                  </a:lnTo>
                  <a:cubicBezTo>
                    <a:pt x="9" y="0"/>
                    <a:pt x="1" y="0"/>
                    <a:pt x="1"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82" name="Google Shape;7282;p29"/>
            <p:cNvSpPr/>
            <p:nvPr/>
          </p:nvSpPr>
          <p:spPr>
            <a:xfrm>
              <a:off x="3160443" y="3203641"/>
              <a:ext cx="362" cy="397"/>
            </a:xfrm>
            <a:custGeom>
              <a:avLst/>
              <a:gdLst/>
              <a:ahLst/>
              <a:cxnLst/>
              <a:rect l="l" t="t" r="r" b="b"/>
              <a:pathLst>
                <a:path w="28" h="37" extrusionOk="0">
                  <a:moveTo>
                    <a:pt x="27" y="1"/>
                  </a:moveTo>
                  <a:lnTo>
                    <a:pt x="27" y="1"/>
                  </a:lnTo>
                  <a:cubicBezTo>
                    <a:pt x="18" y="10"/>
                    <a:pt x="10" y="27"/>
                    <a:pt x="1" y="36"/>
                  </a:cubicBezTo>
                  <a:lnTo>
                    <a:pt x="10" y="36"/>
                  </a:lnTo>
                  <a:cubicBezTo>
                    <a:pt x="18" y="27"/>
                    <a:pt x="18" y="10"/>
                    <a:pt x="27"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83" name="Google Shape;7283;p29"/>
            <p:cNvSpPr/>
            <p:nvPr/>
          </p:nvSpPr>
          <p:spPr>
            <a:xfrm>
              <a:off x="3163206" y="3197486"/>
              <a:ext cx="2273" cy="2498"/>
            </a:xfrm>
            <a:custGeom>
              <a:avLst/>
              <a:gdLst/>
              <a:ahLst/>
              <a:cxnLst/>
              <a:rect l="l" t="t" r="r" b="b"/>
              <a:pathLst>
                <a:path w="176" h="233" extrusionOk="0">
                  <a:moveTo>
                    <a:pt x="122" y="1"/>
                  </a:moveTo>
                  <a:lnTo>
                    <a:pt x="96" y="63"/>
                  </a:lnTo>
                  <a:cubicBezTo>
                    <a:pt x="96" y="63"/>
                    <a:pt x="96" y="43"/>
                    <a:pt x="85" y="43"/>
                  </a:cubicBezTo>
                  <a:cubicBezTo>
                    <a:pt x="83" y="43"/>
                    <a:pt x="81" y="44"/>
                    <a:pt x="78" y="45"/>
                  </a:cubicBezTo>
                  <a:cubicBezTo>
                    <a:pt x="96" y="63"/>
                    <a:pt x="78" y="133"/>
                    <a:pt x="16" y="151"/>
                  </a:cubicBezTo>
                  <a:cubicBezTo>
                    <a:pt x="1" y="205"/>
                    <a:pt x="67" y="232"/>
                    <a:pt x="131" y="232"/>
                  </a:cubicBezTo>
                  <a:cubicBezTo>
                    <a:pt x="140" y="232"/>
                    <a:pt x="149" y="231"/>
                    <a:pt x="158" y="230"/>
                  </a:cubicBezTo>
                  <a:cubicBezTo>
                    <a:pt x="149" y="222"/>
                    <a:pt x="140" y="213"/>
                    <a:pt x="166" y="160"/>
                  </a:cubicBezTo>
                  <a:lnTo>
                    <a:pt x="166" y="160"/>
                  </a:lnTo>
                  <a:cubicBezTo>
                    <a:pt x="154" y="166"/>
                    <a:pt x="98" y="206"/>
                    <a:pt x="76" y="206"/>
                  </a:cubicBezTo>
                  <a:cubicBezTo>
                    <a:pt x="68" y="206"/>
                    <a:pt x="65" y="200"/>
                    <a:pt x="69" y="186"/>
                  </a:cubicBezTo>
                  <a:cubicBezTo>
                    <a:pt x="113" y="116"/>
                    <a:pt x="113" y="142"/>
                    <a:pt x="149" y="124"/>
                  </a:cubicBezTo>
                  <a:cubicBezTo>
                    <a:pt x="105" y="124"/>
                    <a:pt x="175" y="10"/>
                    <a:pt x="122"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84" name="Google Shape;7284;p29"/>
            <p:cNvSpPr/>
            <p:nvPr/>
          </p:nvSpPr>
          <p:spPr>
            <a:xfrm>
              <a:off x="3163981" y="3199952"/>
              <a:ext cx="1382" cy="1147"/>
            </a:xfrm>
            <a:custGeom>
              <a:avLst/>
              <a:gdLst/>
              <a:ahLst/>
              <a:cxnLst/>
              <a:rect l="l" t="t" r="r" b="b"/>
              <a:pathLst>
                <a:path w="107" h="107" extrusionOk="0">
                  <a:moveTo>
                    <a:pt x="18" y="80"/>
                  </a:moveTo>
                  <a:lnTo>
                    <a:pt x="9" y="89"/>
                  </a:lnTo>
                  <a:lnTo>
                    <a:pt x="18" y="80"/>
                  </a:lnTo>
                  <a:close/>
                  <a:moveTo>
                    <a:pt x="98" y="0"/>
                  </a:moveTo>
                  <a:lnTo>
                    <a:pt x="18" y="80"/>
                  </a:lnTo>
                  <a:lnTo>
                    <a:pt x="0" y="106"/>
                  </a:lnTo>
                  <a:cubicBezTo>
                    <a:pt x="27" y="89"/>
                    <a:pt x="45" y="80"/>
                    <a:pt x="89" y="62"/>
                  </a:cubicBezTo>
                  <a:cubicBezTo>
                    <a:pt x="106" y="27"/>
                    <a:pt x="106" y="9"/>
                    <a:pt x="98"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85" name="Google Shape;7285;p29"/>
            <p:cNvSpPr/>
            <p:nvPr/>
          </p:nvSpPr>
          <p:spPr>
            <a:xfrm>
              <a:off x="3162160" y="3201078"/>
              <a:ext cx="1834" cy="1340"/>
            </a:xfrm>
            <a:custGeom>
              <a:avLst/>
              <a:gdLst/>
              <a:ahLst/>
              <a:cxnLst/>
              <a:rect l="l" t="t" r="r" b="b"/>
              <a:pathLst>
                <a:path w="142" h="125" extrusionOk="0">
                  <a:moveTo>
                    <a:pt x="53" y="0"/>
                  </a:moveTo>
                  <a:cubicBezTo>
                    <a:pt x="51" y="0"/>
                    <a:pt x="48" y="1"/>
                    <a:pt x="44" y="1"/>
                  </a:cubicBezTo>
                  <a:cubicBezTo>
                    <a:pt x="0" y="54"/>
                    <a:pt x="27" y="54"/>
                    <a:pt x="0" y="90"/>
                  </a:cubicBezTo>
                  <a:cubicBezTo>
                    <a:pt x="24" y="68"/>
                    <a:pt x="35" y="61"/>
                    <a:pt x="38" y="61"/>
                  </a:cubicBezTo>
                  <a:cubicBezTo>
                    <a:pt x="46" y="61"/>
                    <a:pt x="26" y="91"/>
                    <a:pt x="39" y="91"/>
                  </a:cubicBezTo>
                  <a:cubicBezTo>
                    <a:pt x="43" y="91"/>
                    <a:pt x="50" y="88"/>
                    <a:pt x="62" y="81"/>
                  </a:cubicBezTo>
                  <a:lnTo>
                    <a:pt x="62" y="81"/>
                  </a:lnTo>
                  <a:cubicBezTo>
                    <a:pt x="44" y="98"/>
                    <a:pt x="36" y="116"/>
                    <a:pt x="18" y="125"/>
                  </a:cubicBezTo>
                  <a:cubicBezTo>
                    <a:pt x="36" y="116"/>
                    <a:pt x="53" y="107"/>
                    <a:pt x="71" y="98"/>
                  </a:cubicBezTo>
                  <a:cubicBezTo>
                    <a:pt x="97" y="63"/>
                    <a:pt x="115" y="28"/>
                    <a:pt x="141" y="1"/>
                  </a:cubicBezTo>
                  <a:lnTo>
                    <a:pt x="141" y="1"/>
                  </a:lnTo>
                  <a:cubicBezTo>
                    <a:pt x="124" y="10"/>
                    <a:pt x="106" y="37"/>
                    <a:pt x="62" y="81"/>
                  </a:cubicBezTo>
                  <a:cubicBezTo>
                    <a:pt x="73" y="75"/>
                    <a:pt x="78" y="73"/>
                    <a:pt x="80" y="73"/>
                  </a:cubicBezTo>
                  <a:cubicBezTo>
                    <a:pt x="83" y="73"/>
                    <a:pt x="71" y="84"/>
                    <a:pt x="71" y="90"/>
                  </a:cubicBezTo>
                  <a:cubicBezTo>
                    <a:pt x="71" y="90"/>
                    <a:pt x="71" y="81"/>
                    <a:pt x="62" y="81"/>
                  </a:cubicBezTo>
                  <a:cubicBezTo>
                    <a:pt x="62" y="48"/>
                    <a:pt x="85" y="0"/>
                    <a:pt x="53"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86" name="Google Shape;7286;p29"/>
            <p:cNvSpPr/>
            <p:nvPr/>
          </p:nvSpPr>
          <p:spPr>
            <a:xfrm>
              <a:off x="3156000" y="3204552"/>
              <a:ext cx="129" cy="54"/>
            </a:xfrm>
            <a:custGeom>
              <a:avLst/>
              <a:gdLst/>
              <a:ahLst/>
              <a:cxnLst/>
              <a:rect l="l" t="t" r="r" b="b"/>
              <a:pathLst>
                <a:path w="10" h="5" extrusionOk="0">
                  <a:moveTo>
                    <a:pt x="7" y="0"/>
                  </a:moveTo>
                  <a:cubicBezTo>
                    <a:pt x="5" y="0"/>
                    <a:pt x="3" y="1"/>
                    <a:pt x="0" y="4"/>
                  </a:cubicBezTo>
                  <a:lnTo>
                    <a:pt x="9" y="4"/>
                  </a:lnTo>
                  <a:cubicBezTo>
                    <a:pt x="9" y="4"/>
                    <a:pt x="9" y="0"/>
                    <a:pt x="7"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87" name="Google Shape;7287;p29"/>
            <p:cNvSpPr/>
            <p:nvPr/>
          </p:nvSpPr>
          <p:spPr>
            <a:xfrm>
              <a:off x="3155742" y="3204499"/>
              <a:ext cx="2015" cy="504"/>
            </a:xfrm>
            <a:custGeom>
              <a:avLst/>
              <a:gdLst/>
              <a:ahLst/>
              <a:cxnLst/>
              <a:rect l="l" t="t" r="r" b="b"/>
              <a:pathLst>
                <a:path w="156" h="47" extrusionOk="0">
                  <a:moveTo>
                    <a:pt x="145" y="22"/>
                  </a:moveTo>
                  <a:cubicBezTo>
                    <a:pt x="148" y="23"/>
                    <a:pt x="150" y="25"/>
                    <a:pt x="153" y="27"/>
                  </a:cubicBezTo>
                  <a:cubicBezTo>
                    <a:pt x="155" y="24"/>
                    <a:pt x="152" y="23"/>
                    <a:pt x="145" y="22"/>
                  </a:cubicBezTo>
                  <a:close/>
                  <a:moveTo>
                    <a:pt x="73" y="0"/>
                  </a:moveTo>
                  <a:cubicBezTo>
                    <a:pt x="65" y="9"/>
                    <a:pt x="65" y="18"/>
                    <a:pt x="38" y="27"/>
                  </a:cubicBezTo>
                  <a:cubicBezTo>
                    <a:pt x="35" y="28"/>
                    <a:pt x="33" y="29"/>
                    <a:pt x="31" y="29"/>
                  </a:cubicBezTo>
                  <a:cubicBezTo>
                    <a:pt x="26" y="29"/>
                    <a:pt x="36" y="16"/>
                    <a:pt x="29" y="9"/>
                  </a:cubicBezTo>
                  <a:lnTo>
                    <a:pt x="29" y="9"/>
                  </a:lnTo>
                  <a:cubicBezTo>
                    <a:pt x="22" y="24"/>
                    <a:pt x="1" y="46"/>
                    <a:pt x="24" y="46"/>
                  </a:cubicBezTo>
                  <a:cubicBezTo>
                    <a:pt x="27" y="46"/>
                    <a:pt x="32" y="46"/>
                    <a:pt x="38" y="44"/>
                  </a:cubicBezTo>
                  <a:lnTo>
                    <a:pt x="47" y="36"/>
                  </a:lnTo>
                  <a:cubicBezTo>
                    <a:pt x="73" y="25"/>
                    <a:pt x="108" y="21"/>
                    <a:pt x="130" y="21"/>
                  </a:cubicBezTo>
                  <a:cubicBezTo>
                    <a:pt x="136" y="21"/>
                    <a:pt x="141" y="21"/>
                    <a:pt x="145" y="22"/>
                  </a:cubicBezTo>
                  <a:lnTo>
                    <a:pt x="145" y="22"/>
                  </a:lnTo>
                  <a:cubicBezTo>
                    <a:pt x="123" y="7"/>
                    <a:pt x="105" y="0"/>
                    <a:pt x="73"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88" name="Google Shape;7288;p29"/>
            <p:cNvSpPr/>
            <p:nvPr/>
          </p:nvSpPr>
          <p:spPr>
            <a:xfrm>
              <a:off x="3159539" y="3202504"/>
              <a:ext cx="1149" cy="772"/>
            </a:xfrm>
            <a:custGeom>
              <a:avLst/>
              <a:gdLst/>
              <a:ahLst/>
              <a:cxnLst/>
              <a:rect l="l" t="t" r="r" b="b"/>
              <a:pathLst>
                <a:path w="89" h="72" extrusionOk="0">
                  <a:moveTo>
                    <a:pt x="88" y="1"/>
                  </a:moveTo>
                  <a:lnTo>
                    <a:pt x="35" y="18"/>
                  </a:lnTo>
                  <a:lnTo>
                    <a:pt x="44" y="27"/>
                  </a:lnTo>
                  <a:cubicBezTo>
                    <a:pt x="0" y="54"/>
                    <a:pt x="18" y="63"/>
                    <a:pt x="27" y="71"/>
                  </a:cubicBezTo>
                  <a:cubicBezTo>
                    <a:pt x="44" y="54"/>
                    <a:pt x="71" y="27"/>
                    <a:pt x="88"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89" name="Google Shape;7289;p29"/>
            <p:cNvSpPr/>
            <p:nvPr/>
          </p:nvSpPr>
          <p:spPr>
            <a:xfrm>
              <a:off x="3165582" y="3199480"/>
              <a:ext cx="232" cy="761"/>
            </a:xfrm>
            <a:custGeom>
              <a:avLst/>
              <a:gdLst/>
              <a:ahLst/>
              <a:cxnLst/>
              <a:rect l="l" t="t" r="r" b="b"/>
              <a:pathLst>
                <a:path w="18" h="71" extrusionOk="0">
                  <a:moveTo>
                    <a:pt x="18" y="0"/>
                  </a:moveTo>
                  <a:lnTo>
                    <a:pt x="0" y="44"/>
                  </a:lnTo>
                  <a:lnTo>
                    <a:pt x="9" y="71"/>
                  </a:lnTo>
                  <a:cubicBezTo>
                    <a:pt x="18" y="53"/>
                    <a:pt x="18" y="27"/>
                    <a:pt x="18"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90" name="Google Shape;7290;p29"/>
            <p:cNvSpPr/>
            <p:nvPr/>
          </p:nvSpPr>
          <p:spPr>
            <a:xfrm>
              <a:off x="3166486" y="3198623"/>
              <a:ext cx="362" cy="397"/>
            </a:xfrm>
            <a:custGeom>
              <a:avLst/>
              <a:gdLst/>
              <a:ahLst/>
              <a:cxnLst/>
              <a:rect l="l" t="t" r="r" b="b"/>
              <a:pathLst>
                <a:path w="28" h="37" extrusionOk="0">
                  <a:moveTo>
                    <a:pt x="27" y="1"/>
                  </a:moveTo>
                  <a:lnTo>
                    <a:pt x="1" y="18"/>
                  </a:lnTo>
                  <a:lnTo>
                    <a:pt x="18" y="36"/>
                  </a:lnTo>
                  <a:lnTo>
                    <a:pt x="27" y="1"/>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91" name="Google Shape;7291;p29"/>
            <p:cNvSpPr/>
            <p:nvPr/>
          </p:nvSpPr>
          <p:spPr>
            <a:xfrm>
              <a:off x="3123496" y="3160277"/>
              <a:ext cx="245" cy="300"/>
            </a:xfrm>
            <a:custGeom>
              <a:avLst/>
              <a:gdLst/>
              <a:ahLst/>
              <a:cxnLst/>
              <a:rect l="l" t="t" r="r" b="b"/>
              <a:pathLst>
                <a:path w="19" h="28" extrusionOk="0">
                  <a:moveTo>
                    <a:pt x="19" y="1"/>
                  </a:moveTo>
                  <a:lnTo>
                    <a:pt x="1" y="27"/>
                  </a:lnTo>
                  <a:cubicBezTo>
                    <a:pt x="10" y="18"/>
                    <a:pt x="19" y="10"/>
                    <a:pt x="19"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92" name="Google Shape;7292;p29"/>
            <p:cNvSpPr/>
            <p:nvPr/>
          </p:nvSpPr>
          <p:spPr>
            <a:xfrm>
              <a:off x="3125782" y="3159237"/>
              <a:ext cx="129" cy="204"/>
            </a:xfrm>
            <a:custGeom>
              <a:avLst/>
              <a:gdLst/>
              <a:ahLst/>
              <a:cxnLst/>
              <a:rect l="l" t="t" r="r" b="b"/>
              <a:pathLst>
                <a:path w="10" h="19" extrusionOk="0">
                  <a:moveTo>
                    <a:pt x="9" y="1"/>
                  </a:moveTo>
                  <a:cubicBezTo>
                    <a:pt x="1" y="9"/>
                    <a:pt x="1" y="18"/>
                    <a:pt x="9" y="18"/>
                  </a:cubicBezTo>
                  <a:lnTo>
                    <a:pt x="9" y="1"/>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93" name="Google Shape;7293;p29"/>
            <p:cNvSpPr/>
            <p:nvPr/>
          </p:nvSpPr>
          <p:spPr>
            <a:xfrm>
              <a:off x="3167739" y="3165896"/>
              <a:ext cx="478" cy="1019"/>
            </a:xfrm>
            <a:custGeom>
              <a:avLst/>
              <a:gdLst/>
              <a:ahLst/>
              <a:cxnLst/>
              <a:rect l="l" t="t" r="r" b="b"/>
              <a:pathLst>
                <a:path w="37" h="95" extrusionOk="0">
                  <a:moveTo>
                    <a:pt x="26" y="0"/>
                  </a:moveTo>
                  <a:cubicBezTo>
                    <a:pt x="24" y="0"/>
                    <a:pt x="21" y="2"/>
                    <a:pt x="19" y="6"/>
                  </a:cubicBezTo>
                  <a:lnTo>
                    <a:pt x="1" y="33"/>
                  </a:lnTo>
                  <a:cubicBezTo>
                    <a:pt x="19" y="51"/>
                    <a:pt x="27" y="77"/>
                    <a:pt x="36" y="95"/>
                  </a:cubicBezTo>
                  <a:cubicBezTo>
                    <a:pt x="36" y="51"/>
                    <a:pt x="36" y="0"/>
                    <a:pt x="26"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94" name="Google Shape;7294;p29"/>
            <p:cNvSpPr/>
            <p:nvPr/>
          </p:nvSpPr>
          <p:spPr>
            <a:xfrm>
              <a:off x="3145398" y="3155645"/>
              <a:ext cx="581" cy="193"/>
            </a:xfrm>
            <a:custGeom>
              <a:avLst/>
              <a:gdLst/>
              <a:ahLst/>
              <a:cxnLst/>
              <a:rect l="l" t="t" r="r" b="b"/>
              <a:pathLst>
                <a:path w="45" h="18" extrusionOk="0">
                  <a:moveTo>
                    <a:pt x="44" y="0"/>
                  </a:moveTo>
                  <a:cubicBezTo>
                    <a:pt x="27" y="0"/>
                    <a:pt x="18" y="0"/>
                    <a:pt x="0" y="9"/>
                  </a:cubicBezTo>
                  <a:lnTo>
                    <a:pt x="9" y="18"/>
                  </a:lnTo>
                  <a:cubicBezTo>
                    <a:pt x="18" y="9"/>
                    <a:pt x="36" y="9"/>
                    <a:pt x="44"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95" name="Google Shape;7295;p29"/>
            <p:cNvSpPr/>
            <p:nvPr/>
          </p:nvSpPr>
          <p:spPr>
            <a:xfrm>
              <a:off x="3144145" y="3156685"/>
              <a:ext cx="581" cy="193"/>
            </a:xfrm>
            <a:custGeom>
              <a:avLst/>
              <a:gdLst/>
              <a:ahLst/>
              <a:cxnLst/>
              <a:rect l="l" t="t" r="r" b="b"/>
              <a:pathLst>
                <a:path w="45" h="18" extrusionOk="0">
                  <a:moveTo>
                    <a:pt x="0" y="0"/>
                  </a:moveTo>
                  <a:cubicBezTo>
                    <a:pt x="7" y="7"/>
                    <a:pt x="18" y="8"/>
                    <a:pt x="31" y="13"/>
                  </a:cubicBezTo>
                  <a:lnTo>
                    <a:pt x="31" y="13"/>
                  </a:lnTo>
                  <a:lnTo>
                    <a:pt x="0" y="0"/>
                  </a:lnTo>
                  <a:close/>
                  <a:moveTo>
                    <a:pt x="31" y="13"/>
                  </a:moveTo>
                  <a:lnTo>
                    <a:pt x="44" y="18"/>
                  </a:lnTo>
                  <a:cubicBezTo>
                    <a:pt x="40" y="16"/>
                    <a:pt x="35" y="14"/>
                    <a:pt x="31" y="13"/>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96" name="Google Shape;7296;p29"/>
            <p:cNvSpPr/>
            <p:nvPr/>
          </p:nvSpPr>
          <p:spPr>
            <a:xfrm>
              <a:off x="3114612" y="3167858"/>
              <a:ext cx="349" cy="483"/>
            </a:xfrm>
            <a:custGeom>
              <a:avLst/>
              <a:gdLst/>
              <a:ahLst/>
              <a:cxnLst/>
              <a:rect l="l" t="t" r="r" b="b"/>
              <a:pathLst>
                <a:path w="27" h="45" extrusionOk="0">
                  <a:moveTo>
                    <a:pt x="0" y="0"/>
                  </a:moveTo>
                  <a:cubicBezTo>
                    <a:pt x="0" y="18"/>
                    <a:pt x="0" y="27"/>
                    <a:pt x="0" y="44"/>
                  </a:cubicBezTo>
                  <a:cubicBezTo>
                    <a:pt x="27" y="0"/>
                    <a:pt x="9" y="9"/>
                    <a:pt x="0"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97" name="Google Shape;7297;p29"/>
            <p:cNvSpPr/>
            <p:nvPr/>
          </p:nvSpPr>
          <p:spPr>
            <a:xfrm>
              <a:off x="3172530" y="3184897"/>
              <a:ext cx="697" cy="954"/>
            </a:xfrm>
            <a:custGeom>
              <a:avLst/>
              <a:gdLst/>
              <a:ahLst/>
              <a:cxnLst/>
              <a:rect l="l" t="t" r="r" b="b"/>
              <a:pathLst>
                <a:path w="54" h="89" extrusionOk="0">
                  <a:moveTo>
                    <a:pt x="54" y="0"/>
                  </a:moveTo>
                  <a:lnTo>
                    <a:pt x="54" y="0"/>
                  </a:lnTo>
                  <a:cubicBezTo>
                    <a:pt x="36" y="45"/>
                    <a:pt x="1" y="71"/>
                    <a:pt x="27" y="89"/>
                  </a:cubicBezTo>
                  <a:cubicBezTo>
                    <a:pt x="45" y="53"/>
                    <a:pt x="54" y="27"/>
                    <a:pt x="54"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98" name="Google Shape;7298;p29"/>
            <p:cNvSpPr/>
            <p:nvPr/>
          </p:nvSpPr>
          <p:spPr>
            <a:xfrm>
              <a:off x="3122476" y="3157060"/>
              <a:ext cx="349" cy="386"/>
            </a:xfrm>
            <a:custGeom>
              <a:avLst/>
              <a:gdLst/>
              <a:ahLst/>
              <a:cxnLst/>
              <a:rect l="l" t="t" r="r" b="b"/>
              <a:pathLst>
                <a:path w="27" h="36" extrusionOk="0">
                  <a:moveTo>
                    <a:pt x="18" y="0"/>
                  </a:moveTo>
                  <a:lnTo>
                    <a:pt x="18" y="0"/>
                  </a:lnTo>
                  <a:cubicBezTo>
                    <a:pt x="9" y="18"/>
                    <a:pt x="0" y="27"/>
                    <a:pt x="9" y="36"/>
                  </a:cubicBezTo>
                  <a:cubicBezTo>
                    <a:pt x="18" y="18"/>
                    <a:pt x="27" y="9"/>
                    <a:pt x="18"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299" name="Google Shape;7299;p29"/>
            <p:cNvSpPr/>
            <p:nvPr/>
          </p:nvSpPr>
          <p:spPr>
            <a:xfrm>
              <a:off x="3173214" y="3183760"/>
              <a:ext cx="362" cy="1147"/>
            </a:xfrm>
            <a:custGeom>
              <a:avLst/>
              <a:gdLst/>
              <a:ahLst/>
              <a:cxnLst/>
              <a:rect l="l" t="t" r="r" b="b"/>
              <a:pathLst>
                <a:path w="28" h="107" extrusionOk="0">
                  <a:moveTo>
                    <a:pt x="10" y="0"/>
                  </a:moveTo>
                  <a:cubicBezTo>
                    <a:pt x="10" y="9"/>
                    <a:pt x="1" y="9"/>
                    <a:pt x="1" y="18"/>
                  </a:cubicBezTo>
                  <a:cubicBezTo>
                    <a:pt x="1" y="45"/>
                    <a:pt x="10" y="71"/>
                    <a:pt x="1" y="106"/>
                  </a:cubicBezTo>
                  <a:cubicBezTo>
                    <a:pt x="18" y="80"/>
                    <a:pt x="27" y="36"/>
                    <a:pt x="10"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00" name="Google Shape;7300;p29"/>
            <p:cNvSpPr/>
            <p:nvPr/>
          </p:nvSpPr>
          <p:spPr>
            <a:xfrm>
              <a:off x="3122360" y="3202504"/>
              <a:ext cx="13" cy="107"/>
            </a:xfrm>
            <a:custGeom>
              <a:avLst/>
              <a:gdLst/>
              <a:ahLst/>
              <a:cxnLst/>
              <a:rect l="l" t="t" r="r" b="b"/>
              <a:pathLst>
                <a:path w="1" h="10" extrusionOk="0">
                  <a:moveTo>
                    <a:pt x="1" y="1"/>
                  </a:moveTo>
                  <a:cubicBezTo>
                    <a:pt x="1" y="1"/>
                    <a:pt x="1" y="10"/>
                    <a:pt x="1" y="10"/>
                  </a:cubicBezTo>
                  <a:cubicBezTo>
                    <a:pt x="1" y="1"/>
                    <a:pt x="1" y="1"/>
                    <a:pt x="1"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01" name="Google Shape;7301;p29"/>
            <p:cNvSpPr/>
            <p:nvPr/>
          </p:nvSpPr>
          <p:spPr>
            <a:xfrm>
              <a:off x="3133995" y="3209517"/>
              <a:ext cx="581" cy="11"/>
            </a:xfrm>
            <a:custGeom>
              <a:avLst/>
              <a:gdLst/>
              <a:ahLst/>
              <a:cxnLst/>
              <a:rect l="l" t="t" r="r" b="b"/>
              <a:pathLst>
                <a:path w="45" h="1" extrusionOk="0">
                  <a:moveTo>
                    <a:pt x="44" y="0"/>
                  </a:moveTo>
                  <a:cubicBezTo>
                    <a:pt x="36" y="0"/>
                    <a:pt x="18" y="0"/>
                    <a:pt x="0" y="0"/>
                  </a:cubicBezTo>
                  <a:cubicBezTo>
                    <a:pt x="9" y="0"/>
                    <a:pt x="27" y="0"/>
                    <a:pt x="44"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02" name="Google Shape;7302;p29"/>
            <p:cNvSpPr/>
            <p:nvPr/>
          </p:nvSpPr>
          <p:spPr>
            <a:xfrm>
              <a:off x="3170089" y="3194076"/>
              <a:ext cx="65" cy="161"/>
            </a:xfrm>
            <a:custGeom>
              <a:avLst/>
              <a:gdLst/>
              <a:ahLst/>
              <a:cxnLst/>
              <a:rect l="l" t="t" r="r" b="b"/>
              <a:pathLst>
                <a:path w="5" h="15" extrusionOk="0">
                  <a:moveTo>
                    <a:pt x="4" y="1"/>
                  </a:moveTo>
                  <a:cubicBezTo>
                    <a:pt x="1" y="11"/>
                    <a:pt x="0" y="15"/>
                    <a:pt x="0" y="15"/>
                  </a:cubicBezTo>
                  <a:cubicBezTo>
                    <a:pt x="1" y="15"/>
                    <a:pt x="4" y="6"/>
                    <a:pt x="4"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03" name="Google Shape;7303;p29"/>
            <p:cNvSpPr/>
            <p:nvPr/>
          </p:nvSpPr>
          <p:spPr>
            <a:xfrm>
              <a:off x="3167971" y="3194644"/>
              <a:ext cx="129" cy="204"/>
            </a:xfrm>
            <a:custGeom>
              <a:avLst/>
              <a:gdLst/>
              <a:ahLst/>
              <a:cxnLst/>
              <a:rect l="l" t="t" r="r" b="b"/>
              <a:pathLst>
                <a:path w="10" h="19" extrusionOk="0">
                  <a:moveTo>
                    <a:pt x="9" y="19"/>
                  </a:moveTo>
                  <a:cubicBezTo>
                    <a:pt x="9" y="10"/>
                    <a:pt x="9" y="10"/>
                    <a:pt x="1" y="1"/>
                  </a:cubicBezTo>
                  <a:cubicBezTo>
                    <a:pt x="9" y="10"/>
                    <a:pt x="9" y="10"/>
                    <a:pt x="9" y="19"/>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04" name="Google Shape;7304;p29"/>
            <p:cNvSpPr/>
            <p:nvPr/>
          </p:nvSpPr>
          <p:spPr>
            <a:xfrm>
              <a:off x="3171045" y="3180919"/>
              <a:ext cx="129" cy="11"/>
            </a:xfrm>
            <a:custGeom>
              <a:avLst/>
              <a:gdLst/>
              <a:ahLst/>
              <a:cxnLst/>
              <a:rect l="l" t="t" r="r" b="b"/>
              <a:pathLst>
                <a:path w="10" h="1" extrusionOk="0">
                  <a:moveTo>
                    <a:pt x="10" y="1"/>
                  </a:moveTo>
                  <a:lnTo>
                    <a:pt x="10" y="1"/>
                  </a:lnTo>
                  <a:cubicBezTo>
                    <a:pt x="1" y="1"/>
                    <a:pt x="1" y="1"/>
                    <a:pt x="10"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05" name="Google Shape;7305;p29"/>
            <p:cNvSpPr/>
            <p:nvPr/>
          </p:nvSpPr>
          <p:spPr>
            <a:xfrm>
              <a:off x="3169676" y="3194173"/>
              <a:ext cx="362" cy="300"/>
            </a:xfrm>
            <a:custGeom>
              <a:avLst/>
              <a:gdLst/>
              <a:ahLst/>
              <a:cxnLst/>
              <a:rect l="l" t="t" r="r" b="b"/>
              <a:pathLst>
                <a:path w="28" h="28" extrusionOk="0">
                  <a:moveTo>
                    <a:pt x="27" y="1"/>
                  </a:moveTo>
                  <a:cubicBezTo>
                    <a:pt x="19" y="1"/>
                    <a:pt x="19" y="10"/>
                    <a:pt x="1" y="27"/>
                  </a:cubicBezTo>
                  <a:cubicBezTo>
                    <a:pt x="10" y="18"/>
                    <a:pt x="19" y="10"/>
                    <a:pt x="27"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06" name="Google Shape;7306;p29"/>
            <p:cNvSpPr/>
            <p:nvPr/>
          </p:nvSpPr>
          <p:spPr>
            <a:xfrm>
              <a:off x="3169792" y="3194462"/>
              <a:ext cx="129" cy="257"/>
            </a:xfrm>
            <a:custGeom>
              <a:avLst/>
              <a:gdLst/>
              <a:ahLst/>
              <a:cxnLst/>
              <a:rect l="l" t="t" r="r" b="b"/>
              <a:pathLst>
                <a:path w="10" h="24" extrusionOk="0">
                  <a:moveTo>
                    <a:pt x="10" y="0"/>
                  </a:moveTo>
                  <a:lnTo>
                    <a:pt x="10" y="0"/>
                  </a:lnTo>
                  <a:cubicBezTo>
                    <a:pt x="1" y="9"/>
                    <a:pt x="1" y="18"/>
                    <a:pt x="1" y="18"/>
                  </a:cubicBezTo>
                  <a:cubicBezTo>
                    <a:pt x="1" y="21"/>
                    <a:pt x="1" y="23"/>
                    <a:pt x="1" y="23"/>
                  </a:cubicBezTo>
                  <a:cubicBezTo>
                    <a:pt x="2" y="23"/>
                    <a:pt x="4" y="17"/>
                    <a:pt x="10"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07" name="Google Shape;7307;p29"/>
            <p:cNvSpPr/>
            <p:nvPr/>
          </p:nvSpPr>
          <p:spPr>
            <a:xfrm>
              <a:off x="3170025" y="3193701"/>
              <a:ext cx="349" cy="483"/>
            </a:xfrm>
            <a:custGeom>
              <a:avLst/>
              <a:gdLst/>
              <a:ahLst/>
              <a:cxnLst/>
              <a:rect l="l" t="t" r="r" b="b"/>
              <a:pathLst>
                <a:path w="27" h="45" extrusionOk="0">
                  <a:moveTo>
                    <a:pt x="27" y="1"/>
                  </a:moveTo>
                  <a:lnTo>
                    <a:pt x="27" y="1"/>
                  </a:lnTo>
                  <a:cubicBezTo>
                    <a:pt x="18" y="18"/>
                    <a:pt x="9" y="27"/>
                    <a:pt x="0" y="45"/>
                  </a:cubicBezTo>
                  <a:cubicBezTo>
                    <a:pt x="9" y="36"/>
                    <a:pt x="9" y="36"/>
                    <a:pt x="9" y="36"/>
                  </a:cubicBezTo>
                  <a:cubicBezTo>
                    <a:pt x="9" y="36"/>
                    <a:pt x="18" y="18"/>
                    <a:pt x="27"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08" name="Google Shape;7308;p29"/>
            <p:cNvSpPr/>
            <p:nvPr/>
          </p:nvSpPr>
          <p:spPr>
            <a:xfrm>
              <a:off x="3108335" y="3185176"/>
              <a:ext cx="155" cy="214"/>
            </a:xfrm>
            <a:custGeom>
              <a:avLst/>
              <a:gdLst/>
              <a:ahLst/>
              <a:cxnLst/>
              <a:rect l="l" t="t" r="r" b="b"/>
              <a:pathLst>
                <a:path w="12" h="20" extrusionOk="0">
                  <a:moveTo>
                    <a:pt x="1" y="1"/>
                  </a:moveTo>
                  <a:cubicBezTo>
                    <a:pt x="1" y="1"/>
                    <a:pt x="1" y="1"/>
                    <a:pt x="1" y="10"/>
                  </a:cubicBezTo>
                  <a:cubicBezTo>
                    <a:pt x="7" y="17"/>
                    <a:pt x="10" y="19"/>
                    <a:pt x="11" y="19"/>
                  </a:cubicBezTo>
                  <a:cubicBezTo>
                    <a:pt x="11" y="19"/>
                    <a:pt x="6" y="12"/>
                    <a:pt x="1"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09" name="Google Shape;7309;p29"/>
            <p:cNvSpPr/>
            <p:nvPr/>
          </p:nvSpPr>
          <p:spPr>
            <a:xfrm>
              <a:off x="3159758" y="3163312"/>
              <a:ext cx="13" cy="11"/>
            </a:xfrm>
            <a:custGeom>
              <a:avLst/>
              <a:gdLst/>
              <a:ahLst/>
              <a:cxnLst/>
              <a:rect l="l" t="t" r="r" b="b"/>
              <a:pathLst>
                <a:path w="1" h="1" extrusionOk="0">
                  <a:moveTo>
                    <a:pt x="1" y="0"/>
                  </a:moveTo>
                  <a:cubicBezTo>
                    <a:pt x="1" y="0"/>
                    <a:pt x="1" y="0"/>
                    <a:pt x="1" y="0"/>
                  </a:cubicBezTo>
                  <a:cubicBezTo>
                    <a:pt x="1" y="0"/>
                    <a:pt x="1" y="0"/>
                    <a:pt x="1"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10" name="Google Shape;7310;p29"/>
            <p:cNvSpPr/>
            <p:nvPr/>
          </p:nvSpPr>
          <p:spPr>
            <a:xfrm>
              <a:off x="3158738" y="3162454"/>
              <a:ext cx="1498" cy="869"/>
            </a:xfrm>
            <a:custGeom>
              <a:avLst/>
              <a:gdLst/>
              <a:ahLst/>
              <a:cxnLst/>
              <a:rect l="l" t="t" r="r" b="b"/>
              <a:pathLst>
                <a:path w="116" h="81" extrusionOk="0">
                  <a:moveTo>
                    <a:pt x="115" y="1"/>
                  </a:moveTo>
                  <a:cubicBezTo>
                    <a:pt x="80" y="10"/>
                    <a:pt x="36" y="27"/>
                    <a:pt x="0" y="36"/>
                  </a:cubicBezTo>
                  <a:cubicBezTo>
                    <a:pt x="53" y="36"/>
                    <a:pt x="71" y="54"/>
                    <a:pt x="80" y="80"/>
                  </a:cubicBezTo>
                  <a:lnTo>
                    <a:pt x="115" y="1"/>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11" name="Google Shape;7311;p29"/>
            <p:cNvSpPr/>
            <p:nvPr/>
          </p:nvSpPr>
          <p:spPr>
            <a:xfrm>
              <a:off x="3105146" y="3154133"/>
              <a:ext cx="68656" cy="55575"/>
            </a:xfrm>
            <a:custGeom>
              <a:avLst/>
              <a:gdLst/>
              <a:ahLst/>
              <a:cxnLst/>
              <a:rect l="l" t="t" r="r" b="b"/>
              <a:pathLst>
                <a:path w="5316" h="5183" extrusionOk="0">
                  <a:moveTo>
                    <a:pt x="3188" y="221"/>
                  </a:moveTo>
                  <a:cubicBezTo>
                    <a:pt x="3206" y="221"/>
                    <a:pt x="3223" y="229"/>
                    <a:pt x="3241" y="238"/>
                  </a:cubicBezTo>
                  <a:cubicBezTo>
                    <a:pt x="3236" y="241"/>
                    <a:pt x="3231" y="242"/>
                    <a:pt x="3227" y="242"/>
                  </a:cubicBezTo>
                  <a:cubicBezTo>
                    <a:pt x="3214" y="242"/>
                    <a:pt x="3201" y="233"/>
                    <a:pt x="3188" y="221"/>
                  </a:cubicBezTo>
                  <a:close/>
                  <a:moveTo>
                    <a:pt x="1855" y="371"/>
                  </a:moveTo>
                  <a:cubicBezTo>
                    <a:pt x="1850" y="374"/>
                    <a:pt x="1847" y="378"/>
                    <a:pt x="1845" y="381"/>
                  </a:cubicBezTo>
                  <a:lnTo>
                    <a:pt x="1845" y="381"/>
                  </a:lnTo>
                  <a:cubicBezTo>
                    <a:pt x="1849" y="377"/>
                    <a:pt x="1852" y="373"/>
                    <a:pt x="1855" y="371"/>
                  </a:cubicBezTo>
                  <a:close/>
                  <a:moveTo>
                    <a:pt x="4386" y="998"/>
                  </a:moveTo>
                  <a:cubicBezTo>
                    <a:pt x="4386" y="1001"/>
                    <a:pt x="4387" y="1004"/>
                    <a:pt x="4389" y="1006"/>
                  </a:cubicBezTo>
                  <a:cubicBezTo>
                    <a:pt x="4388" y="1003"/>
                    <a:pt x="4387" y="1001"/>
                    <a:pt x="4386" y="998"/>
                  </a:cubicBezTo>
                  <a:close/>
                  <a:moveTo>
                    <a:pt x="4874" y="1192"/>
                  </a:moveTo>
                  <a:cubicBezTo>
                    <a:pt x="4874" y="1200"/>
                    <a:pt x="4882" y="1217"/>
                    <a:pt x="4883" y="1226"/>
                  </a:cubicBezTo>
                  <a:lnTo>
                    <a:pt x="4883" y="1226"/>
                  </a:lnTo>
                  <a:cubicBezTo>
                    <a:pt x="4883" y="1212"/>
                    <a:pt x="4881" y="1199"/>
                    <a:pt x="4874" y="1192"/>
                  </a:cubicBezTo>
                  <a:close/>
                  <a:moveTo>
                    <a:pt x="548" y="1612"/>
                  </a:moveTo>
                  <a:lnTo>
                    <a:pt x="548" y="1616"/>
                  </a:lnTo>
                  <a:cubicBezTo>
                    <a:pt x="548" y="1614"/>
                    <a:pt x="548" y="1613"/>
                    <a:pt x="548" y="1612"/>
                  </a:cubicBezTo>
                  <a:close/>
                  <a:moveTo>
                    <a:pt x="97" y="3187"/>
                  </a:moveTo>
                  <a:cubicBezTo>
                    <a:pt x="107" y="3207"/>
                    <a:pt x="109" y="3213"/>
                    <a:pt x="107" y="3213"/>
                  </a:cubicBezTo>
                  <a:cubicBezTo>
                    <a:pt x="105" y="3213"/>
                    <a:pt x="101" y="3209"/>
                    <a:pt x="97" y="3205"/>
                  </a:cubicBezTo>
                  <a:lnTo>
                    <a:pt x="97" y="3187"/>
                  </a:lnTo>
                  <a:close/>
                  <a:moveTo>
                    <a:pt x="5138" y="3416"/>
                  </a:moveTo>
                  <a:cubicBezTo>
                    <a:pt x="5139" y="3416"/>
                    <a:pt x="5131" y="3429"/>
                    <a:pt x="5122" y="3443"/>
                  </a:cubicBezTo>
                  <a:cubicBezTo>
                    <a:pt x="5133" y="3424"/>
                    <a:pt x="5138" y="3416"/>
                    <a:pt x="5138" y="3416"/>
                  </a:cubicBezTo>
                  <a:close/>
                  <a:moveTo>
                    <a:pt x="540" y="4161"/>
                  </a:moveTo>
                  <a:cubicBezTo>
                    <a:pt x="539" y="4163"/>
                    <a:pt x="539" y="4165"/>
                    <a:pt x="539" y="4167"/>
                  </a:cubicBezTo>
                  <a:cubicBezTo>
                    <a:pt x="539" y="4165"/>
                    <a:pt x="540" y="4163"/>
                    <a:pt x="540" y="4161"/>
                  </a:cubicBezTo>
                  <a:close/>
                  <a:moveTo>
                    <a:pt x="1192" y="4406"/>
                  </a:moveTo>
                  <a:lnTo>
                    <a:pt x="1192" y="4406"/>
                  </a:lnTo>
                  <a:cubicBezTo>
                    <a:pt x="1193" y="4407"/>
                    <a:pt x="1194" y="4408"/>
                    <a:pt x="1195" y="4410"/>
                  </a:cubicBezTo>
                  <a:lnTo>
                    <a:pt x="1195" y="4410"/>
                  </a:lnTo>
                  <a:lnTo>
                    <a:pt x="1192" y="4406"/>
                  </a:lnTo>
                  <a:close/>
                  <a:moveTo>
                    <a:pt x="2922" y="0"/>
                  </a:moveTo>
                  <a:cubicBezTo>
                    <a:pt x="2898" y="0"/>
                    <a:pt x="2881" y="5"/>
                    <a:pt x="2879" y="17"/>
                  </a:cubicBezTo>
                  <a:cubicBezTo>
                    <a:pt x="2876" y="14"/>
                    <a:pt x="2869" y="14"/>
                    <a:pt x="2861" y="14"/>
                  </a:cubicBezTo>
                  <a:cubicBezTo>
                    <a:pt x="2844" y="14"/>
                    <a:pt x="2823" y="17"/>
                    <a:pt x="2817" y="17"/>
                  </a:cubicBezTo>
                  <a:cubicBezTo>
                    <a:pt x="2729" y="9"/>
                    <a:pt x="2729" y="9"/>
                    <a:pt x="2640" y="9"/>
                  </a:cubicBezTo>
                  <a:lnTo>
                    <a:pt x="2667" y="17"/>
                  </a:lnTo>
                  <a:cubicBezTo>
                    <a:pt x="2653" y="35"/>
                    <a:pt x="2638" y="40"/>
                    <a:pt x="2622" y="40"/>
                  </a:cubicBezTo>
                  <a:cubicBezTo>
                    <a:pt x="2603" y="40"/>
                    <a:pt x="2582" y="34"/>
                    <a:pt x="2556" y="34"/>
                  </a:cubicBezTo>
                  <a:cubicBezTo>
                    <a:pt x="2549" y="34"/>
                    <a:pt x="2542" y="34"/>
                    <a:pt x="2534" y="35"/>
                  </a:cubicBezTo>
                  <a:lnTo>
                    <a:pt x="2534" y="26"/>
                  </a:lnTo>
                  <a:cubicBezTo>
                    <a:pt x="2495" y="22"/>
                    <a:pt x="2473" y="20"/>
                    <a:pt x="2458" y="20"/>
                  </a:cubicBezTo>
                  <a:cubicBezTo>
                    <a:pt x="2444" y="20"/>
                    <a:pt x="2437" y="22"/>
                    <a:pt x="2429" y="26"/>
                  </a:cubicBezTo>
                  <a:cubicBezTo>
                    <a:pt x="2423" y="29"/>
                    <a:pt x="2417" y="30"/>
                    <a:pt x="2409" y="30"/>
                  </a:cubicBezTo>
                  <a:cubicBezTo>
                    <a:pt x="2392" y="30"/>
                    <a:pt x="2367" y="26"/>
                    <a:pt x="2314" y="26"/>
                  </a:cubicBezTo>
                  <a:lnTo>
                    <a:pt x="2331" y="53"/>
                  </a:lnTo>
                  <a:cubicBezTo>
                    <a:pt x="2329" y="74"/>
                    <a:pt x="2315" y="81"/>
                    <a:pt x="2294" y="81"/>
                  </a:cubicBezTo>
                  <a:cubicBezTo>
                    <a:pt x="2259" y="81"/>
                    <a:pt x="2205" y="62"/>
                    <a:pt x="2158" y="62"/>
                  </a:cubicBezTo>
                  <a:cubicBezTo>
                    <a:pt x="2141" y="62"/>
                    <a:pt x="2125" y="64"/>
                    <a:pt x="2111" y="70"/>
                  </a:cubicBezTo>
                  <a:cubicBezTo>
                    <a:pt x="2119" y="79"/>
                    <a:pt x="2137" y="79"/>
                    <a:pt x="2146" y="88"/>
                  </a:cubicBezTo>
                  <a:cubicBezTo>
                    <a:pt x="2140" y="92"/>
                    <a:pt x="2133" y="93"/>
                    <a:pt x="2126" y="93"/>
                  </a:cubicBezTo>
                  <a:cubicBezTo>
                    <a:pt x="2075" y="93"/>
                    <a:pt x="1989" y="26"/>
                    <a:pt x="1943" y="26"/>
                  </a:cubicBezTo>
                  <a:cubicBezTo>
                    <a:pt x="1934" y="26"/>
                    <a:pt x="1961" y="17"/>
                    <a:pt x="1969" y="9"/>
                  </a:cubicBezTo>
                  <a:cubicBezTo>
                    <a:pt x="1959" y="8"/>
                    <a:pt x="1951" y="8"/>
                    <a:pt x="1944" y="8"/>
                  </a:cubicBezTo>
                  <a:cubicBezTo>
                    <a:pt x="1856" y="8"/>
                    <a:pt x="1963" y="55"/>
                    <a:pt x="1881" y="88"/>
                  </a:cubicBezTo>
                  <a:cubicBezTo>
                    <a:pt x="1859" y="73"/>
                    <a:pt x="1874" y="40"/>
                    <a:pt x="1843" y="40"/>
                  </a:cubicBezTo>
                  <a:cubicBezTo>
                    <a:pt x="1837" y="40"/>
                    <a:pt x="1829" y="41"/>
                    <a:pt x="1819" y="44"/>
                  </a:cubicBezTo>
                  <a:cubicBezTo>
                    <a:pt x="1817" y="43"/>
                    <a:pt x="1815" y="43"/>
                    <a:pt x="1813" y="43"/>
                  </a:cubicBezTo>
                  <a:cubicBezTo>
                    <a:pt x="1794" y="43"/>
                    <a:pt x="1762" y="74"/>
                    <a:pt x="1722" y="106"/>
                  </a:cubicBezTo>
                  <a:cubicBezTo>
                    <a:pt x="1669" y="141"/>
                    <a:pt x="1616" y="168"/>
                    <a:pt x="1572" y="168"/>
                  </a:cubicBezTo>
                  <a:cubicBezTo>
                    <a:pt x="1599" y="168"/>
                    <a:pt x="1616" y="176"/>
                    <a:pt x="1590" y="212"/>
                  </a:cubicBezTo>
                  <a:cubicBezTo>
                    <a:pt x="1528" y="247"/>
                    <a:pt x="1395" y="229"/>
                    <a:pt x="1360" y="309"/>
                  </a:cubicBezTo>
                  <a:cubicBezTo>
                    <a:pt x="1351" y="309"/>
                    <a:pt x="1351" y="309"/>
                    <a:pt x="1351" y="300"/>
                  </a:cubicBezTo>
                  <a:cubicBezTo>
                    <a:pt x="1307" y="344"/>
                    <a:pt x="1219" y="415"/>
                    <a:pt x="1210" y="450"/>
                  </a:cubicBezTo>
                  <a:cubicBezTo>
                    <a:pt x="1199" y="443"/>
                    <a:pt x="1188" y="440"/>
                    <a:pt x="1177" y="440"/>
                  </a:cubicBezTo>
                  <a:cubicBezTo>
                    <a:pt x="1132" y="440"/>
                    <a:pt x="1086" y="487"/>
                    <a:pt x="1051" y="530"/>
                  </a:cubicBezTo>
                  <a:cubicBezTo>
                    <a:pt x="1009" y="572"/>
                    <a:pt x="978" y="619"/>
                    <a:pt x="949" y="619"/>
                  </a:cubicBezTo>
                  <a:cubicBezTo>
                    <a:pt x="942" y="619"/>
                    <a:pt x="935" y="616"/>
                    <a:pt x="927" y="609"/>
                  </a:cubicBezTo>
                  <a:lnTo>
                    <a:pt x="813" y="715"/>
                  </a:lnTo>
                  <a:lnTo>
                    <a:pt x="813" y="706"/>
                  </a:lnTo>
                  <a:cubicBezTo>
                    <a:pt x="733" y="768"/>
                    <a:pt x="724" y="821"/>
                    <a:pt x="724" y="856"/>
                  </a:cubicBezTo>
                  <a:cubicBezTo>
                    <a:pt x="716" y="862"/>
                    <a:pt x="711" y="864"/>
                    <a:pt x="708" y="864"/>
                  </a:cubicBezTo>
                  <a:cubicBezTo>
                    <a:pt x="702" y="864"/>
                    <a:pt x="704" y="854"/>
                    <a:pt x="698" y="847"/>
                  </a:cubicBezTo>
                  <a:cubicBezTo>
                    <a:pt x="583" y="945"/>
                    <a:pt x="583" y="962"/>
                    <a:pt x="548" y="1086"/>
                  </a:cubicBezTo>
                  <a:lnTo>
                    <a:pt x="512" y="1077"/>
                  </a:lnTo>
                  <a:cubicBezTo>
                    <a:pt x="512" y="1103"/>
                    <a:pt x="468" y="1130"/>
                    <a:pt x="424" y="1183"/>
                  </a:cubicBezTo>
                  <a:cubicBezTo>
                    <a:pt x="406" y="1209"/>
                    <a:pt x="380" y="1245"/>
                    <a:pt x="362" y="1271"/>
                  </a:cubicBezTo>
                  <a:cubicBezTo>
                    <a:pt x="345" y="1307"/>
                    <a:pt x="327" y="1342"/>
                    <a:pt x="318" y="1377"/>
                  </a:cubicBezTo>
                  <a:cubicBezTo>
                    <a:pt x="318" y="1377"/>
                    <a:pt x="309" y="1368"/>
                    <a:pt x="309" y="1360"/>
                  </a:cubicBezTo>
                  <a:cubicBezTo>
                    <a:pt x="292" y="1439"/>
                    <a:pt x="230" y="1518"/>
                    <a:pt x="186" y="1589"/>
                  </a:cubicBezTo>
                  <a:cubicBezTo>
                    <a:pt x="142" y="1669"/>
                    <a:pt x="115" y="1739"/>
                    <a:pt x="159" y="1783"/>
                  </a:cubicBezTo>
                  <a:cubicBezTo>
                    <a:pt x="159" y="1819"/>
                    <a:pt x="159" y="1854"/>
                    <a:pt x="159" y="1889"/>
                  </a:cubicBezTo>
                  <a:cubicBezTo>
                    <a:pt x="172" y="1853"/>
                    <a:pt x="181" y="1841"/>
                    <a:pt x="189" y="1841"/>
                  </a:cubicBezTo>
                  <a:cubicBezTo>
                    <a:pt x="203" y="1841"/>
                    <a:pt x="211" y="1888"/>
                    <a:pt x="227" y="1888"/>
                  </a:cubicBezTo>
                  <a:cubicBezTo>
                    <a:pt x="230" y="1888"/>
                    <a:pt x="234" y="1886"/>
                    <a:pt x="239" y="1881"/>
                  </a:cubicBezTo>
                  <a:lnTo>
                    <a:pt x="239" y="1881"/>
                  </a:lnTo>
                  <a:cubicBezTo>
                    <a:pt x="233" y="1918"/>
                    <a:pt x="200" y="1963"/>
                    <a:pt x="185" y="1963"/>
                  </a:cubicBezTo>
                  <a:cubicBezTo>
                    <a:pt x="178" y="1963"/>
                    <a:pt x="174" y="1955"/>
                    <a:pt x="177" y="1933"/>
                  </a:cubicBezTo>
                  <a:lnTo>
                    <a:pt x="186" y="1925"/>
                  </a:lnTo>
                  <a:cubicBezTo>
                    <a:pt x="181" y="1922"/>
                    <a:pt x="177" y="1920"/>
                    <a:pt x="173" y="1920"/>
                  </a:cubicBezTo>
                  <a:cubicBezTo>
                    <a:pt x="132" y="1920"/>
                    <a:pt x="122" y="2075"/>
                    <a:pt x="91" y="2075"/>
                  </a:cubicBezTo>
                  <a:cubicBezTo>
                    <a:pt x="90" y="2075"/>
                    <a:pt x="89" y="2075"/>
                    <a:pt x="89" y="2075"/>
                  </a:cubicBezTo>
                  <a:cubicBezTo>
                    <a:pt x="36" y="2340"/>
                    <a:pt x="0" y="2605"/>
                    <a:pt x="18" y="2869"/>
                  </a:cubicBezTo>
                  <a:cubicBezTo>
                    <a:pt x="36" y="2861"/>
                    <a:pt x="44" y="2843"/>
                    <a:pt x="62" y="2834"/>
                  </a:cubicBezTo>
                  <a:cubicBezTo>
                    <a:pt x="62" y="2861"/>
                    <a:pt x="71" y="2896"/>
                    <a:pt x="71" y="2922"/>
                  </a:cubicBezTo>
                  <a:cubicBezTo>
                    <a:pt x="67" y="2934"/>
                    <a:pt x="59" y="2943"/>
                    <a:pt x="52" y="2943"/>
                  </a:cubicBezTo>
                  <a:cubicBezTo>
                    <a:pt x="44" y="2943"/>
                    <a:pt x="36" y="2930"/>
                    <a:pt x="36" y="2896"/>
                  </a:cubicBezTo>
                  <a:lnTo>
                    <a:pt x="36" y="2896"/>
                  </a:lnTo>
                  <a:cubicBezTo>
                    <a:pt x="11" y="2929"/>
                    <a:pt x="64" y="2994"/>
                    <a:pt x="78" y="2994"/>
                  </a:cubicBezTo>
                  <a:cubicBezTo>
                    <a:pt x="79" y="2994"/>
                    <a:pt x="79" y="2994"/>
                    <a:pt x="80" y="2993"/>
                  </a:cubicBezTo>
                  <a:lnTo>
                    <a:pt x="80" y="2993"/>
                  </a:lnTo>
                  <a:cubicBezTo>
                    <a:pt x="80" y="3032"/>
                    <a:pt x="75" y="3045"/>
                    <a:pt x="67" y="3045"/>
                  </a:cubicBezTo>
                  <a:cubicBezTo>
                    <a:pt x="52" y="3045"/>
                    <a:pt x="28" y="2988"/>
                    <a:pt x="26" y="2988"/>
                  </a:cubicBezTo>
                  <a:cubicBezTo>
                    <a:pt x="26" y="2988"/>
                    <a:pt x="26" y="2990"/>
                    <a:pt x="27" y="2993"/>
                  </a:cubicBezTo>
                  <a:lnTo>
                    <a:pt x="36" y="3046"/>
                  </a:lnTo>
                  <a:lnTo>
                    <a:pt x="36" y="3037"/>
                  </a:lnTo>
                  <a:cubicBezTo>
                    <a:pt x="62" y="3073"/>
                    <a:pt x="80" y="3073"/>
                    <a:pt x="97" y="3152"/>
                  </a:cubicBezTo>
                  <a:cubicBezTo>
                    <a:pt x="97" y="3196"/>
                    <a:pt x="80" y="3178"/>
                    <a:pt x="80" y="3196"/>
                  </a:cubicBezTo>
                  <a:cubicBezTo>
                    <a:pt x="80" y="3196"/>
                    <a:pt x="80" y="3205"/>
                    <a:pt x="89" y="3223"/>
                  </a:cubicBezTo>
                  <a:lnTo>
                    <a:pt x="106" y="3337"/>
                  </a:lnTo>
                  <a:lnTo>
                    <a:pt x="133" y="3284"/>
                  </a:lnTo>
                  <a:cubicBezTo>
                    <a:pt x="151" y="3314"/>
                    <a:pt x="156" y="3348"/>
                    <a:pt x="166" y="3348"/>
                  </a:cubicBezTo>
                  <a:cubicBezTo>
                    <a:pt x="171" y="3348"/>
                    <a:pt x="177" y="3340"/>
                    <a:pt x="186" y="3320"/>
                  </a:cubicBezTo>
                  <a:lnTo>
                    <a:pt x="186" y="3320"/>
                  </a:lnTo>
                  <a:cubicBezTo>
                    <a:pt x="168" y="3373"/>
                    <a:pt x="195" y="3470"/>
                    <a:pt x="230" y="3567"/>
                  </a:cubicBezTo>
                  <a:cubicBezTo>
                    <a:pt x="274" y="3655"/>
                    <a:pt x="318" y="3744"/>
                    <a:pt x="318" y="3770"/>
                  </a:cubicBezTo>
                  <a:cubicBezTo>
                    <a:pt x="336" y="3779"/>
                    <a:pt x="345" y="3797"/>
                    <a:pt x="354" y="3805"/>
                  </a:cubicBezTo>
                  <a:cubicBezTo>
                    <a:pt x="371" y="3823"/>
                    <a:pt x="380" y="3832"/>
                    <a:pt x="389" y="3850"/>
                  </a:cubicBezTo>
                  <a:cubicBezTo>
                    <a:pt x="415" y="3876"/>
                    <a:pt x="433" y="3911"/>
                    <a:pt x="451" y="3947"/>
                  </a:cubicBezTo>
                  <a:cubicBezTo>
                    <a:pt x="451" y="3937"/>
                    <a:pt x="459" y="3921"/>
                    <a:pt x="474" y="3921"/>
                  </a:cubicBezTo>
                  <a:cubicBezTo>
                    <a:pt x="484" y="3921"/>
                    <a:pt x="497" y="3929"/>
                    <a:pt x="512" y="3956"/>
                  </a:cubicBezTo>
                  <a:cubicBezTo>
                    <a:pt x="468" y="3973"/>
                    <a:pt x="477" y="4008"/>
                    <a:pt x="495" y="4044"/>
                  </a:cubicBezTo>
                  <a:cubicBezTo>
                    <a:pt x="511" y="4077"/>
                    <a:pt x="544" y="4126"/>
                    <a:pt x="540" y="4161"/>
                  </a:cubicBezTo>
                  <a:lnTo>
                    <a:pt x="540" y="4161"/>
                  </a:lnTo>
                  <a:cubicBezTo>
                    <a:pt x="541" y="4159"/>
                    <a:pt x="543" y="4158"/>
                    <a:pt x="545" y="4158"/>
                  </a:cubicBezTo>
                  <a:cubicBezTo>
                    <a:pt x="556" y="4158"/>
                    <a:pt x="583" y="4185"/>
                    <a:pt x="610" y="4212"/>
                  </a:cubicBezTo>
                  <a:cubicBezTo>
                    <a:pt x="626" y="4234"/>
                    <a:pt x="650" y="4252"/>
                    <a:pt x="663" y="4252"/>
                  </a:cubicBezTo>
                  <a:cubicBezTo>
                    <a:pt x="671" y="4252"/>
                    <a:pt x="675" y="4246"/>
                    <a:pt x="671" y="4229"/>
                  </a:cubicBezTo>
                  <a:lnTo>
                    <a:pt x="671" y="4229"/>
                  </a:lnTo>
                  <a:cubicBezTo>
                    <a:pt x="707" y="4273"/>
                    <a:pt x="645" y="4247"/>
                    <a:pt x="663" y="4300"/>
                  </a:cubicBezTo>
                  <a:cubicBezTo>
                    <a:pt x="698" y="4318"/>
                    <a:pt x="724" y="4344"/>
                    <a:pt x="751" y="4379"/>
                  </a:cubicBezTo>
                  <a:lnTo>
                    <a:pt x="786" y="4423"/>
                  </a:lnTo>
                  <a:lnTo>
                    <a:pt x="830" y="4468"/>
                  </a:lnTo>
                  <a:cubicBezTo>
                    <a:pt x="892" y="4529"/>
                    <a:pt x="945" y="4609"/>
                    <a:pt x="1025" y="4653"/>
                  </a:cubicBezTo>
                  <a:cubicBezTo>
                    <a:pt x="1032" y="4645"/>
                    <a:pt x="1027" y="4625"/>
                    <a:pt x="1048" y="4625"/>
                  </a:cubicBezTo>
                  <a:cubicBezTo>
                    <a:pt x="1051" y="4625"/>
                    <a:pt x="1055" y="4625"/>
                    <a:pt x="1060" y="4627"/>
                  </a:cubicBezTo>
                  <a:lnTo>
                    <a:pt x="1104" y="4724"/>
                  </a:lnTo>
                  <a:cubicBezTo>
                    <a:pt x="1111" y="4727"/>
                    <a:pt x="1117" y="4728"/>
                    <a:pt x="1124" y="4728"/>
                  </a:cubicBezTo>
                  <a:cubicBezTo>
                    <a:pt x="1135" y="4728"/>
                    <a:pt x="1146" y="4725"/>
                    <a:pt x="1157" y="4725"/>
                  </a:cubicBezTo>
                  <a:cubicBezTo>
                    <a:pt x="1171" y="4725"/>
                    <a:pt x="1185" y="4731"/>
                    <a:pt x="1201" y="4759"/>
                  </a:cubicBezTo>
                  <a:cubicBezTo>
                    <a:pt x="1201" y="4751"/>
                    <a:pt x="1195" y="4731"/>
                    <a:pt x="1210" y="4731"/>
                  </a:cubicBezTo>
                  <a:cubicBezTo>
                    <a:pt x="1212" y="4731"/>
                    <a:pt x="1215" y="4731"/>
                    <a:pt x="1219" y="4733"/>
                  </a:cubicBezTo>
                  <a:cubicBezTo>
                    <a:pt x="1351" y="4856"/>
                    <a:pt x="1519" y="4936"/>
                    <a:pt x="1687" y="4989"/>
                  </a:cubicBezTo>
                  <a:cubicBezTo>
                    <a:pt x="1775" y="5015"/>
                    <a:pt x="1863" y="5050"/>
                    <a:pt x="1943" y="5077"/>
                  </a:cubicBezTo>
                  <a:cubicBezTo>
                    <a:pt x="1987" y="5095"/>
                    <a:pt x="2031" y="5103"/>
                    <a:pt x="2075" y="5130"/>
                  </a:cubicBezTo>
                  <a:cubicBezTo>
                    <a:pt x="2119" y="5148"/>
                    <a:pt x="2164" y="5156"/>
                    <a:pt x="2208" y="5183"/>
                  </a:cubicBezTo>
                  <a:cubicBezTo>
                    <a:pt x="2172" y="5159"/>
                    <a:pt x="2176" y="5155"/>
                    <a:pt x="2193" y="5155"/>
                  </a:cubicBezTo>
                  <a:cubicBezTo>
                    <a:pt x="2202" y="5155"/>
                    <a:pt x="2214" y="5156"/>
                    <a:pt x="2225" y="5156"/>
                  </a:cubicBezTo>
                  <a:cubicBezTo>
                    <a:pt x="2208" y="5148"/>
                    <a:pt x="2234" y="5130"/>
                    <a:pt x="2234" y="5112"/>
                  </a:cubicBezTo>
                  <a:cubicBezTo>
                    <a:pt x="2278" y="5130"/>
                    <a:pt x="2323" y="5156"/>
                    <a:pt x="2376" y="5174"/>
                  </a:cubicBezTo>
                  <a:cubicBezTo>
                    <a:pt x="2385" y="5161"/>
                    <a:pt x="2408" y="5159"/>
                    <a:pt x="2434" y="5159"/>
                  </a:cubicBezTo>
                  <a:cubicBezTo>
                    <a:pt x="2452" y="5159"/>
                    <a:pt x="2470" y="5160"/>
                    <a:pt x="2488" y="5160"/>
                  </a:cubicBezTo>
                  <a:cubicBezTo>
                    <a:pt x="2519" y="5160"/>
                    <a:pt x="2545" y="5157"/>
                    <a:pt x="2552" y="5139"/>
                  </a:cubicBezTo>
                  <a:lnTo>
                    <a:pt x="2552" y="5139"/>
                  </a:lnTo>
                  <a:lnTo>
                    <a:pt x="2508" y="5148"/>
                  </a:lnTo>
                  <a:cubicBezTo>
                    <a:pt x="2570" y="5103"/>
                    <a:pt x="2429" y="5033"/>
                    <a:pt x="2437" y="4971"/>
                  </a:cubicBezTo>
                  <a:lnTo>
                    <a:pt x="2437" y="4971"/>
                  </a:lnTo>
                  <a:cubicBezTo>
                    <a:pt x="2427" y="4981"/>
                    <a:pt x="2417" y="4986"/>
                    <a:pt x="2406" y="4986"/>
                  </a:cubicBezTo>
                  <a:cubicBezTo>
                    <a:pt x="2399" y="4986"/>
                    <a:pt x="2392" y="4983"/>
                    <a:pt x="2384" y="4980"/>
                  </a:cubicBezTo>
                  <a:cubicBezTo>
                    <a:pt x="2358" y="4980"/>
                    <a:pt x="2340" y="4962"/>
                    <a:pt x="2314" y="4953"/>
                  </a:cubicBezTo>
                  <a:cubicBezTo>
                    <a:pt x="2285" y="4936"/>
                    <a:pt x="2256" y="4919"/>
                    <a:pt x="2222" y="4919"/>
                  </a:cubicBezTo>
                  <a:cubicBezTo>
                    <a:pt x="2204" y="4919"/>
                    <a:pt x="2185" y="4923"/>
                    <a:pt x="2164" y="4936"/>
                  </a:cubicBezTo>
                  <a:cubicBezTo>
                    <a:pt x="2137" y="4918"/>
                    <a:pt x="2190" y="4918"/>
                    <a:pt x="2172" y="4900"/>
                  </a:cubicBezTo>
                  <a:lnTo>
                    <a:pt x="2172" y="4900"/>
                  </a:lnTo>
                  <a:cubicBezTo>
                    <a:pt x="2161" y="4911"/>
                    <a:pt x="2149" y="4916"/>
                    <a:pt x="2134" y="4916"/>
                  </a:cubicBezTo>
                  <a:cubicBezTo>
                    <a:pt x="2113" y="4916"/>
                    <a:pt x="2088" y="4907"/>
                    <a:pt x="2058" y="4891"/>
                  </a:cubicBezTo>
                  <a:lnTo>
                    <a:pt x="2066" y="4891"/>
                  </a:lnTo>
                  <a:cubicBezTo>
                    <a:pt x="1978" y="4874"/>
                    <a:pt x="1916" y="4856"/>
                    <a:pt x="1863" y="4821"/>
                  </a:cubicBezTo>
                  <a:cubicBezTo>
                    <a:pt x="1837" y="4803"/>
                    <a:pt x="1810" y="4794"/>
                    <a:pt x="1775" y="4777"/>
                  </a:cubicBezTo>
                  <a:cubicBezTo>
                    <a:pt x="1740" y="4759"/>
                    <a:pt x="1704" y="4741"/>
                    <a:pt x="1669" y="4715"/>
                  </a:cubicBezTo>
                  <a:lnTo>
                    <a:pt x="1669" y="4750"/>
                  </a:lnTo>
                  <a:cubicBezTo>
                    <a:pt x="1634" y="4724"/>
                    <a:pt x="1625" y="4715"/>
                    <a:pt x="1616" y="4697"/>
                  </a:cubicBezTo>
                  <a:lnTo>
                    <a:pt x="1616" y="4697"/>
                  </a:lnTo>
                  <a:cubicBezTo>
                    <a:pt x="1554" y="4724"/>
                    <a:pt x="1713" y="4750"/>
                    <a:pt x="1660" y="4777"/>
                  </a:cubicBezTo>
                  <a:cubicBezTo>
                    <a:pt x="1643" y="4741"/>
                    <a:pt x="1581" y="4706"/>
                    <a:pt x="1519" y="4680"/>
                  </a:cubicBezTo>
                  <a:cubicBezTo>
                    <a:pt x="1457" y="4644"/>
                    <a:pt x="1404" y="4600"/>
                    <a:pt x="1404" y="4565"/>
                  </a:cubicBezTo>
                  <a:cubicBezTo>
                    <a:pt x="1393" y="4557"/>
                    <a:pt x="1387" y="4555"/>
                    <a:pt x="1383" y="4555"/>
                  </a:cubicBezTo>
                  <a:cubicBezTo>
                    <a:pt x="1372" y="4555"/>
                    <a:pt x="1385" y="4580"/>
                    <a:pt x="1370" y="4580"/>
                  </a:cubicBezTo>
                  <a:cubicBezTo>
                    <a:pt x="1366" y="4580"/>
                    <a:pt x="1360" y="4578"/>
                    <a:pt x="1351" y="4574"/>
                  </a:cubicBezTo>
                  <a:lnTo>
                    <a:pt x="1342" y="4547"/>
                  </a:lnTo>
                  <a:lnTo>
                    <a:pt x="1316" y="4556"/>
                  </a:lnTo>
                  <a:cubicBezTo>
                    <a:pt x="1281" y="4529"/>
                    <a:pt x="1281" y="4494"/>
                    <a:pt x="1289" y="4485"/>
                  </a:cubicBezTo>
                  <a:lnTo>
                    <a:pt x="1289" y="4485"/>
                  </a:lnTo>
                  <a:cubicBezTo>
                    <a:pt x="1298" y="4494"/>
                    <a:pt x="1316" y="4494"/>
                    <a:pt x="1325" y="4503"/>
                  </a:cubicBezTo>
                  <a:cubicBezTo>
                    <a:pt x="1300" y="4454"/>
                    <a:pt x="1214" y="4427"/>
                    <a:pt x="1195" y="4410"/>
                  </a:cubicBezTo>
                  <a:lnTo>
                    <a:pt x="1195" y="4410"/>
                  </a:lnTo>
                  <a:lnTo>
                    <a:pt x="1228" y="4450"/>
                  </a:lnTo>
                  <a:cubicBezTo>
                    <a:pt x="1192" y="4423"/>
                    <a:pt x="1157" y="4406"/>
                    <a:pt x="1122" y="4371"/>
                  </a:cubicBezTo>
                  <a:cubicBezTo>
                    <a:pt x="1086" y="4344"/>
                    <a:pt x="1051" y="4309"/>
                    <a:pt x="1016" y="4282"/>
                  </a:cubicBezTo>
                  <a:lnTo>
                    <a:pt x="963" y="4238"/>
                  </a:lnTo>
                  <a:cubicBezTo>
                    <a:pt x="945" y="4220"/>
                    <a:pt x="936" y="4203"/>
                    <a:pt x="919" y="4185"/>
                  </a:cubicBezTo>
                  <a:cubicBezTo>
                    <a:pt x="883" y="4159"/>
                    <a:pt x="848" y="4123"/>
                    <a:pt x="813" y="4106"/>
                  </a:cubicBezTo>
                  <a:lnTo>
                    <a:pt x="813" y="4123"/>
                  </a:lnTo>
                  <a:cubicBezTo>
                    <a:pt x="707" y="4044"/>
                    <a:pt x="760" y="4026"/>
                    <a:pt x="663" y="3929"/>
                  </a:cubicBezTo>
                  <a:lnTo>
                    <a:pt x="671" y="3929"/>
                  </a:lnTo>
                  <a:cubicBezTo>
                    <a:pt x="645" y="3920"/>
                    <a:pt x="618" y="3885"/>
                    <a:pt x="601" y="3850"/>
                  </a:cubicBezTo>
                  <a:lnTo>
                    <a:pt x="601" y="3850"/>
                  </a:lnTo>
                  <a:cubicBezTo>
                    <a:pt x="604" y="3853"/>
                    <a:pt x="606" y="3854"/>
                    <a:pt x="608" y="3854"/>
                  </a:cubicBezTo>
                  <a:cubicBezTo>
                    <a:pt x="618" y="3854"/>
                    <a:pt x="603" y="3801"/>
                    <a:pt x="623" y="3801"/>
                  </a:cubicBezTo>
                  <a:cubicBezTo>
                    <a:pt x="626" y="3801"/>
                    <a:pt x="631" y="3802"/>
                    <a:pt x="636" y="3805"/>
                  </a:cubicBezTo>
                  <a:cubicBezTo>
                    <a:pt x="539" y="3708"/>
                    <a:pt x="574" y="3761"/>
                    <a:pt x="486" y="3708"/>
                  </a:cubicBezTo>
                  <a:lnTo>
                    <a:pt x="495" y="3682"/>
                  </a:lnTo>
                  <a:cubicBezTo>
                    <a:pt x="459" y="3664"/>
                    <a:pt x="451" y="3664"/>
                    <a:pt x="415" y="3602"/>
                  </a:cubicBezTo>
                  <a:lnTo>
                    <a:pt x="415" y="3602"/>
                  </a:lnTo>
                  <a:cubicBezTo>
                    <a:pt x="424" y="3611"/>
                    <a:pt x="430" y="3614"/>
                    <a:pt x="434" y="3614"/>
                  </a:cubicBezTo>
                  <a:cubicBezTo>
                    <a:pt x="448" y="3614"/>
                    <a:pt x="446" y="3582"/>
                    <a:pt x="463" y="3582"/>
                  </a:cubicBezTo>
                  <a:cubicBezTo>
                    <a:pt x="468" y="3582"/>
                    <a:pt x="476" y="3585"/>
                    <a:pt x="486" y="3593"/>
                  </a:cubicBezTo>
                  <a:cubicBezTo>
                    <a:pt x="477" y="3549"/>
                    <a:pt x="468" y="3523"/>
                    <a:pt x="451" y="3496"/>
                  </a:cubicBezTo>
                  <a:cubicBezTo>
                    <a:pt x="442" y="3470"/>
                    <a:pt x="424" y="3452"/>
                    <a:pt x="415" y="3435"/>
                  </a:cubicBezTo>
                  <a:cubicBezTo>
                    <a:pt x="389" y="3399"/>
                    <a:pt x="371" y="3364"/>
                    <a:pt x="398" y="3320"/>
                  </a:cubicBezTo>
                  <a:cubicBezTo>
                    <a:pt x="389" y="3316"/>
                    <a:pt x="382" y="3315"/>
                    <a:pt x="377" y="3315"/>
                  </a:cubicBezTo>
                  <a:cubicBezTo>
                    <a:pt x="331" y="3315"/>
                    <a:pt x="392" y="3429"/>
                    <a:pt x="384" y="3429"/>
                  </a:cubicBezTo>
                  <a:cubicBezTo>
                    <a:pt x="383" y="3429"/>
                    <a:pt x="382" y="3428"/>
                    <a:pt x="380" y="3426"/>
                  </a:cubicBezTo>
                  <a:cubicBezTo>
                    <a:pt x="378" y="3432"/>
                    <a:pt x="375" y="3435"/>
                    <a:pt x="370" y="3435"/>
                  </a:cubicBezTo>
                  <a:cubicBezTo>
                    <a:pt x="350" y="3435"/>
                    <a:pt x="308" y="3380"/>
                    <a:pt x="301" y="3337"/>
                  </a:cubicBezTo>
                  <a:cubicBezTo>
                    <a:pt x="283" y="3293"/>
                    <a:pt x="362" y="3240"/>
                    <a:pt x="327" y="3126"/>
                  </a:cubicBezTo>
                  <a:lnTo>
                    <a:pt x="327" y="3126"/>
                  </a:lnTo>
                  <a:cubicBezTo>
                    <a:pt x="336" y="3134"/>
                    <a:pt x="336" y="3134"/>
                    <a:pt x="336" y="3152"/>
                  </a:cubicBezTo>
                  <a:cubicBezTo>
                    <a:pt x="345" y="3126"/>
                    <a:pt x="336" y="3108"/>
                    <a:pt x="318" y="3081"/>
                  </a:cubicBezTo>
                  <a:cubicBezTo>
                    <a:pt x="309" y="3064"/>
                    <a:pt x="301" y="3037"/>
                    <a:pt x="309" y="3011"/>
                  </a:cubicBezTo>
                  <a:cubicBezTo>
                    <a:pt x="265" y="2993"/>
                    <a:pt x="309" y="2940"/>
                    <a:pt x="256" y="2940"/>
                  </a:cubicBezTo>
                  <a:lnTo>
                    <a:pt x="283" y="3046"/>
                  </a:lnTo>
                  <a:cubicBezTo>
                    <a:pt x="256" y="2993"/>
                    <a:pt x="195" y="2940"/>
                    <a:pt x="203" y="2834"/>
                  </a:cubicBezTo>
                  <a:lnTo>
                    <a:pt x="203" y="2834"/>
                  </a:lnTo>
                  <a:cubicBezTo>
                    <a:pt x="212" y="2843"/>
                    <a:pt x="230" y="2869"/>
                    <a:pt x="248" y="2887"/>
                  </a:cubicBezTo>
                  <a:cubicBezTo>
                    <a:pt x="256" y="2861"/>
                    <a:pt x="221" y="2834"/>
                    <a:pt x="239" y="2799"/>
                  </a:cubicBezTo>
                  <a:lnTo>
                    <a:pt x="239" y="2799"/>
                  </a:lnTo>
                  <a:cubicBezTo>
                    <a:pt x="283" y="2808"/>
                    <a:pt x="265" y="2931"/>
                    <a:pt x="318" y="2984"/>
                  </a:cubicBezTo>
                  <a:cubicBezTo>
                    <a:pt x="334" y="2961"/>
                    <a:pt x="275" y="2891"/>
                    <a:pt x="301" y="2891"/>
                  </a:cubicBezTo>
                  <a:cubicBezTo>
                    <a:pt x="305" y="2891"/>
                    <a:pt x="310" y="2893"/>
                    <a:pt x="318" y="2896"/>
                  </a:cubicBezTo>
                  <a:cubicBezTo>
                    <a:pt x="283" y="2878"/>
                    <a:pt x="283" y="2852"/>
                    <a:pt x="274" y="2816"/>
                  </a:cubicBezTo>
                  <a:cubicBezTo>
                    <a:pt x="283" y="2781"/>
                    <a:pt x="283" y="2746"/>
                    <a:pt x="256" y="2711"/>
                  </a:cubicBezTo>
                  <a:lnTo>
                    <a:pt x="283" y="2711"/>
                  </a:lnTo>
                  <a:cubicBezTo>
                    <a:pt x="283" y="2702"/>
                    <a:pt x="265" y="2675"/>
                    <a:pt x="265" y="2649"/>
                  </a:cubicBezTo>
                  <a:lnTo>
                    <a:pt x="265" y="2649"/>
                  </a:lnTo>
                  <a:lnTo>
                    <a:pt x="309" y="2693"/>
                  </a:lnTo>
                  <a:cubicBezTo>
                    <a:pt x="274" y="2631"/>
                    <a:pt x="327" y="2569"/>
                    <a:pt x="318" y="2507"/>
                  </a:cubicBezTo>
                  <a:lnTo>
                    <a:pt x="318" y="2507"/>
                  </a:lnTo>
                  <a:cubicBezTo>
                    <a:pt x="309" y="2569"/>
                    <a:pt x="301" y="2578"/>
                    <a:pt x="292" y="2578"/>
                  </a:cubicBezTo>
                  <a:cubicBezTo>
                    <a:pt x="287" y="2578"/>
                    <a:pt x="281" y="2574"/>
                    <a:pt x="274" y="2574"/>
                  </a:cubicBezTo>
                  <a:cubicBezTo>
                    <a:pt x="267" y="2574"/>
                    <a:pt x="261" y="2578"/>
                    <a:pt x="256" y="2596"/>
                  </a:cubicBezTo>
                  <a:cubicBezTo>
                    <a:pt x="221" y="2428"/>
                    <a:pt x="336" y="2499"/>
                    <a:pt x="336" y="2331"/>
                  </a:cubicBezTo>
                  <a:lnTo>
                    <a:pt x="336" y="2331"/>
                  </a:lnTo>
                  <a:cubicBezTo>
                    <a:pt x="336" y="2344"/>
                    <a:pt x="320" y="2389"/>
                    <a:pt x="305" y="2389"/>
                  </a:cubicBezTo>
                  <a:cubicBezTo>
                    <a:pt x="300" y="2389"/>
                    <a:pt x="296" y="2385"/>
                    <a:pt x="292" y="2375"/>
                  </a:cubicBezTo>
                  <a:cubicBezTo>
                    <a:pt x="301" y="2348"/>
                    <a:pt x="318" y="2304"/>
                    <a:pt x="336" y="2287"/>
                  </a:cubicBezTo>
                  <a:cubicBezTo>
                    <a:pt x="342" y="2248"/>
                    <a:pt x="341" y="2236"/>
                    <a:pt x="336" y="2236"/>
                  </a:cubicBezTo>
                  <a:cubicBezTo>
                    <a:pt x="329" y="2236"/>
                    <a:pt x="314" y="2261"/>
                    <a:pt x="302" y="2261"/>
                  </a:cubicBezTo>
                  <a:cubicBezTo>
                    <a:pt x="298" y="2261"/>
                    <a:pt x="295" y="2259"/>
                    <a:pt x="292" y="2251"/>
                  </a:cubicBezTo>
                  <a:cubicBezTo>
                    <a:pt x="336" y="2216"/>
                    <a:pt x="292" y="2190"/>
                    <a:pt x="283" y="2137"/>
                  </a:cubicBezTo>
                  <a:lnTo>
                    <a:pt x="318" y="2137"/>
                  </a:lnTo>
                  <a:cubicBezTo>
                    <a:pt x="327" y="2110"/>
                    <a:pt x="327" y="2092"/>
                    <a:pt x="327" y="2075"/>
                  </a:cubicBezTo>
                  <a:cubicBezTo>
                    <a:pt x="327" y="2066"/>
                    <a:pt x="318" y="2057"/>
                    <a:pt x="309" y="2057"/>
                  </a:cubicBezTo>
                  <a:cubicBezTo>
                    <a:pt x="301" y="2048"/>
                    <a:pt x="283" y="2031"/>
                    <a:pt x="309" y="1978"/>
                  </a:cubicBezTo>
                  <a:lnTo>
                    <a:pt x="345" y="2039"/>
                  </a:lnTo>
                  <a:lnTo>
                    <a:pt x="345" y="1978"/>
                  </a:lnTo>
                  <a:lnTo>
                    <a:pt x="380" y="1995"/>
                  </a:lnTo>
                  <a:cubicBezTo>
                    <a:pt x="371" y="1925"/>
                    <a:pt x="380" y="1907"/>
                    <a:pt x="406" y="1845"/>
                  </a:cubicBezTo>
                  <a:lnTo>
                    <a:pt x="406" y="1845"/>
                  </a:lnTo>
                  <a:cubicBezTo>
                    <a:pt x="404" y="1846"/>
                    <a:pt x="401" y="1847"/>
                    <a:pt x="399" y="1847"/>
                  </a:cubicBezTo>
                  <a:cubicBezTo>
                    <a:pt x="377" y="1847"/>
                    <a:pt x="364" y="1813"/>
                    <a:pt x="380" y="1766"/>
                  </a:cubicBezTo>
                  <a:cubicBezTo>
                    <a:pt x="387" y="1756"/>
                    <a:pt x="392" y="1754"/>
                    <a:pt x="395" y="1754"/>
                  </a:cubicBezTo>
                  <a:cubicBezTo>
                    <a:pt x="399" y="1754"/>
                    <a:pt x="401" y="1756"/>
                    <a:pt x="403" y="1756"/>
                  </a:cubicBezTo>
                  <a:cubicBezTo>
                    <a:pt x="407" y="1756"/>
                    <a:pt x="412" y="1749"/>
                    <a:pt x="424" y="1713"/>
                  </a:cubicBezTo>
                  <a:lnTo>
                    <a:pt x="424" y="1713"/>
                  </a:lnTo>
                  <a:cubicBezTo>
                    <a:pt x="433" y="1739"/>
                    <a:pt x="451" y="1766"/>
                    <a:pt x="415" y="1792"/>
                  </a:cubicBezTo>
                  <a:cubicBezTo>
                    <a:pt x="424" y="1792"/>
                    <a:pt x="424" y="1810"/>
                    <a:pt x="433" y="1819"/>
                  </a:cubicBezTo>
                  <a:cubicBezTo>
                    <a:pt x="468" y="1783"/>
                    <a:pt x="477" y="1722"/>
                    <a:pt x="486" y="1695"/>
                  </a:cubicBezTo>
                  <a:lnTo>
                    <a:pt x="486" y="1695"/>
                  </a:lnTo>
                  <a:cubicBezTo>
                    <a:pt x="477" y="1704"/>
                    <a:pt x="468" y="1713"/>
                    <a:pt x="468" y="1722"/>
                  </a:cubicBezTo>
                  <a:cubicBezTo>
                    <a:pt x="468" y="1704"/>
                    <a:pt x="468" y="1677"/>
                    <a:pt x="468" y="1660"/>
                  </a:cubicBezTo>
                  <a:lnTo>
                    <a:pt x="477" y="1589"/>
                  </a:lnTo>
                  <a:cubicBezTo>
                    <a:pt x="480" y="1588"/>
                    <a:pt x="483" y="1587"/>
                    <a:pt x="485" y="1587"/>
                  </a:cubicBezTo>
                  <a:cubicBezTo>
                    <a:pt x="495" y="1587"/>
                    <a:pt x="495" y="1601"/>
                    <a:pt x="495" y="1616"/>
                  </a:cubicBezTo>
                  <a:cubicBezTo>
                    <a:pt x="504" y="1589"/>
                    <a:pt x="495" y="1571"/>
                    <a:pt x="512" y="1536"/>
                  </a:cubicBezTo>
                  <a:cubicBezTo>
                    <a:pt x="530" y="1553"/>
                    <a:pt x="555" y="1562"/>
                    <a:pt x="548" y="1612"/>
                  </a:cubicBezTo>
                  <a:lnTo>
                    <a:pt x="548" y="1612"/>
                  </a:lnTo>
                  <a:lnTo>
                    <a:pt x="565" y="1501"/>
                  </a:lnTo>
                  <a:cubicBezTo>
                    <a:pt x="580" y="1501"/>
                    <a:pt x="605" y="1478"/>
                    <a:pt x="615" y="1478"/>
                  </a:cubicBezTo>
                  <a:cubicBezTo>
                    <a:pt x="617" y="1478"/>
                    <a:pt x="618" y="1480"/>
                    <a:pt x="618" y="1483"/>
                  </a:cubicBezTo>
                  <a:cubicBezTo>
                    <a:pt x="671" y="1439"/>
                    <a:pt x="654" y="1324"/>
                    <a:pt x="724" y="1262"/>
                  </a:cubicBezTo>
                  <a:cubicBezTo>
                    <a:pt x="724" y="1262"/>
                    <a:pt x="724" y="1254"/>
                    <a:pt x="733" y="1236"/>
                  </a:cubicBezTo>
                  <a:cubicBezTo>
                    <a:pt x="760" y="1201"/>
                    <a:pt x="786" y="1183"/>
                    <a:pt x="813" y="1148"/>
                  </a:cubicBezTo>
                  <a:cubicBezTo>
                    <a:pt x="821" y="1139"/>
                    <a:pt x="839" y="1121"/>
                    <a:pt x="848" y="1103"/>
                  </a:cubicBezTo>
                  <a:cubicBezTo>
                    <a:pt x="857" y="1086"/>
                    <a:pt x="874" y="1068"/>
                    <a:pt x="883" y="1042"/>
                  </a:cubicBezTo>
                  <a:lnTo>
                    <a:pt x="954" y="1033"/>
                  </a:lnTo>
                  <a:cubicBezTo>
                    <a:pt x="989" y="971"/>
                    <a:pt x="857" y="1051"/>
                    <a:pt x="927" y="945"/>
                  </a:cubicBezTo>
                  <a:cubicBezTo>
                    <a:pt x="944" y="922"/>
                    <a:pt x="956" y="915"/>
                    <a:pt x="965" y="915"/>
                  </a:cubicBezTo>
                  <a:cubicBezTo>
                    <a:pt x="980" y="915"/>
                    <a:pt x="987" y="938"/>
                    <a:pt x="999" y="938"/>
                  </a:cubicBezTo>
                  <a:cubicBezTo>
                    <a:pt x="1002" y="938"/>
                    <a:pt x="1004" y="938"/>
                    <a:pt x="1007" y="936"/>
                  </a:cubicBezTo>
                  <a:cubicBezTo>
                    <a:pt x="1025" y="892"/>
                    <a:pt x="1051" y="812"/>
                    <a:pt x="1131" y="786"/>
                  </a:cubicBezTo>
                  <a:lnTo>
                    <a:pt x="1131" y="786"/>
                  </a:lnTo>
                  <a:cubicBezTo>
                    <a:pt x="1122" y="821"/>
                    <a:pt x="1104" y="830"/>
                    <a:pt x="1086" y="847"/>
                  </a:cubicBezTo>
                  <a:lnTo>
                    <a:pt x="1148" y="821"/>
                  </a:lnTo>
                  <a:lnTo>
                    <a:pt x="1148" y="821"/>
                  </a:lnTo>
                  <a:cubicBezTo>
                    <a:pt x="1125" y="891"/>
                    <a:pt x="1088" y="920"/>
                    <a:pt x="1121" y="920"/>
                  </a:cubicBezTo>
                  <a:cubicBezTo>
                    <a:pt x="1126" y="920"/>
                    <a:pt x="1132" y="919"/>
                    <a:pt x="1139" y="918"/>
                  </a:cubicBezTo>
                  <a:cubicBezTo>
                    <a:pt x="1113" y="883"/>
                    <a:pt x="1157" y="839"/>
                    <a:pt x="1201" y="803"/>
                  </a:cubicBezTo>
                  <a:cubicBezTo>
                    <a:pt x="1245" y="768"/>
                    <a:pt x="1289" y="724"/>
                    <a:pt x="1263" y="688"/>
                  </a:cubicBezTo>
                  <a:lnTo>
                    <a:pt x="1307" y="680"/>
                  </a:lnTo>
                  <a:lnTo>
                    <a:pt x="1307" y="680"/>
                  </a:lnTo>
                  <a:cubicBezTo>
                    <a:pt x="1298" y="688"/>
                    <a:pt x="1298" y="688"/>
                    <a:pt x="1289" y="697"/>
                  </a:cubicBezTo>
                  <a:cubicBezTo>
                    <a:pt x="1378" y="688"/>
                    <a:pt x="1298" y="609"/>
                    <a:pt x="1395" y="574"/>
                  </a:cubicBezTo>
                  <a:cubicBezTo>
                    <a:pt x="1413" y="565"/>
                    <a:pt x="1429" y="560"/>
                    <a:pt x="1437" y="560"/>
                  </a:cubicBezTo>
                  <a:cubicBezTo>
                    <a:pt x="1446" y="560"/>
                    <a:pt x="1448" y="565"/>
                    <a:pt x="1440" y="574"/>
                  </a:cubicBezTo>
                  <a:lnTo>
                    <a:pt x="1501" y="521"/>
                  </a:lnTo>
                  <a:cubicBezTo>
                    <a:pt x="1507" y="515"/>
                    <a:pt x="1511" y="513"/>
                    <a:pt x="1513" y="513"/>
                  </a:cubicBezTo>
                  <a:cubicBezTo>
                    <a:pt x="1517" y="513"/>
                    <a:pt x="1514" y="523"/>
                    <a:pt x="1501" y="530"/>
                  </a:cubicBezTo>
                  <a:cubicBezTo>
                    <a:pt x="1537" y="512"/>
                    <a:pt x="1572" y="494"/>
                    <a:pt x="1607" y="477"/>
                  </a:cubicBezTo>
                  <a:cubicBezTo>
                    <a:pt x="1616" y="459"/>
                    <a:pt x="1643" y="424"/>
                    <a:pt x="1651" y="406"/>
                  </a:cubicBezTo>
                  <a:cubicBezTo>
                    <a:pt x="1658" y="404"/>
                    <a:pt x="1662" y="404"/>
                    <a:pt x="1664" y="404"/>
                  </a:cubicBezTo>
                  <a:cubicBezTo>
                    <a:pt x="1672" y="404"/>
                    <a:pt x="1644" y="416"/>
                    <a:pt x="1651" y="424"/>
                  </a:cubicBezTo>
                  <a:cubicBezTo>
                    <a:pt x="1669" y="406"/>
                    <a:pt x="1687" y="388"/>
                    <a:pt x="1704" y="379"/>
                  </a:cubicBezTo>
                  <a:cubicBezTo>
                    <a:pt x="1722" y="379"/>
                    <a:pt x="1722" y="397"/>
                    <a:pt x="1704" y="406"/>
                  </a:cubicBezTo>
                  <a:cubicBezTo>
                    <a:pt x="1696" y="424"/>
                    <a:pt x="1678" y="441"/>
                    <a:pt x="1651" y="450"/>
                  </a:cubicBezTo>
                  <a:cubicBezTo>
                    <a:pt x="1671" y="460"/>
                    <a:pt x="1684" y="464"/>
                    <a:pt x="1695" y="464"/>
                  </a:cubicBezTo>
                  <a:cubicBezTo>
                    <a:pt x="1712" y="464"/>
                    <a:pt x="1720" y="452"/>
                    <a:pt x="1731" y="441"/>
                  </a:cubicBezTo>
                  <a:cubicBezTo>
                    <a:pt x="1739" y="426"/>
                    <a:pt x="1759" y="404"/>
                    <a:pt x="1810" y="404"/>
                  </a:cubicBezTo>
                  <a:cubicBezTo>
                    <a:pt x="1818" y="404"/>
                    <a:pt x="1827" y="405"/>
                    <a:pt x="1837" y="406"/>
                  </a:cubicBezTo>
                  <a:lnTo>
                    <a:pt x="1784" y="432"/>
                  </a:lnTo>
                  <a:cubicBezTo>
                    <a:pt x="1802" y="445"/>
                    <a:pt x="1820" y="448"/>
                    <a:pt x="1838" y="448"/>
                  </a:cubicBezTo>
                  <a:cubicBezTo>
                    <a:pt x="1865" y="448"/>
                    <a:pt x="1893" y="440"/>
                    <a:pt x="1928" y="440"/>
                  </a:cubicBezTo>
                  <a:cubicBezTo>
                    <a:pt x="1935" y="440"/>
                    <a:pt x="1943" y="440"/>
                    <a:pt x="1952" y="441"/>
                  </a:cubicBezTo>
                  <a:cubicBezTo>
                    <a:pt x="1935" y="433"/>
                    <a:pt x="1822" y="418"/>
                    <a:pt x="1845" y="381"/>
                  </a:cubicBezTo>
                  <a:lnTo>
                    <a:pt x="1845" y="381"/>
                  </a:lnTo>
                  <a:cubicBezTo>
                    <a:pt x="1836" y="390"/>
                    <a:pt x="1824" y="402"/>
                    <a:pt x="1813" y="402"/>
                  </a:cubicBezTo>
                  <a:cubicBezTo>
                    <a:pt x="1809" y="402"/>
                    <a:pt x="1805" y="401"/>
                    <a:pt x="1802" y="397"/>
                  </a:cubicBezTo>
                  <a:cubicBezTo>
                    <a:pt x="1802" y="374"/>
                    <a:pt x="1813" y="370"/>
                    <a:pt x="1829" y="370"/>
                  </a:cubicBezTo>
                  <a:cubicBezTo>
                    <a:pt x="1837" y="370"/>
                    <a:pt x="1846" y="371"/>
                    <a:pt x="1855" y="371"/>
                  </a:cubicBezTo>
                  <a:cubicBezTo>
                    <a:pt x="1881" y="371"/>
                    <a:pt x="1899" y="362"/>
                    <a:pt x="1934" y="335"/>
                  </a:cubicBezTo>
                  <a:cubicBezTo>
                    <a:pt x="1938" y="346"/>
                    <a:pt x="1945" y="349"/>
                    <a:pt x="1956" y="349"/>
                  </a:cubicBezTo>
                  <a:cubicBezTo>
                    <a:pt x="1972" y="349"/>
                    <a:pt x="1996" y="341"/>
                    <a:pt x="2022" y="335"/>
                  </a:cubicBezTo>
                  <a:lnTo>
                    <a:pt x="2031" y="371"/>
                  </a:lnTo>
                  <a:cubicBezTo>
                    <a:pt x="2075" y="353"/>
                    <a:pt x="2066" y="326"/>
                    <a:pt x="2093" y="300"/>
                  </a:cubicBezTo>
                  <a:cubicBezTo>
                    <a:pt x="2100" y="299"/>
                    <a:pt x="2107" y="298"/>
                    <a:pt x="2112" y="298"/>
                  </a:cubicBezTo>
                  <a:cubicBezTo>
                    <a:pt x="2151" y="298"/>
                    <a:pt x="2166" y="321"/>
                    <a:pt x="2181" y="344"/>
                  </a:cubicBezTo>
                  <a:cubicBezTo>
                    <a:pt x="2270" y="344"/>
                    <a:pt x="2111" y="309"/>
                    <a:pt x="2217" y="282"/>
                  </a:cubicBezTo>
                  <a:cubicBezTo>
                    <a:pt x="2252" y="282"/>
                    <a:pt x="2287" y="282"/>
                    <a:pt x="2323" y="273"/>
                  </a:cubicBezTo>
                  <a:cubicBezTo>
                    <a:pt x="2349" y="256"/>
                    <a:pt x="2384" y="238"/>
                    <a:pt x="2429" y="229"/>
                  </a:cubicBezTo>
                  <a:lnTo>
                    <a:pt x="2429" y="229"/>
                  </a:lnTo>
                  <a:cubicBezTo>
                    <a:pt x="2481" y="238"/>
                    <a:pt x="2420" y="256"/>
                    <a:pt x="2446" y="265"/>
                  </a:cubicBezTo>
                  <a:lnTo>
                    <a:pt x="2490" y="229"/>
                  </a:lnTo>
                  <a:cubicBezTo>
                    <a:pt x="2499" y="229"/>
                    <a:pt x="2499" y="238"/>
                    <a:pt x="2499" y="247"/>
                  </a:cubicBezTo>
                  <a:cubicBezTo>
                    <a:pt x="2534" y="229"/>
                    <a:pt x="2499" y="203"/>
                    <a:pt x="2561" y="185"/>
                  </a:cubicBezTo>
                  <a:cubicBezTo>
                    <a:pt x="2564" y="178"/>
                    <a:pt x="2572" y="176"/>
                    <a:pt x="2581" y="176"/>
                  </a:cubicBezTo>
                  <a:cubicBezTo>
                    <a:pt x="2597" y="176"/>
                    <a:pt x="2619" y="183"/>
                    <a:pt x="2640" y="194"/>
                  </a:cubicBezTo>
                  <a:cubicBezTo>
                    <a:pt x="2672" y="207"/>
                    <a:pt x="2703" y="219"/>
                    <a:pt x="2731" y="219"/>
                  </a:cubicBezTo>
                  <a:cubicBezTo>
                    <a:pt x="2743" y="219"/>
                    <a:pt x="2754" y="217"/>
                    <a:pt x="2764" y="212"/>
                  </a:cubicBezTo>
                  <a:lnTo>
                    <a:pt x="2764" y="212"/>
                  </a:lnTo>
                  <a:cubicBezTo>
                    <a:pt x="2791" y="221"/>
                    <a:pt x="2755" y="229"/>
                    <a:pt x="2764" y="247"/>
                  </a:cubicBezTo>
                  <a:cubicBezTo>
                    <a:pt x="2870" y="221"/>
                    <a:pt x="2852" y="229"/>
                    <a:pt x="2949" y="194"/>
                  </a:cubicBezTo>
                  <a:lnTo>
                    <a:pt x="3020" y="229"/>
                  </a:lnTo>
                  <a:cubicBezTo>
                    <a:pt x="2967" y="194"/>
                    <a:pt x="3047" y="168"/>
                    <a:pt x="3117" y="150"/>
                  </a:cubicBezTo>
                  <a:cubicBezTo>
                    <a:pt x="3100" y="132"/>
                    <a:pt x="3082" y="115"/>
                    <a:pt x="3073" y="106"/>
                  </a:cubicBezTo>
                  <a:lnTo>
                    <a:pt x="3179" y="106"/>
                  </a:lnTo>
                  <a:cubicBezTo>
                    <a:pt x="3188" y="115"/>
                    <a:pt x="3179" y="123"/>
                    <a:pt x="3153" y="141"/>
                  </a:cubicBezTo>
                  <a:cubicBezTo>
                    <a:pt x="3161" y="141"/>
                    <a:pt x="3170" y="132"/>
                    <a:pt x="3179" y="132"/>
                  </a:cubicBezTo>
                  <a:cubicBezTo>
                    <a:pt x="3206" y="159"/>
                    <a:pt x="3188" y="176"/>
                    <a:pt x="3153" y="194"/>
                  </a:cubicBezTo>
                  <a:cubicBezTo>
                    <a:pt x="3144" y="176"/>
                    <a:pt x="3135" y="168"/>
                    <a:pt x="3126" y="159"/>
                  </a:cubicBezTo>
                  <a:cubicBezTo>
                    <a:pt x="3091" y="176"/>
                    <a:pt x="3064" y="203"/>
                    <a:pt x="3064" y="229"/>
                  </a:cubicBezTo>
                  <a:cubicBezTo>
                    <a:pt x="3073" y="221"/>
                    <a:pt x="3091" y="221"/>
                    <a:pt x="3100" y="221"/>
                  </a:cubicBezTo>
                  <a:cubicBezTo>
                    <a:pt x="3091" y="229"/>
                    <a:pt x="3091" y="229"/>
                    <a:pt x="3091" y="238"/>
                  </a:cubicBezTo>
                  <a:cubicBezTo>
                    <a:pt x="3091" y="238"/>
                    <a:pt x="3108" y="229"/>
                    <a:pt x="3126" y="229"/>
                  </a:cubicBezTo>
                  <a:lnTo>
                    <a:pt x="3135" y="282"/>
                  </a:lnTo>
                  <a:lnTo>
                    <a:pt x="3144" y="265"/>
                  </a:lnTo>
                  <a:lnTo>
                    <a:pt x="3259" y="318"/>
                  </a:lnTo>
                  <a:cubicBezTo>
                    <a:pt x="3285" y="318"/>
                    <a:pt x="3311" y="309"/>
                    <a:pt x="3338" y="300"/>
                  </a:cubicBezTo>
                  <a:cubicBezTo>
                    <a:pt x="3364" y="300"/>
                    <a:pt x="3391" y="291"/>
                    <a:pt x="3417" y="291"/>
                  </a:cubicBezTo>
                  <a:cubicBezTo>
                    <a:pt x="3439" y="287"/>
                    <a:pt x="3463" y="285"/>
                    <a:pt x="3488" y="285"/>
                  </a:cubicBezTo>
                  <a:cubicBezTo>
                    <a:pt x="3525" y="285"/>
                    <a:pt x="3565" y="290"/>
                    <a:pt x="3612" y="300"/>
                  </a:cubicBezTo>
                  <a:cubicBezTo>
                    <a:pt x="3559" y="318"/>
                    <a:pt x="3585" y="353"/>
                    <a:pt x="3568" y="388"/>
                  </a:cubicBezTo>
                  <a:cubicBezTo>
                    <a:pt x="3541" y="335"/>
                    <a:pt x="3453" y="362"/>
                    <a:pt x="3382" y="326"/>
                  </a:cubicBezTo>
                  <a:lnTo>
                    <a:pt x="3382" y="326"/>
                  </a:lnTo>
                  <a:cubicBezTo>
                    <a:pt x="3417" y="344"/>
                    <a:pt x="3400" y="362"/>
                    <a:pt x="3391" y="362"/>
                  </a:cubicBezTo>
                  <a:lnTo>
                    <a:pt x="3532" y="371"/>
                  </a:lnTo>
                  <a:cubicBezTo>
                    <a:pt x="3515" y="406"/>
                    <a:pt x="3550" y="406"/>
                    <a:pt x="3576" y="432"/>
                  </a:cubicBezTo>
                  <a:cubicBezTo>
                    <a:pt x="3576" y="411"/>
                    <a:pt x="3586" y="403"/>
                    <a:pt x="3602" y="403"/>
                  </a:cubicBezTo>
                  <a:cubicBezTo>
                    <a:pt x="3637" y="403"/>
                    <a:pt x="3701" y="441"/>
                    <a:pt x="3744" y="441"/>
                  </a:cubicBezTo>
                  <a:cubicBezTo>
                    <a:pt x="3739" y="457"/>
                    <a:pt x="3731" y="466"/>
                    <a:pt x="3713" y="466"/>
                  </a:cubicBezTo>
                  <a:cubicBezTo>
                    <a:pt x="3700" y="466"/>
                    <a:pt x="3682" y="461"/>
                    <a:pt x="3656" y="450"/>
                  </a:cubicBezTo>
                  <a:lnTo>
                    <a:pt x="3656" y="450"/>
                  </a:lnTo>
                  <a:cubicBezTo>
                    <a:pt x="3668" y="470"/>
                    <a:pt x="3683" y="476"/>
                    <a:pt x="3700" y="476"/>
                  </a:cubicBezTo>
                  <a:cubicBezTo>
                    <a:pt x="3724" y="476"/>
                    <a:pt x="3751" y="463"/>
                    <a:pt x="3775" y="463"/>
                  </a:cubicBezTo>
                  <a:cubicBezTo>
                    <a:pt x="3793" y="463"/>
                    <a:pt x="3810" y="470"/>
                    <a:pt x="3824" y="494"/>
                  </a:cubicBezTo>
                  <a:cubicBezTo>
                    <a:pt x="3811" y="488"/>
                    <a:pt x="3807" y="482"/>
                    <a:pt x="3800" y="482"/>
                  </a:cubicBezTo>
                  <a:cubicBezTo>
                    <a:pt x="3797" y="482"/>
                    <a:pt x="3793" y="483"/>
                    <a:pt x="3788" y="485"/>
                  </a:cubicBezTo>
                  <a:cubicBezTo>
                    <a:pt x="3832" y="485"/>
                    <a:pt x="3902" y="546"/>
                    <a:pt x="3877" y="556"/>
                  </a:cubicBezTo>
                  <a:lnTo>
                    <a:pt x="3877" y="556"/>
                  </a:lnTo>
                  <a:cubicBezTo>
                    <a:pt x="3874" y="553"/>
                    <a:pt x="3871" y="550"/>
                    <a:pt x="3868" y="547"/>
                  </a:cubicBezTo>
                  <a:lnTo>
                    <a:pt x="3868" y="547"/>
                  </a:lnTo>
                  <a:lnTo>
                    <a:pt x="3877" y="556"/>
                  </a:lnTo>
                  <a:cubicBezTo>
                    <a:pt x="3877" y="556"/>
                    <a:pt x="3877" y="556"/>
                    <a:pt x="3877" y="556"/>
                  </a:cubicBezTo>
                  <a:lnTo>
                    <a:pt x="3877" y="556"/>
                  </a:lnTo>
                  <a:cubicBezTo>
                    <a:pt x="3894" y="571"/>
                    <a:pt x="3918" y="585"/>
                    <a:pt x="3947" y="600"/>
                  </a:cubicBezTo>
                  <a:cubicBezTo>
                    <a:pt x="3974" y="618"/>
                    <a:pt x="4009" y="644"/>
                    <a:pt x="4036" y="662"/>
                  </a:cubicBezTo>
                  <a:cubicBezTo>
                    <a:pt x="4084" y="690"/>
                    <a:pt x="4132" y="712"/>
                    <a:pt x="4164" y="712"/>
                  </a:cubicBezTo>
                  <a:cubicBezTo>
                    <a:pt x="4172" y="712"/>
                    <a:pt x="4180" y="710"/>
                    <a:pt x="4186" y="706"/>
                  </a:cubicBezTo>
                  <a:lnTo>
                    <a:pt x="4186" y="706"/>
                  </a:lnTo>
                  <a:cubicBezTo>
                    <a:pt x="4177" y="715"/>
                    <a:pt x="4133" y="750"/>
                    <a:pt x="4115" y="750"/>
                  </a:cubicBezTo>
                  <a:lnTo>
                    <a:pt x="4389" y="750"/>
                  </a:lnTo>
                  <a:cubicBezTo>
                    <a:pt x="4351" y="765"/>
                    <a:pt x="4326" y="865"/>
                    <a:pt x="4264" y="865"/>
                  </a:cubicBezTo>
                  <a:cubicBezTo>
                    <a:pt x="4254" y="865"/>
                    <a:pt x="4242" y="863"/>
                    <a:pt x="4230" y="856"/>
                  </a:cubicBezTo>
                  <a:lnTo>
                    <a:pt x="4230" y="856"/>
                  </a:lnTo>
                  <a:cubicBezTo>
                    <a:pt x="4247" y="883"/>
                    <a:pt x="4265" y="900"/>
                    <a:pt x="4309" y="927"/>
                  </a:cubicBezTo>
                  <a:cubicBezTo>
                    <a:pt x="4309" y="911"/>
                    <a:pt x="4330" y="862"/>
                    <a:pt x="4347" y="862"/>
                  </a:cubicBezTo>
                  <a:cubicBezTo>
                    <a:pt x="4349" y="862"/>
                    <a:pt x="4351" y="863"/>
                    <a:pt x="4353" y="865"/>
                  </a:cubicBezTo>
                  <a:cubicBezTo>
                    <a:pt x="4362" y="950"/>
                    <a:pt x="4362" y="920"/>
                    <a:pt x="4386" y="998"/>
                  </a:cubicBezTo>
                  <a:lnTo>
                    <a:pt x="4386" y="998"/>
                  </a:lnTo>
                  <a:cubicBezTo>
                    <a:pt x="4387" y="984"/>
                    <a:pt x="4412" y="972"/>
                    <a:pt x="4437" y="972"/>
                  </a:cubicBezTo>
                  <a:cubicBezTo>
                    <a:pt x="4452" y="972"/>
                    <a:pt x="4468" y="977"/>
                    <a:pt x="4477" y="989"/>
                  </a:cubicBezTo>
                  <a:cubicBezTo>
                    <a:pt x="4461" y="989"/>
                    <a:pt x="4430" y="1033"/>
                    <a:pt x="4411" y="1034"/>
                  </a:cubicBezTo>
                  <a:lnTo>
                    <a:pt x="4411" y="1034"/>
                  </a:lnTo>
                  <a:cubicBezTo>
                    <a:pt x="4410" y="1034"/>
                    <a:pt x="4408" y="1033"/>
                    <a:pt x="4406" y="1033"/>
                  </a:cubicBezTo>
                  <a:lnTo>
                    <a:pt x="4406" y="1033"/>
                  </a:lnTo>
                  <a:cubicBezTo>
                    <a:pt x="4408" y="1034"/>
                    <a:pt x="4409" y="1034"/>
                    <a:pt x="4411" y="1034"/>
                  </a:cubicBezTo>
                  <a:cubicBezTo>
                    <a:pt x="4411" y="1034"/>
                    <a:pt x="4411" y="1034"/>
                    <a:pt x="4411" y="1034"/>
                  </a:cubicBezTo>
                  <a:lnTo>
                    <a:pt x="4411" y="1034"/>
                  </a:lnTo>
                  <a:cubicBezTo>
                    <a:pt x="4451" y="1042"/>
                    <a:pt x="4491" y="1050"/>
                    <a:pt x="4524" y="1065"/>
                  </a:cubicBezTo>
                  <a:lnTo>
                    <a:pt x="4524" y="1065"/>
                  </a:lnTo>
                  <a:cubicBezTo>
                    <a:pt x="4523" y="1065"/>
                    <a:pt x="4521" y="1065"/>
                    <a:pt x="4519" y="1065"/>
                  </a:cubicBezTo>
                  <a:cubicBezTo>
                    <a:pt x="4497" y="1065"/>
                    <a:pt x="4477" y="1107"/>
                    <a:pt x="4477" y="1130"/>
                  </a:cubicBezTo>
                  <a:cubicBezTo>
                    <a:pt x="4478" y="1129"/>
                    <a:pt x="4479" y="1128"/>
                    <a:pt x="4480" y="1128"/>
                  </a:cubicBezTo>
                  <a:cubicBezTo>
                    <a:pt x="4493" y="1128"/>
                    <a:pt x="4532" y="1211"/>
                    <a:pt x="4556" y="1227"/>
                  </a:cubicBezTo>
                  <a:lnTo>
                    <a:pt x="4539" y="1183"/>
                  </a:lnTo>
                  <a:lnTo>
                    <a:pt x="4539" y="1183"/>
                  </a:lnTo>
                  <a:cubicBezTo>
                    <a:pt x="4601" y="1280"/>
                    <a:pt x="4689" y="1218"/>
                    <a:pt x="4751" y="1324"/>
                  </a:cubicBezTo>
                  <a:cubicBezTo>
                    <a:pt x="4749" y="1323"/>
                    <a:pt x="4745" y="1323"/>
                    <a:pt x="4741" y="1323"/>
                  </a:cubicBezTo>
                  <a:cubicBezTo>
                    <a:pt x="4715" y="1323"/>
                    <a:pt x="4657" y="1349"/>
                    <a:pt x="4680" y="1395"/>
                  </a:cubicBezTo>
                  <a:cubicBezTo>
                    <a:pt x="4698" y="1395"/>
                    <a:pt x="4760" y="1404"/>
                    <a:pt x="4813" y="1413"/>
                  </a:cubicBezTo>
                  <a:cubicBezTo>
                    <a:pt x="4874" y="1430"/>
                    <a:pt x="4936" y="1466"/>
                    <a:pt x="4971" y="1510"/>
                  </a:cubicBezTo>
                  <a:lnTo>
                    <a:pt x="4963" y="1536"/>
                  </a:lnTo>
                  <a:cubicBezTo>
                    <a:pt x="4980" y="1554"/>
                    <a:pt x="4998" y="1580"/>
                    <a:pt x="5016" y="1607"/>
                  </a:cubicBezTo>
                  <a:cubicBezTo>
                    <a:pt x="4980" y="1589"/>
                    <a:pt x="4919" y="1563"/>
                    <a:pt x="4857" y="1527"/>
                  </a:cubicBezTo>
                  <a:cubicBezTo>
                    <a:pt x="4795" y="1501"/>
                    <a:pt x="4742" y="1474"/>
                    <a:pt x="4698" y="1448"/>
                  </a:cubicBezTo>
                  <a:lnTo>
                    <a:pt x="4698" y="1448"/>
                  </a:lnTo>
                  <a:cubicBezTo>
                    <a:pt x="4707" y="1492"/>
                    <a:pt x="4680" y="1474"/>
                    <a:pt x="4715" y="1527"/>
                  </a:cubicBezTo>
                  <a:cubicBezTo>
                    <a:pt x="4713" y="1536"/>
                    <a:pt x="4710" y="1539"/>
                    <a:pt x="4705" y="1539"/>
                  </a:cubicBezTo>
                  <a:cubicBezTo>
                    <a:pt x="4691" y="1539"/>
                    <a:pt x="4669" y="1505"/>
                    <a:pt x="4662" y="1492"/>
                  </a:cubicBezTo>
                  <a:lnTo>
                    <a:pt x="4662" y="1492"/>
                  </a:lnTo>
                  <a:lnTo>
                    <a:pt x="4715" y="1633"/>
                  </a:lnTo>
                  <a:cubicBezTo>
                    <a:pt x="4719" y="1632"/>
                    <a:pt x="4722" y="1631"/>
                    <a:pt x="4726" y="1631"/>
                  </a:cubicBezTo>
                  <a:cubicBezTo>
                    <a:pt x="4742" y="1631"/>
                    <a:pt x="4763" y="1647"/>
                    <a:pt x="4777" y="1669"/>
                  </a:cubicBezTo>
                  <a:cubicBezTo>
                    <a:pt x="4792" y="1684"/>
                    <a:pt x="4808" y="1706"/>
                    <a:pt x="4823" y="1706"/>
                  </a:cubicBezTo>
                  <a:cubicBezTo>
                    <a:pt x="4825" y="1706"/>
                    <a:pt x="4828" y="1705"/>
                    <a:pt x="4830" y="1704"/>
                  </a:cubicBezTo>
                  <a:cubicBezTo>
                    <a:pt x="4804" y="1660"/>
                    <a:pt x="4760" y="1616"/>
                    <a:pt x="4724" y="1571"/>
                  </a:cubicBezTo>
                  <a:cubicBezTo>
                    <a:pt x="4731" y="1568"/>
                    <a:pt x="4740" y="1566"/>
                    <a:pt x="4750" y="1566"/>
                  </a:cubicBezTo>
                  <a:cubicBezTo>
                    <a:pt x="4769" y="1566"/>
                    <a:pt x="4793" y="1572"/>
                    <a:pt x="4821" y="1589"/>
                  </a:cubicBezTo>
                  <a:cubicBezTo>
                    <a:pt x="4857" y="1616"/>
                    <a:pt x="4901" y="1660"/>
                    <a:pt x="4910" y="1713"/>
                  </a:cubicBezTo>
                  <a:cubicBezTo>
                    <a:pt x="4906" y="1728"/>
                    <a:pt x="4890" y="1732"/>
                    <a:pt x="4873" y="1732"/>
                  </a:cubicBezTo>
                  <a:cubicBezTo>
                    <a:pt x="4858" y="1732"/>
                    <a:pt x="4840" y="1728"/>
                    <a:pt x="4830" y="1728"/>
                  </a:cubicBezTo>
                  <a:cubicBezTo>
                    <a:pt x="4826" y="1728"/>
                    <a:pt x="4823" y="1729"/>
                    <a:pt x="4821" y="1730"/>
                  </a:cubicBezTo>
                  <a:cubicBezTo>
                    <a:pt x="4839" y="1739"/>
                    <a:pt x="4883" y="1819"/>
                    <a:pt x="4874" y="1828"/>
                  </a:cubicBezTo>
                  <a:lnTo>
                    <a:pt x="4839" y="1792"/>
                  </a:lnTo>
                  <a:lnTo>
                    <a:pt x="4839" y="1792"/>
                  </a:lnTo>
                  <a:cubicBezTo>
                    <a:pt x="4839" y="1828"/>
                    <a:pt x="4866" y="1845"/>
                    <a:pt x="4883" y="1863"/>
                  </a:cubicBezTo>
                  <a:cubicBezTo>
                    <a:pt x="4901" y="1889"/>
                    <a:pt x="4919" y="1907"/>
                    <a:pt x="4901" y="1951"/>
                  </a:cubicBezTo>
                  <a:cubicBezTo>
                    <a:pt x="4910" y="1978"/>
                    <a:pt x="4866" y="2039"/>
                    <a:pt x="4892" y="2039"/>
                  </a:cubicBezTo>
                  <a:cubicBezTo>
                    <a:pt x="4928" y="1996"/>
                    <a:pt x="5029" y="1953"/>
                    <a:pt x="5089" y="1953"/>
                  </a:cubicBezTo>
                  <a:cubicBezTo>
                    <a:pt x="5102" y="1953"/>
                    <a:pt x="5114" y="1955"/>
                    <a:pt x="5122" y="1960"/>
                  </a:cubicBezTo>
                  <a:cubicBezTo>
                    <a:pt x="5122" y="1960"/>
                    <a:pt x="5122" y="2004"/>
                    <a:pt x="5113" y="2039"/>
                  </a:cubicBezTo>
                  <a:cubicBezTo>
                    <a:pt x="5113" y="2075"/>
                    <a:pt x="5095" y="2128"/>
                    <a:pt x="5086" y="2137"/>
                  </a:cubicBezTo>
                  <a:cubicBezTo>
                    <a:pt x="5080" y="2149"/>
                    <a:pt x="5072" y="2153"/>
                    <a:pt x="5063" y="2153"/>
                  </a:cubicBezTo>
                  <a:cubicBezTo>
                    <a:pt x="5038" y="2153"/>
                    <a:pt x="5006" y="2125"/>
                    <a:pt x="4983" y="2125"/>
                  </a:cubicBezTo>
                  <a:cubicBezTo>
                    <a:pt x="4975" y="2125"/>
                    <a:pt x="4968" y="2128"/>
                    <a:pt x="4963" y="2137"/>
                  </a:cubicBezTo>
                  <a:cubicBezTo>
                    <a:pt x="4971" y="2137"/>
                    <a:pt x="4989" y="2154"/>
                    <a:pt x="4998" y="2163"/>
                  </a:cubicBezTo>
                  <a:cubicBezTo>
                    <a:pt x="4989" y="2190"/>
                    <a:pt x="4963" y="2163"/>
                    <a:pt x="4971" y="2216"/>
                  </a:cubicBezTo>
                  <a:cubicBezTo>
                    <a:pt x="5003" y="2216"/>
                    <a:pt x="4999" y="2273"/>
                    <a:pt x="5003" y="2273"/>
                  </a:cubicBezTo>
                  <a:cubicBezTo>
                    <a:pt x="5005" y="2273"/>
                    <a:pt x="5008" y="2263"/>
                    <a:pt x="5016" y="2234"/>
                  </a:cubicBezTo>
                  <a:cubicBezTo>
                    <a:pt x="5033" y="2296"/>
                    <a:pt x="5016" y="2296"/>
                    <a:pt x="5024" y="2366"/>
                  </a:cubicBezTo>
                  <a:cubicBezTo>
                    <a:pt x="5028" y="2363"/>
                    <a:pt x="5032" y="2361"/>
                    <a:pt x="5037" y="2361"/>
                  </a:cubicBezTo>
                  <a:cubicBezTo>
                    <a:pt x="5069" y="2361"/>
                    <a:pt x="5124" y="2428"/>
                    <a:pt x="5139" y="2481"/>
                  </a:cubicBezTo>
                  <a:cubicBezTo>
                    <a:pt x="5138" y="2479"/>
                    <a:pt x="5136" y="2479"/>
                    <a:pt x="5133" y="2479"/>
                  </a:cubicBezTo>
                  <a:cubicBezTo>
                    <a:pt x="5124" y="2479"/>
                    <a:pt x="5111" y="2491"/>
                    <a:pt x="5104" y="2499"/>
                  </a:cubicBezTo>
                  <a:cubicBezTo>
                    <a:pt x="5104" y="2525"/>
                    <a:pt x="5104" y="2552"/>
                    <a:pt x="5104" y="2578"/>
                  </a:cubicBezTo>
                  <a:cubicBezTo>
                    <a:pt x="5104" y="2605"/>
                    <a:pt x="5095" y="2622"/>
                    <a:pt x="5095" y="2649"/>
                  </a:cubicBezTo>
                  <a:cubicBezTo>
                    <a:pt x="5086" y="2693"/>
                    <a:pt x="5077" y="2737"/>
                    <a:pt x="5077" y="2790"/>
                  </a:cubicBezTo>
                  <a:cubicBezTo>
                    <a:pt x="5070" y="2797"/>
                    <a:pt x="5058" y="2833"/>
                    <a:pt x="5044" y="2833"/>
                  </a:cubicBezTo>
                  <a:cubicBezTo>
                    <a:pt x="5040" y="2833"/>
                    <a:pt x="5037" y="2831"/>
                    <a:pt x="5033" y="2825"/>
                  </a:cubicBezTo>
                  <a:lnTo>
                    <a:pt x="5033" y="2825"/>
                  </a:lnTo>
                  <a:cubicBezTo>
                    <a:pt x="5033" y="2843"/>
                    <a:pt x="5051" y="2861"/>
                    <a:pt x="5042" y="2896"/>
                  </a:cubicBezTo>
                  <a:cubicBezTo>
                    <a:pt x="5035" y="2905"/>
                    <a:pt x="5030" y="2909"/>
                    <a:pt x="5027" y="2909"/>
                  </a:cubicBezTo>
                  <a:cubicBezTo>
                    <a:pt x="5016" y="2909"/>
                    <a:pt x="5033" y="2851"/>
                    <a:pt x="5015" y="2851"/>
                  </a:cubicBezTo>
                  <a:cubicBezTo>
                    <a:pt x="5011" y="2851"/>
                    <a:pt x="5006" y="2854"/>
                    <a:pt x="4998" y="2861"/>
                  </a:cubicBezTo>
                  <a:cubicBezTo>
                    <a:pt x="5024" y="2869"/>
                    <a:pt x="5024" y="2949"/>
                    <a:pt x="5033" y="3002"/>
                  </a:cubicBezTo>
                  <a:cubicBezTo>
                    <a:pt x="5069" y="2993"/>
                    <a:pt x="5051" y="2887"/>
                    <a:pt x="5042" y="2843"/>
                  </a:cubicBezTo>
                  <a:lnTo>
                    <a:pt x="5042" y="2843"/>
                  </a:lnTo>
                  <a:cubicBezTo>
                    <a:pt x="5095" y="2852"/>
                    <a:pt x="5139" y="2940"/>
                    <a:pt x="5148" y="3064"/>
                  </a:cubicBezTo>
                  <a:cubicBezTo>
                    <a:pt x="5148" y="3110"/>
                    <a:pt x="5138" y="3120"/>
                    <a:pt x="5129" y="3120"/>
                  </a:cubicBezTo>
                  <a:cubicBezTo>
                    <a:pt x="5121" y="3120"/>
                    <a:pt x="5114" y="3113"/>
                    <a:pt x="5112" y="3113"/>
                  </a:cubicBezTo>
                  <a:cubicBezTo>
                    <a:pt x="5111" y="3113"/>
                    <a:pt x="5112" y="3114"/>
                    <a:pt x="5113" y="3117"/>
                  </a:cubicBezTo>
                  <a:cubicBezTo>
                    <a:pt x="5086" y="3205"/>
                    <a:pt x="5095" y="3240"/>
                    <a:pt x="5113" y="3284"/>
                  </a:cubicBezTo>
                  <a:cubicBezTo>
                    <a:pt x="5122" y="3320"/>
                    <a:pt x="5130" y="3355"/>
                    <a:pt x="5086" y="3426"/>
                  </a:cubicBezTo>
                  <a:cubicBezTo>
                    <a:pt x="5073" y="3436"/>
                    <a:pt x="5063" y="3440"/>
                    <a:pt x="5053" y="3440"/>
                  </a:cubicBezTo>
                  <a:cubicBezTo>
                    <a:pt x="5027" y="3440"/>
                    <a:pt x="5012" y="3407"/>
                    <a:pt x="4994" y="3407"/>
                  </a:cubicBezTo>
                  <a:cubicBezTo>
                    <a:pt x="4992" y="3407"/>
                    <a:pt x="4991" y="3408"/>
                    <a:pt x="4989" y="3408"/>
                  </a:cubicBezTo>
                  <a:cubicBezTo>
                    <a:pt x="4998" y="3373"/>
                    <a:pt x="5007" y="3346"/>
                    <a:pt x="5024" y="3320"/>
                  </a:cubicBezTo>
                  <a:cubicBezTo>
                    <a:pt x="5042" y="3302"/>
                    <a:pt x="5051" y="3276"/>
                    <a:pt x="5060" y="3249"/>
                  </a:cubicBezTo>
                  <a:lnTo>
                    <a:pt x="5060" y="3249"/>
                  </a:lnTo>
                  <a:lnTo>
                    <a:pt x="5024" y="3311"/>
                  </a:lnTo>
                  <a:cubicBezTo>
                    <a:pt x="5024" y="3284"/>
                    <a:pt x="5024" y="3231"/>
                    <a:pt x="5042" y="3205"/>
                  </a:cubicBezTo>
                  <a:lnTo>
                    <a:pt x="5042" y="3205"/>
                  </a:lnTo>
                  <a:cubicBezTo>
                    <a:pt x="5007" y="3249"/>
                    <a:pt x="4954" y="3488"/>
                    <a:pt x="4866" y="3602"/>
                  </a:cubicBezTo>
                  <a:cubicBezTo>
                    <a:pt x="4866" y="3626"/>
                    <a:pt x="4858" y="3657"/>
                    <a:pt x="4876" y="3657"/>
                  </a:cubicBezTo>
                  <a:cubicBezTo>
                    <a:pt x="4878" y="3657"/>
                    <a:pt x="4880" y="3656"/>
                    <a:pt x="4883" y="3655"/>
                  </a:cubicBezTo>
                  <a:lnTo>
                    <a:pt x="4892" y="3620"/>
                  </a:lnTo>
                  <a:cubicBezTo>
                    <a:pt x="4897" y="3617"/>
                    <a:pt x="4900" y="3616"/>
                    <a:pt x="4903" y="3616"/>
                  </a:cubicBezTo>
                  <a:cubicBezTo>
                    <a:pt x="4923" y="3616"/>
                    <a:pt x="4906" y="3674"/>
                    <a:pt x="4916" y="3674"/>
                  </a:cubicBezTo>
                  <a:cubicBezTo>
                    <a:pt x="4918" y="3674"/>
                    <a:pt x="4922" y="3671"/>
                    <a:pt x="4927" y="3664"/>
                  </a:cubicBezTo>
                  <a:lnTo>
                    <a:pt x="4927" y="3664"/>
                  </a:lnTo>
                  <a:cubicBezTo>
                    <a:pt x="4927" y="3691"/>
                    <a:pt x="4927" y="3726"/>
                    <a:pt x="4919" y="3761"/>
                  </a:cubicBezTo>
                  <a:cubicBezTo>
                    <a:pt x="4910" y="3779"/>
                    <a:pt x="4910" y="3797"/>
                    <a:pt x="4901" y="3814"/>
                  </a:cubicBezTo>
                  <a:cubicBezTo>
                    <a:pt x="4892" y="3832"/>
                    <a:pt x="4883" y="3850"/>
                    <a:pt x="4866" y="3867"/>
                  </a:cubicBezTo>
                  <a:lnTo>
                    <a:pt x="4821" y="3858"/>
                  </a:lnTo>
                  <a:cubicBezTo>
                    <a:pt x="4839" y="3858"/>
                    <a:pt x="4874" y="3823"/>
                    <a:pt x="4874" y="3797"/>
                  </a:cubicBezTo>
                  <a:lnTo>
                    <a:pt x="4874" y="3797"/>
                  </a:lnTo>
                  <a:cubicBezTo>
                    <a:pt x="4874" y="3832"/>
                    <a:pt x="4760" y="3876"/>
                    <a:pt x="4786" y="3938"/>
                  </a:cubicBezTo>
                  <a:lnTo>
                    <a:pt x="4839" y="3903"/>
                  </a:lnTo>
                  <a:lnTo>
                    <a:pt x="4839" y="3903"/>
                  </a:lnTo>
                  <a:cubicBezTo>
                    <a:pt x="4830" y="3964"/>
                    <a:pt x="4830" y="4053"/>
                    <a:pt x="4768" y="4106"/>
                  </a:cubicBezTo>
                  <a:cubicBezTo>
                    <a:pt x="4821" y="4097"/>
                    <a:pt x="4777" y="4088"/>
                    <a:pt x="4848" y="4070"/>
                  </a:cubicBezTo>
                  <a:lnTo>
                    <a:pt x="4848" y="4070"/>
                  </a:lnTo>
                  <a:cubicBezTo>
                    <a:pt x="4846" y="4071"/>
                    <a:pt x="4844" y="4071"/>
                    <a:pt x="4843" y="4071"/>
                  </a:cubicBezTo>
                  <a:cubicBezTo>
                    <a:pt x="4783" y="4071"/>
                    <a:pt x="4914" y="3933"/>
                    <a:pt x="4875" y="3933"/>
                  </a:cubicBezTo>
                  <a:cubicBezTo>
                    <a:pt x="4874" y="3933"/>
                    <a:pt x="4872" y="3933"/>
                    <a:pt x="4871" y="3934"/>
                  </a:cubicBezTo>
                  <a:lnTo>
                    <a:pt x="4871" y="3934"/>
                  </a:lnTo>
                  <a:cubicBezTo>
                    <a:pt x="4928" y="3913"/>
                    <a:pt x="4932" y="3864"/>
                    <a:pt x="4998" y="3823"/>
                  </a:cubicBezTo>
                  <a:cubicBezTo>
                    <a:pt x="4995" y="3823"/>
                    <a:pt x="4990" y="3825"/>
                    <a:pt x="4987" y="3825"/>
                  </a:cubicBezTo>
                  <a:cubicBezTo>
                    <a:pt x="4982" y="3825"/>
                    <a:pt x="4981" y="3818"/>
                    <a:pt x="4998" y="3779"/>
                  </a:cubicBezTo>
                  <a:cubicBezTo>
                    <a:pt x="4998" y="3779"/>
                    <a:pt x="4998" y="3770"/>
                    <a:pt x="4998" y="3761"/>
                  </a:cubicBezTo>
                  <a:cubicBezTo>
                    <a:pt x="4980" y="3779"/>
                    <a:pt x="4971" y="3788"/>
                    <a:pt x="4963" y="3788"/>
                  </a:cubicBezTo>
                  <a:cubicBezTo>
                    <a:pt x="4945" y="3744"/>
                    <a:pt x="4989" y="3655"/>
                    <a:pt x="4989" y="3620"/>
                  </a:cubicBezTo>
                  <a:cubicBezTo>
                    <a:pt x="4996" y="3611"/>
                    <a:pt x="5000" y="3608"/>
                    <a:pt x="5002" y="3608"/>
                  </a:cubicBezTo>
                  <a:cubicBezTo>
                    <a:pt x="5009" y="3608"/>
                    <a:pt x="5006" y="3630"/>
                    <a:pt x="5019" y="3630"/>
                  </a:cubicBezTo>
                  <a:cubicBezTo>
                    <a:pt x="5021" y="3630"/>
                    <a:pt x="5022" y="3629"/>
                    <a:pt x="5024" y="3629"/>
                  </a:cubicBezTo>
                  <a:cubicBezTo>
                    <a:pt x="5024" y="3611"/>
                    <a:pt x="5024" y="3585"/>
                    <a:pt x="5024" y="3567"/>
                  </a:cubicBezTo>
                  <a:cubicBezTo>
                    <a:pt x="5026" y="3567"/>
                    <a:pt x="5027" y="3568"/>
                    <a:pt x="5029" y="3568"/>
                  </a:cubicBezTo>
                  <a:cubicBezTo>
                    <a:pt x="5046" y="3568"/>
                    <a:pt x="5070" y="3543"/>
                    <a:pt x="5082" y="3543"/>
                  </a:cubicBezTo>
                  <a:cubicBezTo>
                    <a:pt x="5090" y="3543"/>
                    <a:pt x="5093" y="3552"/>
                    <a:pt x="5086" y="3585"/>
                  </a:cubicBezTo>
                  <a:lnTo>
                    <a:pt x="5113" y="3505"/>
                  </a:lnTo>
                  <a:cubicBezTo>
                    <a:pt x="5148" y="3470"/>
                    <a:pt x="5175" y="3408"/>
                    <a:pt x="5175" y="3364"/>
                  </a:cubicBezTo>
                  <a:cubicBezTo>
                    <a:pt x="5189" y="3336"/>
                    <a:pt x="5175" y="3292"/>
                    <a:pt x="5177" y="3292"/>
                  </a:cubicBezTo>
                  <a:cubicBezTo>
                    <a:pt x="5178" y="3292"/>
                    <a:pt x="5180" y="3295"/>
                    <a:pt x="5183" y="3302"/>
                  </a:cubicBezTo>
                  <a:lnTo>
                    <a:pt x="5192" y="3178"/>
                  </a:lnTo>
                  <a:lnTo>
                    <a:pt x="5201" y="3178"/>
                  </a:lnTo>
                  <a:cubicBezTo>
                    <a:pt x="5228" y="3117"/>
                    <a:pt x="5219" y="3055"/>
                    <a:pt x="5228" y="2984"/>
                  </a:cubicBezTo>
                  <a:cubicBezTo>
                    <a:pt x="5228" y="2922"/>
                    <a:pt x="5245" y="2852"/>
                    <a:pt x="5272" y="2781"/>
                  </a:cubicBezTo>
                  <a:cubicBezTo>
                    <a:pt x="5263" y="2737"/>
                    <a:pt x="5254" y="2693"/>
                    <a:pt x="5272" y="2631"/>
                  </a:cubicBezTo>
                  <a:lnTo>
                    <a:pt x="5289" y="2613"/>
                  </a:lnTo>
                  <a:cubicBezTo>
                    <a:pt x="5289" y="2560"/>
                    <a:pt x="5316" y="2454"/>
                    <a:pt x="5289" y="2428"/>
                  </a:cubicBezTo>
                  <a:cubicBezTo>
                    <a:pt x="5307" y="2410"/>
                    <a:pt x="5307" y="2393"/>
                    <a:pt x="5316" y="2357"/>
                  </a:cubicBezTo>
                  <a:cubicBezTo>
                    <a:pt x="5316" y="2331"/>
                    <a:pt x="5316" y="2296"/>
                    <a:pt x="5307" y="2260"/>
                  </a:cubicBezTo>
                  <a:cubicBezTo>
                    <a:pt x="5289" y="2190"/>
                    <a:pt x="5272" y="2119"/>
                    <a:pt x="5272" y="2066"/>
                  </a:cubicBezTo>
                  <a:lnTo>
                    <a:pt x="5236" y="2066"/>
                  </a:lnTo>
                  <a:cubicBezTo>
                    <a:pt x="5228" y="2004"/>
                    <a:pt x="5201" y="1942"/>
                    <a:pt x="5166" y="1872"/>
                  </a:cubicBezTo>
                  <a:lnTo>
                    <a:pt x="5139" y="1881"/>
                  </a:lnTo>
                  <a:cubicBezTo>
                    <a:pt x="5104" y="1828"/>
                    <a:pt x="5104" y="1713"/>
                    <a:pt x="5069" y="1607"/>
                  </a:cubicBezTo>
                  <a:cubicBezTo>
                    <a:pt x="5077" y="1607"/>
                    <a:pt x="5086" y="1633"/>
                    <a:pt x="5086" y="1660"/>
                  </a:cubicBezTo>
                  <a:cubicBezTo>
                    <a:pt x="5095" y="1624"/>
                    <a:pt x="5086" y="1589"/>
                    <a:pt x="5069" y="1554"/>
                  </a:cubicBezTo>
                  <a:cubicBezTo>
                    <a:pt x="5060" y="1527"/>
                    <a:pt x="5033" y="1492"/>
                    <a:pt x="5016" y="1466"/>
                  </a:cubicBezTo>
                  <a:cubicBezTo>
                    <a:pt x="4971" y="1413"/>
                    <a:pt x="4936" y="1360"/>
                    <a:pt x="4919" y="1298"/>
                  </a:cubicBezTo>
                  <a:cubicBezTo>
                    <a:pt x="4901" y="1280"/>
                    <a:pt x="4892" y="1262"/>
                    <a:pt x="4883" y="1236"/>
                  </a:cubicBezTo>
                  <a:lnTo>
                    <a:pt x="4883" y="1236"/>
                  </a:lnTo>
                  <a:cubicBezTo>
                    <a:pt x="4883" y="1236"/>
                    <a:pt x="4892" y="1245"/>
                    <a:pt x="4892" y="1245"/>
                  </a:cubicBezTo>
                  <a:cubicBezTo>
                    <a:pt x="4892" y="1236"/>
                    <a:pt x="4892" y="1236"/>
                    <a:pt x="4883" y="1236"/>
                  </a:cubicBezTo>
                  <a:cubicBezTo>
                    <a:pt x="4883" y="1233"/>
                    <a:pt x="4883" y="1230"/>
                    <a:pt x="4883" y="1227"/>
                  </a:cubicBezTo>
                  <a:lnTo>
                    <a:pt x="4883" y="1227"/>
                  </a:lnTo>
                  <a:cubicBezTo>
                    <a:pt x="4883" y="1227"/>
                    <a:pt x="4883" y="1227"/>
                    <a:pt x="4883" y="1227"/>
                  </a:cubicBezTo>
                  <a:cubicBezTo>
                    <a:pt x="4883" y="1227"/>
                    <a:pt x="4883" y="1226"/>
                    <a:pt x="4883" y="1226"/>
                  </a:cubicBezTo>
                  <a:lnTo>
                    <a:pt x="4883" y="1226"/>
                  </a:lnTo>
                  <a:cubicBezTo>
                    <a:pt x="4883" y="1226"/>
                    <a:pt x="4883" y="1227"/>
                    <a:pt x="4883" y="1227"/>
                  </a:cubicBezTo>
                  <a:lnTo>
                    <a:pt x="4883" y="1227"/>
                  </a:lnTo>
                  <a:cubicBezTo>
                    <a:pt x="4874" y="1209"/>
                    <a:pt x="4848" y="1174"/>
                    <a:pt x="4821" y="1156"/>
                  </a:cubicBezTo>
                  <a:lnTo>
                    <a:pt x="4848" y="1121"/>
                  </a:lnTo>
                  <a:lnTo>
                    <a:pt x="4839" y="1121"/>
                  </a:lnTo>
                  <a:cubicBezTo>
                    <a:pt x="4836" y="1107"/>
                    <a:pt x="4831" y="1101"/>
                    <a:pt x="4825" y="1101"/>
                  </a:cubicBezTo>
                  <a:cubicBezTo>
                    <a:pt x="4818" y="1101"/>
                    <a:pt x="4809" y="1114"/>
                    <a:pt x="4804" y="1130"/>
                  </a:cubicBezTo>
                  <a:cubicBezTo>
                    <a:pt x="4795" y="1121"/>
                    <a:pt x="4777" y="1112"/>
                    <a:pt x="4760" y="1103"/>
                  </a:cubicBezTo>
                  <a:cubicBezTo>
                    <a:pt x="4786" y="1051"/>
                    <a:pt x="4698" y="1042"/>
                    <a:pt x="4715" y="980"/>
                  </a:cubicBezTo>
                  <a:cubicBezTo>
                    <a:pt x="4698" y="980"/>
                    <a:pt x="4671" y="953"/>
                    <a:pt x="4636" y="927"/>
                  </a:cubicBezTo>
                  <a:cubicBezTo>
                    <a:pt x="4609" y="906"/>
                    <a:pt x="4581" y="886"/>
                    <a:pt x="4558" y="886"/>
                  </a:cubicBezTo>
                  <a:cubicBezTo>
                    <a:pt x="4551" y="886"/>
                    <a:pt x="4545" y="888"/>
                    <a:pt x="4539" y="892"/>
                  </a:cubicBezTo>
                  <a:cubicBezTo>
                    <a:pt x="4545" y="885"/>
                    <a:pt x="4542" y="879"/>
                    <a:pt x="4547" y="879"/>
                  </a:cubicBezTo>
                  <a:cubicBezTo>
                    <a:pt x="4548" y="879"/>
                    <a:pt x="4551" y="880"/>
                    <a:pt x="4556" y="883"/>
                  </a:cubicBezTo>
                  <a:cubicBezTo>
                    <a:pt x="4539" y="856"/>
                    <a:pt x="4512" y="821"/>
                    <a:pt x="4477" y="812"/>
                  </a:cubicBezTo>
                  <a:lnTo>
                    <a:pt x="4495" y="768"/>
                  </a:lnTo>
                  <a:cubicBezTo>
                    <a:pt x="4468" y="759"/>
                    <a:pt x="4433" y="750"/>
                    <a:pt x="4406" y="750"/>
                  </a:cubicBezTo>
                  <a:cubicBezTo>
                    <a:pt x="4392" y="708"/>
                    <a:pt x="4384" y="683"/>
                    <a:pt x="4407" y="683"/>
                  </a:cubicBezTo>
                  <a:cubicBezTo>
                    <a:pt x="4413" y="683"/>
                    <a:pt x="4422" y="685"/>
                    <a:pt x="4433" y="688"/>
                  </a:cubicBezTo>
                  <a:cubicBezTo>
                    <a:pt x="4318" y="644"/>
                    <a:pt x="4353" y="636"/>
                    <a:pt x="4247" y="600"/>
                  </a:cubicBezTo>
                  <a:lnTo>
                    <a:pt x="4265" y="583"/>
                  </a:lnTo>
                  <a:cubicBezTo>
                    <a:pt x="4239" y="565"/>
                    <a:pt x="4168" y="556"/>
                    <a:pt x="4168" y="530"/>
                  </a:cubicBezTo>
                  <a:cubicBezTo>
                    <a:pt x="4133" y="432"/>
                    <a:pt x="3841" y="300"/>
                    <a:pt x="3674" y="176"/>
                  </a:cubicBezTo>
                  <a:cubicBezTo>
                    <a:pt x="3674" y="196"/>
                    <a:pt x="3670" y="203"/>
                    <a:pt x="3664" y="203"/>
                  </a:cubicBezTo>
                  <a:cubicBezTo>
                    <a:pt x="3656" y="203"/>
                    <a:pt x="3644" y="191"/>
                    <a:pt x="3629" y="176"/>
                  </a:cubicBezTo>
                  <a:cubicBezTo>
                    <a:pt x="3617" y="164"/>
                    <a:pt x="3596" y="148"/>
                    <a:pt x="3582" y="148"/>
                  </a:cubicBezTo>
                  <a:cubicBezTo>
                    <a:pt x="3575" y="148"/>
                    <a:pt x="3570" y="151"/>
                    <a:pt x="3568" y="159"/>
                  </a:cubicBezTo>
                  <a:cubicBezTo>
                    <a:pt x="3559" y="141"/>
                    <a:pt x="3532" y="123"/>
                    <a:pt x="3576" y="115"/>
                  </a:cubicBezTo>
                  <a:cubicBezTo>
                    <a:pt x="3481" y="100"/>
                    <a:pt x="3441" y="55"/>
                    <a:pt x="3385" y="55"/>
                  </a:cubicBezTo>
                  <a:cubicBezTo>
                    <a:pt x="3373" y="55"/>
                    <a:pt x="3361" y="57"/>
                    <a:pt x="3347" y="62"/>
                  </a:cubicBezTo>
                  <a:cubicBezTo>
                    <a:pt x="3338" y="44"/>
                    <a:pt x="3373" y="44"/>
                    <a:pt x="3364" y="35"/>
                  </a:cubicBezTo>
                  <a:cubicBezTo>
                    <a:pt x="3356" y="35"/>
                    <a:pt x="3329" y="35"/>
                    <a:pt x="3320" y="26"/>
                  </a:cubicBezTo>
                  <a:cubicBezTo>
                    <a:pt x="3311" y="9"/>
                    <a:pt x="3338" y="17"/>
                    <a:pt x="3356" y="9"/>
                  </a:cubicBezTo>
                  <a:cubicBezTo>
                    <a:pt x="3336" y="4"/>
                    <a:pt x="3319" y="2"/>
                    <a:pt x="3305" y="2"/>
                  </a:cubicBezTo>
                  <a:cubicBezTo>
                    <a:pt x="3240" y="2"/>
                    <a:pt x="3220" y="45"/>
                    <a:pt x="3206" y="88"/>
                  </a:cubicBezTo>
                  <a:cubicBezTo>
                    <a:pt x="3188" y="70"/>
                    <a:pt x="3170" y="62"/>
                    <a:pt x="3144" y="53"/>
                  </a:cubicBezTo>
                  <a:cubicBezTo>
                    <a:pt x="3126" y="53"/>
                    <a:pt x="3108" y="62"/>
                    <a:pt x="3091" y="79"/>
                  </a:cubicBezTo>
                  <a:cubicBezTo>
                    <a:pt x="3073" y="53"/>
                    <a:pt x="3047" y="35"/>
                    <a:pt x="3108" y="35"/>
                  </a:cubicBezTo>
                  <a:cubicBezTo>
                    <a:pt x="3083" y="29"/>
                    <a:pt x="2982" y="0"/>
                    <a:pt x="2922"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12" name="Google Shape;7312;p29"/>
            <p:cNvSpPr/>
            <p:nvPr/>
          </p:nvSpPr>
          <p:spPr>
            <a:xfrm>
              <a:off x="3144714" y="3156588"/>
              <a:ext cx="129" cy="193"/>
            </a:xfrm>
            <a:custGeom>
              <a:avLst/>
              <a:gdLst/>
              <a:ahLst/>
              <a:cxnLst/>
              <a:rect l="l" t="t" r="r" b="b"/>
              <a:pathLst>
                <a:path w="10" h="18" extrusionOk="0">
                  <a:moveTo>
                    <a:pt x="9" y="0"/>
                  </a:moveTo>
                  <a:cubicBezTo>
                    <a:pt x="0" y="0"/>
                    <a:pt x="0" y="9"/>
                    <a:pt x="9" y="18"/>
                  </a:cubicBezTo>
                  <a:cubicBezTo>
                    <a:pt x="9" y="9"/>
                    <a:pt x="9" y="9"/>
                    <a:pt x="9"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13" name="Google Shape;7313;p29"/>
            <p:cNvSpPr/>
            <p:nvPr/>
          </p:nvSpPr>
          <p:spPr>
            <a:xfrm>
              <a:off x="3114495" y="3167762"/>
              <a:ext cx="129" cy="107"/>
            </a:xfrm>
            <a:custGeom>
              <a:avLst/>
              <a:gdLst/>
              <a:ahLst/>
              <a:cxnLst/>
              <a:rect l="l" t="t" r="r" b="b"/>
              <a:pathLst>
                <a:path w="10" h="10" extrusionOk="0">
                  <a:moveTo>
                    <a:pt x="0" y="0"/>
                  </a:moveTo>
                  <a:cubicBezTo>
                    <a:pt x="0" y="9"/>
                    <a:pt x="9" y="9"/>
                    <a:pt x="9" y="9"/>
                  </a:cubicBezTo>
                  <a:lnTo>
                    <a:pt x="9" y="0"/>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14" name="Google Shape;7314;p29"/>
            <p:cNvSpPr/>
            <p:nvPr/>
          </p:nvSpPr>
          <p:spPr>
            <a:xfrm>
              <a:off x="3169108" y="3177037"/>
              <a:ext cx="129" cy="386"/>
            </a:xfrm>
            <a:custGeom>
              <a:avLst/>
              <a:gdLst/>
              <a:ahLst/>
              <a:cxnLst/>
              <a:rect l="l" t="t" r="r" b="b"/>
              <a:pathLst>
                <a:path w="10" h="36" extrusionOk="0">
                  <a:moveTo>
                    <a:pt x="10" y="1"/>
                  </a:moveTo>
                  <a:cubicBezTo>
                    <a:pt x="1" y="1"/>
                    <a:pt x="1" y="9"/>
                    <a:pt x="1" y="36"/>
                  </a:cubicBezTo>
                  <a:cubicBezTo>
                    <a:pt x="1" y="18"/>
                    <a:pt x="10" y="9"/>
                    <a:pt x="10"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15" name="Google Shape;7315;p29"/>
            <p:cNvSpPr/>
            <p:nvPr/>
          </p:nvSpPr>
          <p:spPr>
            <a:xfrm>
              <a:off x="3168320" y="3196264"/>
              <a:ext cx="465" cy="665"/>
            </a:xfrm>
            <a:custGeom>
              <a:avLst/>
              <a:gdLst/>
              <a:ahLst/>
              <a:cxnLst/>
              <a:rect l="l" t="t" r="r" b="b"/>
              <a:pathLst>
                <a:path w="36" h="62" extrusionOk="0">
                  <a:moveTo>
                    <a:pt x="35" y="0"/>
                  </a:moveTo>
                  <a:lnTo>
                    <a:pt x="35" y="0"/>
                  </a:lnTo>
                  <a:cubicBezTo>
                    <a:pt x="27" y="27"/>
                    <a:pt x="18" y="35"/>
                    <a:pt x="0" y="44"/>
                  </a:cubicBezTo>
                  <a:cubicBezTo>
                    <a:pt x="7" y="44"/>
                    <a:pt x="20" y="44"/>
                    <a:pt x="20" y="53"/>
                  </a:cubicBezTo>
                  <a:lnTo>
                    <a:pt x="20" y="53"/>
                  </a:lnTo>
                  <a:lnTo>
                    <a:pt x="35" y="0"/>
                  </a:lnTo>
                  <a:close/>
                  <a:moveTo>
                    <a:pt x="20" y="53"/>
                  </a:moveTo>
                  <a:lnTo>
                    <a:pt x="18" y="62"/>
                  </a:lnTo>
                  <a:cubicBezTo>
                    <a:pt x="19" y="58"/>
                    <a:pt x="20" y="56"/>
                    <a:pt x="20" y="53"/>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16" name="Google Shape;7316;p29"/>
            <p:cNvSpPr/>
            <p:nvPr/>
          </p:nvSpPr>
          <p:spPr>
            <a:xfrm>
              <a:off x="3162380" y="3199791"/>
              <a:ext cx="530" cy="450"/>
            </a:xfrm>
            <a:custGeom>
              <a:avLst/>
              <a:gdLst/>
              <a:ahLst/>
              <a:cxnLst/>
              <a:rect l="l" t="t" r="r" b="b"/>
              <a:pathLst>
                <a:path w="41" h="42" extrusionOk="0">
                  <a:moveTo>
                    <a:pt x="31" y="1"/>
                  </a:moveTo>
                  <a:cubicBezTo>
                    <a:pt x="29" y="1"/>
                    <a:pt x="25" y="3"/>
                    <a:pt x="19" y="7"/>
                  </a:cubicBezTo>
                  <a:cubicBezTo>
                    <a:pt x="19" y="15"/>
                    <a:pt x="10" y="24"/>
                    <a:pt x="1" y="33"/>
                  </a:cubicBezTo>
                  <a:lnTo>
                    <a:pt x="19" y="42"/>
                  </a:lnTo>
                  <a:cubicBezTo>
                    <a:pt x="32" y="21"/>
                    <a:pt x="41" y="1"/>
                    <a:pt x="31"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17" name="Google Shape;7317;p29"/>
            <p:cNvSpPr/>
            <p:nvPr/>
          </p:nvSpPr>
          <p:spPr>
            <a:xfrm>
              <a:off x="3166267" y="3196714"/>
              <a:ext cx="801" cy="772"/>
            </a:xfrm>
            <a:custGeom>
              <a:avLst/>
              <a:gdLst/>
              <a:ahLst/>
              <a:cxnLst/>
              <a:rect l="l" t="t" r="r" b="b"/>
              <a:pathLst>
                <a:path w="62" h="72" extrusionOk="0">
                  <a:moveTo>
                    <a:pt x="54" y="1"/>
                  </a:moveTo>
                  <a:cubicBezTo>
                    <a:pt x="33" y="1"/>
                    <a:pt x="24" y="32"/>
                    <a:pt x="0" y="64"/>
                  </a:cubicBezTo>
                  <a:lnTo>
                    <a:pt x="9" y="64"/>
                  </a:lnTo>
                  <a:cubicBezTo>
                    <a:pt x="14" y="70"/>
                    <a:pt x="19" y="72"/>
                    <a:pt x="23" y="72"/>
                  </a:cubicBezTo>
                  <a:cubicBezTo>
                    <a:pt x="39" y="72"/>
                    <a:pt x="48" y="37"/>
                    <a:pt x="62" y="2"/>
                  </a:cubicBezTo>
                  <a:cubicBezTo>
                    <a:pt x="59" y="1"/>
                    <a:pt x="57" y="1"/>
                    <a:pt x="54"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18" name="Google Shape;7318;p29"/>
            <p:cNvSpPr/>
            <p:nvPr/>
          </p:nvSpPr>
          <p:spPr>
            <a:xfrm>
              <a:off x="3165918" y="3197486"/>
              <a:ext cx="362" cy="407"/>
            </a:xfrm>
            <a:custGeom>
              <a:avLst/>
              <a:gdLst/>
              <a:ahLst/>
              <a:cxnLst/>
              <a:rect l="l" t="t" r="r" b="b"/>
              <a:pathLst>
                <a:path w="28" h="38" extrusionOk="0">
                  <a:moveTo>
                    <a:pt x="27" y="1"/>
                  </a:moveTo>
                  <a:lnTo>
                    <a:pt x="27" y="1"/>
                  </a:lnTo>
                  <a:cubicBezTo>
                    <a:pt x="18" y="10"/>
                    <a:pt x="9" y="27"/>
                    <a:pt x="1" y="36"/>
                  </a:cubicBezTo>
                  <a:cubicBezTo>
                    <a:pt x="2" y="37"/>
                    <a:pt x="3" y="38"/>
                    <a:pt x="4" y="38"/>
                  </a:cubicBezTo>
                  <a:cubicBezTo>
                    <a:pt x="12" y="38"/>
                    <a:pt x="19" y="16"/>
                    <a:pt x="27"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19" name="Google Shape;7319;p29"/>
            <p:cNvSpPr/>
            <p:nvPr/>
          </p:nvSpPr>
          <p:spPr>
            <a:xfrm>
              <a:off x="3170141" y="3192757"/>
              <a:ext cx="607" cy="793"/>
            </a:xfrm>
            <a:custGeom>
              <a:avLst/>
              <a:gdLst/>
              <a:ahLst/>
              <a:cxnLst/>
              <a:rect l="l" t="t" r="r" b="b"/>
              <a:pathLst>
                <a:path w="47" h="74" extrusionOk="0">
                  <a:moveTo>
                    <a:pt x="34" y="0"/>
                  </a:moveTo>
                  <a:cubicBezTo>
                    <a:pt x="30" y="0"/>
                    <a:pt x="24" y="10"/>
                    <a:pt x="18" y="36"/>
                  </a:cubicBezTo>
                  <a:cubicBezTo>
                    <a:pt x="0" y="53"/>
                    <a:pt x="44" y="62"/>
                    <a:pt x="27" y="71"/>
                  </a:cubicBezTo>
                  <a:cubicBezTo>
                    <a:pt x="29" y="73"/>
                    <a:pt x="31" y="74"/>
                    <a:pt x="32" y="74"/>
                  </a:cubicBezTo>
                  <a:cubicBezTo>
                    <a:pt x="47" y="74"/>
                    <a:pt x="45" y="0"/>
                    <a:pt x="34"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20" name="Google Shape;7320;p29"/>
            <p:cNvSpPr/>
            <p:nvPr/>
          </p:nvSpPr>
          <p:spPr>
            <a:xfrm>
              <a:off x="3165802" y="3196264"/>
              <a:ext cx="478" cy="386"/>
            </a:xfrm>
            <a:custGeom>
              <a:avLst/>
              <a:gdLst/>
              <a:ahLst/>
              <a:cxnLst/>
              <a:rect l="l" t="t" r="r" b="b"/>
              <a:pathLst>
                <a:path w="37" h="36" extrusionOk="0">
                  <a:moveTo>
                    <a:pt x="27" y="0"/>
                  </a:moveTo>
                  <a:lnTo>
                    <a:pt x="1" y="27"/>
                  </a:lnTo>
                  <a:lnTo>
                    <a:pt x="36" y="35"/>
                  </a:lnTo>
                  <a:lnTo>
                    <a:pt x="27" y="0"/>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21" name="Google Shape;7321;p29"/>
            <p:cNvSpPr/>
            <p:nvPr/>
          </p:nvSpPr>
          <p:spPr>
            <a:xfrm>
              <a:off x="3167636" y="3193797"/>
              <a:ext cx="568" cy="772"/>
            </a:xfrm>
            <a:custGeom>
              <a:avLst/>
              <a:gdLst/>
              <a:ahLst/>
              <a:cxnLst/>
              <a:rect l="l" t="t" r="r" b="b"/>
              <a:pathLst>
                <a:path w="44" h="72" extrusionOk="0">
                  <a:moveTo>
                    <a:pt x="35" y="0"/>
                  </a:moveTo>
                  <a:lnTo>
                    <a:pt x="0" y="53"/>
                  </a:lnTo>
                  <a:cubicBezTo>
                    <a:pt x="6" y="53"/>
                    <a:pt x="8" y="57"/>
                    <a:pt x="6" y="62"/>
                  </a:cubicBezTo>
                  <a:lnTo>
                    <a:pt x="6" y="62"/>
                  </a:lnTo>
                  <a:cubicBezTo>
                    <a:pt x="23" y="35"/>
                    <a:pt x="43" y="0"/>
                    <a:pt x="35" y="0"/>
                  </a:cubicBezTo>
                  <a:close/>
                  <a:moveTo>
                    <a:pt x="6" y="62"/>
                  </a:moveTo>
                  <a:lnTo>
                    <a:pt x="6" y="62"/>
                  </a:lnTo>
                  <a:cubicBezTo>
                    <a:pt x="4" y="65"/>
                    <a:pt x="2" y="68"/>
                    <a:pt x="0" y="71"/>
                  </a:cubicBezTo>
                  <a:cubicBezTo>
                    <a:pt x="3" y="68"/>
                    <a:pt x="5" y="64"/>
                    <a:pt x="6" y="62"/>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22" name="Google Shape;7322;p29"/>
            <p:cNvSpPr/>
            <p:nvPr/>
          </p:nvSpPr>
          <p:spPr>
            <a:xfrm>
              <a:off x="3167403" y="3194559"/>
              <a:ext cx="245" cy="579"/>
            </a:xfrm>
            <a:custGeom>
              <a:avLst/>
              <a:gdLst/>
              <a:ahLst/>
              <a:cxnLst/>
              <a:rect l="l" t="t" r="r" b="b"/>
              <a:pathLst>
                <a:path w="19" h="54" extrusionOk="0">
                  <a:moveTo>
                    <a:pt x="18" y="0"/>
                  </a:moveTo>
                  <a:lnTo>
                    <a:pt x="18" y="0"/>
                  </a:lnTo>
                  <a:cubicBezTo>
                    <a:pt x="9" y="18"/>
                    <a:pt x="0" y="35"/>
                    <a:pt x="0" y="53"/>
                  </a:cubicBezTo>
                  <a:cubicBezTo>
                    <a:pt x="9" y="44"/>
                    <a:pt x="18" y="18"/>
                    <a:pt x="18"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23" name="Google Shape;7323;p29"/>
            <p:cNvSpPr/>
            <p:nvPr/>
          </p:nvSpPr>
          <p:spPr>
            <a:xfrm>
              <a:off x="3166267" y="3195213"/>
              <a:ext cx="581" cy="493"/>
            </a:xfrm>
            <a:custGeom>
              <a:avLst/>
              <a:gdLst/>
              <a:ahLst/>
              <a:cxnLst/>
              <a:rect l="l" t="t" r="r" b="b"/>
              <a:pathLst>
                <a:path w="45" h="46" extrusionOk="0">
                  <a:moveTo>
                    <a:pt x="44" y="1"/>
                  </a:moveTo>
                  <a:lnTo>
                    <a:pt x="0" y="45"/>
                  </a:lnTo>
                  <a:lnTo>
                    <a:pt x="18" y="36"/>
                  </a:lnTo>
                  <a:lnTo>
                    <a:pt x="44" y="1"/>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24" name="Google Shape;7324;p29"/>
            <p:cNvSpPr/>
            <p:nvPr/>
          </p:nvSpPr>
          <p:spPr>
            <a:xfrm>
              <a:off x="3170825" y="3186195"/>
              <a:ext cx="232" cy="815"/>
            </a:xfrm>
            <a:custGeom>
              <a:avLst/>
              <a:gdLst/>
              <a:ahLst/>
              <a:cxnLst/>
              <a:rect l="l" t="t" r="r" b="b"/>
              <a:pathLst>
                <a:path w="18" h="76" extrusionOk="0">
                  <a:moveTo>
                    <a:pt x="13" y="1"/>
                  </a:moveTo>
                  <a:cubicBezTo>
                    <a:pt x="6" y="1"/>
                    <a:pt x="0" y="17"/>
                    <a:pt x="0" y="38"/>
                  </a:cubicBezTo>
                  <a:cubicBezTo>
                    <a:pt x="0" y="54"/>
                    <a:pt x="0" y="75"/>
                    <a:pt x="12" y="75"/>
                  </a:cubicBezTo>
                  <a:cubicBezTo>
                    <a:pt x="13" y="75"/>
                    <a:pt x="16" y="75"/>
                    <a:pt x="18" y="74"/>
                  </a:cubicBezTo>
                  <a:lnTo>
                    <a:pt x="18" y="3"/>
                  </a:lnTo>
                  <a:cubicBezTo>
                    <a:pt x="16" y="1"/>
                    <a:pt x="15" y="1"/>
                    <a:pt x="13" y="1"/>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25" name="Google Shape;7325;p29"/>
            <p:cNvSpPr/>
            <p:nvPr/>
          </p:nvSpPr>
          <p:spPr>
            <a:xfrm>
              <a:off x="3169108" y="3188489"/>
              <a:ext cx="581" cy="397"/>
            </a:xfrm>
            <a:custGeom>
              <a:avLst/>
              <a:gdLst/>
              <a:ahLst/>
              <a:cxnLst/>
              <a:rect l="l" t="t" r="r" b="b"/>
              <a:pathLst>
                <a:path w="45" h="37" extrusionOk="0">
                  <a:moveTo>
                    <a:pt x="1" y="1"/>
                  </a:moveTo>
                  <a:lnTo>
                    <a:pt x="10" y="36"/>
                  </a:lnTo>
                  <a:cubicBezTo>
                    <a:pt x="27" y="27"/>
                    <a:pt x="27" y="27"/>
                    <a:pt x="45" y="19"/>
                  </a:cubicBezTo>
                  <a:lnTo>
                    <a:pt x="1" y="1"/>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26" name="Google Shape;7326;p29"/>
            <p:cNvSpPr/>
            <p:nvPr/>
          </p:nvSpPr>
          <p:spPr>
            <a:xfrm>
              <a:off x="3169340" y="3186302"/>
              <a:ext cx="465" cy="826"/>
            </a:xfrm>
            <a:custGeom>
              <a:avLst/>
              <a:gdLst/>
              <a:ahLst/>
              <a:cxnLst/>
              <a:rect l="l" t="t" r="r" b="b"/>
              <a:pathLst>
                <a:path w="36" h="77" extrusionOk="0">
                  <a:moveTo>
                    <a:pt x="13" y="0"/>
                  </a:moveTo>
                  <a:cubicBezTo>
                    <a:pt x="10" y="0"/>
                    <a:pt x="6" y="10"/>
                    <a:pt x="0" y="37"/>
                  </a:cubicBezTo>
                  <a:cubicBezTo>
                    <a:pt x="13" y="43"/>
                    <a:pt x="12" y="76"/>
                    <a:pt x="20" y="76"/>
                  </a:cubicBezTo>
                  <a:cubicBezTo>
                    <a:pt x="23" y="76"/>
                    <a:pt x="28" y="70"/>
                    <a:pt x="36" y="55"/>
                  </a:cubicBezTo>
                  <a:cubicBezTo>
                    <a:pt x="24" y="49"/>
                    <a:pt x="20" y="0"/>
                    <a:pt x="13"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27" name="Google Shape;7327;p29"/>
            <p:cNvSpPr/>
            <p:nvPr/>
          </p:nvSpPr>
          <p:spPr>
            <a:xfrm>
              <a:off x="3170257" y="3176190"/>
              <a:ext cx="917" cy="97"/>
            </a:xfrm>
            <a:custGeom>
              <a:avLst/>
              <a:gdLst/>
              <a:ahLst/>
              <a:cxnLst/>
              <a:rect l="l" t="t" r="r" b="b"/>
              <a:pathLst>
                <a:path w="71" h="9" extrusionOk="0">
                  <a:moveTo>
                    <a:pt x="0" y="0"/>
                  </a:moveTo>
                  <a:lnTo>
                    <a:pt x="9" y="9"/>
                  </a:lnTo>
                  <a:lnTo>
                    <a:pt x="71" y="0"/>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28" name="Google Shape;7328;p29"/>
            <p:cNvSpPr/>
            <p:nvPr/>
          </p:nvSpPr>
          <p:spPr>
            <a:xfrm>
              <a:off x="3164097" y="3168030"/>
              <a:ext cx="969" cy="890"/>
            </a:xfrm>
            <a:custGeom>
              <a:avLst/>
              <a:gdLst/>
              <a:ahLst/>
              <a:cxnLst/>
              <a:rect l="l" t="t" r="r" b="b"/>
              <a:pathLst>
                <a:path w="75" h="83" extrusionOk="0">
                  <a:moveTo>
                    <a:pt x="23" y="0"/>
                  </a:moveTo>
                  <a:cubicBezTo>
                    <a:pt x="17" y="0"/>
                    <a:pt x="10" y="6"/>
                    <a:pt x="0" y="19"/>
                  </a:cubicBezTo>
                  <a:cubicBezTo>
                    <a:pt x="11" y="52"/>
                    <a:pt x="20" y="58"/>
                    <a:pt x="29" y="58"/>
                  </a:cubicBezTo>
                  <a:cubicBezTo>
                    <a:pt x="34" y="58"/>
                    <a:pt x="39" y="55"/>
                    <a:pt x="43" y="55"/>
                  </a:cubicBezTo>
                  <a:cubicBezTo>
                    <a:pt x="50" y="55"/>
                    <a:pt x="56" y="60"/>
                    <a:pt x="62" y="81"/>
                  </a:cubicBezTo>
                  <a:cubicBezTo>
                    <a:pt x="63" y="82"/>
                    <a:pt x="64" y="82"/>
                    <a:pt x="65" y="82"/>
                  </a:cubicBezTo>
                  <a:cubicBezTo>
                    <a:pt x="75" y="82"/>
                    <a:pt x="50" y="36"/>
                    <a:pt x="66" y="36"/>
                  </a:cubicBezTo>
                  <a:cubicBezTo>
                    <a:pt x="68" y="36"/>
                    <a:pt x="69" y="36"/>
                    <a:pt x="71" y="37"/>
                  </a:cubicBezTo>
                  <a:cubicBezTo>
                    <a:pt x="44" y="15"/>
                    <a:pt x="33" y="0"/>
                    <a:pt x="23"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29" name="Google Shape;7329;p29"/>
            <p:cNvSpPr/>
            <p:nvPr/>
          </p:nvSpPr>
          <p:spPr>
            <a:xfrm>
              <a:off x="3165001" y="3168426"/>
              <a:ext cx="245" cy="193"/>
            </a:xfrm>
            <a:custGeom>
              <a:avLst/>
              <a:gdLst/>
              <a:ahLst/>
              <a:cxnLst/>
              <a:rect l="l" t="t" r="r" b="b"/>
              <a:pathLst>
                <a:path w="19" h="18" extrusionOk="0">
                  <a:moveTo>
                    <a:pt x="1" y="0"/>
                  </a:moveTo>
                  <a:cubicBezTo>
                    <a:pt x="1" y="9"/>
                    <a:pt x="10" y="9"/>
                    <a:pt x="19" y="18"/>
                  </a:cubicBezTo>
                  <a:cubicBezTo>
                    <a:pt x="10" y="9"/>
                    <a:pt x="1" y="0"/>
                    <a:pt x="1"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30" name="Google Shape;7330;p29"/>
            <p:cNvSpPr/>
            <p:nvPr/>
          </p:nvSpPr>
          <p:spPr>
            <a:xfrm>
              <a:off x="3137185" y="3210086"/>
              <a:ext cx="697" cy="193"/>
            </a:xfrm>
            <a:custGeom>
              <a:avLst/>
              <a:gdLst/>
              <a:ahLst/>
              <a:cxnLst/>
              <a:rect l="l" t="t" r="r" b="b"/>
              <a:pathLst>
                <a:path w="54" h="18" extrusionOk="0">
                  <a:moveTo>
                    <a:pt x="0" y="0"/>
                  </a:moveTo>
                  <a:lnTo>
                    <a:pt x="53" y="18"/>
                  </a:lnTo>
                  <a:lnTo>
                    <a:pt x="18" y="0"/>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31" name="Google Shape;7331;p29"/>
            <p:cNvSpPr/>
            <p:nvPr/>
          </p:nvSpPr>
          <p:spPr>
            <a:xfrm>
              <a:off x="3138554" y="3209614"/>
              <a:ext cx="581" cy="483"/>
            </a:xfrm>
            <a:custGeom>
              <a:avLst/>
              <a:gdLst/>
              <a:ahLst/>
              <a:cxnLst/>
              <a:rect l="l" t="t" r="r" b="b"/>
              <a:pathLst>
                <a:path w="45" h="45" extrusionOk="0">
                  <a:moveTo>
                    <a:pt x="0" y="0"/>
                  </a:moveTo>
                  <a:lnTo>
                    <a:pt x="9" y="44"/>
                  </a:lnTo>
                  <a:lnTo>
                    <a:pt x="45" y="9"/>
                  </a:lnTo>
                  <a:cubicBezTo>
                    <a:pt x="36" y="9"/>
                    <a:pt x="27" y="11"/>
                    <a:pt x="19" y="11"/>
                  </a:cubicBezTo>
                  <a:cubicBezTo>
                    <a:pt x="11" y="11"/>
                    <a:pt x="5" y="9"/>
                    <a:pt x="0"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32" name="Google Shape;7332;p29"/>
            <p:cNvSpPr/>
            <p:nvPr/>
          </p:nvSpPr>
          <p:spPr>
            <a:xfrm>
              <a:off x="3130573" y="3158315"/>
              <a:ext cx="581" cy="172"/>
            </a:xfrm>
            <a:custGeom>
              <a:avLst/>
              <a:gdLst/>
              <a:ahLst/>
              <a:cxnLst/>
              <a:rect l="l" t="t" r="r" b="b"/>
              <a:pathLst>
                <a:path w="45" h="16" extrusionOk="0">
                  <a:moveTo>
                    <a:pt x="26" y="0"/>
                  </a:moveTo>
                  <a:cubicBezTo>
                    <a:pt x="18" y="0"/>
                    <a:pt x="9" y="3"/>
                    <a:pt x="0" y="7"/>
                  </a:cubicBezTo>
                  <a:lnTo>
                    <a:pt x="45" y="16"/>
                  </a:lnTo>
                  <a:lnTo>
                    <a:pt x="45" y="7"/>
                  </a:lnTo>
                  <a:cubicBezTo>
                    <a:pt x="40" y="3"/>
                    <a:pt x="33" y="0"/>
                    <a:pt x="26" y="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33" name="Google Shape;7333;p29"/>
            <p:cNvSpPr/>
            <p:nvPr/>
          </p:nvSpPr>
          <p:spPr>
            <a:xfrm>
              <a:off x="3123044" y="3160749"/>
              <a:ext cx="465" cy="300"/>
            </a:xfrm>
            <a:custGeom>
              <a:avLst/>
              <a:gdLst/>
              <a:ahLst/>
              <a:cxnLst/>
              <a:rect l="l" t="t" r="r" b="b"/>
              <a:pathLst>
                <a:path w="36" h="28" extrusionOk="0">
                  <a:moveTo>
                    <a:pt x="1" y="1"/>
                  </a:moveTo>
                  <a:lnTo>
                    <a:pt x="27" y="27"/>
                  </a:lnTo>
                  <a:lnTo>
                    <a:pt x="36" y="19"/>
                  </a:lnTo>
                  <a:lnTo>
                    <a:pt x="1" y="1"/>
                  </a:ln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34" name="Google Shape;7334;p29"/>
            <p:cNvSpPr/>
            <p:nvPr/>
          </p:nvSpPr>
          <p:spPr>
            <a:xfrm>
              <a:off x="3117956" y="3164448"/>
              <a:ext cx="994" cy="579"/>
            </a:xfrm>
            <a:custGeom>
              <a:avLst/>
              <a:gdLst/>
              <a:ahLst/>
              <a:cxnLst/>
              <a:rect l="l" t="t" r="r" b="b"/>
              <a:pathLst>
                <a:path w="77" h="54" extrusionOk="0">
                  <a:moveTo>
                    <a:pt x="77" y="0"/>
                  </a:moveTo>
                  <a:lnTo>
                    <a:pt x="77" y="0"/>
                  </a:lnTo>
                  <a:cubicBezTo>
                    <a:pt x="74" y="3"/>
                    <a:pt x="71" y="6"/>
                    <a:pt x="68" y="10"/>
                  </a:cubicBezTo>
                  <a:lnTo>
                    <a:pt x="68" y="10"/>
                  </a:lnTo>
                  <a:cubicBezTo>
                    <a:pt x="71" y="7"/>
                    <a:pt x="74" y="4"/>
                    <a:pt x="77" y="0"/>
                  </a:cubicBezTo>
                  <a:close/>
                  <a:moveTo>
                    <a:pt x="68" y="10"/>
                  </a:moveTo>
                  <a:cubicBezTo>
                    <a:pt x="41" y="34"/>
                    <a:pt x="1" y="29"/>
                    <a:pt x="33" y="53"/>
                  </a:cubicBezTo>
                  <a:cubicBezTo>
                    <a:pt x="47" y="39"/>
                    <a:pt x="56" y="24"/>
                    <a:pt x="68" y="10"/>
                  </a:cubicBezTo>
                  <a:close/>
                </a:path>
              </a:pathLst>
            </a:custGeom>
            <a:solidFill>
              <a:srgbClr val="FFFFFF"/>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grpSp>
      <p:grpSp>
        <p:nvGrpSpPr>
          <p:cNvPr id="7335" name="Google Shape;7335;p29"/>
          <p:cNvGrpSpPr/>
          <p:nvPr/>
        </p:nvGrpSpPr>
        <p:grpSpPr>
          <a:xfrm>
            <a:off x="15391469" y="-959445"/>
            <a:ext cx="10121625" cy="11132009"/>
            <a:chOff x="5771425" y="-359750"/>
            <a:chExt cx="3795362" cy="4174020"/>
          </a:xfrm>
        </p:grpSpPr>
        <p:sp>
          <p:nvSpPr>
            <p:cNvPr id="7336" name="Google Shape;7336;p29"/>
            <p:cNvSpPr/>
            <p:nvPr/>
          </p:nvSpPr>
          <p:spPr>
            <a:xfrm>
              <a:off x="5920851" y="-154194"/>
              <a:ext cx="3404231" cy="3780725"/>
            </a:xfrm>
            <a:custGeom>
              <a:avLst/>
              <a:gdLst/>
              <a:ahLst/>
              <a:cxnLst/>
              <a:rect l="l" t="t" r="r" b="b"/>
              <a:pathLst>
                <a:path w="26746" h="29704" extrusionOk="0">
                  <a:moveTo>
                    <a:pt x="310" y="1"/>
                  </a:moveTo>
                  <a:lnTo>
                    <a:pt x="310" y="1"/>
                  </a:lnTo>
                  <a:cubicBezTo>
                    <a:pt x="0" y="1555"/>
                    <a:pt x="830" y="3135"/>
                    <a:pt x="1943" y="4257"/>
                  </a:cubicBezTo>
                  <a:cubicBezTo>
                    <a:pt x="3056" y="5387"/>
                    <a:pt x="4433" y="6199"/>
                    <a:pt x="5643" y="7224"/>
                  </a:cubicBezTo>
                  <a:cubicBezTo>
                    <a:pt x="6579" y="8018"/>
                    <a:pt x="7400" y="8937"/>
                    <a:pt x="8212" y="9846"/>
                  </a:cubicBezTo>
                  <a:cubicBezTo>
                    <a:pt x="8768" y="10473"/>
                    <a:pt x="9334" y="11109"/>
                    <a:pt x="9651" y="11886"/>
                  </a:cubicBezTo>
                  <a:cubicBezTo>
                    <a:pt x="10102" y="12998"/>
                    <a:pt x="9969" y="14252"/>
                    <a:pt x="9969" y="15453"/>
                  </a:cubicBezTo>
                  <a:cubicBezTo>
                    <a:pt x="9969" y="16654"/>
                    <a:pt x="10172" y="17969"/>
                    <a:pt x="11082" y="18755"/>
                  </a:cubicBezTo>
                  <a:cubicBezTo>
                    <a:pt x="11576" y="19188"/>
                    <a:pt x="12212" y="19400"/>
                    <a:pt x="12830" y="19603"/>
                  </a:cubicBezTo>
                  <a:cubicBezTo>
                    <a:pt x="14870" y="20265"/>
                    <a:pt x="16910" y="20927"/>
                    <a:pt x="18949" y="21598"/>
                  </a:cubicBezTo>
                  <a:cubicBezTo>
                    <a:pt x="19135" y="21660"/>
                    <a:pt x="19338" y="21731"/>
                    <a:pt x="19479" y="21872"/>
                  </a:cubicBezTo>
                  <a:cubicBezTo>
                    <a:pt x="19673" y="22058"/>
                    <a:pt x="19726" y="22349"/>
                    <a:pt x="19779" y="22623"/>
                  </a:cubicBezTo>
                  <a:cubicBezTo>
                    <a:pt x="20106" y="24442"/>
                    <a:pt x="20653" y="26287"/>
                    <a:pt x="21828" y="27709"/>
                  </a:cubicBezTo>
                  <a:cubicBezTo>
                    <a:pt x="22799" y="28876"/>
                    <a:pt x="24282" y="29704"/>
                    <a:pt x="25774" y="29704"/>
                  </a:cubicBezTo>
                  <a:cubicBezTo>
                    <a:pt x="26099" y="29704"/>
                    <a:pt x="26425" y="29664"/>
                    <a:pt x="26746" y="29581"/>
                  </a:cubicBezTo>
                  <a:lnTo>
                    <a:pt x="26622" y="142"/>
                  </a:lnTo>
                  <a:lnTo>
                    <a:pt x="310" y="1"/>
                  </a:lnTo>
                  <a:close/>
                </a:path>
              </a:pathLst>
            </a:custGeom>
            <a:solidFill>
              <a:schemeClr val="l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37" name="Google Shape;7337;p29"/>
            <p:cNvSpPr/>
            <p:nvPr/>
          </p:nvSpPr>
          <p:spPr>
            <a:xfrm>
              <a:off x="5771425" y="-359750"/>
              <a:ext cx="3795362" cy="4174020"/>
            </a:xfrm>
            <a:custGeom>
              <a:avLst/>
              <a:gdLst/>
              <a:ahLst/>
              <a:cxnLst/>
              <a:rect l="l" t="t" r="r" b="b"/>
              <a:pathLst>
                <a:path w="29819" h="32794" extrusionOk="0">
                  <a:moveTo>
                    <a:pt x="13633" y="2861"/>
                  </a:moveTo>
                  <a:cubicBezTo>
                    <a:pt x="13633" y="2914"/>
                    <a:pt x="13510" y="2896"/>
                    <a:pt x="13536" y="2967"/>
                  </a:cubicBezTo>
                  <a:lnTo>
                    <a:pt x="13404" y="2967"/>
                  </a:lnTo>
                  <a:cubicBezTo>
                    <a:pt x="13386" y="2923"/>
                    <a:pt x="13580" y="2905"/>
                    <a:pt x="13457" y="2887"/>
                  </a:cubicBezTo>
                  <a:cubicBezTo>
                    <a:pt x="13466" y="2852"/>
                    <a:pt x="13563" y="2870"/>
                    <a:pt x="13633" y="2861"/>
                  </a:cubicBezTo>
                  <a:close/>
                  <a:moveTo>
                    <a:pt x="14216" y="2684"/>
                  </a:moveTo>
                  <a:cubicBezTo>
                    <a:pt x="14207" y="2720"/>
                    <a:pt x="14128" y="2702"/>
                    <a:pt x="14128" y="2737"/>
                  </a:cubicBezTo>
                  <a:cubicBezTo>
                    <a:pt x="14031" y="2764"/>
                    <a:pt x="14066" y="2693"/>
                    <a:pt x="14039" y="2684"/>
                  </a:cubicBezTo>
                  <a:cubicBezTo>
                    <a:pt x="13969" y="2667"/>
                    <a:pt x="13775" y="2728"/>
                    <a:pt x="13819" y="2631"/>
                  </a:cubicBezTo>
                  <a:cubicBezTo>
                    <a:pt x="14004" y="2614"/>
                    <a:pt x="14119" y="2649"/>
                    <a:pt x="14216" y="2684"/>
                  </a:cubicBezTo>
                  <a:close/>
                  <a:moveTo>
                    <a:pt x="13633" y="2914"/>
                  </a:moveTo>
                  <a:lnTo>
                    <a:pt x="13854" y="2914"/>
                  </a:lnTo>
                  <a:cubicBezTo>
                    <a:pt x="13854" y="3002"/>
                    <a:pt x="13589" y="3029"/>
                    <a:pt x="13633" y="2914"/>
                  </a:cubicBezTo>
                  <a:close/>
                  <a:moveTo>
                    <a:pt x="16123" y="2561"/>
                  </a:moveTo>
                  <a:cubicBezTo>
                    <a:pt x="16017" y="2596"/>
                    <a:pt x="16044" y="2614"/>
                    <a:pt x="15903" y="2578"/>
                  </a:cubicBezTo>
                  <a:cubicBezTo>
                    <a:pt x="15823" y="2578"/>
                    <a:pt x="15876" y="2667"/>
                    <a:pt x="15814" y="2684"/>
                  </a:cubicBezTo>
                  <a:lnTo>
                    <a:pt x="15364" y="2675"/>
                  </a:lnTo>
                  <a:cubicBezTo>
                    <a:pt x="15232" y="2658"/>
                    <a:pt x="15443" y="2649"/>
                    <a:pt x="15505" y="2658"/>
                  </a:cubicBezTo>
                  <a:cubicBezTo>
                    <a:pt x="15488" y="2587"/>
                    <a:pt x="15346" y="2605"/>
                    <a:pt x="15373" y="2516"/>
                  </a:cubicBezTo>
                  <a:cubicBezTo>
                    <a:pt x="15293" y="2525"/>
                    <a:pt x="15346" y="2605"/>
                    <a:pt x="15284" y="2622"/>
                  </a:cubicBezTo>
                  <a:cubicBezTo>
                    <a:pt x="15020" y="2640"/>
                    <a:pt x="14993" y="2525"/>
                    <a:pt x="14887" y="2455"/>
                  </a:cubicBezTo>
                  <a:cubicBezTo>
                    <a:pt x="14755" y="2490"/>
                    <a:pt x="14613" y="2490"/>
                    <a:pt x="14534" y="2428"/>
                  </a:cubicBezTo>
                  <a:cubicBezTo>
                    <a:pt x="14737" y="2375"/>
                    <a:pt x="15037" y="2481"/>
                    <a:pt x="15240" y="2516"/>
                  </a:cubicBezTo>
                  <a:cubicBezTo>
                    <a:pt x="15214" y="2490"/>
                    <a:pt x="15143" y="2490"/>
                    <a:pt x="15152" y="2437"/>
                  </a:cubicBezTo>
                  <a:cubicBezTo>
                    <a:pt x="15320" y="2446"/>
                    <a:pt x="15505" y="2446"/>
                    <a:pt x="15505" y="2552"/>
                  </a:cubicBezTo>
                  <a:cubicBezTo>
                    <a:pt x="15752" y="2614"/>
                    <a:pt x="15920" y="2464"/>
                    <a:pt x="16132" y="2481"/>
                  </a:cubicBezTo>
                  <a:cubicBezTo>
                    <a:pt x="16114" y="2481"/>
                    <a:pt x="16159" y="2561"/>
                    <a:pt x="16220" y="2534"/>
                  </a:cubicBezTo>
                  <a:cubicBezTo>
                    <a:pt x="16229" y="2455"/>
                    <a:pt x="16070" y="2481"/>
                    <a:pt x="16132" y="2375"/>
                  </a:cubicBezTo>
                  <a:cubicBezTo>
                    <a:pt x="16273" y="2428"/>
                    <a:pt x="16326" y="2349"/>
                    <a:pt x="16441" y="2349"/>
                  </a:cubicBezTo>
                  <a:cubicBezTo>
                    <a:pt x="16529" y="2349"/>
                    <a:pt x="16582" y="2411"/>
                    <a:pt x="16706" y="2384"/>
                  </a:cubicBezTo>
                  <a:cubicBezTo>
                    <a:pt x="16706" y="2411"/>
                    <a:pt x="16653" y="2402"/>
                    <a:pt x="16618" y="2411"/>
                  </a:cubicBezTo>
                  <a:cubicBezTo>
                    <a:pt x="16468" y="2472"/>
                    <a:pt x="16503" y="2658"/>
                    <a:pt x="16256" y="2667"/>
                  </a:cubicBezTo>
                  <a:cubicBezTo>
                    <a:pt x="16371" y="2640"/>
                    <a:pt x="16344" y="2525"/>
                    <a:pt x="16441" y="2481"/>
                  </a:cubicBezTo>
                  <a:cubicBezTo>
                    <a:pt x="16432" y="2455"/>
                    <a:pt x="16362" y="2464"/>
                    <a:pt x="16309" y="2455"/>
                  </a:cubicBezTo>
                  <a:cubicBezTo>
                    <a:pt x="16273" y="2516"/>
                    <a:pt x="16256" y="2534"/>
                    <a:pt x="16212" y="2640"/>
                  </a:cubicBezTo>
                  <a:cubicBezTo>
                    <a:pt x="16114" y="2649"/>
                    <a:pt x="16132" y="2596"/>
                    <a:pt x="16123" y="2561"/>
                  </a:cubicBezTo>
                  <a:close/>
                  <a:moveTo>
                    <a:pt x="14516" y="2905"/>
                  </a:moveTo>
                  <a:cubicBezTo>
                    <a:pt x="14543" y="2993"/>
                    <a:pt x="14357" y="2993"/>
                    <a:pt x="14296" y="2949"/>
                  </a:cubicBezTo>
                  <a:cubicBezTo>
                    <a:pt x="14304" y="2896"/>
                    <a:pt x="14410" y="2896"/>
                    <a:pt x="14516" y="2905"/>
                  </a:cubicBezTo>
                  <a:close/>
                  <a:moveTo>
                    <a:pt x="15496" y="2923"/>
                  </a:moveTo>
                  <a:lnTo>
                    <a:pt x="15408" y="2914"/>
                  </a:lnTo>
                  <a:cubicBezTo>
                    <a:pt x="15267" y="2940"/>
                    <a:pt x="15267" y="2870"/>
                    <a:pt x="15187" y="2861"/>
                  </a:cubicBezTo>
                  <a:cubicBezTo>
                    <a:pt x="14799" y="2834"/>
                    <a:pt x="15249" y="2852"/>
                    <a:pt x="15320" y="2808"/>
                  </a:cubicBezTo>
                  <a:cubicBezTo>
                    <a:pt x="15373" y="2852"/>
                    <a:pt x="15505" y="2843"/>
                    <a:pt x="15496" y="2923"/>
                  </a:cubicBezTo>
                  <a:close/>
                  <a:moveTo>
                    <a:pt x="14825" y="2958"/>
                  </a:moveTo>
                  <a:cubicBezTo>
                    <a:pt x="14737" y="2976"/>
                    <a:pt x="14711" y="2940"/>
                    <a:pt x="14649" y="2931"/>
                  </a:cubicBezTo>
                  <a:cubicBezTo>
                    <a:pt x="14702" y="2887"/>
                    <a:pt x="14887" y="2914"/>
                    <a:pt x="14834" y="2799"/>
                  </a:cubicBezTo>
                  <a:cubicBezTo>
                    <a:pt x="14931" y="2817"/>
                    <a:pt x="14861" y="2940"/>
                    <a:pt x="14825" y="2958"/>
                  </a:cubicBezTo>
                  <a:close/>
                  <a:moveTo>
                    <a:pt x="14304" y="2684"/>
                  </a:moveTo>
                  <a:cubicBezTo>
                    <a:pt x="14181" y="2675"/>
                    <a:pt x="14304" y="2605"/>
                    <a:pt x="14393" y="2631"/>
                  </a:cubicBezTo>
                  <a:cubicBezTo>
                    <a:pt x="14357" y="2569"/>
                    <a:pt x="14084" y="2640"/>
                    <a:pt x="14039" y="2578"/>
                  </a:cubicBezTo>
                  <a:cubicBezTo>
                    <a:pt x="14145" y="2525"/>
                    <a:pt x="14198" y="2596"/>
                    <a:pt x="14349" y="2552"/>
                  </a:cubicBezTo>
                  <a:cubicBezTo>
                    <a:pt x="14366" y="2622"/>
                    <a:pt x="14507" y="2605"/>
                    <a:pt x="14481" y="2693"/>
                  </a:cubicBezTo>
                  <a:cubicBezTo>
                    <a:pt x="14402" y="2711"/>
                    <a:pt x="14340" y="2614"/>
                    <a:pt x="14304" y="2684"/>
                  </a:cubicBezTo>
                  <a:close/>
                  <a:moveTo>
                    <a:pt x="13368" y="2728"/>
                  </a:moveTo>
                  <a:cubicBezTo>
                    <a:pt x="13324" y="2614"/>
                    <a:pt x="13739" y="2622"/>
                    <a:pt x="13686" y="2728"/>
                  </a:cubicBezTo>
                  <a:cubicBezTo>
                    <a:pt x="13554" y="2702"/>
                    <a:pt x="13501" y="2702"/>
                    <a:pt x="13368" y="2728"/>
                  </a:cubicBezTo>
                  <a:close/>
                  <a:moveTo>
                    <a:pt x="11258" y="13889"/>
                  </a:moveTo>
                  <a:cubicBezTo>
                    <a:pt x="11161" y="13863"/>
                    <a:pt x="11249" y="14039"/>
                    <a:pt x="11258" y="14128"/>
                  </a:cubicBezTo>
                  <a:cubicBezTo>
                    <a:pt x="11205" y="14101"/>
                    <a:pt x="11134" y="13933"/>
                    <a:pt x="11205" y="13898"/>
                  </a:cubicBezTo>
                  <a:cubicBezTo>
                    <a:pt x="11179" y="13819"/>
                    <a:pt x="11108" y="13889"/>
                    <a:pt x="11082" y="13836"/>
                  </a:cubicBezTo>
                  <a:cubicBezTo>
                    <a:pt x="11082" y="13774"/>
                    <a:pt x="11064" y="13713"/>
                    <a:pt x="11046" y="13651"/>
                  </a:cubicBezTo>
                  <a:cubicBezTo>
                    <a:pt x="11020" y="13589"/>
                    <a:pt x="10993" y="13536"/>
                    <a:pt x="10993" y="13474"/>
                  </a:cubicBezTo>
                  <a:cubicBezTo>
                    <a:pt x="10984" y="13457"/>
                    <a:pt x="11064" y="13465"/>
                    <a:pt x="11064" y="13448"/>
                  </a:cubicBezTo>
                  <a:cubicBezTo>
                    <a:pt x="11073" y="13412"/>
                    <a:pt x="10923" y="13148"/>
                    <a:pt x="11046" y="13253"/>
                  </a:cubicBezTo>
                  <a:cubicBezTo>
                    <a:pt x="11143" y="13421"/>
                    <a:pt x="11082" y="13465"/>
                    <a:pt x="11073" y="13545"/>
                  </a:cubicBezTo>
                  <a:cubicBezTo>
                    <a:pt x="11117" y="13660"/>
                    <a:pt x="11152" y="13757"/>
                    <a:pt x="11205" y="13801"/>
                  </a:cubicBezTo>
                  <a:cubicBezTo>
                    <a:pt x="11293" y="13713"/>
                    <a:pt x="11170" y="13651"/>
                    <a:pt x="11126" y="13527"/>
                  </a:cubicBezTo>
                  <a:cubicBezTo>
                    <a:pt x="11161" y="13439"/>
                    <a:pt x="11082" y="13227"/>
                    <a:pt x="10967" y="13015"/>
                  </a:cubicBezTo>
                  <a:cubicBezTo>
                    <a:pt x="10852" y="12803"/>
                    <a:pt x="10711" y="12600"/>
                    <a:pt x="10658" y="12441"/>
                  </a:cubicBezTo>
                  <a:cubicBezTo>
                    <a:pt x="10861" y="12715"/>
                    <a:pt x="11064" y="13059"/>
                    <a:pt x="11196" y="13439"/>
                  </a:cubicBezTo>
                  <a:cubicBezTo>
                    <a:pt x="11338" y="13819"/>
                    <a:pt x="11399" y="14207"/>
                    <a:pt x="11435" y="14525"/>
                  </a:cubicBezTo>
                  <a:cubicBezTo>
                    <a:pt x="11382" y="14472"/>
                    <a:pt x="11373" y="14340"/>
                    <a:pt x="11355" y="14207"/>
                  </a:cubicBezTo>
                  <a:cubicBezTo>
                    <a:pt x="11338" y="14075"/>
                    <a:pt x="11311" y="13933"/>
                    <a:pt x="11258" y="13889"/>
                  </a:cubicBezTo>
                  <a:close/>
                  <a:moveTo>
                    <a:pt x="11770" y="15364"/>
                  </a:moveTo>
                  <a:cubicBezTo>
                    <a:pt x="11894" y="15417"/>
                    <a:pt x="11814" y="15611"/>
                    <a:pt x="11859" y="15735"/>
                  </a:cubicBezTo>
                  <a:cubicBezTo>
                    <a:pt x="11876" y="15805"/>
                    <a:pt x="11876" y="15779"/>
                    <a:pt x="11850" y="15920"/>
                  </a:cubicBezTo>
                  <a:cubicBezTo>
                    <a:pt x="11753" y="15955"/>
                    <a:pt x="11735" y="15832"/>
                    <a:pt x="11744" y="15690"/>
                  </a:cubicBezTo>
                  <a:cubicBezTo>
                    <a:pt x="11753" y="15540"/>
                    <a:pt x="11779" y="15381"/>
                    <a:pt x="11770" y="15364"/>
                  </a:cubicBezTo>
                  <a:close/>
                  <a:moveTo>
                    <a:pt x="11841" y="14931"/>
                  </a:moveTo>
                  <a:cubicBezTo>
                    <a:pt x="11814" y="14896"/>
                    <a:pt x="11761" y="14861"/>
                    <a:pt x="11761" y="14931"/>
                  </a:cubicBezTo>
                  <a:cubicBezTo>
                    <a:pt x="11753" y="15037"/>
                    <a:pt x="11814" y="15046"/>
                    <a:pt x="11814" y="14984"/>
                  </a:cubicBezTo>
                  <a:cubicBezTo>
                    <a:pt x="11903" y="15064"/>
                    <a:pt x="11797" y="15214"/>
                    <a:pt x="11823" y="15364"/>
                  </a:cubicBezTo>
                  <a:lnTo>
                    <a:pt x="11770" y="15364"/>
                  </a:lnTo>
                  <a:cubicBezTo>
                    <a:pt x="11744" y="15002"/>
                    <a:pt x="11638" y="14657"/>
                    <a:pt x="11594" y="14366"/>
                  </a:cubicBezTo>
                  <a:cubicBezTo>
                    <a:pt x="11576" y="14207"/>
                    <a:pt x="11647" y="14172"/>
                    <a:pt x="11549" y="13978"/>
                  </a:cubicBezTo>
                  <a:cubicBezTo>
                    <a:pt x="11567" y="13907"/>
                    <a:pt x="11585" y="13951"/>
                    <a:pt x="11629" y="13960"/>
                  </a:cubicBezTo>
                  <a:cubicBezTo>
                    <a:pt x="11691" y="13898"/>
                    <a:pt x="11629" y="13695"/>
                    <a:pt x="11602" y="13545"/>
                  </a:cubicBezTo>
                  <a:cubicBezTo>
                    <a:pt x="11647" y="13501"/>
                    <a:pt x="11664" y="13616"/>
                    <a:pt x="11682" y="13713"/>
                  </a:cubicBezTo>
                  <a:cubicBezTo>
                    <a:pt x="11700" y="13810"/>
                    <a:pt x="11708" y="13898"/>
                    <a:pt x="11735" y="13836"/>
                  </a:cubicBezTo>
                  <a:cubicBezTo>
                    <a:pt x="11841" y="13916"/>
                    <a:pt x="11691" y="13995"/>
                    <a:pt x="11673" y="14057"/>
                  </a:cubicBezTo>
                  <a:cubicBezTo>
                    <a:pt x="11735" y="14172"/>
                    <a:pt x="11647" y="14181"/>
                    <a:pt x="11647" y="14207"/>
                  </a:cubicBezTo>
                  <a:cubicBezTo>
                    <a:pt x="11647" y="14260"/>
                    <a:pt x="11691" y="14357"/>
                    <a:pt x="11682" y="14401"/>
                  </a:cubicBezTo>
                  <a:cubicBezTo>
                    <a:pt x="11673" y="14428"/>
                    <a:pt x="11602" y="14419"/>
                    <a:pt x="11638" y="14507"/>
                  </a:cubicBezTo>
                  <a:cubicBezTo>
                    <a:pt x="11655" y="14560"/>
                    <a:pt x="11673" y="14525"/>
                    <a:pt x="11691" y="14498"/>
                  </a:cubicBezTo>
                  <a:cubicBezTo>
                    <a:pt x="11753" y="14437"/>
                    <a:pt x="11682" y="14401"/>
                    <a:pt x="11717" y="14251"/>
                  </a:cubicBezTo>
                  <a:cubicBezTo>
                    <a:pt x="11717" y="14242"/>
                    <a:pt x="11770" y="14313"/>
                    <a:pt x="11770" y="14295"/>
                  </a:cubicBezTo>
                  <a:cubicBezTo>
                    <a:pt x="11788" y="14207"/>
                    <a:pt x="11673" y="14013"/>
                    <a:pt x="11779" y="14039"/>
                  </a:cubicBezTo>
                  <a:cubicBezTo>
                    <a:pt x="11850" y="14446"/>
                    <a:pt x="11832" y="14649"/>
                    <a:pt x="11841" y="14931"/>
                  </a:cubicBezTo>
                  <a:close/>
                  <a:moveTo>
                    <a:pt x="11753" y="14834"/>
                  </a:moveTo>
                  <a:cubicBezTo>
                    <a:pt x="11761" y="14746"/>
                    <a:pt x="11823" y="14746"/>
                    <a:pt x="11779" y="14596"/>
                  </a:cubicBezTo>
                  <a:cubicBezTo>
                    <a:pt x="11700" y="14543"/>
                    <a:pt x="11691" y="14808"/>
                    <a:pt x="11753" y="14834"/>
                  </a:cubicBezTo>
                  <a:close/>
                  <a:moveTo>
                    <a:pt x="13951" y="2578"/>
                  </a:moveTo>
                  <a:cubicBezTo>
                    <a:pt x="13775" y="2578"/>
                    <a:pt x="13783" y="2472"/>
                    <a:pt x="13554" y="2490"/>
                  </a:cubicBezTo>
                  <a:cubicBezTo>
                    <a:pt x="13686" y="2411"/>
                    <a:pt x="13801" y="2411"/>
                    <a:pt x="13916" y="2499"/>
                  </a:cubicBezTo>
                  <a:cubicBezTo>
                    <a:pt x="14004" y="2428"/>
                    <a:pt x="14207" y="2384"/>
                    <a:pt x="14313" y="2472"/>
                  </a:cubicBezTo>
                  <a:cubicBezTo>
                    <a:pt x="14410" y="2534"/>
                    <a:pt x="14198" y="2455"/>
                    <a:pt x="14092" y="2472"/>
                  </a:cubicBezTo>
                  <a:cubicBezTo>
                    <a:pt x="13995" y="2481"/>
                    <a:pt x="13995" y="2543"/>
                    <a:pt x="13951" y="2578"/>
                  </a:cubicBezTo>
                  <a:close/>
                  <a:moveTo>
                    <a:pt x="11920" y="16282"/>
                  </a:moveTo>
                  <a:cubicBezTo>
                    <a:pt x="11938" y="16459"/>
                    <a:pt x="11788" y="16671"/>
                    <a:pt x="11788" y="16406"/>
                  </a:cubicBezTo>
                  <a:cubicBezTo>
                    <a:pt x="11876" y="16565"/>
                    <a:pt x="11832" y="16256"/>
                    <a:pt x="11920" y="16282"/>
                  </a:cubicBezTo>
                  <a:close/>
                  <a:moveTo>
                    <a:pt x="11744" y="15911"/>
                  </a:moveTo>
                  <a:lnTo>
                    <a:pt x="11744" y="16141"/>
                  </a:lnTo>
                  <a:cubicBezTo>
                    <a:pt x="11655" y="16203"/>
                    <a:pt x="11664" y="15841"/>
                    <a:pt x="11744" y="15911"/>
                  </a:cubicBezTo>
                  <a:close/>
                  <a:moveTo>
                    <a:pt x="13236" y="2887"/>
                  </a:moveTo>
                  <a:lnTo>
                    <a:pt x="13368" y="2887"/>
                  </a:lnTo>
                  <a:lnTo>
                    <a:pt x="13360" y="2993"/>
                  </a:lnTo>
                  <a:lnTo>
                    <a:pt x="13227" y="2993"/>
                  </a:lnTo>
                  <a:cubicBezTo>
                    <a:pt x="13307" y="2940"/>
                    <a:pt x="13227" y="2958"/>
                    <a:pt x="13236" y="2887"/>
                  </a:cubicBezTo>
                  <a:close/>
                  <a:moveTo>
                    <a:pt x="11629" y="13368"/>
                  </a:moveTo>
                  <a:cubicBezTo>
                    <a:pt x="11708" y="13386"/>
                    <a:pt x="11753" y="13589"/>
                    <a:pt x="11832" y="13589"/>
                  </a:cubicBezTo>
                  <a:cubicBezTo>
                    <a:pt x="11929" y="13960"/>
                    <a:pt x="12035" y="14401"/>
                    <a:pt x="12009" y="14675"/>
                  </a:cubicBezTo>
                  <a:cubicBezTo>
                    <a:pt x="11912" y="14384"/>
                    <a:pt x="11929" y="14004"/>
                    <a:pt x="11814" y="13704"/>
                  </a:cubicBezTo>
                  <a:cubicBezTo>
                    <a:pt x="11744" y="13554"/>
                    <a:pt x="11682" y="13518"/>
                    <a:pt x="11629" y="13368"/>
                  </a:cubicBezTo>
                  <a:close/>
                  <a:moveTo>
                    <a:pt x="3400" y="3638"/>
                  </a:moveTo>
                  <a:cubicBezTo>
                    <a:pt x="3585" y="3735"/>
                    <a:pt x="3532" y="3779"/>
                    <a:pt x="3559" y="3876"/>
                  </a:cubicBezTo>
                  <a:cubicBezTo>
                    <a:pt x="3453" y="3859"/>
                    <a:pt x="3514" y="3806"/>
                    <a:pt x="3488" y="3770"/>
                  </a:cubicBezTo>
                  <a:cubicBezTo>
                    <a:pt x="3461" y="3726"/>
                    <a:pt x="3400" y="3682"/>
                    <a:pt x="3400" y="3638"/>
                  </a:cubicBezTo>
                  <a:close/>
                  <a:moveTo>
                    <a:pt x="16609" y="2702"/>
                  </a:moveTo>
                  <a:cubicBezTo>
                    <a:pt x="16424" y="2702"/>
                    <a:pt x="16680" y="2808"/>
                    <a:pt x="16477" y="2799"/>
                  </a:cubicBezTo>
                  <a:cubicBezTo>
                    <a:pt x="16503" y="2826"/>
                    <a:pt x="16574" y="2834"/>
                    <a:pt x="16556" y="2879"/>
                  </a:cubicBezTo>
                  <a:cubicBezTo>
                    <a:pt x="16477" y="2905"/>
                    <a:pt x="16415" y="2861"/>
                    <a:pt x="16335" y="2852"/>
                  </a:cubicBezTo>
                  <a:cubicBezTo>
                    <a:pt x="16265" y="2843"/>
                    <a:pt x="16079" y="2879"/>
                    <a:pt x="16123" y="2799"/>
                  </a:cubicBezTo>
                  <a:cubicBezTo>
                    <a:pt x="16220" y="2790"/>
                    <a:pt x="16291" y="2799"/>
                    <a:pt x="16344" y="2826"/>
                  </a:cubicBezTo>
                  <a:cubicBezTo>
                    <a:pt x="16432" y="2826"/>
                    <a:pt x="16353" y="2737"/>
                    <a:pt x="16344" y="2746"/>
                  </a:cubicBezTo>
                  <a:cubicBezTo>
                    <a:pt x="16379" y="2693"/>
                    <a:pt x="16547" y="2746"/>
                    <a:pt x="16477" y="2640"/>
                  </a:cubicBezTo>
                  <a:cubicBezTo>
                    <a:pt x="16688" y="2711"/>
                    <a:pt x="16733" y="2587"/>
                    <a:pt x="16883" y="2649"/>
                  </a:cubicBezTo>
                  <a:cubicBezTo>
                    <a:pt x="16856" y="2667"/>
                    <a:pt x="16830" y="2693"/>
                    <a:pt x="16830" y="2728"/>
                  </a:cubicBezTo>
                  <a:cubicBezTo>
                    <a:pt x="16768" y="2711"/>
                    <a:pt x="16600" y="2755"/>
                    <a:pt x="16609" y="2702"/>
                  </a:cubicBezTo>
                  <a:close/>
                  <a:moveTo>
                    <a:pt x="11293" y="12406"/>
                  </a:moveTo>
                  <a:cubicBezTo>
                    <a:pt x="11399" y="12441"/>
                    <a:pt x="11444" y="12582"/>
                    <a:pt x="11444" y="12688"/>
                  </a:cubicBezTo>
                  <a:cubicBezTo>
                    <a:pt x="11470" y="12733"/>
                    <a:pt x="11497" y="12706"/>
                    <a:pt x="11514" y="12715"/>
                  </a:cubicBezTo>
                  <a:cubicBezTo>
                    <a:pt x="11523" y="12847"/>
                    <a:pt x="11655" y="12936"/>
                    <a:pt x="11708" y="13050"/>
                  </a:cubicBezTo>
                  <a:cubicBezTo>
                    <a:pt x="11735" y="13112"/>
                    <a:pt x="11823" y="13280"/>
                    <a:pt x="11735" y="13280"/>
                  </a:cubicBezTo>
                  <a:cubicBezTo>
                    <a:pt x="11691" y="13042"/>
                    <a:pt x="11532" y="12971"/>
                    <a:pt x="11470" y="12847"/>
                  </a:cubicBezTo>
                  <a:cubicBezTo>
                    <a:pt x="11391" y="12706"/>
                    <a:pt x="11417" y="12600"/>
                    <a:pt x="11293" y="12406"/>
                  </a:cubicBezTo>
                  <a:close/>
                  <a:moveTo>
                    <a:pt x="21757" y="26948"/>
                  </a:moveTo>
                  <a:cubicBezTo>
                    <a:pt x="21677" y="27046"/>
                    <a:pt x="21457" y="26631"/>
                    <a:pt x="21615" y="26622"/>
                  </a:cubicBezTo>
                  <a:cubicBezTo>
                    <a:pt x="21642" y="26710"/>
                    <a:pt x="21562" y="26701"/>
                    <a:pt x="21624" y="26807"/>
                  </a:cubicBezTo>
                  <a:cubicBezTo>
                    <a:pt x="21660" y="26904"/>
                    <a:pt x="21677" y="26737"/>
                    <a:pt x="21668" y="26701"/>
                  </a:cubicBezTo>
                  <a:cubicBezTo>
                    <a:pt x="21615" y="26516"/>
                    <a:pt x="21492" y="26639"/>
                    <a:pt x="21448" y="26445"/>
                  </a:cubicBezTo>
                  <a:cubicBezTo>
                    <a:pt x="21545" y="26445"/>
                    <a:pt x="21677" y="26569"/>
                    <a:pt x="21730" y="26728"/>
                  </a:cubicBezTo>
                  <a:cubicBezTo>
                    <a:pt x="21766" y="26825"/>
                    <a:pt x="21713" y="26842"/>
                    <a:pt x="21757" y="26948"/>
                  </a:cubicBezTo>
                  <a:close/>
                  <a:moveTo>
                    <a:pt x="20794" y="23337"/>
                  </a:moveTo>
                  <a:cubicBezTo>
                    <a:pt x="20785" y="23328"/>
                    <a:pt x="20768" y="23319"/>
                    <a:pt x="20759" y="23311"/>
                  </a:cubicBezTo>
                  <a:cubicBezTo>
                    <a:pt x="20662" y="23249"/>
                    <a:pt x="20512" y="23205"/>
                    <a:pt x="20600" y="23134"/>
                  </a:cubicBezTo>
                  <a:cubicBezTo>
                    <a:pt x="20671" y="23187"/>
                    <a:pt x="20627" y="23222"/>
                    <a:pt x="20759" y="23302"/>
                  </a:cubicBezTo>
                  <a:cubicBezTo>
                    <a:pt x="20759" y="23302"/>
                    <a:pt x="20768" y="23302"/>
                    <a:pt x="20768" y="23302"/>
                  </a:cubicBezTo>
                  <a:cubicBezTo>
                    <a:pt x="20777" y="23302"/>
                    <a:pt x="20777" y="23293"/>
                    <a:pt x="20785" y="23284"/>
                  </a:cubicBezTo>
                  <a:cubicBezTo>
                    <a:pt x="20803" y="23240"/>
                    <a:pt x="20644" y="23160"/>
                    <a:pt x="20741" y="23125"/>
                  </a:cubicBezTo>
                  <a:cubicBezTo>
                    <a:pt x="20768" y="23152"/>
                    <a:pt x="20803" y="23187"/>
                    <a:pt x="20838" y="23231"/>
                  </a:cubicBezTo>
                  <a:cubicBezTo>
                    <a:pt x="20936" y="23346"/>
                    <a:pt x="20989" y="23505"/>
                    <a:pt x="21015" y="23408"/>
                  </a:cubicBezTo>
                  <a:cubicBezTo>
                    <a:pt x="21068" y="23417"/>
                    <a:pt x="21103" y="23478"/>
                    <a:pt x="21103" y="23540"/>
                  </a:cubicBezTo>
                  <a:cubicBezTo>
                    <a:pt x="21112" y="23602"/>
                    <a:pt x="21094" y="23664"/>
                    <a:pt x="21068" y="23673"/>
                  </a:cubicBezTo>
                  <a:cubicBezTo>
                    <a:pt x="21033" y="23628"/>
                    <a:pt x="21024" y="23531"/>
                    <a:pt x="20980" y="23496"/>
                  </a:cubicBezTo>
                  <a:cubicBezTo>
                    <a:pt x="20962" y="23478"/>
                    <a:pt x="20918" y="23496"/>
                    <a:pt x="20918" y="23487"/>
                  </a:cubicBezTo>
                  <a:cubicBezTo>
                    <a:pt x="20874" y="23443"/>
                    <a:pt x="20838" y="23372"/>
                    <a:pt x="20794" y="23337"/>
                  </a:cubicBezTo>
                  <a:close/>
                  <a:moveTo>
                    <a:pt x="20777" y="24132"/>
                  </a:moveTo>
                  <a:cubicBezTo>
                    <a:pt x="20741" y="24088"/>
                    <a:pt x="20715" y="23982"/>
                    <a:pt x="20679" y="23876"/>
                  </a:cubicBezTo>
                  <a:cubicBezTo>
                    <a:pt x="20644" y="23770"/>
                    <a:pt x="20582" y="23655"/>
                    <a:pt x="20503" y="23593"/>
                  </a:cubicBezTo>
                  <a:cubicBezTo>
                    <a:pt x="20574" y="23602"/>
                    <a:pt x="20653" y="23611"/>
                    <a:pt x="20715" y="23531"/>
                  </a:cubicBezTo>
                  <a:cubicBezTo>
                    <a:pt x="20821" y="23628"/>
                    <a:pt x="20679" y="23637"/>
                    <a:pt x="20653" y="23690"/>
                  </a:cubicBezTo>
                  <a:cubicBezTo>
                    <a:pt x="20688" y="23805"/>
                    <a:pt x="20724" y="23699"/>
                    <a:pt x="20759" y="23708"/>
                  </a:cubicBezTo>
                  <a:cubicBezTo>
                    <a:pt x="20785" y="23717"/>
                    <a:pt x="20830" y="23787"/>
                    <a:pt x="20794" y="23787"/>
                  </a:cubicBezTo>
                  <a:cubicBezTo>
                    <a:pt x="20838" y="23787"/>
                    <a:pt x="20865" y="23761"/>
                    <a:pt x="20874" y="23690"/>
                  </a:cubicBezTo>
                  <a:cubicBezTo>
                    <a:pt x="20874" y="23655"/>
                    <a:pt x="20830" y="23655"/>
                    <a:pt x="20830" y="23664"/>
                  </a:cubicBezTo>
                  <a:cubicBezTo>
                    <a:pt x="20821" y="23611"/>
                    <a:pt x="20830" y="23425"/>
                    <a:pt x="20732" y="23390"/>
                  </a:cubicBezTo>
                  <a:cubicBezTo>
                    <a:pt x="20777" y="23390"/>
                    <a:pt x="20830" y="23425"/>
                    <a:pt x="20865" y="23470"/>
                  </a:cubicBezTo>
                  <a:cubicBezTo>
                    <a:pt x="20900" y="23514"/>
                    <a:pt x="20909" y="23575"/>
                    <a:pt x="20891" y="23620"/>
                  </a:cubicBezTo>
                  <a:cubicBezTo>
                    <a:pt x="20944" y="23734"/>
                    <a:pt x="20980" y="23779"/>
                    <a:pt x="21006" y="23823"/>
                  </a:cubicBezTo>
                  <a:cubicBezTo>
                    <a:pt x="21033" y="23867"/>
                    <a:pt x="21059" y="23920"/>
                    <a:pt x="21059" y="24052"/>
                  </a:cubicBezTo>
                  <a:cubicBezTo>
                    <a:pt x="20989" y="24070"/>
                    <a:pt x="20980" y="23920"/>
                    <a:pt x="20944" y="23805"/>
                  </a:cubicBezTo>
                  <a:lnTo>
                    <a:pt x="20874" y="23849"/>
                  </a:lnTo>
                  <a:cubicBezTo>
                    <a:pt x="20927" y="24008"/>
                    <a:pt x="20997" y="23982"/>
                    <a:pt x="20971" y="24185"/>
                  </a:cubicBezTo>
                  <a:cubicBezTo>
                    <a:pt x="20989" y="24238"/>
                    <a:pt x="21024" y="24202"/>
                    <a:pt x="21059" y="24194"/>
                  </a:cubicBezTo>
                  <a:cubicBezTo>
                    <a:pt x="21094" y="24317"/>
                    <a:pt x="21024" y="24308"/>
                    <a:pt x="21042" y="24397"/>
                  </a:cubicBezTo>
                  <a:cubicBezTo>
                    <a:pt x="21059" y="24520"/>
                    <a:pt x="21139" y="24458"/>
                    <a:pt x="21139" y="24653"/>
                  </a:cubicBezTo>
                  <a:cubicBezTo>
                    <a:pt x="21050" y="24670"/>
                    <a:pt x="21015" y="24547"/>
                    <a:pt x="20989" y="24414"/>
                  </a:cubicBezTo>
                  <a:cubicBezTo>
                    <a:pt x="20909" y="24273"/>
                    <a:pt x="20874" y="24317"/>
                    <a:pt x="20785" y="24308"/>
                  </a:cubicBezTo>
                  <a:cubicBezTo>
                    <a:pt x="20724" y="24167"/>
                    <a:pt x="20891" y="24255"/>
                    <a:pt x="20830" y="24114"/>
                  </a:cubicBezTo>
                  <a:cubicBezTo>
                    <a:pt x="20812" y="24061"/>
                    <a:pt x="20777" y="24088"/>
                    <a:pt x="20777" y="24132"/>
                  </a:cubicBezTo>
                  <a:close/>
                  <a:moveTo>
                    <a:pt x="21854" y="26330"/>
                  </a:moveTo>
                  <a:cubicBezTo>
                    <a:pt x="21907" y="26375"/>
                    <a:pt x="21854" y="26410"/>
                    <a:pt x="21880" y="26498"/>
                  </a:cubicBezTo>
                  <a:cubicBezTo>
                    <a:pt x="21898" y="26578"/>
                    <a:pt x="21951" y="26613"/>
                    <a:pt x="21960" y="26648"/>
                  </a:cubicBezTo>
                  <a:cubicBezTo>
                    <a:pt x="21977" y="26763"/>
                    <a:pt x="21942" y="26851"/>
                    <a:pt x="21986" y="26957"/>
                  </a:cubicBezTo>
                  <a:cubicBezTo>
                    <a:pt x="21810" y="26904"/>
                    <a:pt x="21942" y="26657"/>
                    <a:pt x="21801" y="26525"/>
                  </a:cubicBezTo>
                  <a:cubicBezTo>
                    <a:pt x="21836" y="26472"/>
                    <a:pt x="21854" y="26410"/>
                    <a:pt x="21854" y="26330"/>
                  </a:cubicBezTo>
                  <a:close/>
                  <a:moveTo>
                    <a:pt x="21607" y="25765"/>
                  </a:moveTo>
                  <a:cubicBezTo>
                    <a:pt x="21651" y="25730"/>
                    <a:pt x="21739" y="25933"/>
                    <a:pt x="21695" y="25968"/>
                  </a:cubicBezTo>
                  <a:cubicBezTo>
                    <a:pt x="21757" y="26057"/>
                    <a:pt x="21827" y="26101"/>
                    <a:pt x="21863" y="26277"/>
                  </a:cubicBezTo>
                  <a:cubicBezTo>
                    <a:pt x="21757" y="26083"/>
                    <a:pt x="21730" y="26242"/>
                    <a:pt x="21766" y="26401"/>
                  </a:cubicBezTo>
                  <a:cubicBezTo>
                    <a:pt x="21571" y="26260"/>
                    <a:pt x="21704" y="26030"/>
                    <a:pt x="21571" y="25818"/>
                  </a:cubicBezTo>
                  <a:cubicBezTo>
                    <a:pt x="21598" y="25818"/>
                    <a:pt x="21607" y="25801"/>
                    <a:pt x="21607" y="25765"/>
                  </a:cubicBezTo>
                  <a:close/>
                  <a:moveTo>
                    <a:pt x="19364" y="22737"/>
                  </a:moveTo>
                  <a:lnTo>
                    <a:pt x="19487" y="22781"/>
                  </a:lnTo>
                  <a:cubicBezTo>
                    <a:pt x="19443" y="22834"/>
                    <a:pt x="19408" y="22896"/>
                    <a:pt x="19276" y="22843"/>
                  </a:cubicBezTo>
                  <a:cubicBezTo>
                    <a:pt x="19267" y="22763"/>
                    <a:pt x="19355" y="22798"/>
                    <a:pt x="19364" y="22737"/>
                  </a:cubicBezTo>
                  <a:close/>
                  <a:moveTo>
                    <a:pt x="19284" y="23072"/>
                  </a:moveTo>
                  <a:cubicBezTo>
                    <a:pt x="19364" y="23107"/>
                    <a:pt x="19337" y="23169"/>
                    <a:pt x="19479" y="23196"/>
                  </a:cubicBezTo>
                  <a:cubicBezTo>
                    <a:pt x="19523" y="23196"/>
                    <a:pt x="19540" y="23152"/>
                    <a:pt x="19611" y="23187"/>
                  </a:cubicBezTo>
                  <a:cubicBezTo>
                    <a:pt x="19593" y="23213"/>
                    <a:pt x="19576" y="23249"/>
                    <a:pt x="19620" y="23275"/>
                  </a:cubicBezTo>
                  <a:cubicBezTo>
                    <a:pt x="19567" y="23266"/>
                    <a:pt x="19487" y="23258"/>
                    <a:pt x="19408" y="23222"/>
                  </a:cubicBezTo>
                  <a:cubicBezTo>
                    <a:pt x="19329" y="23187"/>
                    <a:pt x="19267" y="23143"/>
                    <a:pt x="19284" y="23072"/>
                  </a:cubicBezTo>
                  <a:close/>
                  <a:moveTo>
                    <a:pt x="19673" y="23258"/>
                  </a:moveTo>
                  <a:cubicBezTo>
                    <a:pt x="19761" y="23178"/>
                    <a:pt x="19849" y="23328"/>
                    <a:pt x="20035" y="23355"/>
                  </a:cubicBezTo>
                  <a:cubicBezTo>
                    <a:pt x="20026" y="23293"/>
                    <a:pt x="20097" y="23319"/>
                    <a:pt x="20176" y="23364"/>
                  </a:cubicBezTo>
                  <a:cubicBezTo>
                    <a:pt x="20264" y="23399"/>
                    <a:pt x="20362" y="23470"/>
                    <a:pt x="20450" y="23478"/>
                  </a:cubicBezTo>
                  <a:cubicBezTo>
                    <a:pt x="20415" y="23531"/>
                    <a:pt x="20362" y="23514"/>
                    <a:pt x="20291" y="23487"/>
                  </a:cubicBezTo>
                  <a:cubicBezTo>
                    <a:pt x="20229" y="23461"/>
                    <a:pt x="20150" y="23417"/>
                    <a:pt x="20097" y="23408"/>
                  </a:cubicBezTo>
                  <a:cubicBezTo>
                    <a:pt x="19920" y="23364"/>
                    <a:pt x="19735" y="23346"/>
                    <a:pt x="19673" y="23258"/>
                  </a:cubicBezTo>
                  <a:close/>
                  <a:moveTo>
                    <a:pt x="19646" y="23107"/>
                  </a:moveTo>
                  <a:cubicBezTo>
                    <a:pt x="19655" y="23090"/>
                    <a:pt x="19699" y="23107"/>
                    <a:pt x="19735" y="23116"/>
                  </a:cubicBezTo>
                  <a:cubicBezTo>
                    <a:pt x="19761" y="23072"/>
                    <a:pt x="19735" y="23046"/>
                    <a:pt x="19691" y="23010"/>
                  </a:cubicBezTo>
                  <a:cubicBezTo>
                    <a:pt x="19691" y="22975"/>
                    <a:pt x="19955" y="23063"/>
                    <a:pt x="19805" y="22966"/>
                  </a:cubicBezTo>
                  <a:cubicBezTo>
                    <a:pt x="19867" y="22887"/>
                    <a:pt x="19955" y="23046"/>
                    <a:pt x="19973" y="23055"/>
                  </a:cubicBezTo>
                  <a:cubicBezTo>
                    <a:pt x="20017" y="23081"/>
                    <a:pt x="20106" y="23090"/>
                    <a:pt x="20150" y="23116"/>
                  </a:cubicBezTo>
                  <a:cubicBezTo>
                    <a:pt x="20167" y="23125"/>
                    <a:pt x="20141" y="23160"/>
                    <a:pt x="20159" y="23178"/>
                  </a:cubicBezTo>
                  <a:cubicBezTo>
                    <a:pt x="20212" y="23213"/>
                    <a:pt x="20317" y="23213"/>
                    <a:pt x="20247" y="23258"/>
                  </a:cubicBezTo>
                  <a:cubicBezTo>
                    <a:pt x="20317" y="23293"/>
                    <a:pt x="20476" y="23328"/>
                    <a:pt x="20370" y="23372"/>
                  </a:cubicBezTo>
                  <a:cubicBezTo>
                    <a:pt x="20300" y="23293"/>
                    <a:pt x="20150" y="23258"/>
                    <a:pt x="20044" y="23187"/>
                  </a:cubicBezTo>
                  <a:cubicBezTo>
                    <a:pt x="19982" y="23152"/>
                    <a:pt x="19973" y="22993"/>
                    <a:pt x="19814" y="23055"/>
                  </a:cubicBezTo>
                  <a:cubicBezTo>
                    <a:pt x="19867" y="23125"/>
                    <a:pt x="20088" y="23169"/>
                    <a:pt x="20000" y="23258"/>
                  </a:cubicBezTo>
                  <a:cubicBezTo>
                    <a:pt x="19788" y="23213"/>
                    <a:pt x="19841" y="23107"/>
                    <a:pt x="19646" y="23107"/>
                  </a:cubicBezTo>
                  <a:close/>
                  <a:moveTo>
                    <a:pt x="21977" y="26869"/>
                  </a:moveTo>
                  <a:cubicBezTo>
                    <a:pt x="21995" y="26842"/>
                    <a:pt x="22004" y="26807"/>
                    <a:pt x="22030" y="26851"/>
                  </a:cubicBezTo>
                  <a:cubicBezTo>
                    <a:pt x="22110" y="27010"/>
                    <a:pt x="22225" y="27416"/>
                    <a:pt x="22375" y="27681"/>
                  </a:cubicBezTo>
                  <a:cubicBezTo>
                    <a:pt x="22463" y="27805"/>
                    <a:pt x="22401" y="27840"/>
                    <a:pt x="22357" y="27690"/>
                  </a:cubicBezTo>
                  <a:cubicBezTo>
                    <a:pt x="22198" y="27434"/>
                    <a:pt x="22048" y="27152"/>
                    <a:pt x="21977" y="26869"/>
                  </a:cubicBezTo>
                  <a:close/>
                  <a:moveTo>
                    <a:pt x="20070" y="22887"/>
                  </a:moveTo>
                  <a:cubicBezTo>
                    <a:pt x="20176" y="22887"/>
                    <a:pt x="20203" y="22781"/>
                    <a:pt x="20379" y="22860"/>
                  </a:cubicBezTo>
                  <a:cubicBezTo>
                    <a:pt x="20220" y="22843"/>
                    <a:pt x="20423" y="23028"/>
                    <a:pt x="20212" y="22940"/>
                  </a:cubicBezTo>
                  <a:cubicBezTo>
                    <a:pt x="20203" y="22993"/>
                    <a:pt x="20432" y="23037"/>
                    <a:pt x="20326" y="23099"/>
                  </a:cubicBezTo>
                  <a:cubicBezTo>
                    <a:pt x="20264" y="23028"/>
                    <a:pt x="20167" y="23002"/>
                    <a:pt x="20061" y="22966"/>
                  </a:cubicBezTo>
                  <a:cubicBezTo>
                    <a:pt x="19947" y="22931"/>
                    <a:pt x="19832" y="22896"/>
                    <a:pt x="19717" y="22825"/>
                  </a:cubicBezTo>
                  <a:cubicBezTo>
                    <a:pt x="19858" y="22807"/>
                    <a:pt x="19646" y="22781"/>
                    <a:pt x="19708" y="22710"/>
                  </a:cubicBezTo>
                  <a:cubicBezTo>
                    <a:pt x="19947" y="22754"/>
                    <a:pt x="19867" y="22843"/>
                    <a:pt x="20070" y="22887"/>
                  </a:cubicBezTo>
                  <a:close/>
                  <a:moveTo>
                    <a:pt x="20309" y="22692"/>
                  </a:moveTo>
                  <a:cubicBezTo>
                    <a:pt x="20238" y="22640"/>
                    <a:pt x="20335" y="22675"/>
                    <a:pt x="20441" y="22719"/>
                  </a:cubicBezTo>
                  <a:cubicBezTo>
                    <a:pt x="20547" y="22763"/>
                    <a:pt x="20671" y="22825"/>
                    <a:pt x="20697" y="22798"/>
                  </a:cubicBezTo>
                  <a:cubicBezTo>
                    <a:pt x="20803" y="22896"/>
                    <a:pt x="20918" y="22887"/>
                    <a:pt x="20997" y="23019"/>
                  </a:cubicBezTo>
                  <a:cubicBezTo>
                    <a:pt x="20830" y="22896"/>
                    <a:pt x="20521" y="22860"/>
                    <a:pt x="20432" y="22798"/>
                  </a:cubicBezTo>
                  <a:cubicBezTo>
                    <a:pt x="20627" y="22825"/>
                    <a:pt x="20503" y="22763"/>
                    <a:pt x="20309" y="22692"/>
                  </a:cubicBezTo>
                  <a:close/>
                  <a:moveTo>
                    <a:pt x="21377" y="25730"/>
                  </a:moveTo>
                  <a:cubicBezTo>
                    <a:pt x="21386" y="25818"/>
                    <a:pt x="21457" y="25818"/>
                    <a:pt x="21465" y="25845"/>
                  </a:cubicBezTo>
                  <a:cubicBezTo>
                    <a:pt x="21501" y="25951"/>
                    <a:pt x="21412" y="25915"/>
                    <a:pt x="21430" y="26039"/>
                  </a:cubicBezTo>
                  <a:cubicBezTo>
                    <a:pt x="21324" y="25960"/>
                    <a:pt x="21298" y="26083"/>
                    <a:pt x="21236" y="25907"/>
                  </a:cubicBezTo>
                  <a:cubicBezTo>
                    <a:pt x="21306" y="25854"/>
                    <a:pt x="21324" y="25960"/>
                    <a:pt x="21395" y="25907"/>
                  </a:cubicBezTo>
                  <a:cubicBezTo>
                    <a:pt x="21386" y="25792"/>
                    <a:pt x="21245" y="25686"/>
                    <a:pt x="21236" y="25809"/>
                  </a:cubicBezTo>
                  <a:cubicBezTo>
                    <a:pt x="21200" y="25809"/>
                    <a:pt x="21209" y="25774"/>
                    <a:pt x="21227" y="25765"/>
                  </a:cubicBezTo>
                  <a:lnTo>
                    <a:pt x="21200" y="25686"/>
                  </a:lnTo>
                  <a:cubicBezTo>
                    <a:pt x="21271" y="25633"/>
                    <a:pt x="21280" y="25792"/>
                    <a:pt x="21351" y="25739"/>
                  </a:cubicBezTo>
                  <a:cubicBezTo>
                    <a:pt x="21280" y="25553"/>
                    <a:pt x="21227" y="25527"/>
                    <a:pt x="21236" y="25359"/>
                  </a:cubicBezTo>
                  <a:cubicBezTo>
                    <a:pt x="21315" y="25341"/>
                    <a:pt x="21351" y="25439"/>
                    <a:pt x="21404" y="25500"/>
                  </a:cubicBezTo>
                  <a:cubicBezTo>
                    <a:pt x="21439" y="25642"/>
                    <a:pt x="21368" y="25633"/>
                    <a:pt x="21377" y="25730"/>
                  </a:cubicBezTo>
                  <a:close/>
                  <a:moveTo>
                    <a:pt x="24123" y="29977"/>
                  </a:moveTo>
                  <a:cubicBezTo>
                    <a:pt x="24105" y="29933"/>
                    <a:pt x="24167" y="29977"/>
                    <a:pt x="24256" y="30048"/>
                  </a:cubicBezTo>
                  <a:cubicBezTo>
                    <a:pt x="24344" y="30109"/>
                    <a:pt x="24450" y="30198"/>
                    <a:pt x="24512" y="30224"/>
                  </a:cubicBezTo>
                  <a:cubicBezTo>
                    <a:pt x="24441" y="30260"/>
                    <a:pt x="24388" y="30215"/>
                    <a:pt x="24326" y="30154"/>
                  </a:cubicBezTo>
                  <a:cubicBezTo>
                    <a:pt x="24264" y="30101"/>
                    <a:pt x="24194" y="30021"/>
                    <a:pt x="24123" y="29977"/>
                  </a:cubicBezTo>
                  <a:close/>
                  <a:moveTo>
                    <a:pt x="22560" y="29085"/>
                  </a:moveTo>
                  <a:cubicBezTo>
                    <a:pt x="22560" y="29174"/>
                    <a:pt x="22622" y="29279"/>
                    <a:pt x="22737" y="29412"/>
                  </a:cubicBezTo>
                  <a:cubicBezTo>
                    <a:pt x="22657" y="29447"/>
                    <a:pt x="22472" y="29209"/>
                    <a:pt x="22525" y="29165"/>
                  </a:cubicBezTo>
                  <a:cubicBezTo>
                    <a:pt x="22463" y="29191"/>
                    <a:pt x="22384" y="29041"/>
                    <a:pt x="22322" y="29023"/>
                  </a:cubicBezTo>
                  <a:cubicBezTo>
                    <a:pt x="22331" y="29103"/>
                    <a:pt x="22401" y="29200"/>
                    <a:pt x="22472" y="29271"/>
                  </a:cubicBezTo>
                  <a:cubicBezTo>
                    <a:pt x="22543" y="29341"/>
                    <a:pt x="22622" y="29403"/>
                    <a:pt x="22649" y="29421"/>
                  </a:cubicBezTo>
                  <a:cubicBezTo>
                    <a:pt x="22640" y="29412"/>
                    <a:pt x="22613" y="29456"/>
                    <a:pt x="22604" y="29456"/>
                  </a:cubicBezTo>
                  <a:cubicBezTo>
                    <a:pt x="22675" y="29518"/>
                    <a:pt x="22737" y="29527"/>
                    <a:pt x="22799" y="29536"/>
                  </a:cubicBezTo>
                  <a:cubicBezTo>
                    <a:pt x="22852" y="29597"/>
                    <a:pt x="22869" y="29642"/>
                    <a:pt x="22852" y="29677"/>
                  </a:cubicBezTo>
                  <a:cubicBezTo>
                    <a:pt x="22896" y="29712"/>
                    <a:pt x="22949" y="29756"/>
                    <a:pt x="22993" y="29800"/>
                  </a:cubicBezTo>
                  <a:cubicBezTo>
                    <a:pt x="23037" y="29836"/>
                    <a:pt x="23072" y="29871"/>
                    <a:pt x="23099" y="29898"/>
                  </a:cubicBezTo>
                  <a:cubicBezTo>
                    <a:pt x="23249" y="30004"/>
                    <a:pt x="23011" y="29986"/>
                    <a:pt x="23170" y="30092"/>
                  </a:cubicBezTo>
                  <a:cubicBezTo>
                    <a:pt x="23222" y="30127"/>
                    <a:pt x="23205" y="30057"/>
                    <a:pt x="23170" y="30021"/>
                  </a:cubicBezTo>
                  <a:cubicBezTo>
                    <a:pt x="23240" y="30004"/>
                    <a:pt x="23373" y="30198"/>
                    <a:pt x="23470" y="30260"/>
                  </a:cubicBezTo>
                  <a:cubicBezTo>
                    <a:pt x="23399" y="30251"/>
                    <a:pt x="23311" y="30162"/>
                    <a:pt x="23240" y="30154"/>
                  </a:cubicBezTo>
                  <a:cubicBezTo>
                    <a:pt x="23231" y="30180"/>
                    <a:pt x="23258" y="30207"/>
                    <a:pt x="23231" y="30224"/>
                  </a:cubicBezTo>
                  <a:cubicBezTo>
                    <a:pt x="23320" y="30286"/>
                    <a:pt x="23390" y="30286"/>
                    <a:pt x="23470" y="30330"/>
                  </a:cubicBezTo>
                  <a:cubicBezTo>
                    <a:pt x="23364" y="30366"/>
                    <a:pt x="23699" y="30613"/>
                    <a:pt x="23788" y="30683"/>
                  </a:cubicBezTo>
                  <a:cubicBezTo>
                    <a:pt x="23690" y="30657"/>
                    <a:pt x="23611" y="30630"/>
                    <a:pt x="23505" y="30569"/>
                  </a:cubicBezTo>
                  <a:cubicBezTo>
                    <a:pt x="23496" y="30604"/>
                    <a:pt x="23585" y="30657"/>
                    <a:pt x="23646" y="30710"/>
                  </a:cubicBezTo>
                  <a:cubicBezTo>
                    <a:pt x="23558" y="30692"/>
                    <a:pt x="23399" y="30604"/>
                    <a:pt x="23240" y="30480"/>
                  </a:cubicBezTo>
                  <a:cubicBezTo>
                    <a:pt x="23161" y="30419"/>
                    <a:pt x="23072" y="30357"/>
                    <a:pt x="23002" y="30286"/>
                  </a:cubicBezTo>
                  <a:cubicBezTo>
                    <a:pt x="22922" y="30215"/>
                    <a:pt x="22860" y="30154"/>
                    <a:pt x="22807" y="30101"/>
                  </a:cubicBezTo>
                  <a:cubicBezTo>
                    <a:pt x="22746" y="30039"/>
                    <a:pt x="22755" y="30021"/>
                    <a:pt x="22781" y="29995"/>
                  </a:cubicBezTo>
                  <a:cubicBezTo>
                    <a:pt x="22737" y="29959"/>
                    <a:pt x="22719" y="29995"/>
                    <a:pt x="22675" y="29951"/>
                  </a:cubicBezTo>
                  <a:cubicBezTo>
                    <a:pt x="22596" y="29880"/>
                    <a:pt x="22666" y="29853"/>
                    <a:pt x="22649" y="29845"/>
                  </a:cubicBezTo>
                  <a:cubicBezTo>
                    <a:pt x="22613" y="29800"/>
                    <a:pt x="22560" y="29809"/>
                    <a:pt x="22507" y="29765"/>
                  </a:cubicBezTo>
                  <a:cubicBezTo>
                    <a:pt x="22437" y="29686"/>
                    <a:pt x="22401" y="29536"/>
                    <a:pt x="22313" y="29430"/>
                  </a:cubicBezTo>
                  <a:cubicBezTo>
                    <a:pt x="22189" y="29253"/>
                    <a:pt x="22048" y="29112"/>
                    <a:pt x="21942" y="28917"/>
                  </a:cubicBezTo>
                  <a:cubicBezTo>
                    <a:pt x="21898" y="28838"/>
                    <a:pt x="21863" y="28750"/>
                    <a:pt x="21836" y="28661"/>
                  </a:cubicBezTo>
                  <a:cubicBezTo>
                    <a:pt x="21801" y="28573"/>
                    <a:pt x="21766" y="28485"/>
                    <a:pt x="21730" y="28388"/>
                  </a:cubicBezTo>
                  <a:cubicBezTo>
                    <a:pt x="21695" y="28317"/>
                    <a:pt x="21651" y="28291"/>
                    <a:pt x="21642" y="28273"/>
                  </a:cubicBezTo>
                  <a:cubicBezTo>
                    <a:pt x="21492" y="27999"/>
                    <a:pt x="21457" y="27681"/>
                    <a:pt x="21271" y="27461"/>
                  </a:cubicBezTo>
                  <a:cubicBezTo>
                    <a:pt x="21280" y="27416"/>
                    <a:pt x="21280" y="27372"/>
                    <a:pt x="21271" y="27310"/>
                  </a:cubicBezTo>
                  <a:cubicBezTo>
                    <a:pt x="21342" y="27328"/>
                    <a:pt x="21377" y="27584"/>
                    <a:pt x="21457" y="27487"/>
                  </a:cubicBezTo>
                  <a:cubicBezTo>
                    <a:pt x="21368" y="27381"/>
                    <a:pt x="21289" y="27266"/>
                    <a:pt x="21200" y="27187"/>
                  </a:cubicBezTo>
                  <a:cubicBezTo>
                    <a:pt x="21200" y="27072"/>
                    <a:pt x="21156" y="26922"/>
                    <a:pt x="21094" y="26772"/>
                  </a:cubicBezTo>
                  <a:cubicBezTo>
                    <a:pt x="21050" y="26613"/>
                    <a:pt x="20980" y="26445"/>
                    <a:pt x="20962" y="26295"/>
                  </a:cubicBezTo>
                  <a:cubicBezTo>
                    <a:pt x="20944" y="26189"/>
                    <a:pt x="20980" y="26189"/>
                    <a:pt x="20989" y="26101"/>
                  </a:cubicBezTo>
                  <a:cubicBezTo>
                    <a:pt x="20989" y="25986"/>
                    <a:pt x="20927" y="25836"/>
                    <a:pt x="20989" y="25774"/>
                  </a:cubicBezTo>
                  <a:cubicBezTo>
                    <a:pt x="21112" y="25783"/>
                    <a:pt x="21077" y="26021"/>
                    <a:pt x="21103" y="26118"/>
                  </a:cubicBezTo>
                  <a:cubicBezTo>
                    <a:pt x="21139" y="26251"/>
                    <a:pt x="21192" y="26410"/>
                    <a:pt x="21218" y="26507"/>
                  </a:cubicBezTo>
                  <a:cubicBezTo>
                    <a:pt x="21227" y="26560"/>
                    <a:pt x="21271" y="26586"/>
                    <a:pt x="21271" y="26586"/>
                  </a:cubicBezTo>
                  <a:cubicBezTo>
                    <a:pt x="21280" y="26622"/>
                    <a:pt x="21253" y="26719"/>
                    <a:pt x="21262" y="26737"/>
                  </a:cubicBezTo>
                  <a:cubicBezTo>
                    <a:pt x="21280" y="26790"/>
                    <a:pt x="21342" y="26878"/>
                    <a:pt x="21359" y="26940"/>
                  </a:cubicBezTo>
                  <a:cubicBezTo>
                    <a:pt x="21404" y="27099"/>
                    <a:pt x="21404" y="27152"/>
                    <a:pt x="21509" y="27275"/>
                  </a:cubicBezTo>
                  <a:cubicBezTo>
                    <a:pt x="21448" y="27310"/>
                    <a:pt x="21359" y="27134"/>
                    <a:pt x="21386" y="27319"/>
                  </a:cubicBezTo>
                  <a:cubicBezTo>
                    <a:pt x="21421" y="27381"/>
                    <a:pt x="21412" y="27293"/>
                    <a:pt x="21465" y="27293"/>
                  </a:cubicBezTo>
                  <a:cubicBezTo>
                    <a:pt x="21527" y="27372"/>
                    <a:pt x="21589" y="27514"/>
                    <a:pt x="21668" y="27505"/>
                  </a:cubicBezTo>
                  <a:cubicBezTo>
                    <a:pt x="21766" y="27849"/>
                    <a:pt x="21898" y="28043"/>
                    <a:pt x="21969" y="28317"/>
                  </a:cubicBezTo>
                  <a:cubicBezTo>
                    <a:pt x="22075" y="28467"/>
                    <a:pt x="22181" y="28555"/>
                    <a:pt x="22287" y="28564"/>
                  </a:cubicBezTo>
                  <a:cubicBezTo>
                    <a:pt x="22331" y="28670"/>
                    <a:pt x="22384" y="28785"/>
                    <a:pt x="22481" y="28917"/>
                  </a:cubicBezTo>
                  <a:lnTo>
                    <a:pt x="22392" y="28979"/>
                  </a:lnTo>
                  <a:cubicBezTo>
                    <a:pt x="22454" y="29085"/>
                    <a:pt x="22507" y="29138"/>
                    <a:pt x="22560" y="29085"/>
                  </a:cubicBezTo>
                  <a:close/>
                  <a:moveTo>
                    <a:pt x="21686" y="27699"/>
                  </a:moveTo>
                  <a:cubicBezTo>
                    <a:pt x="21660" y="27717"/>
                    <a:pt x="21668" y="27752"/>
                    <a:pt x="21677" y="27796"/>
                  </a:cubicBezTo>
                  <a:cubicBezTo>
                    <a:pt x="21783" y="27752"/>
                    <a:pt x="21668" y="27664"/>
                    <a:pt x="21615" y="27531"/>
                  </a:cubicBezTo>
                  <a:cubicBezTo>
                    <a:pt x="21589" y="27584"/>
                    <a:pt x="21501" y="27593"/>
                    <a:pt x="21501" y="27672"/>
                  </a:cubicBezTo>
                  <a:cubicBezTo>
                    <a:pt x="21598" y="27743"/>
                    <a:pt x="21589" y="27575"/>
                    <a:pt x="21686" y="27699"/>
                  </a:cubicBezTo>
                  <a:close/>
                  <a:moveTo>
                    <a:pt x="21774" y="28008"/>
                  </a:moveTo>
                  <a:cubicBezTo>
                    <a:pt x="21721" y="27876"/>
                    <a:pt x="21660" y="27929"/>
                    <a:pt x="21598" y="27831"/>
                  </a:cubicBezTo>
                  <a:cubicBezTo>
                    <a:pt x="21624" y="27823"/>
                    <a:pt x="21598" y="27743"/>
                    <a:pt x="21562" y="27743"/>
                  </a:cubicBezTo>
                  <a:cubicBezTo>
                    <a:pt x="21660" y="27893"/>
                    <a:pt x="21501" y="27849"/>
                    <a:pt x="21589" y="27990"/>
                  </a:cubicBezTo>
                  <a:cubicBezTo>
                    <a:pt x="21660" y="27902"/>
                    <a:pt x="21704" y="28061"/>
                    <a:pt x="21774" y="28008"/>
                  </a:cubicBezTo>
                  <a:close/>
                  <a:moveTo>
                    <a:pt x="21872" y="28317"/>
                  </a:moveTo>
                  <a:cubicBezTo>
                    <a:pt x="21925" y="28264"/>
                    <a:pt x="21863" y="28132"/>
                    <a:pt x="21836" y="28026"/>
                  </a:cubicBezTo>
                  <a:cubicBezTo>
                    <a:pt x="21757" y="28026"/>
                    <a:pt x="21810" y="28114"/>
                    <a:pt x="21739" y="28123"/>
                  </a:cubicBezTo>
                  <a:cubicBezTo>
                    <a:pt x="21783" y="28229"/>
                    <a:pt x="21827" y="28193"/>
                    <a:pt x="21872" y="28317"/>
                  </a:cubicBezTo>
                  <a:close/>
                  <a:moveTo>
                    <a:pt x="22913" y="30065"/>
                  </a:moveTo>
                  <a:cubicBezTo>
                    <a:pt x="22940" y="30092"/>
                    <a:pt x="22940" y="30118"/>
                    <a:pt x="22913" y="30136"/>
                  </a:cubicBezTo>
                  <a:cubicBezTo>
                    <a:pt x="23011" y="30207"/>
                    <a:pt x="23108" y="30295"/>
                    <a:pt x="23161" y="30233"/>
                  </a:cubicBezTo>
                  <a:cubicBezTo>
                    <a:pt x="23064" y="30127"/>
                    <a:pt x="22984" y="30065"/>
                    <a:pt x="22913" y="30065"/>
                  </a:cubicBezTo>
                  <a:close/>
                  <a:moveTo>
                    <a:pt x="22110" y="28882"/>
                  </a:moveTo>
                  <a:cubicBezTo>
                    <a:pt x="21995" y="28767"/>
                    <a:pt x="21925" y="28449"/>
                    <a:pt x="21916" y="28555"/>
                  </a:cubicBezTo>
                  <a:cubicBezTo>
                    <a:pt x="21916" y="28591"/>
                    <a:pt x="21960" y="28706"/>
                    <a:pt x="22013" y="28794"/>
                  </a:cubicBezTo>
                  <a:cubicBezTo>
                    <a:pt x="22066" y="28873"/>
                    <a:pt x="22110" y="28944"/>
                    <a:pt x="22110" y="28882"/>
                  </a:cubicBezTo>
                  <a:close/>
                  <a:moveTo>
                    <a:pt x="22340" y="28900"/>
                  </a:moveTo>
                  <a:cubicBezTo>
                    <a:pt x="22392" y="28847"/>
                    <a:pt x="22340" y="28750"/>
                    <a:pt x="22251" y="28661"/>
                  </a:cubicBezTo>
                  <a:cubicBezTo>
                    <a:pt x="22163" y="28582"/>
                    <a:pt x="22057" y="28502"/>
                    <a:pt x="22004" y="28511"/>
                  </a:cubicBezTo>
                  <a:cubicBezTo>
                    <a:pt x="22110" y="28759"/>
                    <a:pt x="22225" y="28635"/>
                    <a:pt x="22340" y="28900"/>
                  </a:cubicBezTo>
                  <a:close/>
                  <a:moveTo>
                    <a:pt x="11859" y="16591"/>
                  </a:moveTo>
                  <a:cubicBezTo>
                    <a:pt x="11841" y="16741"/>
                    <a:pt x="11964" y="16644"/>
                    <a:pt x="11938" y="16812"/>
                  </a:cubicBezTo>
                  <a:cubicBezTo>
                    <a:pt x="11859" y="16794"/>
                    <a:pt x="11876" y="16626"/>
                    <a:pt x="11753" y="16671"/>
                  </a:cubicBezTo>
                  <a:cubicBezTo>
                    <a:pt x="11761" y="16600"/>
                    <a:pt x="11806" y="16573"/>
                    <a:pt x="11859" y="16591"/>
                  </a:cubicBezTo>
                  <a:close/>
                  <a:moveTo>
                    <a:pt x="27920" y="31204"/>
                  </a:moveTo>
                  <a:cubicBezTo>
                    <a:pt x="27885" y="31319"/>
                    <a:pt x="27699" y="31249"/>
                    <a:pt x="27531" y="31302"/>
                  </a:cubicBezTo>
                  <a:cubicBezTo>
                    <a:pt x="27470" y="31284"/>
                    <a:pt x="27549" y="31275"/>
                    <a:pt x="27646" y="31257"/>
                  </a:cubicBezTo>
                  <a:cubicBezTo>
                    <a:pt x="27743" y="31240"/>
                    <a:pt x="27867" y="31222"/>
                    <a:pt x="27920" y="31204"/>
                  </a:cubicBezTo>
                  <a:close/>
                  <a:moveTo>
                    <a:pt x="21766" y="27037"/>
                  </a:moveTo>
                  <a:cubicBezTo>
                    <a:pt x="21854" y="27187"/>
                    <a:pt x="21721" y="27143"/>
                    <a:pt x="21792" y="27266"/>
                  </a:cubicBezTo>
                  <a:cubicBezTo>
                    <a:pt x="21686" y="27240"/>
                    <a:pt x="21748" y="27046"/>
                    <a:pt x="21668" y="27028"/>
                  </a:cubicBezTo>
                  <a:cubicBezTo>
                    <a:pt x="21642" y="26878"/>
                    <a:pt x="21721" y="27143"/>
                    <a:pt x="21766" y="27037"/>
                  </a:cubicBezTo>
                  <a:close/>
                  <a:moveTo>
                    <a:pt x="21651" y="27416"/>
                  </a:moveTo>
                  <a:cubicBezTo>
                    <a:pt x="21607" y="27461"/>
                    <a:pt x="21580" y="27346"/>
                    <a:pt x="21545" y="27363"/>
                  </a:cubicBezTo>
                  <a:cubicBezTo>
                    <a:pt x="21527" y="27231"/>
                    <a:pt x="21501" y="27178"/>
                    <a:pt x="21430" y="27063"/>
                  </a:cubicBezTo>
                  <a:cubicBezTo>
                    <a:pt x="21571" y="27081"/>
                    <a:pt x="21545" y="27240"/>
                    <a:pt x="21651" y="27416"/>
                  </a:cubicBezTo>
                  <a:close/>
                  <a:moveTo>
                    <a:pt x="22569" y="28061"/>
                  </a:moveTo>
                  <a:lnTo>
                    <a:pt x="22657" y="28202"/>
                  </a:lnTo>
                  <a:cubicBezTo>
                    <a:pt x="22622" y="28193"/>
                    <a:pt x="22596" y="28185"/>
                    <a:pt x="22569" y="28202"/>
                  </a:cubicBezTo>
                  <a:lnTo>
                    <a:pt x="22604" y="28282"/>
                  </a:lnTo>
                  <a:cubicBezTo>
                    <a:pt x="22640" y="28326"/>
                    <a:pt x="22675" y="28291"/>
                    <a:pt x="22657" y="28255"/>
                  </a:cubicBezTo>
                  <a:cubicBezTo>
                    <a:pt x="22746" y="28255"/>
                    <a:pt x="22719" y="28405"/>
                    <a:pt x="22737" y="28449"/>
                  </a:cubicBezTo>
                  <a:cubicBezTo>
                    <a:pt x="22781" y="28432"/>
                    <a:pt x="22763" y="28379"/>
                    <a:pt x="22807" y="28352"/>
                  </a:cubicBezTo>
                  <a:cubicBezTo>
                    <a:pt x="22790" y="28485"/>
                    <a:pt x="22869" y="28582"/>
                    <a:pt x="22993" y="28732"/>
                  </a:cubicBezTo>
                  <a:cubicBezTo>
                    <a:pt x="22940" y="28759"/>
                    <a:pt x="22869" y="28582"/>
                    <a:pt x="22807" y="28653"/>
                  </a:cubicBezTo>
                  <a:cubicBezTo>
                    <a:pt x="22790" y="28635"/>
                    <a:pt x="22790" y="28520"/>
                    <a:pt x="22790" y="28520"/>
                  </a:cubicBezTo>
                  <a:cubicBezTo>
                    <a:pt x="22772" y="28502"/>
                    <a:pt x="22719" y="28511"/>
                    <a:pt x="22719" y="28511"/>
                  </a:cubicBezTo>
                  <a:cubicBezTo>
                    <a:pt x="22666" y="28432"/>
                    <a:pt x="22640" y="28344"/>
                    <a:pt x="22516" y="28176"/>
                  </a:cubicBezTo>
                  <a:cubicBezTo>
                    <a:pt x="22569" y="28158"/>
                    <a:pt x="22490" y="28061"/>
                    <a:pt x="22569" y="28061"/>
                  </a:cubicBezTo>
                  <a:close/>
                  <a:moveTo>
                    <a:pt x="17404" y="2790"/>
                  </a:moveTo>
                  <a:cubicBezTo>
                    <a:pt x="17412" y="2870"/>
                    <a:pt x="17245" y="2879"/>
                    <a:pt x="17183" y="2843"/>
                  </a:cubicBezTo>
                  <a:cubicBezTo>
                    <a:pt x="17192" y="2781"/>
                    <a:pt x="17298" y="2781"/>
                    <a:pt x="17404" y="2790"/>
                  </a:cubicBezTo>
                  <a:close/>
                  <a:moveTo>
                    <a:pt x="22216" y="27893"/>
                  </a:moveTo>
                  <a:cubicBezTo>
                    <a:pt x="22304" y="28052"/>
                    <a:pt x="22269" y="28229"/>
                    <a:pt x="22428" y="28229"/>
                  </a:cubicBezTo>
                  <a:cubicBezTo>
                    <a:pt x="22534" y="28361"/>
                    <a:pt x="22428" y="28370"/>
                    <a:pt x="22516" y="28485"/>
                  </a:cubicBezTo>
                  <a:cubicBezTo>
                    <a:pt x="22587" y="28635"/>
                    <a:pt x="22710" y="28626"/>
                    <a:pt x="22719" y="28767"/>
                  </a:cubicBezTo>
                  <a:cubicBezTo>
                    <a:pt x="22657" y="28759"/>
                    <a:pt x="22569" y="28653"/>
                    <a:pt x="22463" y="28511"/>
                  </a:cubicBezTo>
                  <a:cubicBezTo>
                    <a:pt x="22401" y="28414"/>
                    <a:pt x="22322" y="28291"/>
                    <a:pt x="22260" y="28167"/>
                  </a:cubicBezTo>
                  <a:cubicBezTo>
                    <a:pt x="22207" y="28052"/>
                    <a:pt x="22172" y="27937"/>
                    <a:pt x="22216" y="27893"/>
                  </a:cubicBezTo>
                  <a:close/>
                  <a:moveTo>
                    <a:pt x="22154" y="27831"/>
                  </a:moveTo>
                  <a:cubicBezTo>
                    <a:pt x="21951" y="27884"/>
                    <a:pt x="21977" y="27496"/>
                    <a:pt x="21827" y="27346"/>
                  </a:cubicBezTo>
                  <a:cubicBezTo>
                    <a:pt x="21951" y="27355"/>
                    <a:pt x="21863" y="27355"/>
                    <a:pt x="21863" y="27240"/>
                  </a:cubicBezTo>
                  <a:cubicBezTo>
                    <a:pt x="21951" y="27284"/>
                    <a:pt x="21977" y="27390"/>
                    <a:pt x="22004" y="27505"/>
                  </a:cubicBezTo>
                  <a:cubicBezTo>
                    <a:pt x="22030" y="27620"/>
                    <a:pt x="22066" y="27743"/>
                    <a:pt x="22154" y="27831"/>
                  </a:cubicBezTo>
                  <a:close/>
                  <a:moveTo>
                    <a:pt x="22101" y="28246"/>
                  </a:moveTo>
                  <a:cubicBezTo>
                    <a:pt x="22145" y="28326"/>
                    <a:pt x="22181" y="28317"/>
                    <a:pt x="22216" y="28397"/>
                  </a:cubicBezTo>
                  <a:cubicBezTo>
                    <a:pt x="22163" y="28502"/>
                    <a:pt x="22110" y="28229"/>
                    <a:pt x="22057" y="28273"/>
                  </a:cubicBezTo>
                  <a:cubicBezTo>
                    <a:pt x="22022" y="28176"/>
                    <a:pt x="21986" y="28079"/>
                    <a:pt x="21942" y="27973"/>
                  </a:cubicBezTo>
                  <a:cubicBezTo>
                    <a:pt x="21907" y="27867"/>
                    <a:pt x="21872" y="27761"/>
                    <a:pt x="21810" y="27646"/>
                  </a:cubicBezTo>
                  <a:cubicBezTo>
                    <a:pt x="21827" y="27593"/>
                    <a:pt x="21880" y="27717"/>
                    <a:pt x="21942" y="27867"/>
                  </a:cubicBezTo>
                  <a:cubicBezTo>
                    <a:pt x="22004" y="28017"/>
                    <a:pt x="22075" y="28193"/>
                    <a:pt x="22101" y="28246"/>
                  </a:cubicBezTo>
                  <a:close/>
                  <a:moveTo>
                    <a:pt x="27328" y="29324"/>
                  </a:moveTo>
                  <a:cubicBezTo>
                    <a:pt x="27311" y="29385"/>
                    <a:pt x="27302" y="29456"/>
                    <a:pt x="27284" y="29518"/>
                  </a:cubicBezTo>
                  <a:cubicBezTo>
                    <a:pt x="27267" y="29589"/>
                    <a:pt x="27240" y="29642"/>
                    <a:pt x="27187" y="29686"/>
                  </a:cubicBezTo>
                  <a:cubicBezTo>
                    <a:pt x="27178" y="29694"/>
                    <a:pt x="27152" y="29703"/>
                    <a:pt x="27134" y="29703"/>
                  </a:cubicBezTo>
                  <a:cubicBezTo>
                    <a:pt x="27108" y="29712"/>
                    <a:pt x="27081" y="29712"/>
                    <a:pt x="27055" y="29721"/>
                  </a:cubicBezTo>
                  <a:cubicBezTo>
                    <a:pt x="27019" y="29739"/>
                    <a:pt x="26913" y="29827"/>
                    <a:pt x="26807" y="29765"/>
                  </a:cubicBezTo>
                  <a:cubicBezTo>
                    <a:pt x="26754" y="29783"/>
                    <a:pt x="26719" y="29827"/>
                    <a:pt x="26666" y="29836"/>
                  </a:cubicBezTo>
                  <a:cubicBezTo>
                    <a:pt x="26251" y="29756"/>
                    <a:pt x="25951" y="29730"/>
                    <a:pt x="25695" y="29553"/>
                  </a:cubicBezTo>
                  <a:cubicBezTo>
                    <a:pt x="25730" y="29544"/>
                    <a:pt x="25765" y="29544"/>
                    <a:pt x="25810" y="29544"/>
                  </a:cubicBezTo>
                  <a:cubicBezTo>
                    <a:pt x="25818" y="29465"/>
                    <a:pt x="25748" y="29483"/>
                    <a:pt x="25677" y="29456"/>
                  </a:cubicBezTo>
                  <a:cubicBezTo>
                    <a:pt x="25686" y="29412"/>
                    <a:pt x="25651" y="29368"/>
                    <a:pt x="25624" y="29324"/>
                  </a:cubicBezTo>
                  <a:cubicBezTo>
                    <a:pt x="25589" y="29279"/>
                    <a:pt x="25545" y="29244"/>
                    <a:pt x="25501" y="29244"/>
                  </a:cubicBezTo>
                  <a:cubicBezTo>
                    <a:pt x="25545" y="29359"/>
                    <a:pt x="25589" y="29474"/>
                    <a:pt x="25677" y="29518"/>
                  </a:cubicBezTo>
                  <a:cubicBezTo>
                    <a:pt x="25536" y="29527"/>
                    <a:pt x="25483" y="29394"/>
                    <a:pt x="25324" y="29359"/>
                  </a:cubicBezTo>
                  <a:cubicBezTo>
                    <a:pt x="25421" y="29315"/>
                    <a:pt x="25297" y="29235"/>
                    <a:pt x="25439" y="29306"/>
                  </a:cubicBezTo>
                  <a:cubicBezTo>
                    <a:pt x="25412" y="29253"/>
                    <a:pt x="25333" y="29174"/>
                    <a:pt x="25289" y="29182"/>
                  </a:cubicBezTo>
                  <a:cubicBezTo>
                    <a:pt x="25253" y="29253"/>
                    <a:pt x="25359" y="29306"/>
                    <a:pt x="25271" y="29385"/>
                  </a:cubicBezTo>
                  <a:lnTo>
                    <a:pt x="25130" y="29297"/>
                  </a:lnTo>
                  <a:cubicBezTo>
                    <a:pt x="25236" y="29341"/>
                    <a:pt x="25245" y="29297"/>
                    <a:pt x="25227" y="29253"/>
                  </a:cubicBezTo>
                  <a:cubicBezTo>
                    <a:pt x="25209" y="29227"/>
                    <a:pt x="25192" y="29200"/>
                    <a:pt x="25165" y="29174"/>
                  </a:cubicBezTo>
                  <a:cubicBezTo>
                    <a:pt x="25139" y="29156"/>
                    <a:pt x="25112" y="29138"/>
                    <a:pt x="25086" y="29138"/>
                  </a:cubicBezTo>
                  <a:cubicBezTo>
                    <a:pt x="25059" y="29174"/>
                    <a:pt x="25139" y="29191"/>
                    <a:pt x="25147" y="29218"/>
                  </a:cubicBezTo>
                  <a:cubicBezTo>
                    <a:pt x="25183" y="29306"/>
                    <a:pt x="24997" y="29121"/>
                    <a:pt x="24900" y="29112"/>
                  </a:cubicBezTo>
                  <a:cubicBezTo>
                    <a:pt x="24900" y="29076"/>
                    <a:pt x="24865" y="29041"/>
                    <a:pt x="24900" y="29006"/>
                  </a:cubicBezTo>
                  <a:cubicBezTo>
                    <a:pt x="24838" y="28997"/>
                    <a:pt x="24803" y="28953"/>
                    <a:pt x="24768" y="28891"/>
                  </a:cubicBezTo>
                  <a:cubicBezTo>
                    <a:pt x="24732" y="28838"/>
                    <a:pt x="24715" y="28759"/>
                    <a:pt x="24679" y="28714"/>
                  </a:cubicBezTo>
                  <a:cubicBezTo>
                    <a:pt x="24830" y="28803"/>
                    <a:pt x="24997" y="28909"/>
                    <a:pt x="25103" y="28794"/>
                  </a:cubicBezTo>
                  <a:cubicBezTo>
                    <a:pt x="25130" y="28820"/>
                    <a:pt x="25094" y="28856"/>
                    <a:pt x="25121" y="28873"/>
                  </a:cubicBezTo>
                  <a:cubicBezTo>
                    <a:pt x="25209" y="28917"/>
                    <a:pt x="25130" y="28812"/>
                    <a:pt x="25183" y="28794"/>
                  </a:cubicBezTo>
                  <a:cubicBezTo>
                    <a:pt x="25271" y="28873"/>
                    <a:pt x="25315" y="28856"/>
                    <a:pt x="25395" y="28909"/>
                  </a:cubicBezTo>
                  <a:cubicBezTo>
                    <a:pt x="25377" y="28988"/>
                    <a:pt x="25315" y="28909"/>
                    <a:pt x="25271" y="28882"/>
                  </a:cubicBezTo>
                  <a:cubicBezTo>
                    <a:pt x="25218" y="28926"/>
                    <a:pt x="25253" y="28970"/>
                    <a:pt x="25315" y="28997"/>
                  </a:cubicBezTo>
                  <a:cubicBezTo>
                    <a:pt x="25368" y="29023"/>
                    <a:pt x="25439" y="29032"/>
                    <a:pt x="25465" y="29015"/>
                  </a:cubicBezTo>
                  <a:cubicBezTo>
                    <a:pt x="25554" y="29059"/>
                    <a:pt x="25483" y="29121"/>
                    <a:pt x="25598" y="29147"/>
                  </a:cubicBezTo>
                  <a:cubicBezTo>
                    <a:pt x="25633" y="29138"/>
                    <a:pt x="25677" y="29129"/>
                    <a:pt x="25712" y="29121"/>
                  </a:cubicBezTo>
                  <a:cubicBezTo>
                    <a:pt x="25739" y="29068"/>
                    <a:pt x="25633" y="29076"/>
                    <a:pt x="25633" y="29076"/>
                  </a:cubicBezTo>
                  <a:cubicBezTo>
                    <a:pt x="25607" y="29059"/>
                    <a:pt x="25615" y="29015"/>
                    <a:pt x="25589" y="28988"/>
                  </a:cubicBezTo>
                  <a:cubicBezTo>
                    <a:pt x="25545" y="28970"/>
                    <a:pt x="25448" y="28962"/>
                    <a:pt x="25386" y="28873"/>
                  </a:cubicBezTo>
                  <a:cubicBezTo>
                    <a:pt x="25615" y="28988"/>
                    <a:pt x="25863" y="29085"/>
                    <a:pt x="26101" y="29147"/>
                  </a:cubicBezTo>
                  <a:cubicBezTo>
                    <a:pt x="26030" y="29244"/>
                    <a:pt x="26004" y="29315"/>
                    <a:pt x="26004" y="29394"/>
                  </a:cubicBezTo>
                  <a:cubicBezTo>
                    <a:pt x="26075" y="29447"/>
                    <a:pt x="26092" y="29385"/>
                    <a:pt x="26172" y="29430"/>
                  </a:cubicBezTo>
                  <a:cubicBezTo>
                    <a:pt x="26251" y="29430"/>
                    <a:pt x="26119" y="29359"/>
                    <a:pt x="26189" y="29297"/>
                  </a:cubicBezTo>
                  <a:lnTo>
                    <a:pt x="26313" y="29332"/>
                  </a:lnTo>
                  <a:cubicBezTo>
                    <a:pt x="26339" y="29218"/>
                    <a:pt x="26269" y="29218"/>
                    <a:pt x="26163" y="29200"/>
                  </a:cubicBezTo>
                  <a:cubicBezTo>
                    <a:pt x="26207" y="29165"/>
                    <a:pt x="26278" y="29165"/>
                    <a:pt x="26348" y="29182"/>
                  </a:cubicBezTo>
                  <a:cubicBezTo>
                    <a:pt x="26419" y="29200"/>
                    <a:pt x="26498" y="29209"/>
                    <a:pt x="26560" y="29200"/>
                  </a:cubicBezTo>
                  <a:cubicBezTo>
                    <a:pt x="26542" y="29218"/>
                    <a:pt x="26525" y="29244"/>
                    <a:pt x="26516" y="29279"/>
                  </a:cubicBezTo>
                  <a:cubicBezTo>
                    <a:pt x="26578" y="29297"/>
                    <a:pt x="26595" y="29253"/>
                    <a:pt x="26648" y="29244"/>
                  </a:cubicBezTo>
                  <a:cubicBezTo>
                    <a:pt x="26640" y="29218"/>
                    <a:pt x="26631" y="29200"/>
                    <a:pt x="26604" y="29191"/>
                  </a:cubicBezTo>
                  <a:cubicBezTo>
                    <a:pt x="26719" y="29121"/>
                    <a:pt x="26878" y="29156"/>
                    <a:pt x="27002" y="29112"/>
                  </a:cubicBezTo>
                  <a:cubicBezTo>
                    <a:pt x="26984" y="29156"/>
                    <a:pt x="26984" y="29182"/>
                    <a:pt x="27028" y="29191"/>
                  </a:cubicBezTo>
                  <a:cubicBezTo>
                    <a:pt x="27072" y="29218"/>
                    <a:pt x="27099" y="29103"/>
                    <a:pt x="27063" y="29094"/>
                  </a:cubicBezTo>
                  <a:cubicBezTo>
                    <a:pt x="27063" y="29032"/>
                    <a:pt x="27134" y="29068"/>
                    <a:pt x="27169" y="29050"/>
                  </a:cubicBezTo>
                  <a:cubicBezTo>
                    <a:pt x="27196" y="29094"/>
                    <a:pt x="27222" y="29147"/>
                    <a:pt x="27249" y="29200"/>
                  </a:cubicBezTo>
                  <a:cubicBezTo>
                    <a:pt x="27267" y="29244"/>
                    <a:pt x="27293" y="29297"/>
                    <a:pt x="27328" y="29324"/>
                  </a:cubicBezTo>
                  <a:close/>
                  <a:moveTo>
                    <a:pt x="25492" y="29209"/>
                  </a:moveTo>
                  <a:cubicBezTo>
                    <a:pt x="25536" y="29147"/>
                    <a:pt x="25359" y="28988"/>
                    <a:pt x="25297" y="29059"/>
                  </a:cubicBezTo>
                  <a:cubicBezTo>
                    <a:pt x="25350" y="29138"/>
                    <a:pt x="25403" y="29121"/>
                    <a:pt x="25492" y="29209"/>
                  </a:cubicBezTo>
                  <a:close/>
                  <a:moveTo>
                    <a:pt x="25986" y="29421"/>
                  </a:moveTo>
                  <a:cubicBezTo>
                    <a:pt x="25933" y="29324"/>
                    <a:pt x="25907" y="29315"/>
                    <a:pt x="25986" y="29191"/>
                  </a:cubicBezTo>
                  <a:cubicBezTo>
                    <a:pt x="25871" y="29112"/>
                    <a:pt x="25889" y="29324"/>
                    <a:pt x="25845" y="29306"/>
                  </a:cubicBezTo>
                  <a:cubicBezTo>
                    <a:pt x="25845" y="29262"/>
                    <a:pt x="25792" y="29218"/>
                    <a:pt x="25730" y="29200"/>
                  </a:cubicBezTo>
                  <a:cubicBezTo>
                    <a:pt x="25677" y="29174"/>
                    <a:pt x="25615" y="29174"/>
                    <a:pt x="25580" y="29235"/>
                  </a:cubicBezTo>
                  <a:cubicBezTo>
                    <a:pt x="25651" y="29306"/>
                    <a:pt x="25668" y="29235"/>
                    <a:pt x="25712" y="29244"/>
                  </a:cubicBezTo>
                  <a:cubicBezTo>
                    <a:pt x="25810" y="29315"/>
                    <a:pt x="25854" y="29483"/>
                    <a:pt x="25986" y="29421"/>
                  </a:cubicBezTo>
                  <a:close/>
                  <a:moveTo>
                    <a:pt x="26587" y="29421"/>
                  </a:moveTo>
                  <a:cubicBezTo>
                    <a:pt x="26498" y="29368"/>
                    <a:pt x="26463" y="29403"/>
                    <a:pt x="26401" y="29412"/>
                  </a:cubicBezTo>
                  <a:cubicBezTo>
                    <a:pt x="26366" y="29421"/>
                    <a:pt x="26242" y="29332"/>
                    <a:pt x="26260" y="29430"/>
                  </a:cubicBezTo>
                  <a:cubicBezTo>
                    <a:pt x="26251" y="29456"/>
                    <a:pt x="26286" y="29465"/>
                    <a:pt x="26313" y="29474"/>
                  </a:cubicBezTo>
                  <a:cubicBezTo>
                    <a:pt x="26348" y="29483"/>
                    <a:pt x="26375" y="29491"/>
                    <a:pt x="26375" y="29518"/>
                  </a:cubicBezTo>
                  <a:cubicBezTo>
                    <a:pt x="26410" y="29456"/>
                    <a:pt x="26445" y="29447"/>
                    <a:pt x="26481" y="29447"/>
                  </a:cubicBezTo>
                  <a:cubicBezTo>
                    <a:pt x="26516" y="29447"/>
                    <a:pt x="26551" y="29456"/>
                    <a:pt x="26587" y="29421"/>
                  </a:cubicBezTo>
                  <a:close/>
                  <a:moveTo>
                    <a:pt x="26507" y="29571"/>
                  </a:moveTo>
                  <a:cubicBezTo>
                    <a:pt x="26481" y="29642"/>
                    <a:pt x="26551" y="29650"/>
                    <a:pt x="26604" y="29668"/>
                  </a:cubicBezTo>
                  <a:cubicBezTo>
                    <a:pt x="26640" y="29580"/>
                    <a:pt x="26578" y="29580"/>
                    <a:pt x="26507" y="29571"/>
                  </a:cubicBezTo>
                  <a:close/>
                  <a:moveTo>
                    <a:pt x="26719" y="29394"/>
                  </a:moveTo>
                  <a:cubicBezTo>
                    <a:pt x="26657" y="29377"/>
                    <a:pt x="26640" y="29421"/>
                    <a:pt x="26604" y="29456"/>
                  </a:cubicBezTo>
                  <a:cubicBezTo>
                    <a:pt x="26640" y="29465"/>
                    <a:pt x="26648" y="29500"/>
                    <a:pt x="26710" y="29491"/>
                  </a:cubicBezTo>
                  <a:close/>
                  <a:moveTo>
                    <a:pt x="26799" y="29315"/>
                  </a:moveTo>
                  <a:cubicBezTo>
                    <a:pt x="26781" y="29332"/>
                    <a:pt x="26719" y="29500"/>
                    <a:pt x="26807" y="29474"/>
                  </a:cubicBezTo>
                  <a:cubicBezTo>
                    <a:pt x="26852" y="29483"/>
                    <a:pt x="26869" y="29288"/>
                    <a:pt x="26799" y="29315"/>
                  </a:cubicBezTo>
                  <a:close/>
                  <a:moveTo>
                    <a:pt x="27108" y="29218"/>
                  </a:moveTo>
                  <a:cubicBezTo>
                    <a:pt x="27125" y="29218"/>
                    <a:pt x="27116" y="29182"/>
                    <a:pt x="27081" y="29191"/>
                  </a:cubicBezTo>
                  <a:cubicBezTo>
                    <a:pt x="27081" y="29279"/>
                    <a:pt x="27116" y="29315"/>
                    <a:pt x="27169" y="29315"/>
                  </a:cubicBezTo>
                  <a:cubicBezTo>
                    <a:pt x="27187" y="29227"/>
                    <a:pt x="27099" y="29288"/>
                    <a:pt x="27108" y="29218"/>
                  </a:cubicBezTo>
                  <a:close/>
                  <a:moveTo>
                    <a:pt x="12335" y="19434"/>
                  </a:moveTo>
                  <a:cubicBezTo>
                    <a:pt x="12318" y="19346"/>
                    <a:pt x="12194" y="19196"/>
                    <a:pt x="12274" y="19152"/>
                  </a:cubicBezTo>
                  <a:cubicBezTo>
                    <a:pt x="12318" y="19214"/>
                    <a:pt x="12327" y="19267"/>
                    <a:pt x="12344" y="19311"/>
                  </a:cubicBezTo>
                  <a:cubicBezTo>
                    <a:pt x="12353" y="19355"/>
                    <a:pt x="12371" y="19399"/>
                    <a:pt x="12415" y="19461"/>
                  </a:cubicBezTo>
                  <a:cubicBezTo>
                    <a:pt x="12388" y="19470"/>
                    <a:pt x="12371" y="19417"/>
                    <a:pt x="12335" y="19434"/>
                  </a:cubicBezTo>
                  <a:close/>
                  <a:moveTo>
                    <a:pt x="12379" y="19293"/>
                  </a:moveTo>
                  <a:cubicBezTo>
                    <a:pt x="12379" y="19231"/>
                    <a:pt x="12415" y="19249"/>
                    <a:pt x="12459" y="19293"/>
                  </a:cubicBezTo>
                  <a:cubicBezTo>
                    <a:pt x="12503" y="19328"/>
                    <a:pt x="12538" y="19390"/>
                    <a:pt x="12521" y="19425"/>
                  </a:cubicBezTo>
                  <a:cubicBezTo>
                    <a:pt x="12450" y="19434"/>
                    <a:pt x="12477" y="19275"/>
                    <a:pt x="12379" y="19293"/>
                  </a:cubicBezTo>
                  <a:close/>
                  <a:moveTo>
                    <a:pt x="13130" y="19982"/>
                  </a:moveTo>
                  <a:cubicBezTo>
                    <a:pt x="13112" y="20008"/>
                    <a:pt x="13024" y="20008"/>
                    <a:pt x="12936" y="19982"/>
                  </a:cubicBezTo>
                  <a:cubicBezTo>
                    <a:pt x="12856" y="19955"/>
                    <a:pt x="12777" y="19893"/>
                    <a:pt x="12786" y="19805"/>
                  </a:cubicBezTo>
                  <a:cubicBezTo>
                    <a:pt x="12733" y="19779"/>
                    <a:pt x="12671" y="19761"/>
                    <a:pt x="12618" y="19717"/>
                  </a:cubicBezTo>
                  <a:cubicBezTo>
                    <a:pt x="12627" y="19690"/>
                    <a:pt x="12644" y="19708"/>
                    <a:pt x="12653" y="19717"/>
                  </a:cubicBezTo>
                  <a:cubicBezTo>
                    <a:pt x="12680" y="19699"/>
                    <a:pt x="12662" y="19690"/>
                    <a:pt x="12653" y="19673"/>
                  </a:cubicBezTo>
                  <a:cubicBezTo>
                    <a:pt x="12733" y="19664"/>
                    <a:pt x="12777" y="19761"/>
                    <a:pt x="12830" y="19832"/>
                  </a:cubicBezTo>
                  <a:cubicBezTo>
                    <a:pt x="12892" y="19902"/>
                    <a:pt x="12953" y="19955"/>
                    <a:pt x="13006" y="19876"/>
                  </a:cubicBezTo>
                  <a:cubicBezTo>
                    <a:pt x="13095" y="19902"/>
                    <a:pt x="13059" y="19955"/>
                    <a:pt x="13130" y="19982"/>
                  </a:cubicBezTo>
                  <a:close/>
                  <a:moveTo>
                    <a:pt x="12212" y="19072"/>
                  </a:moveTo>
                  <a:cubicBezTo>
                    <a:pt x="12185" y="18993"/>
                    <a:pt x="12159" y="18949"/>
                    <a:pt x="12123" y="18913"/>
                  </a:cubicBezTo>
                  <a:cubicBezTo>
                    <a:pt x="12088" y="18878"/>
                    <a:pt x="12062" y="18834"/>
                    <a:pt x="12044" y="18746"/>
                  </a:cubicBezTo>
                  <a:cubicBezTo>
                    <a:pt x="12097" y="18737"/>
                    <a:pt x="12132" y="18781"/>
                    <a:pt x="12159" y="18843"/>
                  </a:cubicBezTo>
                  <a:cubicBezTo>
                    <a:pt x="12185" y="18896"/>
                    <a:pt x="12221" y="18966"/>
                    <a:pt x="12256" y="18975"/>
                  </a:cubicBezTo>
                  <a:cubicBezTo>
                    <a:pt x="12256" y="19037"/>
                    <a:pt x="12247" y="19205"/>
                    <a:pt x="12150" y="19134"/>
                  </a:cubicBezTo>
                  <a:cubicBezTo>
                    <a:pt x="12115" y="19152"/>
                    <a:pt x="12150" y="19178"/>
                    <a:pt x="12185" y="19196"/>
                  </a:cubicBezTo>
                  <a:cubicBezTo>
                    <a:pt x="12212" y="19222"/>
                    <a:pt x="12247" y="19240"/>
                    <a:pt x="12212" y="19267"/>
                  </a:cubicBezTo>
                  <a:cubicBezTo>
                    <a:pt x="12115" y="19311"/>
                    <a:pt x="12070" y="19152"/>
                    <a:pt x="12062" y="19055"/>
                  </a:cubicBezTo>
                  <a:cubicBezTo>
                    <a:pt x="12132" y="18993"/>
                    <a:pt x="12159" y="19081"/>
                    <a:pt x="12212" y="19072"/>
                  </a:cubicBezTo>
                  <a:close/>
                  <a:moveTo>
                    <a:pt x="12591" y="19920"/>
                  </a:moveTo>
                  <a:cubicBezTo>
                    <a:pt x="12565" y="19876"/>
                    <a:pt x="12530" y="19840"/>
                    <a:pt x="12503" y="19805"/>
                  </a:cubicBezTo>
                  <a:cubicBezTo>
                    <a:pt x="12477" y="19770"/>
                    <a:pt x="12450" y="19743"/>
                    <a:pt x="12424" y="19708"/>
                  </a:cubicBezTo>
                  <a:cubicBezTo>
                    <a:pt x="12397" y="19682"/>
                    <a:pt x="12371" y="19646"/>
                    <a:pt x="12344" y="19611"/>
                  </a:cubicBezTo>
                  <a:cubicBezTo>
                    <a:pt x="12318" y="19576"/>
                    <a:pt x="12291" y="19531"/>
                    <a:pt x="12265" y="19470"/>
                  </a:cubicBezTo>
                  <a:cubicBezTo>
                    <a:pt x="12388" y="19434"/>
                    <a:pt x="12485" y="19531"/>
                    <a:pt x="12591" y="19646"/>
                  </a:cubicBezTo>
                  <a:cubicBezTo>
                    <a:pt x="12547" y="19752"/>
                    <a:pt x="12494" y="19549"/>
                    <a:pt x="12450" y="19602"/>
                  </a:cubicBezTo>
                  <a:cubicBezTo>
                    <a:pt x="12441" y="19673"/>
                    <a:pt x="12494" y="19717"/>
                    <a:pt x="12538" y="19761"/>
                  </a:cubicBezTo>
                  <a:cubicBezTo>
                    <a:pt x="12583" y="19805"/>
                    <a:pt x="12627" y="19849"/>
                    <a:pt x="12591" y="19920"/>
                  </a:cubicBezTo>
                  <a:close/>
                  <a:moveTo>
                    <a:pt x="21306" y="23584"/>
                  </a:moveTo>
                  <a:cubicBezTo>
                    <a:pt x="21342" y="23549"/>
                    <a:pt x="21404" y="23637"/>
                    <a:pt x="21377" y="23540"/>
                  </a:cubicBezTo>
                  <a:cubicBezTo>
                    <a:pt x="21474" y="23575"/>
                    <a:pt x="21430" y="23787"/>
                    <a:pt x="21368" y="23787"/>
                  </a:cubicBezTo>
                  <a:cubicBezTo>
                    <a:pt x="21351" y="23717"/>
                    <a:pt x="21333" y="23646"/>
                    <a:pt x="21306" y="23584"/>
                  </a:cubicBezTo>
                  <a:close/>
                  <a:moveTo>
                    <a:pt x="11920" y="18507"/>
                  </a:moveTo>
                  <a:cubicBezTo>
                    <a:pt x="11964" y="18595"/>
                    <a:pt x="11920" y="18701"/>
                    <a:pt x="12026" y="18869"/>
                  </a:cubicBezTo>
                  <a:cubicBezTo>
                    <a:pt x="11964" y="18878"/>
                    <a:pt x="11956" y="18701"/>
                    <a:pt x="11876" y="18754"/>
                  </a:cubicBezTo>
                  <a:cubicBezTo>
                    <a:pt x="11876" y="18657"/>
                    <a:pt x="11823" y="18507"/>
                    <a:pt x="11920" y="18507"/>
                  </a:cubicBezTo>
                  <a:close/>
                  <a:moveTo>
                    <a:pt x="12088" y="16944"/>
                  </a:moveTo>
                  <a:cubicBezTo>
                    <a:pt x="12150" y="16988"/>
                    <a:pt x="12176" y="17359"/>
                    <a:pt x="12097" y="17465"/>
                  </a:cubicBezTo>
                  <a:cubicBezTo>
                    <a:pt x="11991" y="17509"/>
                    <a:pt x="12088" y="17395"/>
                    <a:pt x="12088" y="17350"/>
                  </a:cubicBezTo>
                  <a:cubicBezTo>
                    <a:pt x="12097" y="17236"/>
                    <a:pt x="12062" y="17050"/>
                    <a:pt x="12088" y="16944"/>
                  </a:cubicBezTo>
                  <a:close/>
                  <a:moveTo>
                    <a:pt x="12918" y="20132"/>
                  </a:moveTo>
                  <a:cubicBezTo>
                    <a:pt x="13112" y="20247"/>
                    <a:pt x="13024" y="19999"/>
                    <a:pt x="13218" y="20123"/>
                  </a:cubicBezTo>
                  <a:cubicBezTo>
                    <a:pt x="13165" y="20176"/>
                    <a:pt x="13068" y="20150"/>
                    <a:pt x="13024" y="20229"/>
                  </a:cubicBezTo>
                  <a:cubicBezTo>
                    <a:pt x="12892" y="20150"/>
                    <a:pt x="12715" y="20114"/>
                    <a:pt x="12759" y="19991"/>
                  </a:cubicBezTo>
                  <a:cubicBezTo>
                    <a:pt x="12830" y="20070"/>
                    <a:pt x="13051" y="20088"/>
                    <a:pt x="12918" y="20132"/>
                  </a:cubicBezTo>
                  <a:close/>
                  <a:moveTo>
                    <a:pt x="12159" y="17660"/>
                  </a:moveTo>
                  <a:cubicBezTo>
                    <a:pt x="12229" y="17748"/>
                    <a:pt x="12194" y="18004"/>
                    <a:pt x="12238" y="18145"/>
                  </a:cubicBezTo>
                  <a:cubicBezTo>
                    <a:pt x="12159" y="17986"/>
                    <a:pt x="12132" y="17810"/>
                    <a:pt x="12159" y="17660"/>
                  </a:cubicBezTo>
                  <a:close/>
                  <a:moveTo>
                    <a:pt x="11964" y="18110"/>
                  </a:moveTo>
                  <a:cubicBezTo>
                    <a:pt x="11929" y="18207"/>
                    <a:pt x="11991" y="18216"/>
                    <a:pt x="11973" y="18339"/>
                  </a:cubicBezTo>
                  <a:cubicBezTo>
                    <a:pt x="11920" y="18339"/>
                    <a:pt x="11929" y="18198"/>
                    <a:pt x="11867" y="18198"/>
                  </a:cubicBezTo>
                  <a:cubicBezTo>
                    <a:pt x="11876" y="18145"/>
                    <a:pt x="11912" y="18119"/>
                    <a:pt x="11964" y="18110"/>
                  </a:cubicBezTo>
                  <a:close/>
                  <a:moveTo>
                    <a:pt x="11823" y="17059"/>
                  </a:moveTo>
                  <a:cubicBezTo>
                    <a:pt x="11894" y="17077"/>
                    <a:pt x="11912" y="17006"/>
                    <a:pt x="11903" y="16891"/>
                  </a:cubicBezTo>
                  <a:cubicBezTo>
                    <a:pt x="12026" y="16997"/>
                    <a:pt x="11885" y="17227"/>
                    <a:pt x="11964" y="17395"/>
                  </a:cubicBezTo>
                  <a:cubicBezTo>
                    <a:pt x="11929" y="17430"/>
                    <a:pt x="11859" y="17430"/>
                    <a:pt x="11859" y="17518"/>
                  </a:cubicBezTo>
                  <a:cubicBezTo>
                    <a:pt x="11885" y="17633"/>
                    <a:pt x="11912" y="17474"/>
                    <a:pt x="11964" y="17509"/>
                  </a:cubicBezTo>
                  <a:cubicBezTo>
                    <a:pt x="11947" y="17545"/>
                    <a:pt x="11938" y="17607"/>
                    <a:pt x="11947" y="17668"/>
                  </a:cubicBezTo>
                  <a:cubicBezTo>
                    <a:pt x="11903" y="17713"/>
                    <a:pt x="11850" y="17554"/>
                    <a:pt x="11841" y="17677"/>
                  </a:cubicBezTo>
                  <a:cubicBezTo>
                    <a:pt x="11806" y="17668"/>
                    <a:pt x="11735" y="17474"/>
                    <a:pt x="11806" y="17439"/>
                  </a:cubicBezTo>
                  <a:cubicBezTo>
                    <a:pt x="11797" y="17350"/>
                    <a:pt x="11726" y="17386"/>
                    <a:pt x="11744" y="17271"/>
                  </a:cubicBezTo>
                  <a:cubicBezTo>
                    <a:pt x="11806" y="17253"/>
                    <a:pt x="11797" y="17333"/>
                    <a:pt x="11806" y="17395"/>
                  </a:cubicBezTo>
                  <a:cubicBezTo>
                    <a:pt x="11841" y="17403"/>
                    <a:pt x="11850" y="17359"/>
                    <a:pt x="11876" y="17350"/>
                  </a:cubicBezTo>
                  <a:cubicBezTo>
                    <a:pt x="11832" y="17200"/>
                    <a:pt x="11717" y="17156"/>
                    <a:pt x="11717" y="16935"/>
                  </a:cubicBezTo>
                  <a:cubicBezTo>
                    <a:pt x="11841" y="17041"/>
                    <a:pt x="11770" y="16874"/>
                    <a:pt x="11753" y="16759"/>
                  </a:cubicBezTo>
                  <a:cubicBezTo>
                    <a:pt x="11797" y="16759"/>
                    <a:pt x="11806" y="16812"/>
                    <a:pt x="11859" y="16803"/>
                  </a:cubicBezTo>
                  <a:cubicBezTo>
                    <a:pt x="11876" y="16935"/>
                    <a:pt x="11806" y="16927"/>
                    <a:pt x="11823" y="17059"/>
                  </a:cubicBezTo>
                  <a:close/>
                  <a:moveTo>
                    <a:pt x="12353" y="18481"/>
                  </a:moveTo>
                  <a:cubicBezTo>
                    <a:pt x="12318" y="18578"/>
                    <a:pt x="12406" y="18693"/>
                    <a:pt x="12450" y="18807"/>
                  </a:cubicBezTo>
                  <a:cubicBezTo>
                    <a:pt x="12468" y="18852"/>
                    <a:pt x="12450" y="18878"/>
                    <a:pt x="12468" y="18931"/>
                  </a:cubicBezTo>
                  <a:cubicBezTo>
                    <a:pt x="12494" y="18984"/>
                    <a:pt x="12521" y="18984"/>
                    <a:pt x="12538" y="19037"/>
                  </a:cubicBezTo>
                  <a:cubicBezTo>
                    <a:pt x="12636" y="19249"/>
                    <a:pt x="12794" y="19487"/>
                    <a:pt x="12998" y="19637"/>
                  </a:cubicBezTo>
                  <a:cubicBezTo>
                    <a:pt x="12953" y="19690"/>
                    <a:pt x="12909" y="19673"/>
                    <a:pt x="12874" y="19637"/>
                  </a:cubicBezTo>
                  <a:cubicBezTo>
                    <a:pt x="12839" y="19593"/>
                    <a:pt x="12812" y="19540"/>
                    <a:pt x="12794" y="19514"/>
                  </a:cubicBezTo>
                  <a:cubicBezTo>
                    <a:pt x="12768" y="19487"/>
                    <a:pt x="12733" y="19470"/>
                    <a:pt x="12697" y="19452"/>
                  </a:cubicBezTo>
                  <a:cubicBezTo>
                    <a:pt x="12671" y="19443"/>
                    <a:pt x="12653" y="19417"/>
                    <a:pt x="12653" y="19373"/>
                  </a:cubicBezTo>
                  <a:cubicBezTo>
                    <a:pt x="12627" y="19355"/>
                    <a:pt x="12591" y="19381"/>
                    <a:pt x="12609" y="19408"/>
                  </a:cubicBezTo>
                  <a:cubicBezTo>
                    <a:pt x="12530" y="19425"/>
                    <a:pt x="12547" y="19284"/>
                    <a:pt x="12609" y="19267"/>
                  </a:cubicBezTo>
                  <a:cubicBezTo>
                    <a:pt x="12450" y="19063"/>
                    <a:pt x="12415" y="18860"/>
                    <a:pt x="12300" y="18675"/>
                  </a:cubicBezTo>
                  <a:cubicBezTo>
                    <a:pt x="12309" y="18604"/>
                    <a:pt x="12291" y="18516"/>
                    <a:pt x="12353" y="18481"/>
                  </a:cubicBezTo>
                  <a:close/>
                  <a:moveTo>
                    <a:pt x="21483" y="24026"/>
                  </a:moveTo>
                  <a:cubicBezTo>
                    <a:pt x="21518" y="23849"/>
                    <a:pt x="21633" y="24326"/>
                    <a:pt x="21615" y="24450"/>
                  </a:cubicBezTo>
                  <a:cubicBezTo>
                    <a:pt x="21536" y="24450"/>
                    <a:pt x="21562" y="24026"/>
                    <a:pt x="21483" y="24026"/>
                  </a:cubicBezTo>
                  <a:close/>
                  <a:moveTo>
                    <a:pt x="20953" y="24776"/>
                  </a:moveTo>
                  <a:cubicBezTo>
                    <a:pt x="20944" y="24697"/>
                    <a:pt x="20989" y="24600"/>
                    <a:pt x="20953" y="24511"/>
                  </a:cubicBezTo>
                  <a:cubicBezTo>
                    <a:pt x="21006" y="24485"/>
                    <a:pt x="21006" y="24564"/>
                    <a:pt x="21006" y="24635"/>
                  </a:cubicBezTo>
                  <a:cubicBezTo>
                    <a:pt x="20997" y="24715"/>
                    <a:pt x="20980" y="24794"/>
                    <a:pt x="20980" y="24776"/>
                  </a:cubicBezTo>
                  <a:cubicBezTo>
                    <a:pt x="20980" y="24812"/>
                    <a:pt x="21042" y="24979"/>
                    <a:pt x="21077" y="25121"/>
                  </a:cubicBezTo>
                  <a:cubicBezTo>
                    <a:pt x="21103" y="25244"/>
                    <a:pt x="21094" y="25359"/>
                    <a:pt x="21147" y="25465"/>
                  </a:cubicBezTo>
                  <a:cubicBezTo>
                    <a:pt x="21103" y="25483"/>
                    <a:pt x="21112" y="25553"/>
                    <a:pt x="21139" y="25650"/>
                  </a:cubicBezTo>
                  <a:cubicBezTo>
                    <a:pt x="21033" y="25527"/>
                    <a:pt x="21086" y="25333"/>
                    <a:pt x="21050" y="25121"/>
                  </a:cubicBezTo>
                  <a:cubicBezTo>
                    <a:pt x="21024" y="24988"/>
                    <a:pt x="20962" y="24891"/>
                    <a:pt x="20953" y="24776"/>
                  </a:cubicBezTo>
                  <a:close/>
                  <a:moveTo>
                    <a:pt x="21359" y="24238"/>
                  </a:moveTo>
                  <a:cubicBezTo>
                    <a:pt x="21289" y="24300"/>
                    <a:pt x="21298" y="24079"/>
                    <a:pt x="21218" y="24185"/>
                  </a:cubicBezTo>
                  <a:cubicBezTo>
                    <a:pt x="21200" y="24105"/>
                    <a:pt x="21209" y="24052"/>
                    <a:pt x="21236" y="24017"/>
                  </a:cubicBezTo>
                  <a:cubicBezTo>
                    <a:pt x="21280" y="24096"/>
                    <a:pt x="21351" y="24035"/>
                    <a:pt x="21359" y="24238"/>
                  </a:cubicBezTo>
                  <a:close/>
                  <a:moveTo>
                    <a:pt x="21236" y="24017"/>
                  </a:moveTo>
                  <a:cubicBezTo>
                    <a:pt x="21209" y="23876"/>
                    <a:pt x="21094" y="24149"/>
                    <a:pt x="21086" y="23929"/>
                  </a:cubicBezTo>
                  <a:cubicBezTo>
                    <a:pt x="21130" y="23840"/>
                    <a:pt x="21218" y="24026"/>
                    <a:pt x="21200" y="23867"/>
                  </a:cubicBezTo>
                  <a:cubicBezTo>
                    <a:pt x="21262" y="23858"/>
                    <a:pt x="21298" y="23973"/>
                    <a:pt x="21236" y="24017"/>
                  </a:cubicBezTo>
                  <a:close/>
                  <a:moveTo>
                    <a:pt x="20874" y="24361"/>
                  </a:moveTo>
                  <a:cubicBezTo>
                    <a:pt x="20900" y="24485"/>
                    <a:pt x="20821" y="24547"/>
                    <a:pt x="20891" y="24617"/>
                  </a:cubicBezTo>
                  <a:cubicBezTo>
                    <a:pt x="20891" y="24750"/>
                    <a:pt x="20715" y="24326"/>
                    <a:pt x="20874" y="24361"/>
                  </a:cubicBezTo>
                  <a:close/>
                  <a:moveTo>
                    <a:pt x="15108" y="20291"/>
                  </a:moveTo>
                  <a:cubicBezTo>
                    <a:pt x="15284" y="20335"/>
                    <a:pt x="15258" y="20379"/>
                    <a:pt x="15399" y="20388"/>
                  </a:cubicBezTo>
                  <a:cubicBezTo>
                    <a:pt x="15355" y="20529"/>
                    <a:pt x="15161" y="20273"/>
                    <a:pt x="15143" y="20441"/>
                  </a:cubicBezTo>
                  <a:cubicBezTo>
                    <a:pt x="14993" y="20414"/>
                    <a:pt x="15108" y="20344"/>
                    <a:pt x="15108" y="20291"/>
                  </a:cubicBezTo>
                  <a:close/>
                  <a:moveTo>
                    <a:pt x="19744" y="21801"/>
                  </a:moveTo>
                  <a:cubicBezTo>
                    <a:pt x="19805" y="21801"/>
                    <a:pt x="19867" y="21810"/>
                    <a:pt x="19938" y="21836"/>
                  </a:cubicBezTo>
                  <a:cubicBezTo>
                    <a:pt x="20044" y="21862"/>
                    <a:pt x="20141" y="21898"/>
                    <a:pt x="20238" y="21942"/>
                  </a:cubicBezTo>
                  <a:cubicBezTo>
                    <a:pt x="20441" y="22021"/>
                    <a:pt x="20635" y="22110"/>
                    <a:pt x="20803" y="22180"/>
                  </a:cubicBezTo>
                  <a:cubicBezTo>
                    <a:pt x="21077" y="22286"/>
                    <a:pt x="21280" y="22313"/>
                    <a:pt x="21404" y="22472"/>
                  </a:cubicBezTo>
                  <a:cubicBezTo>
                    <a:pt x="21386" y="22498"/>
                    <a:pt x="21333" y="22463"/>
                    <a:pt x="21262" y="22419"/>
                  </a:cubicBezTo>
                  <a:cubicBezTo>
                    <a:pt x="21192" y="22375"/>
                    <a:pt x="21112" y="22322"/>
                    <a:pt x="21042" y="22295"/>
                  </a:cubicBezTo>
                  <a:cubicBezTo>
                    <a:pt x="20927" y="22242"/>
                    <a:pt x="20812" y="22233"/>
                    <a:pt x="20715" y="22198"/>
                  </a:cubicBezTo>
                  <a:cubicBezTo>
                    <a:pt x="20618" y="22163"/>
                    <a:pt x="20635" y="22136"/>
                    <a:pt x="20609" y="22127"/>
                  </a:cubicBezTo>
                  <a:cubicBezTo>
                    <a:pt x="20538" y="22092"/>
                    <a:pt x="20326" y="22092"/>
                    <a:pt x="20300" y="21986"/>
                  </a:cubicBezTo>
                  <a:cubicBezTo>
                    <a:pt x="19955" y="21924"/>
                    <a:pt x="19929" y="21915"/>
                    <a:pt x="19744" y="21801"/>
                  </a:cubicBezTo>
                  <a:close/>
                  <a:moveTo>
                    <a:pt x="21147" y="24971"/>
                  </a:moveTo>
                  <a:cubicBezTo>
                    <a:pt x="21103" y="24935"/>
                    <a:pt x="21086" y="24838"/>
                    <a:pt x="21059" y="24759"/>
                  </a:cubicBezTo>
                  <a:cubicBezTo>
                    <a:pt x="21139" y="24715"/>
                    <a:pt x="21174" y="24891"/>
                    <a:pt x="21147" y="24971"/>
                  </a:cubicBezTo>
                  <a:close/>
                  <a:moveTo>
                    <a:pt x="21607" y="25324"/>
                  </a:moveTo>
                  <a:cubicBezTo>
                    <a:pt x="21589" y="25394"/>
                    <a:pt x="21589" y="25500"/>
                    <a:pt x="21589" y="25589"/>
                  </a:cubicBezTo>
                  <a:cubicBezTo>
                    <a:pt x="21359" y="25509"/>
                    <a:pt x="21368" y="25094"/>
                    <a:pt x="21306" y="24803"/>
                  </a:cubicBezTo>
                  <a:cubicBezTo>
                    <a:pt x="21289" y="24759"/>
                    <a:pt x="21253" y="24776"/>
                    <a:pt x="21218" y="24776"/>
                  </a:cubicBezTo>
                  <a:cubicBezTo>
                    <a:pt x="21236" y="24741"/>
                    <a:pt x="21245" y="24706"/>
                    <a:pt x="21245" y="24679"/>
                  </a:cubicBezTo>
                  <a:cubicBezTo>
                    <a:pt x="21236" y="24644"/>
                    <a:pt x="21227" y="24609"/>
                    <a:pt x="21218" y="24582"/>
                  </a:cubicBezTo>
                  <a:cubicBezTo>
                    <a:pt x="21183" y="24511"/>
                    <a:pt x="21139" y="24450"/>
                    <a:pt x="21112" y="24370"/>
                  </a:cubicBezTo>
                  <a:cubicBezTo>
                    <a:pt x="21077" y="24229"/>
                    <a:pt x="21165" y="24220"/>
                    <a:pt x="21147" y="24105"/>
                  </a:cubicBezTo>
                  <a:cubicBezTo>
                    <a:pt x="21192" y="24167"/>
                    <a:pt x="21200" y="24264"/>
                    <a:pt x="21209" y="24352"/>
                  </a:cubicBezTo>
                  <a:cubicBezTo>
                    <a:pt x="21218" y="24450"/>
                    <a:pt x="21218" y="24538"/>
                    <a:pt x="21271" y="24626"/>
                  </a:cubicBezTo>
                  <a:cubicBezTo>
                    <a:pt x="21324" y="24706"/>
                    <a:pt x="21412" y="24688"/>
                    <a:pt x="21439" y="24820"/>
                  </a:cubicBezTo>
                  <a:cubicBezTo>
                    <a:pt x="21404" y="24847"/>
                    <a:pt x="21386" y="24794"/>
                    <a:pt x="21359" y="24794"/>
                  </a:cubicBezTo>
                  <a:cubicBezTo>
                    <a:pt x="21448" y="25041"/>
                    <a:pt x="21395" y="25368"/>
                    <a:pt x="21607" y="25324"/>
                  </a:cubicBezTo>
                  <a:close/>
                  <a:moveTo>
                    <a:pt x="22013" y="24432"/>
                  </a:moveTo>
                  <a:cubicBezTo>
                    <a:pt x="22048" y="24441"/>
                    <a:pt x="22075" y="24467"/>
                    <a:pt x="22092" y="24503"/>
                  </a:cubicBezTo>
                  <a:cubicBezTo>
                    <a:pt x="22119" y="24520"/>
                    <a:pt x="22128" y="24547"/>
                    <a:pt x="22145" y="24582"/>
                  </a:cubicBezTo>
                  <a:cubicBezTo>
                    <a:pt x="22163" y="24644"/>
                    <a:pt x="22172" y="24732"/>
                    <a:pt x="22172" y="24820"/>
                  </a:cubicBezTo>
                  <a:cubicBezTo>
                    <a:pt x="22234" y="24856"/>
                    <a:pt x="22348" y="25147"/>
                    <a:pt x="22216" y="25147"/>
                  </a:cubicBezTo>
                  <a:cubicBezTo>
                    <a:pt x="22189" y="25032"/>
                    <a:pt x="22145" y="24900"/>
                    <a:pt x="22101" y="24776"/>
                  </a:cubicBezTo>
                  <a:cubicBezTo>
                    <a:pt x="22075" y="24715"/>
                    <a:pt x="22057" y="24653"/>
                    <a:pt x="22048" y="24600"/>
                  </a:cubicBezTo>
                  <a:cubicBezTo>
                    <a:pt x="22039" y="24573"/>
                    <a:pt x="22030" y="24547"/>
                    <a:pt x="22030" y="24529"/>
                  </a:cubicBezTo>
                  <a:cubicBezTo>
                    <a:pt x="22022" y="24503"/>
                    <a:pt x="22022" y="24458"/>
                    <a:pt x="22013" y="24432"/>
                  </a:cubicBezTo>
                  <a:close/>
                  <a:moveTo>
                    <a:pt x="26975" y="12847"/>
                  </a:moveTo>
                  <a:cubicBezTo>
                    <a:pt x="26922" y="12627"/>
                    <a:pt x="26957" y="12282"/>
                    <a:pt x="26922" y="12044"/>
                  </a:cubicBezTo>
                  <a:cubicBezTo>
                    <a:pt x="26993" y="12265"/>
                    <a:pt x="26993" y="12591"/>
                    <a:pt x="26975" y="12847"/>
                  </a:cubicBezTo>
                  <a:close/>
                  <a:moveTo>
                    <a:pt x="10004" y="14119"/>
                  </a:moveTo>
                  <a:cubicBezTo>
                    <a:pt x="10093" y="14119"/>
                    <a:pt x="10075" y="14234"/>
                    <a:pt x="10075" y="14313"/>
                  </a:cubicBezTo>
                  <a:cubicBezTo>
                    <a:pt x="9987" y="14313"/>
                    <a:pt x="10013" y="14198"/>
                    <a:pt x="10004" y="14119"/>
                  </a:cubicBezTo>
                  <a:close/>
                  <a:moveTo>
                    <a:pt x="10190" y="14331"/>
                  </a:moveTo>
                  <a:cubicBezTo>
                    <a:pt x="10163" y="14225"/>
                    <a:pt x="10146" y="14119"/>
                    <a:pt x="10110" y="14022"/>
                  </a:cubicBezTo>
                  <a:cubicBezTo>
                    <a:pt x="10146" y="14004"/>
                    <a:pt x="10190" y="14075"/>
                    <a:pt x="10216" y="14163"/>
                  </a:cubicBezTo>
                  <a:cubicBezTo>
                    <a:pt x="10234" y="14242"/>
                    <a:pt x="10243" y="14331"/>
                    <a:pt x="10190" y="14331"/>
                  </a:cubicBezTo>
                  <a:close/>
                  <a:moveTo>
                    <a:pt x="9925" y="14348"/>
                  </a:moveTo>
                  <a:cubicBezTo>
                    <a:pt x="9837" y="14340"/>
                    <a:pt x="9872" y="14269"/>
                    <a:pt x="9863" y="14189"/>
                  </a:cubicBezTo>
                  <a:cubicBezTo>
                    <a:pt x="9925" y="14172"/>
                    <a:pt x="9951" y="14295"/>
                    <a:pt x="9925" y="14348"/>
                  </a:cubicBezTo>
                  <a:close/>
                  <a:moveTo>
                    <a:pt x="9077" y="12309"/>
                  </a:moveTo>
                  <a:cubicBezTo>
                    <a:pt x="9015" y="12335"/>
                    <a:pt x="8927" y="12159"/>
                    <a:pt x="8856" y="12097"/>
                  </a:cubicBezTo>
                  <a:cubicBezTo>
                    <a:pt x="8962" y="12061"/>
                    <a:pt x="8989" y="12220"/>
                    <a:pt x="9077" y="12309"/>
                  </a:cubicBezTo>
                  <a:close/>
                  <a:moveTo>
                    <a:pt x="9704" y="14454"/>
                  </a:moveTo>
                  <a:cubicBezTo>
                    <a:pt x="9784" y="14675"/>
                    <a:pt x="9739" y="14799"/>
                    <a:pt x="9775" y="14993"/>
                  </a:cubicBezTo>
                  <a:cubicBezTo>
                    <a:pt x="9669" y="14940"/>
                    <a:pt x="9775" y="15152"/>
                    <a:pt x="9669" y="15099"/>
                  </a:cubicBezTo>
                  <a:cubicBezTo>
                    <a:pt x="9686" y="15046"/>
                    <a:pt x="9686" y="14984"/>
                    <a:pt x="9678" y="14931"/>
                  </a:cubicBezTo>
                  <a:cubicBezTo>
                    <a:pt x="9678" y="14887"/>
                    <a:pt x="9669" y="14834"/>
                    <a:pt x="9678" y="14790"/>
                  </a:cubicBezTo>
                  <a:cubicBezTo>
                    <a:pt x="9678" y="14781"/>
                    <a:pt x="9722" y="14790"/>
                    <a:pt x="9731" y="14781"/>
                  </a:cubicBezTo>
                  <a:cubicBezTo>
                    <a:pt x="9748" y="14755"/>
                    <a:pt x="9695" y="14657"/>
                    <a:pt x="9704" y="14622"/>
                  </a:cubicBezTo>
                  <a:cubicBezTo>
                    <a:pt x="9678" y="14569"/>
                    <a:pt x="9669" y="14631"/>
                    <a:pt x="9598" y="14604"/>
                  </a:cubicBezTo>
                  <a:cubicBezTo>
                    <a:pt x="9633" y="14560"/>
                    <a:pt x="9625" y="14516"/>
                    <a:pt x="9616" y="14472"/>
                  </a:cubicBezTo>
                  <a:cubicBezTo>
                    <a:pt x="9598" y="14428"/>
                    <a:pt x="9580" y="14384"/>
                    <a:pt x="9589" y="14322"/>
                  </a:cubicBezTo>
                  <a:cubicBezTo>
                    <a:pt x="9580" y="14295"/>
                    <a:pt x="9563" y="14313"/>
                    <a:pt x="9563" y="14331"/>
                  </a:cubicBezTo>
                  <a:cubicBezTo>
                    <a:pt x="9483" y="14322"/>
                    <a:pt x="9572" y="14251"/>
                    <a:pt x="9563" y="14216"/>
                  </a:cubicBezTo>
                  <a:cubicBezTo>
                    <a:pt x="9616" y="14181"/>
                    <a:pt x="9678" y="14366"/>
                    <a:pt x="9686" y="14269"/>
                  </a:cubicBezTo>
                  <a:cubicBezTo>
                    <a:pt x="9766" y="14313"/>
                    <a:pt x="9686" y="14428"/>
                    <a:pt x="9607" y="14384"/>
                  </a:cubicBezTo>
                  <a:cubicBezTo>
                    <a:pt x="9642" y="14401"/>
                    <a:pt x="9633" y="14490"/>
                    <a:pt x="9704" y="14454"/>
                  </a:cubicBezTo>
                  <a:close/>
                  <a:moveTo>
                    <a:pt x="10340" y="15117"/>
                  </a:moveTo>
                  <a:cubicBezTo>
                    <a:pt x="10243" y="15090"/>
                    <a:pt x="10278" y="14834"/>
                    <a:pt x="10252" y="14693"/>
                  </a:cubicBezTo>
                  <a:cubicBezTo>
                    <a:pt x="10313" y="14728"/>
                    <a:pt x="10313" y="14799"/>
                    <a:pt x="10313" y="14869"/>
                  </a:cubicBezTo>
                  <a:cubicBezTo>
                    <a:pt x="10304" y="14949"/>
                    <a:pt x="10304" y="15037"/>
                    <a:pt x="10340" y="15117"/>
                  </a:cubicBezTo>
                  <a:close/>
                  <a:moveTo>
                    <a:pt x="8335" y="12017"/>
                  </a:moveTo>
                  <a:cubicBezTo>
                    <a:pt x="8388" y="11982"/>
                    <a:pt x="8353" y="11911"/>
                    <a:pt x="8327" y="11850"/>
                  </a:cubicBezTo>
                  <a:cubicBezTo>
                    <a:pt x="8282" y="11832"/>
                    <a:pt x="8247" y="11832"/>
                    <a:pt x="8212" y="11841"/>
                  </a:cubicBezTo>
                  <a:cubicBezTo>
                    <a:pt x="8150" y="11752"/>
                    <a:pt x="8132" y="11691"/>
                    <a:pt x="8026" y="11593"/>
                  </a:cubicBezTo>
                  <a:cubicBezTo>
                    <a:pt x="8150" y="11629"/>
                    <a:pt x="8106" y="11549"/>
                    <a:pt x="8212" y="11602"/>
                  </a:cubicBezTo>
                  <a:cubicBezTo>
                    <a:pt x="8300" y="11761"/>
                    <a:pt x="8185" y="11620"/>
                    <a:pt x="8132" y="11673"/>
                  </a:cubicBezTo>
                  <a:cubicBezTo>
                    <a:pt x="8247" y="11779"/>
                    <a:pt x="8327" y="11708"/>
                    <a:pt x="8459" y="11920"/>
                  </a:cubicBezTo>
                  <a:cubicBezTo>
                    <a:pt x="8335" y="12000"/>
                    <a:pt x="8459" y="12026"/>
                    <a:pt x="8565" y="12167"/>
                  </a:cubicBezTo>
                  <a:cubicBezTo>
                    <a:pt x="8477" y="12238"/>
                    <a:pt x="8362" y="12132"/>
                    <a:pt x="8238" y="11991"/>
                  </a:cubicBezTo>
                  <a:cubicBezTo>
                    <a:pt x="8256" y="11947"/>
                    <a:pt x="8291" y="11982"/>
                    <a:pt x="8335" y="12017"/>
                  </a:cubicBezTo>
                  <a:close/>
                  <a:moveTo>
                    <a:pt x="9934" y="15019"/>
                  </a:moveTo>
                  <a:cubicBezTo>
                    <a:pt x="9987" y="15055"/>
                    <a:pt x="9916" y="15223"/>
                    <a:pt x="9942" y="15364"/>
                  </a:cubicBezTo>
                  <a:cubicBezTo>
                    <a:pt x="9863" y="15346"/>
                    <a:pt x="9925" y="15108"/>
                    <a:pt x="9934" y="15019"/>
                  </a:cubicBezTo>
                  <a:close/>
                  <a:moveTo>
                    <a:pt x="9527" y="14710"/>
                  </a:moveTo>
                  <a:cubicBezTo>
                    <a:pt x="9474" y="14719"/>
                    <a:pt x="9501" y="14596"/>
                    <a:pt x="9483" y="14560"/>
                  </a:cubicBezTo>
                  <a:cubicBezTo>
                    <a:pt x="9580" y="14551"/>
                    <a:pt x="9572" y="14649"/>
                    <a:pt x="9527" y="14710"/>
                  </a:cubicBezTo>
                  <a:close/>
                  <a:moveTo>
                    <a:pt x="7744" y="11435"/>
                  </a:moveTo>
                  <a:cubicBezTo>
                    <a:pt x="7673" y="11399"/>
                    <a:pt x="7603" y="11408"/>
                    <a:pt x="7514" y="11293"/>
                  </a:cubicBezTo>
                  <a:cubicBezTo>
                    <a:pt x="7567" y="11240"/>
                    <a:pt x="7664" y="11364"/>
                    <a:pt x="7744" y="11435"/>
                  </a:cubicBezTo>
                  <a:close/>
                  <a:moveTo>
                    <a:pt x="6949" y="10543"/>
                  </a:moveTo>
                  <a:cubicBezTo>
                    <a:pt x="6967" y="10578"/>
                    <a:pt x="6984" y="10613"/>
                    <a:pt x="7020" y="10658"/>
                  </a:cubicBezTo>
                  <a:cubicBezTo>
                    <a:pt x="6949" y="10622"/>
                    <a:pt x="6879" y="10640"/>
                    <a:pt x="6790" y="10534"/>
                  </a:cubicBezTo>
                  <a:cubicBezTo>
                    <a:pt x="6834" y="10499"/>
                    <a:pt x="6905" y="10578"/>
                    <a:pt x="6949" y="10543"/>
                  </a:cubicBezTo>
                  <a:close/>
                  <a:moveTo>
                    <a:pt x="10340" y="15275"/>
                  </a:moveTo>
                  <a:cubicBezTo>
                    <a:pt x="10340" y="15841"/>
                    <a:pt x="10340" y="16000"/>
                    <a:pt x="10296" y="16600"/>
                  </a:cubicBezTo>
                  <a:cubicBezTo>
                    <a:pt x="10252" y="16741"/>
                    <a:pt x="10278" y="16441"/>
                    <a:pt x="10278" y="16335"/>
                  </a:cubicBezTo>
                  <a:cubicBezTo>
                    <a:pt x="10278" y="16008"/>
                    <a:pt x="10304" y="15514"/>
                    <a:pt x="10287" y="15196"/>
                  </a:cubicBezTo>
                  <a:cubicBezTo>
                    <a:pt x="10331" y="15178"/>
                    <a:pt x="10340" y="15231"/>
                    <a:pt x="10340" y="15275"/>
                  </a:cubicBezTo>
                  <a:close/>
                  <a:moveTo>
                    <a:pt x="5660" y="9466"/>
                  </a:moveTo>
                  <a:cubicBezTo>
                    <a:pt x="5510" y="9360"/>
                    <a:pt x="5572" y="9315"/>
                    <a:pt x="5642" y="9289"/>
                  </a:cubicBezTo>
                  <a:cubicBezTo>
                    <a:pt x="5748" y="9360"/>
                    <a:pt x="5660" y="9404"/>
                    <a:pt x="5660" y="9466"/>
                  </a:cubicBezTo>
                  <a:close/>
                  <a:moveTo>
                    <a:pt x="3903" y="8521"/>
                  </a:moveTo>
                  <a:cubicBezTo>
                    <a:pt x="3806" y="8459"/>
                    <a:pt x="3753" y="8397"/>
                    <a:pt x="3815" y="8344"/>
                  </a:cubicBezTo>
                  <a:cubicBezTo>
                    <a:pt x="3912" y="8415"/>
                    <a:pt x="3965" y="8477"/>
                    <a:pt x="3903" y="8521"/>
                  </a:cubicBezTo>
                  <a:close/>
                  <a:moveTo>
                    <a:pt x="5280" y="9536"/>
                  </a:moveTo>
                  <a:cubicBezTo>
                    <a:pt x="5060" y="9421"/>
                    <a:pt x="4821" y="9209"/>
                    <a:pt x="4618" y="8998"/>
                  </a:cubicBezTo>
                  <a:cubicBezTo>
                    <a:pt x="4512" y="8900"/>
                    <a:pt x="4486" y="8998"/>
                    <a:pt x="4371" y="8874"/>
                  </a:cubicBezTo>
                  <a:cubicBezTo>
                    <a:pt x="4397" y="8865"/>
                    <a:pt x="4424" y="8883"/>
                    <a:pt x="4441" y="8865"/>
                  </a:cubicBezTo>
                  <a:cubicBezTo>
                    <a:pt x="4265" y="8697"/>
                    <a:pt x="4159" y="8689"/>
                    <a:pt x="4018" y="8609"/>
                  </a:cubicBezTo>
                  <a:cubicBezTo>
                    <a:pt x="4141" y="8538"/>
                    <a:pt x="4000" y="8432"/>
                    <a:pt x="3929" y="8344"/>
                  </a:cubicBezTo>
                  <a:cubicBezTo>
                    <a:pt x="4097" y="8309"/>
                    <a:pt x="4265" y="8591"/>
                    <a:pt x="4300" y="8689"/>
                  </a:cubicBezTo>
                  <a:cubicBezTo>
                    <a:pt x="4380" y="8627"/>
                    <a:pt x="4609" y="8671"/>
                    <a:pt x="4680" y="8777"/>
                  </a:cubicBezTo>
                  <a:cubicBezTo>
                    <a:pt x="4653" y="8847"/>
                    <a:pt x="4530" y="8697"/>
                    <a:pt x="4486" y="8733"/>
                  </a:cubicBezTo>
                  <a:cubicBezTo>
                    <a:pt x="4477" y="8821"/>
                    <a:pt x="4618" y="8812"/>
                    <a:pt x="4645" y="8821"/>
                  </a:cubicBezTo>
                  <a:cubicBezTo>
                    <a:pt x="4662" y="8865"/>
                    <a:pt x="4830" y="8918"/>
                    <a:pt x="4856" y="8971"/>
                  </a:cubicBezTo>
                  <a:cubicBezTo>
                    <a:pt x="4856" y="8980"/>
                    <a:pt x="4821" y="9015"/>
                    <a:pt x="4821" y="9015"/>
                  </a:cubicBezTo>
                  <a:cubicBezTo>
                    <a:pt x="4865" y="9051"/>
                    <a:pt x="4927" y="9042"/>
                    <a:pt x="4998" y="9077"/>
                  </a:cubicBezTo>
                  <a:cubicBezTo>
                    <a:pt x="5051" y="9112"/>
                    <a:pt x="5024" y="9139"/>
                    <a:pt x="5042" y="9156"/>
                  </a:cubicBezTo>
                  <a:cubicBezTo>
                    <a:pt x="5095" y="9192"/>
                    <a:pt x="5174" y="9174"/>
                    <a:pt x="5210" y="9280"/>
                  </a:cubicBezTo>
                  <a:cubicBezTo>
                    <a:pt x="5219" y="9307"/>
                    <a:pt x="5254" y="9333"/>
                    <a:pt x="5263" y="9360"/>
                  </a:cubicBezTo>
                  <a:cubicBezTo>
                    <a:pt x="5280" y="9413"/>
                    <a:pt x="5113" y="9404"/>
                    <a:pt x="5280" y="9536"/>
                  </a:cubicBezTo>
                  <a:close/>
                  <a:moveTo>
                    <a:pt x="5201" y="9368"/>
                  </a:moveTo>
                  <a:cubicBezTo>
                    <a:pt x="5033" y="9271"/>
                    <a:pt x="5015" y="9051"/>
                    <a:pt x="4892" y="9201"/>
                  </a:cubicBezTo>
                  <a:cubicBezTo>
                    <a:pt x="5007" y="9280"/>
                    <a:pt x="5139" y="9430"/>
                    <a:pt x="5201" y="9368"/>
                  </a:cubicBezTo>
                  <a:close/>
                  <a:moveTo>
                    <a:pt x="8159" y="11302"/>
                  </a:moveTo>
                  <a:cubicBezTo>
                    <a:pt x="8247" y="11267"/>
                    <a:pt x="8335" y="11435"/>
                    <a:pt x="8388" y="11514"/>
                  </a:cubicBezTo>
                  <a:cubicBezTo>
                    <a:pt x="8327" y="11541"/>
                    <a:pt x="8229" y="11364"/>
                    <a:pt x="8159" y="11302"/>
                  </a:cubicBezTo>
                  <a:close/>
                  <a:moveTo>
                    <a:pt x="8000" y="11329"/>
                  </a:moveTo>
                  <a:cubicBezTo>
                    <a:pt x="8106" y="11355"/>
                    <a:pt x="8247" y="11593"/>
                    <a:pt x="8371" y="11699"/>
                  </a:cubicBezTo>
                  <a:cubicBezTo>
                    <a:pt x="8265" y="11673"/>
                    <a:pt x="8124" y="11435"/>
                    <a:pt x="8000" y="11329"/>
                  </a:cubicBezTo>
                  <a:close/>
                  <a:moveTo>
                    <a:pt x="3664" y="7355"/>
                  </a:moveTo>
                  <a:cubicBezTo>
                    <a:pt x="3541" y="7364"/>
                    <a:pt x="3514" y="7249"/>
                    <a:pt x="3364" y="7134"/>
                  </a:cubicBezTo>
                  <a:cubicBezTo>
                    <a:pt x="3302" y="7020"/>
                    <a:pt x="3585" y="7302"/>
                    <a:pt x="3664" y="7355"/>
                  </a:cubicBezTo>
                  <a:close/>
                  <a:moveTo>
                    <a:pt x="4883" y="8300"/>
                  </a:moveTo>
                  <a:cubicBezTo>
                    <a:pt x="4733" y="8238"/>
                    <a:pt x="4565" y="8088"/>
                    <a:pt x="4371" y="7938"/>
                  </a:cubicBezTo>
                  <a:cubicBezTo>
                    <a:pt x="4203" y="7823"/>
                    <a:pt x="3629" y="7346"/>
                    <a:pt x="3956" y="7585"/>
                  </a:cubicBezTo>
                  <a:cubicBezTo>
                    <a:pt x="4203" y="7770"/>
                    <a:pt x="4627" y="8115"/>
                    <a:pt x="4883" y="8300"/>
                  </a:cubicBezTo>
                  <a:close/>
                  <a:moveTo>
                    <a:pt x="8433" y="1960"/>
                  </a:moveTo>
                  <a:cubicBezTo>
                    <a:pt x="8547" y="2075"/>
                    <a:pt x="8088" y="1951"/>
                    <a:pt x="7938" y="2004"/>
                  </a:cubicBezTo>
                  <a:cubicBezTo>
                    <a:pt x="8035" y="1943"/>
                    <a:pt x="8203" y="1898"/>
                    <a:pt x="8300" y="1987"/>
                  </a:cubicBezTo>
                  <a:cubicBezTo>
                    <a:pt x="8362" y="1987"/>
                    <a:pt x="8424" y="1987"/>
                    <a:pt x="8433" y="1960"/>
                  </a:cubicBezTo>
                  <a:close/>
                  <a:moveTo>
                    <a:pt x="9095" y="2049"/>
                  </a:moveTo>
                  <a:cubicBezTo>
                    <a:pt x="8936" y="2031"/>
                    <a:pt x="8777" y="2004"/>
                    <a:pt x="8565" y="2013"/>
                  </a:cubicBezTo>
                  <a:cubicBezTo>
                    <a:pt x="8680" y="1951"/>
                    <a:pt x="9077" y="1934"/>
                    <a:pt x="9095" y="2049"/>
                  </a:cubicBezTo>
                  <a:close/>
                  <a:moveTo>
                    <a:pt x="9395" y="2269"/>
                  </a:moveTo>
                  <a:cubicBezTo>
                    <a:pt x="9510" y="2269"/>
                    <a:pt x="9404" y="2358"/>
                    <a:pt x="9395" y="2375"/>
                  </a:cubicBezTo>
                  <a:cubicBezTo>
                    <a:pt x="9280" y="2375"/>
                    <a:pt x="9254" y="2331"/>
                    <a:pt x="9174" y="2313"/>
                  </a:cubicBezTo>
                  <a:cubicBezTo>
                    <a:pt x="9210" y="2243"/>
                    <a:pt x="9377" y="2375"/>
                    <a:pt x="9395" y="2269"/>
                  </a:cubicBezTo>
                  <a:close/>
                  <a:moveTo>
                    <a:pt x="10260" y="16971"/>
                  </a:moveTo>
                  <a:cubicBezTo>
                    <a:pt x="10304" y="17103"/>
                    <a:pt x="10304" y="17545"/>
                    <a:pt x="10278" y="17695"/>
                  </a:cubicBezTo>
                  <a:cubicBezTo>
                    <a:pt x="10190" y="17465"/>
                    <a:pt x="10260" y="17112"/>
                    <a:pt x="10260" y="16971"/>
                  </a:cubicBezTo>
                  <a:close/>
                  <a:moveTo>
                    <a:pt x="3947" y="8256"/>
                  </a:moveTo>
                  <a:cubicBezTo>
                    <a:pt x="3788" y="8424"/>
                    <a:pt x="3479" y="8185"/>
                    <a:pt x="3311" y="7920"/>
                  </a:cubicBezTo>
                  <a:cubicBezTo>
                    <a:pt x="3249" y="7885"/>
                    <a:pt x="3276" y="7956"/>
                    <a:pt x="3311" y="7991"/>
                  </a:cubicBezTo>
                  <a:cubicBezTo>
                    <a:pt x="3152" y="7964"/>
                    <a:pt x="3099" y="7761"/>
                    <a:pt x="3011" y="7673"/>
                  </a:cubicBezTo>
                  <a:cubicBezTo>
                    <a:pt x="2967" y="7638"/>
                    <a:pt x="2976" y="7682"/>
                    <a:pt x="2993" y="7691"/>
                  </a:cubicBezTo>
                  <a:cubicBezTo>
                    <a:pt x="2887" y="7647"/>
                    <a:pt x="2649" y="7426"/>
                    <a:pt x="2614" y="7311"/>
                  </a:cubicBezTo>
                  <a:cubicBezTo>
                    <a:pt x="2525" y="7293"/>
                    <a:pt x="2393" y="7126"/>
                    <a:pt x="2349" y="7214"/>
                  </a:cubicBezTo>
                  <a:cubicBezTo>
                    <a:pt x="2261" y="7020"/>
                    <a:pt x="2075" y="6887"/>
                    <a:pt x="1863" y="6675"/>
                  </a:cubicBezTo>
                  <a:cubicBezTo>
                    <a:pt x="1801" y="6561"/>
                    <a:pt x="1890" y="6499"/>
                    <a:pt x="1757" y="6349"/>
                  </a:cubicBezTo>
                  <a:cubicBezTo>
                    <a:pt x="1634" y="6287"/>
                    <a:pt x="1907" y="6614"/>
                    <a:pt x="1704" y="6534"/>
                  </a:cubicBezTo>
                  <a:cubicBezTo>
                    <a:pt x="1625" y="6455"/>
                    <a:pt x="1598" y="6402"/>
                    <a:pt x="1642" y="6375"/>
                  </a:cubicBezTo>
                  <a:cubicBezTo>
                    <a:pt x="1607" y="6340"/>
                    <a:pt x="1581" y="6304"/>
                    <a:pt x="1554" y="6269"/>
                  </a:cubicBezTo>
                  <a:cubicBezTo>
                    <a:pt x="1519" y="6225"/>
                    <a:pt x="1484" y="6181"/>
                    <a:pt x="1448" y="6137"/>
                  </a:cubicBezTo>
                  <a:cubicBezTo>
                    <a:pt x="1369" y="6040"/>
                    <a:pt x="1289" y="5916"/>
                    <a:pt x="1219" y="5801"/>
                  </a:cubicBezTo>
                  <a:cubicBezTo>
                    <a:pt x="1060" y="5580"/>
                    <a:pt x="936" y="5360"/>
                    <a:pt x="812" y="5218"/>
                  </a:cubicBezTo>
                  <a:cubicBezTo>
                    <a:pt x="733" y="5077"/>
                    <a:pt x="733" y="5006"/>
                    <a:pt x="795" y="5006"/>
                  </a:cubicBezTo>
                  <a:cubicBezTo>
                    <a:pt x="724" y="4971"/>
                    <a:pt x="636" y="4865"/>
                    <a:pt x="565" y="4724"/>
                  </a:cubicBezTo>
                  <a:cubicBezTo>
                    <a:pt x="530" y="4653"/>
                    <a:pt x="503" y="4574"/>
                    <a:pt x="468" y="4494"/>
                  </a:cubicBezTo>
                  <a:cubicBezTo>
                    <a:pt x="442" y="4415"/>
                    <a:pt x="415" y="4335"/>
                    <a:pt x="397" y="4256"/>
                  </a:cubicBezTo>
                  <a:cubicBezTo>
                    <a:pt x="309" y="4194"/>
                    <a:pt x="221" y="3903"/>
                    <a:pt x="150" y="3735"/>
                  </a:cubicBezTo>
                  <a:cubicBezTo>
                    <a:pt x="203" y="3709"/>
                    <a:pt x="230" y="3832"/>
                    <a:pt x="265" y="3929"/>
                  </a:cubicBezTo>
                  <a:cubicBezTo>
                    <a:pt x="283" y="3850"/>
                    <a:pt x="247" y="3753"/>
                    <a:pt x="203" y="3647"/>
                  </a:cubicBezTo>
                  <a:cubicBezTo>
                    <a:pt x="186" y="3594"/>
                    <a:pt x="168" y="3541"/>
                    <a:pt x="150" y="3497"/>
                  </a:cubicBezTo>
                  <a:cubicBezTo>
                    <a:pt x="141" y="3444"/>
                    <a:pt x="141" y="3399"/>
                    <a:pt x="150" y="3355"/>
                  </a:cubicBezTo>
                  <a:cubicBezTo>
                    <a:pt x="133" y="3285"/>
                    <a:pt x="115" y="3320"/>
                    <a:pt x="115" y="3355"/>
                  </a:cubicBezTo>
                  <a:cubicBezTo>
                    <a:pt x="0" y="3267"/>
                    <a:pt x="124" y="3249"/>
                    <a:pt x="115" y="3170"/>
                  </a:cubicBezTo>
                  <a:cubicBezTo>
                    <a:pt x="115" y="3170"/>
                    <a:pt x="106" y="3152"/>
                    <a:pt x="106" y="3126"/>
                  </a:cubicBezTo>
                  <a:cubicBezTo>
                    <a:pt x="97" y="3099"/>
                    <a:pt x="88" y="3064"/>
                    <a:pt x="88" y="3020"/>
                  </a:cubicBezTo>
                  <a:cubicBezTo>
                    <a:pt x="80" y="2949"/>
                    <a:pt x="71" y="2870"/>
                    <a:pt x="71" y="2852"/>
                  </a:cubicBezTo>
                  <a:cubicBezTo>
                    <a:pt x="71" y="2746"/>
                    <a:pt x="44" y="2631"/>
                    <a:pt x="44" y="2534"/>
                  </a:cubicBezTo>
                  <a:cubicBezTo>
                    <a:pt x="53" y="2464"/>
                    <a:pt x="97" y="2375"/>
                    <a:pt x="97" y="2375"/>
                  </a:cubicBezTo>
                  <a:cubicBezTo>
                    <a:pt x="97" y="2340"/>
                    <a:pt x="80" y="2296"/>
                    <a:pt x="62" y="2243"/>
                  </a:cubicBezTo>
                  <a:cubicBezTo>
                    <a:pt x="44" y="2199"/>
                    <a:pt x="27" y="2146"/>
                    <a:pt x="27" y="2093"/>
                  </a:cubicBezTo>
                  <a:cubicBezTo>
                    <a:pt x="18" y="1996"/>
                    <a:pt x="62" y="1996"/>
                    <a:pt x="62" y="1925"/>
                  </a:cubicBezTo>
                  <a:cubicBezTo>
                    <a:pt x="62" y="1872"/>
                    <a:pt x="35" y="1845"/>
                    <a:pt x="44" y="1792"/>
                  </a:cubicBezTo>
                  <a:cubicBezTo>
                    <a:pt x="80" y="1554"/>
                    <a:pt x="150" y="1430"/>
                    <a:pt x="133" y="1254"/>
                  </a:cubicBezTo>
                  <a:cubicBezTo>
                    <a:pt x="133" y="1236"/>
                    <a:pt x="97" y="1333"/>
                    <a:pt x="88" y="1395"/>
                  </a:cubicBezTo>
                  <a:cubicBezTo>
                    <a:pt x="88" y="1245"/>
                    <a:pt x="115" y="1104"/>
                    <a:pt x="141" y="971"/>
                  </a:cubicBezTo>
                  <a:cubicBezTo>
                    <a:pt x="159" y="901"/>
                    <a:pt x="177" y="839"/>
                    <a:pt x="194" y="768"/>
                  </a:cubicBezTo>
                  <a:cubicBezTo>
                    <a:pt x="203" y="742"/>
                    <a:pt x="212" y="706"/>
                    <a:pt x="221" y="671"/>
                  </a:cubicBezTo>
                  <a:lnTo>
                    <a:pt x="221" y="645"/>
                  </a:lnTo>
                  <a:lnTo>
                    <a:pt x="230" y="636"/>
                  </a:lnTo>
                  <a:lnTo>
                    <a:pt x="230" y="627"/>
                  </a:lnTo>
                  <a:lnTo>
                    <a:pt x="230" y="627"/>
                  </a:lnTo>
                  <a:lnTo>
                    <a:pt x="283" y="618"/>
                  </a:lnTo>
                  <a:cubicBezTo>
                    <a:pt x="371" y="600"/>
                    <a:pt x="433" y="565"/>
                    <a:pt x="539" y="539"/>
                  </a:cubicBezTo>
                  <a:cubicBezTo>
                    <a:pt x="574" y="539"/>
                    <a:pt x="689" y="539"/>
                    <a:pt x="786" y="512"/>
                  </a:cubicBezTo>
                  <a:cubicBezTo>
                    <a:pt x="857" y="494"/>
                    <a:pt x="759" y="477"/>
                    <a:pt x="795" y="459"/>
                  </a:cubicBezTo>
                  <a:cubicBezTo>
                    <a:pt x="874" y="415"/>
                    <a:pt x="1104" y="415"/>
                    <a:pt x="1192" y="371"/>
                  </a:cubicBezTo>
                  <a:cubicBezTo>
                    <a:pt x="1210" y="415"/>
                    <a:pt x="1139" y="450"/>
                    <a:pt x="1007" y="468"/>
                  </a:cubicBezTo>
                  <a:cubicBezTo>
                    <a:pt x="1263" y="459"/>
                    <a:pt x="1007" y="565"/>
                    <a:pt x="1183" y="592"/>
                  </a:cubicBezTo>
                  <a:cubicBezTo>
                    <a:pt x="1219" y="583"/>
                    <a:pt x="1219" y="556"/>
                    <a:pt x="1272" y="547"/>
                  </a:cubicBezTo>
                  <a:cubicBezTo>
                    <a:pt x="1422" y="503"/>
                    <a:pt x="1174" y="512"/>
                    <a:pt x="1192" y="459"/>
                  </a:cubicBezTo>
                  <a:cubicBezTo>
                    <a:pt x="1201" y="406"/>
                    <a:pt x="1325" y="442"/>
                    <a:pt x="1413" y="406"/>
                  </a:cubicBezTo>
                  <a:cubicBezTo>
                    <a:pt x="1439" y="406"/>
                    <a:pt x="1536" y="327"/>
                    <a:pt x="1545" y="327"/>
                  </a:cubicBezTo>
                  <a:cubicBezTo>
                    <a:pt x="1572" y="318"/>
                    <a:pt x="1854" y="353"/>
                    <a:pt x="1757" y="256"/>
                  </a:cubicBezTo>
                  <a:cubicBezTo>
                    <a:pt x="1872" y="212"/>
                    <a:pt x="1863" y="283"/>
                    <a:pt x="1960" y="265"/>
                  </a:cubicBezTo>
                  <a:cubicBezTo>
                    <a:pt x="2057" y="256"/>
                    <a:pt x="2049" y="221"/>
                    <a:pt x="2040" y="194"/>
                  </a:cubicBezTo>
                  <a:cubicBezTo>
                    <a:pt x="2384" y="256"/>
                    <a:pt x="2614" y="274"/>
                    <a:pt x="2914" y="203"/>
                  </a:cubicBezTo>
                  <a:cubicBezTo>
                    <a:pt x="3108" y="238"/>
                    <a:pt x="3258" y="283"/>
                    <a:pt x="3506" y="291"/>
                  </a:cubicBezTo>
                  <a:cubicBezTo>
                    <a:pt x="3523" y="247"/>
                    <a:pt x="3444" y="238"/>
                    <a:pt x="3347" y="238"/>
                  </a:cubicBezTo>
                  <a:cubicBezTo>
                    <a:pt x="3461" y="194"/>
                    <a:pt x="3611" y="247"/>
                    <a:pt x="3850" y="212"/>
                  </a:cubicBezTo>
                  <a:cubicBezTo>
                    <a:pt x="3982" y="212"/>
                    <a:pt x="3885" y="124"/>
                    <a:pt x="3991" y="115"/>
                  </a:cubicBezTo>
                  <a:cubicBezTo>
                    <a:pt x="4106" y="132"/>
                    <a:pt x="4185" y="115"/>
                    <a:pt x="4247" y="97"/>
                  </a:cubicBezTo>
                  <a:cubicBezTo>
                    <a:pt x="4283" y="79"/>
                    <a:pt x="4318" y="71"/>
                    <a:pt x="4344" y="62"/>
                  </a:cubicBezTo>
                  <a:cubicBezTo>
                    <a:pt x="4362" y="53"/>
                    <a:pt x="4371" y="53"/>
                    <a:pt x="4389" y="44"/>
                  </a:cubicBezTo>
                  <a:cubicBezTo>
                    <a:pt x="4406" y="44"/>
                    <a:pt x="4406" y="35"/>
                    <a:pt x="4424" y="35"/>
                  </a:cubicBezTo>
                  <a:cubicBezTo>
                    <a:pt x="4459" y="27"/>
                    <a:pt x="4565" y="53"/>
                    <a:pt x="4645" y="44"/>
                  </a:cubicBezTo>
                  <a:cubicBezTo>
                    <a:pt x="4962" y="0"/>
                    <a:pt x="5572" y="44"/>
                    <a:pt x="6057" y="62"/>
                  </a:cubicBezTo>
                  <a:cubicBezTo>
                    <a:pt x="6154" y="62"/>
                    <a:pt x="6313" y="0"/>
                    <a:pt x="6366" y="97"/>
                  </a:cubicBezTo>
                  <a:cubicBezTo>
                    <a:pt x="6464" y="106"/>
                    <a:pt x="6437" y="44"/>
                    <a:pt x="6508" y="44"/>
                  </a:cubicBezTo>
                  <a:cubicBezTo>
                    <a:pt x="7011" y="71"/>
                    <a:pt x="7391" y="27"/>
                    <a:pt x="7744" y="115"/>
                  </a:cubicBezTo>
                  <a:cubicBezTo>
                    <a:pt x="7576" y="185"/>
                    <a:pt x="7391" y="71"/>
                    <a:pt x="7214" y="132"/>
                  </a:cubicBezTo>
                  <a:cubicBezTo>
                    <a:pt x="7143" y="230"/>
                    <a:pt x="7364" y="194"/>
                    <a:pt x="7470" y="194"/>
                  </a:cubicBezTo>
                  <a:cubicBezTo>
                    <a:pt x="7523" y="194"/>
                    <a:pt x="7611" y="221"/>
                    <a:pt x="7603" y="221"/>
                  </a:cubicBezTo>
                  <a:cubicBezTo>
                    <a:pt x="7717" y="212"/>
                    <a:pt x="7762" y="159"/>
                    <a:pt x="7832" y="168"/>
                  </a:cubicBezTo>
                  <a:cubicBezTo>
                    <a:pt x="8062" y="230"/>
                    <a:pt x="8353" y="247"/>
                    <a:pt x="8494" y="150"/>
                  </a:cubicBezTo>
                  <a:cubicBezTo>
                    <a:pt x="8883" y="194"/>
                    <a:pt x="9210" y="124"/>
                    <a:pt x="9466" y="221"/>
                  </a:cubicBezTo>
                  <a:cubicBezTo>
                    <a:pt x="9731" y="132"/>
                    <a:pt x="10216" y="212"/>
                    <a:pt x="10534" y="238"/>
                  </a:cubicBezTo>
                  <a:cubicBezTo>
                    <a:pt x="10640" y="132"/>
                    <a:pt x="10976" y="221"/>
                    <a:pt x="11285" y="221"/>
                  </a:cubicBezTo>
                  <a:cubicBezTo>
                    <a:pt x="11523" y="230"/>
                    <a:pt x="11753" y="177"/>
                    <a:pt x="11956" y="185"/>
                  </a:cubicBezTo>
                  <a:cubicBezTo>
                    <a:pt x="12238" y="185"/>
                    <a:pt x="12521" y="194"/>
                    <a:pt x="12750" y="194"/>
                  </a:cubicBezTo>
                  <a:cubicBezTo>
                    <a:pt x="12989" y="194"/>
                    <a:pt x="13245" y="274"/>
                    <a:pt x="13413" y="177"/>
                  </a:cubicBezTo>
                  <a:cubicBezTo>
                    <a:pt x="13527" y="265"/>
                    <a:pt x="13624" y="185"/>
                    <a:pt x="13775" y="185"/>
                  </a:cubicBezTo>
                  <a:cubicBezTo>
                    <a:pt x="13845" y="185"/>
                    <a:pt x="13845" y="212"/>
                    <a:pt x="13907" y="212"/>
                  </a:cubicBezTo>
                  <a:cubicBezTo>
                    <a:pt x="14145" y="221"/>
                    <a:pt x="14454" y="177"/>
                    <a:pt x="14746" y="177"/>
                  </a:cubicBezTo>
                  <a:cubicBezTo>
                    <a:pt x="14905" y="177"/>
                    <a:pt x="15046" y="212"/>
                    <a:pt x="15187" y="212"/>
                  </a:cubicBezTo>
                  <a:cubicBezTo>
                    <a:pt x="15284" y="203"/>
                    <a:pt x="15364" y="168"/>
                    <a:pt x="15461" y="159"/>
                  </a:cubicBezTo>
                  <a:cubicBezTo>
                    <a:pt x="15558" y="150"/>
                    <a:pt x="15664" y="194"/>
                    <a:pt x="15770" y="194"/>
                  </a:cubicBezTo>
                  <a:cubicBezTo>
                    <a:pt x="15920" y="185"/>
                    <a:pt x="16070" y="124"/>
                    <a:pt x="16212" y="168"/>
                  </a:cubicBezTo>
                  <a:cubicBezTo>
                    <a:pt x="16256" y="168"/>
                    <a:pt x="16247" y="141"/>
                    <a:pt x="16256" y="124"/>
                  </a:cubicBezTo>
                  <a:cubicBezTo>
                    <a:pt x="16362" y="141"/>
                    <a:pt x="16459" y="159"/>
                    <a:pt x="16609" y="150"/>
                  </a:cubicBezTo>
                  <a:cubicBezTo>
                    <a:pt x="16750" y="212"/>
                    <a:pt x="16821" y="309"/>
                    <a:pt x="17095" y="291"/>
                  </a:cubicBezTo>
                  <a:cubicBezTo>
                    <a:pt x="17183" y="371"/>
                    <a:pt x="16909" y="415"/>
                    <a:pt x="16953" y="556"/>
                  </a:cubicBezTo>
                  <a:cubicBezTo>
                    <a:pt x="16997" y="627"/>
                    <a:pt x="17183" y="556"/>
                    <a:pt x="17262" y="556"/>
                  </a:cubicBezTo>
                  <a:cubicBezTo>
                    <a:pt x="17324" y="539"/>
                    <a:pt x="17254" y="521"/>
                    <a:pt x="17307" y="450"/>
                  </a:cubicBezTo>
                  <a:cubicBezTo>
                    <a:pt x="17474" y="433"/>
                    <a:pt x="17404" y="556"/>
                    <a:pt x="17527" y="565"/>
                  </a:cubicBezTo>
                  <a:cubicBezTo>
                    <a:pt x="17695" y="592"/>
                    <a:pt x="17660" y="503"/>
                    <a:pt x="17801" y="512"/>
                  </a:cubicBezTo>
                  <a:cubicBezTo>
                    <a:pt x="17792" y="565"/>
                    <a:pt x="17845" y="574"/>
                    <a:pt x="17836" y="618"/>
                  </a:cubicBezTo>
                  <a:cubicBezTo>
                    <a:pt x="17995" y="645"/>
                    <a:pt x="18013" y="583"/>
                    <a:pt x="18145" y="600"/>
                  </a:cubicBezTo>
                  <a:cubicBezTo>
                    <a:pt x="18163" y="645"/>
                    <a:pt x="18101" y="645"/>
                    <a:pt x="18101" y="680"/>
                  </a:cubicBezTo>
                  <a:cubicBezTo>
                    <a:pt x="18260" y="662"/>
                    <a:pt x="18410" y="636"/>
                    <a:pt x="18499" y="715"/>
                  </a:cubicBezTo>
                  <a:cubicBezTo>
                    <a:pt x="18552" y="715"/>
                    <a:pt x="18525" y="680"/>
                    <a:pt x="18499" y="689"/>
                  </a:cubicBezTo>
                  <a:cubicBezTo>
                    <a:pt x="18631" y="653"/>
                    <a:pt x="18922" y="662"/>
                    <a:pt x="19028" y="724"/>
                  </a:cubicBezTo>
                  <a:cubicBezTo>
                    <a:pt x="19117" y="706"/>
                    <a:pt x="19064" y="645"/>
                    <a:pt x="19161" y="698"/>
                  </a:cubicBezTo>
                  <a:cubicBezTo>
                    <a:pt x="19284" y="680"/>
                    <a:pt x="19373" y="645"/>
                    <a:pt x="19434" y="592"/>
                  </a:cubicBezTo>
                  <a:cubicBezTo>
                    <a:pt x="19496" y="618"/>
                    <a:pt x="19487" y="689"/>
                    <a:pt x="19567" y="706"/>
                  </a:cubicBezTo>
                  <a:cubicBezTo>
                    <a:pt x="19602" y="689"/>
                    <a:pt x="19638" y="680"/>
                    <a:pt x="19699" y="680"/>
                  </a:cubicBezTo>
                  <a:cubicBezTo>
                    <a:pt x="19699" y="618"/>
                    <a:pt x="19620" y="600"/>
                    <a:pt x="19655" y="521"/>
                  </a:cubicBezTo>
                  <a:cubicBezTo>
                    <a:pt x="19770" y="521"/>
                    <a:pt x="19708" y="539"/>
                    <a:pt x="19699" y="574"/>
                  </a:cubicBezTo>
                  <a:cubicBezTo>
                    <a:pt x="19823" y="600"/>
                    <a:pt x="19823" y="530"/>
                    <a:pt x="19920" y="547"/>
                  </a:cubicBezTo>
                  <a:cubicBezTo>
                    <a:pt x="20035" y="565"/>
                    <a:pt x="20141" y="768"/>
                    <a:pt x="20229" y="609"/>
                  </a:cubicBezTo>
                  <a:cubicBezTo>
                    <a:pt x="20220" y="574"/>
                    <a:pt x="20097" y="574"/>
                    <a:pt x="20097" y="600"/>
                  </a:cubicBezTo>
                  <a:cubicBezTo>
                    <a:pt x="20026" y="574"/>
                    <a:pt x="20053" y="494"/>
                    <a:pt x="20017" y="442"/>
                  </a:cubicBezTo>
                  <a:cubicBezTo>
                    <a:pt x="20123" y="433"/>
                    <a:pt x="20220" y="406"/>
                    <a:pt x="20370" y="424"/>
                  </a:cubicBezTo>
                  <a:cubicBezTo>
                    <a:pt x="20353" y="486"/>
                    <a:pt x="20132" y="415"/>
                    <a:pt x="20150" y="503"/>
                  </a:cubicBezTo>
                  <a:cubicBezTo>
                    <a:pt x="20309" y="565"/>
                    <a:pt x="20653" y="512"/>
                    <a:pt x="20724" y="433"/>
                  </a:cubicBezTo>
                  <a:cubicBezTo>
                    <a:pt x="20874" y="459"/>
                    <a:pt x="21147" y="415"/>
                    <a:pt x="21121" y="539"/>
                  </a:cubicBezTo>
                  <a:cubicBezTo>
                    <a:pt x="21289" y="574"/>
                    <a:pt x="21253" y="477"/>
                    <a:pt x="21395" y="494"/>
                  </a:cubicBezTo>
                  <a:cubicBezTo>
                    <a:pt x="21474" y="512"/>
                    <a:pt x="21359" y="521"/>
                    <a:pt x="21298" y="521"/>
                  </a:cubicBezTo>
                  <a:cubicBezTo>
                    <a:pt x="21315" y="600"/>
                    <a:pt x="21580" y="627"/>
                    <a:pt x="21430" y="733"/>
                  </a:cubicBezTo>
                  <a:cubicBezTo>
                    <a:pt x="21483" y="768"/>
                    <a:pt x="21677" y="777"/>
                    <a:pt x="21739" y="733"/>
                  </a:cubicBezTo>
                  <a:cubicBezTo>
                    <a:pt x="21704" y="698"/>
                    <a:pt x="21598" y="698"/>
                    <a:pt x="21518" y="680"/>
                  </a:cubicBezTo>
                  <a:cubicBezTo>
                    <a:pt x="21589" y="645"/>
                    <a:pt x="21457" y="530"/>
                    <a:pt x="21660" y="521"/>
                  </a:cubicBezTo>
                  <a:cubicBezTo>
                    <a:pt x="21863" y="530"/>
                    <a:pt x="21607" y="565"/>
                    <a:pt x="21651" y="627"/>
                  </a:cubicBezTo>
                  <a:cubicBezTo>
                    <a:pt x="21801" y="627"/>
                    <a:pt x="21845" y="547"/>
                    <a:pt x="21916" y="636"/>
                  </a:cubicBezTo>
                  <a:cubicBezTo>
                    <a:pt x="22057" y="618"/>
                    <a:pt x="21880" y="574"/>
                    <a:pt x="21925" y="530"/>
                  </a:cubicBezTo>
                  <a:cubicBezTo>
                    <a:pt x="22004" y="574"/>
                    <a:pt x="22216" y="556"/>
                    <a:pt x="22366" y="565"/>
                  </a:cubicBezTo>
                  <a:cubicBezTo>
                    <a:pt x="22454" y="600"/>
                    <a:pt x="22287" y="671"/>
                    <a:pt x="22445" y="698"/>
                  </a:cubicBezTo>
                  <a:cubicBezTo>
                    <a:pt x="22525" y="698"/>
                    <a:pt x="22569" y="680"/>
                    <a:pt x="22587" y="645"/>
                  </a:cubicBezTo>
                  <a:cubicBezTo>
                    <a:pt x="22578" y="609"/>
                    <a:pt x="22454" y="636"/>
                    <a:pt x="22454" y="592"/>
                  </a:cubicBezTo>
                  <a:cubicBezTo>
                    <a:pt x="22410" y="503"/>
                    <a:pt x="22596" y="547"/>
                    <a:pt x="22675" y="539"/>
                  </a:cubicBezTo>
                  <a:cubicBezTo>
                    <a:pt x="22640" y="442"/>
                    <a:pt x="22498" y="521"/>
                    <a:pt x="22366" y="512"/>
                  </a:cubicBezTo>
                  <a:cubicBezTo>
                    <a:pt x="22445" y="371"/>
                    <a:pt x="22666" y="477"/>
                    <a:pt x="22905" y="468"/>
                  </a:cubicBezTo>
                  <a:cubicBezTo>
                    <a:pt x="22887" y="503"/>
                    <a:pt x="22825" y="503"/>
                    <a:pt x="22807" y="547"/>
                  </a:cubicBezTo>
                  <a:cubicBezTo>
                    <a:pt x="23099" y="503"/>
                    <a:pt x="23090" y="627"/>
                    <a:pt x="23205" y="680"/>
                  </a:cubicBezTo>
                  <a:cubicBezTo>
                    <a:pt x="23240" y="680"/>
                    <a:pt x="23249" y="653"/>
                    <a:pt x="23293" y="653"/>
                  </a:cubicBezTo>
                  <a:cubicBezTo>
                    <a:pt x="23231" y="574"/>
                    <a:pt x="23108" y="521"/>
                    <a:pt x="23081" y="415"/>
                  </a:cubicBezTo>
                  <a:cubicBezTo>
                    <a:pt x="23178" y="442"/>
                    <a:pt x="23258" y="468"/>
                    <a:pt x="23249" y="547"/>
                  </a:cubicBezTo>
                  <a:cubicBezTo>
                    <a:pt x="23390" y="565"/>
                    <a:pt x="23434" y="521"/>
                    <a:pt x="23479" y="477"/>
                  </a:cubicBezTo>
                  <a:cubicBezTo>
                    <a:pt x="23532" y="494"/>
                    <a:pt x="23558" y="530"/>
                    <a:pt x="23558" y="583"/>
                  </a:cubicBezTo>
                  <a:cubicBezTo>
                    <a:pt x="23699" y="565"/>
                    <a:pt x="23620" y="521"/>
                    <a:pt x="23832" y="556"/>
                  </a:cubicBezTo>
                  <a:cubicBezTo>
                    <a:pt x="23894" y="574"/>
                    <a:pt x="24008" y="583"/>
                    <a:pt x="24000" y="618"/>
                  </a:cubicBezTo>
                  <a:cubicBezTo>
                    <a:pt x="24167" y="600"/>
                    <a:pt x="23991" y="539"/>
                    <a:pt x="24097" y="486"/>
                  </a:cubicBezTo>
                  <a:lnTo>
                    <a:pt x="23964" y="486"/>
                  </a:lnTo>
                  <a:cubicBezTo>
                    <a:pt x="24008" y="433"/>
                    <a:pt x="24291" y="468"/>
                    <a:pt x="24229" y="565"/>
                  </a:cubicBezTo>
                  <a:cubicBezTo>
                    <a:pt x="24423" y="547"/>
                    <a:pt x="24494" y="609"/>
                    <a:pt x="24671" y="600"/>
                  </a:cubicBezTo>
                  <a:cubicBezTo>
                    <a:pt x="24565" y="547"/>
                    <a:pt x="24203" y="539"/>
                    <a:pt x="24317" y="433"/>
                  </a:cubicBezTo>
                  <a:cubicBezTo>
                    <a:pt x="24450" y="433"/>
                    <a:pt x="24423" y="521"/>
                    <a:pt x="24538" y="521"/>
                  </a:cubicBezTo>
                  <a:cubicBezTo>
                    <a:pt x="24573" y="512"/>
                    <a:pt x="24582" y="494"/>
                    <a:pt x="24626" y="494"/>
                  </a:cubicBezTo>
                  <a:cubicBezTo>
                    <a:pt x="24635" y="442"/>
                    <a:pt x="24573" y="433"/>
                    <a:pt x="24591" y="389"/>
                  </a:cubicBezTo>
                  <a:cubicBezTo>
                    <a:pt x="24494" y="371"/>
                    <a:pt x="24467" y="406"/>
                    <a:pt x="24415" y="406"/>
                  </a:cubicBezTo>
                  <a:cubicBezTo>
                    <a:pt x="24335" y="336"/>
                    <a:pt x="24688" y="362"/>
                    <a:pt x="24768" y="415"/>
                  </a:cubicBezTo>
                  <a:cubicBezTo>
                    <a:pt x="24768" y="459"/>
                    <a:pt x="24706" y="468"/>
                    <a:pt x="24715" y="521"/>
                  </a:cubicBezTo>
                  <a:cubicBezTo>
                    <a:pt x="24891" y="477"/>
                    <a:pt x="25183" y="486"/>
                    <a:pt x="25245" y="583"/>
                  </a:cubicBezTo>
                  <a:cubicBezTo>
                    <a:pt x="25333" y="530"/>
                    <a:pt x="25209" y="494"/>
                    <a:pt x="25165" y="450"/>
                  </a:cubicBezTo>
                  <a:cubicBezTo>
                    <a:pt x="25289" y="415"/>
                    <a:pt x="25403" y="450"/>
                    <a:pt x="25518" y="486"/>
                  </a:cubicBezTo>
                  <a:lnTo>
                    <a:pt x="25562" y="503"/>
                  </a:lnTo>
                  <a:lnTo>
                    <a:pt x="25633" y="512"/>
                  </a:lnTo>
                  <a:cubicBezTo>
                    <a:pt x="25686" y="521"/>
                    <a:pt x="25730" y="530"/>
                    <a:pt x="25783" y="530"/>
                  </a:cubicBezTo>
                  <a:cubicBezTo>
                    <a:pt x="25880" y="539"/>
                    <a:pt x="25986" y="539"/>
                    <a:pt x="26101" y="512"/>
                  </a:cubicBezTo>
                  <a:cubicBezTo>
                    <a:pt x="26322" y="494"/>
                    <a:pt x="26163" y="609"/>
                    <a:pt x="26428" y="574"/>
                  </a:cubicBezTo>
                  <a:cubicBezTo>
                    <a:pt x="26640" y="592"/>
                    <a:pt x="26595" y="503"/>
                    <a:pt x="26728" y="494"/>
                  </a:cubicBezTo>
                  <a:cubicBezTo>
                    <a:pt x="27037" y="556"/>
                    <a:pt x="27267" y="503"/>
                    <a:pt x="27434" y="583"/>
                  </a:cubicBezTo>
                  <a:cubicBezTo>
                    <a:pt x="27514" y="565"/>
                    <a:pt x="27540" y="521"/>
                    <a:pt x="27673" y="530"/>
                  </a:cubicBezTo>
                  <a:cubicBezTo>
                    <a:pt x="27779" y="503"/>
                    <a:pt x="27823" y="442"/>
                    <a:pt x="27955" y="433"/>
                  </a:cubicBezTo>
                  <a:cubicBezTo>
                    <a:pt x="27893" y="397"/>
                    <a:pt x="27929" y="371"/>
                    <a:pt x="28061" y="380"/>
                  </a:cubicBezTo>
                  <a:cubicBezTo>
                    <a:pt x="28017" y="459"/>
                    <a:pt x="27752" y="539"/>
                    <a:pt x="27991" y="565"/>
                  </a:cubicBezTo>
                  <a:cubicBezTo>
                    <a:pt x="28167" y="556"/>
                    <a:pt x="27929" y="512"/>
                    <a:pt x="28070" y="459"/>
                  </a:cubicBezTo>
                  <a:cubicBezTo>
                    <a:pt x="28326" y="477"/>
                    <a:pt x="28547" y="406"/>
                    <a:pt x="28741" y="415"/>
                  </a:cubicBezTo>
                  <a:cubicBezTo>
                    <a:pt x="28882" y="415"/>
                    <a:pt x="28980" y="442"/>
                    <a:pt x="29085" y="468"/>
                  </a:cubicBezTo>
                  <a:cubicBezTo>
                    <a:pt x="29068" y="592"/>
                    <a:pt x="29050" y="724"/>
                    <a:pt x="29050" y="874"/>
                  </a:cubicBezTo>
                  <a:cubicBezTo>
                    <a:pt x="29041" y="1051"/>
                    <a:pt x="29174" y="733"/>
                    <a:pt x="29130" y="1015"/>
                  </a:cubicBezTo>
                  <a:cubicBezTo>
                    <a:pt x="29138" y="1236"/>
                    <a:pt x="29103" y="1077"/>
                    <a:pt x="29077" y="1130"/>
                  </a:cubicBezTo>
                  <a:cubicBezTo>
                    <a:pt x="29050" y="1192"/>
                    <a:pt x="29068" y="1360"/>
                    <a:pt x="28997" y="1395"/>
                  </a:cubicBezTo>
                  <a:cubicBezTo>
                    <a:pt x="29032" y="1651"/>
                    <a:pt x="29085" y="1422"/>
                    <a:pt x="29156" y="1501"/>
                  </a:cubicBezTo>
                  <a:cubicBezTo>
                    <a:pt x="29121" y="1739"/>
                    <a:pt x="29121" y="2084"/>
                    <a:pt x="29156" y="2287"/>
                  </a:cubicBezTo>
                  <a:cubicBezTo>
                    <a:pt x="29103" y="2464"/>
                    <a:pt x="29068" y="2313"/>
                    <a:pt x="29024" y="2269"/>
                  </a:cubicBezTo>
                  <a:cubicBezTo>
                    <a:pt x="28962" y="2411"/>
                    <a:pt x="29024" y="2693"/>
                    <a:pt x="29050" y="2949"/>
                  </a:cubicBezTo>
                  <a:cubicBezTo>
                    <a:pt x="28953" y="2914"/>
                    <a:pt x="28927" y="3029"/>
                    <a:pt x="28891" y="2790"/>
                  </a:cubicBezTo>
                  <a:cubicBezTo>
                    <a:pt x="28856" y="2826"/>
                    <a:pt x="28865" y="2967"/>
                    <a:pt x="28865" y="3064"/>
                  </a:cubicBezTo>
                  <a:cubicBezTo>
                    <a:pt x="28865" y="3205"/>
                    <a:pt x="28971" y="3064"/>
                    <a:pt x="29024" y="3090"/>
                  </a:cubicBezTo>
                  <a:cubicBezTo>
                    <a:pt x="29015" y="3302"/>
                    <a:pt x="29112" y="3241"/>
                    <a:pt x="29094" y="3497"/>
                  </a:cubicBezTo>
                  <a:cubicBezTo>
                    <a:pt x="29103" y="3576"/>
                    <a:pt x="29147" y="3550"/>
                    <a:pt x="29174" y="3558"/>
                  </a:cubicBezTo>
                  <a:cubicBezTo>
                    <a:pt x="29165" y="3682"/>
                    <a:pt x="29165" y="3788"/>
                    <a:pt x="29165" y="3903"/>
                  </a:cubicBezTo>
                  <a:cubicBezTo>
                    <a:pt x="29156" y="3947"/>
                    <a:pt x="29156" y="3991"/>
                    <a:pt x="29156" y="4035"/>
                  </a:cubicBezTo>
                  <a:lnTo>
                    <a:pt x="29156" y="4132"/>
                  </a:lnTo>
                  <a:cubicBezTo>
                    <a:pt x="29156" y="4274"/>
                    <a:pt x="29165" y="4397"/>
                    <a:pt x="29147" y="4521"/>
                  </a:cubicBezTo>
                  <a:cubicBezTo>
                    <a:pt x="29147" y="4565"/>
                    <a:pt x="29183" y="4556"/>
                    <a:pt x="29200" y="4565"/>
                  </a:cubicBezTo>
                  <a:cubicBezTo>
                    <a:pt x="29183" y="4750"/>
                    <a:pt x="29218" y="4883"/>
                    <a:pt x="29200" y="5006"/>
                  </a:cubicBezTo>
                  <a:cubicBezTo>
                    <a:pt x="29191" y="5015"/>
                    <a:pt x="29147" y="4998"/>
                    <a:pt x="29147" y="5006"/>
                  </a:cubicBezTo>
                  <a:cubicBezTo>
                    <a:pt x="29121" y="5042"/>
                    <a:pt x="29156" y="5183"/>
                    <a:pt x="29138" y="5227"/>
                  </a:cubicBezTo>
                  <a:cubicBezTo>
                    <a:pt x="29147" y="5280"/>
                    <a:pt x="29191" y="5263"/>
                    <a:pt x="29191" y="5316"/>
                  </a:cubicBezTo>
                  <a:cubicBezTo>
                    <a:pt x="29280" y="5377"/>
                    <a:pt x="29218" y="5174"/>
                    <a:pt x="29297" y="5236"/>
                  </a:cubicBezTo>
                  <a:cubicBezTo>
                    <a:pt x="29377" y="5430"/>
                    <a:pt x="29147" y="5342"/>
                    <a:pt x="29244" y="5589"/>
                  </a:cubicBezTo>
                  <a:cubicBezTo>
                    <a:pt x="29200" y="5598"/>
                    <a:pt x="29200" y="5545"/>
                    <a:pt x="29165" y="5536"/>
                  </a:cubicBezTo>
                  <a:cubicBezTo>
                    <a:pt x="29130" y="5678"/>
                    <a:pt x="29244" y="5792"/>
                    <a:pt x="29165" y="5854"/>
                  </a:cubicBezTo>
                  <a:cubicBezTo>
                    <a:pt x="29165" y="5898"/>
                    <a:pt x="29209" y="5889"/>
                    <a:pt x="29244" y="5898"/>
                  </a:cubicBezTo>
                  <a:cubicBezTo>
                    <a:pt x="29200" y="6163"/>
                    <a:pt x="29236" y="6322"/>
                    <a:pt x="29262" y="6561"/>
                  </a:cubicBezTo>
                  <a:cubicBezTo>
                    <a:pt x="29227" y="6552"/>
                    <a:pt x="29253" y="6428"/>
                    <a:pt x="29218" y="6428"/>
                  </a:cubicBezTo>
                  <a:cubicBezTo>
                    <a:pt x="29130" y="6481"/>
                    <a:pt x="29315" y="6914"/>
                    <a:pt x="29289" y="6605"/>
                  </a:cubicBezTo>
                  <a:cubicBezTo>
                    <a:pt x="29350" y="6631"/>
                    <a:pt x="29297" y="6825"/>
                    <a:pt x="29315" y="6923"/>
                  </a:cubicBezTo>
                  <a:cubicBezTo>
                    <a:pt x="29262" y="6896"/>
                    <a:pt x="29244" y="6949"/>
                    <a:pt x="29209" y="6958"/>
                  </a:cubicBezTo>
                  <a:cubicBezTo>
                    <a:pt x="29218" y="7011"/>
                    <a:pt x="29236" y="6984"/>
                    <a:pt x="29236" y="6958"/>
                  </a:cubicBezTo>
                  <a:cubicBezTo>
                    <a:pt x="29333" y="7073"/>
                    <a:pt x="29147" y="7391"/>
                    <a:pt x="29289" y="7452"/>
                  </a:cubicBezTo>
                  <a:cubicBezTo>
                    <a:pt x="29297" y="7594"/>
                    <a:pt x="29209" y="7549"/>
                    <a:pt x="29236" y="7717"/>
                  </a:cubicBezTo>
                  <a:cubicBezTo>
                    <a:pt x="29289" y="7735"/>
                    <a:pt x="29280" y="7655"/>
                    <a:pt x="29289" y="7585"/>
                  </a:cubicBezTo>
                  <a:cubicBezTo>
                    <a:pt x="29342" y="7629"/>
                    <a:pt x="29280" y="7841"/>
                    <a:pt x="29253" y="7894"/>
                  </a:cubicBezTo>
                  <a:cubicBezTo>
                    <a:pt x="29262" y="7964"/>
                    <a:pt x="29350" y="7841"/>
                    <a:pt x="29333" y="8026"/>
                  </a:cubicBezTo>
                  <a:cubicBezTo>
                    <a:pt x="29350" y="8123"/>
                    <a:pt x="29297" y="8115"/>
                    <a:pt x="29253" y="8115"/>
                  </a:cubicBezTo>
                  <a:cubicBezTo>
                    <a:pt x="29236" y="8265"/>
                    <a:pt x="29315" y="8397"/>
                    <a:pt x="29333" y="8556"/>
                  </a:cubicBezTo>
                  <a:cubicBezTo>
                    <a:pt x="29333" y="8583"/>
                    <a:pt x="29306" y="8609"/>
                    <a:pt x="29306" y="8644"/>
                  </a:cubicBezTo>
                  <a:cubicBezTo>
                    <a:pt x="29297" y="8706"/>
                    <a:pt x="29333" y="8724"/>
                    <a:pt x="29333" y="8741"/>
                  </a:cubicBezTo>
                  <a:cubicBezTo>
                    <a:pt x="29333" y="8847"/>
                    <a:pt x="29315" y="9042"/>
                    <a:pt x="29324" y="9227"/>
                  </a:cubicBezTo>
                  <a:cubicBezTo>
                    <a:pt x="29333" y="9307"/>
                    <a:pt x="29324" y="9457"/>
                    <a:pt x="29324" y="9536"/>
                  </a:cubicBezTo>
                  <a:cubicBezTo>
                    <a:pt x="29324" y="9651"/>
                    <a:pt x="29395" y="9757"/>
                    <a:pt x="29324" y="9845"/>
                  </a:cubicBezTo>
                  <a:cubicBezTo>
                    <a:pt x="29306" y="9863"/>
                    <a:pt x="29280" y="9960"/>
                    <a:pt x="29297" y="10022"/>
                  </a:cubicBezTo>
                  <a:cubicBezTo>
                    <a:pt x="29297" y="10031"/>
                    <a:pt x="29350" y="10066"/>
                    <a:pt x="29350" y="10066"/>
                  </a:cubicBezTo>
                  <a:cubicBezTo>
                    <a:pt x="29350" y="10084"/>
                    <a:pt x="29227" y="10375"/>
                    <a:pt x="29377" y="10419"/>
                  </a:cubicBezTo>
                  <a:cubicBezTo>
                    <a:pt x="29377" y="10596"/>
                    <a:pt x="29386" y="10693"/>
                    <a:pt x="29395" y="10958"/>
                  </a:cubicBezTo>
                  <a:cubicBezTo>
                    <a:pt x="29395" y="11011"/>
                    <a:pt x="29421" y="11143"/>
                    <a:pt x="29421" y="11134"/>
                  </a:cubicBezTo>
                  <a:cubicBezTo>
                    <a:pt x="29421" y="11196"/>
                    <a:pt x="29368" y="11205"/>
                    <a:pt x="29368" y="11267"/>
                  </a:cubicBezTo>
                  <a:cubicBezTo>
                    <a:pt x="29368" y="11408"/>
                    <a:pt x="29456" y="11390"/>
                    <a:pt x="29368" y="11488"/>
                  </a:cubicBezTo>
                  <a:cubicBezTo>
                    <a:pt x="29395" y="11532"/>
                    <a:pt x="29421" y="11576"/>
                    <a:pt x="29447" y="11620"/>
                  </a:cubicBezTo>
                  <a:cubicBezTo>
                    <a:pt x="29456" y="12273"/>
                    <a:pt x="29474" y="12918"/>
                    <a:pt x="29536" y="13483"/>
                  </a:cubicBezTo>
                  <a:cubicBezTo>
                    <a:pt x="29518" y="13527"/>
                    <a:pt x="29492" y="13554"/>
                    <a:pt x="29456" y="13571"/>
                  </a:cubicBezTo>
                  <a:cubicBezTo>
                    <a:pt x="29589" y="14004"/>
                    <a:pt x="29571" y="14437"/>
                    <a:pt x="29606" y="14861"/>
                  </a:cubicBezTo>
                  <a:cubicBezTo>
                    <a:pt x="29598" y="14975"/>
                    <a:pt x="29712" y="14905"/>
                    <a:pt x="29686" y="15046"/>
                  </a:cubicBezTo>
                  <a:cubicBezTo>
                    <a:pt x="29606" y="15019"/>
                    <a:pt x="29580" y="15099"/>
                    <a:pt x="29553" y="15170"/>
                  </a:cubicBezTo>
                  <a:cubicBezTo>
                    <a:pt x="29633" y="15205"/>
                    <a:pt x="29606" y="15055"/>
                    <a:pt x="29686" y="15090"/>
                  </a:cubicBezTo>
                  <a:cubicBezTo>
                    <a:pt x="29695" y="15196"/>
                    <a:pt x="29695" y="15302"/>
                    <a:pt x="29633" y="15311"/>
                  </a:cubicBezTo>
                  <a:cubicBezTo>
                    <a:pt x="29651" y="15364"/>
                    <a:pt x="29686" y="15390"/>
                    <a:pt x="29739" y="15399"/>
                  </a:cubicBezTo>
                  <a:cubicBezTo>
                    <a:pt x="29757" y="15708"/>
                    <a:pt x="29739" y="15814"/>
                    <a:pt x="29730" y="16150"/>
                  </a:cubicBezTo>
                  <a:cubicBezTo>
                    <a:pt x="29615" y="16035"/>
                    <a:pt x="29598" y="16035"/>
                    <a:pt x="29439" y="16017"/>
                  </a:cubicBezTo>
                  <a:cubicBezTo>
                    <a:pt x="29430" y="16105"/>
                    <a:pt x="29483" y="16097"/>
                    <a:pt x="29518" y="16105"/>
                  </a:cubicBezTo>
                  <a:cubicBezTo>
                    <a:pt x="29509" y="16229"/>
                    <a:pt x="29421" y="16229"/>
                    <a:pt x="29359" y="16273"/>
                  </a:cubicBezTo>
                  <a:cubicBezTo>
                    <a:pt x="29412" y="16494"/>
                    <a:pt x="29306" y="16688"/>
                    <a:pt x="29412" y="16812"/>
                  </a:cubicBezTo>
                  <a:cubicBezTo>
                    <a:pt x="29421" y="16909"/>
                    <a:pt x="29359" y="16874"/>
                    <a:pt x="29359" y="16944"/>
                  </a:cubicBezTo>
                  <a:cubicBezTo>
                    <a:pt x="29359" y="16988"/>
                    <a:pt x="29412" y="16971"/>
                    <a:pt x="29412" y="17033"/>
                  </a:cubicBezTo>
                  <a:cubicBezTo>
                    <a:pt x="29430" y="17183"/>
                    <a:pt x="29368" y="17200"/>
                    <a:pt x="29377" y="17342"/>
                  </a:cubicBezTo>
                  <a:cubicBezTo>
                    <a:pt x="29324" y="17368"/>
                    <a:pt x="29280" y="17412"/>
                    <a:pt x="29297" y="17562"/>
                  </a:cubicBezTo>
                  <a:cubicBezTo>
                    <a:pt x="29386" y="17668"/>
                    <a:pt x="29333" y="17200"/>
                    <a:pt x="29377" y="17474"/>
                  </a:cubicBezTo>
                  <a:cubicBezTo>
                    <a:pt x="29395" y="17545"/>
                    <a:pt x="29377" y="17642"/>
                    <a:pt x="29377" y="17651"/>
                  </a:cubicBezTo>
                  <a:cubicBezTo>
                    <a:pt x="29395" y="17765"/>
                    <a:pt x="29430" y="17792"/>
                    <a:pt x="29430" y="17836"/>
                  </a:cubicBezTo>
                  <a:cubicBezTo>
                    <a:pt x="29439" y="17907"/>
                    <a:pt x="29403" y="17924"/>
                    <a:pt x="29403" y="18013"/>
                  </a:cubicBezTo>
                  <a:cubicBezTo>
                    <a:pt x="29403" y="18357"/>
                    <a:pt x="29456" y="18781"/>
                    <a:pt x="29421" y="18984"/>
                  </a:cubicBezTo>
                  <a:cubicBezTo>
                    <a:pt x="29430" y="19037"/>
                    <a:pt x="29474" y="19019"/>
                    <a:pt x="29500" y="19028"/>
                  </a:cubicBezTo>
                  <a:cubicBezTo>
                    <a:pt x="29456" y="19249"/>
                    <a:pt x="29483" y="19620"/>
                    <a:pt x="29580" y="19832"/>
                  </a:cubicBezTo>
                  <a:cubicBezTo>
                    <a:pt x="29589" y="19920"/>
                    <a:pt x="29545" y="19973"/>
                    <a:pt x="29545" y="20052"/>
                  </a:cubicBezTo>
                  <a:cubicBezTo>
                    <a:pt x="29545" y="20132"/>
                    <a:pt x="29598" y="20158"/>
                    <a:pt x="29598" y="20185"/>
                  </a:cubicBezTo>
                  <a:cubicBezTo>
                    <a:pt x="29606" y="20238"/>
                    <a:pt x="29553" y="20247"/>
                    <a:pt x="29545" y="20273"/>
                  </a:cubicBezTo>
                  <a:cubicBezTo>
                    <a:pt x="29545" y="20300"/>
                    <a:pt x="29571" y="20476"/>
                    <a:pt x="29571" y="20494"/>
                  </a:cubicBezTo>
                  <a:cubicBezTo>
                    <a:pt x="29580" y="20573"/>
                    <a:pt x="29606" y="20635"/>
                    <a:pt x="29598" y="20759"/>
                  </a:cubicBezTo>
                  <a:cubicBezTo>
                    <a:pt x="29633" y="20750"/>
                    <a:pt x="29624" y="20653"/>
                    <a:pt x="29624" y="20582"/>
                  </a:cubicBezTo>
                  <a:cubicBezTo>
                    <a:pt x="29677" y="20476"/>
                    <a:pt x="29642" y="20874"/>
                    <a:pt x="29651" y="20988"/>
                  </a:cubicBezTo>
                  <a:cubicBezTo>
                    <a:pt x="29580" y="20882"/>
                    <a:pt x="29562" y="21112"/>
                    <a:pt x="29518" y="20935"/>
                  </a:cubicBezTo>
                  <a:cubicBezTo>
                    <a:pt x="29447" y="20980"/>
                    <a:pt x="29589" y="21024"/>
                    <a:pt x="29545" y="21156"/>
                  </a:cubicBezTo>
                  <a:cubicBezTo>
                    <a:pt x="29598" y="21227"/>
                    <a:pt x="29642" y="21050"/>
                    <a:pt x="29651" y="21165"/>
                  </a:cubicBezTo>
                  <a:cubicBezTo>
                    <a:pt x="29651" y="21342"/>
                    <a:pt x="29606" y="21147"/>
                    <a:pt x="29571" y="21244"/>
                  </a:cubicBezTo>
                  <a:cubicBezTo>
                    <a:pt x="29553" y="21333"/>
                    <a:pt x="29633" y="21306"/>
                    <a:pt x="29651" y="21342"/>
                  </a:cubicBezTo>
                  <a:cubicBezTo>
                    <a:pt x="29659" y="21377"/>
                    <a:pt x="29615" y="21571"/>
                    <a:pt x="29695" y="21518"/>
                  </a:cubicBezTo>
                  <a:cubicBezTo>
                    <a:pt x="29712" y="21765"/>
                    <a:pt x="29677" y="21933"/>
                    <a:pt x="29668" y="22136"/>
                  </a:cubicBezTo>
                  <a:cubicBezTo>
                    <a:pt x="29589" y="22110"/>
                    <a:pt x="29562" y="22233"/>
                    <a:pt x="29509" y="22136"/>
                  </a:cubicBezTo>
                  <a:cubicBezTo>
                    <a:pt x="29465" y="22304"/>
                    <a:pt x="29465" y="22745"/>
                    <a:pt x="29500" y="22931"/>
                  </a:cubicBezTo>
                  <a:cubicBezTo>
                    <a:pt x="29509" y="22975"/>
                    <a:pt x="29527" y="22975"/>
                    <a:pt x="29553" y="22975"/>
                  </a:cubicBezTo>
                  <a:cubicBezTo>
                    <a:pt x="29589" y="23346"/>
                    <a:pt x="29483" y="23752"/>
                    <a:pt x="29580" y="23955"/>
                  </a:cubicBezTo>
                  <a:cubicBezTo>
                    <a:pt x="29553" y="24141"/>
                    <a:pt x="29500" y="24432"/>
                    <a:pt x="29624" y="24441"/>
                  </a:cubicBezTo>
                  <a:cubicBezTo>
                    <a:pt x="29598" y="24564"/>
                    <a:pt x="29651" y="24670"/>
                    <a:pt x="29651" y="24794"/>
                  </a:cubicBezTo>
                  <a:cubicBezTo>
                    <a:pt x="29651" y="24882"/>
                    <a:pt x="29615" y="24997"/>
                    <a:pt x="29624" y="25059"/>
                  </a:cubicBezTo>
                  <a:cubicBezTo>
                    <a:pt x="29624" y="25112"/>
                    <a:pt x="29668" y="25165"/>
                    <a:pt x="29677" y="25200"/>
                  </a:cubicBezTo>
                  <a:cubicBezTo>
                    <a:pt x="29704" y="25377"/>
                    <a:pt x="29686" y="25589"/>
                    <a:pt x="29695" y="25774"/>
                  </a:cubicBezTo>
                  <a:cubicBezTo>
                    <a:pt x="29704" y="25924"/>
                    <a:pt x="29686" y="26207"/>
                    <a:pt x="29721" y="26436"/>
                  </a:cubicBezTo>
                  <a:cubicBezTo>
                    <a:pt x="29739" y="26595"/>
                    <a:pt x="29792" y="26701"/>
                    <a:pt x="29792" y="26842"/>
                  </a:cubicBezTo>
                  <a:cubicBezTo>
                    <a:pt x="29801" y="27001"/>
                    <a:pt x="29774" y="27160"/>
                    <a:pt x="29818" y="27328"/>
                  </a:cubicBezTo>
                  <a:cubicBezTo>
                    <a:pt x="29739" y="27293"/>
                    <a:pt x="29721" y="27372"/>
                    <a:pt x="29659" y="27372"/>
                  </a:cubicBezTo>
                  <a:cubicBezTo>
                    <a:pt x="29677" y="27205"/>
                    <a:pt x="29553" y="27266"/>
                    <a:pt x="29553" y="27143"/>
                  </a:cubicBezTo>
                  <a:cubicBezTo>
                    <a:pt x="29483" y="27178"/>
                    <a:pt x="29589" y="27284"/>
                    <a:pt x="29553" y="27408"/>
                  </a:cubicBezTo>
                  <a:cubicBezTo>
                    <a:pt x="29465" y="27293"/>
                    <a:pt x="29315" y="27257"/>
                    <a:pt x="29262" y="27443"/>
                  </a:cubicBezTo>
                  <a:cubicBezTo>
                    <a:pt x="29253" y="27469"/>
                    <a:pt x="29306" y="27549"/>
                    <a:pt x="29315" y="27584"/>
                  </a:cubicBezTo>
                  <a:cubicBezTo>
                    <a:pt x="29324" y="27672"/>
                    <a:pt x="29297" y="27884"/>
                    <a:pt x="29306" y="28070"/>
                  </a:cubicBezTo>
                  <a:cubicBezTo>
                    <a:pt x="29324" y="28229"/>
                    <a:pt x="29386" y="28308"/>
                    <a:pt x="29333" y="28467"/>
                  </a:cubicBezTo>
                  <a:cubicBezTo>
                    <a:pt x="29421" y="28573"/>
                    <a:pt x="29395" y="29023"/>
                    <a:pt x="29430" y="29315"/>
                  </a:cubicBezTo>
                  <a:cubicBezTo>
                    <a:pt x="29447" y="29403"/>
                    <a:pt x="29492" y="29447"/>
                    <a:pt x="29509" y="29536"/>
                  </a:cubicBezTo>
                  <a:cubicBezTo>
                    <a:pt x="29562" y="29792"/>
                    <a:pt x="29492" y="30048"/>
                    <a:pt x="29483" y="30286"/>
                  </a:cubicBezTo>
                  <a:cubicBezTo>
                    <a:pt x="29377" y="30260"/>
                    <a:pt x="29368" y="30401"/>
                    <a:pt x="29297" y="30419"/>
                  </a:cubicBezTo>
                  <a:cubicBezTo>
                    <a:pt x="29253" y="30666"/>
                    <a:pt x="29077" y="30683"/>
                    <a:pt x="29024" y="30895"/>
                  </a:cubicBezTo>
                  <a:cubicBezTo>
                    <a:pt x="28927" y="30807"/>
                    <a:pt x="28918" y="30895"/>
                    <a:pt x="28891" y="31028"/>
                  </a:cubicBezTo>
                  <a:cubicBezTo>
                    <a:pt x="28759" y="30860"/>
                    <a:pt x="28706" y="31143"/>
                    <a:pt x="28600" y="31151"/>
                  </a:cubicBezTo>
                  <a:cubicBezTo>
                    <a:pt x="28609" y="31081"/>
                    <a:pt x="28573" y="31072"/>
                    <a:pt x="28573" y="31019"/>
                  </a:cubicBezTo>
                  <a:cubicBezTo>
                    <a:pt x="28538" y="31037"/>
                    <a:pt x="28547" y="31134"/>
                    <a:pt x="28547" y="31196"/>
                  </a:cubicBezTo>
                  <a:cubicBezTo>
                    <a:pt x="28476" y="31090"/>
                    <a:pt x="28459" y="31178"/>
                    <a:pt x="28414" y="31063"/>
                  </a:cubicBezTo>
                  <a:cubicBezTo>
                    <a:pt x="28370" y="31045"/>
                    <a:pt x="28361" y="31090"/>
                    <a:pt x="28361" y="31143"/>
                  </a:cubicBezTo>
                  <a:cubicBezTo>
                    <a:pt x="28344" y="31090"/>
                    <a:pt x="28291" y="31116"/>
                    <a:pt x="28255" y="31054"/>
                  </a:cubicBezTo>
                  <a:cubicBezTo>
                    <a:pt x="28247" y="31045"/>
                    <a:pt x="28264" y="30975"/>
                    <a:pt x="28255" y="30966"/>
                  </a:cubicBezTo>
                  <a:cubicBezTo>
                    <a:pt x="28220" y="30922"/>
                    <a:pt x="28132" y="30984"/>
                    <a:pt x="28123" y="30922"/>
                  </a:cubicBezTo>
                  <a:cubicBezTo>
                    <a:pt x="28123" y="30887"/>
                    <a:pt x="28158" y="30869"/>
                    <a:pt x="28150" y="30834"/>
                  </a:cubicBezTo>
                  <a:cubicBezTo>
                    <a:pt x="28132" y="30745"/>
                    <a:pt x="28097" y="30710"/>
                    <a:pt x="28017" y="30648"/>
                  </a:cubicBezTo>
                  <a:cubicBezTo>
                    <a:pt x="28044" y="30498"/>
                    <a:pt x="27982" y="30480"/>
                    <a:pt x="27999" y="30339"/>
                  </a:cubicBezTo>
                  <a:cubicBezTo>
                    <a:pt x="27991" y="30286"/>
                    <a:pt x="27946" y="30304"/>
                    <a:pt x="27920" y="30295"/>
                  </a:cubicBezTo>
                  <a:cubicBezTo>
                    <a:pt x="28017" y="30083"/>
                    <a:pt x="27999" y="29659"/>
                    <a:pt x="28132" y="29500"/>
                  </a:cubicBezTo>
                  <a:lnTo>
                    <a:pt x="28141" y="29147"/>
                  </a:lnTo>
                  <a:cubicBezTo>
                    <a:pt x="27973" y="29129"/>
                    <a:pt x="27920" y="29279"/>
                    <a:pt x="27787" y="29315"/>
                  </a:cubicBezTo>
                  <a:cubicBezTo>
                    <a:pt x="27770" y="29023"/>
                    <a:pt x="27629" y="29341"/>
                    <a:pt x="27549" y="29218"/>
                  </a:cubicBezTo>
                  <a:lnTo>
                    <a:pt x="27558" y="29041"/>
                  </a:lnTo>
                  <a:cubicBezTo>
                    <a:pt x="27487" y="29041"/>
                    <a:pt x="27478" y="29112"/>
                    <a:pt x="27399" y="29076"/>
                  </a:cubicBezTo>
                  <a:cubicBezTo>
                    <a:pt x="27417" y="28838"/>
                    <a:pt x="27408" y="28803"/>
                    <a:pt x="27425" y="28591"/>
                  </a:cubicBezTo>
                  <a:cubicBezTo>
                    <a:pt x="27478" y="28573"/>
                    <a:pt x="27514" y="28511"/>
                    <a:pt x="27531" y="28423"/>
                  </a:cubicBezTo>
                  <a:cubicBezTo>
                    <a:pt x="27523" y="28264"/>
                    <a:pt x="27461" y="28423"/>
                    <a:pt x="27452" y="28326"/>
                  </a:cubicBezTo>
                  <a:lnTo>
                    <a:pt x="27452" y="28149"/>
                  </a:lnTo>
                  <a:lnTo>
                    <a:pt x="27558" y="28149"/>
                  </a:lnTo>
                  <a:cubicBezTo>
                    <a:pt x="27531" y="27982"/>
                    <a:pt x="27646" y="27849"/>
                    <a:pt x="27540" y="27796"/>
                  </a:cubicBezTo>
                  <a:cubicBezTo>
                    <a:pt x="27496" y="27805"/>
                    <a:pt x="27584" y="28061"/>
                    <a:pt x="27452" y="28017"/>
                  </a:cubicBezTo>
                  <a:lnTo>
                    <a:pt x="27461" y="26639"/>
                  </a:lnTo>
                  <a:cubicBezTo>
                    <a:pt x="27452" y="26586"/>
                    <a:pt x="27417" y="26569"/>
                    <a:pt x="27417" y="26507"/>
                  </a:cubicBezTo>
                  <a:cubicBezTo>
                    <a:pt x="27355" y="26507"/>
                    <a:pt x="27337" y="26586"/>
                    <a:pt x="27258" y="26551"/>
                  </a:cubicBezTo>
                  <a:cubicBezTo>
                    <a:pt x="27231" y="26330"/>
                    <a:pt x="27161" y="26357"/>
                    <a:pt x="27205" y="26101"/>
                  </a:cubicBezTo>
                  <a:cubicBezTo>
                    <a:pt x="27125" y="26057"/>
                    <a:pt x="27161" y="26198"/>
                    <a:pt x="27152" y="26277"/>
                  </a:cubicBezTo>
                  <a:cubicBezTo>
                    <a:pt x="27125" y="26419"/>
                    <a:pt x="27116" y="26198"/>
                    <a:pt x="27125" y="26145"/>
                  </a:cubicBezTo>
                  <a:cubicBezTo>
                    <a:pt x="27152" y="25836"/>
                    <a:pt x="27063" y="25315"/>
                    <a:pt x="27214" y="25218"/>
                  </a:cubicBezTo>
                  <a:cubicBezTo>
                    <a:pt x="27169" y="25130"/>
                    <a:pt x="27099" y="25068"/>
                    <a:pt x="27134" y="24856"/>
                  </a:cubicBezTo>
                  <a:cubicBezTo>
                    <a:pt x="27169" y="24873"/>
                    <a:pt x="27143" y="24988"/>
                    <a:pt x="27187" y="24997"/>
                  </a:cubicBezTo>
                  <a:cubicBezTo>
                    <a:pt x="27205" y="24988"/>
                    <a:pt x="27214" y="24953"/>
                    <a:pt x="27240" y="24953"/>
                  </a:cubicBezTo>
                  <a:cubicBezTo>
                    <a:pt x="27222" y="24847"/>
                    <a:pt x="27205" y="24741"/>
                    <a:pt x="27134" y="24723"/>
                  </a:cubicBezTo>
                  <a:cubicBezTo>
                    <a:pt x="27108" y="24414"/>
                    <a:pt x="27205" y="24176"/>
                    <a:pt x="27143" y="23929"/>
                  </a:cubicBezTo>
                  <a:cubicBezTo>
                    <a:pt x="27214" y="24158"/>
                    <a:pt x="27205" y="23743"/>
                    <a:pt x="27143" y="23708"/>
                  </a:cubicBezTo>
                  <a:cubicBezTo>
                    <a:pt x="27143" y="23425"/>
                    <a:pt x="27161" y="23107"/>
                    <a:pt x="27143" y="22869"/>
                  </a:cubicBezTo>
                  <a:cubicBezTo>
                    <a:pt x="27108" y="22216"/>
                    <a:pt x="27231" y="21386"/>
                    <a:pt x="27108" y="20918"/>
                  </a:cubicBezTo>
                  <a:cubicBezTo>
                    <a:pt x="27125" y="20838"/>
                    <a:pt x="27152" y="20909"/>
                    <a:pt x="27187" y="20918"/>
                  </a:cubicBezTo>
                  <a:cubicBezTo>
                    <a:pt x="27187" y="20865"/>
                    <a:pt x="27196" y="20838"/>
                    <a:pt x="27214" y="20829"/>
                  </a:cubicBezTo>
                  <a:cubicBezTo>
                    <a:pt x="27214" y="20706"/>
                    <a:pt x="27161" y="20723"/>
                    <a:pt x="27161" y="20609"/>
                  </a:cubicBezTo>
                  <a:cubicBezTo>
                    <a:pt x="27161" y="20529"/>
                    <a:pt x="27222" y="20423"/>
                    <a:pt x="27214" y="20344"/>
                  </a:cubicBezTo>
                  <a:cubicBezTo>
                    <a:pt x="27214" y="20247"/>
                    <a:pt x="27152" y="20220"/>
                    <a:pt x="27169" y="20114"/>
                  </a:cubicBezTo>
                  <a:cubicBezTo>
                    <a:pt x="27161" y="20017"/>
                    <a:pt x="27187" y="19982"/>
                    <a:pt x="27249" y="19991"/>
                  </a:cubicBezTo>
                  <a:cubicBezTo>
                    <a:pt x="27214" y="19893"/>
                    <a:pt x="27134" y="19876"/>
                    <a:pt x="27169" y="19673"/>
                  </a:cubicBezTo>
                  <a:cubicBezTo>
                    <a:pt x="27196" y="19682"/>
                    <a:pt x="27187" y="19761"/>
                    <a:pt x="27222" y="19761"/>
                  </a:cubicBezTo>
                  <a:cubicBezTo>
                    <a:pt x="27267" y="19717"/>
                    <a:pt x="27222" y="19576"/>
                    <a:pt x="27249" y="19452"/>
                  </a:cubicBezTo>
                  <a:cubicBezTo>
                    <a:pt x="27249" y="19443"/>
                    <a:pt x="27302" y="19373"/>
                    <a:pt x="27302" y="19364"/>
                  </a:cubicBezTo>
                  <a:cubicBezTo>
                    <a:pt x="27328" y="19046"/>
                    <a:pt x="27258" y="18684"/>
                    <a:pt x="27284" y="18481"/>
                  </a:cubicBezTo>
                  <a:cubicBezTo>
                    <a:pt x="27267" y="18437"/>
                    <a:pt x="27231" y="18410"/>
                    <a:pt x="27205" y="18392"/>
                  </a:cubicBezTo>
                  <a:cubicBezTo>
                    <a:pt x="27302" y="18216"/>
                    <a:pt x="27231" y="17907"/>
                    <a:pt x="27205" y="17677"/>
                  </a:cubicBezTo>
                  <a:lnTo>
                    <a:pt x="27284" y="17686"/>
                  </a:lnTo>
                  <a:cubicBezTo>
                    <a:pt x="27267" y="17580"/>
                    <a:pt x="27275" y="17439"/>
                    <a:pt x="27214" y="17412"/>
                  </a:cubicBezTo>
                  <a:cubicBezTo>
                    <a:pt x="27240" y="17280"/>
                    <a:pt x="27284" y="17465"/>
                    <a:pt x="27320" y="17465"/>
                  </a:cubicBezTo>
                  <a:cubicBezTo>
                    <a:pt x="27320" y="17306"/>
                    <a:pt x="27267" y="17253"/>
                    <a:pt x="27240" y="17147"/>
                  </a:cubicBezTo>
                  <a:cubicBezTo>
                    <a:pt x="27267" y="16953"/>
                    <a:pt x="27258" y="16688"/>
                    <a:pt x="27187" y="16529"/>
                  </a:cubicBezTo>
                  <a:cubicBezTo>
                    <a:pt x="27205" y="16459"/>
                    <a:pt x="27231" y="16415"/>
                    <a:pt x="27240" y="16353"/>
                  </a:cubicBezTo>
                  <a:cubicBezTo>
                    <a:pt x="27125" y="15717"/>
                    <a:pt x="27090" y="14993"/>
                    <a:pt x="27152" y="14269"/>
                  </a:cubicBezTo>
                  <a:cubicBezTo>
                    <a:pt x="27125" y="14154"/>
                    <a:pt x="27108" y="14048"/>
                    <a:pt x="27072" y="13951"/>
                  </a:cubicBezTo>
                  <a:cubicBezTo>
                    <a:pt x="27090" y="13774"/>
                    <a:pt x="27134" y="13633"/>
                    <a:pt x="27134" y="13421"/>
                  </a:cubicBezTo>
                  <a:lnTo>
                    <a:pt x="27240" y="13421"/>
                  </a:lnTo>
                  <a:cubicBezTo>
                    <a:pt x="27196" y="13262"/>
                    <a:pt x="27081" y="12989"/>
                    <a:pt x="27187" y="12847"/>
                  </a:cubicBezTo>
                  <a:cubicBezTo>
                    <a:pt x="27258" y="12900"/>
                    <a:pt x="27187" y="13077"/>
                    <a:pt x="27187" y="13156"/>
                  </a:cubicBezTo>
                  <a:cubicBezTo>
                    <a:pt x="27205" y="13262"/>
                    <a:pt x="27302" y="13262"/>
                    <a:pt x="27284" y="13421"/>
                  </a:cubicBezTo>
                  <a:cubicBezTo>
                    <a:pt x="27320" y="13395"/>
                    <a:pt x="27337" y="13333"/>
                    <a:pt x="27346" y="13245"/>
                  </a:cubicBezTo>
                  <a:cubicBezTo>
                    <a:pt x="27381" y="13395"/>
                    <a:pt x="27505" y="13315"/>
                    <a:pt x="27549" y="13386"/>
                  </a:cubicBezTo>
                  <a:cubicBezTo>
                    <a:pt x="27664" y="13545"/>
                    <a:pt x="27593" y="13783"/>
                    <a:pt x="27655" y="14013"/>
                  </a:cubicBezTo>
                  <a:cubicBezTo>
                    <a:pt x="27646" y="14092"/>
                    <a:pt x="27646" y="14198"/>
                    <a:pt x="27576" y="14189"/>
                  </a:cubicBezTo>
                  <a:cubicBezTo>
                    <a:pt x="27584" y="14251"/>
                    <a:pt x="27611" y="14295"/>
                    <a:pt x="27629" y="14366"/>
                  </a:cubicBezTo>
                  <a:cubicBezTo>
                    <a:pt x="27673" y="14357"/>
                    <a:pt x="27690" y="14287"/>
                    <a:pt x="27682" y="14189"/>
                  </a:cubicBezTo>
                  <a:cubicBezTo>
                    <a:pt x="27735" y="14295"/>
                    <a:pt x="27699" y="14604"/>
                    <a:pt x="27673" y="14719"/>
                  </a:cubicBezTo>
                  <a:cubicBezTo>
                    <a:pt x="27593" y="14666"/>
                    <a:pt x="27611" y="14702"/>
                    <a:pt x="27540" y="14763"/>
                  </a:cubicBezTo>
                  <a:cubicBezTo>
                    <a:pt x="27549" y="14869"/>
                    <a:pt x="27646" y="14913"/>
                    <a:pt x="27567" y="15028"/>
                  </a:cubicBezTo>
                  <a:cubicBezTo>
                    <a:pt x="27602" y="15019"/>
                    <a:pt x="27620" y="15037"/>
                    <a:pt x="27620" y="15072"/>
                  </a:cubicBezTo>
                  <a:cubicBezTo>
                    <a:pt x="27699" y="15064"/>
                    <a:pt x="27584" y="14710"/>
                    <a:pt x="27699" y="14763"/>
                  </a:cubicBezTo>
                  <a:cubicBezTo>
                    <a:pt x="27699" y="14958"/>
                    <a:pt x="27708" y="15170"/>
                    <a:pt x="27673" y="15293"/>
                  </a:cubicBezTo>
                  <a:cubicBezTo>
                    <a:pt x="27690" y="15461"/>
                    <a:pt x="27770" y="15302"/>
                    <a:pt x="27805" y="15390"/>
                  </a:cubicBezTo>
                  <a:cubicBezTo>
                    <a:pt x="27814" y="15249"/>
                    <a:pt x="27743" y="15134"/>
                    <a:pt x="27805" y="15037"/>
                  </a:cubicBezTo>
                  <a:cubicBezTo>
                    <a:pt x="27858" y="15046"/>
                    <a:pt x="27893" y="15064"/>
                    <a:pt x="27911" y="15125"/>
                  </a:cubicBezTo>
                  <a:cubicBezTo>
                    <a:pt x="27955" y="15099"/>
                    <a:pt x="27982" y="15055"/>
                    <a:pt x="27991" y="14993"/>
                  </a:cubicBezTo>
                  <a:cubicBezTo>
                    <a:pt x="27946" y="14834"/>
                    <a:pt x="27920" y="15072"/>
                    <a:pt x="27858" y="15037"/>
                  </a:cubicBezTo>
                  <a:cubicBezTo>
                    <a:pt x="27876" y="14940"/>
                    <a:pt x="27823" y="14949"/>
                    <a:pt x="27779" y="14949"/>
                  </a:cubicBezTo>
                  <a:cubicBezTo>
                    <a:pt x="27761" y="14808"/>
                    <a:pt x="27814" y="14781"/>
                    <a:pt x="27814" y="14684"/>
                  </a:cubicBezTo>
                  <a:cubicBezTo>
                    <a:pt x="27849" y="14693"/>
                    <a:pt x="27832" y="14790"/>
                    <a:pt x="27832" y="14861"/>
                  </a:cubicBezTo>
                  <a:cubicBezTo>
                    <a:pt x="27955" y="14790"/>
                    <a:pt x="27823" y="14622"/>
                    <a:pt x="27787" y="14543"/>
                  </a:cubicBezTo>
                  <a:cubicBezTo>
                    <a:pt x="27787" y="14384"/>
                    <a:pt x="27849" y="14331"/>
                    <a:pt x="27893" y="14242"/>
                  </a:cubicBezTo>
                  <a:cubicBezTo>
                    <a:pt x="27876" y="14145"/>
                    <a:pt x="27761" y="14225"/>
                    <a:pt x="27787" y="14057"/>
                  </a:cubicBezTo>
                  <a:cubicBezTo>
                    <a:pt x="27814" y="13986"/>
                    <a:pt x="27876" y="13960"/>
                    <a:pt x="27920" y="13933"/>
                  </a:cubicBezTo>
                  <a:cubicBezTo>
                    <a:pt x="27893" y="13872"/>
                    <a:pt x="27832" y="13872"/>
                    <a:pt x="27814" y="13792"/>
                  </a:cubicBezTo>
                  <a:cubicBezTo>
                    <a:pt x="27805" y="13377"/>
                    <a:pt x="27832" y="12821"/>
                    <a:pt x="27823" y="12282"/>
                  </a:cubicBezTo>
                  <a:cubicBezTo>
                    <a:pt x="27832" y="12185"/>
                    <a:pt x="27752" y="12238"/>
                    <a:pt x="27752" y="12150"/>
                  </a:cubicBezTo>
                  <a:cubicBezTo>
                    <a:pt x="27717" y="12176"/>
                    <a:pt x="27699" y="12247"/>
                    <a:pt x="27690" y="12326"/>
                  </a:cubicBezTo>
                  <a:cubicBezTo>
                    <a:pt x="27611" y="12203"/>
                    <a:pt x="27531" y="12371"/>
                    <a:pt x="27452" y="12406"/>
                  </a:cubicBezTo>
                  <a:lnTo>
                    <a:pt x="27452" y="12318"/>
                  </a:lnTo>
                  <a:lnTo>
                    <a:pt x="27461" y="12229"/>
                  </a:lnTo>
                  <a:cubicBezTo>
                    <a:pt x="27540" y="12300"/>
                    <a:pt x="27611" y="12273"/>
                    <a:pt x="27620" y="12106"/>
                  </a:cubicBezTo>
                  <a:cubicBezTo>
                    <a:pt x="27531" y="12070"/>
                    <a:pt x="27584" y="12256"/>
                    <a:pt x="27487" y="12185"/>
                  </a:cubicBezTo>
                  <a:cubicBezTo>
                    <a:pt x="27558" y="12017"/>
                    <a:pt x="27523" y="11894"/>
                    <a:pt x="27461" y="11744"/>
                  </a:cubicBezTo>
                  <a:cubicBezTo>
                    <a:pt x="27408" y="11823"/>
                    <a:pt x="27470" y="11911"/>
                    <a:pt x="27461" y="12008"/>
                  </a:cubicBezTo>
                  <a:cubicBezTo>
                    <a:pt x="27452" y="12185"/>
                    <a:pt x="27381" y="12273"/>
                    <a:pt x="27355" y="12406"/>
                  </a:cubicBezTo>
                  <a:cubicBezTo>
                    <a:pt x="27320" y="12344"/>
                    <a:pt x="27214" y="12247"/>
                    <a:pt x="27196" y="12406"/>
                  </a:cubicBezTo>
                  <a:cubicBezTo>
                    <a:pt x="27152" y="12256"/>
                    <a:pt x="27116" y="12114"/>
                    <a:pt x="27063" y="12000"/>
                  </a:cubicBezTo>
                  <a:cubicBezTo>
                    <a:pt x="27046" y="11876"/>
                    <a:pt x="27116" y="11911"/>
                    <a:pt x="27116" y="11823"/>
                  </a:cubicBezTo>
                  <a:cubicBezTo>
                    <a:pt x="27143" y="11708"/>
                    <a:pt x="27099" y="11602"/>
                    <a:pt x="27090" y="11470"/>
                  </a:cubicBezTo>
                  <a:cubicBezTo>
                    <a:pt x="27090" y="11399"/>
                    <a:pt x="27116" y="11399"/>
                    <a:pt x="27116" y="11337"/>
                  </a:cubicBezTo>
                  <a:cubicBezTo>
                    <a:pt x="27116" y="11187"/>
                    <a:pt x="27081" y="11073"/>
                    <a:pt x="27090" y="10940"/>
                  </a:cubicBezTo>
                  <a:cubicBezTo>
                    <a:pt x="27116" y="10666"/>
                    <a:pt x="27099" y="10119"/>
                    <a:pt x="27099" y="9828"/>
                  </a:cubicBezTo>
                  <a:cubicBezTo>
                    <a:pt x="27099" y="9748"/>
                    <a:pt x="27178" y="9607"/>
                    <a:pt x="27081" y="9563"/>
                  </a:cubicBezTo>
                  <a:cubicBezTo>
                    <a:pt x="27055" y="9439"/>
                    <a:pt x="27134" y="9474"/>
                    <a:pt x="27134" y="9386"/>
                  </a:cubicBezTo>
                  <a:cubicBezTo>
                    <a:pt x="27143" y="9315"/>
                    <a:pt x="27108" y="9307"/>
                    <a:pt x="27081" y="9298"/>
                  </a:cubicBezTo>
                  <a:cubicBezTo>
                    <a:pt x="27055" y="9156"/>
                    <a:pt x="27169" y="9236"/>
                    <a:pt x="27161" y="9121"/>
                  </a:cubicBezTo>
                  <a:cubicBezTo>
                    <a:pt x="27178" y="8962"/>
                    <a:pt x="27099" y="8874"/>
                    <a:pt x="27161" y="8768"/>
                  </a:cubicBezTo>
                  <a:cubicBezTo>
                    <a:pt x="27161" y="8715"/>
                    <a:pt x="27116" y="8724"/>
                    <a:pt x="27081" y="8724"/>
                  </a:cubicBezTo>
                  <a:cubicBezTo>
                    <a:pt x="27134" y="8583"/>
                    <a:pt x="27152" y="8388"/>
                    <a:pt x="27143" y="8141"/>
                  </a:cubicBezTo>
                  <a:cubicBezTo>
                    <a:pt x="27116" y="8106"/>
                    <a:pt x="27090" y="8079"/>
                    <a:pt x="27063" y="8053"/>
                  </a:cubicBezTo>
                  <a:cubicBezTo>
                    <a:pt x="27072" y="7567"/>
                    <a:pt x="27090" y="6349"/>
                    <a:pt x="27055" y="5527"/>
                  </a:cubicBezTo>
                  <a:cubicBezTo>
                    <a:pt x="27046" y="5404"/>
                    <a:pt x="27010" y="5307"/>
                    <a:pt x="27002" y="5174"/>
                  </a:cubicBezTo>
                  <a:cubicBezTo>
                    <a:pt x="26984" y="4883"/>
                    <a:pt x="27028" y="4609"/>
                    <a:pt x="26975" y="4371"/>
                  </a:cubicBezTo>
                  <a:cubicBezTo>
                    <a:pt x="26957" y="4600"/>
                    <a:pt x="26905" y="4530"/>
                    <a:pt x="26896" y="4282"/>
                  </a:cubicBezTo>
                  <a:cubicBezTo>
                    <a:pt x="26905" y="4318"/>
                    <a:pt x="26905" y="4274"/>
                    <a:pt x="26905" y="4194"/>
                  </a:cubicBezTo>
                  <a:cubicBezTo>
                    <a:pt x="26905" y="4124"/>
                    <a:pt x="26905" y="4018"/>
                    <a:pt x="26913" y="3894"/>
                  </a:cubicBezTo>
                  <a:cubicBezTo>
                    <a:pt x="26913" y="3717"/>
                    <a:pt x="26913" y="3505"/>
                    <a:pt x="26913" y="3391"/>
                  </a:cubicBezTo>
                  <a:cubicBezTo>
                    <a:pt x="26905" y="3346"/>
                    <a:pt x="26940" y="3329"/>
                    <a:pt x="26940" y="3294"/>
                  </a:cubicBezTo>
                  <a:cubicBezTo>
                    <a:pt x="26940" y="3249"/>
                    <a:pt x="26905" y="3196"/>
                    <a:pt x="26913" y="3117"/>
                  </a:cubicBezTo>
                  <a:cubicBezTo>
                    <a:pt x="26922" y="3064"/>
                    <a:pt x="26940" y="2993"/>
                    <a:pt x="26940" y="2967"/>
                  </a:cubicBezTo>
                  <a:cubicBezTo>
                    <a:pt x="26940" y="2905"/>
                    <a:pt x="26869" y="2914"/>
                    <a:pt x="26896" y="2764"/>
                  </a:cubicBezTo>
                  <a:cubicBezTo>
                    <a:pt x="26896" y="2728"/>
                    <a:pt x="26949" y="2622"/>
                    <a:pt x="26949" y="2631"/>
                  </a:cubicBezTo>
                  <a:cubicBezTo>
                    <a:pt x="26949" y="2622"/>
                    <a:pt x="26940" y="2614"/>
                    <a:pt x="26940" y="2614"/>
                  </a:cubicBezTo>
                  <a:cubicBezTo>
                    <a:pt x="26887" y="2631"/>
                    <a:pt x="26807" y="2675"/>
                    <a:pt x="26763" y="2684"/>
                  </a:cubicBezTo>
                  <a:cubicBezTo>
                    <a:pt x="26746" y="2684"/>
                    <a:pt x="26746" y="2649"/>
                    <a:pt x="26710" y="2649"/>
                  </a:cubicBezTo>
                  <a:cubicBezTo>
                    <a:pt x="26640" y="2658"/>
                    <a:pt x="26534" y="2702"/>
                    <a:pt x="26463" y="2702"/>
                  </a:cubicBezTo>
                  <a:cubicBezTo>
                    <a:pt x="26401" y="2702"/>
                    <a:pt x="26127" y="2667"/>
                    <a:pt x="26030" y="2693"/>
                  </a:cubicBezTo>
                  <a:cubicBezTo>
                    <a:pt x="25995" y="2693"/>
                    <a:pt x="25977" y="2755"/>
                    <a:pt x="25933" y="2737"/>
                  </a:cubicBezTo>
                  <a:cubicBezTo>
                    <a:pt x="25942" y="2693"/>
                    <a:pt x="25977" y="2693"/>
                    <a:pt x="25986" y="2658"/>
                  </a:cubicBezTo>
                  <a:cubicBezTo>
                    <a:pt x="25942" y="2658"/>
                    <a:pt x="25924" y="2693"/>
                    <a:pt x="25880" y="2684"/>
                  </a:cubicBezTo>
                  <a:cubicBezTo>
                    <a:pt x="25863" y="2720"/>
                    <a:pt x="25871" y="2737"/>
                    <a:pt x="25889" y="2737"/>
                  </a:cubicBezTo>
                  <a:cubicBezTo>
                    <a:pt x="25854" y="2808"/>
                    <a:pt x="25810" y="2737"/>
                    <a:pt x="25854" y="2684"/>
                  </a:cubicBezTo>
                  <a:cubicBezTo>
                    <a:pt x="25783" y="2720"/>
                    <a:pt x="25757" y="2720"/>
                    <a:pt x="25695" y="2711"/>
                  </a:cubicBezTo>
                  <a:cubicBezTo>
                    <a:pt x="25686" y="2711"/>
                    <a:pt x="25651" y="2720"/>
                    <a:pt x="25607" y="2728"/>
                  </a:cubicBezTo>
                  <a:cubicBezTo>
                    <a:pt x="25589" y="2737"/>
                    <a:pt x="25571" y="2746"/>
                    <a:pt x="25554" y="2746"/>
                  </a:cubicBezTo>
                  <a:cubicBezTo>
                    <a:pt x="25527" y="2755"/>
                    <a:pt x="25501" y="2755"/>
                    <a:pt x="25483" y="2755"/>
                  </a:cubicBezTo>
                  <a:cubicBezTo>
                    <a:pt x="25395" y="2755"/>
                    <a:pt x="25315" y="2728"/>
                    <a:pt x="25218" y="2728"/>
                  </a:cubicBezTo>
                  <a:cubicBezTo>
                    <a:pt x="24953" y="2728"/>
                    <a:pt x="24609" y="2755"/>
                    <a:pt x="24370" y="2737"/>
                  </a:cubicBezTo>
                  <a:cubicBezTo>
                    <a:pt x="24264" y="2737"/>
                    <a:pt x="24132" y="2790"/>
                    <a:pt x="24017" y="2790"/>
                  </a:cubicBezTo>
                  <a:cubicBezTo>
                    <a:pt x="23947" y="2790"/>
                    <a:pt x="23938" y="2764"/>
                    <a:pt x="23885" y="2755"/>
                  </a:cubicBezTo>
                  <a:cubicBezTo>
                    <a:pt x="23752" y="2737"/>
                    <a:pt x="23629" y="2790"/>
                    <a:pt x="23532" y="2781"/>
                  </a:cubicBezTo>
                  <a:cubicBezTo>
                    <a:pt x="23443" y="2773"/>
                    <a:pt x="23373" y="2728"/>
                    <a:pt x="23311" y="2720"/>
                  </a:cubicBezTo>
                  <a:cubicBezTo>
                    <a:pt x="23231" y="2711"/>
                    <a:pt x="23099" y="2693"/>
                    <a:pt x="23046" y="2693"/>
                  </a:cubicBezTo>
                  <a:cubicBezTo>
                    <a:pt x="23011" y="2693"/>
                    <a:pt x="22931" y="2746"/>
                    <a:pt x="22913" y="2746"/>
                  </a:cubicBezTo>
                  <a:cubicBezTo>
                    <a:pt x="22834" y="2746"/>
                    <a:pt x="22834" y="2720"/>
                    <a:pt x="22781" y="2711"/>
                  </a:cubicBezTo>
                  <a:cubicBezTo>
                    <a:pt x="22702" y="2711"/>
                    <a:pt x="22684" y="2737"/>
                    <a:pt x="22604" y="2737"/>
                  </a:cubicBezTo>
                  <a:cubicBezTo>
                    <a:pt x="22507" y="2737"/>
                    <a:pt x="22419" y="2702"/>
                    <a:pt x="22340" y="2711"/>
                  </a:cubicBezTo>
                  <a:cubicBezTo>
                    <a:pt x="22207" y="2711"/>
                    <a:pt x="21863" y="2808"/>
                    <a:pt x="21624" y="2720"/>
                  </a:cubicBezTo>
                  <a:cubicBezTo>
                    <a:pt x="21589" y="2773"/>
                    <a:pt x="21262" y="2790"/>
                    <a:pt x="21006" y="2790"/>
                  </a:cubicBezTo>
                  <a:cubicBezTo>
                    <a:pt x="20936" y="2790"/>
                    <a:pt x="20847" y="2764"/>
                    <a:pt x="20785" y="2764"/>
                  </a:cubicBezTo>
                  <a:cubicBezTo>
                    <a:pt x="20309" y="2773"/>
                    <a:pt x="19814" y="2834"/>
                    <a:pt x="19408" y="2790"/>
                  </a:cubicBezTo>
                  <a:cubicBezTo>
                    <a:pt x="19320" y="2781"/>
                    <a:pt x="19240" y="2711"/>
                    <a:pt x="19143" y="2764"/>
                  </a:cubicBezTo>
                  <a:cubicBezTo>
                    <a:pt x="19143" y="2790"/>
                    <a:pt x="19223" y="2781"/>
                    <a:pt x="19276" y="2790"/>
                  </a:cubicBezTo>
                  <a:cubicBezTo>
                    <a:pt x="19178" y="2834"/>
                    <a:pt x="18763" y="2843"/>
                    <a:pt x="18790" y="2728"/>
                  </a:cubicBezTo>
                  <a:cubicBezTo>
                    <a:pt x="18755" y="2799"/>
                    <a:pt x="18675" y="2755"/>
                    <a:pt x="18516" y="2781"/>
                  </a:cubicBezTo>
                  <a:cubicBezTo>
                    <a:pt x="18446" y="2790"/>
                    <a:pt x="18331" y="2870"/>
                    <a:pt x="18119" y="2826"/>
                  </a:cubicBezTo>
                  <a:cubicBezTo>
                    <a:pt x="18101" y="2773"/>
                    <a:pt x="18181" y="2773"/>
                    <a:pt x="18251" y="2773"/>
                  </a:cubicBezTo>
                  <a:cubicBezTo>
                    <a:pt x="18225" y="2746"/>
                    <a:pt x="18154" y="2675"/>
                    <a:pt x="18304" y="2693"/>
                  </a:cubicBezTo>
                  <a:cubicBezTo>
                    <a:pt x="18278" y="2614"/>
                    <a:pt x="18207" y="2720"/>
                    <a:pt x="18119" y="2693"/>
                  </a:cubicBezTo>
                  <a:cubicBezTo>
                    <a:pt x="18154" y="2667"/>
                    <a:pt x="18172" y="2631"/>
                    <a:pt x="18172" y="2587"/>
                  </a:cubicBezTo>
                  <a:cubicBezTo>
                    <a:pt x="18048" y="2561"/>
                    <a:pt x="18057" y="2622"/>
                    <a:pt x="17951" y="2614"/>
                  </a:cubicBezTo>
                  <a:cubicBezTo>
                    <a:pt x="18004" y="2508"/>
                    <a:pt x="17819" y="2481"/>
                    <a:pt x="17730" y="2525"/>
                  </a:cubicBezTo>
                  <a:cubicBezTo>
                    <a:pt x="17783" y="2622"/>
                    <a:pt x="17969" y="2631"/>
                    <a:pt x="17986" y="2746"/>
                  </a:cubicBezTo>
                  <a:cubicBezTo>
                    <a:pt x="17916" y="2781"/>
                    <a:pt x="17801" y="2790"/>
                    <a:pt x="17766" y="2843"/>
                  </a:cubicBezTo>
                  <a:cubicBezTo>
                    <a:pt x="17704" y="2817"/>
                    <a:pt x="17695" y="2746"/>
                    <a:pt x="17633" y="2711"/>
                  </a:cubicBezTo>
                  <a:cubicBezTo>
                    <a:pt x="17510" y="2720"/>
                    <a:pt x="17527" y="2834"/>
                    <a:pt x="17677" y="2817"/>
                  </a:cubicBezTo>
                  <a:cubicBezTo>
                    <a:pt x="17518" y="2914"/>
                    <a:pt x="17395" y="2755"/>
                    <a:pt x="17368" y="2684"/>
                  </a:cubicBezTo>
                  <a:cubicBezTo>
                    <a:pt x="17289" y="2737"/>
                    <a:pt x="17103" y="2737"/>
                    <a:pt x="17139" y="2861"/>
                  </a:cubicBezTo>
                  <a:cubicBezTo>
                    <a:pt x="17077" y="2861"/>
                    <a:pt x="17015" y="2861"/>
                    <a:pt x="17006" y="2887"/>
                  </a:cubicBezTo>
                  <a:cubicBezTo>
                    <a:pt x="16918" y="2834"/>
                    <a:pt x="16715" y="2843"/>
                    <a:pt x="16706" y="2755"/>
                  </a:cubicBezTo>
                  <a:cubicBezTo>
                    <a:pt x="16821" y="2746"/>
                    <a:pt x="16927" y="2746"/>
                    <a:pt x="16874" y="2834"/>
                  </a:cubicBezTo>
                  <a:lnTo>
                    <a:pt x="17095" y="2834"/>
                  </a:lnTo>
                  <a:cubicBezTo>
                    <a:pt x="17139" y="2737"/>
                    <a:pt x="16883" y="2799"/>
                    <a:pt x="16927" y="2702"/>
                  </a:cubicBezTo>
                  <a:cubicBezTo>
                    <a:pt x="17068" y="2675"/>
                    <a:pt x="17042" y="2693"/>
                    <a:pt x="17148" y="2728"/>
                  </a:cubicBezTo>
                  <a:cubicBezTo>
                    <a:pt x="17139" y="2640"/>
                    <a:pt x="16953" y="2649"/>
                    <a:pt x="16927" y="2569"/>
                  </a:cubicBezTo>
                  <a:cubicBezTo>
                    <a:pt x="16794" y="2561"/>
                    <a:pt x="16724" y="2658"/>
                    <a:pt x="16618" y="2587"/>
                  </a:cubicBezTo>
                  <a:cubicBezTo>
                    <a:pt x="16627" y="2464"/>
                    <a:pt x="16944" y="2402"/>
                    <a:pt x="16892" y="2331"/>
                  </a:cubicBezTo>
                  <a:cubicBezTo>
                    <a:pt x="16997" y="2278"/>
                    <a:pt x="17130" y="2358"/>
                    <a:pt x="17298" y="2313"/>
                  </a:cubicBezTo>
                  <a:cubicBezTo>
                    <a:pt x="17218" y="2358"/>
                    <a:pt x="17298" y="2340"/>
                    <a:pt x="17289" y="2419"/>
                  </a:cubicBezTo>
                  <a:cubicBezTo>
                    <a:pt x="17501" y="2428"/>
                    <a:pt x="17377" y="2234"/>
                    <a:pt x="17607" y="2260"/>
                  </a:cubicBezTo>
                  <a:cubicBezTo>
                    <a:pt x="17722" y="2260"/>
                    <a:pt x="17660" y="2278"/>
                    <a:pt x="17651" y="2313"/>
                  </a:cubicBezTo>
                  <a:cubicBezTo>
                    <a:pt x="17748" y="2331"/>
                    <a:pt x="17713" y="2269"/>
                    <a:pt x="17783" y="2260"/>
                  </a:cubicBezTo>
                  <a:cubicBezTo>
                    <a:pt x="17986" y="2234"/>
                    <a:pt x="17951" y="2340"/>
                    <a:pt x="18137" y="2322"/>
                  </a:cubicBezTo>
                  <a:cubicBezTo>
                    <a:pt x="18287" y="2287"/>
                    <a:pt x="18048" y="2260"/>
                    <a:pt x="18101" y="2190"/>
                  </a:cubicBezTo>
                  <a:cubicBezTo>
                    <a:pt x="18119" y="2234"/>
                    <a:pt x="18304" y="2190"/>
                    <a:pt x="18313" y="2243"/>
                  </a:cubicBezTo>
                  <a:cubicBezTo>
                    <a:pt x="18419" y="2243"/>
                    <a:pt x="18269" y="2172"/>
                    <a:pt x="18234" y="2163"/>
                  </a:cubicBezTo>
                  <a:cubicBezTo>
                    <a:pt x="18340" y="2119"/>
                    <a:pt x="18543" y="2199"/>
                    <a:pt x="18675" y="2119"/>
                  </a:cubicBezTo>
                  <a:cubicBezTo>
                    <a:pt x="18596" y="2031"/>
                    <a:pt x="18516" y="2163"/>
                    <a:pt x="18410" y="2137"/>
                  </a:cubicBezTo>
                  <a:cubicBezTo>
                    <a:pt x="18393" y="2075"/>
                    <a:pt x="18216" y="2066"/>
                    <a:pt x="18322" y="2004"/>
                  </a:cubicBezTo>
                  <a:cubicBezTo>
                    <a:pt x="18128" y="1969"/>
                    <a:pt x="18145" y="2075"/>
                    <a:pt x="17969" y="2057"/>
                  </a:cubicBezTo>
                  <a:cubicBezTo>
                    <a:pt x="17810" y="2049"/>
                    <a:pt x="17933" y="1987"/>
                    <a:pt x="17748" y="2022"/>
                  </a:cubicBezTo>
                  <a:cubicBezTo>
                    <a:pt x="17660" y="2040"/>
                    <a:pt x="17607" y="2066"/>
                    <a:pt x="17527" y="2075"/>
                  </a:cubicBezTo>
                  <a:cubicBezTo>
                    <a:pt x="17439" y="2040"/>
                    <a:pt x="17333" y="2013"/>
                    <a:pt x="17218" y="1987"/>
                  </a:cubicBezTo>
                  <a:cubicBezTo>
                    <a:pt x="17059" y="2013"/>
                    <a:pt x="17342" y="2004"/>
                    <a:pt x="17254" y="2075"/>
                  </a:cubicBezTo>
                  <a:cubicBezTo>
                    <a:pt x="17086" y="2154"/>
                    <a:pt x="16706" y="2013"/>
                    <a:pt x="16635" y="2110"/>
                  </a:cubicBezTo>
                  <a:cubicBezTo>
                    <a:pt x="16565" y="2075"/>
                    <a:pt x="16485" y="2040"/>
                    <a:pt x="16326" y="2057"/>
                  </a:cubicBezTo>
                  <a:cubicBezTo>
                    <a:pt x="16406" y="1916"/>
                    <a:pt x="16574" y="2119"/>
                    <a:pt x="16680" y="2031"/>
                  </a:cubicBezTo>
                  <a:cubicBezTo>
                    <a:pt x="16529" y="1934"/>
                    <a:pt x="16326" y="1854"/>
                    <a:pt x="16159" y="1757"/>
                  </a:cubicBezTo>
                  <a:cubicBezTo>
                    <a:pt x="16000" y="1845"/>
                    <a:pt x="16273" y="1907"/>
                    <a:pt x="16379" y="1925"/>
                  </a:cubicBezTo>
                  <a:cubicBezTo>
                    <a:pt x="16353" y="2022"/>
                    <a:pt x="16035" y="1925"/>
                    <a:pt x="16106" y="2075"/>
                  </a:cubicBezTo>
                  <a:cubicBezTo>
                    <a:pt x="16026" y="2075"/>
                    <a:pt x="15991" y="2057"/>
                    <a:pt x="15973" y="2022"/>
                  </a:cubicBezTo>
                  <a:cubicBezTo>
                    <a:pt x="15894" y="2093"/>
                    <a:pt x="15682" y="2075"/>
                    <a:pt x="15488" y="2066"/>
                  </a:cubicBezTo>
                  <a:cubicBezTo>
                    <a:pt x="15496" y="2013"/>
                    <a:pt x="15682" y="2066"/>
                    <a:pt x="15664" y="1987"/>
                  </a:cubicBezTo>
                  <a:cubicBezTo>
                    <a:pt x="15567" y="1960"/>
                    <a:pt x="15461" y="1934"/>
                    <a:pt x="15355" y="1907"/>
                  </a:cubicBezTo>
                  <a:cubicBezTo>
                    <a:pt x="15240" y="1907"/>
                    <a:pt x="15267" y="1996"/>
                    <a:pt x="15258" y="2066"/>
                  </a:cubicBezTo>
                  <a:cubicBezTo>
                    <a:pt x="15152" y="2049"/>
                    <a:pt x="14940" y="2093"/>
                    <a:pt x="14905" y="2031"/>
                  </a:cubicBezTo>
                  <a:cubicBezTo>
                    <a:pt x="14905" y="1907"/>
                    <a:pt x="15099" y="2066"/>
                    <a:pt x="15179" y="1987"/>
                  </a:cubicBezTo>
                  <a:cubicBezTo>
                    <a:pt x="15055" y="1863"/>
                    <a:pt x="14922" y="2013"/>
                    <a:pt x="14781" y="1951"/>
                  </a:cubicBezTo>
                  <a:cubicBezTo>
                    <a:pt x="14772" y="1996"/>
                    <a:pt x="14834" y="2004"/>
                    <a:pt x="14817" y="2057"/>
                  </a:cubicBezTo>
                  <a:lnTo>
                    <a:pt x="14419" y="2049"/>
                  </a:lnTo>
                  <a:cubicBezTo>
                    <a:pt x="14287" y="1987"/>
                    <a:pt x="14737" y="2075"/>
                    <a:pt x="14693" y="1978"/>
                  </a:cubicBezTo>
                  <a:cubicBezTo>
                    <a:pt x="14587" y="1916"/>
                    <a:pt x="14366" y="2004"/>
                    <a:pt x="14198" y="1996"/>
                  </a:cubicBezTo>
                  <a:cubicBezTo>
                    <a:pt x="14437" y="2084"/>
                    <a:pt x="13951" y="2031"/>
                    <a:pt x="13801" y="2040"/>
                  </a:cubicBezTo>
                  <a:cubicBezTo>
                    <a:pt x="13677" y="1996"/>
                    <a:pt x="14031" y="2022"/>
                    <a:pt x="14110" y="2022"/>
                  </a:cubicBezTo>
                  <a:cubicBezTo>
                    <a:pt x="14048" y="1907"/>
                    <a:pt x="13766" y="1987"/>
                    <a:pt x="13669" y="2013"/>
                  </a:cubicBezTo>
                  <a:cubicBezTo>
                    <a:pt x="13554" y="1943"/>
                    <a:pt x="13227" y="1890"/>
                    <a:pt x="13095" y="1978"/>
                  </a:cubicBezTo>
                  <a:cubicBezTo>
                    <a:pt x="13157" y="2040"/>
                    <a:pt x="13404" y="1996"/>
                    <a:pt x="13536" y="2013"/>
                  </a:cubicBezTo>
                  <a:cubicBezTo>
                    <a:pt x="13545" y="2066"/>
                    <a:pt x="13377" y="2022"/>
                    <a:pt x="13315" y="2040"/>
                  </a:cubicBezTo>
                  <a:cubicBezTo>
                    <a:pt x="13148" y="2031"/>
                    <a:pt x="12962" y="2013"/>
                    <a:pt x="12909" y="2084"/>
                  </a:cubicBezTo>
                  <a:cubicBezTo>
                    <a:pt x="12662" y="2004"/>
                    <a:pt x="12477" y="2049"/>
                    <a:pt x="12159" y="2013"/>
                  </a:cubicBezTo>
                  <a:cubicBezTo>
                    <a:pt x="12115" y="2022"/>
                    <a:pt x="12132" y="2066"/>
                    <a:pt x="12070" y="2066"/>
                  </a:cubicBezTo>
                  <a:cubicBezTo>
                    <a:pt x="11956" y="2075"/>
                    <a:pt x="11929" y="2031"/>
                    <a:pt x="11938" y="1960"/>
                  </a:cubicBezTo>
                  <a:cubicBezTo>
                    <a:pt x="11638" y="2040"/>
                    <a:pt x="11461" y="1898"/>
                    <a:pt x="11187" y="1951"/>
                  </a:cubicBezTo>
                  <a:cubicBezTo>
                    <a:pt x="11099" y="1890"/>
                    <a:pt x="11205" y="1898"/>
                    <a:pt x="11232" y="1845"/>
                  </a:cubicBezTo>
                  <a:cubicBezTo>
                    <a:pt x="11161" y="1854"/>
                    <a:pt x="11161" y="1819"/>
                    <a:pt x="11099" y="1819"/>
                  </a:cubicBezTo>
                  <a:cubicBezTo>
                    <a:pt x="11046" y="1819"/>
                    <a:pt x="11037" y="1890"/>
                    <a:pt x="11099" y="1898"/>
                  </a:cubicBezTo>
                  <a:cubicBezTo>
                    <a:pt x="10976" y="1996"/>
                    <a:pt x="10781" y="1934"/>
                    <a:pt x="10605" y="1969"/>
                  </a:cubicBezTo>
                  <a:cubicBezTo>
                    <a:pt x="10605" y="2004"/>
                    <a:pt x="10596" y="2040"/>
                    <a:pt x="10649" y="2049"/>
                  </a:cubicBezTo>
                  <a:cubicBezTo>
                    <a:pt x="10543" y="2093"/>
                    <a:pt x="10410" y="2022"/>
                    <a:pt x="10252" y="2066"/>
                  </a:cubicBezTo>
                  <a:cubicBezTo>
                    <a:pt x="10349" y="2013"/>
                    <a:pt x="10269" y="1925"/>
                    <a:pt x="10172" y="1907"/>
                  </a:cubicBezTo>
                  <a:cubicBezTo>
                    <a:pt x="10199" y="1828"/>
                    <a:pt x="10260" y="1934"/>
                    <a:pt x="10349" y="1907"/>
                  </a:cubicBezTo>
                  <a:cubicBezTo>
                    <a:pt x="10357" y="1854"/>
                    <a:pt x="10313" y="1828"/>
                    <a:pt x="10216" y="1828"/>
                  </a:cubicBezTo>
                  <a:cubicBezTo>
                    <a:pt x="10022" y="1845"/>
                    <a:pt x="10234" y="1969"/>
                    <a:pt x="10119" y="2013"/>
                  </a:cubicBezTo>
                  <a:cubicBezTo>
                    <a:pt x="9925" y="1960"/>
                    <a:pt x="9907" y="1960"/>
                    <a:pt x="9633" y="1951"/>
                  </a:cubicBezTo>
                  <a:lnTo>
                    <a:pt x="9642" y="1872"/>
                  </a:lnTo>
                  <a:cubicBezTo>
                    <a:pt x="9422" y="1872"/>
                    <a:pt x="9351" y="1960"/>
                    <a:pt x="9104" y="1943"/>
                  </a:cubicBezTo>
                  <a:cubicBezTo>
                    <a:pt x="9165" y="1872"/>
                    <a:pt x="9033" y="1881"/>
                    <a:pt x="9015" y="1863"/>
                  </a:cubicBezTo>
                  <a:cubicBezTo>
                    <a:pt x="8989" y="1828"/>
                    <a:pt x="9051" y="1748"/>
                    <a:pt x="8936" y="1757"/>
                  </a:cubicBezTo>
                  <a:cubicBezTo>
                    <a:pt x="8786" y="1819"/>
                    <a:pt x="9095" y="1837"/>
                    <a:pt x="9015" y="1943"/>
                  </a:cubicBezTo>
                  <a:cubicBezTo>
                    <a:pt x="8839" y="1960"/>
                    <a:pt x="8892" y="1837"/>
                    <a:pt x="8706" y="1854"/>
                  </a:cubicBezTo>
                  <a:cubicBezTo>
                    <a:pt x="8644" y="1863"/>
                    <a:pt x="8697" y="1907"/>
                    <a:pt x="8750" y="1916"/>
                  </a:cubicBezTo>
                  <a:cubicBezTo>
                    <a:pt x="8653" y="1978"/>
                    <a:pt x="8556" y="1881"/>
                    <a:pt x="8441" y="1881"/>
                  </a:cubicBezTo>
                  <a:cubicBezTo>
                    <a:pt x="8335" y="1881"/>
                    <a:pt x="8194" y="1925"/>
                    <a:pt x="8079" y="1925"/>
                  </a:cubicBezTo>
                  <a:cubicBezTo>
                    <a:pt x="7973" y="1934"/>
                    <a:pt x="7867" y="1881"/>
                    <a:pt x="7770" y="1925"/>
                  </a:cubicBezTo>
                  <a:cubicBezTo>
                    <a:pt x="7762" y="1881"/>
                    <a:pt x="7814" y="1881"/>
                    <a:pt x="7823" y="1845"/>
                  </a:cubicBezTo>
                  <a:cubicBezTo>
                    <a:pt x="7682" y="1837"/>
                    <a:pt x="7647" y="1925"/>
                    <a:pt x="7550" y="1863"/>
                  </a:cubicBezTo>
                  <a:cubicBezTo>
                    <a:pt x="7541" y="1810"/>
                    <a:pt x="7682" y="1837"/>
                    <a:pt x="7691" y="1792"/>
                  </a:cubicBezTo>
                  <a:cubicBezTo>
                    <a:pt x="7523" y="1757"/>
                    <a:pt x="7558" y="1854"/>
                    <a:pt x="7417" y="1837"/>
                  </a:cubicBezTo>
                  <a:cubicBezTo>
                    <a:pt x="7444" y="1907"/>
                    <a:pt x="7603" y="1907"/>
                    <a:pt x="7594" y="1996"/>
                  </a:cubicBezTo>
                  <a:cubicBezTo>
                    <a:pt x="7558" y="1987"/>
                    <a:pt x="7444" y="2013"/>
                    <a:pt x="7417" y="1996"/>
                  </a:cubicBezTo>
                  <a:cubicBezTo>
                    <a:pt x="7399" y="1987"/>
                    <a:pt x="7488" y="1960"/>
                    <a:pt x="7461" y="1943"/>
                  </a:cubicBezTo>
                  <a:cubicBezTo>
                    <a:pt x="7355" y="1881"/>
                    <a:pt x="7258" y="1837"/>
                    <a:pt x="7020" y="1801"/>
                  </a:cubicBezTo>
                  <a:cubicBezTo>
                    <a:pt x="6905" y="1828"/>
                    <a:pt x="7152" y="1863"/>
                    <a:pt x="7020" y="1907"/>
                  </a:cubicBezTo>
                  <a:cubicBezTo>
                    <a:pt x="6896" y="1898"/>
                    <a:pt x="6790" y="1872"/>
                    <a:pt x="6667" y="1854"/>
                  </a:cubicBezTo>
                  <a:lnTo>
                    <a:pt x="6667" y="1775"/>
                  </a:lnTo>
                  <a:cubicBezTo>
                    <a:pt x="6578" y="1739"/>
                    <a:pt x="6569" y="1784"/>
                    <a:pt x="6490" y="1766"/>
                  </a:cubicBezTo>
                  <a:cubicBezTo>
                    <a:pt x="6340" y="1748"/>
                    <a:pt x="6331" y="1678"/>
                    <a:pt x="6225" y="1792"/>
                  </a:cubicBezTo>
                  <a:cubicBezTo>
                    <a:pt x="6313" y="1819"/>
                    <a:pt x="6516" y="1890"/>
                    <a:pt x="6269" y="1898"/>
                  </a:cubicBezTo>
                  <a:cubicBezTo>
                    <a:pt x="6340" y="1960"/>
                    <a:pt x="6605" y="1916"/>
                    <a:pt x="6755" y="1934"/>
                  </a:cubicBezTo>
                  <a:cubicBezTo>
                    <a:pt x="6764" y="2022"/>
                    <a:pt x="6552" y="1978"/>
                    <a:pt x="6437" y="1978"/>
                  </a:cubicBezTo>
                  <a:cubicBezTo>
                    <a:pt x="6305" y="1987"/>
                    <a:pt x="6137" y="1978"/>
                    <a:pt x="6040" y="1978"/>
                  </a:cubicBezTo>
                  <a:lnTo>
                    <a:pt x="6049" y="1845"/>
                  </a:lnTo>
                  <a:cubicBezTo>
                    <a:pt x="5863" y="1837"/>
                    <a:pt x="5801" y="1890"/>
                    <a:pt x="5863" y="1969"/>
                  </a:cubicBezTo>
                  <a:cubicBezTo>
                    <a:pt x="5775" y="1969"/>
                    <a:pt x="5686" y="1969"/>
                    <a:pt x="5598" y="1969"/>
                  </a:cubicBezTo>
                  <a:cubicBezTo>
                    <a:pt x="5616" y="1934"/>
                    <a:pt x="5678" y="1925"/>
                    <a:pt x="5686" y="1890"/>
                  </a:cubicBezTo>
                  <a:cubicBezTo>
                    <a:pt x="5483" y="1898"/>
                    <a:pt x="5413" y="1837"/>
                    <a:pt x="5201" y="1854"/>
                  </a:cubicBezTo>
                  <a:cubicBezTo>
                    <a:pt x="5210" y="1837"/>
                    <a:pt x="5245" y="1828"/>
                    <a:pt x="5254" y="1801"/>
                  </a:cubicBezTo>
                  <a:cubicBezTo>
                    <a:pt x="4909" y="1766"/>
                    <a:pt x="4724" y="1801"/>
                    <a:pt x="4406" y="1766"/>
                  </a:cubicBezTo>
                  <a:cubicBezTo>
                    <a:pt x="4371" y="1854"/>
                    <a:pt x="4256" y="1890"/>
                    <a:pt x="4044" y="1863"/>
                  </a:cubicBezTo>
                  <a:cubicBezTo>
                    <a:pt x="4062" y="1916"/>
                    <a:pt x="4115" y="1907"/>
                    <a:pt x="4177" y="1898"/>
                  </a:cubicBezTo>
                  <a:cubicBezTo>
                    <a:pt x="4238" y="1890"/>
                    <a:pt x="4318" y="1881"/>
                    <a:pt x="4362" y="1925"/>
                  </a:cubicBezTo>
                  <a:cubicBezTo>
                    <a:pt x="4300" y="1978"/>
                    <a:pt x="4071" y="1925"/>
                    <a:pt x="3938" y="1943"/>
                  </a:cubicBezTo>
                  <a:cubicBezTo>
                    <a:pt x="3921" y="1898"/>
                    <a:pt x="3965" y="1890"/>
                    <a:pt x="4009" y="1890"/>
                  </a:cubicBezTo>
                  <a:cubicBezTo>
                    <a:pt x="3868" y="1863"/>
                    <a:pt x="4000" y="1792"/>
                    <a:pt x="3903" y="1757"/>
                  </a:cubicBezTo>
                  <a:cubicBezTo>
                    <a:pt x="3709" y="1731"/>
                    <a:pt x="3974" y="1828"/>
                    <a:pt x="3841" y="1837"/>
                  </a:cubicBezTo>
                  <a:cubicBezTo>
                    <a:pt x="3664" y="1863"/>
                    <a:pt x="3717" y="1713"/>
                    <a:pt x="3523" y="1748"/>
                  </a:cubicBezTo>
                  <a:cubicBezTo>
                    <a:pt x="3444" y="1748"/>
                    <a:pt x="3629" y="1845"/>
                    <a:pt x="3532" y="1881"/>
                  </a:cubicBezTo>
                  <a:cubicBezTo>
                    <a:pt x="3408" y="1810"/>
                    <a:pt x="3223" y="1925"/>
                    <a:pt x="3267" y="1819"/>
                  </a:cubicBezTo>
                  <a:cubicBezTo>
                    <a:pt x="3099" y="1872"/>
                    <a:pt x="2914" y="1872"/>
                    <a:pt x="2720" y="1837"/>
                  </a:cubicBezTo>
                  <a:cubicBezTo>
                    <a:pt x="2764" y="1969"/>
                    <a:pt x="2932" y="1907"/>
                    <a:pt x="3055" y="1925"/>
                  </a:cubicBezTo>
                  <a:cubicBezTo>
                    <a:pt x="3091" y="2031"/>
                    <a:pt x="2896" y="1934"/>
                    <a:pt x="2799" y="1943"/>
                  </a:cubicBezTo>
                  <a:cubicBezTo>
                    <a:pt x="2720" y="1951"/>
                    <a:pt x="2729" y="2013"/>
                    <a:pt x="2623" y="1996"/>
                  </a:cubicBezTo>
                  <a:cubicBezTo>
                    <a:pt x="2499" y="1907"/>
                    <a:pt x="2596" y="1907"/>
                    <a:pt x="2702" y="1916"/>
                  </a:cubicBezTo>
                  <a:cubicBezTo>
                    <a:pt x="2649" y="1863"/>
                    <a:pt x="2552" y="1863"/>
                    <a:pt x="2464" y="1863"/>
                  </a:cubicBezTo>
                  <a:cubicBezTo>
                    <a:pt x="2419" y="1792"/>
                    <a:pt x="2428" y="1775"/>
                    <a:pt x="2296" y="1731"/>
                  </a:cubicBezTo>
                  <a:cubicBezTo>
                    <a:pt x="2252" y="1739"/>
                    <a:pt x="2455" y="1845"/>
                    <a:pt x="2340" y="1863"/>
                  </a:cubicBezTo>
                  <a:cubicBezTo>
                    <a:pt x="2366" y="1925"/>
                    <a:pt x="2596" y="1960"/>
                    <a:pt x="2508" y="1996"/>
                  </a:cubicBezTo>
                  <a:cubicBezTo>
                    <a:pt x="2411" y="1996"/>
                    <a:pt x="2437" y="1969"/>
                    <a:pt x="2419" y="1943"/>
                  </a:cubicBezTo>
                  <a:cubicBezTo>
                    <a:pt x="2243" y="1960"/>
                    <a:pt x="2181" y="1943"/>
                    <a:pt x="1951" y="1934"/>
                  </a:cubicBezTo>
                  <a:cubicBezTo>
                    <a:pt x="1784" y="1801"/>
                    <a:pt x="2199" y="1978"/>
                    <a:pt x="2057" y="1854"/>
                  </a:cubicBezTo>
                  <a:cubicBezTo>
                    <a:pt x="1890" y="1784"/>
                    <a:pt x="1916" y="1837"/>
                    <a:pt x="1748" y="1801"/>
                  </a:cubicBezTo>
                  <a:cubicBezTo>
                    <a:pt x="1695" y="1792"/>
                    <a:pt x="1748" y="1837"/>
                    <a:pt x="1766" y="1845"/>
                  </a:cubicBezTo>
                  <a:cubicBezTo>
                    <a:pt x="1801" y="1863"/>
                    <a:pt x="1854" y="1881"/>
                    <a:pt x="1846" y="1881"/>
                  </a:cubicBezTo>
                  <a:cubicBezTo>
                    <a:pt x="1854" y="1890"/>
                    <a:pt x="1863" y="1898"/>
                    <a:pt x="1863" y="1907"/>
                  </a:cubicBezTo>
                  <a:cubicBezTo>
                    <a:pt x="1863" y="1907"/>
                    <a:pt x="1863" y="1907"/>
                    <a:pt x="1863" y="1925"/>
                  </a:cubicBezTo>
                  <a:cubicBezTo>
                    <a:pt x="1863" y="1943"/>
                    <a:pt x="1863" y="1951"/>
                    <a:pt x="1863" y="1969"/>
                  </a:cubicBezTo>
                  <a:cubicBezTo>
                    <a:pt x="1854" y="1996"/>
                    <a:pt x="1854" y="2013"/>
                    <a:pt x="1943" y="2066"/>
                  </a:cubicBezTo>
                  <a:cubicBezTo>
                    <a:pt x="1916" y="2128"/>
                    <a:pt x="1925" y="2199"/>
                    <a:pt x="1934" y="2260"/>
                  </a:cubicBezTo>
                  <a:cubicBezTo>
                    <a:pt x="1943" y="2322"/>
                    <a:pt x="1943" y="2375"/>
                    <a:pt x="1899" y="2402"/>
                  </a:cubicBezTo>
                  <a:cubicBezTo>
                    <a:pt x="1951" y="2472"/>
                    <a:pt x="1960" y="2587"/>
                    <a:pt x="1960" y="2711"/>
                  </a:cubicBezTo>
                  <a:cubicBezTo>
                    <a:pt x="1969" y="2834"/>
                    <a:pt x="1969" y="2984"/>
                    <a:pt x="2004" y="3126"/>
                  </a:cubicBezTo>
                  <a:cubicBezTo>
                    <a:pt x="2022" y="3205"/>
                    <a:pt x="2040" y="3249"/>
                    <a:pt x="2049" y="3285"/>
                  </a:cubicBezTo>
                  <a:cubicBezTo>
                    <a:pt x="2057" y="3320"/>
                    <a:pt x="2057" y="3346"/>
                    <a:pt x="2031" y="3399"/>
                  </a:cubicBezTo>
                  <a:cubicBezTo>
                    <a:pt x="2049" y="3444"/>
                    <a:pt x="2102" y="3435"/>
                    <a:pt x="2119" y="3488"/>
                  </a:cubicBezTo>
                  <a:cubicBezTo>
                    <a:pt x="2146" y="3594"/>
                    <a:pt x="2172" y="3691"/>
                    <a:pt x="2216" y="3779"/>
                  </a:cubicBezTo>
                  <a:cubicBezTo>
                    <a:pt x="2252" y="3876"/>
                    <a:pt x="2296" y="3956"/>
                    <a:pt x="2331" y="4035"/>
                  </a:cubicBezTo>
                  <a:cubicBezTo>
                    <a:pt x="2419" y="4194"/>
                    <a:pt x="2499" y="4327"/>
                    <a:pt x="2561" y="4503"/>
                  </a:cubicBezTo>
                  <a:cubicBezTo>
                    <a:pt x="2587" y="4539"/>
                    <a:pt x="2623" y="4512"/>
                    <a:pt x="2649" y="4547"/>
                  </a:cubicBezTo>
                  <a:cubicBezTo>
                    <a:pt x="2702" y="4618"/>
                    <a:pt x="2640" y="4636"/>
                    <a:pt x="2720" y="4706"/>
                  </a:cubicBezTo>
                  <a:cubicBezTo>
                    <a:pt x="2649" y="4786"/>
                    <a:pt x="2596" y="4680"/>
                    <a:pt x="2534" y="4671"/>
                  </a:cubicBezTo>
                  <a:cubicBezTo>
                    <a:pt x="2534" y="4591"/>
                    <a:pt x="2543" y="4441"/>
                    <a:pt x="2411" y="4362"/>
                  </a:cubicBezTo>
                  <a:cubicBezTo>
                    <a:pt x="2340" y="4397"/>
                    <a:pt x="2472" y="4477"/>
                    <a:pt x="2472" y="4574"/>
                  </a:cubicBezTo>
                  <a:cubicBezTo>
                    <a:pt x="2472" y="4591"/>
                    <a:pt x="2411" y="4609"/>
                    <a:pt x="2411" y="4627"/>
                  </a:cubicBezTo>
                  <a:cubicBezTo>
                    <a:pt x="2428" y="4697"/>
                    <a:pt x="2490" y="4768"/>
                    <a:pt x="2517" y="4848"/>
                  </a:cubicBezTo>
                  <a:cubicBezTo>
                    <a:pt x="2623" y="4848"/>
                    <a:pt x="2464" y="4724"/>
                    <a:pt x="2570" y="4733"/>
                  </a:cubicBezTo>
                  <a:cubicBezTo>
                    <a:pt x="2640" y="4768"/>
                    <a:pt x="2817" y="4927"/>
                    <a:pt x="2755" y="4768"/>
                  </a:cubicBezTo>
                  <a:cubicBezTo>
                    <a:pt x="2799" y="4768"/>
                    <a:pt x="2993" y="4998"/>
                    <a:pt x="2905" y="5015"/>
                  </a:cubicBezTo>
                  <a:cubicBezTo>
                    <a:pt x="3099" y="5121"/>
                    <a:pt x="3249" y="5404"/>
                    <a:pt x="3497" y="5660"/>
                  </a:cubicBezTo>
                  <a:cubicBezTo>
                    <a:pt x="3770" y="5942"/>
                    <a:pt x="4159" y="6234"/>
                    <a:pt x="4424" y="6428"/>
                  </a:cubicBezTo>
                  <a:cubicBezTo>
                    <a:pt x="4521" y="6481"/>
                    <a:pt x="4450" y="6516"/>
                    <a:pt x="4521" y="6578"/>
                  </a:cubicBezTo>
                  <a:cubicBezTo>
                    <a:pt x="4609" y="6614"/>
                    <a:pt x="4680" y="6702"/>
                    <a:pt x="4689" y="6711"/>
                  </a:cubicBezTo>
                  <a:cubicBezTo>
                    <a:pt x="4751" y="6746"/>
                    <a:pt x="4804" y="6675"/>
                    <a:pt x="4892" y="6808"/>
                  </a:cubicBezTo>
                  <a:cubicBezTo>
                    <a:pt x="4901" y="6923"/>
                    <a:pt x="4804" y="6799"/>
                    <a:pt x="4742" y="6781"/>
                  </a:cubicBezTo>
                  <a:cubicBezTo>
                    <a:pt x="4706" y="6781"/>
                    <a:pt x="4653" y="6808"/>
                    <a:pt x="4618" y="6790"/>
                  </a:cubicBezTo>
                  <a:cubicBezTo>
                    <a:pt x="4565" y="6772"/>
                    <a:pt x="4477" y="6578"/>
                    <a:pt x="4433" y="6675"/>
                  </a:cubicBezTo>
                  <a:cubicBezTo>
                    <a:pt x="4415" y="6719"/>
                    <a:pt x="4494" y="6702"/>
                    <a:pt x="4539" y="6764"/>
                  </a:cubicBezTo>
                  <a:cubicBezTo>
                    <a:pt x="4547" y="6772"/>
                    <a:pt x="4477" y="6878"/>
                    <a:pt x="4627" y="6931"/>
                  </a:cubicBezTo>
                  <a:cubicBezTo>
                    <a:pt x="4680" y="6887"/>
                    <a:pt x="4459" y="6817"/>
                    <a:pt x="4574" y="6790"/>
                  </a:cubicBezTo>
                  <a:cubicBezTo>
                    <a:pt x="4751" y="6887"/>
                    <a:pt x="4901" y="7126"/>
                    <a:pt x="5060" y="7232"/>
                  </a:cubicBezTo>
                  <a:cubicBezTo>
                    <a:pt x="5113" y="7152"/>
                    <a:pt x="4839" y="7037"/>
                    <a:pt x="4830" y="6958"/>
                  </a:cubicBezTo>
                  <a:cubicBezTo>
                    <a:pt x="4848" y="6834"/>
                    <a:pt x="4954" y="6949"/>
                    <a:pt x="4998" y="6887"/>
                  </a:cubicBezTo>
                  <a:cubicBezTo>
                    <a:pt x="5377" y="7117"/>
                    <a:pt x="5634" y="7382"/>
                    <a:pt x="5881" y="7620"/>
                  </a:cubicBezTo>
                  <a:cubicBezTo>
                    <a:pt x="6137" y="7717"/>
                    <a:pt x="6393" y="7885"/>
                    <a:pt x="6587" y="8106"/>
                  </a:cubicBezTo>
                  <a:cubicBezTo>
                    <a:pt x="6675" y="8044"/>
                    <a:pt x="6631" y="7973"/>
                    <a:pt x="6534" y="7885"/>
                  </a:cubicBezTo>
                  <a:cubicBezTo>
                    <a:pt x="6587" y="7850"/>
                    <a:pt x="6702" y="7991"/>
                    <a:pt x="6764" y="7964"/>
                  </a:cubicBezTo>
                  <a:cubicBezTo>
                    <a:pt x="6826" y="7885"/>
                    <a:pt x="6658" y="7885"/>
                    <a:pt x="6614" y="7859"/>
                  </a:cubicBezTo>
                  <a:cubicBezTo>
                    <a:pt x="6499" y="7761"/>
                    <a:pt x="6393" y="7638"/>
                    <a:pt x="6243" y="7523"/>
                  </a:cubicBezTo>
                  <a:cubicBezTo>
                    <a:pt x="6199" y="7505"/>
                    <a:pt x="6181" y="7549"/>
                    <a:pt x="6137" y="7514"/>
                  </a:cubicBezTo>
                  <a:cubicBezTo>
                    <a:pt x="5996" y="7426"/>
                    <a:pt x="5987" y="7355"/>
                    <a:pt x="5916" y="7285"/>
                  </a:cubicBezTo>
                  <a:cubicBezTo>
                    <a:pt x="5828" y="7232"/>
                    <a:pt x="5934" y="7346"/>
                    <a:pt x="5837" y="7320"/>
                  </a:cubicBezTo>
                  <a:cubicBezTo>
                    <a:pt x="5625" y="7090"/>
                    <a:pt x="5298" y="6967"/>
                    <a:pt x="5113" y="6737"/>
                  </a:cubicBezTo>
                  <a:cubicBezTo>
                    <a:pt x="5263" y="6737"/>
                    <a:pt x="4962" y="6534"/>
                    <a:pt x="5007" y="6455"/>
                  </a:cubicBezTo>
                  <a:cubicBezTo>
                    <a:pt x="4927" y="6384"/>
                    <a:pt x="4945" y="6596"/>
                    <a:pt x="4839" y="6463"/>
                  </a:cubicBezTo>
                  <a:cubicBezTo>
                    <a:pt x="4830" y="6490"/>
                    <a:pt x="4892" y="6525"/>
                    <a:pt x="4927" y="6561"/>
                  </a:cubicBezTo>
                  <a:cubicBezTo>
                    <a:pt x="5024" y="6658"/>
                    <a:pt x="4839" y="6543"/>
                    <a:pt x="4812" y="6499"/>
                  </a:cubicBezTo>
                  <a:cubicBezTo>
                    <a:pt x="4751" y="6419"/>
                    <a:pt x="4742" y="6340"/>
                    <a:pt x="4627" y="6251"/>
                  </a:cubicBezTo>
                  <a:cubicBezTo>
                    <a:pt x="4539" y="6287"/>
                    <a:pt x="4671" y="6349"/>
                    <a:pt x="4724" y="6402"/>
                  </a:cubicBezTo>
                  <a:cubicBezTo>
                    <a:pt x="4662" y="6463"/>
                    <a:pt x="4609" y="6340"/>
                    <a:pt x="4539" y="6287"/>
                  </a:cubicBezTo>
                  <a:cubicBezTo>
                    <a:pt x="4397" y="6181"/>
                    <a:pt x="4168" y="6031"/>
                    <a:pt x="4009" y="5863"/>
                  </a:cubicBezTo>
                  <a:cubicBezTo>
                    <a:pt x="4035" y="5810"/>
                    <a:pt x="4088" y="5863"/>
                    <a:pt x="4141" y="5907"/>
                  </a:cubicBezTo>
                  <a:cubicBezTo>
                    <a:pt x="4168" y="5766"/>
                    <a:pt x="3965" y="5757"/>
                    <a:pt x="3894" y="5748"/>
                  </a:cubicBezTo>
                  <a:cubicBezTo>
                    <a:pt x="3770" y="5625"/>
                    <a:pt x="3726" y="5545"/>
                    <a:pt x="3691" y="5457"/>
                  </a:cubicBezTo>
                  <a:cubicBezTo>
                    <a:pt x="3647" y="5377"/>
                    <a:pt x="3611" y="5307"/>
                    <a:pt x="3506" y="5210"/>
                  </a:cubicBezTo>
                  <a:cubicBezTo>
                    <a:pt x="3408" y="5254"/>
                    <a:pt x="3611" y="5369"/>
                    <a:pt x="3664" y="5448"/>
                  </a:cubicBezTo>
                  <a:cubicBezTo>
                    <a:pt x="3506" y="5377"/>
                    <a:pt x="3382" y="5245"/>
                    <a:pt x="3285" y="5104"/>
                  </a:cubicBezTo>
                  <a:cubicBezTo>
                    <a:pt x="3232" y="5042"/>
                    <a:pt x="3188" y="4962"/>
                    <a:pt x="3152" y="4901"/>
                  </a:cubicBezTo>
                  <a:cubicBezTo>
                    <a:pt x="3108" y="4839"/>
                    <a:pt x="3082" y="4795"/>
                    <a:pt x="3046" y="4759"/>
                  </a:cubicBezTo>
                  <a:cubicBezTo>
                    <a:pt x="3029" y="4742"/>
                    <a:pt x="2967" y="4742"/>
                    <a:pt x="2958" y="4733"/>
                  </a:cubicBezTo>
                  <a:cubicBezTo>
                    <a:pt x="2932" y="4697"/>
                    <a:pt x="3011" y="4715"/>
                    <a:pt x="3011" y="4706"/>
                  </a:cubicBezTo>
                  <a:cubicBezTo>
                    <a:pt x="2976" y="4662"/>
                    <a:pt x="2887" y="4627"/>
                    <a:pt x="2852" y="4574"/>
                  </a:cubicBezTo>
                  <a:cubicBezTo>
                    <a:pt x="2781" y="4468"/>
                    <a:pt x="2861" y="4415"/>
                    <a:pt x="2808" y="4335"/>
                  </a:cubicBezTo>
                  <a:cubicBezTo>
                    <a:pt x="2781" y="4300"/>
                    <a:pt x="2737" y="4327"/>
                    <a:pt x="2711" y="4327"/>
                  </a:cubicBezTo>
                  <a:cubicBezTo>
                    <a:pt x="2649" y="4194"/>
                    <a:pt x="2570" y="4071"/>
                    <a:pt x="2508" y="3947"/>
                  </a:cubicBezTo>
                  <a:cubicBezTo>
                    <a:pt x="2472" y="3894"/>
                    <a:pt x="2455" y="3832"/>
                    <a:pt x="2437" y="3779"/>
                  </a:cubicBezTo>
                  <a:cubicBezTo>
                    <a:pt x="2419" y="3726"/>
                    <a:pt x="2419" y="3673"/>
                    <a:pt x="2437" y="3629"/>
                  </a:cubicBezTo>
                  <a:cubicBezTo>
                    <a:pt x="2428" y="3594"/>
                    <a:pt x="2393" y="3611"/>
                    <a:pt x="2411" y="3629"/>
                  </a:cubicBezTo>
                  <a:cubicBezTo>
                    <a:pt x="2314" y="3514"/>
                    <a:pt x="2261" y="3214"/>
                    <a:pt x="2340" y="3179"/>
                  </a:cubicBezTo>
                  <a:cubicBezTo>
                    <a:pt x="2296" y="3099"/>
                    <a:pt x="2269" y="3020"/>
                    <a:pt x="2216" y="2949"/>
                  </a:cubicBezTo>
                  <a:cubicBezTo>
                    <a:pt x="2208" y="2879"/>
                    <a:pt x="2216" y="2817"/>
                    <a:pt x="2225" y="2746"/>
                  </a:cubicBezTo>
                  <a:cubicBezTo>
                    <a:pt x="2234" y="2675"/>
                    <a:pt x="2252" y="2614"/>
                    <a:pt x="2278" y="2543"/>
                  </a:cubicBezTo>
                  <a:cubicBezTo>
                    <a:pt x="2296" y="2481"/>
                    <a:pt x="2331" y="2411"/>
                    <a:pt x="2366" y="2358"/>
                  </a:cubicBezTo>
                  <a:lnTo>
                    <a:pt x="2375" y="2331"/>
                  </a:lnTo>
                  <a:cubicBezTo>
                    <a:pt x="2384" y="2331"/>
                    <a:pt x="2375" y="2313"/>
                    <a:pt x="2393" y="2322"/>
                  </a:cubicBezTo>
                  <a:cubicBezTo>
                    <a:pt x="2419" y="2322"/>
                    <a:pt x="2437" y="2331"/>
                    <a:pt x="2464" y="2331"/>
                  </a:cubicBezTo>
                  <a:cubicBezTo>
                    <a:pt x="2508" y="2340"/>
                    <a:pt x="2552" y="2349"/>
                    <a:pt x="2596" y="2358"/>
                  </a:cubicBezTo>
                  <a:cubicBezTo>
                    <a:pt x="2781" y="2481"/>
                    <a:pt x="2896" y="2525"/>
                    <a:pt x="3002" y="2631"/>
                  </a:cubicBezTo>
                  <a:cubicBezTo>
                    <a:pt x="3188" y="2605"/>
                    <a:pt x="3320" y="2631"/>
                    <a:pt x="3532" y="2640"/>
                  </a:cubicBezTo>
                  <a:cubicBezTo>
                    <a:pt x="3541" y="2622"/>
                    <a:pt x="3532" y="2596"/>
                    <a:pt x="3532" y="2561"/>
                  </a:cubicBezTo>
                  <a:cubicBezTo>
                    <a:pt x="3585" y="2561"/>
                    <a:pt x="3629" y="2569"/>
                    <a:pt x="3673" y="2596"/>
                  </a:cubicBezTo>
                  <a:cubicBezTo>
                    <a:pt x="3735" y="2587"/>
                    <a:pt x="3611" y="2516"/>
                    <a:pt x="3576" y="2508"/>
                  </a:cubicBezTo>
                  <a:cubicBezTo>
                    <a:pt x="3426" y="2472"/>
                    <a:pt x="3497" y="2622"/>
                    <a:pt x="3347" y="2534"/>
                  </a:cubicBezTo>
                  <a:cubicBezTo>
                    <a:pt x="3364" y="2481"/>
                    <a:pt x="3435" y="2455"/>
                    <a:pt x="3550" y="2455"/>
                  </a:cubicBezTo>
                  <a:cubicBezTo>
                    <a:pt x="3523" y="2437"/>
                    <a:pt x="3497" y="2411"/>
                    <a:pt x="3461" y="2402"/>
                  </a:cubicBezTo>
                  <a:cubicBezTo>
                    <a:pt x="3444" y="2358"/>
                    <a:pt x="3497" y="2402"/>
                    <a:pt x="3514" y="2402"/>
                  </a:cubicBezTo>
                  <a:cubicBezTo>
                    <a:pt x="3550" y="2419"/>
                    <a:pt x="3611" y="2437"/>
                    <a:pt x="3629" y="2516"/>
                  </a:cubicBezTo>
                  <a:cubicBezTo>
                    <a:pt x="3673" y="2516"/>
                    <a:pt x="3700" y="2508"/>
                    <a:pt x="3744" y="2516"/>
                  </a:cubicBezTo>
                  <a:cubicBezTo>
                    <a:pt x="3779" y="2516"/>
                    <a:pt x="3841" y="2569"/>
                    <a:pt x="3841" y="2569"/>
                  </a:cubicBezTo>
                  <a:cubicBezTo>
                    <a:pt x="3894" y="2569"/>
                    <a:pt x="3868" y="2490"/>
                    <a:pt x="3956" y="2516"/>
                  </a:cubicBezTo>
                  <a:cubicBezTo>
                    <a:pt x="3991" y="2622"/>
                    <a:pt x="4124" y="2587"/>
                    <a:pt x="4150" y="2684"/>
                  </a:cubicBezTo>
                  <a:cubicBezTo>
                    <a:pt x="4221" y="2658"/>
                    <a:pt x="4097" y="2578"/>
                    <a:pt x="4150" y="2552"/>
                  </a:cubicBezTo>
                  <a:cubicBezTo>
                    <a:pt x="4230" y="2543"/>
                    <a:pt x="4283" y="2587"/>
                    <a:pt x="4238" y="2631"/>
                  </a:cubicBezTo>
                  <a:cubicBezTo>
                    <a:pt x="4300" y="2552"/>
                    <a:pt x="4415" y="2702"/>
                    <a:pt x="4433" y="2561"/>
                  </a:cubicBezTo>
                  <a:cubicBezTo>
                    <a:pt x="4424" y="2534"/>
                    <a:pt x="4397" y="2525"/>
                    <a:pt x="4389" y="2534"/>
                  </a:cubicBezTo>
                  <a:cubicBezTo>
                    <a:pt x="4371" y="2534"/>
                    <a:pt x="4353" y="2543"/>
                    <a:pt x="4344" y="2552"/>
                  </a:cubicBezTo>
                  <a:cubicBezTo>
                    <a:pt x="4318" y="2569"/>
                    <a:pt x="4291" y="2596"/>
                    <a:pt x="4283" y="2552"/>
                  </a:cubicBezTo>
                  <a:cubicBezTo>
                    <a:pt x="4265" y="2508"/>
                    <a:pt x="4291" y="2499"/>
                    <a:pt x="4336" y="2499"/>
                  </a:cubicBezTo>
                  <a:cubicBezTo>
                    <a:pt x="4353" y="2499"/>
                    <a:pt x="4371" y="2499"/>
                    <a:pt x="4397" y="2508"/>
                  </a:cubicBezTo>
                  <a:cubicBezTo>
                    <a:pt x="4424" y="2508"/>
                    <a:pt x="4459" y="2508"/>
                    <a:pt x="4477" y="2508"/>
                  </a:cubicBezTo>
                  <a:cubicBezTo>
                    <a:pt x="4512" y="2499"/>
                    <a:pt x="4592" y="2455"/>
                    <a:pt x="4609" y="2455"/>
                  </a:cubicBezTo>
                  <a:cubicBezTo>
                    <a:pt x="4848" y="2437"/>
                    <a:pt x="5210" y="2437"/>
                    <a:pt x="5316" y="2516"/>
                  </a:cubicBezTo>
                  <a:cubicBezTo>
                    <a:pt x="5439" y="2481"/>
                    <a:pt x="5634" y="2543"/>
                    <a:pt x="5801" y="2525"/>
                  </a:cubicBezTo>
                  <a:cubicBezTo>
                    <a:pt x="5907" y="2516"/>
                    <a:pt x="6013" y="2472"/>
                    <a:pt x="6075" y="2455"/>
                  </a:cubicBezTo>
                  <a:cubicBezTo>
                    <a:pt x="5881" y="2375"/>
                    <a:pt x="5722" y="2481"/>
                    <a:pt x="5545" y="2446"/>
                  </a:cubicBezTo>
                  <a:cubicBezTo>
                    <a:pt x="5625" y="2349"/>
                    <a:pt x="5810" y="2366"/>
                    <a:pt x="5943" y="2366"/>
                  </a:cubicBezTo>
                  <a:cubicBezTo>
                    <a:pt x="6084" y="2366"/>
                    <a:pt x="6260" y="2428"/>
                    <a:pt x="6472" y="2402"/>
                  </a:cubicBezTo>
                  <a:cubicBezTo>
                    <a:pt x="6508" y="2490"/>
                    <a:pt x="6358" y="2455"/>
                    <a:pt x="6340" y="2508"/>
                  </a:cubicBezTo>
                  <a:cubicBezTo>
                    <a:pt x="6472" y="2481"/>
                    <a:pt x="6561" y="2428"/>
                    <a:pt x="6693" y="2411"/>
                  </a:cubicBezTo>
                  <a:cubicBezTo>
                    <a:pt x="6790" y="2490"/>
                    <a:pt x="6887" y="2428"/>
                    <a:pt x="7090" y="2464"/>
                  </a:cubicBezTo>
                  <a:cubicBezTo>
                    <a:pt x="7108" y="2402"/>
                    <a:pt x="6843" y="2490"/>
                    <a:pt x="6923" y="2384"/>
                  </a:cubicBezTo>
                  <a:cubicBezTo>
                    <a:pt x="7055" y="2375"/>
                    <a:pt x="7258" y="2419"/>
                    <a:pt x="7276" y="2340"/>
                  </a:cubicBezTo>
                  <a:cubicBezTo>
                    <a:pt x="7382" y="2384"/>
                    <a:pt x="7541" y="2393"/>
                    <a:pt x="7585" y="2472"/>
                  </a:cubicBezTo>
                  <a:cubicBezTo>
                    <a:pt x="7647" y="2455"/>
                    <a:pt x="7753" y="2455"/>
                    <a:pt x="7717" y="2375"/>
                  </a:cubicBezTo>
                  <a:cubicBezTo>
                    <a:pt x="7832" y="2340"/>
                    <a:pt x="7903" y="2455"/>
                    <a:pt x="7894" y="2349"/>
                  </a:cubicBezTo>
                  <a:cubicBezTo>
                    <a:pt x="8062" y="2349"/>
                    <a:pt x="8062" y="2446"/>
                    <a:pt x="8159" y="2481"/>
                  </a:cubicBezTo>
                  <a:cubicBezTo>
                    <a:pt x="8282" y="2464"/>
                    <a:pt x="8044" y="2437"/>
                    <a:pt x="8115" y="2349"/>
                  </a:cubicBezTo>
                  <a:cubicBezTo>
                    <a:pt x="8424" y="2446"/>
                    <a:pt x="8680" y="2349"/>
                    <a:pt x="8962" y="2393"/>
                  </a:cubicBezTo>
                  <a:cubicBezTo>
                    <a:pt x="9007" y="2375"/>
                    <a:pt x="9007" y="2331"/>
                    <a:pt x="9095" y="2340"/>
                  </a:cubicBezTo>
                  <a:cubicBezTo>
                    <a:pt x="8971" y="2455"/>
                    <a:pt x="9192" y="2393"/>
                    <a:pt x="9218" y="2472"/>
                  </a:cubicBezTo>
                  <a:cubicBezTo>
                    <a:pt x="9271" y="2428"/>
                    <a:pt x="9580" y="2402"/>
                    <a:pt x="9492" y="2349"/>
                  </a:cubicBezTo>
                  <a:cubicBezTo>
                    <a:pt x="9536" y="2260"/>
                    <a:pt x="9580" y="2375"/>
                    <a:pt x="9625" y="2375"/>
                  </a:cubicBezTo>
                  <a:cubicBezTo>
                    <a:pt x="9748" y="2349"/>
                    <a:pt x="9563" y="2305"/>
                    <a:pt x="9678" y="2269"/>
                  </a:cubicBezTo>
                  <a:cubicBezTo>
                    <a:pt x="10101" y="2296"/>
                    <a:pt x="10481" y="2269"/>
                    <a:pt x="10825" y="2260"/>
                  </a:cubicBezTo>
                  <a:cubicBezTo>
                    <a:pt x="10896" y="2260"/>
                    <a:pt x="10905" y="2296"/>
                    <a:pt x="10958" y="2296"/>
                  </a:cubicBezTo>
                  <a:cubicBezTo>
                    <a:pt x="11073" y="2287"/>
                    <a:pt x="11170" y="2234"/>
                    <a:pt x="11320" y="2243"/>
                  </a:cubicBezTo>
                  <a:cubicBezTo>
                    <a:pt x="11364" y="2252"/>
                    <a:pt x="11452" y="2252"/>
                    <a:pt x="11488" y="2305"/>
                  </a:cubicBezTo>
                  <a:cubicBezTo>
                    <a:pt x="11647" y="2287"/>
                    <a:pt x="11850" y="2296"/>
                    <a:pt x="12026" y="2287"/>
                  </a:cubicBezTo>
                  <a:cubicBezTo>
                    <a:pt x="12512" y="2260"/>
                    <a:pt x="12892" y="2278"/>
                    <a:pt x="13121" y="2481"/>
                  </a:cubicBezTo>
                  <a:cubicBezTo>
                    <a:pt x="13104" y="2587"/>
                    <a:pt x="13121" y="2675"/>
                    <a:pt x="13254" y="2702"/>
                  </a:cubicBezTo>
                  <a:cubicBezTo>
                    <a:pt x="13236" y="2746"/>
                    <a:pt x="13174" y="2755"/>
                    <a:pt x="13077" y="2746"/>
                  </a:cubicBezTo>
                  <a:cubicBezTo>
                    <a:pt x="13165" y="2808"/>
                    <a:pt x="12962" y="2949"/>
                    <a:pt x="13201" y="2967"/>
                  </a:cubicBezTo>
                  <a:cubicBezTo>
                    <a:pt x="13042" y="2976"/>
                    <a:pt x="13051" y="3099"/>
                    <a:pt x="12971" y="3143"/>
                  </a:cubicBezTo>
                  <a:cubicBezTo>
                    <a:pt x="12936" y="3170"/>
                    <a:pt x="12794" y="3126"/>
                    <a:pt x="12839" y="3196"/>
                  </a:cubicBezTo>
                  <a:cubicBezTo>
                    <a:pt x="12388" y="3126"/>
                    <a:pt x="11876" y="3135"/>
                    <a:pt x="11417" y="3099"/>
                  </a:cubicBezTo>
                  <a:cubicBezTo>
                    <a:pt x="11346" y="3090"/>
                    <a:pt x="11285" y="3046"/>
                    <a:pt x="11196" y="3037"/>
                  </a:cubicBezTo>
                  <a:cubicBezTo>
                    <a:pt x="11090" y="3029"/>
                    <a:pt x="10967" y="3073"/>
                    <a:pt x="10843" y="3064"/>
                  </a:cubicBezTo>
                  <a:cubicBezTo>
                    <a:pt x="10772" y="3055"/>
                    <a:pt x="10746" y="3029"/>
                    <a:pt x="10667" y="3029"/>
                  </a:cubicBezTo>
                  <a:cubicBezTo>
                    <a:pt x="10516" y="3029"/>
                    <a:pt x="10419" y="3117"/>
                    <a:pt x="10313" y="3029"/>
                  </a:cubicBezTo>
                  <a:cubicBezTo>
                    <a:pt x="10269" y="3029"/>
                    <a:pt x="10278" y="3082"/>
                    <a:pt x="10225" y="3082"/>
                  </a:cubicBezTo>
                  <a:cubicBezTo>
                    <a:pt x="10101" y="3064"/>
                    <a:pt x="9987" y="3090"/>
                    <a:pt x="9872" y="3073"/>
                  </a:cubicBezTo>
                  <a:cubicBezTo>
                    <a:pt x="9845" y="3073"/>
                    <a:pt x="9810" y="3055"/>
                    <a:pt x="9784" y="3046"/>
                  </a:cubicBezTo>
                  <a:cubicBezTo>
                    <a:pt x="9757" y="3029"/>
                    <a:pt x="9739" y="3020"/>
                    <a:pt x="9739" y="3020"/>
                  </a:cubicBezTo>
                  <a:cubicBezTo>
                    <a:pt x="9686" y="3020"/>
                    <a:pt x="9651" y="3064"/>
                    <a:pt x="9607" y="3073"/>
                  </a:cubicBezTo>
                  <a:cubicBezTo>
                    <a:pt x="9501" y="3082"/>
                    <a:pt x="9386" y="3037"/>
                    <a:pt x="9298" y="3037"/>
                  </a:cubicBezTo>
                  <a:cubicBezTo>
                    <a:pt x="9210" y="3046"/>
                    <a:pt x="9192" y="3082"/>
                    <a:pt x="9112" y="3090"/>
                  </a:cubicBezTo>
                  <a:cubicBezTo>
                    <a:pt x="8971" y="3108"/>
                    <a:pt x="8830" y="3090"/>
                    <a:pt x="8671" y="3055"/>
                  </a:cubicBezTo>
                  <a:cubicBezTo>
                    <a:pt x="8600" y="3046"/>
                    <a:pt x="8592" y="3073"/>
                    <a:pt x="8583" y="3108"/>
                  </a:cubicBezTo>
                  <a:cubicBezTo>
                    <a:pt x="8318" y="3055"/>
                    <a:pt x="7956" y="3090"/>
                    <a:pt x="7558" y="3090"/>
                  </a:cubicBezTo>
                  <a:cubicBezTo>
                    <a:pt x="7479" y="3046"/>
                    <a:pt x="7647" y="2984"/>
                    <a:pt x="7479" y="2958"/>
                  </a:cubicBezTo>
                  <a:cubicBezTo>
                    <a:pt x="7347" y="2984"/>
                    <a:pt x="7541" y="3055"/>
                    <a:pt x="7426" y="3090"/>
                  </a:cubicBezTo>
                  <a:cubicBezTo>
                    <a:pt x="7082" y="3073"/>
                    <a:pt x="6967" y="3064"/>
                    <a:pt x="6631" y="3073"/>
                  </a:cubicBezTo>
                  <a:cubicBezTo>
                    <a:pt x="6649" y="3046"/>
                    <a:pt x="6693" y="3020"/>
                    <a:pt x="6764" y="3029"/>
                  </a:cubicBezTo>
                  <a:cubicBezTo>
                    <a:pt x="6622" y="2923"/>
                    <a:pt x="6543" y="3090"/>
                    <a:pt x="6543" y="3099"/>
                  </a:cubicBezTo>
                  <a:cubicBezTo>
                    <a:pt x="6331" y="3117"/>
                    <a:pt x="6605" y="3037"/>
                    <a:pt x="6455" y="3020"/>
                  </a:cubicBezTo>
                  <a:cubicBezTo>
                    <a:pt x="6366" y="3002"/>
                    <a:pt x="6366" y="3055"/>
                    <a:pt x="6366" y="3099"/>
                  </a:cubicBezTo>
                  <a:lnTo>
                    <a:pt x="6057" y="3090"/>
                  </a:lnTo>
                  <a:cubicBezTo>
                    <a:pt x="5987" y="3037"/>
                    <a:pt x="6057" y="3064"/>
                    <a:pt x="6057" y="2984"/>
                  </a:cubicBezTo>
                  <a:lnTo>
                    <a:pt x="5925" y="2984"/>
                  </a:lnTo>
                  <a:cubicBezTo>
                    <a:pt x="5828" y="3002"/>
                    <a:pt x="6084" y="3099"/>
                    <a:pt x="5837" y="3090"/>
                  </a:cubicBezTo>
                  <a:cubicBezTo>
                    <a:pt x="5651" y="3099"/>
                    <a:pt x="5845" y="3055"/>
                    <a:pt x="5792" y="2984"/>
                  </a:cubicBezTo>
                  <a:cubicBezTo>
                    <a:pt x="5669" y="2984"/>
                    <a:pt x="5704" y="2940"/>
                    <a:pt x="5616" y="2984"/>
                  </a:cubicBezTo>
                  <a:cubicBezTo>
                    <a:pt x="5519" y="2984"/>
                    <a:pt x="5589" y="3090"/>
                    <a:pt x="5563" y="3135"/>
                  </a:cubicBezTo>
                  <a:lnTo>
                    <a:pt x="5254" y="3135"/>
                  </a:lnTo>
                  <a:cubicBezTo>
                    <a:pt x="5289" y="3108"/>
                    <a:pt x="5307" y="3073"/>
                    <a:pt x="5298" y="3029"/>
                  </a:cubicBezTo>
                  <a:cubicBezTo>
                    <a:pt x="5245" y="3064"/>
                    <a:pt x="5068" y="3029"/>
                    <a:pt x="5121" y="3135"/>
                  </a:cubicBezTo>
                  <a:cubicBezTo>
                    <a:pt x="4874" y="3152"/>
                    <a:pt x="4751" y="3099"/>
                    <a:pt x="4680" y="3020"/>
                  </a:cubicBezTo>
                  <a:cubicBezTo>
                    <a:pt x="4600" y="3011"/>
                    <a:pt x="4477" y="3152"/>
                    <a:pt x="4459" y="3020"/>
                  </a:cubicBezTo>
                  <a:cubicBezTo>
                    <a:pt x="4397" y="3029"/>
                    <a:pt x="4424" y="3055"/>
                    <a:pt x="4433" y="3073"/>
                  </a:cubicBezTo>
                  <a:cubicBezTo>
                    <a:pt x="4441" y="3082"/>
                    <a:pt x="4441" y="3090"/>
                    <a:pt x="4424" y="3099"/>
                  </a:cubicBezTo>
                  <a:cubicBezTo>
                    <a:pt x="4424" y="3099"/>
                    <a:pt x="4406" y="3099"/>
                    <a:pt x="4389" y="3099"/>
                  </a:cubicBezTo>
                  <a:cubicBezTo>
                    <a:pt x="4389" y="3099"/>
                    <a:pt x="4380" y="3099"/>
                    <a:pt x="4371" y="3090"/>
                  </a:cubicBezTo>
                  <a:cubicBezTo>
                    <a:pt x="4371" y="3108"/>
                    <a:pt x="4371" y="3117"/>
                    <a:pt x="4380" y="3126"/>
                  </a:cubicBezTo>
                  <a:cubicBezTo>
                    <a:pt x="4389" y="3135"/>
                    <a:pt x="4380" y="3143"/>
                    <a:pt x="4415" y="3143"/>
                  </a:cubicBezTo>
                  <a:cubicBezTo>
                    <a:pt x="4406" y="3152"/>
                    <a:pt x="4397" y="3152"/>
                    <a:pt x="4389" y="3152"/>
                  </a:cubicBezTo>
                  <a:cubicBezTo>
                    <a:pt x="4389" y="3152"/>
                    <a:pt x="4380" y="3152"/>
                    <a:pt x="4371" y="3161"/>
                  </a:cubicBezTo>
                  <a:cubicBezTo>
                    <a:pt x="4362" y="3161"/>
                    <a:pt x="4344" y="3170"/>
                    <a:pt x="4336" y="3170"/>
                  </a:cubicBezTo>
                  <a:cubicBezTo>
                    <a:pt x="4309" y="3170"/>
                    <a:pt x="4283" y="3161"/>
                    <a:pt x="4291" y="3090"/>
                  </a:cubicBezTo>
                  <a:cubicBezTo>
                    <a:pt x="4238" y="3090"/>
                    <a:pt x="4265" y="3188"/>
                    <a:pt x="4212" y="3170"/>
                  </a:cubicBezTo>
                  <a:lnTo>
                    <a:pt x="4194" y="3090"/>
                  </a:lnTo>
                  <a:cubicBezTo>
                    <a:pt x="4194" y="3135"/>
                    <a:pt x="4159" y="3126"/>
                    <a:pt x="4150" y="3161"/>
                  </a:cubicBezTo>
                  <a:cubicBezTo>
                    <a:pt x="4106" y="3161"/>
                    <a:pt x="4079" y="3099"/>
                    <a:pt x="4035" y="3055"/>
                  </a:cubicBezTo>
                  <a:cubicBezTo>
                    <a:pt x="4079" y="3179"/>
                    <a:pt x="3947" y="3117"/>
                    <a:pt x="3929" y="3126"/>
                  </a:cubicBezTo>
                  <a:cubicBezTo>
                    <a:pt x="3929" y="3135"/>
                    <a:pt x="3991" y="3179"/>
                    <a:pt x="3991" y="3161"/>
                  </a:cubicBezTo>
                  <a:cubicBezTo>
                    <a:pt x="3974" y="3196"/>
                    <a:pt x="3929" y="3188"/>
                    <a:pt x="3876" y="3170"/>
                  </a:cubicBezTo>
                  <a:cubicBezTo>
                    <a:pt x="3815" y="3161"/>
                    <a:pt x="3744" y="3135"/>
                    <a:pt x="3709" y="3143"/>
                  </a:cubicBezTo>
                  <a:cubicBezTo>
                    <a:pt x="3594" y="3055"/>
                    <a:pt x="3514" y="2984"/>
                    <a:pt x="3355" y="2905"/>
                  </a:cubicBezTo>
                  <a:cubicBezTo>
                    <a:pt x="3276" y="2879"/>
                    <a:pt x="3391" y="2976"/>
                    <a:pt x="3311" y="2958"/>
                  </a:cubicBezTo>
                  <a:cubicBezTo>
                    <a:pt x="3479" y="3055"/>
                    <a:pt x="3391" y="3073"/>
                    <a:pt x="3514" y="3117"/>
                  </a:cubicBezTo>
                  <a:cubicBezTo>
                    <a:pt x="3550" y="3170"/>
                    <a:pt x="3382" y="3099"/>
                    <a:pt x="3594" y="3241"/>
                  </a:cubicBezTo>
                  <a:cubicBezTo>
                    <a:pt x="3559" y="3241"/>
                    <a:pt x="3585" y="3311"/>
                    <a:pt x="3576" y="3346"/>
                  </a:cubicBezTo>
                  <a:cubicBezTo>
                    <a:pt x="3576" y="3391"/>
                    <a:pt x="3567" y="3426"/>
                    <a:pt x="3559" y="3470"/>
                  </a:cubicBezTo>
                  <a:cubicBezTo>
                    <a:pt x="3550" y="3541"/>
                    <a:pt x="3541" y="3620"/>
                    <a:pt x="3576" y="3691"/>
                  </a:cubicBezTo>
                  <a:cubicBezTo>
                    <a:pt x="3453" y="3656"/>
                    <a:pt x="3506" y="3594"/>
                    <a:pt x="3497" y="3541"/>
                  </a:cubicBezTo>
                  <a:cubicBezTo>
                    <a:pt x="3479" y="3488"/>
                    <a:pt x="3497" y="3452"/>
                    <a:pt x="3461" y="3391"/>
                  </a:cubicBezTo>
                  <a:cubicBezTo>
                    <a:pt x="3408" y="3391"/>
                    <a:pt x="3400" y="3435"/>
                    <a:pt x="3320" y="3408"/>
                  </a:cubicBezTo>
                  <a:cubicBezTo>
                    <a:pt x="3302" y="3461"/>
                    <a:pt x="3461" y="3514"/>
                    <a:pt x="3461" y="3558"/>
                  </a:cubicBezTo>
                  <a:lnTo>
                    <a:pt x="3391" y="3532"/>
                  </a:lnTo>
                  <a:cubicBezTo>
                    <a:pt x="3417" y="3603"/>
                    <a:pt x="3364" y="3629"/>
                    <a:pt x="3320" y="3656"/>
                  </a:cubicBezTo>
                  <a:cubicBezTo>
                    <a:pt x="3329" y="3673"/>
                    <a:pt x="3391" y="3682"/>
                    <a:pt x="3391" y="3700"/>
                  </a:cubicBezTo>
                  <a:lnTo>
                    <a:pt x="3417" y="3806"/>
                  </a:lnTo>
                  <a:cubicBezTo>
                    <a:pt x="3391" y="3841"/>
                    <a:pt x="3355" y="3806"/>
                    <a:pt x="3338" y="3832"/>
                  </a:cubicBezTo>
                  <a:cubicBezTo>
                    <a:pt x="3355" y="3894"/>
                    <a:pt x="3382" y="3823"/>
                    <a:pt x="3444" y="3867"/>
                  </a:cubicBezTo>
                  <a:cubicBezTo>
                    <a:pt x="3453" y="3903"/>
                    <a:pt x="3444" y="3956"/>
                    <a:pt x="3559" y="3938"/>
                  </a:cubicBezTo>
                  <a:cubicBezTo>
                    <a:pt x="3541" y="3973"/>
                    <a:pt x="3567" y="4026"/>
                    <a:pt x="3594" y="4079"/>
                  </a:cubicBezTo>
                  <a:cubicBezTo>
                    <a:pt x="3620" y="4124"/>
                    <a:pt x="3656" y="4168"/>
                    <a:pt x="3664" y="4203"/>
                  </a:cubicBezTo>
                  <a:cubicBezTo>
                    <a:pt x="3576" y="4176"/>
                    <a:pt x="3567" y="4062"/>
                    <a:pt x="3523" y="3991"/>
                  </a:cubicBezTo>
                  <a:cubicBezTo>
                    <a:pt x="3470" y="3982"/>
                    <a:pt x="3426" y="3956"/>
                    <a:pt x="3355" y="3956"/>
                  </a:cubicBezTo>
                  <a:cubicBezTo>
                    <a:pt x="3364" y="4000"/>
                    <a:pt x="3391" y="4026"/>
                    <a:pt x="3470" y="4018"/>
                  </a:cubicBezTo>
                  <a:cubicBezTo>
                    <a:pt x="3435" y="4079"/>
                    <a:pt x="3541" y="4106"/>
                    <a:pt x="3559" y="4185"/>
                  </a:cubicBezTo>
                  <a:cubicBezTo>
                    <a:pt x="3514" y="4185"/>
                    <a:pt x="3514" y="4194"/>
                    <a:pt x="3479" y="4212"/>
                  </a:cubicBezTo>
                  <a:cubicBezTo>
                    <a:pt x="3532" y="4274"/>
                    <a:pt x="3585" y="4335"/>
                    <a:pt x="3638" y="4397"/>
                  </a:cubicBezTo>
                  <a:cubicBezTo>
                    <a:pt x="3647" y="4415"/>
                    <a:pt x="3664" y="4424"/>
                    <a:pt x="3682" y="4441"/>
                  </a:cubicBezTo>
                  <a:cubicBezTo>
                    <a:pt x="3700" y="4468"/>
                    <a:pt x="3726" y="4503"/>
                    <a:pt x="3753" y="4530"/>
                  </a:cubicBezTo>
                  <a:cubicBezTo>
                    <a:pt x="3806" y="4600"/>
                    <a:pt x="3876" y="4662"/>
                    <a:pt x="3938" y="4742"/>
                  </a:cubicBezTo>
                  <a:cubicBezTo>
                    <a:pt x="3974" y="4830"/>
                    <a:pt x="3832" y="4742"/>
                    <a:pt x="3885" y="4839"/>
                  </a:cubicBezTo>
                  <a:cubicBezTo>
                    <a:pt x="3991" y="4954"/>
                    <a:pt x="3947" y="4706"/>
                    <a:pt x="4088" y="4901"/>
                  </a:cubicBezTo>
                  <a:cubicBezTo>
                    <a:pt x="4088" y="4998"/>
                    <a:pt x="3947" y="4954"/>
                    <a:pt x="3868" y="4901"/>
                  </a:cubicBezTo>
                  <a:cubicBezTo>
                    <a:pt x="3815" y="4980"/>
                    <a:pt x="4000" y="5104"/>
                    <a:pt x="4053" y="4980"/>
                  </a:cubicBezTo>
                  <a:cubicBezTo>
                    <a:pt x="4097" y="5042"/>
                    <a:pt x="4159" y="5068"/>
                    <a:pt x="4124" y="5015"/>
                  </a:cubicBezTo>
                  <a:cubicBezTo>
                    <a:pt x="4389" y="5271"/>
                    <a:pt x="4733" y="5598"/>
                    <a:pt x="5121" y="5907"/>
                  </a:cubicBezTo>
                  <a:cubicBezTo>
                    <a:pt x="5510" y="6225"/>
                    <a:pt x="5925" y="6534"/>
                    <a:pt x="6278" y="6764"/>
                  </a:cubicBezTo>
                  <a:cubicBezTo>
                    <a:pt x="6322" y="6790"/>
                    <a:pt x="6313" y="6755"/>
                    <a:pt x="6296" y="6737"/>
                  </a:cubicBezTo>
                  <a:cubicBezTo>
                    <a:pt x="6393" y="6790"/>
                    <a:pt x="6534" y="6914"/>
                    <a:pt x="6711" y="7020"/>
                  </a:cubicBezTo>
                  <a:cubicBezTo>
                    <a:pt x="6684" y="7108"/>
                    <a:pt x="6561" y="6949"/>
                    <a:pt x="6605" y="7081"/>
                  </a:cubicBezTo>
                  <a:cubicBezTo>
                    <a:pt x="6667" y="7196"/>
                    <a:pt x="6746" y="7205"/>
                    <a:pt x="6773" y="7240"/>
                  </a:cubicBezTo>
                  <a:cubicBezTo>
                    <a:pt x="6852" y="7338"/>
                    <a:pt x="6640" y="7134"/>
                    <a:pt x="6561" y="7143"/>
                  </a:cubicBezTo>
                  <a:cubicBezTo>
                    <a:pt x="6675" y="7267"/>
                    <a:pt x="6764" y="7399"/>
                    <a:pt x="6896" y="7532"/>
                  </a:cubicBezTo>
                  <a:cubicBezTo>
                    <a:pt x="7011" y="7470"/>
                    <a:pt x="7179" y="7532"/>
                    <a:pt x="7338" y="7585"/>
                  </a:cubicBezTo>
                  <a:cubicBezTo>
                    <a:pt x="7417" y="7673"/>
                    <a:pt x="7514" y="7761"/>
                    <a:pt x="7452" y="7823"/>
                  </a:cubicBezTo>
                  <a:cubicBezTo>
                    <a:pt x="7682" y="7894"/>
                    <a:pt x="7832" y="8141"/>
                    <a:pt x="8185" y="8441"/>
                  </a:cubicBezTo>
                  <a:cubicBezTo>
                    <a:pt x="8194" y="8485"/>
                    <a:pt x="8177" y="8521"/>
                    <a:pt x="8141" y="8547"/>
                  </a:cubicBezTo>
                  <a:cubicBezTo>
                    <a:pt x="8203" y="8627"/>
                    <a:pt x="8238" y="8583"/>
                    <a:pt x="8265" y="8556"/>
                  </a:cubicBezTo>
                  <a:cubicBezTo>
                    <a:pt x="8406" y="8733"/>
                    <a:pt x="8600" y="8892"/>
                    <a:pt x="8795" y="9095"/>
                  </a:cubicBezTo>
                  <a:cubicBezTo>
                    <a:pt x="9086" y="9395"/>
                    <a:pt x="9307" y="9730"/>
                    <a:pt x="9519" y="9986"/>
                  </a:cubicBezTo>
                  <a:cubicBezTo>
                    <a:pt x="9616" y="10119"/>
                    <a:pt x="9766" y="10198"/>
                    <a:pt x="9766" y="10313"/>
                  </a:cubicBezTo>
                  <a:cubicBezTo>
                    <a:pt x="9810" y="10348"/>
                    <a:pt x="9845" y="10331"/>
                    <a:pt x="9889" y="10375"/>
                  </a:cubicBezTo>
                  <a:cubicBezTo>
                    <a:pt x="9969" y="10463"/>
                    <a:pt x="9960" y="10525"/>
                    <a:pt x="9978" y="10596"/>
                  </a:cubicBezTo>
                  <a:cubicBezTo>
                    <a:pt x="10278" y="10790"/>
                    <a:pt x="10516" y="11196"/>
                    <a:pt x="10931" y="11682"/>
                  </a:cubicBezTo>
                  <a:cubicBezTo>
                    <a:pt x="10958" y="11823"/>
                    <a:pt x="10843" y="11655"/>
                    <a:pt x="10790" y="11726"/>
                  </a:cubicBezTo>
                  <a:cubicBezTo>
                    <a:pt x="10940" y="11911"/>
                    <a:pt x="11046" y="11779"/>
                    <a:pt x="11196" y="12053"/>
                  </a:cubicBezTo>
                  <a:cubicBezTo>
                    <a:pt x="11134" y="12044"/>
                    <a:pt x="11064" y="11973"/>
                    <a:pt x="11011" y="12061"/>
                  </a:cubicBezTo>
                  <a:cubicBezTo>
                    <a:pt x="11099" y="12220"/>
                    <a:pt x="11214" y="12167"/>
                    <a:pt x="11232" y="12344"/>
                  </a:cubicBezTo>
                  <a:cubicBezTo>
                    <a:pt x="11161" y="12344"/>
                    <a:pt x="11082" y="12150"/>
                    <a:pt x="11020" y="12167"/>
                  </a:cubicBezTo>
                  <a:cubicBezTo>
                    <a:pt x="11037" y="12300"/>
                    <a:pt x="11240" y="12335"/>
                    <a:pt x="11338" y="12582"/>
                  </a:cubicBezTo>
                  <a:cubicBezTo>
                    <a:pt x="11285" y="12627"/>
                    <a:pt x="11223" y="12556"/>
                    <a:pt x="11161" y="12441"/>
                  </a:cubicBezTo>
                  <a:cubicBezTo>
                    <a:pt x="11134" y="12565"/>
                    <a:pt x="11293" y="12574"/>
                    <a:pt x="11338" y="12697"/>
                  </a:cubicBezTo>
                  <a:cubicBezTo>
                    <a:pt x="11293" y="12733"/>
                    <a:pt x="11444" y="12900"/>
                    <a:pt x="11408" y="12953"/>
                  </a:cubicBezTo>
                  <a:cubicBezTo>
                    <a:pt x="11514" y="13059"/>
                    <a:pt x="11708" y="13201"/>
                    <a:pt x="11717" y="13359"/>
                  </a:cubicBezTo>
                  <a:cubicBezTo>
                    <a:pt x="11664" y="13315"/>
                    <a:pt x="11602" y="13333"/>
                    <a:pt x="11558" y="13298"/>
                  </a:cubicBezTo>
                  <a:cubicBezTo>
                    <a:pt x="11523" y="13209"/>
                    <a:pt x="11541" y="13183"/>
                    <a:pt x="11497" y="13086"/>
                  </a:cubicBezTo>
                  <a:cubicBezTo>
                    <a:pt x="11435" y="13095"/>
                    <a:pt x="11452" y="13174"/>
                    <a:pt x="11488" y="13262"/>
                  </a:cubicBezTo>
                  <a:cubicBezTo>
                    <a:pt x="11514" y="13351"/>
                    <a:pt x="11567" y="13448"/>
                    <a:pt x="11602" y="13501"/>
                  </a:cubicBezTo>
                  <a:cubicBezTo>
                    <a:pt x="11532" y="13536"/>
                    <a:pt x="11479" y="13412"/>
                    <a:pt x="11417" y="13457"/>
                  </a:cubicBezTo>
                  <a:cubicBezTo>
                    <a:pt x="11470" y="13518"/>
                    <a:pt x="11523" y="13545"/>
                    <a:pt x="11576" y="13616"/>
                  </a:cubicBezTo>
                  <a:cubicBezTo>
                    <a:pt x="11638" y="13792"/>
                    <a:pt x="11558" y="13810"/>
                    <a:pt x="11541" y="13889"/>
                  </a:cubicBezTo>
                  <a:cubicBezTo>
                    <a:pt x="11523" y="13827"/>
                    <a:pt x="11497" y="13757"/>
                    <a:pt x="11461" y="13668"/>
                  </a:cubicBezTo>
                  <a:cubicBezTo>
                    <a:pt x="11435" y="13589"/>
                    <a:pt x="11391" y="13501"/>
                    <a:pt x="11355" y="13404"/>
                  </a:cubicBezTo>
                  <a:cubicBezTo>
                    <a:pt x="11276" y="13227"/>
                    <a:pt x="11205" y="13050"/>
                    <a:pt x="11223" y="12927"/>
                  </a:cubicBezTo>
                  <a:cubicBezTo>
                    <a:pt x="11152" y="12830"/>
                    <a:pt x="11214" y="12997"/>
                    <a:pt x="11126" y="12918"/>
                  </a:cubicBezTo>
                  <a:cubicBezTo>
                    <a:pt x="11037" y="12724"/>
                    <a:pt x="10852" y="12485"/>
                    <a:pt x="10825" y="12353"/>
                  </a:cubicBezTo>
                  <a:cubicBezTo>
                    <a:pt x="10799" y="12318"/>
                    <a:pt x="10772" y="12344"/>
                    <a:pt x="10755" y="12344"/>
                  </a:cubicBezTo>
                  <a:cubicBezTo>
                    <a:pt x="10587" y="12114"/>
                    <a:pt x="10543" y="11920"/>
                    <a:pt x="10340" y="11832"/>
                  </a:cubicBezTo>
                  <a:cubicBezTo>
                    <a:pt x="10322" y="11682"/>
                    <a:pt x="9978" y="11355"/>
                    <a:pt x="9819" y="11258"/>
                  </a:cubicBezTo>
                  <a:cubicBezTo>
                    <a:pt x="9828" y="11161"/>
                    <a:pt x="9695" y="11028"/>
                    <a:pt x="9616" y="10905"/>
                  </a:cubicBezTo>
                  <a:cubicBezTo>
                    <a:pt x="9536" y="10967"/>
                    <a:pt x="9669" y="11099"/>
                    <a:pt x="9686" y="11187"/>
                  </a:cubicBezTo>
                  <a:cubicBezTo>
                    <a:pt x="9572" y="11214"/>
                    <a:pt x="9633" y="11117"/>
                    <a:pt x="9545" y="11020"/>
                  </a:cubicBezTo>
                  <a:cubicBezTo>
                    <a:pt x="9483" y="10949"/>
                    <a:pt x="9457" y="11073"/>
                    <a:pt x="9413" y="11073"/>
                  </a:cubicBezTo>
                  <a:cubicBezTo>
                    <a:pt x="9580" y="11293"/>
                    <a:pt x="9704" y="11311"/>
                    <a:pt x="9837" y="11355"/>
                  </a:cubicBezTo>
                  <a:cubicBezTo>
                    <a:pt x="10190" y="11797"/>
                    <a:pt x="10437" y="12035"/>
                    <a:pt x="10640" y="12415"/>
                  </a:cubicBezTo>
                  <a:cubicBezTo>
                    <a:pt x="10552" y="12335"/>
                    <a:pt x="10472" y="12423"/>
                    <a:pt x="10375" y="12318"/>
                  </a:cubicBezTo>
                  <a:cubicBezTo>
                    <a:pt x="10340" y="12362"/>
                    <a:pt x="10516" y="12512"/>
                    <a:pt x="10490" y="12565"/>
                  </a:cubicBezTo>
                  <a:cubicBezTo>
                    <a:pt x="10543" y="12556"/>
                    <a:pt x="10552" y="12512"/>
                    <a:pt x="10508" y="12450"/>
                  </a:cubicBezTo>
                  <a:cubicBezTo>
                    <a:pt x="10578" y="12415"/>
                    <a:pt x="10675" y="12618"/>
                    <a:pt x="10755" y="12733"/>
                  </a:cubicBezTo>
                  <a:cubicBezTo>
                    <a:pt x="10719" y="12759"/>
                    <a:pt x="10649" y="12768"/>
                    <a:pt x="10684" y="12821"/>
                  </a:cubicBezTo>
                  <a:cubicBezTo>
                    <a:pt x="10746" y="12980"/>
                    <a:pt x="10808" y="12777"/>
                    <a:pt x="10870" y="12989"/>
                  </a:cubicBezTo>
                  <a:cubicBezTo>
                    <a:pt x="10746" y="12953"/>
                    <a:pt x="10772" y="12944"/>
                    <a:pt x="10772" y="13086"/>
                  </a:cubicBezTo>
                  <a:cubicBezTo>
                    <a:pt x="10817" y="13148"/>
                    <a:pt x="10834" y="13086"/>
                    <a:pt x="10799" y="13024"/>
                  </a:cubicBezTo>
                  <a:cubicBezTo>
                    <a:pt x="10834" y="13015"/>
                    <a:pt x="10870" y="13139"/>
                    <a:pt x="10905" y="13121"/>
                  </a:cubicBezTo>
                  <a:cubicBezTo>
                    <a:pt x="10914" y="13245"/>
                    <a:pt x="10931" y="13351"/>
                    <a:pt x="10817" y="13315"/>
                  </a:cubicBezTo>
                  <a:cubicBezTo>
                    <a:pt x="10878" y="13483"/>
                    <a:pt x="10976" y="13448"/>
                    <a:pt x="11011" y="13677"/>
                  </a:cubicBezTo>
                  <a:cubicBezTo>
                    <a:pt x="11073" y="13845"/>
                    <a:pt x="10949" y="13836"/>
                    <a:pt x="10993" y="14004"/>
                  </a:cubicBezTo>
                  <a:cubicBezTo>
                    <a:pt x="11064" y="14119"/>
                    <a:pt x="11117" y="14251"/>
                    <a:pt x="11196" y="14145"/>
                  </a:cubicBezTo>
                  <a:cubicBezTo>
                    <a:pt x="11240" y="14401"/>
                    <a:pt x="11293" y="14516"/>
                    <a:pt x="11382" y="14498"/>
                  </a:cubicBezTo>
                  <a:cubicBezTo>
                    <a:pt x="11426" y="14622"/>
                    <a:pt x="11364" y="14622"/>
                    <a:pt x="11382" y="14728"/>
                  </a:cubicBezTo>
                  <a:cubicBezTo>
                    <a:pt x="11329" y="14755"/>
                    <a:pt x="11329" y="14666"/>
                    <a:pt x="11311" y="14596"/>
                  </a:cubicBezTo>
                  <a:cubicBezTo>
                    <a:pt x="11240" y="14604"/>
                    <a:pt x="11232" y="14710"/>
                    <a:pt x="11205" y="14790"/>
                  </a:cubicBezTo>
                  <a:cubicBezTo>
                    <a:pt x="11258" y="14958"/>
                    <a:pt x="11258" y="14922"/>
                    <a:pt x="11223" y="15099"/>
                  </a:cubicBezTo>
                  <a:cubicBezTo>
                    <a:pt x="11134" y="15161"/>
                    <a:pt x="11196" y="14958"/>
                    <a:pt x="11108" y="15011"/>
                  </a:cubicBezTo>
                  <a:cubicBezTo>
                    <a:pt x="11046" y="15019"/>
                    <a:pt x="11126" y="15134"/>
                    <a:pt x="11170" y="15099"/>
                  </a:cubicBezTo>
                  <a:cubicBezTo>
                    <a:pt x="11179" y="15249"/>
                    <a:pt x="11223" y="15320"/>
                    <a:pt x="11205" y="15496"/>
                  </a:cubicBezTo>
                  <a:cubicBezTo>
                    <a:pt x="11267" y="15514"/>
                    <a:pt x="11311" y="15496"/>
                    <a:pt x="11338" y="15461"/>
                  </a:cubicBezTo>
                  <a:cubicBezTo>
                    <a:pt x="11302" y="15399"/>
                    <a:pt x="11311" y="15258"/>
                    <a:pt x="11302" y="15143"/>
                  </a:cubicBezTo>
                  <a:cubicBezTo>
                    <a:pt x="11435" y="15170"/>
                    <a:pt x="11382" y="14896"/>
                    <a:pt x="11505" y="14905"/>
                  </a:cubicBezTo>
                  <a:cubicBezTo>
                    <a:pt x="11514" y="15170"/>
                    <a:pt x="11523" y="15532"/>
                    <a:pt x="11523" y="15885"/>
                  </a:cubicBezTo>
                  <a:cubicBezTo>
                    <a:pt x="11523" y="16238"/>
                    <a:pt x="11505" y="16573"/>
                    <a:pt x="11470" y="16803"/>
                  </a:cubicBezTo>
                  <a:cubicBezTo>
                    <a:pt x="11346" y="16785"/>
                    <a:pt x="11444" y="16697"/>
                    <a:pt x="11452" y="16626"/>
                  </a:cubicBezTo>
                  <a:cubicBezTo>
                    <a:pt x="11461" y="16256"/>
                    <a:pt x="11470" y="15673"/>
                    <a:pt x="11470" y="15275"/>
                  </a:cubicBezTo>
                  <a:cubicBezTo>
                    <a:pt x="11417" y="15399"/>
                    <a:pt x="11435" y="15638"/>
                    <a:pt x="11338" y="15682"/>
                  </a:cubicBezTo>
                  <a:cubicBezTo>
                    <a:pt x="11320" y="15832"/>
                    <a:pt x="11444" y="15743"/>
                    <a:pt x="11417" y="15911"/>
                  </a:cubicBezTo>
                  <a:cubicBezTo>
                    <a:pt x="11426" y="16008"/>
                    <a:pt x="11364" y="15973"/>
                    <a:pt x="11355" y="16044"/>
                  </a:cubicBezTo>
                  <a:cubicBezTo>
                    <a:pt x="11311" y="16141"/>
                    <a:pt x="11408" y="16158"/>
                    <a:pt x="11408" y="16176"/>
                  </a:cubicBezTo>
                  <a:cubicBezTo>
                    <a:pt x="11408" y="16203"/>
                    <a:pt x="11382" y="16238"/>
                    <a:pt x="11382" y="16264"/>
                  </a:cubicBezTo>
                  <a:cubicBezTo>
                    <a:pt x="11373" y="16326"/>
                    <a:pt x="11399" y="16344"/>
                    <a:pt x="11399" y="16353"/>
                  </a:cubicBezTo>
                  <a:cubicBezTo>
                    <a:pt x="11391" y="16556"/>
                    <a:pt x="11338" y="16706"/>
                    <a:pt x="11391" y="16927"/>
                  </a:cubicBezTo>
                  <a:cubicBezTo>
                    <a:pt x="11399" y="17006"/>
                    <a:pt x="11364" y="17006"/>
                    <a:pt x="11338" y="17015"/>
                  </a:cubicBezTo>
                  <a:cubicBezTo>
                    <a:pt x="11346" y="17147"/>
                    <a:pt x="11391" y="16971"/>
                    <a:pt x="11444" y="17015"/>
                  </a:cubicBezTo>
                  <a:cubicBezTo>
                    <a:pt x="11444" y="17130"/>
                    <a:pt x="11382" y="17121"/>
                    <a:pt x="11364" y="17192"/>
                  </a:cubicBezTo>
                  <a:cubicBezTo>
                    <a:pt x="11355" y="17280"/>
                    <a:pt x="11452" y="17209"/>
                    <a:pt x="11497" y="17236"/>
                  </a:cubicBezTo>
                  <a:cubicBezTo>
                    <a:pt x="11514" y="17571"/>
                    <a:pt x="11567" y="17880"/>
                    <a:pt x="11602" y="18163"/>
                  </a:cubicBezTo>
                  <a:cubicBezTo>
                    <a:pt x="11611" y="18207"/>
                    <a:pt x="11567" y="18225"/>
                    <a:pt x="11567" y="18251"/>
                  </a:cubicBezTo>
                  <a:cubicBezTo>
                    <a:pt x="11567" y="18295"/>
                    <a:pt x="11620" y="18428"/>
                    <a:pt x="11638" y="18490"/>
                  </a:cubicBezTo>
                  <a:cubicBezTo>
                    <a:pt x="11655" y="18569"/>
                    <a:pt x="11655" y="18701"/>
                    <a:pt x="11717" y="18728"/>
                  </a:cubicBezTo>
                  <a:cubicBezTo>
                    <a:pt x="11700" y="18763"/>
                    <a:pt x="11726" y="18834"/>
                    <a:pt x="11700" y="18860"/>
                  </a:cubicBezTo>
                  <a:cubicBezTo>
                    <a:pt x="11761" y="18940"/>
                    <a:pt x="11806" y="19099"/>
                    <a:pt x="11876" y="19267"/>
                  </a:cubicBezTo>
                  <a:cubicBezTo>
                    <a:pt x="11938" y="19434"/>
                    <a:pt x="12026" y="19602"/>
                    <a:pt x="12141" y="19699"/>
                  </a:cubicBezTo>
                  <a:cubicBezTo>
                    <a:pt x="12088" y="19779"/>
                    <a:pt x="12035" y="19646"/>
                    <a:pt x="11982" y="19655"/>
                  </a:cubicBezTo>
                  <a:cubicBezTo>
                    <a:pt x="11956" y="19584"/>
                    <a:pt x="11929" y="19531"/>
                    <a:pt x="11903" y="19470"/>
                  </a:cubicBezTo>
                  <a:cubicBezTo>
                    <a:pt x="11876" y="19417"/>
                    <a:pt x="11841" y="19364"/>
                    <a:pt x="11797" y="19293"/>
                  </a:cubicBezTo>
                  <a:cubicBezTo>
                    <a:pt x="11761" y="19231"/>
                    <a:pt x="11691" y="19311"/>
                    <a:pt x="11664" y="19169"/>
                  </a:cubicBezTo>
                  <a:cubicBezTo>
                    <a:pt x="11638" y="19249"/>
                    <a:pt x="11682" y="19302"/>
                    <a:pt x="11726" y="19346"/>
                  </a:cubicBezTo>
                  <a:cubicBezTo>
                    <a:pt x="11770" y="19399"/>
                    <a:pt x="11832" y="19434"/>
                    <a:pt x="11859" y="19496"/>
                  </a:cubicBezTo>
                  <a:cubicBezTo>
                    <a:pt x="11823" y="19558"/>
                    <a:pt x="12000" y="19735"/>
                    <a:pt x="11894" y="19761"/>
                  </a:cubicBezTo>
                  <a:cubicBezTo>
                    <a:pt x="11964" y="19805"/>
                    <a:pt x="11973" y="19664"/>
                    <a:pt x="12070" y="19743"/>
                  </a:cubicBezTo>
                  <a:cubicBezTo>
                    <a:pt x="12159" y="19823"/>
                    <a:pt x="12106" y="19849"/>
                    <a:pt x="12168" y="19920"/>
                  </a:cubicBezTo>
                  <a:cubicBezTo>
                    <a:pt x="12212" y="19911"/>
                    <a:pt x="12212" y="19893"/>
                    <a:pt x="12185" y="19858"/>
                  </a:cubicBezTo>
                  <a:cubicBezTo>
                    <a:pt x="12168" y="19832"/>
                    <a:pt x="12132" y="19796"/>
                    <a:pt x="12115" y="19761"/>
                  </a:cubicBezTo>
                  <a:cubicBezTo>
                    <a:pt x="12203" y="19779"/>
                    <a:pt x="12335" y="19929"/>
                    <a:pt x="12424" y="20008"/>
                  </a:cubicBezTo>
                  <a:cubicBezTo>
                    <a:pt x="12503" y="20079"/>
                    <a:pt x="12583" y="20150"/>
                    <a:pt x="12653" y="20211"/>
                  </a:cubicBezTo>
                  <a:cubicBezTo>
                    <a:pt x="12671" y="20229"/>
                    <a:pt x="12680" y="20255"/>
                    <a:pt x="12697" y="20273"/>
                  </a:cubicBezTo>
                  <a:cubicBezTo>
                    <a:pt x="12706" y="20300"/>
                    <a:pt x="12715" y="20317"/>
                    <a:pt x="12715" y="20317"/>
                  </a:cubicBezTo>
                  <a:cubicBezTo>
                    <a:pt x="12750" y="20344"/>
                    <a:pt x="12786" y="20308"/>
                    <a:pt x="12812" y="20317"/>
                  </a:cubicBezTo>
                  <a:cubicBezTo>
                    <a:pt x="12892" y="20353"/>
                    <a:pt x="12909" y="20450"/>
                    <a:pt x="13024" y="20414"/>
                  </a:cubicBezTo>
                  <a:cubicBezTo>
                    <a:pt x="13095" y="20441"/>
                    <a:pt x="13086" y="20467"/>
                    <a:pt x="13077" y="20503"/>
                  </a:cubicBezTo>
                  <a:cubicBezTo>
                    <a:pt x="13174" y="20556"/>
                    <a:pt x="13209" y="20503"/>
                    <a:pt x="13315" y="20556"/>
                  </a:cubicBezTo>
                  <a:cubicBezTo>
                    <a:pt x="13289" y="20600"/>
                    <a:pt x="13227" y="20582"/>
                    <a:pt x="13148" y="20538"/>
                  </a:cubicBezTo>
                  <a:cubicBezTo>
                    <a:pt x="13148" y="20591"/>
                    <a:pt x="13236" y="20644"/>
                    <a:pt x="13254" y="20697"/>
                  </a:cubicBezTo>
                  <a:cubicBezTo>
                    <a:pt x="13342" y="20732"/>
                    <a:pt x="13439" y="20759"/>
                    <a:pt x="13448" y="20670"/>
                  </a:cubicBezTo>
                  <a:cubicBezTo>
                    <a:pt x="13466" y="20697"/>
                    <a:pt x="13660" y="20829"/>
                    <a:pt x="13660" y="20723"/>
                  </a:cubicBezTo>
                  <a:cubicBezTo>
                    <a:pt x="13642" y="20644"/>
                    <a:pt x="13492" y="20697"/>
                    <a:pt x="13386" y="20618"/>
                  </a:cubicBezTo>
                  <a:cubicBezTo>
                    <a:pt x="13430" y="20591"/>
                    <a:pt x="13519" y="20626"/>
                    <a:pt x="13598" y="20644"/>
                  </a:cubicBezTo>
                  <a:cubicBezTo>
                    <a:pt x="13607" y="20556"/>
                    <a:pt x="13413" y="20512"/>
                    <a:pt x="13421" y="20432"/>
                  </a:cubicBezTo>
                  <a:cubicBezTo>
                    <a:pt x="13245" y="20388"/>
                    <a:pt x="13227" y="20344"/>
                    <a:pt x="13165" y="20247"/>
                  </a:cubicBezTo>
                  <a:cubicBezTo>
                    <a:pt x="13183" y="20229"/>
                    <a:pt x="13209" y="20264"/>
                    <a:pt x="13236" y="20300"/>
                  </a:cubicBezTo>
                  <a:cubicBezTo>
                    <a:pt x="13271" y="20335"/>
                    <a:pt x="13307" y="20361"/>
                    <a:pt x="13351" y="20308"/>
                  </a:cubicBezTo>
                  <a:cubicBezTo>
                    <a:pt x="13351" y="20273"/>
                    <a:pt x="13289" y="20255"/>
                    <a:pt x="13280" y="20273"/>
                  </a:cubicBezTo>
                  <a:cubicBezTo>
                    <a:pt x="13201" y="20167"/>
                    <a:pt x="13510" y="20194"/>
                    <a:pt x="13254" y="20088"/>
                  </a:cubicBezTo>
                  <a:cubicBezTo>
                    <a:pt x="13289" y="20035"/>
                    <a:pt x="13342" y="20079"/>
                    <a:pt x="13404" y="20123"/>
                  </a:cubicBezTo>
                  <a:cubicBezTo>
                    <a:pt x="13466" y="20167"/>
                    <a:pt x="13536" y="20211"/>
                    <a:pt x="13580" y="20150"/>
                  </a:cubicBezTo>
                  <a:cubicBezTo>
                    <a:pt x="13466" y="20070"/>
                    <a:pt x="13413" y="19982"/>
                    <a:pt x="13262" y="19911"/>
                  </a:cubicBezTo>
                  <a:cubicBezTo>
                    <a:pt x="13165" y="19885"/>
                    <a:pt x="13271" y="19991"/>
                    <a:pt x="13201" y="20026"/>
                  </a:cubicBezTo>
                  <a:cubicBezTo>
                    <a:pt x="13139" y="19964"/>
                    <a:pt x="13183" y="19893"/>
                    <a:pt x="13165" y="19823"/>
                  </a:cubicBezTo>
                  <a:cubicBezTo>
                    <a:pt x="13104" y="19796"/>
                    <a:pt x="13033" y="19796"/>
                    <a:pt x="13024" y="19726"/>
                  </a:cubicBezTo>
                  <a:cubicBezTo>
                    <a:pt x="13104" y="19699"/>
                    <a:pt x="13165" y="19735"/>
                    <a:pt x="13245" y="19788"/>
                  </a:cubicBezTo>
                  <a:cubicBezTo>
                    <a:pt x="13315" y="19840"/>
                    <a:pt x="13413" y="19902"/>
                    <a:pt x="13527" y="19920"/>
                  </a:cubicBezTo>
                  <a:cubicBezTo>
                    <a:pt x="13492" y="19955"/>
                    <a:pt x="13421" y="19893"/>
                    <a:pt x="13413" y="19991"/>
                  </a:cubicBezTo>
                  <a:cubicBezTo>
                    <a:pt x="13527" y="20070"/>
                    <a:pt x="13519" y="19911"/>
                    <a:pt x="13642" y="20008"/>
                  </a:cubicBezTo>
                  <a:cubicBezTo>
                    <a:pt x="13660" y="19982"/>
                    <a:pt x="13660" y="19955"/>
                    <a:pt x="13633" y="19938"/>
                  </a:cubicBezTo>
                  <a:cubicBezTo>
                    <a:pt x="13766" y="19938"/>
                    <a:pt x="13925" y="19964"/>
                    <a:pt x="13987" y="19858"/>
                  </a:cubicBezTo>
                  <a:cubicBezTo>
                    <a:pt x="14119" y="19876"/>
                    <a:pt x="14092" y="19938"/>
                    <a:pt x="14163" y="19973"/>
                  </a:cubicBezTo>
                  <a:cubicBezTo>
                    <a:pt x="14322" y="20052"/>
                    <a:pt x="14410" y="20026"/>
                    <a:pt x="14578" y="20088"/>
                  </a:cubicBezTo>
                  <a:cubicBezTo>
                    <a:pt x="14569" y="20141"/>
                    <a:pt x="14516" y="20158"/>
                    <a:pt x="14428" y="20123"/>
                  </a:cubicBezTo>
                  <a:cubicBezTo>
                    <a:pt x="14507" y="20282"/>
                    <a:pt x="14869" y="20255"/>
                    <a:pt x="14834" y="20423"/>
                  </a:cubicBezTo>
                  <a:cubicBezTo>
                    <a:pt x="15020" y="20450"/>
                    <a:pt x="14878" y="20282"/>
                    <a:pt x="14808" y="20220"/>
                  </a:cubicBezTo>
                  <a:cubicBezTo>
                    <a:pt x="14825" y="20167"/>
                    <a:pt x="14967" y="20264"/>
                    <a:pt x="15028" y="20264"/>
                  </a:cubicBezTo>
                  <a:cubicBezTo>
                    <a:pt x="14878" y="20300"/>
                    <a:pt x="15055" y="20397"/>
                    <a:pt x="15055" y="20467"/>
                  </a:cubicBezTo>
                  <a:cubicBezTo>
                    <a:pt x="15276" y="20503"/>
                    <a:pt x="15399" y="20414"/>
                    <a:pt x="15691" y="20520"/>
                  </a:cubicBezTo>
                  <a:cubicBezTo>
                    <a:pt x="15814" y="20538"/>
                    <a:pt x="15752" y="20600"/>
                    <a:pt x="15788" y="20635"/>
                  </a:cubicBezTo>
                  <a:cubicBezTo>
                    <a:pt x="15832" y="20644"/>
                    <a:pt x="15841" y="20626"/>
                    <a:pt x="15885" y="20644"/>
                  </a:cubicBezTo>
                  <a:cubicBezTo>
                    <a:pt x="15982" y="20644"/>
                    <a:pt x="15788" y="20538"/>
                    <a:pt x="15964" y="20556"/>
                  </a:cubicBezTo>
                  <a:cubicBezTo>
                    <a:pt x="16053" y="20573"/>
                    <a:pt x="16026" y="20618"/>
                    <a:pt x="16017" y="20662"/>
                  </a:cubicBezTo>
                  <a:cubicBezTo>
                    <a:pt x="16159" y="20670"/>
                    <a:pt x="16273" y="20653"/>
                    <a:pt x="16468" y="20723"/>
                  </a:cubicBezTo>
                  <a:cubicBezTo>
                    <a:pt x="16574" y="20776"/>
                    <a:pt x="16556" y="20847"/>
                    <a:pt x="16741" y="20874"/>
                  </a:cubicBezTo>
                  <a:cubicBezTo>
                    <a:pt x="16750" y="20847"/>
                    <a:pt x="16671" y="20829"/>
                    <a:pt x="16627" y="20812"/>
                  </a:cubicBezTo>
                  <a:cubicBezTo>
                    <a:pt x="16777" y="20776"/>
                    <a:pt x="17209" y="21015"/>
                    <a:pt x="17483" y="21041"/>
                  </a:cubicBezTo>
                  <a:cubicBezTo>
                    <a:pt x="17563" y="21094"/>
                    <a:pt x="17474" y="21183"/>
                    <a:pt x="17607" y="21227"/>
                  </a:cubicBezTo>
                  <a:cubicBezTo>
                    <a:pt x="17669" y="21236"/>
                    <a:pt x="17598" y="21191"/>
                    <a:pt x="17633" y="21147"/>
                  </a:cubicBezTo>
                  <a:cubicBezTo>
                    <a:pt x="17872" y="21236"/>
                    <a:pt x="18119" y="21324"/>
                    <a:pt x="18313" y="21350"/>
                  </a:cubicBezTo>
                  <a:cubicBezTo>
                    <a:pt x="18295" y="21430"/>
                    <a:pt x="18322" y="21492"/>
                    <a:pt x="18490" y="21527"/>
                  </a:cubicBezTo>
                  <a:cubicBezTo>
                    <a:pt x="18472" y="21492"/>
                    <a:pt x="18401" y="21465"/>
                    <a:pt x="18428" y="21421"/>
                  </a:cubicBezTo>
                  <a:cubicBezTo>
                    <a:pt x="18525" y="21421"/>
                    <a:pt x="18481" y="21492"/>
                    <a:pt x="18499" y="21500"/>
                  </a:cubicBezTo>
                  <a:cubicBezTo>
                    <a:pt x="18578" y="21545"/>
                    <a:pt x="18710" y="21492"/>
                    <a:pt x="18790" y="21598"/>
                  </a:cubicBezTo>
                  <a:cubicBezTo>
                    <a:pt x="18622" y="21642"/>
                    <a:pt x="18507" y="21527"/>
                    <a:pt x="18269" y="21483"/>
                  </a:cubicBezTo>
                  <a:cubicBezTo>
                    <a:pt x="18163" y="21456"/>
                    <a:pt x="18163" y="21536"/>
                    <a:pt x="18031" y="21483"/>
                  </a:cubicBezTo>
                  <a:cubicBezTo>
                    <a:pt x="18198" y="21430"/>
                    <a:pt x="17730" y="21359"/>
                    <a:pt x="17677" y="21280"/>
                  </a:cubicBezTo>
                  <a:cubicBezTo>
                    <a:pt x="17624" y="21289"/>
                    <a:pt x="17580" y="21297"/>
                    <a:pt x="17527" y="21315"/>
                  </a:cubicBezTo>
                  <a:cubicBezTo>
                    <a:pt x="17430" y="21253"/>
                    <a:pt x="17457" y="21174"/>
                    <a:pt x="17412" y="21103"/>
                  </a:cubicBezTo>
                  <a:cubicBezTo>
                    <a:pt x="17262" y="21130"/>
                    <a:pt x="17289" y="20997"/>
                    <a:pt x="17086" y="20962"/>
                  </a:cubicBezTo>
                  <a:cubicBezTo>
                    <a:pt x="16980" y="21094"/>
                    <a:pt x="17307" y="21156"/>
                    <a:pt x="17130" y="21236"/>
                  </a:cubicBezTo>
                  <a:cubicBezTo>
                    <a:pt x="17042" y="21156"/>
                    <a:pt x="16953" y="21068"/>
                    <a:pt x="16997" y="20962"/>
                  </a:cubicBezTo>
                  <a:cubicBezTo>
                    <a:pt x="16821" y="20882"/>
                    <a:pt x="16777" y="20962"/>
                    <a:pt x="16874" y="21033"/>
                  </a:cubicBezTo>
                  <a:cubicBezTo>
                    <a:pt x="16830" y="21068"/>
                    <a:pt x="16768" y="21015"/>
                    <a:pt x="16803" y="20980"/>
                  </a:cubicBezTo>
                  <a:cubicBezTo>
                    <a:pt x="16644" y="20944"/>
                    <a:pt x="16609" y="20882"/>
                    <a:pt x="16521" y="20829"/>
                  </a:cubicBezTo>
                  <a:cubicBezTo>
                    <a:pt x="16441" y="20794"/>
                    <a:pt x="16424" y="20927"/>
                    <a:pt x="16538" y="20918"/>
                  </a:cubicBezTo>
                  <a:cubicBezTo>
                    <a:pt x="16450" y="20980"/>
                    <a:pt x="16371" y="20812"/>
                    <a:pt x="16273" y="20856"/>
                  </a:cubicBezTo>
                  <a:cubicBezTo>
                    <a:pt x="16247" y="20900"/>
                    <a:pt x="16300" y="20918"/>
                    <a:pt x="16291" y="20953"/>
                  </a:cubicBezTo>
                  <a:cubicBezTo>
                    <a:pt x="16371" y="20935"/>
                    <a:pt x="16556" y="21050"/>
                    <a:pt x="16574" y="20962"/>
                  </a:cubicBezTo>
                  <a:cubicBezTo>
                    <a:pt x="16750" y="20988"/>
                    <a:pt x="16671" y="21077"/>
                    <a:pt x="16847" y="21112"/>
                  </a:cubicBezTo>
                  <a:cubicBezTo>
                    <a:pt x="16847" y="21174"/>
                    <a:pt x="16759" y="21121"/>
                    <a:pt x="16733" y="21156"/>
                  </a:cubicBezTo>
                  <a:cubicBezTo>
                    <a:pt x="16733" y="21218"/>
                    <a:pt x="16821" y="21156"/>
                    <a:pt x="16830" y="21156"/>
                  </a:cubicBezTo>
                  <a:cubicBezTo>
                    <a:pt x="16883" y="21174"/>
                    <a:pt x="16874" y="21236"/>
                    <a:pt x="16936" y="21253"/>
                  </a:cubicBezTo>
                  <a:cubicBezTo>
                    <a:pt x="17006" y="21271"/>
                    <a:pt x="17068" y="21236"/>
                    <a:pt x="17165" y="21271"/>
                  </a:cubicBezTo>
                  <a:cubicBezTo>
                    <a:pt x="17227" y="21280"/>
                    <a:pt x="17218" y="21218"/>
                    <a:pt x="17245" y="21183"/>
                  </a:cubicBezTo>
                  <a:cubicBezTo>
                    <a:pt x="17412" y="21236"/>
                    <a:pt x="17412" y="21324"/>
                    <a:pt x="17501" y="21386"/>
                  </a:cubicBezTo>
                  <a:cubicBezTo>
                    <a:pt x="17624" y="21439"/>
                    <a:pt x="17642" y="21368"/>
                    <a:pt x="17704" y="21342"/>
                  </a:cubicBezTo>
                  <a:cubicBezTo>
                    <a:pt x="17792" y="21412"/>
                    <a:pt x="17801" y="21492"/>
                    <a:pt x="17863" y="21562"/>
                  </a:cubicBezTo>
                  <a:cubicBezTo>
                    <a:pt x="17978" y="21492"/>
                    <a:pt x="18234" y="21580"/>
                    <a:pt x="18454" y="21624"/>
                  </a:cubicBezTo>
                  <a:cubicBezTo>
                    <a:pt x="18384" y="21704"/>
                    <a:pt x="18604" y="21712"/>
                    <a:pt x="18684" y="21757"/>
                  </a:cubicBezTo>
                  <a:cubicBezTo>
                    <a:pt x="18816" y="21792"/>
                    <a:pt x="18816" y="21651"/>
                    <a:pt x="19019" y="21757"/>
                  </a:cubicBezTo>
                  <a:cubicBezTo>
                    <a:pt x="18975" y="21774"/>
                    <a:pt x="18922" y="21774"/>
                    <a:pt x="18869" y="21765"/>
                  </a:cubicBezTo>
                  <a:cubicBezTo>
                    <a:pt x="18861" y="21827"/>
                    <a:pt x="19055" y="21845"/>
                    <a:pt x="19081" y="21836"/>
                  </a:cubicBezTo>
                  <a:cubicBezTo>
                    <a:pt x="19055" y="21801"/>
                    <a:pt x="19055" y="21765"/>
                    <a:pt x="19028" y="21739"/>
                  </a:cubicBezTo>
                  <a:cubicBezTo>
                    <a:pt x="18931" y="21624"/>
                    <a:pt x="18834" y="21642"/>
                    <a:pt x="18931" y="21589"/>
                  </a:cubicBezTo>
                  <a:lnTo>
                    <a:pt x="18560" y="21465"/>
                  </a:lnTo>
                  <a:cubicBezTo>
                    <a:pt x="18666" y="21403"/>
                    <a:pt x="18825" y="21545"/>
                    <a:pt x="19028" y="21598"/>
                  </a:cubicBezTo>
                  <a:cubicBezTo>
                    <a:pt x="19178" y="21633"/>
                    <a:pt x="19443" y="21712"/>
                    <a:pt x="19699" y="21827"/>
                  </a:cubicBezTo>
                  <a:cubicBezTo>
                    <a:pt x="19646" y="21889"/>
                    <a:pt x="19708" y="21924"/>
                    <a:pt x="19691" y="21986"/>
                  </a:cubicBezTo>
                  <a:cubicBezTo>
                    <a:pt x="19744" y="22013"/>
                    <a:pt x="19788" y="22030"/>
                    <a:pt x="19832" y="22048"/>
                  </a:cubicBezTo>
                  <a:cubicBezTo>
                    <a:pt x="19858" y="22057"/>
                    <a:pt x="19885" y="22066"/>
                    <a:pt x="19902" y="22074"/>
                  </a:cubicBezTo>
                  <a:cubicBezTo>
                    <a:pt x="19938" y="22083"/>
                    <a:pt x="19964" y="22092"/>
                    <a:pt x="19991" y="22101"/>
                  </a:cubicBezTo>
                  <a:cubicBezTo>
                    <a:pt x="20106" y="22136"/>
                    <a:pt x="20203" y="22172"/>
                    <a:pt x="20335" y="22233"/>
                  </a:cubicBezTo>
                  <a:cubicBezTo>
                    <a:pt x="20273" y="22277"/>
                    <a:pt x="20176" y="22277"/>
                    <a:pt x="20044" y="22242"/>
                  </a:cubicBezTo>
                  <a:cubicBezTo>
                    <a:pt x="20176" y="22375"/>
                    <a:pt x="20344" y="22251"/>
                    <a:pt x="20512" y="22295"/>
                  </a:cubicBezTo>
                  <a:cubicBezTo>
                    <a:pt x="20732" y="22366"/>
                    <a:pt x="20600" y="22428"/>
                    <a:pt x="20803" y="22507"/>
                  </a:cubicBezTo>
                  <a:cubicBezTo>
                    <a:pt x="20909" y="22551"/>
                    <a:pt x="20874" y="22401"/>
                    <a:pt x="20688" y="22366"/>
                  </a:cubicBezTo>
                  <a:cubicBezTo>
                    <a:pt x="20883" y="22304"/>
                    <a:pt x="20865" y="22489"/>
                    <a:pt x="20989" y="22569"/>
                  </a:cubicBezTo>
                  <a:cubicBezTo>
                    <a:pt x="21218" y="22675"/>
                    <a:pt x="21112" y="22542"/>
                    <a:pt x="21253" y="22551"/>
                  </a:cubicBezTo>
                  <a:cubicBezTo>
                    <a:pt x="21439" y="22710"/>
                    <a:pt x="21112" y="22587"/>
                    <a:pt x="21298" y="22763"/>
                  </a:cubicBezTo>
                  <a:cubicBezTo>
                    <a:pt x="21306" y="22754"/>
                    <a:pt x="21324" y="22763"/>
                    <a:pt x="21342" y="22763"/>
                  </a:cubicBezTo>
                  <a:cubicBezTo>
                    <a:pt x="21421" y="22798"/>
                    <a:pt x="21536" y="22957"/>
                    <a:pt x="21571" y="22860"/>
                  </a:cubicBezTo>
                  <a:cubicBezTo>
                    <a:pt x="21660" y="23037"/>
                    <a:pt x="21863" y="23311"/>
                    <a:pt x="21730" y="23213"/>
                  </a:cubicBezTo>
                  <a:cubicBezTo>
                    <a:pt x="21774" y="23284"/>
                    <a:pt x="21810" y="23399"/>
                    <a:pt x="21845" y="23505"/>
                  </a:cubicBezTo>
                  <a:cubicBezTo>
                    <a:pt x="21872" y="23620"/>
                    <a:pt x="21907" y="23708"/>
                    <a:pt x="21942" y="23734"/>
                  </a:cubicBezTo>
                  <a:cubicBezTo>
                    <a:pt x="21951" y="23849"/>
                    <a:pt x="21898" y="23761"/>
                    <a:pt x="21863" y="23761"/>
                  </a:cubicBezTo>
                  <a:cubicBezTo>
                    <a:pt x="21889" y="23973"/>
                    <a:pt x="21969" y="23823"/>
                    <a:pt x="22004" y="23911"/>
                  </a:cubicBezTo>
                  <a:cubicBezTo>
                    <a:pt x="21933" y="24052"/>
                    <a:pt x="22083" y="24070"/>
                    <a:pt x="22101" y="24432"/>
                  </a:cubicBezTo>
                  <a:cubicBezTo>
                    <a:pt x="22039" y="24405"/>
                    <a:pt x="21995" y="24308"/>
                    <a:pt x="21942" y="24264"/>
                  </a:cubicBezTo>
                  <a:cubicBezTo>
                    <a:pt x="21907" y="24088"/>
                    <a:pt x="21880" y="23929"/>
                    <a:pt x="21845" y="23779"/>
                  </a:cubicBezTo>
                  <a:cubicBezTo>
                    <a:pt x="21810" y="23637"/>
                    <a:pt x="21766" y="23505"/>
                    <a:pt x="21713" y="23390"/>
                  </a:cubicBezTo>
                  <a:cubicBezTo>
                    <a:pt x="21607" y="23160"/>
                    <a:pt x="21465" y="22975"/>
                    <a:pt x="21280" y="22825"/>
                  </a:cubicBezTo>
                  <a:cubicBezTo>
                    <a:pt x="21050" y="22631"/>
                    <a:pt x="20759" y="22525"/>
                    <a:pt x="20379" y="22392"/>
                  </a:cubicBezTo>
                  <a:cubicBezTo>
                    <a:pt x="20300" y="22375"/>
                    <a:pt x="20353" y="22428"/>
                    <a:pt x="20415" y="22463"/>
                  </a:cubicBezTo>
                  <a:cubicBezTo>
                    <a:pt x="20203" y="22401"/>
                    <a:pt x="19973" y="22375"/>
                    <a:pt x="19823" y="22313"/>
                  </a:cubicBezTo>
                  <a:cubicBezTo>
                    <a:pt x="19805" y="22313"/>
                    <a:pt x="19797" y="22304"/>
                    <a:pt x="19788" y="22295"/>
                  </a:cubicBezTo>
                  <a:cubicBezTo>
                    <a:pt x="19779" y="22286"/>
                    <a:pt x="19770" y="22277"/>
                    <a:pt x="19761" y="22269"/>
                  </a:cubicBezTo>
                  <a:cubicBezTo>
                    <a:pt x="19744" y="22251"/>
                    <a:pt x="19726" y="22225"/>
                    <a:pt x="19699" y="22216"/>
                  </a:cubicBezTo>
                  <a:cubicBezTo>
                    <a:pt x="19673" y="22207"/>
                    <a:pt x="19593" y="22207"/>
                    <a:pt x="19611" y="22216"/>
                  </a:cubicBezTo>
                  <a:cubicBezTo>
                    <a:pt x="19549" y="22180"/>
                    <a:pt x="19691" y="22163"/>
                    <a:pt x="19461" y="22110"/>
                  </a:cubicBezTo>
                  <a:cubicBezTo>
                    <a:pt x="19523" y="22039"/>
                    <a:pt x="19602" y="22057"/>
                    <a:pt x="19682" y="22092"/>
                  </a:cubicBezTo>
                  <a:cubicBezTo>
                    <a:pt x="19761" y="22127"/>
                    <a:pt x="19823" y="22172"/>
                    <a:pt x="19938" y="22189"/>
                  </a:cubicBezTo>
                  <a:cubicBezTo>
                    <a:pt x="19911" y="22163"/>
                    <a:pt x="19876" y="22145"/>
                    <a:pt x="19849" y="22119"/>
                  </a:cubicBezTo>
                  <a:cubicBezTo>
                    <a:pt x="19823" y="22101"/>
                    <a:pt x="19805" y="22083"/>
                    <a:pt x="19779" y="22066"/>
                  </a:cubicBezTo>
                  <a:cubicBezTo>
                    <a:pt x="19726" y="22030"/>
                    <a:pt x="19673" y="21995"/>
                    <a:pt x="19611" y="21960"/>
                  </a:cubicBezTo>
                  <a:cubicBezTo>
                    <a:pt x="19496" y="21889"/>
                    <a:pt x="19355" y="21827"/>
                    <a:pt x="19205" y="21765"/>
                  </a:cubicBezTo>
                  <a:cubicBezTo>
                    <a:pt x="19231" y="21757"/>
                    <a:pt x="19267" y="21748"/>
                    <a:pt x="19276" y="21712"/>
                  </a:cubicBezTo>
                  <a:cubicBezTo>
                    <a:pt x="19099" y="21677"/>
                    <a:pt x="19134" y="21801"/>
                    <a:pt x="19161" y="21898"/>
                  </a:cubicBezTo>
                  <a:cubicBezTo>
                    <a:pt x="19337" y="21986"/>
                    <a:pt x="19329" y="21854"/>
                    <a:pt x="19479" y="21915"/>
                  </a:cubicBezTo>
                  <a:cubicBezTo>
                    <a:pt x="19417" y="22021"/>
                    <a:pt x="19214" y="22083"/>
                    <a:pt x="19479" y="22198"/>
                  </a:cubicBezTo>
                  <a:cubicBezTo>
                    <a:pt x="19134" y="22092"/>
                    <a:pt x="18622" y="22039"/>
                    <a:pt x="18251" y="21810"/>
                  </a:cubicBezTo>
                  <a:cubicBezTo>
                    <a:pt x="18092" y="21836"/>
                    <a:pt x="17801" y="21712"/>
                    <a:pt x="17563" y="21633"/>
                  </a:cubicBezTo>
                  <a:cubicBezTo>
                    <a:pt x="17474" y="21615"/>
                    <a:pt x="17492" y="21712"/>
                    <a:pt x="17359" y="21651"/>
                  </a:cubicBezTo>
                  <a:cubicBezTo>
                    <a:pt x="17289" y="21553"/>
                    <a:pt x="17307" y="21500"/>
                    <a:pt x="17298" y="21430"/>
                  </a:cubicBezTo>
                  <a:cubicBezTo>
                    <a:pt x="17095" y="21386"/>
                    <a:pt x="17139" y="21386"/>
                    <a:pt x="16874" y="21315"/>
                  </a:cubicBezTo>
                  <a:cubicBezTo>
                    <a:pt x="16839" y="21359"/>
                    <a:pt x="16874" y="21395"/>
                    <a:pt x="16874" y="21430"/>
                  </a:cubicBezTo>
                  <a:cubicBezTo>
                    <a:pt x="16962" y="21395"/>
                    <a:pt x="17130" y="21465"/>
                    <a:pt x="17209" y="21430"/>
                  </a:cubicBezTo>
                  <a:cubicBezTo>
                    <a:pt x="17404" y="21677"/>
                    <a:pt x="16962" y="21589"/>
                    <a:pt x="16768" y="21474"/>
                  </a:cubicBezTo>
                  <a:cubicBezTo>
                    <a:pt x="16768" y="21474"/>
                    <a:pt x="16830" y="21439"/>
                    <a:pt x="16830" y="21439"/>
                  </a:cubicBezTo>
                  <a:cubicBezTo>
                    <a:pt x="16803" y="21430"/>
                    <a:pt x="16574" y="21359"/>
                    <a:pt x="16600" y="21421"/>
                  </a:cubicBezTo>
                  <a:cubicBezTo>
                    <a:pt x="16362" y="21324"/>
                    <a:pt x="15832" y="21174"/>
                    <a:pt x="15452" y="21085"/>
                  </a:cubicBezTo>
                  <a:cubicBezTo>
                    <a:pt x="15179" y="21024"/>
                    <a:pt x="14922" y="20882"/>
                    <a:pt x="14693" y="20829"/>
                  </a:cubicBezTo>
                  <a:cubicBezTo>
                    <a:pt x="14578" y="20803"/>
                    <a:pt x="14428" y="20812"/>
                    <a:pt x="14287" y="20776"/>
                  </a:cubicBezTo>
                  <a:cubicBezTo>
                    <a:pt x="14119" y="20732"/>
                    <a:pt x="13960" y="20670"/>
                    <a:pt x="13845" y="20706"/>
                  </a:cubicBezTo>
                  <a:cubicBezTo>
                    <a:pt x="13836" y="20803"/>
                    <a:pt x="14066" y="20847"/>
                    <a:pt x="14039" y="20944"/>
                  </a:cubicBezTo>
                  <a:cubicBezTo>
                    <a:pt x="14243" y="20953"/>
                    <a:pt x="14543" y="21077"/>
                    <a:pt x="14560" y="21200"/>
                  </a:cubicBezTo>
                  <a:cubicBezTo>
                    <a:pt x="14631" y="21121"/>
                    <a:pt x="14781" y="21130"/>
                    <a:pt x="14949" y="21165"/>
                  </a:cubicBezTo>
                  <a:cubicBezTo>
                    <a:pt x="15011" y="21112"/>
                    <a:pt x="14914" y="21085"/>
                    <a:pt x="14949" y="21024"/>
                  </a:cubicBezTo>
                  <a:cubicBezTo>
                    <a:pt x="15214" y="21085"/>
                    <a:pt x="15037" y="21209"/>
                    <a:pt x="14958" y="21253"/>
                  </a:cubicBezTo>
                  <a:cubicBezTo>
                    <a:pt x="14993" y="21289"/>
                    <a:pt x="15179" y="21324"/>
                    <a:pt x="15284" y="21395"/>
                  </a:cubicBezTo>
                  <a:cubicBezTo>
                    <a:pt x="15373" y="21421"/>
                    <a:pt x="15258" y="21280"/>
                    <a:pt x="15373" y="21280"/>
                  </a:cubicBezTo>
                  <a:cubicBezTo>
                    <a:pt x="15373" y="21227"/>
                    <a:pt x="15143" y="21297"/>
                    <a:pt x="15081" y="21183"/>
                  </a:cubicBezTo>
                  <a:cubicBezTo>
                    <a:pt x="15134" y="21165"/>
                    <a:pt x="15214" y="21174"/>
                    <a:pt x="15240" y="21130"/>
                  </a:cubicBezTo>
                  <a:cubicBezTo>
                    <a:pt x="15541" y="21262"/>
                    <a:pt x="15911" y="21342"/>
                    <a:pt x="16379" y="21509"/>
                  </a:cubicBezTo>
                  <a:cubicBezTo>
                    <a:pt x="16494" y="21606"/>
                    <a:pt x="16123" y="21412"/>
                    <a:pt x="16141" y="21518"/>
                  </a:cubicBezTo>
                  <a:cubicBezTo>
                    <a:pt x="16123" y="21580"/>
                    <a:pt x="16265" y="21615"/>
                    <a:pt x="16371" y="21651"/>
                  </a:cubicBezTo>
                  <a:cubicBezTo>
                    <a:pt x="16485" y="21695"/>
                    <a:pt x="16441" y="21562"/>
                    <a:pt x="16574" y="21633"/>
                  </a:cubicBezTo>
                  <a:cubicBezTo>
                    <a:pt x="16441" y="21668"/>
                    <a:pt x="16591" y="21748"/>
                    <a:pt x="16671" y="21748"/>
                  </a:cubicBezTo>
                  <a:cubicBezTo>
                    <a:pt x="16777" y="21757"/>
                    <a:pt x="16706" y="21633"/>
                    <a:pt x="16759" y="21748"/>
                  </a:cubicBezTo>
                  <a:cubicBezTo>
                    <a:pt x="16803" y="21845"/>
                    <a:pt x="16918" y="21915"/>
                    <a:pt x="17042" y="21898"/>
                  </a:cubicBezTo>
                  <a:cubicBezTo>
                    <a:pt x="17015" y="21836"/>
                    <a:pt x="16865" y="21801"/>
                    <a:pt x="16918" y="21721"/>
                  </a:cubicBezTo>
                  <a:cubicBezTo>
                    <a:pt x="17050" y="21757"/>
                    <a:pt x="16997" y="21827"/>
                    <a:pt x="17095" y="21862"/>
                  </a:cubicBezTo>
                  <a:cubicBezTo>
                    <a:pt x="17130" y="21871"/>
                    <a:pt x="17148" y="21854"/>
                    <a:pt x="17192" y="21871"/>
                  </a:cubicBezTo>
                  <a:cubicBezTo>
                    <a:pt x="17245" y="21810"/>
                    <a:pt x="17121" y="21792"/>
                    <a:pt x="17095" y="21748"/>
                  </a:cubicBezTo>
                  <a:cubicBezTo>
                    <a:pt x="17068" y="21686"/>
                    <a:pt x="17227" y="21765"/>
                    <a:pt x="17227" y="21765"/>
                  </a:cubicBezTo>
                  <a:cubicBezTo>
                    <a:pt x="17333" y="21783"/>
                    <a:pt x="17342" y="21757"/>
                    <a:pt x="17412" y="21774"/>
                  </a:cubicBezTo>
                  <a:cubicBezTo>
                    <a:pt x="17607" y="21827"/>
                    <a:pt x="17845" y="21933"/>
                    <a:pt x="18084" y="22004"/>
                  </a:cubicBezTo>
                  <a:cubicBezTo>
                    <a:pt x="17960" y="22039"/>
                    <a:pt x="17916" y="21968"/>
                    <a:pt x="17739" y="21915"/>
                  </a:cubicBezTo>
                  <a:cubicBezTo>
                    <a:pt x="17722" y="21977"/>
                    <a:pt x="17863" y="22013"/>
                    <a:pt x="17978" y="22048"/>
                  </a:cubicBezTo>
                  <a:cubicBezTo>
                    <a:pt x="17951" y="22127"/>
                    <a:pt x="18039" y="22180"/>
                    <a:pt x="18101" y="22233"/>
                  </a:cubicBezTo>
                  <a:cubicBezTo>
                    <a:pt x="18251" y="22233"/>
                    <a:pt x="18013" y="22127"/>
                    <a:pt x="18110" y="22066"/>
                  </a:cubicBezTo>
                  <a:cubicBezTo>
                    <a:pt x="18357" y="22136"/>
                    <a:pt x="18225" y="22277"/>
                    <a:pt x="18331" y="22366"/>
                  </a:cubicBezTo>
                  <a:cubicBezTo>
                    <a:pt x="18490" y="22419"/>
                    <a:pt x="18587" y="22481"/>
                    <a:pt x="18693" y="22542"/>
                  </a:cubicBezTo>
                  <a:cubicBezTo>
                    <a:pt x="18772" y="22569"/>
                    <a:pt x="18746" y="22472"/>
                    <a:pt x="18808" y="22472"/>
                  </a:cubicBezTo>
                  <a:cubicBezTo>
                    <a:pt x="19037" y="22525"/>
                    <a:pt x="18949" y="22648"/>
                    <a:pt x="19205" y="22692"/>
                  </a:cubicBezTo>
                  <a:cubicBezTo>
                    <a:pt x="19143" y="22798"/>
                    <a:pt x="19329" y="22851"/>
                    <a:pt x="19249" y="22957"/>
                  </a:cubicBezTo>
                  <a:cubicBezTo>
                    <a:pt x="19134" y="22843"/>
                    <a:pt x="18940" y="22887"/>
                    <a:pt x="18843" y="22904"/>
                  </a:cubicBezTo>
                  <a:cubicBezTo>
                    <a:pt x="18843" y="22949"/>
                    <a:pt x="18940" y="22966"/>
                    <a:pt x="19002" y="22984"/>
                  </a:cubicBezTo>
                  <a:cubicBezTo>
                    <a:pt x="18967" y="23002"/>
                    <a:pt x="18940" y="23028"/>
                    <a:pt x="18922" y="23072"/>
                  </a:cubicBezTo>
                  <a:cubicBezTo>
                    <a:pt x="18834" y="23046"/>
                    <a:pt x="18799" y="23010"/>
                    <a:pt x="18825" y="22957"/>
                  </a:cubicBezTo>
                  <a:cubicBezTo>
                    <a:pt x="18772" y="22922"/>
                    <a:pt x="18693" y="23019"/>
                    <a:pt x="18693" y="22940"/>
                  </a:cubicBezTo>
                  <a:cubicBezTo>
                    <a:pt x="18649" y="22878"/>
                    <a:pt x="18675" y="22869"/>
                    <a:pt x="18790" y="22913"/>
                  </a:cubicBezTo>
                  <a:cubicBezTo>
                    <a:pt x="18728" y="22843"/>
                    <a:pt x="18799" y="22772"/>
                    <a:pt x="18887" y="22781"/>
                  </a:cubicBezTo>
                  <a:cubicBezTo>
                    <a:pt x="18861" y="22684"/>
                    <a:pt x="18728" y="22772"/>
                    <a:pt x="18631" y="22719"/>
                  </a:cubicBezTo>
                  <a:cubicBezTo>
                    <a:pt x="18640" y="22657"/>
                    <a:pt x="18596" y="22604"/>
                    <a:pt x="18649" y="22534"/>
                  </a:cubicBezTo>
                  <a:cubicBezTo>
                    <a:pt x="18525" y="22489"/>
                    <a:pt x="18560" y="22640"/>
                    <a:pt x="18437" y="22595"/>
                  </a:cubicBezTo>
                  <a:cubicBezTo>
                    <a:pt x="18401" y="22657"/>
                    <a:pt x="18596" y="22675"/>
                    <a:pt x="18525" y="22737"/>
                  </a:cubicBezTo>
                  <a:cubicBezTo>
                    <a:pt x="18472" y="22710"/>
                    <a:pt x="18295" y="22692"/>
                    <a:pt x="18322" y="22648"/>
                  </a:cubicBezTo>
                  <a:cubicBezTo>
                    <a:pt x="18242" y="22657"/>
                    <a:pt x="18189" y="22701"/>
                    <a:pt x="18048" y="22631"/>
                  </a:cubicBezTo>
                  <a:cubicBezTo>
                    <a:pt x="18145" y="22578"/>
                    <a:pt x="18154" y="22498"/>
                    <a:pt x="17925" y="22454"/>
                  </a:cubicBezTo>
                  <a:cubicBezTo>
                    <a:pt x="17836" y="22357"/>
                    <a:pt x="18057" y="22428"/>
                    <a:pt x="17969" y="22330"/>
                  </a:cubicBezTo>
                  <a:cubicBezTo>
                    <a:pt x="17907" y="22339"/>
                    <a:pt x="17872" y="22375"/>
                    <a:pt x="17739" y="22304"/>
                  </a:cubicBezTo>
                  <a:cubicBezTo>
                    <a:pt x="17774" y="22269"/>
                    <a:pt x="17722" y="22251"/>
                    <a:pt x="17677" y="22225"/>
                  </a:cubicBezTo>
                  <a:cubicBezTo>
                    <a:pt x="17722" y="22180"/>
                    <a:pt x="17810" y="22110"/>
                    <a:pt x="17748" y="22030"/>
                  </a:cubicBezTo>
                  <a:cubicBezTo>
                    <a:pt x="17660" y="22021"/>
                    <a:pt x="17660" y="22110"/>
                    <a:pt x="17510" y="22030"/>
                  </a:cubicBezTo>
                  <a:cubicBezTo>
                    <a:pt x="17492" y="21915"/>
                    <a:pt x="17669" y="22030"/>
                    <a:pt x="17651" y="21907"/>
                  </a:cubicBezTo>
                  <a:cubicBezTo>
                    <a:pt x="17492" y="21818"/>
                    <a:pt x="17518" y="21942"/>
                    <a:pt x="17448" y="21951"/>
                  </a:cubicBezTo>
                  <a:cubicBezTo>
                    <a:pt x="17368" y="21915"/>
                    <a:pt x="17483" y="21836"/>
                    <a:pt x="17307" y="21818"/>
                  </a:cubicBezTo>
                  <a:cubicBezTo>
                    <a:pt x="17271" y="21836"/>
                    <a:pt x="17254" y="21907"/>
                    <a:pt x="17130" y="21907"/>
                  </a:cubicBezTo>
                  <a:cubicBezTo>
                    <a:pt x="17148" y="21977"/>
                    <a:pt x="17262" y="21871"/>
                    <a:pt x="17395" y="21960"/>
                  </a:cubicBezTo>
                  <a:cubicBezTo>
                    <a:pt x="17307" y="22004"/>
                    <a:pt x="17465" y="22039"/>
                    <a:pt x="17492" y="22083"/>
                  </a:cubicBezTo>
                  <a:cubicBezTo>
                    <a:pt x="17501" y="22101"/>
                    <a:pt x="17465" y="22136"/>
                    <a:pt x="17465" y="22154"/>
                  </a:cubicBezTo>
                  <a:cubicBezTo>
                    <a:pt x="17465" y="22189"/>
                    <a:pt x="17563" y="22216"/>
                    <a:pt x="17518" y="22260"/>
                  </a:cubicBezTo>
                  <a:cubicBezTo>
                    <a:pt x="17465" y="22260"/>
                    <a:pt x="17395" y="22251"/>
                    <a:pt x="17307" y="22216"/>
                  </a:cubicBezTo>
                  <a:cubicBezTo>
                    <a:pt x="17333" y="22189"/>
                    <a:pt x="17395" y="22198"/>
                    <a:pt x="17412" y="22172"/>
                  </a:cubicBezTo>
                  <a:cubicBezTo>
                    <a:pt x="17315" y="22127"/>
                    <a:pt x="17236" y="22119"/>
                    <a:pt x="17183" y="22145"/>
                  </a:cubicBezTo>
                  <a:cubicBezTo>
                    <a:pt x="17165" y="22269"/>
                    <a:pt x="17368" y="22313"/>
                    <a:pt x="17536" y="22348"/>
                  </a:cubicBezTo>
                  <a:cubicBezTo>
                    <a:pt x="17554" y="22436"/>
                    <a:pt x="17430" y="22366"/>
                    <a:pt x="17351" y="22339"/>
                  </a:cubicBezTo>
                  <a:cubicBezTo>
                    <a:pt x="17404" y="22436"/>
                    <a:pt x="17430" y="22498"/>
                    <a:pt x="17289" y="22516"/>
                  </a:cubicBezTo>
                  <a:cubicBezTo>
                    <a:pt x="17289" y="22551"/>
                    <a:pt x="17368" y="22560"/>
                    <a:pt x="17351" y="22595"/>
                  </a:cubicBezTo>
                  <a:cubicBezTo>
                    <a:pt x="17465" y="22622"/>
                    <a:pt x="17527" y="22551"/>
                    <a:pt x="17616" y="22657"/>
                  </a:cubicBezTo>
                  <a:cubicBezTo>
                    <a:pt x="17545" y="22754"/>
                    <a:pt x="17209" y="22587"/>
                    <a:pt x="16962" y="22516"/>
                  </a:cubicBezTo>
                  <a:cubicBezTo>
                    <a:pt x="16812" y="22481"/>
                    <a:pt x="16688" y="22481"/>
                    <a:pt x="16574" y="22419"/>
                  </a:cubicBezTo>
                  <a:cubicBezTo>
                    <a:pt x="16574" y="22392"/>
                    <a:pt x="16715" y="22419"/>
                    <a:pt x="16750" y="22445"/>
                  </a:cubicBezTo>
                  <a:cubicBezTo>
                    <a:pt x="16635" y="22348"/>
                    <a:pt x="16600" y="22419"/>
                    <a:pt x="16485" y="22383"/>
                  </a:cubicBezTo>
                  <a:cubicBezTo>
                    <a:pt x="16424" y="22366"/>
                    <a:pt x="16388" y="22295"/>
                    <a:pt x="16379" y="22295"/>
                  </a:cubicBezTo>
                  <a:cubicBezTo>
                    <a:pt x="16309" y="22277"/>
                    <a:pt x="16229" y="22313"/>
                    <a:pt x="16141" y="22295"/>
                  </a:cubicBezTo>
                  <a:cubicBezTo>
                    <a:pt x="16070" y="22286"/>
                    <a:pt x="16062" y="22242"/>
                    <a:pt x="15982" y="22216"/>
                  </a:cubicBezTo>
                  <a:cubicBezTo>
                    <a:pt x="15841" y="22172"/>
                    <a:pt x="15638" y="22172"/>
                    <a:pt x="15567" y="22074"/>
                  </a:cubicBezTo>
                  <a:cubicBezTo>
                    <a:pt x="15647" y="21960"/>
                    <a:pt x="15823" y="21968"/>
                    <a:pt x="16026" y="22092"/>
                  </a:cubicBezTo>
                  <a:cubicBezTo>
                    <a:pt x="16044" y="22004"/>
                    <a:pt x="15867" y="21960"/>
                    <a:pt x="15717" y="21898"/>
                  </a:cubicBezTo>
                  <a:cubicBezTo>
                    <a:pt x="15594" y="21880"/>
                    <a:pt x="15655" y="21924"/>
                    <a:pt x="15638" y="21986"/>
                  </a:cubicBezTo>
                  <a:cubicBezTo>
                    <a:pt x="15558" y="21951"/>
                    <a:pt x="15505" y="21951"/>
                    <a:pt x="15496" y="21995"/>
                  </a:cubicBezTo>
                  <a:cubicBezTo>
                    <a:pt x="15417" y="21977"/>
                    <a:pt x="15293" y="21898"/>
                    <a:pt x="15311" y="21986"/>
                  </a:cubicBezTo>
                  <a:cubicBezTo>
                    <a:pt x="15302" y="22039"/>
                    <a:pt x="15479" y="22004"/>
                    <a:pt x="15514" y="22083"/>
                  </a:cubicBezTo>
                  <a:cubicBezTo>
                    <a:pt x="15293" y="22083"/>
                    <a:pt x="15081" y="21933"/>
                    <a:pt x="14834" y="21880"/>
                  </a:cubicBezTo>
                  <a:cubicBezTo>
                    <a:pt x="14781" y="21871"/>
                    <a:pt x="14711" y="21889"/>
                    <a:pt x="14649" y="21871"/>
                  </a:cubicBezTo>
                  <a:cubicBezTo>
                    <a:pt x="14454" y="21827"/>
                    <a:pt x="14198" y="21748"/>
                    <a:pt x="14004" y="21686"/>
                  </a:cubicBezTo>
                  <a:cubicBezTo>
                    <a:pt x="13686" y="21589"/>
                    <a:pt x="13315" y="21474"/>
                    <a:pt x="13104" y="21359"/>
                  </a:cubicBezTo>
                  <a:cubicBezTo>
                    <a:pt x="13095" y="21359"/>
                    <a:pt x="13130" y="21315"/>
                    <a:pt x="13121" y="21306"/>
                  </a:cubicBezTo>
                  <a:cubicBezTo>
                    <a:pt x="13095" y="21271"/>
                    <a:pt x="12989" y="21306"/>
                    <a:pt x="12936" y="21262"/>
                  </a:cubicBezTo>
                  <a:cubicBezTo>
                    <a:pt x="13104" y="21138"/>
                    <a:pt x="12830" y="21271"/>
                    <a:pt x="12636" y="21103"/>
                  </a:cubicBezTo>
                  <a:cubicBezTo>
                    <a:pt x="12583" y="21085"/>
                    <a:pt x="12574" y="21130"/>
                    <a:pt x="12556" y="21156"/>
                  </a:cubicBezTo>
                  <a:cubicBezTo>
                    <a:pt x="12379" y="21050"/>
                    <a:pt x="12123" y="20909"/>
                    <a:pt x="12115" y="20803"/>
                  </a:cubicBezTo>
                  <a:cubicBezTo>
                    <a:pt x="12000" y="20688"/>
                    <a:pt x="11973" y="20785"/>
                    <a:pt x="11850" y="20626"/>
                  </a:cubicBezTo>
                  <a:cubicBezTo>
                    <a:pt x="11885" y="20538"/>
                    <a:pt x="11956" y="20565"/>
                    <a:pt x="12070" y="20697"/>
                  </a:cubicBezTo>
                  <a:cubicBezTo>
                    <a:pt x="12132" y="20635"/>
                    <a:pt x="12017" y="20538"/>
                    <a:pt x="11912" y="20432"/>
                  </a:cubicBezTo>
                  <a:cubicBezTo>
                    <a:pt x="11823" y="20459"/>
                    <a:pt x="11876" y="20529"/>
                    <a:pt x="11832" y="20573"/>
                  </a:cubicBezTo>
                  <a:cubicBezTo>
                    <a:pt x="11373" y="20150"/>
                    <a:pt x="11082" y="19584"/>
                    <a:pt x="10914" y="19028"/>
                  </a:cubicBezTo>
                  <a:cubicBezTo>
                    <a:pt x="10755" y="18463"/>
                    <a:pt x="10693" y="17889"/>
                    <a:pt x="10684" y="17342"/>
                  </a:cubicBezTo>
                  <a:cubicBezTo>
                    <a:pt x="10675" y="16785"/>
                    <a:pt x="10711" y="16264"/>
                    <a:pt x="10719" y="15752"/>
                  </a:cubicBezTo>
                  <a:cubicBezTo>
                    <a:pt x="10728" y="15249"/>
                    <a:pt x="10719" y="14755"/>
                    <a:pt x="10622" y="14295"/>
                  </a:cubicBezTo>
                  <a:cubicBezTo>
                    <a:pt x="10561" y="13986"/>
                    <a:pt x="10481" y="13757"/>
                    <a:pt x="10357" y="13465"/>
                  </a:cubicBezTo>
                  <a:cubicBezTo>
                    <a:pt x="10340" y="13412"/>
                    <a:pt x="10304" y="13421"/>
                    <a:pt x="10287" y="13368"/>
                  </a:cubicBezTo>
                  <a:cubicBezTo>
                    <a:pt x="10234" y="13245"/>
                    <a:pt x="10119" y="13006"/>
                    <a:pt x="9969" y="12803"/>
                  </a:cubicBezTo>
                  <a:cubicBezTo>
                    <a:pt x="9889" y="12688"/>
                    <a:pt x="9784" y="12609"/>
                    <a:pt x="9704" y="12485"/>
                  </a:cubicBezTo>
                  <a:cubicBezTo>
                    <a:pt x="9642" y="12397"/>
                    <a:pt x="9527" y="12238"/>
                    <a:pt x="9377" y="12061"/>
                  </a:cubicBezTo>
                  <a:cubicBezTo>
                    <a:pt x="9236" y="11894"/>
                    <a:pt x="9068" y="11708"/>
                    <a:pt x="8945" y="11585"/>
                  </a:cubicBezTo>
                  <a:cubicBezTo>
                    <a:pt x="8795" y="11443"/>
                    <a:pt x="8556" y="11302"/>
                    <a:pt x="8441" y="11028"/>
                  </a:cubicBezTo>
                  <a:cubicBezTo>
                    <a:pt x="8265" y="10878"/>
                    <a:pt x="8141" y="10772"/>
                    <a:pt x="8062" y="10605"/>
                  </a:cubicBezTo>
                  <a:cubicBezTo>
                    <a:pt x="8062" y="10640"/>
                    <a:pt x="8106" y="10693"/>
                    <a:pt x="8062" y="10719"/>
                  </a:cubicBezTo>
                  <a:cubicBezTo>
                    <a:pt x="7867" y="10454"/>
                    <a:pt x="7664" y="10313"/>
                    <a:pt x="7408" y="10022"/>
                  </a:cubicBezTo>
                  <a:cubicBezTo>
                    <a:pt x="7444" y="10013"/>
                    <a:pt x="7488" y="10048"/>
                    <a:pt x="7523" y="10031"/>
                  </a:cubicBezTo>
                  <a:cubicBezTo>
                    <a:pt x="7417" y="9881"/>
                    <a:pt x="7382" y="10013"/>
                    <a:pt x="7294" y="9951"/>
                  </a:cubicBezTo>
                  <a:cubicBezTo>
                    <a:pt x="7223" y="9872"/>
                    <a:pt x="7355" y="9854"/>
                    <a:pt x="7391" y="9863"/>
                  </a:cubicBezTo>
                  <a:cubicBezTo>
                    <a:pt x="7294" y="9783"/>
                    <a:pt x="7214" y="9775"/>
                    <a:pt x="7117" y="9704"/>
                  </a:cubicBezTo>
                  <a:cubicBezTo>
                    <a:pt x="7046" y="9580"/>
                    <a:pt x="6958" y="9545"/>
                    <a:pt x="6834" y="9439"/>
                  </a:cubicBezTo>
                  <a:cubicBezTo>
                    <a:pt x="6773" y="9386"/>
                    <a:pt x="6746" y="9315"/>
                    <a:pt x="6693" y="9271"/>
                  </a:cubicBezTo>
                  <a:cubicBezTo>
                    <a:pt x="6605" y="9201"/>
                    <a:pt x="6419" y="9148"/>
                    <a:pt x="6260" y="8971"/>
                  </a:cubicBezTo>
                  <a:cubicBezTo>
                    <a:pt x="6225" y="8927"/>
                    <a:pt x="6207" y="8865"/>
                    <a:pt x="6199" y="8856"/>
                  </a:cubicBezTo>
                  <a:cubicBezTo>
                    <a:pt x="6146" y="8803"/>
                    <a:pt x="6049" y="8847"/>
                    <a:pt x="6031" y="8715"/>
                  </a:cubicBezTo>
                  <a:cubicBezTo>
                    <a:pt x="5907" y="8636"/>
                    <a:pt x="5581" y="8477"/>
                    <a:pt x="5413" y="8371"/>
                  </a:cubicBezTo>
                  <a:cubicBezTo>
                    <a:pt x="5342" y="8326"/>
                    <a:pt x="5298" y="8256"/>
                    <a:pt x="5289" y="8238"/>
                  </a:cubicBezTo>
                  <a:cubicBezTo>
                    <a:pt x="5227" y="8194"/>
                    <a:pt x="5192" y="8212"/>
                    <a:pt x="5130" y="8159"/>
                  </a:cubicBezTo>
                  <a:cubicBezTo>
                    <a:pt x="5060" y="8097"/>
                    <a:pt x="5086" y="8062"/>
                    <a:pt x="5060" y="8035"/>
                  </a:cubicBezTo>
                  <a:cubicBezTo>
                    <a:pt x="5042" y="8017"/>
                    <a:pt x="4971" y="8009"/>
                    <a:pt x="4936" y="7973"/>
                  </a:cubicBezTo>
                  <a:cubicBezTo>
                    <a:pt x="4786" y="7859"/>
                    <a:pt x="4565" y="7638"/>
                    <a:pt x="4415" y="7549"/>
                  </a:cubicBezTo>
                  <a:cubicBezTo>
                    <a:pt x="4344" y="7505"/>
                    <a:pt x="4283" y="7505"/>
                    <a:pt x="4203" y="7452"/>
                  </a:cubicBezTo>
                  <a:cubicBezTo>
                    <a:pt x="4194" y="7408"/>
                    <a:pt x="4168" y="7373"/>
                    <a:pt x="4132" y="7329"/>
                  </a:cubicBezTo>
                  <a:cubicBezTo>
                    <a:pt x="4026" y="7311"/>
                    <a:pt x="3903" y="7179"/>
                    <a:pt x="3797" y="7090"/>
                  </a:cubicBezTo>
                  <a:cubicBezTo>
                    <a:pt x="3726" y="7029"/>
                    <a:pt x="3603" y="6984"/>
                    <a:pt x="3514" y="6923"/>
                  </a:cubicBezTo>
                  <a:cubicBezTo>
                    <a:pt x="3453" y="6870"/>
                    <a:pt x="3461" y="6834"/>
                    <a:pt x="3400" y="6781"/>
                  </a:cubicBezTo>
                  <a:cubicBezTo>
                    <a:pt x="3161" y="6587"/>
                    <a:pt x="2843" y="6322"/>
                    <a:pt x="2596" y="6066"/>
                  </a:cubicBezTo>
                  <a:cubicBezTo>
                    <a:pt x="2543" y="6013"/>
                    <a:pt x="2561" y="5987"/>
                    <a:pt x="2525" y="5942"/>
                  </a:cubicBezTo>
                  <a:cubicBezTo>
                    <a:pt x="2411" y="5828"/>
                    <a:pt x="2305" y="5722"/>
                    <a:pt x="2208" y="5616"/>
                  </a:cubicBezTo>
                  <a:cubicBezTo>
                    <a:pt x="2102" y="5501"/>
                    <a:pt x="2013" y="5386"/>
                    <a:pt x="1951" y="5298"/>
                  </a:cubicBezTo>
                  <a:cubicBezTo>
                    <a:pt x="1890" y="5192"/>
                    <a:pt x="1934" y="5210"/>
                    <a:pt x="1907" y="5139"/>
                  </a:cubicBezTo>
                  <a:cubicBezTo>
                    <a:pt x="1740" y="4901"/>
                    <a:pt x="1581" y="4697"/>
                    <a:pt x="1439" y="4406"/>
                  </a:cubicBezTo>
                  <a:cubicBezTo>
                    <a:pt x="1457" y="4371"/>
                    <a:pt x="1422" y="4291"/>
                    <a:pt x="1484" y="4300"/>
                  </a:cubicBezTo>
                  <a:cubicBezTo>
                    <a:pt x="1448" y="4247"/>
                    <a:pt x="1413" y="4265"/>
                    <a:pt x="1378" y="4265"/>
                  </a:cubicBezTo>
                  <a:cubicBezTo>
                    <a:pt x="1342" y="4185"/>
                    <a:pt x="1307" y="4106"/>
                    <a:pt x="1272" y="4035"/>
                  </a:cubicBezTo>
                  <a:cubicBezTo>
                    <a:pt x="1236" y="3965"/>
                    <a:pt x="1201" y="3903"/>
                    <a:pt x="1166" y="3832"/>
                  </a:cubicBezTo>
                  <a:cubicBezTo>
                    <a:pt x="1113" y="3709"/>
                    <a:pt x="1069" y="3585"/>
                    <a:pt x="1104" y="3470"/>
                  </a:cubicBezTo>
                  <a:cubicBezTo>
                    <a:pt x="1042" y="3294"/>
                    <a:pt x="1051" y="3294"/>
                    <a:pt x="989" y="3064"/>
                  </a:cubicBezTo>
                  <a:cubicBezTo>
                    <a:pt x="1016" y="3020"/>
                    <a:pt x="1016" y="2931"/>
                    <a:pt x="1113" y="3002"/>
                  </a:cubicBezTo>
                  <a:cubicBezTo>
                    <a:pt x="1077" y="2790"/>
                    <a:pt x="1042" y="2923"/>
                    <a:pt x="980" y="2817"/>
                  </a:cubicBezTo>
                  <a:cubicBezTo>
                    <a:pt x="927" y="2578"/>
                    <a:pt x="1024" y="2605"/>
                    <a:pt x="1007" y="2393"/>
                  </a:cubicBezTo>
                  <a:cubicBezTo>
                    <a:pt x="998" y="2305"/>
                    <a:pt x="918" y="2322"/>
                    <a:pt x="901" y="2243"/>
                  </a:cubicBezTo>
                  <a:cubicBezTo>
                    <a:pt x="954" y="2022"/>
                    <a:pt x="910" y="1634"/>
                    <a:pt x="998" y="1280"/>
                  </a:cubicBezTo>
                  <a:lnTo>
                    <a:pt x="998" y="1263"/>
                  </a:lnTo>
                  <a:cubicBezTo>
                    <a:pt x="1007" y="1254"/>
                    <a:pt x="1007" y="1245"/>
                    <a:pt x="1016" y="1254"/>
                  </a:cubicBezTo>
                  <a:cubicBezTo>
                    <a:pt x="1024" y="1254"/>
                    <a:pt x="1042" y="1254"/>
                    <a:pt x="1060" y="1254"/>
                  </a:cubicBezTo>
                  <a:cubicBezTo>
                    <a:pt x="1095" y="1254"/>
                    <a:pt x="1121" y="1254"/>
                    <a:pt x="1157" y="1254"/>
                  </a:cubicBezTo>
                  <a:cubicBezTo>
                    <a:pt x="1227" y="1263"/>
                    <a:pt x="1298" y="1263"/>
                    <a:pt x="1360" y="1263"/>
                  </a:cubicBezTo>
                  <a:cubicBezTo>
                    <a:pt x="1510" y="1254"/>
                    <a:pt x="1695" y="1219"/>
                    <a:pt x="1890" y="1192"/>
                  </a:cubicBezTo>
                  <a:cubicBezTo>
                    <a:pt x="2075" y="1166"/>
                    <a:pt x="2261" y="1157"/>
                    <a:pt x="2393" y="1210"/>
                  </a:cubicBezTo>
                  <a:cubicBezTo>
                    <a:pt x="2428" y="1192"/>
                    <a:pt x="2437" y="1157"/>
                    <a:pt x="2437" y="1130"/>
                  </a:cubicBezTo>
                  <a:cubicBezTo>
                    <a:pt x="2614" y="1139"/>
                    <a:pt x="2755" y="1130"/>
                    <a:pt x="2896" y="1121"/>
                  </a:cubicBezTo>
                  <a:cubicBezTo>
                    <a:pt x="3038" y="1104"/>
                    <a:pt x="3188" y="1086"/>
                    <a:pt x="3408" y="1121"/>
                  </a:cubicBezTo>
                  <a:cubicBezTo>
                    <a:pt x="3461" y="1015"/>
                    <a:pt x="3603" y="1077"/>
                    <a:pt x="3832" y="1051"/>
                  </a:cubicBezTo>
                  <a:cubicBezTo>
                    <a:pt x="3850" y="1024"/>
                    <a:pt x="3726" y="971"/>
                    <a:pt x="3700" y="971"/>
                  </a:cubicBezTo>
                  <a:cubicBezTo>
                    <a:pt x="3638" y="962"/>
                    <a:pt x="3611" y="1015"/>
                    <a:pt x="3541" y="1024"/>
                  </a:cubicBezTo>
                  <a:cubicBezTo>
                    <a:pt x="3453" y="1024"/>
                    <a:pt x="3426" y="989"/>
                    <a:pt x="3364" y="989"/>
                  </a:cubicBezTo>
                  <a:cubicBezTo>
                    <a:pt x="3285" y="998"/>
                    <a:pt x="3223" y="1042"/>
                    <a:pt x="3152" y="1042"/>
                  </a:cubicBezTo>
                  <a:cubicBezTo>
                    <a:pt x="3029" y="1042"/>
                    <a:pt x="2940" y="1015"/>
                    <a:pt x="2799" y="1007"/>
                  </a:cubicBezTo>
                  <a:cubicBezTo>
                    <a:pt x="2737" y="1007"/>
                    <a:pt x="2658" y="1015"/>
                    <a:pt x="2561" y="1015"/>
                  </a:cubicBezTo>
                  <a:cubicBezTo>
                    <a:pt x="2481" y="1024"/>
                    <a:pt x="2393" y="1042"/>
                    <a:pt x="2269" y="1033"/>
                  </a:cubicBezTo>
                  <a:cubicBezTo>
                    <a:pt x="2199" y="1033"/>
                    <a:pt x="2093" y="998"/>
                    <a:pt x="2084" y="998"/>
                  </a:cubicBezTo>
                  <a:cubicBezTo>
                    <a:pt x="2031" y="1007"/>
                    <a:pt x="1890" y="1051"/>
                    <a:pt x="1748" y="1060"/>
                  </a:cubicBezTo>
                  <a:cubicBezTo>
                    <a:pt x="1581" y="1068"/>
                    <a:pt x="1563" y="1086"/>
                    <a:pt x="1351" y="1104"/>
                  </a:cubicBezTo>
                  <a:cubicBezTo>
                    <a:pt x="1263" y="1113"/>
                    <a:pt x="1157" y="1121"/>
                    <a:pt x="1033" y="1130"/>
                  </a:cubicBezTo>
                  <a:cubicBezTo>
                    <a:pt x="1007" y="1139"/>
                    <a:pt x="971" y="1139"/>
                    <a:pt x="945" y="1148"/>
                  </a:cubicBezTo>
                  <a:lnTo>
                    <a:pt x="892" y="1148"/>
                  </a:lnTo>
                  <a:cubicBezTo>
                    <a:pt x="892" y="1148"/>
                    <a:pt x="874" y="1148"/>
                    <a:pt x="874" y="1157"/>
                  </a:cubicBezTo>
                  <a:lnTo>
                    <a:pt x="874" y="1183"/>
                  </a:lnTo>
                  <a:cubicBezTo>
                    <a:pt x="857" y="1254"/>
                    <a:pt x="848" y="1324"/>
                    <a:pt x="839" y="1395"/>
                  </a:cubicBezTo>
                  <a:cubicBezTo>
                    <a:pt x="804" y="1386"/>
                    <a:pt x="804" y="1316"/>
                    <a:pt x="777" y="1289"/>
                  </a:cubicBezTo>
                  <a:cubicBezTo>
                    <a:pt x="751" y="1457"/>
                    <a:pt x="742" y="1651"/>
                    <a:pt x="662" y="1563"/>
                  </a:cubicBezTo>
                  <a:cubicBezTo>
                    <a:pt x="654" y="1625"/>
                    <a:pt x="698" y="1634"/>
                    <a:pt x="724" y="1660"/>
                  </a:cubicBezTo>
                  <a:cubicBezTo>
                    <a:pt x="777" y="1704"/>
                    <a:pt x="759" y="1483"/>
                    <a:pt x="786" y="1413"/>
                  </a:cubicBezTo>
                  <a:cubicBezTo>
                    <a:pt x="812" y="1528"/>
                    <a:pt x="821" y="1660"/>
                    <a:pt x="804" y="1810"/>
                  </a:cubicBezTo>
                  <a:cubicBezTo>
                    <a:pt x="786" y="1951"/>
                    <a:pt x="768" y="2093"/>
                    <a:pt x="742" y="2216"/>
                  </a:cubicBezTo>
                  <a:cubicBezTo>
                    <a:pt x="706" y="2331"/>
                    <a:pt x="839" y="2428"/>
                    <a:pt x="768" y="2437"/>
                  </a:cubicBezTo>
                  <a:cubicBezTo>
                    <a:pt x="715" y="2525"/>
                    <a:pt x="715" y="2393"/>
                    <a:pt x="689" y="2296"/>
                  </a:cubicBezTo>
                  <a:cubicBezTo>
                    <a:pt x="671" y="2234"/>
                    <a:pt x="627" y="2287"/>
                    <a:pt x="636" y="2163"/>
                  </a:cubicBezTo>
                  <a:cubicBezTo>
                    <a:pt x="636" y="2128"/>
                    <a:pt x="662" y="2128"/>
                    <a:pt x="662" y="2075"/>
                  </a:cubicBezTo>
                  <a:cubicBezTo>
                    <a:pt x="698" y="2102"/>
                    <a:pt x="680" y="2181"/>
                    <a:pt x="689" y="2243"/>
                  </a:cubicBezTo>
                  <a:cubicBezTo>
                    <a:pt x="715" y="2181"/>
                    <a:pt x="724" y="2093"/>
                    <a:pt x="724" y="1996"/>
                  </a:cubicBezTo>
                  <a:cubicBezTo>
                    <a:pt x="715" y="1907"/>
                    <a:pt x="715" y="1810"/>
                    <a:pt x="742" y="1731"/>
                  </a:cubicBezTo>
                  <a:cubicBezTo>
                    <a:pt x="680" y="1651"/>
                    <a:pt x="662" y="1748"/>
                    <a:pt x="654" y="1854"/>
                  </a:cubicBezTo>
                  <a:cubicBezTo>
                    <a:pt x="645" y="1951"/>
                    <a:pt x="636" y="2049"/>
                    <a:pt x="565" y="1960"/>
                  </a:cubicBezTo>
                  <a:cubicBezTo>
                    <a:pt x="574" y="2128"/>
                    <a:pt x="618" y="2243"/>
                    <a:pt x="645" y="2358"/>
                  </a:cubicBezTo>
                  <a:cubicBezTo>
                    <a:pt x="671" y="2481"/>
                    <a:pt x="698" y="2596"/>
                    <a:pt x="680" y="2764"/>
                  </a:cubicBezTo>
                  <a:cubicBezTo>
                    <a:pt x="804" y="2879"/>
                    <a:pt x="689" y="2525"/>
                    <a:pt x="795" y="2605"/>
                  </a:cubicBezTo>
                  <a:cubicBezTo>
                    <a:pt x="812" y="2728"/>
                    <a:pt x="812" y="2843"/>
                    <a:pt x="821" y="2940"/>
                  </a:cubicBezTo>
                  <a:cubicBezTo>
                    <a:pt x="830" y="3029"/>
                    <a:pt x="830" y="3108"/>
                    <a:pt x="812" y="3170"/>
                  </a:cubicBezTo>
                  <a:cubicBezTo>
                    <a:pt x="759" y="3064"/>
                    <a:pt x="706" y="2755"/>
                    <a:pt x="645" y="2914"/>
                  </a:cubicBezTo>
                  <a:cubicBezTo>
                    <a:pt x="671" y="3020"/>
                    <a:pt x="751" y="2984"/>
                    <a:pt x="759" y="3152"/>
                  </a:cubicBezTo>
                  <a:cubicBezTo>
                    <a:pt x="583" y="3064"/>
                    <a:pt x="724" y="3497"/>
                    <a:pt x="821" y="3585"/>
                  </a:cubicBezTo>
                  <a:cubicBezTo>
                    <a:pt x="857" y="3541"/>
                    <a:pt x="848" y="3426"/>
                    <a:pt x="804" y="3267"/>
                  </a:cubicBezTo>
                  <a:cubicBezTo>
                    <a:pt x="865" y="3302"/>
                    <a:pt x="883" y="3373"/>
                    <a:pt x="901" y="3452"/>
                  </a:cubicBezTo>
                  <a:cubicBezTo>
                    <a:pt x="901" y="3488"/>
                    <a:pt x="910" y="3532"/>
                    <a:pt x="910" y="3576"/>
                  </a:cubicBezTo>
                  <a:cubicBezTo>
                    <a:pt x="918" y="3620"/>
                    <a:pt x="927" y="3664"/>
                    <a:pt x="945" y="3700"/>
                  </a:cubicBezTo>
                  <a:cubicBezTo>
                    <a:pt x="795" y="3567"/>
                    <a:pt x="857" y="3788"/>
                    <a:pt x="839" y="3903"/>
                  </a:cubicBezTo>
                  <a:cubicBezTo>
                    <a:pt x="963" y="3965"/>
                    <a:pt x="883" y="3717"/>
                    <a:pt x="989" y="3859"/>
                  </a:cubicBezTo>
                  <a:cubicBezTo>
                    <a:pt x="1016" y="4000"/>
                    <a:pt x="918" y="3991"/>
                    <a:pt x="998" y="4176"/>
                  </a:cubicBezTo>
                  <a:cubicBezTo>
                    <a:pt x="1069" y="4335"/>
                    <a:pt x="1007" y="4088"/>
                    <a:pt x="1007" y="4071"/>
                  </a:cubicBezTo>
                  <a:cubicBezTo>
                    <a:pt x="1042" y="4132"/>
                    <a:pt x="1077" y="4203"/>
                    <a:pt x="1104" y="4274"/>
                  </a:cubicBezTo>
                  <a:cubicBezTo>
                    <a:pt x="1139" y="4344"/>
                    <a:pt x="1183" y="4415"/>
                    <a:pt x="1219" y="4494"/>
                  </a:cubicBezTo>
                  <a:cubicBezTo>
                    <a:pt x="1289" y="4644"/>
                    <a:pt x="1395" y="4803"/>
                    <a:pt x="1475" y="4962"/>
                  </a:cubicBezTo>
                  <a:cubicBezTo>
                    <a:pt x="1581" y="5121"/>
                    <a:pt x="1678" y="5289"/>
                    <a:pt x="1793" y="5448"/>
                  </a:cubicBezTo>
                  <a:cubicBezTo>
                    <a:pt x="1854" y="5527"/>
                    <a:pt x="1907" y="5607"/>
                    <a:pt x="1960" y="5686"/>
                  </a:cubicBezTo>
                  <a:cubicBezTo>
                    <a:pt x="2013" y="5748"/>
                    <a:pt x="2066" y="5819"/>
                    <a:pt x="2119" y="5889"/>
                  </a:cubicBezTo>
                  <a:cubicBezTo>
                    <a:pt x="2155" y="5934"/>
                    <a:pt x="2243" y="6137"/>
                    <a:pt x="2366" y="6128"/>
                  </a:cubicBezTo>
                  <a:cubicBezTo>
                    <a:pt x="2437" y="6243"/>
                    <a:pt x="2570" y="6402"/>
                    <a:pt x="2702" y="6534"/>
                  </a:cubicBezTo>
                  <a:cubicBezTo>
                    <a:pt x="2834" y="6675"/>
                    <a:pt x="2976" y="6799"/>
                    <a:pt x="3055" y="6870"/>
                  </a:cubicBezTo>
                  <a:cubicBezTo>
                    <a:pt x="2940" y="6878"/>
                    <a:pt x="2781" y="6684"/>
                    <a:pt x="2640" y="6534"/>
                  </a:cubicBezTo>
                  <a:cubicBezTo>
                    <a:pt x="2534" y="6437"/>
                    <a:pt x="2437" y="6331"/>
                    <a:pt x="2349" y="6234"/>
                  </a:cubicBezTo>
                  <a:cubicBezTo>
                    <a:pt x="2261" y="6128"/>
                    <a:pt x="2172" y="6040"/>
                    <a:pt x="2093" y="5969"/>
                  </a:cubicBezTo>
                  <a:cubicBezTo>
                    <a:pt x="2031" y="6040"/>
                    <a:pt x="2128" y="6119"/>
                    <a:pt x="1996" y="6110"/>
                  </a:cubicBezTo>
                  <a:cubicBezTo>
                    <a:pt x="2137" y="6234"/>
                    <a:pt x="2137" y="6349"/>
                    <a:pt x="2234" y="6375"/>
                  </a:cubicBezTo>
                  <a:cubicBezTo>
                    <a:pt x="2199" y="6322"/>
                    <a:pt x="2181" y="6278"/>
                    <a:pt x="2110" y="6154"/>
                  </a:cubicBezTo>
                  <a:cubicBezTo>
                    <a:pt x="2287" y="6154"/>
                    <a:pt x="2287" y="6393"/>
                    <a:pt x="2437" y="6525"/>
                  </a:cubicBezTo>
                  <a:cubicBezTo>
                    <a:pt x="2499" y="6499"/>
                    <a:pt x="2278" y="6366"/>
                    <a:pt x="2402" y="6366"/>
                  </a:cubicBezTo>
                  <a:cubicBezTo>
                    <a:pt x="2781" y="6781"/>
                    <a:pt x="3267" y="7223"/>
                    <a:pt x="3779" y="7629"/>
                  </a:cubicBezTo>
                  <a:cubicBezTo>
                    <a:pt x="4283" y="8044"/>
                    <a:pt x="4804" y="8415"/>
                    <a:pt x="5227" y="8733"/>
                  </a:cubicBezTo>
                  <a:cubicBezTo>
                    <a:pt x="5289" y="8777"/>
                    <a:pt x="5324" y="8839"/>
                    <a:pt x="5386" y="8883"/>
                  </a:cubicBezTo>
                  <a:cubicBezTo>
                    <a:pt x="5466" y="8945"/>
                    <a:pt x="5536" y="8962"/>
                    <a:pt x="5607" y="9024"/>
                  </a:cubicBezTo>
                  <a:cubicBezTo>
                    <a:pt x="5713" y="9121"/>
                    <a:pt x="5766" y="9315"/>
                    <a:pt x="5916" y="9307"/>
                  </a:cubicBezTo>
                  <a:cubicBezTo>
                    <a:pt x="5890" y="9360"/>
                    <a:pt x="6022" y="9439"/>
                    <a:pt x="6022" y="9501"/>
                  </a:cubicBezTo>
                  <a:cubicBezTo>
                    <a:pt x="6066" y="9527"/>
                    <a:pt x="6093" y="9492"/>
                    <a:pt x="6057" y="9457"/>
                  </a:cubicBezTo>
                  <a:cubicBezTo>
                    <a:pt x="6711" y="9828"/>
                    <a:pt x="7161" y="10534"/>
                    <a:pt x="7647" y="10905"/>
                  </a:cubicBezTo>
                  <a:cubicBezTo>
                    <a:pt x="7682" y="10958"/>
                    <a:pt x="7629" y="10914"/>
                    <a:pt x="7611" y="10940"/>
                  </a:cubicBezTo>
                  <a:cubicBezTo>
                    <a:pt x="7735" y="11028"/>
                    <a:pt x="7859" y="11126"/>
                    <a:pt x="8000" y="11284"/>
                  </a:cubicBezTo>
                  <a:cubicBezTo>
                    <a:pt x="7947" y="11329"/>
                    <a:pt x="7859" y="11187"/>
                    <a:pt x="7806" y="11223"/>
                  </a:cubicBezTo>
                  <a:cubicBezTo>
                    <a:pt x="7894" y="11329"/>
                    <a:pt x="8097" y="11408"/>
                    <a:pt x="8115" y="11532"/>
                  </a:cubicBezTo>
                  <a:cubicBezTo>
                    <a:pt x="8026" y="11602"/>
                    <a:pt x="8009" y="11373"/>
                    <a:pt x="7903" y="11426"/>
                  </a:cubicBezTo>
                  <a:cubicBezTo>
                    <a:pt x="7806" y="11329"/>
                    <a:pt x="7841" y="11276"/>
                    <a:pt x="7726" y="11178"/>
                  </a:cubicBezTo>
                  <a:cubicBezTo>
                    <a:pt x="7700" y="11161"/>
                    <a:pt x="7673" y="11170"/>
                    <a:pt x="7647" y="11134"/>
                  </a:cubicBezTo>
                  <a:cubicBezTo>
                    <a:pt x="7594" y="11161"/>
                    <a:pt x="7576" y="11205"/>
                    <a:pt x="7620" y="11267"/>
                  </a:cubicBezTo>
                  <a:cubicBezTo>
                    <a:pt x="7505" y="11187"/>
                    <a:pt x="7408" y="11249"/>
                    <a:pt x="7373" y="11267"/>
                  </a:cubicBezTo>
                  <a:cubicBezTo>
                    <a:pt x="7338" y="11382"/>
                    <a:pt x="7541" y="11443"/>
                    <a:pt x="7558" y="11549"/>
                  </a:cubicBezTo>
                  <a:cubicBezTo>
                    <a:pt x="7514" y="11620"/>
                    <a:pt x="7452" y="11470"/>
                    <a:pt x="7426" y="11443"/>
                  </a:cubicBezTo>
                  <a:cubicBezTo>
                    <a:pt x="7391" y="11417"/>
                    <a:pt x="7373" y="11461"/>
                    <a:pt x="7355" y="11443"/>
                  </a:cubicBezTo>
                  <a:cubicBezTo>
                    <a:pt x="7258" y="11364"/>
                    <a:pt x="7161" y="11240"/>
                    <a:pt x="7020" y="11126"/>
                  </a:cubicBezTo>
                  <a:cubicBezTo>
                    <a:pt x="7011" y="11037"/>
                    <a:pt x="7126" y="10949"/>
                    <a:pt x="7205" y="11011"/>
                  </a:cubicBezTo>
                  <a:cubicBezTo>
                    <a:pt x="7276" y="10993"/>
                    <a:pt x="7179" y="10825"/>
                    <a:pt x="7135" y="10852"/>
                  </a:cubicBezTo>
                  <a:cubicBezTo>
                    <a:pt x="7073" y="10728"/>
                    <a:pt x="7249" y="10861"/>
                    <a:pt x="7285" y="10825"/>
                  </a:cubicBezTo>
                  <a:cubicBezTo>
                    <a:pt x="7232" y="10755"/>
                    <a:pt x="7179" y="10746"/>
                    <a:pt x="7143" y="10790"/>
                  </a:cubicBezTo>
                  <a:cubicBezTo>
                    <a:pt x="7037" y="10702"/>
                    <a:pt x="7135" y="10666"/>
                    <a:pt x="7002" y="10569"/>
                  </a:cubicBezTo>
                  <a:cubicBezTo>
                    <a:pt x="7135" y="10552"/>
                    <a:pt x="7170" y="10790"/>
                    <a:pt x="7302" y="10763"/>
                  </a:cubicBezTo>
                  <a:cubicBezTo>
                    <a:pt x="7399" y="10861"/>
                    <a:pt x="7435" y="11073"/>
                    <a:pt x="7603" y="11126"/>
                  </a:cubicBezTo>
                  <a:cubicBezTo>
                    <a:pt x="7726" y="11090"/>
                    <a:pt x="7373" y="10869"/>
                    <a:pt x="7558" y="10922"/>
                  </a:cubicBezTo>
                  <a:cubicBezTo>
                    <a:pt x="7391" y="10843"/>
                    <a:pt x="7355" y="10711"/>
                    <a:pt x="7214" y="10666"/>
                  </a:cubicBezTo>
                  <a:cubicBezTo>
                    <a:pt x="7161" y="10605"/>
                    <a:pt x="7090" y="10534"/>
                    <a:pt x="7152" y="10490"/>
                  </a:cubicBezTo>
                  <a:cubicBezTo>
                    <a:pt x="6976" y="10419"/>
                    <a:pt x="6755" y="10137"/>
                    <a:pt x="6552" y="9907"/>
                  </a:cubicBezTo>
                  <a:cubicBezTo>
                    <a:pt x="6393" y="9845"/>
                    <a:pt x="6216" y="9722"/>
                    <a:pt x="6146" y="9607"/>
                  </a:cubicBezTo>
                  <a:cubicBezTo>
                    <a:pt x="6040" y="9563"/>
                    <a:pt x="5943" y="9527"/>
                    <a:pt x="5810" y="9430"/>
                  </a:cubicBezTo>
                  <a:cubicBezTo>
                    <a:pt x="5837" y="9386"/>
                    <a:pt x="5890" y="9421"/>
                    <a:pt x="5916" y="9377"/>
                  </a:cubicBezTo>
                  <a:cubicBezTo>
                    <a:pt x="5837" y="9307"/>
                    <a:pt x="5801" y="9360"/>
                    <a:pt x="5731" y="9333"/>
                  </a:cubicBezTo>
                  <a:cubicBezTo>
                    <a:pt x="5616" y="9245"/>
                    <a:pt x="5483" y="9103"/>
                    <a:pt x="5386" y="9086"/>
                  </a:cubicBezTo>
                  <a:cubicBezTo>
                    <a:pt x="5386" y="9130"/>
                    <a:pt x="5430" y="9183"/>
                    <a:pt x="5483" y="9236"/>
                  </a:cubicBezTo>
                  <a:cubicBezTo>
                    <a:pt x="5395" y="9218"/>
                    <a:pt x="5254" y="9086"/>
                    <a:pt x="5166" y="9086"/>
                  </a:cubicBezTo>
                  <a:cubicBezTo>
                    <a:pt x="5015" y="8962"/>
                    <a:pt x="5024" y="8865"/>
                    <a:pt x="4892" y="8741"/>
                  </a:cubicBezTo>
                  <a:cubicBezTo>
                    <a:pt x="4830" y="8715"/>
                    <a:pt x="4883" y="8777"/>
                    <a:pt x="4839" y="8803"/>
                  </a:cubicBezTo>
                  <a:cubicBezTo>
                    <a:pt x="4689" y="8697"/>
                    <a:pt x="4689" y="8609"/>
                    <a:pt x="4521" y="8494"/>
                  </a:cubicBezTo>
                  <a:cubicBezTo>
                    <a:pt x="4477" y="8485"/>
                    <a:pt x="4441" y="8521"/>
                    <a:pt x="4380" y="8459"/>
                  </a:cubicBezTo>
                  <a:cubicBezTo>
                    <a:pt x="4336" y="8485"/>
                    <a:pt x="4380" y="8521"/>
                    <a:pt x="4415" y="8556"/>
                  </a:cubicBezTo>
                  <a:cubicBezTo>
                    <a:pt x="4265" y="8503"/>
                    <a:pt x="4203" y="8415"/>
                    <a:pt x="4150" y="8318"/>
                  </a:cubicBezTo>
                  <a:cubicBezTo>
                    <a:pt x="4053" y="8265"/>
                    <a:pt x="4168" y="8379"/>
                    <a:pt x="4062" y="8344"/>
                  </a:cubicBezTo>
                  <a:cubicBezTo>
                    <a:pt x="3956" y="8238"/>
                    <a:pt x="4115" y="8176"/>
                    <a:pt x="3885" y="8053"/>
                  </a:cubicBezTo>
                  <a:cubicBezTo>
                    <a:pt x="3894" y="8088"/>
                    <a:pt x="3956" y="8132"/>
                    <a:pt x="3912" y="8168"/>
                  </a:cubicBezTo>
                  <a:cubicBezTo>
                    <a:pt x="3815" y="8035"/>
                    <a:pt x="3735" y="8115"/>
                    <a:pt x="3673" y="8017"/>
                  </a:cubicBezTo>
                  <a:cubicBezTo>
                    <a:pt x="3682" y="8026"/>
                    <a:pt x="3762" y="7991"/>
                    <a:pt x="3726" y="7956"/>
                  </a:cubicBezTo>
                  <a:cubicBezTo>
                    <a:pt x="3700" y="7920"/>
                    <a:pt x="3594" y="7920"/>
                    <a:pt x="3656" y="7964"/>
                  </a:cubicBezTo>
                  <a:cubicBezTo>
                    <a:pt x="3629" y="8035"/>
                    <a:pt x="3470" y="7788"/>
                    <a:pt x="3435" y="7859"/>
                  </a:cubicBezTo>
                  <a:cubicBezTo>
                    <a:pt x="3435" y="7956"/>
                    <a:pt x="3797" y="8106"/>
                    <a:pt x="3664" y="8176"/>
                  </a:cubicBezTo>
                  <a:cubicBezTo>
                    <a:pt x="3717" y="8212"/>
                    <a:pt x="3735" y="8150"/>
                    <a:pt x="3770" y="8123"/>
                  </a:cubicBezTo>
                  <a:close/>
                  <a:moveTo>
                    <a:pt x="7179" y="11249"/>
                  </a:moveTo>
                  <a:cubicBezTo>
                    <a:pt x="7241" y="11187"/>
                    <a:pt x="7276" y="11126"/>
                    <a:pt x="7188" y="11020"/>
                  </a:cubicBezTo>
                  <a:lnTo>
                    <a:pt x="7064" y="11126"/>
                  </a:lnTo>
                  <a:close/>
                  <a:moveTo>
                    <a:pt x="7408" y="10984"/>
                  </a:moveTo>
                  <a:lnTo>
                    <a:pt x="7320" y="10896"/>
                  </a:lnTo>
                  <a:cubicBezTo>
                    <a:pt x="7294" y="10975"/>
                    <a:pt x="7214" y="11046"/>
                    <a:pt x="7373" y="11187"/>
                  </a:cubicBezTo>
                  <a:cubicBezTo>
                    <a:pt x="7523" y="11152"/>
                    <a:pt x="7267" y="11020"/>
                    <a:pt x="7408" y="10984"/>
                  </a:cubicBezTo>
                  <a:close/>
                  <a:moveTo>
                    <a:pt x="5086" y="8821"/>
                  </a:moveTo>
                  <a:cubicBezTo>
                    <a:pt x="5183" y="8900"/>
                    <a:pt x="5024" y="8962"/>
                    <a:pt x="5227" y="9059"/>
                  </a:cubicBezTo>
                  <a:cubicBezTo>
                    <a:pt x="5316" y="9024"/>
                    <a:pt x="5219" y="8971"/>
                    <a:pt x="5227" y="8927"/>
                  </a:cubicBezTo>
                  <a:cubicBezTo>
                    <a:pt x="5280" y="8909"/>
                    <a:pt x="5095" y="8768"/>
                    <a:pt x="5086" y="8821"/>
                  </a:cubicBezTo>
                  <a:close/>
                  <a:moveTo>
                    <a:pt x="18163" y="22525"/>
                  </a:moveTo>
                  <a:cubicBezTo>
                    <a:pt x="18269" y="22525"/>
                    <a:pt x="18446" y="22595"/>
                    <a:pt x="18463" y="22489"/>
                  </a:cubicBezTo>
                  <a:cubicBezTo>
                    <a:pt x="18331" y="22419"/>
                    <a:pt x="18348" y="22525"/>
                    <a:pt x="18269" y="22498"/>
                  </a:cubicBezTo>
                  <a:cubicBezTo>
                    <a:pt x="18295" y="22445"/>
                    <a:pt x="18313" y="22383"/>
                    <a:pt x="18225" y="22348"/>
                  </a:cubicBezTo>
                  <a:cubicBezTo>
                    <a:pt x="18207" y="22410"/>
                    <a:pt x="18181" y="22472"/>
                    <a:pt x="18163" y="22525"/>
                  </a:cubicBezTo>
                  <a:close/>
                  <a:moveTo>
                    <a:pt x="16212" y="21810"/>
                  </a:moveTo>
                  <a:lnTo>
                    <a:pt x="16079" y="21765"/>
                  </a:lnTo>
                  <a:cubicBezTo>
                    <a:pt x="16088" y="21854"/>
                    <a:pt x="16009" y="21845"/>
                    <a:pt x="15982" y="21898"/>
                  </a:cubicBezTo>
                  <a:cubicBezTo>
                    <a:pt x="16141" y="21960"/>
                    <a:pt x="16150" y="21854"/>
                    <a:pt x="16212" y="21810"/>
                  </a:cubicBezTo>
                  <a:close/>
                  <a:moveTo>
                    <a:pt x="16212" y="22057"/>
                  </a:moveTo>
                  <a:cubicBezTo>
                    <a:pt x="16097" y="22101"/>
                    <a:pt x="16123" y="22163"/>
                    <a:pt x="15938" y="22163"/>
                  </a:cubicBezTo>
                  <a:cubicBezTo>
                    <a:pt x="16088" y="22207"/>
                    <a:pt x="16388" y="22180"/>
                    <a:pt x="16212" y="22057"/>
                  </a:cubicBezTo>
                  <a:close/>
                  <a:moveTo>
                    <a:pt x="17015" y="22189"/>
                  </a:moveTo>
                  <a:cubicBezTo>
                    <a:pt x="16980" y="22269"/>
                    <a:pt x="16786" y="22277"/>
                    <a:pt x="16997" y="22357"/>
                  </a:cubicBezTo>
                  <a:cubicBezTo>
                    <a:pt x="16989" y="22251"/>
                    <a:pt x="17112" y="22304"/>
                    <a:pt x="17174" y="22277"/>
                  </a:cubicBezTo>
                  <a:cubicBezTo>
                    <a:pt x="17086" y="22251"/>
                    <a:pt x="17086" y="22216"/>
                    <a:pt x="17015" y="22189"/>
                  </a:cubicBezTo>
                  <a:close/>
                  <a:moveTo>
                    <a:pt x="17024" y="22030"/>
                  </a:moveTo>
                  <a:cubicBezTo>
                    <a:pt x="17050" y="21995"/>
                    <a:pt x="17103" y="22013"/>
                    <a:pt x="17130" y="21977"/>
                  </a:cubicBezTo>
                  <a:cubicBezTo>
                    <a:pt x="17077" y="21951"/>
                    <a:pt x="17068" y="21915"/>
                    <a:pt x="16971" y="21898"/>
                  </a:cubicBezTo>
                  <a:cubicBezTo>
                    <a:pt x="16944" y="21951"/>
                    <a:pt x="16953" y="21995"/>
                    <a:pt x="17024" y="22030"/>
                  </a:cubicBezTo>
                  <a:close/>
                  <a:moveTo>
                    <a:pt x="16715" y="22233"/>
                  </a:moveTo>
                  <a:cubicBezTo>
                    <a:pt x="16688" y="22260"/>
                    <a:pt x="16635" y="22260"/>
                    <a:pt x="16635" y="22313"/>
                  </a:cubicBezTo>
                  <a:cubicBezTo>
                    <a:pt x="16706" y="22339"/>
                    <a:pt x="16768" y="22366"/>
                    <a:pt x="16794" y="22401"/>
                  </a:cubicBezTo>
                  <a:cubicBezTo>
                    <a:pt x="16830" y="22330"/>
                    <a:pt x="16847" y="22260"/>
                    <a:pt x="16715" y="22233"/>
                  </a:cubicBezTo>
                  <a:close/>
                  <a:moveTo>
                    <a:pt x="16035" y="21633"/>
                  </a:moveTo>
                  <a:cubicBezTo>
                    <a:pt x="16141" y="21748"/>
                    <a:pt x="16309" y="21704"/>
                    <a:pt x="16494" y="21792"/>
                  </a:cubicBezTo>
                  <a:cubicBezTo>
                    <a:pt x="16494" y="21836"/>
                    <a:pt x="16547" y="21862"/>
                    <a:pt x="16556" y="21898"/>
                  </a:cubicBezTo>
                  <a:cubicBezTo>
                    <a:pt x="16538" y="21924"/>
                    <a:pt x="16468" y="21889"/>
                    <a:pt x="16450" y="21915"/>
                  </a:cubicBezTo>
                  <a:cubicBezTo>
                    <a:pt x="16547" y="21977"/>
                    <a:pt x="16503" y="22057"/>
                    <a:pt x="16671" y="22101"/>
                  </a:cubicBezTo>
                  <a:cubicBezTo>
                    <a:pt x="16759" y="22127"/>
                    <a:pt x="16794" y="22092"/>
                    <a:pt x="16865" y="22083"/>
                  </a:cubicBezTo>
                  <a:cubicBezTo>
                    <a:pt x="16892" y="21960"/>
                    <a:pt x="16839" y="21845"/>
                    <a:pt x="16653" y="21757"/>
                  </a:cubicBezTo>
                  <a:cubicBezTo>
                    <a:pt x="16600" y="21801"/>
                    <a:pt x="16697" y="21810"/>
                    <a:pt x="16715" y="21836"/>
                  </a:cubicBezTo>
                  <a:cubicBezTo>
                    <a:pt x="16750" y="21880"/>
                    <a:pt x="16803" y="21986"/>
                    <a:pt x="16715" y="21977"/>
                  </a:cubicBezTo>
                  <a:cubicBezTo>
                    <a:pt x="16618" y="21924"/>
                    <a:pt x="16547" y="21854"/>
                    <a:pt x="16600" y="21774"/>
                  </a:cubicBezTo>
                  <a:cubicBezTo>
                    <a:pt x="16388" y="21695"/>
                    <a:pt x="16194" y="21642"/>
                    <a:pt x="16035" y="21633"/>
                  </a:cubicBezTo>
                  <a:close/>
                  <a:moveTo>
                    <a:pt x="16123" y="21138"/>
                  </a:moveTo>
                  <a:cubicBezTo>
                    <a:pt x="16238" y="21183"/>
                    <a:pt x="16335" y="21200"/>
                    <a:pt x="16388" y="21174"/>
                  </a:cubicBezTo>
                  <a:cubicBezTo>
                    <a:pt x="16220" y="21165"/>
                    <a:pt x="16265" y="21121"/>
                    <a:pt x="16150" y="21059"/>
                  </a:cubicBezTo>
                  <a:close/>
                  <a:moveTo>
                    <a:pt x="15346" y="20538"/>
                  </a:moveTo>
                  <a:cubicBezTo>
                    <a:pt x="15373" y="20565"/>
                    <a:pt x="15647" y="20715"/>
                    <a:pt x="15647" y="20609"/>
                  </a:cubicBezTo>
                  <a:cubicBezTo>
                    <a:pt x="15638" y="20556"/>
                    <a:pt x="15355" y="20467"/>
                    <a:pt x="15346" y="20538"/>
                  </a:cubicBezTo>
                  <a:close/>
                  <a:moveTo>
                    <a:pt x="14825" y="20670"/>
                  </a:moveTo>
                  <a:cubicBezTo>
                    <a:pt x="15046" y="20723"/>
                    <a:pt x="15152" y="20891"/>
                    <a:pt x="15364" y="20882"/>
                  </a:cubicBezTo>
                  <a:cubicBezTo>
                    <a:pt x="15452" y="20759"/>
                    <a:pt x="15214" y="20706"/>
                    <a:pt x="15134" y="20741"/>
                  </a:cubicBezTo>
                  <a:cubicBezTo>
                    <a:pt x="14958" y="20697"/>
                    <a:pt x="14931" y="20618"/>
                    <a:pt x="14825" y="20670"/>
                  </a:cubicBezTo>
                  <a:close/>
                  <a:moveTo>
                    <a:pt x="14243" y="20467"/>
                  </a:moveTo>
                  <a:cubicBezTo>
                    <a:pt x="14349" y="20600"/>
                    <a:pt x="14587" y="20494"/>
                    <a:pt x="14702" y="20626"/>
                  </a:cubicBezTo>
                  <a:cubicBezTo>
                    <a:pt x="14675" y="20467"/>
                    <a:pt x="14384" y="20476"/>
                    <a:pt x="14243" y="20467"/>
                  </a:cubicBezTo>
                  <a:close/>
                  <a:moveTo>
                    <a:pt x="14172" y="20141"/>
                  </a:moveTo>
                  <a:cubicBezTo>
                    <a:pt x="14357" y="20203"/>
                    <a:pt x="14543" y="20397"/>
                    <a:pt x="14719" y="20326"/>
                  </a:cubicBezTo>
                  <a:cubicBezTo>
                    <a:pt x="14490" y="20282"/>
                    <a:pt x="14322" y="20114"/>
                    <a:pt x="14172" y="20141"/>
                  </a:cubicBezTo>
                  <a:close/>
                  <a:moveTo>
                    <a:pt x="15373" y="21774"/>
                  </a:moveTo>
                  <a:cubicBezTo>
                    <a:pt x="15364" y="21792"/>
                    <a:pt x="15355" y="21801"/>
                    <a:pt x="15320" y="21783"/>
                  </a:cubicBezTo>
                  <a:cubicBezTo>
                    <a:pt x="15284" y="21845"/>
                    <a:pt x="15346" y="21889"/>
                    <a:pt x="15461" y="21915"/>
                  </a:cubicBezTo>
                  <a:cubicBezTo>
                    <a:pt x="15496" y="21854"/>
                    <a:pt x="15488" y="21810"/>
                    <a:pt x="15373" y="21774"/>
                  </a:cubicBezTo>
                  <a:close/>
                  <a:moveTo>
                    <a:pt x="15488" y="21315"/>
                  </a:moveTo>
                  <a:cubicBezTo>
                    <a:pt x="15426" y="21403"/>
                    <a:pt x="15708" y="21421"/>
                    <a:pt x="15805" y="21474"/>
                  </a:cubicBezTo>
                  <a:cubicBezTo>
                    <a:pt x="15708" y="21536"/>
                    <a:pt x="15788" y="21571"/>
                    <a:pt x="15938" y="21633"/>
                  </a:cubicBezTo>
                  <a:cubicBezTo>
                    <a:pt x="16035" y="21483"/>
                    <a:pt x="15629" y="21342"/>
                    <a:pt x="15488" y="21315"/>
                  </a:cubicBezTo>
                  <a:close/>
                  <a:moveTo>
                    <a:pt x="15426" y="21483"/>
                  </a:moveTo>
                  <a:cubicBezTo>
                    <a:pt x="15567" y="21509"/>
                    <a:pt x="15549" y="21571"/>
                    <a:pt x="15567" y="21615"/>
                  </a:cubicBezTo>
                  <a:cubicBezTo>
                    <a:pt x="15647" y="21642"/>
                    <a:pt x="15717" y="21651"/>
                    <a:pt x="15752" y="21624"/>
                  </a:cubicBezTo>
                  <a:cubicBezTo>
                    <a:pt x="15594" y="21562"/>
                    <a:pt x="15585" y="21518"/>
                    <a:pt x="15708" y="21500"/>
                  </a:cubicBezTo>
                  <a:cubicBezTo>
                    <a:pt x="15602" y="21456"/>
                    <a:pt x="15373" y="21456"/>
                    <a:pt x="15426" y="21483"/>
                  </a:cubicBezTo>
                  <a:close/>
                  <a:moveTo>
                    <a:pt x="15249" y="21845"/>
                  </a:moveTo>
                  <a:cubicBezTo>
                    <a:pt x="15143" y="21774"/>
                    <a:pt x="15232" y="21668"/>
                    <a:pt x="15002" y="21624"/>
                  </a:cubicBezTo>
                  <a:cubicBezTo>
                    <a:pt x="14940" y="21659"/>
                    <a:pt x="15064" y="21704"/>
                    <a:pt x="15055" y="21748"/>
                  </a:cubicBezTo>
                  <a:cubicBezTo>
                    <a:pt x="15046" y="21765"/>
                    <a:pt x="14940" y="21748"/>
                    <a:pt x="14940" y="21792"/>
                  </a:cubicBezTo>
                  <a:cubicBezTo>
                    <a:pt x="14940" y="21818"/>
                    <a:pt x="14931" y="21862"/>
                    <a:pt x="15090" y="21907"/>
                  </a:cubicBezTo>
                  <a:cubicBezTo>
                    <a:pt x="15099" y="21748"/>
                    <a:pt x="15170" y="21880"/>
                    <a:pt x="15249" y="21845"/>
                  </a:cubicBezTo>
                  <a:close/>
                  <a:moveTo>
                    <a:pt x="14340" y="21368"/>
                  </a:moveTo>
                  <a:cubicBezTo>
                    <a:pt x="14349" y="21200"/>
                    <a:pt x="14675" y="21527"/>
                    <a:pt x="14596" y="21315"/>
                  </a:cubicBezTo>
                  <a:cubicBezTo>
                    <a:pt x="14728" y="21386"/>
                    <a:pt x="14781" y="21350"/>
                    <a:pt x="14861" y="21350"/>
                  </a:cubicBezTo>
                  <a:cubicBezTo>
                    <a:pt x="14984" y="21448"/>
                    <a:pt x="15108" y="21545"/>
                    <a:pt x="15284" y="21633"/>
                  </a:cubicBezTo>
                  <a:lnTo>
                    <a:pt x="15320" y="21536"/>
                  </a:lnTo>
                  <a:cubicBezTo>
                    <a:pt x="15126" y="21483"/>
                    <a:pt x="15028" y="21421"/>
                    <a:pt x="15143" y="21359"/>
                  </a:cubicBezTo>
                  <a:cubicBezTo>
                    <a:pt x="14914" y="21297"/>
                    <a:pt x="14746" y="21297"/>
                    <a:pt x="14525" y="21236"/>
                  </a:cubicBezTo>
                  <a:cubicBezTo>
                    <a:pt x="14534" y="21368"/>
                    <a:pt x="14101" y="21191"/>
                    <a:pt x="14340" y="21368"/>
                  </a:cubicBezTo>
                  <a:close/>
                  <a:moveTo>
                    <a:pt x="13748" y="21562"/>
                  </a:moveTo>
                  <a:cubicBezTo>
                    <a:pt x="13925" y="21606"/>
                    <a:pt x="14057" y="21598"/>
                    <a:pt x="14207" y="21606"/>
                  </a:cubicBezTo>
                  <a:cubicBezTo>
                    <a:pt x="14349" y="21695"/>
                    <a:pt x="14552" y="21783"/>
                    <a:pt x="14781" y="21854"/>
                  </a:cubicBezTo>
                  <a:cubicBezTo>
                    <a:pt x="14808" y="21801"/>
                    <a:pt x="14808" y="21757"/>
                    <a:pt x="14781" y="21712"/>
                  </a:cubicBezTo>
                  <a:cubicBezTo>
                    <a:pt x="14693" y="21721"/>
                    <a:pt x="14534" y="21633"/>
                    <a:pt x="14472" y="21668"/>
                  </a:cubicBezTo>
                  <a:cubicBezTo>
                    <a:pt x="14560" y="21748"/>
                    <a:pt x="14622" y="21686"/>
                    <a:pt x="14666" y="21765"/>
                  </a:cubicBezTo>
                  <a:cubicBezTo>
                    <a:pt x="14534" y="21783"/>
                    <a:pt x="14393" y="21668"/>
                    <a:pt x="14349" y="21598"/>
                  </a:cubicBezTo>
                  <a:cubicBezTo>
                    <a:pt x="14587" y="21633"/>
                    <a:pt x="14454" y="21518"/>
                    <a:pt x="14613" y="21518"/>
                  </a:cubicBezTo>
                  <a:cubicBezTo>
                    <a:pt x="14693" y="21545"/>
                    <a:pt x="14702" y="21580"/>
                    <a:pt x="14772" y="21598"/>
                  </a:cubicBezTo>
                  <a:cubicBezTo>
                    <a:pt x="14808" y="21536"/>
                    <a:pt x="14666" y="21500"/>
                    <a:pt x="14693" y="21439"/>
                  </a:cubicBezTo>
                  <a:cubicBezTo>
                    <a:pt x="14711" y="21430"/>
                    <a:pt x="14914" y="21465"/>
                    <a:pt x="14799" y="21412"/>
                  </a:cubicBezTo>
                  <a:cubicBezTo>
                    <a:pt x="14649" y="21395"/>
                    <a:pt x="14613" y="21509"/>
                    <a:pt x="14410" y="21421"/>
                  </a:cubicBezTo>
                  <a:cubicBezTo>
                    <a:pt x="14490" y="21571"/>
                    <a:pt x="14313" y="21518"/>
                    <a:pt x="14243" y="21509"/>
                  </a:cubicBezTo>
                  <a:cubicBezTo>
                    <a:pt x="14322" y="21536"/>
                    <a:pt x="14181" y="21598"/>
                    <a:pt x="14119" y="21580"/>
                  </a:cubicBezTo>
                  <a:cubicBezTo>
                    <a:pt x="14181" y="21456"/>
                    <a:pt x="13845" y="21421"/>
                    <a:pt x="13836" y="21315"/>
                  </a:cubicBezTo>
                  <a:lnTo>
                    <a:pt x="13792" y="21439"/>
                  </a:lnTo>
                  <a:cubicBezTo>
                    <a:pt x="13907" y="21474"/>
                    <a:pt x="14048" y="21509"/>
                    <a:pt x="14031" y="21571"/>
                  </a:cubicBezTo>
                  <a:cubicBezTo>
                    <a:pt x="13916" y="21545"/>
                    <a:pt x="13730" y="21430"/>
                    <a:pt x="13748" y="21562"/>
                  </a:cubicBezTo>
                  <a:close/>
                  <a:moveTo>
                    <a:pt x="13704" y="21041"/>
                  </a:moveTo>
                  <a:cubicBezTo>
                    <a:pt x="13580" y="21024"/>
                    <a:pt x="13607" y="20971"/>
                    <a:pt x="13510" y="20944"/>
                  </a:cubicBezTo>
                  <a:cubicBezTo>
                    <a:pt x="13395" y="21024"/>
                    <a:pt x="13695" y="21112"/>
                    <a:pt x="13704" y="21041"/>
                  </a:cubicBezTo>
                  <a:close/>
                  <a:moveTo>
                    <a:pt x="13360" y="21200"/>
                  </a:moveTo>
                  <a:cubicBezTo>
                    <a:pt x="13536" y="21280"/>
                    <a:pt x="13439" y="21147"/>
                    <a:pt x="13510" y="21174"/>
                  </a:cubicBezTo>
                  <a:cubicBezTo>
                    <a:pt x="13624" y="21209"/>
                    <a:pt x="13757" y="21271"/>
                    <a:pt x="13783" y="21209"/>
                  </a:cubicBezTo>
                  <a:cubicBezTo>
                    <a:pt x="13633" y="21130"/>
                    <a:pt x="13501" y="21156"/>
                    <a:pt x="13448" y="21085"/>
                  </a:cubicBezTo>
                  <a:cubicBezTo>
                    <a:pt x="13457" y="21174"/>
                    <a:pt x="13368" y="21130"/>
                    <a:pt x="13360" y="21200"/>
                  </a:cubicBezTo>
                  <a:close/>
                  <a:moveTo>
                    <a:pt x="13051" y="21209"/>
                  </a:moveTo>
                  <a:cubicBezTo>
                    <a:pt x="13130" y="21236"/>
                    <a:pt x="13236" y="21368"/>
                    <a:pt x="13307" y="21315"/>
                  </a:cubicBezTo>
                  <a:cubicBezTo>
                    <a:pt x="13271" y="21297"/>
                    <a:pt x="13262" y="21280"/>
                    <a:pt x="13280" y="21253"/>
                  </a:cubicBezTo>
                  <a:cubicBezTo>
                    <a:pt x="13183" y="21209"/>
                    <a:pt x="13077" y="21165"/>
                    <a:pt x="13051" y="21209"/>
                  </a:cubicBezTo>
                  <a:close/>
                  <a:moveTo>
                    <a:pt x="12777" y="21024"/>
                  </a:moveTo>
                  <a:cubicBezTo>
                    <a:pt x="12627" y="20980"/>
                    <a:pt x="12786" y="20935"/>
                    <a:pt x="12636" y="20891"/>
                  </a:cubicBezTo>
                  <a:cubicBezTo>
                    <a:pt x="12565" y="20865"/>
                    <a:pt x="12556" y="20944"/>
                    <a:pt x="12441" y="20838"/>
                  </a:cubicBezTo>
                  <a:cubicBezTo>
                    <a:pt x="12344" y="20874"/>
                    <a:pt x="12565" y="20935"/>
                    <a:pt x="12468" y="20980"/>
                  </a:cubicBezTo>
                  <a:cubicBezTo>
                    <a:pt x="12335" y="20900"/>
                    <a:pt x="12327" y="20759"/>
                    <a:pt x="12221" y="20812"/>
                  </a:cubicBezTo>
                  <a:cubicBezTo>
                    <a:pt x="12344" y="20891"/>
                    <a:pt x="12309" y="20944"/>
                    <a:pt x="12441" y="21024"/>
                  </a:cubicBezTo>
                  <a:cubicBezTo>
                    <a:pt x="12618" y="21077"/>
                    <a:pt x="12759" y="21059"/>
                    <a:pt x="12971" y="21156"/>
                  </a:cubicBezTo>
                  <a:cubicBezTo>
                    <a:pt x="12998" y="21130"/>
                    <a:pt x="12998" y="21085"/>
                    <a:pt x="13051" y="21103"/>
                  </a:cubicBezTo>
                  <a:cubicBezTo>
                    <a:pt x="13271" y="21156"/>
                    <a:pt x="12945" y="21024"/>
                    <a:pt x="12909" y="21068"/>
                  </a:cubicBezTo>
                  <a:cubicBezTo>
                    <a:pt x="12856" y="21041"/>
                    <a:pt x="12839" y="20909"/>
                    <a:pt x="12759" y="20962"/>
                  </a:cubicBezTo>
                  <a:cubicBezTo>
                    <a:pt x="12803" y="20988"/>
                    <a:pt x="12839" y="21050"/>
                    <a:pt x="12777" y="21024"/>
                  </a:cubicBezTo>
                  <a:close/>
                  <a:moveTo>
                    <a:pt x="12397" y="20582"/>
                  </a:moveTo>
                  <a:cubicBezTo>
                    <a:pt x="12424" y="20635"/>
                    <a:pt x="12512" y="20697"/>
                    <a:pt x="12609" y="20750"/>
                  </a:cubicBezTo>
                  <a:cubicBezTo>
                    <a:pt x="12706" y="20706"/>
                    <a:pt x="12494" y="20662"/>
                    <a:pt x="12591" y="20618"/>
                  </a:cubicBezTo>
                  <a:cubicBezTo>
                    <a:pt x="12715" y="20670"/>
                    <a:pt x="12715" y="20723"/>
                    <a:pt x="12812" y="20776"/>
                  </a:cubicBezTo>
                  <a:cubicBezTo>
                    <a:pt x="12900" y="20759"/>
                    <a:pt x="12821" y="20741"/>
                    <a:pt x="12856" y="20679"/>
                  </a:cubicBezTo>
                  <a:cubicBezTo>
                    <a:pt x="12733" y="20644"/>
                    <a:pt x="12565" y="20503"/>
                    <a:pt x="12485" y="20538"/>
                  </a:cubicBezTo>
                  <a:cubicBezTo>
                    <a:pt x="12653" y="20662"/>
                    <a:pt x="12432" y="20565"/>
                    <a:pt x="12397" y="20582"/>
                  </a:cubicBezTo>
                  <a:close/>
                  <a:moveTo>
                    <a:pt x="12150" y="20582"/>
                  </a:moveTo>
                  <a:cubicBezTo>
                    <a:pt x="12150" y="20512"/>
                    <a:pt x="12247" y="20344"/>
                    <a:pt x="12088" y="20308"/>
                  </a:cubicBezTo>
                  <a:cubicBezTo>
                    <a:pt x="12141" y="20370"/>
                    <a:pt x="12132" y="20414"/>
                    <a:pt x="12079" y="20450"/>
                  </a:cubicBezTo>
                  <a:cubicBezTo>
                    <a:pt x="12044" y="20423"/>
                    <a:pt x="12009" y="20379"/>
                    <a:pt x="11973" y="20344"/>
                  </a:cubicBezTo>
                  <a:cubicBezTo>
                    <a:pt x="11947" y="20317"/>
                    <a:pt x="11920" y="20308"/>
                    <a:pt x="11903" y="20353"/>
                  </a:cubicBezTo>
                  <a:cubicBezTo>
                    <a:pt x="12026" y="20459"/>
                    <a:pt x="12088" y="20547"/>
                    <a:pt x="12168" y="20635"/>
                  </a:cubicBezTo>
                  <a:cubicBezTo>
                    <a:pt x="12212" y="20679"/>
                    <a:pt x="12450" y="20847"/>
                    <a:pt x="12344" y="20732"/>
                  </a:cubicBezTo>
                  <a:cubicBezTo>
                    <a:pt x="12274" y="20688"/>
                    <a:pt x="12212" y="20635"/>
                    <a:pt x="12150" y="20582"/>
                  </a:cubicBezTo>
                  <a:close/>
                  <a:moveTo>
                    <a:pt x="12477" y="20406"/>
                  </a:moveTo>
                  <a:cubicBezTo>
                    <a:pt x="12459" y="20379"/>
                    <a:pt x="12388" y="20308"/>
                    <a:pt x="12344" y="20247"/>
                  </a:cubicBezTo>
                  <a:cubicBezTo>
                    <a:pt x="12291" y="20185"/>
                    <a:pt x="12247" y="20141"/>
                    <a:pt x="12274" y="20194"/>
                  </a:cubicBezTo>
                  <a:cubicBezTo>
                    <a:pt x="12256" y="20211"/>
                    <a:pt x="12282" y="20273"/>
                    <a:pt x="12327" y="20326"/>
                  </a:cubicBezTo>
                  <a:cubicBezTo>
                    <a:pt x="12379" y="20379"/>
                    <a:pt x="12441" y="20414"/>
                    <a:pt x="12477" y="20406"/>
                  </a:cubicBezTo>
                  <a:close/>
                  <a:moveTo>
                    <a:pt x="12300" y="20105"/>
                  </a:moveTo>
                  <a:cubicBezTo>
                    <a:pt x="12371" y="20220"/>
                    <a:pt x="12379" y="20070"/>
                    <a:pt x="12450" y="20185"/>
                  </a:cubicBezTo>
                  <a:cubicBezTo>
                    <a:pt x="12494" y="20220"/>
                    <a:pt x="12432" y="20255"/>
                    <a:pt x="12512" y="20300"/>
                  </a:cubicBezTo>
                  <a:lnTo>
                    <a:pt x="12574" y="20211"/>
                  </a:lnTo>
                  <a:cubicBezTo>
                    <a:pt x="12450" y="20141"/>
                    <a:pt x="12459" y="20070"/>
                    <a:pt x="12371" y="19991"/>
                  </a:cubicBezTo>
                  <a:cubicBezTo>
                    <a:pt x="12291" y="20035"/>
                    <a:pt x="12415" y="20132"/>
                    <a:pt x="12300" y="20105"/>
                  </a:cubicBezTo>
                  <a:close/>
                  <a:moveTo>
                    <a:pt x="11876" y="20017"/>
                  </a:moveTo>
                  <a:cubicBezTo>
                    <a:pt x="11823" y="20017"/>
                    <a:pt x="11859" y="20114"/>
                    <a:pt x="11912" y="20194"/>
                  </a:cubicBezTo>
                  <a:cubicBezTo>
                    <a:pt x="11964" y="20264"/>
                    <a:pt x="12026" y="20326"/>
                    <a:pt x="12009" y="20264"/>
                  </a:cubicBezTo>
                  <a:cubicBezTo>
                    <a:pt x="11859" y="20141"/>
                    <a:pt x="12009" y="20141"/>
                    <a:pt x="11876" y="20017"/>
                  </a:cubicBezTo>
                  <a:close/>
                  <a:moveTo>
                    <a:pt x="11973" y="19743"/>
                  </a:moveTo>
                  <a:cubicBezTo>
                    <a:pt x="11991" y="19796"/>
                    <a:pt x="12000" y="19840"/>
                    <a:pt x="12017" y="19893"/>
                  </a:cubicBezTo>
                  <a:cubicBezTo>
                    <a:pt x="12017" y="19920"/>
                    <a:pt x="12026" y="19946"/>
                    <a:pt x="12044" y="19973"/>
                  </a:cubicBezTo>
                  <a:cubicBezTo>
                    <a:pt x="12062" y="19999"/>
                    <a:pt x="12079" y="20026"/>
                    <a:pt x="12106" y="20061"/>
                  </a:cubicBezTo>
                  <a:cubicBezTo>
                    <a:pt x="12150" y="20035"/>
                    <a:pt x="12141" y="19964"/>
                    <a:pt x="12106" y="19902"/>
                  </a:cubicBezTo>
                  <a:cubicBezTo>
                    <a:pt x="12079" y="19832"/>
                    <a:pt x="12017" y="19770"/>
                    <a:pt x="11973" y="19743"/>
                  </a:cubicBezTo>
                  <a:close/>
                  <a:moveTo>
                    <a:pt x="11682" y="19381"/>
                  </a:moveTo>
                  <a:cubicBezTo>
                    <a:pt x="11708" y="19478"/>
                    <a:pt x="11744" y="19735"/>
                    <a:pt x="11859" y="19717"/>
                  </a:cubicBezTo>
                  <a:cubicBezTo>
                    <a:pt x="11850" y="19690"/>
                    <a:pt x="11841" y="19655"/>
                    <a:pt x="11823" y="19620"/>
                  </a:cubicBezTo>
                  <a:cubicBezTo>
                    <a:pt x="11814" y="19584"/>
                    <a:pt x="11797" y="19540"/>
                    <a:pt x="11779" y="19505"/>
                  </a:cubicBezTo>
                  <a:cubicBezTo>
                    <a:pt x="11753" y="19425"/>
                    <a:pt x="11726" y="19364"/>
                    <a:pt x="11682" y="19381"/>
                  </a:cubicBezTo>
                  <a:close/>
                  <a:moveTo>
                    <a:pt x="11364" y="19311"/>
                  </a:moveTo>
                  <a:cubicBezTo>
                    <a:pt x="11417" y="19417"/>
                    <a:pt x="11338" y="19558"/>
                    <a:pt x="11426" y="19584"/>
                  </a:cubicBezTo>
                  <a:cubicBezTo>
                    <a:pt x="11444" y="19514"/>
                    <a:pt x="11488" y="19320"/>
                    <a:pt x="11364" y="19311"/>
                  </a:cubicBezTo>
                  <a:close/>
                  <a:moveTo>
                    <a:pt x="11143" y="19390"/>
                  </a:moveTo>
                  <a:cubicBezTo>
                    <a:pt x="11134" y="19452"/>
                    <a:pt x="11179" y="19549"/>
                    <a:pt x="11223" y="19646"/>
                  </a:cubicBezTo>
                  <a:cubicBezTo>
                    <a:pt x="11267" y="19743"/>
                    <a:pt x="11329" y="19849"/>
                    <a:pt x="11373" y="19938"/>
                  </a:cubicBezTo>
                  <a:cubicBezTo>
                    <a:pt x="11488" y="19929"/>
                    <a:pt x="11249" y="19690"/>
                    <a:pt x="11355" y="19673"/>
                  </a:cubicBezTo>
                  <a:cubicBezTo>
                    <a:pt x="11382" y="19735"/>
                    <a:pt x="11435" y="19690"/>
                    <a:pt x="11382" y="19611"/>
                  </a:cubicBezTo>
                  <a:cubicBezTo>
                    <a:pt x="11329" y="19602"/>
                    <a:pt x="11276" y="19717"/>
                    <a:pt x="11240" y="19620"/>
                  </a:cubicBezTo>
                  <a:cubicBezTo>
                    <a:pt x="11276" y="19549"/>
                    <a:pt x="11223" y="19434"/>
                    <a:pt x="11143" y="19390"/>
                  </a:cubicBezTo>
                  <a:close/>
                  <a:moveTo>
                    <a:pt x="10834" y="17677"/>
                  </a:moveTo>
                  <a:cubicBezTo>
                    <a:pt x="10825" y="17571"/>
                    <a:pt x="10870" y="17536"/>
                    <a:pt x="10852" y="17403"/>
                  </a:cubicBezTo>
                  <a:cubicBezTo>
                    <a:pt x="10764" y="17333"/>
                    <a:pt x="10790" y="17677"/>
                    <a:pt x="10834" y="17677"/>
                  </a:cubicBezTo>
                  <a:close/>
                  <a:moveTo>
                    <a:pt x="11620" y="19081"/>
                  </a:moveTo>
                  <a:cubicBezTo>
                    <a:pt x="11602" y="19055"/>
                    <a:pt x="11594" y="19002"/>
                    <a:pt x="11567" y="19010"/>
                  </a:cubicBezTo>
                  <a:cubicBezTo>
                    <a:pt x="11602" y="19178"/>
                    <a:pt x="11682" y="19108"/>
                    <a:pt x="11753" y="19125"/>
                  </a:cubicBezTo>
                  <a:cubicBezTo>
                    <a:pt x="11735" y="19072"/>
                    <a:pt x="11708" y="19028"/>
                    <a:pt x="11691" y="18975"/>
                  </a:cubicBezTo>
                  <a:cubicBezTo>
                    <a:pt x="11611" y="18966"/>
                    <a:pt x="11673" y="19063"/>
                    <a:pt x="11620" y="19081"/>
                  </a:cubicBezTo>
                  <a:close/>
                  <a:moveTo>
                    <a:pt x="11099" y="19099"/>
                  </a:moveTo>
                  <a:cubicBezTo>
                    <a:pt x="11029" y="19108"/>
                    <a:pt x="11037" y="19196"/>
                    <a:pt x="11037" y="19267"/>
                  </a:cubicBezTo>
                  <a:cubicBezTo>
                    <a:pt x="11082" y="19275"/>
                    <a:pt x="11108" y="19320"/>
                    <a:pt x="11161" y="19284"/>
                  </a:cubicBezTo>
                  <a:cubicBezTo>
                    <a:pt x="11134" y="19222"/>
                    <a:pt x="11117" y="19161"/>
                    <a:pt x="11099" y="19099"/>
                  </a:cubicBezTo>
                  <a:close/>
                  <a:moveTo>
                    <a:pt x="11444" y="18384"/>
                  </a:moveTo>
                  <a:cubicBezTo>
                    <a:pt x="11452" y="18604"/>
                    <a:pt x="11541" y="18640"/>
                    <a:pt x="11585" y="18790"/>
                  </a:cubicBezTo>
                  <a:cubicBezTo>
                    <a:pt x="11514" y="18799"/>
                    <a:pt x="11488" y="18684"/>
                    <a:pt x="11444" y="18648"/>
                  </a:cubicBezTo>
                  <a:cubicBezTo>
                    <a:pt x="11408" y="18790"/>
                    <a:pt x="11549" y="18860"/>
                    <a:pt x="11620" y="18905"/>
                  </a:cubicBezTo>
                  <a:cubicBezTo>
                    <a:pt x="11594" y="18684"/>
                    <a:pt x="11505" y="18560"/>
                    <a:pt x="11576" y="18401"/>
                  </a:cubicBezTo>
                  <a:cubicBezTo>
                    <a:pt x="11514" y="18445"/>
                    <a:pt x="11505" y="18357"/>
                    <a:pt x="11444" y="18384"/>
                  </a:cubicBezTo>
                  <a:close/>
                  <a:moveTo>
                    <a:pt x="11073" y="18578"/>
                  </a:moveTo>
                  <a:cubicBezTo>
                    <a:pt x="11020" y="18348"/>
                    <a:pt x="11011" y="18401"/>
                    <a:pt x="11029" y="18507"/>
                  </a:cubicBezTo>
                  <a:cubicBezTo>
                    <a:pt x="11046" y="18604"/>
                    <a:pt x="11090" y="18763"/>
                    <a:pt x="11134" y="18754"/>
                  </a:cubicBezTo>
                  <a:cubicBezTo>
                    <a:pt x="11117" y="18666"/>
                    <a:pt x="11099" y="18657"/>
                    <a:pt x="11073" y="18578"/>
                  </a:cubicBezTo>
                  <a:close/>
                  <a:moveTo>
                    <a:pt x="11011" y="17986"/>
                  </a:moveTo>
                  <a:lnTo>
                    <a:pt x="10878" y="17995"/>
                  </a:lnTo>
                  <a:cubicBezTo>
                    <a:pt x="10843" y="17995"/>
                    <a:pt x="10834" y="17668"/>
                    <a:pt x="10817" y="17818"/>
                  </a:cubicBezTo>
                  <a:cubicBezTo>
                    <a:pt x="10834" y="17995"/>
                    <a:pt x="10843" y="18154"/>
                    <a:pt x="10834" y="18286"/>
                  </a:cubicBezTo>
                  <a:cubicBezTo>
                    <a:pt x="10976" y="18339"/>
                    <a:pt x="10843" y="18039"/>
                    <a:pt x="10976" y="18083"/>
                  </a:cubicBezTo>
                  <a:cubicBezTo>
                    <a:pt x="10976" y="18172"/>
                    <a:pt x="11011" y="18180"/>
                    <a:pt x="11020" y="18260"/>
                  </a:cubicBezTo>
                  <a:cubicBezTo>
                    <a:pt x="10949" y="18251"/>
                    <a:pt x="10905" y="18375"/>
                    <a:pt x="10905" y="18498"/>
                  </a:cubicBezTo>
                  <a:cubicBezTo>
                    <a:pt x="10905" y="18622"/>
                    <a:pt x="10949" y="18754"/>
                    <a:pt x="11037" y="18772"/>
                  </a:cubicBezTo>
                  <a:cubicBezTo>
                    <a:pt x="10993" y="18587"/>
                    <a:pt x="10984" y="18419"/>
                    <a:pt x="10984" y="18357"/>
                  </a:cubicBezTo>
                  <a:cubicBezTo>
                    <a:pt x="11099" y="18251"/>
                    <a:pt x="11073" y="18498"/>
                    <a:pt x="11161" y="18472"/>
                  </a:cubicBezTo>
                  <a:cubicBezTo>
                    <a:pt x="11126" y="18269"/>
                    <a:pt x="11020" y="18233"/>
                    <a:pt x="11011" y="17986"/>
                  </a:cubicBezTo>
                  <a:close/>
                  <a:moveTo>
                    <a:pt x="11346" y="17306"/>
                  </a:moveTo>
                  <a:cubicBezTo>
                    <a:pt x="11373" y="17430"/>
                    <a:pt x="11302" y="17395"/>
                    <a:pt x="11302" y="17483"/>
                  </a:cubicBezTo>
                  <a:cubicBezTo>
                    <a:pt x="11338" y="17580"/>
                    <a:pt x="11364" y="17430"/>
                    <a:pt x="11382" y="17527"/>
                  </a:cubicBezTo>
                  <a:cubicBezTo>
                    <a:pt x="11338" y="17545"/>
                    <a:pt x="11391" y="17580"/>
                    <a:pt x="11391" y="17651"/>
                  </a:cubicBezTo>
                  <a:cubicBezTo>
                    <a:pt x="11302" y="17686"/>
                    <a:pt x="11302" y="17580"/>
                    <a:pt x="11258" y="17660"/>
                  </a:cubicBezTo>
                  <a:cubicBezTo>
                    <a:pt x="11258" y="17721"/>
                    <a:pt x="11258" y="17818"/>
                    <a:pt x="11293" y="17836"/>
                  </a:cubicBezTo>
                  <a:cubicBezTo>
                    <a:pt x="11293" y="17810"/>
                    <a:pt x="11311" y="17783"/>
                    <a:pt x="11320" y="17836"/>
                  </a:cubicBezTo>
                  <a:cubicBezTo>
                    <a:pt x="11373" y="18048"/>
                    <a:pt x="11258" y="18022"/>
                    <a:pt x="11249" y="18145"/>
                  </a:cubicBezTo>
                  <a:cubicBezTo>
                    <a:pt x="11346" y="18119"/>
                    <a:pt x="11399" y="18207"/>
                    <a:pt x="11514" y="18163"/>
                  </a:cubicBezTo>
                  <a:cubicBezTo>
                    <a:pt x="11461" y="17986"/>
                    <a:pt x="11488" y="17951"/>
                    <a:pt x="11505" y="17774"/>
                  </a:cubicBezTo>
                  <a:cubicBezTo>
                    <a:pt x="11470" y="17774"/>
                    <a:pt x="11435" y="17765"/>
                    <a:pt x="11444" y="17695"/>
                  </a:cubicBezTo>
                  <a:cubicBezTo>
                    <a:pt x="11435" y="17562"/>
                    <a:pt x="11523" y="17571"/>
                    <a:pt x="11488" y="17395"/>
                  </a:cubicBezTo>
                  <a:cubicBezTo>
                    <a:pt x="11435" y="17377"/>
                    <a:pt x="11435" y="17271"/>
                    <a:pt x="11346" y="17306"/>
                  </a:cubicBezTo>
                  <a:close/>
                  <a:moveTo>
                    <a:pt x="11187" y="17350"/>
                  </a:moveTo>
                  <a:cubicBezTo>
                    <a:pt x="11134" y="17527"/>
                    <a:pt x="11099" y="17439"/>
                    <a:pt x="11170" y="17571"/>
                  </a:cubicBezTo>
                  <a:cubicBezTo>
                    <a:pt x="11073" y="17527"/>
                    <a:pt x="11099" y="17686"/>
                    <a:pt x="11020" y="17668"/>
                  </a:cubicBezTo>
                  <a:cubicBezTo>
                    <a:pt x="11002" y="17765"/>
                    <a:pt x="11117" y="17836"/>
                    <a:pt x="11099" y="17757"/>
                  </a:cubicBezTo>
                  <a:cubicBezTo>
                    <a:pt x="11073" y="17757"/>
                    <a:pt x="11064" y="17677"/>
                    <a:pt x="11099" y="17668"/>
                  </a:cubicBezTo>
                  <a:lnTo>
                    <a:pt x="11152" y="17668"/>
                  </a:lnTo>
                  <a:cubicBezTo>
                    <a:pt x="11170" y="17757"/>
                    <a:pt x="11143" y="17960"/>
                    <a:pt x="11196" y="17969"/>
                  </a:cubicBezTo>
                  <a:cubicBezTo>
                    <a:pt x="11249" y="17889"/>
                    <a:pt x="11196" y="17765"/>
                    <a:pt x="11179" y="17660"/>
                  </a:cubicBezTo>
                  <a:cubicBezTo>
                    <a:pt x="11267" y="17545"/>
                    <a:pt x="11214" y="17403"/>
                    <a:pt x="11240" y="17218"/>
                  </a:cubicBezTo>
                  <a:cubicBezTo>
                    <a:pt x="11170" y="17192"/>
                    <a:pt x="11214" y="17298"/>
                    <a:pt x="11187" y="17350"/>
                  </a:cubicBezTo>
                  <a:close/>
                  <a:moveTo>
                    <a:pt x="10984" y="16856"/>
                  </a:moveTo>
                  <a:cubicBezTo>
                    <a:pt x="10967" y="16935"/>
                    <a:pt x="10967" y="17041"/>
                    <a:pt x="10923" y="17086"/>
                  </a:cubicBezTo>
                  <a:lnTo>
                    <a:pt x="10931" y="16768"/>
                  </a:lnTo>
                  <a:cubicBezTo>
                    <a:pt x="10896" y="16732"/>
                    <a:pt x="10861" y="16706"/>
                    <a:pt x="10799" y="16715"/>
                  </a:cubicBezTo>
                  <a:cubicBezTo>
                    <a:pt x="10755" y="16988"/>
                    <a:pt x="10878" y="16997"/>
                    <a:pt x="10870" y="17218"/>
                  </a:cubicBezTo>
                  <a:cubicBezTo>
                    <a:pt x="10923" y="17245"/>
                    <a:pt x="10923" y="17139"/>
                    <a:pt x="10949" y="17130"/>
                  </a:cubicBezTo>
                  <a:cubicBezTo>
                    <a:pt x="10949" y="17130"/>
                    <a:pt x="10984" y="17218"/>
                    <a:pt x="11002" y="17218"/>
                  </a:cubicBezTo>
                  <a:cubicBezTo>
                    <a:pt x="10993" y="17218"/>
                    <a:pt x="11029" y="17130"/>
                    <a:pt x="11029" y="17130"/>
                  </a:cubicBezTo>
                  <a:cubicBezTo>
                    <a:pt x="11055" y="17112"/>
                    <a:pt x="11090" y="17218"/>
                    <a:pt x="11082" y="17086"/>
                  </a:cubicBezTo>
                  <a:cubicBezTo>
                    <a:pt x="10949" y="17174"/>
                    <a:pt x="11046" y="16883"/>
                    <a:pt x="10984" y="16856"/>
                  </a:cubicBezTo>
                  <a:close/>
                  <a:moveTo>
                    <a:pt x="11205" y="16468"/>
                  </a:moveTo>
                  <a:cubicBezTo>
                    <a:pt x="11152" y="16547"/>
                    <a:pt x="11179" y="16759"/>
                    <a:pt x="11161" y="16909"/>
                  </a:cubicBezTo>
                  <a:cubicBezTo>
                    <a:pt x="11320" y="16883"/>
                    <a:pt x="11258" y="16600"/>
                    <a:pt x="11205" y="16468"/>
                  </a:cubicBezTo>
                  <a:close/>
                  <a:moveTo>
                    <a:pt x="11082" y="16317"/>
                  </a:moveTo>
                  <a:cubicBezTo>
                    <a:pt x="11090" y="16300"/>
                    <a:pt x="11090" y="16282"/>
                    <a:pt x="11099" y="16247"/>
                  </a:cubicBezTo>
                  <a:cubicBezTo>
                    <a:pt x="11117" y="16194"/>
                    <a:pt x="11161" y="16211"/>
                    <a:pt x="11161" y="16114"/>
                  </a:cubicBezTo>
                  <a:cubicBezTo>
                    <a:pt x="11161" y="16079"/>
                    <a:pt x="11179" y="15947"/>
                    <a:pt x="11108" y="15929"/>
                  </a:cubicBezTo>
                  <a:cubicBezTo>
                    <a:pt x="11090" y="16008"/>
                    <a:pt x="11134" y="16194"/>
                    <a:pt x="11082" y="16194"/>
                  </a:cubicBezTo>
                  <a:cubicBezTo>
                    <a:pt x="11108" y="15991"/>
                    <a:pt x="11020" y="16070"/>
                    <a:pt x="11002" y="16017"/>
                  </a:cubicBezTo>
                  <a:cubicBezTo>
                    <a:pt x="11037" y="15964"/>
                    <a:pt x="11037" y="15858"/>
                    <a:pt x="11037" y="15752"/>
                  </a:cubicBezTo>
                  <a:cubicBezTo>
                    <a:pt x="10914" y="15779"/>
                    <a:pt x="10976" y="16097"/>
                    <a:pt x="10914" y="16238"/>
                  </a:cubicBezTo>
                  <a:cubicBezTo>
                    <a:pt x="10887" y="16229"/>
                    <a:pt x="10887" y="16194"/>
                    <a:pt x="10861" y="16185"/>
                  </a:cubicBezTo>
                  <a:cubicBezTo>
                    <a:pt x="10843" y="16326"/>
                    <a:pt x="10843" y="16273"/>
                    <a:pt x="10861" y="16406"/>
                  </a:cubicBezTo>
                  <a:cubicBezTo>
                    <a:pt x="10958" y="16476"/>
                    <a:pt x="10870" y="16211"/>
                    <a:pt x="10967" y="16282"/>
                  </a:cubicBezTo>
                  <a:lnTo>
                    <a:pt x="10958" y="16503"/>
                  </a:lnTo>
                  <a:cubicBezTo>
                    <a:pt x="11073" y="16556"/>
                    <a:pt x="10976" y="16300"/>
                    <a:pt x="11046" y="16282"/>
                  </a:cubicBezTo>
                  <a:cubicBezTo>
                    <a:pt x="11082" y="16273"/>
                    <a:pt x="11082" y="16300"/>
                    <a:pt x="11082" y="16317"/>
                  </a:cubicBezTo>
                  <a:cubicBezTo>
                    <a:pt x="11073" y="16370"/>
                    <a:pt x="11082" y="16344"/>
                    <a:pt x="11082" y="16317"/>
                  </a:cubicBezTo>
                  <a:close/>
                  <a:moveTo>
                    <a:pt x="11196" y="15629"/>
                  </a:moveTo>
                  <a:cubicBezTo>
                    <a:pt x="11170" y="15858"/>
                    <a:pt x="11240" y="15735"/>
                    <a:pt x="11249" y="15805"/>
                  </a:cubicBezTo>
                  <a:cubicBezTo>
                    <a:pt x="11267" y="15991"/>
                    <a:pt x="11179" y="16194"/>
                    <a:pt x="11205" y="16335"/>
                  </a:cubicBezTo>
                  <a:cubicBezTo>
                    <a:pt x="11214" y="16273"/>
                    <a:pt x="11276" y="16300"/>
                    <a:pt x="11311" y="16300"/>
                  </a:cubicBezTo>
                  <a:cubicBezTo>
                    <a:pt x="11240" y="16088"/>
                    <a:pt x="11311" y="15938"/>
                    <a:pt x="11302" y="15629"/>
                  </a:cubicBezTo>
                  <a:close/>
                  <a:moveTo>
                    <a:pt x="11170" y="14419"/>
                  </a:moveTo>
                  <a:cubicBezTo>
                    <a:pt x="11134" y="14419"/>
                    <a:pt x="11117" y="14446"/>
                    <a:pt x="11099" y="14472"/>
                  </a:cubicBezTo>
                  <a:cubicBezTo>
                    <a:pt x="11108" y="14587"/>
                    <a:pt x="11161" y="14604"/>
                    <a:pt x="11205" y="14640"/>
                  </a:cubicBezTo>
                  <a:cubicBezTo>
                    <a:pt x="11232" y="14578"/>
                    <a:pt x="11214" y="14472"/>
                    <a:pt x="11170" y="14419"/>
                  </a:cubicBezTo>
                  <a:close/>
                  <a:moveTo>
                    <a:pt x="10843" y="13986"/>
                  </a:moveTo>
                  <a:cubicBezTo>
                    <a:pt x="10878" y="14057"/>
                    <a:pt x="10870" y="14234"/>
                    <a:pt x="10923" y="14234"/>
                  </a:cubicBezTo>
                  <a:cubicBezTo>
                    <a:pt x="10958" y="14172"/>
                    <a:pt x="10914" y="13969"/>
                    <a:pt x="10843" y="13986"/>
                  </a:cubicBezTo>
                  <a:close/>
                  <a:moveTo>
                    <a:pt x="10340" y="13192"/>
                  </a:moveTo>
                  <a:cubicBezTo>
                    <a:pt x="10340" y="13289"/>
                    <a:pt x="10366" y="13236"/>
                    <a:pt x="10410" y="13342"/>
                  </a:cubicBezTo>
                  <a:cubicBezTo>
                    <a:pt x="10516" y="13324"/>
                    <a:pt x="10410" y="13112"/>
                    <a:pt x="10340" y="13192"/>
                  </a:cubicBezTo>
                  <a:close/>
                  <a:moveTo>
                    <a:pt x="10552" y="13033"/>
                  </a:moveTo>
                  <a:cubicBezTo>
                    <a:pt x="10587" y="13130"/>
                    <a:pt x="10596" y="13359"/>
                    <a:pt x="10719" y="13439"/>
                  </a:cubicBezTo>
                  <a:cubicBezTo>
                    <a:pt x="10693" y="13333"/>
                    <a:pt x="10631" y="13068"/>
                    <a:pt x="10552" y="13033"/>
                  </a:cubicBezTo>
                  <a:close/>
                  <a:moveTo>
                    <a:pt x="10366" y="12132"/>
                  </a:moveTo>
                  <a:cubicBezTo>
                    <a:pt x="10402" y="12203"/>
                    <a:pt x="10322" y="12212"/>
                    <a:pt x="10437" y="12309"/>
                  </a:cubicBezTo>
                  <a:lnTo>
                    <a:pt x="10499" y="12265"/>
                  </a:lnTo>
                  <a:cubicBezTo>
                    <a:pt x="10455" y="12212"/>
                    <a:pt x="10402" y="12123"/>
                    <a:pt x="10366" y="12132"/>
                  </a:cubicBezTo>
                  <a:close/>
                  <a:moveTo>
                    <a:pt x="10057" y="11911"/>
                  </a:moveTo>
                  <a:cubicBezTo>
                    <a:pt x="10119" y="12053"/>
                    <a:pt x="10252" y="12194"/>
                    <a:pt x="10340" y="12097"/>
                  </a:cubicBezTo>
                  <a:cubicBezTo>
                    <a:pt x="10331" y="12070"/>
                    <a:pt x="10287" y="11911"/>
                    <a:pt x="10225" y="11956"/>
                  </a:cubicBezTo>
                  <a:cubicBezTo>
                    <a:pt x="10243" y="11973"/>
                    <a:pt x="10260" y="12000"/>
                    <a:pt x="10234" y="12000"/>
                  </a:cubicBezTo>
                  <a:cubicBezTo>
                    <a:pt x="10163" y="11876"/>
                    <a:pt x="10110" y="11920"/>
                    <a:pt x="10057" y="11911"/>
                  </a:cubicBezTo>
                  <a:close/>
                  <a:moveTo>
                    <a:pt x="9731" y="11364"/>
                  </a:moveTo>
                  <a:cubicBezTo>
                    <a:pt x="9625" y="11435"/>
                    <a:pt x="9845" y="11505"/>
                    <a:pt x="9907" y="11567"/>
                  </a:cubicBezTo>
                  <a:cubicBezTo>
                    <a:pt x="9987" y="11646"/>
                    <a:pt x="10048" y="11850"/>
                    <a:pt x="10163" y="11832"/>
                  </a:cubicBezTo>
                  <a:cubicBezTo>
                    <a:pt x="10022" y="11673"/>
                    <a:pt x="9863" y="11435"/>
                    <a:pt x="9731" y="11364"/>
                  </a:cubicBezTo>
                  <a:close/>
                  <a:moveTo>
                    <a:pt x="9271" y="11284"/>
                  </a:moveTo>
                  <a:cubicBezTo>
                    <a:pt x="9280" y="11355"/>
                    <a:pt x="9413" y="11514"/>
                    <a:pt x="9466" y="11470"/>
                  </a:cubicBezTo>
                  <a:cubicBezTo>
                    <a:pt x="9404" y="11417"/>
                    <a:pt x="9324" y="11249"/>
                    <a:pt x="9271" y="11284"/>
                  </a:cubicBezTo>
                  <a:close/>
                  <a:moveTo>
                    <a:pt x="11276" y="12997"/>
                  </a:moveTo>
                  <a:cubicBezTo>
                    <a:pt x="11311" y="13077"/>
                    <a:pt x="11311" y="13121"/>
                    <a:pt x="11320" y="13183"/>
                  </a:cubicBezTo>
                  <a:cubicBezTo>
                    <a:pt x="11329" y="13236"/>
                    <a:pt x="11338" y="13298"/>
                    <a:pt x="11382" y="13395"/>
                  </a:cubicBezTo>
                  <a:cubicBezTo>
                    <a:pt x="11514" y="13359"/>
                    <a:pt x="11382" y="13112"/>
                    <a:pt x="11276" y="12997"/>
                  </a:cubicBezTo>
                  <a:close/>
                  <a:moveTo>
                    <a:pt x="11037" y="12494"/>
                  </a:moveTo>
                  <a:cubicBezTo>
                    <a:pt x="11152" y="12627"/>
                    <a:pt x="11073" y="12777"/>
                    <a:pt x="11187" y="12812"/>
                  </a:cubicBezTo>
                  <a:cubicBezTo>
                    <a:pt x="11108" y="12627"/>
                    <a:pt x="11179" y="12680"/>
                    <a:pt x="11276" y="12768"/>
                  </a:cubicBezTo>
                  <a:cubicBezTo>
                    <a:pt x="11196" y="12635"/>
                    <a:pt x="11117" y="12503"/>
                    <a:pt x="11037" y="12494"/>
                  </a:cubicBezTo>
                  <a:close/>
                  <a:moveTo>
                    <a:pt x="10896" y="11867"/>
                  </a:moveTo>
                  <a:cubicBezTo>
                    <a:pt x="10878" y="11947"/>
                    <a:pt x="10772" y="11982"/>
                    <a:pt x="10878" y="12123"/>
                  </a:cubicBezTo>
                  <a:cubicBezTo>
                    <a:pt x="10976" y="12088"/>
                    <a:pt x="10923" y="11964"/>
                    <a:pt x="10896" y="11867"/>
                  </a:cubicBezTo>
                  <a:close/>
                  <a:moveTo>
                    <a:pt x="10702" y="11832"/>
                  </a:moveTo>
                  <a:cubicBezTo>
                    <a:pt x="10834" y="12061"/>
                    <a:pt x="10463" y="11779"/>
                    <a:pt x="10658" y="12035"/>
                  </a:cubicBezTo>
                  <a:cubicBezTo>
                    <a:pt x="10772" y="12053"/>
                    <a:pt x="10817" y="11894"/>
                    <a:pt x="10702" y="11832"/>
                  </a:cubicBezTo>
                  <a:close/>
                  <a:moveTo>
                    <a:pt x="9819" y="10940"/>
                  </a:moveTo>
                  <a:cubicBezTo>
                    <a:pt x="9792" y="10905"/>
                    <a:pt x="9819" y="10878"/>
                    <a:pt x="9854" y="10861"/>
                  </a:cubicBezTo>
                  <a:cubicBezTo>
                    <a:pt x="9801" y="10799"/>
                    <a:pt x="9757" y="10755"/>
                    <a:pt x="9713" y="10737"/>
                  </a:cubicBezTo>
                  <a:cubicBezTo>
                    <a:pt x="9642" y="10763"/>
                    <a:pt x="9757" y="10958"/>
                    <a:pt x="9819" y="10940"/>
                  </a:cubicBezTo>
                  <a:close/>
                  <a:moveTo>
                    <a:pt x="9845" y="10454"/>
                  </a:moveTo>
                  <a:cubicBezTo>
                    <a:pt x="9819" y="10481"/>
                    <a:pt x="9766" y="10507"/>
                    <a:pt x="9792" y="10552"/>
                  </a:cubicBezTo>
                  <a:cubicBezTo>
                    <a:pt x="9828" y="10507"/>
                    <a:pt x="9881" y="10658"/>
                    <a:pt x="9863" y="10675"/>
                  </a:cubicBezTo>
                  <a:cubicBezTo>
                    <a:pt x="9828" y="10693"/>
                    <a:pt x="9775" y="10605"/>
                    <a:pt x="9748" y="10658"/>
                  </a:cubicBezTo>
                  <a:cubicBezTo>
                    <a:pt x="9872" y="10808"/>
                    <a:pt x="10093" y="10975"/>
                    <a:pt x="10207" y="11143"/>
                  </a:cubicBezTo>
                  <a:cubicBezTo>
                    <a:pt x="10269" y="11240"/>
                    <a:pt x="10234" y="11329"/>
                    <a:pt x="10304" y="11417"/>
                  </a:cubicBezTo>
                  <a:cubicBezTo>
                    <a:pt x="10207" y="11311"/>
                    <a:pt x="9978" y="11170"/>
                    <a:pt x="9995" y="11258"/>
                  </a:cubicBezTo>
                  <a:cubicBezTo>
                    <a:pt x="10119" y="11276"/>
                    <a:pt x="10322" y="11514"/>
                    <a:pt x="10410" y="11514"/>
                  </a:cubicBezTo>
                  <a:cubicBezTo>
                    <a:pt x="10402" y="11514"/>
                    <a:pt x="10331" y="11382"/>
                    <a:pt x="10393" y="11408"/>
                  </a:cubicBezTo>
                  <a:cubicBezTo>
                    <a:pt x="10437" y="11479"/>
                    <a:pt x="10578" y="11505"/>
                    <a:pt x="10543" y="11585"/>
                  </a:cubicBezTo>
                  <a:cubicBezTo>
                    <a:pt x="10508" y="11549"/>
                    <a:pt x="10463" y="11479"/>
                    <a:pt x="10437" y="11496"/>
                  </a:cubicBezTo>
                  <a:cubicBezTo>
                    <a:pt x="10455" y="11567"/>
                    <a:pt x="10534" y="11664"/>
                    <a:pt x="10516" y="11726"/>
                  </a:cubicBezTo>
                  <a:cubicBezTo>
                    <a:pt x="10455" y="11708"/>
                    <a:pt x="10437" y="11726"/>
                    <a:pt x="10490" y="11814"/>
                  </a:cubicBezTo>
                  <a:cubicBezTo>
                    <a:pt x="10525" y="11735"/>
                    <a:pt x="10614" y="11920"/>
                    <a:pt x="10649" y="11805"/>
                  </a:cubicBezTo>
                  <a:cubicBezTo>
                    <a:pt x="10578" y="11717"/>
                    <a:pt x="10516" y="11717"/>
                    <a:pt x="10552" y="11638"/>
                  </a:cubicBezTo>
                  <a:cubicBezTo>
                    <a:pt x="10649" y="11629"/>
                    <a:pt x="10737" y="11620"/>
                    <a:pt x="10834" y="11611"/>
                  </a:cubicBezTo>
                  <a:lnTo>
                    <a:pt x="10711" y="11461"/>
                  </a:lnTo>
                  <a:cubicBezTo>
                    <a:pt x="10622" y="11452"/>
                    <a:pt x="10764" y="11655"/>
                    <a:pt x="10658" y="11558"/>
                  </a:cubicBezTo>
                  <a:cubicBezTo>
                    <a:pt x="10631" y="11523"/>
                    <a:pt x="10525" y="11399"/>
                    <a:pt x="10561" y="11399"/>
                  </a:cubicBezTo>
                  <a:cubicBezTo>
                    <a:pt x="10552" y="11399"/>
                    <a:pt x="10658" y="11488"/>
                    <a:pt x="10640" y="11452"/>
                  </a:cubicBezTo>
                  <a:cubicBezTo>
                    <a:pt x="10578" y="11329"/>
                    <a:pt x="10463" y="11240"/>
                    <a:pt x="10366" y="11126"/>
                  </a:cubicBezTo>
                  <a:cubicBezTo>
                    <a:pt x="10304" y="11055"/>
                    <a:pt x="10252" y="10887"/>
                    <a:pt x="10163" y="10940"/>
                  </a:cubicBezTo>
                  <a:cubicBezTo>
                    <a:pt x="10313" y="11099"/>
                    <a:pt x="10278" y="11205"/>
                    <a:pt x="10384" y="11355"/>
                  </a:cubicBezTo>
                  <a:cubicBezTo>
                    <a:pt x="10234" y="11302"/>
                    <a:pt x="10252" y="11117"/>
                    <a:pt x="10207" y="11020"/>
                  </a:cubicBezTo>
                  <a:cubicBezTo>
                    <a:pt x="10137" y="10958"/>
                    <a:pt x="9934" y="10816"/>
                    <a:pt x="9942" y="10719"/>
                  </a:cubicBezTo>
                  <a:cubicBezTo>
                    <a:pt x="9995" y="10666"/>
                    <a:pt x="10110" y="10958"/>
                    <a:pt x="10146" y="10834"/>
                  </a:cubicBezTo>
                  <a:cubicBezTo>
                    <a:pt x="9978" y="10711"/>
                    <a:pt x="9987" y="10622"/>
                    <a:pt x="9845" y="10454"/>
                  </a:cubicBezTo>
                  <a:close/>
                  <a:moveTo>
                    <a:pt x="8821" y="10216"/>
                  </a:moveTo>
                  <a:cubicBezTo>
                    <a:pt x="8777" y="10278"/>
                    <a:pt x="8759" y="10472"/>
                    <a:pt x="8927" y="10534"/>
                  </a:cubicBezTo>
                  <a:cubicBezTo>
                    <a:pt x="8901" y="10490"/>
                    <a:pt x="8901" y="10463"/>
                    <a:pt x="8909" y="10428"/>
                  </a:cubicBezTo>
                  <a:cubicBezTo>
                    <a:pt x="8971" y="10446"/>
                    <a:pt x="9059" y="10560"/>
                    <a:pt x="9139" y="10649"/>
                  </a:cubicBezTo>
                  <a:cubicBezTo>
                    <a:pt x="9042" y="10658"/>
                    <a:pt x="9130" y="10737"/>
                    <a:pt x="9112" y="10781"/>
                  </a:cubicBezTo>
                  <a:cubicBezTo>
                    <a:pt x="9201" y="10914"/>
                    <a:pt x="9254" y="10887"/>
                    <a:pt x="9342" y="11002"/>
                  </a:cubicBezTo>
                  <a:cubicBezTo>
                    <a:pt x="9386" y="10922"/>
                    <a:pt x="9360" y="10940"/>
                    <a:pt x="9439" y="10914"/>
                  </a:cubicBezTo>
                  <a:cubicBezTo>
                    <a:pt x="9236" y="10675"/>
                    <a:pt x="9024" y="10446"/>
                    <a:pt x="8821" y="10216"/>
                  </a:cubicBezTo>
                  <a:close/>
                  <a:moveTo>
                    <a:pt x="7876" y="9368"/>
                  </a:moveTo>
                  <a:cubicBezTo>
                    <a:pt x="7982" y="9492"/>
                    <a:pt x="8079" y="9571"/>
                    <a:pt x="8177" y="9642"/>
                  </a:cubicBezTo>
                  <a:cubicBezTo>
                    <a:pt x="8141" y="9695"/>
                    <a:pt x="8062" y="9563"/>
                    <a:pt x="8026" y="9598"/>
                  </a:cubicBezTo>
                  <a:cubicBezTo>
                    <a:pt x="8044" y="9624"/>
                    <a:pt x="8088" y="9660"/>
                    <a:pt x="8071" y="9677"/>
                  </a:cubicBezTo>
                  <a:lnTo>
                    <a:pt x="8132" y="9748"/>
                  </a:lnTo>
                  <a:cubicBezTo>
                    <a:pt x="8159" y="9722"/>
                    <a:pt x="8185" y="9669"/>
                    <a:pt x="8238" y="9704"/>
                  </a:cubicBezTo>
                  <a:cubicBezTo>
                    <a:pt x="8194" y="9828"/>
                    <a:pt x="8397" y="9872"/>
                    <a:pt x="8486" y="9969"/>
                  </a:cubicBezTo>
                  <a:lnTo>
                    <a:pt x="8424" y="10022"/>
                  </a:lnTo>
                  <a:cubicBezTo>
                    <a:pt x="8618" y="10101"/>
                    <a:pt x="8671" y="10428"/>
                    <a:pt x="8777" y="10366"/>
                  </a:cubicBezTo>
                  <a:cubicBezTo>
                    <a:pt x="8636" y="10243"/>
                    <a:pt x="8600" y="10084"/>
                    <a:pt x="8724" y="10110"/>
                  </a:cubicBezTo>
                  <a:cubicBezTo>
                    <a:pt x="8609" y="9986"/>
                    <a:pt x="8486" y="9881"/>
                    <a:pt x="8397" y="9872"/>
                  </a:cubicBezTo>
                  <a:cubicBezTo>
                    <a:pt x="8221" y="9713"/>
                    <a:pt x="8062" y="9298"/>
                    <a:pt x="7876" y="9368"/>
                  </a:cubicBezTo>
                  <a:close/>
                  <a:moveTo>
                    <a:pt x="7709" y="8150"/>
                  </a:moveTo>
                  <a:cubicBezTo>
                    <a:pt x="7841" y="8221"/>
                    <a:pt x="7823" y="8291"/>
                    <a:pt x="7920" y="8274"/>
                  </a:cubicBezTo>
                  <a:cubicBezTo>
                    <a:pt x="7867" y="8176"/>
                    <a:pt x="7859" y="8221"/>
                    <a:pt x="7762" y="8097"/>
                  </a:cubicBezTo>
                  <a:close/>
                  <a:moveTo>
                    <a:pt x="7161" y="8335"/>
                  </a:moveTo>
                  <a:cubicBezTo>
                    <a:pt x="7179" y="8397"/>
                    <a:pt x="7258" y="8468"/>
                    <a:pt x="7347" y="8538"/>
                  </a:cubicBezTo>
                  <a:cubicBezTo>
                    <a:pt x="7452" y="8521"/>
                    <a:pt x="7188" y="8309"/>
                    <a:pt x="7161" y="8335"/>
                  </a:cubicBezTo>
                  <a:close/>
                  <a:moveTo>
                    <a:pt x="6967" y="8485"/>
                  </a:moveTo>
                  <a:cubicBezTo>
                    <a:pt x="7205" y="8671"/>
                    <a:pt x="6870" y="8530"/>
                    <a:pt x="6940" y="8644"/>
                  </a:cubicBezTo>
                  <a:cubicBezTo>
                    <a:pt x="7090" y="8786"/>
                    <a:pt x="7205" y="8856"/>
                    <a:pt x="7329" y="8953"/>
                  </a:cubicBezTo>
                  <a:cubicBezTo>
                    <a:pt x="7435" y="9006"/>
                    <a:pt x="7329" y="8839"/>
                    <a:pt x="7435" y="8909"/>
                  </a:cubicBezTo>
                  <a:cubicBezTo>
                    <a:pt x="7479" y="9024"/>
                    <a:pt x="7505" y="9130"/>
                    <a:pt x="7603" y="9254"/>
                  </a:cubicBezTo>
                  <a:cubicBezTo>
                    <a:pt x="7682" y="9280"/>
                    <a:pt x="7753" y="9280"/>
                    <a:pt x="7814" y="9236"/>
                  </a:cubicBezTo>
                  <a:cubicBezTo>
                    <a:pt x="7700" y="9121"/>
                    <a:pt x="7558" y="8980"/>
                    <a:pt x="7647" y="9148"/>
                  </a:cubicBezTo>
                  <a:cubicBezTo>
                    <a:pt x="7550" y="9024"/>
                    <a:pt x="7523" y="8927"/>
                    <a:pt x="7408" y="8812"/>
                  </a:cubicBezTo>
                  <a:cubicBezTo>
                    <a:pt x="7249" y="8830"/>
                    <a:pt x="7126" y="8521"/>
                    <a:pt x="6967" y="8485"/>
                  </a:cubicBezTo>
                  <a:close/>
                  <a:moveTo>
                    <a:pt x="6843" y="8556"/>
                  </a:moveTo>
                  <a:cubicBezTo>
                    <a:pt x="6808" y="8521"/>
                    <a:pt x="6843" y="8521"/>
                    <a:pt x="6879" y="8521"/>
                  </a:cubicBezTo>
                  <a:cubicBezTo>
                    <a:pt x="6781" y="8441"/>
                    <a:pt x="6861" y="8388"/>
                    <a:pt x="6755" y="8309"/>
                  </a:cubicBezTo>
                  <a:cubicBezTo>
                    <a:pt x="6667" y="8282"/>
                    <a:pt x="6720" y="8547"/>
                    <a:pt x="6843" y="8556"/>
                  </a:cubicBezTo>
                  <a:close/>
                  <a:moveTo>
                    <a:pt x="11938" y="3046"/>
                  </a:moveTo>
                  <a:cubicBezTo>
                    <a:pt x="11991" y="3046"/>
                    <a:pt x="12070" y="3055"/>
                    <a:pt x="12079" y="3020"/>
                  </a:cubicBezTo>
                  <a:cubicBezTo>
                    <a:pt x="11912" y="3002"/>
                    <a:pt x="12203" y="2896"/>
                    <a:pt x="11991" y="2914"/>
                  </a:cubicBezTo>
                  <a:cubicBezTo>
                    <a:pt x="11938" y="2940"/>
                    <a:pt x="11973" y="2967"/>
                    <a:pt x="11938" y="3046"/>
                  </a:cubicBezTo>
                  <a:close/>
                  <a:moveTo>
                    <a:pt x="9748" y="2349"/>
                  </a:moveTo>
                  <a:cubicBezTo>
                    <a:pt x="9942" y="2358"/>
                    <a:pt x="10048" y="2393"/>
                    <a:pt x="10190" y="2331"/>
                  </a:cubicBezTo>
                  <a:cubicBezTo>
                    <a:pt x="10146" y="2313"/>
                    <a:pt x="9845" y="2313"/>
                    <a:pt x="9748" y="2349"/>
                  </a:cubicBezTo>
                  <a:close/>
                  <a:moveTo>
                    <a:pt x="7638" y="3002"/>
                  </a:moveTo>
                  <a:cubicBezTo>
                    <a:pt x="7779" y="2993"/>
                    <a:pt x="7806" y="3037"/>
                    <a:pt x="7903" y="3037"/>
                  </a:cubicBezTo>
                  <a:cubicBezTo>
                    <a:pt x="7912" y="2958"/>
                    <a:pt x="7647" y="2923"/>
                    <a:pt x="7638" y="3002"/>
                  </a:cubicBezTo>
                  <a:close/>
                  <a:moveTo>
                    <a:pt x="6976" y="3020"/>
                  </a:moveTo>
                  <a:cubicBezTo>
                    <a:pt x="7099" y="2958"/>
                    <a:pt x="7223" y="3073"/>
                    <a:pt x="7329" y="3002"/>
                  </a:cubicBezTo>
                  <a:cubicBezTo>
                    <a:pt x="7285" y="2976"/>
                    <a:pt x="6949" y="2923"/>
                    <a:pt x="6976" y="3020"/>
                  </a:cubicBezTo>
                  <a:close/>
                  <a:moveTo>
                    <a:pt x="3700" y="2958"/>
                  </a:moveTo>
                  <a:cubicBezTo>
                    <a:pt x="3691" y="2923"/>
                    <a:pt x="3647" y="2861"/>
                    <a:pt x="3647" y="2826"/>
                  </a:cubicBezTo>
                  <a:lnTo>
                    <a:pt x="3559" y="2826"/>
                  </a:lnTo>
                  <a:cubicBezTo>
                    <a:pt x="3603" y="2887"/>
                    <a:pt x="3656" y="2949"/>
                    <a:pt x="3700" y="2958"/>
                  </a:cubicBezTo>
                  <a:close/>
                  <a:moveTo>
                    <a:pt x="2402" y="2887"/>
                  </a:moveTo>
                  <a:cubicBezTo>
                    <a:pt x="2393" y="2773"/>
                    <a:pt x="2561" y="2923"/>
                    <a:pt x="2517" y="2755"/>
                  </a:cubicBezTo>
                  <a:cubicBezTo>
                    <a:pt x="2411" y="2667"/>
                    <a:pt x="2411" y="2799"/>
                    <a:pt x="2340" y="2675"/>
                  </a:cubicBezTo>
                  <a:cubicBezTo>
                    <a:pt x="2322" y="2755"/>
                    <a:pt x="2349" y="2834"/>
                    <a:pt x="2402" y="2887"/>
                  </a:cubicBezTo>
                  <a:close/>
                  <a:moveTo>
                    <a:pt x="3294" y="3603"/>
                  </a:moveTo>
                  <a:cubicBezTo>
                    <a:pt x="3249" y="3532"/>
                    <a:pt x="3338" y="3576"/>
                    <a:pt x="3355" y="3558"/>
                  </a:cubicBezTo>
                  <a:cubicBezTo>
                    <a:pt x="3249" y="3523"/>
                    <a:pt x="3241" y="3550"/>
                    <a:pt x="3188" y="3550"/>
                  </a:cubicBezTo>
                  <a:cubicBezTo>
                    <a:pt x="3126" y="3532"/>
                    <a:pt x="3135" y="3488"/>
                    <a:pt x="3046" y="3470"/>
                  </a:cubicBezTo>
                  <a:cubicBezTo>
                    <a:pt x="3055" y="3585"/>
                    <a:pt x="3144" y="3541"/>
                    <a:pt x="3294" y="3603"/>
                  </a:cubicBezTo>
                  <a:close/>
                  <a:moveTo>
                    <a:pt x="3656" y="4530"/>
                  </a:moveTo>
                  <a:cubicBezTo>
                    <a:pt x="3620" y="4486"/>
                    <a:pt x="3611" y="4468"/>
                    <a:pt x="3594" y="4459"/>
                  </a:cubicBezTo>
                  <a:cubicBezTo>
                    <a:pt x="3576" y="4450"/>
                    <a:pt x="3550" y="4441"/>
                    <a:pt x="3532" y="4450"/>
                  </a:cubicBezTo>
                  <a:cubicBezTo>
                    <a:pt x="3559" y="4477"/>
                    <a:pt x="3559" y="4503"/>
                    <a:pt x="3567" y="4530"/>
                  </a:cubicBezTo>
                  <a:cubicBezTo>
                    <a:pt x="3585" y="4556"/>
                    <a:pt x="3611" y="4574"/>
                    <a:pt x="3656" y="4530"/>
                  </a:cubicBezTo>
                  <a:close/>
                  <a:moveTo>
                    <a:pt x="3938" y="5625"/>
                  </a:moveTo>
                  <a:cubicBezTo>
                    <a:pt x="3894" y="5572"/>
                    <a:pt x="3841" y="5527"/>
                    <a:pt x="3797" y="5474"/>
                  </a:cubicBezTo>
                  <a:cubicBezTo>
                    <a:pt x="3691" y="5527"/>
                    <a:pt x="3894" y="5722"/>
                    <a:pt x="3938" y="5625"/>
                  </a:cubicBezTo>
                  <a:close/>
                  <a:moveTo>
                    <a:pt x="4450" y="5554"/>
                  </a:moveTo>
                  <a:cubicBezTo>
                    <a:pt x="4371" y="5483"/>
                    <a:pt x="4291" y="5386"/>
                    <a:pt x="4238" y="5430"/>
                  </a:cubicBezTo>
                  <a:cubicBezTo>
                    <a:pt x="4309" y="5474"/>
                    <a:pt x="4415" y="5651"/>
                    <a:pt x="4450" y="5554"/>
                  </a:cubicBezTo>
                  <a:close/>
                  <a:moveTo>
                    <a:pt x="4901" y="6040"/>
                  </a:moveTo>
                  <a:cubicBezTo>
                    <a:pt x="4804" y="5934"/>
                    <a:pt x="4600" y="5863"/>
                    <a:pt x="4645" y="5960"/>
                  </a:cubicBezTo>
                  <a:cubicBezTo>
                    <a:pt x="4671" y="5942"/>
                    <a:pt x="4856" y="6207"/>
                    <a:pt x="4901" y="6040"/>
                  </a:cubicBezTo>
                  <a:close/>
                  <a:moveTo>
                    <a:pt x="5430" y="6958"/>
                  </a:moveTo>
                  <a:cubicBezTo>
                    <a:pt x="5457" y="6878"/>
                    <a:pt x="5395" y="6781"/>
                    <a:pt x="5254" y="6684"/>
                  </a:cubicBezTo>
                  <a:cubicBezTo>
                    <a:pt x="5113" y="6755"/>
                    <a:pt x="5307" y="6861"/>
                    <a:pt x="5430" y="6958"/>
                  </a:cubicBezTo>
                  <a:close/>
                  <a:moveTo>
                    <a:pt x="6437" y="7046"/>
                  </a:moveTo>
                  <a:cubicBezTo>
                    <a:pt x="6366" y="6905"/>
                    <a:pt x="6199" y="6870"/>
                    <a:pt x="6128" y="6719"/>
                  </a:cubicBezTo>
                  <a:cubicBezTo>
                    <a:pt x="6057" y="6755"/>
                    <a:pt x="6163" y="6781"/>
                    <a:pt x="6199" y="6834"/>
                  </a:cubicBezTo>
                  <a:cubicBezTo>
                    <a:pt x="6260" y="6931"/>
                    <a:pt x="6331" y="7099"/>
                    <a:pt x="6437" y="7046"/>
                  </a:cubicBezTo>
                  <a:close/>
                  <a:moveTo>
                    <a:pt x="6525" y="8088"/>
                  </a:moveTo>
                  <a:cubicBezTo>
                    <a:pt x="6366" y="7982"/>
                    <a:pt x="6234" y="7964"/>
                    <a:pt x="6110" y="7964"/>
                  </a:cubicBezTo>
                  <a:cubicBezTo>
                    <a:pt x="6216" y="8035"/>
                    <a:pt x="6305" y="8212"/>
                    <a:pt x="6428" y="8212"/>
                  </a:cubicBezTo>
                  <a:cubicBezTo>
                    <a:pt x="6358" y="8141"/>
                    <a:pt x="6490" y="8088"/>
                    <a:pt x="6525" y="8088"/>
                  </a:cubicBezTo>
                  <a:close/>
                  <a:moveTo>
                    <a:pt x="5572" y="7488"/>
                  </a:moveTo>
                  <a:cubicBezTo>
                    <a:pt x="5483" y="7558"/>
                    <a:pt x="5748" y="7664"/>
                    <a:pt x="5828" y="7744"/>
                  </a:cubicBezTo>
                  <a:cubicBezTo>
                    <a:pt x="5881" y="7779"/>
                    <a:pt x="5916" y="7770"/>
                    <a:pt x="5987" y="7832"/>
                  </a:cubicBezTo>
                  <a:cubicBezTo>
                    <a:pt x="5916" y="7876"/>
                    <a:pt x="5934" y="7920"/>
                    <a:pt x="6040" y="7982"/>
                  </a:cubicBezTo>
                  <a:cubicBezTo>
                    <a:pt x="6119" y="7938"/>
                    <a:pt x="5978" y="7867"/>
                    <a:pt x="6049" y="7823"/>
                  </a:cubicBezTo>
                  <a:cubicBezTo>
                    <a:pt x="6172" y="7947"/>
                    <a:pt x="6234" y="7903"/>
                    <a:pt x="6313" y="7920"/>
                  </a:cubicBezTo>
                  <a:cubicBezTo>
                    <a:pt x="6084" y="7779"/>
                    <a:pt x="5739" y="7664"/>
                    <a:pt x="5572" y="7488"/>
                  </a:cubicBezTo>
                  <a:close/>
                  <a:moveTo>
                    <a:pt x="3788" y="6022"/>
                  </a:moveTo>
                  <a:cubicBezTo>
                    <a:pt x="3806" y="6048"/>
                    <a:pt x="3806" y="6075"/>
                    <a:pt x="3779" y="6093"/>
                  </a:cubicBezTo>
                  <a:cubicBezTo>
                    <a:pt x="3894" y="6163"/>
                    <a:pt x="3859" y="6128"/>
                    <a:pt x="3938" y="6234"/>
                  </a:cubicBezTo>
                  <a:cubicBezTo>
                    <a:pt x="4026" y="6199"/>
                    <a:pt x="3779" y="5995"/>
                    <a:pt x="3788" y="6022"/>
                  </a:cubicBezTo>
                  <a:close/>
                  <a:moveTo>
                    <a:pt x="3179" y="5483"/>
                  </a:moveTo>
                  <a:cubicBezTo>
                    <a:pt x="3241" y="5563"/>
                    <a:pt x="3294" y="5598"/>
                    <a:pt x="3329" y="5572"/>
                  </a:cubicBezTo>
                  <a:cubicBezTo>
                    <a:pt x="3302" y="5527"/>
                    <a:pt x="3302" y="5483"/>
                    <a:pt x="3241" y="5430"/>
                  </a:cubicBezTo>
                  <a:close/>
                  <a:moveTo>
                    <a:pt x="3002" y="5245"/>
                  </a:moveTo>
                  <a:cubicBezTo>
                    <a:pt x="2976" y="5324"/>
                    <a:pt x="2914" y="5404"/>
                    <a:pt x="3046" y="5536"/>
                  </a:cubicBezTo>
                  <a:cubicBezTo>
                    <a:pt x="3152" y="5510"/>
                    <a:pt x="3055" y="5466"/>
                    <a:pt x="3073" y="5404"/>
                  </a:cubicBezTo>
                  <a:cubicBezTo>
                    <a:pt x="3073" y="5413"/>
                    <a:pt x="3144" y="5430"/>
                    <a:pt x="3117" y="5369"/>
                  </a:cubicBezTo>
                  <a:close/>
                  <a:moveTo>
                    <a:pt x="1740" y="2923"/>
                  </a:moveTo>
                  <a:cubicBezTo>
                    <a:pt x="1748" y="3029"/>
                    <a:pt x="1775" y="3126"/>
                    <a:pt x="1846" y="3179"/>
                  </a:cubicBezTo>
                  <a:cubicBezTo>
                    <a:pt x="1819" y="3064"/>
                    <a:pt x="1899" y="3082"/>
                    <a:pt x="1872" y="2976"/>
                  </a:cubicBezTo>
                  <a:close/>
                  <a:moveTo>
                    <a:pt x="17024" y="2384"/>
                  </a:moveTo>
                  <a:cubicBezTo>
                    <a:pt x="17033" y="2437"/>
                    <a:pt x="16918" y="2455"/>
                    <a:pt x="16794" y="2490"/>
                  </a:cubicBezTo>
                  <a:cubicBezTo>
                    <a:pt x="16883" y="2490"/>
                    <a:pt x="16847" y="2561"/>
                    <a:pt x="16971" y="2543"/>
                  </a:cubicBezTo>
                  <a:cubicBezTo>
                    <a:pt x="16997" y="2508"/>
                    <a:pt x="17201" y="2384"/>
                    <a:pt x="17024" y="2384"/>
                  </a:cubicBezTo>
                  <a:close/>
                  <a:moveTo>
                    <a:pt x="17995" y="2349"/>
                  </a:moveTo>
                  <a:cubicBezTo>
                    <a:pt x="17960" y="2340"/>
                    <a:pt x="17951" y="2322"/>
                    <a:pt x="17951" y="2296"/>
                  </a:cubicBezTo>
                  <a:cubicBezTo>
                    <a:pt x="17810" y="2278"/>
                    <a:pt x="17810" y="2349"/>
                    <a:pt x="17730" y="2375"/>
                  </a:cubicBezTo>
                  <a:cubicBezTo>
                    <a:pt x="17810" y="2358"/>
                    <a:pt x="17986" y="2411"/>
                    <a:pt x="17995" y="2349"/>
                  </a:cubicBezTo>
                  <a:close/>
                  <a:moveTo>
                    <a:pt x="27523" y="13925"/>
                  </a:moveTo>
                  <a:cubicBezTo>
                    <a:pt x="27505" y="13810"/>
                    <a:pt x="27637" y="13739"/>
                    <a:pt x="27549" y="13660"/>
                  </a:cubicBezTo>
                  <a:cubicBezTo>
                    <a:pt x="27531" y="13704"/>
                    <a:pt x="27443" y="13854"/>
                    <a:pt x="27523" y="13925"/>
                  </a:cubicBezTo>
                  <a:close/>
                  <a:moveTo>
                    <a:pt x="27328" y="14578"/>
                  </a:moveTo>
                  <a:cubicBezTo>
                    <a:pt x="27328" y="14498"/>
                    <a:pt x="27355" y="14481"/>
                    <a:pt x="27408" y="14498"/>
                  </a:cubicBezTo>
                  <a:cubicBezTo>
                    <a:pt x="27425" y="14357"/>
                    <a:pt x="27364" y="14340"/>
                    <a:pt x="27390" y="14181"/>
                  </a:cubicBezTo>
                  <a:cubicBezTo>
                    <a:pt x="27337" y="14172"/>
                    <a:pt x="27267" y="14393"/>
                    <a:pt x="27275" y="14446"/>
                  </a:cubicBezTo>
                  <a:cubicBezTo>
                    <a:pt x="27284" y="14463"/>
                    <a:pt x="27346" y="14446"/>
                    <a:pt x="27328" y="14490"/>
                  </a:cubicBezTo>
                  <a:cubicBezTo>
                    <a:pt x="27293" y="14490"/>
                    <a:pt x="27240" y="14613"/>
                    <a:pt x="27328" y="14578"/>
                  </a:cubicBezTo>
                  <a:close/>
                  <a:moveTo>
                    <a:pt x="27487" y="15337"/>
                  </a:moveTo>
                  <a:cubicBezTo>
                    <a:pt x="27549" y="15364"/>
                    <a:pt x="27593" y="15108"/>
                    <a:pt x="27540" y="15072"/>
                  </a:cubicBezTo>
                  <a:cubicBezTo>
                    <a:pt x="27514" y="15161"/>
                    <a:pt x="27496" y="15240"/>
                    <a:pt x="27487" y="15337"/>
                  </a:cubicBezTo>
                  <a:close/>
                  <a:moveTo>
                    <a:pt x="27637" y="28423"/>
                  </a:moveTo>
                  <a:cubicBezTo>
                    <a:pt x="27611" y="28591"/>
                    <a:pt x="27761" y="28600"/>
                    <a:pt x="27743" y="28423"/>
                  </a:cubicBezTo>
                  <a:close/>
                  <a:moveTo>
                    <a:pt x="27593" y="27222"/>
                  </a:moveTo>
                  <a:cubicBezTo>
                    <a:pt x="27514" y="27222"/>
                    <a:pt x="27514" y="27355"/>
                    <a:pt x="27514" y="27487"/>
                  </a:cubicBezTo>
                  <a:cubicBezTo>
                    <a:pt x="27602" y="27514"/>
                    <a:pt x="27593" y="27363"/>
                    <a:pt x="27593" y="27222"/>
                  </a:cubicBezTo>
                  <a:close/>
                  <a:moveTo>
                    <a:pt x="29606" y="26745"/>
                  </a:moveTo>
                  <a:cubicBezTo>
                    <a:pt x="29562" y="26807"/>
                    <a:pt x="29439" y="26728"/>
                    <a:pt x="29447" y="26878"/>
                  </a:cubicBezTo>
                  <a:cubicBezTo>
                    <a:pt x="29483" y="26913"/>
                    <a:pt x="29518" y="26931"/>
                    <a:pt x="29580" y="26922"/>
                  </a:cubicBezTo>
                  <a:cubicBezTo>
                    <a:pt x="29571" y="26842"/>
                    <a:pt x="29615" y="26825"/>
                    <a:pt x="29606" y="26745"/>
                  </a:cubicBezTo>
                  <a:close/>
                  <a:moveTo>
                    <a:pt x="29668" y="25597"/>
                  </a:moveTo>
                  <a:cubicBezTo>
                    <a:pt x="29615" y="25580"/>
                    <a:pt x="29615" y="25650"/>
                    <a:pt x="29589" y="25677"/>
                  </a:cubicBezTo>
                  <a:cubicBezTo>
                    <a:pt x="29527" y="25650"/>
                    <a:pt x="29456" y="25589"/>
                    <a:pt x="29456" y="25765"/>
                  </a:cubicBezTo>
                  <a:cubicBezTo>
                    <a:pt x="29492" y="25765"/>
                    <a:pt x="29509" y="25748"/>
                    <a:pt x="29536" y="25721"/>
                  </a:cubicBezTo>
                  <a:cubicBezTo>
                    <a:pt x="29527" y="25818"/>
                    <a:pt x="29553" y="25862"/>
                    <a:pt x="29615" y="25862"/>
                  </a:cubicBezTo>
                  <a:cubicBezTo>
                    <a:pt x="29598" y="25703"/>
                    <a:pt x="29642" y="25677"/>
                    <a:pt x="29668" y="25597"/>
                  </a:cubicBezTo>
                  <a:close/>
                  <a:moveTo>
                    <a:pt x="27205" y="25394"/>
                  </a:moveTo>
                  <a:cubicBezTo>
                    <a:pt x="27231" y="25518"/>
                    <a:pt x="27152" y="25809"/>
                    <a:pt x="27258" y="25801"/>
                  </a:cubicBezTo>
                  <a:cubicBezTo>
                    <a:pt x="27337" y="25765"/>
                    <a:pt x="27196" y="25730"/>
                    <a:pt x="27231" y="25624"/>
                  </a:cubicBezTo>
                  <a:cubicBezTo>
                    <a:pt x="27267" y="25615"/>
                    <a:pt x="27293" y="25606"/>
                    <a:pt x="27284" y="25536"/>
                  </a:cubicBezTo>
                  <a:cubicBezTo>
                    <a:pt x="27187" y="25597"/>
                    <a:pt x="27267" y="25386"/>
                    <a:pt x="27205" y="25394"/>
                  </a:cubicBezTo>
                  <a:close/>
                  <a:moveTo>
                    <a:pt x="29456" y="25191"/>
                  </a:moveTo>
                  <a:cubicBezTo>
                    <a:pt x="29465" y="25297"/>
                    <a:pt x="29518" y="25474"/>
                    <a:pt x="29589" y="25412"/>
                  </a:cubicBezTo>
                  <a:cubicBezTo>
                    <a:pt x="29580" y="25244"/>
                    <a:pt x="29430" y="25156"/>
                    <a:pt x="29518" y="24971"/>
                  </a:cubicBezTo>
                  <a:cubicBezTo>
                    <a:pt x="29439" y="24926"/>
                    <a:pt x="29456" y="25112"/>
                    <a:pt x="29456" y="25191"/>
                  </a:cubicBezTo>
                  <a:close/>
                  <a:moveTo>
                    <a:pt x="29333" y="24653"/>
                  </a:moveTo>
                  <a:cubicBezTo>
                    <a:pt x="29386" y="24723"/>
                    <a:pt x="29395" y="24882"/>
                    <a:pt x="29492" y="24882"/>
                  </a:cubicBezTo>
                  <a:cubicBezTo>
                    <a:pt x="29518" y="24679"/>
                    <a:pt x="29377" y="24467"/>
                    <a:pt x="29333" y="24653"/>
                  </a:cubicBezTo>
                  <a:close/>
                  <a:moveTo>
                    <a:pt x="27231" y="21942"/>
                  </a:moveTo>
                  <a:cubicBezTo>
                    <a:pt x="27240" y="21836"/>
                    <a:pt x="27320" y="21862"/>
                    <a:pt x="27311" y="21721"/>
                  </a:cubicBezTo>
                  <a:cubicBezTo>
                    <a:pt x="27240" y="21695"/>
                    <a:pt x="27178" y="21898"/>
                    <a:pt x="27231" y="21942"/>
                  </a:cubicBezTo>
                  <a:close/>
                  <a:moveTo>
                    <a:pt x="27964" y="18631"/>
                  </a:moveTo>
                  <a:lnTo>
                    <a:pt x="28070" y="18631"/>
                  </a:lnTo>
                  <a:lnTo>
                    <a:pt x="28070" y="18498"/>
                  </a:lnTo>
                  <a:cubicBezTo>
                    <a:pt x="28008" y="18490"/>
                    <a:pt x="27955" y="18516"/>
                    <a:pt x="27964" y="18631"/>
                  </a:cubicBezTo>
                  <a:close/>
                  <a:moveTo>
                    <a:pt x="27867" y="13042"/>
                  </a:moveTo>
                  <a:cubicBezTo>
                    <a:pt x="27867" y="13174"/>
                    <a:pt x="27893" y="13474"/>
                    <a:pt x="27920" y="13404"/>
                  </a:cubicBezTo>
                  <a:cubicBezTo>
                    <a:pt x="27902" y="13315"/>
                    <a:pt x="27911" y="12962"/>
                    <a:pt x="27867" y="13042"/>
                  </a:cubicBezTo>
                  <a:close/>
                  <a:moveTo>
                    <a:pt x="28061" y="12476"/>
                  </a:moveTo>
                  <a:cubicBezTo>
                    <a:pt x="28044" y="12582"/>
                    <a:pt x="27955" y="12565"/>
                    <a:pt x="27982" y="12733"/>
                  </a:cubicBezTo>
                  <a:cubicBezTo>
                    <a:pt x="28044" y="12733"/>
                    <a:pt x="28123" y="12547"/>
                    <a:pt x="28061" y="12476"/>
                  </a:cubicBezTo>
                  <a:close/>
                  <a:moveTo>
                    <a:pt x="27690" y="12061"/>
                  </a:moveTo>
                  <a:cubicBezTo>
                    <a:pt x="27805" y="12079"/>
                    <a:pt x="27708" y="11805"/>
                    <a:pt x="27690" y="11752"/>
                  </a:cubicBezTo>
                  <a:cubicBezTo>
                    <a:pt x="27682" y="11858"/>
                    <a:pt x="27637" y="11982"/>
                    <a:pt x="27690" y="12061"/>
                  </a:cubicBezTo>
                  <a:close/>
                  <a:moveTo>
                    <a:pt x="27964" y="10428"/>
                  </a:moveTo>
                  <a:cubicBezTo>
                    <a:pt x="27982" y="10552"/>
                    <a:pt x="27911" y="10516"/>
                    <a:pt x="27885" y="10560"/>
                  </a:cubicBezTo>
                  <a:cubicBezTo>
                    <a:pt x="27876" y="10737"/>
                    <a:pt x="27885" y="10887"/>
                    <a:pt x="27938" y="10967"/>
                  </a:cubicBezTo>
                  <a:cubicBezTo>
                    <a:pt x="27902" y="10975"/>
                    <a:pt x="27911" y="11055"/>
                    <a:pt x="27885" y="11090"/>
                  </a:cubicBezTo>
                  <a:cubicBezTo>
                    <a:pt x="27973" y="11337"/>
                    <a:pt x="27929" y="11682"/>
                    <a:pt x="27902" y="11938"/>
                  </a:cubicBezTo>
                  <a:cubicBezTo>
                    <a:pt x="27955" y="11894"/>
                    <a:pt x="27920" y="12194"/>
                    <a:pt x="27955" y="12026"/>
                  </a:cubicBezTo>
                  <a:cubicBezTo>
                    <a:pt x="27964" y="11947"/>
                    <a:pt x="27929" y="11929"/>
                    <a:pt x="27929" y="11850"/>
                  </a:cubicBezTo>
                  <a:cubicBezTo>
                    <a:pt x="27999" y="11832"/>
                    <a:pt x="28026" y="11682"/>
                    <a:pt x="28044" y="11585"/>
                  </a:cubicBezTo>
                  <a:cubicBezTo>
                    <a:pt x="28052" y="11505"/>
                    <a:pt x="28017" y="11479"/>
                    <a:pt x="28017" y="11364"/>
                  </a:cubicBezTo>
                  <a:cubicBezTo>
                    <a:pt x="28017" y="11258"/>
                    <a:pt x="28070" y="11117"/>
                    <a:pt x="28070" y="11011"/>
                  </a:cubicBezTo>
                  <a:cubicBezTo>
                    <a:pt x="28070" y="10958"/>
                    <a:pt x="28035" y="10949"/>
                    <a:pt x="28044" y="10878"/>
                  </a:cubicBezTo>
                  <a:cubicBezTo>
                    <a:pt x="28052" y="10755"/>
                    <a:pt x="28079" y="10437"/>
                    <a:pt x="27964" y="10428"/>
                  </a:cubicBezTo>
                  <a:close/>
                  <a:moveTo>
                    <a:pt x="27893" y="5068"/>
                  </a:moveTo>
                  <a:cubicBezTo>
                    <a:pt x="27885" y="5165"/>
                    <a:pt x="27823" y="5271"/>
                    <a:pt x="27814" y="5369"/>
                  </a:cubicBezTo>
                  <a:cubicBezTo>
                    <a:pt x="27805" y="5492"/>
                    <a:pt x="27858" y="5510"/>
                    <a:pt x="27867" y="5598"/>
                  </a:cubicBezTo>
                  <a:cubicBezTo>
                    <a:pt x="27867" y="5642"/>
                    <a:pt x="27840" y="5625"/>
                    <a:pt x="27840" y="5633"/>
                  </a:cubicBezTo>
                  <a:cubicBezTo>
                    <a:pt x="27832" y="5678"/>
                    <a:pt x="27867" y="5678"/>
                    <a:pt x="27867" y="5686"/>
                  </a:cubicBezTo>
                  <a:cubicBezTo>
                    <a:pt x="27876" y="5907"/>
                    <a:pt x="27893" y="6031"/>
                    <a:pt x="27973" y="6084"/>
                  </a:cubicBezTo>
                  <a:cubicBezTo>
                    <a:pt x="27999" y="5925"/>
                    <a:pt x="27929" y="5669"/>
                    <a:pt x="27920" y="5421"/>
                  </a:cubicBezTo>
                  <a:cubicBezTo>
                    <a:pt x="27920" y="5289"/>
                    <a:pt x="28008" y="5112"/>
                    <a:pt x="27893" y="5068"/>
                  </a:cubicBezTo>
                  <a:close/>
                  <a:moveTo>
                    <a:pt x="24909" y="2675"/>
                  </a:moveTo>
                  <a:cubicBezTo>
                    <a:pt x="25006" y="2684"/>
                    <a:pt x="25086" y="2728"/>
                    <a:pt x="25174" y="2675"/>
                  </a:cubicBezTo>
                  <a:cubicBezTo>
                    <a:pt x="25218" y="2578"/>
                    <a:pt x="24882" y="2614"/>
                    <a:pt x="24909" y="2675"/>
                  </a:cubicBezTo>
                  <a:close/>
                  <a:moveTo>
                    <a:pt x="25660" y="2499"/>
                  </a:moveTo>
                  <a:cubicBezTo>
                    <a:pt x="25545" y="2446"/>
                    <a:pt x="25536" y="2614"/>
                    <a:pt x="25589" y="2631"/>
                  </a:cubicBezTo>
                  <a:cubicBezTo>
                    <a:pt x="25571" y="2552"/>
                    <a:pt x="25686" y="2596"/>
                    <a:pt x="25660" y="2499"/>
                  </a:cubicBezTo>
                  <a:close/>
                  <a:moveTo>
                    <a:pt x="25492" y="2366"/>
                  </a:moveTo>
                  <a:cubicBezTo>
                    <a:pt x="25518" y="2366"/>
                    <a:pt x="25536" y="2375"/>
                    <a:pt x="25554" y="2384"/>
                  </a:cubicBezTo>
                  <a:cubicBezTo>
                    <a:pt x="25562" y="2393"/>
                    <a:pt x="25571" y="2402"/>
                    <a:pt x="25580" y="2411"/>
                  </a:cubicBezTo>
                  <a:cubicBezTo>
                    <a:pt x="25598" y="2437"/>
                    <a:pt x="25615" y="2455"/>
                    <a:pt x="25660" y="2446"/>
                  </a:cubicBezTo>
                  <a:cubicBezTo>
                    <a:pt x="25836" y="2384"/>
                    <a:pt x="25589" y="2234"/>
                    <a:pt x="25492" y="2366"/>
                  </a:cubicBezTo>
                  <a:close/>
                  <a:moveTo>
                    <a:pt x="27787" y="4971"/>
                  </a:moveTo>
                  <a:cubicBezTo>
                    <a:pt x="27867" y="4989"/>
                    <a:pt x="27876" y="4874"/>
                    <a:pt x="27955" y="4892"/>
                  </a:cubicBezTo>
                  <a:cubicBezTo>
                    <a:pt x="27955" y="4918"/>
                    <a:pt x="27955" y="4971"/>
                    <a:pt x="27973" y="4980"/>
                  </a:cubicBezTo>
                  <a:cubicBezTo>
                    <a:pt x="27973" y="4742"/>
                    <a:pt x="27796" y="4697"/>
                    <a:pt x="27787" y="4971"/>
                  </a:cubicBezTo>
                  <a:close/>
                  <a:moveTo>
                    <a:pt x="29050" y="1642"/>
                  </a:moveTo>
                  <a:cubicBezTo>
                    <a:pt x="28997" y="1801"/>
                    <a:pt x="29041" y="2066"/>
                    <a:pt x="29077" y="2181"/>
                  </a:cubicBezTo>
                  <a:cubicBezTo>
                    <a:pt x="29068" y="1916"/>
                    <a:pt x="29138" y="1713"/>
                    <a:pt x="29050" y="1642"/>
                  </a:cubicBezTo>
                  <a:close/>
                  <a:moveTo>
                    <a:pt x="28282" y="539"/>
                  </a:moveTo>
                  <a:cubicBezTo>
                    <a:pt x="28591" y="486"/>
                    <a:pt x="28503" y="583"/>
                    <a:pt x="28706" y="600"/>
                  </a:cubicBezTo>
                  <a:cubicBezTo>
                    <a:pt x="28776" y="539"/>
                    <a:pt x="28918" y="521"/>
                    <a:pt x="28838" y="468"/>
                  </a:cubicBezTo>
                  <a:cubicBezTo>
                    <a:pt x="28679" y="512"/>
                    <a:pt x="28344" y="450"/>
                    <a:pt x="28282" y="539"/>
                  </a:cubicBezTo>
                  <a:close/>
                  <a:moveTo>
                    <a:pt x="24803" y="574"/>
                  </a:moveTo>
                  <a:cubicBezTo>
                    <a:pt x="24856" y="618"/>
                    <a:pt x="25015" y="618"/>
                    <a:pt x="25024" y="556"/>
                  </a:cubicBezTo>
                  <a:cubicBezTo>
                    <a:pt x="24971" y="521"/>
                    <a:pt x="24812" y="512"/>
                    <a:pt x="24803" y="574"/>
                  </a:cubicBezTo>
                  <a:close/>
                  <a:moveTo>
                    <a:pt x="24971" y="1987"/>
                  </a:moveTo>
                  <a:cubicBezTo>
                    <a:pt x="25130" y="2040"/>
                    <a:pt x="25174" y="1978"/>
                    <a:pt x="25333" y="1960"/>
                  </a:cubicBezTo>
                  <a:cubicBezTo>
                    <a:pt x="25280" y="2066"/>
                    <a:pt x="25492" y="1996"/>
                    <a:pt x="25509" y="1996"/>
                  </a:cubicBezTo>
                  <a:cubicBezTo>
                    <a:pt x="25598" y="2004"/>
                    <a:pt x="25607" y="2066"/>
                    <a:pt x="25704" y="2075"/>
                  </a:cubicBezTo>
                  <a:cubicBezTo>
                    <a:pt x="25686" y="1960"/>
                    <a:pt x="25916" y="2031"/>
                    <a:pt x="25960" y="1943"/>
                  </a:cubicBezTo>
                  <a:cubicBezTo>
                    <a:pt x="26022" y="1951"/>
                    <a:pt x="26163" y="1925"/>
                    <a:pt x="26101" y="2004"/>
                  </a:cubicBezTo>
                  <a:cubicBezTo>
                    <a:pt x="25977" y="2013"/>
                    <a:pt x="25951" y="1934"/>
                    <a:pt x="25898" y="2022"/>
                  </a:cubicBezTo>
                  <a:cubicBezTo>
                    <a:pt x="25960" y="2049"/>
                    <a:pt x="26013" y="2066"/>
                    <a:pt x="26083" y="2057"/>
                  </a:cubicBezTo>
                  <a:cubicBezTo>
                    <a:pt x="26119" y="2049"/>
                    <a:pt x="26216" y="2004"/>
                    <a:pt x="26304" y="1978"/>
                  </a:cubicBezTo>
                  <a:cubicBezTo>
                    <a:pt x="26392" y="1951"/>
                    <a:pt x="26472" y="1943"/>
                    <a:pt x="26454" y="2004"/>
                  </a:cubicBezTo>
                  <a:cubicBezTo>
                    <a:pt x="26428" y="2004"/>
                    <a:pt x="26401" y="2031"/>
                    <a:pt x="26437" y="2031"/>
                  </a:cubicBezTo>
                  <a:cubicBezTo>
                    <a:pt x="26481" y="1996"/>
                    <a:pt x="26525" y="2031"/>
                    <a:pt x="26569" y="2049"/>
                  </a:cubicBezTo>
                  <a:cubicBezTo>
                    <a:pt x="26613" y="2075"/>
                    <a:pt x="26657" y="2084"/>
                    <a:pt x="26728" y="2013"/>
                  </a:cubicBezTo>
                  <a:cubicBezTo>
                    <a:pt x="26719" y="1978"/>
                    <a:pt x="26578" y="2004"/>
                    <a:pt x="26595" y="1960"/>
                  </a:cubicBezTo>
                  <a:cubicBezTo>
                    <a:pt x="26799" y="1951"/>
                    <a:pt x="26887" y="2031"/>
                    <a:pt x="27055" y="1943"/>
                  </a:cubicBezTo>
                  <a:cubicBezTo>
                    <a:pt x="27090" y="1943"/>
                    <a:pt x="27063" y="2013"/>
                    <a:pt x="27072" y="2022"/>
                  </a:cubicBezTo>
                  <a:cubicBezTo>
                    <a:pt x="27099" y="2031"/>
                    <a:pt x="27328" y="2013"/>
                    <a:pt x="27346" y="2022"/>
                  </a:cubicBezTo>
                  <a:cubicBezTo>
                    <a:pt x="27346" y="2031"/>
                    <a:pt x="27293" y="2075"/>
                    <a:pt x="27293" y="2075"/>
                  </a:cubicBezTo>
                  <a:cubicBezTo>
                    <a:pt x="27346" y="2084"/>
                    <a:pt x="27443" y="2049"/>
                    <a:pt x="27505" y="2049"/>
                  </a:cubicBezTo>
                  <a:cubicBezTo>
                    <a:pt x="27505" y="2066"/>
                    <a:pt x="27505" y="2084"/>
                    <a:pt x="27496" y="2110"/>
                  </a:cubicBezTo>
                  <a:cubicBezTo>
                    <a:pt x="27470" y="2146"/>
                    <a:pt x="27425" y="2172"/>
                    <a:pt x="27417" y="2216"/>
                  </a:cubicBezTo>
                  <a:cubicBezTo>
                    <a:pt x="27470" y="2252"/>
                    <a:pt x="27505" y="2137"/>
                    <a:pt x="27549" y="2057"/>
                  </a:cubicBezTo>
                  <a:cubicBezTo>
                    <a:pt x="27576" y="2199"/>
                    <a:pt x="27655" y="2004"/>
                    <a:pt x="27682" y="2190"/>
                  </a:cubicBezTo>
                  <a:cubicBezTo>
                    <a:pt x="27682" y="2269"/>
                    <a:pt x="27611" y="2296"/>
                    <a:pt x="27629" y="2393"/>
                  </a:cubicBezTo>
                  <a:cubicBezTo>
                    <a:pt x="27673" y="2393"/>
                    <a:pt x="27673" y="2472"/>
                    <a:pt x="27682" y="2525"/>
                  </a:cubicBezTo>
                  <a:cubicBezTo>
                    <a:pt x="27708" y="2755"/>
                    <a:pt x="27708" y="3073"/>
                    <a:pt x="27673" y="3364"/>
                  </a:cubicBezTo>
                  <a:cubicBezTo>
                    <a:pt x="27708" y="3391"/>
                    <a:pt x="27752" y="3408"/>
                    <a:pt x="27752" y="3523"/>
                  </a:cubicBezTo>
                  <a:cubicBezTo>
                    <a:pt x="27770" y="3982"/>
                    <a:pt x="27787" y="4212"/>
                    <a:pt x="27796" y="4706"/>
                  </a:cubicBezTo>
                  <a:cubicBezTo>
                    <a:pt x="27982" y="4742"/>
                    <a:pt x="27849" y="4380"/>
                    <a:pt x="27849" y="4221"/>
                  </a:cubicBezTo>
                  <a:cubicBezTo>
                    <a:pt x="27858" y="3956"/>
                    <a:pt x="27902" y="3691"/>
                    <a:pt x="27911" y="3444"/>
                  </a:cubicBezTo>
                  <a:cubicBezTo>
                    <a:pt x="27867" y="3452"/>
                    <a:pt x="27840" y="3417"/>
                    <a:pt x="27832" y="3373"/>
                  </a:cubicBezTo>
                  <a:cubicBezTo>
                    <a:pt x="27885" y="2967"/>
                    <a:pt x="27814" y="2781"/>
                    <a:pt x="27787" y="2455"/>
                  </a:cubicBezTo>
                  <a:cubicBezTo>
                    <a:pt x="27840" y="2384"/>
                    <a:pt x="27867" y="2534"/>
                    <a:pt x="27867" y="2358"/>
                  </a:cubicBezTo>
                  <a:cubicBezTo>
                    <a:pt x="27814" y="2340"/>
                    <a:pt x="27805" y="2225"/>
                    <a:pt x="27761" y="2207"/>
                  </a:cubicBezTo>
                  <a:cubicBezTo>
                    <a:pt x="27770" y="2057"/>
                    <a:pt x="27761" y="1916"/>
                    <a:pt x="27761" y="1792"/>
                  </a:cubicBezTo>
                  <a:cubicBezTo>
                    <a:pt x="27602" y="1792"/>
                    <a:pt x="27470" y="1792"/>
                    <a:pt x="27417" y="1757"/>
                  </a:cubicBezTo>
                  <a:cubicBezTo>
                    <a:pt x="27205" y="1801"/>
                    <a:pt x="27037" y="1801"/>
                    <a:pt x="26940" y="1748"/>
                  </a:cubicBezTo>
                  <a:cubicBezTo>
                    <a:pt x="26905" y="1881"/>
                    <a:pt x="26684" y="1801"/>
                    <a:pt x="26578" y="1845"/>
                  </a:cubicBezTo>
                  <a:cubicBezTo>
                    <a:pt x="26613" y="1792"/>
                    <a:pt x="26719" y="1801"/>
                    <a:pt x="26763" y="1748"/>
                  </a:cubicBezTo>
                  <a:cubicBezTo>
                    <a:pt x="26587" y="1792"/>
                    <a:pt x="26551" y="1739"/>
                    <a:pt x="26366" y="1739"/>
                  </a:cubicBezTo>
                  <a:cubicBezTo>
                    <a:pt x="26251" y="1845"/>
                    <a:pt x="26551" y="1748"/>
                    <a:pt x="26507" y="1819"/>
                  </a:cubicBezTo>
                  <a:cubicBezTo>
                    <a:pt x="26437" y="1916"/>
                    <a:pt x="26304" y="1810"/>
                    <a:pt x="26110" y="1837"/>
                  </a:cubicBezTo>
                  <a:cubicBezTo>
                    <a:pt x="26101" y="1872"/>
                    <a:pt x="26083" y="1907"/>
                    <a:pt x="26013" y="1890"/>
                  </a:cubicBezTo>
                  <a:cubicBezTo>
                    <a:pt x="26119" y="1810"/>
                    <a:pt x="26004" y="1872"/>
                    <a:pt x="25898" y="1863"/>
                  </a:cubicBezTo>
                  <a:cubicBezTo>
                    <a:pt x="25721" y="1845"/>
                    <a:pt x="25580" y="1837"/>
                    <a:pt x="25509" y="1907"/>
                  </a:cubicBezTo>
                  <a:cubicBezTo>
                    <a:pt x="25509" y="1863"/>
                    <a:pt x="25527" y="1828"/>
                    <a:pt x="25562" y="1801"/>
                  </a:cubicBezTo>
                  <a:cubicBezTo>
                    <a:pt x="25395" y="1775"/>
                    <a:pt x="25412" y="1854"/>
                    <a:pt x="25333" y="1881"/>
                  </a:cubicBezTo>
                  <a:cubicBezTo>
                    <a:pt x="25050" y="1854"/>
                    <a:pt x="24785" y="1863"/>
                    <a:pt x="24715" y="1792"/>
                  </a:cubicBezTo>
                  <a:cubicBezTo>
                    <a:pt x="24724" y="1757"/>
                    <a:pt x="24803" y="1731"/>
                    <a:pt x="24724" y="1713"/>
                  </a:cubicBezTo>
                  <a:cubicBezTo>
                    <a:pt x="24653" y="1739"/>
                    <a:pt x="24653" y="1810"/>
                    <a:pt x="24582" y="1845"/>
                  </a:cubicBezTo>
                  <a:cubicBezTo>
                    <a:pt x="24467" y="1837"/>
                    <a:pt x="24379" y="1731"/>
                    <a:pt x="24317" y="1837"/>
                  </a:cubicBezTo>
                  <a:cubicBezTo>
                    <a:pt x="24512" y="1881"/>
                    <a:pt x="24662" y="1819"/>
                    <a:pt x="24715" y="1898"/>
                  </a:cubicBezTo>
                  <a:cubicBezTo>
                    <a:pt x="24644" y="1925"/>
                    <a:pt x="24512" y="1934"/>
                    <a:pt x="24406" y="1943"/>
                  </a:cubicBezTo>
                  <a:cubicBezTo>
                    <a:pt x="24211" y="1969"/>
                    <a:pt x="24335" y="1934"/>
                    <a:pt x="24185" y="1916"/>
                  </a:cubicBezTo>
                  <a:cubicBezTo>
                    <a:pt x="23955" y="2093"/>
                    <a:pt x="24988" y="2057"/>
                    <a:pt x="24971" y="1987"/>
                  </a:cubicBezTo>
                  <a:close/>
                  <a:moveTo>
                    <a:pt x="22887" y="2084"/>
                  </a:moveTo>
                  <a:cubicBezTo>
                    <a:pt x="22922" y="1996"/>
                    <a:pt x="22728" y="1987"/>
                    <a:pt x="22666" y="2031"/>
                  </a:cubicBezTo>
                  <a:cubicBezTo>
                    <a:pt x="22631" y="2119"/>
                    <a:pt x="22816" y="2128"/>
                    <a:pt x="22887" y="2084"/>
                  </a:cubicBezTo>
                  <a:close/>
                  <a:moveTo>
                    <a:pt x="21536" y="2622"/>
                  </a:moveTo>
                  <a:cubicBezTo>
                    <a:pt x="21668" y="2622"/>
                    <a:pt x="21827" y="2605"/>
                    <a:pt x="21889" y="2649"/>
                  </a:cubicBezTo>
                  <a:cubicBezTo>
                    <a:pt x="21863" y="2605"/>
                    <a:pt x="21730" y="2481"/>
                    <a:pt x="21668" y="2543"/>
                  </a:cubicBezTo>
                  <a:cubicBezTo>
                    <a:pt x="21695" y="2543"/>
                    <a:pt x="21721" y="2543"/>
                    <a:pt x="21713" y="2569"/>
                  </a:cubicBezTo>
                  <a:cubicBezTo>
                    <a:pt x="21633" y="2569"/>
                    <a:pt x="21562" y="2587"/>
                    <a:pt x="21536" y="2622"/>
                  </a:cubicBezTo>
                  <a:close/>
                  <a:moveTo>
                    <a:pt x="21236" y="2349"/>
                  </a:moveTo>
                  <a:cubicBezTo>
                    <a:pt x="21306" y="2393"/>
                    <a:pt x="21465" y="2375"/>
                    <a:pt x="21501" y="2322"/>
                  </a:cubicBezTo>
                  <a:cubicBezTo>
                    <a:pt x="21430" y="2278"/>
                    <a:pt x="21271" y="2296"/>
                    <a:pt x="21236" y="2349"/>
                  </a:cubicBezTo>
                  <a:close/>
                  <a:moveTo>
                    <a:pt x="21103" y="2216"/>
                  </a:moveTo>
                  <a:cubicBezTo>
                    <a:pt x="21094" y="2322"/>
                    <a:pt x="21218" y="2287"/>
                    <a:pt x="21324" y="2269"/>
                  </a:cubicBezTo>
                  <a:cubicBezTo>
                    <a:pt x="21377" y="2181"/>
                    <a:pt x="21192" y="2225"/>
                    <a:pt x="21103" y="2216"/>
                  </a:cubicBezTo>
                  <a:close/>
                  <a:moveTo>
                    <a:pt x="21024" y="706"/>
                  </a:moveTo>
                  <a:cubicBezTo>
                    <a:pt x="21156" y="777"/>
                    <a:pt x="21245" y="653"/>
                    <a:pt x="21342" y="627"/>
                  </a:cubicBezTo>
                  <a:cubicBezTo>
                    <a:pt x="21183" y="618"/>
                    <a:pt x="21077" y="645"/>
                    <a:pt x="21024" y="706"/>
                  </a:cubicBezTo>
                  <a:close/>
                  <a:moveTo>
                    <a:pt x="20944" y="539"/>
                  </a:moveTo>
                  <a:cubicBezTo>
                    <a:pt x="20971" y="459"/>
                    <a:pt x="20856" y="459"/>
                    <a:pt x="20724" y="459"/>
                  </a:cubicBezTo>
                  <a:cubicBezTo>
                    <a:pt x="20706" y="539"/>
                    <a:pt x="20821" y="547"/>
                    <a:pt x="20944" y="539"/>
                  </a:cubicBezTo>
                  <a:close/>
                  <a:moveTo>
                    <a:pt x="20317" y="689"/>
                  </a:moveTo>
                  <a:cubicBezTo>
                    <a:pt x="20432" y="698"/>
                    <a:pt x="20529" y="698"/>
                    <a:pt x="20538" y="645"/>
                  </a:cubicBezTo>
                  <a:cubicBezTo>
                    <a:pt x="20476" y="600"/>
                    <a:pt x="20291" y="600"/>
                    <a:pt x="20317" y="689"/>
                  </a:cubicBezTo>
                  <a:close/>
                  <a:moveTo>
                    <a:pt x="19788" y="1978"/>
                  </a:moveTo>
                  <a:cubicBezTo>
                    <a:pt x="19955" y="2022"/>
                    <a:pt x="19876" y="1907"/>
                    <a:pt x="20008" y="1934"/>
                  </a:cubicBezTo>
                  <a:cubicBezTo>
                    <a:pt x="20097" y="1951"/>
                    <a:pt x="20450" y="2057"/>
                    <a:pt x="20494" y="1943"/>
                  </a:cubicBezTo>
                  <a:cubicBezTo>
                    <a:pt x="20335" y="1916"/>
                    <a:pt x="20159" y="1978"/>
                    <a:pt x="20097" y="1907"/>
                  </a:cubicBezTo>
                  <a:cubicBezTo>
                    <a:pt x="20106" y="1916"/>
                    <a:pt x="20238" y="1890"/>
                    <a:pt x="20141" y="1881"/>
                  </a:cubicBezTo>
                  <a:cubicBezTo>
                    <a:pt x="20070" y="1943"/>
                    <a:pt x="19744" y="1845"/>
                    <a:pt x="19788" y="1978"/>
                  </a:cubicBezTo>
                  <a:close/>
                  <a:moveTo>
                    <a:pt x="19744" y="680"/>
                  </a:moveTo>
                  <a:cubicBezTo>
                    <a:pt x="19867" y="662"/>
                    <a:pt x="19858" y="724"/>
                    <a:pt x="19964" y="706"/>
                  </a:cubicBezTo>
                  <a:cubicBezTo>
                    <a:pt x="19964" y="662"/>
                    <a:pt x="19955" y="627"/>
                    <a:pt x="19920" y="600"/>
                  </a:cubicBezTo>
                  <a:cubicBezTo>
                    <a:pt x="19814" y="600"/>
                    <a:pt x="19779" y="645"/>
                    <a:pt x="19744" y="680"/>
                  </a:cubicBezTo>
                  <a:close/>
                  <a:moveTo>
                    <a:pt x="18410" y="2040"/>
                  </a:moveTo>
                  <a:cubicBezTo>
                    <a:pt x="18631" y="1978"/>
                    <a:pt x="18763" y="2110"/>
                    <a:pt x="18852" y="2022"/>
                  </a:cubicBezTo>
                  <a:cubicBezTo>
                    <a:pt x="18719" y="1987"/>
                    <a:pt x="18719" y="1890"/>
                    <a:pt x="18543" y="1881"/>
                  </a:cubicBezTo>
                  <a:cubicBezTo>
                    <a:pt x="18490" y="1916"/>
                    <a:pt x="18490" y="1951"/>
                    <a:pt x="18543" y="1987"/>
                  </a:cubicBezTo>
                  <a:cubicBezTo>
                    <a:pt x="18463" y="1987"/>
                    <a:pt x="18428" y="2004"/>
                    <a:pt x="18410" y="2040"/>
                  </a:cubicBezTo>
                  <a:close/>
                  <a:moveTo>
                    <a:pt x="17969" y="1845"/>
                  </a:moveTo>
                  <a:cubicBezTo>
                    <a:pt x="18092" y="1854"/>
                    <a:pt x="18119" y="1810"/>
                    <a:pt x="18110" y="1739"/>
                  </a:cubicBezTo>
                  <a:cubicBezTo>
                    <a:pt x="17986" y="1739"/>
                    <a:pt x="17889" y="1801"/>
                    <a:pt x="17969" y="1845"/>
                  </a:cubicBezTo>
                  <a:close/>
                  <a:moveTo>
                    <a:pt x="15532" y="1784"/>
                  </a:moveTo>
                  <a:cubicBezTo>
                    <a:pt x="15567" y="1784"/>
                    <a:pt x="15585" y="1801"/>
                    <a:pt x="15576" y="1837"/>
                  </a:cubicBezTo>
                  <a:cubicBezTo>
                    <a:pt x="15699" y="1863"/>
                    <a:pt x="15885" y="1792"/>
                    <a:pt x="15885" y="1837"/>
                  </a:cubicBezTo>
                  <a:cubicBezTo>
                    <a:pt x="15876" y="1898"/>
                    <a:pt x="15691" y="1845"/>
                    <a:pt x="15708" y="1916"/>
                  </a:cubicBezTo>
                  <a:cubicBezTo>
                    <a:pt x="15867" y="1969"/>
                    <a:pt x="15867" y="1907"/>
                    <a:pt x="16017" y="1898"/>
                  </a:cubicBezTo>
                  <a:cubicBezTo>
                    <a:pt x="15956" y="1810"/>
                    <a:pt x="16035" y="1792"/>
                    <a:pt x="15982" y="1739"/>
                  </a:cubicBezTo>
                  <a:cubicBezTo>
                    <a:pt x="15814" y="1775"/>
                    <a:pt x="15647" y="1775"/>
                    <a:pt x="15532" y="1784"/>
                  </a:cubicBezTo>
                  <a:close/>
                  <a:moveTo>
                    <a:pt x="12865" y="1951"/>
                  </a:moveTo>
                  <a:cubicBezTo>
                    <a:pt x="12953" y="1943"/>
                    <a:pt x="12962" y="1978"/>
                    <a:pt x="13042" y="1978"/>
                  </a:cubicBezTo>
                  <a:cubicBezTo>
                    <a:pt x="13006" y="1907"/>
                    <a:pt x="13104" y="1907"/>
                    <a:pt x="13095" y="1845"/>
                  </a:cubicBezTo>
                  <a:cubicBezTo>
                    <a:pt x="12962" y="1845"/>
                    <a:pt x="12927" y="1907"/>
                    <a:pt x="12865" y="1951"/>
                  </a:cubicBezTo>
                  <a:close/>
                  <a:moveTo>
                    <a:pt x="12247" y="1943"/>
                  </a:moveTo>
                  <a:cubicBezTo>
                    <a:pt x="12344" y="1960"/>
                    <a:pt x="12415" y="2031"/>
                    <a:pt x="12512" y="1996"/>
                  </a:cubicBezTo>
                  <a:cubicBezTo>
                    <a:pt x="12512" y="1960"/>
                    <a:pt x="12494" y="1943"/>
                    <a:pt x="12468" y="1916"/>
                  </a:cubicBezTo>
                  <a:cubicBezTo>
                    <a:pt x="12627" y="1837"/>
                    <a:pt x="12742" y="1978"/>
                    <a:pt x="12821" y="1925"/>
                  </a:cubicBezTo>
                  <a:cubicBezTo>
                    <a:pt x="12777" y="1845"/>
                    <a:pt x="12538" y="1872"/>
                    <a:pt x="12424" y="1837"/>
                  </a:cubicBezTo>
                  <a:cubicBezTo>
                    <a:pt x="12415" y="1872"/>
                    <a:pt x="12441" y="1934"/>
                    <a:pt x="12379" y="1943"/>
                  </a:cubicBezTo>
                  <a:cubicBezTo>
                    <a:pt x="12371" y="1890"/>
                    <a:pt x="12229" y="1925"/>
                    <a:pt x="12203" y="1881"/>
                  </a:cubicBezTo>
                  <a:cubicBezTo>
                    <a:pt x="11920" y="1960"/>
                    <a:pt x="12097" y="1907"/>
                    <a:pt x="12247" y="1943"/>
                  </a:cubicBezTo>
                  <a:close/>
                  <a:moveTo>
                    <a:pt x="6455" y="177"/>
                  </a:moveTo>
                  <a:cubicBezTo>
                    <a:pt x="6640" y="177"/>
                    <a:pt x="6693" y="230"/>
                    <a:pt x="6808" y="159"/>
                  </a:cubicBezTo>
                  <a:cubicBezTo>
                    <a:pt x="6755" y="150"/>
                    <a:pt x="6781" y="124"/>
                    <a:pt x="6808" y="106"/>
                  </a:cubicBezTo>
                  <a:cubicBezTo>
                    <a:pt x="6658" y="141"/>
                    <a:pt x="6516" y="18"/>
                    <a:pt x="6455" y="177"/>
                  </a:cubicBezTo>
                  <a:close/>
                  <a:moveTo>
                    <a:pt x="6366" y="230"/>
                  </a:moveTo>
                  <a:cubicBezTo>
                    <a:pt x="6366" y="256"/>
                    <a:pt x="6437" y="265"/>
                    <a:pt x="6455" y="230"/>
                  </a:cubicBezTo>
                  <a:cubicBezTo>
                    <a:pt x="6358" y="203"/>
                    <a:pt x="6366" y="124"/>
                    <a:pt x="6234" y="124"/>
                  </a:cubicBezTo>
                  <a:cubicBezTo>
                    <a:pt x="6190" y="203"/>
                    <a:pt x="6349" y="177"/>
                    <a:pt x="6366" y="230"/>
                  </a:cubicBezTo>
                  <a:close/>
                  <a:moveTo>
                    <a:pt x="5748" y="168"/>
                  </a:moveTo>
                  <a:cubicBezTo>
                    <a:pt x="5801" y="203"/>
                    <a:pt x="6013" y="194"/>
                    <a:pt x="6013" y="115"/>
                  </a:cubicBezTo>
                  <a:cubicBezTo>
                    <a:pt x="5890" y="159"/>
                    <a:pt x="5810" y="71"/>
                    <a:pt x="5748" y="168"/>
                  </a:cubicBezTo>
                  <a:close/>
                  <a:moveTo>
                    <a:pt x="4874" y="1077"/>
                  </a:moveTo>
                  <a:cubicBezTo>
                    <a:pt x="4980" y="1060"/>
                    <a:pt x="5121" y="1060"/>
                    <a:pt x="5183" y="1007"/>
                  </a:cubicBezTo>
                  <a:cubicBezTo>
                    <a:pt x="4998" y="971"/>
                    <a:pt x="4954" y="998"/>
                    <a:pt x="4874" y="1077"/>
                  </a:cubicBezTo>
                  <a:close/>
                  <a:moveTo>
                    <a:pt x="4680" y="177"/>
                  </a:moveTo>
                  <a:cubicBezTo>
                    <a:pt x="4848" y="194"/>
                    <a:pt x="4883" y="212"/>
                    <a:pt x="4945" y="124"/>
                  </a:cubicBezTo>
                  <a:cubicBezTo>
                    <a:pt x="4856" y="71"/>
                    <a:pt x="4706" y="115"/>
                    <a:pt x="4680" y="177"/>
                  </a:cubicBezTo>
                  <a:close/>
                  <a:moveTo>
                    <a:pt x="998" y="1086"/>
                  </a:moveTo>
                  <a:cubicBezTo>
                    <a:pt x="1130" y="1068"/>
                    <a:pt x="1245" y="1060"/>
                    <a:pt x="1280" y="1024"/>
                  </a:cubicBezTo>
                  <a:cubicBezTo>
                    <a:pt x="1236" y="989"/>
                    <a:pt x="1183" y="962"/>
                    <a:pt x="1095" y="954"/>
                  </a:cubicBezTo>
                  <a:cubicBezTo>
                    <a:pt x="1254" y="1042"/>
                    <a:pt x="1016" y="1042"/>
                    <a:pt x="998" y="1086"/>
                  </a:cubicBezTo>
                  <a:close/>
                  <a:moveTo>
                    <a:pt x="759" y="1201"/>
                  </a:moveTo>
                  <a:cubicBezTo>
                    <a:pt x="768" y="1192"/>
                    <a:pt x="795" y="1166"/>
                    <a:pt x="821" y="1139"/>
                  </a:cubicBezTo>
                  <a:cubicBezTo>
                    <a:pt x="821" y="1130"/>
                    <a:pt x="830" y="1121"/>
                    <a:pt x="830" y="1113"/>
                  </a:cubicBezTo>
                  <a:cubicBezTo>
                    <a:pt x="830" y="1104"/>
                    <a:pt x="848" y="1113"/>
                    <a:pt x="857" y="1104"/>
                  </a:cubicBezTo>
                  <a:cubicBezTo>
                    <a:pt x="874" y="1104"/>
                    <a:pt x="883" y="1095"/>
                    <a:pt x="874" y="1077"/>
                  </a:cubicBezTo>
                  <a:cubicBezTo>
                    <a:pt x="645" y="1007"/>
                    <a:pt x="989" y="1051"/>
                    <a:pt x="1042" y="1015"/>
                  </a:cubicBezTo>
                  <a:cubicBezTo>
                    <a:pt x="963" y="954"/>
                    <a:pt x="865" y="962"/>
                    <a:pt x="786" y="989"/>
                  </a:cubicBezTo>
                  <a:cubicBezTo>
                    <a:pt x="671" y="971"/>
                    <a:pt x="742" y="1166"/>
                    <a:pt x="759" y="1201"/>
                  </a:cubicBezTo>
                  <a:close/>
                  <a:moveTo>
                    <a:pt x="344" y="3391"/>
                  </a:moveTo>
                  <a:cubicBezTo>
                    <a:pt x="353" y="3355"/>
                    <a:pt x="344" y="3249"/>
                    <a:pt x="327" y="3152"/>
                  </a:cubicBezTo>
                  <a:cubicBezTo>
                    <a:pt x="309" y="3064"/>
                    <a:pt x="283" y="2976"/>
                    <a:pt x="247" y="2958"/>
                  </a:cubicBezTo>
                  <a:cubicBezTo>
                    <a:pt x="318" y="3135"/>
                    <a:pt x="256" y="3258"/>
                    <a:pt x="344" y="3391"/>
                  </a:cubicBezTo>
                  <a:close/>
                  <a:moveTo>
                    <a:pt x="1369" y="5651"/>
                  </a:moveTo>
                  <a:cubicBezTo>
                    <a:pt x="1316" y="5651"/>
                    <a:pt x="1263" y="5607"/>
                    <a:pt x="1201" y="5510"/>
                  </a:cubicBezTo>
                  <a:cubicBezTo>
                    <a:pt x="1157" y="5510"/>
                    <a:pt x="1139" y="5536"/>
                    <a:pt x="1148" y="5580"/>
                  </a:cubicBezTo>
                  <a:cubicBezTo>
                    <a:pt x="1148" y="5625"/>
                    <a:pt x="1174" y="5686"/>
                    <a:pt x="1201" y="5739"/>
                  </a:cubicBezTo>
                  <a:cubicBezTo>
                    <a:pt x="1236" y="5713"/>
                    <a:pt x="1289" y="5766"/>
                    <a:pt x="1369" y="5889"/>
                  </a:cubicBezTo>
                  <a:cubicBezTo>
                    <a:pt x="1457" y="5872"/>
                    <a:pt x="1413" y="5766"/>
                    <a:pt x="1369" y="5651"/>
                  </a:cubicBezTo>
                  <a:close/>
                  <a:moveTo>
                    <a:pt x="1598" y="6207"/>
                  </a:moveTo>
                  <a:cubicBezTo>
                    <a:pt x="1625" y="6172"/>
                    <a:pt x="1625" y="6137"/>
                    <a:pt x="1634" y="6101"/>
                  </a:cubicBezTo>
                  <a:cubicBezTo>
                    <a:pt x="1634" y="6066"/>
                    <a:pt x="1625" y="6013"/>
                    <a:pt x="1625" y="5969"/>
                  </a:cubicBezTo>
                  <a:cubicBezTo>
                    <a:pt x="1598" y="6004"/>
                    <a:pt x="1545" y="6013"/>
                    <a:pt x="1519" y="6040"/>
                  </a:cubicBezTo>
                  <a:cubicBezTo>
                    <a:pt x="1510" y="6048"/>
                    <a:pt x="1510" y="6075"/>
                    <a:pt x="1519" y="6101"/>
                  </a:cubicBezTo>
                  <a:cubicBezTo>
                    <a:pt x="1528" y="6110"/>
                    <a:pt x="1536" y="6137"/>
                    <a:pt x="1554" y="6154"/>
                  </a:cubicBezTo>
                  <a:cubicBezTo>
                    <a:pt x="1563" y="6163"/>
                    <a:pt x="1581" y="6181"/>
                    <a:pt x="1598" y="6207"/>
                  </a:cubicBezTo>
                  <a:close/>
                  <a:moveTo>
                    <a:pt x="2022" y="5881"/>
                  </a:moveTo>
                  <a:cubicBezTo>
                    <a:pt x="1960" y="5828"/>
                    <a:pt x="1846" y="5695"/>
                    <a:pt x="1766" y="5580"/>
                  </a:cubicBezTo>
                  <a:cubicBezTo>
                    <a:pt x="1678" y="5466"/>
                    <a:pt x="1589" y="5369"/>
                    <a:pt x="1519" y="5360"/>
                  </a:cubicBezTo>
                  <a:cubicBezTo>
                    <a:pt x="1545" y="5466"/>
                    <a:pt x="1572" y="5413"/>
                    <a:pt x="1642" y="5501"/>
                  </a:cubicBezTo>
                  <a:cubicBezTo>
                    <a:pt x="1704" y="5572"/>
                    <a:pt x="1784" y="5704"/>
                    <a:pt x="1854" y="5792"/>
                  </a:cubicBezTo>
                  <a:cubicBezTo>
                    <a:pt x="1872" y="5819"/>
                    <a:pt x="1890" y="5836"/>
                    <a:pt x="1907" y="5854"/>
                  </a:cubicBezTo>
                  <a:cubicBezTo>
                    <a:pt x="1925" y="5863"/>
                    <a:pt x="1943" y="5881"/>
                    <a:pt x="1951" y="5889"/>
                  </a:cubicBezTo>
                  <a:cubicBezTo>
                    <a:pt x="1978" y="5907"/>
                    <a:pt x="2004" y="5907"/>
                    <a:pt x="2022" y="5881"/>
                  </a:cubicBezTo>
                  <a:close/>
                  <a:moveTo>
                    <a:pt x="3029" y="7223"/>
                  </a:moveTo>
                  <a:cubicBezTo>
                    <a:pt x="3117" y="7267"/>
                    <a:pt x="3214" y="7346"/>
                    <a:pt x="3276" y="7302"/>
                  </a:cubicBezTo>
                  <a:cubicBezTo>
                    <a:pt x="3161" y="7232"/>
                    <a:pt x="3214" y="7196"/>
                    <a:pt x="3117" y="7126"/>
                  </a:cubicBezTo>
                  <a:close/>
                  <a:moveTo>
                    <a:pt x="2737" y="7179"/>
                  </a:moveTo>
                  <a:cubicBezTo>
                    <a:pt x="2658" y="7099"/>
                    <a:pt x="2596" y="7055"/>
                    <a:pt x="2534" y="7029"/>
                  </a:cubicBezTo>
                  <a:cubicBezTo>
                    <a:pt x="2464" y="7046"/>
                    <a:pt x="2455" y="7196"/>
                    <a:pt x="2534" y="7170"/>
                  </a:cubicBezTo>
                  <a:cubicBezTo>
                    <a:pt x="2472" y="7073"/>
                    <a:pt x="2684" y="7161"/>
                    <a:pt x="2737" y="7179"/>
                  </a:cubicBezTo>
                  <a:close/>
                  <a:moveTo>
                    <a:pt x="3267" y="7744"/>
                  </a:moveTo>
                  <a:cubicBezTo>
                    <a:pt x="3161" y="7691"/>
                    <a:pt x="2985" y="7444"/>
                    <a:pt x="2940" y="7541"/>
                  </a:cubicBezTo>
                  <a:cubicBezTo>
                    <a:pt x="3046" y="7602"/>
                    <a:pt x="3223" y="7850"/>
                    <a:pt x="3267" y="7744"/>
                  </a:cubicBezTo>
                  <a:close/>
                  <a:moveTo>
                    <a:pt x="3285" y="7726"/>
                  </a:moveTo>
                  <a:cubicBezTo>
                    <a:pt x="3347" y="7629"/>
                    <a:pt x="2993" y="7452"/>
                    <a:pt x="2879" y="7311"/>
                  </a:cubicBezTo>
                  <a:cubicBezTo>
                    <a:pt x="2843" y="7346"/>
                    <a:pt x="2746" y="7214"/>
                    <a:pt x="2720" y="7267"/>
                  </a:cubicBezTo>
                  <a:cubicBezTo>
                    <a:pt x="2976" y="7488"/>
                    <a:pt x="3064" y="7479"/>
                    <a:pt x="3285" y="7726"/>
                  </a:cubicBezTo>
                  <a:close/>
                  <a:moveTo>
                    <a:pt x="27372" y="1996"/>
                  </a:moveTo>
                  <a:cubicBezTo>
                    <a:pt x="27443" y="1943"/>
                    <a:pt x="27540" y="1907"/>
                    <a:pt x="27655" y="1898"/>
                  </a:cubicBezTo>
                  <a:cubicBezTo>
                    <a:pt x="27655" y="1916"/>
                    <a:pt x="27655" y="1934"/>
                    <a:pt x="27655" y="1960"/>
                  </a:cubicBezTo>
                  <a:cubicBezTo>
                    <a:pt x="27637" y="1969"/>
                    <a:pt x="27620" y="1960"/>
                    <a:pt x="27611" y="1943"/>
                  </a:cubicBezTo>
                  <a:cubicBezTo>
                    <a:pt x="27584" y="1943"/>
                    <a:pt x="27567" y="1951"/>
                    <a:pt x="27540" y="1951"/>
                  </a:cubicBezTo>
                  <a:cubicBezTo>
                    <a:pt x="27505" y="1969"/>
                    <a:pt x="27531" y="1969"/>
                    <a:pt x="27549" y="1978"/>
                  </a:cubicBezTo>
                  <a:cubicBezTo>
                    <a:pt x="27505" y="2013"/>
                    <a:pt x="27434" y="1996"/>
                    <a:pt x="27372" y="1996"/>
                  </a:cubicBezTo>
                  <a:close/>
                  <a:moveTo>
                    <a:pt x="16750" y="21598"/>
                  </a:moveTo>
                  <a:cubicBezTo>
                    <a:pt x="16697" y="21677"/>
                    <a:pt x="16582" y="21580"/>
                    <a:pt x="16494" y="21536"/>
                  </a:cubicBezTo>
                  <a:cubicBezTo>
                    <a:pt x="16556" y="21483"/>
                    <a:pt x="16671" y="21562"/>
                    <a:pt x="16750" y="21598"/>
                  </a:cubicBezTo>
                  <a:close/>
                  <a:moveTo>
                    <a:pt x="11488" y="2031"/>
                  </a:moveTo>
                  <a:cubicBezTo>
                    <a:pt x="11382" y="2084"/>
                    <a:pt x="11011" y="2110"/>
                    <a:pt x="10870" y="2049"/>
                  </a:cubicBezTo>
                  <a:cubicBezTo>
                    <a:pt x="10861" y="1943"/>
                    <a:pt x="10931" y="2049"/>
                    <a:pt x="11002" y="2049"/>
                  </a:cubicBezTo>
                  <a:cubicBezTo>
                    <a:pt x="11126" y="1996"/>
                    <a:pt x="11355" y="2031"/>
                    <a:pt x="11488" y="2031"/>
                  </a:cubicBezTo>
                  <a:close/>
                  <a:moveTo>
                    <a:pt x="5236" y="1934"/>
                  </a:moveTo>
                  <a:cubicBezTo>
                    <a:pt x="5104" y="1960"/>
                    <a:pt x="4927" y="1943"/>
                    <a:pt x="4662" y="1951"/>
                  </a:cubicBezTo>
                  <a:cubicBezTo>
                    <a:pt x="4821" y="1916"/>
                    <a:pt x="5095" y="1898"/>
                    <a:pt x="5236" y="1934"/>
                  </a:cubicBezTo>
                  <a:close/>
                  <a:moveTo>
                    <a:pt x="12441" y="21633"/>
                  </a:moveTo>
                  <a:cubicBezTo>
                    <a:pt x="12371" y="21677"/>
                    <a:pt x="12256" y="21633"/>
                    <a:pt x="12123" y="21553"/>
                  </a:cubicBezTo>
                  <a:cubicBezTo>
                    <a:pt x="12000" y="21465"/>
                    <a:pt x="11867" y="21350"/>
                    <a:pt x="11779" y="21271"/>
                  </a:cubicBezTo>
                  <a:cubicBezTo>
                    <a:pt x="11647" y="21165"/>
                    <a:pt x="11399" y="20997"/>
                    <a:pt x="11452" y="20909"/>
                  </a:cubicBezTo>
                  <a:cubicBezTo>
                    <a:pt x="11576" y="21077"/>
                    <a:pt x="11761" y="21244"/>
                    <a:pt x="11947" y="21359"/>
                  </a:cubicBezTo>
                  <a:cubicBezTo>
                    <a:pt x="12132" y="21483"/>
                    <a:pt x="12309" y="21571"/>
                    <a:pt x="12441" y="21633"/>
                  </a:cubicBezTo>
                  <a:close/>
                  <a:moveTo>
                    <a:pt x="17845" y="22613"/>
                  </a:moveTo>
                  <a:cubicBezTo>
                    <a:pt x="17774" y="22587"/>
                    <a:pt x="17748" y="22613"/>
                    <a:pt x="17669" y="22587"/>
                  </a:cubicBezTo>
                  <a:cubicBezTo>
                    <a:pt x="17651" y="22507"/>
                    <a:pt x="17642" y="22436"/>
                    <a:pt x="17660" y="22357"/>
                  </a:cubicBezTo>
                  <a:cubicBezTo>
                    <a:pt x="17774" y="22428"/>
                    <a:pt x="17872" y="22507"/>
                    <a:pt x="17845" y="22613"/>
                  </a:cubicBezTo>
                  <a:close/>
                  <a:moveTo>
                    <a:pt x="13360" y="22101"/>
                  </a:moveTo>
                  <a:cubicBezTo>
                    <a:pt x="13227" y="22119"/>
                    <a:pt x="12945" y="21960"/>
                    <a:pt x="12733" y="21889"/>
                  </a:cubicBezTo>
                  <a:cubicBezTo>
                    <a:pt x="12909" y="21889"/>
                    <a:pt x="13183" y="22048"/>
                    <a:pt x="13360" y="22101"/>
                  </a:cubicBezTo>
                  <a:close/>
                  <a:moveTo>
                    <a:pt x="10357" y="18490"/>
                  </a:moveTo>
                  <a:cubicBezTo>
                    <a:pt x="10402" y="18781"/>
                    <a:pt x="10490" y="19125"/>
                    <a:pt x="10569" y="19364"/>
                  </a:cubicBezTo>
                  <a:cubicBezTo>
                    <a:pt x="10428" y="19134"/>
                    <a:pt x="10375" y="18905"/>
                    <a:pt x="10340" y="18648"/>
                  </a:cubicBezTo>
                  <a:cubicBezTo>
                    <a:pt x="10313" y="18392"/>
                    <a:pt x="10296" y="18119"/>
                    <a:pt x="10252" y="17792"/>
                  </a:cubicBezTo>
                  <a:cubicBezTo>
                    <a:pt x="10269" y="17739"/>
                    <a:pt x="10287" y="17863"/>
                    <a:pt x="10304" y="18022"/>
                  </a:cubicBezTo>
                  <a:cubicBezTo>
                    <a:pt x="10322" y="18180"/>
                    <a:pt x="10340" y="18384"/>
                    <a:pt x="10357" y="18490"/>
                  </a:cubicBezTo>
                  <a:close/>
                  <a:moveTo>
                    <a:pt x="18057" y="22825"/>
                  </a:moveTo>
                  <a:lnTo>
                    <a:pt x="17633" y="22684"/>
                  </a:lnTo>
                  <a:cubicBezTo>
                    <a:pt x="17722" y="22692"/>
                    <a:pt x="18075" y="22710"/>
                    <a:pt x="18057" y="22825"/>
                  </a:cubicBezTo>
                  <a:close/>
                  <a:moveTo>
                    <a:pt x="19258" y="23152"/>
                  </a:moveTo>
                  <a:cubicBezTo>
                    <a:pt x="19178" y="23187"/>
                    <a:pt x="19099" y="23143"/>
                    <a:pt x="18993" y="23090"/>
                  </a:cubicBezTo>
                  <a:cubicBezTo>
                    <a:pt x="19081" y="23046"/>
                    <a:pt x="19161" y="23090"/>
                    <a:pt x="19258" y="23152"/>
                  </a:cubicBezTo>
                  <a:close/>
                  <a:moveTo>
                    <a:pt x="18569" y="22975"/>
                  </a:moveTo>
                  <a:cubicBezTo>
                    <a:pt x="18384" y="22966"/>
                    <a:pt x="18304" y="22887"/>
                    <a:pt x="18154" y="22807"/>
                  </a:cubicBezTo>
                  <a:cubicBezTo>
                    <a:pt x="18242" y="22781"/>
                    <a:pt x="18366" y="22816"/>
                    <a:pt x="18516" y="22869"/>
                  </a:cubicBezTo>
                  <a:cubicBezTo>
                    <a:pt x="18490" y="22913"/>
                    <a:pt x="18516" y="22940"/>
                    <a:pt x="18569" y="22975"/>
                  </a:cubicBezTo>
                  <a:close/>
                  <a:moveTo>
                    <a:pt x="14781" y="21068"/>
                  </a:moveTo>
                  <a:cubicBezTo>
                    <a:pt x="14613" y="20980"/>
                    <a:pt x="14596" y="21068"/>
                    <a:pt x="14463" y="21024"/>
                  </a:cubicBezTo>
                  <a:cubicBezTo>
                    <a:pt x="14419" y="20838"/>
                    <a:pt x="14190" y="20944"/>
                    <a:pt x="14092" y="20865"/>
                  </a:cubicBezTo>
                  <a:cubicBezTo>
                    <a:pt x="14128" y="20856"/>
                    <a:pt x="14154" y="20838"/>
                    <a:pt x="14163" y="20803"/>
                  </a:cubicBezTo>
                  <a:cubicBezTo>
                    <a:pt x="14243" y="20847"/>
                    <a:pt x="14454" y="20874"/>
                    <a:pt x="14446" y="20935"/>
                  </a:cubicBezTo>
                  <a:cubicBezTo>
                    <a:pt x="14552" y="20944"/>
                    <a:pt x="14834" y="20944"/>
                    <a:pt x="14781" y="21068"/>
                  </a:cubicBezTo>
                  <a:close/>
                  <a:moveTo>
                    <a:pt x="26887" y="9209"/>
                  </a:moveTo>
                  <a:cubicBezTo>
                    <a:pt x="26860" y="8918"/>
                    <a:pt x="26878" y="8627"/>
                    <a:pt x="26896" y="8274"/>
                  </a:cubicBezTo>
                  <a:cubicBezTo>
                    <a:pt x="26940" y="8512"/>
                    <a:pt x="26949" y="8803"/>
                    <a:pt x="26940" y="9112"/>
                  </a:cubicBezTo>
                  <a:cubicBezTo>
                    <a:pt x="26949" y="9192"/>
                    <a:pt x="26922" y="9201"/>
                    <a:pt x="26887" y="9209"/>
                  </a:cubicBezTo>
                  <a:close/>
                  <a:moveTo>
                    <a:pt x="16750" y="106"/>
                  </a:moveTo>
                  <a:lnTo>
                    <a:pt x="17059" y="106"/>
                  </a:lnTo>
                  <a:cubicBezTo>
                    <a:pt x="17050" y="150"/>
                    <a:pt x="16724" y="212"/>
                    <a:pt x="16750" y="106"/>
                  </a:cubicBezTo>
                  <a:close/>
                  <a:moveTo>
                    <a:pt x="29509" y="17209"/>
                  </a:moveTo>
                  <a:cubicBezTo>
                    <a:pt x="29553" y="17218"/>
                    <a:pt x="29589" y="17395"/>
                    <a:pt x="29589" y="17474"/>
                  </a:cubicBezTo>
                  <a:cubicBezTo>
                    <a:pt x="29589" y="17545"/>
                    <a:pt x="29571" y="17721"/>
                    <a:pt x="29509" y="17695"/>
                  </a:cubicBezTo>
                  <a:cubicBezTo>
                    <a:pt x="29545" y="17509"/>
                    <a:pt x="29500" y="17448"/>
                    <a:pt x="29509" y="17209"/>
                  </a:cubicBezTo>
                  <a:close/>
                  <a:moveTo>
                    <a:pt x="18922" y="115"/>
                  </a:moveTo>
                  <a:cubicBezTo>
                    <a:pt x="19011" y="159"/>
                    <a:pt x="19223" y="141"/>
                    <a:pt x="19408" y="150"/>
                  </a:cubicBezTo>
                  <a:cubicBezTo>
                    <a:pt x="19585" y="150"/>
                    <a:pt x="19832" y="106"/>
                    <a:pt x="19849" y="203"/>
                  </a:cubicBezTo>
                  <a:cubicBezTo>
                    <a:pt x="19558" y="168"/>
                    <a:pt x="18993" y="274"/>
                    <a:pt x="18922" y="115"/>
                  </a:cubicBezTo>
                  <a:close/>
                  <a:moveTo>
                    <a:pt x="29253" y="3920"/>
                  </a:moveTo>
                  <a:cubicBezTo>
                    <a:pt x="29280" y="3859"/>
                    <a:pt x="29289" y="3867"/>
                    <a:pt x="29297" y="3903"/>
                  </a:cubicBezTo>
                  <a:cubicBezTo>
                    <a:pt x="29306" y="3929"/>
                    <a:pt x="29306" y="3965"/>
                    <a:pt x="29306" y="3991"/>
                  </a:cubicBezTo>
                  <a:cubicBezTo>
                    <a:pt x="29306" y="4009"/>
                    <a:pt x="29306" y="4035"/>
                    <a:pt x="29306" y="4071"/>
                  </a:cubicBezTo>
                  <a:cubicBezTo>
                    <a:pt x="29315" y="4176"/>
                    <a:pt x="29306" y="4318"/>
                    <a:pt x="29333" y="4344"/>
                  </a:cubicBezTo>
                  <a:cubicBezTo>
                    <a:pt x="29297" y="4353"/>
                    <a:pt x="29306" y="4433"/>
                    <a:pt x="29306" y="4477"/>
                  </a:cubicBezTo>
                  <a:cubicBezTo>
                    <a:pt x="29253" y="4450"/>
                    <a:pt x="29244" y="4327"/>
                    <a:pt x="29253" y="4212"/>
                  </a:cubicBezTo>
                  <a:cubicBezTo>
                    <a:pt x="29262" y="4159"/>
                    <a:pt x="29262" y="4097"/>
                    <a:pt x="29262" y="4053"/>
                  </a:cubicBezTo>
                  <a:cubicBezTo>
                    <a:pt x="29271" y="4026"/>
                    <a:pt x="29271" y="4000"/>
                    <a:pt x="29262" y="3982"/>
                  </a:cubicBezTo>
                  <a:cubicBezTo>
                    <a:pt x="29262" y="3956"/>
                    <a:pt x="29262" y="3938"/>
                    <a:pt x="29253" y="3920"/>
                  </a:cubicBezTo>
                  <a:close/>
                  <a:moveTo>
                    <a:pt x="21660" y="424"/>
                  </a:moveTo>
                  <a:cubicBezTo>
                    <a:pt x="21774" y="424"/>
                    <a:pt x="21889" y="433"/>
                    <a:pt x="21880" y="503"/>
                  </a:cubicBezTo>
                  <a:cubicBezTo>
                    <a:pt x="21748" y="503"/>
                    <a:pt x="21633" y="503"/>
                    <a:pt x="21660" y="424"/>
                  </a:cubicBezTo>
                  <a:close/>
                  <a:moveTo>
                    <a:pt x="18604" y="344"/>
                  </a:moveTo>
                  <a:cubicBezTo>
                    <a:pt x="18587" y="274"/>
                    <a:pt x="18843" y="371"/>
                    <a:pt x="18825" y="300"/>
                  </a:cubicBezTo>
                  <a:cubicBezTo>
                    <a:pt x="18861" y="362"/>
                    <a:pt x="19170" y="274"/>
                    <a:pt x="19134" y="380"/>
                  </a:cubicBezTo>
                  <a:cubicBezTo>
                    <a:pt x="18940" y="380"/>
                    <a:pt x="18825" y="336"/>
                    <a:pt x="18604" y="344"/>
                  </a:cubicBezTo>
                  <a:close/>
                  <a:moveTo>
                    <a:pt x="17183" y="327"/>
                  </a:moveTo>
                  <a:cubicBezTo>
                    <a:pt x="17386" y="309"/>
                    <a:pt x="17430" y="389"/>
                    <a:pt x="17580" y="406"/>
                  </a:cubicBezTo>
                  <a:cubicBezTo>
                    <a:pt x="17571" y="415"/>
                    <a:pt x="17130" y="442"/>
                    <a:pt x="17183" y="327"/>
                  </a:cubicBezTo>
                  <a:close/>
                  <a:moveTo>
                    <a:pt x="18728" y="450"/>
                  </a:moveTo>
                  <a:cubicBezTo>
                    <a:pt x="18878" y="459"/>
                    <a:pt x="19046" y="450"/>
                    <a:pt x="19037" y="539"/>
                  </a:cubicBezTo>
                  <a:cubicBezTo>
                    <a:pt x="18967" y="494"/>
                    <a:pt x="18710" y="547"/>
                    <a:pt x="18728" y="450"/>
                  </a:cubicBezTo>
                  <a:close/>
                  <a:moveTo>
                    <a:pt x="19302" y="539"/>
                  </a:moveTo>
                  <a:cubicBezTo>
                    <a:pt x="19337" y="450"/>
                    <a:pt x="19125" y="503"/>
                    <a:pt x="19178" y="406"/>
                  </a:cubicBezTo>
                  <a:cubicBezTo>
                    <a:pt x="19320" y="406"/>
                    <a:pt x="19320" y="494"/>
                    <a:pt x="19479" y="494"/>
                  </a:cubicBezTo>
                  <a:cubicBezTo>
                    <a:pt x="19470" y="539"/>
                    <a:pt x="19408" y="547"/>
                    <a:pt x="19302" y="539"/>
                  </a:cubicBezTo>
                  <a:close/>
                  <a:moveTo>
                    <a:pt x="26957" y="11382"/>
                  </a:moveTo>
                  <a:cubicBezTo>
                    <a:pt x="26860" y="11293"/>
                    <a:pt x="26905" y="11037"/>
                    <a:pt x="26905" y="10887"/>
                  </a:cubicBezTo>
                  <a:cubicBezTo>
                    <a:pt x="26905" y="10481"/>
                    <a:pt x="26905" y="10145"/>
                    <a:pt x="26913" y="9783"/>
                  </a:cubicBezTo>
                  <a:cubicBezTo>
                    <a:pt x="26913" y="9598"/>
                    <a:pt x="26816" y="9360"/>
                    <a:pt x="26940" y="9298"/>
                  </a:cubicBezTo>
                  <a:cubicBezTo>
                    <a:pt x="26878" y="9651"/>
                    <a:pt x="26966" y="10031"/>
                    <a:pt x="26957" y="10401"/>
                  </a:cubicBezTo>
                  <a:cubicBezTo>
                    <a:pt x="26957" y="10693"/>
                    <a:pt x="26940" y="11020"/>
                    <a:pt x="26957" y="11382"/>
                  </a:cubicBezTo>
                  <a:close/>
                  <a:moveTo>
                    <a:pt x="26905" y="7523"/>
                  </a:moveTo>
                  <a:cubicBezTo>
                    <a:pt x="26896" y="7435"/>
                    <a:pt x="26869" y="7196"/>
                    <a:pt x="26905" y="7081"/>
                  </a:cubicBezTo>
                  <a:cubicBezTo>
                    <a:pt x="26984" y="7187"/>
                    <a:pt x="26940" y="7382"/>
                    <a:pt x="26905" y="7523"/>
                  </a:cubicBezTo>
                  <a:close/>
                  <a:moveTo>
                    <a:pt x="26949" y="4954"/>
                  </a:moveTo>
                  <a:cubicBezTo>
                    <a:pt x="26905" y="4883"/>
                    <a:pt x="26905" y="4759"/>
                    <a:pt x="26896" y="4636"/>
                  </a:cubicBezTo>
                  <a:cubicBezTo>
                    <a:pt x="26993" y="4609"/>
                    <a:pt x="26922" y="4848"/>
                    <a:pt x="26949" y="4954"/>
                  </a:cubicBezTo>
                  <a:close/>
                  <a:moveTo>
                    <a:pt x="26931" y="6993"/>
                  </a:moveTo>
                  <a:cubicBezTo>
                    <a:pt x="26825" y="7002"/>
                    <a:pt x="26887" y="6508"/>
                    <a:pt x="26905" y="6410"/>
                  </a:cubicBezTo>
                  <a:cubicBezTo>
                    <a:pt x="26966" y="6516"/>
                    <a:pt x="26913" y="6808"/>
                    <a:pt x="26931" y="6993"/>
                  </a:cubicBezTo>
                  <a:close/>
                  <a:moveTo>
                    <a:pt x="27010" y="14710"/>
                  </a:moveTo>
                  <a:cubicBezTo>
                    <a:pt x="26949" y="14569"/>
                    <a:pt x="26984" y="14454"/>
                    <a:pt x="26993" y="14260"/>
                  </a:cubicBezTo>
                  <a:cubicBezTo>
                    <a:pt x="27046" y="14322"/>
                    <a:pt x="26993" y="14569"/>
                    <a:pt x="27010" y="14710"/>
                  </a:cubicBezTo>
                  <a:close/>
                  <a:moveTo>
                    <a:pt x="27125" y="18260"/>
                  </a:moveTo>
                  <a:cubicBezTo>
                    <a:pt x="27037" y="18207"/>
                    <a:pt x="27099" y="18101"/>
                    <a:pt x="27099" y="17986"/>
                  </a:cubicBezTo>
                  <a:cubicBezTo>
                    <a:pt x="27081" y="17607"/>
                    <a:pt x="27055" y="17077"/>
                    <a:pt x="27055" y="16706"/>
                  </a:cubicBezTo>
                  <a:cubicBezTo>
                    <a:pt x="27196" y="16768"/>
                    <a:pt x="27099" y="16988"/>
                    <a:pt x="27108" y="17103"/>
                  </a:cubicBezTo>
                  <a:cubicBezTo>
                    <a:pt x="27108" y="17421"/>
                    <a:pt x="27125" y="17748"/>
                    <a:pt x="27125" y="18260"/>
                  </a:cubicBezTo>
                  <a:close/>
                  <a:moveTo>
                    <a:pt x="26949" y="11956"/>
                  </a:moveTo>
                  <a:cubicBezTo>
                    <a:pt x="26860" y="11903"/>
                    <a:pt x="26887" y="11417"/>
                    <a:pt x="26957" y="11470"/>
                  </a:cubicBezTo>
                  <a:cubicBezTo>
                    <a:pt x="26922" y="11593"/>
                    <a:pt x="26966" y="11735"/>
                    <a:pt x="26949" y="11956"/>
                  </a:cubicBezTo>
                  <a:close/>
                  <a:moveTo>
                    <a:pt x="27019" y="14172"/>
                  </a:moveTo>
                  <a:cubicBezTo>
                    <a:pt x="26940" y="14172"/>
                    <a:pt x="26957" y="13960"/>
                    <a:pt x="26993" y="13907"/>
                  </a:cubicBezTo>
                  <a:cubicBezTo>
                    <a:pt x="27046" y="13916"/>
                    <a:pt x="27002" y="14092"/>
                    <a:pt x="27019" y="14172"/>
                  </a:cubicBezTo>
                  <a:close/>
                  <a:moveTo>
                    <a:pt x="12706" y="115"/>
                  </a:moveTo>
                  <a:cubicBezTo>
                    <a:pt x="12803" y="62"/>
                    <a:pt x="13077" y="115"/>
                    <a:pt x="13245" y="97"/>
                  </a:cubicBezTo>
                  <a:cubicBezTo>
                    <a:pt x="13148" y="159"/>
                    <a:pt x="12874" y="106"/>
                    <a:pt x="12706" y="115"/>
                  </a:cubicBezTo>
                  <a:close/>
                  <a:moveTo>
                    <a:pt x="8309" y="12159"/>
                  </a:moveTo>
                  <a:cubicBezTo>
                    <a:pt x="8238" y="12141"/>
                    <a:pt x="8150" y="12035"/>
                    <a:pt x="8079" y="12008"/>
                  </a:cubicBezTo>
                  <a:cubicBezTo>
                    <a:pt x="8071" y="12035"/>
                    <a:pt x="8062" y="12070"/>
                    <a:pt x="8097" y="12106"/>
                  </a:cubicBezTo>
                  <a:cubicBezTo>
                    <a:pt x="7973" y="12123"/>
                    <a:pt x="8097" y="12017"/>
                    <a:pt x="8000" y="11956"/>
                  </a:cubicBezTo>
                  <a:cubicBezTo>
                    <a:pt x="8088" y="11982"/>
                    <a:pt x="8274" y="12061"/>
                    <a:pt x="8309" y="12159"/>
                  </a:cubicBezTo>
                  <a:close/>
                  <a:moveTo>
                    <a:pt x="8927" y="12953"/>
                  </a:moveTo>
                  <a:cubicBezTo>
                    <a:pt x="8795" y="13015"/>
                    <a:pt x="8768" y="12838"/>
                    <a:pt x="8697" y="12724"/>
                  </a:cubicBezTo>
                  <a:cubicBezTo>
                    <a:pt x="8768" y="12715"/>
                    <a:pt x="8856" y="12891"/>
                    <a:pt x="8927" y="12953"/>
                  </a:cubicBezTo>
                  <a:close/>
                  <a:moveTo>
                    <a:pt x="7770" y="12097"/>
                  </a:moveTo>
                  <a:cubicBezTo>
                    <a:pt x="7682" y="12000"/>
                    <a:pt x="7594" y="11903"/>
                    <a:pt x="7656" y="11850"/>
                  </a:cubicBezTo>
                  <a:cubicBezTo>
                    <a:pt x="7629" y="11911"/>
                    <a:pt x="7876" y="12061"/>
                    <a:pt x="7770" y="12097"/>
                  </a:cubicBezTo>
                  <a:close/>
                  <a:moveTo>
                    <a:pt x="8486" y="12794"/>
                  </a:moveTo>
                  <a:cubicBezTo>
                    <a:pt x="8388" y="12794"/>
                    <a:pt x="8318" y="12609"/>
                    <a:pt x="8309" y="12556"/>
                  </a:cubicBezTo>
                  <a:cubicBezTo>
                    <a:pt x="8238" y="12476"/>
                    <a:pt x="8185" y="12485"/>
                    <a:pt x="8168" y="12388"/>
                  </a:cubicBezTo>
                  <a:cubicBezTo>
                    <a:pt x="8318" y="12450"/>
                    <a:pt x="8424" y="12697"/>
                    <a:pt x="8486" y="12794"/>
                  </a:cubicBezTo>
                  <a:close/>
                  <a:moveTo>
                    <a:pt x="7956" y="11991"/>
                  </a:moveTo>
                  <a:cubicBezTo>
                    <a:pt x="7885" y="12000"/>
                    <a:pt x="7859" y="11894"/>
                    <a:pt x="7797" y="11850"/>
                  </a:cubicBezTo>
                  <a:cubicBezTo>
                    <a:pt x="7770" y="11832"/>
                    <a:pt x="7735" y="11858"/>
                    <a:pt x="7726" y="11850"/>
                  </a:cubicBezTo>
                  <a:cubicBezTo>
                    <a:pt x="7673" y="11805"/>
                    <a:pt x="7700" y="11770"/>
                    <a:pt x="7656" y="11735"/>
                  </a:cubicBezTo>
                  <a:cubicBezTo>
                    <a:pt x="7629" y="11708"/>
                    <a:pt x="7497" y="11717"/>
                    <a:pt x="7426" y="11593"/>
                  </a:cubicBezTo>
                  <a:cubicBezTo>
                    <a:pt x="7461" y="11514"/>
                    <a:pt x="7523" y="11638"/>
                    <a:pt x="7585" y="11691"/>
                  </a:cubicBezTo>
                  <a:cubicBezTo>
                    <a:pt x="7629" y="11620"/>
                    <a:pt x="7735" y="11691"/>
                    <a:pt x="7656" y="11567"/>
                  </a:cubicBezTo>
                  <a:cubicBezTo>
                    <a:pt x="7762" y="11549"/>
                    <a:pt x="7691" y="11655"/>
                    <a:pt x="7717" y="11682"/>
                  </a:cubicBezTo>
                  <a:cubicBezTo>
                    <a:pt x="7753" y="11726"/>
                    <a:pt x="7762" y="11664"/>
                    <a:pt x="7788" y="11682"/>
                  </a:cubicBezTo>
                  <a:cubicBezTo>
                    <a:pt x="7850" y="11717"/>
                    <a:pt x="7859" y="11858"/>
                    <a:pt x="7965" y="11929"/>
                  </a:cubicBezTo>
                  <a:cubicBezTo>
                    <a:pt x="7938" y="11938"/>
                    <a:pt x="7938" y="11964"/>
                    <a:pt x="7956" y="11991"/>
                  </a:cubicBezTo>
                  <a:close/>
                  <a:moveTo>
                    <a:pt x="6322" y="10296"/>
                  </a:moveTo>
                  <a:cubicBezTo>
                    <a:pt x="6181" y="10154"/>
                    <a:pt x="6084" y="10198"/>
                    <a:pt x="5934" y="10013"/>
                  </a:cubicBezTo>
                  <a:cubicBezTo>
                    <a:pt x="5987" y="9978"/>
                    <a:pt x="5925" y="9933"/>
                    <a:pt x="5881" y="9889"/>
                  </a:cubicBezTo>
                  <a:cubicBezTo>
                    <a:pt x="6031" y="9872"/>
                    <a:pt x="6207" y="10031"/>
                    <a:pt x="6252" y="10198"/>
                  </a:cubicBezTo>
                  <a:cubicBezTo>
                    <a:pt x="6296" y="10145"/>
                    <a:pt x="6252" y="10084"/>
                    <a:pt x="6349" y="10101"/>
                  </a:cubicBezTo>
                  <a:cubicBezTo>
                    <a:pt x="6207" y="9986"/>
                    <a:pt x="5854" y="9686"/>
                    <a:pt x="5916" y="9545"/>
                  </a:cubicBezTo>
                  <a:cubicBezTo>
                    <a:pt x="6049" y="9660"/>
                    <a:pt x="6057" y="9757"/>
                    <a:pt x="6172" y="9872"/>
                  </a:cubicBezTo>
                  <a:cubicBezTo>
                    <a:pt x="6199" y="9907"/>
                    <a:pt x="6331" y="9907"/>
                    <a:pt x="6260" y="9836"/>
                  </a:cubicBezTo>
                  <a:cubicBezTo>
                    <a:pt x="6508" y="9951"/>
                    <a:pt x="6764" y="10357"/>
                    <a:pt x="6967" y="10481"/>
                  </a:cubicBezTo>
                  <a:cubicBezTo>
                    <a:pt x="6843" y="10499"/>
                    <a:pt x="6702" y="10331"/>
                    <a:pt x="6622" y="10287"/>
                  </a:cubicBezTo>
                  <a:cubicBezTo>
                    <a:pt x="6561" y="10304"/>
                    <a:pt x="6649" y="10472"/>
                    <a:pt x="6702" y="10446"/>
                  </a:cubicBezTo>
                  <a:cubicBezTo>
                    <a:pt x="6764" y="10596"/>
                    <a:pt x="6552" y="10366"/>
                    <a:pt x="6490" y="10304"/>
                  </a:cubicBezTo>
                  <a:cubicBezTo>
                    <a:pt x="6464" y="10216"/>
                    <a:pt x="6552" y="10260"/>
                    <a:pt x="6614" y="10243"/>
                  </a:cubicBezTo>
                  <a:cubicBezTo>
                    <a:pt x="6481" y="10137"/>
                    <a:pt x="6455" y="10057"/>
                    <a:pt x="6358" y="9969"/>
                  </a:cubicBezTo>
                  <a:cubicBezTo>
                    <a:pt x="6269" y="10022"/>
                    <a:pt x="6419" y="10101"/>
                    <a:pt x="6419" y="10137"/>
                  </a:cubicBezTo>
                  <a:cubicBezTo>
                    <a:pt x="6428" y="10145"/>
                    <a:pt x="6349" y="10128"/>
                    <a:pt x="6358" y="10145"/>
                  </a:cubicBezTo>
                  <a:cubicBezTo>
                    <a:pt x="6366" y="10181"/>
                    <a:pt x="6472" y="10243"/>
                    <a:pt x="6393" y="10287"/>
                  </a:cubicBezTo>
                  <a:cubicBezTo>
                    <a:pt x="6358" y="10260"/>
                    <a:pt x="6349" y="10287"/>
                    <a:pt x="6322" y="10296"/>
                  </a:cubicBezTo>
                  <a:close/>
                  <a:moveTo>
                    <a:pt x="7656" y="12247"/>
                  </a:moveTo>
                  <a:cubicBezTo>
                    <a:pt x="7523" y="12132"/>
                    <a:pt x="7364" y="12070"/>
                    <a:pt x="7241" y="11982"/>
                  </a:cubicBezTo>
                  <a:cubicBezTo>
                    <a:pt x="7143" y="11920"/>
                    <a:pt x="7232" y="11911"/>
                    <a:pt x="7126" y="11858"/>
                  </a:cubicBezTo>
                  <a:cubicBezTo>
                    <a:pt x="6914" y="11752"/>
                    <a:pt x="6649" y="11496"/>
                    <a:pt x="6331" y="11196"/>
                  </a:cubicBezTo>
                  <a:cubicBezTo>
                    <a:pt x="6322" y="11143"/>
                    <a:pt x="6260" y="11073"/>
                    <a:pt x="6269" y="11028"/>
                  </a:cubicBezTo>
                  <a:cubicBezTo>
                    <a:pt x="6349" y="10931"/>
                    <a:pt x="6481" y="11143"/>
                    <a:pt x="6490" y="10984"/>
                  </a:cubicBezTo>
                  <a:cubicBezTo>
                    <a:pt x="6622" y="11055"/>
                    <a:pt x="6605" y="11126"/>
                    <a:pt x="6737" y="11205"/>
                  </a:cubicBezTo>
                  <a:cubicBezTo>
                    <a:pt x="6817" y="11126"/>
                    <a:pt x="6622" y="10975"/>
                    <a:pt x="6508" y="10852"/>
                  </a:cubicBezTo>
                  <a:cubicBezTo>
                    <a:pt x="6543" y="10816"/>
                    <a:pt x="6587" y="10852"/>
                    <a:pt x="6614" y="10808"/>
                  </a:cubicBezTo>
                  <a:cubicBezTo>
                    <a:pt x="6693" y="11028"/>
                    <a:pt x="6940" y="11161"/>
                    <a:pt x="7135" y="11399"/>
                  </a:cubicBezTo>
                  <a:cubicBezTo>
                    <a:pt x="7108" y="11452"/>
                    <a:pt x="7064" y="11390"/>
                    <a:pt x="7011" y="11337"/>
                  </a:cubicBezTo>
                  <a:cubicBezTo>
                    <a:pt x="6931" y="11284"/>
                    <a:pt x="6870" y="11302"/>
                    <a:pt x="6799" y="11311"/>
                  </a:cubicBezTo>
                  <a:cubicBezTo>
                    <a:pt x="6843" y="11470"/>
                    <a:pt x="6905" y="11390"/>
                    <a:pt x="6984" y="11426"/>
                  </a:cubicBezTo>
                  <a:cubicBezTo>
                    <a:pt x="7205" y="11673"/>
                    <a:pt x="7338" y="11947"/>
                    <a:pt x="7576" y="12088"/>
                  </a:cubicBezTo>
                  <a:cubicBezTo>
                    <a:pt x="7576" y="12132"/>
                    <a:pt x="7603" y="12185"/>
                    <a:pt x="7656" y="12247"/>
                  </a:cubicBezTo>
                  <a:close/>
                  <a:moveTo>
                    <a:pt x="7073" y="11682"/>
                  </a:moveTo>
                  <a:cubicBezTo>
                    <a:pt x="7090" y="11646"/>
                    <a:pt x="7037" y="11593"/>
                    <a:pt x="7029" y="11549"/>
                  </a:cubicBezTo>
                  <a:cubicBezTo>
                    <a:pt x="6931" y="11602"/>
                    <a:pt x="7082" y="11717"/>
                    <a:pt x="7161" y="11823"/>
                  </a:cubicBezTo>
                  <a:cubicBezTo>
                    <a:pt x="7364" y="12035"/>
                    <a:pt x="7170" y="11761"/>
                    <a:pt x="7073" y="11682"/>
                  </a:cubicBezTo>
                  <a:close/>
                  <a:moveTo>
                    <a:pt x="6552" y="10587"/>
                  </a:moveTo>
                  <a:cubicBezTo>
                    <a:pt x="6578" y="10578"/>
                    <a:pt x="6622" y="10631"/>
                    <a:pt x="6640" y="10613"/>
                  </a:cubicBezTo>
                  <a:cubicBezTo>
                    <a:pt x="6684" y="10569"/>
                    <a:pt x="6525" y="10481"/>
                    <a:pt x="6490" y="10419"/>
                  </a:cubicBezTo>
                  <a:cubicBezTo>
                    <a:pt x="6472" y="10437"/>
                    <a:pt x="6508" y="10472"/>
                    <a:pt x="6525" y="10499"/>
                  </a:cubicBezTo>
                  <a:cubicBezTo>
                    <a:pt x="6481" y="10569"/>
                    <a:pt x="6366" y="10499"/>
                    <a:pt x="6508" y="10631"/>
                  </a:cubicBezTo>
                  <a:cubicBezTo>
                    <a:pt x="6393" y="10613"/>
                    <a:pt x="6393" y="10578"/>
                    <a:pt x="6313" y="10481"/>
                  </a:cubicBezTo>
                  <a:cubicBezTo>
                    <a:pt x="6296" y="10454"/>
                    <a:pt x="6402" y="10516"/>
                    <a:pt x="6393" y="10516"/>
                  </a:cubicBezTo>
                  <a:cubicBezTo>
                    <a:pt x="6419" y="10507"/>
                    <a:pt x="6225" y="10357"/>
                    <a:pt x="6190" y="10322"/>
                  </a:cubicBezTo>
                  <a:cubicBezTo>
                    <a:pt x="6216" y="10269"/>
                    <a:pt x="6269" y="10322"/>
                    <a:pt x="6313" y="10366"/>
                  </a:cubicBezTo>
                  <a:cubicBezTo>
                    <a:pt x="6472" y="10366"/>
                    <a:pt x="6640" y="10446"/>
                    <a:pt x="6834" y="10658"/>
                  </a:cubicBezTo>
                  <a:cubicBezTo>
                    <a:pt x="6808" y="10658"/>
                    <a:pt x="6773" y="10658"/>
                    <a:pt x="6755" y="10684"/>
                  </a:cubicBezTo>
                  <a:cubicBezTo>
                    <a:pt x="6834" y="10719"/>
                    <a:pt x="6896" y="10649"/>
                    <a:pt x="7002" y="10790"/>
                  </a:cubicBezTo>
                  <a:cubicBezTo>
                    <a:pt x="6940" y="10825"/>
                    <a:pt x="6931" y="10878"/>
                    <a:pt x="7011" y="10949"/>
                  </a:cubicBezTo>
                  <a:cubicBezTo>
                    <a:pt x="6870" y="11028"/>
                    <a:pt x="6764" y="10825"/>
                    <a:pt x="6622" y="10746"/>
                  </a:cubicBezTo>
                  <a:cubicBezTo>
                    <a:pt x="6675" y="10693"/>
                    <a:pt x="6711" y="10755"/>
                    <a:pt x="6702" y="10666"/>
                  </a:cubicBezTo>
                  <a:cubicBezTo>
                    <a:pt x="6649" y="10631"/>
                    <a:pt x="6614" y="10702"/>
                    <a:pt x="6552" y="10587"/>
                  </a:cubicBezTo>
                  <a:close/>
                  <a:moveTo>
                    <a:pt x="9148" y="12936"/>
                  </a:moveTo>
                  <a:cubicBezTo>
                    <a:pt x="9112" y="12953"/>
                    <a:pt x="9068" y="12847"/>
                    <a:pt x="9033" y="12874"/>
                  </a:cubicBezTo>
                  <a:cubicBezTo>
                    <a:pt x="8971" y="12794"/>
                    <a:pt x="8883" y="12697"/>
                    <a:pt x="8821" y="12627"/>
                  </a:cubicBezTo>
                  <a:cubicBezTo>
                    <a:pt x="8733" y="12512"/>
                    <a:pt x="8609" y="12379"/>
                    <a:pt x="8662" y="12318"/>
                  </a:cubicBezTo>
                  <a:cubicBezTo>
                    <a:pt x="8742" y="12388"/>
                    <a:pt x="8689" y="12423"/>
                    <a:pt x="8786" y="12494"/>
                  </a:cubicBezTo>
                  <a:lnTo>
                    <a:pt x="8848" y="12441"/>
                  </a:lnTo>
                  <a:cubicBezTo>
                    <a:pt x="8830" y="12300"/>
                    <a:pt x="8689" y="12247"/>
                    <a:pt x="8547" y="12070"/>
                  </a:cubicBezTo>
                  <a:cubicBezTo>
                    <a:pt x="8592" y="11964"/>
                    <a:pt x="8671" y="12141"/>
                    <a:pt x="8733" y="12203"/>
                  </a:cubicBezTo>
                  <a:cubicBezTo>
                    <a:pt x="8786" y="12247"/>
                    <a:pt x="8874" y="12282"/>
                    <a:pt x="8918" y="12326"/>
                  </a:cubicBezTo>
                  <a:cubicBezTo>
                    <a:pt x="9077" y="12476"/>
                    <a:pt x="9192" y="12662"/>
                    <a:pt x="9307" y="12759"/>
                  </a:cubicBezTo>
                  <a:cubicBezTo>
                    <a:pt x="9316" y="12874"/>
                    <a:pt x="9236" y="12741"/>
                    <a:pt x="9174" y="12812"/>
                  </a:cubicBezTo>
                  <a:cubicBezTo>
                    <a:pt x="9245" y="12715"/>
                    <a:pt x="9033" y="12485"/>
                    <a:pt x="8901" y="12397"/>
                  </a:cubicBezTo>
                  <a:cubicBezTo>
                    <a:pt x="8865" y="12468"/>
                    <a:pt x="8883" y="12565"/>
                    <a:pt x="8962" y="12671"/>
                  </a:cubicBezTo>
                  <a:cubicBezTo>
                    <a:pt x="9033" y="12644"/>
                    <a:pt x="9024" y="12600"/>
                    <a:pt x="8945" y="12529"/>
                  </a:cubicBezTo>
                  <a:cubicBezTo>
                    <a:pt x="9104" y="12600"/>
                    <a:pt x="9059" y="12812"/>
                    <a:pt x="9148" y="12936"/>
                  </a:cubicBezTo>
                  <a:close/>
                  <a:moveTo>
                    <a:pt x="5845" y="9933"/>
                  </a:moveTo>
                  <a:cubicBezTo>
                    <a:pt x="5642" y="9916"/>
                    <a:pt x="5731" y="9766"/>
                    <a:pt x="5519" y="9624"/>
                  </a:cubicBezTo>
                  <a:cubicBezTo>
                    <a:pt x="5634" y="9766"/>
                    <a:pt x="5528" y="9748"/>
                    <a:pt x="5386" y="9660"/>
                  </a:cubicBezTo>
                  <a:cubicBezTo>
                    <a:pt x="5492" y="9571"/>
                    <a:pt x="5289" y="9527"/>
                    <a:pt x="5280" y="9404"/>
                  </a:cubicBezTo>
                  <a:cubicBezTo>
                    <a:pt x="5316" y="9404"/>
                    <a:pt x="5475" y="9448"/>
                    <a:pt x="5333" y="9342"/>
                  </a:cubicBezTo>
                  <a:cubicBezTo>
                    <a:pt x="5422" y="9280"/>
                    <a:pt x="5510" y="9457"/>
                    <a:pt x="5607" y="9527"/>
                  </a:cubicBezTo>
                  <a:cubicBezTo>
                    <a:pt x="5545" y="9554"/>
                    <a:pt x="5422" y="9404"/>
                    <a:pt x="5395" y="9527"/>
                  </a:cubicBezTo>
                  <a:cubicBezTo>
                    <a:pt x="5422" y="9545"/>
                    <a:pt x="5439" y="9518"/>
                    <a:pt x="5457" y="9510"/>
                  </a:cubicBezTo>
                  <a:lnTo>
                    <a:pt x="5678" y="9686"/>
                  </a:lnTo>
                  <a:cubicBezTo>
                    <a:pt x="5731" y="9730"/>
                    <a:pt x="5713" y="9554"/>
                    <a:pt x="5845" y="9686"/>
                  </a:cubicBezTo>
                  <a:cubicBezTo>
                    <a:pt x="5854" y="9801"/>
                    <a:pt x="5598" y="9730"/>
                    <a:pt x="5845" y="9933"/>
                  </a:cubicBezTo>
                  <a:close/>
                  <a:moveTo>
                    <a:pt x="9483" y="13916"/>
                  </a:moveTo>
                  <a:cubicBezTo>
                    <a:pt x="9510" y="14013"/>
                    <a:pt x="9439" y="14004"/>
                    <a:pt x="9519" y="14083"/>
                  </a:cubicBezTo>
                  <a:cubicBezTo>
                    <a:pt x="9430" y="14128"/>
                    <a:pt x="9422" y="13925"/>
                    <a:pt x="9483" y="13916"/>
                  </a:cubicBezTo>
                  <a:close/>
                  <a:moveTo>
                    <a:pt x="26207" y="31240"/>
                  </a:moveTo>
                  <a:cubicBezTo>
                    <a:pt x="26322" y="31196"/>
                    <a:pt x="26595" y="31293"/>
                    <a:pt x="26781" y="31284"/>
                  </a:cubicBezTo>
                  <a:cubicBezTo>
                    <a:pt x="26728" y="31310"/>
                    <a:pt x="26622" y="31310"/>
                    <a:pt x="26516" y="31293"/>
                  </a:cubicBezTo>
                  <a:cubicBezTo>
                    <a:pt x="26410" y="31275"/>
                    <a:pt x="26295" y="31249"/>
                    <a:pt x="26207" y="31240"/>
                  </a:cubicBezTo>
                  <a:close/>
                  <a:moveTo>
                    <a:pt x="9545" y="13925"/>
                  </a:moveTo>
                  <a:cubicBezTo>
                    <a:pt x="9483" y="13880"/>
                    <a:pt x="9439" y="13819"/>
                    <a:pt x="9360" y="13845"/>
                  </a:cubicBezTo>
                  <a:cubicBezTo>
                    <a:pt x="9324" y="13757"/>
                    <a:pt x="9245" y="13651"/>
                    <a:pt x="9316" y="13598"/>
                  </a:cubicBezTo>
                  <a:cubicBezTo>
                    <a:pt x="9307" y="13677"/>
                    <a:pt x="9395" y="13783"/>
                    <a:pt x="9448" y="13836"/>
                  </a:cubicBezTo>
                  <a:cubicBezTo>
                    <a:pt x="9466" y="13827"/>
                    <a:pt x="9448" y="13792"/>
                    <a:pt x="9439" y="13774"/>
                  </a:cubicBezTo>
                  <a:cubicBezTo>
                    <a:pt x="9501" y="13774"/>
                    <a:pt x="9563" y="13863"/>
                    <a:pt x="9545" y="13925"/>
                  </a:cubicBezTo>
                  <a:close/>
                  <a:moveTo>
                    <a:pt x="26843" y="32635"/>
                  </a:moveTo>
                  <a:cubicBezTo>
                    <a:pt x="26825" y="32679"/>
                    <a:pt x="26737" y="32697"/>
                    <a:pt x="26604" y="32679"/>
                  </a:cubicBezTo>
                  <a:cubicBezTo>
                    <a:pt x="26587" y="32750"/>
                    <a:pt x="26701" y="32741"/>
                    <a:pt x="26595" y="32785"/>
                  </a:cubicBezTo>
                  <a:cubicBezTo>
                    <a:pt x="26534" y="32794"/>
                    <a:pt x="26481" y="32794"/>
                    <a:pt x="26419" y="32794"/>
                  </a:cubicBezTo>
                  <a:cubicBezTo>
                    <a:pt x="26357" y="32794"/>
                    <a:pt x="26304" y="32794"/>
                    <a:pt x="26242" y="32785"/>
                  </a:cubicBezTo>
                  <a:cubicBezTo>
                    <a:pt x="26119" y="32767"/>
                    <a:pt x="25995" y="32758"/>
                    <a:pt x="25871" y="32741"/>
                  </a:cubicBezTo>
                  <a:cubicBezTo>
                    <a:pt x="25686" y="32714"/>
                    <a:pt x="25492" y="32688"/>
                    <a:pt x="25297" y="32644"/>
                  </a:cubicBezTo>
                  <a:cubicBezTo>
                    <a:pt x="25209" y="32626"/>
                    <a:pt x="25103" y="32608"/>
                    <a:pt x="25015" y="32573"/>
                  </a:cubicBezTo>
                  <a:cubicBezTo>
                    <a:pt x="24918" y="32547"/>
                    <a:pt x="24821" y="32520"/>
                    <a:pt x="24724" y="32485"/>
                  </a:cubicBezTo>
                  <a:cubicBezTo>
                    <a:pt x="24644" y="32449"/>
                    <a:pt x="24591" y="32396"/>
                    <a:pt x="24573" y="32388"/>
                  </a:cubicBezTo>
                  <a:cubicBezTo>
                    <a:pt x="24044" y="32158"/>
                    <a:pt x="23505" y="31946"/>
                    <a:pt x="23037" y="31619"/>
                  </a:cubicBezTo>
                  <a:cubicBezTo>
                    <a:pt x="22958" y="31566"/>
                    <a:pt x="22878" y="31452"/>
                    <a:pt x="22790" y="31390"/>
                  </a:cubicBezTo>
                  <a:cubicBezTo>
                    <a:pt x="22737" y="31354"/>
                    <a:pt x="22631" y="31328"/>
                    <a:pt x="22587" y="31284"/>
                  </a:cubicBezTo>
                  <a:cubicBezTo>
                    <a:pt x="22516" y="31222"/>
                    <a:pt x="22454" y="31125"/>
                    <a:pt x="22392" y="31072"/>
                  </a:cubicBezTo>
                  <a:cubicBezTo>
                    <a:pt x="22313" y="31010"/>
                    <a:pt x="22242" y="30931"/>
                    <a:pt x="22163" y="30860"/>
                  </a:cubicBezTo>
                  <a:cubicBezTo>
                    <a:pt x="22083" y="30789"/>
                    <a:pt x="22004" y="30710"/>
                    <a:pt x="21925" y="30622"/>
                  </a:cubicBezTo>
                  <a:cubicBezTo>
                    <a:pt x="21845" y="30542"/>
                    <a:pt x="21766" y="30463"/>
                    <a:pt x="21695" y="30374"/>
                  </a:cubicBezTo>
                  <a:cubicBezTo>
                    <a:pt x="21633" y="30286"/>
                    <a:pt x="21571" y="30207"/>
                    <a:pt x="21509" y="30118"/>
                  </a:cubicBezTo>
                  <a:cubicBezTo>
                    <a:pt x="21598" y="30109"/>
                    <a:pt x="21518" y="30021"/>
                    <a:pt x="21580" y="29995"/>
                  </a:cubicBezTo>
                  <a:cubicBezTo>
                    <a:pt x="21430" y="29845"/>
                    <a:pt x="21545" y="30039"/>
                    <a:pt x="21474" y="30074"/>
                  </a:cubicBezTo>
                  <a:cubicBezTo>
                    <a:pt x="21351" y="29915"/>
                    <a:pt x="21262" y="29792"/>
                    <a:pt x="21192" y="29703"/>
                  </a:cubicBezTo>
                  <a:cubicBezTo>
                    <a:pt x="21121" y="29606"/>
                    <a:pt x="21059" y="29536"/>
                    <a:pt x="20980" y="29483"/>
                  </a:cubicBezTo>
                  <a:cubicBezTo>
                    <a:pt x="20865" y="29412"/>
                    <a:pt x="20927" y="29341"/>
                    <a:pt x="20891" y="29288"/>
                  </a:cubicBezTo>
                  <a:cubicBezTo>
                    <a:pt x="20838" y="29182"/>
                    <a:pt x="20706" y="29129"/>
                    <a:pt x="20706" y="28953"/>
                  </a:cubicBezTo>
                  <a:cubicBezTo>
                    <a:pt x="20582" y="29085"/>
                    <a:pt x="20591" y="28838"/>
                    <a:pt x="20494" y="28767"/>
                  </a:cubicBezTo>
                  <a:cubicBezTo>
                    <a:pt x="20521" y="28873"/>
                    <a:pt x="20485" y="28935"/>
                    <a:pt x="20468" y="29015"/>
                  </a:cubicBezTo>
                  <a:cubicBezTo>
                    <a:pt x="20547" y="29076"/>
                    <a:pt x="20547" y="28953"/>
                    <a:pt x="20662" y="29041"/>
                  </a:cubicBezTo>
                  <a:cubicBezTo>
                    <a:pt x="20759" y="29182"/>
                    <a:pt x="20715" y="29227"/>
                    <a:pt x="20830" y="29385"/>
                  </a:cubicBezTo>
                  <a:lnTo>
                    <a:pt x="20732" y="29438"/>
                  </a:lnTo>
                  <a:cubicBezTo>
                    <a:pt x="20821" y="29597"/>
                    <a:pt x="20874" y="29394"/>
                    <a:pt x="21015" y="29589"/>
                  </a:cubicBezTo>
                  <a:cubicBezTo>
                    <a:pt x="20980" y="29624"/>
                    <a:pt x="20936" y="29562"/>
                    <a:pt x="20891" y="29597"/>
                  </a:cubicBezTo>
                  <a:cubicBezTo>
                    <a:pt x="20989" y="29792"/>
                    <a:pt x="21130" y="29792"/>
                    <a:pt x="21165" y="29951"/>
                  </a:cubicBezTo>
                  <a:cubicBezTo>
                    <a:pt x="21227" y="30004"/>
                    <a:pt x="21298" y="30048"/>
                    <a:pt x="21368" y="30109"/>
                  </a:cubicBezTo>
                  <a:cubicBezTo>
                    <a:pt x="21448" y="30171"/>
                    <a:pt x="21527" y="30260"/>
                    <a:pt x="21615" y="30383"/>
                  </a:cubicBezTo>
                  <a:cubicBezTo>
                    <a:pt x="21527" y="30348"/>
                    <a:pt x="21439" y="30277"/>
                    <a:pt x="21342" y="30162"/>
                  </a:cubicBezTo>
                  <a:cubicBezTo>
                    <a:pt x="21351" y="30233"/>
                    <a:pt x="21395" y="30313"/>
                    <a:pt x="21412" y="30392"/>
                  </a:cubicBezTo>
                  <a:cubicBezTo>
                    <a:pt x="21492" y="30489"/>
                    <a:pt x="21430" y="30313"/>
                    <a:pt x="21421" y="30313"/>
                  </a:cubicBezTo>
                  <a:cubicBezTo>
                    <a:pt x="21474" y="30313"/>
                    <a:pt x="21492" y="30392"/>
                    <a:pt x="21554" y="30427"/>
                  </a:cubicBezTo>
                  <a:cubicBezTo>
                    <a:pt x="21624" y="30480"/>
                    <a:pt x="21713" y="30419"/>
                    <a:pt x="21774" y="30622"/>
                  </a:cubicBezTo>
                  <a:cubicBezTo>
                    <a:pt x="21757" y="30710"/>
                    <a:pt x="21668" y="30542"/>
                    <a:pt x="21624" y="30516"/>
                  </a:cubicBezTo>
                  <a:cubicBezTo>
                    <a:pt x="21571" y="30498"/>
                    <a:pt x="21554" y="30586"/>
                    <a:pt x="21465" y="30489"/>
                  </a:cubicBezTo>
                  <a:cubicBezTo>
                    <a:pt x="21483" y="30613"/>
                    <a:pt x="21545" y="30683"/>
                    <a:pt x="21607" y="30754"/>
                  </a:cubicBezTo>
                  <a:cubicBezTo>
                    <a:pt x="21668" y="30816"/>
                    <a:pt x="21739" y="30878"/>
                    <a:pt x="21810" y="30975"/>
                  </a:cubicBezTo>
                  <a:cubicBezTo>
                    <a:pt x="21907" y="30895"/>
                    <a:pt x="21668" y="30781"/>
                    <a:pt x="21677" y="30701"/>
                  </a:cubicBezTo>
                  <a:cubicBezTo>
                    <a:pt x="21713" y="30577"/>
                    <a:pt x="21854" y="30807"/>
                    <a:pt x="21933" y="30789"/>
                  </a:cubicBezTo>
                  <a:cubicBezTo>
                    <a:pt x="22048" y="30948"/>
                    <a:pt x="21916" y="30842"/>
                    <a:pt x="21872" y="30922"/>
                  </a:cubicBezTo>
                  <a:cubicBezTo>
                    <a:pt x="21907" y="31028"/>
                    <a:pt x="21889" y="31116"/>
                    <a:pt x="22083" y="31293"/>
                  </a:cubicBezTo>
                  <a:cubicBezTo>
                    <a:pt x="22022" y="31354"/>
                    <a:pt x="21801" y="31249"/>
                    <a:pt x="21819" y="31134"/>
                  </a:cubicBezTo>
                  <a:cubicBezTo>
                    <a:pt x="21686" y="31028"/>
                    <a:pt x="21889" y="31275"/>
                    <a:pt x="21757" y="31266"/>
                  </a:cubicBezTo>
                  <a:cubicBezTo>
                    <a:pt x="21695" y="31240"/>
                    <a:pt x="21642" y="31187"/>
                    <a:pt x="21598" y="31125"/>
                  </a:cubicBezTo>
                  <a:cubicBezTo>
                    <a:pt x="21554" y="31072"/>
                    <a:pt x="21518" y="31001"/>
                    <a:pt x="21465" y="30948"/>
                  </a:cubicBezTo>
                  <a:cubicBezTo>
                    <a:pt x="21430" y="30904"/>
                    <a:pt x="21359" y="30860"/>
                    <a:pt x="21289" y="30781"/>
                  </a:cubicBezTo>
                  <a:cubicBezTo>
                    <a:pt x="21200" y="30666"/>
                    <a:pt x="21121" y="30542"/>
                    <a:pt x="21042" y="30419"/>
                  </a:cubicBezTo>
                  <a:cubicBezTo>
                    <a:pt x="20962" y="30295"/>
                    <a:pt x="20891" y="30162"/>
                    <a:pt x="20803" y="30048"/>
                  </a:cubicBezTo>
                  <a:cubicBezTo>
                    <a:pt x="20741" y="29951"/>
                    <a:pt x="20697" y="29924"/>
                    <a:pt x="20662" y="29862"/>
                  </a:cubicBezTo>
                  <a:cubicBezTo>
                    <a:pt x="20441" y="29518"/>
                    <a:pt x="20238" y="29059"/>
                    <a:pt x="20061" y="28723"/>
                  </a:cubicBezTo>
                  <a:cubicBezTo>
                    <a:pt x="19982" y="28573"/>
                    <a:pt x="19955" y="28458"/>
                    <a:pt x="19902" y="28308"/>
                  </a:cubicBezTo>
                  <a:cubicBezTo>
                    <a:pt x="19585" y="27452"/>
                    <a:pt x="19337" y="26569"/>
                    <a:pt x="19231" y="25765"/>
                  </a:cubicBezTo>
                  <a:cubicBezTo>
                    <a:pt x="19223" y="25686"/>
                    <a:pt x="19249" y="25633"/>
                    <a:pt x="19240" y="25562"/>
                  </a:cubicBezTo>
                  <a:cubicBezTo>
                    <a:pt x="19240" y="25474"/>
                    <a:pt x="19223" y="25394"/>
                    <a:pt x="19196" y="25306"/>
                  </a:cubicBezTo>
                  <a:cubicBezTo>
                    <a:pt x="19187" y="25235"/>
                    <a:pt x="19170" y="25165"/>
                    <a:pt x="19152" y="25094"/>
                  </a:cubicBezTo>
                  <a:cubicBezTo>
                    <a:pt x="19143" y="25068"/>
                    <a:pt x="19187" y="25050"/>
                    <a:pt x="19143" y="25041"/>
                  </a:cubicBezTo>
                  <a:cubicBezTo>
                    <a:pt x="19125" y="25024"/>
                    <a:pt x="19205" y="24988"/>
                    <a:pt x="19214" y="24971"/>
                  </a:cubicBezTo>
                  <a:cubicBezTo>
                    <a:pt x="19187" y="24962"/>
                    <a:pt x="19187" y="24935"/>
                    <a:pt x="19187" y="24909"/>
                  </a:cubicBezTo>
                  <a:cubicBezTo>
                    <a:pt x="19187" y="24882"/>
                    <a:pt x="19187" y="24856"/>
                    <a:pt x="19143" y="24865"/>
                  </a:cubicBezTo>
                  <a:cubicBezTo>
                    <a:pt x="19143" y="24865"/>
                    <a:pt x="19143" y="24865"/>
                    <a:pt x="19143" y="24865"/>
                  </a:cubicBezTo>
                  <a:cubicBezTo>
                    <a:pt x="19143" y="24856"/>
                    <a:pt x="19161" y="24847"/>
                    <a:pt x="19170" y="24838"/>
                  </a:cubicBezTo>
                  <a:cubicBezTo>
                    <a:pt x="19196" y="24820"/>
                    <a:pt x="19223" y="24803"/>
                    <a:pt x="19223" y="24820"/>
                  </a:cubicBezTo>
                  <a:cubicBezTo>
                    <a:pt x="19231" y="24803"/>
                    <a:pt x="19231" y="24785"/>
                    <a:pt x="19231" y="24776"/>
                  </a:cubicBezTo>
                  <a:cubicBezTo>
                    <a:pt x="19214" y="24750"/>
                    <a:pt x="19125" y="24812"/>
                    <a:pt x="19108" y="24838"/>
                  </a:cubicBezTo>
                  <a:cubicBezTo>
                    <a:pt x="19099" y="24803"/>
                    <a:pt x="19064" y="24794"/>
                    <a:pt x="19117" y="24697"/>
                  </a:cubicBezTo>
                  <a:cubicBezTo>
                    <a:pt x="19064" y="24741"/>
                    <a:pt x="19046" y="24715"/>
                    <a:pt x="19019" y="24679"/>
                  </a:cubicBezTo>
                  <a:cubicBezTo>
                    <a:pt x="19019" y="24670"/>
                    <a:pt x="19011" y="24670"/>
                    <a:pt x="19002" y="24662"/>
                  </a:cubicBezTo>
                  <a:lnTo>
                    <a:pt x="19002" y="24653"/>
                  </a:lnTo>
                  <a:cubicBezTo>
                    <a:pt x="19002" y="24653"/>
                    <a:pt x="19002" y="24653"/>
                    <a:pt x="18993" y="24653"/>
                  </a:cubicBezTo>
                  <a:cubicBezTo>
                    <a:pt x="18975" y="24644"/>
                    <a:pt x="18958" y="24644"/>
                    <a:pt x="18940" y="24635"/>
                  </a:cubicBezTo>
                  <a:cubicBezTo>
                    <a:pt x="18887" y="24617"/>
                    <a:pt x="18825" y="24609"/>
                    <a:pt x="18772" y="24626"/>
                  </a:cubicBezTo>
                  <a:cubicBezTo>
                    <a:pt x="18684" y="24626"/>
                    <a:pt x="18684" y="24547"/>
                    <a:pt x="18666" y="24538"/>
                  </a:cubicBezTo>
                  <a:cubicBezTo>
                    <a:pt x="18631" y="24520"/>
                    <a:pt x="18578" y="24547"/>
                    <a:pt x="18525" y="24520"/>
                  </a:cubicBezTo>
                  <a:cubicBezTo>
                    <a:pt x="18348" y="24441"/>
                    <a:pt x="18048" y="24273"/>
                    <a:pt x="17801" y="24185"/>
                  </a:cubicBezTo>
                  <a:cubicBezTo>
                    <a:pt x="17739" y="24167"/>
                    <a:pt x="17589" y="24123"/>
                    <a:pt x="17571" y="24167"/>
                  </a:cubicBezTo>
                  <a:cubicBezTo>
                    <a:pt x="17527" y="24149"/>
                    <a:pt x="17554" y="24114"/>
                    <a:pt x="17554" y="24079"/>
                  </a:cubicBezTo>
                  <a:cubicBezTo>
                    <a:pt x="17315" y="24026"/>
                    <a:pt x="17130" y="23964"/>
                    <a:pt x="16971" y="23876"/>
                  </a:cubicBezTo>
                  <a:cubicBezTo>
                    <a:pt x="16927" y="23867"/>
                    <a:pt x="16927" y="23902"/>
                    <a:pt x="16909" y="23911"/>
                  </a:cubicBezTo>
                  <a:cubicBezTo>
                    <a:pt x="16768" y="23814"/>
                    <a:pt x="16662" y="23858"/>
                    <a:pt x="16591" y="23752"/>
                  </a:cubicBezTo>
                  <a:cubicBezTo>
                    <a:pt x="16503" y="23708"/>
                    <a:pt x="16512" y="23779"/>
                    <a:pt x="16450" y="23761"/>
                  </a:cubicBezTo>
                  <a:cubicBezTo>
                    <a:pt x="16362" y="23699"/>
                    <a:pt x="16185" y="23620"/>
                    <a:pt x="16000" y="23549"/>
                  </a:cubicBezTo>
                  <a:cubicBezTo>
                    <a:pt x="15894" y="23514"/>
                    <a:pt x="15682" y="23470"/>
                    <a:pt x="15620" y="23452"/>
                  </a:cubicBezTo>
                  <a:cubicBezTo>
                    <a:pt x="15523" y="23425"/>
                    <a:pt x="15426" y="23434"/>
                    <a:pt x="15346" y="23417"/>
                  </a:cubicBezTo>
                  <a:cubicBezTo>
                    <a:pt x="15037" y="23328"/>
                    <a:pt x="14728" y="23213"/>
                    <a:pt x="14463" y="23116"/>
                  </a:cubicBezTo>
                  <a:cubicBezTo>
                    <a:pt x="14216" y="23028"/>
                    <a:pt x="13925" y="23037"/>
                    <a:pt x="13792" y="22887"/>
                  </a:cubicBezTo>
                  <a:cubicBezTo>
                    <a:pt x="13722" y="22869"/>
                    <a:pt x="13686" y="22904"/>
                    <a:pt x="13607" y="22878"/>
                  </a:cubicBezTo>
                  <a:cubicBezTo>
                    <a:pt x="13536" y="22860"/>
                    <a:pt x="13545" y="22825"/>
                    <a:pt x="13492" y="22816"/>
                  </a:cubicBezTo>
                  <a:cubicBezTo>
                    <a:pt x="13395" y="22790"/>
                    <a:pt x="13236" y="22781"/>
                    <a:pt x="13112" y="22737"/>
                  </a:cubicBezTo>
                  <a:cubicBezTo>
                    <a:pt x="12847" y="22648"/>
                    <a:pt x="12583" y="22498"/>
                    <a:pt x="12247" y="22357"/>
                  </a:cubicBezTo>
                  <a:cubicBezTo>
                    <a:pt x="12159" y="22322"/>
                    <a:pt x="12141" y="22330"/>
                    <a:pt x="12070" y="22295"/>
                  </a:cubicBezTo>
                  <a:cubicBezTo>
                    <a:pt x="11964" y="22251"/>
                    <a:pt x="11894" y="22172"/>
                    <a:pt x="11797" y="22110"/>
                  </a:cubicBezTo>
                  <a:cubicBezTo>
                    <a:pt x="11717" y="22066"/>
                    <a:pt x="11602" y="22048"/>
                    <a:pt x="11532" y="22004"/>
                  </a:cubicBezTo>
                  <a:cubicBezTo>
                    <a:pt x="11497" y="21986"/>
                    <a:pt x="11444" y="21915"/>
                    <a:pt x="11373" y="21862"/>
                  </a:cubicBezTo>
                  <a:cubicBezTo>
                    <a:pt x="11276" y="21783"/>
                    <a:pt x="11232" y="21783"/>
                    <a:pt x="11126" y="21695"/>
                  </a:cubicBezTo>
                  <a:cubicBezTo>
                    <a:pt x="11020" y="21598"/>
                    <a:pt x="10914" y="21492"/>
                    <a:pt x="10817" y="21386"/>
                  </a:cubicBezTo>
                  <a:cubicBezTo>
                    <a:pt x="10719" y="21271"/>
                    <a:pt x="10622" y="21156"/>
                    <a:pt x="10543" y="21041"/>
                  </a:cubicBezTo>
                  <a:cubicBezTo>
                    <a:pt x="10499" y="20988"/>
                    <a:pt x="10455" y="20927"/>
                    <a:pt x="10419" y="20874"/>
                  </a:cubicBezTo>
                  <a:cubicBezTo>
                    <a:pt x="10375" y="20812"/>
                    <a:pt x="10340" y="20759"/>
                    <a:pt x="10304" y="20697"/>
                  </a:cubicBezTo>
                  <a:cubicBezTo>
                    <a:pt x="10269" y="20644"/>
                    <a:pt x="10234" y="20591"/>
                    <a:pt x="10207" y="20538"/>
                  </a:cubicBezTo>
                  <a:cubicBezTo>
                    <a:pt x="10172" y="20485"/>
                    <a:pt x="10146" y="20432"/>
                    <a:pt x="10110" y="20379"/>
                  </a:cubicBezTo>
                  <a:cubicBezTo>
                    <a:pt x="10057" y="20282"/>
                    <a:pt x="10084" y="20264"/>
                    <a:pt x="10048" y="20185"/>
                  </a:cubicBezTo>
                  <a:cubicBezTo>
                    <a:pt x="9995" y="20079"/>
                    <a:pt x="9907" y="19964"/>
                    <a:pt x="9845" y="19823"/>
                  </a:cubicBezTo>
                  <a:cubicBezTo>
                    <a:pt x="9775" y="19690"/>
                    <a:pt x="9722" y="19531"/>
                    <a:pt x="9713" y="19355"/>
                  </a:cubicBezTo>
                  <a:cubicBezTo>
                    <a:pt x="9572" y="19134"/>
                    <a:pt x="9563" y="18772"/>
                    <a:pt x="9492" y="18375"/>
                  </a:cubicBezTo>
                  <a:cubicBezTo>
                    <a:pt x="9536" y="18375"/>
                    <a:pt x="9536" y="18560"/>
                    <a:pt x="9598" y="18534"/>
                  </a:cubicBezTo>
                  <a:cubicBezTo>
                    <a:pt x="9572" y="18392"/>
                    <a:pt x="9527" y="18366"/>
                    <a:pt x="9483" y="18322"/>
                  </a:cubicBezTo>
                  <a:cubicBezTo>
                    <a:pt x="9519" y="18207"/>
                    <a:pt x="9466" y="17951"/>
                    <a:pt x="9466" y="17765"/>
                  </a:cubicBezTo>
                  <a:cubicBezTo>
                    <a:pt x="9466" y="17642"/>
                    <a:pt x="9386" y="17713"/>
                    <a:pt x="9377" y="17607"/>
                  </a:cubicBezTo>
                  <a:cubicBezTo>
                    <a:pt x="9351" y="17342"/>
                    <a:pt x="9360" y="17077"/>
                    <a:pt x="9369" y="16856"/>
                  </a:cubicBezTo>
                  <a:cubicBezTo>
                    <a:pt x="9386" y="16635"/>
                    <a:pt x="9395" y="16432"/>
                    <a:pt x="9386" y="16247"/>
                  </a:cubicBezTo>
                  <a:cubicBezTo>
                    <a:pt x="9377" y="16141"/>
                    <a:pt x="9342" y="16079"/>
                    <a:pt x="9342" y="15991"/>
                  </a:cubicBezTo>
                  <a:cubicBezTo>
                    <a:pt x="9333" y="15726"/>
                    <a:pt x="9369" y="15479"/>
                    <a:pt x="9369" y="15258"/>
                  </a:cubicBezTo>
                  <a:cubicBezTo>
                    <a:pt x="9360" y="15187"/>
                    <a:pt x="9324" y="15108"/>
                    <a:pt x="9324" y="15046"/>
                  </a:cubicBezTo>
                  <a:cubicBezTo>
                    <a:pt x="9333" y="14984"/>
                    <a:pt x="9369" y="14949"/>
                    <a:pt x="9369" y="14878"/>
                  </a:cubicBezTo>
                  <a:cubicBezTo>
                    <a:pt x="9369" y="14825"/>
                    <a:pt x="9333" y="14790"/>
                    <a:pt x="9324" y="14728"/>
                  </a:cubicBezTo>
                  <a:cubicBezTo>
                    <a:pt x="9298" y="14507"/>
                    <a:pt x="9271" y="14287"/>
                    <a:pt x="9218" y="14110"/>
                  </a:cubicBezTo>
                  <a:cubicBezTo>
                    <a:pt x="9289" y="14066"/>
                    <a:pt x="9263" y="14189"/>
                    <a:pt x="9307" y="14260"/>
                  </a:cubicBezTo>
                  <a:cubicBezTo>
                    <a:pt x="9316" y="14278"/>
                    <a:pt x="9360" y="14313"/>
                    <a:pt x="9377" y="14348"/>
                  </a:cubicBezTo>
                  <a:cubicBezTo>
                    <a:pt x="9404" y="14384"/>
                    <a:pt x="9413" y="14419"/>
                    <a:pt x="9351" y="14437"/>
                  </a:cubicBezTo>
                  <a:cubicBezTo>
                    <a:pt x="9360" y="14534"/>
                    <a:pt x="9457" y="14481"/>
                    <a:pt x="9466" y="14587"/>
                  </a:cubicBezTo>
                  <a:cubicBezTo>
                    <a:pt x="9413" y="14596"/>
                    <a:pt x="9404" y="14622"/>
                    <a:pt x="9395" y="14657"/>
                  </a:cubicBezTo>
                  <a:cubicBezTo>
                    <a:pt x="9448" y="14640"/>
                    <a:pt x="9527" y="14746"/>
                    <a:pt x="9448" y="14843"/>
                  </a:cubicBezTo>
                  <a:cubicBezTo>
                    <a:pt x="9492" y="14852"/>
                    <a:pt x="9501" y="14825"/>
                    <a:pt x="9510" y="14790"/>
                  </a:cubicBezTo>
                  <a:cubicBezTo>
                    <a:pt x="9510" y="14755"/>
                    <a:pt x="9519" y="14728"/>
                    <a:pt x="9563" y="14728"/>
                  </a:cubicBezTo>
                  <a:cubicBezTo>
                    <a:pt x="9607" y="14949"/>
                    <a:pt x="9607" y="15046"/>
                    <a:pt x="9633" y="15249"/>
                  </a:cubicBezTo>
                  <a:cubicBezTo>
                    <a:pt x="9731" y="15275"/>
                    <a:pt x="9669" y="15081"/>
                    <a:pt x="9784" y="15134"/>
                  </a:cubicBezTo>
                  <a:cubicBezTo>
                    <a:pt x="9739" y="15390"/>
                    <a:pt x="9898" y="15585"/>
                    <a:pt x="9766" y="15796"/>
                  </a:cubicBezTo>
                  <a:cubicBezTo>
                    <a:pt x="9775" y="15885"/>
                    <a:pt x="9801" y="15885"/>
                    <a:pt x="9845" y="15841"/>
                  </a:cubicBezTo>
                  <a:cubicBezTo>
                    <a:pt x="9881" y="15938"/>
                    <a:pt x="9775" y="15991"/>
                    <a:pt x="9845" y="16008"/>
                  </a:cubicBezTo>
                  <a:cubicBezTo>
                    <a:pt x="9828" y="16105"/>
                    <a:pt x="9775" y="15955"/>
                    <a:pt x="9739" y="15964"/>
                  </a:cubicBezTo>
                  <a:cubicBezTo>
                    <a:pt x="9792" y="16264"/>
                    <a:pt x="9819" y="16459"/>
                    <a:pt x="9766" y="16803"/>
                  </a:cubicBezTo>
                  <a:cubicBezTo>
                    <a:pt x="9792" y="16803"/>
                    <a:pt x="9792" y="16750"/>
                    <a:pt x="9792" y="16715"/>
                  </a:cubicBezTo>
                  <a:cubicBezTo>
                    <a:pt x="9792" y="16794"/>
                    <a:pt x="9801" y="16944"/>
                    <a:pt x="9810" y="17112"/>
                  </a:cubicBezTo>
                  <a:cubicBezTo>
                    <a:pt x="9819" y="17280"/>
                    <a:pt x="9828" y="17465"/>
                    <a:pt x="9801" y="17598"/>
                  </a:cubicBezTo>
                  <a:cubicBezTo>
                    <a:pt x="9792" y="17783"/>
                    <a:pt x="9898" y="17721"/>
                    <a:pt x="9898" y="17907"/>
                  </a:cubicBezTo>
                  <a:cubicBezTo>
                    <a:pt x="9863" y="17977"/>
                    <a:pt x="9863" y="18092"/>
                    <a:pt x="9872" y="18225"/>
                  </a:cubicBezTo>
                  <a:cubicBezTo>
                    <a:pt x="9872" y="18313"/>
                    <a:pt x="9907" y="18322"/>
                    <a:pt x="9942" y="18322"/>
                  </a:cubicBezTo>
                  <a:cubicBezTo>
                    <a:pt x="9942" y="18445"/>
                    <a:pt x="9925" y="18622"/>
                    <a:pt x="10013" y="18640"/>
                  </a:cubicBezTo>
                  <a:cubicBezTo>
                    <a:pt x="10066" y="18595"/>
                    <a:pt x="9978" y="18339"/>
                    <a:pt x="9978" y="18216"/>
                  </a:cubicBezTo>
                  <a:cubicBezTo>
                    <a:pt x="10048" y="18225"/>
                    <a:pt x="10093" y="18189"/>
                    <a:pt x="10066" y="18048"/>
                  </a:cubicBezTo>
                  <a:cubicBezTo>
                    <a:pt x="10057" y="18013"/>
                    <a:pt x="10040" y="18004"/>
                    <a:pt x="10031" y="17951"/>
                  </a:cubicBezTo>
                  <a:cubicBezTo>
                    <a:pt x="10004" y="17986"/>
                    <a:pt x="10013" y="18075"/>
                    <a:pt x="9960" y="18057"/>
                  </a:cubicBezTo>
                  <a:cubicBezTo>
                    <a:pt x="9934" y="17412"/>
                    <a:pt x="9942" y="16971"/>
                    <a:pt x="9942" y="16582"/>
                  </a:cubicBezTo>
                  <a:cubicBezTo>
                    <a:pt x="9951" y="16194"/>
                    <a:pt x="9960" y="15814"/>
                    <a:pt x="9978" y="15355"/>
                  </a:cubicBezTo>
                  <a:cubicBezTo>
                    <a:pt x="10013" y="15311"/>
                    <a:pt x="10013" y="15337"/>
                    <a:pt x="10057" y="15355"/>
                  </a:cubicBezTo>
                  <a:cubicBezTo>
                    <a:pt x="10048" y="15108"/>
                    <a:pt x="10004" y="14905"/>
                    <a:pt x="10013" y="14710"/>
                  </a:cubicBezTo>
                  <a:cubicBezTo>
                    <a:pt x="10004" y="14675"/>
                    <a:pt x="9960" y="14693"/>
                    <a:pt x="9951" y="14649"/>
                  </a:cubicBezTo>
                  <a:cubicBezTo>
                    <a:pt x="9951" y="14551"/>
                    <a:pt x="9951" y="14454"/>
                    <a:pt x="10057" y="14454"/>
                  </a:cubicBezTo>
                  <a:cubicBezTo>
                    <a:pt x="10004" y="14375"/>
                    <a:pt x="10013" y="14357"/>
                    <a:pt x="9942" y="14410"/>
                  </a:cubicBezTo>
                  <a:cubicBezTo>
                    <a:pt x="9951" y="14366"/>
                    <a:pt x="9995" y="14366"/>
                    <a:pt x="9969" y="14295"/>
                  </a:cubicBezTo>
                  <a:cubicBezTo>
                    <a:pt x="10066" y="14287"/>
                    <a:pt x="10101" y="14419"/>
                    <a:pt x="10163" y="14472"/>
                  </a:cubicBezTo>
                  <a:cubicBezTo>
                    <a:pt x="10154" y="14543"/>
                    <a:pt x="10146" y="14578"/>
                    <a:pt x="10154" y="14622"/>
                  </a:cubicBezTo>
                  <a:cubicBezTo>
                    <a:pt x="10154" y="14657"/>
                    <a:pt x="10172" y="14710"/>
                    <a:pt x="10181" y="14808"/>
                  </a:cubicBezTo>
                  <a:cubicBezTo>
                    <a:pt x="10093" y="14878"/>
                    <a:pt x="10154" y="14684"/>
                    <a:pt x="10093" y="14702"/>
                  </a:cubicBezTo>
                  <a:cubicBezTo>
                    <a:pt x="10040" y="14781"/>
                    <a:pt x="10119" y="15002"/>
                    <a:pt x="10190" y="14887"/>
                  </a:cubicBezTo>
                  <a:cubicBezTo>
                    <a:pt x="10172" y="15037"/>
                    <a:pt x="10269" y="15108"/>
                    <a:pt x="10207" y="15196"/>
                  </a:cubicBezTo>
                  <a:cubicBezTo>
                    <a:pt x="10154" y="15214"/>
                    <a:pt x="10154" y="15143"/>
                    <a:pt x="10154" y="15081"/>
                  </a:cubicBezTo>
                  <a:cubicBezTo>
                    <a:pt x="10084" y="15143"/>
                    <a:pt x="10146" y="15328"/>
                    <a:pt x="10216" y="15320"/>
                  </a:cubicBezTo>
                  <a:cubicBezTo>
                    <a:pt x="10190" y="15523"/>
                    <a:pt x="10190" y="15761"/>
                    <a:pt x="10207" y="16026"/>
                  </a:cubicBezTo>
                  <a:cubicBezTo>
                    <a:pt x="10190" y="16141"/>
                    <a:pt x="10146" y="16203"/>
                    <a:pt x="10119" y="16326"/>
                  </a:cubicBezTo>
                  <a:cubicBezTo>
                    <a:pt x="10128" y="16370"/>
                    <a:pt x="10172" y="16353"/>
                    <a:pt x="10172" y="16415"/>
                  </a:cubicBezTo>
                  <a:cubicBezTo>
                    <a:pt x="10154" y="16626"/>
                    <a:pt x="10163" y="16865"/>
                    <a:pt x="10163" y="17112"/>
                  </a:cubicBezTo>
                  <a:cubicBezTo>
                    <a:pt x="10163" y="17359"/>
                    <a:pt x="10172" y="17598"/>
                    <a:pt x="10154" y="17792"/>
                  </a:cubicBezTo>
                  <a:cubicBezTo>
                    <a:pt x="10066" y="17845"/>
                    <a:pt x="10101" y="17642"/>
                    <a:pt x="10084" y="17545"/>
                  </a:cubicBezTo>
                  <a:cubicBezTo>
                    <a:pt x="10004" y="17721"/>
                    <a:pt x="10137" y="17916"/>
                    <a:pt x="10190" y="17995"/>
                  </a:cubicBezTo>
                  <a:cubicBezTo>
                    <a:pt x="10199" y="18631"/>
                    <a:pt x="10304" y="19134"/>
                    <a:pt x="10587" y="19770"/>
                  </a:cubicBezTo>
                  <a:cubicBezTo>
                    <a:pt x="10552" y="19823"/>
                    <a:pt x="10640" y="19929"/>
                    <a:pt x="10534" y="19849"/>
                  </a:cubicBezTo>
                  <a:cubicBezTo>
                    <a:pt x="10578" y="20035"/>
                    <a:pt x="10631" y="19964"/>
                    <a:pt x="10684" y="20044"/>
                  </a:cubicBezTo>
                  <a:cubicBezTo>
                    <a:pt x="10728" y="20150"/>
                    <a:pt x="10772" y="20264"/>
                    <a:pt x="10843" y="20370"/>
                  </a:cubicBezTo>
                  <a:cubicBezTo>
                    <a:pt x="10896" y="20485"/>
                    <a:pt x="10976" y="20591"/>
                    <a:pt x="11046" y="20697"/>
                  </a:cubicBezTo>
                  <a:cubicBezTo>
                    <a:pt x="11126" y="20803"/>
                    <a:pt x="11214" y="20891"/>
                    <a:pt x="11293" y="20988"/>
                  </a:cubicBezTo>
                  <a:cubicBezTo>
                    <a:pt x="11382" y="21077"/>
                    <a:pt x="11470" y="21156"/>
                    <a:pt x="11558" y="21227"/>
                  </a:cubicBezTo>
                  <a:cubicBezTo>
                    <a:pt x="11753" y="21377"/>
                    <a:pt x="12000" y="21527"/>
                    <a:pt x="12176" y="21633"/>
                  </a:cubicBezTo>
                  <a:cubicBezTo>
                    <a:pt x="12335" y="21721"/>
                    <a:pt x="12424" y="21801"/>
                    <a:pt x="12565" y="21862"/>
                  </a:cubicBezTo>
                  <a:cubicBezTo>
                    <a:pt x="12644" y="21898"/>
                    <a:pt x="12750" y="21915"/>
                    <a:pt x="12821" y="21951"/>
                  </a:cubicBezTo>
                  <a:cubicBezTo>
                    <a:pt x="12900" y="21977"/>
                    <a:pt x="12918" y="22039"/>
                    <a:pt x="12998" y="22074"/>
                  </a:cubicBezTo>
                  <a:cubicBezTo>
                    <a:pt x="13024" y="22092"/>
                    <a:pt x="13139" y="22127"/>
                    <a:pt x="13262" y="22154"/>
                  </a:cubicBezTo>
                  <a:cubicBezTo>
                    <a:pt x="13377" y="22189"/>
                    <a:pt x="13501" y="22216"/>
                    <a:pt x="13563" y="22225"/>
                  </a:cubicBezTo>
                  <a:cubicBezTo>
                    <a:pt x="13607" y="22225"/>
                    <a:pt x="13607" y="22180"/>
                    <a:pt x="13660" y="22198"/>
                  </a:cubicBezTo>
                  <a:cubicBezTo>
                    <a:pt x="13757" y="22269"/>
                    <a:pt x="13792" y="22277"/>
                    <a:pt x="13951" y="22322"/>
                  </a:cubicBezTo>
                  <a:cubicBezTo>
                    <a:pt x="14092" y="22366"/>
                    <a:pt x="14110" y="22445"/>
                    <a:pt x="14207" y="22383"/>
                  </a:cubicBezTo>
                  <a:cubicBezTo>
                    <a:pt x="14340" y="22428"/>
                    <a:pt x="14322" y="22498"/>
                    <a:pt x="14481" y="22534"/>
                  </a:cubicBezTo>
                  <a:cubicBezTo>
                    <a:pt x="14490" y="22507"/>
                    <a:pt x="14419" y="22489"/>
                    <a:pt x="14366" y="22463"/>
                  </a:cubicBezTo>
                  <a:cubicBezTo>
                    <a:pt x="14446" y="22383"/>
                    <a:pt x="14534" y="22498"/>
                    <a:pt x="14631" y="22525"/>
                  </a:cubicBezTo>
                  <a:cubicBezTo>
                    <a:pt x="15152" y="22701"/>
                    <a:pt x="15638" y="22834"/>
                    <a:pt x="16265" y="23081"/>
                  </a:cubicBezTo>
                  <a:cubicBezTo>
                    <a:pt x="16459" y="23160"/>
                    <a:pt x="16821" y="23275"/>
                    <a:pt x="17103" y="23364"/>
                  </a:cubicBezTo>
                  <a:cubicBezTo>
                    <a:pt x="17183" y="23390"/>
                    <a:pt x="17183" y="23425"/>
                    <a:pt x="17262" y="23452"/>
                  </a:cubicBezTo>
                  <a:cubicBezTo>
                    <a:pt x="17439" y="23496"/>
                    <a:pt x="17669" y="23505"/>
                    <a:pt x="17722" y="23628"/>
                  </a:cubicBezTo>
                  <a:cubicBezTo>
                    <a:pt x="17774" y="23584"/>
                    <a:pt x="18172" y="23690"/>
                    <a:pt x="18242" y="23752"/>
                  </a:cubicBezTo>
                  <a:cubicBezTo>
                    <a:pt x="18251" y="23770"/>
                    <a:pt x="18128" y="23752"/>
                    <a:pt x="18101" y="23734"/>
                  </a:cubicBezTo>
                  <a:cubicBezTo>
                    <a:pt x="18075" y="23770"/>
                    <a:pt x="18322" y="23858"/>
                    <a:pt x="18278" y="23770"/>
                  </a:cubicBezTo>
                  <a:cubicBezTo>
                    <a:pt x="18331" y="23832"/>
                    <a:pt x="18437" y="23885"/>
                    <a:pt x="18596" y="23929"/>
                  </a:cubicBezTo>
                  <a:cubicBezTo>
                    <a:pt x="18604" y="23902"/>
                    <a:pt x="18552" y="23893"/>
                    <a:pt x="18525" y="23876"/>
                  </a:cubicBezTo>
                  <a:cubicBezTo>
                    <a:pt x="18622" y="23876"/>
                    <a:pt x="18746" y="23920"/>
                    <a:pt x="18887" y="23964"/>
                  </a:cubicBezTo>
                  <a:cubicBezTo>
                    <a:pt x="18958" y="23990"/>
                    <a:pt x="19028" y="24017"/>
                    <a:pt x="19090" y="24043"/>
                  </a:cubicBezTo>
                  <a:cubicBezTo>
                    <a:pt x="19125" y="24052"/>
                    <a:pt x="19161" y="24070"/>
                    <a:pt x="19196" y="24079"/>
                  </a:cubicBezTo>
                  <a:cubicBezTo>
                    <a:pt x="19205" y="24088"/>
                    <a:pt x="19223" y="24088"/>
                    <a:pt x="19240" y="24088"/>
                  </a:cubicBezTo>
                  <a:cubicBezTo>
                    <a:pt x="19293" y="24185"/>
                    <a:pt x="19346" y="24264"/>
                    <a:pt x="19487" y="24291"/>
                  </a:cubicBezTo>
                  <a:cubicBezTo>
                    <a:pt x="19514" y="24238"/>
                    <a:pt x="19399" y="24247"/>
                    <a:pt x="19470" y="24176"/>
                  </a:cubicBezTo>
                  <a:cubicBezTo>
                    <a:pt x="19523" y="24202"/>
                    <a:pt x="19567" y="24202"/>
                    <a:pt x="19620" y="24202"/>
                  </a:cubicBezTo>
                  <a:cubicBezTo>
                    <a:pt x="19664" y="24202"/>
                    <a:pt x="19717" y="24202"/>
                    <a:pt x="19770" y="24255"/>
                  </a:cubicBezTo>
                  <a:lnTo>
                    <a:pt x="19770" y="24264"/>
                  </a:lnTo>
                  <a:cubicBezTo>
                    <a:pt x="19832" y="24326"/>
                    <a:pt x="19832" y="24441"/>
                    <a:pt x="19858" y="24529"/>
                  </a:cubicBezTo>
                  <a:cubicBezTo>
                    <a:pt x="19832" y="24547"/>
                    <a:pt x="19823" y="24503"/>
                    <a:pt x="19814" y="24485"/>
                  </a:cubicBezTo>
                  <a:cubicBezTo>
                    <a:pt x="19770" y="24564"/>
                    <a:pt x="19849" y="24626"/>
                    <a:pt x="19911" y="24529"/>
                  </a:cubicBezTo>
                  <a:cubicBezTo>
                    <a:pt x="19929" y="24573"/>
                    <a:pt x="19920" y="24617"/>
                    <a:pt x="19876" y="24644"/>
                  </a:cubicBezTo>
                  <a:cubicBezTo>
                    <a:pt x="19929" y="24688"/>
                    <a:pt x="19947" y="24776"/>
                    <a:pt x="19955" y="24873"/>
                  </a:cubicBezTo>
                  <a:cubicBezTo>
                    <a:pt x="19964" y="24891"/>
                    <a:pt x="19964" y="24918"/>
                    <a:pt x="19973" y="24944"/>
                  </a:cubicBezTo>
                  <a:lnTo>
                    <a:pt x="20000" y="25085"/>
                  </a:lnTo>
                  <a:cubicBezTo>
                    <a:pt x="20017" y="25182"/>
                    <a:pt x="20035" y="25271"/>
                    <a:pt x="20070" y="25359"/>
                  </a:cubicBezTo>
                  <a:cubicBezTo>
                    <a:pt x="19955" y="25218"/>
                    <a:pt x="20000" y="25571"/>
                    <a:pt x="20079" y="25642"/>
                  </a:cubicBezTo>
                  <a:cubicBezTo>
                    <a:pt x="20159" y="25589"/>
                    <a:pt x="19955" y="25421"/>
                    <a:pt x="20088" y="25447"/>
                  </a:cubicBezTo>
                  <a:cubicBezTo>
                    <a:pt x="20185" y="25889"/>
                    <a:pt x="20309" y="26427"/>
                    <a:pt x="20423" y="26737"/>
                  </a:cubicBezTo>
                  <a:cubicBezTo>
                    <a:pt x="20379" y="26737"/>
                    <a:pt x="20397" y="26790"/>
                    <a:pt x="20362" y="26807"/>
                  </a:cubicBezTo>
                  <a:cubicBezTo>
                    <a:pt x="20397" y="26842"/>
                    <a:pt x="20441" y="26887"/>
                    <a:pt x="20476" y="26922"/>
                  </a:cubicBezTo>
                  <a:cubicBezTo>
                    <a:pt x="20547" y="27116"/>
                    <a:pt x="20609" y="27328"/>
                    <a:pt x="20697" y="27522"/>
                  </a:cubicBezTo>
                  <a:cubicBezTo>
                    <a:pt x="20759" y="27681"/>
                    <a:pt x="20830" y="27849"/>
                    <a:pt x="20900" y="28035"/>
                  </a:cubicBezTo>
                  <a:cubicBezTo>
                    <a:pt x="20971" y="28211"/>
                    <a:pt x="21042" y="28397"/>
                    <a:pt x="21139" y="28573"/>
                  </a:cubicBezTo>
                  <a:cubicBezTo>
                    <a:pt x="21174" y="28653"/>
                    <a:pt x="21253" y="28741"/>
                    <a:pt x="21298" y="28829"/>
                  </a:cubicBezTo>
                  <a:cubicBezTo>
                    <a:pt x="21404" y="29006"/>
                    <a:pt x="21554" y="29271"/>
                    <a:pt x="21730" y="29527"/>
                  </a:cubicBezTo>
                  <a:cubicBezTo>
                    <a:pt x="21774" y="29589"/>
                    <a:pt x="21819" y="29659"/>
                    <a:pt x="21863" y="29721"/>
                  </a:cubicBezTo>
                  <a:cubicBezTo>
                    <a:pt x="21907" y="29783"/>
                    <a:pt x="21960" y="29853"/>
                    <a:pt x="22004" y="29915"/>
                  </a:cubicBezTo>
                  <a:cubicBezTo>
                    <a:pt x="22101" y="30039"/>
                    <a:pt x="22207" y="30154"/>
                    <a:pt x="22304" y="30260"/>
                  </a:cubicBezTo>
                  <a:cubicBezTo>
                    <a:pt x="22419" y="30383"/>
                    <a:pt x="22551" y="30463"/>
                    <a:pt x="22675" y="30569"/>
                  </a:cubicBezTo>
                  <a:cubicBezTo>
                    <a:pt x="22799" y="30683"/>
                    <a:pt x="22922" y="30789"/>
                    <a:pt x="23046" y="30904"/>
                  </a:cubicBezTo>
                  <a:cubicBezTo>
                    <a:pt x="23170" y="31010"/>
                    <a:pt x="23293" y="31116"/>
                    <a:pt x="23434" y="31213"/>
                  </a:cubicBezTo>
                  <a:cubicBezTo>
                    <a:pt x="23770" y="31460"/>
                    <a:pt x="24150" y="31628"/>
                    <a:pt x="24494" y="31796"/>
                  </a:cubicBezTo>
                  <a:cubicBezTo>
                    <a:pt x="24582" y="31840"/>
                    <a:pt x="24582" y="31875"/>
                    <a:pt x="24679" y="31911"/>
                  </a:cubicBezTo>
                  <a:cubicBezTo>
                    <a:pt x="24777" y="31955"/>
                    <a:pt x="24821" y="31946"/>
                    <a:pt x="24882" y="31973"/>
                  </a:cubicBezTo>
                  <a:cubicBezTo>
                    <a:pt x="25015" y="32026"/>
                    <a:pt x="25139" y="32140"/>
                    <a:pt x="25297" y="32096"/>
                  </a:cubicBezTo>
                  <a:cubicBezTo>
                    <a:pt x="25456" y="32140"/>
                    <a:pt x="25580" y="32184"/>
                    <a:pt x="25686" y="32211"/>
                  </a:cubicBezTo>
                  <a:cubicBezTo>
                    <a:pt x="25792" y="32237"/>
                    <a:pt x="25889" y="32255"/>
                    <a:pt x="25977" y="32273"/>
                  </a:cubicBezTo>
                  <a:cubicBezTo>
                    <a:pt x="26075" y="32290"/>
                    <a:pt x="26172" y="32299"/>
                    <a:pt x="26278" y="32317"/>
                  </a:cubicBezTo>
                  <a:cubicBezTo>
                    <a:pt x="26339" y="32326"/>
                    <a:pt x="26392" y="32335"/>
                    <a:pt x="26463" y="32343"/>
                  </a:cubicBezTo>
                  <a:cubicBezTo>
                    <a:pt x="26534" y="32352"/>
                    <a:pt x="26604" y="32352"/>
                    <a:pt x="26693" y="32361"/>
                  </a:cubicBezTo>
                  <a:cubicBezTo>
                    <a:pt x="26693" y="32405"/>
                    <a:pt x="26622" y="32414"/>
                    <a:pt x="26622" y="32467"/>
                  </a:cubicBezTo>
                  <a:cubicBezTo>
                    <a:pt x="26472" y="32458"/>
                    <a:pt x="26331" y="32432"/>
                    <a:pt x="26180" y="32414"/>
                  </a:cubicBezTo>
                  <a:cubicBezTo>
                    <a:pt x="26057" y="32388"/>
                    <a:pt x="26136" y="32502"/>
                    <a:pt x="26092" y="32538"/>
                  </a:cubicBezTo>
                  <a:cubicBezTo>
                    <a:pt x="26216" y="32564"/>
                    <a:pt x="26189" y="32502"/>
                    <a:pt x="26278" y="32511"/>
                  </a:cubicBezTo>
                  <a:cubicBezTo>
                    <a:pt x="26419" y="32520"/>
                    <a:pt x="26322" y="32555"/>
                    <a:pt x="26384" y="32573"/>
                  </a:cubicBezTo>
                  <a:cubicBezTo>
                    <a:pt x="26472" y="32608"/>
                    <a:pt x="26534" y="32564"/>
                    <a:pt x="26551" y="32564"/>
                  </a:cubicBezTo>
                  <a:cubicBezTo>
                    <a:pt x="26701" y="32582"/>
                    <a:pt x="26719" y="32679"/>
                    <a:pt x="26843" y="32635"/>
                  </a:cubicBezTo>
                  <a:close/>
                  <a:moveTo>
                    <a:pt x="10057" y="17448"/>
                  </a:moveTo>
                  <a:cubicBezTo>
                    <a:pt x="10048" y="17350"/>
                    <a:pt x="10172" y="17253"/>
                    <a:pt x="10075" y="17156"/>
                  </a:cubicBezTo>
                  <a:cubicBezTo>
                    <a:pt x="10084" y="17253"/>
                    <a:pt x="9960" y="17350"/>
                    <a:pt x="10057" y="17448"/>
                  </a:cubicBezTo>
                  <a:close/>
                  <a:moveTo>
                    <a:pt x="9686" y="15558"/>
                  </a:moveTo>
                  <a:cubicBezTo>
                    <a:pt x="9713" y="15479"/>
                    <a:pt x="9713" y="15373"/>
                    <a:pt x="9731" y="15284"/>
                  </a:cubicBezTo>
                  <a:cubicBezTo>
                    <a:pt x="9633" y="15267"/>
                    <a:pt x="9580" y="15487"/>
                    <a:pt x="9607" y="15514"/>
                  </a:cubicBezTo>
                  <a:cubicBezTo>
                    <a:pt x="9616" y="15408"/>
                    <a:pt x="9642" y="15576"/>
                    <a:pt x="9686" y="15558"/>
                  </a:cubicBezTo>
                  <a:close/>
                  <a:moveTo>
                    <a:pt x="9386" y="15955"/>
                  </a:moveTo>
                  <a:cubicBezTo>
                    <a:pt x="9457" y="15955"/>
                    <a:pt x="9492" y="15682"/>
                    <a:pt x="9448" y="15629"/>
                  </a:cubicBezTo>
                  <a:cubicBezTo>
                    <a:pt x="9413" y="15717"/>
                    <a:pt x="9377" y="15788"/>
                    <a:pt x="9386" y="15955"/>
                  </a:cubicBezTo>
                  <a:close/>
                  <a:moveTo>
                    <a:pt x="9448" y="17554"/>
                  </a:moveTo>
                  <a:cubicBezTo>
                    <a:pt x="9457" y="17430"/>
                    <a:pt x="9510" y="17121"/>
                    <a:pt x="9413" y="17086"/>
                  </a:cubicBezTo>
                  <a:cubicBezTo>
                    <a:pt x="9457" y="17262"/>
                    <a:pt x="9377" y="17403"/>
                    <a:pt x="9448" y="17554"/>
                  </a:cubicBezTo>
                  <a:close/>
                  <a:moveTo>
                    <a:pt x="10181" y="18843"/>
                  </a:moveTo>
                  <a:cubicBezTo>
                    <a:pt x="10207" y="18799"/>
                    <a:pt x="10172" y="18684"/>
                    <a:pt x="10137" y="18587"/>
                  </a:cubicBezTo>
                  <a:cubicBezTo>
                    <a:pt x="10110" y="18498"/>
                    <a:pt x="10066" y="18428"/>
                    <a:pt x="10066" y="18481"/>
                  </a:cubicBezTo>
                  <a:cubicBezTo>
                    <a:pt x="10093" y="18498"/>
                    <a:pt x="10101" y="18578"/>
                    <a:pt x="10119" y="18666"/>
                  </a:cubicBezTo>
                  <a:cubicBezTo>
                    <a:pt x="10137" y="18746"/>
                    <a:pt x="10146" y="18834"/>
                    <a:pt x="10181" y="18843"/>
                  </a:cubicBezTo>
                  <a:close/>
                  <a:moveTo>
                    <a:pt x="12388" y="22339"/>
                  </a:moveTo>
                  <a:cubicBezTo>
                    <a:pt x="12265" y="22251"/>
                    <a:pt x="12132" y="22180"/>
                    <a:pt x="11991" y="22172"/>
                  </a:cubicBezTo>
                  <a:cubicBezTo>
                    <a:pt x="12106" y="22251"/>
                    <a:pt x="12327" y="22410"/>
                    <a:pt x="12388" y="22339"/>
                  </a:cubicBezTo>
                  <a:close/>
                  <a:moveTo>
                    <a:pt x="13819" y="22816"/>
                  </a:moveTo>
                  <a:cubicBezTo>
                    <a:pt x="13828" y="22754"/>
                    <a:pt x="13695" y="22807"/>
                    <a:pt x="13677" y="22825"/>
                  </a:cubicBezTo>
                  <a:lnTo>
                    <a:pt x="14048" y="22949"/>
                  </a:lnTo>
                  <a:cubicBezTo>
                    <a:pt x="14128" y="22878"/>
                    <a:pt x="13898" y="22860"/>
                    <a:pt x="13819" y="22816"/>
                  </a:cubicBezTo>
                  <a:close/>
                  <a:moveTo>
                    <a:pt x="18975" y="24317"/>
                  </a:moveTo>
                  <a:cubicBezTo>
                    <a:pt x="18852" y="24255"/>
                    <a:pt x="18799" y="24291"/>
                    <a:pt x="18746" y="24317"/>
                  </a:cubicBezTo>
                  <a:cubicBezTo>
                    <a:pt x="18852" y="24352"/>
                    <a:pt x="18958" y="24388"/>
                    <a:pt x="18975" y="24317"/>
                  </a:cubicBezTo>
                  <a:close/>
                  <a:moveTo>
                    <a:pt x="19223" y="24141"/>
                  </a:moveTo>
                  <a:cubicBezTo>
                    <a:pt x="19205" y="24141"/>
                    <a:pt x="19196" y="24141"/>
                    <a:pt x="19187" y="24132"/>
                  </a:cubicBezTo>
                  <a:cubicBezTo>
                    <a:pt x="19170" y="24123"/>
                    <a:pt x="19152" y="24114"/>
                    <a:pt x="19125" y="24105"/>
                  </a:cubicBezTo>
                  <a:cubicBezTo>
                    <a:pt x="19072" y="24079"/>
                    <a:pt x="19019" y="24052"/>
                    <a:pt x="18967" y="24026"/>
                  </a:cubicBezTo>
                  <a:cubicBezTo>
                    <a:pt x="18861" y="23973"/>
                    <a:pt x="18763" y="23946"/>
                    <a:pt x="18710" y="23999"/>
                  </a:cubicBezTo>
                  <a:cubicBezTo>
                    <a:pt x="18861" y="24088"/>
                    <a:pt x="18772" y="24035"/>
                    <a:pt x="18852" y="24017"/>
                  </a:cubicBezTo>
                  <a:cubicBezTo>
                    <a:pt x="18931" y="23999"/>
                    <a:pt x="19019" y="24079"/>
                    <a:pt x="19090" y="24132"/>
                  </a:cubicBezTo>
                  <a:cubicBezTo>
                    <a:pt x="19108" y="24149"/>
                    <a:pt x="19125" y="24167"/>
                    <a:pt x="19143" y="24176"/>
                  </a:cubicBezTo>
                  <a:cubicBezTo>
                    <a:pt x="19161" y="24185"/>
                    <a:pt x="19161" y="24194"/>
                    <a:pt x="19170" y="24194"/>
                  </a:cubicBezTo>
                  <a:cubicBezTo>
                    <a:pt x="19187" y="24194"/>
                    <a:pt x="19205" y="24185"/>
                    <a:pt x="19223" y="24141"/>
                  </a:cubicBezTo>
                  <a:close/>
                  <a:moveTo>
                    <a:pt x="19691" y="24273"/>
                  </a:moveTo>
                  <a:cubicBezTo>
                    <a:pt x="19699" y="24211"/>
                    <a:pt x="19576" y="24202"/>
                    <a:pt x="19523" y="24282"/>
                  </a:cubicBezTo>
                  <a:cubicBezTo>
                    <a:pt x="19576" y="24326"/>
                    <a:pt x="19638" y="24282"/>
                    <a:pt x="19691" y="24273"/>
                  </a:cubicBezTo>
                  <a:close/>
                  <a:moveTo>
                    <a:pt x="19691" y="24344"/>
                  </a:moveTo>
                  <a:cubicBezTo>
                    <a:pt x="19735" y="24379"/>
                    <a:pt x="19682" y="24432"/>
                    <a:pt x="19717" y="24476"/>
                  </a:cubicBezTo>
                  <a:cubicBezTo>
                    <a:pt x="19761" y="24458"/>
                    <a:pt x="19779" y="24414"/>
                    <a:pt x="19761" y="24388"/>
                  </a:cubicBezTo>
                  <a:cubicBezTo>
                    <a:pt x="19752" y="24352"/>
                    <a:pt x="19717" y="24326"/>
                    <a:pt x="19691" y="24344"/>
                  </a:cubicBezTo>
                  <a:close/>
                  <a:moveTo>
                    <a:pt x="19399" y="25633"/>
                  </a:moveTo>
                  <a:cubicBezTo>
                    <a:pt x="19382" y="25571"/>
                    <a:pt x="19364" y="25509"/>
                    <a:pt x="19355" y="25439"/>
                  </a:cubicBezTo>
                  <a:cubicBezTo>
                    <a:pt x="19214" y="25386"/>
                    <a:pt x="19320" y="25703"/>
                    <a:pt x="19399" y="25633"/>
                  </a:cubicBezTo>
                  <a:close/>
                  <a:moveTo>
                    <a:pt x="19593" y="26348"/>
                  </a:moveTo>
                  <a:cubicBezTo>
                    <a:pt x="19496" y="26101"/>
                    <a:pt x="19682" y="26171"/>
                    <a:pt x="19602" y="25942"/>
                  </a:cubicBezTo>
                  <a:cubicBezTo>
                    <a:pt x="19523" y="25960"/>
                    <a:pt x="19558" y="26118"/>
                    <a:pt x="19532" y="26207"/>
                  </a:cubicBezTo>
                  <a:cubicBezTo>
                    <a:pt x="19461" y="26286"/>
                    <a:pt x="19470" y="26057"/>
                    <a:pt x="19408" y="26136"/>
                  </a:cubicBezTo>
                  <a:cubicBezTo>
                    <a:pt x="19443" y="26304"/>
                    <a:pt x="19532" y="26295"/>
                    <a:pt x="19593" y="26348"/>
                  </a:cubicBezTo>
                  <a:close/>
                  <a:moveTo>
                    <a:pt x="19858" y="27990"/>
                  </a:moveTo>
                  <a:cubicBezTo>
                    <a:pt x="19876" y="28052"/>
                    <a:pt x="19911" y="28123"/>
                    <a:pt x="19938" y="28185"/>
                  </a:cubicBezTo>
                  <a:cubicBezTo>
                    <a:pt x="20044" y="28185"/>
                    <a:pt x="19929" y="27911"/>
                    <a:pt x="19858" y="27990"/>
                  </a:cubicBezTo>
                  <a:close/>
                  <a:moveTo>
                    <a:pt x="20220" y="28185"/>
                  </a:moveTo>
                  <a:cubicBezTo>
                    <a:pt x="20167" y="28043"/>
                    <a:pt x="20114" y="27946"/>
                    <a:pt x="20053" y="27911"/>
                  </a:cubicBezTo>
                  <a:cubicBezTo>
                    <a:pt x="20070" y="27973"/>
                    <a:pt x="20053" y="27999"/>
                    <a:pt x="20044" y="28026"/>
                  </a:cubicBezTo>
                  <a:cubicBezTo>
                    <a:pt x="20097" y="28158"/>
                    <a:pt x="20159" y="28202"/>
                    <a:pt x="20220" y="28185"/>
                  </a:cubicBezTo>
                  <a:close/>
                  <a:moveTo>
                    <a:pt x="21536" y="30745"/>
                  </a:moveTo>
                  <a:cubicBezTo>
                    <a:pt x="21571" y="30869"/>
                    <a:pt x="21545" y="30957"/>
                    <a:pt x="21651" y="31116"/>
                  </a:cubicBezTo>
                  <a:cubicBezTo>
                    <a:pt x="21721" y="31116"/>
                    <a:pt x="21704" y="31081"/>
                    <a:pt x="21668" y="31019"/>
                  </a:cubicBezTo>
                  <a:cubicBezTo>
                    <a:pt x="21642" y="30966"/>
                    <a:pt x="21589" y="30904"/>
                    <a:pt x="21571" y="30869"/>
                  </a:cubicBezTo>
                  <a:cubicBezTo>
                    <a:pt x="21562" y="30851"/>
                    <a:pt x="21615" y="30851"/>
                    <a:pt x="21615" y="30834"/>
                  </a:cubicBezTo>
                  <a:cubicBezTo>
                    <a:pt x="21615" y="30842"/>
                    <a:pt x="21545" y="30710"/>
                    <a:pt x="21554" y="30728"/>
                  </a:cubicBezTo>
                  <a:cubicBezTo>
                    <a:pt x="21518" y="30657"/>
                    <a:pt x="21457" y="30595"/>
                    <a:pt x="21421" y="30524"/>
                  </a:cubicBezTo>
                  <a:cubicBezTo>
                    <a:pt x="21324" y="30533"/>
                    <a:pt x="21465" y="30657"/>
                    <a:pt x="21536" y="30745"/>
                  </a:cubicBezTo>
                  <a:close/>
                  <a:moveTo>
                    <a:pt x="21209" y="30472"/>
                  </a:moveTo>
                  <a:cubicBezTo>
                    <a:pt x="21156" y="30392"/>
                    <a:pt x="21094" y="30321"/>
                    <a:pt x="21042" y="30242"/>
                  </a:cubicBezTo>
                  <a:cubicBezTo>
                    <a:pt x="20980" y="30224"/>
                    <a:pt x="21015" y="30313"/>
                    <a:pt x="21077" y="30392"/>
                  </a:cubicBezTo>
                  <a:cubicBezTo>
                    <a:pt x="21130" y="30463"/>
                    <a:pt x="21209" y="30533"/>
                    <a:pt x="21209" y="30472"/>
                  </a:cubicBezTo>
                  <a:close/>
                  <a:moveTo>
                    <a:pt x="21068" y="29951"/>
                  </a:moveTo>
                  <a:cubicBezTo>
                    <a:pt x="20980" y="30065"/>
                    <a:pt x="21209" y="30198"/>
                    <a:pt x="21209" y="30330"/>
                  </a:cubicBezTo>
                  <a:cubicBezTo>
                    <a:pt x="21245" y="30286"/>
                    <a:pt x="21333" y="30445"/>
                    <a:pt x="21377" y="30419"/>
                  </a:cubicBezTo>
                  <a:cubicBezTo>
                    <a:pt x="21271" y="30233"/>
                    <a:pt x="21174" y="30180"/>
                    <a:pt x="21068" y="29951"/>
                  </a:cubicBezTo>
                  <a:close/>
                  <a:moveTo>
                    <a:pt x="20618" y="29694"/>
                  </a:moveTo>
                  <a:cubicBezTo>
                    <a:pt x="20662" y="29836"/>
                    <a:pt x="20732" y="29809"/>
                    <a:pt x="20812" y="29906"/>
                  </a:cubicBezTo>
                  <a:cubicBezTo>
                    <a:pt x="20847" y="29959"/>
                    <a:pt x="20909" y="30215"/>
                    <a:pt x="20997" y="30127"/>
                  </a:cubicBezTo>
                  <a:cubicBezTo>
                    <a:pt x="20962" y="30021"/>
                    <a:pt x="20697" y="29633"/>
                    <a:pt x="20618" y="29694"/>
                  </a:cubicBezTo>
                  <a:close/>
                  <a:moveTo>
                    <a:pt x="20229" y="28891"/>
                  </a:moveTo>
                  <a:cubicBezTo>
                    <a:pt x="20300" y="29006"/>
                    <a:pt x="20379" y="29129"/>
                    <a:pt x="20450" y="29085"/>
                  </a:cubicBezTo>
                  <a:cubicBezTo>
                    <a:pt x="20370" y="28979"/>
                    <a:pt x="20300" y="28847"/>
                    <a:pt x="20229" y="28891"/>
                  </a:cubicBezTo>
                  <a:close/>
                  <a:moveTo>
                    <a:pt x="24830" y="32237"/>
                  </a:moveTo>
                  <a:cubicBezTo>
                    <a:pt x="24830" y="32184"/>
                    <a:pt x="24856" y="32132"/>
                    <a:pt x="24724" y="32079"/>
                  </a:cubicBezTo>
                  <a:cubicBezTo>
                    <a:pt x="24609" y="32087"/>
                    <a:pt x="24573" y="32096"/>
                    <a:pt x="24609" y="32202"/>
                  </a:cubicBezTo>
                  <a:cubicBezTo>
                    <a:pt x="24732" y="32282"/>
                    <a:pt x="24732" y="32202"/>
                    <a:pt x="24830" y="32237"/>
                  </a:cubicBezTo>
                  <a:close/>
                  <a:moveTo>
                    <a:pt x="25624" y="32335"/>
                  </a:moveTo>
                  <a:cubicBezTo>
                    <a:pt x="25562" y="32308"/>
                    <a:pt x="25554" y="32282"/>
                    <a:pt x="25536" y="32255"/>
                  </a:cubicBezTo>
                  <a:cubicBezTo>
                    <a:pt x="25589" y="32264"/>
                    <a:pt x="25668" y="32282"/>
                    <a:pt x="25598" y="32237"/>
                  </a:cubicBezTo>
                  <a:cubicBezTo>
                    <a:pt x="25465" y="32264"/>
                    <a:pt x="25421" y="32167"/>
                    <a:pt x="25227" y="32132"/>
                  </a:cubicBezTo>
                  <a:cubicBezTo>
                    <a:pt x="25174" y="32229"/>
                    <a:pt x="25395" y="32255"/>
                    <a:pt x="25527" y="32273"/>
                  </a:cubicBezTo>
                  <a:cubicBezTo>
                    <a:pt x="25501" y="32317"/>
                    <a:pt x="25580" y="32370"/>
                    <a:pt x="25624" y="32335"/>
                  </a:cubicBezTo>
                  <a:close/>
                  <a:moveTo>
                    <a:pt x="9510" y="13404"/>
                  </a:moveTo>
                  <a:cubicBezTo>
                    <a:pt x="9413" y="13262"/>
                    <a:pt x="9342" y="13262"/>
                    <a:pt x="9218" y="13165"/>
                  </a:cubicBezTo>
                  <a:cubicBezTo>
                    <a:pt x="9192" y="13059"/>
                    <a:pt x="9192" y="12953"/>
                    <a:pt x="9183" y="12856"/>
                  </a:cubicBezTo>
                  <a:cubicBezTo>
                    <a:pt x="9307" y="12856"/>
                    <a:pt x="9439" y="12997"/>
                    <a:pt x="9563" y="13103"/>
                  </a:cubicBezTo>
                  <a:cubicBezTo>
                    <a:pt x="9483" y="13086"/>
                    <a:pt x="9404" y="13059"/>
                    <a:pt x="9324" y="12944"/>
                  </a:cubicBezTo>
                  <a:cubicBezTo>
                    <a:pt x="9254" y="12980"/>
                    <a:pt x="9280" y="13042"/>
                    <a:pt x="9342" y="13112"/>
                  </a:cubicBezTo>
                  <a:cubicBezTo>
                    <a:pt x="9404" y="13086"/>
                    <a:pt x="9536" y="13148"/>
                    <a:pt x="9625" y="13227"/>
                  </a:cubicBezTo>
                  <a:cubicBezTo>
                    <a:pt x="9713" y="13315"/>
                    <a:pt x="9766" y="13421"/>
                    <a:pt x="9686" y="13501"/>
                  </a:cubicBezTo>
                  <a:cubicBezTo>
                    <a:pt x="9642" y="13421"/>
                    <a:pt x="9669" y="13377"/>
                    <a:pt x="9598" y="13342"/>
                  </a:cubicBezTo>
                  <a:cubicBezTo>
                    <a:pt x="9580" y="13439"/>
                    <a:pt x="9642" y="13518"/>
                    <a:pt x="9704" y="13598"/>
                  </a:cubicBezTo>
                  <a:cubicBezTo>
                    <a:pt x="9757" y="13677"/>
                    <a:pt x="9810" y="13757"/>
                    <a:pt x="9784" y="13819"/>
                  </a:cubicBezTo>
                  <a:lnTo>
                    <a:pt x="9881" y="13774"/>
                  </a:lnTo>
                  <a:cubicBezTo>
                    <a:pt x="9854" y="13651"/>
                    <a:pt x="9784" y="13642"/>
                    <a:pt x="9739" y="13545"/>
                  </a:cubicBezTo>
                  <a:cubicBezTo>
                    <a:pt x="9792" y="13474"/>
                    <a:pt x="9863" y="13536"/>
                    <a:pt x="9907" y="13616"/>
                  </a:cubicBezTo>
                  <a:cubicBezTo>
                    <a:pt x="9951" y="13704"/>
                    <a:pt x="9969" y="13801"/>
                    <a:pt x="9934" y="13827"/>
                  </a:cubicBezTo>
                  <a:cubicBezTo>
                    <a:pt x="9969" y="13863"/>
                    <a:pt x="9987" y="13907"/>
                    <a:pt x="9995" y="13942"/>
                  </a:cubicBezTo>
                  <a:cubicBezTo>
                    <a:pt x="10013" y="13986"/>
                    <a:pt x="10022" y="14031"/>
                    <a:pt x="10022" y="14083"/>
                  </a:cubicBezTo>
                  <a:cubicBezTo>
                    <a:pt x="9969" y="14066"/>
                    <a:pt x="9942" y="13978"/>
                    <a:pt x="9881" y="13986"/>
                  </a:cubicBezTo>
                  <a:cubicBezTo>
                    <a:pt x="9863" y="13925"/>
                    <a:pt x="9951" y="13933"/>
                    <a:pt x="9916" y="13863"/>
                  </a:cubicBezTo>
                  <a:cubicBezTo>
                    <a:pt x="9898" y="13827"/>
                    <a:pt x="9845" y="13880"/>
                    <a:pt x="9819" y="13836"/>
                  </a:cubicBezTo>
                  <a:cubicBezTo>
                    <a:pt x="9792" y="13863"/>
                    <a:pt x="9828" y="13916"/>
                    <a:pt x="9845" y="13960"/>
                  </a:cubicBezTo>
                  <a:cubicBezTo>
                    <a:pt x="9722" y="13969"/>
                    <a:pt x="9660" y="13854"/>
                    <a:pt x="9616" y="13757"/>
                  </a:cubicBezTo>
                  <a:cubicBezTo>
                    <a:pt x="9563" y="13668"/>
                    <a:pt x="9580" y="13510"/>
                    <a:pt x="9510" y="13404"/>
                  </a:cubicBezTo>
                  <a:close/>
                  <a:moveTo>
                    <a:pt x="9227" y="13607"/>
                  </a:moveTo>
                  <a:lnTo>
                    <a:pt x="9174" y="13527"/>
                  </a:lnTo>
                  <a:cubicBezTo>
                    <a:pt x="9271" y="13563"/>
                    <a:pt x="9192" y="13457"/>
                    <a:pt x="9271" y="13430"/>
                  </a:cubicBezTo>
                  <a:cubicBezTo>
                    <a:pt x="9333" y="13510"/>
                    <a:pt x="9271" y="13563"/>
                    <a:pt x="9227" y="13607"/>
                  </a:cubicBezTo>
                  <a:close/>
                  <a:moveTo>
                    <a:pt x="9598" y="13986"/>
                  </a:moveTo>
                  <a:cubicBezTo>
                    <a:pt x="9616" y="14101"/>
                    <a:pt x="9633" y="14083"/>
                    <a:pt x="9633" y="14163"/>
                  </a:cubicBezTo>
                  <a:cubicBezTo>
                    <a:pt x="9589" y="14172"/>
                    <a:pt x="9510" y="13986"/>
                    <a:pt x="9598" y="13986"/>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grpSp>
      <p:grpSp>
        <p:nvGrpSpPr>
          <p:cNvPr id="7338" name="Google Shape;7338;p29"/>
          <p:cNvGrpSpPr/>
          <p:nvPr/>
        </p:nvGrpSpPr>
        <p:grpSpPr>
          <a:xfrm>
            <a:off x="-440126" y="-326171"/>
            <a:ext cx="4383477" cy="3202441"/>
            <a:chOff x="-165037" y="-122300"/>
            <a:chExt cx="1643697" cy="1200776"/>
          </a:xfrm>
        </p:grpSpPr>
        <p:sp>
          <p:nvSpPr>
            <p:cNvPr id="7339" name="Google Shape;7339;p29"/>
            <p:cNvSpPr/>
            <p:nvPr/>
          </p:nvSpPr>
          <p:spPr>
            <a:xfrm>
              <a:off x="46708" y="-78871"/>
              <a:ext cx="305084" cy="302004"/>
            </a:xfrm>
            <a:custGeom>
              <a:avLst/>
              <a:gdLst/>
              <a:ahLst/>
              <a:cxnLst/>
              <a:rect l="l" t="t" r="r" b="b"/>
              <a:pathLst>
                <a:path w="2252" h="1961" extrusionOk="0">
                  <a:moveTo>
                    <a:pt x="0" y="1"/>
                  </a:moveTo>
                  <a:lnTo>
                    <a:pt x="1130" y="1961"/>
                  </a:lnTo>
                  <a:lnTo>
                    <a:pt x="2252"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40" name="Google Shape;7340;p29"/>
            <p:cNvSpPr/>
            <p:nvPr/>
          </p:nvSpPr>
          <p:spPr>
            <a:xfrm>
              <a:off x="219165" y="205730"/>
              <a:ext cx="5825" cy="2926"/>
            </a:xfrm>
            <a:custGeom>
              <a:avLst/>
              <a:gdLst/>
              <a:ahLst/>
              <a:cxnLst/>
              <a:rect l="l" t="t" r="r" b="b"/>
              <a:pathLst>
                <a:path w="43" h="19" extrusionOk="0">
                  <a:moveTo>
                    <a:pt x="29" y="1"/>
                  </a:moveTo>
                  <a:cubicBezTo>
                    <a:pt x="14" y="1"/>
                    <a:pt x="1" y="16"/>
                    <a:pt x="8" y="16"/>
                  </a:cubicBezTo>
                  <a:cubicBezTo>
                    <a:pt x="8" y="17"/>
                    <a:pt x="9" y="18"/>
                    <a:pt x="10" y="18"/>
                  </a:cubicBezTo>
                  <a:cubicBezTo>
                    <a:pt x="17" y="18"/>
                    <a:pt x="36" y="7"/>
                    <a:pt x="43" y="7"/>
                  </a:cubicBezTo>
                  <a:cubicBezTo>
                    <a:pt x="38" y="2"/>
                    <a:pt x="34" y="1"/>
                    <a:pt x="29"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41" name="Google Shape;7341;p29"/>
            <p:cNvSpPr/>
            <p:nvPr/>
          </p:nvSpPr>
          <p:spPr>
            <a:xfrm>
              <a:off x="197354" y="190330"/>
              <a:ext cx="5012" cy="1540"/>
            </a:xfrm>
            <a:custGeom>
              <a:avLst/>
              <a:gdLst/>
              <a:ahLst/>
              <a:cxnLst/>
              <a:rect l="l" t="t" r="r" b="b"/>
              <a:pathLst>
                <a:path w="37" h="10" extrusionOk="0">
                  <a:moveTo>
                    <a:pt x="1" y="1"/>
                  </a:moveTo>
                  <a:lnTo>
                    <a:pt x="27" y="10"/>
                  </a:lnTo>
                  <a:lnTo>
                    <a:pt x="36"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42" name="Google Shape;7342;p29"/>
            <p:cNvSpPr/>
            <p:nvPr/>
          </p:nvSpPr>
          <p:spPr>
            <a:xfrm>
              <a:off x="185432" y="170001"/>
              <a:ext cx="14496" cy="13706"/>
            </a:xfrm>
            <a:custGeom>
              <a:avLst/>
              <a:gdLst/>
              <a:ahLst/>
              <a:cxnLst/>
              <a:rect l="l" t="t" r="r" b="b"/>
              <a:pathLst>
                <a:path w="107" h="89" extrusionOk="0">
                  <a:moveTo>
                    <a:pt x="36" y="0"/>
                  </a:moveTo>
                  <a:cubicBezTo>
                    <a:pt x="1" y="45"/>
                    <a:pt x="71" y="45"/>
                    <a:pt x="71" y="80"/>
                  </a:cubicBezTo>
                  <a:lnTo>
                    <a:pt x="62" y="89"/>
                  </a:lnTo>
                  <a:lnTo>
                    <a:pt x="106" y="80"/>
                  </a:lnTo>
                  <a:cubicBezTo>
                    <a:pt x="80" y="53"/>
                    <a:pt x="36" y="36"/>
                    <a:pt x="36"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43" name="Google Shape;7343;p29"/>
            <p:cNvSpPr/>
            <p:nvPr/>
          </p:nvSpPr>
          <p:spPr>
            <a:xfrm>
              <a:off x="196270" y="150904"/>
              <a:ext cx="2439" cy="2926"/>
            </a:xfrm>
            <a:custGeom>
              <a:avLst/>
              <a:gdLst/>
              <a:ahLst/>
              <a:cxnLst/>
              <a:rect l="l" t="t" r="r" b="b"/>
              <a:pathLst>
                <a:path w="18" h="19" extrusionOk="0">
                  <a:moveTo>
                    <a:pt x="1" y="6"/>
                  </a:moveTo>
                  <a:cubicBezTo>
                    <a:pt x="0" y="6"/>
                    <a:pt x="2" y="7"/>
                    <a:pt x="5" y="7"/>
                  </a:cubicBezTo>
                  <a:lnTo>
                    <a:pt x="5" y="7"/>
                  </a:lnTo>
                  <a:cubicBezTo>
                    <a:pt x="3" y="6"/>
                    <a:pt x="2" y="6"/>
                    <a:pt x="1" y="6"/>
                  </a:cubicBezTo>
                  <a:close/>
                  <a:moveTo>
                    <a:pt x="18" y="1"/>
                  </a:moveTo>
                  <a:cubicBezTo>
                    <a:pt x="12" y="6"/>
                    <a:pt x="8" y="7"/>
                    <a:pt x="5" y="7"/>
                  </a:cubicBezTo>
                  <a:cubicBezTo>
                    <a:pt x="5" y="7"/>
                    <a:pt x="5" y="7"/>
                    <a:pt x="5" y="7"/>
                  </a:cubicBezTo>
                  <a:lnTo>
                    <a:pt x="5" y="7"/>
                  </a:lnTo>
                  <a:cubicBezTo>
                    <a:pt x="7" y="9"/>
                    <a:pt x="12" y="12"/>
                    <a:pt x="18" y="18"/>
                  </a:cubicBezTo>
                  <a:cubicBezTo>
                    <a:pt x="18" y="10"/>
                    <a:pt x="18" y="10"/>
                    <a:pt x="18"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44" name="Google Shape;7344;p29"/>
            <p:cNvSpPr/>
            <p:nvPr/>
          </p:nvSpPr>
          <p:spPr>
            <a:xfrm>
              <a:off x="198573" y="152752"/>
              <a:ext cx="1219" cy="1386"/>
            </a:xfrm>
            <a:custGeom>
              <a:avLst/>
              <a:gdLst/>
              <a:ahLst/>
              <a:cxnLst/>
              <a:rect l="l" t="t" r="r" b="b"/>
              <a:pathLst>
                <a:path w="9" h="9" extrusionOk="0">
                  <a:moveTo>
                    <a:pt x="6" y="0"/>
                  </a:moveTo>
                  <a:cubicBezTo>
                    <a:pt x="5" y="0"/>
                    <a:pt x="3" y="2"/>
                    <a:pt x="1" y="6"/>
                  </a:cubicBezTo>
                  <a:cubicBezTo>
                    <a:pt x="2" y="8"/>
                    <a:pt x="3" y="8"/>
                    <a:pt x="4" y="8"/>
                  </a:cubicBezTo>
                  <a:cubicBezTo>
                    <a:pt x="8" y="8"/>
                    <a:pt x="8" y="0"/>
                    <a:pt x="6"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45" name="Google Shape;7345;p29"/>
            <p:cNvSpPr/>
            <p:nvPr/>
          </p:nvSpPr>
          <p:spPr>
            <a:xfrm>
              <a:off x="192613" y="139970"/>
              <a:ext cx="4877" cy="5698"/>
            </a:xfrm>
            <a:custGeom>
              <a:avLst/>
              <a:gdLst/>
              <a:ahLst/>
              <a:cxnLst/>
              <a:rect l="l" t="t" r="r" b="b"/>
              <a:pathLst>
                <a:path w="36" h="37" extrusionOk="0">
                  <a:moveTo>
                    <a:pt x="20" y="1"/>
                  </a:moveTo>
                  <a:cubicBezTo>
                    <a:pt x="12" y="1"/>
                    <a:pt x="6" y="11"/>
                    <a:pt x="1" y="28"/>
                  </a:cubicBezTo>
                  <a:lnTo>
                    <a:pt x="27" y="36"/>
                  </a:lnTo>
                  <a:cubicBezTo>
                    <a:pt x="36" y="28"/>
                    <a:pt x="27" y="10"/>
                    <a:pt x="36" y="10"/>
                  </a:cubicBezTo>
                  <a:cubicBezTo>
                    <a:pt x="30" y="4"/>
                    <a:pt x="24" y="1"/>
                    <a:pt x="2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46" name="Google Shape;7346;p29"/>
            <p:cNvSpPr/>
            <p:nvPr/>
          </p:nvSpPr>
          <p:spPr>
            <a:xfrm>
              <a:off x="186652" y="144128"/>
              <a:ext cx="2574" cy="1540"/>
            </a:xfrm>
            <a:custGeom>
              <a:avLst/>
              <a:gdLst/>
              <a:ahLst/>
              <a:cxnLst/>
              <a:rect l="l" t="t" r="r" b="b"/>
              <a:pathLst>
                <a:path w="19" h="10" extrusionOk="0">
                  <a:moveTo>
                    <a:pt x="0" y="1"/>
                  </a:moveTo>
                  <a:lnTo>
                    <a:pt x="9" y="9"/>
                  </a:lnTo>
                  <a:cubicBezTo>
                    <a:pt x="18" y="1"/>
                    <a:pt x="18" y="1"/>
                    <a:pt x="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47" name="Google Shape;7347;p29"/>
            <p:cNvSpPr/>
            <p:nvPr/>
          </p:nvSpPr>
          <p:spPr>
            <a:xfrm>
              <a:off x="186787" y="145514"/>
              <a:ext cx="4742" cy="1540"/>
            </a:xfrm>
            <a:custGeom>
              <a:avLst/>
              <a:gdLst/>
              <a:ahLst/>
              <a:cxnLst/>
              <a:rect l="l" t="t" r="r" b="b"/>
              <a:pathLst>
                <a:path w="35" h="10" extrusionOk="0">
                  <a:moveTo>
                    <a:pt x="8" y="0"/>
                  </a:moveTo>
                  <a:cubicBezTo>
                    <a:pt x="8" y="0"/>
                    <a:pt x="0" y="4"/>
                    <a:pt x="6" y="4"/>
                  </a:cubicBezTo>
                  <a:cubicBezTo>
                    <a:pt x="7" y="4"/>
                    <a:pt x="10" y="4"/>
                    <a:pt x="15" y="3"/>
                  </a:cubicBezTo>
                  <a:lnTo>
                    <a:pt x="15" y="3"/>
                  </a:lnTo>
                  <a:lnTo>
                    <a:pt x="20" y="4"/>
                  </a:lnTo>
                  <a:lnTo>
                    <a:pt x="20" y="4"/>
                  </a:lnTo>
                  <a:cubicBezTo>
                    <a:pt x="21" y="3"/>
                    <a:pt x="23" y="2"/>
                    <a:pt x="26" y="0"/>
                  </a:cubicBezTo>
                  <a:lnTo>
                    <a:pt x="26" y="0"/>
                  </a:lnTo>
                  <a:cubicBezTo>
                    <a:pt x="22" y="2"/>
                    <a:pt x="18" y="2"/>
                    <a:pt x="15" y="3"/>
                  </a:cubicBezTo>
                  <a:lnTo>
                    <a:pt x="15" y="3"/>
                  </a:lnTo>
                  <a:lnTo>
                    <a:pt x="8" y="0"/>
                  </a:lnTo>
                  <a:close/>
                  <a:moveTo>
                    <a:pt x="20" y="4"/>
                  </a:moveTo>
                  <a:cubicBezTo>
                    <a:pt x="14" y="9"/>
                    <a:pt x="27" y="9"/>
                    <a:pt x="35" y="9"/>
                  </a:cubicBezTo>
                  <a:lnTo>
                    <a:pt x="20" y="4"/>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48" name="Google Shape;7348;p29"/>
            <p:cNvSpPr/>
            <p:nvPr/>
          </p:nvSpPr>
          <p:spPr>
            <a:xfrm>
              <a:off x="187871" y="149518"/>
              <a:ext cx="6232" cy="6006"/>
            </a:xfrm>
            <a:custGeom>
              <a:avLst/>
              <a:gdLst/>
              <a:ahLst/>
              <a:cxnLst/>
              <a:rect l="l" t="t" r="r" b="b"/>
              <a:pathLst>
                <a:path w="46" h="39" extrusionOk="0">
                  <a:moveTo>
                    <a:pt x="27" y="1"/>
                  </a:moveTo>
                  <a:cubicBezTo>
                    <a:pt x="27" y="15"/>
                    <a:pt x="27" y="30"/>
                    <a:pt x="12" y="30"/>
                  </a:cubicBezTo>
                  <a:cubicBezTo>
                    <a:pt x="9" y="30"/>
                    <a:pt x="5" y="29"/>
                    <a:pt x="0" y="27"/>
                  </a:cubicBezTo>
                  <a:lnTo>
                    <a:pt x="0" y="27"/>
                  </a:lnTo>
                  <a:cubicBezTo>
                    <a:pt x="8" y="35"/>
                    <a:pt x="16" y="38"/>
                    <a:pt x="22" y="38"/>
                  </a:cubicBezTo>
                  <a:cubicBezTo>
                    <a:pt x="38" y="38"/>
                    <a:pt x="45" y="20"/>
                    <a:pt x="27"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49" name="Google Shape;7349;p29"/>
            <p:cNvSpPr/>
            <p:nvPr/>
          </p:nvSpPr>
          <p:spPr>
            <a:xfrm>
              <a:off x="181910" y="173851"/>
              <a:ext cx="3658" cy="4466"/>
            </a:xfrm>
            <a:custGeom>
              <a:avLst/>
              <a:gdLst/>
              <a:ahLst/>
              <a:cxnLst/>
              <a:rect l="l" t="t" r="r" b="b"/>
              <a:pathLst>
                <a:path w="27" h="29" extrusionOk="0">
                  <a:moveTo>
                    <a:pt x="15" y="0"/>
                  </a:moveTo>
                  <a:cubicBezTo>
                    <a:pt x="13" y="0"/>
                    <a:pt x="11" y="1"/>
                    <a:pt x="9" y="2"/>
                  </a:cubicBezTo>
                  <a:lnTo>
                    <a:pt x="0" y="20"/>
                  </a:lnTo>
                  <a:lnTo>
                    <a:pt x="27" y="28"/>
                  </a:lnTo>
                  <a:cubicBezTo>
                    <a:pt x="19" y="21"/>
                    <a:pt x="24" y="0"/>
                    <a:pt x="15"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50" name="Google Shape;7350;p29"/>
            <p:cNvSpPr/>
            <p:nvPr/>
          </p:nvSpPr>
          <p:spPr>
            <a:xfrm>
              <a:off x="181910" y="123800"/>
              <a:ext cx="4877" cy="5544"/>
            </a:xfrm>
            <a:custGeom>
              <a:avLst/>
              <a:gdLst/>
              <a:ahLst/>
              <a:cxnLst/>
              <a:rect l="l" t="t" r="r" b="b"/>
              <a:pathLst>
                <a:path w="36" h="36" extrusionOk="0">
                  <a:moveTo>
                    <a:pt x="35" y="0"/>
                  </a:moveTo>
                  <a:cubicBezTo>
                    <a:pt x="28" y="4"/>
                    <a:pt x="25" y="9"/>
                    <a:pt x="24" y="14"/>
                  </a:cubicBezTo>
                  <a:lnTo>
                    <a:pt x="24" y="14"/>
                  </a:lnTo>
                  <a:cubicBezTo>
                    <a:pt x="28" y="9"/>
                    <a:pt x="32" y="4"/>
                    <a:pt x="35" y="0"/>
                  </a:cubicBezTo>
                  <a:close/>
                  <a:moveTo>
                    <a:pt x="24" y="14"/>
                  </a:moveTo>
                  <a:cubicBezTo>
                    <a:pt x="18" y="22"/>
                    <a:pt x="11" y="30"/>
                    <a:pt x="0" y="36"/>
                  </a:cubicBezTo>
                  <a:lnTo>
                    <a:pt x="18" y="36"/>
                  </a:lnTo>
                  <a:cubicBezTo>
                    <a:pt x="23" y="30"/>
                    <a:pt x="22" y="22"/>
                    <a:pt x="24" y="14"/>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51" name="Google Shape;7351;p29"/>
            <p:cNvSpPr/>
            <p:nvPr/>
          </p:nvSpPr>
          <p:spPr>
            <a:xfrm>
              <a:off x="178252" y="126418"/>
              <a:ext cx="3793" cy="3080"/>
            </a:xfrm>
            <a:custGeom>
              <a:avLst/>
              <a:gdLst/>
              <a:ahLst/>
              <a:cxnLst/>
              <a:rect l="l" t="t" r="r" b="b"/>
              <a:pathLst>
                <a:path w="28" h="20" extrusionOk="0">
                  <a:moveTo>
                    <a:pt x="1" y="1"/>
                  </a:moveTo>
                  <a:lnTo>
                    <a:pt x="1" y="1"/>
                  </a:lnTo>
                  <a:cubicBezTo>
                    <a:pt x="6" y="17"/>
                    <a:pt x="11" y="20"/>
                    <a:pt x="16" y="20"/>
                  </a:cubicBezTo>
                  <a:cubicBezTo>
                    <a:pt x="20" y="20"/>
                    <a:pt x="24" y="19"/>
                    <a:pt x="27" y="19"/>
                  </a:cubicBezTo>
                  <a:lnTo>
                    <a:pt x="1"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52" name="Google Shape;7352;p29"/>
            <p:cNvSpPr/>
            <p:nvPr/>
          </p:nvSpPr>
          <p:spPr>
            <a:xfrm>
              <a:off x="178252" y="146900"/>
              <a:ext cx="8535" cy="4158"/>
            </a:xfrm>
            <a:custGeom>
              <a:avLst/>
              <a:gdLst/>
              <a:ahLst/>
              <a:cxnLst/>
              <a:rect l="l" t="t" r="r" b="b"/>
              <a:pathLst>
                <a:path w="63" h="27" extrusionOk="0">
                  <a:moveTo>
                    <a:pt x="1" y="0"/>
                  </a:moveTo>
                  <a:lnTo>
                    <a:pt x="9" y="9"/>
                  </a:lnTo>
                  <a:lnTo>
                    <a:pt x="62" y="27"/>
                  </a:lnTo>
                  <a:lnTo>
                    <a:pt x="62" y="27"/>
                  </a:lnTo>
                  <a:lnTo>
                    <a:pt x="1"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53" name="Google Shape;7353;p29"/>
            <p:cNvSpPr/>
            <p:nvPr/>
          </p:nvSpPr>
          <p:spPr>
            <a:xfrm>
              <a:off x="178252" y="111479"/>
              <a:ext cx="6096" cy="154"/>
            </a:xfrm>
            <a:custGeom>
              <a:avLst/>
              <a:gdLst/>
              <a:ahLst/>
              <a:cxnLst/>
              <a:rect l="l" t="t" r="r" b="b"/>
              <a:pathLst>
                <a:path w="45" h="1" extrusionOk="0">
                  <a:moveTo>
                    <a:pt x="18" y="1"/>
                  </a:moveTo>
                  <a:lnTo>
                    <a:pt x="45" y="1"/>
                  </a:lnTo>
                  <a:lnTo>
                    <a:pt x="1"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54" name="Google Shape;7354;p29"/>
            <p:cNvSpPr/>
            <p:nvPr/>
          </p:nvSpPr>
          <p:spPr>
            <a:xfrm>
              <a:off x="174730" y="97927"/>
              <a:ext cx="7316" cy="6930"/>
            </a:xfrm>
            <a:custGeom>
              <a:avLst/>
              <a:gdLst/>
              <a:ahLst/>
              <a:cxnLst/>
              <a:rect l="l" t="t" r="r" b="b"/>
              <a:pathLst>
                <a:path w="54" h="45" extrusionOk="0">
                  <a:moveTo>
                    <a:pt x="0" y="0"/>
                  </a:moveTo>
                  <a:cubicBezTo>
                    <a:pt x="9" y="0"/>
                    <a:pt x="18" y="18"/>
                    <a:pt x="9" y="45"/>
                  </a:cubicBezTo>
                  <a:cubicBezTo>
                    <a:pt x="32" y="37"/>
                    <a:pt x="35" y="16"/>
                    <a:pt x="47" y="16"/>
                  </a:cubicBezTo>
                  <a:cubicBezTo>
                    <a:pt x="48" y="16"/>
                    <a:pt x="51" y="17"/>
                    <a:pt x="53" y="18"/>
                  </a:cubicBezTo>
                  <a:cubicBezTo>
                    <a:pt x="44" y="0"/>
                    <a:pt x="18" y="0"/>
                    <a:pt x="0"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55" name="Google Shape;7355;p29"/>
            <p:cNvSpPr/>
            <p:nvPr/>
          </p:nvSpPr>
          <p:spPr>
            <a:xfrm>
              <a:off x="169853" y="96541"/>
              <a:ext cx="5012" cy="154"/>
            </a:xfrm>
            <a:custGeom>
              <a:avLst/>
              <a:gdLst/>
              <a:ahLst/>
              <a:cxnLst/>
              <a:rect l="l" t="t" r="r" b="b"/>
              <a:pathLst>
                <a:path w="37" h="1" extrusionOk="0">
                  <a:moveTo>
                    <a:pt x="1" y="1"/>
                  </a:moveTo>
                  <a:cubicBezTo>
                    <a:pt x="10" y="1"/>
                    <a:pt x="18" y="1"/>
                    <a:pt x="36" y="1"/>
                  </a:cubicBezTo>
                  <a:cubicBezTo>
                    <a:pt x="27" y="1"/>
                    <a:pt x="18" y="1"/>
                    <a:pt x="1"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56" name="Google Shape;7356;p29"/>
            <p:cNvSpPr/>
            <p:nvPr/>
          </p:nvSpPr>
          <p:spPr>
            <a:xfrm>
              <a:off x="175814" y="115637"/>
              <a:ext cx="2574" cy="5544"/>
            </a:xfrm>
            <a:custGeom>
              <a:avLst/>
              <a:gdLst/>
              <a:ahLst/>
              <a:cxnLst/>
              <a:rect l="l" t="t" r="r" b="b"/>
              <a:pathLst>
                <a:path w="19" h="36" extrusionOk="0">
                  <a:moveTo>
                    <a:pt x="19" y="0"/>
                  </a:moveTo>
                  <a:lnTo>
                    <a:pt x="1" y="27"/>
                  </a:lnTo>
                  <a:cubicBezTo>
                    <a:pt x="1" y="27"/>
                    <a:pt x="1" y="36"/>
                    <a:pt x="1" y="36"/>
                  </a:cubicBezTo>
                  <a:cubicBezTo>
                    <a:pt x="10" y="27"/>
                    <a:pt x="19" y="18"/>
                    <a:pt x="19"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57" name="Google Shape;7357;p29"/>
            <p:cNvSpPr/>
            <p:nvPr/>
          </p:nvSpPr>
          <p:spPr>
            <a:xfrm>
              <a:off x="174730" y="117023"/>
              <a:ext cx="1219" cy="2772"/>
            </a:xfrm>
            <a:custGeom>
              <a:avLst/>
              <a:gdLst/>
              <a:ahLst/>
              <a:cxnLst/>
              <a:rect l="l" t="t" r="r" b="b"/>
              <a:pathLst>
                <a:path w="9" h="18" extrusionOk="0">
                  <a:moveTo>
                    <a:pt x="9" y="18"/>
                  </a:moveTo>
                  <a:lnTo>
                    <a:pt x="9" y="18"/>
                  </a:lnTo>
                  <a:cubicBezTo>
                    <a:pt x="0" y="9"/>
                    <a:pt x="0" y="0"/>
                    <a:pt x="0" y="0"/>
                  </a:cubicBezTo>
                  <a:cubicBezTo>
                    <a:pt x="0" y="0"/>
                    <a:pt x="0" y="9"/>
                    <a:pt x="9" y="18"/>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58" name="Google Shape;7358;p29"/>
            <p:cNvSpPr/>
            <p:nvPr/>
          </p:nvSpPr>
          <p:spPr>
            <a:xfrm>
              <a:off x="175814" y="121027"/>
              <a:ext cx="135" cy="154"/>
            </a:xfrm>
            <a:custGeom>
              <a:avLst/>
              <a:gdLst/>
              <a:ahLst/>
              <a:cxnLst/>
              <a:rect l="l" t="t" r="r" b="b"/>
              <a:pathLst>
                <a:path w="1" h="1" extrusionOk="0">
                  <a:moveTo>
                    <a:pt x="1" y="1"/>
                  </a:moveTo>
                  <a:lnTo>
                    <a:pt x="1" y="1"/>
                  </a:lnTo>
                  <a:cubicBezTo>
                    <a:pt x="1" y="1"/>
                    <a:pt x="1" y="1"/>
                    <a:pt x="1"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59" name="Google Shape;7359;p29"/>
            <p:cNvSpPr/>
            <p:nvPr/>
          </p:nvSpPr>
          <p:spPr>
            <a:xfrm>
              <a:off x="169853" y="136736"/>
              <a:ext cx="8535" cy="3542"/>
            </a:xfrm>
            <a:custGeom>
              <a:avLst/>
              <a:gdLst/>
              <a:ahLst/>
              <a:cxnLst/>
              <a:rect l="l" t="t" r="r" b="b"/>
              <a:pathLst>
                <a:path w="63" h="23" extrusionOk="0">
                  <a:moveTo>
                    <a:pt x="28" y="0"/>
                  </a:moveTo>
                  <a:cubicBezTo>
                    <a:pt x="16" y="0"/>
                    <a:pt x="5" y="4"/>
                    <a:pt x="1" y="22"/>
                  </a:cubicBezTo>
                  <a:cubicBezTo>
                    <a:pt x="27" y="22"/>
                    <a:pt x="27" y="4"/>
                    <a:pt x="63" y="4"/>
                  </a:cubicBezTo>
                  <a:cubicBezTo>
                    <a:pt x="54" y="4"/>
                    <a:pt x="40" y="0"/>
                    <a:pt x="28"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60" name="Google Shape;7360;p29"/>
            <p:cNvSpPr/>
            <p:nvPr/>
          </p:nvSpPr>
          <p:spPr>
            <a:xfrm>
              <a:off x="172292" y="126418"/>
              <a:ext cx="4877" cy="4312"/>
            </a:xfrm>
            <a:custGeom>
              <a:avLst/>
              <a:gdLst/>
              <a:ahLst/>
              <a:cxnLst/>
              <a:rect l="l" t="t" r="r" b="b"/>
              <a:pathLst>
                <a:path w="36" h="28" extrusionOk="0">
                  <a:moveTo>
                    <a:pt x="0" y="1"/>
                  </a:moveTo>
                  <a:lnTo>
                    <a:pt x="9" y="27"/>
                  </a:lnTo>
                  <a:cubicBezTo>
                    <a:pt x="18" y="19"/>
                    <a:pt x="27" y="10"/>
                    <a:pt x="36" y="10"/>
                  </a:cubicBezTo>
                  <a:lnTo>
                    <a:pt x="0"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61" name="Google Shape;7361;p29"/>
            <p:cNvSpPr/>
            <p:nvPr/>
          </p:nvSpPr>
          <p:spPr>
            <a:xfrm>
              <a:off x="169853" y="125186"/>
              <a:ext cx="2574" cy="1386"/>
            </a:xfrm>
            <a:custGeom>
              <a:avLst/>
              <a:gdLst/>
              <a:ahLst/>
              <a:cxnLst/>
              <a:rect l="l" t="t" r="r" b="b"/>
              <a:pathLst>
                <a:path w="19" h="9" extrusionOk="0">
                  <a:moveTo>
                    <a:pt x="1" y="0"/>
                  </a:moveTo>
                  <a:lnTo>
                    <a:pt x="18" y="9"/>
                  </a:lnTo>
                  <a:lnTo>
                    <a:pt x="18"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62" name="Google Shape;7362;p29"/>
            <p:cNvSpPr/>
            <p:nvPr/>
          </p:nvSpPr>
          <p:spPr>
            <a:xfrm>
              <a:off x="165111" y="100699"/>
              <a:ext cx="6096" cy="6930"/>
            </a:xfrm>
            <a:custGeom>
              <a:avLst/>
              <a:gdLst/>
              <a:ahLst/>
              <a:cxnLst/>
              <a:rect l="l" t="t" r="r" b="b"/>
              <a:pathLst>
                <a:path w="45" h="45" extrusionOk="0">
                  <a:moveTo>
                    <a:pt x="0" y="0"/>
                  </a:moveTo>
                  <a:cubicBezTo>
                    <a:pt x="0" y="18"/>
                    <a:pt x="9" y="35"/>
                    <a:pt x="9" y="44"/>
                  </a:cubicBezTo>
                  <a:cubicBezTo>
                    <a:pt x="18" y="44"/>
                    <a:pt x="45" y="35"/>
                    <a:pt x="36" y="27"/>
                  </a:cubicBezTo>
                  <a:cubicBezTo>
                    <a:pt x="18" y="27"/>
                    <a:pt x="9" y="9"/>
                    <a:pt x="0"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63" name="Google Shape;7363;p29"/>
            <p:cNvSpPr/>
            <p:nvPr/>
          </p:nvSpPr>
          <p:spPr>
            <a:xfrm>
              <a:off x="171072" y="111479"/>
              <a:ext cx="1355" cy="1232"/>
            </a:xfrm>
            <a:custGeom>
              <a:avLst/>
              <a:gdLst/>
              <a:ahLst/>
              <a:cxnLst/>
              <a:rect l="l" t="t" r="r" b="b"/>
              <a:pathLst>
                <a:path w="10" h="8" extrusionOk="0">
                  <a:moveTo>
                    <a:pt x="1" y="1"/>
                  </a:moveTo>
                  <a:cubicBezTo>
                    <a:pt x="1" y="5"/>
                    <a:pt x="1" y="7"/>
                    <a:pt x="2" y="7"/>
                  </a:cubicBezTo>
                  <a:cubicBezTo>
                    <a:pt x="3" y="7"/>
                    <a:pt x="5" y="5"/>
                    <a:pt x="9"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64" name="Google Shape;7364;p29"/>
            <p:cNvSpPr/>
            <p:nvPr/>
          </p:nvSpPr>
          <p:spPr>
            <a:xfrm>
              <a:off x="155493" y="82988"/>
              <a:ext cx="1355" cy="1540"/>
            </a:xfrm>
            <a:custGeom>
              <a:avLst/>
              <a:gdLst/>
              <a:ahLst/>
              <a:cxnLst/>
              <a:rect l="l" t="t" r="r" b="b"/>
              <a:pathLst>
                <a:path w="10" h="10" extrusionOk="0">
                  <a:moveTo>
                    <a:pt x="1" y="0"/>
                  </a:moveTo>
                  <a:cubicBezTo>
                    <a:pt x="1" y="0"/>
                    <a:pt x="1" y="9"/>
                    <a:pt x="1" y="9"/>
                  </a:cubicBezTo>
                  <a:lnTo>
                    <a:pt x="10"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65" name="Google Shape;7365;p29"/>
            <p:cNvSpPr/>
            <p:nvPr/>
          </p:nvSpPr>
          <p:spPr>
            <a:xfrm>
              <a:off x="166331" y="107475"/>
              <a:ext cx="2439" cy="2772"/>
            </a:xfrm>
            <a:custGeom>
              <a:avLst/>
              <a:gdLst/>
              <a:ahLst/>
              <a:cxnLst/>
              <a:rect l="l" t="t" r="r" b="b"/>
              <a:pathLst>
                <a:path w="18" h="18" extrusionOk="0">
                  <a:moveTo>
                    <a:pt x="0" y="0"/>
                  </a:moveTo>
                  <a:cubicBezTo>
                    <a:pt x="0" y="0"/>
                    <a:pt x="0" y="0"/>
                    <a:pt x="0" y="9"/>
                  </a:cubicBezTo>
                  <a:cubicBezTo>
                    <a:pt x="0" y="18"/>
                    <a:pt x="9" y="18"/>
                    <a:pt x="18" y="18"/>
                  </a:cubicBezTo>
                  <a:cubicBezTo>
                    <a:pt x="18" y="18"/>
                    <a:pt x="9" y="9"/>
                    <a:pt x="0"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66" name="Google Shape;7366;p29"/>
            <p:cNvSpPr/>
            <p:nvPr/>
          </p:nvSpPr>
          <p:spPr>
            <a:xfrm>
              <a:off x="165111" y="92537"/>
              <a:ext cx="1355" cy="4158"/>
            </a:xfrm>
            <a:custGeom>
              <a:avLst/>
              <a:gdLst/>
              <a:ahLst/>
              <a:cxnLst/>
              <a:rect l="l" t="t" r="r" b="b"/>
              <a:pathLst>
                <a:path w="10" h="27" extrusionOk="0">
                  <a:moveTo>
                    <a:pt x="9" y="0"/>
                  </a:moveTo>
                  <a:cubicBezTo>
                    <a:pt x="0" y="9"/>
                    <a:pt x="0" y="18"/>
                    <a:pt x="0" y="27"/>
                  </a:cubicBezTo>
                  <a:cubicBezTo>
                    <a:pt x="9" y="18"/>
                    <a:pt x="9" y="0"/>
                    <a:pt x="9"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67" name="Google Shape;7367;p29"/>
            <p:cNvSpPr/>
            <p:nvPr/>
          </p:nvSpPr>
          <p:spPr>
            <a:xfrm>
              <a:off x="172292" y="110093"/>
              <a:ext cx="1355" cy="1540"/>
            </a:xfrm>
            <a:custGeom>
              <a:avLst/>
              <a:gdLst/>
              <a:ahLst/>
              <a:cxnLst/>
              <a:rect l="l" t="t" r="r" b="b"/>
              <a:pathLst>
                <a:path w="10" h="10" extrusionOk="0">
                  <a:moveTo>
                    <a:pt x="0" y="10"/>
                  </a:moveTo>
                  <a:lnTo>
                    <a:pt x="0" y="10"/>
                  </a:lnTo>
                  <a:cubicBezTo>
                    <a:pt x="9" y="1"/>
                    <a:pt x="9" y="1"/>
                    <a:pt x="0" y="1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68" name="Google Shape;7368;p29"/>
            <p:cNvSpPr/>
            <p:nvPr/>
          </p:nvSpPr>
          <p:spPr>
            <a:xfrm>
              <a:off x="168634" y="110093"/>
              <a:ext cx="3793" cy="1540"/>
            </a:xfrm>
            <a:custGeom>
              <a:avLst/>
              <a:gdLst/>
              <a:ahLst/>
              <a:cxnLst/>
              <a:rect l="l" t="t" r="r" b="b"/>
              <a:pathLst>
                <a:path w="28" h="10" extrusionOk="0">
                  <a:moveTo>
                    <a:pt x="1" y="1"/>
                  </a:moveTo>
                  <a:cubicBezTo>
                    <a:pt x="10" y="10"/>
                    <a:pt x="19" y="10"/>
                    <a:pt x="19" y="10"/>
                  </a:cubicBezTo>
                  <a:lnTo>
                    <a:pt x="27" y="10"/>
                  </a:lnTo>
                  <a:cubicBezTo>
                    <a:pt x="19" y="1"/>
                    <a:pt x="10" y="1"/>
                    <a:pt x="1"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69" name="Google Shape;7369;p29"/>
            <p:cNvSpPr/>
            <p:nvPr/>
          </p:nvSpPr>
          <p:spPr>
            <a:xfrm>
              <a:off x="129211" y="84374"/>
              <a:ext cx="26417" cy="15246"/>
            </a:xfrm>
            <a:custGeom>
              <a:avLst/>
              <a:gdLst/>
              <a:ahLst/>
              <a:cxnLst/>
              <a:rect l="l" t="t" r="r" b="b"/>
              <a:pathLst>
                <a:path w="195" h="99" extrusionOk="0">
                  <a:moveTo>
                    <a:pt x="142" y="0"/>
                  </a:moveTo>
                  <a:cubicBezTo>
                    <a:pt x="133" y="9"/>
                    <a:pt x="142" y="62"/>
                    <a:pt x="106" y="62"/>
                  </a:cubicBezTo>
                  <a:cubicBezTo>
                    <a:pt x="80" y="35"/>
                    <a:pt x="106" y="27"/>
                    <a:pt x="106" y="9"/>
                  </a:cubicBezTo>
                  <a:lnTo>
                    <a:pt x="106" y="9"/>
                  </a:lnTo>
                  <a:cubicBezTo>
                    <a:pt x="98" y="18"/>
                    <a:pt x="88" y="20"/>
                    <a:pt x="77" y="20"/>
                  </a:cubicBezTo>
                  <a:cubicBezTo>
                    <a:pt x="68" y="20"/>
                    <a:pt x="59" y="18"/>
                    <a:pt x="49" y="18"/>
                  </a:cubicBezTo>
                  <a:cubicBezTo>
                    <a:pt x="34" y="18"/>
                    <a:pt x="18" y="21"/>
                    <a:pt x="1" y="35"/>
                  </a:cubicBezTo>
                  <a:lnTo>
                    <a:pt x="27" y="44"/>
                  </a:lnTo>
                  <a:cubicBezTo>
                    <a:pt x="18" y="53"/>
                    <a:pt x="1" y="53"/>
                    <a:pt x="1" y="62"/>
                  </a:cubicBezTo>
                  <a:cubicBezTo>
                    <a:pt x="8" y="57"/>
                    <a:pt x="15" y="55"/>
                    <a:pt x="23" y="55"/>
                  </a:cubicBezTo>
                  <a:cubicBezTo>
                    <a:pt x="43" y="55"/>
                    <a:pt x="60" y="71"/>
                    <a:pt x="54" y="97"/>
                  </a:cubicBezTo>
                  <a:cubicBezTo>
                    <a:pt x="55" y="98"/>
                    <a:pt x="57" y="98"/>
                    <a:pt x="59" y="98"/>
                  </a:cubicBezTo>
                  <a:cubicBezTo>
                    <a:pt x="90" y="98"/>
                    <a:pt x="162" y="41"/>
                    <a:pt x="195" y="0"/>
                  </a:cubicBezTo>
                  <a:lnTo>
                    <a:pt x="195" y="0"/>
                  </a:lnTo>
                  <a:cubicBezTo>
                    <a:pt x="189" y="0"/>
                    <a:pt x="183" y="4"/>
                    <a:pt x="169" y="4"/>
                  </a:cubicBezTo>
                  <a:cubicBezTo>
                    <a:pt x="162" y="4"/>
                    <a:pt x="154" y="3"/>
                    <a:pt x="142"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70" name="Google Shape;7370;p29"/>
            <p:cNvSpPr/>
            <p:nvPr/>
          </p:nvSpPr>
          <p:spPr>
            <a:xfrm>
              <a:off x="156712" y="82988"/>
              <a:ext cx="4877" cy="8316"/>
            </a:xfrm>
            <a:custGeom>
              <a:avLst/>
              <a:gdLst/>
              <a:ahLst/>
              <a:cxnLst/>
              <a:rect l="l" t="t" r="r" b="b"/>
              <a:pathLst>
                <a:path w="36" h="54" extrusionOk="0">
                  <a:moveTo>
                    <a:pt x="1" y="0"/>
                  </a:moveTo>
                  <a:lnTo>
                    <a:pt x="18" y="44"/>
                  </a:lnTo>
                  <a:lnTo>
                    <a:pt x="9" y="53"/>
                  </a:lnTo>
                  <a:lnTo>
                    <a:pt x="18" y="53"/>
                  </a:lnTo>
                  <a:cubicBezTo>
                    <a:pt x="18" y="44"/>
                    <a:pt x="27" y="27"/>
                    <a:pt x="36"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71" name="Google Shape;7371;p29"/>
            <p:cNvSpPr/>
            <p:nvPr/>
          </p:nvSpPr>
          <p:spPr>
            <a:xfrm>
              <a:off x="151970" y="91151"/>
              <a:ext cx="13276" cy="12936"/>
            </a:xfrm>
            <a:custGeom>
              <a:avLst/>
              <a:gdLst/>
              <a:ahLst/>
              <a:cxnLst/>
              <a:rect l="l" t="t" r="r" b="b"/>
              <a:pathLst>
                <a:path w="98" h="84" extrusionOk="0">
                  <a:moveTo>
                    <a:pt x="97" y="36"/>
                  </a:moveTo>
                  <a:lnTo>
                    <a:pt x="97" y="36"/>
                  </a:lnTo>
                  <a:cubicBezTo>
                    <a:pt x="97" y="40"/>
                    <a:pt x="95" y="42"/>
                    <a:pt x="94" y="42"/>
                  </a:cubicBezTo>
                  <a:cubicBezTo>
                    <a:pt x="93" y="42"/>
                    <a:pt x="93" y="40"/>
                    <a:pt x="97" y="36"/>
                  </a:cubicBezTo>
                  <a:close/>
                  <a:moveTo>
                    <a:pt x="53" y="0"/>
                  </a:moveTo>
                  <a:cubicBezTo>
                    <a:pt x="53" y="18"/>
                    <a:pt x="62" y="27"/>
                    <a:pt x="80" y="44"/>
                  </a:cubicBezTo>
                  <a:cubicBezTo>
                    <a:pt x="80" y="36"/>
                    <a:pt x="82" y="33"/>
                    <a:pt x="84" y="33"/>
                  </a:cubicBezTo>
                  <a:cubicBezTo>
                    <a:pt x="86" y="33"/>
                    <a:pt x="89" y="36"/>
                    <a:pt x="89" y="36"/>
                  </a:cubicBezTo>
                  <a:cubicBezTo>
                    <a:pt x="89" y="44"/>
                    <a:pt x="80" y="44"/>
                    <a:pt x="80" y="44"/>
                  </a:cubicBezTo>
                  <a:cubicBezTo>
                    <a:pt x="89" y="53"/>
                    <a:pt x="89" y="53"/>
                    <a:pt x="97" y="62"/>
                  </a:cubicBezTo>
                  <a:cubicBezTo>
                    <a:pt x="97" y="53"/>
                    <a:pt x="97" y="44"/>
                    <a:pt x="97" y="36"/>
                  </a:cubicBezTo>
                  <a:lnTo>
                    <a:pt x="53" y="0"/>
                  </a:lnTo>
                  <a:close/>
                  <a:moveTo>
                    <a:pt x="80" y="44"/>
                  </a:moveTo>
                  <a:lnTo>
                    <a:pt x="80" y="44"/>
                  </a:lnTo>
                  <a:cubicBezTo>
                    <a:pt x="68" y="47"/>
                    <a:pt x="58" y="47"/>
                    <a:pt x="49" y="47"/>
                  </a:cubicBezTo>
                  <a:lnTo>
                    <a:pt x="49" y="47"/>
                  </a:lnTo>
                  <a:cubicBezTo>
                    <a:pt x="32" y="47"/>
                    <a:pt x="18" y="47"/>
                    <a:pt x="0" y="71"/>
                  </a:cubicBezTo>
                  <a:cubicBezTo>
                    <a:pt x="7" y="80"/>
                    <a:pt x="13" y="83"/>
                    <a:pt x="19" y="83"/>
                  </a:cubicBezTo>
                  <a:cubicBezTo>
                    <a:pt x="28" y="83"/>
                    <a:pt x="36" y="78"/>
                    <a:pt x="45" y="78"/>
                  </a:cubicBezTo>
                  <a:cubicBezTo>
                    <a:pt x="48" y="78"/>
                    <a:pt x="51" y="78"/>
                    <a:pt x="53" y="80"/>
                  </a:cubicBezTo>
                  <a:cubicBezTo>
                    <a:pt x="44" y="67"/>
                    <a:pt x="44" y="65"/>
                    <a:pt x="49" y="65"/>
                  </a:cubicBezTo>
                  <a:cubicBezTo>
                    <a:pt x="52" y="65"/>
                    <a:pt x="57" y="66"/>
                    <a:pt x="62" y="66"/>
                  </a:cubicBezTo>
                  <a:cubicBezTo>
                    <a:pt x="71" y="66"/>
                    <a:pt x="80" y="62"/>
                    <a:pt x="80" y="44"/>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72" name="Google Shape;7372;p29"/>
            <p:cNvSpPr/>
            <p:nvPr/>
          </p:nvSpPr>
          <p:spPr>
            <a:xfrm>
              <a:off x="160370" y="141356"/>
              <a:ext cx="135" cy="1540"/>
            </a:xfrm>
            <a:custGeom>
              <a:avLst/>
              <a:gdLst/>
              <a:ahLst/>
              <a:cxnLst/>
              <a:rect l="l" t="t" r="r" b="b"/>
              <a:pathLst>
                <a:path w="1" h="10" extrusionOk="0">
                  <a:moveTo>
                    <a:pt x="0" y="10"/>
                  </a:moveTo>
                  <a:lnTo>
                    <a:pt x="0" y="1"/>
                  </a:lnTo>
                  <a:cubicBezTo>
                    <a:pt x="0" y="1"/>
                    <a:pt x="0" y="1"/>
                    <a:pt x="0" y="1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73" name="Google Shape;7373;p29"/>
            <p:cNvSpPr/>
            <p:nvPr/>
          </p:nvSpPr>
          <p:spPr>
            <a:xfrm>
              <a:off x="161454" y="129190"/>
              <a:ext cx="7316" cy="13244"/>
            </a:xfrm>
            <a:custGeom>
              <a:avLst/>
              <a:gdLst/>
              <a:ahLst/>
              <a:cxnLst/>
              <a:rect l="l" t="t" r="r" b="b"/>
              <a:pathLst>
                <a:path w="54" h="86" extrusionOk="0">
                  <a:moveTo>
                    <a:pt x="54" y="1"/>
                  </a:moveTo>
                  <a:cubicBezTo>
                    <a:pt x="52" y="1"/>
                    <a:pt x="51" y="2"/>
                    <a:pt x="49" y="4"/>
                  </a:cubicBezTo>
                  <a:lnTo>
                    <a:pt x="49" y="4"/>
                  </a:lnTo>
                  <a:cubicBezTo>
                    <a:pt x="50" y="3"/>
                    <a:pt x="52" y="2"/>
                    <a:pt x="54" y="1"/>
                  </a:cubicBezTo>
                  <a:close/>
                  <a:moveTo>
                    <a:pt x="49" y="4"/>
                  </a:moveTo>
                  <a:cubicBezTo>
                    <a:pt x="26" y="21"/>
                    <a:pt x="17" y="38"/>
                    <a:pt x="1" y="62"/>
                  </a:cubicBezTo>
                  <a:cubicBezTo>
                    <a:pt x="1" y="62"/>
                    <a:pt x="5" y="60"/>
                    <a:pt x="10" y="60"/>
                  </a:cubicBezTo>
                  <a:cubicBezTo>
                    <a:pt x="14" y="60"/>
                    <a:pt x="19" y="62"/>
                    <a:pt x="19" y="71"/>
                  </a:cubicBezTo>
                  <a:cubicBezTo>
                    <a:pt x="19" y="80"/>
                    <a:pt x="10" y="80"/>
                    <a:pt x="1" y="80"/>
                  </a:cubicBezTo>
                  <a:cubicBezTo>
                    <a:pt x="4" y="83"/>
                    <a:pt x="9" y="85"/>
                    <a:pt x="13" y="85"/>
                  </a:cubicBezTo>
                  <a:cubicBezTo>
                    <a:pt x="20" y="85"/>
                    <a:pt x="27" y="79"/>
                    <a:pt x="27" y="62"/>
                  </a:cubicBezTo>
                  <a:cubicBezTo>
                    <a:pt x="27" y="48"/>
                    <a:pt x="39" y="15"/>
                    <a:pt x="49" y="4"/>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74" name="Google Shape;7374;p29"/>
            <p:cNvSpPr/>
            <p:nvPr/>
          </p:nvSpPr>
          <p:spPr>
            <a:xfrm>
              <a:off x="154274" y="114251"/>
              <a:ext cx="6232" cy="5852"/>
            </a:xfrm>
            <a:custGeom>
              <a:avLst/>
              <a:gdLst/>
              <a:ahLst/>
              <a:cxnLst/>
              <a:rect l="l" t="t" r="r" b="b"/>
              <a:pathLst>
                <a:path w="46" h="38" extrusionOk="0">
                  <a:moveTo>
                    <a:pt x="19" y="0"/>
                  </a:moveTo>
                  <a:lnTo>
                    <a:pt x="1" y="36"/>
                  </a:lnTo>
                  <a:lnTo>
                    <a:pt x="19" y="27"/>
                  </a:lnTo>
                  <a:cubicBezTo>
                    <a:pt x="19" y="34"/>
                    <a:pt x="22" y="37"/>
                    <a:pt x="26" y="37"/>
                  </a:cubicBezTo>
                  <a:cubicBezTo>
                    <a:pt x="32" y="37"/>
                    <a:pt x="40" y="32"/>
                    <a:pt x="45" y="27"/>
                  </a:cubicBezTo>
                  <a:lnTo>
                    <a:pt x="19"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75" name="Google Shape;7375;p29"/>
            <p:cNvSpPr/>
            <p:nvPr/>
          </p:nvSpPr>
          <p:spPr>
            <a:xfrm>
              <a:off x="154274" y="78830"/>
              <a:ext cx="7316" cy="2926"/>
            </a:xfrm>
            <a:custGeom>
              <a:avLst/>
              <a:gdLst/>
              <a:ahLst/>
              <a:cxnLst/>
              <a:rect l="l" t="t" r="r" b="b"/>
              <a:pathLst>
                <a:path w="54" h="19" extrusionOk="0">
                  <a:moveTo>
                    <a:pt x="54" y="1"/>
                  </a:moveTo>
                  <a:lnTo>
                    <a:pt x="1" y="10"/>
                  </a:lnTo>
                  <a:lnTo>
                    <a:pt x="27" y="18"/>
                  </a:lnTo>
                  <a:lnTo>
                    <a:pt x="54"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76" name="Google Shape;7376;p29"/>
            <p:cNvSpPr/>
            <p:nvPr/>
          </p:nvSpPr>
          <p:spPr>
            <a:xfrm>
              <a:off x="153190" y="72054"/>
              <a:ext cx="3658" cy="2926"/>
            </a:xfrm>
            <a:custGeom>
              <a:avLst/>
              <a:gdLst/>
              <a:ahLst/>
              <a:cxnLst/>
              <a:rect l="l" t="t" r="r" b="b"/>
              <a:pathLst>
                <a:path w="27" h="19" extrusionOk="0">
                  <a:moveTo>
                    <a:pt x="9" y="1"/>
                  </a:moveTo>
                  <a:lnTo>
                    <a:pt x="0" y="18"/>
                  </a:lnTo>
                  <a:lnTo>
                    <a:pt x="0" y="18"/>
                  </a:lnTo>
                  <a:lnTo>
                    <a:pt x="27"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77" name="Google Shape;7377;p29"/>
            <p:cNvSpPr/>
            <p:nvPr/>
          </p:nvSpPr>
          <p:spPr>
            <a:xfrm>
              <a:off x="277554" y="-107362"/>
              <a:ext cx="1355" cy="1386"/>
            </a:xfrm>
            <a:custGeom>
              <a:avLst/>
              <a:gdLst/>
              <a:ahLst/>
              <a:cxnLst/>
              <a:rect l="l" t="t" r="r" b="b"/>
              <a:pathLst>
                <a:path w="10" h="9" extrusionOk="0">
                  <a:moveTo>
                    <a:pt x="9" y="0"/>
                  </a:moveTo>
                  <a:lnTo>
                    <a:pt x="0" y="9"/>
                  </a:lnTo>
                  <a:cubicBezTo>
                    <a:pt x="0" y="9"/>
                    <a:pt x="9" y="9"/>
                    <a:pt x="9"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78" name="Google Shape;7378;p29"/>
            <p:cNvSpPr/>
            <p:nvPr/>
          </p:nvSpPr>
          <p:spPr>
            <a:xfrm>
              <a:off x="265633" y="-106130"/>
              <a:ext cx="1219" cy="2926"/>
            </a:xfrm>
            <a:custGeom>
              <a:avLst/>
              <a:gdLst/>
              <a:ahLst/>
              <a:cxnLst/>
              <a:rect l="l" t="t" r="r" b="b"/>
              <a:pathLst>
                <a:path w="9" h="19" extrusionOk="0">
                  <a:moveTo>
                    <a:pt x="0" y="1"/>
                  </a:moveTo>
                  <a:lnTo>
                    <a:pt x="0" y="19"/>
                  </a:lnTo>
                  <a:cubicBezTo>
                    <a:pt x="0" y="10"/>
                    <a:pt x="9" y="1"/>
                    <a:pt x="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79" name="Google Shape;7379;p29"/>
            <p:cNvSpPr/>
            <p:nvPr/>
          </p:nvSpPr>
          <p:spPr>
            <a:xfrm>
              <a:off x="90872" y="-50380"/>
              <a:ext cx="12328" cy="8470"/>
            </a:xfrm>
            <a:custGeom>
              <a:avLst/>
              <a:gdLst/>
              <a:ahLst/>
              <a:cxnLst/>
              <a:rect l="l" t="t" r="r" b="b"/>
              <a:pathLst>
                <a:path w="91" h="55" extrusionOk="0">
                  <a:moveTo>
                    <a:pt x="1" y="1"/>
                  </a:moveTo>
                  <a:lnTo>
                    <a:pt x="1" y="1"/>
                  </a:lnTo>
                  <a:cubicBezTo>
                    <a:pt x="20" y="13"/>
                    <a:pt x="40" y="26"/>
                    <a:pt x="57" y="35"/>
                  </a:cubicBezTo>
                  <a:lnTo>
                    <a:pt x="57" y="35"/>
                  </a:lnTo>
                  <a:lnTo>
                    <a:pt x="19" y="10"/>
                  </a:lnTo>
                  <a:lnTo>
                    <a:pt x="19" y="10"/>
                  </a:lnTo>
                  <a:cubicBezTo>
                    <a:pt x="21" y="12"/>
                    <a:pt x="22" y="13"/>
                    <a:pt x="22" y="13"/>
                  </a:cubicBezTo>
                  <a:cubicBezTo>
                    <a:pt x="22" y="13"/>
                    <a:pt x="13" y="7"/>
                    <a:pt x="1" y="1"/>
                  </a:cubicBezTo>
                  <a:close/>
                  <a:moveTo>
                    <a:pt x="57" y="35"/>
                  </a:moveTo>
                  <a:lnTo>
                    <a:pt x="72" y="45"/>
                  </a:lnTo>
                  <a:cubicBezTo>
                    <a:pt x="85" y="52"/>
                    <a:pt x="90" y="54"/>
                    <a:pt x="90" y="54"/>
                  </a:cubicBezTo>
                  <a:cubicBezTo>
                    <a:pt x="91" y="54"/>
                    <a:pt x="77" y="47"/>
                    <a:pt x="57" y="35"/>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80" name="Google Shape;7380;p29"/>
            <p:cNvSpPr/>
            <p:nvPr/>
          </p:nvSpPr>
          <p:spPr>
            <a:xfrm>
              <a:off x="167550" y="-81643"/>
              <a:ext cx="2439" cy="5698"/>
            </a:xfrm>
            <a:custGeom>
              <a:avLst/>
              <a:gdLst/>
              <a:ahLst/>
              <a:cxnLst/>
              <a:rect l="l" t="t" r="r" b="b"/>
              <a:pathLst>
                <a:path w="18" h="37" extrusionOk="0">
                  <a:moveTo>
                    <a:pt x="18" y="1"/>
                  </a:moveTo>
                  <a:cubicBezTo>
                    <a:pt x="9" y="19"/>
                    <a:pt x="9" y="27"/>
                    <a:pt x="0" y="36"/>
                  </a:cubicBezTo>
                  <a:cubicBezTo>
                    <a:pt x="9" y="27"/>
                    <a:pt x="18" y="19"/>
                    <a:pt x="18" y="19"/>
                  </a:cubicBezTo>
                  <a:cubicBezTo>
                    <a:pt x="18" y="10"/>
                    <a:pt x="18" y="10"/>
                    <a:pt x="18"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81" name="Google Shape;7381;p29"/>
            <p:cNvSpPr/>
            <p:nvPr/>
          </p:nvSpPr>
          <p:spPr>
            <a:xfrm>
              <a:off x="172292" y="-100585"/>
              <a:ext cx="2574" cy="4158"/>
            </a:xfrm>
            <a:custGeom>
              <a:avLst/>
              <a:gdLst/>
              <a:ahLst/>
              <a:cxnLst/>
              <a:rect l="l" t="t" r="r" b="b"/>
              <a:pathLst>
                <a:path w="19" h="27" extrusionOk="0">
                  <a:moveTo>
                    <a:pt x="0" y="0"/>
                  </a:moveTo>
                  <a:lnTo>
                    <a:pt x="18" y="27"/>
                  </a:lnTo>
                  <a:cubicBezTo>
                    <a:pt x="18" y="18"/>
                    <a:pt x="9" y="9"/>
                    <a:pt x="0"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82" name="Google Shape;7382;p29"/>
            <p:cNvSpPr/>
            <p:nvPr/>
          </p:nvSpPr>
          <p:spPr>
            <a:xfrm>
              <a:off x="381598" y="-115524"/>
              <a:ext cx="10973" cy="5544"/>
            </a:xfrm>
            <a:custGeom>
              <a:avLst/>
              <a:gdLst/>
              <a:ahLst/>
              <a:cxnLst/>
              <a:rect l="l" t="t" r="r" b="b"/>
              <a:pathLst>
                <a:path w="81" h="36" extrusionOk="0">
                  <a:moveTo>
                    <a:pt x="80" y="0"/>
                  </a:moveTo>
                  <a:cubicBezTo>
                    <a:pt x="36" y="0"/>
                    <a:pt x="27" y="18"/>
                    <a:pt x="1" y="35"/>
                  </a:cubicBezTo>
                  <a:lnTo>
                    <a:pt x="80"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83" name="Google Shape;7383;p29"/>
            <p:cNvSpPr/>
            <p:nvPr/>
          </p:nvSpPr>
          <p:spPr>
            <a:xfrm>
              <a:off x="113090" y="-2638"/>
              <a:ext cx="3116" cy="7084"/>
            </a:xfrm>
            <a:custGeom>
              <a:avLst/>
              <a:gdLst/>
              <a:ahLst/>
              <a:cxnLst/>
              <a:rect l="l" t="t" r="r" b="b"/>
              <a:pathLst>
                <a:path w="23" h="46" extrusionOk="0">
                  <a:moveTo>
                    <a:pt x="22" y="0"/>
                  </a:moveTo>
                  <a:cubicBezTo>
                    <a:pt x="15" y="23"/>
                    <a:pt x="0" y="46"/>
                    <a:pt x="14" y="46"/>
                  </a:cubicBezTo>
                  <a:cubicBezTo>
                    <a:pt x="16" y="46"/>
                    <a:pt x="19" y="45"/>
                    <a:pt x="22" y="44"/>
                  </a:cubicBezTo>
                  <a:cubicBezTo>
                    <a:pt x="22" y="27"/>
                    <a:pt x="22" y="9"/>
                    <a:pt x="22"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84" name="Google Shape;7384;p29"/>
            <p:cNvSpPr/>
            <p:nvPr/>
          </p:nvSpPr>
          <p:spPr>
            <a:xfrm>
              <a:off x="272813" y="-55770"/>
              <a:ext cx="1219" cy="2926"/>
            </a:xfrm>
            <a:custGeom>
              <a:avLst/>
              <a:gdLst/>
              <a:ahLst/>
              <a:cxnLst/>
              <a:rect l="l" t="t" r="r" b="b"/>
              <a:pathLst>
                <a:path w="9" h="19" extrusionOk="0">
                  <a:moveTo>
                    <a:pt x="9" y="1"/>
                  </a:moveTo>
                  <a:cubicBezTo>
                    <a:pt x="0" y="9"/>
                    <a:pt x="0" y="9"/>
                    <a:pt x="0" y="18"/>
                  </a:cubicBezTo>
                  <a:cubicBezTo>
                    <a:pt x="9" y="18"/>
                    <a:pt x="9" y="9"/>
                    <a:pt x="9"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85" name="Google Shape;7385;p29"/>
            <p:cNvSpPr/>
            <p:nvPr/>
          </p:nvSpPr>
          <p:spPr>
            <a:xfrm>
              <a:off x="112412" y="-8182"/>
              <a:ext cx="3793" cy="5698"/>
            </a:xfrm>
            <a:custGeom>
              <a:avLst/>
              <a:gdLst/>
              <a:ahLst/>
              <a:cxnLst/>
              <a:rect l="l" t="t" r="r" b="b"/>
              <a:pathLst>
                <a:path w="28" h="37" extrusionOk="0">
                  <a:moveTo>
                    <a:pt x="1" y="1"/>
                  </a:moveTo>
                  <a:cubicBezTo>
                    <a:pt x="1" y="1"/>
                    <a:pt x="1" y="10"/>
                    <a:pt x="1" y="10"/>
                  </a:cubicBezTo>
                  <a:cubicBezTo>
                    <a:pt x="10" y="18"/>
                    <a:pt x="19" y="27"/>
                    <a:pt x="27" y="36"/>
                  </a:cubicBezTo>
                  <a:cubicBezTo>
                    <a:pt x="27" y="18"/>
                    <a:pt x="27" y="1"/>
                    <a:pt x="1"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86" name="Google Shape;7386;p29"/>
            <p:cNvSpPr/>
            <p:nvPr/>
          </p:nvSpPr>
          <p:spPr>
            <a:xfrm>
              <a:off x="263194" y="152290"/>
              <a:ext cx="1355" cy="154"/>
            </a:xfrm>
            <a:custGeom>
              <a:avLst/>
              <a:gdLst/>
              <a:ahLst/>
              <a:cxnLst/>
              <a:rect l="l" t="t" r="r" b="b"/>
              <a:pathLst>
                <a:path w="10" h="1" extrusionOk="0">
                  <a:moveTo>
                    <a:pt x="9" y="1"/>
                  </a:moveTo>
                  <a:cubicBezTo>
                    <a:pt x="9" y="1"/>
                    <a:pt x="9" y="1"/>
                    <a:pt x="0" y="1"/>
                  </a:cubicBezTo>
                  <a:cubicBezTo>
                    <a:pt x="9" y="1"/>
                    <a:pt x="9" y="1"/>
                    <a:pt x="9"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87" name="Google Shape;7387;p29"/>
            <p:cNvSpPr/>
            <p:nvPr/>
          </p:nvSpPr>
          <p:spPr>
            <a:xfrm>
              <a:off x="192613" y="190330"/>
              <a:ext cx="1355" cy="2926"/>
            </a:xfrm>
            <a:custGeom>
              <a:avLst/>
              <a:gdLst/>
              <a:ahLst/>
              <a:cxnLst/>
              <a:rect l="l" t="t" r="r" b="b"/>
              <a:pathLst>
                <a:path w="10" h="19" extrusionOk="0">
                  <a:moveTo>
                    <a:pt x="9" y="1"/>
                  </a:moveTo>
                  <a:cubicBezTo>
                    <a:pt x="1" y="1"/>
                    <a:pt x="1" y="1"/>
                    <a:pt x="1" y="19"/>
                  </a:cubicBezTo>
                  <a:cubicBezTo>
                    <a:pt x="1" y="10"/>
                    <a:pt x="1" y="1"/>
                    <a:pt x="9"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88" name="Google Shape;7388;p29"/>
            <p:cNvSpPr/>
            <p:nvPr/>
          </p:nvSpPr>
          <p:spPr>
            <a:xfrm>
              <a:off x="141133" y="44949"/>
              <a:ext cx="1355" cy="1386"/>
            </a:xfrm>
            <a:custGeom>
              <a:avLst/>
              <a:gdLst/>
              <a:ahLst/>
              <a:cxnLst/>
              <a:rect l="l" t="t" r="r" b="b"/>
              <a:pathLst>
                <a:path w="10" h="9" extrusionOk="0">
                  <a:moveTo>
                    <a:pt x="1" y="0"/>
                  </a:moveTo>
                  <a:cubicBezTo>
                    <a:pt x="10" y="9"/>
                    <a:pt x="1" y="0"/>
                    <a:pt x="1"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89" name="Google Shape;7389;p29"/>
            <p:cNvSpPr/>
            <p:nvPr/>
          </p:nvSpPr>
          <p:spPr>
            <a:xfrm>
              <a:off x="126772" y="62506"/>
              <a:ext cx="2574" cy="154"/>
            </a:xfrm>
            <a:custGeom>
              <a:avLst/>
              <a:gdLst/>
              <a:ahLst/>
              <a:cxnLst/>
              <a:rect l="l" t="t" r="r" b="b"/>
              <a:pathLst>
                <a:path w="19" h="1" extrusionOk="0">
                  <a:moveTo>
                    <a:pt x="19" y="1"/>
                  </a:moveTo>
                  <a:cubicBezTo>
                    <a:pt x="19" y="1"/>
                    <a:pt x="10" y="1"/>
                    <a:pt x="1" y="1"/>
                  </a:cubicBezTo>
                  <a:cubicBezTo>
                    <a:pt x="10" y="1"/>
                    <a:pt x="19" y="1"/>
                    <a:pt x="19"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90" name="Google Shape;7390;p29"/>
            <p:cNvSpPr/>
            <p:nvPr/>
          </p:nvSpPr>
          <p:spPr>
            <a:xfrm>
              <a:off x="81389" y="-8182"/>
              <a:ext cx="135" cy="1540"/>
            </a:xfrm>
            <a:custGeom>
              <a:avLst/>
              <a:gdLst/>
              <a:ahLst/>
              <a:cxnLst/>
              <a:rect l="l" t="t" r="r" b="b"/>
              <a:pathLst>
                <a:path w="1" h="10" extrusionOk="0">
                  <a:moveTo>
                    <a:pt x="0" y="1"/>
                  </a:moveTo>
                  <a:cubicBezTo>
                    <a:pt x="0" y="1"/>
                    <a:pt x="0" y="1"/>
                    <a:pt x="0" y="1"/>
                  </a:cubicBezTo>
                  <a:cubicBezTo>
                    <a:pt x="0" y="10"/>
                    <a:pt x="0" y="10"/>
                    <a:pt x="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91" name="Google Shape;7391;p29"/>
            <p:cNvSpPr/>
            <p:nvPr/>
          </p:nvSpPr>
          <p:spPr>
            <a:xfrm>
              <a:off x="139913" y="46181"/>
              <a:ext cx="1355" cy="2926"/>
            </a:xfrm>
            <a:custGeom>
              <a:avLst/>
              <a:gdLst/>
              <a:ahLst/>
              <a:cxnLst/>
              <a:rect l="l" t="t" r="r" b="b"/>
              <a:pathLst>
                <a:path w="10" h="19" extrusionOk="0">
                  <a:moveTo>
                    <a:pt x="1" y="1"/>
                  </a:moveTo>
                  <a:cubicBezTo>
                    <a:pt x="1" y="1"/>
                    <a:pt x="1" y="10"/>
                    <a:pt x="1" y="19"/>
                  </a:cubicBezTo>
                  <a:cubicBezTo>
                    <a:pt x="1" y="10"/>
                    <a:pt x="10" y="10"/>
                    <a:pt x="1"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92" name="Google Shape;7392;p29"/>
            <p:cNvSpPr/>
            <p:nvPr/>
          </p:nvSpPr>
          <p:spPr>
            <a:xfrm>
              <a:off x="142352" y="47567"/>
              <a:ext cx="1355" cy="1540"/>
            </a:xfrm>
            <a:custGeom>
              <a:avLst/>
              <a:gdLst/>
              <a:ahLst/>
              <a:cxnLst/>
              <a:rect l="l" t="t" r="r" b="b"/>
              <a:pathLst>
                <a:path w="10" h="10" extrusionOk="0">
                  <a:moveTo>
                    <a:pt x="1" y="1"/>
                  </a:moveTo>
                  <a:cubicBezTo>
                    <a:pt x="1" y="1"/>
                    <a:pt x="1" y="10"/>
                    <a:pt x="1" y="10"/>
                  </a:cubicBezTo>
                  <a:cubicBezTo>
                    <a:pt x="9" y="10"/>
                    <a:pt x="9" y="1"/>
                    <a:pt x="1"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93" name="Google Shape;7393;p29"/>
            <p:cNvSpPr/>
            <p:nvPr/>
          </p:nvSpPr>
          <p:spPr>
            <a:xfrm>
              <a:off x="139913" y="43563"/>
              <a:ext cx="1355" cy="2772"/>
            </a:xfrm>
            <a:custGeom>
              <a:avLst/>
              <a:gdLst/>
              <a:ahLst/>
              <a:cxnLst/>
              <a:rect l="l" t="t" r="r" b="b"/>
              <a:pathLst>
                <a:path w="10" h="18" extrusionOk="0">
                  <a:moveTo>
                    <a:pt x="1" y="0"/>
                  </a:moveTo>
                  <a:cubicBezTo>
                    <a:pt x="1" y="9"/>
                    <a:pt x="1" y="9"/>
                    <a:pt x="1" y="18"/>
                  </a:cubicBezTo>
                  <a:lnTo>
                    <a:pt x="10" y="18"/>
                  </a:lnTo>
                  <a:cubicBezTo>
                    <a:pt x="10" y="9"/>
                    <a:pt x="1" y="9"/>
                    <a:pt x="1"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94" name="Google Shape;7394;p29"/>
            <p:cNvSpPr/>
            <p:nvPr/>
          </p:nvSpPr>
          <p:spPr>
            <a:xfrm>
              <a:off x="315758" y="23080"/>
              <a:ext cx="135" cy="2926"/>
            </a:xfrm>
            <a:custGeom>
              <a:avLst/>
              <a:gdLst/>
              <a:ahLst/>
              <a:cxnLst/>
              <a:rect l="l" t="t" r="r" b="b"/>
              <a:pathLst>
                <a:path w="1" h="19" extrusionOk="0">
                  <a:moveTo>
                    <a:pt x="1" y="1"/>
                  </a:moveTo>
                  <a:cubicBezTo>
                    <a:pt x="1" y="1"/>
                    <a:pt x="1" y="1"/>
                    <a:pt x="1" y="1"/>
                  </a:cubicBezTo>
                  <a:cubicBezTo>
                    <a:pt x="1" y="18"/>
                    <a:pt x="1" y="18"/>
                    <a:pt x="1"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95" name="Google Shape;7395;p29"/>
            <p:cNvSpPr/>
            <p:nvPr/>
          </p:nvSpPr>
          <p:spPr>
            <a:xfrm>
              <a:off x="77731" y="-101971"/>
              <a:ext cx="135" cy="1540"/>
            </a:xfrm>
            <a:custGeom>
              <a:avLst/>
              <a:gdLst/>
              <a:ahLst/>
              <a:cxnLst/>
              <a:rect l="l" t="t" r="r" b="b"/>
              <a:pathLst>
                <a:path w="1" h="10" extrusionOk="0">
                  <a:moveTo>
                    <a:pt x="1" y="0"/>
                  </a:moveTo>
                  <a:cubicBezTo>
                    <a:pt x="1" y="0"/>
                    <a:pt x="1" y="9"/>
                    <a:pt x="1" y="9"/>
                  </a:cubicBezTo>
                  <a:lnTo>
                    <a:pt x="1" y="9"/>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96" name="Google Shape;7396;p29"/>
            <p:cNvSpPr/>
            <p:nvPr/>
          </p:nvSpPr>
          <p:spPr>
            <a:xfrm>
              <a:off x="77731" y="-104743"/>
              <a:ext cx="9754" cy="17865"/>
            </a:xfrm>
            <a:custGeom>
              <a:avLst/>
              <a:gdLst/>
              <a:ahLst/>
              <a:cxnLst/>
              <a:rect l="l" t="t" r="r" b="b"/>
              <a:pathLst>
                <a:path w="72" h="116" extrusionOk="0">
                  <a:moveTo>
                    <a:pt x="54" y="1"/>
                  </a:moveTo>
                  <a:cubicBezTo>
                    <a:pt x="48" y="24"/>
                    <a:pt x="38" y="32"/>
                    <a:pt x="24" y="32"/>
                  </a:cubicBezTo>
                  <a:cubicBezTo>
                    <a:pt x="18" y="32"/>
                    <a:pt x="10" y="30"/>
                    <a:pt x="1" y="27"/>
                  </a:cubicBezTo>
                  <a:lnTo>
                    <a:pt x="1" y="27"/>
                  </a:lnTo>
                  <a:cubicBezTo>
                    <a:pt x="27" y="54"/>
                    <a:pt x="54" y="89"/>
                    <a:pt x="71" y="116"/>
                  </a:cubicBezTo>
                  <a:cubicBezTo>
                    <a:pt x="63" y="80"/>
                    <a:pt x="54" y="36"/>
                    <a:pt x="54"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97" name="Google Shape;7397;p29"/>
            <p:cNvSpPr/>
            <p:nvPr/>
          </p:nvSpPr>
          <p:spPr>
            <a:xfrm>
              <a:off x="1188" y="-122300"/>
              <a:ext cx="405740" cy="340043"/>
            </a:xfrm>
            <a:custGeom>
              <a:avLst/>
              <a:gdLst/>
              <a:ahLst/>
              <a:cxnLst/>
              <a:rect l="l" t="t" r="r" b="b"/>
              <a:pathLst>
                <a:path w="2995" h="2208" extrusionOk="0">
                  <a:moveTo>
                    <a:pt x="2005" y="115"/>
                  </a:moveTo>
                  <a:cubicBezTo>
                    <a:pt x="2004" y="115"/>
                    <a:pt x="2004" y="115"/>
                    <a:pt x="2003" y="115"/>
                  </a:cubicBezTo>
                  <a:lnTo>
                    <a:pt x="2003" y="115"/>
                  </a:lnTo>
                  <a:lnTo>
                    <a:pt x="2005" y="115"/>
                  </a:lnTo>
                  <a:close/>
                  <a:moveTo>
                    <a:pt x="1847" y="103"/>
                  </a:moveTo>
                  <a:cubicBezTo>
                    <a:pt x="1849" y="103"/>
                    <a:pt x="1852" y="106"/>
                    <a:pt x="1855" y="115"/>
                  </a:cubicBezTo>
                  <a:cubicBezTo>
                    <a:pt x="1851" y="134"/>
                    <a:pt x="1847" y="140"/>
                    <a:pt x="1844" y="140"/>
                  </a:cubicBezTo>
                  <a:cubicBezTo>
                    <a:pt x="1839" y="140"/>
                    <a:pt x="1834" y="129"/>
                    <a:pt x="1829" y="124"/>
                  </a:cubicBezTo>
                  <a:cubicBezTo>
                    <a:pt x="1835" y="118"/>
                    <a:pt x="1841" y="103"/>
                    <a:pt x="1847" y="103"/>
                  </a:cubicBezTo>
                  <a:close/>
                  <a:moveTo>
                    <a:pt x="389" y="141"/>
                  </a:moveTo>
                  <a:cubicBezTo>
                    <a:pt x="389" y="142"/>
                    <a:pt x="389" y="142"/>
                    <a:pt x="390" y="143"/>
                  </a:cubicBezTo>
                  <a:lnTo>
                    <a:pt x="390" y="143"/>
                  </a:lnTo>
                  <a:cubicBezTo>
                    <a:pt x="390" y="143"/>
                    <a:pt x="389" y="142"/>
                    <a:pt x="389" y="141"/>
                  </a:cubicBezTo>
                  <a:close/>
                  <a:moveTo>
                    <a:pt x="416" y="141"/>
                  </a:moveTo>
                  <a:lnTo>
                    <a:pt x="416" y="141"/>
                  </a:lnTo>
                  <a:cubicBezTo>
                    <a:pt x="418" y="142"/>
                    <a:pt x="420" y="143"/>
                    <a:pt x="422" y="144"/>
                  </a:cubicBezTo>
                  <a:lnTo>
                    <a:pt x="422" y="144"/>
                  </a:lnTo>
                  <a:cubicBezTo>
                    <a:pt x="420" y="143"/>
                    <a:pt x="418" y="142"/>
                    <a:pt x="416" y="141"/>
                  </a:cubicBezTo>
                  <a:close/>
                  <a:moveTo>
                    <a:pt x="1194" y="202"/>
                  </a:moveTo>
                  <a:cubicBezTo>
                    <a:pt x="1200" y="202"/>
                    <a:pt x="1205" y="210"/>
                    <a:pt x="1210" y="221"/>
                  </a:cubicBezTo>
                  <a:cubicBezTo>
                    <a:pt x="1210" y="221"/>
                    <a:pt x="1202" y="221"/>
                    <a:pt x="1184" y="212"/>
                  </a:cubicBezTo>
                  <a:cubicBezTo>
                    <a:pt x="1187" y="205"/>
                    <a:pt x="1191" y="202"/>
                    <a:pt x="1194" y="202"/>
                  </a:cubicBezTo>
                  <a:close/>
                  <a:moveTo>
                    <a:pt x="1228" y="300"/>
                  </a:moveTo>
                  <a:lnTo>
                    <a:pt x="1228" y="300"/>
                  </a:lnTo>
                  <a:cubicBezTo>
                    <a:pt x="1227" y="303"/>
                    <a:pt x="1226" y="305"/>
                    <a:pt x="1225" y="307"/>
                  </a:cubicBezTo>
                  <a:lnTo>
                    <a:pt x="1225" y="307"/>
                  </a:lnTo>
                  <a:cubicBezTo>
                    <a:pt x="1228" y="305"/>
                    <a:pt x="1228" y="300"/>
                    <a:pt x="1228" y="300"/>
                  </a:cubicBezTo>
                  <a:close/>
                  <a:moveTo>
                    <a:pt x="628" y="450"/>
                  </a:moveTo>
                  <a:lnTo>
                    <a:pt x="628" y="450"/>
                  </a:lnTo>
                  <a:cubicBezTo>
                    <a:pt x="636" y="459"/>
                    <a:pt x="645" y="459"/>
                    <a:pt x="663" y="468"/>
                  </a:cubicBezTo>
                  <a:lnTo>
                    <a:pt x="628" y="450"/>
                  </a:lnTo>
                  <a:close/>
                  <a:moveTo>
                    <a:pt x="2561" y="751"/>
                  </a:moveTo>
                  <a:lnTo>
                    <a:pt x="2561" y="751"/>
                  </a:lnTo>
                  <a:cubicBezTo>
                    <a:pt x="2560" y="753"/>
                    <a:pt x="2558" y="755"/>
                    <a:pt x="2557" y="758"/>
                  </a:cubicBezTo>
                  <a:lnTo>
                    <a:pt x="2557" y="758"/>
                  </a:lnTo>
                  <a:cubicBezTo>
                    <a:pt x="2559" y="755"/>
                    <a:pt x="2560" y="753"/>
                    <a:pt x="2561" y="751"/>
                  </a:cubicBezTo>
                  <a:close/>
                  <a:moveTo>
                    <a:pt x="2067" y="927"/>
                  </a:moveTo>
                  <a:cubicBezTo>
                    <a:pt x="2067" y="935"/>
                    <a:pt x="2065" y="937"/>
                    <a:pt x="2064" y="937"/>
                  </a:cubicBezTo>
                  <a:cubicBezTo>
                    <a:pt x="2061" y="937"/>
                    <a:pt x="2058" y="932"/>
                    <a:pt x="2058" y="927"/>
                  </a:cubicBezTo>
                  <a:close/>
                  <a:moveTo>
                    <a:pt x="760" y="1007"/>
                  </a:moveTo>
                  <a:lnTo>
                    <a:pt x="760" y="1007"/>
                  </a:lnTo>
                  <a:cubicBezTo>
                    <a:pt x="759" y="1007"/>
                    <a:pt x="759" y="1008"/>
                    <a:pt x="759" y="1009"/>
                  </a:cubicBezTo>
                  <a:lnTo>
                    <a:pt x="759" y="1009"/>
                  </a:lnTo>
                  <a:cubicBezTo>
                    <a:pt x="759" y="1008"/>
                    <a:pt x="760" y="1007"/>
                    <a:pt x="760" y="1007"/>
                  </a:cubicBezTo>
                  <a:close/>
                  <a:moveTo>
                    <a:pt x="1811" y="1298"/>
                  </a:moveTo>
                  <a:cubicBezTo>
                    <a:pt x="1815" y="1299"/>
                    <a:pt x="1819" y="1299"/>
                    <a:pt x="1822" y="1300"/>
                  </a:cubicBezTo>
                  <a:lnTo>
                    <a:pt x="1822" y="1300"/>
                  </a:lnTo>
                  <a:cubicBezTo>
                    <a:pt x="1819" y="1299"/>
                    <a:pt x="1816" y="1298"/>
                    <a:pt x="1811" y="1298"/>
                  </a:cubicBezTo>
                  <a:close/>
                  <a:moveTo>
                    <a:pt x="1979" y="1704"/>
                  </a:moveTo>
                  <a:cubicBezTo>
                    <a:pt x="1978" y="1705"/>
                    <a:pt x="1977" y="1705"/>
                    <a:pt x="1976" y="1706"/>
                  </a:cubicBezTo>
                  <a:lnTo>
                    <a:pt x="1976" y="1706"/>
                  </a:lnTo>
                  <a:lnTo>
                    <a:pt x="1979" y="1704"/>
                  </a:lnTo>
                  <a:close/>
                  <a:moveTo>
                    <a:pt x="2402" y="0"/>
                  </a:moveTo>
                  <a:cubicBezTo>
                    <a:pt x="2367" y="53"/>
                    <a:pt x="2323" y="53"/>
                    <a:pt x="2270" y="53"/>
                  </a:cubicBezTo>
                  <a:cubicBezTo>
                    <a:pt x="2217" y="53"/>
                    <a:pt x="2173" y="62"/>
                    <a:pt x="2164" y="106"/>
                  </a:cubicBezTo>
                  <a:lnTo>
                    <a:pt x="2129" y="88"/>
                  </a:lnTo>
                  <a:lnTo>
                    <a:pt x="2155" y="88"/>
                  </a:lnTo>
                  <a:cubicBezTo>
                    <a:pt x="2142" y="79"/>
                    <a:pt x="2133" y="75"/>
                    <a:pt x="2125" y="75"/>
                  </a:cubicBezTo>
                  <a:cubicBezTo>
                    <a:pt x="2112" y="75"/>
                    <a:pt x="2105" y="86"/>
                    <a:pt x="2093" y="97"/>
                  </a:cubicBezTo>
                  <a:cubicBezTo>
                    <a:pt x="2086" y="120"/>
                    <a:pt x="2078" y="143"/>
                    <a:pt x="2065" y="143"/>
                  </a:cubicBezTo>
                  <a:cubicBezTo>
                    <a:pt x="2063" y="143"/>
                    <a:pt x="2060" y="142"/>
                    <a:pt x="2058" y="141"/>
                  </a:cubicBezTo>
                  <a:cubicBezTo>
                    <a:pt x="2040" y="132"/>
                    <a:pt x="2032" y="124"/>
                    <a:pt x="2040" y="106"/>
                  </a:cubicBezTo>
                  <a:lnTo>
                    <a:pt x="2040" y="106"/>
                  </a:lnTo>
                  <a:lnTo>
                    <a:pt x="2005" y="132"/>
                  </a:lnTo>
                  <a:cubicBezTo>
                    <a:pt x="1997" y="132"/>
                    <a:pt x="1996" y="118"/>
                    <a:pt x="2003" y="115"/>
                  </a:cubicBezTo>
                  <a:lnTo>
                    <a:pt x="2003" y="115"/>
                  </a:lnTo>
                  <a:lnTo>
                    <a:pt x="1952" y="124"/>
                  </a:lnTo>
                  <a:cubicBezTo>
                    <a:pt x="1943" y="132"/>
                    <a:pt x="1926" y="159"/>
                    <a:pt x="1917" y="168"/>
                  </a:cubicBezTo>
                  <a:cubicBezTo>
                    <a:pt x="1899" y="159"/>
                    <a:pt x="1926" y="159"/>
                    <a:pt x="1917" y="150"/>
                  </a:cubicBezTo>
                  <a:lnTo>
                    <a:pt x="1917" y="150"/>
                  </a:lnTo>
                  <a:lnTo>
                    <a:pt x="1890" y="177"/>
                  </a:lnTo>
                  <a:cubicBezTo>
                    <a:pt x="1873" y="150"/>
                    <a:pt x="1899" y="124"/>
                    <a:pt x="1926" y="124"/>
                  </a:cubicBezTo>
                  <a:cubicBezTo>
                    <a:pt x="1915" y="94"/>
                    <a:pt x="1908" y="85"/>
                    <a:pt x="1902" y="85"/>
                  </a:cubicBezTo>
                  <a:cubicBezTo>
                    <a:pt x="1893" y="85"/>
                    <a:pt x="1886" y="107"/>
                    <a:pt x="1869" y="107"/>
                  </a:cubicBezTo>
                  <a:cubicBezTo>
                    <a:pt x="1861" y="107"/>
                    <a:pt x="1851" y="102"/>
                    <a:pt x="1837" y="88"/>
                  </a:cubicBezTo>
                  <a:lnTo>
                    <a:pt x="1864" y="79"/>
                  </a:lnTo>
                  <a:cubicBezTo>
                    <a:pt x="1846" y="18"/>
                    <a:pt x="1820" y="44"/>
                    <a:pt x="1793" y="9"/>
                  </a:cubicBezTo>
                  <a:lnTo>
                    <a:pt x="1793" y="9"/>
                  </a:lnTo>
                  <a:cubicBezTo>
                    <a:pt x="1802" y="26"/>
                    <a:pt x="1855" y="97"/>
                    <a:pt x="1820" y="124"/>
                  </a:cubicBezTo>
                  <a:cubicBezTo>
                    <a:pt x="1816" y="120"/>
                    <a:pt x="1812" y="118"/>
                    <a:pt x="1808" y="118"/>
                  </a:cubicBezTo>
                  <a:cubicBezTo>
                    <a:pt x="1802" y="118"/>
                    <a:pt x="1795" y="122"/>
                    <a:pt x="1784" y="132"/>
                  </a:cubicBezTo>
                  <a:cubicBezTo>
                    <a:pt x="1784" y="109"/>
                    <a:pt x="1777" y="105"/>
                    <a:pt x="1763" y="105"/>
                  </a:cubicBezTo>
                  <a:cubicBezTo>
                    <a:pt x="1757" y="105"/>
                    <a:pt x="1749" y="106"/>
                    <a:pt x="1740" y="106"/>
                  </a:cubicBezTo>
                  <a:lnTo>
                    <a:pt x="1749" y="62"/>
                  </a:lnTo>
                  <a:lnTo>
                    <a:pt x="1749" y="62"/>
                  </a:lnTo>
                  <a:cubicBezTo>
                    <a:pt x="1723" y="71"/>
                    <a:pt x="1723" y="97"/>
                    <a:pt x="1714" y="115"/>
                  </a:cubicBezTo>
                  <a:cubicBezTo>
                    <a:pt x="1687" y="115"/>
                    <a:pt x="1678" y="79"/>
                    <a:pt x="1670" y="44"/>
                  </a:cubicBezTo>
                  <a:cubicBezTo>
                    <a:pt x="1668" y="44"/>
                    <a:pt x="1666" y="43"/>
                    <a:pt x="1664" y="43"/>
                  </a:cubicBezTo>
                  <a:cubicBezTo>
                    <a:pt x="1642" y="43"/>
                    <a:pt x="1702" y="106"/>
                    <a:pt x="1652" y="115"/>
                  </a:cubicBezTo>
                  <a:cubicBezTo>
                    <a:pt x="1642" y="110"/>
                    <a:pt x="1633" y="108"/>
                    <a:pt x="1624" y="108"/>
                  </a:cubicBezTo>
                  <a:cubicBezTo>
                    <a:pt x="1600" y="108"/>
                    <a:pt x="1578" y="122"/>
                    <a:pt x="1546" y="141"/>
                  </a:cubicBezTo>
                  <a:cubicBezTo>
                    <a:pt x="1528" y="124"/>
                    <a:pt x="1555" y="115"/>
                    <a:pt x="1546" y="97"/>
                  </a:cubicBezTo>
                  <a:lnTo>
                    <a:pt x="1546" y="97"/>
                  </a:lnTo>
                  <a:lnTo>
                    <a:pt x="1519" y="141"/>
                  </a:lnTo>
                  <a:cubicBezTo>
                    <a:pt x="1519" y="132"/>
                    <a:pt x="1519" y="124"/>
                    <a:pt x="1519" y="115"/>
                  </a:cubicBezTo>
                  <a:cubicBezTo>
                    <a:pt x="1502" y="132"/>
                    <a:pt x="1519" y="168"/>
                    <a:pt x="1493" y="177"/>
                  </a:cubicBezTo>
                  <a:cubicBezTo>
                    <a:pt x="1491" y="186"/>
                    <a:pt x="1488" y="190"/>
                    <a:pt x="1484" y="190"/>
                  </a:cubicBezTo>
                  <a:cubicBezTo>
                    <a:pt x="1469" y="190"/>
                    <a:pt x="1442" y="145"/>
                    <a:pt x="1417" y="145"/>
                  </a:cubicBezTo>
                  <a:cubicBezTo>
                    <a:pt x="1409" y="145"/>
                    <a:pt x="1402" y="149"/>
                    <a:pt x="1396" y="159"/>
                  </a:cubicBezTo>
                  <a:cubicBezTo>
                    <a:pt x="1387" y="150"/>
                    <a:pt x="1405" y="132"/>
                    <a:pt x="1396" y="115"/>
                  </a:cubicBezTo>
                  <a:lnTo>
                    <a:pt x="1396" y="115"/>
                  </a:lnTo>
                  <a:cubicBezTo>
                    <a:pt x="1352" y="150"/>
                    <a:pt x="1352" y="141"/>
                    <a:pt x="1316" y="194"/>
                  </a:cubicBezTo>
                  <a:lnTo>
                    <a:pt x="1281" y="168"/>
                  </a:lnTo>
                  <a:lnTo>
                    <a:pt x="1281" y="168"/>
                  </a:lnTo>
                  <a:cubicBezTo>
                    <a:pt x="1308" y="203"/>
                    <a:pt x="1272" y="247"/>
                    <a:pt x="1246" y="274"/>
                  </a:cubicBezTo>
                  <a:cubicBezTo>
                    <a:pt x="1255" y="291"/>
                    <a:pt x="1263" y="309"/>
                    <a:pt x="1272" y="318"/>
                  </a:cubicBezTo>
                  <a:lnTo>
                    <a:pt x="1219" y="344"/>
                  </a:lnTo>
                  <a:cubicBezTo>
                    <a:pt x="1219" y="337"/>
                    <a:pt x="1219" y="322"/>
                    <a:pt x="1225" y="307"/>
                  </a:cubicBezTo>
                  <a:lnTo>
                    <a:pt x="1225" y="307"/>
                  </a:lnTo>
                  <a:cubicBezTo>
                    <a:pt x="1224" y="308"/>
                    <a:pt x="1222" y="309"/>
                    <a:pt x="1219" y="309"/>
                  </a:cubicBezTo>
                  <a:cubicBezTo>
                    <a:pt x="1210" y="291"/>
                    <a:pt x="1210" y="265"/>
                    <a:pt x="1228" y="238"/>
                  </a:cubicBezTo>
                  <a:lnTo>
                    <a:pt x="1246" y="265"/>
                  </a:lnTo>
                  <a:cubicBezTo>
                    <a:pt x="1255" y="238"/>
                    <a:pt x="1263" y="203"/>
                    <a:pt x="1263" y="177"/>
                  </a:cubicBezTo>
                  <a:lnTo>
                    <a:pt x="1263" y="177"/>
                  </a:lnTo>
                  <a:cubicBezTo>
                    <a:pt x="1255" y="185"/>
                    <a:pt x="1255" y="185"/>
                    <a:pt x="1246" y="194"/>
                  </a:cubicBezTo>
                  <a:cubicBezTo>
                    <a:pt x="1246" y="185"/>
                    <a:pt x="1255" y="177"/>
                    <a:pt x="1246" y="177"/>
                  </a:cubicBezTo>
                  <a:cubicBezTo>
                    <a:pt x="1246" y="174"/>
                    <a:pt x="1246" y="173"/>
                    <a:pt x="1246" y="173"/>
                  </a:cubicBezTo>
                  <a:cubicBezTo>
                    <a:pt x="1245" y="173"/>
                    <a:pt x="1243" y="181"/>
                    <a:pt x="1237" y="194"/>
                  </a:cubicBezTo>
                  <a:lnTo>
                    <a:pt x="1228" y="141"/>
                  </a:lnTo>
                  <a:lnTo>
                    <a:pt x="1228" y="159"/>
                  </a:lnTo>
                  <a:lnTo>
                    <a:pt x="1166" y="124"/>
                  </a:lnTo>
                  <a:cubicBezTo>
                    <a:pt x="1122" y="177"/>
                    <a:pt x="1087" y="256"/>
                    <a:pt x="1025" y="283"/>
                  </a:cubicBezTo>
                  <a:cubicBezTo>
                    <a:pt x="1034" y="238"/>
                    <a:pt x="1025" y="212"/>
                    <a:pt x="1025" y="168"/>
                  </a:cubicBezTo>
                  <a:lnTo>
                    <a:pt x="1025" y="168"/>
                  </a:lnTo>
                  <a:cubicBezTo>
                    <a:pt x="1030" y="182"/>
                    <a:pt x="1036" y="188"/>
                    <a:pt x="1043" y="188"/>
                  </a:cubicBezTo>
                  <a:cubicBezTo>
                    <a:pt x="1061" y="188"/>
                    <a:pt x="1084" y="158"/>
                    <a:pt x="1107" y="158"/>
                  </a:cubicBezTo>
                  <a:cubicBezTo>
                    <a:pt x="1109" y="158"/>
                    <a:pt x="1111" y="158"/>
                    <a:pt x="1113" y="159"/>
                  </a:cubicBezTo>
                  <a:cubicBezTo>
                    <a:pt x="1096" y="150"/>
                    <a:pt x="1096" y="132"/>
                    <a:pt x="1104" y="124"/>
                  </a:cubicBezTo>
                  <a:lnTo>
                    <a:pt x="1104" y="124"/>
                  </a:lnTo>
                  <a:lnTo>
                    <a:pt x="1043" y="168"/>
                  </a:lnTo>
                  <a:cubicBezTo>
                    <a:pt x="1043" y="132"/>
                    <a:pt x="1025" y="141"/>
                    <a:pt x="1007" y="124"/>
                  </a:cubicBezTo>
                  <a:lnTo>
                    <a:pt x="1007" y="124"/>
                  </a:lnTo>
                  <a:cubicBezTo>
                    <a:pt x="1025" y="194"/>
                    <a:pt x="963" y="177"/>
                    <a:pt x="937" y="194"/>
                  </a:cubicBezTo>
                  <a:cubicBezTo>
                    <a:pt x="937" y="168"/>
                    <a:pt x="946" y="150"/>
                    <a:pt x="972" y="150"/>
                  </a:cubicBezTo>
                  <a:cubicBezTo>
                    <a:pt x="968" y="142"/>
                    <a:pt x="964" y="138"/>
                    <a:pt x="960" y="138"/>
                  </a:cubicBezTo>
                  <a:cubicBezTo>
                    <a:pt x="945" y="138"/>
                    <a:pt x="935" y="203"/>
                    <a:pt x="915" y="203"/>
                  </a:cubicBezTo>
                  <a:cubicBezTo>
                    <a:pt x="911" y="203"/>
                    <a:pt x="906" y="200"/>
                    <a:pt x="901" y="194"/>
                  </a:cubicBezTo>
                  <a:cubicBezTo>
                    <a:pt x="910" y="194"/>
                    <a:pt x="910" y="194"/>
                    <a:pt x="910" y="185"/>
                  </a:cubicBezTo>
                  <a:lnTo>
                    <a:pt x="910" y="185"/>
                  </a:lnTo>
                  <a:cubicBezTo>
                    <a:pt x="905" y="191"/>
                    <a:pt x="898" y="193"/>
                    <a:pt x="892" y="193"/>
                  </a:cubicBezTo>
                  <a:cubicBezTo>
                    <a:pt x="876" y="193"/>
                    <a:pt x="860" y="180"/>
                    <a:pt x="866" y="168"/>
                  </a:cubicBezTo>
                  <a:lnTo>
                    <a:pt x="875" y="168"/>
                  </a:lnTo>
                  <a:cubicBezTo>
                    <a:pt x="857" y="168"/>
                    <a:pt x="848" y="159"/>
                    <a:pt x="831" y="159"/>
                  </a:cubicBezTo>
                  <a:cubicBezTo>
                    <a:pt x="804" y="159"/>
                    <a:pt x="778" y="168"/>
                    <a:pt x="760" y="168"/>
                  </a:cubicBezTo>
                  <a:cubicBezTo>
                    <a:pt x="720" y="176"/>
                    <a:pt x="687" y="191"/>
                    <a:pt x="688" y="220"/>
                  </a:cubicBezTo>
                  <a:lnTo>
                    <a:pt x="688" y="220"/>
                  </a:lnTo>
                  <a:cubicBezTo>
                    <a:pt x="684" y="199"/>
                    <a:pt x="672" y="149"/>
                    <a:pt x="672" y="141"/>
                  </a:cubicBezTo>
                  <a:lnTo>
                    <a:pt x="672" y="141"/>
                  </a:lnTo>
                  <a:cubicBezTo>
                    <a:pt x="654" y="212"/>
                    <a:pt x="654" y="283"/>
                    <a:pt x="681" y="353"/>
                  </a:cubicBezTo>
                  <a:cubicBezTo>
                    <a:pt x="663" y="327"/>
                    <a:pt x="628" y="283"/>
                    <a:pt x="601" y="238"/>
                  </a:cubicBezTo>
                  <a:cubicBezTo>
                    <a:pt x="566" y="194"/>
                    <a:pt x="539" y="150"/>
                    <a:pt x="566" y="141"/>
                  </a:cubicBezTo>
                  <a:cubicBezTo>
                    <a:pt x="551" y="136"/>
                    <a:pt x="535" y="131"/>
                    <a:pt x="520" y="131"/>
                  </a:cubicBezTo>
                  <a:cubicBezTo>
                    <a:pt x="509" y="131"/>
                    <a:pt x="498" y="134"/>
                    <a:pt x="486" y="141"/>
                  </a:cubicBezTo>
                  <a:cubicBezTo>
                    <a:pt x="504" y="150"/>
                    <a:pt x="575" y="221"/>
                    <a:pt x="566" y="221"/>
                  </a:cubicBezTo>
                  <a:cubicBezTo>
                    <a:pt x="522" y="194"/>
                    <a:pt x="513" y="185"/>
                    <a:pt x="495" y="177"/>
                  </a:cubicBezTo>
                  <a:cubicBezTo>
                    <a:pt x="478" y="168"/>
                    <a:pt x="469" y="168"/>
                    <a:pt x="422" y="144"/>
                  </a:cubicBezTo>
                  <a:lnTo>
                    <a:pt x="422" y="144"/>
                  </a:lnTo>
                  <a:cubicBezTo>
                    <a:pt x="449" y="162"/>
                    <a:pt x="497" y="230"/>
                    <a:pt x="481" y="230"/>
                  </a:cubicBezTo>
                  <a:cubicBezTo>
                    <a:pt x="480" y="230"/>
                    <a:pt x="479" y="230"/>
                    <a:pt x="478" y="230"/>
                  </a:cubicBezTo>
                  <a:cubicBezTo>
                    <a:pt x="469" y="221"/>
                    <a:pt x="397" y="157"/>
                    <a:pt x="390" y="143"/>
                  </a:cubicBezTo>
                  <a:lnTo>
                    <a:pt x="390" y="143"/>
                  </a:lnTo>
                  <a:cubicBezTo>
                    <a:pt x="398" y="168"/>
                    <a:pt x="407" y="194"/>
                    <a:pt x="415" y="219"/>
                  </a:cubicBezTo>
                  <a:lnTo>
                    <a:pt x="415" y="219"/>
                  </a:lnTo>
                  <a:cubicBezTo>
                    <a:pt x="408" y="205"/>
                    <a:pt x="342" y="149"/>
                    <a:pt x="292" y="132"/>
                  </a:cubicBezTo>
                  <a:lnTo>
                    <a:pt x="292" y="132"/>
                  </a:lnTo>
                  <a:cubicBezTo>
                    <a:pt x="301" y="138"/>
                    <a:pt x="297" y="140"/>
                    <a:pt x="288" y="140"/>
                  </a:cubicBezTo>
                  <a:cubicBezTo>
                    <a:pt x="269" y="140"/>
                    <a:pt x="227" y="132"/>
                    <a:pt x="221" y="132"/>
                  </a:cubicBezTo>
                  <a:lnTo>
                    <a:pt x="221" y="132"/>
                  </a:lnTo>
                  <a:lnTo>
                    <a:pt x="274" y="159"/>
                  </a:lnTo>
                  <a:cubicBezTo>
                    <a:pt x="268" y="158"/>
                    <a:pt x="263" y="157"/>
                    <a:pt x="260" y="157"/>
                  </a:cubicBezTo>
                  <a:cubicBezTo>
                    <a:pt x="203" y="157"/>
                    <a:pt x="357" y="265"/>
                    <a:pt x="323" y="265"/>
                  </a:cubicBezTo>
                  <a:cubicBezTo>
                    <a:pt x="322" y="265"/>
                    <a:pt x="320" y="265"/>
                    <a:pt x="319" y="265"/>
                  </a:cubicBezTo>
                  <a:cubicBezTo>
                    <a:pt x="292" y="247"/>
                    <a:pt x="160" y="159"/>
                    <a:pt x="98" y="150"/>
                  </a:cubicBezTo>
                  <a:lnTo>
                    <a:pt x="98" y="150"/>
                  </a:lnTo>
                  <a:cubicBezTo>
                    <a:pt x="142" y="185"/>
                    <a:pt x="239" y="247"/>
                    <a:pt x="336" y="309"/>
                  </a:cubicBezTo>
                  <a:cubicBezTo>
                    <a:pt x="425" y="371"/>
                    <a:pt x="513" y="424"/>
                    <a:pt x="548" y="441"/>
                  </a:cubicBezTo>
                  <a:lnTo>
                    <a:pt x="513" y="433"/>
                  </a:lnTo>
                  <a:lnTo>
                    <a:pt x="513" y="433"/>
                  </a:lnTo>
                  <a:cubicBezTo>
                    <a:pt x="531" y="450"/>
                    <a:pt x="548" y="459"/>
                    <a:pt x="566" y="468"/>
                  </a:cubicBezTo>
                  <a:cubicBezTo>
                    <a:pt x="513" y="450"/>
                    <a:pt x="433" y="406"/>
                    <a:pt x="345" y="344"/>
                  </a:cubicBezTo>
                  <a:cubicBezTo>
                    <a:pt x="257" y="291"/>
                    <a:pt x="160" y="221"/>
                    <a:pt x="107" y="177"/>
                  </a:cubicBezTo>
                  <a:cubicBezTo>
                    <a:pt x="102" y="178"/>
                    <a:pt x="98" y="179"/>
                    <a:pt x="94" y="179"/>
                  </a:cubicBezTo>
                  <a:cubicBezTo>
                    <a:pt x="85" y="179"/>
                    <a:pt x="78" y="177"/>
                    <a:pt x="75" y="177"/>
                  </a:cubicBezTo>
                  <a:cubicBezTo>
                    <a:pt x="69" y="177"/>
                    <a:pt x="71" y="181"/>
                    <a:pt x="89" y="203"/>
                  </a:cubicBezTo>
                  <a:cubicBezTo>
                    <a:pt x="54" y="194"/>
                    <a:pt x="18" y="150"/>
                    <a:pt x="1" y="132"/>
                  </a:cubicBezTo>
                  <a:lnTo>
                    <a:pt x="1" y="132"/>
                  </a:lnTo>
                  <a:lnTo>
                    <a:pt x="45" y="230"/>
                  </a:lnTo>
                  <a:cubicBezTo>
                    <a:pt x="116" y="256"/>
                    <a:pt x="160" y="336"/>
                    <a:pt x="221" y="353"/>
                  </a:cubicBezTo>
                  <a:cubicBezTo>
                    <a:pt x="177" y="309"/>
                    <a:pt x="133" y="265"/>
                    <a:pt x="80" y="221"/>
                  </a:cubicBezTo>
                  <a:lnTo>
                    <a:pt x="80" y="221"/>
                  </a:lnTo>
                  <a:cubicBezTo>
                    <a:pt x="124" y="238"/>
                    <a:pt x="186" y="274"/>
                    <a:pt x="239" y="318"/>
                  </a:cubicBezTo>
                  <a:cubicBezTo>
                    <a:pt x="301" y="353"/>
                    <a:pt x="345" y="389"/>
                    <a:pt x="354" y="415"/>
                  </a:cubicBezTo>
                  <a:cubicBezTo>
                    <a:pt x="327" y="415"/>
                    <a:pt x="221" y="362"/>
                    <a:pt x="195" y="353"/>
                  </a:cubicBezTo>
                  <a:lnTo>
                    <a:pt x="195" y="353"/>
                  </a:lnTo>
                  <a:cubicBezTo>
                    <a:pt x="221" y="371"/>
                    <a:pt x="274" y="424"/>
                    <a:pt x="257" y="424"/>
                  </a:cubicBezTo>
                  <a:lnTo>
                    <a:pt x="204" y="389"/>
                  </a:lnTo>
                  <a:lnTo>
                    <a:pt x="204" y="389"/>
                  </a:lnTo>
                  <a:cubicBezTo>
                    <a:pt x="204" y="406"/>
                    <a:pt x="239" y="424"/>
                    <a:pt x="266" y="441"/>
                  </a:cubicBezTo>
                  <a:cubicBezTo>
                    <a:pt x="292" y="468"/>
                    <a:pt x="310" y="477"/>
                    <a:pt x="292" y="494"/>
                  </a:cubicBezTo>
                  <a:cubicBezTo>
                    <a:pt x="292" y="512"/>
                    <a:pt x="239" y="539"/>
                    <a:pt x="274" y="539"/>
                  </a:cubicBezTo>
                  <a:cubicBezTo>
                    <a:pt x="290" y="533"/>
                    <a:pt x="320" y="531"/>
                    <a:pt x="356" y="531"/>
                  </a:cubicBezTo>
                  <a:cubicBezTo>
                    <a:pt x="442" y="531"/>
                    <a:pt x="564" y="544"/>
                    <a:pt x="601" y="556"/>
                  </a:cubicBezTo>
                  <a:cubicBezTo>
                    <a:pt x="601" y="556"/>
                    <a:pt x="557" y="583"/>
                    <a:pt x="539" y="600"/>
                  </a:cubicBezTo>
                  <a:cubicBezTo>
                    <a:pt x="529" y="611"/>
                    <a:pt x="513" y="615"/>
                    <a:pt x="494" y="615"/>
                  </a:cubicBezTo>
                  <a:cubicBezTo>
                    <a:pt x="480" y="615"/>
                    <a:pt x="466" y="613"/>
                    <a:pt x="451" y="609"/>
                  </a:cubicBezTo>
                  <a:cubicBezTo>
                    <a:pt x="438" y="605"/>
                    <a:pt x="422" y="603"/>
                    <a:pt x="408" y="603"/>
                  </a:cubicBezTo>
                  <a:cubicBezTo>
                    <a:pt x="394" y="603"/>
                    <a:pt x="380" y="605"/>
                    <a:pt x="372" y="609"/>
                  </a:cubicBezTo>
                  <a:cubicBezTo>
                    <a:pt x="389" y="609"/>
                    <a:pt x="416" y="618"/>
                    <a:pt x="425" y="618"/>
                  </a:cubicBezTo>
                  <a:cubicBezTo>
                    <a:pt x="416" y="636"/>
                    <a:pt x="372" y="618"/>
                    <a:pt x="398" y="653"/>
                  </a:cubicBezTo>
                  <a:cubicBezTo>
                    <a:pt x="401" y="653"/>
                    <a:pt x="404" y="653"/>
                    <a:pt x="407" y="653"/>
                  </a:cubicBezTo>
                  <a:cubicBezTo>
                    <a:pt x="437" y="653"/>
                    <a:pt x="438" y="682"/>
                    <a:pt x="442" y="682"/>
                  </a:cubicBezTo>
                  <a:cubicBezTo>
                    <a:pt x="444" y="682"/>
                    <a:pt x="446" y="677"/>
                    <a:pt x="451" y="662"/>
                  </a:cubicBezTo>
                  <a:cubicBezTo>
                    <a:pt x="478" y="680"/>
                    <a:pt x="460" y="689"/>
                    <a:pt x="478" y="724"/>
                  </a:cubicBezTo>
                  <a:cubicBezTo>
                    <a:pt x="495" y="715"/>
                    <a:pt x="522" y="715"/>
                    <a:pt x="548" y="706"/>
                  </a:cubicBezTo>
                  <a:cubicBezTo>
                    <a:pt x="584" y="706"/>
                    <a:pt x="610" y="706"/>
                    <a:pt x="619" y="715"/>
                  </a:cubicBezTo>
                  <a:cubicBezTo>
                    <a:pt x="610" y="724"/>
                    <a:pt x="592" y="733"/>
                    <a:pt x="592" y="742"/>
                  </a:cubicBezTo>
                  <a:cubicBezTo>
                    <a:pt x="610" y="786"/>
                    <a:pt x="610" y="821"/>
                    <a:pt x="628" y="865"/>
                  </a:cubicBezTo>
                  <a:cubicBezTo>
                    <a:pt x="619" y="874"/>
                    <a:pt x="619" y="901"/>
                    <a:pt x="601" y="909"/>
                  </a:cubicBezTo>
                  <a:cubicBezTo>
                    <a:pt x="610" y="909"/>
                    <a:pt x="628" y="909"/>
                    <a:pt x="636" y="918"/>
                  </a:cubicBezTo>
                  <a:cubicBezTo>
                    <a:pt x="630" y="930"/>
                    <a:pt x="625" y="933"/>
                    <a:pt x="620" y="933"/>
                  </a:cubicBezTo>
                  <a:cubicBezTo>
                    <a:pt x="612" y="933"/>
                    <a:pt x="606" y="921"/>
                    <a:pt x="596" y="921"/>
                  </a:cubicBezTo>
                  <a:cubicBezTo>
                    <a:pt x="591" y="921"/>
                    <a:pt x="584" y="924"/>
                    <a:pt x="575" y="936"/>
                  </a:cubicBezTo>
                  <a:cubicBezTo>
                    <a:pt x="578" y="935"/>
                    <a:pt x="582" y="934"/>
                    <a:pt x="586" y="934"/>
                  </a:cubicBezTo>
                  <a:cubicBezTo>
                    <a:pt x="611" y="934"/>
                    <a:pt x="640" y="955"/>
                    <a:pt x="663" y="962"/>
                  </a:cubicBezTo>
                  <a:cubicBezTo>
                    <a:pt x="698" y="936"/>
                    <a:pt x="645" y="909"/>
                    <a:pt x="619" y="901"/>
                  </a:cubicBezTo>
                  <a:cubicBezTo>
                    <a:pt x="645" y="887"/>
                    <a:pt x="676" y="881"/>
                    <a:pt x="707" y="881"/>
                  </a:cubicBezTo>
                  <a:cubicBezTo>
                    <a:pt x="738" y="881"/>
                    <a:pt x="769" y="887"/>
                    <a:pt x="795" y="901"/>
                  </a:cubicBezTo>
                  <a:cubicBezTo>
                    <a:pt x="831" y="927"/>
                    <a:pt x="769" y="936"/>
                    <a:pt x="778" y="936"/>
                  </a:cubicBezTo>
                  <a:cubicBezTo>
                    <a:pt x="804" y="1015"/>
                    <a:pt x="910" y="945"/>
                    <a:pt x="901" y="1015"/>
                  </a:cubicBezTo>
                  <a:cubicBezTo>
                    <a:pt x="875" y="1060"/>
                    <a:pt x="831" y="1060"/>
                    <a:pt x="804" y="1077"/>
                  </a:cubicBezTo>
                  <a:cubicBezTo>
                    <a:pt x="778" y="1060"/>
                    <a:pt x="804" y="1024"/>
                    <a:pt x="795" y="1007"/>
                  </a:cubicBezTo>
                  <a:lnTo>
                    <a:pt x="795" y="1007"/>
                  </a:lnTo>
                  <a:lnTo>
                    <a:pt x="787" y="1033"/>
                  </a:lnTo>
                  <a:cubicBezTo>
                    <a:pt x="778" y="1033"/>
                    <a:pt x="755" y="1018"/>
                    <a:pt x="759" y="1009"/>
                  </a:cubicBezTo>
                  <a:lnTo>
                    <a:pt x="759" y="1009"/>
                  </a:lnTo>
                  <a:cubicBezTo>
                    <a:pt x="737" y="1045"/>
                    <a:pt x="813" y="1123"/>
                    <a:pt x="813" y="1183"/>
                  </a:cubicBezTo>
                  <a:cubicBezTo>
                    <a:pt x="825" y="1183"/>
                    <a:pt x="841" y="1187"/>
                    <a:pt x="852" y="1187"/>
                  </a:cubicBezTo>
                  <a:cubicBezTo>
                    <a:pt x="858" y="1187"/>
                    <a:pt x="863" y="1186"/>
                    <a:pt x="866" y="1183"/>
                  </a:cubicBezTo>
                  <a:lnTo>
                    <a:pt x="848" y="1166"/>
                  </a:lnTo>
                  <a:cubicBezTo>
                    <a:pt x="854" y="1157"/>
                    <a:pt x="862" y="1155"/>
                    <a:pt x="870" y="1155"/>
                  </a:cubicBezTo>
                  <a:cubicBezTo>
                    <a:pt x="881" y="1155"/>
                    <a:pt x="892" y="1158"/>
                    <a:pt x="900" y="1158"/>
                  </a:cubicBezTo>
                  <a:cubicBezTo>
                    <a:pt x="906" y="1158"/>
                    <a:pt x="910" y="1156"/>
                    <a:pt x="910" y="1148"/>
                  </a:cubicBezTo>
                  <a:cubicBezTo>
                    <a:pt x="937" y="1157"/>
                    <a:pt x="981" y="1166"/>
                    <a:pt x="990" y="1201"/>
                  </a:cubicBezTo>
                  <a:lnTo>
                    <a:pt x="953" y="1230"/>
                  </a:lnTo>
                  <a:lnTo>
                    <a:pt x="953" y="1230"/>
                  </a:lnTo>
                  <a:cubicBezTo>
                    <a:pt x="963" y="1219"/>
                    <a:pt x="960" y="1201"/>
                    <a:pt x="946" y="1201"/>
                  </a:cubicBezTo>
                  <a:lnTo>
                    <a:pt x="946" y="1201"/>
                  </a:lnTo>
                  <a:cubicBezTo>
                    <a:pt x="958" y="1201"/>
                    <a:pt x="953" y="1217"/>
                    <a:pt x="950" y="1232"/>
                  </a:cubicBezTo>
                  <a:lnTo>
                    <a:pt x="950" y="1232"/>
                  </a:lnTo>
                  <a:lnTo>
                    <a:pt x="946" y="1236"/>
                  </a:lnTo>
                  <a:cubicBezTo>
                    <a:pt x="947" y="1235"/>
                    <a:pt x="949" y="1234"/>
                    <a:pt x="950" y="1233"/>
                  </a:cubicBezTo>
                  <a:lnTo>
                    <a:pt x="950" y="1233"/>
                  </a:lnTo>
                  <a:cubicBezTo>
                    <a:pt x="948" y="1248"/>
                    <a:pt x="949" y="1263"/>
                    <a:pt x="971" y="1263"/>
                  </a:cubicBezTo>
                  <a:cubicBezTo>
                    <a:pt x="974" y="1263"/>
                    <a:pt x="977" y="1263"/>
                    <a:pt x="981" y="1263"/>
                  </a:cubicBezTo>
                  <a:lnTo>
                    <a:pt x="990" y="1219"/>
                  </a:lnTo>
                  <a:cubicBezTo>
                    <a:pt x="1025" y="1227"/>
                    <a:pt x="1087" y="1236"/>
                    <a:pt x="1087" y="1271"/>
                  </a:cubicBezTo>
                  <a:cubicBezTo>
                    <a:pt x="1122" y="1236"/>
                    <a:pt x="1078" y="1263"/>
                    <a:pt x="1113" y="1219"/>
                  </a:cubicBezTo>
                  <a:lnTo>
                    <a:pt x="1113" y="1219"/>
                  </a:lnTo>
                  <a:cubicBezTo>
                    <a:pt x="1105" y="1228"/>
                    <a:pt x="1099" y="1232"/>
                    <a:pt x="1094" y="1232"/>
                  </a:cubicBezTo>
                  <a:cubicBezTo>
                    <a:pt x="1077" y="1232"/>
                    <a:pt x="1072" y="1192"/>
                    <a:pt x="1056" y="1192"/>
                  </a:cubicBezTo>
                  <a:cubicBezTo>
                    <a:pt x="1050" y="1192"/>
                    <a:pt x="1043" y="1197"/>
                    <a:pt x="1034" y="1210"/>
                  </a:cubicBezTo>
                  <a:cubicBezTo>
                    <a:pt x="1069" y="1157"/>
                    <a:pt x="1034" y="1166"/>
                    <a:pt x="1060" y="1113"/>
                  </a:cubicBezTo>
                  <a:lnTo>
                    <a:pt x="1060" y="1113"/>
                  </a:lnTo>
                  <a:cubicBezTo>
                    <a:pt x="1055" y="1118"/>
                    <a:pt x="1050" y="1127"/>
                    <a:pt x="1044" y="1127"/>
                  </a:cubicBezTo>
                  <a:cubicBezTo>
                    <a:pt x="1041" y="1127"/>
                    <a:pt x="1037" y="1123"/>
                    <a:pt x="1034" y="1113"/>
                  </a:cubicBezTo>
                  <a:lnTo>
                    <a:pt x="1025" y="1113"/>
                  </a:lnTo>
                  <a:cubicBezTo>
                    <a:pt x="1016" y="1121"/>
                    <a:pt x="1016" y="1130"/>
                    <a:pt x="1007" y="1139"/>
                  </a:cubicBezTo>
                  <a:cubicBezTo>
                    <a:pt x="972" y="1139"/>
                    <a:pt x="954" y="1104"/>
                    <a:pt x="928" y="1104"/>
                  </a:cubicBezTo>
                  <a:cubicBezTo>
                    <a:pt x="928" y="1086"/>
                    <a:pt x="946" y="1095"/>
                    <a:pt x="954" y="1086"/>
                  </a:cubicBezTo>
                  <a:lnTo>
                    <a:pt x="928" y="1077"/>
                  </a:lnTo>
                  <a:cubicBezTo>
                    <a:pt x="943" y="1067"/>
                    <a:pt x="950" y="1048"/>
                    <a:pt x="959" y="1037"/>
                  </a:cubicBezTo>
                  <a:lnTo>
                    <a:pt x="959" y="1037"/>
                  </a:lnTo>
                  <a:cubicBezTo>
                    <a:pt x="960" y="1036"/>
                    <a:pt x="961" y="1035"/>
                    <a:pt x="962" y="1034"/>
                  </a:cubicBezTo>
                  <a:lnTo>
                    <a:pt x="962" y="1034"/>
                  </a:lnTo>
                  <a:cubicBezTo>
                    <a:pt x="966" y="1031"/>
                    <a:pt x="970" y="1029"/>
                    <a:pt x="975" y="1029"/>
                  </a:cubicBezTo>
                  <a:cubicBezTo>
                    <a:pt x="979" y="1029"/>
                    <a:pt x="984" y="1030"/>
                    <a:pt x="990" y="1033"/>
                  </a:cubicBezTo>
                  <a:lnTo>
                    <a:pt x="972" y="1007"/>
                  </a:lnTo>
                  <a:cubicBezTo>
                    <a:pt x="981" y="980"/>
                    <a:pt x="972" y="954"/>
                    <a:pt x="954" y="945"/>
                  </a:cubicBezTo>
                  <a:cubicBezTo>
                    <a:pt x="954" y="936"/>
                    <a:pt x="901" y="936"/>
                    <a:pt x="928" y="936"/>
                  </a:cubicBezTo>
                  <a:lnTo>
                    <a:pt x="884" y="901"/>
                  </a:lnTo>
                  <a:lnTo>
                    <a:pt x="893" y="892"/>
                  </a:lnTo>
                  <a:cubicBezTo>
                    <a:pt x="866" y="848"/>
                    <a:pt x="795" y="830"/>
                    <a:pt x="813" y="751"/>
                  </a:cubicBezTo>
                  <a:cubicBezTo>
                    <a:pt x="795" y="742"/>
                    <a:pt x="778" y="733"/>
                    <a:pt x="778" y="698"/>
                  </a:cubicBezTo>
                  <a:lnTo>
                    <a:pt x="795" y="680"/>
                  </a:lnTo>
                  <a:cubicBezTo>
                    <a:pt x="779" y="672"/>
                    <a:pt x="786" y="617"/>
                    <a:pt x="765" y="617"/>
                  </a:cubicBezTo>
                  <a:cubicBezTo>
                    <a:pt x="763" y="617"/>
                    <a:pt x="762" y="618"/>
                    <a:pt x="760" y="618"/>
                  </a:cubicBezTo>
                  <a:cubicBezTo>
                    <a:pt x="787" y="583"/>
                    <a:pt x="795" y="592"/>
                    <a:pt x="787" y="583"/>
                  </a:cubicBezTo>
                  <a:cubicBezTo>
                    <a:pt x="778" y="583"/>
                    <a:pt x="760" y="583"/>
                    <a:pt x="769" y="574"/>
                  </a:cubicBezTo>
                  <a:lnTo>
                    <a:pt x="725" y="574"/>
                  </a:lnTo>
                  <a:cubicBezTo>
                    <a:pt x="725" y="574"/>
                    <a:pt x="707" y="565"/>
                    <a:pt x="681" y="547"/>
                  </a:cubicBezTo>
                  <a:lnTo>
                    <a:pt x="645" y="547"/>
                  </a:lnTo>
                  <a:cubicBezTo>
                    <a:pt x="619" y="539"/>
                    <a:pt x="628" y="530"/>
                    <a:pt x="628" y="521"/>
                  </a:cubicBezTo>
                  <a:cubicBezTo>
                    <a:pt x="636" y="521"/>
                    <a:pt x="645" y="512"/>
                    <a:pt x="645" y="503"/>
                  </a:cubicBezTo>
                  <a:cubicBezTo>
                    <a:pt x="663" y="512"/>
                    <a:pt x="663" y="512"/>
                    <a:pt x="654" y="512"/>
                  </a:cubicBezTo>
                  <a:cubicBezTo>
                    <a:pt x="665" y="514"/>
                    <a:pt x="672" y="515"/>
                    <a:pt x="676" y="515"/>
                  </a:cubicBezTo>
                  <a:cubicBezTo>
                    <a:pt x="688" y="515"/>
                    <a:pt x="672" y="506"/>
                    <a:pt x="645" y="486"/>
                  </a:cubicBezTo>
                  <a:cubicBezTo>
                    <a:pt x="618" y="472"/>
                    <a:pt x="591" y="453"/>
                    <a:pt x="600" y="453"/>
                  </a:cubicBezTo>
                  <a:cubicBezTo>
                    <a:pt x="603" y="453"/>
                    <a:pt x="609" y="455"/>
                    <a:pt x="619" y="459"/>
                  </a:cubicBezTo>
                  <a:cubicBezTo>
                    <a:pt x="601" y="450"/>
                    <a:pt x="601" y="441"/>
                    <a:pt x="601" y="441"/>
                  </a:cubicBezTo>
                  <a:lnTo>
                    <a:pt x="601" y="441"/>
                  </a:lnTo>
                  <a:cubicBezTo>
                    <a:pt x="601" y="441"/>
                    <a:pt x="610" y="442"/>
                    <a:pt x="619" y="450"/>
                  </a:cubicBezTo>
                  <a:lnTo>
                    <a:pt x="628" y="450"/>
                  </a:lnTo>
                  <a:cubicBezTo>
                    <a:pt x="628" y="450"/>
                    <a:pt x="628" y="450"/>
                    <a:pt x="619" y="441"/>
                  </a:cubicBezTo>
                  <a:lnTo>
                    <a:pt x="619" y="441"/>
                  </a:lnTo>
                  <a:lnTo>
                    <a:pt x="681" y="477"/>
                  </a:lnTo>
                  <a:cubicBezTo>
                    <a:pt x="683" y="478"/>
                    <a:pt x="684" y="479"/>
                    <a:pt x="685" y="479"/>
                  </a:cubicBezTo>
                  <a:cubicBezTo>
                    <a:pt x="686" y="479"/>
                    <a:pt x="648" y="456"/>
                    <a:pt x="610" y="433"/>
                  </a:cubicBezTo>
                  <a:cubicBezTo>
                    <a:pt x="610" y="424"/>
                    <a:pt x="601" y="415"/>
                    <a:pt x="592" y="406"/>
                  </a:cubicBezTo>
                  <a:lnTo>
                    <a:pt x="592" y="406"/>
                  </a:lnTo>
                  <a:cubicBezTo>
                    <a:pt x="620" y="423"/>
                    <a:pt x="631" y="429"/>
                    <a:pt x="632" y="429"/>
                  </a:cubicBezTo>
                  <a:cubicBezTo>
                    <a:pt x="633" y="429"/>
                    <a:pt x="631" y="427"/>
                    <a:pt x="628" y="424"/>
                  </a:cubicBezTo>
                  <a:cubicBezTo>
                    <a:pt x="628" y="424"/>
                    <a:pt x="628" y="423"/>
                    <a:pt x="629" y="423"/>
                  </a:cubicBezTo>
                  <a:cubicBezTo>
                    <a:pt x="633" y="423"/>
                    <a:pt x="642" y="427"/>
                    <a:pt x="672" y="450"/>
                  </a:cubicBezTo>
                  <a:cubicBezTo>
                    <a:pt x="636" y="415"/>
                    <a:pt x="681" y="424"/>
                    <a:pt x="619" y="362"/>
                  </a:cubicBezTo>
                  <a:lnTo>
                    <a:pt x="619" y="362"/>
                  </a:lnTo>
                  <a:cubicBezTo>
                    <a:pt x="628" y="371"/>
                    <a:pt x="636" y="371"/>
                    <a:pt x="636" y="380"/>
                  </a:cubicBezTo>
                  <a:cubicBezTo>
                    <a:pt x="645" y="380"/>
                    <a:pt x="652" y="382"/>
                    <a:pt x="656" y="382"/>
                  </a:cubicBezTo>
                  <a:cubicBezTo>
                    <a:pt x="661" y="382"/>
                    <a:pt x="663" y="380"/>
                    <a:pt x="663" y="371"/>
                  </a:cubicBezTo>
                  <a:lnTo>
                    <a:pt x="698" y="415"/>
                  </a:lnTo>
                  <a:cubicBezTo>
                    <a:pt x="689" y="397"/>
                    <a:pt x="681" y="380"/>
                    <a:pt x="681" y="353"/>
                  </a:cubicBezTo>
                  <a:lnTo>
                    <a:pt x="681" y="353"/>
                  </a:lnTo>
                  <a:cubicBezTo>
                    <a:pt x="707" y="389"/>
                    <a:pt x="725" y="397"/>
                    <a:pt x="734" y="433"/>
                  </a:cubicBezTo>
                  <a:cubicBezTo>
                    <a:pt x="734" y="406"/>
                    <a:pt x="734" y="406"/>
                    <a:pt x="734" y="397"/>
                  </a:cubicBezTo>
                  <a:cubicBezTo>
                    <a:pt x="742" y="389"/>
                    <a:pt x="742" y="389"/>
                    <a:pt x="742" y="362"/>
                  </a:cubicBezTo>
                  <a:lnTo>
                    <a:pt x="760" y="389"/>
                  </a:lnTo>
                  <a:cubicBezTo>
                    <a:pt x="760" y="389"/>
                    <a:pt x="766" y="366"/>
                    <a:pt x="777" y="366"/>
                  </a:cubicBezTo>
                  <a:cubicBezTo>
                    <a:pt x="780" y="366"/>
                    <a:pt x="783" y="367"/>
                    <a:pt x="787" y="371"/>
                  </a:cubicBezTo>
                  <a:cubicBezTo>
                    <a:pt x="804" y="406"/>
                    <a:pt x="813" y="406"/>
                    <a:pt x="866" y="406"/>
                  </a:cubicBezTo>
                  <a:cubicBezTo>
                    <a:pt x="919" y="406"/>
                    <a:pt x="972" y="406"/>
                    <a:pt x="1016" y="433"/>
                  </a:cubicBezTo>
                  <a:cubicBezTo>
                    <a:pt x="1011" y="409"/>
                    <a:pt x="1012" y="401"/>
                    <a:pt x="1015" y="401"/>
                  </a:cubicBezTo>
                  <a:lnTo>
                    <a:pt x="1015" y="401"/>
                  </a:lnTo>
                  <a:cubicBezTo>
                    <a:pt x="1021" y="401"/>
                    <a:pt x="1037" y="428"/>
                    <a:pt x="1049" y="428"/>
                  </a:cubicBezTo>
                  <a:cubicBezTo>
                    <a:pt x="1054" y="428"/>
                    <a:pt x="1058" y="422"/>
                    <a:pt x="1060" y="406"/>
                  </a:cubicBezTo>
                  <a:cubicBezTo>
                    <a:pt x="1060" y="424"/>
                    <a:pt x="1078" y="441"/>
                    <a:pt x="1060" y="459"/>
                  </a:cubicBezTo>
                  <a:cubicBezTo>
                    <a:pt x="1070" y="453"/>
                    <a:pt x="1079" y="451"/>
                    <a:pt x="1088" y="451"/>
                  </a:cubicBezTo>
                  <a:cubicBezTo>
                    <a:pt x="1103" y="451"/>
                    <a:pt x="1116" y="457"/>
                    <a:pt x="1127" y="457"/>
                  </a:cubicBezTo>
                  <a:cubicBezTo>
                    <a:pt x="1138" y="457"/>
                    <a:pt x="1148" y="452"/>
                    <a:pt x="1157" y="433"/>
                  </a:cubicBezTo>
                  <a:lnTo>
                    <a:pt x="1157" y="433"/>
                  </a:lnTo>
                  <a:cubicBezTo>
                    <a:pt x="1166" y="450"/>
                    <a:pt x="1149" y="459"/>
                    <a:pt x="1157" y="477"/>
                  </a:cubicBezTo>
                  <a:cubicBezTo>
                    <a:pt x="1157" y="471"/>
                    <a:pt x="1162" y="464"/>
                    <a:pt x="1168" y="464"/>
                  </a:cubicBezTo>
                  <a:cubicBezTo>
                    <a:pt x="1170" y="464"/>
                    <a:pt x="1173" y="465"/>
                    <a:pt x="1175" y="468"/>
                  </a:cubicBezTo>
                  <a:cubicBezTo>
                    <a:pt x="1175" y="477"/>
                    <a:pt x="1166" y="486"/>
                    <a:pt x="1157" y="494"/>
                  </a:cubicBezTo>
                  <a:cubicBezTo>
                    <a:pt x="1202" y="494"/>
                    <a:pt x="1210" y="424"/>
                    <a:pt x="1210" y="371"/>
                  </a:cubicBezTo>
                  <a:cubicBezTo>
                    <a:pt x="1221" y="381"/>
                    <a:pt x="1229" y="386"/>
                    <a:pt x="1235" y="386"/>
                  </a:cubicBezTo>
                  <a:cubicBezTo>
                    <a:pt x="1245" y="386"/>
                    <a:pt x="1253" y="375"/>
                    <a:pt x="1263" y="353"/>
                  </a:cubicBezTo>
                  <a:lnTo>
                    <a:pt x="1263" y="353"/>
                  </a:lnTo>
                  <a:cubicBezTo>
                    <a:pt x="1272" y="371"/>
                    <a:pt x="1281" y="397"/>
                    <a:pt x="1255" y="397"/>
                  </a:cubicBezTo>
                  <a:cubicBezTo>
                    <a:pt x="1264" y="402"/>
                    <a:pt x="1291" y="412"/>
                    <a:pt x="1314" y="412"/>
                  </a:cubicBezTo>
                  <a:cubicBezTo>
                    <a:pt x="1334" y="412"/>
                    <a:pt x="1352" y="404"/>
                    <a:pt x="1352" y="380"/>
                  </a:cubicBezTo>
                  <a:cubicBezTo>
                    <a:pt x="1355" y="387"/>
                    <a:pt x="1361" y="390"/>
                    <a:pt x="1366" y="390"/>
                  </a:cubicBezTo>
                  <a:cubicBezTo>
                    <a:pt x="1372" y="390"/>
                    <a:pt x="1378" y="385"/>
                    <a:pt x="1378" y="380"/>
                  </a:cubicBezTo>
                  <a:cubicBezTo>
                    <a:pt x="1402" y="380"/>
                    <a:pt x="1414" y="384"/>
                    <a:pt x="1427" y="384"/>
                  </a:cubicBezTo>
                  <a:cubicBezTo>
                    <a:pt x="1433" y="384"/>
                    <a:pt x="1440" y="383"/>
                    <a:pt x="1449" y="380"/>
                  </a:cubicBezTo>
                  <a:lnTo>
                    <a:pt x="1440" y="371"/>
                  </a:lnTo>
                  <a:cubicBezTo>
                    <a:pt x="1447" y="350"/>
                    <a:pt x="1454" y="344"/>
                    <a:pt x="1461" y="344"/>
                  </a:cubicBezTo>
                  <a:cubicBezTo>
                    <a:pt x="1471" y="344"/>
                    <a:pt x="1482" y="354"/>
                    <a:pt x="1494" y="354"/>
                  </a:cubicBezTo>
                  <a:cubicBezTo>
                    <a:pt x="1497" y="354"/>
                    <a:pt x="1499" y="354"/>
                    <a:pt x="1502" y="353"/>
                  </a:cubicBezTo>
                  <a:lnTo>
                    <a:pt x="1502" y="362"/>
                  </a:lnTo>
                  <a:cubicBezTo>
                    <a:pt x="1517" y="371"/>
                    <a:pt x="1527" y="374"/>
                    <a:pt x="1533" y="374"/>
                  </a:cubicBezTo>
                  <a:cubicBezTo>
                    <a:pt x="1544" y="374"/>
                    <a:pt x="1546" y="366"/>
                    <a:pt x="1553" y="366"/>
                  </a:cubicBezTo>
                  <a:cubicBezTo>
                    <a:pt x="1560" y="366"/>
                    <a:pt x="1570" y="371"/>
                    <a:pt x="1590" y="389"/>
                  </a:cubicBezTo>
                  <a:lnTo>
                    <a:pt x="1581" y="353"/>
                  </a:lnTo>
                  <a:cubicBezTo>
                    <a:pt x="1583" y="333"/>
                    <a:pt x="1588" y="326"/>
                    <a:pt x="1595" y="326"/>
                  </a:cubicBezTo>
                  <a:cubicBezTo>
                    <a:pt x="1613" y="326"/>
                    <a:pt x="1642" y="375"/>
                    <a:pt x="1667" y="375"/>
                  </a:cubicBezTo>
                  <a:cubicBezTo>
                    <a:pt x="1671" y="375"/>
                    <a:pt x="1675" y="374"/>
                    <a:pt x="1678" y="371"/>
                  </a:cubicBezTo>
                  <a:lnTo>
                    <a:pt x="1661" y="344"/>
                  </a:lnTo>
                  <a:cubicBezTo>
                    <a:pt x="1663" y="342"/>
                    <a:pt x="1666" y="341"/>
                    <a:pt x="1668" y="341"/>
                  </a:cubicBezTo>
                  <a:cubicBezTo>
                    <a:pt x="1693" y="341"/>
                    <a:pt x="1724" y="451"/>
                    <a:pt x="1740" y="459"/>
                  </a:cubicBezTo>
                  <a:cubicBezTo>
                    <a:pt x="1749" y="468"/>
                    <a:pt x="1731" y="468"/>
                    <a:pt x="1731" y="477"/>
                  </a:cubicBezTo>
                  <a:cubicBezTo>
                    <a:pt x="1742" y="485"/>
                    <a:pt x="1748" y="489"/>
                    <a:pt x="1752" y="489"/>
                  </a:cubicBezTo>
                  <a:cubicBezTo>
                    <a:pt x="1767" y="489"/>
                    <a:pt x="1740" y="429"/>
                    <a:pt x="1776" y="415"/>
                  </a:cubicBezTo>
                  <a:lnTo>
                    <a:pt x="1776" y="415"/>
                  </a:lnTo>
                  <a:cubicBezTo>
                    <a:pt x="1784" y="441"/>
                    <a:pt x="1767" y="486"/>
                    <a:pt x="1793" y="486"/>
                  </a:cubicBezTo>
                  <a:cubicBezTo>
                    <a:pt x="1794" y="487"/>
                    <a:pt x="1795" y="488"/>
                    <a:pt x="1797" y="488"/>
                  </a:cubicBezTo>
                  <a:cubicBezTo>
                    <a:pt x="1809" y="488"/>
                    <a:pt x="1846" y="439"/>
                    <a:pt x="1877" y="439"/>
                  </a:cubicBezTo>
                  <a:cubicBezTo>
                    <a:pt x="1885" y="439"/>
                    <a:pt x="1892" y="442"/>
                    <a:pt x="1899" y="450"/>
                  </a:cubicBezTo>
                  <a:cubicBezTo>
                    <a:pt x="1899" y="433"/>
                    <a:pt x="1890" y="415"/>
                    <a:pt x="1908" y="397"/>
                  </a:cubicBezTo>
                  <a:cubicBezTo>
                    <a:pt x="1927" y="397"/>
                    <a:pt x="1955" y="439"/>
                    <a:pt x="1979" y="439"/>
                  </a:cubicBezTo>
                  <a:cubicBezTo>
                    <a:pt x="1989" y="439"/>
                    <a:pt x="1998" y="432"/>
                    <a:pt x="2005" y="415"/>
                  </a:cubicBezTo>
                  <a:cubicBezTo>
                    <a:pt x="2005" y="415"/>
                    <a:pt x="2014" y="424"/>
                    <a:pt x="2014" y="433"/>
                  </a:cubicBezTo>
                  <a:cubicBezTo>
                    <a:pt x="2032" y="415"/>
                    <a:pt x="2085" y="406"/>
                    <a:pt x="2093" y="371"/>
                  </a:cubicBezTo>
                  <a:cubicBezTo>
                    <a:pt x="2098" y="404"/>
                    <a:pt x="2103" y="414"/>
                    <a:pt x="2110" y="414"/>
                  </a:cubicBezTo>
                  <a:cubicBezTo>
                    <a:pt x="2117" y="414"/>
                    <a:pt x="2125" y="406"/>
                    <a:pt x="2138" y="397"/>
                  </a:cubicBezTo>
                  <a:cubicBezTo>
                    <a:pt x="2145" y="390"/>
                    <a:pt x="2156" y="384"/>
                    <a:pt x="2163" y="384"/>
                  </a:cubicBezTo>
                  <a:cubicBezTo>
                    <a:pt x="2173" y="384"/>
                    <a:pt x="2175" y="394"/>
                    <a:pt x="2155" y="424"/>
                  </a:cubicBezTo>
                  <a:lnTo>
                    <a:pt x="2199" y="415"/>
                  </a:lnTo>
                  <a:lnTo>
                    <a:pt x="2191" y="433"/>
                  </a:lnTo>
                  <a:cubicBezTo>
                    <a:pt x="2199" y="433"/>
                    <a:pt x="2235" y="406"/>
                    <a:pt x="2270" y="380"/>
                  </a:cubicBezTo>
                  <a:lnTo>
                    <a:pt x="2270" y="380"/>
                  </a:lnTo>
                  <a:cubicBezTo>
                    <a:pt x="2270" y="389"/>
                    <a:pt x="2252" y="397"/>
                    <a:pt x="2244" y="406"/>
                  </a:cubicBezTo>
                  <a:cubicBezTo>
                    <a:pt x="2250" y="416"/>
                    <a:pt x="2253" y="421"/>
                    <a:pt x="2259" y="421"/>
                  </a:cubicBezTo>
                  <a:cubicBezTo>
                    <a:pt x="2271" y="421"/>
                    <a:pt x="2294" y="405"/>
                    <a:pt x="2367" y="371"/>
                  </a:cubicBezTo>
                  <a:lnTo>
                    <a:pt x="2367" y="371"/>
                  </a:lnTo>
                  <a:lnTo>
                    <a:pt x="2314" y="406"/>
                  </a:lnTo>
                  <a:cubicBezTo>
                    <a:pt x="2321" y="403"/>
                    <a:pt x="2325" y="401"/>
                    <a:pt x="2328" y="401"/>
                  </a:cubicBezTo>
                  <a:cubicBezTo>
                    <a:pt x="2338" y="401"/>
                    <a:pt x="2318" y="426"/>
                    <a:pt x="2332" y="433"/>
                  </a:cubicBezTo>
                  <a:cubicBezTo>
                    <a:pt x="2323" y="441"/>
                    <a:pt x="2323" y="441"/>
                    <a:pt x="2341" y="441"/>
                  </a:cubicBezTo>
                  <a:cubicBezTo>
                    <a:pt x="2332" y="441"/>
                    <a:pt x="2323" y="450"/>
                    <a:pt x="2314" y="450"/>
                  </a:cubicBezTo>
                  <a:cubicBezTo>
                    <a:pt x="2341" y="450"/>
                    <a:pt x="2288" y="486"/>
                    <a:pt x="2261" y="503"/>
                  </a:cubicBezTo>
                  <a:cubicBezTo>
                    <a:pt x="2245" y="514"/>
                    <a:pt x="2235" y="522"/>
                    <a:pt x="2251" y="522"/>
                  </a:cubicBezTo>
                  <a:cubicBezTo>
                    <a:pt x="2261" y="522"/>
                    <a:pt x="2280" y="519"/>
                    <a:pt x="2314" y="512"/>
                  </a:cubicBezTo>
                  <a:cubicBezTo>
                    <a:pt x="2323" y="521"/>
                    <a:pt x="2332" y="530"/>
                    <a:pt x="2341" y="530"/>
                  </a:cubicBezTo>
                  <a:cubicBezTo>
                    <a:pt x="2358" y="512"/>
                    <a:pt x="2376" y="512"/>
                    <a:pt x="2394" y="512"/>
                  </a:cubicBezTo>
                  <a:cubicBezTo>
                    <a:pt x="2402" y="512"/>
                    <a:pt x="2411" y="514"/>
                    <a:pt x="2420" y="514"/>
                  </a:cubicBezTo>
                  <a:cubicBezTo>
                    <a:pt x="2429" y="514"/>
                    <a:pt x="2438" y="512"/>
                    <a:pt x="2447" y="503"/>
                  </a:cubicBezTo>
                  <a:lnTo>
                    <a:pt x="2447" y="503"/>
                  </a:lnTo>
                  <a:cubicBezTo>
                    <a:pt x="2447" y="518"/>
                    <a:pt x="2400" y="543"/>
                    <a:pt x="2383" y="543"/>
                  </a:cubicBezTo>
                  <a:cubicBezTo>
                    <a:pt x="2379" y="543"/>
                    <a:pt x="2376" y="542"/>
                    <a:pt x="2376" y="539"/>
                  </a:cubicBezTo>
                  <a:lnTo>
                    <a:pt x="2385" y="530"/>
                  </a:lnTo>
                  <a:lnTo>
                    <a:pt x="2385" y="530"/>
                  </a:lnTo>
                  <a:cubicBezTo>
                    <a:pt x="2312" y="538"/>
                    <a:pt x="2328" y="575"/>
                    <a:pt x="2291" y="575"/>
                  </a:cubicBezTo>
                  <a:cubicBezTo>
                    <a:pt x="2288" y="575"/>
                    <a:pt x="2284" y="575"/>
                    <a:pt x="2279" y="574"/>
                  </a:cubicBezTo>
                  <a:cubicBezTo>
                    <a:pt x="2270" y="592"/>
                    <a:pt x="2261" y="609"/>
                    <a:pt x="2244" y="618"/>
                  </a:cubicBezTo>
                  <a:cubicBezTo>
                    <a:pt x="2244" y="627"/>
                    <a:pt x="2235" y="627"/>
                    <a:pt x="2235" y="636"/>
                  </a:cubicBezTo>
                  <a:cubicBezTo>
                    <a:pt x="2226" y="636"/>
                    <a:pt x="2226" y="645"/>
                    <a:pt x="2226" y="645"/>
                  </a:cubicBezTo>
                  <a:lnTo>
                    <a:pt x="2208" y="662"/>
                  </a:lnTo>
                  <a:cubicBezTo>
                    <a:pt x="2173" y="706"/>
                    <a:pt x="2138" y="751"/>
                    <a:pt x="2111" y="795"/>
                  </a:cubicBezTo>
                  <a:lnTo>
                    <a:pt x="2164" y="812"/>
                  </a:lnTo>
                  <a:lnTo>
                    <a:pt x="2138" y="839"/>
                  </a:lnTo>
                  <a:cubicBezTo>
                    <a:pt x="2129" y="839"/>
                    <a:pt x="2093" y="830"/>
                    <a:pt x="2111" y="812"/>
                  </a:cubicBezTo>
                  <a:cubicBezTo>
                    <a:pt x="2108" y="812"/>
                    <a:pt x="2106" y="811"/>
                    <a:pt x="2104" y="811"/>
                  </a:cubicBezTo>
                  <a:cubicBezTo>
                    <a:pt x="2081" y="811"/>
                    <a:pt x="2112" y="857"/>
                    <a:pt x="2120" y="865"/>
                  </a:cubicBezTo>
                  <a:cubicBezTo>
                    <a:pt x="2112" y="871"/>
                    <a:pt x="2106" y="874"/>
                    <a:pt x="2101" y="874"/>
                  </a:cubicBezTo>
                  <a:cubicBezTo>
                    <a:pt x="2078" y="874"/>
                    <a:pt x="2075" y="828"/>
                    <a:pt x="2069" y="828"/>
                  </a:cubicBezTo>
                  <a:cubicBezTo>
                    <a:pt x="2068" y="828"/>
                    <a:pt x="2068" y="828"/>
                    <a:pt x="2067" y="830"/>
                  </a:cubicBezTo>
                  <a:lnTo>
                    <a:pt x="2058" y="848"/>
                  </a:lnTo>
                  <a:lnTo>
                    <a:pt x="2067" y="848"/>
                  </a:lnTo>
                  <a:cubicBezTo>
                    <a:pt x="2076" y="874"/>
                    <a:pt x="2093" y="892"/>
                    <a:pt x="2076" y="918"/>
                  </a:cubicBezTo>
                  <a:cubicBezTo>
                    <a:pt x="2072" y="920"/>
                    <a:pt x="2069" y="921"/>
                    <a:pt x="2066" y="921"/>
                  </a:cubicBezTo>
                  <a:cubicBezTo>
                    <a:pt x="2055" y="921"/>
                    <a:pt x="2047" y="909"/>
                    <a:pt x="2040" y="909"/>
                  </a:cubicBezTo>
                  <a:cubicBezTo>
                    <a:pt x="2040" y="909"/>
                    <a:pt x="2032" y="909"/>
                    <a:pt x="2032" y="918"/>
                  </a:cubicBezTo>
                  <a:lnTo>
                    <a:pt x="2005" y="962"/>
                  </a:lnTo>
                  <a:lnTo>
                    <a:pt x="2049" y="962"/>
                  </a:lnTo>
                  <a:cubicBezTo>
                    <a:pt x="2057" y="995"/>
                    <a:pt x="2028" y="1005"/>
                    <a:pt x="2064" y="1006"/>
                  </a:cubicBezTo>
                  <a:lnTo>
                    <a:pt x="2064" y="1006"/>
                  </a:lnTo>
                  <a:cubicBezTo>
                    <a:pt x="1994" y="1012"/>
                    <a:pt x="1968" y="1148"/>
                    <a:pt x="1943" y="1148"/>
                  </a:cubicBezTo>
                  <a:cubicBezTo>
                    <a:pt x="1952" y="1192"/>
                    <a:pt x="1934" y="1219"/>
                    <a:pt x="1917" y="1245"/>
                  </a:cubicBezTo>
                  <a:cubicBezTo>
                    <a:pt x="1926" y="1245"/>
                    <a:pt x="1970" y="1263"/>
                    <a:pt x="1952" y="1289"/>
                  </a:cubicBezTo>
                  <a:cubicBezTo>
                    <a:pt x="1931" y="1273"/>
                    <a:pt x="1917" y="1267"/>
                    <a:pt x="1906" y="1267"/>
                  </a:cubicBezTo>
                  <a:cubicBezTo>
                    <a:pt x="1879" y="1267"/>
                    <a:pt x="1871" y="1300"/>
                    <a:pt x="1831" y="1300"/>
                  </a:cubicBezTo>
                  <a:cubicBezTo>
                    <a:pt x="1828" y="1300"/>
                    <a:pt x="1825" y="1300"/>
                    <a:pt x="1822" y="1300"/>
                  </a:cubicBezTo>
                  <a:lnTo>
                    <a:pt x="1822" y="1300"/>
                  </a:lnTo>
                  <a:cubicBezTo>
                    <a:pt x="1849" y="1312"/>
                    <a:pt x="1783" y="1378"/>
                    <a:pt x="1855" y="1386"/>
                  </a:cubicBezTo>
                  <a:cubicBezTo>
                    <a:pt x="1851" y="1390"/>
                    <a:pt x="1848" y="1391"/>
                    <a:pt x="1844" y="1391"/>
                  </a:cubicBezTo>
                  <a:cubicBezTo>
                    <a:pt x="1830" y="1391"/>
                    <a:pt x="1814" y="1369"/>
                    <a:pt x="1793" y="1369"/>
                  </a:cubicBezTo>
                  <a:cubicBezTo>
                    <a:pt x="1793" y="1439"/>
                    <a:pt x="1705" y="1475"/>
                    <a:pt x="1678" y="1545"/>
                  </a:cubicBezTo>
                  <a:cubicBezTo>
                    <a:pt x="1687" y="1554"/>
                    <a:pt x="1714" y="1554"/>
                    <a:pt x="1723" y="1572"/>
                  </a:cubicBezTo>
                  <a:lnTo>
                    <a:pt x="1643" y="1572"/>
                  </a:lnTo>
                  <a:cubicBezTo>
                    <a:pt x="1643" y="1589"/>
                    <a:pt x="1705" y="1625"/>
                    <a:pt x="1652" y="1625"/>
                  </a:cubicBezTo>
                  <a:cubicBezTo>
                    <a:pt x="1661" y="1625"/>
                    <a:pt x="1678" y="1634"/>
                    <a:pt x="1678" y="1642"/>
                  </a:cubicBezTo>
                  <a:cubicBezTo>
                    <a:pt x="1546" y="1739"/>
                    <a:pt x="1572" y="1925"/>
                    <a:pt x="1396" y="1996"/>
                  </a:cubicBezTo>
                  <a:cubicBezTo>
                    <a:pt x="1422" y="1996"/>
                    <a:pt x="1422" y="2004"/>
                    <a:pt x="1414" y="2022"/>
                  </a:cubicBezTo>
                  <a:cubicBezTo>
                    <a:pt x="1415" y="2021"/>
                    <a:pt x="1416" y="2020"/>
                    <a:pt x="1418" y="2020"/>
                  </a:cubicBezTo>
                  <a:cubicBezTo>
                    <a:pt x="1427" y="2020"/>
                    <a:pt x="1443" y="2040"/>
                    <a:pt x="1458" y="2040"/>
                  </a:cubicBezTo>
                  <a:lnTo>
                    <a:pt x="1387" y="2075"/>
                  </a:lnTo>
                  <a:cubicBezTo>
                    <a:pt x="1422" y="2110"/>
                    <a:pt x="1352" y="2137"/>
                    <a:pt x="1387" y="2163"/>
                  </a:cubicBezTo>
                  <a:lnTo>
                    <a:pt x="1396" y="2146"/>
                  </a:lnTo>
                  <a:cubicBezTo>
                    <a:pt x="1431" y="2190"/>
                    <a:pt x="1519" y="2172"/>
                    <a:pt x="1581" y="2207"/>
                  </a:cubicBezTo>
                  <a:cubicBezTo>
                    <a:pt x="1537" y="2154"/>
                    <a:pt x="1696" y="2190"/>
                    <a:pt x="1643" y="2101"/>
                  </a:cubicBezTo>
                  <a:cubicBezTo>
                    <a:pt x="1661" y="2101"/>
                    <a:pt x="1661" y="2119"/>
                    <a:pt x="1678" y="2128"/>
                  </a:cubicBezTo>
                  <a:cubicBezTo>
                    <a:pt x="1661" y="2101"/>
                    <a:pt x="1661" y="2084"/>
                    <a:pt x="1687" y="2066"/>
                  </a:cubicBezTo>
                  <a:lnTo>
                    <a:pt x="1687" y="2075"/>
                  </a:lnTo>
                  <a:cubicBezTo>
                    <a:pt x="1723" y="2004"/>
                    <a:pt x="1767" y="1987"/>
                    <a:pt x="1829" y="1925"/>
                  </a:cubicBezTo>
                  <a:lnTo>
                    <a:pt x="1793" y="1916"/>
                  </a:lnTo>
                  <a:cubicBezTo>
                    <a:pt x="1802" y="1898"/>
                    <a:pt x="1820" y="1898"/>
                    <a:pt x="1829" y="1898"/>
                  </a:cubicBezTo>
                  <a:cubicBezTo>
                    <a:pt x="1821" y="1889"/>
                    <a:pt x="1816" y="1886"/>
                    <a:pt x="1811" y="1886"/>
                  </a:cubicBezTo>
                  <a:cubicBezTo>
                    <a:pt x="1799" y="1886"/>
                    <a:pt x="1795" y="1911"/>
                    <a:pt x="1780" y="1911"/>
                  </a:cubicBezTo>
                  <a:cubicBezTo>
                    <a:pt x="1774" y="1911"/>
                    <a:pt x="1767" y="1908"/>
                    <a:pt x="1758" y="1898"/>
                  </a:cubicBezTo>
                  <a:lnTo>
                    <a:pt x="1758" y="1898"/>
                  </a:lnTo>
                  <a:cubicBezTo>
                    <a:pt x="1760" y="1899"/>
                    <a:pt x="1763" y="1899"/>
                    <a:pt x="1765" y="1899"/>
                  </a:cubicBezTo>
                  <a:cubicBezTo>
                    <a:pt x="1822" y="1899"/>
                    <a:pt x="1830" y="1806"/>
                    <a:pt x="1887" y="1806"/>
                  </a:cubicBezTo>
                  <a:cubicBezTo>
                    <a:pt x="1893" y="1806"/>
                    <a:pt x="1900" y="1808"/>
                    <a:pt x="1908" y="1810"/>
                  </a:cubicBezTo>
                  <a:cubicBezTo>
                    <a:pt x="1917" y="1784"/>
                    <a:pt x="1864" y="1792"/>
                    <a:pt x="1881" y="1775"/>
                  </a:cubicBezTo>
                  <a:lnTo>
                    <a:pt x="1899" y="1775"/>
                  </a:lnTo>
                  <a:lnTo>
                    <a:pt x="1881" y="1757"/>
                  </a:lnTo>
                  <a:cubicBezTo>
                    <a:pt x="1889" y="1750"/>
                    <a:pt x="1898" y="1747"/>
                    <a:pt x="1907" y="1747"/>
                  </a:cubicBezTo>
                  <a:cubicBezTo>
                    <a:pt x="1920" y="1747"/>
                    <a:pt x="1933" y="1752"/>
                    <a:pt x="1943" y="1757"/>
                  </a:cubicBezTo>
                  <a:cubicBezTo>
                    <a:pt x="1934" y="1757"/>
                    <a:pt x="1934" y="1766"/>
                    <a:pt x="1934" y="1775"/>
                  </a:cubicBezTo>
                  <a:cubicBezTo>
                    <a:pt x="1968" y="1766"/>
                    <a:pt x="1962" y="1718"/>
                    <a:pt x="1976" y="1706"/>
                  </a:cubicBezTo>
                  <a:lnTo>
                    <a:pt x="1976" y="1706"/>
                  </a:lnTo>
                  <a:lnTo>
                    <a:pt x="1952" y="1722"/>
                  </a:lnTo>
                  <a:cubicBezTo>
                    <a:pt x="1970" y="1642"/>
                    <a:pt x="2040" y="1581"/>
                    <a:pt x="2040" y="1492"/>
                  </a:cubicBezTo>
                  <a:lnTo>
                    <a:pt x="2023" y="1483"/>
                  </a:lnTo>
                  <a:cubicBezTo>
                    <a:pt x="2032" y="1422"/>
                    <a:pt x="2067" y="1457"/>
                    <a:pt x="2085" y="1395"/>
                  </a:cubicBezTo>
                  <a:cubicBezTo>
                    <a:pt x="2076" y="1377"/>
                    <a:pt x="2076" y="1360"/>
                    <a:pt x="2093" y="1342"/>
                  </a:cubicBezTo>
                  <a:cubicBezTo>
                    <a:pt x="2098" y="1355"/>
                    <a:pt x="2109" y="1355"/>
                    <a:pt x="2120" y="1355"/>
                  </a:cubicBezTo>
                  <a:cubicBezTo>
                    <a:pt x="2131" y="1355"/>
                    <a:pt x="2142" y="1355"/>
                    <a:pt x="2146" y="1369"/>
                  </a:cubicBezTo>
                  <a:cubicBezTo>
                    <a:pt x="2146" y="1298"/>
                    <a:pt x="2138" y="1324"/>
                    <a:pt x="2102" y="1263"/>
                  </a:cubicBezTo>
                  <a:lnTo>
                    <a:pt x="2138" y="1263"/>
                  </a:lnTo>
                  <a:cubicBezTo>
                    <a:pt x="2120" y="1245"/>
                    <a:pt x="2111" y="1236"/>
                    <a:pt x="2120" y="1201"/>
                  </a:cubicBezTo>
                  <a:lnTo>
                    <a:pt x="2120" y="1201"/>
                  </a:lnTo>
                  <a:cubicBezTo>
                    <a:pt x="2129" y="1236"/>
                    <a:pt x="2164" y="1210"/>
                    <a:pt x="2182" y="1245"/>
                  </a:cubicBezTo>
                  <a:cubicBezTo>
                    <a:pt x="2254" y="1221"/>
                    <a:pt x="2187" y="1146"/>
                    <a:pt x="2248" y="1146"/>
                  </a:cubicBezTo>
                  <a:cubicBezTo>
                    <a:pt x="2254" y="1146"/>
                    <a:pt x="2261" y="1146"/>
                    <a:pt x="2270" y="1148"/>
                  </a:cubicBezTo>
                  <a:cubicBezTo>
                    <a:pt x="2256" y="1131"/>
                    <a:pt x="2244" y="1126"/>
                    <a:pt x="2235" y="1126"/>
                  </a:cubicBezTo>
                  <a:cubicBezTo>
                    <a:pt x="2212" y="1126"/>
                    <a:pt x="2202" y="1159"/>
                    <a:pt x="2200" y="1159"/>
                  </a:cubicBezTo>
                  <a:cubicBezTo>
                    <a:pt x="2200" y="1159"/>
                    <a:pt x="2199" y="1158"/>
                    <a:pt x="2199" y="1157"/>
                  </a:cubicBezTo>
                  <a:cubicBezTo>
                    <a:pt x="2164" y="1157"/>
                    <a:pt x="2155" y="1104"/>
                    <a:pt x="2173" y="1095"/>
                  </a:cubicBezTo>
                  <a:cubicBezTo>
                    <a:pt x="2177" y="1090"/>
                    <a:pt x="2186" y="1089"/>
                    <a:pt x="2197" y="1089"/>
                  </a:cubicBezTo>
                  <a:cubicBezTo>
                    <a:pt x="2208" y="1089"/>
                    <a:pt x="2222" y="1090"/>
                    <a:pt x="2236" y="1090"/>
                  </a:cubicBezTo>
                  <a:cubicBezTo>
                    <a:pt x="2261" y="1090"/>
                    <a:pt x="2287" y="1087"/>
                    <a:pt x="2301" y="1066"/>
                  </a:cubicBezTo>
                  <a:lnTo>
                    <a:pt x="2301" y="1066"/>
                  </a:lnTo>
                  <a:cubicBezTo>
                    <a:pt x="2301" y="1069"/>
                    <a:pt x="2305" y="1071"/>
                    <a:pt x="2305" y="1077"/>
                  </a:cubicBezTo>
                  <a:cubicBezTo>
                    <a:pt x="2332" y="1068"/>
                    <a:pt x="2296" y="1024"/>
                    <a:pt x="2341" y="1024"/>
                  </a:cubicBezTo>
                  <a:cubicBezTo>
                    <a:pt x="2305" y="989"/>
                    <a:pt x="2358" y="998"/>
                    <a:pt x="2305" y="962"/>
                  </a:cubicBezTo>
                  <a:lnTo>
                    <a:pt x="2296" y="1015"/>
                  </a:lnTo>
                  <a:cubicBezTo>
                    <a:pt x="2296" y="980"/>
                    <a:pt x="2252" y="927"/>
                    <a:pt x="2305" y="901"/>
                  </a:cubicBezTo>
                  <a:cubicBezTo>
                    <a:pt x="2314" y="909"/>
                    <a:pt x="2314" y="927"/>
                    <a:pt x="2323" y="945"/>
                  </a:cubicBezTo>
                  <a:cubicBezTo>
                    <a:pt x="2341" y="936"/>
                    <a:pt x="2323" y="918"/>
                    <a:pt x="2341" y="909"/>
                  </a:cubicBezTo>
                  <a:lnTo>
                    <a:pt x="2341" y="909"/>
                  </a:lnTo>
                  <a:cubicBezTo>
                    <a:pt x="2394" y="945"/>
                    <a:pt x="2323" y="971"/>
                    <a:pt x="2349" y="1015"/>
                  </a:cubicBezTo>
                  <a:cubicBezTo>
                    <a:pt x="2370" y="1015"/>
                    <a:pt x="2354" y="974"/>
                    <a:pt x="2365" y="974"/>
                  </a:cubicBezTo>
                  <a:lnTo>
                    <a:pt x="2365" y="974"/>
                  </a:lnTo>
                  <a:cubicBezTo>
                    <a:pt x="2368" y="974"/>
                    <a:pt x="2374" y="978"/>
                    <a:pt x="2385" y="989"/>
                  </a:cubicBezTo>
                  <a:cubicBezTo>
                    <a:pt x="2332" y="936"/>
                    <a:pt x="2420" y="954"/>
                    <a:pt x="2385" y="892"/>
                  </a:cubicBezTo>
                  <a:lnTo>
                    <a:pt x="2385" y="892"/>
                  </a:lnTo>
                  <a:lnTo>
                    <a:pt x="2420" y="909"/>
                  </a:lnTo>
                  <a:cubicBezTo>
                    <a:pt x="2420" y="901"/>
                    <a:pt x="2411" y="883"/>
                    <a:pt x="2411" y="874"/>
                  </a:cubicBezTo>
                  <a:lnTo>
                    <a:pt x="2411" y="874"/>
                  </a:lnTo>
                  <a:lnTo>
                    <a:pt x="2447" y="909"/>
                  </a:lnTo>
                  <a:cubicBezTo>
                    <a:pt x="2429" y="865"/>
                    <a:pt x="2500" y="883"/>
                    <a:pt x="2500" y="848"/>
                  </a:cubicBezTo>
                  <a:lnTo>
                    <a:pt x="2500" y="848"/>
                  </a:lnTo>
                  <a:cubicBezTo>
                    <a:pt x="2489" y="864"/>
                    <a:pt x="2480" y="869"/>
                    <a:pt x="2473" y="869"/>
                  </a:cubicBezTo>
                  <a:cubicBezTo>
                    <a:pt x="2458" y="869"/>
                    <a:pt x="2447" y="847"/>
                    <a:pt x="2427" y="847"/>
                  </a:cubicBezTo>
                  <a:cubicBezTo>
                    <a:pt x="2425" y="847"/>
                    <a:pt x="2423" y="847"/>
                    <a:pt x="2420" y="848"/>
                  </a:cubicBezTo>
                  <a:cubicBezTo>
                    <a:pt x="2420" y="817"/>
                    <a:pt x="2429" y="808"/>
                    <a:pt x="2445" y="808"/>
                  </a:cubicBezTo>
                  <a:cubicBezTo>
                    <a:pt x="2453" y="808"/>
                    <a:pt x="2462" y="810"/>
                    <a:pt x="2473" y="812"/>
                  </a:cubicBezTo>
                  <a:cubicBezTo>
                    <a:pt x="2482" y="812"/>
                    <a:pt x="2500" y="812"/>
                    <a:pt x="2517" y="804"/>
                  </a:cubicBezTo>
                  <a:cubicBezTo>
                    <a:pt x="2533" y="796"/>
                    <a:pt x="2542" y="780"/>
                    <a:pt x="2557" y="758"/>
                  </a:cubicBezTo>
                  <a:lnTo>
                    <a:pt x="2557" y="758"/>
                  </a:lnTo>
                  <a:cubicBezTo>
                    <a:pt x="2547" y="769"/>
                    <a:pt x="2530" y="783"/>
                    <a:pt x="2519" y="783"/>
                  </a:cubicBezTo>
                  <a:cubicBezTo>
                    <a:pt x="2513" y="783"/>
                    <a:pt x="2508" y="779"/>
                    <a:pt x="2508" y="768"/>
                  </a:cubicBezTo>
                  <a:cubicBezTo>
                    <a:pt x="2526" y="751"/>
                    <a:pt x="2553" y="724"/>
                    <a:pt x="2579" y="715"/>
                  </a:cubicBezTo>
                  <a:cubicBezTo>
                    <a:pt x="2595" y="686"/>
                    <a:pt x="2594" y="678"/>
                    <a:pt x="2585" y="678"/>
                  </a:cubicBezTo>
                  <a:cubicBezTo>
                    <a:pt x="2575" y="678"/>
                    <a:pt x="2556" y="690"/>
                    <a:pt x="2544" y="690"/>
                  </a:cubicBezTo>
                  <a:cubicBezTo>
                    <a:pt x="2539" y="690"/>
                    <a:pt x="2535" y="687"/>
                    <a:pt x="2535" y="680"/>
                  </a:cubicBezTo>
                  <a:cubicBezTo>
                    <a:pt x="2597" y="662"/>
                    <a:pt x="2535" y="636"/>
                    <a:pt x="2544" y="609"/>
                  </a:cubicBezTo>
                  <a:lnTo>
                    <a:pt x="2544" y="609"/>
                  </a:lnTo>
                  <a:lnTo>
                    <a:pt x="2579" y="618"/>
                  </a:lnTo>
                  <a:cubicBezTo>
                    <a:pt x="2650" y="530"/>
                    <a:pt x="2508" y="592"/>
                    <a:pt x="2579" y="521"/>
                  </a:cubicBezTo>
                  <a:lnTo>
                    <a:pt x="2579" y="521"/>
                  </a:lnTo>
                  <a:cubicBezTo>
                    <a:pt x="2588" y="530"/>
                    <a:pt x="2606" y="539"/>
                    <a:pt x="2623" y="547"/>
                  </a:cubicBezTo>
                  <a:lnTo>
                    <a:pt x="2623" y="512"/>
                  </a:lnTo>
                  <a:lnTo>
                    <a:pt x="2667" y="512"/>
                  </a:lnTo>
                  <a:cubicBezTo>
                    <a:pt x="2659" y="477"/>
                    <a:pt x="2676" y="459"/>
                    <a:pt x="2720" y="415"/>
                  </a:cubicBezTo>
                  <a:lnTo>
                    <a:pt x="2720" y="415"/>
                  </a:lnTo>
                  <a:cubicBezTo>
                    <a:pt x="2702" y="422"/>
                    <a:pt x="2684" y="427"/>
                    <a:pt x="2670" y="427"/>
                  </a:cubicBezTo>
                  <a:cubicBezTo>
                    <a:pt x="2650" y="427"/>
                    <a:pt x="2639" y="418"/>
                    <a:pt x="2650" y="397"/>
                  </a:cubicBezTo>
                  <a:cubicBezTo>
                    <a:pt x="2694" y="371"/>
                    <a:pt x="2685" y="397"/>
                    <a:pt x="2711" y="353"/>
                  </a:cubicBezTo>
                  <a:cubicBezTo>
                    <a:pt x="2738" y="353"/>
                    <a:pt x="2764" y="353"/>
                    <a:pt x="2711" y="389"/>
                  </a:cubicBezTo>
                  <a:cubicBezTo>
                    <a:pt x="2717" y="389"/>
                    <a:pt x="2723" y="392"/>
                    <a:pt x="2732" y="392"/>
                  </a:cubicBezTo>
                  <a:cubicBezTo>
                    <a:pt x="2736" y="392"/>
                    <a:pt x="2741" y="391"/>
                    <a:pt x="2747" y="389"/>
                  </a:cubicBezTo>
                  <a:cubicBezTo>
                    <a:pt x="2800" y="353"/>
                    <a:pt x="2800" y="318"/>
                    <a:pt x="2809" y="291"/>
                  </a:cubicBezTo>
                  <a:lnTo>
                    <a:pt x="2809" y="291"/>
                  </a:lnTo>
                  <a:cubicBezTo>
                    <a:pt x="2800" y="300"/>
                    <a:pt x="2791" y="318"/>
                    <a:pt x="2782" y="318"/>
                  </a:cubicBezTo>
                  <a:cubicBezTo>
                    <a:pt x="2773" y="300"/>
                    <a:pt x="2764" y="291"/>
                    <a:pt x="2756" y="274"/>
                  </a:cubicBezTo>
                  <a:cubicBezTo>
                    <a:pt x="2782" y="256"/>
                    <a:pt x="2791" y="256"/>
                    <a:pt x="2800" y="256"/>
                  </a:cubicBezTo>
                  <a:cubicBezTo>
                    <a:pt x="2809" y="247"/>
                    <a:pt x="2782" y="247"/>
                    <a:pt x="2791" y="230"/>
                  </a:cubicBezTo>
                  <a:cubicBezTo>
                    <a:pt x="2822" y="217"/>
                    <a:pt x="2857" y="201"/>
                    <a:pt x="2875" y="201"/>
                  </a:cubicBezTo>
                  <a:cubicBezTo>
                    <a:pt x="2883" y="201"/>
                    <a:pt x="2888" y="204"/>
                    <a:pt x="2888" y="212"/>
                  </a:cubicBezTo>
                  <a:lnTo>
                    <a:pt x="2888" y="212"/>
                  </a:lnTo>
                  <a:cubicBezTo>
                    <a:pt x="2888" y="194"/>
                    <a:pt x="2879" y="177"/>
                    <a:pt x="2879" y="159"/>
                  </a:cubicBezTo>
                  <a:cubicBezTo>
                    <a:pt x="2906" y="141"/>
                    <a:pt x="2959" y="88"/>
                    <a:pt x="2976" y="88"/>
                  </a:cubicBezTo>
                  <a:cubicBezTo>
                    <a:pt x="2994" y="71"/>
                    <a:pt x="2994" y="53"/>
                    <a:pt x="2994" y="44"/>
                  </a:cubicBezTo>
                  <a:lnTo>
                    <a:pt x="2994" y="44"/>
                  </a:lnTo>
                  <a:cubicBezTo>
                    <a:pt x="2937" y="58"/>
                    <a:pt x="2857" y="84"/>
                    <a:pt x="2814" y="84"/>
                  </a:cubicBezTo>
                  <a:cubicBezTo>
                    <a:pt x="2804" y="84"/>
                    <a:pt x="2796" y="83"/>
                    <a:pt x="2791" y="79"/>
                  </a:cubicBezTo>
                  <a:cubicBezTo>
                    <a:pt x="2782" y="79"/>
                    <a:pt x="2764" y="88"/>
                    <a:pt x="2747" y="97"/>
                  </a:cubicBezTo>
                  <a:cubicBezTo>
                    <a:pt x="2717" y="91"/>
                    <a:pt x="2699" y="73"/>
                    <a:pt x="2652" y="73"/>
                  </a:cubicBezTo>
                  <a:cubicBezTo>
                    <a:pt x="2630" y="73"/>
                    <a:pt x="2601" y="77"/>
                    <a:pt x="2561" y="88"/>
                  </a:cubicBezTo>
                  <a:cubicBezTo>
                    <a:pt x="2570" y="71"/>
                    <a:pt x="2570" y="53"/>
                    <a:pt x="2570" y="35"/>
                  </a:cubicBezTo>
                  <a:lnTo>
                    <a:pt x="2570" y="35"/>
                  </a:lnTo>
                  <a:cubicBezTo>
                    <a:pt x="2535" y="44"/>
                    <a:pt x="2535" y="62"/>
                    <a:pt x="2526" y="79"/>
                  </a:cubicBezTo>
                  <a:cubicBezTo>
                    <a:pt x="2526" y="97"/>
                    <a:pt x="2508" y="115"/>
                    <a:pt x="2455" y="124"/>
                  </a:cubicBezTo>
                  <a:cubicBezTo>
                    <a:pt x="2447" y="126"/>
                    <a:pt x="2440" y="127"/>
                    <a:pt x="2436" y="127"/>
                  </a:cubicBezTo>
                  <a:cubicBezTo>
                    <a:pt x="2405" y="127"/>
                    <a:pt x="2471" y="77"/>
                    <a:pt x="2455" y="62"/>
                  </a:cubicBezTo>
                  <a:lnTo>
                    <a:pt x="2455" y="62"/>
                  </a:lnTo>
                  <a:cubicBezTo>
                    <a:pt x="2429" y="79"/>
                    <a:pt x="2394" y="97"/>
                    <a:pt x="2358" y="106"/>
                  </a:cubicBezTo>
                  <a:cubicBezTo>
                    <a:pt x="2345" y="115"/>
                    <a:pt x="2332" y="119"/>
                    <a:pt x="2319" y="119"/>
                  </a:cubicBezTo>
                  <a:cubicBezTo>
                    <a:pt x="2305" y="119"/>
                    <a:pt x="2292" y="115"/>
                    <a:pt x="2279" y="106"/>
                  </a:cubicBezTo>
                  <a:cubicBezTo>
                    <a:pt x="2292" y="102"/>
                    <a:pt x="2303" y="102"/>
                    <a:pt x="2313" y="102"/>
                  </a:cubicBezTo>
                  <a:cubicBezTo>
                    <a:pt x="2323" y="102"/>
                    <a:pt x="2332" y="102"/>
                    <a:pt x="2341" y="97"/>
                  </a:cubicBezTo>
                  <a:cubicBezTo>
                    <a:pt x="2332" y="88"/>
                    <a:pt x="2323" y="79"/>
                    <a:pt x="2305" y="71"/>
                  </a:cubicBezTo>
                  <a:cubicBezTo>
                    <a:pt x="2385" y="26"/>
                    <a:pt x="2429" y="44"/>
                    <a:pt x="2402"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98" name="Google Shape;7398;p29"/>
            <p:cNvSpPr/>
            <p:nvPr/>
          </p:nvSpPr>
          <p:spPr>
            <a:xfrm>
              <a:off x="172292" y="-97967"/>
              <a:ext cx="135" cy="2926"/>
            </a:xfrm>
            <a:custGeom>
              <a:avLst/>
              <a:gdLst/>
              <a:ahLst/>
              <a:cxnLst/>
              <a:rect l="l" t="t" r="r" b="b"/>
              <a:pathLst>
                <a:path w="1" h="19" extrusionOk="0">
                  <a:moveTo>
                    <a:pt x="0" y="1"/>
                  </a:moveTo>
                  <a:cubicBezTo>
                    <a:pt x="0" y="10"/>
                    <a:pt x="0" y="19"/>
                    <a:pt x="0" y="19"/>
                  </a:cubicBezTo>
                  <a:cubicBezTo>
                    <a:pt x="0" y="19"/>
                    <a:pt x="0" y="10"/>
                    <a:pt x="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399" name="Google Shape;7399;p29"/>
            <p:cNvSpPr/>
            <p:nvPr/>
          </p:nvSpPr>
          <p:spPr>
            <a:xfrm>
              <a:off x="380379" y="-111520"/>
              <a:ext cx="1355" cy="1540"/>
            </a:xfrm>
            <a:custGeom>
              <a:avLst/>
              <a:gdLst/>
              <a:ahLst/>
              <a:cxnLst/>
              <a:rect l="l" t="t" r="r" b="b"/>
              <a:pathLst>
                <a:path w="10" h="10" extrusionOk="0">
                  <a:moveTo>
                    <a:pt x="10" y="1"/>
                  </a:moveTo>
                  <a:lnTo>
                    <a:pt x="1" y="9"/>
                  </a:lnTo>
                  <a:cubicBezTo>
                    <a:pt x="10" y="9"/>
                    <a:pt x="10" y="9"/>
                    <a:pt x="1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00" name="Google Shape;7400;p29"/>
            <p:cNvSpPr/>
            <p:nvPr/>
          </p:nvSpPr>
          <p:spPr>
            <a:xfrm>
              <a:off x="50230" y="-28511"/>
              <a:ext cx="1355" cy="4158"/>
            </a:xfrm>
            <a:custGeom>
              <a:avLst/>
              <a:gdLst/>
              <a:ahLst/>
              <a:cxnLst/>
              <a:rect l="l" t="t" r="r" b="b"/>
              <a:pathLst>
                <a:path w="10" h="27" extrusionOk="0">
                  <a:moveTo>
                    <a:pt x="10" y="0"/>
                  </a:moveTo>
                  <a:cubicBezTo>
                    <a:pt x="1" y="0"/>
                    <a:pt x="1" y="9"/>
                    <a:pt x="1" y="27"/>
                  </a:cubicBezTo>
                  <a:cubicBezTo>
                    <a:pt x="1" y="9"/>
                    <a:pt x="10" y="9"/>
                    <a:pt x="10"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01" name="Google Shape;7401;p29"/>
            <p:cNvSpPr/>
            <p:nvPr/>
          </p:nvSpPr>
          <p:spPr>
            <a:xfrm>
              <a:off x="148313" y="57116"/>
              <a:ext cx="2574" cy="4158"/>
            </a:xfrm>
            <a:custGeom>
              <a:avLst/>
              <a:gdLst/>
              <a:ahLst/>
              <a:cxnLst/>
              <a:rect l="l" t="t" r="r" b="b"/>
              <a:pathLst>
                <a:path w="19" h="27" extrusionOk="0">
                  <a:moveTo>
                    <a:pt x="1" y="1"/>
                  </a:moveTo>
                  <a:cubicBezTo>
                    <a:pt x="10" y="9"/>
                    <a:pt x="1" y="18"/>
                    <a:pt x="1" y="27"/>
                  </a:cubicBezTo>
                  <a:lnTo>
                    <a:pt x="1" y="27"/>
                  </a:lnTo>
                  <a:cubicBezTo>
                    <a:pt x="1" y="21"/>
                    <a:pt x="5" y="15"/>
                    <a:pt x="11" y="15"/>
                  </a:cubicBezTo>
                  <a:cubicBezTo>
                    <a:pt x="13" y="15"/>
                    <a:pt x="16" y="16"/>
                    <a:pt x="18" y="18"/>
                  </a:cubicBezTo>
                  <a:lnTo>
                    <a:pt x="1"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02" name="Google Shape;7402;p29"/>
            <p:cNvSpPr/>
            <p:nvPr/>
          </p:nvSpPr>
          <p:spPr>
            <a:xfrm>
              <a:off x="138830" y="102701"/>
              <a:ext cx="3658" cy="3542"/>
            </a:xfrm>
            <a:custGeom>
              <a:avLst/>
              <a:gdLst/>
              <a:ahLst/>
              <a:cxnLst/>
              <a:rect l="l" t="t" r="r" b="b"/>
              <a:pathLst>
                <a:path w="27" h="23" extrusionOk="0">
                  <a:moveTo>
                    <a:pt x="10" y="0"/>
                  </a:moveTo>
                  <a:cubicBezTo>
                    <a:pt x="5" y="0"/>
                    <a:pt x="0" y="5"/>
                    <a:pt x="0" y="14"/>
                  </a:cubicBezTo>
                  <a:cubicBezTo>
                    <a:pt x="9" y="14"/>
                    <a:pt x="0" y="22"/>
                    <a:pt x="9" y="22"/>
                  </a:cubicBezTo>
                  <a:lnTo>
                    <a:pt x="27" y="14"/>
                  </a:lnTo>
                  <a:cubicBezTo>
                    <a:pt x="22" y="5"/>
                    <a:pt x="16" y="0"/>
                    <a:pt x="10"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03" name="Google Shape;7403;p29"/>
            <p:cNvSpPr/>
            <p:nvPr/>
          </p:nvSpPr>
          <p:spPr>
            <a:xfrm>
              <a:off x="135172" y="72054"/>
              <a:ext cx="8535" cy="5544"/>
            </a:xfrm>
            <a:custGeom>
              <a:avLst/>
              <a:gdLst/>
              <a:ahLst/>
              <a:cxnLst/>
              <a:rect l="l" t="t" r="r" b="b"/>
              <a:pathLst>
                <a:path w="63" h="36" extrusionOk="0">
                  <a:moveTo>
                    <a:pt x="18" y="1"/>
                  </a:moveTo>
                  <a:lnTo>
                    <a:pt x="18" y="1"/>
                  </a:lnTo>
                  <a:cubicBezTo>
                    <a:pt x="1" y="18"/>
                    <a:pt x="10" y="18"/>
                    <a:pt x="27" y="36"/>
                  </a:cubicBezTo>
                  <a:cubicBezTo>
                    <a:pt x="62" y="18"/>
                    <a:pt x="45" y="9"/>
                    <a:pt x="18"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04" name="Google Shape;7404;p29"/>
            <p:cNvSpPr/>
            <p:nvPr/>
          </p:nvSpPr>
          <p:spPr>
            <a:xfrm>
              <a:off x="138830" y="77598"/>
              <a:ext cx="3658" cy="2772"/>
            </a:xfrm>
            <a:custGeom>
              <a:avLst/>
              <a:gdLst/>
              <a:ahLst/>
              <a:cxnLst/>
              <a:rect l="l" t="t" r="r" b="b"/>
              <a:pathLst>
                <a:path w="27" h="18" extrusionOk="0">
                  <a:moveTo>
                    <a:pt x="0" y="0"/>
                  </a:moveTo>
                  <a:lnTo>
                    <a:pt x="0" y="0"/>
                  </a:lnTo>
                  <a:cubicBezTo>
                    <a:pt x="9" y="9"/>
                    <a:pt x="9" y="9"/>
                    <a:pt x="9" y="18"/>
                  </a:cubicBezTo>
                  <a:cubicBezTo>
                    <a:pt x="27" y="9"/>
                    <a:pt x="9" y="9"/>
                    <a:pt x="0"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05" name="Google Shape;7405;p29"/>
            <p:cNvSpPr/>
            <p:nvPr/>
          </p:nvSpPr>
          <p:spPr>
            <a:xfrm>
              <a:off x="133004" y="39559"/>
              <a:ext cx="9212" cy="3080"/>
            </a:xfrm>
            <a:custGeom>
              <a:avLst/>
              <a:gdLst/>
              <a:ahLst/>
              <a:cxnLst/>
              <a:rect l="l" t="t" r="r" b="b"/>
              <a:pathLst>
                <a:path w="68" h="20" extrusionOk="0">
                  <a:moveTo>
                    <a:pt x="28" y="1"/>
                  </a:moveTo>
                  <a:cubicBezTo>
                    <a:pt x="14" y="1"/>
                    <a:pt x="1" y="5"/>
                    <a:pt x="17" y="17"/>
                  </a:cubicBezTo>
                  <a:cubicBezTo>
                    <a:pt x="17" y="19"/>
                    <a:pt x="17" y="19"/>
                    <a:pt x="19" y="19"/>
                  </a:cubicBezTo>
                  <a:cubicBezTo>
                    <a:pt x="24" y="19"/>
                    <a:pt x="37" y="11"/>
                    <a:pt x="42" y="11"/>
                  </a:cubicBezTo>
                  <a:cubicBezTo>
                    <a:pt x="45" y="11"/>
                    <a:pt x="45" y="13"/>
                    <a:pt x="43" y="17"/>
                  </a:cubicBezTo>
                  <a:cubicBezTo>
                    <a:pt x="67" y="8"/>
                    <a:pt x="46" y="1"/>
                    <a:pt x="28"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06" name="Google Shape;7406;p29"/>
            <p:cNvSpPr/>
            <p:nvPr/>
          </p:nvSpPr>
          <p:spPr>
            <a:xfrm>
              <a:off x="126772" y="77444"/>
              <a:ext cx="5012" cy="4312"/>
            </a:xfrm>
            <a:custGeom>
              <a:avLst/>
              <a:gdLst/>
              <a:ahLst/>
              <a:cxnLst/>
              <a:rect l="l" t="t" r="r" b="b"/>
              <a:pathLst>
                <a:path w="37" h="28" extrusionOk="0">
                  <a:moveTo>
                    <a:pt x="36" y="1"/>
                  </a:moveTo>
                  <a:lnTo>
                    <a:pt x="1" y="10"/>
                  </a:lnTo>
                  <a:lnTo>
                    <a:pt x="10" y="27"/>
                  </a:lnTo>
                  <a:lnTo>
                    <a:pt x="36"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07" name="Google Shape;7407;p29"/>
            <p:cNvSpPr/>
            <p:nvPr/>
          </p:nvSpPr>
          <p:spPr>
            <a:xfrm>
              <a:off x="122031" y="60966"/>
              <a:ext cx="2574" cy="4466"/>
            </a:xfrm>
            <a:custGeom>
              <a:avLst/>
              <a:gdLst/>
              <a:ahLst/>
              <a:cxnLst/>
              <a:rect l="l" t="t" r="r" b="b"/>
              <a:pathLst>
                <a:path w="19" h="29" extrusionOk="0">
                  <a:moveTo>
                    <a:pt x="4" y="0"/>
                  </a:moveTo>
                  <a:cubicBezTo>
                    <a:pt x="3" y="0"/>
                    <a:pt x="2" y="1"/>
                    <a:pt x="1" y="2"/>
                  </a:cubicBezTo>
                  <a:lnTo>
                    <a:pt x="1" y="29"/>
                  </a:lnTo>
                  <a:lnTo>
                    <a:pt x="18" y="29"/>
                  </a:lnTo>
                  <a:cubicBezTo>
                    <a:pt x="11" y="21"/>
                    <a:pt x="10" y="0"/>
                    <a:pt x="4"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08" name="Google Shape;7408;p29"/>
            <p:cNvSpPr/>
            <p:nvPr/>
          </p:nvSpPr>
          <p:spPr>
            <a:xfrm>
              <a:off x="124469" y="65278"/>
              <a:ext cx="2439" cy="2926"/>
            </a:xfrm>
            <a:custGeom>
              <a:avLst/>
              <a:gdLst/>
              <a:ahLst/>
              <a:cxnLst/>
              <a:rect l="l" t="t" r="r" b="b"/>
              <a:pathLst>
                <a:path w="18" h="19" extrusionOk="0">
                  <a:moveTo>
                    <a:pt x="0" y="1"/>
                  </a:moveTo>
                  <a:lnTo>
                    <a:pt x="0" y="1"/>
                  </a:lnTo>
                  <a:cubicBezTo>
                    <a:pt x="0" y="9"/>
                    <a:pt x="9" y="18"/>
                    <a:pt x="18" y="18"/>
                  </a:cubicBezTo>
                  <a:cubicBezTo>
                    <a:pt x="9" y="18"/>
                    <a:pt x="9" y="9"/>
                    <a:pt x="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09" name="Google Shape;7409;p29"/>
            <p:cNvSpPr/>
            <p:nvPr/>
          </p:nvSpPr>
          <p:spPr>
            <a:xfrm>
              <a:off x="123250" y="72054"/>
              <a:ext cx="1355" cy="5544"/>
            </a:xfrm>
            <a:custGeom>
              <a:avLst/>
              <a:gdLst/>
              <a:ahLst/>
              <a:cxnLst/>
              <a:rect l="l" t="t" r="r" b="b"/>
              <a:pathLst>
                <a:path w="10" h="36" extrusionOk="0">
                  <a:moveTo>
                    <a:pt x="0" y="1"/>
                  </a:moveTo>
                  <a:lnTo>
                    <a:pt x="0" y="36"/>
                  </a:lnTo>
                  <a:lnTo>
                    <a:pt x="9" y="27"/>
                  </a:lnTo>
                  <a:lnTo>
                    <a:pt x="0"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10" name="Google Shape;7410;p29"/>
            <p:cNvSpPr/>
            <p:nvPr/>
          </p:nvSpPr>
          <p:spPr>
            <a:xfrm>
              <a:off x="96968" y="19076"/>
              <a:ext cx="6096" cy="3850"/>
            </a:xfrm>
            <a:custGeom>
              <a:avLst/>
              <a:gdLst/>
              <a:ahLst/>
              <a:cxnLst/>
              <a:rect l="l" t="t" r="r" b="b"/>
              <a:pathLst>
                <a:path w="45" h="25" extrusionOk="0">
                  <a:moveTo>
                    <a:pt x="18" y="0"/>
                  </a:moveTo>
                  <a:cubicBezTo>
                    <a:pt x="9" y="0"/>
                    <a:pt x="0" y="18"/>
                    <a:pt x="18" y="18"/>
                  </a:cubicBezTo>
                  <a:cubicBezTo>
                    <a:pt x="22" y="22"/>
                    <a:pt x="27" y="25"/>
                    <a:pt x="31" y="25"/>
                  </a:cubicBezTo>
                  <a:cubicBezTo>
                    <a:pt x="35" y="25"/>
                    <a:pt x="40" y="22"/>
                    <a:pt x="44" y="18"/>
                  </a:cubicBezTo>
                  <a:lnTo>
                    <a:pt x="18"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11" name="Google Shape;7411;p29"/>
            <p:cNvSpPr/>
            <p:nvPr/>
          </p:nvSpPr>
          <p:spPr>
            <a:xfrm>
              <a:off x="93310" y="38019"/>
              <a:ext cx="6096" cy="4312"/>
            </a:xfrm>
            <a:custGeom>
              <a:avLst/>
              <a:gdLst/>
              <a:ahLst/>
              <a:cxnLst/>
              <a:rect l="l" t="t" r="r" b="b"/>
              <a:pathLst>
                <a:path w="45" h="28" extrusionOk="0">
                  <a:moveTo>
                    <a:pt x="45" y="1"/>
                  </a:moveTo>
                  <a:lnTo>
                    <a:pt x="1" y="19"/>
                  </a:lnTo>
                  <a:lnTo>
                    <a:pt x="27" y="27"/>
                  </a:lnTo>
                  <a:cubicBezTo>
                    <a:pt x="27" y="10"/>
                    <a:pt x="36" y="10"/>
                    <a:pt x="45"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12" name="Google Shape;7412;p29"/>
            <p:cNvSpPr/>
            <p:nvPr/>
          </p:nvSpPr>
          <p:spPr>
            <a:xfrm>
              <a:off x="83963" y="30473"/>
              <a:ext cx="6367" cy="3234"/>
            </a:xfrm>
            <a:custGeom>
              <a:avLst/>
              <a:gdLst/>
              <a:ahLst/>
              <a:cxnLst/>
              <a:rect l="l" t="t" r="r" b="b"/>
              <a:pathLst>
                <a:path w="47" h="21" extrusionOk="0">
                  <a:moveTo>
                    <a:pt x="12" y="0"/>
                  </a:moveTo>
                  <a:cubicBezTo>
                    <a:pt x="4" y="0"/>
                    <a:pt x="0" y="3"/>
                    <a:pt x="8" y="15"/>
                  </a:cubicBezTo>
                  <a:cubicBezTo>
                    <a:pt x="18" y="15"/>
                    <a:pt x="31" y="20"/>
                    <a:pt x="39" y="20"/>
                  </a:cubicBezTo>
                  <a:cubicBezTo>
                    <a:pt x="44" y="20"/>
                    <a:pt x="47" y="17"/>
                    <a:pt x="43" y="6"/>
                  </a:cubicBezTo>
                  <a:cubicBezTo>
                    <a:pt x="38" y="6"/>
                    <a:pt x="22" y="0"/>
                    <a:pt x="12"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13" name="Google Shape;7413;p29"/>
            <p:cNvSpPr/>
            <p:nvPr/>
          </p:nvSpPr>
          <p:spPr>
            <a:xfrm>
              <a:off x="65809" y="-34055"/>
              <a:ext cx="12057" cy="1540"/>
            </a:xfrm>
            <a:custGeom>
              <a:avLst/>
              <a:gdLst/>
              <a:ahLst/>
              <a:cxnLst/>
              <a:rect l="l" t="t" r="r" b="b"/>
              <a:pathLst>
                <a:path w="89" h="10" extrusionOk="0">
                  <a:moveTo>
                    <a:pt x="1" y="1"/>
                  </a:moveTo>
                  <a:lnTo>
                    <a:pt x="1" y="10"/>
                  </a:lnTo>
                  <a:lnTo>
                    <a:pt x="89"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14" name="Google Shape;7414;p29"/>
            <p:cNvSpPr/>
            <p:nvPr/>
          </p:nvSpPr>
          <p:spPr>
            <a:xfrm>
              <a:off x="6743" y="-109210"/>
              <a:ext cx="18560" cy="8778"/>
            </a:xfrm>
            <a:custGeom>
              <a:avLst/>
              <a:gdLst/>
              <a:ahLst/>
              <a:cxnLst/>
              <a:rect l="l" t="t" r="r" b="b"/>
              <a:pathLst>
                <a:path w="137" h="57" extrusionOk="0">
                  <a:moveTo>
                    <a:pt x="25" y="0"/>
                  </a:moveTo>
                  <a:cubicBezTo>
                    <a:pt x="1" y="0"/>
                    <a:pt x="61" y="28"/>
                    <a:pt x="49" y="28"/>
                  </a:cubicBezTo>
                  <a:cubicBezTo>
                    <a:pt x="46" y="28"/>
                    <a:pt x="38" y="26"/>
                    <a:pt x="22" y="21"/>
                  </a:cubicBezTo>
                  <a:lnTo>
                    <a:pt x="22" y="21"/>
                  </a:lnTo>
                  <a:cubicBezTo>
                    <a:pt x="39" y="39"/>
                    <a:pt x="92" y="47"/>
                    <a:pt x="101" y="56"/>
                  </a:cubicBezTo>
                  <a:cubicBezTo>
                    <a:pt x="101" y="39"/>
                    <a:pt x="136" y="47"/>
                    <a:pt x="48" y="3"/>
                  </a:cubicBezTo>
                  <a:cubicBezTo>
                    <a:pt x="37" y="1"/>
                    <a:pt x="29" y="0"/>
                    <a:pt x="25"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15" name="Google Shape;7415;p29"/>
            <p:cNvSpPr/>
            <p:nvPr/>
          </p:nvSpPr>
          <p:spPr>
            <a:xfrm>
              <a:off x="20426" y="-100585"/>
              <a:ext cx="1219" cy="1540"/>
            </a:xfrm>
            <a:custGeom>
              <a:avLst/>
              <a:gdLst/>
              <a:ahLst/>
              <a:cxnLst/>
              <a:rect l="l" t="t" r="r" b="b"/>
              <a:pathLst>
                <a:path w="9" h="10" extrusionOk="0">
                  <a:moveTo>
                    <a:pt x="0" y="0"/>
                  </a:moveTo>
                  <a:cubicBezTo>
                    <a:pt x="0" y="9"/>
                    <a:pt x="0" y="9"/>
                    <a:pt x="0" y="9"/>
                  </a:cubicBezTo>
                  <a:cubicBezTo>
                    <a:pt x="9" y="9"/>
                    <a:pt x="0" y="9"/>
                    <a:pt x="0"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16" name="Google Shape;7416;p29"/>
            <p:cNvSpPr/>
            <p:nvPr/>
          </p:nvSpPr>
          <p:spPr>
            <a:xfrm>
              <a:off x="178252" y="201264"/>
              <a:ext cx="4877" cy="1540"/>
            </a:xfrm>
            <a:custGeom>
              <a:avLst/>
              <a:gdLst/>
              <a:ahLst/>
              <a:cxnLst/>
              <a:rect l="l" t="t" r="r" b="b"/>
              <a:pathLst>
                <a:path w="36" h="10" extrusionOk="0">
                  <a:moveTo>
                    <a:pt x="27" y="0"/>
                  </a:moveTo>
                  <a:lnTo>
                    <a:pt x="1" y="9"/>
                  </a:lnTo>
                  <a:lnTo>
                    <a:pt x="36" y="9"/>
                  </a:lnTo>
                  <a:lnTo>
                    <a:pt x="27"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17" name="Google Shape;7417;p29"/>
            <p:cNvSpPr/>
            <p:nvPr/>
          </p:nvSpPr>
          <p:spPr>
            <a:xfrm>
              <a:off x="179472" y="208040"/>
              <a:ext cx="6096" cy="4312"/>
            </a:xfrm>
            <a:custGeom>
              <a:avLst/>
              <a:gdLst/>
              <a:ahLst/>
              <a:cxnLst/>
              <a:rect l="l" t="t" r="r" b="b"/>
              <a:pathLst>
                <a:path w="45" h="28" extrusionOk="0">
                  <a:moveTo>
                    <a:pt x="0" y="1"/>
                  </a:moveTo>
                  <a:lnTo>
                    <a:pt x="36" y="27"/>
                  </a:lnTo>
                  <a:cubicBezTo>
                    <a:pt x="36" y="27"/>
                    <a:pt x="36" y="18"/>
                    <a:pt x="45" y="18"/>
                  </a:cubicBezTo>
                  <a:lnTo>
                    <a:pt x="0"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18" name="Google Shape;7418;p29"/>
            <p:cNvSpPr/>
            <p:nvPr/>
          </p:nvSpPr>
          <p:spPr>
            <a:xfrm>
              <a:off x="239215" y="-118296"/>
              <a:ext cx="2574" cy="4158"/>
            </a:xfrm>
            <a:custGeom>
              <a:avLst/>
              <a:gdLst/>
              <a:ahLst/>
              <a:cxnLst/>
              <a:rect l="l" t="t" r="r" b="b"/>
              <a:pathLst>
                <a:path w="19" h="27" extrusionOk="0">
                  <a:moveTo>
                    <a:pt x="10" y="0"/>
                  </a:moveTo>
                  <a:lnTo>
                    <a:pt x="1" y="9"/>
                  </a:lnTo>
                  <a:cubicBezTo>
                    <a:pt x="10" y="27"/>
                    <a:pt x="10" y="27"/>
                    <a:pt x="19" y="27"/>
                  </a:cubicBezTo>
                  <a:lnTo>
                    <a:pt x="10"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19" name="Google Shape;7419;p29"/>
            <p:cNvSpPr/>
            <p:nvPr/>
          </p:nvSpPr>
          <p:spPr>
            <a:xfrm>
              <a:off x="281077" y="-112906"/>
              <a:ext cx="1355" cy="6930"/>
            </a:xfrm>
            <a:custGeom>
              <a:avLst/>
              <a:gdLst/>
              <a:ahLst/>
              <a:cxnLst/>
              <a:rect l="l" t="t" r="r" b="b"/>
              <a:pathLst>
                <a:path w="10" h="45" extrusionOk="0">
                  <a:moveTo>
                    <a:pt x="1" y="1"/>
                  </a:moveTo>
                  <a:lnTo>
                    <a:pt x="1" y="1"/>
                  </a:lnTo>
                  <a:lnTo>
                    <a:pt x="10" y="45"/>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20" name="Google Shape;7420;p29"/>
            <p:cNvSpPr/>
            <p:nvPr/>
          </p:nvSpPr>
          <p:spPr>
            <a:xfrm>
              <a:off x="336214" y="-121068"/>
              <a:ext cx="9619" cy="3850"/>
            </a:xfrm>
            <a:custGeom>
              <a:avLst/>
              <a:gdLst/>
              <a:ahLst/>
              <a:cxnLst/>
              <a:rect l="l" t="t" r="r" b="b"/>
              <a:pathLst>
                <a:path w="71" h="25" extrusionOk="0">
                  <a:moveTo>
                    <a:pt x="0" y="1"/>
                  </a:moveTo>
                  <a:cubicBezTo>
                    <a:pt x="6" y="4"/>
                    <a:pt x="14" y="5"/>
                    <a:pt x="22" y="5"/>
                  </a:cubicBezTo>
                  <a:lnTo>
                    <a:pt x="22" y="5"/>
                  </a:lnTo>
                  <a:cubicBezTo>
                    <a:pt x="16" y="2"/>
                    <a:pt x="9" y="1"/>
                    <a:pt x="0" y="1"/>
                  </a:cubicBezTo>
                  <a:close/>
                  <a:moveTo>
                    <a:pt x="71" y="1"/>
                  </a:moveTo>
                  <a:cubicBezTo>
                    <a:pt x="59" y="1"/>
                    <a:pt x="39" y="5"/>
                    <a:pt x="22" y="5"/>
                  </a:cubicBezTo>
                  <a:cubicBezTo>
                    <a:pt x="22" y="5"/>
                    <a:pt x="22" y="5"/>
                    <a:pt x="22" y="5"/>
                  </a:cubicBezTo>
                  <a:lnTo>
                    <a:pt x="22" y="5"/>
                  </a:lnTo>
                  <a:cubicBezTo>
                    <a:pt x="38" y="11"/>
                    <a:pt x="42" y="24"/>
                    <a:pt x="48" y="24"/>
                  </a:cubicBezTo>
                  <a:cubicBezTo>
                    <a:pt x="53" y="24"/>
                    <a:pt x="59" y="18"/>
                    <a:pt x="71"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21" name="Google Shape;7421;p29"/>
            <p:cNvSpPr/>
            <p:nvPr/>
          </p:nvSpPr>
          <p:spPr>
            <a:xfrm>
              <a:off x="582641" y="-78871"/>
              <a:ext cx="306303" cy="302004"/>
            </a:xfrm>
            <a:custGeom>
              <a:avLst/>
              <a:gdLst/>
              <a:ahLst/>
              <a:cxnLst/>
              <a:rect l="l" t="t" r="r" b="b"/>
              <a:pathLst>
                <a:path w="2261" h="1961" extrusionOk="0">
                  <a:moveTo>
                    <a:pt x="0" y="1"/>
                  </a:moveTo>
                  <a:lnTo>
                    <a:pt x="1130" y="1961"/>
                  </a:lnTo>
                  <a:lnTo>
                    <a:pt x="2260"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22" name="Google Shape;7422;p29"/>
            <p:cNvSpPr/>
            <p:nvPr/>
          </p:nvSpPr>
          <p:spPr>
            <a:xfrm>
              <a:off x="755099" y="205730"/>
              <a:ext cx="5825" cy="2926"/>
            </a:xfrm>
            <a:custGeom>
              <a:avLst/>
              <a:gdLst/>
              <a:ahLst/>
              <a:cxnLst/>
              <a:rect l="l" t="t" r="r" b="b"/>
              <a:pathLst>
                <a:path w="43" h="19" extrusionOk="0">
                  <a:moveTo>
                    <a:pt x="28" y="1"/>
                  </a:moveTo>
                  <a:cubicBezTo>
                    <a:pt x="14" y="1"/>
                    <a:pt x="1" y="16"/>
                    <a:pt x="7" y="16"/>
                  </a:cubicBezTo>
                  <a:cubicBezTo>
                    <a:pt x="7" y="17"/>
                    <a:pt x="8" y="18"/>
                    <a:pt x="10" y="18"/>
                  </a:cubicBezTo>
                  <a:cubicBezTo>
                    <a:pt x="17" y="18"/>
                    <a:pt x="36" y="7"/>
                    <a:pt x="43" y="7"/>
                  </a:cubicBezTo>
                  <a:cubicBezTo>
                    <a:pt x="38" y="2"/>
                    <a:pt x="33" y="1"/>
                    <a:pt x="28"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23" name="Google Shape;7423;p29"/>
            <p:cNvSpPr/>
            <p:nvPr/>
          </p:nvSpPr>
          <p:spPr>
            <a:xfrm>
              <a:off x="733287" y="190330"/>
              <a:ext cx="4877" cy="1540"/>
            </a:xfrm>
            <a:custGeom>
              <a:avLst/>
              <a:gdLst/>
              <a:ahLst/>
              <a:cxnLst/>
              <a:rect l="l" t="t" r="r" b="b"/>
              <a:pathLst>
                <a:path w="36" h="10" extrusionOk="0">
                  <a:moveTo>
                    <a:pt x="1" y="1"/>
                  </a:moveTo>
                  <a:lnTo>
                    <a:pt x="27" y="10"/>
                  </a:lnTo>
                  <a:lnTo>
                    <a:pt x="36"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24" name="Google Shape;7424;p29"/>
            <p:cNvSpPr/>
            <p:nvPr/>
          </p:nvSpPr>
          <p:spPr>
            <a:xfrm>
              <a:off x="721366" y="170001"/>
              <a:ext cx="14496" cy="13706"/>
            </a:xfrm>
            <a:custGeom>
              <a:avLst/>
              <a:gdLst/>
              <a:ahLst/>
              <a:cxnLst/>
              <a:rect l="l" t="t" r="r" b="b"/>
              <a:pathLst>
                <a:path w="107" h="89" extrusionOk="0">
                  <a:moveTo>
                    <a:pt x="36" y="0"/>
                  </a:moveTo>
                  <a:cubicBezTo>
                    <a:pt x="0" y="45"/>
                    <a:pt x="71" y="45"/>
                    <a:pt x="71" y="80"/>
                  </a:cubicBezTo>
                  <a:lnTo>
                    <a:pt x="62" y="89"/>
                  </a:lnTo>
                  <a:lnTo>
                    <a:pt x="106" y="80"/>
                  </a:lnTo>
                  <a:cubicBezTo>
                    <a:pt x="80" y="53"/>
                    <a:pt x="36" y="36"/>
                    <a:pt x="36"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25" name="Google Shape;7425;p29"/>
            <p:cNvSpPr/>
            <p:nvPr/>
          </p:nvSpPr>
          <p:spPr>
            <a:xfrm>
              <a:off x="732068" y="150904"/>
              <a:ext cx="2574" cy="2926"/>
            </a:xfrm>
            <a:custGeom>
              <a:avLst/>
              <a:gdLst/>
              <a:ahLst/>
              <a:cxnLst/>
              <a:rect l="l" t="t" r="r" b="b"/>
              <a:pathLst>
                <a:path w="19" h="19" extrusionOk="0">
                  <a:moveTo>
                    <a:pt x="10" y="1"/>
                  </a:moveTo>
                  <a:cubicBezTo>
                    <a:pt x="8" y="4"/>
                    <a:pt x="6" y="6"/>
                    <a:pt x="4" y="7"/>
                  </a:cubicBezTo>
                  <a:lnTo>
                    <a:pt x="4" y="7"/>
                  </a:lnTo>
                  <a:cubicBezTo>
                    <a:pt x="3" y="6"/>
                    <a:pt x="2" y="6"/>
                    <a:pt x="1" y="6"/>
                  </a:cubicBezTo>
                  <a:lnTo>
                    <a:pt x="1" y="6"/>
                  </a:lnTo>
                  <a:cubicBezTo>
                    <a:pt x="0" y="6"/>
                    <a:pt x="1" y="7"/>
                    <a:pt x="3" y="7"/>
                  </a:cubicBezTo>
                  <a:cubicBezTo>
                    <a:pt x="3" y="7"/>
                    <a:pt x="4" y="7"/>
                    <a:pt x="4" y="7"/>
                  </a:cubicBezTo>
                  <a:lnTo>
                    <a:pt x="4" y="7"/>
                  </a:lnTo>
                  <a:cubicBezTo>
                    <a:pt x="7" y="8"/>
                    <a:pt x="12" y="12"/>
                    <a:pt x="18" y="18"/>
                  </a:cubicBezTo>
                  <a:cubicBezTo>
                    <a:pt x="18" y="10"/>
                    <a:pt x="18" y="10"/>
                    <a:pt x="1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26" name="Google Shape;7426;p29"/>
            <p:cNvSpPr/>
            <p:nvPr/>
          </p:nvSpPr>
          <p:spPr>
            <a:xfrm>
              <a:off x="734507" y="152752"/>
              <a:ext cx="1084" cy="1386"/>
            </a:xfrm>
            <a:custGeom>
              <a:avLst/>
              <a:gdLst/>
              <a:ahLst/>
              <a:cxnLst/>
              <a:rect l="l" t="t" r="r" b="b"/>
              <a:pathLst>
                <a:path w="8" h="9" extrusionOk="0">
                  <a:moveTo>
                    <a:pt x="6" y="0"/>
                  </a:moveTo>
                  <a:cubicBezTo>
                    <a:pt x="4" y="0"/>
                    <a:pt x="3" y="2"/>
                    <a:pt x="0" y="6"/>
                  </a:cubicBezTo>
                  <a:cubicBezTo>
                    <a:pt x="2" y="8"/>
                    <a:pt x="3" y="8"/>
                    <a:pt x="4" y="8"/>
                  </a:cubicBezTo>
                  <a:cubicBezTo>
                    <a:pt x="7" y="8"/>
                    <a:pt x="8" y="0"/>
                    <a:pt x="6"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27" name="Google Shape;7427;p29"/>
            <p:cNvSpPr/>
            <p:nvPr/>
          </p:nvSpPr>
          <p:spPr>
            <a:xfrm>
              <a:off x="728546" y="139970"/>
              <a:ext cx="4877" cy="5698"/>
            </a:xfrm>
            <a:custGeom>
              <a:avLst/>
              <a:gdLst/>
              <a:ahLst/>
              <a:cxnLst/>
              <a:rect l="l" t="t" r="r" b="b"/>
              <a:pathLst>
                <a:path w="36" h="37" extrusionOk="0">
                  <a:moveTo>
                    <a:pt x="20" y="1"/>
                  </a:moveTo>
                  <a:cubicBezTo>
                    <a:pt x="12" y="1"/>
                    <a:pt x="6" y="11"/>
                    <a:pt x="0" y="28"/>
                  </a:cubicBezTo>
                  <a:lnTo>
                    <a:pt x="27" y="36"/>
                  </a:lnTo>
                  <a:cubicBezTo>
                    <a:pt x="36" y="28"/>
                    <a:pt x="27" y="10"/>
                    <a:pt x="36" y="10"/>
                  </a:cubicBezTo>
                  <a:cubicBezTo>
                    <a:pt x="29" y="4"/>
                    <a:pt x="24" y="1"/>
                    <a:pt x="2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28" name="Google Shape;7428;p29"/>
            <p:cNvSpPr/>
            <p:nvPr/>
          </p:nvSpPr>
          <p:spPr>
            <a:xfrm>
              <a:off x="722585" y="144128"/>
              <a:ext cx="2439" cy="1540"/>
            </a:xfrm>
            <a:custGeom>
              <a:avLst/>
              <a:gdLst/>
              <a:ahLst/>
              <a:cxnLst/>
              <a:rect l="l" t="t" r="r" b="b"/>
              <a:pathLst>
                <a:path w="18" h="10" extrusionOk="0">
                  <a:moveTo>
                    <a:pt x="0" y="1"/>
                  </a:moveTo>
                  <a:lnTo>
                    <a:pt x="9" y="9"/>
                  </a:lnTo>
                  <a:cubicBezTo>
                    <a:pt x="18" y="1"/>
                    <a:pt x="18" y="1"/>
                    <a:pt x="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29" name="Google Shape;7429;p29"/>
            <p:cNvSpPr/>
            <p:nvPr/>
          </p:nvSpPr>
          <p:spPr>
            <a:xfrm>
              <a:off x="722720" y="145514"/>
              <a:ext cx="4742" cy="1540"/>
            </a:xfrm>
            <a:custGeom>
              <a:avLst/>
              <a:gdLst/>
              <a:ahLst/>
              <a:cxnLst/>
              <a:rect l="l" t="t" r="r" b="b"/>
              <a:pathLst>
                <a:path w="35" h="10" extrusionOk="0">
                  <a:moveTo>
                    <a:pt x="8" y="0"/>
                  </a:moveTo>
                  <a:cubicBezTo>
                    <a:pt x="8" y="0"/>
                    <a:pt x="0" y="4"/>
                    <a:pt x="5" y="4"/>
                  </a:cubicBezTo>
                  <a:cubicBezTo>
                    <a:pt x="7" y="4"/>
                    <a:pt x="10" y="4"/>
                    <a:pt x="15" y="3"/>
                  </a:cubicBezTo>
                  <a:lnTo>
                    <a:pt x="15" y="3"/>
                  </a:lnTo>
                  <a:lnTo>
                    <a:pt x="19" y="4"/>
                  </a:lnTo>
                  <a:lnTo>
                    <a:pt x="19" y="4"/>
                  </a:lnTo>
                  <a:cubicBezTo>
                    <a:pt x="21" y="3"/>
                    <a:pt x="23" y="2"/>
                    <a:pt x="26" y="0"/>
                  </a:cubicBezTo>
                  <a:lnTo>
                    <a:pt x="26" y="0"/>
                  </a:lnTo>
                  <a:cubicBezTo>
                    <a:pt x="21" y="2"/>
                    <a:pt x="18" y="2"/>
                    <a:pt x="15" y="3"/>
                  </a:cubicBezTo>
                  <a:lnTo>
                    <a:pt x="15" y="3"/>
                  </a:lnTo>
                  <a:lnTo>
                    <a:pt x="8" y="0"/>
                  </a:lnTo>
                  <a:close/>
                  <a:moveTo>
                    <a:pt x="19" y="4"/>
                  </a:moveTo>
                  <a:cubicBezTo>
                    <a:pt x="14" y="9"/>
                    <a:pt x="27" y="9"/>
                    <a:pt x="34" y="9"/>
                  </a:cubicBezTo>
                  <a:lnTo>
                    <a:pt x="19" y="4"/>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30" name="Google Shape;7430;p29"/>
            <p:cNvSpPr/>
            <p:nvPr/>
          </p:nvSpPr>
          <p:spPr>
            <a:xfrm>
              <a:off x="723669" y="149518"/>
              <a:ext cx="6367" cy="6006"/>
            </a:xfrm>
            <a:custGeom>
              <a:avLst/>
              <a:gdLst/>
              <a:ahLst/>
              <a:cxnLst/>
              <a:rect l="l" t="t" r="r" b="b"/>
              <a:pathLst>
                <a:path w="47" h="39" extrusionOk="0">
                  <a:moveTo>
                    <a:pt x="27" y="1"/>
                  </a:moveTo>
                  <a:cubicBezTo>
                    <a:pt x="27" y="15"/>
                    <a:pt x="27" y="30"/>
                    <a:pt x="13" y="30"/>
                  </a:cubicBezTo>
                  <a:cubicBezTo>
                    <a:pt x="10" y="30"/>
                    <a:pt x="6" y="29"/>
                    <a:pt x="1" y="27"/>
                  </a:cubicBezTo>
                  <a:lnTo>
                    <a:pt x="1" y="27"/>
                  </a:lnTo>
                  <a:cubicBezTo>
                    <a:pt x="9" y="35"/>
                    <a:pt x="16" y="38"/>
                    <a:pt x="23" y="38"/>
                  </a:cubicBezTo>
                  <a:cubicBezTo>
                    <a:pt x="38" y="38"/>
                    <a:pt x="46" y="20"/>
                    <a:pt x="27"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31" name="Google Shape;7431;p29"/>
            <p:cNvSpPr/>
            <p:nvPr/>
          </p:nvSpPr>
          <p:spPr>
            <a:xfrm>
              <a:off x="717708" y="173851"/>
              <a:ext cx="3793" cy="4466"/>
            </a:xfrm>
            <a:custGeom>
              <a:avLst/>
              <a:gdLst/>
              <a:ahLst/>
              <a:cxnLst/>
              <a:rect l="l" t="t" r="r" b="b"/>
              <a:pathLst>
                <a:path w="28" h="29" extrusionOk="0">
                  <a:moveTo>
                    <a:pt x="16" y="0"/>
                  </a:moveTo>
                  <a:cubicBezTo>
                    <a:pt x="14" y="0"/>
                    <a:pt x="12" y="1"/>
                    <a:pt x="10" y="2"/>
                  </a:cubicBezTo>
                  <a:lnTo>
                    <a:pt x="1" y="20"/>
                  </a:lnTo>
                  <a:lnTo>
                    <a:pt x="27" y="28"/>
                  </a:lnTo>
                  <a:cubicBezTo>
                    <a:pt x="20" y="21"/>
                    <a:pt x="25" y="0"/>
                    <a:pt x="16"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32" name="Google Shape;7432;p29"/>
            <p:cNvSpPr/>
            <p:nvPr/>
          </p:nvSpPr>
          <p:spPr>
            <a:xfrm>
              <a:off x="717708" y="123800"/>
              <a:ext cx="5012" cy="5544"/>
            </a:xfrm>
            <a:custGeom>
              <a:avLst/>
              <a:gdLst/>
              <a:ahLst/>
              <a:cxnLst/>
              <a:rect l="l" t="t" r="r" b="b"/>
              <a:pathLst>
                <a:path w="37" h="36" extrusionOk="0">
                  <a:moveTo>
                    <a:pt x="36" y="0"/>
                  </a:moveTo>
                  <a:lnTo>
                    <a:pt x="36" y="0"/>
                  </a:lnTo>
                  <a:cubicBezTo>
                    <a:pt x="27" y="9"/>
                    <a:pt x="18" y="27"/>
                    <a:pt x="1" y="36"/>
                  </a:cubicBezTo>
                  <a:lnTo>
                    <a:pt x="18" y="36"/>
                  </a:lnTo>
                  <a:cubicBezTo>
                    <a:pt x="27" y="27"/>
                    <a:pt x="27" y="9"/>
                    <a:pt x="36"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33" name="Google Shape;7433;p29"/>
            <p:cNvSpPr/>
            <p:nvPr/>
          </p:nvSpPr>
          <p:spPr>
            <a:xfrm>
              <a:off x="714186" y="126418"/>
              <a:ext cx="3658" cy="3080"/>
            </a:xfrm>
            <a:custGeom>
              <a:avLst/>
              <a:gdLst/>
              <a:ahLst/>
              <a:cxnLst/>
              <a:rect l="l" t="t" r="r" b="b"/>
              <a:pathLst>
                <a:path w="27" h="20" extrusionOk="0">
                  <a:moveTo>
                    <a:pt x="0" y="1"/>
                  </a:moveTo>
                  <a:cubicBezTo>
                    <a:pt x="6" y="17"/>
                    <a:pt x="11" y="20"/>
                    <a:pt x="16" y="20"/>
                  </a:cubicBezTo>
                  <a:cubicBezTo>
                    <a:pt x="20" y="20"/>
                    <a:pt x="23" y="19"/>
                    <a:pt x="27" y="19"/>
                  </a:cubicBezTo>
                  <a:lnTo>
                    <a:pt x="0"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34" name="Google Shape;7434;p29"/>
            <p:cNvSpPr/>
            <p:nvPr/>
          </p:nvSpPr>
          <p:spPr>
            <a:xfrm>
              <a:off x="715405" y="146900"/>
              <a:ext cx="7316" cy="4158"/>
            </a:xfrm>
            <a:custGeom>
              <a:avLst/>
              <a:gdLst/>
              <a:ahLst/>
              <a:cxnLst/>
              <a:rect l="l" t="t" r="r" b="b"/>
              <a:pathLst>
                <a:path w="54" h="27" extrusionOk="0">
                  <a:moveTo>
                    <a:pt x="0" y="0"/>
                  </a:moveTo>
                  <a:lnTo>
                    <a:pt x="0" y="9"/>
                  </a:lnTo>
                  <a:lnTo>
                    <a:pt x="53" y="27"/>
                  </a:lnTo>
                  <a:lnTo>
                    <a:pt x="53" y="27"/>
                  </a:lnTo>
                  <a:lnTo>
                    <a:pt x="0"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35" name="Google Shape;7435;p29"/>
            <p:cNvSpPr/>
            <p:nvPr/>
          </p:nvSpPr>
          <p:spPr>
            <a:xfrm>
              <a:off x="714186" y="111479"/>
              <a:ext cx="6096" cy="154"/>
            </a:xfrm>
            <a:custGeom>
              <a:avLst/>
              <a:gdLst/>
              <a:ahLst/>
              <a:cxnLst/>
              <a:rect l="l" t="t" r="r" b="b"/>
              <a:pathLst>
                <a:path w="45" h="1" extrusionOk="0">
                  <a:moveTo>
                    <a:pt x="18" y="1"/>
                  </a:moveTo>
                  <a:lnTo>
                    <a:pt x="44" y="1"/>
                  </a:lnTo>
                  <a:lnTo>
                    <a:pt x="0"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36" name="Google Shape;7436;p29"/>
            <p:cNvSpPr/>
            <p:nvPr/>
          </p:nvSpPr>
          <p:spPr>
            <a:xfrm>
              <a:off x="710528" y="97927"/>
              <a:ext cx="7316" cy="6930"/>
            </a:xfrm>
            <a:custGeom>
              <a:avLst/>
              <a:gdLst/>
              <a:ahLst/>
              <a:cxnLst/>
              <a:rect l="l" t="t" r="r" b="b"/>
              <a:pathLst>
                <a:path w="54" h="45" extrusionOk="0">
                  <a:moveTo>
                    <a:pt x="1" y="0"/>
                  </a:moveTo>
                  <a:cubicBezTo>
                    <a:pt x="10" y="0"/>
                    <a:pt x="18" y="18"/>
                    <a:pt x="10" y="45"/>
                  </a:cubicBezTo>
                  <a:cubicBezTo>
                    <a:pt x="32" y="37"/>
                    <a:pt x="36" y="16"/>
                    <a:pt x="47" y="16"/>
                  </a:cubicBezTo>
                  <a:cubicBezTo>
                    <a:pt x="49" y="16"/>
                    <a:pt x="51" y="17"/>
                    <a:pt x="54" y="18"/>
                  </a:cubicBezTo>
                  <a:cubicBezTo>
                    <a:pt x="45" y="0"/>
                    <a:pt x="18" y="0"/>
                    <a:pt x="1"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37" name="Google Shape;7437;p29"/>
            <p:cNvSpPr/>
            <p:nvPr/>
          </p:nvSpPr>
          <p:spPr>
            <a:xfrm>
              <a:off x="705786" y="96541"/>
              <a:ext cx="4877" cy="154"/>
            </a:xfrm>
            <a:custGeom>
              <a:avLst/>
              <a:gdLst/>
              <a:ahLst/>
              <a:cxnLst/>
              <a:rect l="l" t="t" r="r" b="b"/>
              <a:pathLst>
                <a:path w="36" h="1" extrusionOk="0">
                  <a:moveTo>
                    <a:pt x="0" y="1"/>
                  </a:moveTo>
                  <a:cubicBezTo>
                    <a:pt x="9" y="1"/>
                    <a:pt x="18" y="1"/>
                    <a:pt x="36" y="1"/>
                  </a:cubicBezTo>
                  <a:cubicBezTo>
                    <a:pt x="27" y="1"/>
                    <a:pt x="18" y="1"/>
                    <a:pt x="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38" name="Google Shape;7438;p29"/>
            <p:cNvSpPr/>
            <p:nvPr/>
          </p:nvSpPr>
          <p:spPr>
            <a:xfrm>
              <a:off x="711747" y="115637"/>
              <a:ext cx="2574" cy="5544"/>
            </a:xfrm>
            <a:custGeom>
              <a:avLst/>
              <a:gdLst/>
              <a:ahLst/>
              <a:cxnLst/>
              <a:rect l="l" t="t" r="r" b="b"/>
              <a:pathLst>
                <a:path w="19" h="36" extrusionOk="0">
                  <a:moveTo>
                    <a:pt x="18" y="0"/>
                  </a:moveTo>
                  <a:lnTo>
                    <a:pt x="1" y="27"/>
                  </a:lnTo>
                  <a:cubicBezTo>
                    <a:pt x="1" y="27"/>
                    <a:pt x="1" y="36"/>
                    <a:pt x="1" y="36"/>
                  </a:cubicBezTo>
                  <a:cubicBezTo>
                    <a:pt x="9" y="27"/>
                    <a:pt x="18" y="18"/>
                    <a:pt x="18"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39" name="Google Shape;7439;p29"/>
            <p:cNvSpPr/>
            <p:nvPr/>
          </p:nvSpPr>
          <p:spPr>
            <a:xfrm>
              <a:off x="710528" y="117023"/>
              <a:ext cx="1355" cy="2772"/>
            </a:xfrm>
            <a:custGeom>
              <a:avLst/>
              <a:gdLst/>
              <a:ahLst/>
              <a:cxnLst/>
              <a:rect l="l" t="t" r="r" b="b"/>
              <a:pathLst>
                <a:path w="10" h="18" extrusionOk="0">
                  <a:moveTo>
                    <a:pt x="10" y="18"/>
                  </a:moveTo>
                  <a:lnTo>
                    <a:pt x="10" y="18"/>
                  </a:lnTo>
                  <a:cubicBezTo>
                    <a:pt x="1" y="9"/>
                    <a:pt x="1" y="0"/>
                    <a:pt x="1" y="0"/>
                  </a:cubicBezTo>
                  <a:cubicBezTo>
                    <a:pt x="1" y="0"/>
                    <a:pt x="1" y="9"/>
                    <a:pt x="10" y="18"/>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40" name="Google Shape;7440;p29"/>
            <p:cNvSpPr/>
            <p:nvPr/>
          </p:nvSpPr>
          <p:spPr>
            <a:xfrm>
              <a:off x="711747" y="121027"/>
              <a:ext cx="135" cy="154"/>
            </a:xfrm>
            <a:custGeom>
              <a:avLst/>
              <a:gdLst/>
              <a:ahLst/>
              <a:cxnLst/>
              <a:rect l="l" t="t" r="r" b="b"/>
              <a:pathLst>
                <a:path w="1" h="1" extrusionOk="0">
                  <a:moveTo>
                    <a:pt x="1" y="1"/>
                  </a:moveTo>
                  <a:lnTo>
                    <a:pt x="1" y="1"/>
                  </a:lnTo>
                  <a:cubicBezTo>
                    <a:pt x="1" y="1"/>
                    <a:pt x="1" y="1"/>
                    <a:pt x="1"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41" name="Google Shape;7441;p29"/>
            <p:cNvSpPr/>
            <p:nvPr/>
          </p:nvSpPr>
          <p:spPr>
            <a:xfrm>
              <a:off x="705786" y="136736"/>
              <a:ext cx="8535" cy="3542"/>
            </a:xfrm>
            <a:custGeom>
              <a:avLst/>
              <a:gdLst/>
              <a:ahLst/>
              <a:cxnLst/>
              <a:rect l="l" t="t" r="r" b="b"/>
              <a:pathLst>
                <a:path w="63" h="23" extrusionOk="0">
                  <a:moveTo>
                    <a:pt x="28" y="0"/>
                  </a:moveTo>
                  <a:cubicBezTo>
                    <a:pt x="16" y="0"/>
                    <a:pt x="5" y="4"/>
                    <a:pt x="0" y="22"/>
                  </a:cubicBezTo>
                  <a:cubicBezTo>
                    <a:pt x="27" y="22"/>
                    <a:pt x="36" y="4"/>
                    <a:pt x="62" y="4"/>
                  </a:cubicBezTo>
                  <a:cubicBezTo>
                    <a:pt x="53" y="4"/>
                    <a:pt x="40" y="0"/>
                    <a:pt x="28"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42" name="Google Shape;7442;p29"/>
            <p:cNvSpPr/>
            <p:nvPr/>
          </p:nvSpPr>
          <p:spPr>
            <a:xfrm>
              <a:off x="708225" y="126418"/>
              <a:ext cx="4877" cy="4312"/>
            </a:xfrm>
            <a:custGeom>
              <a:avLst/>
              <a:gdLst/>
              <a:ahLst/>
              <a:cxnLst/>
              <a:rect l="l" t="t" r="r" b="b"/>
              <a:pathLst>
                <a:path w="36" h="28" extrusionOk="0">
                  <a:moveTo>
                    <a:pt x="0" y="1"/>
                  </a:moveTo>
                  <a:lnTo>
                    <a:pt x="9" y="27"/>
                  </a:lnTo>
                  <a:cubicBezTo>
                    <a:pt x="18" y="19"/>
                    <a:pt x="18" y="10"/>
                    <a:pt x="35" y="10"/>
                  </a:cubicBezTo>
                  <a:lnTo>
                    <a:pt x="0"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43" name="Google Shape;7443;p29"/>
            <p:cNvSpPr/>
            <p:nvPr/>
          </p:nvSpPr>
          <p:spPr>
            <a:xfrm>
              <a:off x="705786" y="125186"/>
              <a:ext cx="2574" cy="1386"/>
            </a:xfrm>
            <a:custGeom>
              <a:avLst/>
              <a:gdLst/>
              <a:ahLst/>
              <a:cxnLst/>
              <a:rect l="l" t="t" r="r" b="b"/>
              <a:pathLst>
                <a:path w="19" h="9" extrusionOk="0">
                  <a:moveTo>
                    <a:pt x="0" y="0"/>
                  </a:moveTo>
                  <a:lnTo>
                    <a:pt x="18" y="9"/>
                  </a:lnTo>
                  <a:lnTo>
                    <a:pt x="18"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44" name="Google Shape;7444;p29"/>
            <p:cNvSpPr/>
            <p:nvPr/>
          </p:nvSpPr>
          <p:spPr>
            <a:xfrm>
              <a:off x="701045" y="100699"/>
              <a:ext cx="6096" cy="6930"/>
            </a:xfrm>
            <a:custGeom>
              <a:avLst/>
              <a:gdLst/>
              <a:ahLst/>
              <a:cxnLst/>
              <a:rect l="l" t="t" r="r" b="b"/>
              <a:pathLst>
                <a:path w="45" h="45" extrusionOk="0">
                  <a:moveTo>
                    <a:pt x="0" y="0"/>
                  </a:moveTo>
                  <a:cubicBezTo>
                    <a:pt x="0" y="18"/>
                    <a:pt x="9" y="35"/>
                    <a:pt x="9" y="44"/>
                  </a:cubicBezTo>
                  <a:cubicBezTo>
                    <a:pt x="18" y="44"/>
                    <a:pt x="44" y="35"/>
                    <a:pt x="35" y="27"/>
                  </a:cubicBezTo>
                  <a:cubicBezTo>
                    <a:pt x="18" y="27"/>
                    <a:pt x="9" y="9"/>
                    <a:pt x="0"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45" name="Google Shape;7445;p29"/>
            <p:cNvSpPr/>
            <p:nvPr/>
          </p:nvSpPr>
          <p:spPr>
            <a:xfrm>
              <a:off x="707005" y="111479"/>
              <a:ext cx="1355" cy="1232"/>
            </a:xfrm>
            <a:custGeom>
              <a:avLst/>
              <a:gdLst/>
              <a:ahLst/>
              <a:cxnLst/>
              <a:rect l="l" t="t" r="r" b="b"/>
              <a:pathLst>
                <a:path w="10" h="8" extrusionOk="0">
                  <a:moveTo>
                    <a:pt x="0" y="1"/>
                  </a:moveTo>
                  <a:cubicBezTo>
                    <a:pt x="0" y="5"/>
                    <a:pt x="0" y="7"/>
                    <a:pt x="1" y="7"/>
                  </a:cubicBezTo>
                  <a:cubicBezTo>
                    <a:pt x="3" y="7"/>
                    <a:pt x="5" y="5"/>
                    <a:pt x="9"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46" name="Google Shape;7446;p29"/>
            <p:cNvSpPr/>
            <p:nvPr/>
          </p:nvSpPr>
          <p:spPr>
            <a:xfrm>
              <a:off x="691426" y="82988"/>
              <a:ext cx="1355" cy="1540"/>
            </a:xfrm>
            <a:custGeom>
              <a:avLst/>
              <a:gdLst/>
              <a:ahLst/>
              <a:cxnLst/>
              <a:rect l="l" t="t" r="r" b="b"/>
              <a:pathLst>
                <a:path w="10" h="10" extrusionOk="0">
                  <a:moveTo>
                    <a:pt x="1" y="0"/>
                  </a:moveTo>
                  <a:cubicBezTo>
                    <a:pt x="1" y="0"/>
                    <a:pt x="1" y="9"/>
                    <a:pt x="1" y="9"/>
                  </a:cubicBezTo>
                  <a:lnTo>
                    <a:pt x="9"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47" name="Google Shape;7447;p29"/>
            <p:cNvSpPr/>
            <p:nvPr/>
          </p:nvSpPr>
          <p:spPr>
            <a:xfrm>
              <a:off x="702264" y="107475"/>
              <a:ext cx="2439" cy="2772"/>
            </a:xfrm>
            <a:custGeom>
              <a:avLst/>
              <a:gdLst/>
              <a:ahLst/>
              <a:cxnLst/>
              <a:rect l="l" t="t" r="r" b="b"/>
              <a:pathLst>
                <a:path w="18" h="18" extrusionOk="0">
                  <a:moveTo>
                    <a:pt x="9" y="0"/>
                  </a:moveTo>
                  <a:cubicBezTo>
                    <a:pt x="0" y="0"/>
                    <a:pt x="0" y="0"/>
                    <a:pt x="0" y="9"/>
                  </a:cubicBezTo>
                  <a:cubicBezTo>
                    <a:pt x="0" y="18"/>
                    <a:pt x="9" y="18"/>
                    <a:pt x="18" y="18"/>
                  </a:cubicBezTo>
                  <a:cubicBezTo>
                    <a:pt x="18" y="18"/>
                    <a:pt x="9" y="9"/>
                    <a:pt x="9"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48" name="Google Shape;7448;p29"/>
            <p:cNvSpPr/>
            <p:nvPr/>
          </p:nvSpPr>
          <p:spPr>
            <a:xfrm>
              <a:off x="701045" y="92537"/>
              <a:ext cx="2439" cy="4158"/>
            </a:xfrm>
            <a:custGeom>
              <a:avLst/>
              <a:gdLst/>
              <a:ahLst/>
              <a:cxnLst/>
              <a:rect l="l" t="t" r="r" b="b"/>
              <a:pathLst>
                <a:path w="18" h="27" extrusionOk="0">
                  <a:moveTo>
                    <a:pt x="9" y="0"/>
                  </a:moveTo>
                  <a:lnTo>
                    <a:pt x="9" y="0"/>
                  </a:lnTo>
                  <a:cubicBezTo>
                    <a:pt x="0" y="9"/>
                    <a:pt x="0" y="18"/>
                    <a:pt x="0" y="27"/>
                  </a:cubicBezTo>
                  <a:cubicBezTo>
                    <a:pt x="9" y="18"/>
                    <a:pt x="18" y="0"/>
                    <a:pt x="9"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49" name="Google Shape;7449;p29"/>
            <p:cNvSpPr/>
            <p:nvPr/>
          </p:nvSpPr>
          <p:spPr>
            <a:xfrm>
              <a:off x="708225" y="110093"/>
              <a:ext cx="1219" cy="1540"/>
            </a:xfrm>
            <a:custGeom>
              <a:avLst/>
              <a:gdLst/>
              <a:ahLst/>
              <a:cxnLst/>
              <a:rect l="l" t="t" r="r" b="b"/>
              <a:pathLst>
                <a:path w="9" h="10" extrusionOk="0">
                  <a:moveTo>
                    <a:pt x="0" y="10"/>
                  </a:moveTo>
                  <a:lnTo>
                    <a:pt x="0" y="10"/>
                  </a:lnTo>
                  <a:cubicBezTo>
                    <a:pt x="9" y="1"/>
                    <a:pt x="9" y="1"/>
                    <a:pt x="0" y="1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50" name="Google Shape;7450;p29"/>
            <p:cNvSpPr/>
            <p:nvPr/>
          </p:nvSpPr>
          <p:spPr>
            <a:xfrm>
              <a:off x="704567" y="110093"/>
              <a:ext cx="3793" cy="1540"/>
            </a:xfrm>
            <a:custGeom>
              <a:avLst/>
              <a:gdLst/>
              <a:ahLst/>
              <a:cxnLst/>
              <a:rect l="l" t="t" r="r" b="b"/>
              <a:pathLst>
                <a:path w="28" h="10" extrusionOk="0">
                  <a:moveTo>
                    <a:pt x="1" y="1"/>
                  </a:moveTo>
                  <a:cubicBezTo>
                    <a:pt x="9" y="10"/>
                    <a:pt x="18" y="10"/>
                    <a:pt x="18" y="10"/>
                  </a:cubicBezTo>
                  <a:lnTo>
                    <a:pt x="27" y="10"/>
                  </a:lnTo>
                  <a:cubicBezTo>
                    <a:pt x="18" y="1"/>
                    <a:pt x="9" y="1"/>
                    <a:pt x="1"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51" name="Google Shape;7451;p29"/>
            <p:cNvSpPr/>
            <p:nvPr/>
          </p:nvSpPr>
          <p:spPr>
            <a:xfrm>
              <a:off x="665144" y="84374"/>
              <a:ext cx="26417" cy="15246"/>
            </a:xfrm>
            <a:custGeom>
              <a:avLst/>
              <a:gdLst/>
              <a:ahLst/>
              <a:cxnLst/>
              <a:rect l="l" t="t" r="r" b="b"/>
              <a:pathLst>
                <a:path w="195" h="99" extrusionOk="0">
                  <a:moveTo>
                    <a:pt x="142" y="0"/>
                  </a:moveTo>
                  <a:cubicBezTo>
                    <a:pt x="133" y="9"/>
                    <a:pt x="142" y="62"/>
                    <a:pt x="106" y="62"/>
                  </a:cubicBezTo>
                  <a:cubicBezTo>
                    <a:pt x="80" y="35"/>
                    <a:pt x="106" y="27"/>
                    <a:pt x="106" y="9"/>
                  </a:cubicBezTo>
                  <a:lnTo>
                    <a:pt x="106" y="9"/>
                  </a:lnTo>
                  <a:cubicBezTo>
                    <a:pt x="97" y="18"/>
                    <a:pt x="88" y="20"/>
                    <a:pt x="77" y="20"/>
                  </a:cubicBezTo>
                  <a:cubicBezTo>
                    <a:pt x="68" y="20"/>
                    <a:pt x="59" y="18"/>
                    <a:pt x="49" y="18"/>
                  </a:cubicBezTo>
                  <a:cubicBezTo>
                    <a:pt x="34" y="18"/>
                    <a:pt x="18" y="21"/>
                    <a:pt x="0" y="35"/>
                  </a:cubicBezTo>
                  <a:lnTo>
                    <a:pt x="27" y="44"/>
                  </a:lnTo>
                  <a:cubicBezTo>
                    <a:pt x="18" y="53"/>
                    <a:pt x="0" y="53"/>
                    <a:pt x="0" y="62"/>
                  </a:cubicBezTo>
                  <a:cubicBezTo>
                    <a:pt x="7" y="57"/>
                    <a:pt x="15" y="55"/>
                    <a:pt x="22" y="55"/>
                  </a:cubicBezTo>
                  <a:cubicBezTo>
                    <a:pt x="43" y="55"/>
                    <a:pt x="60" y="71"/>
                    <a:pt x="53" y="97"/>
                  </a:cubicBezTo>
                  <a:cubicBezTo>
                    <a:pt x="55" y="98"/>
                    <a:pt x="57" y="98"/>
                    <a:pt x="59" y="98"/>
                  </a:cubicBezTo>
                  <a:cubicBezTo>
                    <a:pt x="90" y="98"/>
                    <a:pt x="162" y="41"/>
                    <a:pt x="195" y="0"/>
                  </a:cubicBezTo>
                  <a:lnTo>
                    <a:pt x="195" y="0"/>
                  </a:lnTo>
                  <a:cubicBezTo>
                    <a:pt x="189" y="0"/>
                    <a:pt x="183" y="4"/>
                    <a:pt x="169" y="4"/>
                  </a:cubicBezTo>
                  <a:cubicBezTo>
                    <a:pt x="162" y="4"/>
                    <a:pt x="153" y="3"/>
                    <a:pt x="142"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52" name="Google Shape;7452;p29"/>
            <p:cNvSpPr/>
            <p:nvPr/>
          </p:nvSpPr>
          <p:spPr>
            <a:xfrm>
              <a:off x="692645" y="82988"/>
              <a:ext cx="4877" cy="8316"/>
            </a:xfrm>
            <a:custGeom>
              <a:avLst/>
              <a:gdLst/>
              <a:ahLst/>
              <a:cxnLst/>
              <a:rect l="l" t="t" r="r" b="b"/>
              <a:pathLst>
                <a:path w="36" h="54" extrusionOk="0">
                  <a:moveTo>
                    <a:pt x="0" y="0"/>
                  </a:moveTo>
                  <a:lnTo>
                    <a:pt x="18" y="44"/>
                  </a:lnTo>
                  <a:lnTo>
                    <a:pt x="9" y="53"/>
                  </a:lnTo>
                  <a:lnTo>
                    <a:pt x="18" y="53"/>
                  </a:lnTo>
                  <a:cubicBezTo>
                    <a:pt x="18" y="44"/>
                    <a:pt x="27" y="27"/>
                    <a:pt x="36"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53" name="Google Shape;7453;p29"/>
            <p:cNvSpPr/>
            <p:nvPr/>
          </p:nvSpPr>
          <p:spPr>
            <a:xfrm>
              <a:off x="687904" y="91151"/>
              <a:ext cx="13276" cy="12936"/>
            </a:xfrm>
            <a:custGeom>
              <a:avLst/>
              <a:gdLst/>
              <a:ahLst/>
              <a:cxnLst/>
              <a:rect l="l" t="t" r="r" b="b"/>
              <a:pathLst>
                <a:path w="98" h="84" extrusionOk="0">
                  <a:moveTo>
                    <a:pt x="53" y="0"/>
                  </a:moveTo>
                  <a:cubicBezTo>
                    <a:pt x="53" y="18"/>
                    <a:pt x="62" y="27"/>
                    <a:pt x="80" y="44"/>
                  </a:cubicBezTo>
                  <a:cubicBezTo>
                    <a:pt x="80" y="36"/>
                    <a:pt x="82" y="33"/>
                    <a:pt x="84" y="33"/>
                  </a:cubicBezTo>
                  <a:cubicBezTo>
                    <a:pt x="86" y="33"/>
                    <a:pt x="88" y="36"/>
                    <a:pt x="88" y="36"/>
                  </a:cubicBezTo>
                  <a:lnTo>
                    <a:pt x="97" y="36"/>
                  </a:lnTo>
                  <a:lnTo>
                    <a:pt x="53" y="0"/>
                  </a:lnTo>
                  <a:close/>
                  <a:moveTo>
                    <a:pt x="88" y="36"/>
                  </a:moveTo>
                  <a:cubicBezTo>
                    <a:pt x="88" y="44"/>
                    <a:pt x="80" y="44"/>
                    <a:pt x="80" y="44"/>
                  </a:cubicBezTo>
                  <a:cubicBezTo>
                    <a:pt x="88" y="53"/>
                    <a:pt x="88" y="53"/>
                    <a:pt x="97" y="62"/>
                  </a:cubicBezTo>
                  <a:cubicBezTo>
                    <a:pt x="97" y="53"/>
                    <a:pt x="97" y="44"/>
                    <a:pt x="97" y="36"/>
                  </a:cubicBezTo>
                  <a:cubicBezTo>
                    <a:pt x="97" y="40"/>
                    <a:pt x="95" y="42"/>
                    <a:pt x="93" y="42"/>
                  </a:cubicBezTo>
                  <a:cubicBezTo>
                    <a:pt x="91" y="42"/>
                    <a:pt x="88" y="40"/>
                    <a:pt x="88" y="36"/>
                  </a:cubicBezTo>
                  <a:close/>
                  <a:moveTo>
                    <a:pt x="80" y="44"/>
                  </a:moveTo>
                  <a:cubicBezTo>
                    <a:pt x="68" y="47"/>
                    <a:pt x="57" y="47"/>
                    <a:pt x="47" y="47"/>
                  </a:cubicBezTo>
                  <a:lnTo>
                    <a:pt x="47" y="47"/>
                  </a:lnTo>
                  <a:cubicBezTo>
                    <a:pt x="28" y="47"/>
                    <a:pt x="12" y="47"/>
                    <a:pt x="0" y="71"/>
                  </a:cubicBezTo>
                  <a:cubicBezTo>
                    <a:pt x="6" y="80"/>
                    <a:pt x="13" y="83"/>
                    <a:pt x="19" y="83"/>
                  </a:cubicBezTo>
                  <a:cubicBezTo>
                    <a:pt x="28" y="83"/>
                    <a:pt x="36" y="78"/>
                    <a:pt x="45" y="78"/>
                  </a:cubicBezTo>
                  <a:cubicBezTo>
                    <a:pt x="48" y="78"/>
                    <a:pt x="50" y="78"/>
                    <a:pt x="53" y="80"/>
                  </a:cubicBezTo>
                  <a:cubicBezTo>
                    <a:pt x="44" y="67"/>
                    <a:pt x="44" y="65"/>
                    <a:pt x="49" y="65"/>
                  </a:cubicBezTo>
                  <a:cubicBezTo>
                    <a:pt x="52" y="65"/>
                    <a:pt x="57" y="66"/>
                    <a:pt x="62" y="66"/>
                  </a:cubicBezTo>
                  <a:cubicBezTo>
                    <a:pt x="71" y="66"/>
                    <a:pt x="80" y="62"/>
                    <a:pt x="80" y="44"/>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54" name="Google Shape;7454;p29"/>
            <p:cNvSpPr/>
            <p:nvPr/>
          </p:nvSpPr>
          <p:spPr>
            <a:xfrm>
              <a:off x="696168" y="141356"/>
              <a:ext cx="1355" cy="1540"/>
            </a:xfrm>
            <a:custGeom>
              <a:avLst/>
              <a:gdLst/>
              <a:ahLst/>
              <a:cxnLst/>
              <a:rect l="l" t="t" r="r" b="b"/>
              <a:pathLst>
                <a:path w="10" h="10" extrusionOk="0">
                  <a:moveTo>
                    <a:pt x="10" y="1"/>
                  </a:moveTo>
                  <a:cubicBezTo>
                    <a:pt x="1" y="1"/>
                    <a:pt x="1" y="1"/>
                    <a:pt x="1" y="10"/>
                  </a:cubicBezTo>
                  <a:lnTo>
                    <a:pt x="10"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55" name="Google Shape;7455;p29"/>
            <p:cNvSpPr/>
            <p:nvPr/>
          </p:nvSpPr>
          <p:spPr>
            <a:xfrm>
              <a:off x="697387" y="129190"/>
              <a:ext cx="7316" cy="13244"/>
            </a:xfrm>
            <a:custGeom>
              <a:avLst/>
              <a:gdLst/>
              <a:ahLst/>
              <a:cxnLst/>
              <a:rect l="l" t="t" r="r" b="b"/>
              <a:pathLst>
                <a:path w="54" h="86" extrusionOk="0">
                  <a:moveTo>
                    <a:pt x="54" y="1"/>
                  </a:moveTo>
                  <a:lnTo>
                    <a:pt x="54" y="1"/>
                  </a:lnTo>
                  <a:cubicBezTo>
                    <a:pt x="51" y="1"/>
                    <a:pt x="48" y="4"/>
                    <a:pt x="45" y="10"/>
                  </a:cubicBezTo>
                  <a:lnTo>
                    <a:pt x="45" y="10"/>
                  </a:lnTo>
                  <a:cubicBezTo>
                    <a:pt x="48" y="7"/>
                    <a:pt x="51" y="4"/>
                    <a:pt x="54" y="1"/>
                  </a:cubicBezTo>
                  <a:close/>
                  <a:moveTo>
                    <a:pt x="45" y="10"/>
                  </a:moveTo>
                  <a:cubicBezTo>
                    <a:pt x="30" y="25"/>
                    <a:pt x="15" y="40"/>
                    <a:pt x="1" y="62"/>
                  </a:cubicBezTo>
                  <a:cubicBezTo>
                    <a:pt x="1" y="62"/>
                    <a:pt x="5" y="60"/>
                    <a:pt x="10" y="60"/>
                  </a:cubicBezTo>
                  <a:cubicBezTo>
                    <a:pt x="14" y="60"/>
                    <a:pt x="18" y="62"/>
                    <a:pt x="18" y="71"/>
                  </a:cubicBezTo>
                  <a:cubicBezTo>
                    <a:pt x="18" y="80"/>
                    <a:pt x="10" y="80"/>
                    <a:pt x="1" y="80"/>
                  </a:cubicBezTo>
                  <a:cubicBezTo>
                    <a:pt x="4" y="83"/>
                    <a:pt x="8" y="85"/>
                    <a:pt x="13" y="85"/>
                  </a:cubicBezTo>
                  <a:cubicBezTo>
                    <a:pt x="20" y="85"/>
                    <a:pt x="27" y="79"/>
                    <a:pt x="27" y="62"/>
                  </a:cubicBezTo>
                  <a:cubicBezTo>
                    <a:pt x="27" y="50"/>
                    <a:pt x="36" y="24"/>
                    <a:pt x="45" y="1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56" name="Google Shape;7456;p29"/>
            <p:cNvSpPr/>
            <p:nvPr/>
          </p:nvSpPr>
          <p:spPr>
            <a:xfrm>
              <a:off x="690207" y="114251"/>
              <a:ext cx="6096" cy="5852"/>
            </a:xfrm>
            <a:custGeom>
              <a:avLst/>
              <a:gdLst/>
              <a:ahLst/>
              <a:cxnLst/>
              <a:rect l="l" t="t" r="r" b="b"/>
              <a:pathLst>
                <a:path w="45" h="38" extrusionOk="0">
                  <a:moveTo>
                    <a:pt x="18" y="0"/>
                  </a:moveTo>
                  <a:lnTo>
                    <a:pt x="1" y="36"/>
                  </a:lnTo>
                  <a:lnTo>
                    <a:pt x="18" y="27"/>
                  </a:lnTo>
                  <a:cubicBezTo>
                    <a:pt x="18" y="34"/>
                    <a:pt x="22" y="37"/>
                    <a:pt x="26" y="37"/>
                  </a:cubicBezTo>
                  <a:cubicBezTo>
                    <a:pt x="32" y="37"/>
                    <a:pt x="40" y="32"/>
                    <a:pt x="45" y="27"/>
                  </a:cubicBezTo>
                  <a:lnTo>
                    <a:pt x="18"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57" name="Google Shape;7457;p29"/>
            <p:cNvSpPr/>
            <p:nvPr/>
          </p:nvSpPr>
          <p:spPr>
            <a:xfrm>
              <a:off x="690207" y="78830"/>
              <a:ext cx="7316" cy="2926"/>
            </a:xfrm>
            <a:custGeom>
              <a:avLst/>
              <a:gdLst/>
              <a:ahLst/>
              <a:cxnLst/>
              <a:rect l="l" t="t" r="r" b="b"/>
              <a:pathLst>
                <a:path w="54" h="19" extrusionOk="0">
                  <a:moveTo>
                    <a:pt x="54" y="1"/>
                  </a:moveTo>
                  <a:lnTo>
                    <a:pt x="1" y="10"/>
                  </a:lnTo>
                  <a:lnTo>
                    <a:pt x="27" y="18"/>
                  </a:lnTo>
                  <a:lnTo>
                    <a:pt x="54"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58" name="Google Shape;7458;p29"/>
            <p:cNvSpPr/>
            <p:nvPr/>
          </p:nvSpPr>
          <p:spPr>
            <a:xfrm>
              <a:off x="688987" y="72054"/>
              <a:ext cx="3793" cy="2926"/>
            </a:xfrm>
            <a:custGeom>
              <a:avLst/>
              <a:gdLst/>
              <a:ahLst/>
              <a:cxnLst/>
              <a:rect l="l" t="t" r="r" b="b"/>
              <a:pathLst>
                <a:path w="28" h="19" extrusionOk="0">
                  <a:moveTo>
                    <a:pt x="10" y="1"/>
                  </a:moveTo>
                  <a:lnTo>
                    <a:pt x="1" y="18"/>
                  </a:lnTo>
                  <a:lnTo>
                    <a:pt x="1" y="18"/>
                  </a:lnTo>
                  <a:lnTo>
                    <a:pt x="27"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59" name="Google Shape;7459;p29"/>
            <p:cNvSpPr/>
            <p:nvPr/>
          </p:nvSpPr>
          <p:spPr>
            <a:xfrm>
              <a:off x="813488" y="-107362"/>
              <a:ext cx="1219" cy="1386"/>
            </a:xfrm>
            <a:custGeom>
              <a:avLst/>
              <a:gdLst/>
              <a:ahLst/>
              <a:cxnLst/>
              <a:rect l="l" t="t" r="r" b="b"/>
              <a:pathLst>
                <a:path w="9" h="9" extrusionOk="0">
                  <a:moveTo>
                    <a:pt x="9" y="0"/>
                  </a:moveTo>
                  <a:lnTo>
                    <a:pt x="0" y="9"/>
                  </a:lnTo>
                  <a:cubicBezTo>
                    <a:pt x="0" y="9"/>
                    <a:pt x="9" y="9"/>
                    <a:pt x="9"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60" name="Google Shape;7460;p29"/>
            <p:cNvSpPr/>
            <p:nvPr/>
          </p:nvSpPr>
          <p:spPr>
            <a:xfrm>
              <a:off x="801430" y="-106130"/>
              <a:ext cx="1355" cy="2926"/>
            </a:xfrm>
            <a:custGeom>
              <a:avLst/>
              <a:gdLst/>
              <a:ahLst/>
              <a:cxnLst/>
              <a:rect l="l" t="t" r="r" b="b"/>
              <a:pathLst>
                <a:path w="10" h="19" extrusionOk="0">
                  <a:moveTo>
                    <a:pt x="1" y="1"/>
                  </a:moveTo>
                  <a:lnTo>
                    <a:pt x="1" y="19"/>
                  </a:lnTo>
                  <a:cubicBezTo>
                    <a:pt x="1" y="10"/>
                    <a:pt x="10" y="1"/>
                    <a:pt x="1"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61" name="Google Shape;7461;p29"/>
            <p:cNvSpPr/>
            <p:nvPr/>
          </p:nvSpPr>
          <p:spPr>
            <a:xfrm>
              <a:off x="626805" y="-50380"/>
              <a:ext cx="12328" cy="8470"/>
            </a:xfrm>
            <a:custGeom>
              <a:avLst/>
              <a:gdLst/>
              <a:ahLst/>
              <a:cxnLst/>
              <a:rect l="l" t="t" r="r" b="b"/>
              <a:pathLst>
                <a:path w="91" h="55" extrusionOk="0">
                  <a:moveTo>
                    <a:pt x="1" y="1"/>
                  </a:moveTo>
                  <a:cubicBezTo>
                    <a:pt x="19" y="13"/>
                    <a:pt x="40" y="26"/>
                    <a:pt x="57" y="35"/>
                  </a:cubicBezTo>
                  <a:lnTo>
                    <a:pt x="57" y="35"/>
                  </a:lnTo>
                  <a:lnTo>
                    <a:pt x="18" y="10"/>
                  </a:lnTo>
                  <a:lnTo>
                    <a:pt x="18" y="10"/>
                  </a:lnTo>
                  <a:cubicBezTo>
                    <a:pt x="21" y="12"/>
                    <a:pt x="22" y="13"/>
                    <a:pt x="22" y="13"/>
                  </a:cubicBezTo>
                  <a:cubicBezTo>
                    <a:pt x="21" y="13"/>
                    <a:pt x="13" y="7"/>
                    <a:pt x="1" y="1"/>
                  </a:cubicBezTo>
                  <a:close/>
                  <a:moveTo>
                    <a:pt x="57" y="35"/>
                  </a:moveTo>
                  <a:lnTo>
                    <a:pt x="71" y="45"/>
                  </a:lnTo>
                  <a:cubicBezTo>
                    <a:pt x="84" y="52"/>
                    <a:pt x="90" y="54"/>
                    <a:pt x="90" y="54"/>
                  </a:cubicBezTo>
                  <a:cubicBezTo>
                    <a:pt x="91" y="54"/>
                    <a:pt x="76" y="47"/>
                    <a:pt x="57" y="35"/>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62" name="Google Shape;7462;p29"/>
            <p:cNvSpPr/>
            <p:nvPr/>
          </p:nvSpPr>
          <p:spPr>
            <a:xfrm>
              <a:off x="703348" y="-81643"/>
              <a:ext cx="2574" cy="5698"/>
            </a:xfrm>
            <a:custGeom>
              <a:avLst/>
              <a:gdLst/>
              <a:ahLst/>
              <a:cxnLst/>
              <a:rect l="l" t="t" r="r" b="b"/>
              <a:pathLst>
                <a:path w="19" h="37" extrusionOk="0">
                  <a:moveTo>
                    <a:pt x="18" y="1"/>
                  </a:moveTo>
                  <a:cubicBezTo>
                    <a:pt x="10" y="19"/>
                    <a:pt x="10" y="27"/>
                    <a:pt x="1" y="36"/>
                  </a:cubicBezTo>
                  <a:cubicBezTo>
                    <a:pt x="10" y="27"/>
                    <a:pt x="18" y="19"/>
                    <a:pt x="18" y="19"/>
                  </a:cubicBezTo>
                  <a:cubicBezTo>
                    <a:pt x="18" y="10"/>
                    <a:pt x="18" y="10"/>
                    <a:pt x="18"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63" name="Google Shape;7463;p29"/>
            <p:cNvSpPr/>
            <p:nvPr/>
          </p:nvSpPr>
          <p:spPr>
            <a:xfrm>
              <a:off x="708225" y="-100585"/>
              <a:ext cx="2439" cy="4158"/>
            </a:xfrm>
            <a:custGeom>
              <a:avLst/>
              <a:gdLst/>
              <a:ahLst/>
              <a:cxnLst/>
              <a:rect l="l" t="t" r="r" b="b"/>
              <a:pathLst>
                <a:path w="18" h="27" extrusionOk="0">
                  <a:moveTo>
                    <a:pt x="0" y="0"/>
                  </a:moveTo>
                  <a:lnTo>
                    <a:pt x="18" y="27"/>
                  </a:lnTo>
                  <a:cubicBezTo>
                    <a:pt x="18" y="18"/>
                    <a:pt x="9" y="9"/>
                    <a:pt x="0"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64" name="Google Shape;7464;p29"/>
            <p:cNvSpPr/>
            <p:nvPr/>
          </p:nvSpPr>
          <p:spPr>
            <a:xfrm>
              <a:off x="917531" y="-115524"/>
              <a:ext cx="10838" cy="5544"/>
            </a:xfrm>
            <a:custGeom>
              <a:avLst/>
              <a:gdLst/>
              <a:ahLst/>
              <a:cxnLst/>
              <a:rect l="l" t="t" r="r" b="b"/>
              <a:pathLst>
                <a:path w="80" h="36" extrusionOk="0">
                  <a:moveTo>
                    <a:pt x="80" y="0"/>
                  </a:moveTo>
                  <a:cubicBezTo>
                    <a:pt x="36" y="0"/>
                    <a:pt x="27" y="18"/>
                    <a:pt x="0" y="35"/>
                  </a:cubicBezTo>
                  <a:lnTo>
                    <a:pt x="80"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65" name="Google Shape;7465;p29"/>
            <p:cNvSpPr/>
            <p:nvPr/>
          </p:nvSpPr>
          <p:spPr>
            <a:xfrm>
              <a:off x="649023" y="-2638"/>
              <a:ext cx="3116" cy="7084"/>
            </a:xfrm>
            <a:custGeom>
              <a:avLst/>
              <a:gdLst/>
              <a:ahLst/>
              <a:cxnLst/>
              <a:rect l="l" t="t" r="r" b="b"/>
              <a:pathLst>
                <a:path w="23" h="46" extrusionOk="0">
                  <a:moveTo>
                    <a:pt x="13" y="0"/>
                  </a:moveTo>
                  <a:cubicBezTo>
                    <a:pt x="13" y="23"/>
                    <a:pt x="0" y="46"/>
                    <a:pt x="14" y="46"/>
                  </a:cubicBezTo>
                  <a:cubicBezTo>
                    <a:pt x="16" y="46"/>
                    <a:pt x="19" y="45"/>
                    <a:pt x="22" y="44"/>
                  </a:cubicBezTo>
                  <a:cubicBezTo>
                    <a:pt x="22" y="27"/>
                    <a:pt x="22" y="9"/>
                    <a:pt x="13"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66" name="Google Shape;7466;p29"/>
            <p:cNvSpPr/>
            <p:nvPr/>
          </p:nvSpPr>
          <p:spPr>
            <a:xfrm>
              <a:off x="808611" y="-55770"/>
              <a:ext cx="1355" cy="2926"/>
            </a:xfrm>
            <a:custGeom>
              <a:avLst/>
              <a:gdLst/>
              <a:ahLst/>
              <a:cxnLst/>
              <a:rect l="l" t="t" r="r" b="b"/>
              <a:pathLst>
                <a:path w="10" h="19" extrusionOk="0">
                  <a:moveTo>
                    <a:pt x="10" y="1"/>
                  </a:moveTo>
                  <a:cubicBezTo>
                    <a:pt x="1" y="9"/>
                    <a:pt x="1" y="9"/>
                    <a:pt x="1" y="18"/>
                  </a:cubicBezTo>
                  <a:cubicBezTo>
                    <a:pt x="10" y="18"/>
                    <a:pt x="10" y="9"/>
                    <a:pt x="1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67" name="Google Shape;7467;p29"/>
            <p:cNvSpPr/>
            <p:nvPr/>
          </p:nvSpPr>
          <p:spPr>
            <a:xfrm>
              <a:off x="648345" y="-8182"/>
              <a:ext cx="3793" cy="5698"/>
            </a:xfrm>
            <a:custGeom>
              <a:avLst/>
              <a:gdLst/>
              <a:ahLst/>
              <a:cxnLst/>
              <a:rect l="l" t="t" r="r" b="b"/>
              <a:pathLst>
                <a:path w="28" h="37" extrusionOk="0">
                  <a:moveTo>
                    <a:pt x="1" y="1"/>
                  </a:moveTo>
                  <a:cubicBezTo>
                    <a:pt x="1" y="1"/>
                    <a:pt x="1" y="10"/>
                    <a:pt x="1" y="10"/>
                  </a:cubicBezTo>
                  <a:cubicBezTo>
                    <a:pt x="9" y="18"/>
                    <a:pt x="18" y="27"/>
                    <a:pt x="27" y="36"/>
                  </a:cubicBezTo>
                  <a:cubicBezTo>
                    <a:pt x="27" y="18"/>
                    <a:pt x="27" y="1"/>
                    <a:pt x="1"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68" name="Google Shape;7468;p29"/>
            <p:cNvSpPr/>
            <p:nvPr/>
          </p:nvSpPr>
          <p:spPr>
            <a:xfrm>
              <a:off x="799127" y="152290"/>
              <a:ext cx="1355" cy="154"/>
            </a:xfrm>
            <a:custGeom>
              <a:avLst/>
              <a:gdLst/>
              <a:ahLst/>
              <a:cxnLst/>
              <a:rect l="l" t="t" r="r" b="b"/>
              <a:pathLst>
                <a:path w="10" h="1" extrusionOk="0">
                  <a:moveTo>
                    <a:pt x="9" y="1"/>
                  </a:moveTo>
                  <a:cubicBezTo>
                    <a:pt x="9" y="1"/>
                    <a:pt x="9" y="1"/>
                    <a:pt x="0" y="1"/>
                  </a:cubicBezTo>
                  <a:cubicBezTo>
                    <a:pt x="9" y="1"/>
                    <a:pt x="9" y="1"/>
                    <a:pt x="9"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69" name="Google Shape;7469;p29"/>
            <p:cNvSpPr/>
            <p:nvPr/>
          </p:nvSpPr>
          <p:spPr>
            <a:xfrm>
              <a:off x="728546" y="190330"/>
              <a:ext cx="1355" cy="2926"/>
            </a:xfrm>
            <a:custGeom>
              <a:avLst/>
              <a:gdLst/>
              <a:ahLst/>
              <a:cxnLst/>
              <a:rect l="l" t="t" r="r" b="b"/>
              <a:pathLst>
                <a:path w="10" h="19" extrusionOk="0">
                  <a:moveTo>
                    <a:pt x="9" y="1"/>
                  </a:moveTo>
                  <a:cubicBezTo>
                    <a:pt x="0" y="1"/>
                    <a:pt x="0" y="1"/>
                    <a:pt x="0" y="19"/>
                  </a:cubicBezTo>
                  <a:cubicBezTo>
                    <a:pt x="0" y="10"/>
                    <a:pt x="0" y="1"/>
                    <a:pt x="9"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70" name="Google Shape;7470;p29"/>
            <p:cNvSpPr/>
            <p:nvPr/>
          </p:nvSpPr>
          <p:spPr>
            <a:xfrm>
              <a:off x="677066" y="44949"/>
              <a:ext cx="1355" cy="1386"/>
            </a:xfrm>
            <a:custGeom>
              <a:avLst/>
              <a:gdLst/>
              <a:ahLst/>
              <a:cxnLst/>
              <a:rect l="l" t="t" r="r" b="b"/>
              <a:pathLst>
                <a:path w="10" h="9" extrusionOk="0">
                  <a:moveTo>
                    <a:pt x="1" y="0"/>
                  </a:moveTo>
                  <a:cubicBezTo>
                    <a:pt x="9" y="9"/>
                    <a:pt x="1" y="0"/>
                    <a:pt x="1"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71" name="Google Shape;7471;p29"/>
            <p:cNvSpPr/>
            <p:nvPr/>
          </p:nvSpPr>
          <p:spPr>
            <a:xfrm>
              <a:off x="663925" y="62506"/>
              <a:ext cx="1355" cy="154"/>
            </a:xfrm>
            <a:custGeom>
              <a:avLst/>
              <a:gdLst/>
              <a:ahLst/>
              <a:cxnLst/>
              <a:rect l="l" t="t" r="r" b="b"/>
              <a:pathLst>
                <a:path w="10" h="1" extrusionOk="0">
                  <a:moveTo>
                    <a:pt x="9" y="1"/>
                  </a:moveTo>
                  <a:cubicBezTo>
                    <a:pt x="9" y="1"/>
                    <a:pt x="0" y="1"/>
                    <a:pt x="0" y="1"/>
                  </a:cubicBezTo>
                  <a:cubicBezTo>
                    <a:pt x="0" y="1"/>
                    <a:pt x="9" y="1"/>
                    <a:pt x="9"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72" name="Google Shape;7472;p29"/>
            <p:cNvSpPr/>
            <p:nvPr/>
          </p:nvSpPr>
          <p:spPr>
            <a:xfrm>
              <a:off x="617322" y="-8182"/>
              <a:ext cx="135" cy="1540"/>
            </a:xfrm>
            <a:custGeom>
              <a:avLst/>
              <a:gdLst/>
              <a:ahLst/>
              <a:cxnLst/>
              <a:rect l="l" t="t" r="r" b="b"/>
              <a:pathLst>
                <a:path w="1" h="10" extrusionOk="0">
                  <a:moveTo>
                    <a:pt x="0" y="1"/>
                  </a:moveTo>
                  <a:cubicBezTo>
                    <a:pt x="0" y="1"/>
                    <a:pt x="0" y="1"/>
                    <a:pt x="0" y="1"/>
                  </a:cubicBezTo>
                  <a:cubicBezTo>
                    <a:pt x="0" y="10"/>
                    <a:pt x="0" y="10"/>
                    <a:pt x="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73" name="Google Shape;7473;p29"/>
            <p:cNvSpPr/>
            <p:nvPr/>
          </p:nvSpPr>
          <p:spPr>
            <a:xfrm>
              <a:off x="675847" y="46181"/>
              <a:ext cx="1355" cy="2926"/>
            </a:xfrm>
            <a:custGeom>
              <a:avLst/>
              <a:gdLst/>
              <a:ahLst/>
              <a:cxnLst/>
              <a:rect l="l" t="t" r="r" b="b"/>
              <a:pathLst>
                <a:path w="10" h="19" extrusionOk="0">
                  <a:moveTo>
                    <a:pt x="1" y="1"/>
                  </a:moveTo>
                  <a:cubicBezTo>
                    <a:pt x="1" y="1"/>
                    <a:pt x="1" y="10"/>
                    <a:pt x="1" y="19"/>
                  </a:cubicBezTo>
                  <a:cubicBezTo>
                    <a:pt x="1" y="10"/>
                    <a:pt x="10" y="10"/>
                    <a:pt x="1"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74" name="Google Shape;7474;p29"/>
            <p:cNvSpPr/>
            <p:nvPr/>
          </p:nvSpPr>
          <p:spPr>
            <a:xfrm>
              <a:off x="678285" y="47567"/>
              <a:ext cx="1355" cy="1540"/>
            </a:xfrm>
            <a:custGeom>
              <a:avLst/>
              <a:gdLst/>
              <a:ahLst/>
              <a:cxnLst/>
              <a:rect l="l" t="t" r="r" b="b"/>
              <a:pathLst>
                <a:path w="10" h="10" extrusionOk="0">
                  <a:moveTo>
                    <a:pt x="0" y="1"/>
                  </a:moveTo>
                  <a:cubicBezTo>
                    <a:pt x="0" y="1"/>
                    <a:pt x="0" y="10"/>
                    <a:pt x="0" y="10"/>
                  </a:cubicBezTo>
                  <a:cubicBezTo>
                    <a:pt x="9" y="10"/>
                    <a:pt x="9" y="1"/>
                    <a:pt x="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75" name="Google Shape;7475;p29"/>
            <p:cNvSpPr/>
            <p:nvPr/>
          </p:nvSpPr>
          <p:spPr>
            <a:xfrm>
              <a:off x="675847" y="43563"/>
              <a:ext cx="1355" cy="2772"/>
            </a:xfrm>
            <a:custGeom>
              <a:avLst/>
              <a:gdLst/>
              <a:ahLst/>
              <a:cxnLst/>
              <a:rect l="l" t="t" r="r" b="b"/>
              <a:pathLst>
                <a:path w="10" h="18" extrusionOk="0">
                  <a:moveTo>
                    <a:pt x="1" y="0"/>
                  </a:moveTo>
                  <a:cubicBezTo>
                    <a:pt x="1" y="9"/>
                    <a:pt x="1" y="9"/>
                    <a:pt x="10" y="18"/>
                  </a:cubicBezTo>
                  <a:cubicBezTo>
                    <a:pt x="10" y="9"/>
                    <a:pt x="1" y="9"/>
                    <a:pt x="1"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76" name="Google Shape;7476;p29"/>
            <p:cNvSpPr/>
            <p:nvPr/>
          </p:nvSpPr>
          <p:spPr>
            <a:xfrm>
              <a:off x="851691" y="23080"/>
              <a:ext cx="135" cy="2926"/>
            </a:xfrm>
            <a:custGeom>
              <a:avLst/>
              <a:gdLst/>
              <a:ahLst/>
              <a:cxnLst/>
              <a:rect l="l" t="t" r="r" b="b"/>
              <a:pathLst>
                <a:path w="1" h="19" extrusionOk="0">
                  <a:moveTo>
                    <a:pt x="1" y="1"/>
                  </a:moveTo>
                  <a:cubicBezTo>
                    <a:pt x="1" y="1"/>
                    <a:pt x="1" y="1"/>
                    <a:pt x="1" y="1"/>
                  </a:cubicBezTo>
                  <a:cubicBezTo>
                    <a:pt x="1" y="18"/>
                    <a:pt x="1" y="18"/>
                    <a:pt x="1"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77" name="Google Shape;7477;p29"/>
            <p:cNvSpPr/>
            <p:nvPr/>
          </p:nvSpPr>
          <p:spPr>
            <a:xfrm>
              <a:off x="613664" y="-101971"/>
              <a:ext cx="135" cy="1540"/>
            </a:xfrm>
            <a:custGeom>
              <a:avLst/>
              <a:gdLst/>
              <a:ahLst/>
              <a:cxnLst/>
              <a:rect l="l" t="t" r="r" b="b"/>
              <a:pathLst>
                <a:path w="1" h="10" extrusionOk="0">
                  <a:moveTo>
                    <a:pt x="1" y="0"/>
                  </a:moveTo>
                  <a:cubicBezTo>
                    <a:pt x="1" y="0"/>
                    <a:pt x="1" y="9"/>
                    <a:pt x="1" y="9"/>
                  </a:cubicBezTo>
                  <a:lnTo>
                    <a:pt x="1" y="9"/>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78" name="Google Shape;7478;p29"/>
            <p:cNvSpPr/>
            <p:nvPr/>
          </p:nvSpPr>
          <p:spPr>
            <a:xfrm>
              <a:off x="613664" y="-104743"/>
              <a:ext cx="9754" cy="17865"/>
            </a:xfrm>
            <a:custGeom>
              <a:avLst/>
              <a:gdLst/>
              <a:ahLst/>
              <a:cxnLst/>
              <a:rect l="l" t="t" r="r" b="b"/>
              <a:pathLst>
                <a:path w="72" h="116" extrusionOk="0">
                  <a:moveTo>
                    <a:pt x="54" y="1"/>
                  </a:moveTo>
                  <a:cubicBezTo>
                    <a:pt x="48" y="24"/>
                    <a:pt x="38" y="32"/>
                    <a:pt x="24" y="32"/>
                  </a:cubicBezTo>
                  <a:cubicBezTo>
                    <a:pt x="17" y="32"/>
                    <a:pt x="9" y="30"/>
                    <a:pt x="1" y="27"/>
                  </a:cubicBezTo>
                  <a:lnTo>
                    <a:pt x="1" y="27"/>
                  </a:lnTo>
                  <a:cubicBezTo>
                    <a:pt x="27" y="54"/>
                    <a:pt x="54" y="89"/>
                    <a:pt x="71" y="116"/>
                  </a:cubicBezTo>
                  <a:cubicBezTo>
                    <a:pt x="62" y="80"/>
                    <a:pt x="54" y="36"/>
                    <a:pt x="54"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79" name="Google Shape;7479;p29"/>
            <p:cNvSpPr/>
            <p:nvPr/>
          </p:nvSpPr>
          <p:spPr>
            <a:xfrm>
              <a:off x="538341" y="-122300"/>
              <a:ext cx="404385" cy="340043"/>
            </a:xfrm>
            <a:custGeom>
              <a:avLst/>
              <a:gdLst/>
              <a:ahLst/>
              <a:cxnLst/>
              <a:rect l="l" t="t" r="r" b="b"/>
              <a:pathLst>
                <a:path w="2985" h="2208" extrusionOk="0">
                  <a:moveTo>
                    <a:pt x="1996" y="115"/>
                  </a:moveTo>
                  <a:cubicBezTo>
                    <a:pt x="1995" y="115"/>
                    <a:pt x="1994" y="115"/>
                    <a:pt x="1994" y="115"/>
                  </a:cubicBezTo>
                  <a:lnTo>
                    <a:pt x="1994" y="115"/>
                  </a:lnTo>
                  <a:lnTo>
                    <a:pt x="1996" y="115"/>
                  </a:lnTo>
                  <a:close/>
                  <a:moveTo>
                    <a:pt x="1837" y="103"/>
                  </a:moveTo>
                  <a:cubicBezTo>
                    <a:pt x="1840" y="103"/>
                    <a:pt x="1843" y="106"/>
                    <a:pt x="1846" y="115"/>
                  </a:cubicBezTo>
                  <a:cubicBezTo>
                    <a:pt x="1842" y="134"/>
                    <a:pt x="1838" y="140"/>
                    <a:pt x="1834" y="140"/>
                  </a:cubicBezTo>
                  <a:cubicBezTo>
                    <a:pt x="1829" y="140"/>
                    <a:pt x="1824" y="129"/>
                    <a:pt x="1819" y="124"/>
                  </a:cubicBezTo>
                  <a:cubicBezTo>
                    <a:pt x="1825" y="118"/>
                    <a:pt x="1831" y="103"/>
                    <a:pt x="1837" y="103"/>
                  </a:cubicBezTo>
                  <a:close/>
                  <a:moveTo>
                    <a:pt x="380" y="141"/>
                  </a:moveTo>
                  <a:cubicBezTo>
                    <a:pt x="380" y="142"/>
                    <a:pt x="380" y="142"/>
                    <a:pt x="381" y="143"/>
                  </a:cubicBezTo>
                  <a:lnTo>
                    <a:pt x="381" y="143"/>
                  </a:lnTo>
                  <a:cubicBezTo>
                    <a:pt x="380" y="143"/>
                    <a:pt x="380" y="142"/>
                    <a:pt x="380" y="141"/>
                  </a:cubicBezTo>
                  <a:close/>
                  <a:moveTo>
                    <a:pt x="406" y="141"/>
                  </a:moveTo>
                  <a:lnTo>
                    <a:pt x="406" y="141"/>
                  </a:lnTo>
                  <a:cubicBezTo>
                    <a:pt x="410" y="144"/>
                    <a:pt x="414" y="146"/>
                    <a:pt x="417" y="148"/>
                  </a:cubicBezTo>
                  <a:lnTo>
                    <a:pt x="417" y="148"/>
                  </a:lnTo>
                  <a:cubicBezTo>
                    <a:pt x="413" y="145"/>
                    <a:pt x="410" y="142"/>
                    <a:pt x="406" y="141"/>
                  </a:cubicBezTo>
                  <a:close/>
                  <a:moveTo>
                    <a:pt x="1185" y="202"/>
                  </a:moveTo>
                  <a:cubicBezTo>
                    <a:pt x="1190" y="202"/>
                    <a:pt x="1196" y="210"/>
                    <a:pt x="1201" y="221"/>
                  </a:cubicBezTo>
                  <a:cubicBezTo>
                    <a:pt x="1201" y="221"/>
                    <a:pt x="1192" y="221"/>
                    <a:pt x="1175" y="212"/>
                  </a:cubicBezTo>
                  <a:cubicBezTo>
                    <a:pt x="1178" y="205"/>
                    <a:pt x="1181" y="202"/>
                    <a:pt x="1185" y="202"/>
                  </a:cubicBezTo>
                  <a:close/>
                  <a:moveTo>
                    <a:pt x="618" y="362"/>
                  </a:moveTo>
                  <a:cubicBezTo>
                    <a:pt x="623" y="367"/>
                    <a:pt x="626" y="369"/>
                    <a:pt x="627" y="372"/>
                  </a:cubicBezTo>
                  <a:lnTo>
                    <a:pt x="627" y="372"/>
                  </a:lnTo>
                  <a:cubicBezTo>
                    <a:pt x="624" y="369"/>
                    <a:pt x="621" y="366"/>
                    <a:pt x="618" y="362"/>
                  </a:cubicBezTo>
                  <a:close/>
                  <a:moveTo>
                    <a:pt x="618" y="450"/>
                  </a:moveTo>
                  <a:cubicBezTo>
                    <a:pt x="627" y="459"/>
                    <a:pt x="636" y="459"/>
                    <a:pt x="654" y="468"/>
                  </a:cubicBezTo>
                  <a:lnTo>
                    <a:pt x="618" y="450"/>
                  </a:lnTo>
                  <a:close/>
                  <a:moveTo>
                    <a:pt x="2552" y="751"/>
                  </a:moveTo>
                  <a:cubicBezTo>
                    <a:pt x="2551" y="754"/>
                    <a:pt x="2550" y="757"/>
                    <a:pt x="2548" y="760"/>
                  </a:cubicBezTo>
                  <a:lnTo>
                    <a:pt x="2548" y="760"/>
                  </a:lnTo>
                  <a:cubicBezTo>
                    <a:pt x="2551" y="757"/>
                    <a:pt x="2552" y="753"/>
                    <a:pt x="2552" y="751"/>
                  </a:cubicBezTo>
                  <a:close/>
                  <a:moveTo>
                    <a:pt x="2058" y="927"/>
                  </a:moveTo>
                  <a:cubicBezTo>
                    <a:pt x="2058" y="935"/>
                    <a:pt x="2056" y="937"/>
                    <a:pt x="2054" y="937"/>
                  </a:cubicBezTo>
                  <a:cubicBezTo>
                    <a:pt x="2052" y="937"/>
                    <a:pt x="2049" y="932"/>
                    <a:pt x="2049" y="927"/>
                  </a:cubicBezTo>
                  <a:close/>
                  <a:moveTo>
                    <a:pt x="751" y="1007"/>
                  </a:moveTo>
                  <a:lnTo>
                    <a:pt x="751" y="1007"/>
                  </a:lnTo>
                  <a:cubicBezTo>
                    <a:pt x="750" y="1007"/>
                    <a:pt x="750" y="1008"/>
                    <a:pt x="749" y="1009"/>
                  </a:cubicBezTo>
                  <a:lnTo>
                    <a:pt x="749" y="1009"/>
                  </a:lnTo>
                  <a:cubicBezTo>
                    <a:pt x="750" y="1008"/>
                    <a:pt x="750" y="1007"/>
                    <a:pt x="751" y="1007"/>
                  </a:cubicBezTo>
                  <a:close/>
                  <a:moveTo>
                    <a:pt x="1802" y="1298"/>
                  </a:moveTo>
                  <a:cubicBezTo>
                    <a:pt x="1806" y="1299"/>
                    <a:pt x="1810" y="1300"/>
                    <a:pt x="1813" y="1300"/>
                  </a:cubicBezTo>
                  <a:lnTo>
                    <a:pt x="1813" y="1300"/>
                  </a:lnTo>
                  <a:cubicBezTo>
                    <a:pt x="1810" y="1299"/>
                    <a:pt x="1806" y="1298"/>
                    <a:pt x="1802" y="1298"/>
                  </a:cubicBezTo>
                  <a:close/>
                  <a:moveTo>
                    <a:pt x="1969" y="1704"/>
                  </a:moveTo>
                  <a:lnTo>
                    <a:pt x="1969" y="1704"/>
                  </a:lnTo>
                  <a:cubicBezTo>
                    <a:pt x="1968" y="1705"/>
                    <a:pt x="1968" y="1705"/>
                    <a:pt x="1967" y="1706"/>
                  </a:cubicBezTo>
                  <a:lnTo>
                    <a:pt x="1967" y="1706"/>
                  </a:lnTo>
                  <a:lnTo>
                    <a:pt x="1969" y="1704"/>
                  </a:lnTo>
                  <a:close/>
                  <a:moveTo>
                    <a:pt x="2393" y="0"/>
                  </a:moveTo>
                  <a:lnTo>
                    <a:pt x="2393" y="0"/>
                  </a:lnTo>
                  <a:cubicBezTo>
                    <a:pt x="2358" y="53"/>
                    <a:pt x="2314" y="53"/>
                    <a:pt x="2261" y="53"/>
                  </a:cubicBezTo>
                  <a:cubicBezTo>
                    <a:pt x="2208" y="53"/>
                    <a:pt x="2164" y="62"/>
                    <a:pt x="2155" y="106"/>
                  </a:cubicBezTo>
                  <a:lnTo>
                    <a:pt x="2119" y="88"/>
                  </a:lnTo>
                  <a:lnTo>
                    <a:pt x="2146" y="88"/>
                  </a:lnTo>
                  <a:cubicBezTo>
                    <a:pt x="2133" y="79"/>
                    <a:pt x="2124" y="75"/>
                    <a:pt x="2116" y="75"/>
                  </a:cubicBezTo>
                  <a:cubicBezTo>
                    <a:pt x="2103" y="75"/>
                    <a:pt x="2095" y="86"/>
                    <a:pt x="2084" y="97"/>
                  </a:cubicBezTo>
                  <a:cubicBezTo>
                    <a:pt x="2077" y="120"/>
                    <a:pt x="2069" y="143"/>
                    <a:pt x="2055" y="143"/>
                  </a:cubicBezTo>
                  <a:cubicBezTo>
                    <a:pt x="2053" y="143"/>
                    <a:pt x="2051" y="142"/>
                    <a:pt x="2049" y="141"/>
                  </a:cubicBezTo>
                  <a:cubicBezTo>
                    <a:pt x="2031" y="132"/>
                    <a:pt x="2022" y="124"/>
                    <a:pt x="2031" y="106"/>
                  </a:cubicBezTo>
                  <a:lnTo>
                    <a:pt x="2031" y="106"/>
                  </a:lnTo>
                  <a:lnTo>
                    <a:pt x="1996" y="132"/>
                  </a:lnTo>
                  <a:cubicBezTo>
                    <a:pt x="1988" y="132"/>
                    <a:pt x="1987" y="118"/>
                    <a:pt x="1994" y="115"/>
                  </a:cubicBezTo>
                  <a:lnTo>
                    <a:pt x="1994" y="115"/>
                  </a:lnTo>
                  <a:lnTo>
                    <a:pt x="1943" y="124"/>
                  </a:lnTo>
                  <a:cubicBezTo>
                    <a:pt x="1934" y="132"/>
                    <a:pt x="1916" y="159"/>
                    <a:pt x="1908" y="168"/>
                  </a:cubicBezTo>
                  <a:cubicBezTo>
                    <a:pt x="1890" y="159"/>
                    <a:pt x="1916" y="159"/>
                    <a:pt x="1908" y="150"/>
                  </a:cubicBezTo>
                  <a:lnTo>
                    <a:pt x="1908" y="150"/>
                  </a:lnTo>
                  <a:lnTo>
                    <a:pt x="1881" y="177"/>
                  </a:lnTo>
                  <a:cubicBezTo>
                    <a:pt x="1863" y="150"/>
                    <a:pt x="1890" y="124"/>
                    <a:pt x="1916" y="124"/>
                  </a:cubicBezTo>
                  <a:cubicBezTo>
                    <a:pt x="1906" y="94"/>
                    <a:pt x="1899" y="85"/>
                    <a:pt x="1893" y="85"/>
                  </a:cubicBezTo>
                  <a:cubicBezTo>
                    <a:pt x="1884" y="85"/>
                    <a:pt x="1877" y="107"/>
                    <a:pt x="1860" y="107"/>
                  </a:cubicBezTo>
                  <a:cubicBezTo>
                    <a:pt x="1852" y="107"/>
                    <a:pt x="1842" y="102"/>
                    <a:pt x="1828" y="88"/>
                  </a:cubicBezTo>
                  <a:lnTo>
                    <a:pt x="1855" y="79"/>
                  </a:lnTo>
                  <a:cubicBezTo>
                    <a:pt x="1837" y="18"/>
                    <a:pt x="1810" y="44"/>
                    <a:pt x="1784" y="9"/>
                  </a:cubicBezTo>
                  <a:lnTo>
                    <a:pt x="1784" y="9"/>
                  </a:lnTo>
                  <a:cubicBezTo>
                    <a:pt x="1793" y="26"/>
                    <a:pt x="1846" y="97"/>
                    <a:pt x="1810" y="124"/>
                  </a:cubicBezTo>
                  <a:cubicBezTo>
                    <a:pt x="1807" y="120"/>
                    <a:pt x="1803" y="118"/>
                    <a:pt x="1799" y="118"/>
                  </a:cubicBezTo>
                  <a:cubicBezTo>
                    <a:pt x="1793" y="118"/>
                    <a:pt x="1785" y="122"/>
                    <a:pt x="1775" y="132"/>
                  </a:cubicBezTo>
                  <a:cubicBezTo>
                    <a:pt x="1775" y="109"/>
                    <a:pt x="1767" y="105"/>
                    <a:pt x="1754" y="105"/>
                  </a:cubicBezTo>
                  <a:cubicBezTo>
                    <a:pt x="1748" y="105"/>
                    <a:pt x="1740" y="106"/>
                    <a:pt x="1731" y="106"/>
                  </a:cubicBezTo>
                  <a:lnTo>
                    <a:pt x="1731" y="62"/>
                  </a:lnTo>
                  <a:cubicBezTo>
                    <a:pt x="1713" y="71"/>
                    <a:pt x="1713" y="97"/>
                    <a:pt x="1696" y="115"/>
                  </a:cubicBezTo>
                  <a:cubicBezTo>
                    <a:pt x="1669" y="115"/>
                    <a:pt x="1669" y="79"/>
                    <a:pt x="1660" y="44"/>
                  </a:cubicBezTo>
                  <a:cubicBezTo>
                    <a:pt x="1658" y="44"/>
                    <a:pt x="1656" y="43"/>
                    <a:pt x="1654" y="43"/>
                  </a:cubicBezTo>
                  <a:cubicBezTo>
                    <a:pt x="1624" y="43"/>
                    <a:pt x="1684" y="106"/>
                    <a:pt x="1643" y="115"/>
                  </a:cubicBezTo>
                  <a:cubicBezTo>
                    <a:pt x="1633" y="110"/>
                    <a:pt x="1624" y="108"/>
                    <a:pt x="1615" y="108"/>
                  </a:cubicBezTo>
                  <a:cubicBezTo>
                    <a:pt x="1591" y="108"/>
                    <a:pt x="1569" y="122"/>
                    <a:pt x="1537" y="141"/>
                  </a:cubicBezTo>
                  <a:cubicBezTo>
                    <a:pt x="1510" y="124"/>
                    <a:pt x="1546" y="115"/>
                    <a:pt x="1537" y="97"/>
                  </a:cubicBezTo>
                  <a:lnTo>
                    <a:pt x="1537" y="97"/>
                  </a:lnTo>
                  <a:lnTo>
                    <a:pt x="1510" y="141"/>
                  </a:lnTo>
                  <a:cubicBezTo>
                    <a:pt x="1510" y="132"/>
                    <a:pt x="1510" y="124"/>
                    <a:pt x="1510" y="115"/>
                  </a:cubicBezTo>
                  <a:cubicBezTo>
                    <a:pt x="1493" y="132"/>
                    <a:pt x="1510" y="168"/>
                    <a:pt x="1484" y="177"/>
                  </a:cubicBezTo>
                  <a:cubicBezTo>
                    <a:pt x="1482" y="186"/>
                    <a:pt x="1479" y="190"/>
                    <a:pt x="1475" y="190"/>
                  </a:cubicBezTo>
                  <a:cubicBezTo>
                    <a:pt x="1460" y="190"/>
                    <a:pt x="1433" y="145"/>
                    <a:pt x="1407" y="145"/>
                  </a:cubicBezTo>
                  <a:cubicBezTo>
                    <a:pt x="1400" y="145"/>
                    <a:pt x="1393" y="149"/>
                    <a:pt x="1387" y="159"/>
                  </a:cubicBezTo>
                  <a:cubicBezTo>
                    <a:pt x="1378" y="150"/>
                    <a:pt x="1387" y="132"/>
                    <a:pt x="1387" y="115"/>
                  </a:cubicBezTo>
                  <a:lnTo>
                    <a:pt x="1387" y="115"/>
                  </a:lnTo>
                  <a:cubicBezTo>
                    <a:pt x="1334" y="150"/>
                    <a:pt x="1342" y="141"/>
                    <a:pt x="1307" y="194"/>
                  </a:cubicBezTo>
                  <a:lnTo>
                    <a:pt x="1272" y="168"/>
                  </a:lnTo>
                  <a:lnTo>
                    <a:pt x="1272" y="168"/>
                  </a:lnTo>
                  <a:cubicBezTo>
                    <a:pt x="1298" y="203"/>
                    <a:pt x="1263" y="247"/>
                    <a:pt x="1236" y="274"/>
                  </a:cubicBezTo>
                  <a:cubicBezTo>
                    <a:pt x="1245" y="291"/>
                    <a:pt x="1254" y="309"/>
                    <a:pt x="1254" y="318"/>
                  </a:cubicBezTo>
                  <a:lnTo>
                    <a:pt x="1210" y="344"/>
                  </a:lnTo>
                  <a:cubicBezTo>
                    <a:pt x="1210" y="336"/>
                    <a:pt x="1210" y="318"/>
                    <a:pt x="1219" y="300"/>
                  </a:cubicBezTo>
                  <a:lnTo>
                    <a:pt x="1219" y="300"/>
                  </a:lnTo>
                  <a:cubicBezTo>
                    <a:pt x="1219" y="300"/>
                    <a:pt x="1210" y="309"/>
                    <a:pt x="1210" y="309"/>
                  </a:cubicBezTo>
                  <a:cubicBezTo>
                    <a:pt x="1192" y="291"/>
                    <a:pt x="1201" y="265"/>
                    <a:pt x="1219" y="238"/>
                  </a:cubicBezTo>
                  <a:lnTo>
                    <a:pt x="1228" y="265"/>
                  </a:lnTo>
                  <a:cubicBezTo>
                    <a:pt x="1245" y="238"/>
                    <a:pt x="1254" y="203"/>
                    <a:pt x="1254" y="177"/>
                  </a:cubicBezTo>
                  <a:lnTo>
                    <a:pt x="1254" y="177"/>
                  </a:lnTo>
                  <a:cubicBezTo>
                    <a:pt x="1245" y="185"/>
                    <a:pt x="1245" y="185"/>
                    <a:pt x="1236" y="194"/>
                  </a:cubicBezTo>
                  <a:cubicBezTo>
                    <a:pt x="1236" y="185"/>
                    <a:pt x="1236" y="177"/>
                    <a:pt x="1236" y="177"/>
                  </a:cubicBezTo>
                  <a:cubicBezTo>
                    <a:pt x="1236" y="174"/>
                    <a:pt x="1236" y="173"/>
                    <a:pt x="1236" y="173"/>
                  </a:cubicBezTo>
                  <a:cubicBezTo>
                    <a:pt x="1236" y="173"/>
                    <a:pt x="1234" y="181"/>
                    <a:pt x="1228" y="194"/>
                  </a:cubicBezTo>
                  <a:lnTo>
                    <a:pt x="1219" y="141"/>
                  </a:lnTo>
                  <a:lnTo>
                    <a:pt x="1210" y="159"/>
                  </a:lnTo>
                  <a:lnTo>
                    <a:pt x="1157" y="124"/>
                  </a:lnTo>
                  <a:cubicBezTo>
                    <a:pt x="1113" y="177"/>
                    <a:pt x="1078" y="256"/>
                    <a:pt x="1007" y="283"/>
                  </a:cubicBezTo>
                  <a:cubicBezTo>
                    <a:pt x="1025" y="238"/>
                    <a:pt x="1016" y="212"/>
                    <a:pt x="1016" y="168"/>
                  </a:cubicBezTo>
                  <a:lnTo>
                    <a:pt x="1016" y="168"/>
                  </a:lnTo>
                  <a:cubicBezTo>
                    <a:pt x="1021" y="182"/>
                    <a:pt x="1027" y="188"/>
                    <a:pt x="1034" y="188"/>
                  </a:cubicBezTo>
                  <a:cubicBezTo>
                    <a:pt x="1051" y="188"/>
                    <a:pt x="1074" y="158"/>
                    <a:pt x="1098" y="158"/>
                  </a:cubicBezTo>
                  <a:cubicBezTo>
                    <a:pt x="1100" y="158"/>
                    <a:pt x="1102" y="158"/>
                    <a:pt x="1104" y="159"/>
                  </a:cubicBezTo>
                  <a:cubicBezTo>
                    <a:pt x="1086" y="150"/>
                    <a:pt x="1086" y="132"/>
                    <a:pt x="1095" y="124"/>
                  </a:cubicBezTo>
                  <a:lnTo>
                    <a:pt x="1095" y="124"/>
                  </a:lnTo>
                  <a:lnTo>
                    <a:pt x="1033" y="168"/>
                  </a:lnTo>
                  <a:cubicBezTo>
                    <a:pt x="1033" y="132"/>
                    <a:pt x="1016" y="141"/>
                    <a:pt x="998" y="124"/>
                  </a:cubicBezTo>
                  <a:lnTo>
                    <a:pt x="998" y="124"/>
                  </a:lnTo>
                  <a:cubicBezTo>
                    <a:pt x="1016" y="194"/>
                    <a:pt x="954" y="177"/>
                    <a:pt x="927" y="194"/>
                  </a:cubicBezTo>
                  <a:cubicBezTo>
                    <a:pt x="927" y="168"/>
                    <a:pt x="936" y="150"/>
                    <a:pt x="963" y="150"/>
                  </a:cubicBezTo>
                  <a:cubicBezTo>
                    <a:pt x="958" y="142"/>
                    <a:pt x="954" y="138"/>
                    <a:pt x="951" y="138"/>
                  </a:cubicBezTo>
                  <a:cubicBezTo>
                    <a:pt x="934" y="138"/>
                    <a:pt x="920" y="203"/>
                    <a:pt x="903" y="203"/>
                  </a:cubicBezTo>
                  <a:cubicBezTo>
                    <a:pt x="899" y="203"/>
                    <a:pt x="896" y="200"/>
                    <a:pt x="892" y="194"/>
                  </a:cubicBezTo>
                  <a:cubicBezTo>
                    <a:pt x="901" y="194"/>
                    <a:pt x="901" y="194"/>
                    <a:pt x="901" y="185"/>
                  </a:cubicBezTo>
                  <a:lnTo>
                    <a:pt x="901" y="185"/>
                  </a:lnTo>
                  <a:cubicBezTo>
                    <a:pt x="896" y="191"/>
                    <a:pt x="889" y="193"/>
                    <a:pt x="882" y="193"/>
                  </a:cubicBezTo>
                  <a:cubicBezTo>
                    <a:pt x="866" y="193"/>
                    <a:pt x="851" y="180"/>
                    <a:pt x="857" y="168"/>
                  </a:cubicBezTo>
                  <a:lnTo>
                    <a:pt x="866" y="168"/>
                  </a:lnTo>
                  <a:cubicBezTo>
                    <a:pt x="848" y="168"/>
                    <a:pt x="839" y="159"/>
                    <a:pt x="813" y="159"/>
                  </a:cubicBezTo>
                  <a:cubicBezTo>
                    <a:pt x="795" y="159"/>
                    <a:pt x="769" y="168"/>
                    <a:pt x="742" y="168"/>
                  </a:cubicBezTo>
                  <a:cubicBezTo>
                    <a:pt x="703" y="176"/>
                    <a:pt x="677" y="191"/>
                    <a:pt x="679" y="219"/>
                  </a:cubicBezTo>
                  <a:lnTo>
                    <a:pt x="679" y="219"/>
                  </a:lnTo>
                  <a:cubicBezTo>
                    <a:pt x="674" y="196"/>
                    <a:pt x="663" y="148"/>
                    <a:pt x="663" y="141"/>
                  </a:cubicBezTo>
                  <a:lnTo>
                    <a:pt x="663" y="141"/>
                  </a:lnTo>
                  <a:cubicBezTo>
                    <a:pt x="645" y="212"/>
                    <a:pt x="645" y="283"/>
                    <a:pt x="671" y="353"/>
                  </a:cubicBezTo>
                  <a:cubicBezTo>
                    <a:pt x="654" y="327"/>
                    <a:pt x="618" y="283"/>
                    <a:pt x="592" y="238"/>
                  </a:cubicBezTo>
                  <a:cubicBezTo>
                    <a:pt x="557" y="194"/>
                    <a:pt x="530" y="150"/>
                    <a:pt x="557" y="141"/>
                  </a:cubicBezTo>
                  <a:cubicBezTo>
                    <a:pt x="541" y="136"/>
                    <a:pt x="526" y="131"/>
                    <a:pt x="511" y="131"/>
                  </a:cubicBezTo>
                  <a:cubicBezTo>
                    <a:pt x="500" y="131"/>
                    <a:pt x="488" y="134"/>
                    <a:pt x="477" y="141"/>
                  </a:cubicBezTo>
                  <a:cubicBezTo>
                    <a:pt x="495" y="150"/>
                    <a:pt x="565" y="221"/>
                    <a:pt x="557" y="221"/>
                  </a:cubicBezTo>
                  <a:cubicBezTo>
                    <a:pt x="512" y="194"/>
                    <a:pt x="495" y="185"/>
                    <a:pt x="486" y="177"/>
                  </a:cubicBezTo>
                  <a:cubicBezTo>
                    <a:pt x="470" y="169"/>
                    <a:pt x="454" y="168"/>
                    <a:pt x="417" y="148"/>
                  </a:cubicBezTo>
                  <a:lnTo>
                    <a:pt x="417" y="148"/>
                  </a:lnTo>
                  <a:cubicBezTo>
                    <a:pt x="445" y="169"/>
                    <a:pt x="487" y="230"/>
                    <a:pt x="471" y="230"/>
                  </a:cubicBezTo>
                  <a:cubicBezTo>
                    <a:pt x="471" y="230"/>
                    <a:pt x="470" y="230"/>
                    <a:pt x="468" y="230"/>
                  </a:cubicBezTo>
                  <a:cubicBezTo>
                    <a:pt x="460" y="221"/>
                    <a:pt x="388" y="157"/>
                    <a:pt x="381" y="143"/>
                  </a:cubicBezTo>
                  <a:lnTo>
                    <a:pt x="381" y="143"/>
                  </a:lnTo>
                  <a:cubicBezTo>
                    <a:pt x="389" y="168"/>
                    <a:pt x="397" y="194"/>
                    <a:pt x="406" y="219"/>
                  </a:cubicBezTo>
                  <a:lnTo>
                    <a:pt x="406" y="219"/>
                  </a:lnTo>
                  <a:cubicBezTo>
                    <a:pt x="399" y="205"/>
                    <a:pt x="333" y="149"/>
                    <a:pt x="283" y="132"/>
                  </a:cubicBezTo>
                  <a:lnTo>
                    <a:pt x="283" y="132"/>
                  </a:lnTo>
                  <a:cubicBezTo>
                    <a:pt x="292" y="138"/>
                    <a:pt x="288" y="140"/>
                    <a:pt x="278" y="140"/>
                  </a:cubicBezTo>
                  <a:cubicBezTo>
                    <a:pt x="259" y="140"/>
                    <a:pt x="218" y="132"/>
                    <a:pt x="212" y="132"/>
                  </a:cubicBezTo>
                  <a:lnTo>
                    <a:pt x="212" y="132"/>
                  </a:lnTo>
                  <a:lnTo>
                    <a:pt x="265" y="159"/>
                  </a:lnTo>
                  <a:cubicBezTo>
                    <a:pt x="259" y="158"/>
                    <a:pt x="254" y="157"/>
                    <a:pt x="250" y="157"/>
                  </a:cubicBezTo>
                  <a:cubicBezTo>
                    <a:pt x="193" y="157"/>
                    <a:pt x="348" y="265"/>
                    <a:pt x="314" y="265"/>
                  </a:cubicBezTo>
                  <a:cubicBezTo>
                    <a:pt x="313" y="265"/>
                    <a:pt x="311" y="265"/>
                    <a:pt x="309" y="265"/>
                  </a:cubicBezTo>
                  <a:cubicBezTo>
                    <a:pt x="283" y="247"/>
                    <a:pt x="150" y="159"/>
                    <a:pt x="89" y="150"/>
                  </a:cubicBezTo>
                  <a:lnTo>
                    <a:pt x="89" y="150"/>
                  </a:lnTo>
                  <a:cubicBezTo>
                    <a:pt x="133" y="185"/>
                    <a:pt x="230" y="247"/>
                    <a:pt x="327" y="309"/>
                  </a:cubicBezTo>
                  <a:cubicBezTo>
                    <a:pt x="415" y="371"/>
                    <a:pt x="504" y="424"/>
                    <a:pt x="539" y="441"/>
                  </a:cubicBezTo>
                  <a:lnTo>
                    <a:pt x="504" y="433"/>
                  </a:lnTo>
                  <a:lnTo>
                    <a:pt x="504" y="433"/>
                  </a:lnTo>
                  <a:cubicBezTo>
                    <a:pt x="521" y="450"/>
                    <a:pt x="539" y="459"/>
                    <a:pt x="557" y="468"/>
                  </a:cubicBezTo>
                  <a:cubicBezTo>
                    <a:pt x="504" y="450"/>
                    <a:pt x="424" y="406"/>
                    <a:pt x="336" y="344"/>
                  </a:cubicBezTo>
                  <a:cubicBezTo>
                    <a:pt x="248" y="291"/>
                    <a:pt x="150" y="221"/>
                    <a:pt x="97" y="177"/>
                  </a:cubicBezTo>
                  <a:cubicBezTo>
                    <a:pt x="95" y="178"/>
                    <a:pt x="91" y="179"/>
                    <a:pt x="88" y="179"/>
                  </a:cubicBezTo>
                  <a:cubicBezTo>
                    <a:pt x="82" y="179"/>
                    <a:pt x="76" y="177"/>
                    <a:pt x="72" y="177"/>
                  </a:cubicBezTo>
                  <a:cubicBezTo>
                    <a:pt x="67" y="177"/>
                    <a:pt x="67" y="181"/>
                    <a:pt x="80" y="203"/>
                  </a:cubicBezTo>
                  <a:cubicBezTo>
                    <a:pt x="44" y="194"/>
                    <a:pt x="9" y="150"/>
                    <a:pt x="0" y="132"/>
                  </a:cubicBezTo>
                  <a:lnTo>
                    <a:pt x="0" y="132"/>
                  </a:lnTo>
                  <a:lnTo>
                    <a:pt x="36" y="230"/>
                  </a:lnTo>
                  <a:cubicBezTo>
                    <a:pt x="106" y="256"/>
                    <a:pt x="150" y="336"/>
                    <a:pt x="212" y="353"/>
                  </a:cubicBezTo>
                  <a:cubicBezTo>
                    <a:pt x="168" y="309"/>
                    <a:pt x="124" y="265"/>
                    <a:pt x="80" y="221"/>
                  </a:cubicBezTo>
                  <a:lnTo>
                    <a:pt x="80" y="221"/>
                  </a:lnTo>
                  <a:cubicBezTo>
                    <a:pt x="115" y="238"/>
                    <a:pt x="177" y="274"/>
                    <a:pt x="239" y="318"/>
                  </a:cubicBezTo>
                  <a:cubicBezTo>
                    <a:pt x="292" y="353"/>
                    <a:pt x="336" y="389"/>
                    <a:pt x="345" y="415"/>
                  </a:cubicBezTo>
                  <a:cubicBezTo>
                    <a:pt x="318" y="415"/>
                    <a:pt x="212" y="362"/>
                    <a:pt x="186" y="353"/>
                  </a:cubicBezTo>
                  <a:lnTo>
                    <a:pt x="186" y="353"/>
                  </a:lnTo>
                  <a:cubicBezTo>
                    <a:pt x="212" y="371"/>
                    <a:pt x="265" y="424"/>
                    <a:pt x="248" y="424"/>
                  </a:cubicBezTo>
                  <a:lnTo>
                    <a:pt x="195" y="389"/>
                  </a:lnTo>
                  <a:lnTo>
                    <a:pt x="195" y="389"/>
                  </a:lnTo>
                  <a:cubicBezTo>
                    <a:pt x="195" y="406"/>
                    <a:pt x="230" y="424"/>
                    <a:pt x="256" y="441"/>
                  </a:cubicBezTo>
                  <a:cubicBezTo>
                    <a:pt x="283" y="468"/>
                    <a:pt x="301" y="477"/>
                    <a:pt x="283" y="494"/>
                  </a:cubicBezTo>
                  <a:cubicBezTo>
                    <a:pt x="283" y="512"/>
                    <a:pt x="230" y="539"/>
                    <a:pt x="265" y="539"/>
                  </a:cubicBezTo>
                  <a:cubicBezTo>
                    <a:pt x="281" y="533"/>
                    <a:pt x="311" y="531"/>
                    <a:pt x="347" y="531"/>
                  </a:cubicBezTo>
                  <a:cubicBezTo>
                    <a:pt x="433" y="531"/>
                    <a:pt x="554" y="544"/>
                    <a:pt x="592" y="556"/>
                  </a:cubicBezTo>
                  <a:cubicBezTo>
                    <a:pt x="592" y="556"/>
                    <a:pt x="548" y="583"/>
                    <a:pt x="530" y="600"/>
                  </a:cubicBezTo>
                  <a:cubicBezTo>
                    <a:pt x="520" y="611"/>
                    <a:pt x="503" y="615"/>
                    <a:pt x="484" y="615"/>
                  </a:cubicBezTo>
                  <a:cubicBezTo>
                    <a:pt x="471" y="615"/>
                    <a:pt x="456" y="613"/>
                    <a:pt x="442" y="609"/>
                  </a:cubicBezTo>
                  <a:cubicBezTo>
                    <a:pt x="429" y="605"/>
                    <a:pt x="413" y="603"/>
                    <a:pt x="399" y="603"/>
                  </a:cubicBezTo>
                  <a:cubicBezTo>
                    <a:pt x="384" y="603"/>
                    <a:pt x="371" y="605"/>
                    <a:pt x="362" y="609"/>
                  </a:cubicBezTo>
                  <a:cubicBezTo>
                    <a:pt x="380" y="609"/>
                    <a:pt x="406" y="618"/>
                    <a:pt x="415" y="618"/>
                  </a:cubicBezTo>
                  <a:cubicBezTo>
                    <a:pt x="406" y="636"/>
                    <a:pt x="362" y="618"/>
                    <a:pt x="389" y="653"/>
                  </a:cubicBezTo>
                  <a:cubicBezTo>
                    <a:pt x="392" y="653"/>
                    <a:pt x="395" y="653"/>
                    <a:pt x="398" y="653"/>
                  </a:cubicBezTo>
                  <a:cubicBezTo>
                    <a:pt x="427" y="653"/>
                    <a:pt x="429" y="682"/>
                    <a:pt x="433" y="682"/>
                  </a:cubicBezTo>
                  <a:cubicBezTo>
                    <a:pt x="435" y="682"/>
                    <a:pt x="437" y="677"/>
                    <a:pt x="442" y="662"/>
                  </a:cubicBezTo>
                  <a:cubicBezTo>
                    <a:pt x="468" y="680"/>
                    <a:pt x="451" y="689"/>
                    <a:pt x="468" y="724"/>
                  </a:cubicBezTo>
                  <a:cubicBezTo>
                    <a:pt x="486" y="715"/>
                    <a:pt x="512" y="715"/>
                    <a:pt x="539" y="706"/>
                  </a:cubicBezTo>
                  <a:cubicBezTo>
                    <a:pt x="574" y="706"/>
                    <a:pt x="601" y="706"/>
                    <a:pt x="610" y="715"/>
                  </a:cubicBezTo>
                  <a:cubicBezTo>
                    <a:pt x="601" y="724"/>
                    <a:pt x="583" y="733"/>
                    <a:pt x="583" y="742"/>
                  </a:cubicBezTo>
                  <a:cubicBezTo>
                    <a:pt x="601" y="786"/>
                    <a:pt x="601" y="821"/>
                    <a:pt x="618" y="865"/>
                  </a:cubicBezTo>
                  <a:cubicBezTo>
                    <a:pt x="610" y="874"/>
                    <a:pt x="610" y="901"/>
                    <a:pt x="592" y="909"/>
                  </a:cubicBezTo>
                  <a:cubicBezTo>
                    <a:pt x="601" y="909"/>
                    <a:pt x="618" y="909"/>
                    <a:pt x="627" y="918"/>
                  </a:cubicBezTo>
                  <a:cubicBezTo>
                    <a:pt x="620" y="930"/>
                    <a:pt x="615" y="933"/>
                    <a:pt x="611" y="933"/>
                  </a:cubicBezTo>
                  <a:cubicBezTo>
                    <a:pt x="603" y="933"/>
                    <a:pt x="597" y="921"/>
                    <a:pt x="587" y="921"/>
                  </a:cubicBezTo>
                  <a:cubicBezTo>
                    <a:pt x="581" y="921"/>
                    <a:pt x="575" y="924"/>
                    <a:pt x="565" y="936"/>
                  </a:cubicBezTo>
                  <a:cubicBezTo>
                    <a:pt x="569" y="935"/>
                    <a:pt x="573" y="934"/>
                    <a:pt x="577" y="934"/>
                  </a:cubicBezTo>
                  <a:cubicBezTo>
                    <a:pt x="602" y="934"/>
                    <a:pt x="631" y="955"/>
                    <a:pt x="654" y="962"/>
                  </a:cubicBezTo>
                  <a:cubicBezTo>
                    <a:pt x="689" y="936"/>
                    <a:pt x="636" y="909"/>
                    <a:pt x="610" y="901"/>
                  </a:cubicBezTo>
                  <a:cubicBezTo>
                    <a:pt x="636" y="887"/>
                    <a:pt x="667" y="881"/>
                    <a:pt x="698" y="881"/>
                  </a:cubicBezTo>
                  <a:cubicBezTo>
                    <a:pt x="729" y="881"/>
                    <a:pt x="760" y="887"/>
                    <a:pt x="786" y="901"/>
                  </a:cubicBezTo>
                  <a:cubicBezTo>
                    <a:pt x="821" y="927"/>
                    <a:pt x="760" y="936"/>
                    <a:pt x="769" y="936"/>
                  </a:cubicBezTo>
                  <a:cubicBezTo>
                    <a:pt x="804" y="1015"/>
                    <a:pt x="901" y="945"/>
                    <a:pt x="892" y="1015"/>
                  </a:cubicBezTo>
                  <a:cubicBezTo>
                    <a:pt x="866" y="1060"/>
                    <a:pt x="821" y="1060"/>
                    <a:pt x="795" y="1077"/>
                  </a:cubicBezTo>
                  <a:cubicBezTo>
                    <a:pt x="769" y="1060"/>
                    <a:pt x="795" y="1024"/>
                    <a:pt x="786" y="1007"/>
                  </a:cubicBezTo>
                  <a:lnTo>
                    <a:pt x="786" y="1007"/>
                  </a:lnTo>
                  <a:lnTo>
                    <a:pt x="777" y="1033"/>
                  </a:lnTo>
                  <a:cubicBezTo>
                    <a:pt x="769" y="1033"/>
                    <a:pt x="746" y="1018"/>
                    <a:pt x="749" y="1009"/>
                  </a:cubicBezTo>
                  <a:lnTo>
                    <a:pt x="749" y="1009"/>
                  </a:lnTo>
                  <a:cubicBezTo>
                    <a:pt x="728" y="1045"/>
                    <a:pt x="813" y="1123"/>
                    <a:pt x="813" y="1183"/>
                  </a:cubicBezTo>
                  <a:cubicBezTo>
                    <a:pt x="819" y="1183"/>
                    <a:pt x="832" y="1187"/>
                    <a:pt x="843" y="1187"/>
                  </a:cubicBezTo>
                  <a:cubicBezTo>
                    <a:pt x="849" y="1187"/>
                    <a:pt x="854" y="1186"/>
                    <a:pt x="857" y="1183"/>
                  </a:cubicBezTo>
                  <a:lnTo>
                    <a:pt x="839" y="1166"/>
                  </a:lnTo>
                  <a:cubicBezTo>
                    <a:pt x="845" y="1157"/>
                    <a:pt x="853" y="1155"/>
                    <a:pt x="861" y="1155"/>
                  </a:cubicBezTo>
                  <a:cubicBezTo>
                    <a:pt x="872" y="1155"/>
                    <a:pt x="882" y="1158"/>
                    <a:pt x="890" y="1158"/>
                  </a:cubicBezTo>
                  <a:cubicBezTo>
                    <a:pt x="897" y="1158"/>
                    <a:pt x="901" y="1156"/>
                    <a:pt x="901" y="1148"/>
                  </a:cubicBezTo>
                  <a:cubicBezTo>
                    <a:pt x="927" y="1157"/>
                    <a:pt x="972" y="1166"/>
                    <a:pt x="980" y="1201"/>
                  </a:cubicBezTo>
                  <a:lnTo>
                    <a:pt x="944" y="1230"/>
                  </a:lnTo>
                  <a:lnTo>
                    <a:pt x="944" y="1230"/>
                  </a:lnTo>
                  <a:cubicBezTo>
                    <a:pt x="953" y="1219"/>
                    <a:pt x="951" y="1201"/>
                    <a:pt x="936" y="1201"/>
                  </a:cubicBezTo>
                  <a:lnTo>
                    <a:pt x="936" y="1201"/>
                  </a:lnTo>
                  <a:cubicBezTo>
                    <a:pt x="949" y="1201"/>
                    <a:pt x="944" y="1217"/>
                    <a:pt x="941" y="1232"/>
                  </a:cubicBezTo>
                  <a:lnTo>
                    <a:pt x="941" y="1232"/>
                  </a:lnTo>
                  <a:lnTo>
                    <a:pt x="936" y="1236"/>
                  </a:lnTo>
                  <a:cubicBezTo>
                    <a:pt x="938" y="1235"/>
                    <a:pt x="940" y="1234"/>
                    <a:pt x="941" y="1233"/>
                  </a:cubicBezTo>
                  <a:lnTo>
                    <a:pt x="941" y="1233"/>
                  </a:lnTo>
                  <a:cubicBezTo>
                    <a:pt x="939" y="1248"/>
                    <a:pt x="939" y="1263"/>
                    <a:pt x="962" y="1263"/>
                  </a:cubicBezTo>
                  <a:cubicBezTo>
                    <a:pt x="965" y="1263"/>
                    <a:pt x="968" y="1263"/>
                    <a:pt x="972" y="1263"/>
                  </a:cubicBezTo>
                  <a:lnTo>
                    <a:pt x="989" y="1219"/>
                  </a:lnTo>
                  <a:cubicBezTo>
                    <a:pt x="1016" y="1227"/>
                    <a:pt x="1078" y="1236"/>
                    <a:pt x="1078" y="1271"/>
                  </a:cubicBezTo>
                  <a:cubicBezTo>
                    <a:pt x="1113" y="1236"/>
                    <a:pt x="1069" y="1263"/>
                    <a:pt x="1104" y="1219"/>
                  </a:cubicBezTo>
                  <a:lnTo>
                    <a:pt x="1104" y="1219"/>
                  </a:lnTo>
                  <a:cubicBezTo>
                    <a:pt x="1096" y="1228"/>
                    <a:pt x="1090" y="1232"/>
                    <a:pt x="1084" y="1232"/>
                  </a:cubicBezTo>
                  <a:cubicBezTo>
                    <a:pt x="1067" y="1232"/>
                    <a:pt x="1062" y="1192"/>
                    <a:pt x="1046" y="1192"/>
                  </a:cubicBezTo>
                  <a:cubicBezTo>
                    <a:pt x="1042" y="1192"/>
                    <a:pt x="1037" y="1195"/>
                    <a:pt x="1031" y="1201"/>
                  </a:cubicBezTo>
                  <a:lnTo>
                    <a:pt x="1031" y="1201"/>
                  </a:lnTo>
                  <a:cubicBezTo>
                    <a:pt x="1064" y="1158"/>
                    <a:pt x="1027" y="1163"/>
                    <a:pt x="1060" y="1113"/>
                  </a:cubicBezTo>
                  <a:lnTo>
                    <a:pt x="1060" y="1113"/>
                  </a:lnTo>
                  <a:cubicBezTo>
                    <a:pt x="1049" y="1118"/>
                    <a:pt x="1042" y="1127"/>
                    <a:pt x="1037" y="1127"/>
                  </a:cubicBezTo>
                  <a:cubicBezTo>
                    <a:pt x="1035" y="1127"/>
                    <a:pt x="1033" y="1123"/>
                    <a:pt x="1033" y="1113"/>
                  </a:cubicBezTo>
                  <a:lnTo>
                    <a:pt x="1016" y="1113"/>
                  </a:lnTo>
                  <a:cubicBezTo>
                    <a:pt x="1016" y="1121"/>
                    <a:pt x="1007" y="1130"/>
                    <a:pt x="998" y="1139"/>
                  </a:cubicBezTo>
                  <a:cubicBezTo>
                    <a:pt x="963" y="1139"/>
                    <a:pt x="945" y="1104"/>
                    <a:pt x="919" y="1104"/>
                  </a:cubicBezTo>
                  <a:cubicBezTo>
                    <a:pt x="919" y="1086"/>
                    <a:pt x="945" y="1095"/>
                    <a:pt x="954" y="1086"/>
                  </a:cubicBezTo>
                  <a:lnTo>
                    <a:pt x="919" y="1077"/>
                  </a:lnTo>
                  <a:cubicBezTo>
                    <a:pt x="934" y="1067"/>
                    <a:pt x="940" y="1048"/>
                    <a:pt x="950" y="1037"/>
                  </a:cubicBezTo>
                  <a:lnTo>
                    <a:pt x="950" y="1037"/>
                  </a:lnTo>
                  <a:cubicBezTo>
                    <a:pt x="951" y="1036"/>
                    <a:pt x="952" y="1035"/>
                    <a:pt x="953" y="1034"/>
                  </a:cubicBezTo>
                  <a:lnTo>
                    <a:pt x="953" y="1034"/>
                  </a:lnTo>
                  <a:cubicBezTo>
                    <a:pt x="956" y="1031"/>
                    <a:pt x="961" y="1029"/>
                    <a:pt x="966" y="1029"/>
                  </a:cubicBezTo>
                  <a:cubicBezTo>
                    <a:pt x="970" y="1029"/>
                    <a:pt x="975" y="1030"/>
                    <a:pt x="980" y="1033"/>
                  </a:cubicBezTo>
                  <a:lnTo>
                    <a:pt x="963" y="1007"/>
                  </a:lnTo>
                  <a:cubicBezTo>
                    <a:pt x="972" y="980"/>
                    <a:pt x="963" y="954"/>
                    <a:pt x="945" y="945"/>
                  </a:cubicBezTo>
                  <a:cubicBezTo>
                    <a:pt x="945" y="936"/>
                    <a:pt x="892" y="936"/>
                    <a:pt x="919" y="936"/>
                  </a:cubicBezTo>
                  <a:lnTo>
                    <a:pt x="874" y="901"/>
                  </a:lnTo>
                  <a:lnTo>
                    <a:pt x="883" y="892"/>
                  </a:lnTo>
                  <a:cubicBezTo>
                    <a:pt x="866" y="848"/>
                    <a:pt x="786" y="830"/>
                    <a:pt x="804" y="751"/>
                  </a:cubicBezTo>
                  <a:cubicBezTo>
                    <a:pt x="795" y="742"/>
                    <a:pt x="777" y="733"/>
                    <a:pt x="769" y="698"/>
                  </a:cubicBezTo>
                  <a:lnTo>
                    <a:pt x="786" y="680"/>
                  </a:lnTo>
                  <a:cubicBezTo>
                    <a:pt x="770" y="672"/>
                    <a:pt x="776" y="617"/>
                    <a:pt x="756" y="617"/>
                  </a:cubicBezTo>
                  <a:cubicBezTo>
                    <a:pt x="754" y="617"/>
                    <a:pt x="753" y="618"/>
                    <a:pt x="751" y="618"/>
                  </a:cubicBezTo>
                  <a:cubicBezTo>
                    <a:pt x="777" y="583"/>
                    <a:pt x="786" y="592"/>
                    <a:pt x="777" y="583"/>
                  </a:cubicBezTo>
                  <a:cubicBezTo>
                    <a:pt x="769" y="583"/>
                    <a:pt x="760" y="583"/>
                    <a:pt x="760" y="574"/>
                  </a:cubicBezTo>
                  <a:lnTo>
                    <a:pt x="716" y="574"/>
                  </a:lnTo>
                  <a:cubicBezTo>
                    <a:pt x="716" y="574"/>
                    <a:pt x="698" y="565"/>
                    <a:pt x="680" y="547"/>
                  </a:cubicBezTo>
                  <a:lnTo>
                    <a:pt x="636" y="547"/>
                  </a:lnTo>
                  <a:cubicBezTo>
                    <a:pt x="610" y="539"/>
                    <a:pt x="618" y="530"/>
                    <a:pt x="618" y="521"/>
                  </a:cubicBezTo>
                  <a:cubicBezTo>
                    <a:pt x="627" y="521"/>
                    <a:pt x="645" y="512"/>
                    <a:pt x="636" y="503"/>
                  </a:cubicBezTo>
                  <a:lnTo>
                    <a:pt x="636" y="503"/>
                  </a:lnTo>
                  <a:cubicBezTo>
                    <a:pt x="654" y="512"/>
                    <a:pt x="654" y="512"/>
                    <a:pt x="645" y="512"/>
                  </a:cubicBezTo>
                  <a:cubicBezTo>
                    <a:pt x="656" y="514"/>
                    <a:pt x="663" y="515"/>
                    <a:pt x="667" y="515"/>
                  </a:cubicBezTo>
                  <a:cubicBezTo>
                    <a:pt x="679" y="515"/>
                    <a:pt x="663" y="506"/>
                    <a:pt x="636" y="486"/>
                  </a:cubicBezTo>
                  <a:cubicBezTo>
                    <a:pt x="616" y="472"/>
                    <a:pt x="585" y="453"/>
                    <a:pt x="592" y="453"/>
                  </a:cubicBezTo>
                  <a:lnTo>
                    <a:pt x="592" y="453"/>
                  </a:lnTo>
                  <a:cubicBezTo>
                    <a:pt x="594" y="453"/>
                    <a:pt x="599" y="455"/>
                    <a:pt x="610" y="459"/>
                  </a:cubicBezTo>
                  <a:cubicBezTo>
                    <a:pt x="601" y="450"/>
                    <a:pt x="592" y="441"/>
                    <a:pt x="592" y="441"/>
                  </a:cubicBezTo>
                  <a:lnTo>
                    <a:pt x="592" y="441"/>
                  </a:lnTo>
                  <a:cubicBezTo>
                    <a:pt x="592" y="441"/>
                    <a:pt x="601" y="442"/>
                    <a:pt x="610" y="450"/>
                  </a:cubicBezTo>
                  <a:lnTo>
                    <a:pt x="618" y="450"/>
                  </a:lnTo>
                  <a:cubicBezTo>
                    <a:pt x="618" y="450"/>
                    <a:pt x="618" y="450"/>
                    <a:pt x="610" y="441"/>
                  </a:cubicBezTo>
                  <a:lnTo>
                    <a:pt x="610" y="441"/>
                  </a:lnTo>
                  <a:lnTo>
                    <a:pt x="671" y="477"/>
                  </a:lnTo>
                  <a:cubicBezTo>
                    <a:pt x="675" y="478"/>
                    <a:pt x="677" y="479"/>
                    <a:pt x="678" y="479"/>
                  </a:cubicBezTo>
                  <a:cubicBezTo>
                    <a:pt x="684" y="479"/>
                    <a:pt x="640" y="456"/>
                    <a:pt x="610" y="433"/>
                  </a:cubicBezTo>
                  <a:cubicBezTo>
                    <a:pt x="601" y="424"/>
                    <a:pt x="592" y="415"/>
                    <a:pt x="583" y="406"/>
                  </a:cubicBezTo>
                  <a:lnTo>
                    <a:pt x="583" y="406"/>
                  </a:lnTo>
                  <a:cubicBezTo>
                    <a:pt x="611" y="423"/>
                    <a:pt x="621" y="429"/>
                    <a:pt x="625" y="429"/>
                  </a:cubicBezTo>
                  <a:cubicBezTo>
                    <a:pt x="627" y="429"/>
                    <a:pt x="627" y="427"/>
                    <a:pt x="627" y="424"/>
                  </a:cubicBezTo>
                  <a:cubicBezTo>
                    <a:pt x="624" y="424"/>
                    <a:pt x="623" y="423"/>
                    <a:pt x="625" y="423"/>
                  </a:cubicBezTo>
                  <a:lnTo>
                    <a:pt x="625" y="423"/>
                  </a:lnTo>
                  <a:cubicBezTo>
                    <a:pt x="627" y="423"/>
                    <a:pt x="639" y="427"/>
                    <a:pt x="663" y="450"/>
                  </a:cubicBezTo>
                  <a:cubicBezTo>
                    <a:pt x="639" y="419"/>
                    <a:pt x="664" y="422"/>
                    <a:pt x="633" y="380"/>
                  </a:cubicBezTo>
                  <a:lnTo>
                    <a:pt x="633" y="380"/>
                  </a:lnTo>
                  <a:cubicBezTo>
                    <a:pt x="639" y="381"/>
                    <a:pt x="644" y="382"/>
                    <a:pt x="647" y="382"/>
                  </a:cubicBezTo>
                  <a:cubicBezTo>
                    <a:pt x="652" y="382"/>
                    <a:pt x="654" y="380"/>
                    <a:pt x="654" y="371"/>
                  </a:cubicBezTo>
                  <a:lnTo>
                    <a:pt x="689" y="415"/>
                  </a:lnTo>
                  <a:cubicBezTo>
                    <a:pt x="680" y="397"/>
                    <a:pt x="671" y="380"/>
                    <a:pt x="671" y="353"/>
                  </a:cubicBezTo>
                  <a:lnTo>
                    <a:pt x="671" y="353"/>
                  </a:lnTo>
                  <a:cubicBezTo>
                    <a:pt x="707" y="389"/>
                    <a:pt x="716" y="397"/>
                    <a:pt x="724" y="433"/>
                  </a:cubicBezTo>
                  <a:cubicBezTo>
                    <a:pt x="724" y="406"/>
                    <a:pt x="724" y="406"/>
                    <a:pt x="733" y="397"/>
                  </a:cubicBezTo>
                  <a:cubicBezTo>
                    <a:pt x="733" y="389"/>
                    <a:pt x="733" y="389"/>
                    <a:pt x="742" y="362"/>
                  </a:cubicBezTo>
                  <a:lnTo>
                    <a:pt x="751" y="389"/>
                  </a:lnTo>
                  <a:cubicBezTo>
                    <a:pt x="758" y="389"/>
                    <a:pt x="759" y="366"/>
                    <a:pt x="769" y="366"/>
                  </a:cubicBezTo>
                  <a:cubicBezTo>
                    <a:pt x="771" y="366"/>
                    <a:pt x="774" y="367"/>
                    <a:pt x="777" y="371"/>
                  </a:cubicBezTo>
                  <a:cubicBezTo>
                    <a:pt x="795" y="406"/>
                    <a:pt x="804" y="406"/>
                    <a:pt x="866" y="406"/>
                  </a:cubicBezTo>
                  <a:cubicBezTo>
                    <a:pt x="910" y="406"/>
                    <a:pt x="963" y="406"/>
                    <a:pt x="1007" y="433"/>
                  </a:cubicBezTo>
                  <a:cubicBezTo>
                    <a:pt x="1002" y="409"/>
                    <a:pt x="1003" y="401"/>
                    <a:pt x="1007" y="401"/>
                  </a:cubicBezTo>
                  <a:cubicBezTo>
                    <a:pt x="1015" y="401"/>
                    <a:pt x="1033" y="428"/>
                    <a:pt x="1043" y="428"/>
                  </a:cubicBezTo>
                  <a:cubicBezTo>
                    <a:pt x="1048" y="428"/>
                    <a:pt x="1051" y="422"/>
                    <a:pt x="1051" y="406"/>
                  </a:cubicBezTo>
                  <a:cubicBezTo>
                    <a:pt x="1060" y="424"/>
                    <a:pt x="1069" y="441"/>
                    <a:pt x="1051" y="459"/>
                  </a:cubicBezTo>
                  <a:cubicBezTo>
                    <a:pt x="1061" y="453"/>
                    <a:pt x="1070" y="451"/>
                    <a:pt x="1079" y="451"/>
                  </a:cubicBezTo>
                  <a:cubicBezTo>
                    <a:pt x="1094" y="451"/>
                    <a:pt x="1106" y="457"/>
                    <a:pt x="1118" y="457"/>
                  </a:cubicBezTo>
                  <a:cubicBezTo>
                    <a:pt x="1129" y="457"/>
                    <a:pt x="1138" y="452"/>
                    <a:pt x="1148" y="433"/>
                  </a:cubicBezTo>
                  <a:lnTo>
                    <a:pt x="1148" y="433"/>
                  </a:lnTo>
                  <a:cubicBezTo>
                    <a:pt x="1157" y="450"/>
                    <a:pt x="1139" y="459"/>
                    <a:pt x="1148" y="477"/>
                  </a:cubicBezTo>
                  <a:cubicBezTo>
                    <a:pt x="1148" y="471"/>
                    <a:pt x="1153" y="464"/>
                    <a:pt x="1158" y="464"/>
                  </a:cubicBezTo>
                  <a:cubicBezTo>
                    <a:pt x="1161" y="464"/>
                    <a:pt x="1163" y="465"/>
                    <a:pt x="1166" y="468"/>
                  </a:cubicBezTo>
                  <a:cubicBezTo>
                    <a:pt x="1166" y="477"/>
                    <a:pt x="1157" y="486"/>
                    <a:pt x="1148" y="494"/>
                  </a:cubicBezTo>
                  <a:cubicBezTo>
                    <a:pt x="1192" y="494"/>
                    <a:pt x="1201" y="424"/>
                    <a:pt x="1201" y="371"/>
                  </a:cubicBezTo>
                  <a:cubicBezTo>
                    <a:pt x="1212" y="381"/>
                    <a:pt x="1219" y="386"/>
                    <a:pt x="1226" y="386"/>
                  </a:cubicBezTo>
                  <a:cubicBezTo>
                    <a:pt x="1236" y="386"/>
                    <a:pt x="1243" y="375"/>
                    <a:pt x="1254" y="353"/>
                  </a:cubicBezTo>
                  <a:lnTo>
                    <a:pt x="1254" y="353"/>
                  </a:lnTo>
                  <a:cubicBezTo>
                    <a:pt x="1263" y="371"/>
                    <a:pt x="1272" y="397"/>
                    <a:pt x="1245" y="397"/>
                  </a:cubicBezTo>
                  <a:cubicBezTo>
                    <a:pt x="1255" y="402"/>
                    <a:pt x="1282" y="412"/>
                    <a:pt x="1305" y="412"/>
                  </a:cubicBezTo>
                  <a:cubicBezTo>
                    <a:pt x="1325" y="412"/>
                    <a:pt x="1342" y="404"/>
                    <a:pt x="1342" y="380"/>
                  </a:cubicBezTo>
                  <a:cubicBezTo>
                    <a:pt x="1346" y="387"/>
                    <a:pt x="1351" y="390"/>
                    <a:pt x="1356" y="390"/>
                  </a:cubicBezTo>
                  <a:cubicBezTo>
                    <a:pt x="1363" y="390"/>
                    <a:pt x="1369" y="385"/>
                    <a:pt x="1369" y="380"/>
                  </a:cubicBezTo>
                  <a:cubicBezTo>
                    <a:pt x="1392" y="380"/>
                    <a:pt x="1404" y="384"/>
                    <a:pt x="1420" y="384"/>
                  </a:cubicBezTo>
                  <a:cubicBezTo>
                    <a:pt x="1428" y="384"/>
                    <a:pt x="1437" y="383"/>
                    <a:pt x="1448" y="380"/>
                  </a:cubicBezTo>
                  <a:lnTo>
                    <a:pt x="1431" y="371"/>
                  </a:lnTo>
                  <a:cubicBezTo>
                    <a:pt x="1438" y="350"/>
                    <a:pt x="1445" y="344"/>
                    <a:pt x="1452" y="344"/>
                  </a:cubicBezTo>
                  <a:cubicBezTo>
                    <a:pt x="1462" y="344"/>
                    <a:pt x="1472" y="354"/>
                    <a:pt x="1485" y="354"/>
                  </a:cubicBezTo>
                  <a:cubicBezTo>
                    <a:pt x="1488" y="354"/>
                    <a:pt x="1490" y="354"/>
                    <a:pt x="1493" y="353"/>
                  </a:cubicBezTo>
                  <a:lnTo>
                    <a:pt x="1493" y="362"/>
                  </a:lnTo>
                  <a:cubicBezTo>
                    <a:pt x="1508" y="371"/>
                    <a:pt x="1517" y="374"/>
                    <a:pt x="1524" y="374"/>
                  </a:cubicBezTo>
                  <a:cubicBezTo>
                    <a:pt x="1534" y="374"/>
                    <a:pt x="1536" y="366"/>
                    <a:pt x="1544" y="366"/>
                  </a:cubicBezTo>
                  <a:cubicBezTo>
                    <a:pt x="1550" y="366"/>
                    <a:pt x="1560" y="371"/>
                    <a:pt x="1581" y="389"/>
                  </a:cubicBezTo>
                  <a:lnTo>
                    <a:pt x="1581" y="353"/>
                  </a:lnTo>
                  <a:cubicBezTo>
                    <a:pt x="1581" y="333"/>
                    <a:pt x="1584" y="326"/>
                    <a:pt x="1590" y="326"/>
                  </a:cubicBezTo>
                  <a:cubicBezTo>
                    <a:pt x="1604" y="326"/>
                    <a:pt x="1633" y="375"/>
                    <a:pt x="1658" y="375"/>
                  </a:cubicBezTo>
                  <a:cubicBezTo>
                    <a:pt x="1662" y="375"/>
                    <a:pt x="1666" y="374"/>
                    <a:pt x="1669" y="371"/>
                  </a:cubicBezTo>
                  <a:lnTo>
                    <a:pt x="1660" y="344"/>
                  </a:lnTo>
                  <a:cubicBezTo>
                    <a:pt x="1662" y="342"/>
                    <a:pt x="1664" y="341"/>
                    <a:pt x="1666" y="341"/>
                  </a:cubicBezTo>
                  <a:cubicBezTo>
                    <a:pt x="1684" y="341"/>
                    <a:pt x="1715" y="451"/>
                    <a:pt x="1731" y="459"/>
                  </a:cubicBezTo>
                  <a:cubicBezTo>
                    <a:pt x="1740" y="468"/>
                    <a:pt x="1722" y="468"/>
                    <a:pt x="1722" y="477"/>
                  </a:cubicBezTo>
                  <a:cubicBezTo>
                    <a:pt x="1733" y="485"/>
                    <a:pt x="1739" y="489"/>
                    <a:pt x="1743" y="489"/>
                  </a:cubicBezTo>
                  <a:cubicBezTo>
                    <a:pt x="1758" y="489"/>
                    <a:pt x="1731" y="429"/>
                    <a:pt x="1766" y="415"/>
                  </a:cubicBezTo>
                  <a:lnTo>
                    <a:pt x="1766" y="415"/>
                  </a:lnTo>
                  <a:cubicBezTo>
                    <a:pt x="1775" y="441"/>
                    <a:pt x="1757" y="486"/>
                    <a:pt x="1784" y="486"/>
                  </a:cubicBezTo>
                  <a:cubicBezTo>
                    <a:pt x="1785" y="487"/>
                    <a:pt x="1786" y="488"/>
                    <a:pt x="1787" y="488"/>
                  </a:cubicBezTo>
                  <a:cubicBezTo>
                    <a:pt x="1800" y="488"/>
                    <a:pt x="1837" y="439"/>
                    <a:pt x="1872" y="439"/>
                  </a:cubicBezTo>
                  <a:cubicBezTo>
                    <a:pt x="1881" y="439"/>
                    <a:pt x="1890" y="442"/>
                    <a:pt x="1899" y="450"/>
                  </a:cubicBezTo>
                  <a:cubicBezTo>
                    <a:pt x="1890" y="433"/>
                    <a:pt x="1881" y="415"/>
                    <a:pt x="1899" y="397"/>
                  </a:cubicBezTo>
                  <a:cubicBezTo>
                    <a:pt x="1918" y="397"/>
                    <a:pt x="1946" y="439"/>
                    <a:pt x="1970" y="439"/>
                  </a:cubicBezTo>
                  <a:cubicBezTo>
                    <a:pt x="1980" y="439"/>
                    <a:pt x="1988" y="432"/>
                    <a:pt x="1996" y="415"/>
                  </a:cubicBezTo>
                  <a:cubicBezTo>
                    <a:pt x="2005" y="415"/>
                    <a:pt x="2005" y="424"/>
                    <a:pt x="2005" y="433"/>
                  </a:cubicBezTo>
                  <a:cubicBezTo>
                    <a:pt x="2022" y="415"/>
                    <a:pt x="2075" y="406"/>
                    <a:pt x="2084" y="371"/>
                  </a:cubicBezTo>
                  <a:cubicBezTo>
                    <a:pt x="2089" y="404"/>
                    <a:pt x="2093" y="414"/>
                    <a:pt x="2101" y="414"/>
                  </a:cubicBezTo>
                  <a:cubicBezTo>
                    <a:pt x="2107" y="414"/>
                    <a:pt x="2116" y="406"/>
                    <a:pt x="2128" y="397"/>
                  </a:cubicBezTo>
                  <a:cubicBezTo>
                    <a:pt x="2136" y="390"/>
                    <a:pt x="2147" y="384"/>
                    <a:pt x="2155" y="384"/>
                  </a:cubicBezTo>
                  <a:cubicBezTo>
                    <a:pt x="2165" y="384"/>
                    <a:pt x="2170" y="394"/>
                    <a:pt x="2155" y="424"/>
                  </a:cubicBezTo>
                  <a:lnTo>
                    <a:pt x="2190" y="415"/>
                  </a:lnTo>
                  <a:lnTo>
                    <a:pt x="2181" y="433"/>
                  </a:lnTo>
                  <a:cubicBezTo>
                    <a:pt x="2190" y="433"/>
                    <a:pt x="2225" y="406"/>
                    <a:pt x="2261" y="380"/>
                  </a:cubicBezTo>
                  <a:lnTo>
                    <a:pt x="2261" y="380"/>
                  </a:lnTo>
                  <a:cubicBezTo>
                    <a:pt x="2261" y="389"/>
                    <a:pt x="2243" y="397"/>
                    <a:pt x="2234" y="406"/>
                  </a:cubicBezTo>
                  <a:cubicBezTo>
                    <a:pt x="2241" y="416"/>
                    <a:pt x="2244" y="421"/>
                    <a:pt x="2250" y="421"/>
                  </a:cubicBezTo>
                  <a:cubicBezTo>
                    <a:pt x="2262" y="421"/>
                    <a:pt x="2284" y="405"/>
                    <a:pt x="2358" y="371"/>
                  </a:cubicBezTo>
                  <a:lnTo>
                    <a:pt x="2358" y="371"/>
                  </a:lnTo>
                  <a:lnTo>
                    <a:pt x="2314" y="406"/>
                  </a:lnTo>
                  <a:cubicBezTo>
                    <a:pt x="2319" y="403"/>
                    <a:pt x="2322" y="401"/>
                    <a:pt x="2323" y="401"/>
                  </a:cubicBezTo>
                  <a:lnTo>
                    <a:pt x="2323" y="401"/>
                  </a:lnTo>
                  <a:cubicBezTo>
                    <a:pt x="2328" y="401"/>
                    <a:pt x="2308" y="426"/>
                    <a:pt x="2323" y="433"/>
                  </a:cubicBezTo>
                  <a:cubicBezTo>
                    <a:pt x="2314" y="441"/>
                    <a:pt x="2314" y="441"/>
                    <a:pt x="2331" y="441"/>
                  </a:cubicBezTo>
                  <a:cubicBezTo>
                    <a:pt x="2323" y="441"/>
                    <a:pt x="2314" y="450"/>
                    <a:pt x="2305" y="450"/>
                  </a:cubicBezTo>
                  <a:cubicBezTo>
                    <a:pt x="2331" y="450"/>
                    <a:pt x="2278" y="486"/>
                    <a:pt x="2252" y="503"/>
                  </a:cubicBezTo>
                  <a:cubicBezTo>
                    <a:pt x="2236" y="514"/>
                    <a:pt x="2226" y="522"/>
                    <a:pt x="2242" y="522"/>
                  </a:cubicBezTo>
                  <a:cubicBezTo>
                    <a:pt x="2252" y="522"/>
                    <a:pt x="2271" y="519"/>
                    <a:pt x="2305" y="512"/>
                  </a:cubicBezTo>
                  <a:cubicBezTo>
                    <a:pt x="2314" y="521"/>
                    <a:pt x="2323" y="530"/>
                    <a:pt x="2331" y="530"/>
                  </a:cubicBezTo>
                  <a:cubicBezTo>
                    <a:pt x="2349" y="512"/>
                    <a:pt x="2367" y="512"/>
                    <a:pt x="2384" y="512"/>
                  </a:cubicBezTo>
                  <a:cubicBezTo>
                    <a:pt x="2393" y="512"/>
                    <a:pt x="2402" y="514"/>
                    <a:pt x="2412" y="514"/>
                  </a:cubicBezTo>
                  <a:cubicBezTo>
                    <a:pt x="2422" y="514"/>
                    <a:pt x="2433" y="512"/>
                    <a:pt x="2446" y="503"/>
                  </a:cubicBezTo>
                  <a:lnTo>
                    <a:pt x="2446" y="503"/>
                  </a:lnTo>
                  <a:cubicBezTo>
                    <a:pt x="2439" y="518"/>
                    <a:pt x="2391" y="543"/>
                    <a:pt x="2374" y="543"/>
                  </a:cubicBezTo>
                  <a:cubicBezTo>
                    <a:pt x="2369" y="543"/>
                    <a:pt x="2367" y="542"/>
                    <a:pt x="2367" y="539"/>
                  </a:cubicBezTo>
                  <a:lnTo>
                    <a:pt x="2376" y="530"/>
                  </a:lnTo>
                  <a:lnTo>
                    <a:pt x="2376" y="530"/>
                  </a:lnTo>
                  <a:cubicBezTo>
                    <a:pt x="2303" y="538"/>
                    <a:pt x="2319" y="575"/>
                    <a:pt x="2282" y="575"/>
                  </a:cubicBezTo>
                  <a:cubicBezTo>
                    <a:pt x="2278" y="575"/>
                    <a:pt x="2274" y="575"/>
                    <a:pt x="2270" y="574"/>
                  </a:cubicBezTo>
                  <a:cubicBezTo>
                    <a:pt x="2261" y="592"/>
                    <a:pt x="2252" y="609"/>
                    <a:pt x="2243" y="618"/>
                  </a:cubicBezTo>
                  <a:cubicBezTo>
                    <a:pt x="2234" y="627"/>
                    <a:pt x="2225" y="627"/>
                    <a:pt x="2225" y="636"/>
                  </a:cubicBezTo>
                  <a:cubicBezTo>
                    <a:pt x="2217" y="636"/>
                    <a:pt x="2217" y="645"/>
                    <a:pt x="2217" y="645"/>
                  </a:cubicBezTo>
                  <a:lnTo>
                    <a:pt x="2199" y="662"/>
                  </a:lnTo>
                  <a:cubicBezTo>
                    <a:pt x="2164" y="706"/>
                    <a:pt x="2128" y="751"/>
                    <a:pt x="2102" y="795"/>
                  </a:cubicBezTo>
                  <a:lnTo>
                    <a:pt x="2155" y="812"/>
                  </a:lnTo>
                  <a:lnTo>
                    <a:pt x="2137" y="839"/>
                  </a:lnTo>
                  <a:cubicBezTo>
                    <a:pt x="2119" y="839"/>
                    <a:pt x="2093" y="830"/>
                    <a:pt x="2102" y="812"/>
                  </a:cubicBezTo>
                  <a:cubicBezTo>
                    <a:pt x="2100" y="812"/>
                    <a:pt x="2098" y="811"/>
                    <a:pt x="2097" y="811"/>
                  </a:cubicBezTo>
                  <a:cubicBezTo>
                    <a:pt x="2079" y="811"/>
                    <a:pt x="2102" y="857"/>
                    <a:pt x="2111" y="865"/>
                  </a:cubicBezTo>
                  <a:cubicBezTo>
                    <a:pt x="2103" y="871"/>
                    <a:pt x="2097" y="874"/>
                    <a:pt x="2092" y="874"/>
                  </a:cubicBezTo>
                  <a:cubicBezTo>
                    <a:pt x="2069" y="874"/>
                    <a:pt x="2066" y="828"/>
                    <a:pt x="2060" y="828"/>
                  </a:cubicBezTo>
                  <a:cubicBezTo>
                    <a:pt x="2059" y="828"/>
                    <a:pt x="2058" y="828"/>
                    <a:pt x="2058" y="830"/>
                  </a:cubicBezTo>
                  <a:lnTo>
                    <a:pt x="2049" y="848"/>
                  </a:lnTo>
                  <a:lnTo>
                    <a:pt x="2058" y="848"/>
                  </a:lnTo>
                  <a:cubicBezTo>
                    <a:pt x="2066" y="874"/>
                    <a:pt x="2093" y="892"/>
                    <a:pt x="2075" y="918"/>
                  </a:cubicBezTo>
                  <a:cubicBezTo>
                    <a:pt x="2070" y="920"/>
                    <a:pt x="2065" y="921"/>
                    <a:pt x="2061" y="921"/>
                  </a:cubicBezTo>
                  <a:cubicBezTo>
                    <a:pt x="2045" y="921"/>
                    <a:pt x="2038" y="909"/>
                    <a:pt x="2031" y="909"/>
                  </a:cubicBezTo>
                  <a:cubicBezTo>
                    <a:pt x="2031" y="909"/>
                    <a:pt x="2022" y="909"/>
                    <a:pt x="2022" y="918"/>
                  </a:cubicBezTo>
                  <a:lnTo>
                    <a:pt x="1996" y="962"/>
                  </a:lnTo>
                  <a:lnTo>
                    <a:pt x="2040" y="962"/>
                  </a:lnTo>
                  <a:cubicBezTo>
                    <a:pt x="2048" y="995"/>
                    <a:pt x="2026" y="1005"/>
                    <a:pt x="2064" y="1006"/>
                  </a:cubicBezTo>
                  <a:lnTo>
                    <a:pt x="2064" y="1006"/>
                  </a:lnTo>
                  <a:cubicBezTo>
                    <a:pt x="1992" y="1012"/>
                    <a:pt x="1959" y="1148"/>
                    <a:pt x="1934" y="1148"/>
                  </a:cubicBezTo>
                  <a:cubicBezTo>
                    <a:pt x="1943" y="1192"/>
                    <a:pt x="1934" y="1219"/>
                    <a:pt x="1908" y="1245"/>
                  </a:cubicBezTo>
                  <a:cubicBezTo>
                    <a:pt x="1925" y="1245"/>
                    <a:pt x="1969" y="1263"/>
                    <a:pt x="1943" y="1289"/>
                  </a:cubicBezTo>
                  <a:cubicBezTo>
                    <a:pt x="1922" y="1273"/>
                    <a:pt x="1907" y="1267"/>
                    <a:pt x="1896" y="1267"/>
                  </a:cubicBezTo>
                  <a:cubicBezTo>
                    <a:pt x="1870" y="1267"/>
                    <a:pt x="1862" y="1300"/>
                    <a:pt x="1822" y="1300"/>
                  </a:cubicBezTo>
                  <a:cubicBezTo>
                    <a:pt x="1819" y="1300"/>
                    <a:pt x="1816" y="1300"/>
                    <a:pt x="1813" y="1300"/>
                  </a:cubicBezTo>
                  <a:lnTo>
                    <a:pt x="1813" y="1300"/>
                  </a:lnTo>
                  <a:cubicBezTo>
                    <a:pt x="1841" y="1312"/>
                    <a:pt x="1782" y="1378"/>
                    <a:pt x="1846" y="1386"/>
                  </a:cubicBezTo>
                  <a:cubicBezTo>
                    <a:pt x="1842" y="1390"/>
                    <a:pt x="1839" y="1391"/>
                    <a:pt x="1835" y="1391"/>
                  </a:cubicBezTo>
                  <a:cubicBezTo>
                    <a:pt x="1821" y="1391"/>
                    <a:pt x="1805" y="1369"/>
                    <a:pt x="1784" y="1369"/>
                  </a:cubicBezTo>
                  <a:cubicBezTo>
                    <a:pt x="1784" y="1439"/>
                    <a:pt x="1696" y="1475"/>
                    <a:pt x="1669" y="1545"/>
                  </a:cubicBezTo>
                  <a:cubicBezTo>
                    <a:pt x="1678" y="1554"/>
                    <a:pt x="1704" y="1554"/>
                    <a:pt x="1713" y="1572"/>
                  </a:cubicBezTo>
                  <a:lnTo>
                    <a:pt x="1634" y="1572"/>
                  </a:lnTo>
                  <a:cubicBezTo>
                    <a:pt x="1634" y="1589"/>
                    <a:pt x="1696" y="1625"/>
                    <a:pt x="1643" y="1625"/>
                  </a:cubicBezTo>
                  <a:cubicBezTo>
                    <a:pt x="1651" y="1625"/>
                    <a:pt x="1669" y="1634"/>
                    <a:pt x="1669" y="1642"/>
                  </a:cubicBezTo>
                  <a:cubicBezTo>
                    <a:pt x="1537" y="1739"/>
                    <a:pt x="1563" y="1925"/>
                    <a:pt x="1387" y="1996"/>
                  </a:cubicBezTo>
                  <a:cubicBezTo>
                    <a:pt x="1422" y="1996"/>
                    <a:pt x="1413" y="2004"/>
                    <a:pt x="1404" y="2022"/>
                  </a:cubicBezTo>
                  <a:cubicBezTo>
                    <a:pt x="1406" y="2021"/>
                    <a:pt x="1407" y="2020"/>
                    <a:pt x="1409" y="2020"/>
                  </a:cubicBezTo>
                  <a:cubicBezTo>
                    <a:pt x="1418" y="2020"/>
                    <a:pt x="1433" y="2040"/>
                    <a:pt x="1448" y="2040"/>
                  </a:cubicBezTo>
                  <a:lnTo>
                    <a:pt x="1378" y="2075"/>
                  </a:lnTo>
                  <a:cubicBezTo>
                    <a:pt x="1413" y="2110"/>
                    <a:pt x="1342" y="2137"/>
                    <a:pt x="1387" y="2163"/>
                  </a:cubicBezTo>
                  <a:lnTo>
                    <a:pt x="1387" y="2146"/>
                  </a:lnTo>
                  <a:cubicBezTo>
                    <a:pt x="1422" y="2190"/>
                    <a:pt x="1510" y="2172"/>
                    <a:pt x="1572" y="2207"/>
                  </a:cubicBezTo>
                  <a:cubicBezTo>
                    <a:pt x="1528" y="2154"/>
                    <a:pt x="1687" y="2190"/>
                    <a:pt x="1634" y="2101"/>
                  </a:cubicBezTo>
                  <a:cubicBezTo>
                    <a:pt x="1651" y="2101"/>
                    <a:pt x="1651" y="2119"/>
                    <a:pt x="1669" y="2128"/>
                  </a:cubicBezTo>
                  <a:cubicBezTo>
                    <a:pt x="1651" y="2101"/>
                    <a:pt x="1651" y="2084"/>
                    <a:pt x="1678" y="2066"/>
                  </a:cubicBezTo>
                  <a:lnTo>
                    <a:pt x="1678" y="2075"/>
                  </a:lnTo>
                  <a:cubicBezTo>
                    <a:pt x="1713" y="2004"/>
                    <a:pt x="1757" y="1987"/>
                    <a:pt x="1819" y="1925"/>
                  </a:cubicBezTo>
                  <a:lnTo>
                    <a:pt x="1784" y="1916"/>
                  </a:lnTo>
                  <a:cubicBezTo>
                    <a:pt x="1793" y="1898"/>
                    <a:pt x="1810" y="1898"/>
                    <a:pt x="1819" y="1898"/>
                  </a:cubicBezTo>
                  <a:cubicBezTo>
                    <a:pt x="1812" y="1889"/>
                    <a:pt x="1806" y="1886"/>
                    <a:pt x="1802" y="1886"/>
                  </a:cubicBezTo>
                  <a:cubicBezTo>
                    <a:pt x="1790" y="1886"/>
                    <a:pt x="1785" y="1911"/>
                    <a:pt x="1770" y="1911"/>
                  </a:cubicBezTo>
                  <a:cubicBezTo>
                    <a:pt x="1765" y="1911"/>
                    <a:pt x="1758" y="1908"/>
                    <a:pt x="1749" y="1898"/>
                  </a:cubicBezTo>
                  <a:lnTo>
                    <a:pt x="1749" y="1898"/>
                  </a:lnTo>
                  <a:cubicBezTo>
                    <a:pt x="1751" y="1899"/>
                    <a:pt x="1754" y="1899"/>
                    <a:pt x="1757" y="1899"/>
                  </a:cubicBezTo>
                  <a:cubicBezTo>
                    <a:pt x="1820" y="1899"/>
                    <a:pt x="1822" y="1806"/>
                    <a:pt x="1878" y="1806"/>
                  </a:cubicBezTo>
                  <a:cubicBezTo>
                    <a:pt x="1884" y="1806"/>
                    <a:pt x="1891" y="1808"/>
                    <a:pt x="1899" y="1810"/>
                  </a:cubicBezTo>
                  <a:cubicBezTo>
                    <a:pt x="1908" y="1784"/>
                    <a:pt x="1855" y="1792"/>
                    <a:pt x="1872" y="1775"/>
                  </a:cubicBezTo>
                  <a:lnTo>
                    <a:pt x="1899" y="1775"/>
                  </a:lnTo>
                  <a:lnTo>
                    <a:pt x="1872" y="1757"/>
                  </a:lnTo>
                  <a:cubicBezTo>
                    <a:pt x="1880" y="1750"/>
                    <a:pt x="1889" y="1747"/>
                    <a:pt x="1898" y="1747"/>
                  </a:cubicBezTo>
                  <a:cubicBezTo>
                    <a:pt x="1911" y="1747"/>
                    <a:pt x="1924" y="1752"/>
                    <a:pt x="1934" y="1757"/>
                  </a:cubicBezTo>
                  <a:cubicBezTo>
                    <a:pt x="1925" y="1757"/>
                    <a:pt x="1934" y="1766"/>
                    <a:pt x="1925" y="1775"/>
                  </a:cubicBezTo>
                  <a:cubicBezTo>
                    <a:pt x="1959" y="1766"/>
                    <a:pt x="1952" y="1718"/>
                    <a:pt x="1967" y="1706"/>
                  </a:cubicBezTo>
                  <a:lnTo>
                    <a:pt x="1967" y="1706"/>
                  </a:lnTo>
                  <a:lnTo>
                    <a:pt x="1943" y="1722"/>
                  </a:lnTo>
                  <a:cubicBezTo>
                    <a:pt x="1961" y="1642"/>
                    <a:pt x="2040" y="1581"/>
                    <a:pt x="2031" y="1492"/>
                  </a:cubicBezTo>
                  <a:lnTo>
                    <a:pt x="2014" y="1483"/>
                  </a:lnTo>
                  <a:cubicBezTo>
                    <a:pt x="2022" y="1422"/>
                    <a:pt x="2058" y="1457"/>
                    <a:pt x="2075" y="1395"/>
                  </a:cubicBezTo>
                  <a:cubicBezTo>
                    <a:pt x="2066" y="1377"/>
                    <a:pt x="2075" y="1360"/>
                    <a:pt x="2084" y="1342"/>
                  </a:cubicBezTo>
                  <a:cubicBezTo>
                    <a:pt x="2089" y="1355"/>
                    <a:pt x="2100" y="1355"/>
                    <a:pt x="2111" y="1355"/>
                  </a:cubicBezTo>
                  <a:cubicBezTo>
                    <a:pt x="2122" y="1355"/>
                    <a:pt x="2133" y="1355"/>
                    <a:pt x="2137" y="1369"/>
                  </a:cubicBezTo>
                  <a:cubicBezTo>
                    <a:pt x="2137" y="1298"/>
                    <a:pt x="2128" y="1324"/>
                    <a:pt x="2102" y="1263"/>
                  </a:cubicBezTo>
                  <a:lnTo>
                    <a:pt x="2128" y="1263"/>
                  </a:lnTo>
                  <a:cubicBezTo>
                    <a:pt x="2111" y="1245"/>
                    <a:pt x="2102" y="1236"/>
                    <a:pt x="2111" y="1201"/>
                  </a:cubicBezTo>
                  <a:lnTo>
                    <a:pt x="2111" y="1201"/>
                  </a:lnTo>
                  <a:cubicBezTo>
                    <a:pt x="2119" y="1236"/>
                    <a:pt x="2155" y="1210"/>
                    <a:pt x="2172" y="1245"/>
                  </a:cubicBezTo>
                  <a:cubicBezTo>
                    <a:pt x="2245" y="1221"/>
                    <a:pt x="2178" y="1146"/>
                    <a:pt x="2239" y="1146"/>
                  </a:cubicBezTo>
                  <a:cubicBezTo>
                    <a:pt x="2245" y="1146"/>
                    <a:pt x="2252" y="1146"/>
                    <a:pt x="2261" y="1148"/>
                  </a:cubicBezTo>
                  <a:cubicBezTo>
                    <a:pt x="2247" y="1131"/>
                    <a:pt x="2235" y="1126"/>
                    <a:pt x="2226" y="1126"/>
                  </a:cubicBezTo>
                  <a:cubicBezTo>
                    <a:pt x="2203" y="1126"/>
                    <a:pt x="2193" y="1159"/>
                    <a:pt x="2191" y="1159"/>
                  </a:cubicBezTo>
                  <a:cubicBezTo>
                    <a:pt x="2190" y="1159"/>
                    <a:pt x="2190" y="1158"/>
                    <a:pt x="2190" y="1157"/>
                  </a:cubicBezTo>
                  <a:cubicBezTo>
                    <a:pt x="2155" y="1157"/>
                    <a:pt x="2155" y="1104"/>
                    <a:pt x="2164" y="1095"/>
                  </a:cubicBezTo>
                  <a:cubicBezTo>
                    <a:pt x="2168" y="1090"/>
                    <a:pt x="2177" y="1089"/>
                    <a:pt x="2188" y="1089"/>
                  </a:cubicBezTo>
                  <a:cubicBezTo>
                    <a:pt x="2199" y="1089"/>
                    <a:pt x="2213" y="1090"/>
                    <a:pt x="2227" y="1090"/>
                  </a:cubicBezTo>
                  <a:cubicBezTo>
                    <a:pt x="2254" y="1090"/>
                    <a:pt x="2283" y="1086"/>
                    <a:pt x="2296" y="1060"/>
                  </a:cubicBezTo>
                  <a:cubicBezTo>
                    <a:pt x="2296" y="1068"/>
                    <a:pt x="2296" y="1068"/>
                    <a:pt x="2296" y="1077"/>
                  </a:cubicBezTo>
                  <a:cubicBezTo>
                    <a:pt x="2323" y="1068"/>
                    <a:pt x="2287" y="1024"/>
                    <a:pt x="2331" y="1024"/>
                  </a:cubicBezTo>
                  <a:cubicBezTo>
                    <a:pt x="2296" y="989"/>
                    <a:pt x="2349" y="998"/>
                    <a:pt x="2296" y="962"/>
                  </a:cubicBezTo>
                  <a:lnTo>
                    <a:pt x="2287" y="1015"/>
                  </a:lnTo>
                  <a:cubicBezTo>
                    <a:pt x="2287" y="980"/>
                    <a:pt x="2243" y="927"/>
                    <a:pt x="2296" y="901"/>
                  </a:cubicBezTo>
                  <a:cubicBezTo>
                    <a:pt x="2305" y="909"/>
                    <a:pt x="2305" y="927"/>
                    <a:pt x="2314" y="945"/>
                  </a:cubicBezTo>
                  <a:cubicBezTo>
                    <a:pt x="2331" y="936"/>
                    <a:pt x="2314" y="918"/>
                    <a:pt x="2340" y="909"/>
                  </a:cubicBezTo>
                  <a:lnTo>
                    <a:pt x="2340" y="909"/>
                  </a:lnTo>
                  <a:cubicBezTo>
                    <a:pt x="2384" y="945"/>
                    <a:pt x="2314" y="971"/>
                    <a:pt x="2340" y="1015"/>
                  </a:cubicBezTo>
                  <a:cubicBezTo>
                    <a:pt x="2360" y="1015"/>
                    <a:pt x="2345" y="974"/>
                    <a:pt x="2360" y="974"/>
                  </a:cubicBezTo>
                  <a:cubicBezTo>
                    <a:pt x="2364" y="974"/>
                    <a:pt x="2372" y="978"/>
                    <a:pt x="2384" y="989"/>
                  </a:cubicBezTo>
                  <a:cubicBezTo>
                    <a:pt x="2323" y="936"/>
                    <a:pt x="2420" y="954"/>
                    <a:pt x="2384" y="892"/>
                  </a:cubicBezTo>
                  <a:lnTo>
                    <a:pt x="2384" y="892"/>
                  </a:lnTo>
                  <a:lnTo>
                    <a:pt x="2411" y="909"/>
                  </a:lnTo>
                  <a:cubicBezTo>
                    <a:pt x="2411" y="901"/>
                    <a:pt x="2402" y="883"/>
                    <a:pt x="2402" y="874"/>
                  </a:cubicBezTo>
                  <a:lnTo>
                    <a:pt x="2402" y="874"/>
                  </a:lnTo>
                  <a:lnTo>
                    <a:pt x="2437" y="909"/>
                  </a:lnTo>
                  <a:cubicBezTo>
                    <a:pt x="2420" y="865"/>
                    <a:pt x="2490" y="883"/>
                    <a:pt x="2490" y="848"/>
                  </a:cubicBezTo>
                  <a:lnTo>
                    <a:pt x="2490" y="848"/>
                  </a:lnTo>
                  <a:cubicBezTo>
                    <a:pt x="2482" y="864"/>
                    <a:pt x="2475" y="869"/>
                    <a:pt x="2468" y="869"/>
                  </a:cubicBezTo>
                  <a:cubicBezTo>
                    <a:pt x="2453" y="869"/>
                    <a:pt x="2439" y="847"/>
                    <a:pt x="2418" y="847"/>
                  </a:cubicBezTo>
                  <a:cubicBezTo>
                    <a:pt x="2416" y="847"/>
                    <a:pt x="2413" y="847"/>
                    <a:pt x="2411" y="848"/>
                  </a:cubicBezTo>
                  <a:cubicBezTo>
                    <a:pt x="2411" y="817"/>
                    <a:pt x="2424" y="808"/>
                    <a:pt x="2440" y="808"/>
                  </a:cubicBezTo>
                  <a:cubicBezTo>
                    <a:pt x="2447" y="808"/>
                    <a:pt x="2456" y="810"/>
                    <a:pt x="2464" y="812"/>
                  </a:cubicBezTo>
                  <a:cubicBezTo>
                    <a:pt x="2481" y="812"/>
                    <a:pt x="2490" y="812"/>
                    <a:pt x="2508" y="804"/>
                  </a:cubicBezTo>
                  <a:cubicBezTo>
                    <a:pt x="2523" y="796"/>
                    <a:pt x="2539" y="781"/>
                    <a:pt x="2548" y="760"/>
                  </a:cubicBezTo>
                  <a:lnTo>
                    <a:pt x="2548" y="760"/>
                  </a:lnTo>
                  <a:cubicBezTo>
                    <a:pt x="2541" y="771"/>
                    <a:pt x="2523" y="783"/>
                    <a:pt x="2511" y="783"/>
                  </a:cubicBezTo>
                  <a:cubicBezTo>
                    <a:pt x="2504" y="783"/>
                    <a:pt x="2499" y="779"/>
                    <a:pt x="2499" y="768"/>
                  </a:cubicBezTo>
                  <a:cubicBezTo>
                    <a:pt x="2517" y="751"/>
                    <a:pt x="2543" y="724"/>
                    <a:pt x="2570" y="715"/>
                  </a:cubicBezTo>
                  <a:cubicBezTo>
                    <a:pt x="2586" y="686"/>
                    <a:pt x="2586" y="678"/>
                    <a:pt x="2578" y="678"/>
                  </a:cubicBezTo>
                  <a:cubicBezTo>
                    <a:pt x="2570" y="678"/>
                    <a:pt x="2551" y="690"/>
                    <a:pt x="2538" y="690"/>
                  </a:cubicBezTo>
                  <a:cubicBezTo>
                    <a:pt x="2532" y="690"/>
                    <a:pt x="2527" y="687"/>
                    <a:pt x="2526" y="680"/>
                  </a:cubicBezTo>
                  <a:cubicBezTo>
                    <a:pt x="2587" y="662"/>
                    <a:pt x="2534" y="636"/>
                    <a:pt x="2534" y="609"/>
                  </a:cubicBezTo>
                  <a:lnTo>
                    <a:pt x="2534" y="609"/>
                  </a:lnTo>
                  <a:lnTo>
                    <a:pt x="2570" y="618"/>
                  </a:lnTo>
                  <a:cubicBezTo>
                    <a:pt x="2649" y="530"/>
                    <a:pt x="2499" y="592"/>
                    <a:pt x="2570" y="521"/>
                  </a:cubicBezTo>
                  <a:lnTo>
                    <a:pt x="2570" y="521"/>
                  </a:lnTo>
                  <a:cubicBezTo>
                    <a:pt x="2587" y="530"/>
                    <a:pt x="2596" y="539"/>
                    <a:pt x="2614" y="547"/>
                  </a:cubicBezTo>
                  <a:lnTo>
                    <a:pt x="2614" y="512"/>
                  </a:lnTo>
                  <a:lnTo>
                    <a:pt x="2667" y="512"/>
                  </a:lnTo>
                  <a:cubicBezTo>
                    <a:pt x="2649" y="477"/>
                    <a:pt x="2667" y="459"/>
                    <a:pt x="2711" y="415"/>
                  </a:cubicBezTo>
                  <a:lnTo>
                    <a:pt x="2711" y="415"/>
                  </a:lnTo>
                  <a:cubicBezTo>
                    <a:pt x="2693" y="422"/>
                    <a:pt x="2674" y="427"/>
                    <a:pt x="2661" y="427"/>
                  </a:cubicBezTo>
                  <a:cubicBezTo>
                    <a:pt x="2641" y="427"/>
                    <a:pt x="2630" y="418"/>
                    <a:pt x="2640" y="397"/>
                  </a:cubicBezTo>
                  <a:cubicBezTo>
                    <a:pt x="2685" y="371"/>
                    <a:pt x="2685" y="397"/>
                    <a:pt x="2702" y="353"/>
                  </a:cubicBezTo>
                  <a:cubicBezTo>
                    <a:pt x="2729" y="353"/>
                    <a:pt x="2764" y="353"/>
                    <a:pt x="2702" y="389"/>
                  </a:cubicBezTo>
                  <a:cubicBezTo>
                    <a:pt x="2714" y="389"/>
                    <a:pt x="2722" y="392"/>
                    <a:pt x="2728" y="392"/>
                  </a:cubicBezTo>
                  <a:cubicBezTo>
                    <a:pt x="2732" y="392"/>
                    <a:pt x="2735" y="391"/>
                    <a:pt x="2738" y="389"/>
                  </a:cubicBezTo>
                  <a:cubicBezTo>
                    <a:pt x="2791" y="353"/>
                    <a:pt x="2791" y="318"/>
                    <a:pt x="2799" y="291"/>
                  </a:cubicBezTo>
                  <a:lnTo>
                    <a:pt x="2799" y="291"/>
                  </a:lnTo>
                  <a:cubicBezTo>
                    <a:pt x="2791" y="300"/>
                    <a:pt x="2782" y="318"/>
                    <a:pt x="2773" y="318"/>
                  </a:cubicBezTo>
                  <a:cubicBezTo>
                    <a:pt x="2764" y="300"/>
                    <a:pt x="2755" y="291"/>
                    <a:pt x="2746" y="274"/>
                  </a:cubicBezTo>
                  <a:cubicBezTo>
                    <a:pt x="2773" y="256"/>
                    <a:pt x="2782" y="256"/>
                    <a:pt x="2791" y="256"/>
                  </a:cubicBezTo>
                  <a:cubicBezTo>
                    <a:pt x="2799" y="247"/>
                    <a:pt x="2782" y="247"/>
                    <a:pt x="2782" y="230"/>
                  </a:cubicBezTo>
                  <a:cubicBezTo>
                    <a:pt x="2812" y="217"/>
                    <a:pt x="2847" y="201"/>
                    <a:pt x="2866" y="201"/>
                  </a:cubicBezTo>
                  <a:cubicBezTo>
                    <a:pt x="2874" y="201"/>
                    <a:pt x="2879" y="204"/>
                    <a:pt x="2879" y="212"/>
                  </a:cubicBezTo>
                  <a:cubicBezTo>
                    <a:pt x="2879" y="194"/>
                    <a:pt x="2879" y="177"/>
                    <a:pt x="2870" y="159"/>
                  </a:cubicBezTo>
                  <a:cubicBezTo>
                    <a:pt x="2896" y="141"/>
                    <a:pt x="2958" y="88"/>
                    <a:pt x="2967" y="88"/>
                  </a:cubicBezTo>
                  <a:cubicBezTo>
                    <a:pt x="2985" y="71"/>
                    <a:pt x="2985" y="53"/>
                    <a:pt x="2985" y="44"/>
                  </a:cubicBezTo>
                  <a:lnTo>
                    <a:pt x="2985" y="44"/>
                  </a:lnTo>
                  <a:cubicBezTo>
                    <a:pt x="2928" y="58"/>
                    <a:pt x="2847" y="84"/>
                    <a:pt x="2809" y="84"/>
                  </a:cubicBezTo>
                  <a:cubicBezTo>
                    <a:pt x="2801" y="84"/>
                    <a:pt x="2794" y="83"/>
                    <a:pt x="2791" y="79"/>
                  </a:cubicBezTo>
                  <a:cubicBezTo>
                    <a:pt x="2773" y="79"/>
                    <a:pt x="2764" y="88"/>
                    <a:pt x="2738" y="97"/>
                  </a:cubicBezTo>
                  <a:cubicBezTo>
                    <a:pt x="2708" y="91"/>
                    <a:pt x="2690" y="73"/>
                    <a:pt x="2646" y="73"/>
                  </a:cubicBezTo>
                  <a:cubicBezTo>
                    <a:pt x="2625" y="73"/>
                    <a:pt x="2598" y="77"/>
                    <a:pt x="2561" y="88"/>
                  </a:cubicBezTo>
                  <a:cubicBezTo>
                    <a:pt x="2561" y="71"/>
                    <a:pt x="2561" y="53"/>
                    <a:pt x="2561" y="35"/>
                  </a:cubicBezTo>
                  <a:cubicBezTo>
                    <a:pt x="2526" y="44"/>
                    <a:pt x="2526" y="62"/>
                    <a:pt x="2526" y="79"/>
                  </a:cubicBezTo>
                  <a:cubicBezTo>
                    <a:pt x="2517" y="97"/>
                    <a:pt x="2499" y="115"/>
                    <a:pt x="2446" y="124"/>
                  </a:cubicBezTo>
                  <a:cubicBezTo>
                    <a:pt x="2437" y="126"/>
                    <a:pt x="2431" y="127"/>
                    <a:pt x="2427" y="127"/>
                  </a:cubicBezTo>
                  <a:cubicBezTo>
                    <a:pt x="2396" y="127"/>
                    <a:pt x="2462" y="77"/>
                    <a:pt x="2446" y="62"/>
                  </a:cubicBezTo>
                  <a:lnTo>
                    <a:pt x="2446" y="62"/>
                  </a:lnTo>
                  <a:cubicBezTo>
                    <a:pt x="2420" y="79"/>
                    <a:pt x="2384" y="97"/>
                    <a:pt x="2349" y="106"/>
                  </a:cubicBezTo>
                  <a:cubicBezTo>
                    <a:pt x="2336" y="115"/>
                    <a:pt x="2323" y="119"/>
                    <a:pt x="2309" y="119"/>
                  </a:cubicBezTo>
                  <a:cubicBezTo>
                    <a:pt x="2296" y="119"/>
                    <a:pt x="2283" y="115"/>
                    <a:pt x="2270" y="106"/>
                  </a:cubicBezTo>
                  <a:cubicBezTo>
                    <a:pt x="2283" y="102"/>
                    <a:pt x="2294" y="102"/>
                    <a:pt x="2304" y="102"/>
                  </a:cubicBezTo>
                  <a:cubicBezTo>
                    <a:pt x="2314" y="102"/>
                    <a:pt x="2323" y="102"/>
                    <a:pt x="2331" y="97"/>
                  </a:cubicBezTo>
                  <a:cubicBezTo>
                    <a:pt x="2323" y="88"/>
                    <a:pt x="2314" y="79"/>
                    <a:pt x="2296" y="71"/>
                  </a:cubicBezTo>
                  <a:cubicBezTo>
                    <a:pt x="2376" y="26"/>
                    <a:pt x="2420" y="44"/>
                    <a:pt x="2393"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80" name="Google Shape;7480;p29"/>
            <p:cNvSpPr/>
            <p:nvPr/>
          </p:nvSpPr>
          <p:spPr>
            <a:xfrm>
              <a:off x="708225" y="-97967"/>
              <a:ext cx="135" cy="2926"/>
            </a:xfrm>
            <a:custGeom>
              <a:avLst/>
              <a:gdLst/>
              <a:ahLst/>
              <a:cxnLst/>
              <a:rect l="l" t="t" r="r" b="b"/>
              <a:pathLst>
                <a:path w="1" h="19" extrusionOk="0">
                  <a:moveTo>
                    <a:pt x="0" y="1"/>
                  </a:moveTo>
                  <a:cubicBezTo>
                    <a:pt x="0" y="10"/>
                    <a:pt x="0" y="19"/>
                    <a:pt x="0" y="19"/>
                  </a:cubicBezTo>
                  <a:cubicBezTo>
                    <a:pt x="0" y="19"/>
                    <a:pt x="0" y="10"/>
                    <a:pt x="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81" name="Google Shape;7481;p29"/>
            <p:cNvSpPr/>
            <p:nvPr/>
          </p:nvSpPr>
          <p:spPr>
            <a:xfrm>
              <a:off x="916312" y="-111520"/>
              <a:ext cx="1355" cy="1540"/>
            </a:xfrm>
            <a:custGeom>
              <a:avLst/>
              <a:gdLst/>
              <a:ahLst/>
              <a:cxnLst/>
              <a:rect l="l" t="t" r="r" b="b"/>
              <a:pathLst>
                <a:path w="10" h="10" extrusionOk="0">
                  <a:moveTo>
                    <a:pt x="9" y="1"/>
                  </a:moveTo>
                  <a:lnTo>
                    <a:pt x="1" y="9"/>
                  </a:lnTo>
                  <a:cubicBezTo>
                    <a:pt x="9" y="9"/>
                    <a:pt x="9" y="9"/>
                    <a:pt x="9"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82" name="Google Shape;7482;p29"/>
            <p:cNvSpPr/>
            <p:nvPr/>
          </p:nvSpPr>
          <p:spPr>
            <a:xfrm>
              <a:off x="586163" y="-28511"/>
              <a:ext cx="1355" cy="4158"/>
            </a:xfrm>
            <a:custGeom>
              <a:avLst/>
              <a:gdLst/>
              <a:ahLst/>
              <a:cxnLst/>
              <a:rect l="l" t="t" r="r" b="b"/>
              <a:pathLst>
                <a:path w="10" h="27" extrusionOk="0">
                  <a:moveTo>
                    <a:pt x="9" y="0"/>
                  </a:moveTo>
                  <a:cubicBezTo>
                    <a:pt x="1" y="0"/>
                    <a:pt x="1" y="9"/>
                    <a:pt x="1" y="27"/>
                  </a:cubicBezTo>
                  <a:cubicBezTo>
                    <a:pt x="1" y="9"/>
                    <a:pt x="9" y="9"/>
                    <a:pt x="9"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83" name="Google Shape;7483;p29"/>
            <p:cNvSpPr/>
            <p:nvPr/>
          </p:nvSpPr>
          <p:spPr>
            <a:xfrm>
              <a:off x="684246" y="57116"/>
              <a:ext cx="2574" cy="4312"/>
            </a:xfrm>
            <a:custGeom>
              <a:avLst/>
              <a:gdLst/>
              <a:ahLst/>
              <a:cxnLst/>
              <a:rect l="l" t="t" r="r" b="b"/>
              <a:pathLst>
                <a:path w="19" h="28" extrusionOk="0">
                  <a:moveTo>
                    <a:pt x="1" y="1"/>
                  </a:moveTo>
                  <a:cubicBezTo>
                    <a:pt x="9" y="9"/>
                    <a:pt x="1" y="18"/>
                    <a:pt x="1" y="27"/>
                  </a:cubicBezTo>
                  <a:cubicBezTo>
                    <a:pt x="7" y="21"/>
                    <a:pt x="9" y="15"/>
                    <a:pt x="12" y="15"/>
                  </a:cubicBezTo>
                  <a:cubicBezTo>
                    <a:pt x="14" y="15"/>
                    <a:pt x="16" y="16"/>
                    <a:pt x="18" y="18"/>
                  </a:cubicBezTo>
                  <a:lnTo>
                    <a:pt x="1"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84" name="Google Shape;7484;p29"/>
            <p:cNvSpPr/>
            <p:nvPr/>
          </p:nvSpPr>
          <p:spPr>
            <a:xfrm>
              <a:off x="674627" y="102701"/>
              <a:ext cx="3793" cy="3542"/>
            </a:xfrm>
            <a:custGeom>
              <a:avLst/>
              <a:gdLst/>
              <a:ahLst/>
              <a:cxnLst/>
              <a:rect l="l" t="t" r="r" b="b"/>
              <a:pathLst>
                <a:path w="28" h="23" extrusionOk="0">
                  <a:moveTo>
                    <a:pt x="11" y="0"/>
                  </a:moveTo>
                  <a:cubicBezTo>
                    <a:pt x="5" y="0"/>
                    <a:pt x="1" y="5"/>
                    <a:pt x="1" y="14"/>
                  </a:cubicBezTo>
                  <a:cubicBezTo>
                    <a:pt x="10" y="14"/>
                    <a:pt x="10" y="22"/>
                    <a:pt x="10" y="22"/>
                  </a:cubicBezTo>
                  <a:lnTo>
                    <a:pt x="27" y="14"/>
                  </a:lnTo>
                  <a:cubicBezTo>
                    <a:pt x="23" y="5"/>
                    <a:pt x="16" y="0"/>
                    <a:pt x="11"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85" name="Google Shape;7485;p29"/>
            <p:cNvSpPr/>
            <p:nvPr/>
          </p:nvSpPr>
          <p:spPr>
            <a:xfrm>
              <a:off x="671105" y="72054"/>
              <a:ext cx="8535" cy="5544"/>
            </a:xfrm>
            <a:custGeom>
              <a:avLst/>
              <a:gdLst/>
              <a:ahLst/>
              <a:cxnLst/>
              <a:rect l="l" t="t" r="r" b="b"/>
              <a:pathLst>
                <a:path w="63" h="36" extrusionOk="0">
                  <a:moveTo>
                    <a:pt x="18" y="1"/>
                  </a:moveTo>
                  <a:lnTo>
                    <a:pt x="18" y="1"/>
                  </a:lnTo>
                  <a:cubicBezTo>
                    <a:pt x="0" y="18"/>
                    <a:pt x="18" y="18"/>
                    <a:pt x="27" y="36"/>
                  </a:cubicBezTo>
                  <a:cubicBezTo>
                    <a:pt x="62" y="18"/>
                    <a:pt x="45" y="9"/>
                    <a:pt x="18"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86" name="Google Shape;7486;p29"/>
            <p:cNvSpPr/>
            <p:nvPr/>
          </p:nvSpPr>
          <p:spPr>
            <a:xfrm>
              <a:off x="674627" y="77598"/>
              <a:ext cx="3793" cy="2772"/>
            </a:xfrm>
            <a:custGeom>
              <a:avLst/>
              <a:gdLst/>
              <a:ahLst/>
              <a:cxnLst/>
              <a:rect l="l" t="t" r="r" b="b"/>
              <a:pathLst>
                <a:path w="28" h="18" extrusionOk="0">
                  <a:moveTo>
                    <a:pt x="1" y="0"/>
                  </a:moveTo>
                  <a:cubicBezTo>
                    <a:pt x="10" y="9"/>
                    <a:pt x="10" y="9"/>
                    <a:pt x="10" y="18"/>
                  </a:cubicBezTo>
                  <a:cubicBezTo>
                    <a:pt x="27" y="9"/>
                    <a:pt x="10" y="9"/>
                    <a:pt x="1"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87" name="Google Shape;7487;p29"/>
            <p:cNvSpPr/>
            <p:nvPr/>
          </p:nvSpPr>
          <p:spPr>
            <a:xfrm>
              <a:off x="668937" y="39559"/>
              <a:ext cx="9212" cy="3080"/>
            </a:xfrm>
            <a:custGeom>
              <a:avLst/>
              <a:gdLst/>
              <a:ahLst/>
              <a:cxnLst/>
              <a:rect l="l" t="t" r="r" b="b"/>
              <a:pathLst>
                <a:path w="68" h="20" extrusionOk="0">
                  <a:moveTo>
                    <a:pt x="28" y="1"/>
                  </a:moveTo>
                  <a:cubicBezTo>
                    <a:pt x="13" y="1"/>
                    <a:pt x="0" y="5"/>
                    <a:pt x="16" y="17"/>
                  </a:cubicBezTo>
                  <a:cubicBezTo>
                    <a:pt x="16" y="19"/>
                    <a:pt x="17" y="19"/>
                    <a:pt x="19" y="19"/>
                  </a:cubicBezTo>
                  <a:cubicBezTo>
                    <a:pt x="24" y="19"/>
                    <a:pt x="37" y="11"/>
                    <a:pt x="42" y="11"/>
                  </a:cubicBezTo>
                  <a:cubicBezTo>
                    <a:pt x="45" y="11"/>
                    <a:pt x="45" y="13"/>
                    <a:pt x="43" y="17"/>
                  </a:cubicBezTo>
                  <a:cubicBezTo>
                    <a:pt x="67" y="8"/>
                    <a:pt x="46" y="1"/>
                    <a:pt x="28"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88" name="Google Shape;7488;p29"/>
            <p:cNvSpPr/>
            <p:nvPr/>
          </p:nvSpPr>
          <p:spPr>
            <a:xfrm>
              <a:off x="662706" y="77444"/>
              <a:ext cx="4877" cy="4312"/>
            </a:xfrm>
            <a:custGeom>
              <a:avLst/>
              <a:gdLst/>
              <a:ahLst/>
              <a:cxnLst/>
              <a:rect l="l" t="t" r="r" b="b"/>
              <a:pathLst>
                <a:path w="36" h="28" extrusionOk="0">
                  <a:moveTo>
                    <a:pt x="36" y="1"/>
                  </a:moveTo>
                  <a:lnTo>
                    <a:pt x="1" y="10"/>
                  </a:lnTo>
                  <a:lnTo>
                    <a:pt x="9" y="27"/>
                  </a:lnTo>
                  <a:lnTo>
                    <a:pt x="36"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89" name="Google Shape;7489;p29"/>
            <p:cNvSpPr/>
            <p:nvPr/>
          </p:nvSpPr>
          <p:spPr>
            <a:xfrm>
              <a:off x="657964" y="60966"/>
              <a:ext cx="2439" cy="4466"/>
            </a:xfrm>
            <a:custGeom>
              <a:avLst/>
              <a:gdLst/>
              <a:ahLst/>
              <a:cxnLst/>
              <a:rect l="l" t="t" r="r" b="b"/>
              <a:pathLst>
                <a:path w="18" h="29" extrusionOk="0">
                  <a:moveTo>
                    <a:pt x="4" y="0"/>
                  </a:moveTo>
                  <a:cubicBezTo>
                    <a:pt x="3" y="0"/>
                    <a:pt x="2" y="1"/>
                    <a:pt x="0" y="2"/>
                  </a:cubicBezTo>
                  <a:lnTo>
                    <a:pt x="0" y="29"/>
                  </a:lnTo>
                  <a:lnTo>
                    <a:pt x="18" y="29"/>
                  </a:lnTo>
                  <a:cubicBezTo>
                    <a:pt x="10" y="21"/>
                    <a:pt x="9" y="0"/>
                    <a:pt x="4"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90" name="Google Shape;7490;p29"/>
            <p:cNvSpPr/>
            <p:nvPr/>
          </p:nvSpPr>
          <p:spPr>
            <a:xfrm>
              <a:off x="660267" y="65278"/>
              <a:ext cx="2574" cy="2926"/>
            </a:xfrm>
            <a:custGeom>
              <a:avLst/>
              <a:gdLst/>
              <a:ahLst/>
              <a:cxnLst/>
              <a:rect l="l" t="t" r="r" b="b"/>
              <a:pathLst>
                <a:path w="19" h="19" extrusionOk="0">
                  <a:moveTo>
                    <a:pt x="1" y="1"/>
                  </a:moveTo>
                  <a:lnTo>
                    <a:pt x="1" y="1"/>
                  </a:lnTo>
                  <a:cubicBezTo>
                    <a:pt x="1" y="9"/>
                    <a:pt x="10" y="18"/>
                    <a:pt x="19" y="18"/>
                  </a:cubicBezTo>
                  <a:cubicBezTo>
                    <a:pt x="10" y="18"/>
                    <a:pt x="10" y="9"/>
                    <a:pt x="1"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91" name="Google Shape;7491;p29"/>
            <p:cNvSpPr/>
            <p:nvPr/>
          </p:nvSpPr>
          <p:spPr>
            <a:xfrm>
              <a:off x="659183" y="72054"/>
              <a:ext cx="1219" cy="5544"/>
            </a:xfrm>
            <a:custGeom>
              <a:avLst/>
              <a:gdLst/>
              <a:ahLst/>
              <a:cxnLst/>
              <a:rect l="l" t="t" r="r" b="b"/>
              <a:pathLst>
                <a:path w="9" h="36" extrusionOk="0">
                  <a:moveTo>
                    <a:pt x="0" y="1"/>
                  </a:moveTo>
                  <a:lnTo>
                    <a:pt x="0" y="36"/>
                  </a:lnTo>
                  <a:lnTo>
                    <a:pt x="9" y="27"/>
                  </a:lnTo>
                  <a:lnTo>
                    <a:pt x="0"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92" name="Google Shape;7492;p29"/>
            <p:cNvSpPr/>
            <p:nvPr/>
          </p:nvSpPr>
          <p:spPr>
            <a:xfrm>
              <a:off x="632766" y="19076"/>
              <a:ext cx="6232" cy="3850"/>
            </a:xfrm>
            <a:custGeom>
              <a:avLst/>
              <a:gdLst/>
              <a:ahLst/>
              <a:cxnLst/>
              <a:rect l="l" t="t" r="r" b="b"/>
              <a:pathLst>
                <a:path w="46" h="25" extrusionOk="0">
                  <a:moveTo>
                    <a:pt x="19" y="0"/>
                  </a:moveTo>
                  <a:cubicBezTo>
                    <a:pt x="10" y="0"/>
                    <a:pt x="1" y="18"/>
                    <a:pt x="19" y="18"/>
                  </a:cubicBezTo>
                  <a:cubicBezTo>
                    <a:pt x="23" y="22"/>
                    <a:pt x="27" y="25"/>
                    <a:pt x="32" y="25"/>
                  </a:cubicBezTo>
                  <a:cubicBezTo>
                    <a:pt x="36" y="25"/>
                    <a:pt x="41" y="22"/>
                    <a:pt x="45" y="18"/>
                  </a:cubicBezTo>
                  <a:lnTo>
                    <a:pt x="19"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93" name="Google Shape;7493;p29"/>
            <p:cNvSpPr/>
            <p:nvPr/>
          </p:nvSpPr>
          <p:spPr>
            <a:xfrm>
              <a:off x="629244" y="38019"/>
              <a:ext cx="6096" cy="4312"/>
            </a:xfrm>
            <a:custGeom>
              <a:avLst/>
              <a:gdLst/>
              <a:ahLst/>
              <a:cxnLst/>
              <a:rect l="l" t="t" r="r" b="b"/>
              <a:pathLst>
                <a:path w="45" h="28" extrusionOk="0">
                  <a:moveTo>
                    <a:pt x="45" y="1"/>
                  </a:moveTo>
                  <a:lnTo>
                    <a:pt x="0" y="19"/>
                  </a:lnTo>
                  <a:lnTo>
                    <a:pt x="27" y="27"/>
                  </a:lnTo>
                  <a:cubicBezTo>
                    <a:pt x="27" y="10"/>
                    <a:pt x="36" y="10"/>
                    <a:pt x="45"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94" name="Google Shape;7494;p29"/>
            <p:cNvSpPr/>
            <p:nvPr/>
          </p:nvSpPr>
          <p:spPr>
            <a:xfrm>
              <a:off x="619896" y="30473"/>
              <a:ext cx="6367" cy="3234"/>
            </a:xfrm>
            <a:custGeom>
              <a:avLst/>
              <a:gdLst/>
              <a:ahLst/>
              <a:cxnLst/>
              <a:rect l="l" t="t" r="r" b="b"/>
              <a:pathLst>
                <a:path w="47" h="21" extrusionOk="0">
                  <a:moveTo>
                    <a:pt x="11" y="0"/>
                  </a:moveTo>
                  <a:cubicBezTo>
                    <a:pt x="4" y="0"/>
                    <a:pt x="0" y="3"/>
                    <a:pt x="8" y="15"/>
                  </a:cubicBezTo>
                  <a:cubicBezTo>
                    <a:pt x="18" y="15"/>
                    <a:pt x="31" y="20"/>
                    <a:pt x="38" y="20"/>
                  </a:cubicBezTo>
                  <a:cubicBezTo>
                    <a:pt x="44" y="20"/>
                    <a:pt x="47" y="17"/>
                    <a:pt x="43" y="6"/>
                  </a:cubicBezTo>
                  <a:cubicBezTo>
                    <a:pt x="38" y="6"/>
                    <a:pt x="21" y="0"/>
                    <a:pt x="11"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95" name="Google Shape;7495;p29"/>
            <p:cNvSpPr/>
            <p:nvPr/>
          </p:nvSpPr>
          <p:spPr>
            <a:xfrm>
              <a:off x="601743" y="-34055"/>
              <a:ext cx="12057" cy="1540"/>
            </a:xfrm>
            <a:custGeom>
              <a:avLst/>
              <a:gdLst/>
              <a:ahLst/>
              <a:cxnLst/>
              <a:rect l="l" t="t" r="r" b="b"/>
              <a:pathLst>
                <a:path w="89" h="10" extrusionOk="0">
                  <a:moveTo>
                    <a:pt x="0" y="1"/>
                  </a:moveTo>
                  <a:lnTo>
                    <a:pt x="9" y="10"/>
                  </a:lnTo>
                  <a:lnTo>
                    <a:pt x="89"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96" name="Google Shape;7496;p29"/>
            <p:cNvSpPr/>
            <p:nvPr/>
          </p:nvSpPr>
          <p:spPr>
            <a:xfrm>
              <a:off x="542676" y="-109210"/>
              <a:ext cx="18560" cy="8778"/>
            </a:xfrm>
            <a:custGeom>
              <a:avLst/>
              <a:gdLst/>
              <a:ahLst/>
              <a:cxnLst/>
              <a:rect l="l" t="t" r="r" b="b"/>
              <a:pathLst>
                <a:path w="137" h="57" extrusionOk="0">
                  <a:moveTo>
                    <a:pt x="25" y="0"/>
                  </a:moveTo>
                  <a:cubicBezTo>
                    <a:pt x="0" y="0"/>
                    <a:pt x="61" y="28"/>
                    <a:pt x="49" y="28"/>
                  </a:cubicBezTo>
                  <a:cubicBezTo>
                    <a:pt x="45" y="28"/>
                    <a:pt x="37" y="26"/>
                    <a:pt x="21" y="21"/>
                  </a:cubicBezTo>
                  <a:lnTo>
                    <a:pt x="21" y="21"/>
                  </a:lnTo>
                  <a:cubicBezTo>
                    <a:pt x="39" y="39"/>
                    <a:pt x="92" y="47"/>
                    <a:pt x="101" y="56"/>
                  </a:cubicBezTo>
                  <a:cubicBezTo>
                    <a:pt x="101" y="39"/>
                    <a:pt x="136" y="47"/>
                    <a:pt x="48" y="3"/>
                  </a:cubicBezTo>
                  <a:cubicBezTo>
                    <a:pt x="36" y="1"/>
                    <a:pt x="29" y="0"/>
                    <a:pt x="25"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97" name="Google Shape;7497;p29"/>
            <p:cNvSpPr/>
            <p:nvPr/>
          </p:nvSpPr>
          <p:spPr>
            <a:xfrm>
              <a:off x="556223" y="-100585"/>
              <a:ext cx="1355" cy="1540"/>
            </a:xfrm>
            <a:custGeom>
              <a:avLst/>
              <a:gdLst/>
              <a:ahLst/>
              <a:cxnLst/>
              <a:rect l="l" t="t" r="r" b="b"/>
              <a:pathLst>
                <a:path w="10" h="10" extrusionOk="0">
                  <a:moveTo>
                    <a:pt x="1" y="0"/>
                  </a:moveTo>
                  <a:cubicBezTo>
                    <a:pt x="1" y="9"/>
                    <a:pt x="1" y="9"/>
                    <a:pt x="1" y="9"/>
                  </a:cubicBezTo>
                  <a:cubicBezTo>
                    <a:pt x="10" y="9"/>
                    <a:pt x="1" y="9"/>
                    <a:pt x="1"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98" name="Google Shape;7498;p29"/>
            <p:cNvSpPr/>
            <p:nvPr/>
          </p:nvSpPr>
          <p:spPr>
            <a:xfrm>
              <a:off x="714186" y="201264"/>
              <a:ext cx="4877" cy="1540"/>
            </a:xfrm>
            <a:custGeom>
              <a:avLst/>
              <a:gdLst/>
              <a:ahLst/>
              <a:cxnLst/>
              <a:rect l="l" t="t" r="r" b="b"/>
              <a:pathLst>
                <a:path w="36" h="10" extrusionOk="0">
                  <a:moveTo>
                    <a:pt x="27" y="0"/>
                  </a:moveTo>
                  <a:lnTo>
                    <a:pt x="0" y="9"/>
                  </a:lnTo>
                  <a:lnTo>
                    <a:pt x="36" y="9"/>
                  </a:lnTo>
                  <a:lnTo>
                    <a:pt x="27"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499" name="Google Shape;7499;p29"/>
            <p:cNvSpPr/>
            <p:nvPr/>
          </p:nvSpPr>
          <p:spPr>
            <a:xfrm>
              <a:off x="715405" y="208040"/>
              <a:ext cx="6096" cy="4312"/>
            </a:xfrm>
            <a:custGeom>
              <a:avLst/>
              <a:gdLst/>
              <a:ahLst/>
              <a:cxnLst/>
              <a:rect l="l" t="t" r="r" b="b"/>
              <a:pathLst>
                <a:path w="45" h="28" extrusionOk="0">
                  <a:moveTo>
                    <a:pt x="0" y="1"/>
                  </a:moveTo>
                  <a:lnTo>
                    <a:pt x="35" y="27"/>
                  </a:lnTo>
                  <a:cubicBezTo>
                    <a:pt x="35" y="27"/>
                    <a:pt x="35" y="18"/>
                    <a:pt x="44" y="18"/>
                  </a:cubicBezTo>
                  <a:lnTo>
                    <a:pt x="0"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00" name="Google Shape;7500;p29"/>
            <p:cNvSpPr/>
            <p:nvPr/>
          </p:nvSpPr>
          <p:spPr>
            <a:xfrm>
              <a:off x="775149" y="-118296"/>
              <a:ext cx="3793" cy="4158"/>
            </a:xfrm>
            <a:custGeom>
              <a:avLst/>
              <a:gdLst/>
              <a:ahLst/>
              <a:cxnLst/>
              <a:rect l="l" t="t" r="r" b="b"/>
              <a:pathLst>
                <a:path w="28" h="27" extrusionOk="0">
                  <a:moveTo>
                    <a:pt x="9" y="0"/>
                  </a:moveTo>
                  <a:lnTo>
                    <a:pt x="1" y="9"/>
                  </a:lnTo>
                  <a:cubicBezTo>
                    <a:pt x="9" y="27"/>
                    <a:pt x="9" y="27"/>
                    <a:pt x="27" y="27"/>
                  </a:cubicBezTo>
                  <a:lnTo>
                    <a:pt x="9"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01" name="Google Shape;7501;p29"/>
            <p:cNvSpPr/>
            <p:nvPr/>
          </p:nvSpPr>
          <p:spPr>
            <a:xfrm>
              <a:off x="817010" y="-112906"/>
              <a:ext cx="1355" cy="6930"/>
            </a:xfrm>
            <a:custGeom>
              <a:avLst/>
              <a:gdLst/>
              <a:ahLst/>
              <a:cxnLst/>
              <a:rect l="l" t="t" r="r" b="b"/>
              <a:pathLst>
                <a:path w="10" h="45" extrusionOk="0">
                  <a:moveTo>
                    <a:pt x="1" y="1"/>
                  </a:moveTo>
                  <a:lnTo>
                    <a:pt x="1" y="1"/>
                  </a:lnTo>
                  <a:lnTo>
                    <a:pt x="9" y="45"/>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02" name="Google Shape;7502;p29"/>
            <p:cNvSpPr/>
            <p:nvPr/>
          </p:nvSpPr>
          <p:spPr>
            <a:xfrm>
              <a:off x="872012" y="-121068"/>
              <a:ext cx="9754" cy="3850"/>
            </a:xfrm>
            <a:custGeom>
              <a:avLst/>
              <a:gdLst/>
              <a:ahLst/>
              <a:cxnLst/>
              <a:rect l="l" t="t" r="r" b="b"/>
              <a:pathLst>
                <a:path w="72" h="25" extrusionOk="0">
                  <a:moveTo>
                    <a:pt x="1" y="1"/>
                  </a:moveTo>
                  <a:cubicBezTo>
                    <a:pt x="7" y="4"/>
                    <a:pt x="14" y="5"/>
                    <a:pt x="23" y="5"/>
                  </a:cubicBezTo>
                  <a:lnTo>
                    <a:pt x="23" y="5"/>
                  </a:lnTo>
                  <a:cubicBezTo>
                    <a:pt x="17" y="2"/>
                    <a:pt x="10" y="1"/>
                    <a:pt x="1" y="1"/>
                  </a:cubicBezTo>
                  <a:close/>
                  <a:moveTo>
                    <a:pt x="71" y="1"/>
                  </a:moveTo>
                  <a:cubicBezTo>
                    <a:pt x="60" y="1"/>
                    <a:pt x="40" y="5"/>
                    <a:pt x="23" y="5"/>
                  </a:cubicBezTo>
                  <a:cubicBezTo>
                    <a:pt x="23" y="5"/>
                    <a:pt x="23" y="5"/>
                    <a:pt x="23" y="5"/>
                  </a:cubicBezTo>
                  <a:lnTo>
                    <a:pt x="23" y="5"/>
                  </a:lnTo>
                  <a:cubicBezTo>
                    <a:pt x="39" y="11"/>
                    <a:pt x="42" y="24"/>
                    <a:pt x="49" y="24"/>
                  </a:cubicBezTo>
                  <a:cubicBezTo>
                    <a:pt x="54" y="24"/>
                    <a:pt x="60" y="18"/>
                    <a:pt x="71"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03" name="Google Shape;7503;p29"/>
            <p:cNvSpPr/>
            <p:nvPr/>
          </p:nvSpPr>
          <p:spPr>
            <a:xfrm>
              <a:off x="1118438" y="-78871"/>
              <a:ext cx="306439" cy="302004"/>
            </a:xfrm>
            <a:custGeom>
              <a:avLst/>
              <a:gdLst/>
              <a:ahLst/>
              <a:cxnLst/>
              <a:rect l="l" t="t" r="r" b="b"/>
              <a:pathLst>
                <a:path w="2262" h="1961" extrusionOk="0">
                  <a:moveTo>
                    <a:pt x="1" y="1"/>
                  </a:moveTo>
                  <a:lnTo>
                    <a:pt x="1131" y="1961"/>
                  </a:lnTo>
                  <a:lnTo>
                    <a:pt x="2261"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04" name="Google Shape;7504;p29"/>
            <p:cNvSpPr/>
            <p:nvPr/>
          </p:nvSpPr>
          <p:spPr>
            <a:xfrm>
              <a:off x="1291032" y="205730"/>
              <a:ext cx="5825" cy="2926"/>
            </a:xfrm>
            <a:custGeom>
              <a:avLst/>
              <a:gdLst/>
              <a:ahLst/>
              <a:cxnLst/>
              <a:rect l="l" t="t" r="r" b="b"/>
              <a:pathLst>
                <a:path w="43" h="19" extrusionOk="0">
                  <a:moveTo>
                    <a:pt x="28" y="1"/>
                  </a:moveTo>
                  <a:cubicBezTo>
                    <a:pt x="14" y="1"/>
                    <a:pt x="0" y="16"/>
                    <a:pt x="7" y="16"/>
                  </a:cubicBezTo>
                  <a:cubicBezTo>
                    <a:pt x="7" y="17"/>
                    <a:pt x="8" y="18"/>
                    <a:pt x="10" y="18"/>
                  </a:cubicBezTo>
                  <a:cubicBezTo>
                    <a:pt x="17" y="18"/>
                    <a:pt x="35" y="7"/>
                    <a:pt x="42" y="7"/>
                  </a:cubicBezTo>
                  <a:cubicBezTo>
                    <a:pt x="38" y="2"/>
                    <a:pt x="33" y="1"/>
                    <a:pt x="28"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05" name="Google Shape;7505;p29"/>
            <p:cNvSpPr/>
            <p:nvPr/>
          </p:nvSpPr>
          <p:spPr>
            <a:xfrm>
              <a:off x="1269220" y="190330"/>
              <a:ext cx="4877" cy="1540"/>
            </a:xfrm>
            <a:custGeom>
              <a:avLst/>
              <a:gdLst/>
              <a:ahLst/>
              <a:cxnLst/>
              <a:rect l="l" t="t" r="r" b="b"/>
              <a:pathLst>
                <a:path w="36" h="10" extrusionOk="0">
                  <a:moveTo>
                    <a:pt x="0" y="1"/>
                  </a:moveTo>
                  <a:lnTo>
                    <a:pt x="27" y="10"/>
                  </a:lnTo>
                  <a:lnTo>
                    <a:pt x="36"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06" name="Google Shape;7506;p29"/>
            <p:cNvSpPr/>
            <p:nvPr/>
          </p:nvSpPr>
          <p:spPr>
            <a:xfrm>
              <a:off x="1257299" y="170001"/>
              <a:ext cx="14360" cy="13706"/>
            </a:xfrm>
            <a:custGeom>
              <a:avLst/>
              <a:gdLst/>
              <a:ahLst/>
              <a:cxnLst/>
              <a:rect l="l" t="t" r="r" b="b"/>
              <a:pathLst>
                <a:path w="106" h="89" extrusionOk="0">
                  <a:moveTo>
                    <a:pt x="35" y="0"/>
                  </a:moveTo>
                  <a:lnTo>
                    <a:pt x="35" y="0"/>
                  </a:lnTo>
                  <a:cubicBezTo>
                    <a:pt x="0" y="45"/>
                    <a:pt x="71" y="45"/>
                    <a:pt x="71" y="80"/>
                  </a:cubicBezTo>
                  <a:lnTo>
                    <a:pt x="62" y="89"/>
                  </a:lnTo>
                  <a:lnTo>
                    <a:pt x="106" y="80"/>
                  </a:lnTo>
                  <a:cubicBezTo>
                    <a:pt x="80" y="53"/>
                    <a:pt x="35" y="36"/>
                    <a:pt x="35"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07" name="Google Shape;7507;p29"/>
            <p:cNvSpPr/>
            <p:nvPr/>
          </p:nvSpPr>
          <p:spPr>
            <a:xfrm>
              <a:off x="1268001" y="150904"/>
              <a:ext cx="2574" cy="2926"/>
            </a:xfrm>
            <a:custGeom>
              <a:avLst/>
              <a:gdLst/>
              <a:ahLst/>
              <a:cxnLst/>
              <a:rect l="l" t="t" r="r" b="b"/>
              <a:pathLst>
                <a:path w="19" h="19" extrusionOk="0">
                  <a:moveTo>
                    <a:pt x="2" y="6"/>
                  </a:moveTo>
                  <a:cubicBezTo>
                    <a:pt x="1" y="6"/>
                    <a:pt x="2" y="7"/>
                    <a:pt x="5" y="7"/>
                  </a:cubicBezTo>
                  <a:lnTo>
                    <a:pt x="5" y="7"/>
                  </a:lnTo>
                  <a:cubicBezTo>
                    <a:pt x="3" y="6"/>
                    <a:pt x="2" y="6"/>
                    <a:pt x="2" y="6"/>
                  </a:cubicBezTo>
                  <a:close/>
                  <a:moveTo>
                    <a:pt x="18" y="1"/>
                  </a:moveTo>
                  <a:cubicBezTo>
                    <a:pt x="13" y="6"/>
                    <a:pt x="8" y="7"/>
                    <a:pt x="5" y="7"/>
                  </a:cubicBezTo>
                  <a:cubicBezTo>
                    <a:pt x="5" y="7"/>
                    <a:pt x="5" y="7"/>
                    <a:pt x="5" y="7"/>
                  </a:cubicBezTo>
                  <a:lnTo>
                    <a:pt x="5" y="7"/>
                  </a:lnTo>
                  <a:cubicBezTo>
                    <a:pt x="8" y="9"/>
                    <a:pt x="12" y="12"/>
                    <a:pt x="18" y="18"/>
                  </a:cubicBezTo>
                  <a:cubicBezTo>
                    <a:pt x="18" y="10"/>
                    <a:pt x="18" y="10"/>
                    <a:pt x="18"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08" name="Google Shape;7508;p29"/>
            <p:cNvSpPr/>
            <p:nvPr/>
          </p:nvSpPr>
          <p:spPr>
            <a:xfrm>
              <a:off x="1270440" y="152752"/>
              <a:ext cx="1084" cy="1386"/>
            </a:xfrm>
            <a:custGeom>
              <a:avLst/>
              <a:gdLst/>
              <a:ahLst/>
              <a:cxnLst/>
              <a:rect l="l" t="t" r="r" b="b"/>
              <a:pathLst>
                <a:path w="8" h="9" extrusionOk="0">
                  <a:moveTo>
                    <a:pt x="5" y="0"/>
                  </a:moveTo>
                  <a:cubicBezTo>
                    <a:pt x="4" y="0"/>
                    <a:pt x="2" y="2"/>
                    <a:pt x="0" y="6"/>
                  </a:cubicBezTo>
                  <a:cubicBezTo>
                    <a:pt x="1" y="8"/>
                    <a:pt x="3" y="8"/>
                    <a:pt x="4" y="8"/>
                  </a:cubicBezTo>
                  <a:cubicBezTo>
                    <a:pt x="7" y="8"/>
                    <a:pt x="8" y="0"/>
                    <a:pt x="5"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09" name="Google Shape;7509;p29"/>
            <p:cNvSpPr/>
            <p:nvPr/>
          </p:nvSpPr>
          <p:spPr>
            <a:xfrm>
              <a:off x="1264479" y="139970"/>
              <a:ext cx="4877" cy="5698"/>
            </a:xfrm>
            <a:custGeom>
              <a:avLst/>
              <a:gdLst/>
              <a:ahLst/>
              <a:cxnLst/>
              <a:rect l="l" t="t" r="r" b="b"/>
              <a:pathLst>
                <a:path w="36" h="37" extrusionOk="0">
                  <a:moveTo>
                    <a:pt x="19" y="1"/>
                  </a:moveTo>
                  <a:cubicBezTo>
                    <a:pt x="11" y="1"/>
                    <a:pt x="6" y="11"/>
                    <a:pt x="0" y="28"/>
                  </a:cubicBezTo>
                  <a:lnTo>
                    <a:pt x="27" y="36"/>
                  </a:lnTo>
                  <a:cubicBezTo>
                    <a:pt x="35" y="28"/>
                    <a:pt x="27" y="10"/>
                    <a:pt x="35" y="10"/>
                  </a:cubicBezTo>
                  <a:cubicBezTo>
                    <a:pt x="29" y="4"/>
                    <a:pt x="24" y="1"/>
                    <a:pt x="19"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10" name="Google Shape;7510;p29"/>
            <p:cNvSpPr/>
            <p:nvPr/>
          </p:nvSpPr>
          <p:spPr>
            <a:xfrm>
              <a:off x="1258383" y="144128"/>
              <a:ext cx="2574" cy="1540"/>
            </a:xfrm>
            <a:custGeom>
              <a:avLst/>
              <a:gdLst/>
              <a:ahLst/>
              <a:cxnLst/>
              <a:rect l="l" t="t" r="r" b="b"/>
              <a:pathLst>
                <a:path w="19" h="10" extrusionOk="0">
                  <a:moveTo>
                    <a:pt x="1" y="1"/>
                  </a:moveTo>
                  <a:lnTo>
                    <a:pt x="10" y="9"/>
                  </a:lnTo>
                  <a:cubicBezTo>
                    <a:pt x="19" y="1"/>
                    <a:pt x="19" y="1"/>
                    <a:pt x="1"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11" name="Google Shape;7511;p29"/>
            <p:cNvSpPr/>
            <p:nvPr/>
          </p:nvSpPr>
          <p:spPr>
            <a:xfrm>
              <a:off x="1258518" y="145514"/>
              <a:ext cx="4877" cy="1540"/>
            </a:xfrm>
            <a:custGeom>
              <a:avLst/>
              <a:gdLst/>
              <a:ahLst/>
              <a:cxnLst/>
              <a:rect l="l" t="t" r="r" b="b"/>
              <a:pathLst>
                <a:path w="36" h="10" extrusionOk="0">
                  <a:moveTo>
                    <a:pt x="9" y="0"/>
                  </a:moveTo>
                  <a:cubicBezTo>
                    <a:pt x="9" y="0"/>
                    <a:pt x="1" y="4"/>
                    <a:pt x="6" y="4"/>
                  </a:cubicBezTo>
                  <a:cubicBezTo>
                    <a:pt x="8" y="4"/>
                    <a:pt x="11" y="4"/>
                    <a:pt x="16" y="3"/>
                  </a:cubicBezTo>
                  <a:lnTo>
                    <a:pt x="16" y="3"/>
                  </a:lnTo>
                  <a:lnTo>
                    <a:pt x="20" y="4"/>
                  </a:lnTo>
                  <a:lnTo>
                    <a:pt x="20" y="4"/>
                  </a:lnTo>
                  <a:cubicBezTo>
                    <a:pt x="21" y="3"/>
                    <a:pt x="23" y="2"/>
                    <a:pt x="26" y="0"/>
                  </a:cubicBezTo>
                  <a:lnTo>
                    <a:pt x="26" y="0"/>
                  </a:lnTo>
                  <a:cubicBezTo>
                    <a:pt x="22" y="2"/>
                    <a:pt x="19" y="2"/>
                    <a:pt x="16" y="3"/>
                  </a:cubicBezTo>
                  <a:lnTo>
                    <a:pt x="16" y="3"/>
                  </a:lnTo>
                  <a:lnTo>
                    <a:pt x="9" y="0"/>
                  </a:lnTo>
                  <a:close/>
                  <a:moveTo>
                    <a:pt x="20" y="4"/>
                  </a:moveTo>
                  <a:cubicBezTo>
                    <a:pt x="15" y="9"/>
                    <a:pt x="28" y="9"/>
                    <a:pt x="35" y="9"/>
                  </a:cubicBezTo>
                  <a:lnTo>
                    <a:pt x="20" y="4"/>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12" name="Google Shape;7512;p29"/>
            <p:cNvSpPr/>
            <p:nvPr/>
          </p:nvSpPr>
          <p:spPr>
            <a:xfrm>
              <a:off x="1259602" y="149518"/>
              <a:ext cx="6232" cy="6006"/>
            </a:xfrm>
            <a:custGeom>
              <a:avLst/>
              <a:gdLst/>
              <a:ahLst/>
              <a:cxnLst/>
              <a:rect l="l" t="t" r="r" b="b"/>
              <a:pathLst>
                <a:path w="46" h="39" extrusionOk="0">
                  <a:moveTo>
                    <a:pt x="27" y="1"/>
                  </a:moveTo>
                  <a:cubicBezTo>
                    <a:pt x="27" y="15"/>
                    <a:pt x="27" y="30"/>
                    <a:pt x="13" y="30"/>
                  </a:cubicBezTo>
                  <a:cubicBezTo>
                    <a:pt x="10" y="30"/>
                    <a:pt x="6" y="29"/>
                    <a:pt x="1" y="27"/>
                  </a:cubicBezTo>
                  <a:lnTo>
                    <a:pt x="1" y="27"/>
                  </a:lnTo>
                  <a:cubicBezTo>
                    <a:pt x="8" y="35"/>
                    <a:pt x="16" y="38"/>
                    <a:pt x="23" y="38"/>
                  </a:cubicBezTo>
                  <a:cubicBezTo>
                    <a:pt x="38" y="38"/>
                    <a:pt x="46" y="20"/>
                    <a:pt x="27"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13" name="Google Shape;7513;p29"/>
            <p:cNvSpPr/>
            <p:nvPr/>
          </p:nvSpPr>
          <p:spPr>
            <a:xfrm>
              <a:off x="1254860" y="173851"/>
              <a:ext cx="2574" cy="4466"/>
            </a:xfrm>
            <a:custGeom>
              <a:avLst/>
              <a:gdLst/>
              <a:ahLst/>
              <a:cxnLst/>
              <a:rect l="l" t="t" r="r" b="b"/>
              <a:pathLst>
                <a:path w="19" h="29" extrusionOk="0">
                  <a:moveTo>
                    <a:pt x="6" y="0"/>
                  </a:moveTo>
                  <a:cubicBezTo>
                    <a:pt x="5" y="0"/>
                    <a:pt x="3" y="1"/>
                    <a:pt x="0" y="2"/>
                  </a:cubicBezTo>
                  <a:lnTo>
                    <a:pt x="0" y="20"/>
                  </a:lnTo>
                  <a:lnTo>
                    <a:pt x="18" y="28"/>
                  </a:lnTo>
                  <a:cubicBezTo>
                    <a:pt x="10" y="21"/>
                    <a:pt x="16" y="0"/>
                    <a:pt x="6"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14" name="Google Shape;7514;p29"/>
            <p:cNvSpPr/>
            <p:nvPr/>
          </p:nvSpPr>
          <p:spPr>
            <a:xfrm>
              <a:off x="1253641" y="123800"/>
              <a:ext cx="4877" cy="5544"/>
            </a:xfrm>
            <a:custGeom>
              <a:avLst/>
              <a:gdLst/>
              <a:ahLst/>
              <a:cxnLst/>
              <a:rect l="l" t="t" r="r" b="b"/>
              <a:pathLst>
                <a:path w="36" h="36" extrusionOk="0">
                  <a:moveTo>
                    <a:pt x="36" y="0"/>
                  </a:moveTo>
                  <a:cubicBezTo>
                    <a:pt x="29" y="4"/>
                    <a:pt x="26" y="9"/>
                    <a:pt x="24" y="14"/>
                  </a:cubicBezTo>
                  <a:lnTo>
                    <a:pt x="24" y="14"/>
                  </a:lnTo>
                  <a:cubicBezTo>
                    <a:pt x="29" y="9"/>
                    <a:pt x="32" y="4"/>
                    <a:pt x="36" y="0"/>
                  </a:cubicBezTo>
                  <a:close/>
                  <a:moveTo>
                    <a:pt x="24" y="14"/>
                  </a:moveTo>
                  <a:cubicBezTo>
                    <a:pt x="18" y="22"/>
                    <a:pt x="11" y="30"/>
                    <a:pt x="1" y="36"/>
                  </a:cubicBezTo>
                  <a:lnTo>
                    <a:pt x="18" y="36"/>
                  </a:lnTo>
                  <a:cubicBezTo>
                    <a:pt x="23" y="30"/>
                    <a:pt x="22" y="22"/>
                    <a:pt x="24" y="14"/>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15" name="Google Shape;7515;p29"/>
            <p:cNvSpPr/>
            <p:nvPr/>
          </p:nvSpPr>
          <p:spPr>
            <a:xfrm>
              <a:off x="1250119" y="126418"/>
              <a:ext cx="3658" cy="3080"/>
            </a:xfrm>
            <a:custGeom>
              <a:avLst/>
              <a:gdLst/>
              <a:ahLst/>
              <a:cxnLst/>
              <a:rect l="l" t="t" r="r" b="b"/>
              <a:pathLst>
                <a:path w="27" h="20" extrusionOk="0">
                  <a:moveTo>
                    <a:pt x="0" y="1"/>
                  </a:moveTo>
                  <a:lnTo>
                    <a:pt x="0" y="1"/>
                  </a:lnTo>
                  <a:cubicBezTo>
                    <a:pt x="5" y="17"/>
                    <a:pt x="11" y="20"/>
                    <a:pt x="16" y="20"/>
                  </a:cubicBezTo>
                  <a:cubicBezTo>
                    <a:pt x="19" y="20"/>
                    <a:pt x="23" y="19"/>
                    <a:pt x="27" y="19"/>
                  </a:cubicBezTo>
                  <a:lnTo>
                    <a:pt x="0"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16" name="Google Shape;7516;p29"/>
            <p:cNvSpPr/>
            <p:nvPr/>
          </p:nvSpPr>
          <p:spPr>
            <a:xfrm>
              <a:off x="1251202" y="146900"/>
              <a:ext cx="7316" cy="4158"/>
            </a:xfrm>
            <a:custGeom>
              <a:avLst/>
              <a:gdLst/>
              <a:ahLst/>
              <a:cxnLst/>
              <a:rect l="l" t="t" r="r" b="b"/>
              <a:pathLst>
                <a:path w="54" h="27" extrusionOk="0">
                  <a:moveTo>
                    <a:pt x="1" y="0"/>
                  </a:moveTo>
                  <a:lnTo>
                    <a:pt x="1" y="9"/>
                  </a:lnTo>
                  <a:lnTo>
                    <a:pt x="54" y="27"/>
                  </a:lnTo>
                  <a:lnTo>
                    <a:pt x="1"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17" name="Google Shape;7517;p29"/>
            <p:cNvSpPr/>
            <p:nvPr/>
          </p:nvSpPr>
          <p:spPr>
            <a:xfrm>
              <a:off x="1250119" y="111479"/>
              <a:ext cx="6096" cy="154"/>
            </a:xfrm>
            <a:custGeom>
              <a:avLst/>
              <a:gdLst/>
              <a:ahLst/>
              <a:cxnLst/>
              <a:rect l="l" t="t" r="r" b="b"/>
              <a:pathLst>
                <a:path w="45" h="1" extrusionOk="0">
                  <a:moveTo>
                    <a:pt x="18" y="1"/>
                  </a:moveTo>
                  <a:lnTo>
                    <a:pt x="44" y="1"/>
                  </a:lnTo>
                  <a:lnTo>
                    <a:pt x="0"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18" name="Google Shape;7518;p29"/>
            <p:cNvSpPr/>
            <p:nvPr/>
          </p:nvSpPr>
          <p:spPr>
            <a:xfrm>
              <a:off x="1246461" y="97927"/>
              <a:ext cx="7316" cy="6930"/>
            </a:xfrm>
            <a:custGeom>
              <a:avLst/>
              <a:gdLst/>
              <a:ahLst/>
              <a:cxnLst/>
              <a:rect l="l" t="t" r="r" b="b"/>
              <a:pathLst>
                <a:path w="54" h="45" extrusionOk="0">
                  <a:moveTo>
                    <a:pt x="1" y="0"/>
                  </a:moveTo>
                  <a:cubicBezTo>
                    <a:pt x="9" y="0"/>
                    <a:pt x="18" y="18"/>
                    <a:pt x="9" y="45"/>
                  </a:cubicBezTo>
                  <a:cubicBezTo>
                    <a:pt x="32" y="37"/>
                    <a:pt x="35" y="16"/>
                    <a:pt x="47" y="16"/>
                  </a:cubicBezTo>
                  <a:cubicBezTo>
                    <a:pt x="49" y="16"/>
                    <a:pt x="51" y="17"/>
                    <a:pt x="54" y="18"/>
                  </a:cubicBezTo>
                  <a:cubicBezTo>
                    <a:pt x="45" y="0"/>
                    <a:pt x="18" y="0"/>
                    <a:pt x="1"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19" name="Google Shape;7519;p29"/>
            <p:cNvSpPr/>
            <p:nvPr/>
          </p:nvSpPr>
          <p:spPr>
            <a:xfrm>
              <a:off x="1241719" y="96541"/>
              <a:ext cx="4877" cy="154"/>
            </a:xfrm>
            <a:custGeom>
              <a:avLst/>
              <a:gdLst/>
              <a:ahLst/>
              <a:cxnLst/>
              <a:rect l="l" t="t" r="r" b="b"/>
              <a:pathLst>
                <a:path w="36" h="1" extrusionOk="0">
                  <a:moveTo>
                    <a:pt x="0" y="1"/>
                  </a:moveTo>
                  <a:cubicBezTo>
                    <a:pt x="9" y="1"/>
                    <a:pt x="18" y="1"/>
                    <a:pt x="36" y="1"/>
                  </a:cubicBezTo>
                  <a:cubicBezTo>
                    <a:pt x="27" y="1"/>
                    <a:pt x="18" y="1"/>
                    <a:pt x="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20" name="Google Shape;7520;p29"/>
            <p:cNvSpPr/>
            <p:nvPr/>
          </p:nvSpPr>
          <p:spPr>
            <a:xfrm>
              <a:off x="1247680" y="115637"/>
              <a:ext cx="2574" cy="5544"/>
            </a:xfrm>
            <a:custGeom>
              <a:avLst/>
              <a:gdLst/>
              <a:ahLst/>
              <a:cxnLst/>
              <a:rect l="l" t="t" r="r" b="b"/>
              <a:pathLst>
                <a:path w="19" h="36" extrusionOk="0">
                  <a:moveTo>
                    <a:pt x="18" y="0"/>
                  </a:moveTo>
                  <a:lnTo>
                    <a:pt x="0" y="27"/>
                  </a:lnTo>
                  <a:cubicBezTo>
                    <a:pt x="0" y="27"/>
                    <a:pt x="0" y="36"/>
                    <a:pt x="0" y="36"/>
                  </a:cubicBezTo>
                  <a:cubicBezTo>
                    <a:pt x="9" y="27"/>
                    <a:pt x="18" y="18"/>
                    <a:pt x="18"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21" name="Google Shape;7521;p29"/>
            <p:cNvSpPr/>
            <p:nvPr/>
          </p:nvSpPr>
          <p:spPr>
            <a:xfrm>
              <a:off x="1246461" y="117023"/>
              <a:ext cx="1355" cy="2772"/>
            </a:xfrm>
            <a:custGeom>
              <a:avLst/>
              <a:gdLst/>
              <a:ahLst/>
              <a:cxnLst/>
              <a:rect l="l" t="t" r="r" b="b"/>
              <a:pathLst>
                <a:path w="10" h="18" extrusionOk="0">
                  <a:moveTo>
                    <a:pt x="9" y="18"/>
                  </a:moveTo>
                  <a:lnTo>
                    <a:pt x="9" y="18"/>
                  </a:lnTo>
                  <a:cubicBezTo>
                    <a:pt x="1" y="9"/>
                    <a:pt x="1" y="0"/>
                    <a:pt x="1" y="0"/>
                  </a:cubicBezTo>
                  <a:cubicBezTo>
                    <a:pt x="1" y="0"/>
                    <a:pt x="1" y="9"/>
                    <a:pt x="9" y="18"/>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22" name="Google Shape;7522;p29"/>
            <p:cNvSpPr/>
            <p:nvPr/>
          </p:nvSpPr>
          <p:spPr>
            <a:xfrm>
              <a:off x="1247680" y="121027"/>
              <a:ext cx="135" cy="154"/>
            </a:xfrm>
            <a:custGeom>
              <a:avLst/>
              <a:gdLst/>
              <a:ahLst/>
              <a:cxnLst/>
              <a:rect l="l" t="t" r="r" b="b"/>
              <a:pathLst>
                <a:path w="1" h="1" extrusionOk="0">
                  <a:moveTo>
                    <a:pt x="0" y="1"/>
                  </a:moveTo>
                  <a:lnTo>
                    <a:pt x="0" y="1"/>
                  </a:lnTo>
                  <a:cubicBezTo>
                    <a:pt x="0" y="1"/>
                    <a:pt x="0" y="1"/>
                    <a:pt x="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23" name="Google Shape;7523;p29"/>
            <p:cNvSpPr/>
            <p:nvPr/>
          </p:nvSpPr>
          <p:spPr>
            <a:xfrm>
              <a:off x="1241719" y="136736"/>
              <a:ext cx="8535" cy="3542"/>
            </a:xfrm>
            <a:custGeom>
              <a:avLst/>
              <a:gdLst/>
              <a:ahLst/>
              <a:cxnLst/>
              <a:rect l="l" t="t" r="r" b="b"/>
              <a:pathLst>
                <a:path w="63" h="23" extrusionOk="0">
                  <a:moveTo>
                    <a:pt x="28" y="0"/>
                  </a:moveTo>
                  <a:cubicBezTo>
                    <a:pt x="16" y="0"/>
                    <a:pt x="5" y="4"/>
                    <a:pt x="0" y="22"/>
                  </a:cubicBezTo>
                  <a:cubicBezTo>
                    <a:pt x="27" y="22"/>
                    <a:pt x="36" y="4"/>
                    <a:pt x="62" y="4"/>
                  </a:cubicBezTo>
                  <a:cubicBezTo>
                    <a:pt x="53" y="4"/>
                    <a:pt x="40" y="0"/>
                    <a:pt x="28"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24" name="Google Shape;7524;p29"/>
            <p:cNvSpPr/>
            <p:nvPr/>
          </p:nvSpPr>
          <p:spPr>
            <a:xfrm>
              <a:off x="1244022" y="126418"/>
              <a:ext cx="5012" cy="4312"/>
            </a:xfrm>
            <a:custGeom>
              <a:avLst/>
              <a:gdLst/>
              <a:ahLst/>
              <a:cxnLst/>
              <a:rect l="l" t="t" r="r" b="b"/>
              <a:pathLst>
                <a:path w="37" h="28" extrusionOk="0">
                  <a:moveTo>
                    <a:pt x="1" y="1"/>
                  </a:moveTo>
                  <a:lnTo>
                    <a:pt x="10" y="27"/>
                  </a:lnTo>
                  <a:cubicBezTo>
                    <a:pt x="19" y="19"/>
                    <a:pt x="27" y="10"/>
                    <a:pt x="36" y="10"/>
                  </a:cubicBezTo>
                  <a:lnTo>
                    <a:pt x="1"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25" name="Google Shape;7525;p29"/>
            <p:cNvSpPr/>
            <p:nvPr/>
          </p:nvSpPr>
          <p:spPr>
            <a:xfrm>
              <a:off x="1241719" y="125186"/>
              <a:ext cx="2439" cy="1386"/>
            </a:xfrm>
            <a:custGeom>
              <a:avLst/>
              <a:gdLst/>
              <a:ahLst/>
              <a:cxnLst/>
              <a:rect l="l" t="t" r="r" b="b"/>
              <a:pathLst>
                <a:path w="18" h="9" extrusionOk="0">
                  <a:moveTo>
                    <a:pt x="0" y="0"/>
                  </a:moveTo>
                  <a:lnTo>
                    <a:pt x="18" y="9"/>
                  </a:lnTo>
                  <a:lnTo>
                    <a:pt x="18"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26" name="Google Shape;7526;p29"/>
            <p:cNvSpPr/>
            <p:nvPr/>
          </p:nvSpPr>
          <p:spPr>
            <a:xfrm>
              <a:off x="1236842" y="100699"/>
              <a:ext cx="6232" cy="6930"/>
            </a:xfrm>
            <a:custGeom>
              <a:avLst/>
              <a:gdLst/>
              <a:ahLst/>
              <a:cxnLst/>
              <a:rect l="l" t="t" r="r" b="b"/>
              <a:pathLst>
                <a:path w="46" h="45" extrusionOk="0">
                  <a:moveTo>
                    <a:pt x="1" y="0"/>
                  </a:moveTo>
                  <a:cubicBezTo>
                    <a:pt x="1" y="18"/>
                    <a:pt x="10" y="35"/>
                    <a:pt x="10" y="44"/>
                  </a:cubicBezTo>
                  <a:cubicBezTo>
                    <a:pt x="27" y="44"/>
                    <a:pt x="45" y="35"/>
                    <a:pt x="36" y="27"/>
                  </a:cubicBezTo>
                  <a:cubicBezTo>
                    <a:pt x="19" y="27"/>
                    <a:pt x="10" y="9"/>
                    <a:pt x="1"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27" name="Google Shape;7527;p29"/>
            <p:cNvSpPr/>
            <p:nvPr/>
          </p:nvSpPr>
          <p:spPr>
            <a:xfrm>
              <a:off x="1242939" y="111479"/>
              <a:ext cx="1219" cy="1540"/>
            </a:xfrm>
            <a:custGeom>
              <a:avLst/>
              <a:gdLst/>
              <a:ahLst/>
              <a:cxnLst/>
              <a:rect l="l" t="t" r="r" b="b"/>
              <a:pathLst>
                <a:path w="9" h="10" extrusionOk="0">
                  <a:moveTo>
                    <a:pt x="9" y="1"/>
                  </a:moveTo>
                  <a:lnTo>
                    <a:pt x="9" y="1"/>
                  </a:lnTo>
                  <a:cubicBezTo>
                    <a:pt x="0" y="10"/>
                    <a:pt x="0" y="10"/>
                    <a:pt x="9"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28" name="Google Shape;7528;p29"/>
            <p:cNvSpPr/>
            <p:nvPr/>
          </p:nvSpPr>
          <p:spPr>
            <a:xfrm>
              <a:off x="1227359" y="82988"/>
              <a:ext cx="1355" cy="1540"/>
            </a:xfrm>
            <a:custGeom>
              <a:avLst/>
              <a:gdLst/>
              <a:ahLst/>
              <a:cxnLst/>
              <a:rect l="l" t="t" r="r" b="b"/>
              <a:pathLst>
                <a:path w="10" h="10" extrusionOk="0">
                  <a:moveTo>
                    <a:pt x="9" y="0"/>
                  </a:moveTo>
                  <a:cubicBezTo>
                    <a:pt x="0" y="0"/>
                    <a:pt x="0" y="9"/>
                    <a:pt x="0" y="9"/>
                  </a:cubicBezTo>
                  <a:lnTo>
                    <a:pt x="9"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29" name="Google Shape;7529;p29"/>
            <p:cNvSpPr/>
            <p:nvPr/>
          </p:nvSpPr>
          <p:spPr>
            <a:xfrm>
              <a:off x="1238062" y="107475"/>
              <a:ext cx="3793" cy="2772"/>
            </a:xfrm>
            <a:custGeom>
              <a:avLst/>
              <a:gdLst/>
              <a:ahLst/>
              <a:cxnLst/>
              <a:rect l="l" t="t" r="r" b="b"/>
              <a:pathLst>
                <a:path w="28" h="18" extrusionOk="0">
                  <a:moveTo>
                    <a:pt x="10" y="0"/>
                  </a:moveTo>
                  <a:cubicBezTo>
                    <a:pt x="1" y="0"/>
                    <a:pt x="1" y="0"/>
                    <a:pt x="1" y="9"/>
                  </a:cubicBezTo>
                  <a:cubicBezTo>
                    <a:pt x="1" y="18"/>
                    <a:pt x="10" y="18"/>
                    <a:pt x="27" y="18"/>
                  </a:cubicBezTo>
                  <a:cubicBezTo>
                    <a:pt x="18" y="18"/>
                    <a:pt x="10" y="9"/>
                    <a:pt x="10"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30" name="Google Shape;7530;p29"/>
            <p:cNvSpPr/>
            <p:nvPr/>
          </p:nvSpPr>
          <p:spPr>
            <a:xfrm>
              <a:off x="1236842" y="92537"/>
              <a:ext cx="2574" cy="4158"/>
            </a:xfrm>
            <a:custGeom>
              <a:avLst/>
              <a:gdLst/>
              <a:ahLst/>
              <a:cxnLst/>
              <a:rect l="l" t="t" r="r" b="b"/>
              <a:pathLst>
                <a:path w="19" h="27" extrusionOk="0">
                  <a:moveTo>
                    <a:pt x="10" y="0"/>
                  </a:moveTo>
                  <a:lnTo>
                    <a:pt x="10" y="0"/>
                  </a:lnTo>
                  <a:cubicBezTo>
                    <a:pt x="1" y="9"/>
                    <a:pt x="1" y="18"/>
                    <a:pt x="1" y="27"/>
                  </a:cubicBezTo>
                  <a:cubicBezTo>
                    <a:pt x="10" y="18"/>
                    <a:pt x="19" y="0"/>
                    <a:pt x="10"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31" name="Google Shape;7531;p29"/>
            <p:cNvSpPr/>
            <p:nvPr/>
          </p:nvSpPr>
          <p:spPr>
            <a:xfrm>
              <a:off x="1244022" y="110093"/>
              <a:ext cx="1355" cy="1540"/>
            </a:xfrm>
            <a:custGeom>
              <a:avLst/>
              <a:gdLst/>
              <a:ahLst/>
              <a:cxnLst/>
              <a:rect l="l" t="t" r="r" b="b"/>
              <a:pathLst>
                <a:path w="10" h="10" extrusionOk="0">
                  <a:moveTo>
                    <a:pt x="1" y="10"/>
                  </a:moveTo>
                  <a:lnTo>
                    <a:pt x="1" y="10"/>
                  </a:lnTo>
                  <a:cubicBezTo>
                    <a:pt x="10" y="1"/>
                    <a:pt x="10" y="1"/>
                    <a:pt x="1" y="1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32" name="Google Shape;7532;p29"/>
            <p:cNvSpPr/>
            <p:nvPr/>
          </p:nvSpPr>
          <p:spPr>
            <a:xfrm>
              <a:off x="1240500" y="110093"/>
              <a:ext cx="3658" cy="1540"/>
            </a:xfrm>
            <a:custGeom>
              <a:avLst/>
              <a:gdLst/>
              <a:ahLst/>
              <a:cxnLst/>
              <a:rect l="l" t="t" r="r" b="b"/>
              <a:pathLst>
                <a:path w="27" h="10" extrusionOk="0">
                  <a:moveTo>
                    <a:pt x="0" y="1"/>
                  </a:moveTo>
                  <a:cubicBezTo>
                    <a:pt x="9" y="10"/>
                    <a:pt x="18" y="10"/>
                    <a:pt x="27" y="10"/>
                  </a:cubicBezTo>
                  <a:cubicBezTo>
                    <a:pt x="18" y="1"/>
                    <a:pt x="9" y="1"/>
                    <a:pt x="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33" name="Google Shape;7533;p29"/>
            <p:cNvSpPr/>
            <p:nvPr/>
          </p:nvSpPr>
          <p:spPr>
            <a:xfrm>
              <a:off x="1201077" y="84374"/>
              <a:ext cx="26417" cy="15246"/>
            </a:xfrm>
            <a:custGeom>
              <a:avLst/>
              <a:gdLst/>
              <a:ahLst/>
              <a:cxnLst/>
              <a:rect l="l" t="t" r="r" b="b"/>
              <a:pathLst>
                <a:path w="195" h="99" extrusionOk="0">
                  <a:moveTo>
                    <a:pt x="150" y="0"/>
                  </a:moveTo>
                  <a:cubicBezTo>
                    <a:pt x="132" y="9"/>
                    <a:pt x="141" y="62"/>
                    <a:pt x="106" y="62"/>
                  </a:cubicBezTo>
                  <a:cubicBezTo>
                    <a:pt x="79" y="35"/>
                    <a:pt x="106" y="27"/>
                    <a:pt x="106" y="9"/>
                  </a:cubicBezTo>
                  <a:lnTo>
                    <a:pt x="106" y="9"/>
                  </a:lnTo>
                  <a:cubicBezTo>
                    <a:pt x="97" y="18"/>
                    <a:pt x="87" y="20"/>
                    <a:pt x="77" y="20"/>
                  </a:cubicBezTo>
                  <a:cubicBezTo>
                    <a:pt x="68" y="20"/>
                    <a:pt x="59" y="18"/>
                    <a:pt x="49" y="18"/>
                  </a:cubicBezTo>
                  <a:cubicBezTo>
                    <a:pt x="34" y="18"/>
                    <a:pt x="18" y="21"/>
                    <a:pt x="0" y="35"/>
                  </a:cubicBezTo>
                  <a:lnTo>
                    <a:pt x="27" y="44"/>
                  </a:lnTo>
                  <a:cubicBezTo>
                    <a:pt x="18" y="53"/>
                    <a:pt x="9" y="53"/>
                    <a:pt x="0" y="62"/>
                  </a:cubicBezTo>
                  <a:cubicBezTo>
                    <a:pt x="7" y="57"/>
                    <a:pt x="15" y="55"/>
                    <a:pt x="24" y="55"/>
                  </a:cubicBezTo>
                  <a:cubicBezTo>
                    <a:pt x="46" y="55"/>
                    <a:pt x="66" y="71"/>
                    <a:pt x="53" y="97"/>
                  </a:cubicBezTo>
                  <a:cubicBezTo>
                    <a:pt x="55" y="98"/>
                    <a:pt x="57" y="98"/>
                    <a:pt x="59" y="98"/>
                  </a:cubicBezTo>
                  <a:cubicBezTo>
                    <a:pt x="90" y="98"/>
                    <a:pt x="161" y="41"/>
                    <a:pt x="194" y="0"/>
                  </a:cubicBezTo>
                  <a:lnTo>
                    <a:pt x="194" y="0"/>
                  </a:lnTo>
                  <a:cubicBezTo>
                    <a:pt x="188" y="0"/>
                    <a:pt x="183" y="4"/>
                    <a:pt x="171" y="4"/>
                  </a:cubicBezTo>
                  <a:cubicBezTo>
                    <a:pt x="166" y="4"/>
                    <a:pt x="159" y="3"/>
                    <a:pt x="150"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34" name="Google Shape;7534;p29"/>
            <p:cNvSpPr/>
            <p:nvPr/>
          </p:nvSpPr>
          <p:spPr>
            <a:xfrm>
              <a:off x="1228578" y="82988"/>
              <a:ext cx="4877" cy="8316"/>
            </a:xfrm>
            <a:custGeom>
              <a:avLst/>
              <a:gdLst/>
              <a:ahLst/>
              <a:cxnLst/>
              <a:rect l="l" t="t" r="r" b="b"/>
              <a:pathLst>
                <a:path w="36" h="54" extrusionOk="0">
                  <a:moveTo>
                    <a:pt x="0" y="0"/>
                  </a:moveTo>
                  <a:lnTo>
                    <a:pt x="18" y="44"/>
                  </a:lnTo>
                  <a:lnTo>
                    <a:pt x="9" y="53"/>
                  </a:lnTo>
                  <a:lnTo>
                    <a:pt x="18" y="53"/>
                  </a:lnTo>
                  <a:cubicBezTo>
                    <a:pt x="18" y="44"/>
                    <a:pt x="27" y="27"/>
                    <a:pt x="35"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35" name="Google Shape;7535;p29"/>
            <p:cNvSpPr/>
            <p:nvPr/>
          </p:nvSpPr>
          <p:spPr>
            <a:xfrm>
              <a:off x="1223701" y="91151"/>
              <a:ext cx="13276" cy="12936"/>
            </a:xfrm>
            <a:custGeom>
              <a:avLst/>
              <a:gdLst/>
              <a:ahLst/>
              <a:cxnLst/>
              <a:rect l="l" t="t" r="r" b="b"/>
              <a:pathLst>
                <a:path w="98" h="84" extrusionOk="0">
                  <a:moveTo>
                    <a:pt x="98" y="36"/>
                  </a:moveTo>
                  <a:lnTo>
                    <a:pt x="98" y="36"/>
                  </a:lnTo>
                  <a:cubicBezTo>
                    <a:pt x="98" y="40"/>
                    <a:pt x="96" y="42"/>
                    <a:pt x="95" y="42"/>
                  </a:cubicBezTo>
                  <a:cubicBezTo>
                    <a:pt x="94" y="42"/>
                    <a:pt x="94" y="40"/>
                    <a:pt x="98" y="36"/>
                  </a:cubicBezTo>
                  <a:close/>
                  <a:moveTo>
                    <a:pt x="54" y="0"/>
                  </a:moveTo>
                  <a:cubicBezTo>
                    <a:pt x="63" y="18"/>
                    <a:pt x="63" y="27"/>
                    <a:pt x="80" y="44"/>
                  </a:cubicBezTo>
                  <a:cubicBezTo>
                    <a:pt x="80" y="36"/>
                    <a:pt x="82" y="33"/>
                    <a:pt x="85" y="33"/>
                  </a:cubicBezTo>
                  <a:cubicBezTo>
                    <a:pt x="87" y="33"/>
                    <a:pt x="89" y="36"/>
                    <a:pt x="89" y="36"/>
                  </a:cubicBezTo>
                  <a:cubicBezTo>
                    <a:pt x="89" y="44"/>
                    <a:pt x="80" y="44"/>
                    <a:pt x="80" y="44"/>
                  </a:cubicBezTo>
                  <a:cubicBezTo>
                    <a:pt x="89" y="53"/>
                    <a:pt x="89" y="53"/>
                    <a:pt x="98" y="62"/>
                  </a:cubicBezTo>
                  <a:cubicBezTo>
                    <a:pt x="98" y="53"/>
                    <a:pt x="98" y="44"/>
                    <a:pt x="98" y="36"/>
                  </a:cubicBezTo>
                  <a:lnTo>
                    <a:pt x="54" y="0"/>
                  </a:lnTo>
                  <a:close/>
                  <a:moveTo>
                    <a:pt x="80" y="44"/>
                  </a:moveTo>
                  <a:lnTo>
                    <a:pt x="80" y="44"/>
                  </a:lnTo>
                  <a:cubicBezTo>
                    <a:pt x="68" y="47"/>
                    <a:pt x="59" y="47"/>
                    <a:pt x="50" y="47"/>
                  </a:cubicBezTo>
                  <a:lnTo>
                    <a:pt x="50" y="47"/>
                  </a:lnTo>
                  <a:cubicBezTo>
                    <a:pt x="32" y="47"/>
                    <a:pt x="18" y="47"/>
                    <a:pt x="1" y="71"/>
                  </a:cubicBezTo>
                  <a:cubicBezTo>
                    <a:pt x="7" y="80"/>
                    <a:pt x="13" y="83"/>
                    <a:pt x="20" y="83"/>
                  </a:cubicBezTo>
                  <a:cubicBezTo>
                    <a:pt x="28" y="83"/>
                    <a:pt x="37" y="78"/>
                    <a:pt x="46" y="78"/>
                  </a:cubicBezTo>
                  <a:cubicBezTo>
                    <a:pt x="48" y="78"/>
                    <a:pt x="51" y="78"/>
                    <a:pt x="54" y="80"/>
                  </a:cubicBezTo>
                  <a:cubicBezTo>
                    <a:pt x="44" y="67"/>
                    <a:pt x="45" y="65"/>
                    <a:pt x="50" y="65"/>
                  </a:cubicBezTo>
                  <a:cubicBezTo>
                    <a:pt x="53" y="65"/>
                    <a:pt x="58" y="66"/>
                    <a:pt x="63" y="66"/>
                  </a:cubicBezTo>
                  <a:cubicBezTo>
                    <a:pt x="71" y="66"/>
                    <a:pt x="80" y="62"/>
                    <a:pt x="80" y="44"/>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36" name="Google Shape;7536;p29"/>
            <p:cNvSpPr/>
            <p:nvPr/>
          </p:nvSpPr>
          <p:spPr>
            <a:xfrm>
              <a:off x="1232101" y="141356"/>
              <a:ext cx="1355" cy="1540"/>
            </a:xfrm>
            <a:custGeom>
              <a:avLst/>
              <a:gdLst/>
              <a:ahLst/>
              <a:cxnLst/>
              <a:rect l="l" t="t" r="r" b="b"/>
              <a:pathLst>
                <a:path w="10" h="10" extrusionOk="0">
                  <a:moveTo>
                    <a:pt x="9" y="1"/>
                  </a:moveTo>
                  <a:cubicBezTo>
                    <a:pt x="1" y="1"/>
                    <a:pt x="1" y="1"/>
                    <a:pt x="1" y="10"/>
                  </a:cubicBezTo>
                  <a:lnTo>
                    <a:pt x="9"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37" name="Google Shape;7537;p29"/>
            <p:cNvSpPr/>
            <p:nvPr/>
          </p:nvSpPr>
          <p:spPr>
            <a:xfrm>
              <a:off x="1233320" y="129190"/>
              <a:ext cx="7316" cy="13244"/>
            </a:xfrm>
            <a:custGeom>
              <a:avLst/>
              <a:gdLst/>
              <a:ahLst/>
              <a:cxnLst/>
              <a:rect l="l" t="t" r="r" b="b"/>
              <a:pathLst>
                <a:path w="54" h="86" extrusionOk="0">
                  <a:moveTo>
                    <a:pt x="53" y="1"/>
                  </a:moveTo>
                  <a:lnTo>
                    <a:pt x="53" y="1"/>
                  </a:lnTo>
                  <a:cubicBezTo>
                    <a:pt x="51" y="1"/>
                    <a:pt x="48" y="4"/>
                    <a:pt x="44" y="10"/>
                  </a:cubicBezTo>
                  <a:lnTo>
                    <a:pt x="44" y="10"/>
                  </a:lnTo>
                  <a:cubicBezTo>
                    <a:pt x="47" y="7"/>
                    <a:pt x="50" y="4"/>
                    <a:pt x="53" y="1"/>
                  </a:cubicBezTo>
                  <a:close/>
                  <a:moveTo>
                    <a:pt x="44" y="10"/>
                  </a:moveTo>
                  <a:cubicBezTo>
                    <a:pt x="30" y="25"/>
                    <a:pt x="15" y="40"/>
                    <a:pt x="0" y="62"/>
                  </a:cubicBezTo>
                  <a:cubicBezTo>
                    <a:pt x="0" y="62"/>
                    <a:pt x="5" y="60"/>
                    <a:pt x="9" y="60"/>
                  </a:cubicBezTo>
                  <a:cubicBezTo>
                    <a:pt x="14" y="60"/>
                    <a:pt x="18" y="62"/>
                    <a:pt x="18" y="71"/>
                  </a:cubicBezTo>
                  <a:cubicBezTo>
                    <a:pt x="18" y="80"/>
                    <a:pt x="9" y="80"/>
                    <a:pt x="0" y="80"/>
                  </a:cubicBezTo>
                  <a:cubicBezTo>
                    <a:pt x="4" y="83"/>
                    <a:pt x="8" y="85"/>
                    <a:pt x="13" y="85"/>
                  </a:cubicBezTo>
                  <a:cubicBezTo>
                    <a:pt x="21" y="85"/>
                    <a:pt x="30" y="79"/>
                    <a:pt x="36" y="62"/>
                  </a:cubicBezTo>
                  <a:lnTo>
                    <a:pt x="27" y="62"/>
                  </a:lnTo>
                  <a:cubicBezTo>
                    <a:pt x="27" y="50"/>
                    <a:pt x="36" y="24"/>
                    <a:pt x="44" y="1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38" name="Google Shape;7538;p29"/>
            <p:cNvSpPr/>
            <p:nvPr/>
          </p:nvSpPr>
          <p:spPr>
            <a:xfrm>
              <a:off x="1226140" y="114251"/>
              <a:ext cx="7316" cy="5852"/>
            </a:xfrm>
            <a:custGeom>
              <a:avLst/>
              <a:gdLst/>
              <a:ahLst/>
              <a:cxnLst/>
              <a:rect l="l" t="t" r="r" b="b"/>
              <a:pathLst>
                <a:path w="54" h="38" extrusionOk="0">
                  <a:moveTo>
                    <a:pt x="18" y="0"/>
                  </a:moveTo>
                  <a:lnTo>
                    <a:pt x="0" y="36"/>
                  </a:lnTo>
                  <a:lnTo>
                    <a:pt x="18" y="27"/>
                  </a:lnTo>
                  <a:cubicBezTo>
                    <a:pt x="18" y="34"/>
                    <a:pt x="21" y="37"/>
                    <a:pt x="26" y="37"/>
                  </a:cubicBezTo>
                  <a:cubicBezTo>
                    <a:pt x="33" y="37"/>
                    <a:pt x="43" y="32"/>
                    <a:pt x="53" y="27"/>
                  </a:cubicBezTo>
                  <a:lnTo>
                    <a:pt x="18"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39" name="Google Shape;7539;p29"/>
            <p:cNvSpPr/>
            <p:nvPr/>
          </p:nvSpPr>
          <p:spPr>
            <a:xfrm>
              <a:off x="1226140" y="78830"/>
              <a:ext cx="7316" cy="2926"/>
            </a:xfrm>
            <a:custGeom>
              <a:avLst/>
              <a:gdLst/>
              <a:ahLst/>
              <a:cxnLst/>
              <a:rect l="l" t="t" r="r" b="b"/>
              <a:pathLst>
                <a:path w="54" h="19" extrusionOk="0">
                  <a:moveTo>
                    <a:pt x="53" y="1"/>
                  </a:moveTo>
                  <a:lnTo>
                    <a:pt x="0" y="10"/>
                  </a:lnTo>
                  <a:lnTo>
                    <a:pt x="27" y="18"/>
                  </a:lnTo>
                  <a:lnTo>
                    <a:pt x="53"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40" name="Google Shape;7540;p29"/>
            <p:cNvSpPr/>
            <p:nvPr/>
          </p:nvSpPr>
          <p:spPr>
            <a:xfrm>
              <a:off x="1224921" y="72054"/>
              <a:ext cx="3793" cy="2926"/>
            </a:xfrm>
            <a:custGeom>
              <a:avLst/>
              <a:gdLst/>
              <a:ahLst/>
              <a:cxnLst/>
              <a:rect l="l" t="t" r="r" b="b"/>
              <a:pathLst>
                <a:path w="28" h="19" extrusionOk="0">
                  <a:moveTo>
                    <a:pt x="9" y="1"/>
                  </a:moveTo>
                  <a:lnTo>
                    <a:pt x="1" y="18"/>
                  </a:lnTo>
                  <a:lnTo>
                    <a:pt x="1" y="18"/>
                  </a:lnTo>
                  <a:lnTo>
                    <a:pt x="27"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41" name="Google Shape;7541;p29"/>
            <p:cNvSpPr/>
            <p:nvPr/>
          </p:nvSpPr>
          <p:spPr>
            <a:xfrm>
              <a:off x="1349285" y="-107362"/>
              <a:ext cx="1355" cy="1386"/>
            </a:xfrm>
            <a:custGeom>
              <a:avLst/>
              <a:gdLst/>
              <a:ahLst/>
              <a:cxnLst/>
              <a:rect l="l" t="t" r="r" b="b"/>
              <a:pathLst>
                <a:path w="10" h="9" extrusionOk="0">
                  <a:moveTo>
                    <a:pt x="10" y="0"/>
                  </a:moveTo>
                  <a:lnTo>
                    <a:pt x="1" y="9"/>
                  </a:lnTo>
                  <a:cubicBezTo>
                    <a:pt x="1" y="9"/>
                    <a:pt x="10" y="9"/>
                    <a:pt x="10"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42" name="Google Shape;7542;p29"/>
            <p:cNvSpPr/>
            <p:nvPr/>
          </p:nvSpPr>
          <p:spPr>
            <a:xfrm>
              <a:off x="1337364" y="-106130"/>
              <a:ext cx="1355" cy="2926"/>
            </a:xfrm>
            <a:custGeom>
              <a:avLst/>
              <a:gdLst/>
              <a:ahLst/>
              <a:cxnLst/>
              <a:rect l="l" t="t" r="r" b="b"/>
              <a:pathLst>
                <a:path w="10" h="19" extrusionOk="0">
                  <a:moveTo>
                    <a:pt x="1" y="1"/>
                  </a:moveTo>
                  <a:lnTo>
                    <a:pt x="1" y="19"/>
                  </a:lnTo>
                  <a:cubicBezTo>
                    <a:pt x="1" y="10"/>
                    <a:pt x="9" y="1"/>
                    <a:pt x="1"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43" name="Google Shape;7543;p29"/>
            <p:cNvSpPr/>
            <p:nvPr/>
          </p:nvSpPr>
          <p:spPr>
            <a:xfrm>
              <a:off x="1162738" y="-50380"/>
              <a:ext cx="12328" cy="8470"/>
            </a:xfrm>
            <a:custGeom>
              <a:avLst/>
              <a:gdLst/>
              <a:ahLst/>
              <a:cxnLst/>
              <a:rect l="l" t="t" r="r" b="b"/>
              <a:pathLst>
                <a:path w="91" h="55" extrusionOk="0">
                  <a:moveTo>
                    <a:pt x="0" y="1"/>
                  </a:moveTo>
                  <a:cubicBezTo>
                    <a:pt x="19" y="13"/>
                    <a:pt x="40" y="26"/>
                    <a:pt x="57" y="35"/>
                  </a:cubicBezTo>
                  <a:lnTo>
                    <a:pt x="57" y="35"/>
                  </a:lnTo>
                  <a:lnTo>
                    <a:pt x="18" y="10"/>
                  </a:lnTo>
                  <a:lnTo>
                    <a:pt x="18" y="10"/>
                  </a:lnTo>
                  <a:cubicBezTo>
                    <a:pt x="21" y="12"/>
                    <a:pt x="22" y="13"/>
                    <a:pt x="22" y="13"/>
                  </a:cubicBezTo>
                  <a:cubicBezTo>
                    <a:pt x="21" y="13"/>
                    <a:pt x="13" y="7"/>
                    <a:pt x="0" y="1"/>
                  </a:cubicBezTo>
                  <a:close/>
                  <a:moveTo>
                    <a:pt x="57" y="35"/>
                  </a:moveTo>
                  <a:lnTo>
                    <a:pt x="71" y="45"/>
                  </a:lnTo>
                  <a:cubicBezTo>
                    <a:pt x="84" y="52"/>
                    <a:pt x="90" y="54"/>
                    <a:pt x="90" y="54"/>
                  </a:cubicBezTo>
                  <a:cubicBezTo>
                    <a:pt x="90" y="54"/>
                    <a:pt x="76" y="47"/>
                    <a:pt x="57" y="35"/>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44" name="Google Shape;7544;p29"/>
            <p:cNvSpPr/>
            <p:nvPr/>
          </p:nvSpPr>
          <p:spPr>
            <a:xfrm>
              <a:off x="1239281" y="-81643"/>
              <a:ext cx="2574" cy="5698"/>
            </a:xfrm>
            <a:custGeom>
              <a:avLst/>
              <a:gdLst/>
              <a:ahLst/>
              <a:cxnLst/>
              <a:rect l="l" t="t" r="r" b="b"/>
              <a:pathLst>
                <a:path w="19" h="37" extrusionOk="0">
                  <a:moveTo>
                    <a:pt x="18" y="1"/>
                  </a:moveTo>
                  <a:cubicBezTo>
                    <a:pt x="9" y="19"/>
                    <a:pt x="9" y="27"/>
                    <a:pt x="1" y="36"/>
                  </a:cubicBezTo>
                  <a:cubicBezTo>
                    <a:pt x="9" y="27"/>
                    <a:pt x="18" y="19"/>
                    <a:pt x="18" y="19"/>
                  </a:cubicBezTo>
                  <a:cubicBezTo>
                    <a:pt x="18" y="10"/>
                    <a:pt x="18" y="10"/>
                    <a:pt x="18"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45" name="Google Shape;7545;p29"/>
            <p:cNvSpPr/>
            <p:nvPr/>
          </p:nvSpPr>
          <p:spPr>
            <a:xfrm>
              <a:off x="1244022" y="-100585"/>
              <a:ext cx="3793" cy="4158"/>
            </a:xfrm>
            <a:custGeom>
              <a:avLst/>
              <a:gdLst/>
              <a:ahLst/>
              <a:cxnLst/>
              <a:rect l="l" t="t" r="r" b="b"/>
              <a:pathLst>
                <a:path w="28" h="27" extrusionOk="0">
                  <a:moveTo>
                    <a:pt x="1" y="0"/>
                  </a:moveTo>
                  <a:lnTo>
                    <a:pt x="27" y="27"/>
                  </a:lnTo>
                  <a:cubicBezTo>
                    <a:pt x="19" y="18"/>
                    <a:pt x="10" y="9"/>
                    <a:pt x="1"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46" name="Google Shape;7546;p29"/>
            <p:cNvSpPr/>
            <p:nvPr/>
          </p:nvSpPr>
          <p:spPr>
            <a:xfrm>
              <a:off x="1454548" y="-115524"/>
              <a:ext cx="9754" cy="5544"/>
            </a:xfrm>
            <a:custGeom>
              <a:avLst/>
              <a:gdLst/>
              <a:ahLst/>
              <a:cxnLst/>
              <a:rect l="l" t="t" r="r" b="b"/>
              <a:pathLst>
                <a:path w="72" h="36" extrusionOk="0">
                  <a:moveTo>
                    <a:pt x="72" y="0"/>
                  </a:moveTo>
                  <a:cubicBezTo>
                    <a:pt x="27" y="0"/>
                    <a:pt x="27" y="18"/>
                    <a:pt x="1" y="35"/>
                  </a:cubicBezTo>
                  <a:lnTo>
                    <a:pt x="72"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47" name="Google Shape;7547;p29"/>
            <p:cNvSpPr/>
            <p:nvPr/>
          </p:nvSpPr>
          <p:spPr>
            <a:xfrm>
              <a:off x="1184820" y="-2638"/>
              <a:ext cx="3116" cy="7084"/>
            </a:xfrm>
            <a:custGeom>
              <a:avLst/>
              <a:gdLst/>
              <a:ahLst/>
              <a:cxnLst/>
              <a:rect l="l" t="t" r="r" b="b"/>
              <a:pathLst>
                <a:path w="23" h="46" extrusionOk="0">
                  <a:moveTo>
                    <a:pt x="23" y="0"/>
                  </a:moveTo>
                  <a:cubicBezTo>
                    <a:pt x="15" y="23"/>
                    <a:pt x="1" y="46"/>
                    <a:pt x="15" y="46"/>
                  </a:cubicBezTo>
                  <a:cubicBezTo>
                    <a:pt x="17" y="46"/>
                    <a:pt x="19" y="45"/>
                    <a:pt x="23" y="44"/>
                  </a:cubicBezTo>
                  <a:cubicBezTo>
                    <a:pt x="23" y="27"/>
                    <a:pt x="23" y="9"/>
                    <a:pt x="23"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48" name="Google Shape;7548;p29"/>
            <p:cNvSpPr/>
            <p:nvPr/>
          </p:nvSpPr>
          <p:spPr>
            <a:xfrm>
              <a:off x="1344544" y="-55770"/>
              <a:ext cx="1355" cy="2926"/>
            </a:xfrm>
            <a:custGeom>
              <a:avLst/>
              <a:gdLst/>
              <a:ahLst/>
              <a:cxnLst/>
              <a:rect l="l" t="t" r="r" b="b"/>
              <a:pathLst>
                <a:path w="10" h="19" extrusionOk="0">
                  <a:moveTo>
                    <a:pt x="9" y="1"/>
                  </a:moveTo>
                  <a:lnTo>
                    <a:pt x="9" y="1"/>
                  </a:lnTo>
                  <a:cubicBezTo>
                    <a:pt x="1" y="9"/>
                    <a:pt x="1" y="9"/>
                    <a:pt x="1" y="18"/>
                  </a:cubicBezTo>
                  <a:cubicBezTo>
                    <a:pt x="9" y="18"/>
                    <a:pt x="9" y="9"/>
                    <a:pt x="9"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49" name="Google Shape;7549;p29"/>
            <p:cNvSpPr/>
            <p:nvPr/>
          </p:nvSpPr>
          <p:spPr>
            <a:xfrm>
              <a:off x="1184279" y="-8182"/>
              <a:ext cx="3658" cy="5698"/>
            </a:xfrm>
            <a:custGeom>
              <a:avLst/>
              <a:gdLst/>
              <a:ahLst/>
              <a:cxnLst/>
              <a:rect l="l" t="t" r="r" b="b"/>
              <a:pathLst>
                <a:path w="27" h="37" extrusionOk="0">
                  <a:moveTo>
                    <a:pt x="0" y="1"/>
                  </a:moveTo>
                  <a:cubicBezTo>
                    <a:pt x="0" y="1"/>
                    <a:pt x="0" y="10"/>
                    <a:pt x="0" y="10"/>
                  </a:cubicBezTo>
                  <a:cubicBezTo>
                    <a:pt x="9" y="18"/>
                    <a:pt x="18" y="27"/>
                    <a:pt x="27" y="36"/>
                  </a:cubicBezTo>
                  <a:cubicBezTo>
                    <a:pt x="27" y="18"/>
                    <a:pt x="27" y="1"/>
                    <a:pt x="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50" name="Google Shape;7550;p29"/>
            <p:cNvSpPr/>
            <p:nvPr/>
          </p:nvSpPr>
          <p:spPr>
            <a:xfrm>
              <a:off x="1334925" y="152290"/>
              <a:ext cx="1355" cy="154"/>
            </a:xfrm>
            <a:custGeom>
              <a:avLst/>
              <a:gdLst/>
              <a:ahLst/>
              <a:cxnLst/>
              <a:rect l="l" t="t" r="r" b="b"/>
              <a:pathLst>
                <a:path w="10" h="1" extrusionOk="0">
                  <a:moveTo>
                    <a:pt x="10" y="1"/>
                  </a:moveTo>
                  <a:cubicBezTo>
                    <a:pt x="10" y="1"/>
                    <a:pt x="10" y="1"/>
                    <a:pt x="1" y="1"/>
                  </a:cubicBezTo>
                  <a:cubicBezTo>
                    <a:pt x="10" y="1"/>
                    <a:pt x="10" y="1"/>
                    <a:pt x="1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51" name="Google Shape;7551;p29"/>
            <p:cNvSpPr/>
            <p:nvPr/>
          </p:nvSpPr>
          <p:spPr>
            <a:xfrm>
              <a:off x="1264479" y="190330"/>
              <a:ext cx="1219" cy="2926"/>
            </a:xfrm>
            <a:custGeom>
              <a:avLst/>
              <a:gdLst/>
              <a:ahLst/>
              <a:cxnLst/>
              <a:rect l="l" t="t" r="r" b="b"/>
              <a:pathLst>
                <a:path w="9" h="19" extrusionOk="0">
                  <a:moveTo>
                    <a:pt x="9" y="1"/>
                  </a:moveTo>
                  <a:cubicBezTo>
                    <a:pt x="0" y="1"/>
                    <a:pt x="0" y="1"/>
                    <a:pt x="0" y="19"/>
                  </a:cubicBezTo>
                  <a:cubicBezTo>
                    <a:pt x="0" y="10"/>
                    <a:pt x="0" y="1"/>
                    <a:pt x="9"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52" name="Google Shape;7552;p29"/>
            <p:cNvSpPr/>
            <p:nvPr/>
          </p:nvSpPr>
          <p:spPr>
            <a:xfrm>
              <a:off x="1212999" y="44949"/>
              <a:ext cx="1355" cy="1386"/>
            </a:xfrm>
            <a:custGeom>
              <a:avLst/>
              <a:gdLst/>
              <a:ahLst/>
              <a:cxnLst/>
              <a:rect l="l" t="t" r="r" b="b"/>
              <a:pathLst>
                <a:path w="10" h="9" extrusionOk="0">
                  <a:moveTo>
                    <a:pt x="0" y="0"/>
                  </a:moveTo>
                  <a:cubicBezTo>
                    <a:pt x="9" y="9"/>
                    <a:pt x="0" y="0"/>
                    <a:pt x="0"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53" name="Google Shape;7553;p29"/>
            <p:cNvSpPr/>
            <p:nvPr/>
          </p:nvSpPr>
          <p:spPr>
            <a:xfrm>
              <a:off x="1199858" y="62506"/>
              <a:ext cx="1355" cy="154"/>
            </a:xfrm>
            <a:custGeom>
              <a:avLst/>
              <a:gdLst/>
              <a:ahLst/>
              <a:cxnLst/>
              <a:rect l="l" t="t" r="r" b="b"/>
              <a:pathLst>
                <a:path w="10" h="1" extrusionOk="0">
                  <a:moveTo>
                    <a:pt x="9" y="1"/>
                  </a:moveTo>
                  <a:cubicBezTo>
                    <a:pt x="9" y="1"/>
                    <a:pt x="0" y="1"/>
                    <a:pt x="0" y="1"/>
                  </a:cubicBezTo>
                  <a:cubicBezTo>
                    <a:pt x="0" y="1"/>
                    <a:pt x="9" y="1"/>
                    <a:pt x="9"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54" name="Google Shape;7554;p29"/>
            <p:cNvSpPr/>
            <p:nvPr/>
          </p:nvSpPr>
          <p:spPr>
            <a:xfrm>
              <a:off x="1153120" y="-8182"/>
              <a:ext cx="135" cy="1540"/>
            </a:xfrm>
            <a:custGeom>
              <a:avLst/>
              <a:gdLst/>
              <a:ahLst/>
              <a:cxnLst/>
              <a:rect l="l" t="t" r="r" b="b"/>
              <a:pathLst>
                <a:path w="1" h="10" extrusionOk="0">
                  <a:moveTo>
                    <a:pt x="1" y="1"/>
                  </a:moveTo>
                  <a:cubicBezTo>
                    <a:pt x="1" y="1"/>
                    <a:pt x="1" y="1"/>
                    <a:pt x="1" y="1"/>
                  </a:cubicBezTo>
                  <a:cubicBezTo>
                    <a:pt x="1" y="10"/>
                    <a:pt x="1" y="10"/>
                    <a:pt x="1"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55" name="Google Shape;7555;p29"/>
            <p:cNvSpPr/>
            <p:nvPr/>
          </p:nvSpPr>
          <p:spPr>
            <a:xfrm>
              <a:off x="1211780" y="46181"/>
              <a:ext cx="1355" cy="2926"/>
            </a:xfrm>
            <a:custGeom>
              <a:avLst/>
              <a:gdLst/>
              <a:ahLst/>
              <a:cxnLst/>
              <a:rect l="l" t="t" r="r" b="b"/>
              <a:pathLst>
                <a:path w="10" h="19" extrusionOk="0">
                  <a:moveTo>
                    <a:pt x="9" y="1"/>
                  </a:moveTo>
                  <a:cubicBezTo>
                    <a:pt x="0" y="1"/>
                    <a:pt x="0" y="10"/>
                    <a:pt x="0" y="19"/>
                  </a:cubicBezTo>
                  <a:cubicBezTo>
                    <a:pt x="9" y="10"/>
                    <a:pt x="9" y="10"/>
                    <a:pt x="9"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56" name="Google Shape;7556;p29"/>
            <p:cNvSpPr/>
            <p:nvPr/>
          </p:nvSpPr>
          <p:spPr>
            <a:xfrm>
              <a:off x="1214218" y="47567"/>
              <a:ext cx="1219" cy="1540"/>
            </a:xfrm>
            <a:custGeom>
              <a:avLst/>
              <a:gdLst/>
              <a:ahLst/>
              <a:cxnLst/>
              <a:rect l="l" t="t" r="r" b="b"/>
              <a:pathLst>
                <a:path w="9" h="10" extrusionOk="0">
                  <a:moveTo>
                    <a:pt x="0" y="1"/>
                  </a:moveTo>
                  <a:cubicBezTo>
                    <a:pt x="0" y="1"/>
                    <a:pt x="0" y="10"/>
                    <a:pt x="0" y="10"/>
                  </a:cubicBezTo>
                  <a:cubicBezTo>
                    <a:pt x="9" y="10"/>
                    <a:pt x="9" y="1"/>
                    <a:pt x="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57" name="Google Shape;7557;p29"/>
            <p:cNvSpPr/>
            <p:nvPr/>
          </p:nvSpPr>
          <p:spPr>
            <a:xfrm>
              <a:off x="1211780" y="43563"/>
              <a:ext cx="1355" cy="2772"/>
            </a:xfrm>
            <a:custGeom>
              <a:avLst/>
              <a:gdLst/>
              <a:ahLst/>
              <a:cxnLst/>
              <a:rect l="l" t="t" r="r" b="b"/>
              <a:pathLst>
                <a:path w="10" h="18" extrusionOk="0">
                  <a:moveTo>
                    <a:pt x="0" y="0"/>
                  </a:moveTo>
                  <a:cubicBezTo>
                    <a:pt x="0" y="9"/>
                    <a:pt x="0" y="9"/>
                    <a:pt x="0" y="18"/>
                  </a:cubicBezTo>
                  <a:lnTo>
                    <a:pt x="9" y="18"/>
                  </a:lnTo>
                  <a:cubicBezTo>
                    <a:pt x="9" y="9"/>
                    <a:pt x="0" y="9"/>
                    <a:pt x="0"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58" name="Google Shape;7558;p29"/>
            <p:cNvSpPr/>
            <p:nvPr/>
          </p:nvSpPr>
          <p:spPr>
            <a:xfrm>
              <a:off x="1387624" y="23080"/>
              <a:ext cx="135" cy="2926"/>
            </a:xfrm>
            <a:custGeom>
              <a:avLst/>
              <a:gdLst/>
              <a:ahLst/>
              <a:cxnLst/>
              <a:rect l="l" t="t" r="r" b="b"/>
              <a:pathLst>
                <a:path w="1" h="19" extrusionOk="0">
                  <a:moveTo>
                    <a:pt x="0" y="1"/>
                  </a:moveTo>
                  <a:cubicBezTo>
                    <a:pt x="0" y="1"/>
                    <a:pt x="0" y="1"/>
                    <a:pt x="0" y="1"/>
                  </a:cubicBezTo>
                  <a:cubicBezTo>
                    <a:pt x="0" y="18"/>
                    <a:pt x="0" y="18"/>
                    <a:pt x="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59" name="Google Shape;7559;p29"/>
            <p:cNvSpPr/>
            <p:nvPr/>
          </p:nvSpPr>
          <p:spPr>
            <a:xfrm>
              <a:off x="1149597" y="-101971"/>
              <a:ext cx="135" cy="1540"/>
            </a:xfrm>
            <a:custGeom>
              <a:avLst/>
              <a:gdLst/>
              <a:ahLst/>
              <a:cxnLst/>
              <a:rect l="l" t="t" r="r" b="b"/>
              <a:pathLst>
                <a:path w="1" h="10" extrusionOk="0">
                  <a:moveTo>
                    <a:pt x="0" y="0"/>
                  </a:moveTo>
                  <a:cubicBezTo>
                    <a:pt x="0" y="0"/>
                    <a:pt x="0" y="9"/>
                    <a:pt x="0" y="9"/>
                  </a:cubicBezTo>
                  <a:lnTo>
                    <a:pt x="0" y="9"/>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60" name="Google Shape;7560;p29"/>
            <p:cNvSpPr/>
            <p:nvPr/>
          </p:nvSpPr>
          <p:spPr>
            <a:xfrm>
              <a:off x="1149597" y="-104743"/>
              <a:ext cx="9619" cy="17865"/>
            </a:xfrm>
            <a:custGeom>
              <a:avLst/>
              <a:gdLst/>
              <a:ahLst/>
              <a:cxnLst/>
              <a:rect l="l" t="t" r="r" b="b"/>
              <a:pathLst>
                <a:path w="71" h="116" extrusionOk="0">
                  <a:moveTo>
                    <a:pt x="53" y="1"/>
                  </a:moveTo>
                  <a:cubicBezTo>
                    <a:pt x="47" y="24"/>
                    <a:pt x="38" y="32"/>
                    <a:pt x="24" y="32"/>
                  </a:cubicBezTo>
                  <a:cubicBezTo>
                    <a:pt x="17" y="32"/>
                    <a:pt x="9" y="30"/>
                    <a:pt x="0" y="27"/>
                  </a:cubicBezTo>
                  <a:lnTo>
                    <a:pt x="0" y="27"/>
                  </a:lnTo>
                  <a:cubicBezTo>
                    <a:pt x="27" y="54"/>
                    <a:pt x="53" y="89"/>
                    <a:pt x="71" y="116"/>
                  </a:cubicBezTo>
                  <a:cubicBezTo>
                    <a:pt x="62" y="80"/>
                    <a:pt x="53" y="36"/>
                    <a:pt x="53"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61" name="Google Shape;7561;p29"/>
            <p:cNvSpPr/>
            <p:nvPr/>
          </p:nvSpPr>
          <p:spPr>
            <a:xfrm>
              <a:off x="1074274" y="-122300"/>
              <a:ext cx="404385" cy="340043"/>
            </a:xfrm>
            <a:custGeom>
              <a:avLst/>
              <a:gdLst/>
              <a:ahLst/>
              <a:cxnLst/>
              <a:rect l="l" t="t" r="r" b="b"/>
              <a:pathLst>
                <a:path w="2985" h="2208" extrusionOk="0">
                  <a:moveTo>
                    <a:pt x="1996" y="115"/>
                  </a:moveTo>
                  <a:cubicBezTo>
                    <a:pt x="1995" y="115"/>
                    <a:pt x="1994" y="115"/>
                    <a:pt x="1994" y="115"/>
                  </a:cubicBezTo>
                  <a:lnTo>
                    <a:pt x="1994" y="115"/>
                  </a:lnTo>
                  <a:lnTo>
                    <a:pt x="1996" y="115"/>
                  </a:lnTo>
                  <a:close/>
                  <a:moveTo>
                    <a:pt x="1837" y="103"/>
                  </a:moveTo>
                  <a:cubicBezTo>
                    <a:pt x="1840" y="103"/>
                    <a:pt x="1843" y="106"/>
                    <a:pt x="1846" y="115"/>
                  </a:cubicBezTo>
                  <a:cubicBezTo>
                    <a:pt x="1842" y="134"/>
                    <a:pt x="1838" y="140"/>
                    <a:pt x="1834" y="140"/>
                  </a:cubicBezTo>
                  <a:cubicBezTo>
                    <a:pt x="1829" y="140"/>
                    <a:pt x="1824" y="129"/>
                    <a:pt x="1819" y="124"/>
                  </a:cubicBezTo>
                  <a:cubicBezTo>
                    <a:pt x="1825" y="118"/>
                    <a:pt x="1831" y="103"/>
                    <a:pt x="1837" y="103"/>
                  </a:cubicBezTo>
                  <a:close/>
                  <a:moveTo>
                    <a:pt x="380" y="141"/>
                  </a:moveTo>
                  <a:cubicBezTo>
                    <a:pt x="380" y="142"/>
                    <a:pt x="380" y="142"/>
                    <a:pt x="380" y="143"/>
                  </a:cubicBezTo>
                  <a:lnTo>
                    <a:pt x="380" y="143"/>
                  </a:lnTo>
                  <a:cubicBezTo>
                    <a:pt x="380" y="143"/>
                    <a:pt x="380" y="142"/>
                    <a:pt x="380" y="141"/>
                  </a:cubicBezTo>
                  <a:close/>
                  <a:moveTo>
                    <a:pt x="406" y="141"/>
                  </a:moveTo>
                  <a:lnTo>
                    <a:pt x="406" y="141"/>
                  </a:lnTo>
                  <a:cubicBezTo>
                    <a:pt x="408" y="142"/>
                    <a:pt x="411" y="143"/>
                    <a:pt x="413" y="144"/>
                  </a:cubicBezTo>
                  <a:lnTo>
                    <a:pt x="413" y="144"/>
                  </a:lnTo>
                  <a:cubicBezTo>
                    <a:pt x="410" y="143"/>
                    <a:pt x="408" y="142"/>
                    <a:pt x="406" y="141"/>
                  </a:cubicBezTo>
                  <a:close/>
                  <a:moveTo>
                    <a:pt x="1185" y="202"/>
                  </a:moveTo>
                  <a:cubicBezTo>
                    <a:pt x="1190" y="202"/>
                    <a:pt x="1195" y="210"/>
                    <a:pt x="1201" y="221"/>
                  </a:cubicBezTo>
                  <a:cubicBezTo>
                    <a:pt x="1201" y="221"/>
                    <a:pt x="1192" y="221"/>
                    <a:pt x="1174" y="212"/>
                  </a:cubicBezTo>
                  <a:cubicBezTo>
                    <a:pt x="1178" y="205"/>
                    <a:pt x="1181" y="202"/>
                    <a:pt x="1185" y="202"/>
                  </a:cubicBezTo>
                  <a:close/>
                  <a:moveTo>
                    <a:pt x="2799" y="291"/>
                  </a:moveTo>
                  <a:cubicBezTo>
                    <a:pt x="2798" y="296"/>
                    <a:pt x="2796" y="300"/>
                    <a:pt x="2795" y="305"/>
                  </a:cubicBezTo>
                  <a:lnTo>
                    <a:pt x="2795" y="305"/>
                  </a:lnTo>
                  <a:cubicBezTo>
                    <a:pt x="2798" y="300"/>
                    <a:pt x="2799" y="295"/>
                    <a:pt x="2799" y="291"/>
                  </a:cubicBezTo>
                  <a:close/>
                  <a:moveTo>
                    <a:pt x="618" y="362"/>
                  </a:moveTo>
                  <a:cubicBezTo>
                    <a:pt x="623" y="367"/>
                    <a:pt x="625" y="369"/>
                    <a:pt x="626" y="372"/>
                  </a:cubicBezTo>
                  <a:lnTo>
                    <a:pt x="626" y="372"/>
                  </a:lnTo>
                  <a:cubicBezTo>
                    <a:pt x="624" y="369"/>
                    <a:pt x="621" y="366"/>
                    <a:pt x="618" y="362"/>
                  </a:cubicBezTo>
                  <a:close/>
                  <a:moveTo>
                    <a:pt x="618" y="450"/>
                  </a:moveTo>
                  <a:lnTo>
                    <a:pt x="618" y="450"/>
                  </a:lnTo>
                  <a:cubicBezTo>
                    <a:pt x="627" y="459"/>
                    <a:pt x="636" y="459"/>
                    <a:pt x="653" y="468"/>
                  </a:cubicBezTo>
                  <a:lnTo>
                    <a:pt x="618" y="450"/>
                  </a:lnTo>
                  <a:close/>
                  <a:moveTo>
                    <a:pt x="2552" y="751"/>
                  </a:moveTo>
                  <a:cubicBezTo>
                    <a:pt x="2551" y="754"/>
                    <a:pt x="2549" y="757"/>
                    <a:pt x="2548" y="760"/>
                  </a:cubicBezTo>
                  <a:lnTo>
                    <a:pt x="2548" y="760"/>
                  </a:lnTo>
                  <a:cubicBezTo>
                    <a:pt x="2550" y="757"/>
                    <a:pt x="2552" y="753"/>
                    <a:pt x="2552" y="751"/>
                  </a:cubicBezTo>
                  <a:close/>
                  <a:moveTo>
                    <a:pt x="2057" y="927"/>
                  </a:moveTo>
                  <a:cubicBezTo>
                    <a:pt x="2057" y="935"/>
                    <a:pt x="2057" y="937"/>
                    <a:pt x="2057" y="937"/>
                  </a:cubicBezTo>
                  <a:cubicBezTo>
                    <a:pt x="2056" y="937"/>
                    <a:pt x="2054" y="932"/>
                    <a:pt x="2049" y="927"/>
                  </a:cubicBezTo>
                  <a:close/>
                  <a:moveTo>
                    <a:pt x="751" y="1007"/>
                  </a:moveTo>
                  <a:lnTo>
                    <a:pt x="751" y="1007"/>
                  </a:lnTo>
                  <a:cubicBezTo>
                    <a:pt x="749" y="1008"/>
                    <a:pt x="749" y="1010"/>
                    <a:pt x="749" y="1011"/>
                  </a:cubicBezTo>
                  <a:lnTo>
                    <a:pt x="749" y="1011"/>
                  </a:lnTo>
                  <a:cubicBezTo>
                    <a:pt x="749" y="1010"/>
                    <a:pt x="750" y="1008"/>
                    <a:pt x="751" y="1007"/>
                  </a:cubicBezTo>
                  <a:close/>
                  <a:moveTo>
                    <a:pt x="786" y="1007"/>
                  </a:moveTo>
                  <a:lnTo>
                    <a:pt x="786" y="1033"/>
                  </a:lnTo>
                  <a:lnTo>
                    <a:pt x="786" y="1033"/>
                  </a:lnTo>
                  <a:cubicBezTo>
                    <a:pt x="787" y="1023"/>
                    <a:pt x="789" y="1013"/>
                    <a:pt x="786" y="1007"/>
                  </a:cubicBezTo>
                  <a:close/>
                  <a:moveTo>
                    <a:pt x="1810" y="1298"/>
                  </a:moveTo>
                  <a:cubicBezTo>
                    <a:pt x="1813" y="1299"/>
                    <a:pt x="1816" y="1299"/>
                    <a:pt x="1819" y="1300"/>
                  </a:cubicBezTo>
                  <a:lnTo>
                    <a:pt x="1819" y="1300"/>
                  </a:lnTo>
                  <a:cubicBezTo>
                    <a:pt x="1817" y="1299"/>
                    <a:pt x="1814" y="1298"/>
                    <a:pt x="1810" y="1298"/>
                  </a:cubicBezTo>
                  <a:close/>
                  <a:moveTo>
                    <a:pt x="2393" y="0"/>
                  </a:moveTo>
                  <a:lnTo>
                    <a:pt x="2393" y="0"/>
                  </a:lnTo>
                  <a:cubicBezTo>
                    <a:pt x="2366" y="53"/>
                    <a:pt x="2313" y="53"/>
                    <a:pt x="2261" y="53"/>
                  </a:cubicBezTo>
                  <a:cubicBezTo>
                    <a:pt x="2216" y="53"/>
                    <a:pt x="2163" y="62"/>
                    <a:pt x="2155" y="106"/>
                  </a:cubicBezTo>
                  <a:lnTo>
                    <a:pt x="2119" y="88"/>
                  </a:lnTo>
                  <a:lnTo>
                    <a:pt x="2146" y="88"/>
                  </a:lnTo>
                  <a:cubicBezTo>
                    <a:pt x="2133" y="79"/>
                    <a:pt x="2123" y="75"/>
                    <a:pt x="2116" y="75"/>
                  </a:cubicBezTo>
                  <a:cubicBezTo>
                    <a:pt x="2103" y="75"/>
                    <a:pt x="2095" y="86"/>
                    <a:pt x="2084" y="97"/>
                  </a:cubicBezTo>
                  <a:cubicBezTo>
                    <a:pt x="2076" y="120"/>
                    <a:pt x="2069" y="143"/>
                    <a:pt x="2055" y="143"/>
                  </a:cubicBezTo>
                  <a:cubicBezTo>
                    <a:pt x="2053" y="143"/>
                    <a:pt x="2051" y="142"/>
                    <a:pt x="2049" y="141"/>
                  </a:cubicBezTo>
                  <a:cubicBezTo>
                    <a:pt x="2031" y="132"/>
                    <a:pt x="2022" y="124"/>
                    <a:pt x="2031" y="106"/>
                  </a:cubicBezTo>
                  <a:lnTo>
                    <a:pt x="2031" y="106"/>
                  </a:lnTo>
                  <a:lnTo>
                    <a:pt x="1996" y="132"/>
                  </a:lnTo>
                  <a:cubicBezTo>
                    <a:pt x="1987" y="132"/>
                    <a:pt x="1987" y="118"/>
                    <a:pt x="1994" y="115"/>
                  </a:cubicBezTo>
                  <a:lnTo>
                    <a:pt x="1994" y="115"/>
                  </a:lnTo>
                  <a:lnTo>
                    <a:pt x="1943" y="124"/>
                  </a:lnTo>
                  <a:cubicBezTo>
                    <a:pt x="1934" y="132"/>
                    <a:pt x="1916" y="159"/>
                    <a:pt x="1907" y="168"/>
                  </a:cubicBezTo>
                  <a:cubicBezTo>
                    <a:pt x="1890" y="159"/>
                    <a:pt x="1916" y="159"/>
                    <a:pt x="1907" y="150"/>
                  </a:cubicBezTo>
                  <a:lnTo>
                    <a:pt x="1907" y="150"/>
                  </a:lnTo>
                  <a:lnTo>
                    <a:pt x="1881" y="177"/>
                  </a:lnTo>
                  <a:cubicBezTo>
                    <a:pt x="1863" y="150"/>
                    <a:pt x="1890" y="124"/>
                    <a:pt x="1916" y="124"/>
                  </a:cubicBezTo>
                  <a:cubicBezTo>
                    <a:pt x="1905" y="94"/>
                    <a:pt x="1899" y="85"/>
                    <a:pt x="1893" y="85"/>
                  </a:cubicBezTo>
                  <a:cubicBezTo>
                    <a:pt x="1884" y="85"/>
                    <a:pt x="1877" y="107"/>
                    <a:pt x="1860" y="107"/>
                  </a:cubicBezTo>
                  <a:cubicBezTo>
                    <a:pt x="1852" y="107"/>
                    <a:pt x="1841" y="102"/>
                    <a:pt x="1828" y="88"/>
                  </a:cubicBezTo>
                  <a:lnTo>
                    <a:pt x="1854" y="79"/>
                  </a:lnTo>
                  <a:cubicBezTo>
                    <a:pt x="1837" y="18"/>
                    <a:pt x="1819" y="44"/>
                    <a:pt x="1784" y="9"/>
                  </a:cubicBezTo>
                  <a:lnTo>
                    <a:pt x="1784" y="9"/>
                  </a:lnTo>
                  <a:cubicBezTo>
                    <a:pt x="1793" y="26"/>
                    <a:pt x="1846" y="97"/>
                    <a:pt x="1810" y="124"/>
                  </a:cubicBezTo>
                  <a:cubicBezTo>
                    <a:pt x="1807" y="120"/>
                    <a:pt x="1803" y="118"/>
                    <a:pt x="1799" y="118"/>
                  </a:cubicBezTo>
                  <a:cubicBezTo>
                    <a:pt x="1793" y="118"/>
                    <a:pt x="1785" y="122"/>
                    <a:pt x="1775" y="132"/>
                  </a:cubicBezTo>
                  <a:cubicBezTo>
                    <a:pt x="1775" y="109"/>
                    <a:pt x="1767" y="105"/>
                    <a:pt x="1754" y="105"/>
                  </a:cubicBezTo>
                  <a:cubicBezTo>
                    <a:pt x="1747" y="105"/>
                    <a:pt x="1740" y="106"/>
                    <a:pt x="1731" y="106"/>
                  </a:cubicBezTo>
                  <a:lnTo>
                    <a:pt x="1731" y="62"/>
                  </a:lnTo>
                  <a:cubicBezTo>
                    <a:pt x="1713" y="71"/>
                    <a:pt x="1713" y="97"/>
                    <a:pt x="1695" y="115"/>
                  </a:cubicBezTo>
                  <a:cubicBezTo>
                    <a:pt x="1678" y="115"/>
                    <a:pt x="1669" y="79"/>
                    <a:pt x="1660" y="44"/>
                  </a:cubicBezTo>
                  <a:cubicBezTo>
                    <a:pt x="1657" y="44"/>
                    <a:pt x="1655" y="43"/>
                    <a:pt x="1653" y="43"/>
                  </a:cubicBezTo>
                  <a:cubicBezTo>
                    <a:pt x="1624" y="43"/>
                    <a:pt x="1684" y="106"/>
                    <a:pt x="1642" y="115"/>
                  </a:cubicBezTo>
                  <a:cubicBezTo>
                    <a:pt x="1633" y="110"/>
                    <a:pt x="1623" y="108"/>
                    <a:pt x="1614" y="108"/>
                  </a:cubicBezTo>
                  <a:cubicBezTo>
                    <a:pt x="1591" y="108"/>
                    <a:pt x="1568" y="122"/>
                    <a:pt x="1536" y="141"/>
                  </a:cubicBezTo>
                  <a:cubicBezTo>
                    <a:pt x="1519" y="124"/>
                    <a:pt x="1545" y="115"/>
                    <a:pt x="1536" y="97"/>
                  </a:cubicBezTo>
                  <a:lnTo>
                    <a:pt x="1536" y="97"/>
                  </a:lnTo>
                  <a:lnTo>
                    <a:pt x="1510" y="141"/>
                  </a:lnTo>
                  <a:cubicBezTo>
                    <a:pt x="1510" y="132"/>
                    <a:pt x="1510" y="124"/>
                    <a:pt x="1510" y="115"/>
                  </a:cubicBezTo>
                  <a:cubicBezTo>
                    <a:pt x="1492" y="132"/>
                    <a:pt x="1510" y="168"/>
                    <a:pt x="1483" y="177"/>
                  </a:cubicBezTo>
                  <a:cubicBezTo>
                    <a:pt x="1482" y="186"/>
                    <a:pt x="1479" y="190"/>
                    <a:pt x="1475" y="190"/>
                  </a:cubicBezTo>
                  <a:cubicBezTo>
                    <a:pt x="1460" y="190"/>
                    <a:pt x="1432" y="145"/>
                    <a:pt x="1407" y="145"/>
                  </a:cubicBezTo>
                  <a:cubicBezTo>
                    <a:pt x="1400" y="145"/>
                    <a:pt x="1393" y="149"/>
                    <a:pt x="1386" y="159"/>
                  </a:cubicBezTo>
                  <a:cubicBezTo>
                    <a:pt x="1378" y="150"/>
                    <a:pt x="1386" y="132"/>
                    <a:pt x="1386" y="115"/>
                  </a:cubicBezTo>
                  <a:lnTo>
                    <a:pt x="1386" y="115"/>
                  </a:lnTo>
                  <a:cubicBezTo>
                    <a:pt x="1342" y="150"/>
                    <a:pt x="1342" y="141"/>
                    <a:pt x="1307" y="194"/>
                  </a:cubicBezTo>
                  <a:lnTo>
                    <a:pt x="1272" y="168"/>
                  </a:lnTo>
                  <a:lnTo>
                    <a:pt x="1272" y="168"/>
                  </a:lnTo>
                  <a:cubicBezTo>
                    <a:pt x="1298" y="203"/>
                    <a:pt x="1263" y="247"/>
                    <a:pt x="1236" y="274"/>
                  </a:cubicBezTo>
                  <a:cubicBezTo>
                    <a:pt x="1245" y="291"/>
                    <a:pt x="1254" y="309"/>
                    <a:pt x="1254" y="318"/>
                  </a:cubicBezTo>
                  <a:lnTo>
                    <a:pt x="1210" y="344"/>
                  </a:lnTo>
                  <a:cubicBezTo>
                    <a:pt x="1210" y="336"/>
                    <a:pt x="1210" y="318"/>
                    <a:pt x="1219" y="300"/>
                  </a:cubicBezTo>
                  <a:lnTo>
                    <a:pt x="1219" y="300"/>
                  </a:lnTo>
                  <a:cubicBezTo>
                    <a:pt x="1219" y="300"/>
                    <a:pt x="1210" y="309"/>
                    <a:pt x="1210" y="309"/>
                  </a:cubicBezTo>
                  <a:cubicBezTo>
                    <a:pt x="1192" y="291"/>
                    <a:pt x="1201" y="265"/>
                    <a:pt x="1219" y="238"/>
                  </a:cubicBezTo>
                  <a:lnTo>
                    <a:pt x="1236" y="265"/>
                  </a:lnTo>
                  <a:cubicBezTo>
                    <a:pt x="1245" y="238"/>
                    <a:pt x="1254" y="203"/>
                    <a:pt x="1254" y="177"/>
                  </a:cubicBezTo>
                  <a:lnTo>
                    <a:pt x="1254" y="177"/>
                  </a:lnTo>
                  <a:cubicBezTo>
                    <a:pt x="1245" y="185"/>
                    <a:pt x="1245" y="185"/>
                    <a:pt x="1236" y="194"/>
                  </a:cubicBezTo>
                  <a:cubicBezTo>
                    <a:pt x="1236" y="185"/>
                    <a:pt x="1236" y="177"/>
                    <a:pt x="1236" y="177"/>
                  </a:cubicBezTo>
                  <a:cubicBezTo>
                    <a:pt x="1236" y="174"/>
                    <a:pt x="1236" y="173"/>
                    <a:pt x="1236" y="173"/>
                  </a:cubicBezTo>
                  <a:cubicBezTo>
                    <a:pt x="1236" y="173"/>
                    <a:pt x="1234" y="181"/>
                    <a:pt x="1227" y="194"/>
                  </a:cubicBezTo>
                  <a:lnTo>
                    <a:pt x="1219" y="141"/>
                  </a:lnTo>
                  <a:lnTo>
                    <a:pt x="1219" y="159"/>
                  </a:lnTo>
                  <a:lnTo>
                    <a:pt x="1157" y="124"/>
                  </a:lnTo>
                  <a:cubicBezTo>
                    <a:pt x="1113" y="177"/>
                    <a:pt x="1077" y="256"/>
                    <a:pt x="1015" y="283"/>
                  </a:cubicBezTo>
                  <a:cubicBezTo>
                    <a:pt x="1024" y="238"/>
                    <a:pt x="1015" y="212"/>
                    <a:pt x="1015" y="168"/>
                  </a:cubicBezTo>
                  <a:lnTo>
                    <a:pt x="1015" y="168"/>
                  </a:lnTo>
                  <a:cubicBezTo>
                    <a:pt x="1020" y="182"/>
                    <a:pt x="1027" y="188"/>
                    <a:pt x="1034" y="188"/>
                  </a:cubicBezTo>
                  <a:cubicBezTo>
                    <a:pt x="1051" y="188"/>
                    <a:pt x="1074" y="158"/>
                    <a:pt x="1097" y="158"/>
                  </a:cubicBezTo>
                  <a:cubicBezTo>
                    <a:pt x="1100" y="158"/>
                    <a:pt x="1102" y="158"/>
                    <a:pt x="1104" y="159"/>
                  </a:cubicBezTo>
                  <a:cubicBezTo>
                    <a:pt x="1086" y="150"/>
                    <a:pt x="1086" y="132"/>
                    <a:pt x="1095" y="124"/>
                  </a:cubicBezTo>
                  <a:lnTo>
                    <a:pt x="1095" y="124"/>
                  </a:lnTo>
                  <a:lnTo>
                    <a:pt x="1033" y="168"/>
                  </a:lnTo>
                  <a:cubicBezTo>
                    <a:pt x="1033" y="132"/>
                    <a:pt x="1015" y="141"/>
                    <a:pt x="998" y="124"/>
                  </a:cubicBezTo>
                  <a:lnTo>
                    <a:pt x="998" y="124"/>
                  </a:lnTo>
                  <a:cubicBezTo>
                    <a:pt x="1015" y="194"/>
                    <a:pt x="954" y="177"/>
                    <a:pt x="927" y="194"/>
                  </a:cubicBezTo>
                  <a:cubicBezTo>
                    <a:pt x="927" y="168"/>
                    <a:pt x="936" y="150"/>
                    <a:pt x="963" y="150"/>
                  </a:cubicBezTo>
                  <a:cubicBezTo>
                    <a:pt x="958" y="142"/>
                    <a:pt x="954" y="138"/>
                    <a:pt x="951" y="138"/>
                  </a:cubicBezTo>
                  <a:cubicBezTo>
                    <a:pt x="936" y="138"/>
                    <a:pt x="925" y="203"/>
                    <a:pt x="905" y="203"/>
                  </a:cubicBezTo>
                  <a:cubicBezTo>
                    <a:pt x="901" y="203"/>
                    <a:pt x="897" y="200"/>
                    <a:pt x="892" y="194"/>
                  </a:cubicBezTo>
                  <a:cubicBezTo>
                    <a:pt x="901" y="194"/>
                    <a:pt x="901" y="194"/>
                    <a:pt x="901" y="185"/>
                  </a:cubicBezTo>
                  <a:lnTo>
                    <a:pt x="901" y="185"/>
                  </a:lnTo>
                  <a:cubicBezTo>
                    <a:pt x="896" y="191"/>
                    <a:pt x="889" y="193"/>
                    <a:pt x="882" y="193"/>
                  </a:cubicBezTo>
                  <a:cubicBezTo>
                    <a:pt x="866" y="193"/>
                    <a:pt x="850" y="180"/>
                    <a:pt x="857" y="168"/>
                  </a:cubicBezTo>
                  <a:lnTo>
                    <a:pt x="865" y="168"/>
                  </a:lnTo>
                  <a:cubicBezTo>
                    <a:pt x="848" y="168"/>
                    <a:pt x="839" y="159"/>
                    <a:pt x="821" y="159"/>
                  </a:cubicBezTo>
                  <a:cubicBezTo>
                    <a:pt x="795" y="159"/>
                    <a:pt x="768" y="168"/>
                    <a:pt x="751" y="168"/>
                  </a:cubicBezTo>
                  <a:cubicBezTo>
                    <a:pt x="710" y="176"/>
                    <a:pt x="678" y="191"/>
                    <a:pt x="679" y="220"/>
                  </a:cubicBezTo>
                  <a:lnTo>
                    <a:pt x="679" y="220"/>
                  </a:lnTo>
                  <a:cubicBezTo>
                    <a:pt x="675" y="199"/>
                    <a:pt x="662" y="149"/>
                    <a:pt x="662" y="141"/>
                  </a:cubicBezTo>
                  <a:lnTo>
                    <a:pt x="662" y="141"/>
                  </a:lnTo>
                  <a:cubicBezTo>
                    <a:pt x="645" y="212"/>
                    <a:pt x="645" y="283"/>
                    <a:pt x="671" y="353"/>
                  </a:cubicBezTo>
                  <a:cubicBezTo>
                    <a:pt x="653" y="327"/>
                    <a:pt x="618" y="283"/>
                    <a:pt x="592" y="238"/>
                  </a:cubicBezTo>
                  <a:cubicBezTo>
                    <a:pt x="556" y="194"/>
                    <a:pt x="530" y="150"/>
                    <a:pt x="556" y="141"/>
                  </a:cubicBezTo>
                  <a:cubicBezTo>
                    <a:pt x="541" y="136"/>
                    <a:pt x="526" y="131"/>
                    <a:pt x="510" y="131"/>
                  </a:cubicBezTo>
                  <a:cubicBezTo>
                    <a:pt x="499" y="131"/>
                    <a:pt x="488" y="134"/>
                    <a:pt x="477" y="141"/>
                  </a:cubicBezTo>
                  <a:cubicBezTo>
                    <a:pt x="495" y="150"/>
                    <a:pt x="565" y="221"/>
                    <a:pt x="556" y="221"/>
                  </a:cubicBezTo>
                  <a:cubicBezTo>
                    <a:pt x="512" y="194"/>
                    <a:pt x="503" y="185"/>
                    <a:pt x="486" y="177"/>
                  </a:cubicBezTo>
                  <a:cubicBezTo>
                    <a:pt x="469" y="168"/>
                    <a:pt x="460" y="168"/>
                    <a:pt x="413" y="144"/>
                  </a:cubicBezTo>
                  <a:lnTo>
                    <a:pt x="413" y="144"/>
                  </a:lnTo>
                  <a:cubicBezTo>
                    <a:pt x="440" y="162"/>
                    <a:pt x="487" y="230"/>
                    <a:pt x="471" y="230"/>
                  </a:cubicBezTo>
                  <a:cubicBezTo>
                    <a:pt x="470" y="230"/>
                    <a:pt x="469" y="230"/>
                    <a:pt x="468" y="230"/>
                  </a:cubicBezTo>
                  <a:cubicBezTo>
                    <a:pt x="460" y="221"/>
                    <a:pt x="388" y="157"/>
                    <a:pt x="380" y="143"/>
                  </a:cubicBezTo>
                  <a:lnTo>
                    <a:pt x="380" y="143"/>
                  </a:lnTo>
                  <a:cubicBezTo>
                    <a:pt x="389" y="169"/>
                    <a:pt x="398" y="195"/>
                    <a:pt x="415" y="221"/>
                  </a:cubicBezTo>
                  <a:cubicBezTo>
                    <a:pt x="406" y="212"/>
                    <a:pt x="336" y="150"/>
                    <a:pt x="283" y="132"/>
                  </a:cubicBezTo>
                  <a:lnTo>
                    <a:pt x="283" y="132"/>
                  </a:lnTo>
                  <a:cubicBezTo>
                    <a:pt x="294" y="138"/>
                    <a:pt x="291" y="140"/>
                    <a:pt x="282" y="140"/>
                  </a:cubicBezTo>
                  <a:cubicBezTo>
                    <a:pt x="263" y="140"/>
                    <a:pt x="218" y="132"/>
                    <a:pt x="212" y="132"/>
                  </a:cubicBezTo>
                  <a:lnTo>
                    <a:pt x="212" y="132"/>
                  </a:lnTo>
                  <a:lnTo>
                    <a:pt x="274" y="159"/>
                  </a:lnTo>
                  <a:cubicBezTo>
                    <a:pt x="267" y="158"/>
                    <a:pt x="262" y="157"/>
                    <a:pt x="257" y="157"/>
                  </a:cubicBezTo>
                  <a:cubicBezTo>
                    <a:pt x="194" y="157"/>
                    <a:pt x="355" y="265"/>
                    <a:pt x="314" y="265"/>
                  </a:cubicBezTo>
                  <a:cubicBezTo>
                    <a:pt x="313" y="265"/>
                    <a:pt x="311" y="265"/>
                    <a:pt x="309" y="265"/>
                  </a:cubicBezTo>
                  <a:cubicBezTo>
                    <a:pt x="283" y="247"/>
                    <a:pt x="150" y="159"/>
                    <a:pt x="97" y="150"/>
                  </a:cubicBezTo>
                  <a:lnTo>
                    <a:pt x="97" y="150"/>
                  </a:lnTo>
                  <a:cubicBezTo>
                    <a:pt x="133" y="185"/>
                    <a:pt x="230" y="247"/>
                    <a:pt x="327" y="309"/>
                  </a:cubicBezTo>
                  <a:cubicBezTo>
                    <a:pt x="424" y="371"/>
                    <a:pt x="503" y="424"/>
                    <a:pt x="539" y="441"/>
                  </a:cubicBezTo>
                  <a:lnTo>
                    <a:pt x="503" y="433"/>
                  </a:lnTo>
                  <a:lnTo>
                    <a:pt x="503" y="433"/>
                  </a:lnTo>
                  <a:cubicBezTo>
                    <a:pt x="521" y="450"/>
                    <a:pt x="539" y="459"/>
                    <a:pt x="556" y="468"/>
                  </a:cubicBezTo>
                  <a:cubicBezTo>
                    <a:pt x="503" y="450"/>
                    <a:pt x="424" y="406"/>
                    <a:pt x="336" y="344"/>
                  </a:cubicBezTo>
                  <a:cubicBezTo>
                    <a:pt x="247" y="291"/>
                    <a:pt x="150" y="221"/>
                    <a:pt x="97" y="177"/>
                  </a:cubicBezTo>
                  <a:cubicBezTo>
                    <a:pt x="94" y="178"/>
                    <a:pt x="91" y="179"/>
                    <a:pt x="88" y="179"/>
                  </a:cubicBezTo>
                  <a:cubicBezTo>
                    <a:pt x="82" y="179"/>
                    <a:pt x="75" y="177"/>
                    <a:pt x="72" y="177"/>
                  </a:cubicBezTo>
                  <a:cubicBezTo>
                    <a:pt x="66" y="177"/>
                    <a:pt x="66" y="181"/>
                    <a:pt x="80" y="203"/>
                  </a:cubicBezTo>
                  <a:cubicBezTo>
                    <a:pt x="53" y="194"/>
                    <a:pt x="9" y="150"/>
                    <a:pt x="0" y="132"/>
                  </a:cubicBezTo>
                  <a:lnTo>
                    <a:pt x="0" y="132"/>
                  </a:lnTo>
                  <a:lnTo>
                    <a:pt x="35" y="230"/>
                  </a:lnTo>
                  <a:cubicBezTo>
                    <a:pt x="106" y="256"/>
                    <a:pt x="159" y="336"/>
                    <a:pt x="212" y="353"/>
                  </a:cubicBezTo>
                  <a:cubicBezTo>
                    <a:pt x="168" y="309"/>
                    <a:pt x="124" y="265"/>
                    <a:pt x="80" y="221"/>
                  </a:cubicBezTo>
                  <a:lnTo>
                    <a:pt x="80" y="221"/>
                  </a:lnTo>
                  <a:cubicBezTo>
                    <a:pt x="115" y="238"/>
                    <a:pt x="177" y="274"/>
                    <a:pt x="238" y="318"/>
                  </a:cubicBezTo>
                  <a:cubicBezTo>
                    <a:pt x="291" y="353"/>
                    <a:pt x="336" y="389"/>
                    <a:pt x="344" y="415"/>
                  </a:cubicBezTo>
                  <a:cubicBezTo>
                    <a:pt x="327" y="415"/>
                    <a:pt x="212" y="362"/>
                    <a:pt x="185" y="353"/>
                  </a:cubicBezTo>
                  <a:lnTo>
                    <a:pt x="185" y="353"/>
                  </a:lnTo>
                  <a:cubicBezTo>
                    <a:pt x="212" y="371"/>
                    <a:pt x="265" y="424"/>
                    <a:pt x="256" y="424"/>
                  </a:cubicBezTo>
                  <a:lnTo>
                    <a:pt x="203" y="389"/>
                  </a:lnTo>
                  <a:lnTo>
                    <a:pt x="203" y="389"/>
                  </a:lnTo>
                  <a:cubicBezTo>
                    <a:pt x="194" y="406"/>
                    <a:pt x="230" y="424"/>
                    <a:pt x="256" y="441"/>
                  </a:cubicBezTo>
                  <a:cubicBezTo>
                    <a:pt x="283" y="468"/>
                    <a:pt x="300" y="477"/>
                    <a:pt x="283" y="494"/>
                  </a:cubicBezTo>
                  <a:cubicBezTo>
                    <a:pt x="291" y="512"/>
                    <a:pt x="230" y="539"/>
                    <a:pt x="274" y="539"/>
                  </a:cubicBezTo>
                  <a:cubicBezTo>
                    <a:pt x="287" y="533"/>
                    <a:pt x="315" y="531"/>
                    <a:pt x="349" y="531"/>
                  </a:cubicBezTo>
                  <a:cubicBezTo>
                    <a:pt x="433" y="531"/>
                    <a:pt x="554" y="544"/>
                    <a:pt x="592" y="556"/>
                  </a:cubicBezTo>
                  <a:cubicBezTo>
                    <a:pt x="592" y="556"/>
                    <a:pt x="556" y="583"/>
                    <a:pt x="530" y="600"/>
                  </a:cubicBezTo>
                  <a:cubicBezTo>
                    <a:pt x="520" y="611"/>
                    <a:pt x="503" y="615"/>
                    <a:pt x="486" y="615"/>
                  </a:cubicBezTo>
                  <a:cubicBezTo>
                    <a:pt x="474" y="615"/>
                    <a:pt x="461" y="613"/>
                    <a:pt x="450" y="609"/>
                  </a:cubicBezTo>
                  <a:cubicBezTo>
                    <a:pt x="433" y="605"/>
                    <a:pt x="415" y="603"/>
                    <a:pt x="400" y="603"/>
                  </a:cubicBezTo>
                  <a:cubicBezTo>
                    <a:pt x="384" y="603"/>
                    <a:pt x="371" y="605"/>
                    <a:pt x="362" y="609"/>
                  </a:cubicBezTo>
                  <a:cubicBezTo>
                    <a:pt x="380" y="609"/>
                    <a:pt x="406" y="618"/>
                    <a:pt x="415" y="618"/>
                  </a:cubicBezTo>
                  <a:cubicBezTo>
                    <a:pt x="406" y="636"/>
                    <a:pt x="362" y="618"/>
                    <a:pt x="389" y="653"/>
                  </a:cubicBezTo>
                  <a:cubicBezTo>
                    <a:pt x="392" y="653"/>
                    <a:pt x="396" y="653"/>
                    <a:pt x="399" y="653"/>
                  </a:cubicBezTo>
                  <a:cubicBezTo>
                    <a:pt x="433" y="653"/>
                    <a:pt x="432" y="682"/>
                    <a:pt x="434" y="682"/>
                  </a:cubicBezTo>
                  <a:cubicBezTo>
                    <a:pt x="435" y="682"/>
                    <a:pt x="437" y="677"/>
                    <a:pt x="442" y="662"/>
                  </a:cubicBezTo>
                  <a:cubicBezTo>
                    <a:pt x="477" y="680"/>
                    <a:pt x="450" y="689"/>
                    <a:pt x="477" y="724"/>
                  </a:cubicBezTo>
                  <a:cubicBezTo>
                    <a:pt x="486" y="715"/>
                    <a:pt x="512" y="715"/>
                    <a:pt x="548" y="706"/>
                  </a:cubicBezTo>
                  <a:cubicBezTo>
                    <a:pt x="574" y="706"/>
                    <a:pt x="600" y="706"/>
                    <a:pt x="609" y="715"/>
                  </a:cubicBezTo>
                  <a:cubicBezTo>
                    <a:pt x="600" y="724"/>
                    <a:pt x="592" y="733"/>
                    <a:pt x="583" y="742"/>
                  </a:cubicBezTo>
                  <a:cubicBezTo>
                    <a:pt x="600" y="786"/>
                    <a:pt x="600" y="821"/>
                    <a:pt x="627" y="865"/>
                  </a:cubicBezTo>
                  <a:cubicBezTo>
                    <a:pt x="618" y="874"/>
                    <a:pt x="609" y="901"/>
                    <a:pt x="592" y="909"/>
                  </a:cubicBezTo>
                  <a:cubicBezTo>
                    <a:pt x="600" y="909"/>
                    <a:pt x="618" y="909"/>
                    <a:pt x="627" y="918"/>
                  </a:cubicBezTo>
                  <a:cubicBezTo>
                    <a:pt x="620" y="930"/>
                    <a:pt x="615" y="933"/>
                    <a:pt x="611" y="933"/>
                  </a:cubicBezTo>
                  <a:cubicBezTo>
                    <a:pt x="603" y="933"/>
                    <a:pt x="598" y="921"/>
                    <a:pt x="590" y="921"/>
                  </a:cubicBezTo>
                  <a:cubicBezTo>
                    <a:pt x="586" y="921"/>
                    <a:pt x="581" y="924"/>
                    <a:pt x="574" y="936"/>
                  </a:cubicBezTo>
                  <a:cubicBezTo>
                    <a:pt x="576" y="935"/>
                    <a:pt x="579" y="934"/>
                    <a:pt x="582" y="934"/>
                  </a:cubicBezTo>
                  <a:cubicBezTo>
                    <a:pt x="601" y="934"/>
                    <a:pt x="631" y="955"/>
                    <a:pt x="653" y="962"/>
                  </a:cubicBezTo>
                  <a:cubicBezTo>
                    <a:pt x="689" y="936"/>
                    <a:pt x="636" y="909"/>
                    <a:pt x="609" y="901"/>
                  </a:cubicBezTo>
                  <a:cubicBezTo>
                    <a:pt x="636" y="887"/>
                    <a:pt x="667" y="881"/>
                    <a:pt x="698" y="881"/>
                  </a:cubicBezTo>
                  <a:cubicBezTo>
                    <a:pt x="729" y="881"/>
                    <a:pt x="759" y="887"/>
                    <a:pt x="786" y="901"/>
                  </a:cubicBezTo>
                  <a:cubicBezTo>
                    <a:pt x="821" y="927"/>
                    <a:pt x="759" y="936"/>
                    <a:pt x="768" y="936"/>
                  </a:cubicBezTo>
                  <a:cubicBezTo>
                    <a:pt x="804" y="1015"/>
                    <a:pt x="901" y="945"/>
                    <a:pt x="892" y="1015"/>
                  </a:cubicBezTo>
                  <a:cubicBezTo>
                    <a:pt x="865" y="1060"/>
                    <a:pt x="821" y="1060"/>
                    <a:pt x="804" y="1077"/>
                  </a:cubicBezTo>
                  <a:cubicBezTo>
                    <a:pt x="782" y="1066"/>
                    <a:pt x="784" y="1049"/>
                    <a:pt x="786" y="1033"/>
                  </a:cubicBezTo>
                  <a:lnTo>
                    <a:pt x="786" y="1033"/>
                  </a:lnTo>
                  <a:cubicBezTo>
                    <a:pt x="786" y="1033"/>
                    <a:pt x="786" y="1033"/>
                    <a:pt x="786" y="1033"/>
                  </a:cubicBezTo>
                  <a:lnTo>
                    <a:pt x="786" y="1033"/>
                  </a:lnTo>
                  <a:lnTo>
                    <a:pt x="786" y="1033"/>
                  </a:lnTo>
                  <a:cubicBezTo>
                    <a:pt x="786" y="1033"/>
                    <a:pt x="786" y="1033"/>
                    <a:pt x="786" y="1033"/>
                  </a:cubicBezTo>
                  <a:lnTo>
                    <a:pt x="786" y="1033"/>
                  </a:lnTo>
                  <a:cubicBezTo>
                    <a:pt x="771" y="1033"/>
                    <a:pt x="750" y="1021"/>
                    <a:pt x="749" y="1011"/>
                  </a:cubicBezTo>
                  <a:lnTo>
                    <a:pt x="749" y="1011"/>
                  </a:lnTo>
                  <a:cubicBezTo>
                    <a:pt x="739" y="1049"/>
                    <a:pt x="812" y="1124"/>
                    <a:pt x="812" y="1183"/>
                  </a:cubicBezTo>
                  <a:cubicBezTo>
                    <a:pt x="824" y="1183"/>
                    <a:pt x="836" y="1187"/>
                    <a:pt x="845" y="1187"/>
                  </a:cubicBezTo>
                  <a:cubicBezTo>
                    <a:pt x="850" y="1187"/>
                    <a:pt x="854" y="1186"/>
                    <a:pt x="857" y="1183"/>
                  </a:cubicBezTo>
                  <a:lnTo>
                    <a:pt x="839" y="1166"/>
                  </a:lnTo>
                  <a:cubicBezTo>
                    <a:pt x="847" y="1157"/>
                    <a:pt x="856" y="1155"/>
                    <a:pt x="865" y="1155"/>
                  </a:cubicBezTo>
                  <a:cubicBezTo>
                    <a:pt x="875" y="1155"/>
                    <a:pt x="885" y="1158"/>
                    <a:pt x="892" y="1158"/>
                  </a:cubicBezTo>
                  <a:cubicBezTo>
                    <a:pt x="897" y="1158"/>
                    <a:pt x="901" y="1156"/>
                    <a:pt x="901" y="1148"/>
                  </a:cubicBezTo>
                  <a:cubicBezTo>
                    <a:pt x="927" y="1157"/>
                    <a:pt x="980" y="1166"/>
                    <a:pt x="980" y="1201"/>
                  </a:cubicBezTo>
                  <a:lnTo>
                    <a:pt x="945" y="1236"/>
                  </a:lnTo>
                  <a:cubicBezTo>
                    <a:pt x="954" y="1227"/>
                    <a:pt x="954" y="1201"/>
                    <a:pt x="936" y="1201"/>
                  </a:cubicBezTo>
                  <a:lnTo>
                    <a:pt x="936" y="1201"/>
                  </a:lnTo>
                  <a:cubicBezTo>
                    <a:pt x="961" y="1201"/>
                    <a:pt x="916" y="1263"/>
                    <a:pt x="962" y="1263"/>
                  </a:cubicBezTo>
                  <a:cubicBezTo>
                    <a:pt x="964" y="1263"/>
                    <a:pt x="968" y="1263"/>
                    <a:pt x="971" y="1263"/>
                  </a:cubicBezTo>
                  <a:lnTo>
                    <a:pt x="989" y="1219"/>
                  </a:lnTo>
                  <a:cubicBezTo>
                    <a:pt x="1015" y="1227"/>
                    <a:pt x="1077" y="1236"/>
                    <a:pt x="1077" y="1271"/>
                  </a:cubicBezTo>
                  <a:cubicBezTo>
                    <a:pt x="1113" y="1236"/>
                    <a:pt x="1068" y="1263"/>
                    <a:pt x="1104" y="1219"/>
                  </a:cubicBezTo>
                  <a:lnTo>
                    <a:pt x="1104" y="1219"/>
                  </a:lnTo>
                  <a:cubicBezTo>
                    <a:pt x="1096" y="1228"/>
                    <a:pt x="1089" y="1232"/>
                    <a:pt x="1084" y="1232"/>
                  </a:cubicBezTo>
                  <a:cubicBezTo>
                    <a:pt x="1067" y="1232"/>
                    <a:pt x="1062" y="1192"/>
                    <a:pt x="1046" y="1192"/>
                  </a:cubicBezTo>
                  <a:cubicBezTo>
                    <a:pt x="1042" y="1192"/>
                    <a:pt x="1037" y="1195"/>
                    <a:pt x="1031" y="1201"/>
                  </a:cubicBezTo>
                  <a:lnTo>
                    <a:pt x="1031" y="1201"/>
                  </a:lnTo>
                  <a:cubicBezTo>
                    <a:pt x="1064" y="1158"/>
                    <a:pt x="1026" y="1163"/>
                    <a:pt x="1060" y="1113"/>
                  </a:cubicBezTo>
                  <a:lnTo>
                    <a:pt x="1060" y="1113"/>
                  </a:lnTo>
                  <a:cubicBezTo>
                    <a:pt x="1049" y="1118"/>
                    <a:pt x="1041" y="1127"/>
                    <a:pt x="1037" y="1127"/>
                  </a:cubicBezTo>
                  <a:cubicBezTo>
                    <a:pt x="1035" y="1127"/>
                    <a:pt x="1033" y="1123"/>
                    <a:pt x="1033" y="1113"/>
                  </a:cubicBezTo>
                  <a:lnTo>
                    <a:pt x="1015" y="1113"/>
                  </a:lnTo>
                  <a:cubicBezTo>
                    <a:pt x="1015" y="1121"/>
                    <a:pt x="1007" y="1130"/>
                    <a:pt x="998" y="1139"/>
                  </a:cubicBezTo>
                  <a:cubicBezTo>
                    <a:pt x="963" y="1139"/>
                    <a:pt x="945" y="1104"/>
                    <a:pt x="927" y="1104"/>
                  </a:cubicBezTo>
                  <a:cubicBezTo>
                    <a:pt x="918" y="1086"/>
                    <a:pt x="945" y="1095"/>
                    <a:pt x="954" y="1086"/>
                  </a:cubicBezTo>
                  <a:lnTo>
                    <a:pt x="918" y="1077"/>
                  </a:lnTo>
                  <a:cubicBezTo>
                    <a:pt x="934" y="1067"/>
                    <a:pt x="940" y="1048"/>
                    <a:pt x="950" y="1037"/>
                  </a:cubicBezTo>
                  <a:lnTo>
                    <a:pt x="950" y="1037"/>
                  </a:lnTo>
                  <a:cubicBezTo>
                    <a:pt x="951" y="1036"/>
                    <a:pt x="952" y="1035"/>
                    <a:pt x="953" y="1034"/>
                  </a:cubicBezTo>
                  <a:lnTo>
                    <a:pt x="953" y="1034"/>
                  </a:lnTo>
                  <a:cubicBezTo>
                    <a:pt x="956" y="1031"/>
                    <a:pt x="960" y="1029"/>
                    <a:pt x="966" y="1029"/>
                  </a:cubicBezTo>
                  <a:cubicBezTo>
                    <a:pt x="970" y="1029"/>
                    <a:pt x="974" y="1030"/>
                    <a:pt x="980" y="1033"/>
                  </a:cubicBezTo>
                  <a:lnTo>
                    <a:pt x="980" y="1033"/>
                  </a:lnTo>
                  <a:lnTo>
                    <a:pt x="963" y="1007"/>
                  </a:lnTo>
                  <a:cubicBezTo>
                    <a:pt x="971" y="980"/>
                    <a:pt x="963" y="954"/>
                    <a:pt x="945" y="945"/>
                  </a:cubicBezTo>
                  <a:cubicBezTo>
                    <a:pt x="945" y="936"/>
                    <a:pt x="892" y="936"/>
                    <a:pt x="918" y="936"/>
                  </a:cubicBezTo>
                  <a:lnTo>
                    <a:pt x="874" y="901"/>
                  </a:lnTo>
                  <a:lnTo>
                    <a:pt x="883" y="892"/>
                  </a:lnTo>
                  <a:cubicBezTo>
                    <a:pt x="865" y="848"/>
                    <a:pt x="786" y="830"/>
                    <a:pt x="804" y="751"/>
                  </a:cubicBezTo>
                  <a:cubicBezTo>
                    <a:pt x="795" y="742"/>
                    <a:pt x="777" y="733"/>
                    <a:pt x="768" y="698"/>
                  </a:cubicBezTo>
                  <a:lnTo>
                    <a:pt x="786" y="680"/>
                  </a:lnTo>
                  <a:cubicBezTo>
                    <a:pt x="769" y="672"/>
                    <a:pt x="784" y="617"/>
                    <a:pt x="757" y="617"/>
                  </a:cubicBezTo>
                  <a:cubicBezTo>
                    <a:pt x="755" y="617"/>
                    <a:pt x="753" y="618"/>
                    <a:pt x="751" y="618"/>
                  </a:cubicBezTo>
                  <a:cubicBezTo>
                    <a:pt x="777" y="583"/>
                    <a:pt x="786" y="592"/>
                    <a:pt x="777" y="583"/>
                  </a:cubicBezTo>
                  <a:cubicBezTo>
                    <a:pt x="768" y="583"/>
                    <a:pt x="759" y="583"/>
                    <a:pt x="759" y="574"/>
                  </a:cubicBezTo>
                  <a:lnTo>
                    <a:pt x="724" y="574"/>
                  </a:lnTo>
                  <a:cubicBezTo>
                    <a:pt x="715" y="574"/>
                    <a:pt x="706" y="565"/>
                    <a:pt x="680" y="547"/>
                  </a:cubicBezTo>
                  <a:lnTo>
                    <a:pt x="636" y="547"/>
                  </a:lnTo>
                  <a:cubicBezTo>
                    <a:pt x="618" y="539"/>
                    <a:pt x="618" y="530"/>
                    <a:pt x="627" y="521"/>
                  </a:cubicBezTo>
                  <a:cubicBezTo>
                    <a:pt x="627" y="521"/>
                    <a:pt x="645" y="512"/>
                    <a:pt x="636" y="503"/>
                  </a:cubicBezTo>
                  <a:lnTo>
                    <a:pt x="636" y="503"/>
                  </a:lnTo>
                  <a:cubicBezTo>
                    <a:pt x="653" y="512"/>
                    <a:pt x="653" y="512"/>
                    <a:pt x="645" y="512"/>
                  </a:cubicBezTo>
                  <a:cubicBezTo>
                    <a:pt x="656" y="514"/>
                    <a:pt x="663" y="515"/>
                    <a:pt x="667" y="515"/>
                  </a:cubicBezTo>
                  <a:cubicBezTo>
                    <a:pt x="679" y="515"/>
                    <a:pt x="662" y="506"/>
                    <a:pt x="636" y="486"/>
                  </a:cubicBezTo>
                  <a:cubicBezTo>
                    <a:pt x="615" y="472"/>
                    <a:pt x="585" y="453"/>
                    <a:pt x="592" y="453"/>
                  </a:cubicBezTo>
                  <a:lnTo>
                    <a:pt x="592" y="453"/>
                  </a:lnTo>
                  <a:cubicBezTo>
                    <a:pt x="594" y="453"/>
                    <a:pt x="599" y="455"/>
                    <a:pt x="609" y="459"/>
                  </a:cubicBezTo>
                  <a:cubicBezTo>
                    <a:pt x="600" y="450"/>
                    <a:pt x="592" y="441"/>
                    <a:pt x="592" y="441"/>
                  </a:cubicBezTo>
                  <a:lnTo>
                    <a:pt x="592" y="441"/>
                  </a:lnTo>
                  <a:cubicBezTo>
                    <a:pt x="592" y="441"/>
                    <a:pt x="601" y="442"/>
                    <a:pt x="609" y="450"/>
                  </a:cubicBezTo>
                  <a:lnTo>
                    <a:pt x="618" y="450"/>
                  </a:lnTo>
                  <a:cubicBezTo>
                    <a:pt x="618" y="450"/>
                    <a:pt x="618" y="450"/>
                    <a:pt x="609" y="441"/>
                  </a:cubicBezTo>
                  <a:lnTo>
                    <a:pt x="609" y="441"/>
                  </a:lnTo>
                  <a:lnTo>
                    <a:pt x="671" y="477"/>
                  </a:lnTo>
                  <a:cubicBezTo>
                    <a:pt x="675" y="478"/>
                    <a:pt x="677" y="479"/>
                    <a:pt x="678" y="479"/>
                  </a:cubicBezTo>
                  <a:cubicBezTo>
                    <a:pt x="684" y="479"/>
                    <a:pt x="640" y="456"/>
                    <a:pt x="609" y="433"/>
                  </a:cubicBezTo>
                  <a:cubicBezTo>
                    <a:pt x="600" y="424"/>
                    <a:pt x="592" y="415"/>
                    <a:pt x="583" y="406"/>
                  </a:cubicBezTo>
                  <a:lnTo>
                    <a:pt x="583" y="406"/>
                  </a:lnTo>
                  <a:cubicBezTo>
                    <a:pt x="611" y="423"/>
                    <a:pt x="621" y="429"/>
                    <a:pt x="625" y="429"/>
                  </a:cubicBezTo>
                  <a:cubicBezTo>
                    <a:pt x="627" y="429"/>
                    <a:pt x="627" y="427"/>
                    <a:pt x="627" y="424"/>
                  </a:cubicBezTo>
                  <a:cubicBezTo>
                    <a:pt x="627" y="424"/>
                    <a:pt x="627" y="423"/>
                    <a:pt x="628" y="423"/>
                  </a:cubicBezTo>
                  <a:cubicBezTo>
                    <a:pt x="631" y="423"/>
                    <a:pt x="639" y="427"/>
                    <a:pt x="662" y="450"/>
                  </a:cubicBezTo>
                  <a:cubicBezTo>
                    <a:pt x="639" y="419"/>
                    <a:pt x="664" y="422"/>
                    <a:pt x="633" y="380"/>
                  </a:cubicBezTo>
                  <a:lnTo>
                    <a:pt x="633" y="380"/>
                  </a:lnTo>
                  <a:cubicBezTo>
                    <a:pt x="639" y="381"/>
                    <a:pt x="646" y="382"/>
                    <a:pt x="650" y="382"/>
                  </a:cubicBezTo>
                  <a:cubicBezTo>
                    <a:pt x="656" y="382"/>
                    <a:pt x="658" y="380"/>
                    <a:pt x="653" y="371"/>
                  </a:cubicBezTo>
                  <a:lnTo>
                    <a:pt x="653" y="371"/>
                  </a:lnTo>
                  <a:lnTo>
                    <a:pt x="698" y="415"/>
                  </a:lnTo>
                  <a:cubicBezTo>
                    <a:pt x="680" y="397"/>
                    <a:pt x="671" y="380"/>
                    <a:pt x="671" y="353"/>
                  </a:cubicBezTo>
                  <a:lnTo>
                    <a:pt x="671" y="353"/>
                  </a:lnTo>
                  <a:cubicBezTo>
                    <a:pt x="706" y="389"/>
                    <a:pt x="715" y="397"/>
                    <a:pt x="724" y="433"/>
                  </a:cubicBezTo>
                  <a:cubicBezTo>
                    <a:pt x="724" y="406"/>
                    <a:pt x="724" y="406"/>
                    <a:pt x="733" y="397"/>
                  </a:cubicBezTo>
                  <a:cubicBezTo>
                    <a:pt x="733" y="389"/>
                    <a:pt x="733" y="389"/>
                    <a:pt x="742" y="362"/>
                  </a:cubicBezTo>
                  <a:lnTo>
                    <a:pt x="751" y="389"/>
                  </a:lnTo>
                  <a:cubicBezTo>
                    <a:pt x="758" y="389"/>
                    <a:pt x="759" y="366"/>
                    <a:pt x="768" y="366"/>
                  </a:cubicBezTo>
                  <a:cubicBezTo>
                    <a:pt x="771" y="366"/>
                    <a:pt x="774" y="367"/>
                    <a:pt x="777" y="371"/>
                  </a:cubicBezTo>
                  <a:cubicBezTo>
                    <a:pt x="795" y="406"/>
                    <a:pt x="804" y="406"/>
                    <a:pt x="865" y="406"/>
                  </a:cubicBezTo>
                  <a:cubicBezTo>
                    <a:pt x="910" y="406"/>
                    <a:pt x="963" y="406"/>
                    <a:pt x="1007" y="433"/>
                  </a:cubicBezTo>
                  <a:cubicBezTo>
                    <a:pt x="1002" y="409"/>
                    <a:pt x="1003" y="401"/>
                    <a:pt x="1007" y="401"/>
                  </a:cubicBezTo>
                  <a:cubicBezTo>
                    <a:pt x="1014" y="401"/>
                    <a:pt x="1032" y="428"/>
                    <a:pt x="1043" y="428"/>
                  </a:cubicBezTo>
                  <a:cubicBezTo>
                    <a:pt x="1048" y="428"/>
                    <a:pt x="1051" y="422"/>
                    <a:pt x="1051" y="406"/>
                  </a:cubicBezTo>
                  <a:cubicBezTo>
                    <a:pt x="1060" y="424"/>
                    <a:pt x="1068" y="441"/>
                    <a:pt x="1051" y="459"/>
                  </a:cubicBezTo>
                  <a:cubicBezTo>
                    <a:pt x="1061" y="453"/>
                    <a:pt x="1070" y="451"/>
                    <a:pt x="1078" y="451"/>
                  </a:cubicBezTo>
                  <a:cubicBezTo>
                    <a:pt x="1093" y="451"/>
                    <a:pt x="1106" y="457"/>
                    <a:pt x="1118" y="457"/>
                  </a:cubicBezTo>
                  <a:cubicBezTo>
                    <a:pt x="1128" y="457"/>
                    <a:pt x="1138" y="452"/>
                    <a:pt x="1148" y="433"/>
                  </a:cubicBezTo>
                  <a:lnTo>
                    <a:pt x="1148" y="433"/>
                  </a:lnTo>
                  <a:cubicBezTo>
                    <a:pt x="1157" y="450"/>
                    <a:pt x="1139" y="459"/>
                    <a:pt x="1148" y="477"/>
                  </a:cubicBezTo>
                  <a:cubicBezTo>
                    <a:pt x="1148" y="471"/>
                    <a:pt x="1152" y="464"/>
                    <a:pt x="1158" y="464"/>
                  </a:cubicBezTo>
                  <a:cubicBezTo>
                    <a:pt x="1160" y="464"/>
                    <a:pt x="1163" y="465"/>
                    <a:pt x="1166" y="468"/>
                  </a:cubicBezTo>
                  <a:cubicBezTo>
                    <a:pt x="1166" y="477"/>
                    <a:pt x="1157" y="486"/>
                    <a:pt x="1148" y="494"/>
                  </a:cubicBezTo>
                  <a:cubicBezTo>
                    <a:pt x="1201" y="494"/>
                    <a:pt x="1201" y="424"/>
                    <a:pt x="1201" y="371"/>
                  </a:cubicBezTo>
                  <a:cubicBezTo>
                    <a:pt x="1211" y="381"/>
                    <a:pt x="1219" y="386"/>
                    <a:pt x="1226" y="386"/>
                  </a:cubicBezTo>
                  <a:cubicBezTo>
                    <a:pt x="1236" y="386"/>
                    <a:pt x="1243" y="375"/>
                    <a:pt x="1254" y="353"/>
                  </a:cubicBezTo>
                  <a:lnTo>
                    <a:pt x="1254" y="353"/>
                  </a:lnTo>
                  <a:cubicBezTo>
                    <a:pt x="1263" y="371"/>
                    <a:pt x="1280" y="397"/>
                    <a:pt x="1245" y="397"/>
                  </a:cubicBezTo>
                  <a:cubicBezTo>
                    <a:pt x="1255" y="402"/>
                    <a:pt x="1282" y="412"/>
                    <a:pt x="1305" y="412"/>
                  </a:cubicBezTo>
                  <a:cubicBezTo>
                    <a:pt x="1325" y="412"/>
                    <a:pt x="1342" y="404"/>
                    <a:pt x="1342" y="380"/>
                  </a:cubicBezTo>
                  <a:cubicBezTo>
                    <a:pt x="1346" y="387"/>
                    <a:pt x="1351" y="390"/>
                    <a:pt x="1356" y="390"/>
                  </a:cubicBezTo>
                  <a:cubicBezTo>
                    <a:pt x="1363" y="390"/>
                    <a:pt x="1369" y="385"/>
                    <a:pt x="1369" y="380"/>
                  </a:cubicBezTo>
                  <a:cubicBezTo>
                    <a:pt x="1392" y="380"/>
                    <a:pt x="1404" y="384"/>
                    <a:pt x="1420" y="384"/>
                  </a:cubicBezTo>
                  <a:cubicBezTo>
                    <a:pt x="1428" y="384"/>
                    <a:pt x="1436" y="383"/>
                    <a:pt x="1448" y="380"/>
                  </a:cubicBezTo>
                  <a:lnTo>
                    <a:pt x="1439" y="371"/>
                  </a:lnTo>
                  <a:cubicBezTo>
                    <a:pt x="1443" y="350"/>
                    <a:pt x="1448" y="344"/>
                    <a:pt x="1454" y="344"/>
                  </a:cubicBezTo>
                  <a:cubicBezTo>
                    <a:pt x="1462" y="344"/>
                    <a:pt x="1472" y="354"/>
                    <a:pt x="1485" y="354"/>
                  </a:cubicBezTo>
                  <a:cubicBezTo>
                    <a:pt x="1487" y="354"/>
                    <a:pt x="1490" y="354"/>
                    <a:pt x="1492" y="353"/>
                  </a:cubicBezTo>
                  <a:lnTo>
                    <a:pt x="1492" y="362"/>
                  </a:lnTo>
                  <a:cubicBezTo>
                    <a:pt x="1508" y="371"/>
                    <a:pt x="1517" y="374"/>
                    <a:pt x="1523" y="374"/>
                  </a:cubicBezTo>
                  <a:cubicBezTo>
                    <a:pt x="1534" y="374"/>
                    <a:pt x="1536" y="366"/>
                    <a:pt x="1544" y="366"/>
                  </a:cubicBezTo>
                  <a:cubicBezTo>
                    <a:pt x="1550" y="366"/>
                    <a:pt x="1560" y="371"/>
                    <a:pt x="1581" y="389"/>
                  </a:cubicBezTo>
                  <a:lnTo>
                    <a:pt x="1581" y="353"/>
                  </a:lnTo>
                  <a:cubicBezTo>
                    <a:pt x="1581" y="333"/>
                    <a:pt x="1584" y="326"/>
                    <a:pt x="1589" y="326"/>
                  </a:cubicBezTo>
                  <a:cubicBezTo>
                    <a:pt x="1604" y="326"/>
                    <a:pt x="1633" y="375"/>
                    <a:pt x="1658" y="375"/>
                  </a:cubicBezTo>
                  <a:cubicBezTo>
                    <a:pt x="1662" y="375"/>
                    <a:pt x="1665" y="374"/>
                    <a:pt x="1669" y="371"/>
                  </a:cubicBezTo>
                  <a:lnTo>
                    <a:pt x="1660" y="344"/>
                  </a:lnTo>
                  <a:cubicBezTo>
                    <a:pt x="1662" y="342"/>
                    <a:pt x="1663" y="341"/>
                    <a:pt x="1665" y="341"/>
                  </a:cubicBezTo>
                  <a:cubicBezTo>
                    <a:pt x="1684" y="341"/>
                    <a:pt x="1715" y="451"/>
                    <a:pt x="1731" y="459"/>
                  </a:cubicBezTo>
                  <a:cubicBezTo>
                    <a:pt x="1740" y="468"/>
                    <a:pt x="1731" y="468"/>
                    <a:pt x="1722" y="477"/>
                  </a:cubicBezTo>
                  <a:cubicBezTo>
                    <a:pt x="1732" y="485"/>
                    <a:pt x="1739" y="489"/>
                    <a:pt x="1743" y="489"/>
                  </a:cubicBezTo>
                  <a:cubicBezTo>
                    <a:pt x="1761" y="489"/>
                    <a:pt x="1738" y="429"/>
                    <a:pt x="1766" y="415"/>
                  </a:cubicBezTo>
                  <a:lnTo>
                    <a:pt x="1766" y="415"/>
                  </a:lnTo>
                  <a:cubicBezTo>
                    <a:pt x="1775" y="441"/>
                    <a:pt x="1757" y="486"/>
                    <a:pt x="1784" y="486"/>
                  </a:cubicBezTo>
                  <a:cubicBezTo>
                    <a:pt x="1784" y="487"/>
                    <a:pt x="1786" y="488"/>
                    <a:pt x="1787" y="488"/>
                  </a:cubicBezTo>
                  <a:cubicBezTo>
                    <a:pt x="1801" y="488"/>
                    <a:pt x="1843" y="439"/>
                    <a:pt x="1875" y="439"/>
                  </a:cubicBezTo>
                  <a:cubicBezTo>
                    <a:pt x="1884" y="439"/>
                    <a:pt x="1892" y="442"/>
                    <a:pt x="1898" y="450"/>
                  </a:cubicBezTo>
                  <a:cubicBezTo>
                    <a:pt x="1890" y="433"/>
                    <a:pt x="1881" y="415"/>
                    <a:pt x="1898" y="397"/>
                  </a:cubicBezTo>
                  <a:cubicBezTo>
                    <a:pt x="1918" y="397"/>
                    <a:pt x="1946" y="439"/>
                    <a:pt x="1970" y="439"/>
                  </a:cubicBezTo>
                  <a:cubicBezTo>
                    <a:pt x="1979" y="439"/>
                    <a:pt x="1988" y="432"/>
                    <a:pt x="1996" y="415"/>
                  </a:cubicBezTo>
                  <a:cubicBezTo>
                    <a:pt x="2004" y="415"/>
                    <a:pt x="2004" y="424"/>
                    <a:pt x="2004" y="433"/>
                  </a:cubicBezTo>
                  <a:cubicBezTo>
                    <a:pt x="2022" y="415"/>
                    <a:pt x="2075" y="406"/>
                    <a:pt x="2084" y="371"/>
                  </a:cubicBezTo>
                  <a:cubicBezTo>
                    <a:pt x="2089" y="404"/>
                    <a:pt x="2093" y="414"/>
                    <a:pt x="2101" y="414"/>
                  </a:cubicBezTo>
                  <a:cubicBezTo>
                    <a:pt x="2107" y="414"/>
                    <a:pt x="2116" y="406"/>
                    <a:pt x="2128" y="397"/>
                  </a:cubicBezTo>
                  <a:cubicBezTo>
                    <a:pt x="2140" y="390"/>
                    <a:pt x="2151" y="384"/>
                    <a:pt x="2158" y="384"/>
                  </a:cubicBezTo>
                  <a:cubicBezTo>
                    <a:pt x="2168" y="384"/>
                    <a:pt x="2170" y="394"/>
                    <a:pt x="2155" y="424"/>
                  </a:cubicBezTo>
                  <a:lnTo>
                    <a:pt x="2190" y="415"/>
                  </a:lnTo>
                  <a:lnTo>
                    <a:pt x="2190" y="415"/>
                  </a:lnTo>
                  <a:lnTo>
                    <a:pt x="2181" y="433"/>
                  </a:lnTo>
                  <a:cubicBezTo>
                    <a:pt x="2199" y="433"/>
                    <a:pt x="2225" y="406"/>
                    <a:pt x="2261" y="380"/>
                  </a:cubicBezTo>
                  <a:lnTo>
                    <a:pt x="2261" y="380"/>
                  </a:lnTo>
                  <a:cubicBezTo>
                    <a:pt x="2261" y="389"/>
                    <a:pt x="2243" y="397"/>
                    <a:pt x="2234" y="406"/>
                  </a:cubicBezTo>
                  <a:cubicBezTo>
                    <a:pt x="2240" y="416"/>
                    <a:pt x="2244" y="421"/>
                    <a:pt x="2252" y="421"/>
                  </a:cubicBezTo>
                  <a:cubicBezTo>
                    <a:pt x="2265" y="421"/>
                    <a:pt x="2290" y="405"/>
                    <a:pt x="2358" y="371"/>
                  </a:cubicBezTo>
                  <a:lnTo>
                    <a:pt x="2358" y="371"/>
                  </a:lnTo>
                  <a:lnTo>
                    <a:pt x="2313" y="406"/>
                  </a:lnTo>
                  <a:cubicBezTo>
                    <a:pt x="2319" y="403"/>
                    <a:pt x="2321" y="401"/>
                    <a:pt x="2323" y="401"/>
                  </a:cubicBezTo>
                  <a:lnTo>
                    <a:pt x="2323" y="401"/>
                  </a:lnTo>
                  <a:cubicBezTo>
                    <a:pt x="2328" y="401"/>
                    <a:pt x="2308" y="426"/>
                    <a:pt x="2322" y="433"/>
                  </a:cubicBezTo>
                  <a:cubicBezTo>
                    <a:pt x="2313" y="441"/>
                    <a:pt x="2313" y="441"/>
                    <a:pt x="2331" y="441"/>
                  </a:cubicBezTo>
                  <a:cubicBezTo>
                    <a:pt x="2322" y="441"/>
                    <a:pt x="2313" y="450"/>
                    <a:pt x="2305" y="450"/>
                  </a:cubicBezTo>
                  <a:cubicBezTo>
                    <a:pt x="2331" y="450"/>
                    <a:pt x="2278" y="486"/>
                    <a:pt x="2252" y="503"/>
                  </a:cubicBezTo>
                  <a:cubicBezTo>
                    <a:pt x="2235" y="514"/>
                    <a:pt x="2226" y="522"/>
                    <a:pt x="2242" y="522"/>
                  </a:cubicBezTo>
                  <a:cubicBezTo>
                    <a:pt x="2251" y="522"/>
                    <a:pt x="2271" y="519"/>
                    <a:pt x="2305" y="512"/>
                  </a:cubicBezTo>
                  <a:cubicBezTo>
                    <a:pt x="2313" y="521"/>
                    <a:pt x="2322" y="530"/>
                    <a:pt x="2331" y="530"/>
                  </a:cubicBezTo>
                  <a:cubicBezTo>
                    <a:pt x="2349" y="512"/>
                    <a:pt x="2366" y="512"/>
                    <a:pt x="2384" y="512"/>
                  </a:cubicBezTo>
                  <a:cubicBezTo>
                    <a:pt x="2397" y="512"/>
                    <a:pt x="2406" y="514"/>
                    <a:pt x="2415" y="514"/>
                  </a:cubicBezTo>
                  <a:cubicBezTo>
                    <a:pt x="2424" y="514"/>
                    <a:pt x="2433" y="512"/>
                    <a:pt x="2446" y="503"/>
                  </a:cubicBezTo>
                  <a:lnTo>
                    <a:pt x="2446" y="503"/>
                  </a:lnTo>
                  <a:cubicBezTo>
                    <a:pt x="2439" y="518"/>
                    <a:pt x="2391" y="543"/>
                    <a:pt x="2373" y="543"/>
                  </a:cubicBezTo>
                  <a:cubicBezTo>
                    <a:pt x="2369" y="543"/>
                    <a:pt x="2366" y="542"/>
                    <a:pt x="2366" y="539"/>
                  </a:cubicBezTo>
                  <a:lnTo>
                    <a:pt x="2384" y="530"/>
                  </a:lnTo>
                  <a:lnTo>
                    <a:pt x="2384" y="530"/>
                  </a:lnTo>
                  <a:cubicBezTo>
                    <a:pt x="2304" y="538"/>
                    <a:pt x="2318" y="575"/>
                    <a:pt x="2282" y="575"/>
                  </a:cubicBezTo>
                  <a:cubicBezTo>
                    <a:pt x="2278" y="575"/>
                    <a:pt x="2274" y="575"/>
                    <a:pt x="2269" y="574"/>
                  </a:cubicBezTo>
                  <a:cubicBezTo>
                    <a:pt x="2261" y="592"/>
                    <a:pt x="2252" y="609"/>
                    <a:pt x="2243" y="618"/>
                  </a:cubicBezTo>
                  <a:cubicBezTo>
                    <a:pt x="2234" y="627"/>
                    <a:pt x="2234" y="627"/>
                    <a:pt x="2225" y="636"/>
                  </a:cubicBezTo>
                  <a:cubicBezTo>
                    <a:pt x="2225" y="636"/>
                    <a:pt x="2216" y="645"/>
                    <a:pt x="2216" y="645"/>
                  </a:cubicBezTo>
                  <a:lnTo>
                    <a:pt x="2199" y="662"/>
                  </a:lnTo>
                  <a:cubicBezTo>
                    <a:pt x="2163" y="706"/>
                    <a:pt x="2128" y="751"/>
                    <a:pt x="2102" y="795"/>
                  </a:cubicBezTo>
                  <a:lnTo>
                    <a:pt x="2155" y="812"/>
                  </a:lnTo>
                  <a:lnTo>
                    <a:pt x="2137" y="839"/>
                  </a:lnTo>
                  <a:cubicBezTo>
                    <a:pt x="2119" y="839"/>
                    <a:pt x="2093" y="830"/>
                    <a:pt x="2102" y="812"/>
                  </a:cubicBezTo>
                  <a:cubicBezTo>
                    <a:pt x="2100" y="812"/>
                    <a:pt x="2098" y="811"/>
                    <a:pt x="2096" y="811"/>
                  </a:cubicBezTo>
                  <a:cubicBezTo>
                    <a:pt x="2079" y="811"/>
                    <a:pt x="2103" y="857"/>
                    <a:pt x="2119" y="865"/>
                  </a:cubicBezTo>
                  <a:cubicBezTo>
                    <a:pt x="2110" y="871"/>
                    <a:pt x="2103" y="874"/>
                    <a:pt x="2097" y="874"/>
                  </a:cubicBezTo>
                  <a:cubicBezTo>
                    <a:pt x="2069" y="874"/>
                    <a:pt x="2065" y="828"/>
                    <a:pt x="2060" y="828"/>
                  </a:cubicBezTo>
                  <a:cubicBezTo>
                    <a:pt x="2059" y="828"/>
                    <a:pt x="2058" y="828"/>
                    <a:pt x="2057" y="830"/>
                  </a:cubicBezTo>
                  <a:lnTo>
                    <a:pt x="2057" y="848"/>
                  </a:lnTo>
                  <a:cubicBezTo>
                    <a:pt x="2075" y="874"/>
                    <a:pt x="2093" y="892"/>
                    <a:pt x="2075" y="918"/>
                  </a:cubicBezTo>
                  <a:cubicBezTo>
                    <a:pt x="2072" y="920"/>
                    <a:pt x="2068" y="921"/>
                    <a:pt x="2065" y="921"/>
                  </a:cubicBezTo>
                  <a:cubicBezTo>
                    <a:pt x="2051" y="921"/>
                    <a:pt x="2038" y="909"/>
                    <a:pt x="2031" y="909"/>
                  </a:cubicBezTo>
                  <a:cubicBezTo>
                    <a:pt x="2031" y="909"/>
                    <a:pt x="2031" y="909"/>
                    <a:pt x="2022" y="918"/>
                  </a:cubicBezTo>
                  <a:lnTo>
                    <a:pt x="1996" y="962"/>
                  </a:lnTo>
                  <a:lnTo>
                    <a:pt x="2049" y="962"/>
                  </a:lnTo>
                  <a:cubicBezTo>
                    <a:pt x="2049" y="995"/>
                    <a:pt x="2026" y="1005"/>
                    <a:pt x="2064" y="1006"/>
                  </a:cubicBezTo>
                  <a:lnTo>
                    <a:pt x="2064" y="1006"/>
                  </a:lnTo>
                  <a:cubicBezTo>
                    <a:pt x="1992" y="1012"/>
                    <a:pt x="1959" y="1148"/>
                    <a:pt x="1934" y="1148"/>
                  </a:cubicBezTo>
                  <a:cubicBezTo>
                    <a:pt x="1943" y="1192"/>
                    <a:pt x="1934" y="1219"/>
                    <a:pt x="1907" y="1245"/>
                  </a:cubicBezTo>
                  <a:cubicBezTo>
                    <a:pt x="1925" y="1245"/>
                    <a:pt x="1969" y="1263"/>
                    <a:pt x="1943" y="1289"/>
                  </a:cubicBezTo>
                  <a:cubicBezTo>
                    <a:pt x="1921" y="1273"/>
                    <a:pt x="1907" y="1267"/>
                    <a:pt x="1896" y="1267"/>
                  </a:cubicBezTo>
                  <a:cubicBezTo>
                    <a:pt x="1870" y="1267"/>
                    <a:pt x="1864" y="1300"/>
                    <a:pt x="1828" y="1300"/>
                  </a:cubicBezTo>
                  <a:cubicBezTo>
                    <a:pt x="1825" y="1300"/>
                    <a:pt x="1822" y="1300"/>
                    <a:pt x="1819" y="1300"/>
                  </a:cubicBezTo>
                  <a:lnTo>
                    <a:pt x="1819" y="1300"/>
                  </a:lnTo>
                  <a:cubicBezTo>
                    <a:pt x="1841" y="1311"/>
                    <a:pt x="1781" y="1378"/>
                    <a:pt x="1846" y="1386"/>
                  </a:cubicBezTo>
                  <a:cubicBezTo>
                    <a:pt x="1842" y="1390"/>
                    <a:pt x="1839" y="1391"/>
                    <a:pt x="1836" y="1391"/>
                  </a:cubicBezTo>
                  <a:cubicBezTo>
                    <a:pt x="1823" y="1391"/>
                    <a:pt x="1812" y="1369"/>
                    <a:pt x="1784" y="1369"/>
                  </a:cubicBezTo>
                  <a:cubicBezTo>
                    <a:pt x="1793" y="1439"/>
                    <a:pt x="1695" y="1475"/>
                    <a:pt x="1669" y="1545"/>
                  </a:cubicBezTo>
                  <a:cubicBezTo>
                    <a:pt x="1678" y="1554"/>
                    <a:pt x="1704" y="1554"/>
                    <a:pt x="1713" y="1572"/>
                  </a:cubicBezTo>
                  <a:lnTo>
                    <a:pt x="1634" y="1572"/>
                  </a:lnTo>
                  <a:cubicBezTo>
                    <a:pt x="1634" y="1589"/>
                    <a:pt x="1695" y="1625"/>
                    <a:pt x="1642" y="1625"/>
                  </a:cubicBezTo>
                  <a:cubicBezTo>
                    <a:pt x="1651" y="1625"/>
                    <a:pt x="1669" y="1634"/>
                    <a:pt x="1669" y="1642"/>
                  </a:cubicBezTo>
                  <a:cubicBezTo>
                    <a:pt x="1545" y="1739"/>
                    <a:pt x="1563" y="1925"/>
                    <a:pt x="1386" y="1996"/>
                  </a:cubicBezTo>
                  <a:cubicBezTo>
                    <a:pt x="1422" y="1996"/>
                    <a:pt x="1413" y="2004"/>
                    <a:pt x="1404" y="2022"/>
                  </a:cubicBezTo>
                  <a:cubicBezTo>
                    <a:pt x="1407" y="2021"/>
                    <a:pt x="1409" y="2020"/>
                    <a:pt x="1412" y="2020"/>
                  </a:cubicBezTo>
                  <a:cubicBezTo>
                    <a:pt x="1427" y="2020"/>
                    <a:pt x="1441" y="2040"/>
                    <a:pt x="1448" y="2040"/>
                  </a:cubicBezTo>
                  <a:lnTo>
                    <a:pt x="1378" y="2075"/>
                  </a:lnTo>
                  <a:cubicBezTo>
                    <a:pt x="1413" y="2110"/>
                    <a:pt x="1351" y="2137"/>
                    <a:pt x="1386" y="2163"/>
                  </a:cubicBezTo>
                  <a:lnTo>
                    <a:pt x="1386" y="2146"/>
                  </a:lnTo>
                  <a:cubicBezTo>
                    <a:pt x="1422" y="2190"/>
                    <a:pt x="1510" y="2172"/>
                    <a:pt x="1572" y="2207"/>
                  </a:cubicBezTo>
                  <a:cubicBezTo>
                    <a:pt x="1536" y="2154"/>
                    <a:pt x="1695" y="2190"/>
                    <a:pt x="1642" y="2101"/>
                  </a:cubicBezTo>
                  <a:cubicBezTo>
                    <a:pt x="1660" y="2101"/>
                    <a:pt x="1651" y="2119"/>
                    <a:pt x="1669" y="2128"/>
                  </a:cubicBezTo>
                  <a:cubicBezTo>
                    <a:pt x="1651" y="2101"/>
                    <a:pt x="1651" y="2084"/>
                    <a:pt x="1678" y="2066"/>
                  </a:cubicBezTo>
                  <a:lnTo>
                    <a:pt x="1687" y="2075"/>
                  </a:lnTo>
                  <a:cubicBezTo>
                    <a:pt x="1713" y="2004"/>
                    <a:pt x="1757" y="1987"/>
                    <a:pt x="1819" y="1925"/>
                  </a:cubicBezTo>
                  <a:lnTo>
                    <a:pt x="1784" y="1916"/>
                  </a:lnTo>
                  <a:cubicBezTo>
                    <a:pt x="1801" y="1898"/>
                    <a:pt x="1810" y="1898"/>
                    <a:pt x="1819" y="1898"/>
                  </a:cubicBezTo>
                  <a:cubicBezTo>
                    <a:pt x="1812" y="1889"/>
                    <a:pt x="1806" y="1886"/>
                    <a:pt x="1802" y="1886"/>
                  </a:cubicBezTo>
                  <a:cubicBezTo>
                    <a:pt x="1789" y="1886"/>
                    <a:pt x="1785" y="1911"/>
                    <a:pt x="1770" y="1911"/>
                  </a:cubicBezTo>
                  <a:cubicBezTo>
                    <a:pt x="1765" y="1911"/>
                    <a:pt x="1758" y="1908"/>
                    <a:pt x="1748" y="1898"/>
                  </a:cubicBezTo>
                  <a:lnTo>
                    <a:pt x="1748" y="1898"/>
                  </a:lnTo>
                  <a:cubicBezTo>
                    <a:pt x="1751" y="1899"/>
                    <a:pt x="1754" y="1899"/>
                    <a:pt x="1756" y="1899"/>
                  </a:cubicBezTo>
                  <a:cubicBezTo>
                    <a:pt x="1820" y="1899"/>
                    <a:pt x="1822" y="1806"/>
                    <a:pt x="1878" y="1806"/>
                  </a:cubicBezTo>
                  <a:cubicBezTo>
                    <a:pt x="1884" y="1806"/>
                    <a:pt x="1891" y="1808"/>
                    <a:pt x="1898" y="1810"/>
                  </a:cubicBezTo>
                  <a:cubicBezTo>
                    <a:pt x="1907" y="1784"/>
                    <a:pt x="1854" y="1792"/>
                    <a:pt x="1872" y="1775"/>
                  </a:cubicBezTo>
                  <a:lnTo>
                    <a:pt x="1898" y="1775"/>
                  </a:lnTo>
                  <a:lnTo>
                    <a:pt x="1872" y="1757"/>
                  </a:lnTo>
                  <a:cubicBezTo>
                    <a:pt x="1879" y="1750"/>
                    <a:pt x="1888" y="1747"/>
                    <a:pt x="1898" y="1747"/>
                  </a:cubicBezTo>
                  <a:cubicBezTo>
                    <a:pt x="1910" y="1747"/>
                    <a:pt x="1924" y="1752"/>
                    <a:pt x="1934" y="1757"/>
                  </a:cubicBezTo>
                  <a:cubicBezTo>
                    <a:pt x="1925" y="1757"/>
                    <a:pt x="1934" y="1766"/>
                    <a:pt x="1934" y="1775"/>
                  </a:cubicBezTo>
                  <a:cubicBezTo>
                    <a:pt x="1960" y="1766"/>
                    <a:pt x="1960" y="1713"/>
                    <a:pt x="1969" y="1704"/>
                  </a:cubicBezTo>
                  <a:lnTo>
                    <a:pt x="1969" y="1704"/>
                  </a:lnTo>
                  <a:lnTo>
                    <a:pt x="1943" y="1722"/>
                  </a:lnTo>
                  <a:cubicBezTo>
                    <a:pt x="1960" y="1642"/>
                    <a:pt x="2040" y="1581"/>
                    <a:pt x="2040" y="1492"/>
                  </a:cubicBezTo>
                  <a:lnTo>
                    <a:pt x="2022" y="1483"/>
                  </a:lnTo>
                  <a:cubicBezTo>
                    <a:pt x="2022" y="1422"/>
                    <a:pt x="2057" y="1457"/>
                    <a:pt x="2075" y="1395"/>
                  </a:cubicBezTo>
                  <a:cubicBezTo>
                    <a:pt x="2075" y="1377"/>
                    <a:pt x="2075" y="1360"/>
                    <a:pt x="2084" y="1342"/>
                  </a:cubicBezTo>
                  <a:cubicBezTo>
                    <a:pt x="2088" y="1355"/>
                    <a:pt x="2099" y="1355"/>
                    <a:pt x="2110" y="1355"/>
                  </a:cubicBezTo>
                  <a:cubicBezTo>
                    <a:pt x="2121" y="1355"/>
                    <a:pt x="2132" y="1355"/>
                    <a:pt x="2137" y="1369"/>
                  </a:cubicBezTo>
                  <a:cubicBezTo>
                    <a:pt x="2137" y="1298"/>
                    <a:pt x="2128" y="1324"/>
                    <a:pt x="2102" y="1263"/>
                  </a:cubicBezTo>
                  <a:lnTo>
                    <a:pt x="2128" y="1263"/>
                  </a:lnTo>
                  <a:cubicBezTo>
                    <a:pt x="2110" y="1245"/>
                    <a:pt x="2102" y="1236"/>
                    <a:pt x="2110" y="1201"/>
                  </a:cubicBezTo>
                  <a:lnTo>
                    <a:pt x="2110" y="1201"/>
                  </a:lnTo>
                  <a:cubicBezTo>
                    <a:pt x="2119" y="1236"/>
                    <a:pt x="2155" y="1210"/>
                    <a:pt x="2172" y="1245"/>
                  </a:cubicBezTo>
                  <a:cubicBezTo>
                    <a:pt x="2245" y="1221"/>
                    <a:pt x="2178" y="1146"/>
                    <a:pt x="2239" y="1146"/>
                  </a:cubicBezTo>
                  <a:cubicBezTo>
                    <a:pt x="2245" y="1146"/>
                    <a:pt x="2252" y="1146"/>
                    <a:pt x="2261" y="1148"/>
                  </a:cubicBezTo>
                  <a:cubicBezTo>
                    <a:pt x="2246" y="1131"/>
                    <a:pt x="2235" y="1126"/>
                    <a:pt x="2225" y="1126"/>
                  </a:cubicBezTo>
                  <a:cubicBezTo>
                    <a:pt x="2203" y="1126"/>
                    <a:pt x="2193" y="1159"/>
                    <a:pt x="2190" y="1159"/>
                  </a:cubicBezTo>
                  <a:cubicBezTo>
                    <a:pt x="2190" y="1159"/>
                    <a:pt x="2190" y="1158"/>
                    <a:pt x="2190" y="1157"/>
                  </a:cubicBezTo>
                  <a:cubicBezTo>
                    <a:pt x="2163" y="1157"/>
                    <a:pt x="2155" y="1104"/>
                    <a:pt x="2172" y="1095"/>
                  </a:cubicBezTo>
                  <a:cubicBezTo>
                    <a:pt x="2174" y="1090"/>
                    <a:pt x="2182" y="1089"/>
                    <a:pt x="2192" y="1089"/>
                  </a:cubicBezTo>
                  <a:cubicBezTo>
                    <a:pt x="2201" y="1089"/>
                    <a:pt x="2214" y="1090"/>
                    <a:pt x="2227" y="1090"/>
                  </a:cubicBezTo>
                  <a:cubicBezTo>
                    <a:pt x="2254" y="1090"/>
                    <a:pt x="2283" y="1086"/>
                    <a:pt x="2296" y="1060"/>
                  </a:cubicBezTo>
                  <a:cubicBezTo>
                    <a:pt x="2296" y="1068"/>
                    <a:pt x="2296" y="1068"/>
                    <a:pt x="2296" y="1077"/>
                  </a:cubicBezTo>
                  <a:cubicBezTo>
                    <a:pt x="2322" y="1068"/>
                    <a:pt x="2296" y="1024"/>
                    <a:pt x="2331" y="1024"/>
                  </a:cubicBezTo>
                  <a:cubicBezTo>
                    <a:pt x="2296" y="989"/>
                    <a:pt x="2349" y="998"/>
                    <a:pt x="2305" y="962"/>
                  </a:cubicBezTo>
                  <a:lnTo>
                    <a:pt x="2305" y="962"/>
                  </a:lnTo>
                  <a:lnTo>
                    <a:pt x="2287" y="1015"/>
                  </a:lnTo>
                  <a:cubicBezTo>
                    <a:pt x="2287" y="980"/>
                    <a:pt x="2243" y="927"/>
                    <a:pt x="2296" y="901"/>
                  </a:cubicBezTo>
                  <a:cubicBezTo>
                    <a:pt x="2305" y="909"/>
                    <a:pt x="2313" y="927"/>
                    <a:pt x="2313" y="945"/>
                  </a:cubicBezTo>
                  <a:cubicBezTo>
                    <a:pt x="2331" y="936"/>
                    <a:pt x="2313" y="918"/>
                    <a:pt x="2340" y="909"/>
                  </a:cubicBezTo>
                  <a:lnTo>
                    <a:pt x="2340" y="909"/>
                  </a:lnTo>
                  <a:cubicBezTo>
                    <a:pt x="2384" y="945"/>
                    <a:pt x="2322" y="971"/>
                    <a:pt x="2340" y="1015"/>
                  </a:cubicBezTo>
                  <a:cubicBezTo>
                    <a:pt x="2367" y="1015"/>
                    <a:pt x="2348" y="974"/>
                    <a:pt x="2360" y="974"/>
                  </a:cubicBezTo>
                  <a:cubicBezTo>
                    <a:pt x="2364" y="974"/>
                    <a:pt x="2372" y="978"/>
                    <a:pt x="2384" y="989"/>
                  </a:cubicBezTo>
                  <a:cubicBezTo>
                    <a:pt x="2322" y="936"/>
                    <a:pt x="2419" y="954"/>
                    <a:pt x="2384" y="892"/>
                  </a:cubicBezTo>
                  <a:lnTo>
                    <a:pt x="2384" y="892"/>
                  </a:lnTo>
                  <a:lnTo>
                    <a:pt x="2411" y="909"/>
                  </a:lnTo>
                  <a:cubicBezTo>
                    <a:pt x="2411" y="901"/>
                    <a:pt x="2402" y="883"/>
                    <a:pt x="2411" y="874"/>
                  </a:cubicBezTo>
                  <a:lnTo>
                    <a:pt x="2437" y="909"/>
                  </a:lnTo>
                  <a:cubicBezTo>
                    <a:pt x="2419" y="865"/>
                    <a:pt x="2490" y="883"/>
                    <a:pt x="2490" y="848"/>
                  </a:cubicBezTo>
                  <a:lnTo>
                    <a:pt x="2490" y="848"/>
                  </a:lnTo>
                  <a:cubicBezTo>
                    <a:pt x="2482" y="864"/>
                    <a:pt x="2475" y="869"/>
                    <a:pt x="2467" y="869"/>
                  </a:cubicBezTo>
                  <a:cubicBezTo>
                    <a:pt x="2453" y="869"/>
                    <a:pt x="2438" y="847"/>
                    <a:pt x="2418" y="847"/>
                  </a:cubicBezTo>
                  <a:cubicBezTo>
                    <a:pt x="2415" y="847"/>
                    <a:pt x="2413" y="847"/>
                    <a:pt x="2411" y="848"/>
                  </a:cubicBezTo>
                  <a:cubicBezTo>
                    <a:pt x="2411" y="817"/>
                    <a:pt x="2423" y="808"/>
                    <a:pt x="2440" y="808"/>
                  </a:cubicBezTo>
                  <a:cubicBezTo>
                    <a:pt x="2447" y="808"/>
                    <a:pt x="2455" y="810"/>
                    <a:pt x="2464" y="812"/>
                  </a:cubicBezTo>
                  <a:cubicBezTo>
                    <a:pt x="2481" y="812"/>
                    <a:pt x="2490" y="812"/>
                    <a:pt x="2508" y="804"/>
                  </a:cubicBezTo>
                  <a:cubicBezTo>
                    <a:pt x="2523" y="796"/>
                    <a:pt x="2539" y="781"/>
                    <a:pt x="2548" y="760"/>
                  </a:cubicBezTo>
                  <a:lnTo>
                    <a:pt x="2548" y="760"/>
                  </a:lnTo>
                  <a:cubicBezTo>
                    <a:pt x="2540" y="771"/>
                    <a:pt x="2523" y="783"/>
                    <a:pt x="2511" y="783"/>
                  </a:cubicBezTo>
                  <a:cubicBezTo>
                    <a:pt x="2504" y="783"/>
                    <a:pt x="2499" y="779"/>
                    <a:pt x="2499" y="768"/>
                  </a:cubicBezTo>
                  <a:cubicBezTo>
                    <a:pt x="2517" y="751"/>
                    <a:pt x="2552" y="724"/>
                    <a:pt x="2578" y="715"/>
                  </a:cubicBezTo>
                  <a:cubicBezTo>
                    <a:pt x="2591" y="686"/>
                    <a:pt x="2589" y="678"/>
                    <a:pt x="2580" y="678"/>
                  </a:cubicBezTo>
                  <a:cubicBezTo>
                    <a:pt x="2570" y="678"/>
                    <a:pt x="2551" y="690"/>
                    <a:pt x="2538" y="690"/>
                  </a:cubicBezTo>
                  <a:cubicBezTo>
                    <a:pt x="2532" y="690"/>
                    <a:pt x="2527" y="687"/>
                    <a:pt x="2525" y="680"/>
                  </a:cubicBezTo>
                  <a:cubicBezTo>
                    <a:pt x="2587" y="662"/>
                    <a:pt x="2534" y="636"/>
                    <a:pt x="2534" y="609"/>
                  </a:cubicBezTo>
                  <a:lnTo>
                    <a:pt x="2534" y="609"/>
                  </a:lnTo>
                  <a:lnTo>
                    <a:pt x="2570" y="618"/>
                  </a:lnTo>
                  <a:cubicBezTo>
                    <a:pt x="2649" y="530"/>
                    <a:pt x="2499" y="592"/>
                    <a:pt x="2570" y="521"/>
                  </a:cubicBezTo>
                  <a:lnTo>
                    <a:pt x="2570" y="521"/>
                  </a:lnTo>
                  <a:cubicBezTo>
                    <a:pt x="2587" y="530"/>
                    <a:pt x="2596" y="539"/>
                    <a:pt x="2614" y="547"/>
                  </a:cubicBezTo>
                  <a:lnTo>
                    <a:pt x="2623" y="512"/>
                  </a:lnTo>
                  <a:lnTo>
                    <a:pt x="2667" y="512"/>
                  </a:lnTo>
                  <a:cubicBezTo>
                    <a:pt x="2649" y="477"/>
                    <a:pt x="2667" y="459"/>
                    <a:pt x="2711" y="415"/>
                  </a:cubicBezTo>
                  <a:lnTo>
                    <a:pt x="2711" y="415"/>
                  </a:lnTo>
                  <a:cubicBezTo>
                    <a:pt x="2693" y="422"/>
                    <a:pt x="2674" y="427"/>
                    <a:pt x="2660" y="427"/>
                  </a:cubicBezTo>
                  <a:cubicBezTo>
                    <a:pt x="2641" y="427"/>
                    <a:pt x="2630" y="418"/>
                    <a:pt x="2640" y="397"/>
                  </a:cubicBezTo>
                  <a:cubicBezTo>
                    <a:pt x="2684" y="371"/>
                    <a:pt x="2684" y="397"/>
                    <a:pt x="2702" y="353"/>
                  </a:cubicBezTo>
                  <a:cubicBezTo>
                    <a:pt x="2728" y="353"/>
                    <a:pt x="2764" y="353"/>
                    <a:pt x="2702" y="389"/>
                  </a:cubicBezTo>
                  <a:cubicBezTo>
                    <a:pt x="2714" y="389"/>
                    <a:pt x="2722" y="392"/>
                    <a:pt x="2728" y="392"/>
                  </a:cubicBezTo>
                  <a:cubicBezTo>
                    <a:pt x="2731" y="392"/>
                    <a:pt x="2734" y="391"/>
                    <a:pt x="2737" y="389"/>
                  </a:cubicBezTo>
                  <a:cubicBezTo>
                    <a:pt x="2782" y="359"/>
                    <a:pt x="2789" y="329"/>
                    <a:pt x="2795" y="305"/>
                  </a:cubicBezTo>
                  <a:lnTo>
                    <a:pt x="2795" y="305"/>
                  </a:lnTo>
                  <a:cubicBezTo>
                    <a:pt x="2792" y="312"/>
                    <a:pt x="2787" y="318"/>
                    <a:pt x="2781" y="318"/>
                  </a:cubicBezTo>
                  <a:cubicBezTo>
                    <a:pt x="2773" y="300"/>
                    <a:pt x="2755" y="291"/>
                    <a:pt x="2746" y="274"/>
                  </a:cubicBezTo>
                  <a:cubicBezTo>
                    <a:pt x="2773" y="256"/>
                    <a:pt x="2790" y="256"/>
                    <a:pt x="2799" y="256"/>
                  </a:cubicBezTo>
                  <a:cubicBezTo>
                    <a:pt x="2799" y="247"/>
                    <a:pt x="2781" y="247"/>
                    <a:pt x="2790" y="230"/>
                  </a:cubicBezTo>
                  <a:cubicBezTo>
                    <a:pt x="2821" y="217"/>
                    <a:pt x="2852" y="201"/>
                    <a:pt x="2868" y="201"/>
                  </a:cubicBezTo>
                  <a:cubicBezTo>
                    <a:pt x="2875" y="201"/>
                    <a:pt x="2879" y="204"/>
                    <a:pt x="2879" y="212"/>
                  </a:cubicBezTo>
                  <a:cubicBezTo>
                    <a:pt x="2879" y="194"/>
                    <a:pt x="2879" y="177"/>
                    <a:pt x="2879" y="159"/>
                  </a:cubicBezTo>
                  <a:cubicBezTo>
                    <a:pt x="2896" y="141"/>
                    <a:pt x="2958" y="88"/>
                    <a:pt x="2967" y="88"/>
                  </a:cubicBezTo>
                  <a:cubicBezTo>
                    <a:pt x="2985" y="71"/>
                    <a:pt x="2985" y="53"/>
                    <a:pt x="2985" y="44"/>
                  </a:cubicBezTo>
                  <a:lnTo>
                    <a:pt x="2985" y="44"/>
                  </a:lnTo>
                  <a:cubicBezTo>
                    <a:pt x="2927" y="58"/>
                    <a:pt x="2847" y="84"/>
                    <a:pt x="2809" y="84"/>
                  </a:cubicBezTo>
                  <a:cubicBezTo>
                    <a:pt x="2800" y="84"/>
                    <a:pt x="2794" y="83"/>
                    <a:pt x="2790" y="79"/>
                  </a:cubicBezTo>
                  <a:cubicBezTo>
                    <a:pt x="2781" y="79"/>
                    <a:pt x="2764" y="88"/>
                    <a:pt x="2746" y="97"/>
                  </a:cubicBezTo>
                  <a:cubicBezTo>
                    <a:pt x="2710" y="91"/>
                    <a:pt x="2690" y="73"/>
                    <a:pt x="2646" y="73"/>
                  </a:cubicBezTo>
                  <a:cubicBezTo>
                    <a:pt x="2624" y="73"/>
                    <a:pt x="2598" y="77"/>
                    <a:pt x="2561" y="88"/>
                  </a:cubicBezTo>
                  <a:cubicBezTo>
                    <a:pt x="2561" y="71"/>
                    <a:pt x="2561" y="53"/>
                    <a:pt x="2570" y="35"/>
                  </a:cubicBezTo>
                  <a:lnTo>
                    <a:pt x="2570" y="35"/>
                  </a:lnTo>
                  <a:cubicBezTo>
                    <a:pt x="2525" y="44"/>
                    <a:pt x="2534" y="62"/>
                    <a:pt x="2525" y="79"/>
                  </a:cubicBezTo>
                  <a:cubicBezTo>
                    <a:pt x="2517" y="97"/>
                    <a:pt x="2508" y="115"/>
                    <a:pt x="2455" y="124"/>
                  </a:cubicBezTo>
                  <a:cubicBezTo>
                    <a:pt x="2445" y="126"/>
                    <a:pt x="2438" y="127"/>
                    <a:pt x="2433" y="127"/>
                  </a:cubicBezTo>
                  <a:cubicBezTo>
                    <a:pt x="2395" y="127"/>
                    <a:pt x="2461" y="77"/>
                    <a:pt x="2446" y="62"/>
                  </a:cubicBezTo>
                  <a:lnTo>
                    <a:pt x="2446" y="62"/>
                  </a:lnTo>
                  <a:cubicBezTo>
                    <a:pt x="2419" y="79"/>
                    <a:pt x="2384" y="97"/>
                    <a:pt x="2358" y="106"/>
                  </a:cubicBezTo>
                  <a:cubicBezTo>
                    <a:pt x="2340" y="115"/>
                    <a:pt x="2325" y="119"/>
                    <a:pt x="2311" y="119"/>
                  </a:cubicBezTo>
                  <a:cubicBezTo>
                    <a:pt x="2298" y="119"/>
                    <a:pt x="2287" y="115"/>
                    <a:pt x="2278" y="106"/>
                  </a:cubicBezTo>
                  <a:cubicBezTo>
                    <a:pt x="2291" y="102"/>
                    <a:pt x="2300" y="102"/>
                    <a:pt x="2308" y="102"/>
                  </a:cubicBezTo>
                  <a:cubicBezTo>
                    <a:pt x="2316" y="102"/>
                    <a:pt x="2322" y="102"/>
                    <a:pt x="2331" y="97"/>
                  </a:cubicBezTo>
                  <a:cubicBezTo>
                    <a:pt x="2322" y="88"/>
                    <a:pt x="2313" y="79"/>
                    <a:pt x="2296" y="71"/>
                  </a:cubicBezTo>
                  <a:cubicBezTo>
                    <a:pt x="2384" y="26"/>
                    <a:pt x="2428" y="44"/>
                    <a:pt x="2393"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62" name="Google Shape;7562;p29"/>
            <p:cNvSpPr/>
            <p:nvPr/>
          </p:nvSpPr>
          <p:spPr>
            <a:xfrm>
              <a:off x="1244022" y="-97967"/>
              <a:ext cx="135" cy="2926"/>
            </a:xfrm>
            <a:custGeom>
              <a:avLst/>
              <a:gdLst/>
              <a:ahLst/>
              <a:cxnLst/>
              <a:rect l="l" t="t" r="r" b="b"/>
              <a:pathLst>
                <a:path w="1" h="19" extrusionOk="0">
                  <a:moveTo>
                    <a:pt x="1" y="1"/>
                  </a:moveTo>
                  <a:cubicBezTo>
                    <a:pt x="1" y="10"/>
                    <a:pt x="1" y="19"/>
                    <a:pt x="1" y="19"/>
                  </a:cubicBezTo>
                  <a:cubicBezTo>
                    <a:pt x="1" y="19"/>
                    <a:pt x="1" y="10"/>
                    <a:pt x="1"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63" name="Google Shape;7563;p29"/>
            <p:cNvSpPr/>
            <p:nvPr/>
          </p:nvSpPr>
          <p:spPr>
            <a:xfrm>
              <a:off x="1452245" y="-111520"/>
              <a:ext cx="1355" cy="1540"/>
            </a:xfrm>
            <a:custGeom>
              <a:avLst/>
              <a:gdLst/>
              <a:ahLst/>
              <a:cxnLst/>
              <a:rect l="l" t="t" r="r" b="b"/>
              <a:pathLst>
                <a:path w="10" h="10" extrusionOk="0">
                  <a:moveTo>
                    <a:pt x="9" y="1"/>
                  </a:moveTo>
                  <a:lnTo>
                    <a:pt x="0" y="9"/>
                  </a:lnTo>
                  <a:cubicBezTo>
                    <a:pt x="9" y="9"/>
                    <a:pt x="9" y="9"/>
                    <a:pt x="9"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64" name="Google Shape;7564;p29"/>
            <p:cNvSpPr/>
            <p:nvPr/>
          </p:nvSpPr>
          <p:spPr>
            <a:xfrm>
              <a:off x="1122096" y="-28511"/>
              <a:ext cx="1355" cy="4158"/>
            </a:xfrm>
            <a:custGeom>
              <a:avLst/>
              <a:gdLst/>
              <a:ahLst/>
              <a:cxnLst/>
              <a:rect l="l" t="t" r="r" b="b"/>
              <a:pathLst>
                <a:path w="10" h="27" extrusionOk="0">
                  <a:moveTo>
                    <a:pt x="9" y="0"/>
                  </a:moveTo>
                  <a:cubicBezTo>
                    <a:pt x="0" y="0"/>
                    <a:pt x="0" y="9"/>
                    <a:pt x="0" y="27"/>
                  </a:cubicBezTo>
                  <a:cubicBezTo>
                    <a:pt x="0" y="9"/>
                    <a:pt x="9" y="9"/>
                    <a:pt x="9"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65" name="Google Shape;7565;p29"/>
            <p:cNvSpPr/>
            <p:nvPr/>
          </p:nvSpPr>
          <p:spPr>
            <a:xfrm>
              <a:off x="1220179" y="57116"/>
              <a:ext cx="2439" cy="4312"/>
            </a:xfrm>
            <a:custGeom>
              <a:avLst/>
              <a:gdLst/>
              <a:ahLst/>
              <a:cxnLst/>
              <a:rect l="l" t="t" r="r" b="b"/>
              <a:pathLst>
                <a:path w="18" h="28" extrusionOk="0">
                  <a:moveTo>
                    <a:pt x="0" y="1"/>
                  </a:moveTo>
                  <a:cubicBezTo>
                    <a:pt x="9" y="9"/>
                    <a:pt x="0" y="18"/>
                    <a:pt x="0" y="27"/>
                  </a:cubicBezTo>
                  <a:cubicBezTo>
                    <a:pt x="7" y="21"/>
                    <a:pt x="8" y="15"/>
                    <a:pt x="12" y="15"/>
                  </a:cubicBezTo>
                  <a:cubicBezTo>
                    <a:pt x="14" y="15"/>
                    <a:pt x="15" y="16"/>
                    <a:pt x="18" y="18"/>
                  </a:cubicBezTo>
                  <a:lnTo>
                    <a:pt x="0"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66" name="Google Shape;7566;p29"/>
            <p:cNvSpPr/>
            <p:nvPr/>
          </p:nvSpPr>
          <p:spPr>
            <a:xfrm>
              <a:off x="1210560" y="102701"/>
              <a:ext cx="3793" cy="3542"/>
            </a:xfrm>
            <a:custGeom>
              <a:avLst/>
              <a:gdLst/>
              <a:ahLst/>
              <a:cxnLst/>
              <a:rect l="l" t="t" r="r" b="b"/>
              <a:pathLst>
                <a:path w="28" h="23" extrusionOk="0">
                  <a:moveTo>
                    <a:pt x="11" y="0"/>
                  </a:moveTo>
                  <a:cubicBezTo>
                    <a:pt x="5" y="0"/>
                    <a:pt x="1" y="5"/>
                    <a:pt x="1" y="14"/>
                  </a:cubicBezTo>
                  <a:cubicBezTo>
                    <a:pt x="9" y="14"/>
                    <a:pt x="9" y="22"/>
                    <a:pt x="9" y="22"/>
                  </a:cubicBezTo>
                  <a:lnTo>
                    <a:pt x="27" y="14"/>
                  </a:lnTo>
                  <a:cubicBezTo>
                    <a:pt x="23" y="5"/>
                    <a:pt x="16" y="0"/>
                    <a:pt x="11"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67" name="Google Shape;7567;p29"/>
            <p:cNvSpPr/>
            <p:nvPr/>
          </p:nvSpPr>
          <p:spPr>
            <a:xfrm>
              <a:off x="1207038" y="72054"/>
              <a:ext cx="8399" cy="5544"/>
            </a:xfrm>
            <a:custGeom>
              <a:avLst/>
              <a:gdLst/>
              <a:ahLst/>
              <a:cxnLst/>
              <a:rect l="l" t="t" r="r" b="b"/>
              <a:pathLst>
                <a:path w="62" h="36" extrusionOk="0">
                  <a:moveTo>
                    <a:pt x="27" y="1"/>
                  </a:moveTo>
                  <a:cubicBezTo>
                    <a:pt x="0" y="18"/>
                    <a:pt x="18" y="18"/>
                    <a:pt x="27" y="36"/>
                  </a:cubicBezTo>
                  <a:cubicBezTo>
                    <a:pt x="62" y="18"/>
                    <a:pt x="44" y="9"/>
                    <a:pt x="27"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68" name="Google Shape;7568;p29"/>
            <p:cNvSpPr/>
            <p:nvPr/>
          </p:nvSpPr>
          <p:spPr>
            <a:xfrm>
              <a:off x="1210560" y="77598"/>
              <a:ext cx="3793" cy="2772"/>
            </a:xfrm>
            <a:custGeom>
              <a:avLst/>
              <a:gdLst/>
              <a:ahLst/>
              <a:cxnLst/>
              <a:rect l="l" t="t" r="r" b="b"/>
              <a:pathLst>
                <a:path w="28" h="18" extrusionOk="0">
                  <a:moveTo>
                    <a:pt x="1" y="0"/>
                  </a:moveTo>
                  <a:lnTo>
                    <a:pt x="1" y="0"/>
                  </a:lnTo>
                  <a:cubicBezTo>
                    <a:pt x="9" y="9"/>
                    <a:pt x="9" y="9"/>
                    <a:pt x="9" y="18"/>
                  </a:cubicBezTo>
                  <a:cubicBezTo>
                    <a:pt x="27" y="9"/>
                    <a:pt x="10" y="9"/>
                    <a:pt x="1"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69" name="Google Shape;7569;p29"/>
            <p:cNvSpPr/>
            <p:nvPr/>
          </p:nvSpPr>
          <p:spPr>
            <a:xfrm>
              <a:off x="1204871" y="39559"/>
              <a:ext cx="9077" cy="3080"/>
            </a:xfrm>
            <a:custGeom>
              <a:avLst/>
              <a:gdLst/>
              <a:ahLst/>
              <a:cxnLst/>
              <a:rect l="l" t="t" r="r" b="b"/>
              <a:pathLst>
                <a:path w="67" h="20" extrusionOk="0">
                  <a:moveTo>
                    <a:pt x="28" y="1"/>
                  </a:moveTo>
                  <a:cubicBezTo>
                    <a:pt x="13" y="1"/>
                    <a:pt x="0" y="5"/>
                    <a:pt x="16" y="17"/>
                  </a:cubicBezTo>
                  <a:cubicBezTo>
                    <a:pt x="16" y="19"/>
                    <a:pt x="17" y="19"/>
                    <a:pt x="18" y="19"/>
                  </a:cubicBezTo>
                  <a:cubicBezTo>
                    <a:pt x="24" y="19"/>
                    <a:pt x="37" y="11"/>
                    <a:pt x="42" y="11"/>
                  </a:cubicBezTo>
                  <a:cubicBezTo>
                    <a:pt x="44" y="11"/>
                    <a:pt x="45" y="13"/>
                    <a:pt x="43" y="17"/>
                  </a:cubicBezTo>
                  <a:cubicBezTo>
                    <a:pt x="67" y="8"/>
                    <a:pt x="46" y="1"/>
                    <a:pt x="28"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70" name="Google Shape;7570;p29"/>
            <p:cNvSpPr/>
            <p:nvPr/>
          </p:nvSpPr>
          <p:spPr>
            <a:xfrm>
              <a:off x="1198639" y="77444"/>
              <a:ext cx="4877" cy="4312"/>
            </a:xfrm>
            <a:custGeom>
              <a:avLst/>
              <a:gdLst/>
              <a:ahLst/>
              <a:cxnLst/>
              <a:rect l="l" t="t" r="r" b="b"/>
              <a:pathLst>
                <a:path w="36" h="28" extrusionOk="0">
                  <a:moveTo>
                    <a:pt x="36" y="1"/>
                  </a:moveTo>
                  <a:lnTo>
                    <a:pt x="0" y="10"/>
                  </a:lnTo>
                  <a:lnTo>
                    <a:pt x="9" y="27"/>
                  </a:lnTo>
                  <a:lnTo>
                    <a:pt x="36"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71" name="Google Shape;7571;p29"/>
            <p:cNvSpPr/>
            <p:nvPr/>
          </p:nvSpPr>
          <p:spPr>
            <a:xfrm>
              <a:off x="1193897" y="60966"/>
              <a:ext cx="2439" cy="4466"/>
            </a:xfrm>
            <a:custGeom>
              <a:avLst/>
              <a:gdLst/>
              <a:ahLst/>
              <a:cxnLst/>
              <a:rect l="l" t="t" r="r" b="b"/>
              <a:pathLst>
                <a:path w="18" h="29" extrusionOk="0">
                  <a:moveTo>
                    <a:pt x="3" y="0"/>
                  </a:moveTo>
                  <a:cubicBezTo>
                    <a:pt x="2" y="0"/>
                    <a:pt x="1" y="1"/>
                    <a:pt x="0" y="2"/>
                  </a:cubicBezTo>
                  <a:lnTo>
                    <a:pt x="0" y="29"/>
                  </a:lnTo>
                  <a:lnTo>
                    <a:pt x="18" y="29"/>
                  </a:lnTo>
                  <a:cubicBezTo>
                    <a:pt x="10" y="21"/>
                    <a:pt x="9" y="0"/>
                    <a:pt x="3"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72" name="Google Shape;7572;p29"/>
            <p:cNvSpPr/>
            <p:nvPr/>
          </p:nvSpPr>
          <p:spPr>
            <a:xfrm>
              <a:off x="1196200" y="65278"/>
              <a:ext cx="2574" cy="2926"/>
            </a:xfrm>
            <a:custGeom>
              <a:avLst/>
              <a:gdLst/>
              <a:ahLst/>
              <a:cxnLst/>
              <a:rect l="l" t="t" r="r" b="b"/>
              <a:pathLst>
                <a:path w="19" h="19" extrusionOk="0">
                  <a:moveTo>
                    <a:pt x="1" y="1"/>
                  </a:moveTo>
                  <a:lnTo>
                    <a:pt x="1" y="1"/>
                  </a:lnTo>
                  <a:cubicBezTo>
                    <a:pt x="1" y="9"/>
                    <a:pt x="10" y="18"/>
                    <a:pt x="18" y="18"/>
                  </a:cubicBezTo>
                  <a:cubicBezTo>
                    <a:pt x="10" y="18"/>
                    <a:pt x="10" y="9"/>
                    <a:pt x="1"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73" name="Google Shape;7573;p29"/>
            <p:cNvSpPr/>
            <p:nvPr/>
          </p:nvSpPr>
          <p:spPr>
            <a:xfrm>
              <a:off x="1194981" y="72054"/>
              <a:ext cx="1355" cy="5544"/>
            </a:xfrm>
            <a:custGeom>
              <a:avLst/>
              <a:gdLst/>
              <a:ahLst/>
              <a:cxnLst/>
              <a:rect l="l" t="t" r="r" b="b"/>
              <a:pathLst>
                <a:path w="10" h="36" extrusionOk="0">
                  <a:moveTo>
                    <a:pt x="1" y="1"/>
                  </a:moveTo>
                  <a:lnTo>
                    <a:pt x="1" y="36"/>
                  </a:lnTo>
                  <a:lnTo>
                    <a:pt x="10" y="27"/>
                  </a:lnTo>
                  <a:lnTo>
                    <a:pt x="1"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74" name="Google Shape;7574;p29"/>
            <p:cNvSpPr/>
            <p:nvPr/>
          </p:nvSpPr>
          <p:spPr>
            <a:xfrm>
              <a:off x="1168699" y="19076"/>
              <a:ext cx="6096" cy="3850"/>
            </a:xfrm>
            <a:custGeom>
              <a:avLst/>
              <a:gdLst/>
              <a:ahLst/>
              <a:cxnLst/>
              <a:rect l="l" t="t" r="r" b="b"/>
              <a:pathLst>
                <a:path w="45" h="25" extrusionOk="0">
                  <a:moveTo>
                    <a:pt x="18" y="0"/>
                  </a:moveTo>
                  <a:cubicBezTo>
                    <a:pt x="9" y="0"/>
                    <a:pt x="1" y="18"/>
                    <a:pt x="18" y="18"/>
                  </a:cubicBezTo>
                  <a:cubicBezTo>
                    <a:pt x="23" y="22"/>
                    <a:pt x="27" y="25"/>
                    <a:pt x="32" y="25"/>
                  </a:cubicBezTo>
                  <a:cubicBezTo>
                    <a:pt x="36" y="25"/>
                    <a:pt x="40" y="22"/>
                    <a:pt x="45" y="18"/>
                  </a:cubicBezTo>
                  <a:lnTo>
                    <a:pt x="18"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75" name="Google Shape;7575;p29"/>
            <p:cNvSpPr/>
            <p:nvPr/>
          </p:nvSpPr>
          <p:spPr>
            <a:xfrm>
              <a:off x="1165177" y="38019"/>
              <a:ext cx="6096" cy="4312"/>
            </a:xfrm>
            <a:custGeom>
              <a:avLst/>
              <a:gdLst/>
              <a:ahLst/>
              <a:cxnLst/>
              <a:rect l="l" t="t" r="r" b="b"/>
              <a:pathLst>
                <a:path w="45" h="28" extrusionOk="0">
                  <a:moveTo>
                    <a:pt x="44" y="1"/>
                  </a:moveTo>
                  <a:lnTo>
                    <a:pt x="0" y="19"/>
                  </a:lnTo>
                  <a:lnTo>
                    <a:pt x="27" y="27"/>
                  </a:lnTo>
                  <a:cubicBezTo>
                    <a:pt x="27" y="10"/>
                    <a:pt x="35" y="10"/>
                    <a:pt x="44"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76" name="Google Shape;7576;p29"/>
            <p:cNvSpPr/>
            <p:nvPr/>
          </p:nvSpPr>
          <p:spPr>
            <a:xfrm>
              <a:off x="1155694" y="30473"/>
              <a:ext cx="6503" cy="3234"/>
            </a:xfrm>
            <a:custGeom>
              <a:avLst/>
              <a:gdLst/>
              <a:ahLst/>
              <a:cxnLst/>
              <a:rect l="l" t="t" r="r" b="b"/>
              <a:pathLst>
                <a:path w="48" h="21" extrusionOk="0">
                  <a:moveTo>
                    <a:pt x="12" y="0"/>
                  </a:moveTo>
                  <a:cubicBezTo>
                    <a:pt x="5" y="0"/>
                    <a:pt x="1" y="3"/>
                    <a:pt x="8" y="15"/>
                  </a:cubicBezTo>
                  <a:cubicBezTo>
                    <a:pt x="18" y="15"/>
                    <a:pt x="31" y="20"/>
                    <a:pt x="39" y="20"/>
                  </a:cubicBezTo>
                  <a:cubicBezTo>
                    <a:pt x="45" y="20"/>
                    <a:pt x="47" y="17"/>
                    <a:pt x="44" y="6"/>
                  </a:cubicBezTo>
                  <a:cubicBezTo>
                    <a:pt x="39" y="6"/>
                    <a:pt x="22" y="0"/>
                    <a:pt x="12"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77" name="Google Shape;7577;p29"/>
            <p:cNvSpPr/>
            <p:nvPr/>
          </p:nvSpPr>
          <p:spPr>
            <a:xfrm>
              <a:off x="1137676" y="-34055"/>
              <a:ext cx="12057" cy="1540"/>
            </a:xfrm>
            <a:custGeom>
              <a:avLst/>
              <a:gdLst/>
              <a:ahLst/>
              <a:cxnLst/>
              <a:rect l="l" t="t" r="r" b="b"/>
              <a:pathLst>
                <a:path w="89" h="10" extrusionOk="0">
                  <a:moveTo>
                    <a:pt x="0" y="1"/>
                  </a:moveTo>
                  <a:lnTo>
                    <a:pt x="9" y="10"/>
                  </a:lnTo>
                  <a:lnTo>
                    <a:pt x="88"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78" name="Google Shape;7578;p29"/>
            <p:cNvSpPr/>
            <p:nvPr/>
          </p:nvSpPr>
          <p:spPr>
            <a:xfrm>
              <a:off x="1078609" y="-109210"/>
              <a:ext cx="18424" cy="8778"/>
            </a:xfrm>
            <a:custGeom>
              <a:avLst/>
              <a:gdLst/>
              <a:ahLst/>
              <a:cxnLst/>
              <a:rect l="l" t="t" r="r" b="b"/>
              <a:pathLst>
                <a:path w="136" h="57" extrusionOk="0">
                  <a:moveTo>
                    <a:pt x="24" y="0"/>
                  </a:moveTo>
                  <a:cubicBezTo>
                    <a:pt x="0" y="0"/>
                    <a:pt x="61" y="28"/>
                    <a:pt x="48" y="28"/>
                  </a:cubicBezTo>
                  <a:cubicBezTo>
                    <a:pt x="45" y="28"/>
                    <a:pt x="37" y="26"/>
                    <a:pt x="21" y="21"/>
                  </a:cubicBezTo>
                  <a:lnTo>
                    <a:pt x="21" y="21"/>
                  </a:lnTo>
                  <a:cubicBezTo>
                    <a:pt x="39" y="39"/>
                    <a:pt x="92" y="47"/>
                    <a:pt x="101" y="56"/>
                  </a:cubicBezTo>
                  <a:cubicBezTo>
                    <a:pt x="101" y="39"/>
                    <a:pt x="136" y="47"/>
                    <a:pt x="48" y="3"/>
                  </a:cubicBezTo>
                  <a:cubicBezTo>
                    <a:pt x="36" y="1"/>
                    <a:pt x="29" y="0"/>
                    <a:pt x="24"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79" name="Google Shape;7579;p29"/>
            <p:cNvSpPr/>
            <p:nvPr/>
          </p:nvSpPr>
          <p:spPr>
            <a:xfrm>
              <a:off x="1092157" y="-100585"/>
              <a:ext cx="135" cy="1540"/>
            </a:xfrm>
            <a:custGeom>
              <a:avLst/>
              <a:gdLst/>
              <a:ahLst/>
              <a:cxnLst/>
              <a:rect l="l" t="t" r="r" b="b"/>
              <a:pathLst>
                <a:path w="1" h="10" extrusionOk="0">
                  <a:moveTo>
                    <a:pt x="1" y="0"/>
                  </a:moveTo>
                  <a:cubicBezTo>
                    <a:pt x="1" y="9"/>
                    <a:pt x="1" y="9"/>
                    <a:pt x="1" y="9"/>
                  </a:cubicBezTo>
                  <a:cubicBezTo>
                    <a:pt x="1" y="9"/>
                    <a:pt x="1" y="9"/>
                    <a:pt x="1"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80" name="Google Shape;7580;p29"/>
            <p:cNvSpPr/>
            <p:nvPr/>
          </p:nvSpPr>
          <p:spPr>
            <a:xfrm>
              <a:off x="1251202" y="201264"/>
              <a:ext cx="3793" cy="1540"/>
            </a:xfrm>
            <a:custGeom>
              <a:avLst/>
              <a:gdLst/>
              <a:ahLst/>
              <a:cxnLst/>
              <a:rect l="l" t="t" r="r" b="b"/>
              <a:pathLst>
                <a:path w="28" h="10" extrusionOk="0">
                  <a:moveTo>
                    <a:pt x="19" y="0"/>
                  </a:moveTo>
                  <a:lnTo>
                    <a:pt x="1" y="9"/>
                  </a:lnTo>
                  <a:lnTo>
                    <a:pt x="27" y="9"/>
                  </a:lnTo>
                  <a:lnTo>
                    <a:pt x="19"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81" name="Google Shape;7581;p29"/>
            <p:cNvSpPr/>
            <p:nvPr/>
          </p:nvSpPr>
          <p:spPr>
            <a:xfrm>
              <a:off x="1251202" y="208040"/>
              <a:ext cx="6232" cy="4312"/>
            </a:xfrm>
            <a:custGeom>
              <a:avLst/>
              <a:gdLst/>
              <a:ahLst/>
              <a:cxnLst/>
              <a:rect l="l" t="t" r="r" b="b"/>
              <a:pathLst>
                <a:path w="46" h="28" extrusionOk="0">
                  <a:moveTo>
                    <a:pt x="1" y="1"/>
                  </a:moveTo>
                  <a:lnTo>
                    <a:pt x="36" y="27"/>
                  </a:lnTo>
                  <a:cubicBezTo>
                    <a:pt x="36" y="27"/>
                    <a:pt x="36" y="18"/>
                    <a:pt x="45" y="18"/>
                  </a:cubicBezTo>
                  <a:lnTo>
                    <a:pt x="1"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82" name="Google Shape;7582;p29"/>
            <p:cNvSpPr/>
            <p:nvPr/>
          </p:nvSpPr>
          <p:spPr>
            <a:xfrm>
              <a:off x="1311082" y="-118296"/>
              <a:ext cx="3658" cy="4158"/>
            </a:xfrm>
            <a:custGeom>
              <a:avLst/>
              <a:gdLst/>
              <a:ahLst/>
              <a:cxnLst/>
              <a:rect l="l" t="t" r="r" b="b"/>
              <a:pathLst>
                <a:path w="27" h="27" extrusionOk="0">
                  <a:moveTo>
                    <a:pt x="9" y="0"/>
                  </a:moveTo>
                  <a:lnTo>
                    <a:pt x="0" y="9"/>
                  </a:lnTo>
                  <a:cubicBezTo>
                    <a:pt x="9" y="27"/>
                    <a:pt x="9" y="27"/>
                    <a:pt x="27" y="27"/>
                  </a:cubicBezTo>
                  <a:lnTo>
                    <a:pt x="9"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83" name="Google Shape;7583;p29"/>
            <p:cNvSpPr/>
            <p:nvPr/>
          </p:nvSpPr>
          <p:spPr>
            <a:xfrm>
              <a:off x="1352943" y="-112906"/>
              <a:ext cx="1355" cy="6930"/>
            </a:xfrm>
            <a:custGeom>
              <a:avLst/>
              <a:gdLst/>
              <a:ahLst/>
              <a:cxnLst/>
              <a:rect l="l" t="t" r="r" b="b"/>
              <a:pathLst>
                <a:path w="10" h="45" extrusionOk="0">
                  <a:moveTo>
                    <a:pt x="0" y="1"/>
                  </a:moveTo>
                  <a:lnTo>
                    <a:pt x="0" y="1"/>
                  </a:lnTo>
                  <a:lnTo>
                    <a:pt x="9" y="45"/>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84" name="Google Shape;7584;p29"/>
            <p:cNvSpPr/>
            <p:nvPr/>
          </p:nvSpPr>
          <p:spPr>
            <a:xfrm>
              <a:off x="1407945" y="-121068"/>
              <a:ext cx="9754" cy="2002"/>
            </a:xfrm>
            <a:custGeom>
              <a:avLst/>
              <a:gdLst/>
              <a:ahLst/>
              <a:cxnLst/>
              <a:rect l="l" t="t" r="r" b="b"/>
              <a:pathLst>
                <a:path w="72" h="13" extrusionOk="0">
                  <a:moveTo>
                    <a:pt x="1" y="1"/>
                  </a:moveTo>
                  <a:cubicBezTo>
                    <a:pt x="36" y="1"/>
                    <a:pt x="40" y="13"/>
                    <a:pt x="49" y="13"/>
                  </a:cubicBezTo>
                  <a:cubicBezTo>
                    <a:pt x="54" y="13"/>
                    <a:pt x="59" y="10"/>
                    <a:pt x="71"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85" name="Google Shape;7585;p29"/>
            <p:cNvSpPr/>
            <p:nvPr/>
          </p:nvSpPr>
          <p:spPr>
            <a:xfrm>
              <a:off x="-119654" y="375289"/>
              <a:ext cx="305220" cy="300772"/>
            </a:xfrm>
            <a:custGeom>
              <a:avLst/>
              <a:gdLst/>
              <a:ahLst/>
              <a:cxnLst/>
              <a:rect l="l" t="t" r="r" b="b"/>
              <a:pathLst>
                <a:path w="2253" h="1953" extrusionOk="0">
                  <a:moveTo>
                    <a:pt x="1" y="1"/>
                  </a:moveTo>
                  <a:lnTo>
                    <a:pt x="1122" y="1952"/>
                  </a:lnTo>
                  <a:lnTo>
                    <a:pt x="2253"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86" name="Google Shape;7586;p29"/>
            <p:cNvSpPr/>
            <p:nvPr/>
          </p:nvSpPr>
          <p:spPr>
            <a:xfrm>
              <a:off x="53617" y="659274"/>
              <a:ext cx="3929" cy="2156"/>
            </a:xfrm>
            <a:custGeom>
              <a:avLst/>
              <a:gdLst/>
              <a:ahLst/>
              <a:cxnLst/>
              <a:rect l="l" t="t" r="r" b="b"/>
              <a:pathLst>
                <a:path w="29" h="14" extrusionOk="0">
                  <a:moveTo>
                    <a:pt x="24" y="0"/>
                  </a:moveTo>
                  <a:cubicBezTo>
                    <a:pt x="17" y="0"/>
                    <a:pt x="6" y="8"/>
                    <a:pt x="2" y="11"/>
                  </a:cubicBezTo>
                  <a:lnTo>
                    <a:pt x="2" y="11"/>
                  </a:lnTo>
                  <a:cubicBezTo>
                    <a:pt x="2" y="11"/>
                    <a:pt x="2" y="11"/>
                    <a:pt x="2" y="11"/>
                  </a:cubicBezTo>
                  <a:cubicBezTo>
                    <a:pt x="1" y="12"/>
                    <a:pt x="0" y="13"/>
                    <a:pt x="0" y="13"/>
                  </a:cubicBezTo>
                  <a:cubicBezTo>
                    <a:pt x="1" y="13"/>
                    <a:pt x="1" y="12"/>
                    <a:pt x="2" y="11"/>
                  </a:cubicBezTo>
                  <a:lnTo>
                    <a:pt x="2" y="11"/>
                  </a:lnTo>
                  <a:cubicBezTo>
                    <a:pt x="2" y="13"/>
                    <a:pt x="3" y="13"/>
                    <a:pt x="5" y="13"/>
                  </a:cubicBezTo>
                  <a:cubicBezTo>
                    <a:pt x="12" y="13"/>
                    <a:pt x="29" y="2"/>
                    <a:pt x="29" y="2"/>
                  </a:cubicBezTo>
                  <a:cubicBezTo>
                    <a:pt x="27" y="1"/>
                    <a:pt x="26" y="0"/>
                    <a:pt x="24"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87" name="Google Shape;7587;p29"/>
            <p:cNvSpPr/>
            <p:nvPr/>
          </p:nvSpPr>
          <p:spPr>
            <a:xfrm>
              <a:off x="29909" y="643258"/>
              <a:ext cx="6096" cy="1386"/>
            </a:xfrm>
            <a:custGeom>
              <a:avLst/>
              <a:gdLst/>
              <a:ahLst/>
              <a:cxnLst/>
              <a:rect l="l" t="t" r="r" b="b"/>
              <a:pathLst>
                <a:path w="45" h="9" extrusionOk="0">
                  <a:moveTo>
                    <a:pt x="1" y="0"/>
                  </a:moveTo>
                  <a:lnTo>
                    <a:pt x="27" y="9"/>
                  </a:lnTo>
                  <a:lnTo>
                    <a:pt x="45"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88" name="Google Shape;7588;p29"/>
            <p:cNvSpPr/>
            <p:nvPr/>
          </p:nvSpPr>
          <p:spPr>
            <a:xfrm>
              <a:off x="17987" y="624161"/>
              <a:ext cx="15715" cy="13706"/>
            </a:xfrm>
            <a:custGeom>
              <a:avLst/>
              <a:gdLst/>
              <a:ahLst/>
              <a:cxnLst/>
              <a:rect l="l" t="t" r="r" b="b"/>
              <a:pathLst>
                <a:path w="116" h="89" extrusionOk="0">
                  <a:moveTo>
                    <a:pt x="45" y="1"/>
                  </a:moveTo>
                  <a:lnTo>
                    <a:pt x="45" y="1"/>
                  </a:lnTo>
                  <a:cubicBezTo>
                    <a:pt x="0" y="36"/>
                    <a:pt x="80" y="45"/>
                    <a:pt x="80" y="71"/>
                  </a:cubicBezTo>
                  <a:lnTo>
                    <a:pt x="71" y="89"/>
                  </a:lnTo>
                  <a:lnTo>
                    <a:pt x="115" y="71"/>
                  </a:lnTo>
                  <a:cubicBezTo>
                    <a:pt x="89" y="45"/>
                    <a:pt x="45" y="27"/>
                    <a:pt x="45"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89" name="Google Shape;7589;p29"/>
            <p:cNvSpPr/>
            <p:nvPr/>
          </p:nvSpPr>
          <p:spPr>
            <a:xfrm>
              <a:off x="29773" y="603832"/>
              <a:ext cx="2709" cy="2772"/>
            </a:xfrm>
            <a:custGeom>
              <a:avLst/>
              <a:gdLst/>
              <a:ahLst/>
              <a:cxnLst/>
              <a:rect l="l" t="t" r="r" b="b"/>
              <a:pathLst>
                <a:path w="20" h="18" extrusionOk="0">
                  <a:moveTo>
                    <a:pt x="10" y="0"/>
                  </a:moveTo>
                  <a:cubicBezTo>
                    <a:pt x="9" y="4"/>
                    <a:pt x="7" y="5"/>
                    <a:pt x="5" y="6"/>
                  </a:cubicBezTo>
                  <a:lnTo>
                    <a:pt x="5" y="6"/>
                  </a:lnTo>
                  <a:cubicBezTo>
                    <a:pt x="4" y="5"/>
                    <a:pt x="3" y="5"/>
                    <a:pt x="2" y="5"/>
                  </a:cubicBezTo>
                  <a:lnTo>
                    <a:pt x="2" y="5"/>
                  </a:lnTo>
                  <a:cubicBezTo>
                    <a:pt x="1" y="5"/>
                    <a:pt x="2" y="7"/>
                    <a:pt x="4" y="7"/>
                  </a:cubicBezTo>
                  <a:cubicBezTo>
                    <a:pt x="4" y="7"/>
                    <a:pt x="5" y="7"/>
                    <a:pt x="5" y="6"/>
                  </a:cubicBezTo>
                  <a:lnTo>
                    <a:pt x="5" y="6"/>
                  </a:lnTo>
                  <a:cubicBezTo>
                    <a:pt x="8" y="8"/>
                    <a:pt x="13" y="11"/>
                    <a:pt x="19" y="18"/>
                  </a:cubicBezTo>
                  <a:cubicBezTo>
                    <a:pt x="19" y="9"/>
                    <a:pt x="19" y="9"/>
                    <a:pt x="10"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90" name="Google Shape;7590;p29"/>
            <p:cNvSpPr/>
            <p:nvPr/>
          </p:nvSpPr>
          <p:spPr>
            <a:xfrm>
              <a:off x="32347" y="605526"/>
              <a:ext cx="1084" cy="1386"/>
            </a:xfrm>
            <a:custGeom>
              <a:avLst/>
              <a:gdLst/>
              <a:ahLst/>
              <a:cxnLst/>
              <a:rect l="l" t="t" r="r" b="b"/>
              <a:pathLst>
                <a:path w="8" h="9" extrusionOk="0">
                  <a:moveTo>
                    <a:pt x="5" y="1"/>
                  </a:moveTo>
                  <a:cubicBezTo>
                    <a:pt x="4" y="1"/>
                    <a:pt x="3" y="2"/>
                    <a:pt x="0" y="7"/>
                  </a:cubicBezTo>
                  <a:cubicBezTo>
                    <a:pt x="2" y="8"/>
                    <a:pt x="3" y="9"/>
                    <a:pt x="4" y="9"/>
                  </a:cubicBezTo>
                  <a:cubicBezTo>
                    <a:pt x="7" y="9"/>
                    <a:pt x="8" y="1"/>
                    <a:pt x="5"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91" name="Google Shape;7591;p29"/>
            <p:cNvSpPr/>
            <p:nvPr/>
          </p:nvSpPr>
          <p:spPr>
            <a:xfrm>
              <a:off x="26387" y="593668"/>
              <a:ext cx="4877" cy="4774"/>
            </a:xfrm>
            <a:custGeom>
              <a:avLst/>
              <a:gdLst/>
              <a:ahLst/>
              <a:cxnLst/>
              <a:rect l="l" t="t" r="r" b="b"/>
              <a:pathLst>
                <a:path w="36" h="31" extrusionOk="0">
                  <a:moveTo>
                    <a:pt x="23" y="1"/>
                  </a:moveTo>
                  <a:cubicBezTo>
                    <a:pt x="13" y="1"/>
                    <a:pt x="7" y="9"/>
                    <a:pt x="0" y="22"/>
                  </a:cubicBezTo>
                  <a:lnTo>
                    <a:pt x="27" y="31"/>
                  </a:lnTo>
                  <a:cubicBezTo>
                    <a:pt x="35" y="22"/>
                    <a:pt x="27" y="4"/>
                    <a:pt x="35" y="4"/>
                  </a:cubicBezTo>
                  <a:cubicBezTo>
                    <a:pt x="31" y="2"/>
                    <a:pt x="27" y="1"/>
                    <a:pt x="23"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92" name="Google Shape;7592;p29"/>
            <p:cNvSpPr/>
            <p:nvPr/>
          </p:nvSpPr>
          <p:spPr>
            <a:xfrm>
              <a:off x="20426" y="596902"/>
              <a:ext cx="2439" cy="1540"/>
            </a:xfrm>
            <a:custGeom>
              <a:avLst/>
              <a:gdLst/>
              <a:ahLst/>
              <a:cxnLst/>
              <a:rect l="l" t="t" r="r" b="b"/>
              <a:pathLst>
                <a:path w="18" h="10" extrusionOk="0">
                  <a:moveTo>
                    <a:pt x="0" y="1"/>
                  </a:moveTo>
                  <a:lnTo>
                    <a:pt x="9" y="10"/>
                  </a:lnTo>
                  <a:cubicBezTo>
                    <a:pt x="18" y="1"/>
                    <a:pt x="18" y="1"/>
                    <a:pt x="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93" name="Google Shape;7593;p29"/>
            <p:cNvSpPr/>
            <p:nvPr/>
          </p:nvSpPr>
          <p:spPr>
            <a:xfrm>
              <a:off x="20019" y="598288"/>
              <a:ext cx="5283" cy="1540"/>
            </a:xfrm>
            <a:custGeom>
              <a:avLst/>
              <a:gdLst/>
              <a:ahLst/>
              <a:cxnLst/>
              <a:rect l="l" t="t" r="r" b="b"/>
              <a:pathLst>
                <a:path w="39" h="10" extrusionOk="0">
                  <a:moveTo>
                    <a:pt x="12" y="1"/>
                  </a:moveTo>
                  <a:cubicBezTo>
                    <a:pt x="6" y="1"/>
                    <a:pt x="0" y="9"/>
                    <a:pt x="5" y="9"/>
                  </a:cubicBezTo>
                  <a:cubicBezTo>
                    <a:pt x="7" y="9"/>
                    <a:pt x="11" y="7"/>
                    <a:pt x="18" y="3"/>
                  </a:cubicBezTo>
                  <a:lnTo>
                    <a:pt x="18" y="3"/>
                  </a:lnTo>
                  <a:lnTo>
                    <a:pt x="19" y="3"/>
                  </a:lnTo>
                  <a:lnTo>
                    <a:pt x="19" y="3"/>
                  </a:lnTo>
                  <a:cubicBezTo>
                    <a:pt x="19" y="2"/>
                    <a:pt x="20" y="2"/>
                    <a:pt x="21" y="1"/>
                  </a:cubicBezTo>
                  <a:lnTo>
                    <a:pt x="21" y="1"/>
                  </a:lnTo>
                  <a:cubicBezTo>
                    <a:pt x="20" y="1"/>
                    <a:pt x="19" y="2"/>
                    <a:pt x="18" y="3"/>
                  </a:cubicBezTo>
                  <a:lnTo>
                    <a:pt x="18" y="3"/>
                  </a:lnTo>
                  <a:lnTo>
                    <a:pt x="12" y="1"/>
                  </a:lnTo>
                  <a:close/>
                  <a:moveTo>
                    <a:pt x="19" y="3"/>
                  </a:moveTo>
                  <a:lnTo>
                    <a:pt x="19" y="3"/>
                  </a:lnTo>
                  <a:cubicBezTo>
                    <a:pt x="14" y="10"/>
                    <a:pt x="22" y="10"/>
                    <a:pt x="38" y="10"/>
                  </a:cubicBezTo>
                  <a:lnTo>
                    <a:pt x="19" y="3"/>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94" name="Google Shape;7594;p29"/>
            <p:cNvSpPr/>
            <p:nvPr/>
          </p:nvSpPr>
          <p:spPr>
            <a:xfrm>
              <a:off x="21510" y="602446"/>
              <a:ext cx="6096" cy="6160"/>
            </a:xfrm>
            <a:custGeom>
              <a:avLst/>
              <a:gdLst/>
              <a:ahLst/>
              <a:cxnLst/>
              <a:rect l="l" t="t" r="r" b="b"/>
              <a:pathLst>
                <a:path w="45" h="40" extrusionOk="0">
                  <a:moveTo>
                    <a:pt x="27" y="0"/>
                  </a:moveTo>
                  <a:cubicBezTo>
                    <a:pt x="27" y="15"/>
                    <a:pt x="27" y="29"/>
                    <a:pt x="13" y="29"/>
                  </a:cubicBezTo>
                  <a:cubicBezTo>
                    <a:pt x="10" y="29"/>
                    <a:pt x="6" y="28"/>
                    <a:pt x="1" y="27"/>
                  </a:cubicBezTo>
                  <a:lnTo>
                    <a:pt x="1" y="27"/>
                  </a:lnTo>
                  <a:cubicBezTo>
                    <a:pt x="10" y="36"/>
                    <a:pt x="19" y="40"/>
                    <a:pt x="25" y="40"/>
                  </a:cubicBezTo>
                  <a:cubicBezTo>
                    <a:pt x="39" y="40"/>
                    <a:pt x="45" y="24"/>
                    <a:pt x="27"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95" name="Google Shape;7595;p29"/>
            <p:cNvSpPr/>
            <p:nvPr/>
          </p:nvSpPr>
          <p:spPr>
            <a:xfrm>
              <a:off x="15549" y="626625"/>
              <a:ext cx="3793" cy="4466"/>
            </a:xfrm>
            <a:custGeom>
              <a:avLst/>
              <a:gdLst/>
              <a:ahLst/>
              <a:cxnLst/>
              <a:rect l="l" t="t" r="r" b="b"/>
              <a:pathLst>
                <a:path w="28" h="29" extrusionOk="0">
                  <a:moveTo>
                    <a:pt x="12" y="1"/>
                  </a:moveTo>
                  <a:cubicBezTo>
                    <a:pt x="11" y="1"/>
                    <a:pt x="11" y="1"/>
                    <a:pt x="10" y="2"/>
                  </a:cubicBezTo>
                  <a:lnTo>
                    <a:pt x="1" y="20"/>
                  </a:lnTo>
                  <a:lnTo>
                    <a:pt x="25" y="28"/>
                  </a:lnTo>
                  <a:lnTo>
                    <a:pt x="25" y="28"/>
                  </a:lnTo>
                  <a:cubicBezTo>
                    <a:pt x="19" y="24"/>
                    <a:pt x="18" y="1"/>
                    <a:pt x="12" y="1"/>
                  </a:cubicBezTo>
                  <a:close/>
                  <a:moveTo>
                    <a:pt x="25" y="28"/>
                  </a:moveTo>
                  <a:cubicBezTo>
                    <a:pt x="26" y="28"/>
                    <a:pt x="26" y="29"/>
                    <a:pt x="27" y="29"/>
                  </a:cubicBezTo>
                  <a:lnTo>
                    <a:pt x="25" y="28"/>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96" name="Google Shape;7596;p29"/>
            <p:cNvSpPr/>
            <p:nvPr/>
          </p:nvSpPr>
          <p:spPr>
            <a:xfrm>
              <a:off x="15549" y="576574"/>
              <a:ext cx="5012" cy="6930"/>
            </a:xfrm>
            <a:custGeom>
              <a:avLst/>
              <a:gdLst/>
              <a:ahLst/>
              <a:cxnLst/>
              <a:rect l="l" t="t" r="r" b="b"/>
              <a:pathLst>
                <a:path w="37" h="45" extrusionOk="0">
                  <a:moveTo>
                    <a:pt x="36" y="1"/>
                  </a:moveTo>
                  <a:cubicBezTo>
                    <a:pt x="29" y="4"/>
                    <a:pt x="25" y="9"/>
                    <a:pt x="23" y="14"/>
                  </a:cubicBezTo>
                  <a:lnTo>
                    <a:pt x="23" y="14"/>
                  </a:lnTo>
                  <a:cubicBezTo>
                    <a:pt x="28" y="9"/>
                    <a:pt x="33" y="4"/>
                    <a:pt x="36" y="1"/>
                  </a:cubicBezTo>
                  <a:close/>
                  <a:moveTo>
                    <a:pt x="23" y="14"/>
                  </a:moveTo>
                  <a:lnTo>
                    <a:pt x="23" y="14"/>
                  </a:lnTo>
                  <a:cubicBezTo>
                    <a:pt x="15" y="22"/>
                    <a:pt x="6" y="30"/>
                    <a:pt x="1" y="36"/>
                  </a:cubicBezTo>
                  <a:lnTo>
                    <a:pt x="18" y="45"/>
                  </a:lnTo>
                  <a:cubicBezTo>
                    <a:pt x="18" y="34"/>
                    <a:pt x="18" y="23"/>
                    <a:pt x="23" y="14"/>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97" name="Google Shape;7597;p29"/>
            <p:cNvSpPr/>
            <p:nvPr/>
          </p:nvSpPr>
          <p:spPr>
            <a:xfrm>
              <a:off x="12026" y="580578"/>
              <a:ext cx="3658" cy="2464"/>
            </a:xfrm>
            <a:custGeom>
              <a:avLst/>
              <a:gdLst/>
              <a:ahLst/>
              <a:cxnLst/>
              <a:rect l="l" t="t" r="r" b="b"/>
              <a:pathLst>
                <a:path w="27" h="16" extrusionOk="0">
                  <a:moveTo>
                    <a:pt x="0" y="1"/>
                  </a:moveTo>
                  <a:lnTo>
                    <a:pt x="0" y="1"/>
                  </a:lnTo>
                  <a:cubicBezTo>
                    <a:pt x="5" y="11"/>
                    <a:pt x="11" y="16"/>
                    <a:pt x="16" y="16"/>
                  </a:cubicBezTo>
                  <a:cubicBezTo>
                    <a:pt x="19" y="16"/>
                    <a:pt x="23" y="13"/>
                    <a:pt x="27" y="10"/>
                  </a:cubicBezTo>
                  <a:lnTo>
                    <a:pt x="0"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98" name="Google Shape;7598;p29"/>
            <p:cNvSpPr/>
            <p:nvPr/>
          </p:nvSpPr>
          <p:spPr>
            <a:xfrm>
              <a:off x="12026" y="599674"/>
              <a:ext cx="8535" cy="4312"/>
            </a:xfrm>
            <a:custGeom>
              <a:avLst/>
              <a:gdLst/>
              <a:ahLst/>
              <a:cxnLst/>
              <a:rect l="l" t="t" r="r" b="b"/>
              <a:pathLst>
                <a:path w="63" h="28" extrusionOk="0">
                  <a:moveTo>
                    <a:pt x="0" y="1"/>
                  </a:moveTo>
                  <a:lnTo>
                    <a:pt x="9" y="9"/>
                  </a:lnTo>
                  <a:lnTo>
                    <a:pt x="62" y="27"/>
                  </a:lnTo>
                  <a:lnTo>
                    <a:pt x="62" y="27"/>
                  </a:lnTo>
                  <a:lnTo>
                    <a:pt x="0"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599" name="Google Shape;7599;p29"/>
            <p:cNvSpPr/>
            <p:nvPr/>
          </p:nvSpPr>
          <p:spPr>
            <a:xfrm>
              <a:off x="12026" y="564407"/>
              <a:ext cx="6096" cy="154"/>
            </a:xfrm>
            <a:custGeom>
              <a:avLst/>
              <a:gdLst/>
              <a:ahLst/>
              <a:cxnLst/>
              <a:rect l="l" t="t" r="r" b="b"/>
              <a:pathLst>
                <a:path w="45" h="1" extrusionOk="0">
                  <a:moveTo>
                    <a:pt x="18" y="0"/>
                  </a:moveTo>
                  <a:lnTo>
                    <a:pt x="44" y="0"/>
                  </a:lnTo>
                  <a:lnTo>
                    <a:pt x="0"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00" name="Google Shape;7600;p29"/>
            <p:cNvSpPr/>
            <p:nvPr/>
          </p:nvSpPr>
          <p:spPr>
            <a:xfrm>
              <a:off x="8369" y="550701"/>
              <a:ext cx="7316" cy="6930"/>
            </a:xfrm>
            <a:custGeom>
              <a:avLst/>
              <a:gdLst/>
              <a:ahLst/>
              <a:cxnLst/>
              <a:rect l="l" t="t" r="r" b="b"/>
              <a:pathLst>
                <a:path w="54" h="45" extrusionOk="0">
                  <a:moveTo>
                    <a:pt x="1" y="1"/>
                  </a:moveTo>
                  <a:cubicBezTo>
                    <a:pt x="10" y="1"/>
                    <a:pt x="18" y="18"/>
                    <a:pt x="10" y="45"/>
                  </a:cubicBezTo>
                  <a:cubicBezTo>
                    <a:pt x="33" y="45"/>
                    <a:pt x="36" y="17"/>
                    <a:pt x="48" y="17"/>
                  </a:cubicBezTo>
                  <a:cubicBezTo>
                    <a:pt x="50" y="17"/>
                    <a:pt x="52" y="17"/>
                    <a:pt x="54" y="18"/>
                  </a:cubicBezTo>
                  <a:cubicBezTo>
                    <a:pt x="45" y="1"/>
                    <a:pt x="18" y="1"/>
                    <a:pt x="1"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01" name="Google Shape;7601;p29"/>
            <p:cNvSpPr/>
            <p:nvPr/>
          </p:nvSpPr>
          <p:spPr>
            <a:xfrm>
              <a:off x="3627" y="549315"/>
              <a:ext cx="4877" cy="1540"/>
            </a:xfrm>
            <a:custGeom>
              <a:avLst/>
              <a:gdLst/>
              <a:ahLst/>
              <a:cxnLst/>
              <a:rect l="l" t="t" r="r" b="b"/>
              <a:pathLst>
                <a:path w="36" h="10" extrusionOk="0">
                  <a:moveTo>
                    <a:pt x="0" y="1"/>
                  </a:moveTo>
                  <a:lnTo>
                    <a:pt x="0" y="1"/>
                  </a:lnTo>
                  <a:cubicBezTo>
                    <a:pt x="9" y="1"/>
                    <a:pt x="18" y="1"/>
                    <a:pt x="36" y="10"/>
                  </a:cubicBezTo>
                  <a:cubicBezTo>
                    <a:pt x="27" y="1"/>
                    <a:pt x="9" y="1"/>
                    <a:pt x="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02" name="Google Shape;7602;p29"/>
            <p:cNvSpPr/>
            <p:nvPr/>
          </p:nvSpPr>
          <p:spPr>
            <a:xfrm>
              <a:off x="8369" y="569797"/>
              <a:ext cx="3793" cy="4158"/>
            </a:xfrm>
            <a:custGeom>
              <a:avLst/>
              <a:gdLst/>
              <a:ahLst/>
              <a:cxnLst/>
              <a:rect l="l" t="t" r="r" b="b"/>
              <a:pathLst>
                <a:path w="28" h="27" extrusionOk="0">
                  <a:moveTo>
                    <a:pt x="27" y="0"/>
                  </a:moveTo>
                  <a:lnTo>
                    <a:pt x="1" y="18"/>
                  </a:lnTo>
                  <a:cubicBezTo>
                    <a:pt x="10" y="27"/>
                    <a:pt x="10" y="27"/>
                    <a:pt x="10" y="27"/>
                  </a:cubicBezTo>
                  <a:cubicBezTo>
                    <a:pt x="18" y="27"/>
                    <a:pt x="27" y="9"/>
                    <a:pt x="27"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03" name="Google Shape;7603;p29"/>
            <p:cNvSpPr/>
            <p:nvPr/>
          </p:nvSpPr>
          <p:spPr>
            <a:xfrm>
              <a:off x="8369" y="569797"/>
              <a:ext cx="135" cy="2926"/>
            </a:xfrm>
            <a:custGeom>
              <a:avLst/>
              <a:gdLst/>
              <a:ahLst/>
              <a:cxnLst/>
              <a:rect l="l" t="t" r="r" b="b"/>
              <a:pathLst>
                <a:path w="1" h="19" extrusionOk="0">
                  <a:moveTo>
                    <a:pt x="1" y="18"/>
                  </a:moveTo>
                  <a:lnTo>
                    <a:pt x="1" y="18"/>
                  </a:lnTo>
                  <a:cubicBezTo>
                    <a:pt x="1" y="9"/>
                    <a:pt x="1" y="9"/>
                    <a:pt x="1" y="0"/>
                  </a:cubicBezTo>
                  <a:cubicBezTo>
                    <a:pt x="1" y="9"/>
                    <a:pt x="1" y="9"/>
                    <a:pt x="1" y="18"/>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04" name="Google Shape;7604;p29"/>
            <p:cNvSpPr/>
            <p:nvPr/>
          </p:nvSpPr>
          <p:spPr>
            <a:xfrm>
              <a:off x="9588" y="573801"/>
              <a:ext cx="135" cy="1540"/>
            </a:xfrm>
            <a:custGeom>
              <a:avLst/>
              <a:gdLst/>
              <a:ahLst/>
              <a:cxnLst/>
              <a:rect l="l" t="t" r="r" b="b"/>
              <a:pathLst>
                <a:path w="1" h="10" extrusionOk="0">
                  <a:moveTo>
                    <a:pt x="1" y="1"/>
                  </a:moveTo>
                  <a:lnTo>
                    <a:pt x="1" y="1"/>
                  </a:lnTo>
                  <a:cubicBezTo>
                    <a:pt x="1" y="10"/>
                    <a:pt x="1" y="10"/>
                    <a:pt x="1"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05" name="Google Shape;7605;p29"/>
            <p:cNvSpPr/>
            <p:nvPr/>
          </p:nvSpPr>
          <p:spPr>
            <a:xfrm>
              <a:off x="3627" y="589664"/>
              <a:ext cx="8535" cy="4774"/>
            </a:xfrm>
            <a:custGeom>
              <a:avLst/>
              <a:gdLst/>
              <a:ahLst/>
              <a:cxnLst/>
              <a:rect l="l" t="t" r="r" b="b"/>
              <a:pathLst>
                <a:path w="63" h="31" extrusionOk="0">
                  <a:moveTo>
                    <a:pt x="32" y="0"/>
                  </a:moveTo>
                  <a:cubicBezTo>
                    <a:pt x="18" y="0"/>
                    <a:pt x="5" y="6"/>
                    <a:pt x="0" y="30"/>
                  </a:cubicBezTo>
                  <a:cubicBezTo>
                    <a:pt x="27" y="21"/>
                    <a:pt x="27" y="4"/>
                    <a:pt x="62" y="4"/>
                  </a:cubicBezTo>
                  <a:cubicBezTo>
                    <a:pt x="54" y="4"/>
                    <a:pt x="43" y="0"/>
                    <a:pt x="32"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06" name="Google Shape;7606;p29"/>
            <p:cNvSpPr/>
            <p:nvPr/>
          </p:nvSpPr>
          <p:spPr>
            <a:xfrm>
              <a:off x="6066" y="579346"/>
              <a:ext cx="4877" cy="4158"/>
            </a:xfrm>
            <a:custGeom>
              <a:avLst/>
              <a:gdLst/>
              <a:ahLst/>
              <a:cxnLst/>
              <a:rect l="l" t="t" r="r" b="b"/>
              <a:pathLst>
                <a:path w="36" h="27" extrusionOk="0">
                  <a:moveTo>
                    <a:pt x="0" y="0"/>
                  </a:moveTo>
                  <a:lnTo>
                    <a:pt x="9" y="27"/>
                  </a:lnTo>
                  <a:cubicBezTo>
                    <a:pt x="9" y="18"/>
                    <a:pt x="18" y="9"/>
                    <a:pt x="35" y="9"/>
                  </a:cubicBezTo>
                  <a:lnTo>
                    <a:pt x="0"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07" name="Google Shape;7607;p29"/>
            <p:cNvSpPr/>
            <p:nvPr/>
          </p:nvSpPr>
          <p:spPr>
            <a:xfrm>
              <a:off x="3627" y="577960"/>
              <a:ext cx="2574" cy="1540"/>
            </a:xfrm>
            <a:custGeom>
              <a:avLst/>
              <a:gdLst/>
              <a:ahLst/>
              <a:cxnLst/>
              <a:rect l="l" t="t" r="r" b="b"/>
              <a:pathLst>
                <a:path w="19" h="10" extrusionOk="0">
                  <a:moveTo>
                    <a:pt x="0" y="0"/>
                  </a:moveTo>
                  <a:lnTo>
                    <a:pt x="18" y="9"/>
                  </a:lnTo>
                  <a:lnTo>
                    <a:pt x="18"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08" name="Google Shape;7608;p29"/>
            <p:cNvSpPr/>
            <p:nvPr/>
          </p:nvSpPr>
          <p:spPr>
            <a:xfrm>
              <a:off x="-1115" y="553473"/>
              <a:ext cx="4877" cy="6930"/>
            </a:xfrm>
            <a:custGeom>
              <a:avLst/>
              <a:gdLst/>
              <a:ahLst/>
              <a:cxnLst/>
              <a:rect l="l" t="t" r="r" b="b"/>
              <a:pathLst>
                <a:path w="36" h="45" extrusionOk="0">
                  <a:moveTo>
                    <a:pt x="0" y="0"/>
                  </a:moveTo>
                  <a:cubicBezTo>
                    <a:pt x="0" y="18"/>
                    <a:pt x="0" y="36"/>
                    <a:pt x="9" y="45"/>
                  </a:cubicBezTo>
                  <a:cubicBezTo>
                    <a:pt x="18" y="45"/>
                    <a:pt x="35" y="36"/>
                    <a:pt x="27" y="27"/>
                  </a:cubicBezTo>
                  <a:cubicBezTo>
                    <a:pt x="9" y="27"/>
                    <a:pt x="9" y="18"/>
                    <a:pt x="0"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09" name="Google Shape;7609;p29"/>
            <p:cNvSpPr/>
            <p:nvPr/>
          </p:nvSpPr>
          <p:spPr>
            <a:xfrm>
              <a:off x="4846" y="565639"/>
              <a:ext cx="1355" cy="154"/>
            </a:xfrm>
            <a:custGeom>
              <a:avLst/>
              <a:gdLst/>
              <a:ahLst/>
              <a:cxnLst/>
              <a:rect l="l" t="t" r="r" b="b"/>
              <a:pathLst>
                <a:path w="10" h="1" extrusionOk="0">
                  <a:moveTo>
                    <a:pt x="9" y="1"/>
                  </a:moveTo>
                  <a:lnTo>
                    <a:pt x="0" y="1"/>
                  </a:lnTo>
                  <a:cubicBezTo>
                    <a:pt x="0" y="1"/>
                    <a:pt x="0" y="1"/>
                    <a:pt x="9"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10" name="Google Shape;7610;p29"/>
            <p:cNvSpPr/>
            <p:nvPr/>
          </p:nvSpPr>
          <p:spPr>
            <a:xfrm>
              <a:off x="-10733" y="535762"/>
              <a:ext cx="135" cy="1540"/>
            </a:xfrm>
            <a:custGeom>
              <a:avLst/>
              <a:gdLst/>
              <a:ahLst/>
              <a:cxnLst/>
              <a:rect l="l" t="t" r="r" b="b"/>
              <a:pathLst>
                <a:path w="1" h="10" extrusionOk="0">
                  <a:moveTo>
                    <a:pt x="0" y="1"/>
                  </a:moveTo>
                  <a:cubicBezTo>
                    <a:pt x="0" y="1"/>
                    <a:pt x="0" y="9"/>
                    <a:pt x="0" y="9"/>
                  </a:cubicBezTo>
                  <a:lnTo>
                    <a:pt x="0" y="9"/>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11" name="Google Shape;7611;p29"/>
            <p:cNvSpPr/>
            <p:nvPr/>
          </p:nvSpPr>
          <p:spPr>
            <a:xfrm>
              <a:off x="-1115" y="560249"/>
              <a:ext cx="3658" cy="2926"/>
            </a:xfrm>
            <a:custGeom>
              <a:avLst/>
              <a:gdLst/>
              <a:ahLst/>
              <a:cxnLst/>
              <a:rect l="l" t="t" r="r" b="b"/>
              <a:pathLst>
                <a:path w="27" h="19" extrusionOk="0">
                  <a:moveTo>
                    <a:pt x="9" y="1"/>
                  </a:moveTo>
                  <a:cubicBezTo>
                    <a:pt x="9" y="1"/>
                    <a:pt x="0" y="1"/>
                    <a:pt x="9" y="9"/>
                  </a:cubicBezTo>
                  <a:cubicBezTo>
                    <a:pt x="9" y="18"/>
                    <a:pt x="18" y="18"/>
                    <a:pt x="27" y="18"/>
                  </a:cubicBezTo>
                  <a:cubicBezTo>
                    <a:pt x="27" y="18"/>
                    <a:pt x="18" y="9"/>
                    <a:pt x="9"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12" name="Google Shape;7612;p29"/>
            <p:cNvSpPr/>
            <p:nvPr/>
          </p:nvSpPr>
          <p:spPr>
            <a:xfrm>
              <a:off x="-1115" y="545311"/>
              <a:ext cx="1219" cy="4158"/>
            </a:xfrm>
            <a:custGeom>
              <a:avLst/>
              <a:gdLst/>
              <a:ahLst/>
              <a:cxnLst/>
              <a:rect l="l" t="t" r="r" b="b"/>
              <a:pathLst>
                <a:path w="9" h="27" extrusionOk="0">
                  <a:moveTo>
                    <a:pt x="0" y="0"/>
                  </a:moveTo>
                  <a:cubicBezTo>
                    <a:pt x="0" y="9"/>
                    <a:pt x="0" y="18"/>
                    <a:pt x="0" y="27"/>
                  </a:cubicBezTo>
                  <a:cubicBezTo>
                    <a:pt x="0" y="18"/>
                    <a:pt x="9" y="0"/>
                    <a:pt x="0"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13" name="Google Shape;7613;p29"/>
            <p:cNvSpPr/>
            <p:nvPr/>
          </p:nvSpPr>
          <p:spPr>
            <a:xfrm>
              <a:off x="6066" y="563329"/>
              <a:ext cx="677" cy="1232"/>
            </a:xfrm>
            <a:custGeom>
              <a:avLst/>
              <a:gdLst/>
              <a:ahLst/>
              <a:cxnLst/>
              <a:rect l="l" t="t" r="r" b="b"/>
              <a:pathLst>
                <a:path w="5" h="8" extrusionOk="0">
                  <a:moveTo>
                    <a:pt x="3" y="0"/>
                  </a:moveTo>
                  <a:cubicBezTo>
                    <a:pt x="2" y="0"/>
                    <a:pt x="0" y="3"/>
                    <a:pt x="0" y="7"/>
                  </a:cubicBezTo>
                  <a:cubicBezTo>
                    <a:pt x="4" y="3"/>
                    <a:pt x="4" y="0"/>
                    <a:pt x="3"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14" name="Google Shape;7614;p29"/>
            <p:cNvSpPr/>
            <p:nvPr/>
          </p:nvSpPr>
          <p:spPr>
            <a:xfrm>
              <a:off x="2408" y="563021"/>
              <a:ext cx="3793" cy="2772"/>
            </a:xfrm>
            <a:custGeom>
              <a:avLst/>
              <a:gdLst/>
              <a:ahLst/>
              <a:cxnLst/>
              <a:rect l="l" t="t" r="r" b="b"/>
              <a:pathLst>
                <a:path w="28" h="18" extrusionOk="0">
                  <a:moveTo>
                    <a:pt x="1" y="0"/>
                  </a:moveTo>
                  <a:cubicBezTo>
                    <a:pt x="9" y="9"/>
                    <a:pt x="9" y="9"/>
                    <a:pt x="18" y="18"/>
                  </a:cubicBezTo>
                  <a:cubicBezTo>
                    <a:pt x="18" y="9"/>
                    <a:pt x="27" y="9"/>
                    <a:pt x="27" y="9"/>
                  </a:cubicBezTo>
                  <a:cubicBezTo>
                    <a:pt x="18" y="0"/>
                    <a:pt x="9" y="0"/>
                    <a:pt x="1"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15" name="Google Shape;7615;p29"/>
            <p:cNvSpPr/>
            <p:nvPr/>
          </p:nvSpPr>
          <p:spPr>
            <a:xfrm>
              <a:off x="-38234" y="537148"/>
              <a:ext cx="27636" cy="15246"/>
            </a:xfrm>
            <a:custGeom>
              <a:avLst/>
              <a:gdLst/>
              <a:ahLst/>
              <a:cxnLst/>
              <a:rect l="l" t="t" r="r" b="b"/>
              <a:pathLst>
                <a:path w="204" h="99" extrusionOk="0">
                  <a:moveTo>
                    <a:pt x="150" y="0"/>
                  </a:moveTo>
                  <a:cubicBezTo>
                    <a:pt x="142" y="18"/>
                    <a:pt x="150" y="62"/>
                    <a:pt x="115" y="62"/>
                  </a:cubicBezTo>
                  <a:cubicBezTo>
                    <a:pt x="80" y="36"/>
                    <a:pt x="106" y="36"/>
                    <a:pt x="115" y="9"/>
                  </a:cubicBezTo>
                  <a:lnTo>
                    <a:pt x="115" y="9"/>
                  </a:lnTo>
                  <a:cubicBezTo>
                    <a:pt x="106" y="21"/>
                    <a:pt x="96" y="24"/>
                    <a:pt x="83" y="24"/>
                  </a:cubicBezTo>
                  <a:cubicBezTo>
                    <a:pt x="71" y="24"/>
                    <a:pt x="58" y="21"/>
                    <a:pt x="44" y="21"/>
                  </a:cubicBezTo>
                  <a:cubicBezTo>
                    <a:pt x="30" y="21"/>
                    <a:pt x="15" y="24"/>
                    <a:pt x="0" y="36"/>
                  </a:cubicBezTo>
                  <a:lnTo>
                    <a:pt x="36" y="53"/>
                  </a:lnTo>
                  <a:cubicBezTo>
                    <a:pt x="27" y="53"/>
                    <a:pt x="9" y="53"/>
                    <a:pt x="9" y="62"/>
                  </a:cubicBezTo>
                  <a:cubicBezTo>
                    <a:pt x="16" y="58"/>
                    <a:pt x="24" y="55"/>
                    <a:pt x="31" y="55"/>
                  </a:cubicBezTo>
                  <a:cubicBezTo>
                    <a:pt x="51" y="55"/>
                    <a:pt x="69" y="72"/>
                    <a:pt x="62" y="98"/>
                  </a:cubicBezTo>
                  <a:cubicBezTo>
                    <a:pt x="64" y="98"/>
                    <a:pt x="66" y="98"/>
                    <a:pt x="68" y="98"/>
                  </a:cubicBezTo>
                  <a:cubicBezTo>
                    <a:pt x="99" y="98"/>
                    <a:pt x="170" y="42"/>
                    <a:pt x="203" y="0"/>
                  </a:cubicBezTo>
                  <a:lnTo>
                    <a:pt x="203" y="0"/>
                  </a:lnTo>
                  <a:cubicBezTo>
                    <a:pt x="199" y="5"/>
                    <a:pt x="192" y="7"/>
                    <a:pt x="184" y="7"/>
                  </a:cubicBezTo>
                  <a:cubicBezTo>
                    <a:pt x="175" y="7"/>
                    <a:pt x="164" y="5"/>
                    <a:pt x="150"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16" name="Google Shape;7616;p29"/>
            <p:cNvSpPr/>
            <p:nvPr/>
          </p:nvSpPr>
          <p:spPr>
            <a:xfrm>
              <a:off x="-10733" y="536070"/>
              <a:ext cx="6096" cy="8008"/>
            </a:xfrm>
            <a:custGeom>
              <a:avLst/>
              <a:gdLst/>
              <a:ahLst/>
              <a:cxnLst/>
              <a:rect l="l" t="t" r="r" b="b"/>
              <a:pathLst>
                <a:path w="45" h="52" extrusionOk="0">
                  <a:moveTo>
                    <a:pt x="19" y="1"/>
                  </a:moveTo>
                  <a:cubicBezTo>
                    <a:pt x="11" y="1"/>
                    <a:pt x="5" y="3"/>
                    <a:pt x="0" y="7"/>
                  </a:cubicBezTo>
                  <a:lnTo>
                    <a:pt x="27" y="52"/>
                  </a:lnTo>
                  <a:cubicBezTo>
                    <a:pt x="27" y="43"/>
                    <a:pt x="36" y="34"/>
                    <a:pt x="45" y="7"/>
                  </a:cubicBezTo>
                  <a:cubicBezTo>
                    <a:pt x="36" y="3"/>
                    <a:pt x="27" y="1"/>
                    <a:pt x="19"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17" name="Google Shape;7617;p29"/>
            <p:cNvSpPr/>
            <p:nvPr/>
          </p:nvSpPr>
          <p:spPr>
            <a:xfrm>
              <a:off x="-14391" y="545311"/>
              <a:ext cx="13412" cy="11550"/>
            </a:xfrm>
            <a:custGeom>
              <a:avLst/>
              <a:gdLst/>
              <a:ahLst/>
              <a:cxnLst/>
              <a:rect l="l" t="t" r="r" b="b"/>
              <a:pathLst>
                <a:path w="99" h="75" extrusionOk="0">
                  <a:moveTo>
                    <a:pt x="54" y="0"/>
                  </a:moveTo>
                  <a:cubicBezTo>
                    <a:pt x="54" y="9"/>
                    <a:pt x="63" y="18"/>
                    <a:pt x="80" y="36"/>
                  </a:cubicBezTo>
                  <a:cubicBezTo>
                    <a:pt x="80" y="28"/>
                    <a:pt x="80" y="26"/>
                    <a:pt x="81" y="26"/>
                  </a:cubicBezTo>
                  <a:cubicBezTo>
                    <a:pt x="82" y="26"/>
                    <a:pt x="84" y="31"/>
                    <a:pt x="89" y="36"/>
                  </a:cubicBezTo>
                  <a:lnTo>
                    <a:pt x="80" y="36"/>
                  </a:lnTo>
                  <a:cubicBezTo>
                    <a:pt x="78" y="36"/>
                    <a:pt x="76" y="37"/>
                    <a:pt x="74" y="37"/>
                  </a:cubicBezTo>
                  <a:lnTo>
                    <a:pt x="74" y="37"/>
                  </a:lnTo>
                  <a:cubicBezTo>
                    <a:pt x="73" y="37"/>
                    <a:pt x="72" y="36"/>
                    <a:pt x="72" y="36"/>
                  </a:cubicBezTo>
                  <a:lnTo>
                    <a:pt x="72" y="36"/>
                  </a:lnTo>
                  <a:cubicBezTo>
                    <a:pt x="72" y="36"/>
                    <a:pt x="72" y="37"/>
                    <a:pt x="72" y="37"/>
                  </a:cubicBezTo>
                  <a:lnTo>
                    <a:pt x="72" y="37"/>
                  </a:lnTo>
                  <a:cubicBezTo>
                    <a:pt x="73" y="37"/>
                    <a:pt x="73" y="37"/>
                    <a:pt x="74" y="37"/>
                  </a:cubicBezTo>
                  <a:lnTo>
                    <a:pt x="74" y="37"/>
                  </a:lnTo>
                  <a:cubicBezTo>
                    <a:pt x="89" y="45"/>
                    <a:pt x="90" y="53"/>
                    <a:pt x="98" y="53"/>
                  </a:cubicBezTo>
                  <a:cubicBezTo>
                    <a:pt x="98" y="45"/>
                    <a:pt x="98" y="36"/>
                    <a:pt x="98" y="27"/>
                  </a:cubicBezTo>
                  <a:lnTo>
                    <a:pt x="54" y="0"/>
                  </a:lnTo>
                  <a:close/>
                  <a:moveTo>
                    <a:pt x="72" y="37"/>
                  </a:moveTo>
                  <a:cubicBezTo>
                    <a:pt x="41" y="42"/>
                    <a:pt x="17" y="30"/>
                    <a:pt x="1" y="62"/>
                  </a:cubicBezTo>
                  <a:cubicBezTo>
                    <a:pt x="7" y="72"/>
                    <a:pt x="13" y="74"/>
                    <a:pt x="20" y="74"/>
                  </a:cubicBezTo>
                  <a:cubicBezTo>
                    <a:pt x="28" y="74"/>
                    <a:pt x="37" y="69"/>
                    <a:pt x="46" y="69"/>
                  </a:cubicBezTo>
                  <a:cubicBezTo>
                    <a:pt x="48" y="69"/>
                    <a:pt x="51" y="70"/>
                    <a:pt x="54" y="71"/>
                  </a:cubicBezTo>
                  <a:cubicBezTo>
                    <a:pt x="45" y="58"/>
                    <a:pt x="45" y="56"/>
                    <a:pt x="49" y="56"/>
                  </a:cubicBezTo>
                  <a:cubicBezTo>
                    <a:pt x="52" y="56"/>
                    <a:pt x="57" y="57"/>
                    <a:pt x="61" y="57"/>
                  </a:cubicBezTo>
                  <a:cubicBezTo>
                    <a:pt x="68" y="57"/>
                    <a:pt x="75" y="54"/>
                    <a:pt x="72" y="37"/>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18" name="Google Shape;7618;p29"/>
            <p:cNvSpPr/>
            <p:nvPr/>
          </p:nvSpPr>
          <p:spPr>
            <a:xfrm>
              <a:off x="-7211" y="594284"/>
              <a:ext cx="1355" cy="1540"/>
            </a:xfrm>
            <a:custGeom>
              <a:avLst/>
              <a:gdLst/>
              <a:ahLst/>
              <a:cxnLst/>
              <a:rect l="l" t="t" r="r" b="b"/>
              <a:pathLst>
                <a:path w="10" h="10" extrusionOk="0">
                  <a:moveTo>
                    <a:pt x="10" y="0"/>
                  </a:moveTo>
                  <a:cubicBezTo>
                    <a:pt x="10" y="0"/>
                    <a:pt x="1" y="0"/>
                    <a:pt x="10" y="9"/>
                  </a:cubicBezTo>
                  <a:lnTo>
                    <a:pt x="10"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19" name="Google Shape;7619;p29"/>
            <p:cNvSpPr/>
            <p:nvPr/>
          </p:nvSpPr>
          <p:spPr>
            <a:xfrm>
              <a:off x="-5992" y="581964"/>
              <a:ext cx="8535" cy="13860"/>
            </a:xfrm>
            <a:custGeom>
              <a:avLst/>
              <a:gdLst/>
              <a:ahLst/>
              <a:cxnLst/>
              <a:rect l="l" t="t" r="r" b="b"/>
              <a:pathLst>
                <a:path w="63" h="90" extrusionOk="0">
                  <a:moveTo>
                    <a:pt x="63" y="1"/>
                  </a:moveTo>
                  <a:cubicBezTo>
                    <a:pt x="61" y="1"/>
                    <a:pt x="59" y="2"/>
                    <a:pt x="57" y="5"/>
                  </a:cubicBezTo>
                  <a:lnTo>
                    <a:pt x="57" y="5"/>
                  </a:lnTo>
                  <a:cubicBezTo>
                    <a:pt x="59" y="3"/>
                    <a:pt x="61" y="2"/>
                    <a:pt x="63" y="1"/>
                  </a:cubicBezTo>
                  <a:close/>
                  <a:moveTo>
                    <a:pt x="57" y="5"/>
                  </a:moveTo>
                  <a:cubicBezTo>
                    <a:pt x="35" y="21"/>
                    <a:pt x="26" y="38"/>
                    <a:pt x="10" y="63"/>
                  </a:cubicBezTo>
                  <a:cubicBezTo>
                    <a:pt x="10" y="63"/>
                    <a:pt x="27" y="63"/>
                    <a:pt x="27" y="71"/>
                  </a:cubicBezTo>
                  <a:cubicBezTo>
                    <a:pt x="27" y="80"/>
                    <a:pt x="10" y="80"/>
                    <a:pt x="1" y="80"/>
                  </a:cubicBezTo>
                  <a:cubicBezTo>
                    <a:pt x="10" y="85"/>
                    <a:pt x="18" y="89"/>
                    <a:pt x="25" y="89"/>
                  </a:cubicBezTo>
                  <a:cubicBezTo>
                    <a:pt x="32" y="89"/>
                    <a:pt x="36" y="85"/>
                    <a:pt x="36" y="71"/>
                  </a:cubicBezTo>
                  <a:lnTo>
                    <a:pt x="36" y="63"/>
                  </a:lnTo>
                  <a:cubicBezTo>
                    <a:pt x="36" y="48"/>
                    <a:pt x="48" y="16"/>
                    <a:pt x="57" y="5"/>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20" name="Google Shape;7620;p29"/>
            <p:cNvSpPr/>
            <p:nvPr/>
          </p:nvSpPr>
          <p:spPr>
            <a:xfrm>
              <a:off x="-11952" y="567025"/>
              <a:ext cx="6096" cy="5852"/>
            </a:xfrm>
            <a:custGeom>
              <a:avLst/>
              <a:gdLst/>
              <a:ahLst/>
              <a:cxnLst/>
              <a:rect l="l" t="t" r="r" b="b"/>
              <a:pathLst>
                <a:path w="45" h="38" extrusionOk="0">
                  <a:moveTo>
                    <a:pt x="9" y="1"/>
                  </a:moveTo>
                  <a:lnTo>
                    <a:pt x="1" y="36"/>
                  </a:lnTo>
                  <a:lnTo>
                    <a:pt x="9" y="27"/>
                  </a:lnTo>
                  <a:cubicBezTo>
                    <a:pt x="13" y="35"/>
                    <a:pt x="18" y="37"/>
                    <a:pt x="24" y="37"/>
                  </a:cubicBezTo>
                  <a:cubicBezTo>
                    <a:pt x="32" y="37"/>
                    <a:pt x="40" y="32"/>
                    <a:pt x="45" y="27"/>
                  </a:cubicBezTo>
                  <a:lnTo>
                    <a:pt x="9"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21" name="Google Shape;7621;p29"/>
            <p:cNvSpPr/>
            <p:nvPr/>
          </p:nvSpPr>
          <p:spPr>
            <a:xfrm>
              <a:off x="-11952" y="532990"/>
              <a:ext cx="7316" cy="1540"/>
            </a:xfrm>
            <a:custGeom>
              <a:avLst/>
              <a:gdLst/>
              <a:ahLst/>
              <a:cxnLst/>
              <a:rect l="l" t="t" r="r" b="b"/>
              <a:pathLst>
                <a:path w="54" h="10" extrusionOk="0">
                  <a:moveTo>
                    <a:pt x="1" y="1"/>
                  </a:moveTo>
                  <a:lnTo>
                    <a:pt x="27" y="10"/>
                  </a:lnTo>
                  <a:lnTo>
                    <a:pt x="54"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22" name="Google Shape;7622;p29"/>
            <p:cNvSpPr/>
            <p:nvPr/>
          </p:nvSpPr>
          <p:spPr>
            <a:xfrm>
              <a:off x="-13172" y="524828"/>
              <a:ext cx="3793" cy="2926"/>
            </a:xfrm>
            <a:custGeom>
              <a:avLst/>
              <a:gdLst/>
              <a:ahLst/>
              <a:cxnLst/>
              <a:rect l="l" t="t" r="r" b="b"/>
              <a:pathLst>
                <a:path w="28" h="19" extrusionOk="0">
                  <a:moveTo>
                    <a:pt x="10" y="1"/>
                  </a:moveTo>
                  <a:lnTo>
                    <a:pt x="1" y="19"/>
                  </a:lnTo>
                  <a:lnTo>
                    <a:pt x="27" y="10"/>
                  </a:lnTo>
                  <a:lnTo>
                    <a:pt x="10"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23" name="Google Shape;7623;p29"/>
            <p:cNvSpPr/>
            <p:nvPr/>
          </p:nvSpPr>
          <p:spPr>
            <a:xfrm>
              <a:off x="111328" y="345412"/>
              <a:ext cx="1219" cy="2926"/>
            </a:xfrm>
            <a:custGeom>
              <a:avLst/>
              <a:gdLst/>
              <a:ahLst/>
              <a:cxnLst/>
              <a:rect l="l" t="t" r="r" b="b"/>
              <a:pathLst>
                <a:path w="9" h="19" extrusionOk="0">
                  <a:moveTo>
                    <a:pt x="9" y="0"/>
                  </a:moveTo>
                  <a:lnTo>
                    <a:pt x="9" y="0"/>
                  </a:lnTo>
                  <a:cubicBezTo>
                    <a:pt x="0" y="9"/>
                    <a:pt x="0" y="9"/>
                    <a:pt x="0" y="18"/>
                  </a:cubicBezTo>
                  <a:lnTo>
                    <a:pt x="9"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24" name="Google Shape;7624;p29"/>
            <p:cNvSpPr/>
            <p:nvPr/>
          </p:nvSpPr>
          <p:spPr>
            <a:xfrm>
              <a:off x="99271" y="346798"/>
              <a:ext cx="135" cy="2772"/>
            </a:xfrm>
            <a:custGeom>
              <a:avLst/>
              <a:gdLst/>
              <a:ahLst/>
              <a:cxnLst/>
              <a:rect l="l" t="t" r="r" b="b"/>
              <a:pathLst>
                <a:path w="1" h="18" extrusionOk="0">
                  <a:moveTo>
                    <a:pt x="1" y="0"/>
                  </a:moveTo>
                  <a:lnTo>
                    <a:pt x="1" y="18"/>
                  </a:lnTo>
                  <a:cubicBezTo>
                    <a:pt x="1" y="9"/>
                    <a:pt x="1" y="0"/>
                    <a:pt x="1"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25" name="Google Shape;7625;p29"/>
            <p:cNvSpPr/>
            <p:nvPr/>
          </p:nvSpPr>
          <p:spPr>
            <a:xfrm>
              <a:off x="-75354" y="403934"/>
              <a:ext cx="11786" cy="6930"/>
            </a:xfrm>
            <a:custGeom>
              <a:avLst/>
              <a:gdLst/>
              <a:ahLst/>
              <a:cxnLst/>
              <a:rect l="l" t="t" r="r" b="b"/>
              <a:pathLst>
                <a:path w="87" h="45" extrusionOk="0">
                  <a:moveTo>
                    <a:pt x="1" y="0"/>
                  </a:moveTo>
                  <a:cubicBezTo>
                    <a:pt x="40" y="20"/>
                    <a:pt x="85" y="45"/>
                    <a:pt x="86" y="45"/>
                  </a:cubicBezTo>
                  <a:cubicBezTo>
                    <a:pt x="87" y="45"/>
                    <a:pt x="82" y="42"/>
                    <a:pt x="71" y="35"/>
                  </a:cubicBezTo>
                  <a:lnTo>
                    <a:pt x="18" y="0"/>
                  </a:lnTo>
                  <a:lnTo>
                    <a:pt x="18" y="0"/>
                  </a:lnTo>
                  <a:cubicBezTo>
                    <a:pt x="21" y="3"/>
                    <a:pt x="22" y="4"/>
                    <a:pt x="22" y="4"/>
                  </a:cubicBezTo>
                  <a:cubicBezTo>
                    <a:pt x="20" y="4"/>
                    <a:pt x="12" y="0"/>
                    <a:pt x="1"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26" name="Google Shape;7626;p29"/>
            <p:cNvSpPr/>
            <p:nvPr/>
          </p:nvSpPr>
          <p:spPr>
            <a:xfrm>
              <a:off x="1188" y="372671"/>
              <a:ext cx="2574" cy="4158"/>
            </a:xfrm>
            <a:custGeom>
              <a:avLst/>
              <a:gdLst/>
              <a:ahLst/>
              <a:cxnLst/>
              <a:rect l="l" t="t" r="r" b="b"/>
              <a:pathLst>
                <a:path w="19" h="27" extrusionOk="0">
                  <a:moveTo>
                    <a:pt x="18" y="0"/>
                  </a:moveTo>
                  <a:cubicBezTo>
                    <a:pt x="10" y="9"/>
                    <a:pt x="10" y="18"/>
                    <a:pt x="1" y="27"/>
                  </a:cubicBezTo>
                  <a:cubicBezTo>
                    <a:pt x="10" y="18"/>
                    <a:pt x="18" y="18"/>
                    <a:pt x="18" y="9"/>
                  </a:cubicBezTo>
                  <a:cubicBezTo>
                    <a:pt x="18" y="0"/>
                    <a:pt x="18" y="0"/>
                    <a:pt x="18"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27" name="Google Shape;7627;p29"/>
            <p:cNvSpPr/>
            <p:nvPr/>
          </p:nvSpPr>
          <p:spPr>
            <a:xfrm>
              <a:off x="6066" y="353575"/>
              <a:ext cx="2439" cy="2926"/>
            </a:xfrm>
            <a:custGeom>
              <a:avLst/>
              <a:gdLst/>
              <a:ahLst/>
              <a:cxnLst/>
              <a:rect l="l" t="t" r="r" b="b"/>
              <a:pathLst>
                <a:path w="18" h="19" extrusionOk="0">
                  <a:moveTo>
                    <a:pt x="0" y="0"/>
                  </a:moveTo>
                  <a:lnTo>
                    <a:pt x="18" y="18"/>
                  </a:lnTo>
                  <a:cubicBezTo>
                    <a:pt x="18" y="9"/>
                    <a:pt x="9" y="0"/>
                    <a:pt x="0"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28" name="Google Shape;7628;p29"/>
            <p:cNvSpPr/>
            <p:nvPr/>
          </p:nvSpPr>
          <p:spPr>
            <a:xfrm>
              <a:off x="215372" y="337250"/>
              <a:ext cx="9619" cy="5544"/>
            </a:xfrm>
            <a:custGeom>
              <a:avLst/>
              <a:gdLst/>
              <a:ahLst/>
              <a:cxnLst/>
              <a:rect l="l" t="t" r="r" b="b"/>
              <a:pathLst>
                <a:path w="71" h="36" extrusionOk="0">
                  <a:moveTo>
                    <a:pt x="71" y="0"/>
                  </a:moveTo>
                  <a:cubicBezTo>
                    <a:pt x="36" y="0"/>
                    <a:pt x="27" y="18"/>
                    <a:pt x="0" y="36"/>
                  </a:cubicBezTo>
                  <a:lnTo>
                    <a:pt x="71"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29" name="Google Shape;7629;p29"/>
            <p:cNvSpPr/>
            <p:nvPr/>
          </p:nvSpPr>
          <p:spPr>
            <a:xfrm>
              <a:off x="-53272" y="450136"/>
              <a:ext cx="3251" cy="7238"/>
            </a:xfrm>
            <a:custGeom>
              <a:avLst/>
              <a:gdLst/>
              <a:ahLst/>
              <a:cxnLst/>
              <a:rect l="l" t="t" r="r" b="b"/>
              <a:pathLst>
                <a:path w="24" h="47" extrusionOk="0">
                  <a:moveTo>
                    <a:pt x="14" y="0"/>
                  </a:moveTo>
                  <a:cubicBezTo>
                    <a:pt x="14" y="23"/>
                    <a:pt x="1" y="46"/>
                    <a:pt x="15" y="46"/>
                  </a:cubicBezTo>
                  <a:cubicBezTo>
                    <a:pt x="17" y="46"/>
                    <a:pt x="20" y="46"/>
                    <a:pt x="23" y="44"/>
                  </a:cubicBezTo>
                  <a:cubicBezTo>
                    <a:pt x="23" y="27"/>
                    <a:pt x="23" y="9"/>
                    <a:pt x="14"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30" name="Google Shape;7630;p29"/>
            <p:cNvSpPr/>
            <p:nvPr/>
          </p:nvSpPr>
          <p:spPr>
            <a:xfrm>
              <a:off x="106451" y="397004"/>
              <a:ext cx="1355" cy="2926"/>
            </a:xfrm>
            <a:custGeom>
              <a:avLst/>
              <a:gdLst/>
              <a:ahLst/>
              <a:cxnLst/>
              <a:rect l="l" t="t" r="r" b="b"/>
              <a:pathLst>
                <a:path w="10" h="19" extrusionOk="0">
                  <a:moveTo>
                    <a:pt x="10" y="1"/>
                  </a:moveTo>
                  <a:lnTo>
                    <a:pt x="10" y="1"/>
                  </a:lnTo>
                  <a:cubicBezTo>
                    <a:pt x="1" y="10"/>
                    <a:pt x="1" y="10"/>
                    <a:pt x="1" y="19"/>
                  </a:cubicBezTo>
                  <a:cubicBezTo>
                    <a:pt x="10" y="19"/>
                    <a:pt x="10" y="10"/>
                    <a:pt x="1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31" name="Google Shape;7631;p29"/>
            <p:cNvSpPr/>
            <p:nvPr/>
          </p:nvSpPr>
          <p:spPr>
            <a:xfrm>
              <a:off x="-53814" y="444745"/>
              <a:ext cx="3793" cy="5544"/>
            </a:xfrm>
            <a:custGeom>
              <a:avLst/>
              <a:gdLst/>
              <a:ahLst/>
              <a:cxnLst/>
              <a:rect l="l" t="t" r="r" b="b"/>
              <a:pathLst>
                <a:path w="28" h="36" extrusionOk="0">
                  <a:moveTo>
                    <a:pt x="1" y="0"/>
                  </a:moveTo>
                  <a:cubicBezTo>
                    <a:pt x="1" y="9"/>
                    <a:pt x="1" y="9"/>
                    <a:pt x="1" y="9"/>
                  </a:cubicBezTo>
                  <a:cubicBezTo>
                    <a:pt x="9" y="18"/>
                    <a:pt x="18" y="27"/>
                    <a:pt x="18" y="35"/>
                  </a:cubicBezTo>
                  <a:cubicBezTo>
                    <a:pt x="27" y="18"/>
                    <a:pt x="27" y="0"/>
                    <a:pt x="1"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32" name="Google Shape;7632;p29"/>
            <p:cNvSpPr/>
            <p:nvPr/>
          </p:nvSpPr>
          <p:spPr>
            <a:xfrm>
              <a:off x="96968" y="605064"/>
              <a:ext cx="1219" cy="154"/>
            </a:xfrm>
            <a:custGeom>
              <a:avLst/>
              <a:gdLst/>
              <a:ahLst/>
              <a:cxnLst/>
              <a:rect l="l" t="t" r="r" b="b"/>
              <a:pathLst>
                <a:path w="9" h="1" extrusionOk="0">
                  <a:moveTo>
                    <a:pt x="9" y="1"/>
                  </a:moveTo>
                  <a:cubicBezTo>
                    <a:pt x="0" y="1"/>
                    <a:pt x="0" y="1"/>
                    <a:pt x="0" y="1"/>
                  </a:cubicBezTo>
                  <a:cubicBezTo>
                    <a:pt x="9" y="1"/>
                    <a:pt x="9" y="1"/>
                    <a:pt x="9"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33" name="Google Shape;7633;p29"/>
            <p:cNvSpPr/>
            <p:nvPr/>
          </p:nvSpPr>
          <p:spPr>
            <a:xfrm>
              <a:off x="26387" y="643258"/>
              <a:ext cx="1219" cy="2772"/>
            </a:xfrm>
            <a:custGeom>
              <a:avLst/>
              <a:gdLst/>
              <a:ahLst/>
              <a:cxnLst/>
              <a:rect l="l" t="t" r="r" b="b"/>
              <a:pathLst>
                <a:path w="9" h="18" extrusionOk="0">
                  <a:moveTo>
                    <a:pt x="9" y="0"/>
                  </a:moveTo>
                  <a:lnTo>
                    <a:pt x="9" y="0"/>
                  </a:lnTo>
                  <a:cubicBezTo>
                    <a:pt x="0" y="0"/>
                    <a:pt x="0" y="9"/>
                    <a:pt x="0" y="18"/>
                  </a:cubicBezTo>
                  <a:cubicBezTo>
                    <a:pt x="0" y="9"/>
                    <a:pt x="0" y="9"/>
                    <a:pt x="9"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34" name="Google Shape;7634;p29"/>
            <p:cNvSpPr/>
            <p:nvPr/>
          </p:nvSpPr>
          <p:spPr>
            <a:xfrm>
              <a:off x="-25093" y="499109"/>
              <a:ext cx="135" cy="1540"/>
            </a:xfrm>
            <a:custGeom>
              <a:avLst/>
              <a:gdLst/>
              <a:ahLst/>
              <a:cxnLst/>
              <a:rect l="l" t="t" r="r" b="b"/>
              <a:pathLst>
                <a:path w="1" h="10" extrusionOk="0">
                  <a:moveTo>
                    <a:pt x="0" y="0"/>
                  </a:moveTo>
                  <a:cubicBezTo>
                    <a:pt x="0" y="9"/>
                    <a:pt x="0" y="0"/>
                    <a:pt x="0"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35" name="Google Shape;7635;p29"/>
            <p:cNvSpPr/>
            <p:nvPr/>
          </p:nvSpPr>
          <p:spPr>
            <a:xfrm>
              <a:off x="-39454" y="515434"/>
              <a:ext cx="2574" cy="154"/>
            </a:xfrm>
            <a:custGeom>
              <a:avLst/>
              <a:gdLst/>
              <a:ahLst/>
              <a:cxnLst/>
              <a:rect l="l" t="t" r="r" b="b"/>
              <a:pathLst>
                <a:path w="19" h="1" extrusionOk="0">
                  <a:moveTo>
                    <a:pt x="18" y="0"/>
                  </a:moveTo>
                  <a:cubicBezTo>
                    <a:pt x="18" y="0"/>
                    <a:pt x="9" y="0"/>
                    <a:pt x="1" y="0"/>
                  </a:cubicBezTo>
                  <a:cubicBezTo>
                    <a:pt x="9" y="0"/>
                    <a:pt x="18" y="0"/>
                    <a:pt x="18"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36" name="Google Shape;7636;p29"/>
            <p:cNvSpPr/>
            <p:nvPr/>
          </p:nvSpPr>
          <p:spPr>
            <a:xfrm>
              <a:off x="-86056" y="445978"/>
              <a:ext cx="1219" cy="154"/>
            </a:xfrm>
            <a:custGeom>
              <a:avLst/>
              <a:gdLst/>
              <a:ahLst/>
              <a:cxnLst/>
              <a:rect l="l" t="t" r="r" b="b"/>
              <a:pathLst>
                <a:path w="9" h="1" extrusionOk="0">
                  <a:moveTo>
                    <a:pt x="9" y="1"/>
                  </a:moveTo>
                  <a:lnTo>
                    <a:pt x="9" y="1"/>
                  </a:lnTo>
                  <a:cubicBezTo>
                    <a:pt x="0" y="1"/>
                    <a:pt x="9" y="1"/>
                    <a:pt x="9"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37" name="Google Shape;7637;p29"/>
            <p:cNvSpPr/>
            <p:nvPr/>
          </p:nvSpPr>
          <p:spPr>
            <a:xfrm>
              <a:off x="-26313" y="499109"/>
              <a:ext cx="135" cy="2772"/>
            </a:xfrm>
            <a:custGeom>
              <a:avLst/>
              <a:gdLst/>
              <a:ahLst/>
              <a:cxnLst/>
              <a:rect l="l" t="t" r="r" b="b"/>
              <a:pathLst>
                <a:path w="1" h="18" extrusionOk="0">
                  <a:moveTo>
                    <a:pt x="1" y="18"/>
                  </a:moveTo>
                  <a:cubicBezTo>
                    <a:pt x="1" y="9"/>
                    <a:pt x="1" y="9"/>
                    <a:pt x="1" y="0"/>
                  </a:cubicBezTo>
                  <a:cubicBezTo>
                    <a:pt x="1" y="0"/>
                    <a:pt x="1" y="9"/>
                    <a:pt x="1" y="18"/>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38" name="Google Shape;7638;p29"/>
            <p:cNvSpPr/>
            <p:nvPr/>
          </p:nvSpPr>
          <p:spPr>
            <a:xfrm>
              <a:off x="-25093" y="500495"/>
              <a:ext cx="2032" cy="1386"/>
            </a:xfrm>
            <a:custGeom>
              <a:avLst/>
              <a:gdLst/>
              <a:ahLst/>
              <a:cxnLst/>
              <a:rect l="l" t="t" r="r" b="b"/>
              <a:pathLst>
                <a:path w="15" h="9" extrusionOk="0">
                  <a:moveTo>
                    <a:pt x="0" y="0"/>
                  </a:moveTo>
                  <a:lnTo>
                    <a:pt x="0" y="0"/>
                  </a:lnTo>
                  <a:cubicBezTo>
                    <a:pt x="4" y="2"/>
                    <a:pt x="6" y="3"/>
                    <a:pt x="8" y="4"/>
                  </a:cubicBezTo>
                  <a:lnTo>
                    <a:pt x="8" y="4"/>
                  </a:lnTo>
                  <a:cubicBezTo>
                    <a:pt x="7" y="2"/>
                    <a:pt x="5" y="0"/>
                    <a:pt x="0" y="0"/>
                  </a:cubicBezTo>
                  <a:close/>
                  <a:moveTo>
                    <a:pt x="8" y="4"/>
                  </a:moveTo>
                  <a:cubicBezTo>
                    <a:pt x="9" y="7"/>
                    <a:pt x="9" y="9"/>
                    <a:pt x="9" y="9"/>
                  </a:cubicBezTo>
                  <a:cubicBezTo>
                    <a:pt x="9" y="9"/>
                    <a:pt x="15" y="9"/>
                    <a:pt x="8" y="4"/>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39" name="Google Shape;7639;p29"/>
            <p:cNvSpPr/>
            <p:nvPr/>
          </p:nvSpPr>
          <p:spPr>
            <a:xfrm>
              <a:off x="-26313" y="496337"/>
              <a:ext cx="1355" cy="2926"/>
            </a:xfrm>
            <a:custGeom>
              <a:avLst/>
              <a:gdLst/>
              <a:ahLst/>
              <a:cxnLst/>
              <a:rect l="l" t="t" r="r" b="b"/>
              <a:pathLst>
                <a:path w="10" h="19" extrusionOk="0">
                  <a:moveTo>
                    <a:pt x="1" y="1"/>
                  </a:moveTo>
                  <a:cubicBezTo>
                    <a:pt x="1" y="9"/>
                    <a:pt x="1" y="9"/>
                    <a:pt x="1" y="18"/>
                  </a:cubicBezTo>
                  <a:lnTo>
                    <a:pt x="9" y="18"/>
                  </a:lnTo>
                  <a:cubicBezTo>
                    <a:pt x="1" y="9"/>
                    <a:pt x="1" y="9"/>
                    <a:pt x="1"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40" name="Google Shape;7640;p29"/>
            <p:cNvSpPr/>
            <p:nvPr/>
          </p:nvSpPr>
          <p:spPr>
            <a:xfrm>
              <a:off x="148313" y="476008"/>
              <a:ext cx="1355" cy="2310"/>
            </a:xfrm>
            <a:custGeom>
              <a:avLst/>
              <a:gdLst/>
              <a:ahLst/>
              <a:cxnLst/>
              <a:rect l="l" t="t" r="r" b="b"/>
              <a:pathLst>
                <a:path w="10" h="15" extrusionOk="0">
                  <a:moveTo>
                    <a:pt x="10" y="0"/>
                  </a:moveTo>
                  <a:cubicBezTo>
                    <a:pt x="10" y="0"/>
                    <a:pt x="10" y="9"/>
                    <a:pt x="1" y="9"/>
                  </a:cubicBezTo>
                  <a:cubicBezTo>
                    <a:pt x="4" y="13"/>
                    <a:pt x="7" y="15"/>
                    <a:pt x="8" y="15"/>
                  </a:cubicBezTo>
                  <a:cubicBezTo>
                    <a:pt x="10" y="15"/>
                    <a:pt x="10" y="10"/>
                    <a:pt x="10"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41" name="Google Shape;7641;p29"/>
            <p:cNvSpPr/>
            <p:nvPr/>
          </p:nvSpPr>
          <p:spPr>
            <a:xfrm>
              <a:off x="-88495" y="352189"/>
              <a:ext cx="135" cy="154"/>
            </a:xfrm>
            <a:custGeom>
              <a:avLst/>
              <a:gdLst/>
              <a:ahLst/>
              <a:cxnLst/>
              <a:rect l="l" t="t" r="r" b="b"/>
              <a:pathLst>
                <a:path w="1" h="1" extrusionOk="0">
                  <a:moveTo>
                    <a:pt x="1" y="1"/>
                  </a:moveTo>
                  <a:cubicBezTo>
                    <a:pt x="1" y="1"/>
                    <a:pt x="1" y="1"/>
                    <a:pt x="1" y="1"/>
                  </a:cubicBezTo>
                  <a:lnTo>
                    <a:pt x="1"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42" name="Google Shape;7642;p29"/>
            <p:cNvSpPr/>
            <p:nvPr/>
          </p:nvSpPr>
          <p:spPr>
            <a:xfrm>
              <a:off x="-88495" y="348184"/>
              <a:ext cx="9754" cy="17711"/>
            </a:xfrm>
            <a:custGeom>
              <a:avLst/>
              <a:gdLst/>
              <a:ahLst/>
              <a:cxnLst/>
              <a:rect l="l" t="t" r="r" b="b"/>
              <a:pathLst>
                <a:path w="72" h="115" extrusionOk="0">
                  <a:moveTo>
                    <a:pt x="45" y="0"/>
                  </a:moveTo>
                  <a:cubicBezTo>
                    <a:pt x="45" y="24"/>
                    <a:pt x="37" y="32"/>
                    <a:pt x="24" y="32"/>
                  </a:cubicBezTo>
                  <a:cubicBezTo>
                    <a:pt x="17" y="32"/>
                    <a:pt x="9" y="30"/>
                    <a:pt x="1" y="27"/>
                  </a:cubicBezTo>
                  <a:lnTo>
                    <a:pt x="1" y="27"/>
                  </a:lnTo>
                  <a:cubicBezTo>
                    <a:pt x="27" y="53"/>
                    <a:pt x="53" y="88"/>
                    <a:pt x="71" y="115"/>
                  </a:cubicBezTo>
                  <a:cubicBezTo>
                    <a:pt x="62" y="80"/>
                    <a:pt x="53" y="35"/>
                    <a:pt x="45"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43" name="Google Shape;7643;p29"/>
            <p:cNvSpPr/>
            <p:nvPr/>
          </p:nvSpPr>
          <p:spPr>
            <a:xfrm>
              <a:off x="-165037" y="330474"/>
              <a:ext cx="405605" cy="340043"/>
            </a:xfrm>
            <a:custGeom>
              <a:avLst/>
              <a:gdLst/>
              <a:ahLst/>
              <a:cxnLst/>
              <a:rect l="l" t="t" r="r" b="b"/>
              <a:pathLst>
                <a:path w="2994" h="2208" extrusionOk="0">
                  <a:moveTo>
                    <a:pt x="2005" y="115"/>
                  </a:moveTo>
                  <a:lnTo>
                    <a:pt x="2005" y="115"/>
                  </a:lnTo>
                  <a:cubicBezTo>
                    <a:pt x="2004" y="115"/>
                    <a:pt x="2003" y="115"/>
                    <a:pt x="2003" y="115"/>
                  </a:cubicBezTo>
                  <a:lnTo>
                    <a:pt x="2003" y="115"/>
                  </a:lnTo>
                  <a:lnTo>
                    <a:pt x="2005" y="115"/>
                  </a:lnTo>
                  <a:close/>
                  <a:moveTo>
                    <a:pt x="1825" y="119"/>
                  </a:moveTo>
                  <a:lnTo>
                    <a:pt x="1825" y="119"/>
                  </a:lnTo>
                  <a:cubicBezTo>
                    <a:pt x="1823" y="121"/>
                    <a:pt x="1821" y="122"/>
                    <a:pt x="1819" y="124"/>
                  </a:cubicBezTo>
                  <a:cubicBezTo>
                    <a:pt x="1821" y="122"/>
                    <a:pt x="1823" y="121"/>
                    <a:pt x="1825" y="119"/>
                  </a:cubicBezTo>
                  <a:close/>
                  <a:moveTo>
                    <a:pt x="407" y="142"/>
                  </a:moveTo>
                  <a:cubicBezTo>
                    <a:pt x="413" y="145"/>
                    <a:pt x="418" y="147"/>
                    <a:pt x="423" y="150"/>
                  </a:cubicBezTo>
                  <a:lnTo>
                    <a:pt x="423" y="150"/>
                  </a:lnTo>
                  <a:cubicBezTo>
                    <a:pt x="417" y="146"/>
                    <a:pt x="412" y="143"/>
                    <a:pt x="407" y="142"/>
                  </a:cubicBezTo>
                  <a:close/>
                  <a:moveTo>
                    <a:pt x="1100" y="158"/>
                  </a:moveTo>
                  <a:lnTo>
                    <a:pt x="1100" y="158"/>
                  </a:lnTo>
                  <a:cubicBezTo>
                    <a:pt x="1101" y="159"/>
                    <a:pt x="1102" y="159"/>
                    <a:pt x="1104" y="159"/>
                  </a:cubicBezTo>
                  <a:cubicBezTo>
                    <a:pt x="1103" y="159"/>
                    <a:pt x="1101" y="159"/>
                    <a:pt x="1100" y="158"/>
                  </a:cubicBezTo>
                  <a:close/>
                  <a:moveTo>
                    <a:pt x="2884" y="203"/>
                  </a:moveTo>
                  <a:cubicBezTo>
                    <a:pt x="2885" y="206"/>
                    <a:pt x="2886" y="209"/>
                    <a:pt x="2888" y="212"/>
                  </a:cubicBezTo>
                  <a:cubicBezTo>
                    <a:pt x="2888" y="208"/>
                    <a:pt x="2886" y="205"/>
                    <a:pt x="2884" y="203"/>
                  </a:cubicBezTo>
                  <a:close/>
                  <a:moveTo>
                    <a:pt x="1195" y="206"/>
                  </a:moveTo>
                  <a:cubicBezTo>
                    <a:pt x="1200" y="206"/>
                    <a:pt x="1205" y="211"/>
                    <a:pt x="1210" y="221"/>
                  </a:cubicBezTo>
                  <a:cubicBezTo>
                    <a:pt x="1201" y="221"/>
                    <a:pt x="1192" y="221"/>
                    <a:pt x="1184" y="212"/>
                  </a:cubicBezTo>
                  <a:cubicBezTo>
                    <a:pt x="1187" y="209"/>
                    <a:pt x="1191" y="206"/>
                    <a:pt x="1195" y="206"/>
                  </a:cubicBezTo>
                  <a:close/>
                  <a:moveTo>
                    <a:pt x="618" y="362"/>
                  </a:moveTo>
                  <a:lnTo>
                    <a:pt x="618" y="362"/>
                  </a:lnTo>
                  <a:cubicBezTo>
                    <a:pt x="625" y="369"/>
                    <a:pt x="631" y="375"/>
                    <a:pt x="631" y="378"/>
                  </a:cubicBezTo>
                  <a:lnTo>
                    <a:pt x="631" y="378"/>
                  </a:lnTo>
                  <a:cubicBezTo>
                    <a:pt x="627" y="373"/>
                    <a:pt x="623" y="368"/>
                    <a:pt x="618" y="362"/>
                  </a:cubicBezTo>
                  <a:close/>
                  <a:moveTo>
                    <a:pt x="667" y="447"/>
                  </a:moveTo>
                  <a:lnTo>
                    <a:pt x="667" y="447"/>
                  </a:lnTo>
                  <a:cubicBezTo>
                    <a:pt x="668" y="448"/>
                    <a:pt x="670" y="449"/>
                    <a:pt x="671" y="451"/>
                  </a:cubicBezTo>
                  <a:cubicBezTo>
                    <a:pt x="670" y="449"/>
                    <a:pt x="668" y="448"/>
                    <a:pt x="667" y="447"/>
                  </a:cubicBezTo>
                  <a:close/>
                  <a:moveTo>
                    <a:pt x="618" y="451"/>
                  </a:moveTo>
                  <a:cubicBezTo>
                    <a:pt x="623" y="455"/>
                    <a:pt x="630" y="457"/>
                    <a:pt x="636" y="459"/>
                  </a:cubicBezTo>
                  <a:lnTo>
                    <a:pt x="618" y="451"/>
                  </a:lnTo>
                  <a:close/>
                  <a:moveTo>
                    <a:pt x="636" y="459"/>
                  </a:moveTo>
                  <a:lnTo>
                    <a:pt x="654" y="468"/>
                  </a:lnTo>
                  <a:cubicBezTo>
                    <a:pt x="649" y="464"/>
                    <a:pt x="643" y="462"/>
                    <a:pt x="636" y="459"/>
                  </a:cubicBezTo>
                  <a:close/>
                  <a:moveTo>
                    <a:pt x="2561" y="751"/>
                  </a:moveTo>
                  <a:lnTo>
                    <a:pt x="2561" y="751"/>
                  </a:lnTo>
                  <a:cubicBezTo>
                    <a:pt x="2559" y="754"/>
                    <a:pt x="2557" y="757"/>
                    <a:pt x="2555" y="760"/>
                  </a:cubicBezTo>
                  <a:lnTo>
                    <a:pt x="2555" y="760"/>
                  </a:lnTo>
                  <a:cubicBezTo>
                    <a:pt x="2557" y="757"/>
                    <a:pt x="2560" y="754"/>
                    <a:pt x="2561" y="751"/>
                  </a:cubicBezTo>
                  <a:close/>
                  <a:moveTo>
                    <a:pt x="613" y="911"/>
                  </a:moveTo>
                  <a:cubicBezTo>
                    <a:pt x="617" y="912"/>
                    <a:pt x="621" y="914"/>
                    <a:pt x="626" y="915"/>
                  </a:cubicBezTo>
                  <a:lnTo>
                    <a:pt x="626" y="915"/>
                  </a:lnTo>
                  <a:cubicBezTo>
                    <a:pt x="624" y="913"/>
                    <a:pt x="619" y="912"/>
                    <a:pt x="613" y="911"/>
                  </a:cubicBezTo>
                  <a:close/>
                  <a:moveTo>
                    <a:pt x="2067" y="927"/>
                  </a:moveTo>
                  <a:cubicBezTo>
                    <a:pt x="2067" y="935"/>
                    <a:pt x="2065" y="938"/>
                    <a:pt x="2063" y="938"/>
                  </a:cubicBezTo>
                  <a:cubicBezTo>
                    <a:pt x="2059" y="938"/>
                    <a:pt x="2054" y="933"/>
                    <a:pt x="2049" y="927"/>
                  </a:cubicBezTo>
                  <a:close/>
                  <a:moveTo>
                    <a:pt x="626" y="915"/>
                  </a:moveTo>
                  <a:cubicBezTo>
                    <a:pt x="627" y="916"/>
                    <a:pt x="627" y="917"/>
                    <a:pt x="627" y="919"/>
                  </a:cubicBezTo>
                  <a:cubicBezTo>
                    <a:pt x="623" y="930"/>
                    <a:pt x="619" y="934"/>
                    <a:pt x="616" y="934"/>
                  </a:cubicBezTo>
                  <a:cubicBezTo>
                    <a:pt x="610" y="934"/>
                    <a:pt x="606" y="921"/>
                    <a:pt x="596" y="921"/>
                  </a:cubicBezTo>
                  <a:cubicBezTo>
                    <a:pt x="590" y="921"/>
                    <a:pt x="584" y="925"/>
                    <a:pt x="574" y="936"/>
                  </a:cubicBezTo>
                  <a:cubicBezTo>
                    <a:pt x="578" y="935"/>
                    <a:pt x="582" y="934"/>
                    <a:pt x="585" y="934"/>
                  </a:cubicBezTo>
                  <a:cubicBezTo>
                    <a:pt x="608" y="934"/>
                    <a:pt x="631" y="955"/>
                    <a:pt x="654" y="963"/>
                  </a:cubicBezTo>
                  <a:cubicBezTo>
                    <a:pt x="683" y="941"/>
                    <a:pt x="652" y="925"/>
                    <a:pt x="626" y="915"/>
                  </a:cubicBezTo>
                  <a:close/>
                  <a:moveTo>
                    <a:pt x="2375" y="981"/>
                  </a:moveTo>
                  <a:cubicBezTo>
                    <a:pt x="2378" y="983"/>
                    <a:pt x="2381" y="986"/>
                    <a:pt x="2384" y="989"/>
                  </a:cubicBezTo>
                  <a:cubicBezTo>
                    <a:pt x="2381" y="986"/>
                    <a:pt x="2378" y="983"/>
                    <a:pt x="2375" y="981"/>
                  </a:cubicBezTo>
                  <a:close/>
                  <a:moveTo>
                    <a:pt x="945" y="1201"/>
                  </a:moveTo>
                  <a:lnTo>
                    <a:pt x="945" y="1201"/>
                  </a:lnTo>
                  <a:cubicBezTo>
                    <a:pt x="947" y="1201"/>
                    <a:pt x="948" y="1202"/>
                    <a:pt x="949" y="1203"/>
                  </a:cubicBezTo>
                  <a:lnTo>
                    <a:pt x="949" y="1203"/>
                  </a:lnTo>
                  <a:cubicBezTo>
                    <a:pt x="948" y="1202"/>
                    <a:pt x="947" y="1201"/>
                    <a:pt x="945" y="1201"/>
                  </a:cubicBezTo>
                  <a:close/>
                  <a:moveTo>
                    <a:pt x="1811" y="1298"/>
                  </a:moveTo>
                  <a:cubicBezTo>
                    <a:pt x="1814" y="1299"/>
                    <a:pt x="1818" y="1300"/>
                    <a:pt x="1822" y="1300"/>
                  </a:cubicBezTo>
                  <a:lnTo>
                    <a:pt x="1822" y="1300"/>
                  </a:lnTo>
                  <a:cubicBezTo>
                    <a:pt x="1819" y="1299"/>
                    <a:pt x="1815" y="1298"/>
                    <a:pt x="1811" y="1298"/>
                  </a:cubicBezTo>
                  <a:close/>
                  <a:moveTo>
                    <a:pt x="2402" y="0"/>
                  </a:moveTo>
                  <a:lnTo>
                    <a:pt x="2402" y="0"/>
                  </a:lnTo>
                  <a:cubicBezTo>
                    <a:pt x="2367" y="53"/>
                    <a:pt x="2323" y="53"/>
                    <a:pt x="2270" y="53"/>
                  </a:cubicBezTo>
                  <a:cubicBezTo>
                    <a:pt x="2217" y="62"/>
                    <a:pt x="2164" y="62"/>
                    <a:pt x="2155" y="115"/>
                  </a:cubicBezTo>
                  <a:lnTo>
                    <a:pt x="2128" y="89"/>
                  </a:lnTo>
                  <a:lnTo>
                    <a:pt x="2146" y="89"/>
                  </a:lnTo>
                  <a:cubicBezTo>
                    <a:pt x="2137" y="79"/>
                    <a:pt x="2129" y="76"/>
                    <a:pt x="2122" y="76"/>
                  </a:cubicBezTo>
                  <a:cubicBezTo>
                    <a:pt x="2108" y="76"/>
                    <a:pt x="2099" y="89"/>
                    <a:pt x="2093" y="106"/>
                  </a:cubicBezTo>
                  <a:cubicBezTo>
                    <a:pt x="2085" y="122"/>
                    <a:pt x="2078" y="143"/>
                    <a:pt x="2059" y="143"/>
                  </a:cubicBezTo>
                  <a:cubicBezTo>
                    <a:pt x="2056" y="143"/>
                    <a:pt x="2053" y="143"/>
                    <a:pt x="2049" y="142"/>
                  </a:cubicBezTo>
                  <a:cubicBezTo>
                    <a:pt x="2040" y="142"/>
                    <a:pt x="2022" y="124"/>
                    <a:pt x="2040" y="115"/>
                  </a:cubicBezTo>
                  <a:lnTo>
                    <a:pt x="2040" y="115"/>
                  </a:lnTo>
                  <a:lnTo>
                    <a:pt x="1996" y="133"/>
                  </a:lnTo>
                  <a:cubicBezTo>
                    <a:pt x="1988" y="133"/>
                    <a:pt x="1995" y="118"/>
                    <a:pt x="2003" y="115"/>
                  </a:cubicBezTo>
                  <a:lnTo>
                    <a:pt x="2003" y="115"/>
                  </a:lnTo>
                  <a:lnTo>
                    <a:pt x="1943" y="124"/>
                  </a:lnTo>
                  <a:cubicBezTo>
                    <a:pt x="1943" y="142"/>
                    <a:pt x="1925" y="159"/>
                    <a:pt x="1916" y="177"/>
                  </a:cubicBezTo>
                  <a:cubicBezTo>
                    <a:pt x="1899" y="159"/>
                    <a:pt x="1916" y="159"/>
                    <a:pt x="1916" y="150"/>
                  </a:cubicBezTo>
                  <a:lnTo>
                    <a:pt x="1916" y="150"/>
                  </a:lnTo>
                  <a:lnTo>
                    <a:pt x="1881" y="177"/>
                  </a:lnTo>
                  <a:cubicBezTo>
                    <a:pt x="1872" y="150"/>
                    <a:pt x="1899" y="124"/>
                    <a:pt x="1916" y="124"/>
                  </a:cubicBezTo>
                  <a:cubicBezTo>
                    <a:pt x="1908" y="95"/>
                    <a:pt x="1903" y="85"/>
                    <a:pt x="1898" y="85"/>
                  </a:cubicBezTo>
                  <a:cubicBezTo>
                    <a:pt x="1889" y="85"/>
                    <a:pt x="1880" y="111"/>
                    <a:pt x="1862" y="111"/>
                  </a:cubicBezTo>
                  <a:cubicBezTo>
                    <a:pt x="1855" y="111"/>
                    <a:pt x="1847" y="108"/>
                    <a:pt x="1837" y="97"/>
                  </a:cubicBezTo>
                  <a:lnTo>
                    <a:pt x="1863" y="80"/>
                  </a:lnTo>
                  <a:cubicBezTo>
                    <a:pt x="1846" y="27"/>
                    <a:pt x="1819" y="44"/>
                    <a:pt x="1784" y="9"/>
                  </a:cubicBezTo>
                  <a:lnTo>
                    <a:pt x="1784" y="9"/>
                  </a:lnTo>
                  <a:cubicBezTo>
                    <a:pt x="1792" y="26"/>
                    <a:pt x="1848" y="89"/>
                    <a:pt x="1825" y="119"/>
                  </a:cubicBezTo>
                  <a:lnTo>
                    <a:pt x="1825" y="119"/>
                  </a:lnTo>
                  <a:cubicBezTo>
                    <a:pt x="1830" y="113"/>
                    <a:pt x="1838" y="108"/>
                    <a:pt x="1844" y="108"/>
                  </a:cubicBezTo>
                  <a:cubicBezTo>
                    <a:pt x="1848" y="108"/>
                    <a:pt x="1852" y="110"/>
                    <a:pt x="1855" y="115"/>
                  </a:cubicBezTo>
                  <a:cubicBezTo>
                    <a:pt x="1851" y="134"/>
                    <a:pt x="1847" y="140"/>
                    <a:pt x="1843" y="140"/>
                  </a:cubicBezTo>
                  <a:cubicBezTo>
                    <a:pt x="1837" y="140"/>
                    <a:pt x="1829" y="129"/>
                    <a:pt x="1819" y="124"/>
                  </a:cubicBezTo>
                  <a:cubicBezTo>
                    <a:pt x="1816" y="120"/>
                    <a:pt x="1812" y="118"/>
                    <a:pt x="1808" y="118"/>
                  </a:cubicBezTo>
                  <a:cubicBezTo>
                    <a:pt x="1802" y="118"/>
                    <a:pt x="1794" y="122"/>
                    <a:pt x="1784" y="133"/>
                  </a:cubicBezTo>
                  <a:cubicBezTo>
                    <a:pt x="1784" y="109"/>
                    <a:pt x="1776" y="105"/>
                    <a:pt x="1763" y="105"/>
                  </a:cubicBezTo>
                  <a:cubicBezTo>
                    <a:pt x="1757" y="105"/>
                    <a:pt x="1749" y="106"/>
                    <a:pt x="1740" y="106"/>
                  </a:cubicBezTo>
                  <a:lnTo>
                    <a:pt x="1740" y="62"/>
                  </a:lnTo>
                  <a:cubicBezTo>
                    <a:pt x="1722" y="71"/>
                    <a:pt x="1722" y="97"/>
                    <a:pt x="1705" y="124"/>
                  </a:cubicBezTo>
                  <a:cubicBezTo>
                    <a:pt x="1678" y="115"/>
                    <a:pt x="1678" y="80"/>
                    <a:pt x="1669" y="44"/>
                  </a:cubicBezTo>
                  <a:cubicBezTo>
                    <a:pt x="1667" y="44"/>
                    <a:pt x="1664" y="44"/>
                    <a:pt x="1663" y="44"/>
                  </a:cubicBezTo>
                  <a:cubicBezTo>
                    <a:pt x="1633" y="44"/>
                    <a:pt x="1693" y="107"/>
                    <a:pt x="1652" y="115"/>
                  </a:cubicBezTo>
                  <a:cubicBezTo>
                    <a:pt x="1642" y="110"/>
                    <a:pt x="1633" y="108"/>
                    <a:pt x="1623" y="108"/>
                  </a:cubicBezTo>
                  <a:cubicBezTo>
                    <a:pt x="1600" y="108"/>
                    <a:pt x="1577" y="123"/>
                    <a:pt x="1546" y="142"/>
                  </a:cubicBezTo>
                  <a:cubicBezTo>
                    <a:pt x="1519" y="133"/>
                    <a:pt x="1554" y="115"/>
                    <a:pt x="1546" y="106"/>
                  </a:cubicBezTo>
                  <a:lnTo>
                    <a:pt x="1546" y="106"/>
                  </a:lnTo>
                  <a:lnTo>
                    <a:pt x="1519" y="142"/>
                  </a:lnTo>
                  <a:cubicBezTo>
                    <a:pt x="1510" y="142"/>
                    <a:pt x="1519" y="124"/>
                    <a:pt x="1519" y="124"/>
                  </a:cubicBezTo>
                  <a:lnTo>
                    <a:pt x="1519" y="124"/>
                  </a:lnTo>
                  <a:cubicBezTo>
                    <a:pt x="1501" y="133"/>
                    <a:pt x="1519" y="168"/>
                    <a:pt x="1484" y="186"/>
                  </a:cubicBezTo>
                  <a:cubicBezTo>
                    <a:pt x="1484" y="193"/>
                    <a:pt x="1482" y="195"/>
                    <a:pt x="1480" y="195"/>
                  </a:cubicBezTo>
                  <a:cubicBezTo>
                    <a:pt x="1471" y="195"/>
                    <a:pt x="1444" y="150"/>
                    <a:pt x="1419" y="150"/>
                  </a:cubicBezTo>
                  <a:cubicBezTo>
                    <a:pt x="1411" y="150"/>
                    <a:pt x="1403" y="155"/>
                    <a:pt x="1396" y="168"/>
                  </a:cubicBezTo>
                  <a:cubicBezTo>
                    <a:pt x="1387" y="150"/>
                    <a:pt x="1396" y="133"/>
                    <a:pt x="1396" y="115"/>
                  </a:cubicBezTo>
                  <a:lnTo>
                    <a:pt x="1396" y="115"/>
                  </a:lnTo>
                  <a:cubicBezTo>
                    <a:pt x="1343" y="159"/>
                    <a:pt x="1351" y="150"/>
                    <a:pt x="1316" y="195"/>
                  </a:cubicBezTo>
                  <a:lnTo>
                    <a:pt x="1281" y="168"/>
                  </a:lnTo>
                  <a:lnTo>
                    <a:pt x="1281" y="168"/>
                  </a:lnTo>
                  <a:cubicBezTo>
                    <a:pt x="1307" y="203"/>
                    <a:pt x="1272" y="248"/>
                    <a:pt x="1245" y="283"/>
                  </a:cubicBezTo>
                  <a:cubicBezTo>
                    <a:pt x="1254" y="301"/>
                    <a:pt x="1263" y="309"/>
                    <a:pt x="1263" y="318"/>
                  </a:cubicBezTo>
                  <a:lnTo>
                    <a:pt x="1219" y="345"/>
                  </a:lnTo>
                  <a:cubicBezTo>
                    <a:pt x="1210" y="336"/>
                    <a:pt x="1219" y="318"/>
                    <a:pt x="1228" y="301"/>
                  </a:cubicBezTo>
                  <a:lnTo>
                    <a:pt x="1228" y="301"/>
                  </a:lnTo>
                  <a:cubicBezTo>
                    <a:pt x="1219" y="309"/>
                    <a:pt x="1219" y="309"/>
                    <a:pt x="1219" y="309"/>
                  </a:cubicBezTo>
                  <a:cubicBezTo>
                    <a:pt x="1201" y="292"/>
                    <a:pt x="1210" y="265"/>
                    <a:pt x="1219" y="239"/>
                  </a:cubicBezTo>
                  <a:lnTo>
                    <a:pt x="1237" y="274"/>
                  </a:lnTo>
                  <a:cubicBezTo>
                    <a:pt x="1245" y="239"/>
                    <a:pt x="1263" y="212"/>
                    <a:pt x="1254" y="186"/>
                  </a:cubicBezTo>
                  <a:lnTo>
                    <a:pt x="1254" y="186"/>
                  </a:lnTo>
                  <a:cubicBezTo>
                    <a:pt x="1254" y="186"/>
                    <a:pt x="1245" y="195"/>
                    <a:pt x="1245" y="195"/>
                  </a:cubicBezTo>
                  <a:cubicBezTo>
                    <a:pt x="1245" y="186"/>
                    <a:pt x="1245" y="177"/>
                    <a:pt x="1245" y="177"/>
                  </a:cubicBezTo>
                  <a:cubicBezTo>
                    <a:pt x="1245" y="175"/>
                    <a:pt x="1245" y="173"/>
                    <a:pt x="1244" y="173"/>
                  </a:cubicBezTo>
                  <a:cubicBezTo>
                    <a:pt x="1241" y="173"/>
                    <a:pt x="1237" y="182"/>
                    <a:pt x="1237" y="195"/>
                  </a:cubicBezTo>
                  <a:lnTo>
                    <a:pt x="1219" y="142"/>
                  </a:lnTo>
                  <a:lnTo>
                    <a:pt x="1219" y="159"/>
                  </a:lnTo>
                  <a:lnTo>
                    <a:pt x="1166" y="124"/>
                  </a:lnTo>
                  <a:cubicBezTo>
                    <a:pt x="1122" y="177"/>
                    <a:pt x="1086" y="256"/>
                    <a:pt x="1016" y="283"/>
                  </a:cubicBezTo>
                  <a:cubicBezTo>
                    <a:pt x="1033" y="239"/>
                    <a:pt x="1025" y="221"/>
                    <a:pt x="1025" y="168"/>
                  </a:cubicBezTo>
                  <a:lnTo>
                    <a:pt x="1025" y="168"/>
                  </a:lnTo>
                  <a:cubicBezTo>
                    <a:pt x="1030" y="183"/>
                    <a:pt x="1036" y="188"/>
                    <a:pt x="1043" y="188"/>
                  </a:cubicBezTo>
                  <a:cubicBezTo>
                    <a:pt x="1060" y="188"/>
                    <a:pt x="1081" y="158"/>
                    <a:pt x="1099" y="158"/>
                  </a:cubicBezTo>
                  <a:cubicBezTo>
                    <a:pt x="1099" y="158"/>
                    <a:pt x="1099" y="158"/>
                    <a:pt x="1100" y="158"/>
                  </a:cubicBezTo>
                  <a:lnTo>
                    <a:pt x="1100" y="158"/>
                  </a:lnTo>
                  <a:cubicBezTo>
                    <a:pt x="1088" y="154"/>
                    <a:pt x="1095" y="132"/>
                    <a:pt x="1095" y="124"/>
                  </a:cubicBezTo>
                  <a:lnTo>
                    <a:pt x="1095" y="124"/>
                  </a:lnTo>
                  <a:lnTo>
                    <a:pt x="1033" y="168"/>
                  </a:lnTo>
                  <a:cubicBezTo>
                    <a:pt x="1033" y="133"/>
                    <a:pt x="1025" y="142"/>
                    <a:pt x="1007" y="124"/>
                  </a:cubicBezTo>
                  <a:lnTo>
                    <a:pt x="1007" y="124"/>
                  </a:lnTo>
                  <a:cubicBezTo>
                    <a:pt x="1016" y="203"/>
                    <a:pt x="963" y="177"/>
                    <a:pt x="936" y="203"/>
                  </a:cubicBezTo>
                  <a:cubicBezTo>
                    <a:pt x="936" y="180"/>
                    <a:pt x="943" y="158"/>
                    <a:pt x="962" y="158"/>
                  </a:cubicBezTo>
                  <a:cubicBezTo>
                    <a:pt x="965" y="158"/>
                    <a:pt x="968" y="158"/>
                    <a:pt x="972" y="159"/>
                  </a:cubicBezTo>
                  <a:cubicBezTo>
                    <a:pt x="965" y="148"/>
                    <a:pt x="960" y="143"/>
                    <a:pt x="954" y="143"/>
                  </a:cubicBezTo>
                  <a:cubicBezTo>
                    <a:pt x="936" y="143"/>
                    <a:pt x="925" y="203"/>
                    <a:pt x="906" y="203"/>
                  </a:cubicBezTo>
                  <a:cubicBezTo>
                    <a:pt x="902" y="203"/>
                    <a:pt x="897" y="201"/>
                    <a:pt x="892" y="195"/>
                  </a:cubicBezTo>
                  <a:cubicBezTo>
                    <a:pt x="901" y="195"/>
                    <a:pt x="910" y="195"/>
                    <a:pt x="910" y="186"/>
                  </a:cubicBezTo>
                  <a:lnTo>
                    <a:pt x="910" y="186"/>
                  </a:lnTo>
                  <a:cubicBezTo>
                    <a:pt x="905" y="191"/>
                    <a:pt x="897" y="193"/>
                    <a:pt x="890" y="193"/>
                  </a:cubicBezTo>
                  <a:cubicBezTo>
                    <a:pt x="871" y="193"/>
                    <a:pt x="851" y="181"/>
                    <a:pt x="857" y="168"/>
                  </a:cubicBezTo>
                  <a:lnTo>
                    <a:pt x="751" y="168"/>
                  </a:lnTo>
                  <a:cubicBezTo>
                    <a:pt x="707" y="177"/>
                    <a:pt x="680" y="195"/>
                    <a:pt x="689" y="230"/>
                  </a:cubicBezTo>
                  <a:cubicBezTo>
                    <a:pt x="680" y="221"/>
                    <a:pt x="663" y="150"/>
                    <a:pt x="663" y="142"/>
                  </a:cubicBezTo>
                  <a:lnTo>
                    <a:pt x="663" y="142"/>
                  </a:lnTo>
                  <a:cubicBezTo>
                    <a:pt x="645" y="212"/>
                    <a:pt x="654" y="283"/>
                    <a:pt x="680" y="354"/>
                  </a:cubicBezTo>
                  <a:cubicBezTo>
                    <a:pt x="663" y="327"/>
                    <a:pt x="627" y="283"/>
                    <a:pt x="592" y="239"/>
                  </a:cubicBezTo>
                  <a:cubicBezTo>
                    <a:pt x="566" y="195"/>
                    <a:pt x="539" y="150"/>
                    <a:pt x="557" y="142"/>
                  </a:cubicBezTo>
                  <a:cubicBezTo>
                    <a:pt x="546" y="136"/>
                    <a:pt x="530" y="131"/>
                    <a:pt x="515" y="131"/>
                  </a:cubicBezTo>
                  <a:cubicBezTo>
                    <a:pt x="504" y="131"/>
                    <a:pt x="494" y="134"/>
                    <a:pt x="486" y="142"/>
                  </a:cubicBezTo>
                  <a:cubicBezTo>
                    <a:pt x="504" y="150"/>
                    <a:pt x="574" y="221"/>
                    <a:pt x="566" y="221"/>
                  </a:cubicBezTo>
                  <a:cubicBezTo>
                    <a:pt x="521" y="195"/>
                    <a:pt x="504" y="186"/>
                    <a:pt x="495" y="177"/>
                  </a:cubicBezTo>
                  <a:cubicBezTo>
                    <a:pt x="479" y="177"/>
                    <a:pt x="464" y="170"/>
                    <a:pt x="423" y="150"/>
                  </a:cubicBezTo>
                  <a:lnTo>
                    <a:pt x="423" y="150"/>
                  </a:lnTo>
                  <a:cubicBezTo>
                    <a:pt x="458" y="174"/>
                    <a:pt x="500" y="239"/>
                    <a:pt x="477" y="239"/>
                  </a:cubicBezTo>
                  <a:cubicBezTo>
                    <a:pt x="468" y="221"/>
                    <a:pt x="389" y="150"/>
                    <a:pt x="389" y="142"/>
                  </a:cubicBezTo>
                  <a:lnTo>
                    <a:pt x="389" y="142"/>
                  </a:lnTo>
                  <a:cubicBezTo>
                    <a:pt x="389" y="166"/>
                    <a:pt x="396" y="189"/>
                    <a:pt x="411" y="220"/>
                  </a:cubicBezTo>
                  <a:lnTo>
                    <a:pt x="411" y="220"/>
                  </a:lnTo>
                  <a:cubicBezTo>
                    <a:pt x="393" y="197"/>
                    <a:pt x="329" y="155"/>
                    <a:pt x="292" y="133"/>
                  </a:cubicBezTo>
                  <a:lnTo>
                    <a:pt x="292" y="133"/>
                  </a:lnTo>
                  <a:cubicBezTo>
                    <a:pt x="302" y="139"/>
                    <a:pt x="296" y="141"/>
                    <a:pt x="284" y="141"/>
                  </a:cubicBezTo>
                  <a:cubicBezTo>
                    <a:pt x="271" y="141"/>
                    <a:pt x="251" y="139"/>
                    <a:pt x="237" y="139"/>
                  </a:cubicBezTo>
                  <a:cubicBezTo>
                    <a:pt x="229" y="139"/>
                    <a:pt x="223" y="140"/>
                    <a:pt x="221" y="142"/>
                  </a:cubicBezTo>
                  <a:lnTo>
                    <a:pt x="274" y="159"/>
                  </a:lnTo>
                  <a:cubicBezTo>
                    <a:pt x="268" y="158"/>
                    <a:pt x="263" y="158"/>
                    <a:pt x="259" y="158"/>
                  </a:cubicBezTo>
                  <a:cubicBezTo>
                    <a:pt x="200" y="158"/>
                    <a:pt x="367" y="274"/>
                    <a:pt x="309" y="274"/>
                  </a:cubicBezTo>
                  <a:cubicBezTo>
                    <a:pt x="283" y="256"/>
                    <a:pt x="151" y="168"/>
                    <a:pt x="98" y="150"/>
                  </a:cubicBezTo>
                  <a:lnTo>
                    <a:pt x="98" y="150"/>
                  </a:lnTo>
                  <a:cubicBezTo>
                    <a:pt x="142" y="186"/>
                    <a:pt x="239" y="248"/>
                    <a:pt x="327" y="309"/>
                  </a:cubicBezTo>
                  <a:cubicBezTo>
                    <a:pt x="424" y="371"/>
                    <a:pt x="513" y="424"/>
                    <a:pt x="539" y="451"/>
                  </a:cubicBezTo>
                  <a:lnTo>
                    <a:pt x="504" y="433"/>
                  </a:lnTo>
                  <a:lnTo>
                    <a:pt x="504" y="433"/>
                  </a:lnTo>
                  <a:cubicBezTo>
                    <a:pt x="530" y="451"/>
                    <a:pt x="548" y="459"/>
                    <a:pt x="566" y="477"/>
                  </a:cubicBezTo>
                  <a:cubicBezTo>
                    <a:pt x="513" y="451"/>
                    <a:pt x="424" y="406"/>
                    <a:pt x="336" y="345"/>
                  </a:cubicBezTo>
                  <a:cubicBezTo>
                    <a:pt x="248" y="292"/>
                    <a:pt x="159" y="221"/>
                    <a:pt x="98" y="177"/>
                  </a:cubicBezTo>
                  <a:cubicBezTo>
                    <a:pt x="95" y="178"/>
                    <a:pt x="91" y="179"/>
                    <a:pt x="88" y="179"/>
                  </a:cubicBezTo>
                  <a:cubicBezTo>
                    <a:pt x="82" y="179"/>
                    <a:pt x="76" y="177"/>
                    <a:pt x="72" y="177"/>
                  </a:cubicBezTo>
                  <a:cubicBezTo>
                    <a:pt x="67" y="177"/>
                    <a:pt x="67" y="181"/>
                    <a:pt x="80" y="203"/>
                  </a:cubicBezTo>
                  <a:cubicBezTo>
                    <a:pt x="53" y="195"/>
                    <a:pt x="9" y="150"/>
                    <a:pt x="0" y="133"/>
                  </a:cubicBezTo>
                  <a:lnTo>
                    <a:pt x="0" y="133"/>
                  </a:lnTo>
                  <a:lnTo>
                    <a:pt x="36" y="230"/>
                  </a:lnTo>
                  <a:cubicBezTo>
                    <a:pt x="115" y="256"/>
                    <a:pt x="159" y="336"/>
                    <a:pt x="221" y="354"/>
                  </a:cubicBezTo>
                  <a:cubicBezTo>
                    <a:pt x="177" y="309"/>
                    <a:pt x="124" y="265"/>
                    <a:pt x="80" y="221"/>
                  </a:cubicBezTo>
                  <a:lnTo>
                    <a:pt x="80" y="221"/>
                  </a:lnTo>
                  <a:cubicBezTo>
                    <a:pt x="115" y="239"/>
                    <a:pt x="186" y="274"/>
                    <a:pt x="239" y="318"/>
                  </a:cubicBezTo>
                  <a:cubicBezTo>
                    <a:pt x="292" y="354"/>
                    <a:pt x="336" y="389"/>
                    <a:pt x="345" y="415"/>
                  </a:cubicBezTo>
                  <a:cubicBezTo>
                    <a:pt x="327" y="415"/>
                    <a:pt x="212" y="362"/>
                    <a:pt x="186" y="354"/>
                  </a:cubicBezTo>
                  <a:lnTo>
                    <a:pt x="186" y="354"/>
                  </a:lnTo>
                  <a:cubicBezTo>
                    <a:pt x="221" y="371"/>
                    <a:pt x="274" y="424"/>
                    <a:pt x="256" y="424"/>
                  </a:cubicBezTo>
                  <a:lnTo>
                    <a:pt x="203" y="389"/>
                  </a:lnTo>
                  <a:lnTo>
                    <a:pt x="203" y="389"/>
                  </a:lnTo>
                  <a:cubicBezTo>
                    <a:pt x="203" y="406"/>
                    <a:pt x="230" y="424"/>
                    <a:pt x="256" y="442"/>
                  </a:cubicBezTo>
                  <a:cubicBezTo>
                    <a:pt x="283" y="468"/>
                    <a:pt x="309" y="477"/>
                    <a:pt x="292" y="495"/>
                  </a:cubicBezTo>
                  <a:cubicBezTo>
                    <a:pt x="292" y="512"/>
                    <a:pt x="239" y="539"/>
                    <a:pt x="274" y="539"/>
                  </a:cubicBezTo>
                  <a:cubicBezTo>
                    <a:pt x="287" y="535"/>
                    <a:pt x="309" y="533"/>
                    <a:pt x="337" y="533"/>
                  </a:cubicBezTo>
                  <a:cubicBezTo>
                    <a:pt x="424" y="533"/>
                    <a:pt x="561" y="550"/>
                    <a:pt x="601" y="557"/>
                  </a:cubicBezTo>
                  <a:cubicBezTo>
                    <a:pt x="592" y="557"/>
                    <a:pt x="557" y="592"/>
                    <a:pt x="530" y="610"/>
                  </a:cubicBezTo>
                  <a:cubicBezTo>
                    <a:pt x="521" y="614"/>
                    <a:pt x="510" y="616"/>
                    <a:pt x="497" y="616"/>
                  </a:cubicBezTo>
                  <a:cubicBezTo>
                    <a:pt x="484" y="616"/>
                    <a:pt x="468" y="614"/>
                    <a:pt x="451" y="610"/>
                  </a:cubicBezTo>
                  <a:cubicBezTo>
                    <a:pt x="427" y="610"/>
                    <a:pt x="404" y="606"/>
                    <a:pt x="388" y="606"/>
                  </a:cubicBezTo>
                  <a:cubicBezTo>
                    <a:pt x="380" y="606"/>
                    <a:pt x="374" y="607"/>
                    <a:pt x="371" y="610"/>
                  </a:cubicBezTo>
                  <a:cubicBezTo>
                    <a:pt x="380" y="610"/>
                    <a:pt x="407" y="618"/>
                    <a:pt x="415" y="627"/>
                  </a:cubicBezTo>
                  <a:cubicBezTo>
                    <a:pt x="415" y="636"/>
                    <a:pt x="371" y="627"/>
                    <a:pt x="398" y="654"/>
                  </a:cubicBezTo>
                  <a:cubicBezTo>
                    <a:pt x="435" y="654"/>
                    <a:pt x="433" y="684"/>
                    <a:pt x="438" y="684"/>
                  </a:cubicBezTo>
                  <a:cubicBezTo>
                    <a:pt x="440" y="684"/>
                    <a:pt x="443" y="678"/>
                    <a:pt x="451" y="663"/>
                  </a:cubicBezTo>
                  <a:cubicBezTo>
                    <a:pt x="477" y="689"/>
                    <a:pt x="451" y="698"/>
                    <a:pt x="477" y="724"/>
                  </a:cubicBezTo>
                  <a:cubicBezTo>
                    <a:pt x="486" y="716"/>
                    <a:pt x="521" y="716"/>
                    <a:pt x="548" y="716"/>
                  </a:cubicBezTo>
                  <a:cubicBezTo>
                    <a:pt x="561" y="711"/>
                    <a:pt x="574" y="709"/>
                    <a:pt x="586" y="709"/>
                  </a:cubicBezTo>
                  <a:cubicBezTo>
                    <a:pt x="599" y="709"/>
                    <a:pt x="610" y="711"/>
                    <a:pt x="618" y="716"/>
                  </a:cubicBezTo>
                  <a:cubicBezTo>
                    <a:pt x="601" y="724"/>
                    <a:pt x="592" y="733"/>
                    <a:pt x="583" y="742"/>
                  </a:cubicBezTo>
                  <a:cubicBezTo>
                    <a:pt x="610" y="786"/>
                    <a:pt x="601" y="821"/>
                    <a:pt x="627" y="866"/>
                  </a:cubicBezTo>
                  <a:cubicBezTo>
                    <a:pt x="618" y="874"/>
                    <a:pt x="618" y="910"/>
                    <a:pt x="592" y="910"/>
                  </a:cubicBezTo>
                  <a:cubicBezTo>
                    <a:pt x="596" y="910"/>
                    <a:pt x="605" y="910"/>
                    <a:pt x="613" y="911"/>
                  </a:cubicBezTo>
                  <a:lnTo>
                    <a:pt x="613" y="911"/>
                  </a:lnTo>
                  <a:cubicBezTo>
                    <a:pt x="612" y="911"/>
                    <a:pt x="611" y="910"/>
                    <a:pt x="610" y="910"/>
                  </a:cubicBezTo>
                  <a:cubicBezTo>
                    <a:pt x="638" y="891"/>
                    <a:pt x="674" y="882"/>
                    <a:pt x="709" y="882"/>
                  </a:cubicBezTo>
                  <a:cubicBezTo>
                    <a:pt x="740" y="882"/>
                    <a:pt x="770" y="889"/>
                    <a:pt x="795" y="901"/>
                  </a:cubicBezTo>
                  <a:cubicBezTo>
                    <a:pt x="822" y="927"/>
                    <a:pt x="769" y="936"/>
                    <a:pt x="777" y="945"/>
                  </a:cubicBezTo>
                  <a:cubicBezTo>
                    <a:pt x="791" y="980"/>
                    <a:pt x="822" y="980"/>
                    <a:pt x="848" y="980"/>
                  </a:cubicBezTo>
                  <a:cubicBezTo>
                    <a:pt x="875" y="980"/>
                    <a:pt x="897" y="980"/>
                    <a:pt x="892" y="1016"/>
                  </a:cubicBezTo>
                  <a:cubicBezTo>
                    <a:pt x="875" y="1060"/>
                    <a:pt x="830" y="1060"/>
                    <a:pt x="804" y="1078"/>
                  </a:cubicBezTo>
                  <a:cubicBezTo>
                    <a:pt x="777" y="1060"/>
                    <a:pt x="804" y="1025"/>
                    <a:pt x="786" y="1007"/>
                  </a:cubicBezTo>
                  <a:lnTo>
                    <a:pt x="786" y="1007"/>
                  </a:lnTo>
                  <a:lnTo>
                    <a:pt x="786" y="1033"/>
                  </a:lnTo>
                  <a:cubicBezTo>
                    <a:pt x="769" y="1033"/>
                    <a:pt x="751" y="1025"/>
                    <a:pt x="751" y="1007"/>
                  </a:cubicBezTo>
                  <a:lnTo>
                    <a:pt x="751" y="1007"/>
                  </a:lnTo>
                  <a:cubicBezTo>
                    <a:pt x="733" y="1042"/>
                    <a:pt x="813" y="1122"/>
                    <a:pt x="813" y="1184"/>
                  </a:cubicBezTo>
                  <a:cubicBezTo>
                    <a:pt x="823" y="1189"/>
                    <a:pt x="833" y="1194"/>
                    <a:pt x="842" y="1194"/>
                  </a:cubicBezTo>
                  <a:cubicBezTo>
                    <a:pt x="848" y="1194"/>
                    <a:pt x="853" y="1191"/>
                    <a:pt x="857" y="1184"/>
                  </a:cubicBezTo>
                  <a:lnTo>
                    <a:pt x="848" y="1166"/>
                  </a:lnTo>
                  <a:cubicBezTo>
                    <a:pt x="854" y="1158"/>
                    <a:pt x="861" y="1155"/>
                    <a:pt x="868" y="1155"/>
                  </a:cubicBezTo>
                  <a:cubicBezTo>
                    <a:pt x="877" y="1155"/>
                    <a:pt x="886" y="1159"/>
                    <a:pt x="892" y="1159"/>
                  </a:cubicBezTo>
                  <a:cubicBezTo>
                    <a:pt x="898" y="1159"/>
                    <a:pt x="901" y="1156"/>
                    <a:pt x="901" y="1148"/>
                  </a:cubicBezTo>
                  <a:cubicBezTo>
                    <a:pt x="936" y="1157"/>
                    <a:pt x="981" y="1166"/>
                    <a:pt x="981" y="1201"/>
                  </a:cubicBezTo>
                  <a:lnTo>
                    <a:pt x="945" y="1236"/>
                  </a:lnTo>
                  <a:cubicBezTo>
                    <a:pt x="953" y="1229"/>
                    <a:pt x="954" y="1209"/>
                    <a:pt x="949" y="1203"/>
                  </a:cubicBezTo>
                  <a:lnTo>
                    <a:pt x="949" y="1203"/>
                  </a:lnTo>
                  <a:cubicBezTo>
                    <a:pt x="955" y="1213"/>
                    <a:pt x="928" y="1264"/>
                    <a:pt x="963" y="1264"/>
                  </a:cubicBezTo>
                  <a:cubicBezTo>
                    <a:pt x="966" y="1264"/>
                    <a:pt x="969" y="1263"/>
                    <a:pt x="972" y="1263"/>
                  </a:cubicBezTo>
                  <a:lnTo>
                    <a:pt x="989" y="1219"/>
                  </a:lnTo>
                  <a:cubicBezTo>
                    <a:pt x="1025" y="1236"/>
                    <a:pt x="1078" y="1236"/>
                    <a:pt x="1086" y="1272"/>
                  </a:cubicBezTo>
                  <a:cubicBezTo>
                    <a:pt x="1113" y="1236"/>
                    <a:pt x="1078" y="1263"/>
                    <a:pt x="1113" y="1219"/>
                  </a:cubicBezTo>
                  <a:lnTo>
                    <a:pt x="1113" y="1219"/>
                  </a:lnTo>
                  <a:cubicBezTo>
                    <a:pt x="1103" y="1229"/>
                    <a:pt x="1095" y="1232"/>
                    <a:pt x="1089" y="1232"/>
                  </a:cubicBezTo>
                  <a:cubicBezTo>
                    <a:pt x="1069" y="1232"/>
                    <a:pt x="1063" y="1192"/>
                    <a:pt x="1046" y="1192"/>
                  </a:cubicBezTo>
                  <a:cubicBezTo>
                    <a:pt x="1044" y="1192"/>
                    <a:pt x="1041" y="1193"/>
                    <a:pt x="1037" y="1196"/>
                  </a:cubicBezTo>
                  <a:lnTo>
                    <a:pt x="1037" y="1196"/>
                  </a:lnTo>
                  <a:cubicBezTo>
                    <a:pt x="1061" y="1165"/>
                    <a:pt x="1037" y="1160"/>
                    <a:pt x="1060" y="1113"/>
                  </a:cubicBezTo>
                  <a:lnTo>
                    <a:pt x="1060" y="1113"/>
                  </a:lnTo>
                  <a:cubicBezTo>
                    <a:pt x="1055" y="1118"/>
                    <a:pt x="1049" y="1127"/>
                    <a:pt x="1044" y="1127"/>
                  </a:cubicBezTo>
                  <a:cubicBezTo>
                    <a:pt x="1040" y="1127"/>
                    <a:pt x="1037" y="1123"/>
                    <a:pt x="1033" y="1113"/>
                  </a:cubicBezTo>
                  <a:lnTo>
                    <a:pt x="1016" y="1113"/>
                  </a:lnTo>
                  <a:cubicBezTo>
                    <a:pt x="1016" y="1122"/>
                    <a:pt x="1016" y="1131"/>
                    <a:pt x="1007" y="1139"/>
                  </a:cubicBezTo>
                  <a:cubicBezTo>
                    <a:pt x="972" y="1139"/>
                    <a:pt x="945" y="1104"/>
                    <a:pt x="928" y="1104"/>
                  </a:cubicBezTo>
                  <a:cubicBezTo>
                    <a:pt x="928" y="1095"/>
                    <a:pt x="932" y="1095"/>
                    <a:pt x="937" y="1095"/>
                  </a:cubicBezTo>
                  <a:cubicBezTo>
                    <a:pt x="943" y="1095"/>
                    <a:pt x="950" y="1095"/>
                    <a:pt x="954" y="1086"/>
                  </a:cubicBezTo>
                  <a:lnTo>
                    <a:pt x="919" y="1078"/>
                  </a:lnTo>
                  <a:cubicBezTo>
                    <a:pt x="932" y="1068"/>
                    <a:pt x="939" y="1052"/>
                    <a:pt x="947" y="1042"/>
                  </a:cubicBezTo>
                  <a:lnTo>
                    <a:pt x="947" y="1042"/>
                  </a:lnTo>
                  <a:cubicBezTo>
                    <a:pt x="955" y="1042"/>
                    <a:pt x="962" y="1042"/>
                    <a:pt x="963" y="1034"/>
                  </a:cubicBezTo>
                  <a:lnTo>
                    <a:pt x="963" y="1034"/>
                  </a:lnTo>
                  <a:cubicBezTo>
                    <a:pt x="968" y="1034"/>
                    <a:pt x="973" y="1037"/>
                    <a:pt x="981" y="1042"/>
                  </a:cubicBezTo>
                  <a:lnTo>
                    <a:pt x="972" y="1007"/>
                  </a:lnTo>
                  <a:cubicBezTo>
                    <a:pt x="972" y="980"/>
                    <a:pt x="972" y="954"/>
                    <a:pt x="945" y="954"/>
                  </a:cubicBezTo>
                  <a:cubicBezTo>
                    <a:pt x="945" y="936"/>
                    <a:pt x="892" y="936"/>
                    <a:pt x="928" y="936"/>
                  </a:cubicBezTo>
                  <a:lnTo>
                    <a:pt x="883" y="901"/>
                  </a:lnTo>
                  <a:lnTo>
                    <a:pt x="892" y="892"/>
                  </a:lnTo>
                  <a:cubicBezTo>
                    <a:pt x="866" y="848"/>
                    <a:pt x="786" y="830"/>
                    <a:pt x="813" y="751"/>
                  </a:cubicBezTo>
                  <a:cubicBezTo>
                    <a:pt x="795" y="742"/>
                    <a:pt x="777" y="733"/>
                    <a:pt x="769" y="698"/>
                  </a:cubicBezTo>
                  <a:lnTo>
                    <a:pt x="795" y="680"/>
                  </a:lnTo>
                  <a:cubicBezTo>
                    <a:pt x="779" y="672"/>
                    <a:pt x="785" y="618"/>
                    <a:pt x="757" y="618"/>
                  </a:cubicBezTo>
                  <a:cubicBezTo>
                    <a:pt x="755" y="618"/>
                    <a:pt x="753" y="618"/>
                    <a:pt x="751" y="618"/>
                  </a:cubicBezTo>
                  <a:cubicBezTo>
                    <a:pt x="786" y="592"/>
                    <a:pt x="786" y="592"/>
                    <a:pt x="777" y="583"/>
                  </a:cubicBezTo>
                  <a:cubicBezTo>
                    <a:pt x="777" y="583"/>
                    <a:pt x="760" y="583"/>
                    <a:pt x="769" y="574"/>
                  </a:cubicBezTo>
                  <a:lnTo>
                    <a:pt x="769" y="574"/>
                  </a:lnTo>
                  <a:lnTo>
                    <a:pt x="724" y="583"/>
                  </a:lnTo>
                  <a:cubicBezTo>
                    <a:pt x="724" y="574"/>
                    <a:pt x="707" y="565"/>
                    <a:pt x="680" y="557"/>
                  </a:cubicBezTo>
                  <a:lnTo>
                    <a:pt x="636" y="548"/>
                  </a:lnTo>
                  <a:cubicBezTo>
                    <a:pt x="618" y="539"/>
                    <a:pt x="618" y="530"/>
                    <a:pt x="627" y="521"/>
                  </a:cubicBezTo>
                  <a:cubicBezTo>
                    <a:pt x="636" y="521"/>
                    <a:pt x="645" y="512"/>
                    <a:pt x="636" y="504"/>
                  </a:cubicBezTo>
                  <a:lnTo>
                    <a:pt x="636" y="504"/>
                  </a:lnTo>
                  <a:cubicBezTo>
                    <a:pt x="648" y="508"/>
                    <a:pt x="653" y="511"/>
                    <a:pt x="654" y="514"/>
                  </a:cubicBezTo>
                  <a:lnTo>
                    <a:pt x="654" y="514"/>
                  </a:lnTo>
                  <a:cubicBezTo>
                    <a:pt x="651" y="513"/>
                    <a:pt x="648" y="513"/>
                    <a:pt x="645" y="512"/>
                  </a:cubicBezTo>
                  <a:lnTo>
                    <a:pt x="645" y="512"/>
                  </a:lnTo>
                  <a:cubicBezTo>
                    <a:pt x="648" y="515"/>
                    <a:pt x="650" y="516"/>
                    <a:pt x="652" y="516"/>
                  </a:cubicBezTo>
                  <a:cubicBezTo>
                    <a:pt x="653" y="516"/>
                    <a:pt x="654" y="515"/>
                    <a:pt x="654" y="514"/>
                  </a:cubicBezTo>
                  <a:lnTo>
                    <a:pt x="654" y="514"/>
                  </a:lnTo>
                  <a:cubicBezTo>
                    <a:pt x="663" y="515"/>
                    <a:pt x="669" y="516"/>
                    <a:pt x="672" y="516"/>
                  </a:cubicBezTo>
                  <a:cubicBezTo>
                    <a:pt x="684" y="516"/>
                    <a:pt x="664" y="508"/>
                    <a:pt x="645" y="495"/>
                  </a:cubicBezTo>
                  <a:cubicBezTo>
                    <a:pt x="618" y="474"/>
                    <a:pt x="590" y="454"/>
                    <a:pt x="596" y="454"/>
                  </a:cubicBezTo>
                  <a:lnTo>
                    <a:pt x="596" y="454"/>
                  </a:lnTo>
                  <a:cubicBezTo>
                    <a:pt x="597" y="454"/>
                    <a:pt x="602" y="455"/>
                    <a:pt x="610" y="459"/>
                  </a:cubicBezTo>
                  <a:cubicBezTo>
                    <a:pt x="601" y="451"/>
                    <a:pt x="601" y="442"/>
                    <a:pt x="592" y="442"/>
                  </a:cubicBezTo>
                  <a:lnTo>
                    <a:pt x="592" y="442"/>
                  </a:lnTo>
                  <a:cubicBezTo>
                    <a:pt x="601" y="442"/>
                    <a:pt x="610" y="451"/>
                    <a:pt x="618" y="451"/>
                  </a:cubicBezTo>
                  <a:cubicBezTo>
                    <a:pt x="627" y="451"/>
                    <a:pt x="627" y="451"/>
                    <a:pt x="618" y="442"/>
                  </a:cubicBezTo>
                  <a:lnTo>
                    <a:pt x="618" y="442"/>
                  </a:lnTo>
                  <a:lnTo>
                    <a:pt x="671" y="477"/>
                  </a:lnTo>
                  <a:cubicBezTo>
                    <a:pt x="675" y="478"/>
                    <a:pt x="677" y="479"/>
                    <a:pt x="678" y="479"/>
                  </a:cubicBezTo>
                  <a:cubicBezTo>
                    <a:pt x="686" y="479"/>
                    <a:pt x="648" y="456"/>
                    <a:pt x="610" y="433"/>
                  </a:cubicBezTo>
                  <a:cubicBezTo>
                    <a:pt x="601" y="424"/>
                    <a:pt x="601" y="415"/>
                    <a:pt x="592" y="406"/>
                  </a:cubicBezTo>
                  <a:lnTo>
                    <a:pt x="592" y="406"/>
                  </a:lnTo>
                  <a:cubicBezTo>
                    <a:pt x="620" y="423"/>
                    <a:pt x="627" y="429"/>
                    <a:pt x="628" y="429"/>
                  </a:cubicBezTo>
                  <a:cubicBezTo>
                    <a:pt x="628" y="429"/>
                    <a:pt x="627" y="427"/>
                    <a:pt x="627" y="424"/>
                  </a:cubicBezTo>
                  <a:cubicBezTo>
                    <a:pt x="627" y="424"/>
                    <a:pt x="627" y="423"/>
                    <a:pt x="629" y="423"/>
                  </a:cubicBezTo>
                  <a:cubicBezTo>
                    <a:pt x="632" y="423"/>
                    <a:pt x="641" y="427"/>
                    <a:pt x="667" y="447"/>
                  </a:cubicBezTo>
                  <a:lnTo>
                    <a:pt x="667" y="447"/>
                  </a:lnTo>
                  <a:cubicBezTo>
                    <a:pt x="643" y="427"/>
                    <a:pt x="662" y="422"/>
                    <a:pt x="635" y="383"/>
                  </a:cubicBezTo>
                  <a:lnTo>
                    <a:pt x="635" y="383"/>
                  </a:lnTo>
                  <a:cubicBezTo>
                    <a:pt x="639" y="385"/>
                    <a:pt x="644" y="386"/>
                    <a:pt x="647" y="386"/>
                  </a:cubicBezTo>
                  <a:cubicBezTo>
                    <a:pt x="655" y="386"/>
                    <a:pt x="659" y="382"/>
                    <a:pt x="654" y="371"/>
                  </a:cubicBezTo>
                  <a:lnTo>
                    <a:pt x="654" y="371"/>
                  </a:lnTo>
                  <a:lnTo>
                    <a:pt x="698" y="415"/>
                  </a:lnTo>
                  <a:cubicBezTo>
                    <a:pt x="689" y="398"/>
                    <a:pt x="680" y="380"/>
                    <a:pt x="671" y="362"/>
                  </a:cubicBezTo>
                  <a:lnTo>
                    <a:pt x="671" y="362"/>
                  </a:lnTo>
                  <a:cubicBezTo>
                    <a:pt x="707" y="389"/>
                    <a:pt x="716" y="406"/>
                    <a:pt x="733" y="433"/>
                  </a:cubicBezTo>
                  <a:cubicBezTo>
                    <a:pt x="724" y="406"/>
                    <a:pt x="733" y="406"/>
                    <a:pt x="733" y="398"/>
                  </a:cubicBezTo>
                  <a:cubicBezTo>
                    <a:pt x="733" y="398"/>
                    <a:pt x="742" y="389"/>
                    <a:pt x="742" y="362"/>
                  </a:cubicBezTo>
                  <a:lnTo>
                    <a:pt x="751" y="389"/>
                  </a:lnTo>
                  <a:cubicBezTo>
                    <a:pt x="757" y="389"/>
                    <a:pt x="764" y="370"/>
                    <a:pt x="770" y="370"/>
                  </a:cubicBezTo>
                  <a:cubicBezTo>
                    <a:pt x="773" y="370"/>
                    <a:pt x="775" y="373"/>
                    <a:pt x="777" y="380"/>
                  </a:cubicBezTo>
                  <a:cubicBezTo>
                    <a:pt x="795" y="406"/>
                    <a:pt x="813" y="406"/>
                    <a:pt x="866" y="406"/>
                  </a:cubicBezTo>
                  <a:cubicBezTo>
                    <a:pt x="919" y="406"/>
                    <a:pt x="972" y="406"/>
                    <a:pt x="1016" y="433"/>
                  </a:cubicBezTo>
                  <a:cubicBezTo>
                    <a:pt x="1011" y="412"/>
                    <a:pt x="1011" y="405"/>
                    <a:pt x="1014" y="405"/>
                  </a:cubicBezTo>
                  <a:lnTo>
                    <a:pt x="1014" y="405"/>
                  </a:lnTo>
                  <a:cubicBezTo>
                    <a:pt x="1020" y="405"/>
                    <a:pt x="1035" y="429"/>
                    <a:pt x="1044" y="429"/>
                  </a:cubicBezTo>
                  <a:cubicBezTo>
                    <a:pt x="1048" y="429"/>
                    <a:pt x="1051" y="424"/>
                    <a:pt x="1051" y="406"/>
                  </a:cubicBezTo>
                  <a:cubicBezTo>
                    <a:pt x="1060" y="424"/>
                    <a:pt x="1069" y="442"/>
                    <a:pt x="1060" y="459"/>
                  </a:cubicBezTo>
                  <a:cubicBezTo>
                    <a:pt x="1070" y="453"/>
                    <a:pt x="1079" y="452"/>
                    <a:pt x="1086" y="452"/>
                  </a:cubicBezTo>
                  <a:cubicBezTo>
                    <a:pt x="1100" y="452"/>
                    <a:pt x="1112" y="458"/>
                    <a:pt x="1123" y="458"/>
                  </a:cubicBezTo>
                  <a:cubicBezTo>
                    <a:pt x="1133" y="458"/>
                    <a:pt x="1144" y="453"/>
                    <a:pt x="1157" y="433"/>
                  </a:cubicBezTo>
                  <a:lnTo>
                    <a:pt x="1157" y="433"/>
                  </a:lnTo>
                  <a:cubicBezTo>
                    <a:pt x="1157" y="451"/>
                    <a:pt x="1148" y="459"/>
                    <a:pt x="1148" y="477"/>
                  </a:cubicBezTo>
                  <a:cubicBezTo>
                    <a:pt x="1155" y="471"/>
                    <a:pt x="1161" y="465"/>
                    <a:pt x="1164" y="465"/>
                  </a:cubicBezTo>
                  <a:cubicBezTo>
                    <a:pt x="1165" y="465"/>
                    <a:pt x="1166" y="466"/>
                    <a:pt x="1166" y="468"/>
                  </a:cubicBezTo>
                  <a:cubicBezTo>
                    <a:pt x="1175" y="477"/>
                    <a:pt x="1166" y="486"/>
                    <a:pt x="1157" y="495"/>
                  </a:cubicBezTo>
                  <a:cubicBezTo>
                    <a:pt x="1201" y="495"/>
                    <a:pt x="1201" y="433"/>
                    <a:pt x="1210" y="371"/>
                  </a:cubicBezTo>
                  <a:cubicBezTo>
                    <a:pt x="1218" y="383"/>
                    <a:pt x="1225" y="389"/>
                    <a:pt x="1233" y="389"/>
                  </a:cubicBezTo>
                  <a:cubicBezTo>
                    <a:pt x="1243" y="389"/>
                    <a:pt x="1253" y="378"/>
                    <a:pt x="1263" y="354"/>
                  </a:cubicBezTo>
                  <a:lnTo>
                    <a:pt x="1263" y="354"/>
                  </a:lnTo>
                  <a:cubicBezTo>
                    <a:pt x="1263" y="371"/>
                    <a:pt x="1281" y="398"/>
                    <a:pt x="1254" y="398"/>
                  </a:cubicBezTo>
                  <a:cubicBezTo>
                    <a:pt x="1264" y="402"/>
                    <a:pt x="1291" y="412"/>
                    <a:pt x="1314" y="412"/>
                  </a:cubicBezTo>
                  <a:cubicBezTo>
                    <a:pt x="1334" y="412"/>
                    <a:pt x="1351" y="405"/>
                    <a:pt x="1351" y="380"/>
                  </a:cubicBezTo>
                  <a:cubicBezTo>
                    <a:pt x="1351" y="387"/>
                    <a:pt x="1355" y="390"/>
                    <a:pt x="1359" y="390"/>
                  </a:cubicBezTo>
                  <a:cubicBezTo>
                    <a:pt x="1365" y="390"/>
                    <a:pt x="1373" y="385"/>
                    <a:pt x="1378" y="380"/>
                  </a:cubicBezTo>
                  <a:cubicBezTo>
                    <a:pt x="1401" y="380"/>
                    <a:pt x="1409" y="384"/>
                    <a:pt x="1422" y="384"/>
                  </a:cubicBezTo>
                  <a:cubicBezTo>
                    <a:pt x="1429" y="384"/>
                    <a:pt x="1437" y="383"/>
                    <a:pt x="1448" y="380"/>
                  </a:cubicBezTo>
                  <a:lnTo>
                    <a:pt x="1440" y="371"/>
                  </a:lnTo>
                  <a:cubicBezTo>
                    <a:pt x="1443" y="350"/>
                    <a:pt x="1448" y="345"/>
                    <a:pt x="1454" y="345"/>
                  </a:cubicBezTo>
                  <a:cubicBezTo>
                    <a:pt x="1462" y="345"/>
                    <a:pt x="1473" y="355"/>
                    <a:pt x="1485" y="355"/>
                  </a:cubicBezTo>
                  <a:cubicBezTo>
                    <a:pt x="1488" y="355"/>
                    <a:pt x="1490" y="354"/>
                    <a:pt x="1493" y="354"/>
                  </a:cubicBezTo>
                  <a:lnTo>
                    <a:pt x="1493" y="362"/>
                  </a:lnTo>
                  <a:cubicBezTo>
                    <a:pt x="1511" y="375"/>
                    <a:pt x="1521" y="379"/>
                    <a:pt x="1527" y="379"/>
                  </a:cubicBezTo>
                  <a:cubicBezTo>
                    <a:pt x="1536" y="379"/>
                    <a:pt x="1538" y="372"/>
                    <a:pt x="1547" y="372"/>
                  </a:cubicBezTo>
                  <a:cubicBezTo>
                    <a:pt x="1553" y="372"/>
                    <a:pt x="1563" y="376"/>
                    <a:pt x="1581" y="389"/>
                  </a:cubicBezTo>
                  <a:lnTo>
                    <a:pt x="1581" y="354"/>
                  </a:lnTo>
                  <a:cubicBezTo>
                    <a:pt x="1583" y="334"/>
                    <a:pt x="1588" y="326"/>
                    <a:pt x="1594" y="326"/>
                  </a:cubicBezTo>
                  <a:cubicBezTo>
                    <a:pt x="1609" y="326"/>
                    <a:pt x="1636" y="375"/>
                    <a:pt x="1665" y="375"/>
                  </a:cubicBezTo>
                  <a:cubicBezTo>
                    <a:pt x="1669" y="375"/>
                    <a:pt x="1674" y="374"/>
                    <a:pt x="1678" y="371"/>
                  </a:cubicBezTo>
                  <a:lnTo>
                    <a:pt x="1660" y="345"/>
                  </a:lnTo>
                  <a:cubicBezTo>
                    <a:pt x="1662" y="342"/>
                    <a:pt x="1664" y="341"/>
                    <a:pt x="1666" y="341"/>
                  </a:cubicBezTo>
                  <a:cubicBezTo>
                    <a:pt x="1684" y="341"/>
                    <a:pt x="1716" y="451"/>
                    <a:pt x="1740" y="459"/>
                  </a:cubicBezTo>
                  <a:cubicBezTo>
                    <a:pt x="1740" y="468"/>
                    <a:pt x="1731" y="477"/>
                    <a:pt x="1722" y="477"/>
                  </a:cubicBezTo>
                  <a:cubicBezTo>
                    <a:pt x="1733" y="486"/>
                    <a:pt x="1739" y="489"/>
                    <a:pt x="1744" y="489"/>
                  </a:cubicBezTo>
                  <a:cubicBezTo>
                    <a:pt x="1761" y="489"/>
                    <a:pt x="1738" y="431"/>
                    <a:pt x="1766" y="424"/>
                  </a:cubicBezTo>
                  <a:lnTo>
                    <a:pt x="1766" y="424"/>
                  </a:lnTo>
                  <a:cubicBezTo>
                    <a:pt x="1775" y="442"/>
                    <a:pt x="1758" y="486"/>
                    <a:pt x="1784" y="486"/>
                  </a:cubicBezTo>
                  <a:cubicBezTo>
                    <a:pt x="1786" y="489"/>
                    <a:pt x="1789" y="490"/>
                    <a:pt x="1792" y="490"/>
                  </a:cubicBezTo>
                  <a:cubicBezTo>
                    <a:pt x="1810" y="490"/>
                    <a:pt x="1845" y="444"/>
                    <a:pt x="1874" y="444"/>
                  </a:cubicBezTo>
                  <a:cubicBezTo>
                    <a:pt x="1883" y="444"/>
                    <a:pt x="1892" y="449"/>
                    <a:pt x="1899" y="459"/>
                  </a:cubicBezTo>
                  <a:cubicBezTo>
                    <a:pt x="1890" y="433"/>
                    <a:pt x="1881" y="415"/>
                    <a:pt x="1899" y="406"/>
                  </a:cubicBezTo>
                  <a:cubicBezTo>
                    <a:pt x="1900" y="406"/>
                    <a:pt x="1902" y="406"/>
                    <a:pt x="1903" y="406"/>
                  </a:cubicBezTo>
                  <a:cubicBezTo>
                    <a:pt x="1923" y="406"/>
                    <a:pt x="1952" y="439"/>
                    <a:pt x="1977" y="439"/>
                  </a:cubicBezTo>
                  <a:cubicBezTo>
                    <a:pt x="1988" y="439"/>
                    <a:pt x="1997" y="433"/>
                    <a:pt x="2005" y="415"/>
                  </a:cubicBezTo>
                  <a:cubicBezTo>
                    <a:pt x="2005" y="424"/>
                    <a:pt x="2005" y="424"/>
                    <a:pt x="2005" y="433"/>
                  </a:cubicBezTo>
                  <a:cubicBezTo>
                    <a:pt x="2031" y="415"/>
                    <a:pt x="2075" y="406"/>
                    <a:pt x="2093" y="371"/>
                  </a:cubicBezTo>
                  <a:cubicBezTo>
                    <a:pt x="2093" y="404"/>
                    <a:pt x="2098" y="414"/>
                    <a:pt x="2105" y="414"/>
                  </a:cubicBezTo>
                  <a:cubicBezTo>
                    <a:pt x="2112" y="414"/>
                    <a:pt x="2120" y="406"/>
                    <a:pt x="2128" y="398"/>
                  </a:cubicBezTo>
                  <a:cubicBezTo>
                    <a:pt x="2141" y="394"/>
                    <a:pt x="2153" y="388"/>
                    <a:pt x="2160" y="388"/>
                  </a:cubicBezTo>
                  <a:cubicBezTo>
                    <a:pt x="2168" y="388"/>
                    <a:pt x="2169" y="396"/>
                    <a:pt x="2155" y="424"/>
                  </a:cubicBezTo>
                  <a:lnTo>
                    <a:pt x="2190" y="415"/>
                  </a:lnTo>
                  <a:lnTo>
                    <a:pt x="2181" y="433"/>
                  </a:lnTo>
                  <a:cubicBezTo>
                    <a:pt x="2199" y="433"/>
                    <a:pt x="2226" y="406"/>
                    <a:pt x="2261" y="380"/>
                  </a:cubicBezTo>
                  <a:lnTo>
                    <a:pt x="2261" y="380"/>
                  </a:lnTo>
                  <a:cubicBezTo>
                    <a:pt x="2261" y="389"/>
                    <a:pt x="2252" y="398"/>
                    <a:pt x="2243" y="406"/>
                  </a:cubicBezTo>
                  <a:cubicBezTo>
                    <a:pt x="2246" y="416"/>
                    <a:pt x="2248" y="421"/>
                    <a:pt x="2255" y="421"/>
                  </a:cubicBezTo>
                  <a:cubicBezTo>
                    <a:pt x="2266" y="421"/>
                    <a:pt x="2290" y="405"/>
                    <a:pt x="2358" y="371"/>
                  </a:cubicBezTo>
                  <a:lnTo>
                    <a:pt x="2358" y="371"/>
                  </a:lnTo>
                  <a:lnTo>
                    <a:pt x="2314" y="406"/>
                  </a:lnTo>
                  <a:cubicBezTo>
                    <a:pt x="2319" y="403"/>
                    <a:pt x="2322" y="402"/>
                    <a:pt x="2324" y="402"/>
                  </a:cubicBezTo>
                  <a:lnTo>
                    <a:pt x="2324" y="402"/>
                  </a:lnTo>
                  <a:cubicBezTo>
                    <a:pt x="2331" y="402"/>
                    <a:pt x="2316" y="426"/>
                    <a:pt x="2323" y="433"/>
                  </a:cubicBezTo>
                  <a:cubicBezTo>
                    <a:pt x="2323" y="442"/>
                    <a:pt x="2323" y="442"/>
                    <a:pt x="2331" y="442"/>
                  </a:cubicBezTo>
                  <a:cubicBezTo>
                    <a:pt x="2331" y="442"/>
                    <a:pt x="2314" y="451"/>
                    <a:pt x="2314" y="451"/>
                  </a:cubicBezTo>
                  <a:cubicBezTo>
                    <a:pt x="2340" y="451"/>
                    <a:pt x="2287" y="486"/>
                    <a:pt x="2261" y="504"/>
                  </a:cubicBezTo>
                  <a:cubicBezTo>
                    <a:pt x="2244" y="515"/>
                    <a:pt x="2235" y="522"/>
                    <a:pt x="2251" y="522"/>
                  </a:cubicBezTo>
                  <a:cubicBezTo>
                    <a:pt x="2261" y="522"/>
                    <a:pt x="2280" y="519"/>
                    <a:pt x="2314" y="512"/>
                  </a:cubicBezTo>
                  <a:cubicBezTo>
                    <a:pt x="2323" y="521"/>
                    <a:pt x="2331" y="530"/>
                    <a:pt x="2340" y="530"/>
                  </a:cubicBezTo>
                  <a:cubicBezTo>
                    <a:pt x="2358" y="512"/>
                    <a:pt x="2376" y="512"/>
                    <a:pt x="2393" y="512"/>
                  </a:cubicBezTo>
                  <a:cubicBezTo>
                    <a:pt x="2402" y="512"/>
                    <a:pt x="2411" y="515"/>
                    <a:pt x="2420" y="515"/>
                  </a:cubicBezTo>
                  <a:cubicBezTo>
                    <a:pt x="2429" y="515"/>
                    <a:pt x="2437" y="512"/>
                    <a:pt x="2446" y="504"/>
                  </a:cubicBezTo>
                  <a:lnTo>
                    <a:pt x="2446" y="504"/>
                  </a:lnTo>
                  <a:cubicBezTo>
                    <a:pt x="2446" y="518"/>
                    <a:pt x="2394" y="544"/>
                    <a:pt x="2379" y="544"/>
                  </a:cubicBezTo>
                  <a:cubicBezTo>
                    <a:pt x="2375" y="544"/>
                    <a:pt x="2374" y="542"/>
                    <a:pt x="2376" y="539"/>
                  </a:cubicBezTo>
                  <a:lnTo>
                    <a:pt x="2384" y="530"/>
                  </a:lnTo>
                  <a:lnTo>
                    <a:pt x="2384" y="530"/>
                  </a:lnTo>
                  <a:cubicBezTo>
                    <a:pt x="2312" y="538"/>
                    <a:pt x="2328" y="575"/>
                    <a:pt x="2284" y="575"/>
                  </a:cubicBezTo>
                  <a:cubicBezTo>
                    <a:pt x="2280" y="575"/>
                    <a:pt x="2275" y="575"/>
                    <a:pt x="2270" y="574"/>
                  </a:cubicBezTo>
                  <a:cubicBezTo>
                    <a:pt x="2270" y="592"/>
                    <a:pt x="2252" y="610"/>
                    <a:pt x="2243" y="618"/>
                  </a:cubicBezTo>
                  <a:cubicBezTo>
                    <a:pt x="2243" y="627"/>
                    <a:pt x="2234" y="627"/>
                    <a:pt x="2226" y="636"/>
                  </a:cubicBezTo>
                  <a:cubicBezTo>
                    <a:pt x="2226" y="636"/>
                    <a:pt x="2226" y="645"/>
                    <a:pt x="2217" y="645"/>
                  </a:cubicBezTo>
                  <a:lnTo>
                    <a:pt x="2208" y="663"/>
                  </a:lnTo>
                  <a:cubicBezTo>
                    <a:pt x="2173" y="707"/>
                    <a:pt x="2137" y="751"/>
                    <a:pt x="2111" y="795"/>
                  </a:cubicBezTo>
                  <a:lnTo>
                    <a:pt x="2164" y="813"/>
                  </a:lnTo>
                  <a:lnTo>
                    <a:pt x="2137" y="839"/>
                  </a:lnTo>
                  <a:cubicBezTo>
                    <a:pt x="2120" y="839"/>
                    <a:pt x="2093" y="830"/>
                    <a:pt x="2111" y="813"/>
                  </a:cubicBezTo>
                  <a:cubicBezTo>
                    <a:pt x="2108" y="812"/>
                    <a:pt x="2106" y="812"/>
                    <a:pt x="2104" y="812"/>
                  </a:cubicBezTo>
                  <a:cubicBezTo>
                    <a:pt x="2081" y="812"/>
                    <a:pt x="2111" y="857"/>
                    <a:pt x="2120" y="866"/>
                  </a:cubicBezTo>
                  <a:cubicBezTo>
                    <a:pt x="2112" y="872"/>
                    <a:pt x="2106" y="874"/>
                    <a:pt x="2101" y="874"/>
                  </a:cubicBezTo>
                  <a:cubicBezTo>
                    <a:pt x="2078" y="874"/>
                    <a:pt x="2074" y="828"/>
                    <a:pt x="2069" y="828"/>
                  </a:cubicBezTo>
                  <a:cubicBezTo>
                    <a:pt x="2068" y="828"/>
                    <a:pt x="2067" y="829"/>
                    <a:pt x="2067" y="830"/>
                  </a:cubicBezTo>
                  <a:lnTo>
                    <a:pt x="2058" y="848"/>
                  </a:lnTo>
                  <a:lnTo>
                    <a:pt x="2067" y="848"/>
                  </a:lnTo>
                  <a:cubicBezTo>
                    <a:pt x="2075" y="874"/>
                    <a:pt x="2093" y="892"/>
                    <a:pt x="2075" y="919"/>
                  </a:cubicBezTo>
                  <a:cubicBezTo>
                    <a:pt x="2072" y="920"/>
                    <a:pt x="2068" y="921"/>
                    <a:pt x="2065" y="921"/>
                  </a:cubicBezTo>
                  <a:cubicBezTo>
                    <a:pt x="2051" y="921"/>
                    <a:pt x="2040" y="910"/>
                    <a:pt x="2040" y="910"/>
                  </a:cubicBezTo>
                  <a:cubicBezTo>
                    <a:pt x="2031" y="910"/>
                    <a:pt x="2031" y="910"/>
                    <a:pt x="2031" y="919"/>
                  </a:cubicBezTo>
                  <a:lnTo>
                    <a:pt x="2005" y="963"/>
                  </a:lnTo>
                  <a:lnTo>
                    <a:pt x="2049" y="963"/>
                  </a:lnTo>
                  <a:cubicBezTo>
                    <a:pt x="2057" y="995"/>
                    <a:pt x="2028" y="1005"/>
                    <a:pt x="2064" y="1007"/>
                  </a:cubicBezTo>
                  <a:lnTo>
                    <a:pt x="2064" y="1007"/>
                  </a:lnTo>
                  <a:cubicBezTo>
                    <a:pt x="1993" y="1012"/>
                    <a:pt x="1968" y="1148"/>
                    <a:pt x="1934" y="1148"/>
                  </a:cubicBezTo>
                  <a:cubicBezTo>
                    <a:pt x="1952" y="1192"/>
                    <a:pt x="1934" y="1219"/>
                    <a:pt x="1916" y="1245"/>
                  </a:cubicBezTo>
                  <a:cubicBezTo>
                    <a:pt x="1925" y="1245"/>
                    <a:pt x="1969" y="1263"/>
                    <a:pt x="1952" y="1289"/>
                  </a:cubicBezTo>
                  <a:cubicBezTo>
                    <a:pt x="1931" y="1273"/>
                    <a:pt x="1916" y="1267"/>
                    <a:pt x="1905" y="1267"/>
                  </a:cubicBezTo>
                  <a:cubicBezTo>
                    <a:pt x="1879" y="1267"/>
                    <a:pt x="1871" y="1301"/>
                    <a:pt x="1831" y="1301"/>
                  </a:cubicBezTo>
                  <a:cubicBezTo>
                    <a:pt x="1828" y="1301"/>
                    <a:pt x="1825" y="1301"/>
                    <a:pt x="1822" y="1300"/>
                  </a:cubicBezTo>
                  <a:lnTo>
                    <a:pt x="1822" y="1300"/>
                  </a:lnTo>
                  <a:cubicBezTo>
                    <a:pt x="1849" y="1312"/>
                    <a:pt x="1782" y="1379"/>
                    <a:pt x="1855" y="1387"/>
                  </a:cubicBezTo>
                  <a:cubicBezTo>
                    <a:pt x="1851" y="1390"/>
                    <a:pt x="1848" y="1392"/>
                    <a:pt x="1844" y="1392"/>
                  </a:cubicBezTo>
                  <a:cubicBezTo>
                    <a:pt x="1830" y="1392"/>
                    <a:pt x="1814" y="1369"/>
                    <a:pt x="1793" y="1369"/>
                  </a:cubicBezTo>
                  <a:cubicBezTo>
                    <a:pt x="1793" y="1440"/>
                    <a:pt x="1705" y="1475"/>
                    <a:pt x="1678" y="1546"/>
                  </a:cubicBezTo>
                  <a:cubicBezTo>
                    <a:pt x="1687" y="1554"/>
                    <a:pt x="1713" y="1554"/>
                    <a:pt x="1722" y="1572"/>
                  </a:cubicBezTo>
                  <a:lnTo>
                    <a:pt x="1643" y="1572"/>
                  </a:lnTo>
                  <a:cubicBezTo>
                    <a:pt x="1643" y="1590"/>
                    <a:pt x="1705" y="1625"/>
                    <a:pt x="1652" y="1625"/>
                  </a:cubicBezTo>
                  <a:cubicBezTo>
                    <a:pt x="1660" y="1625"/>
                    <a:pt x="1678" y="1634"/>
                    <a:pt x="1678" y="1643"/>
                  </a:cubicBezTo>
                  <a:cubicBezTo>
                    <a:pt x="1546" y="1740"/>
                    <a:pt x="1572" y="1925"/>
                    <a:pt x="1396" y="1996"/>
                  </a:cubicBezTo>
                  <a:cubicBezTo>
                    <a:pt x="1422" y="1996"/>
                    <a:pt x="1422" y="2005"/>
                    <a:pt x="1413" y="2022"/>
                  </a:cubicBezTo>
                  <a:cubicBezTo>
                    <a:pt x="1414" y="2021"/>
                    <a:pt x="1416" y="2021"/>
                    <a:pt x="1417" y="2021"/>
                  </a:cubicBezTo>
                  <a:cubicBezTo>
                    <a:pt x="1427" y="2021"/>
                    <a:pt x="1442" y="2040"/>
                    <a:pt x="1457" y="2040"/>
                  </a:cubicBezTo>
                  <a:lnTo>
                    <a:pt x="1387" y="2075"/>
                  </a:lnTo>
                  <a:cubicBezTo>
                    <a:pt x="1422" y="2111"/>
                    <a:pt x="1351" y="2137"/>
                    <a:pt x="1387" y="2164"/>
                  </a:cubicBezTo>
                  <a:lnTo>
                    <a:pt x="1396" y="2146"/>
                  </a:lnTo>
                  <a:cubicBezTo>
                    <a:pt x="1431" y="2190"/>
                    <a:pt x="1519" y="2172"/>
                    <a:pt x="1581" y="2208"/>
                  </a:cubicBezTo>
                  <a:cubicBezTo>
                    <a:pt x="1537" y="2155"/>
                    <a:pt x="1696" y="2190"/>
                    <a:pt x="1643" y="2102"/>
                  </a:cubicBezTo>
                  <a:cubicBezTo>
                    <a:pt x="1660" y="2102"/>
                    <a:pt x="1660" y="2119"/>
                    <a:pt x="1678" y="2128"/>
                  </a:cubicBezTo>
                  <a:cubicBezTo>
                    <a:pt x="1652" y="2102"/>
                    <a:pt x="1660" y="2084"/>
                    <a:pt x="1678" y="2066"/>
                  </a:cubicBezTo>
                  <a:lnTo>
                    <a:pt x="1687" y="2075"/>
                  </a:lnTo>
                  <a:cubicBezTo>
                    <a:pt x="1722" y="2005"/>
                    <a:pt x="1766" y="1987"/>
                    <a:pt x="1819" y="1925"/>
                  </a:cubicBezTo>
                  <a:lnTo>
                    <a:pt x="1793" y="1916"/>
                  </a:lnTo>
                  <a:cubicBezTo>
                    <a:pt x="1802" y="1899"/>
                    <a:pt x="1811" y="1899"/>
                    <a:pt x="1828" y="1899"/>
                  </a:cubicBezTo>
                  <a:cubicBezTo>
                    <a:pt x="1821" y="1889"/>
                    <a:pt x="1815" y="1886"/>
                    <a:pt x="1810" y="1886"/>
                  </a:cubicBezTo>
                  <a:cubicBezTo>
                    <a:pt x="1796" y="1886"/>
                    <a:pt x="1789" y="1911"/>
                    <a:pt x="1776" y="1911"/>
                  </a:cubicBezTo>
                  <a:cubicBezTo>
                    <a:pt x="1771" y="1911"/>
                    <a:pt x="1765" y="1908"/>
                    <a:pt x="1758" y="1899"/>
                  </a:cubicBezTo>
                  <a:lnTo>
                    <a:pt x="1758" y="1899"/>
                  </a:lnTo>
                  <a:cubicBezTo>
                    <a:pt x="1760" y="1899"/>
                    <a:pt x="1762" y="1899"/>
                    <a:pt x="1765" y="1899"/>
                  </a:cubicBezTo>
                  <a:cubicBezTo>
                    <a:pt x="1821" y="1899"/>
                    <a:pt x="1823" y="1807"/>
                    <a:pt x="1878" y="1807"/>
                  </a:cubicBezTo>
                  <a:cubicBezTo>
                    <a:pt x="1884" y="1807"/>
                    <a:pt x="1891" y="1808"/>
                    <a:pt x="1899" y="1810"/>
                  </a:cubicBezTo>
                  <a:cubicBezTo>
                    <a:pt x="1916" y="1784"/>
                    <a:pt x="1863" y="1793"/>
                    <a:pt x="1881" y="1775"/>
                  </a:cubicBezTo>
                  <a:lnTo>
                    <a:pt x="1899" y="1775"/>
                  </a:lnTo>
                  <a:lnTo>
                    <a:pt x="1881" y="1757"/>
                  </a:lnTo>
                  <a:cubicBezTo>
                    <a:pt x="1885" y="1750"/>
                    <a:pt x="1893" y="1747"/>
                    <a:pt x="1903" y="1747"/>
                  </a:cubicBezTo>
                  <a:cubicBezTo>
                    <a:pt x="1915" y="1747"/>
                    <a:pt x="1929" y="1752"/>
                    <a:pt x="1934" y="1757"/>
                  </a:cubicBezTo>
                  <a:cubicBezTo>
                    <a:pt x="1934" y="1757"/>
                    <a:pt x="1934" y="1766"/>
                    <a:pt x="1934" y="1775"/>
                  </a:cubicBezTo>
                  <a:cubicBezTo>
                    <a:pt x="1969" y="1766"/>
                    <a:pt x="1961" y="1713"/>
                    <a:pt x="1969" y="1704"/>
                  </a:cubicBezTo>
                  <a:lnTo>
                    <a:pt x="1969" y="1704"/>
                  </a:lnTo>
                  <a:lnTo>
                    <a:pt x="1952" y="1722"/>
                  </a:lnTo>
                  <a:cubicBezTo>
                    <a:pt x="1969" y="1643"/>
                    <a:pt x="2040" y="1581"/>
                    <a:pt x="2040" y="1493"/>
                  </a:cubicBezTo>
                  <a:lnTo>
                    <a:pt x="2022" y="1484"/>
                  </a:lnTo>
                  <a:cubicBezTo>
                    <a:pt x="2022" y="1422"/>
                    <a:pt x="2058" y="1457"/>
                    <a:pt x="2084" y="1395"/>
                  </a:cubicBezTo>
                  <a:cubicBezTo>
                    <a:pt x="2075" y="1378"/>
                    <a:pt x="2075" y="1360"/>
                    <a:pt x="2084" y="1342"/>
                  </a:cubicBezTo>
                  <a:cubicBezTo>
                    <a:pt x="2089" y="1356"/>
                    <a:pt x="2102" y="1356"/>
                    <a:pt x="2115" y="1356"/>
                  </a:cubicBezTo>
                  <a:cubicBezTo>
                    <a:pt x="2128" y="1356"/>
                    <a:pt x="2142" y="1356"/>
                    <a:pt x="2146" y="1369"/>
                  </a:cubicBezTo>
                  <a:cubicBezTo>
                    <a:pt x="2146" y="1298"/>
                    <a:pt x="2137" y="1325"/>
                    <a:pt x="2102" y="1263"/>
                  </a:cubicBezTo>
                  <a:lnTo>
                    <a:pt x="2128" y="1263"/>
                  </a:lnTo>
                  <a:cubicBezTo>
                    <a:pt x="2120" y="1245"/>
                    <a:pt x="2111" y="1236"/>
                    <a:pt x="2120" y="1201"/>
                  </a:cubicBezTo>
                  <a:lnTo>
                    <a:pt x="2120" y="1201"/>
                  </a:lnTo>
                  <a:cubicBezTo>
                    <a:pt x="2128" y="1236"/>
                    <a:pt x="2164" y="1210"/>
                    <a:pt x="2173" y="1245"/>
                  </a:cubicBezTo>
                  <a:cubicBezTo>
                    <a:pt x="2253" y="1221"/>
                    <a:pt x="2187" y="1146"/>
                    <a:pt x="2241" y="1146"/>
                  </a:cubicBezTo>
                  <a:cubicBezTo>
                    <a:pt x="2246" y="1146"/>
                    <a:pt x="2253" y="1147"/>
                    <a:pt x="2261" y="1148"/>
                  </a:cubicBezTo>
                  <a:cubicBezTo>
                    <a:pt x="2249" y="1132"/>
                    <a:pt x="2239" y="1126"/>
                    <a:pt x="2231" y="1126"/>
                  </a:cubicBezTo>
                  <a:cubicBezTo>
                    <a:pt x="2211" y="1126"/>
                    <a:pt x="2200" y="1159"/>
                    <a:pt x="2193" y="1159"/>
                  </a:cubicBezTo>
                  <a:cubicBezTo>
                    <a:pt x="2192" y="1159"/>
                    <a:pt x="2191" y="1159"/>
                    <a:pt x="2190" y="1157"/>
                  </a:cubicBezTo>
                  <a:cubicBezTo>
                    <a:pt x="2164" y="1157"/>
                    <a:pt x="2155" y="1104"/>
                    <a:pt x="2173" y="1095"/>
                  </a:cubicBezTo>
                  <a:cubicBezTo>
                    <a:pt x="2175" y="1091"/>
                    <a:pt x="2182" y="1090"/>
                    <a:pt x="2193" y="1090"/>
                  </a:cubicBezTo>
                  <a:cubicBezTo>
                    <a:pt x="2204" y="1090"/>
                    <a:pt x="2218" y="1091"/>
                    <a:pt x="2232" y="1091"/>
                  </a:cubicBezTo>
                  <a:cubicBezTo>
                    <a:pt x="2258" y="1091"/>
                    <a:pt x="2286" y="1087"/>
                    <a:pt x="2301" y="1067"/>
                  </a:cubicBezTo>
                  <a:lnTo>
                    <a:pt x="2301" y="1067"/>
                  </a:lnTo>
                  <a:cubicBezTo>
                    <a:pt x="2300" y="1070"/>
                    <a:pt x="2302" y="1072"/>
                    <a:pt x="2296" y="1078"/>
                  </a:cubicBezTo>
                  <a:cubicBezTo>
                    <a:pt x="2323" y="1069"/>
                    <a:pt x="2296" y="1025"/>
                    <a:pt x="2340" y="1025"/>
                  </a:cubicBezTo>
                  <a:cubicBezTo>
                    <a:pt x="2305" y="989"/>
                    <a:pt x="2358" y="998"/>
                    <a:pt x="2305" y="963"/>
                  </a:cubicBezTo>
                  <a:lnTo>
                    <a:pt x="2296" y="1016"/>
                  </a:lnTo>
                  <a:cubicBezTo>
                    <a:pt x="2296" y="980"/>
                    <a:pt x="2243" y="927"/>
                    <a:pt x="2296" y="901"/>
                  </a:cubicBezTo>
                  <a:cubicBezTo>
                    <a:pt x="2305" y="910"/>
                    <a:pt x="2314" y="927"/>
                    <a:pt x="2314" y="945"/>
                  </a:cubicBezTo>
                  <a:cubicBezTo>
                    <a:pt x="2340" y="936"/>
                    <a:pt x="2323" y="919"/>
                    <a:pt x="2340" y="910"/>
                  </a:cubicBezTo>
                  <a:lnTo>
                    <a:pt x="2340" y="910"/>
                  </a:lnTo>
                  <a:cubicBezTo>
                    <a:pt x="2393" y="945"/>
                    <a:pt x="2323" y="972"/>
                    <a:pt x="2349" y="1016"/>
                  </a:cubicBezTo>
                  <a:cubicBezTo>
                    <a:pt x="2369" y="1016"/>
                    <a:pt x="2354" y="975"/>
                    <a:pt x="2365" y="975"/>
                  </a:cubicBezTo>
                  <a:lnTo>
                    <a:pt x="2365" y="975"/>
                  </a:lnTo>
                  <a:cubicBezTo>
                    <a:pt x="2367" y="975"/>
                    <a:pt x="2370" y="976"/>
                    <a:pt x="2375" y="981"/>
                  </a:cubicBezTo>
                  <a:lnTo>
                    <a:pt x="2375" y="981"/>
                  </a:lnTo>
                  <a:cubicBezTo>
                    <a:pt x="2334" y="938"/>
                    <a:pt x="2418" y="950"/>
                    <a:pt x="2384" y="892"/>
                  </a:cubicBezTo>
                  <a:lnTo>
                    <a:pt x="2384" y="892"/>
                  </a:lnTo>
                  <a:lnTo>
                    <a:pt x="2420" y="910"/>
                  </a:lnTo>
                  <a:cubicBezTo>
                    <a:pt x="2411" y="901"/>
                    <a:pt x="2402" y="883"/>
                    <a:pt x="2411" y="874"/>
                  </a:cubicBezTo>
                  <a:lnTo>
                    <a:pt x="2411" y="874"/>
                  </a:lnTo>
                  <a:lnTo>
                    <a:pt x="2437" y="910"/>
                  </a:lnTo>
                  <a:cubicBezTo>
                    <a:pt x="2420" y="866"/>
                    <a:pt x="2499" y="883"/>
                    <a:pt x="2490" y="848"/>
                  </a:cubicBezTo>
                  <a:lnTo>
                    <a:pt x="2490" y="848"/>
                  </a:lnTo>
                  <a:cubicBezTo>
                    <a:pt x="2482" y="864"/>
                    <a:pt x="2476" y="870"/>
                    <a:pt x="2470" y="870"/>
                  </a:cubicBezTo>
                  <a:cubicBezTo>
                    <a:pt x="2457" y="870"/>
                    <a:pt x="2447" y="847"/>
                    <a:pt x="2427" y="847"/>
                  </a:cubicBezTo>
                  <a:cubicBezTo>
                    <a:pt x="2424" y="847"/>
                    <a:pt x="2422" y="847"/>
                    <a:pt x="2420" y="848"/>
                  </a:cubicBezTo>
                  <a:cubicBezTo>
                    <a:pt x="2414" y="817"/>
                    <a:pt x="2424" y="808"/>
                    <a:pt x="2440" y="808"/>
                  </a:cubicBezTo>
                  <a:cubicBezTo>
                    <a:pt x="2448" y="808"/>
                    <a:pt x="2456" y="810"/>
                    <a:pt x="2464" y="813"/>
                  </a:cubicBezTo>
                  <a:cubicBezTo>
                    <a:pt x="2482" y="813"/>
                    <a:pt x="2499" y="813"/>
                    <a:pt x="2508" y="804"/>
                  </a:cubicBezTo>
                  <a:cubicBezTo>
                    <a:pt x="2524" y="796"/>
                    <a:pt x="2539" y="781"/>
                    <a:pt x="2555" y="760"/>
                  </a:cubicBezTo>
                  <a:lnTo>
                    <a:pt x="2555" y="760"/>
                  </a:lnTo>
                  <a:cubicBezTo>
                    <a:pt x="2545" y="771"/>
                    <a:pt x="2529" y="784"/>
                    <a:pt x="2518" y="784"/>
                  </a:cubicBezTo>
                  <a:cubicBezTo>
                    <a:pt x="2512" y="784"/>
                    <a:pt x="2508" y="779"/>
                    <a:pt x="2508" y="769"/>
                  </a:cubicBezTo>
                  <a:cubicBezTo>
                    <a:pt x="2526" y="751"/>
                    <a:pt x="2552" y="724"/>
                    <a:pt x="2579" y="716"/>
                  </a:cubicBezTo>
                  <a:cubicBezTo>
                    <a:pt x="2592" y="687"/>
                    <a:pt x="2589" y="679"/>
                    <a:pt x="2581" y="679"/>
                  </a:cubicBezTo>
                  <a:cubicBezTo>
                    <a:pt x="2571" y="679"/>
                    <a:pt x="2553" y="690"/>
                    <a:pt x="2543" y="690"/>
                  </a:cubicBezTo>
                  <a:cubicBezTo>
                    <a:pt x="2538" y="690"/>
                    <a:pt x="2535" y="687"/>
                    <a:pt x="2535" y="680"/>
                  </a:cubicBezTo>
                  <a:cubicBezTo>
                    <a:pt x="2588" y="663"/>
                    <a:pt x="2535" y="636"/>
                    <a:pt x="2535" y="610"/>
                  </a:cubicBezTo>
                  <a:lnTo>
                    <a:pt x="2535" y="610"/>
                  </a:lnTo>
                  <a:lnTo>
                    <a:pt x="2579" y="618"/>
                  </a:lnTo>
                  <a:cubicBezTo>
                    <a:pt x="2649" y="530"/>
                    <a:pt x="2508" y="592"/>
                    <a:pt x="2579" y="521"/>
                  </a:cubicBezTo>
                  <a:lnTo>
                    <a:pt x="2579" y="521"/>
                  </a:lnTo>
                  <a:cubicBezTo>
                    <a:pt x="2588" y="530"/>
                    <a:pt x="2605" y="539"/>
                    <a:pt x="2614" y="548"/>
                  </a:cubicBezTo>
                  <a:lnTo>
                    <a:pt x="2623" y="512"/>
                  </a:lnTo>
                  <a:lnTo>
                    <a:pt x="2667" y="512"/>
                  </a:lnTo>
                  <a:cubicBezTo>
                    <a:pt x="2658" y="477"/>
                    <a:pt x="2676" y="459"/>
                    <a:pt x="2711" y="415"/>
                  </a:cubicBezTo>
                  <a:lnTo>
                    <a:pt x="2711" y="415"/>
                  </a:lnTo>
                  <a:cubicBezTo>
                    <a:pt x="2697" y="423"/>
                    <a:pt x="2680" y="427"/>
                    <a:pt x="2668" y="427"/>
                  </a:cubicBezTo>
                  <a:cubicBezTo>
                    <a:pt x="2650" y="427"/>
                    <a:pt x="2639" y="418"/>
                    <a:pt x="2649" y="398"/>
                  </a:cubicBezTo>
                  <a:cubicBezTo>
                    <a:pt x="2693" y="371"/>
                    <a:pt x="2685" y="398"/>
                    <a:pt x="2711" y="354"/>
                  </a:cubicBezTo>
                  <a:cubicBezTo>
                    <a:pt x="2738" y="354"/>
                    <a:pt x="2764" y="354"/>
                    <a:pt x="2702" y="389"/>
                  </a:cubicBezTo>
                  <a:lnTo>
                    <a:pt x="2746" y="389"/>
                  </a:lnTo>
                  <a:cubicBezTo>
                    <a:pt x="2799" y="354"/>
                    <a:pt x="2799" y="318"/>
                    <a:pt x="2808" y="292"/>
                  </a:cubicBezTo>
                  <a:lnTo>
                    <a:pt x="2808" y="292"/>
                  </a:lnTo>
                  <a:cubicBezTo>
                    <a:pt x="2799" y="301"/>
                    <a:pt x="2791" y="309"/>
                    <a:pt x="2782" y="318"/>
                  </a:cubicBezTo>
                  <a:cubicBezTo>
                    <a:pt x="2773" y="301"/>
                    <a:pt x="2764" y="292"/>
                    <a:pt x="2746" y="274"/>
                  </a:cubicBezTo>
                  <a:cubicBezTo>
                    <a:pt x="2782" y="256"/>
                    <a:pt x="2791" y="256"/>
                    <a:pt x="2799" y="256"/>
                  </a:cubicBezTo>
                  <a:cubicBezTo>
                    <a:pt x="2799" y="248"/>
                    <a:pt x="2782" y="248"/>
                    <a:pt x="2791" y="230"/>
                  </a:cubicBezTo>
                  <a:cubicBezTo>
                    <a:pt x="2821" y="218"/>
                    <a:pt x="2856" y="201"/>
                    <a:pt x="2875" y="201"/>
                  </a:cubicBezTo>
                  <a:cubicBezTo>
                    <a:pt x="2879" y="201"/>
                    <a:pt x="2882" y="202"/>
                    <a:pt x="2884" y="203"/>
                  </a:cubicBezTo>
                  <a:lnTo>
                    <a:pt x="2884" y="203"/>
                  </a:lnTo>
                  <a:cubicBezTo>
                    <a:pt x="2879" y="189"/>
                    <a:pt x="2879" y="174"/>
                    <a:pt x="2879" y="159"/>
                  </a:cubicBezTo>
                  <a:cubicBezTo>
                    <a:pt x="2905" y="142"/>
                    <a:pt x="2958" y="89"/>
                    <a:pt x="2976" y="89"/>
                  </a:cubicBezTo>
                  <a:cubicBezTo>
                    <a:pt x="2985" y="71"/>
                    <a:pt x="2994" y="53"/>
                    <a:pt x="2994" y="44"/>
                  </a:cubicBezTo>
                  <a:lnTo>
                    <a:pt x="2994" y="44"/>
                  </a:lnTo>
                  <a:cubicBezTo>
                    <a:pt x="2937" y="59"/>
                    <a:pt x="2856" y="85"/>
                    <a:pt x="2814" y="85"/>
                  </a:cubicBezTo>
                  <a:cubicBezTo>
                    <a:pt x="2804" y="85"/>
                    <a:pt x="2796" y="83"/>
                    <a:pt x="2791" y="80"/>
                  </a:cubicBezTo>
                  <a:cubicBezTo>
                    <a:pt x="2782" y="80"/>
                    <a:pt x="2764" y="89"/>
                    <a:pt x="2746" y="89"/>
                  </a:cubicBezTo>
                  <a:cubicBezTo>
                    <a:pt x="2717" y="89"/>
                    <a:pt x="2695" y="73"/>
                    <a:pt x="2650" y="73"/>
                  </a:cubicBezTo>
                  <a:cubicBezTo>
                    <a:pt x="2628" y="73"/>
                    <a:pt x="2599" y="77"/>
                    <a:pt x="2561" y="89"/>
                  </a:cubicBezTo>
                  <a:cubicBezTo>
                    <a:pt x="2570" y="71"/>
                    <a:pt x="2570" y="53"/>
                    <a:pt x="2570" y="36"/>
                  </a:cubicBezTo>
                  <a:lnTo>
                    <a:pt x="2570" y="36"/>
                  </a:lnTo>
                  <a:cubicBezTo>
                    <a:pt x="2535" y="44"/>
                    <a:pt x="2535" y="62"/>
                    <a:pt x="2526" y="80"/>
                  </a:cubicBezTo>
                  <a:cubicBezTo>
                    <a:pt x="2526" y="97"/>
                    <a:pt x="2508" y="115"/>
                    <a:pt x="2455" y="124"/>
                  </a:cubicBezTo>
                  <a:cubicBezTo>
                    <a:pt x="2446" y="126"/>
                    <a:pt x="2440" y="127"/>
                    <a:pt x="2435" y="127"/>
                  </a:cubicBezTo>
                  <a:cubicBezTo>
                    <a:pt x="2403" y="127"/>
                    <a:pt x="2463" y="78"/>
                    <a:pt x="2455" y="62"/>
                  </a:cubicBezTo>
                  <a:lnTo>
                    <a:pt x="2455" y="62"/>
                  </a:lnTo>
                  <a:cubicBezTo>
                    <a:pt x="2429" y="80"/>
                    <a:pt x="2393" y="97"/>
                    <a:pt x="2358" y="106"/>
                  </a:cubicBezTo>
                  <a:cubicBezTo>
                    <a:pt x="2340" y="111"/>
                    <a:pt x="2325" y="115"/>
                    <a:pt x="2312" y="115"/>
                  </a:cubicBezTo>
                  <a:cubicBezTo>
                    <a:pt x="2298" y="115"/>
                    <a:pt x="2287" y="111"/>
                    <a:pt x="2278" y="97"/>
                  </a:cubicBezTo>
                  <a:cubicBezTo>
                    <a:pt x="2305" y="97"/>
                    <a:pt x="2323" y="106"/>
                    <a:pt x="2340" y="106"/>
                  </a:cubicBezTo>
                  <a:cubicBezTo>
                    <a:pt x="2331" y="89"/>
                    <a:pt x="2314" y="80"/>
                    <a:pt x="2305" y="71"/>
                  </a:cubicBezTo>
                  <a:cubicBezTo>
                    <a:pt x="2384" y="27"/>
                    <a:pt x="2429" y="44"/>
                    <a:pt x="2402"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44" name="Google Shape;7644;p29"/>
            <p:cNvSpPr/>
            <p:nvPr/>
          </p:nvSpPr>
          <p:spPr>
            <a:xfrm>
              <a:off x="4846" y="354961"/>
              <a:ext cx="1355" cy="4158"/>
            </a:xfrm>
            <a:custGeom>
              <a:avLst/>
              <a:gdLst/>
              <a:ahLst/>
              <a:cxnLst/>
              <a:rect l="l" t="t" r="r" b="b"/>
              <a:pathLst>
                <a:path w="10" h="27" extrusionOk="0">
                  <a:moveTo>
                    <a:pt x="0" y="0"/>
                  </a:moveTo>
                  <a:cubicBezTo>
                    <a:pt x="9" y="9"/>
                    <a:pt x="9" y="18"/>
                    <a:pt x="9" y="27"/>
                  </a:cubicBezTo>
                  <a:cubicBezTo>
                    <a:pt x="9" y="18"/>
                    <a:pt x="9" y="9"/>
                    <a:pt x="0"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45" name="Google Shape;7645;p29"/>
            <p:cNvSpPr/>
            <p:nvPr/>
          </p:nvSpPr>
          <p:spPr>
            <a:xfrm>
              <a:off x="214153" y="342640"/>
              <a:ext cx="1355" cy="154"/>
            </a:xfrm>
            <a:custGeom>
              <a:avLst/>
              <a:gdLst/>
              <a:ahLst/>
              <a:cxnLst/>
              <a:rect l="l" t="t" r="r" b="b"/>
              <a:pathLst>
                <a:path w="10" h="1" extrusionOk="0">
                  <a:moveTo>
                    <a:pt x="0" y="1"/>
                  </a:moveTo>
                  <a:lnTo>
                    <a:pt x="0" y="1"/>
                  </a:lnTo>
                  <a:cubicBezTo>
                    <a:pt x="0" y="1"/>
                    <a:pt x="9" y="1"/>
                    <a:pt x="9"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46" name="Google Shape;7646;p29"/>
            <p:cNvSpPr/>
            <p:nvPr/>
          </p:nvSpPr>
          <p:spPr>
            <a:xfrm>
              <a:off x="-117215" y="424263"/>
              <a:ext cx="2574" cy="4312"/>
            </a:xfrm>
            <a:custGeom>
              <a:avLst/>
              <a:gdLst/>
              <a:ahLst/>
              <a:cxnLst/>
              <a:rect l="l" t="t" r="r" b="b"/>
              <a:pathLst>
                <a:path w="19" h="28" extrusionOk="0">
                  <a:moveTo>
                    <a:pt x="18" y="1"/>
                  </a:moveTo>
                  <a:cubicBezTo>
                    <a:pt x="9" y="9"/>
                    <a:pt x="1" y="9"/>
                    <a:pt x="9" y="27"/>
                  </a:cubicBezTo>
                  <a:cubicBezTo>
                    <a:pt x="9" y="18"/>
                    <a:pt x="18" y="9"/>
                    <a:pt x="18"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47" name="Google Shape;7647;p29"/>
            <p:cNvSpPr/>
            <p:nvPr/>
          </p:nvSpPr>
          <p:spPr>
            <a:xfrm>
              <a:off x="-19133" y="509889"/>
              <a:ext cx="3793" cy="4312"/>
            </a:xfrm>
            <a:custGeom>
              <a:avLst/>
              <a:gdLst/>
              <a:ahLst/>
              <a:cxnLst/>
              <a:rect l="l" t="t" r="r" b="b"/>
              <a:pathLst>
                <a:path w="28" h="28" extrusionOk="0">
                  <a:moveTo>
                    <a:pt x="22" y="15"/>
                  </a:moveTo>
                  <a:lnTo>
                    <a:pt x="27" y="19"/>
                  </a:lnTo>
                  <a:cubicBezTo>
                    <a:pt x="26" y="17"/>
                    <a:pt x="24" y="16"/>
                    <a:pt x="22" y="15"/>
                  </a:cubicBezTo>
                  <a:close/>
                  <a:moveTo>
                    <a:pt x="1" y="1"/>
                  </a:moveTo>
                  <a:lnTo>
                    <a:pt x="1" y="1"/>
                  </a:lnTo>
                  <a:cubicBezTo>
                    <a:pt x="9" y="10"/>
                    <a:pt x="9" y="19"/>
                    <a:pt x="1" y="27"/>
                  </a:cubicBezTo>
                  <a:cubicBezTo>
                    <a:pt x="7" y="21"/>
                    <a:pt x="13" y="15"/>
                    <a:pt x="19" y="15"/>
                  </a:cubicBezTo>
                  <a:cubicBezTo>
                    <a:pt x="20" y="15"/>
                    <a:pt x="21" y="15"/>
                    <a:pt x="22" y="15"/>
                  </a:cubicBezTo>
                  <a:lnTo>
                    <a:pt x="22" y="15"/>
                  </a:lnTo>
                  <a:lnTo>
                    <a:pt x="1"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48" name="Google Shape;7648;p29"/>
            <p:cNvSpPr/>
            <p:nvPr/>
          </p:nvSpPr>
          <p:spPr>
            <a:xfrm>
              <a:off x="-27532" y="555475"/>
              <a:ext cx="3793" cy="3542"/>
            </a:xfrm>
            <a:custGeom>
              <a:avLst/>
              <a:gdLst/>
              <a:ahLst/>
              <a:cxnLst/>
              <a:rect l="l" t="t" r="r" b="b"/>
              <a:pathLst>
                <a:path w="28" h="23" extrusionOk="0">
                  <a:moveTo>
                    <a:pt x="11" y="1"/>
                  </a:moveTo>
                  <a:cubicBezTo>
                    <a:pt x="5" y="1"/>
                    <a:pt x="1" y="5"/>
                    <a:pt x="1" y="14"/>
                  </a:cubicBezTo>
                  <a:cubicBezTo>
                    <a:pt x="1" y="14"/>
                    <a:pt x="1" y="23"/>
                    <a:pt x="10" y="23"/>
                  </a:cubicBezTo>
                  <a:lnTo>
                    <a:pt x="27" y="14"/>
                  </a:lnTo>
                  <a:cubicBezTo>
                    <a:pt x="23" y="5"/>
                    <a:pt x="16" y="1"/>
                    <a:pt x="11"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49" name="Google Shape;7649;p29"/>
            <p:cNvSpPr/>
            <p:nvPr/>
          </p:nvSpPr>
          <p:spPr>
            <a:xfrm>
              <a:off x="-32273" y="524828"/>
              <a:ext cx="9754" cy="5698"/>
            </a:xfrm>
            <a:custGeom>
              <a:avLst/>
              <a:gdLst/>
              <a:ahLst/>
              <a:cxnLst/>
              <a:rect l="l" t="t" r="r" b="b"/>
              <a:pathLst>
                <a:path w="72" h="37" extrusionOk="0">
                  <a:moveTo>
                    <a:pt x="27" y="1"/>
                  </a:moveTo>
                  <a:lnTo>
                    <a:pt x="27" y="1"/>
                  </a:lnTo>
                  <a:cubicBezTo>
                    <a:pt x="1" y="19"/>
                    <a:pt x="18" y="27"/>
                    <a:pt x="36" y="36"/>
                  </a:cubicBezTo>
                  <a:cubicBezTo>
                    <a:pt x="71" y="19"/>
                    <a:pt x="53" y="10"/>
                    <a:pt x="27"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50" name="Google Shape;7650;p29"/>
            <p:cNvSpPr/>
            <p:nvPr/>
          </p:nvSpPr>
          <p:spPr>
            <a:xfrm>
              <a:off x="-27532" y="530372"/>
              <a:ext cx="3793" cy="2772"/>
            </a:xfrm>
            <a:custGeom>
              <a:avLst/>
              <a:gdLst/>
              <a:ahLst/>
              <a:cxnLst/>
              <a:rect l="l" t="t" r="r" b="b"/>
              <a:pathLst>
                <a:path w="28" h="18" extrusionOk="0">
                  <a:moveTo>
                    <a:pt x="1" y="0"/>
                  </a:moveTo>
                  <a:lnTo>
                    <a:pt x="1" y="0"/>
                  </a:lnTo>
                  <a:cubicBezTo>
                    <a:pt x="1" y="9"/>
                    <a:pt x="10" y="9"/>
                    <a:pt x="10" y="18"/>
                  </a:cubicBezTo>
                  <a:cubicBezTo>
                    <a:pt x="27" y="9"/>
                    <a:pt x="10" y="9"/>
                    <a:pt x="1"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51" name="Google Shape;7651;p29"/>
            <p:cNvSpPr/>
            <p:nvPr/>
          </p:nvSpPr>
          <p:spPr>
            <a:xfrm>
              <a:off x="-32951" y="492795"/>
              <a:ext cx="8535" cy="3234"/>
            </a:xfrm>
            <a:custGeom>
              <a:avLst/>
              <a:gdLst/>
              <a:ahLst/>
              <a:cxnLst/>
              <a:rect l="l" t="t" r="r" b="b"/>
              <a:pathLst>
                <a:path w="63" h="21" extrusionOk="0">
                  <a:moveTo>
                    <a:pt x="18" y="1"/>
                  </a:moveTo>
                  <a:cubicBezTo>
                    <a:pt x="7" y="1"/>
                    <a:pt x="0" y="4"/>
                    <a:pt x="14" y="15"/>
                  </a:cubicBezTo>
                  <a:cubicBezTo>
                    <a:pt x="14" y="19"/>
                    <a:pt x="17" y="21"/>
                    <a:pt x="20" y="21"/>
                  </a:cubicBezTo>
                  <a:cubicBezTo>
                    <a:pt x="28" y="21"/>
                    <a:pt x="41" y="13"/>
                    <a:pt x="42" y="13"/>
                  </a:cubicBezTo>
                  <a:lnTo>
                    <a:pt x="42" y="13"/>
                  </a:lnTo>
                  <a:cubicBezTo>
                    <a:pt x="42" y="13"/>
                    <a:pt x="42" y="13"/>
                    <a:pt x="41" y="15"/>
                  </a:cubicBezTo>
                  <a:cubicBezTo>
                    <a:pt x="62" y="9"/>
                    <a:pt x="35" y="1"/>
                    <a:pt x="18"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52" name="Google Shape;7652;p29"/>
            <p:cNvSpPr/>
            <p:nvPr/>
          </p:nvSpPr>
          <p:spPr>
            <a:xfrm>
              <a:off x="-39454" y="530372"/>
              <a:ext cx="4877" cy="4158"/>
            </a:xfrm>
            <a:custGeom>
              <a:avLst/>
              <a:gdLst/>
              <a:ahLst/>
              <a:cxnLst/>
              <a:rect l="l" t="t" r="r" b="b"/>
              <a:pathLst>
                <a:path w="36" h="27" extrusionOk="0">
                  <a:moveTo>
                    <a:pt x="36" y="0"/>
                  </a:moveTo>
                  <a:lnTo>
                    <a:pt x="1" y="9"/>
                  </a:lnTo>
                  <a:lnTo>
                    <a:pt x="1" y="27"/>
                  </a:lnTo>
                  <a:lnTo>
                    <a:pt x="36"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53" name="Google Shape;7653;p29"/>
            <p:cNvSpPr/>
            <p:nvPr/>
          </p:nvSpPr>
          <p:spPr>
            <a:xfrm>
              <a:off x="-45414" y="514048"/>
              <a:ext cx="3658" cy="4158"/>
            </a:xfrm>
            <a:custGeom>
              <a:avLst/>
              <a:gdLst/>
              <a:ahLst/>
              <a:cxnLst/>
              <a:rect l="l" t="t" r="r" b="b"/>
              <a:pathLst>
                <a:path w="27" h="27" extrusionOk="0">
                  <a:moveTo>
                    <a:pt x="0" y="0"/>
                  </a:moveTo>
                  <a:lnTo>
                    <a:pt x="9" y="27"/>
                  </a:lnTo>
                  <a:lnTo>
                    <a:pt x="27" y="27"/>
                  </a:lnTo>
                  <a:cubicBezTo>
                    <a:pt x="18" y="18"/>
                    <a:pt x="9" y="0"/>
                    <a:pt x="0"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54" name="Google Shape;7654;p29"/>
            <p:cNvSpPr/>
            <p:nvPr/>
          </p:nvSpPr>
          <p:spPr>
            <a:xfrm>
              <a:off x="-41892" y="518052"/>
              <a:ext cx="1355" cy="2926"/>
            </a:xfrm>
            <a:custGeom>
              <a:avLst/>
              <a:gdLst/>
              <a:ahLst/>
              <a:cxnLst/>
              <a:rect l="l" t="t" r="r" b="b"/>
              <a:pathLst>
                <a:path w="10" h="19" extrusionOk="0">
                  <a:moveTo>
                    <a:pt x="1" y="1"/>
                  </a:moveTo>
                  <a:cubicBezTo>
                    <a:pt x="1" y="10"/>
                    <a:pt x="10" y="18"/>
                    <a:pt x="10" y="18"/>
                  </a:cubicBezTo>
                  <a:cubicBezTo>
                    <a:pt x="10" y="18"/>
                    <a:pt x="1" y="10"/>
                    <a:pt x="1"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55" name="Google Shape;7655;p29"/>
            <p:cNvSpPr/>
            <p:nvPr/>
          </p:nvSpPr>
          <p:spPr>
            <a:xfrm>
              <a:off x="-42976" y="526214"/>
              <a:ext cx="135" cy="4312"/>
            </a:xfrm>
            <a:custGeom>
              <a:avLst/>
              <a:gdLst/>
              <a:ahLst/>
              <a:cxnLst/>
              <a:rect l="l" t="t" r="r" b="b"/>
              <a:pathLst>
                <a:path w="1" h="28" extrusionOk="0">
                  <a:moveTo>
                    <a:pt x="0" y="27"/>
                  </a:moveTo>
                  <a:lnTo>
                    <a:pt x="0" y="18"/>
                  </a:lnTo>
                  <a:lnTo>
                    <a:pt x="0"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56" name="Google Shape;7656;p29"/>
            <p:cNvSpPr/>
            <p:nvPr/>
          </p:nvSpPr>
          <p:spPr>
            <a:xfrm>
              <a:off x="-69393" y="471850"/>
              <a:ext cx="6096" cy="4620"/>
            </a:xfrm>
            <a:custGeom>
              <a:avLst/>
              <a:gdLst/>
              <a:ahLst/>
              <a:cxnLst/>
              <a:rect l="l" t="t" r="r" b="b"/>
              <a:pathLst>
                <a:path w="45" h="30" extrusionOk="0">
                  <a:moveTo>
                    <a:pt x="18" y="1"/>
                  </a:moveTo>
                  <a:cubicBezTo>
                    <a:pt x="10" y="9"/>
                    <a:pt x="1" y="18"/>
                    <a:pt x="10" y="27"/>
                  </a:cubicBezTo>
                  <a:cubicBezTo>
                    <a:pt x="18" y="27"/>
                    <a:pt x="25" y="29"/>
                    <a:pt x="31" y="29"/>
                  </a:cubicBezTo>
                  <a:cubicBezTo>
                    <a:pt x="36" y="29"/>
                    <a:pt x="41" y="27"/>
                    <a:pt x="45" y="18"/>
                  </a:cubicBezTo>
                  <a:lnTo>
                    <a:pt x="18"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57" name="Google Shape;7657;p29"/>
            <p:cNvSpPr/>
            <p:nvPr/>
          </p:nvSpPr>
          <p:spPr>
            <a:xfrm>
              <a:off x="-72916" y="490947"/>
              <a:ext cx="6096" cy="4158"/>
            </a:xfrm>
            <a:custGeom>
              <a:avLst/>
              <a:gdLst/>
              <a:ahLst/>
              <a:cxnLst/>
              <a:rect l="l" t="t" r="r" b="b"/>
              <a:pathLst>
                <a:path w="45" h="27" extrusionOk="0">
                  <a:moveTo>
                    <a:pt x="44" y="0"/>
                  </a:moveTo>
                  <a:lnTo>
                    <a:pt x="0" y="27"/>
                  </a:lnTo>
                  <a:lnTo>
                    <a:pt x="27" y="27"/>
                  </a:lnTo>
                  <a:cubicBezTo>
                    <a:pt x="27" y="18"/>
                    <a:pt x="36" y="9"/>
                    <a:pt x="44"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58" name="Google Shape;7658;p29"/>
            <p:cNvSpPr/>
            <p:nvPr/>
          </p:nvSpPr>
          <p:spPr>
            <a:xfrm>
              <a:off x="-82128" y="483555"/>
              <a:ext cx="5690" cy="2926"/>
            </a:xfrm>
            <a:custGeom>
              <a:avLst/>
              <a:gdLst/>
              <a:ahLst/>
              <a:cxnLst/>
              <a:rect l="l" t="t" r="r" b="b"/>
              <a:pathLst>
                <a:path w="42" h="19" extrusionOk="0">
                  <a:moveTo>
                    <a:pt x="5" y="1"/>
                  </a:moveTo>
                  <a:cubicBezTo>
                    <a:pt x="1" y="1"/>
                    <a:pt x="0" y="4"/>
                    <a:pt x="6" y="13"/>
                  </a:cubicBezTo>
                  <a:cubicBezTo>
                    <a:pt x="17" y="13"/>
                    <a:pt x="27" y="19"/>
                    <a:pt x="33" y="19"/>
                  </a:cubicBezTo>
                  <a:cubicBezTo>
                    <a:pt x="39" y="19"/>
                    <a:pt x="42" y="15"/>
                    <a:pt x="42" y="4"/>
                  </a:cubicBezTo>
                  <a:lnTo>
                    <a:pt x="42" y="4"/>
                  </a:lnTo>
                  <a:cubicBezTo>
                    <a:pt x="39" y="5"/>
                    <a:pt x="36" y="6"/>
                    <a:pt x="33" y="6"/>
                  </a:cubicBezTo>
                  <a:cubicBezTo>
                    <a:pt x="22" y="6"/>
                    <a:pt x="10" y="1"/>
                    <a:pt x="5"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59" name="Google Shape;7659;p29"/>
            <p:cNvSpPr/>
            <p:nvPr/>
          </p:nvSpPr>
          <p:spPr>
            <a:xfrm>
              <a:off x="-100417" y="418873"/>
              <a:ext cx="12057" cy="1540"/>
            </a:xfrm>
            <a:custGeom>
              <a:avLst/>
              <a:gdLst/>
              <a:ahLst/>
              <a:cxnLst/>
              <a:rect l="l" t="t" r="r" b="b"/>
              <a:pathLst>
                <a:path w="89" h="10" extrusionOk="0">
                  <a:moveTo>
                    <a:pt x="0" y="0"/>
                  </a:moveTo>
                  <a:lnTo>
                    <a:pt x="0" y="9"/>
                  </a:lnTo>
                  <a:lnTo>
                    <a:pt x="89" y="9"/>
                  </a:lnTo>
                  <a:lnTo>
                    <a:pt x="0"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60" name="Google Shape;7660;p29"/>
            <p:cNvSpPr/>
            <p:nvPr/>
          </p:nvSpPr>
          <p:spPr>
            <a:xfrm>
              <a:off x="-160025" y="343564"/>
              <a:ext cx="18966" cy="8778"/>
            </a:xfrm>
            <a:custGeom>
              <a:avLst/>
              <a:gdLst/>
              <a:ahLst/>
              <a:cxnLst/>
              <a:rect l="l" t="t" r="r" b="b"/>
              <a:pathLst>
                <a:path w="140" h="57" extrusionOk="0">
                  <a:moveTo>
                    <a:pt x="28" y="0"/>
                  </a:moveTo>
                  <a:cubicBezTo>
                    <a:pt x="1" y="0"/>
                    <a:pt x="69" y="33"/>
                    <a:pt x="46" y="33"/>
                  </a:cubicBezTo>
                  <a:cubicBezTo>
                    <a:pt x="42" y="33"/>
                    <a:pt x="35" y="32"/>
                    <a:pt x="25" y="30"/>
                  </a:cubicBezTo>
                  <a:lnTo>
                    <a:pt x="25" y="30"/>
                  </a:lnTo>
                  <a:cubicBezTo>
                    <a:pt x="43" y="48"/>
                    <a:pt x="96" y="48"/>
                    <a:pt x="105" y="57"/>
                  </a:cubicBezTo>
                  <a:cubicBezTo>
                    <a:pt x="105" y="39"/>
                    <a:pt x="140" y="48"/>
                    <a:pt x="52" y="4"/>
                  </a:cubicBezTo>
                  <a:cubicBezTo>
                    <a:pt x="40" y="1"/>
                    <a:pt x="33" y="0"/>
                    <a:pt x="28"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61" name="Google Shape;7661;p29"/>
            <p:cNvSpPr/>
            <p:nvPr/>
          </p:nvSpPr>
          <p:spPr>
            <a:xfrm>
              <a:off x="-145936" y="352189"/>
              <a:ext cx="135" cy="2926"/>
            </a:xfrm>
            <a:custGeom>
              <a:avLst/>
              <a:gdLst/>
              <a:ahLst/>
              <a:cxnLst/>
              <a:rect l="l" t="t" r="r" b="b"/>
              <a:pathLst>
                <a:path w="1" h="19" extrusionOk="0">
                  <a:moveTo>
                    <a:pt x="1" y="1"/>
                  </a:moveTo>
                  <a:cubicBezTo>
                    <a:pt x="1" y="9"/>
                    <a:pt x="1" y="9"/>
                    <a:pt x="1" y="18"/>
                  </a:cubicBezTo>
                  <a:cubicBezTo>
                    <a:pt x="1" y="9"/>
                    <a:pt x="1" y="9"/>
                    <a:pt x="1"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62" name="Google Shape;7662;p29"/>
            <p:cNvSpPr/>
            <p:nvPr/>
          </p:nvSpPr>
          <p:spPr>
            <a:xfrm>
              <a:off x="12026" y="654038"/>
              <a:ext cx="4877" cy="1540"/>
            </a:xfrm>
            <a:custGeom>
              <a:avLst/>
              <a:gdLst/>
              <a:ahLst/>
              <a:cxnLst/>
              <a:rect l="l" t="t" r="r" b="b"/>
              <a:pathLst>
                <a:path w="36" h="10" extrusionOk="0">
                  <a:moveTo>
                    <a:pt x="27" y="1"/>
                  </a:moveTo>
                  <a:lnTo>
                    <a:pt x="0" y="10"/>
                  </a:lnTo>
                  <a:lnTo>
                    <a:pt x="36" y="10"/>
                  </a:lnTo>
                  <a:lnTo>
                    <a:pt x="27"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63" name="Google Shape;7663;p29"/>
            <p:cNvSpPr/>
            <p:nvPr/>
          </p:nvSpPr>
          <p:spPr>
            <a:xfrm>
              <a:off x="13246" y="660814"/>
              <a:ext cx="6096" cy="5698"/>
            </a:xfrm>
            <a:custGeom>
              <a:avLst/>
              <a:gdLst/>
              <a:ahLst/>
              <a:cxnLst/>
              <a:rect l="l" t="t" r="r" b="b"/>
              <a:pathLst>
                <a:path w="45" h="37" extrusionOk="0">
                  <a:moveTo>
                    <a:pt x="0" y="1"/>
                  </a:moveTo>
                  <a:lnTo>
                    <a:pt x="35" y="36"/>
                  </a:lnTo>
                  <a:cubicBezTo>
                    <a:pt x="35" y="27"/>
                    <a:pt x="35" y="19"/>
                    <a:pt x="44" y="19"/>
                  </a:cubicBezTo>
                  <a:lnTo>
                    <a:pt x="0"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64" name="Google Shape;7664;p29"/>
            <p:cNvSpPr/>
            <p:nvPr/>
          </p:nvSpPr>
          <p:spPr>
            <a:xfrm>
              <a:off x="72989" y="334478"/>
              <a:ext cx="2574" cy="4312"/>
            </a:xfrm>
            <a:custGeom>
              <a:avLst/>
              <a:gdLst/>
              <a:ahLst/>
              <a:cxnLst/>
              <a:rect l="l" t="t" r="r" b="b"/>
              <a:pathLst>
                <a:path w="19" h="28" extrusionOk="0">
                  <a:moveTo>
                    <a:pt x="1" y="1"/>
                  </a:moveTo>
                  <a:lnTo>
                    <a:pt x="1" y="18"/>
                  </a:lnTo>
                  <a:cubicBezTo>
                    <a:pt x="9" y="27"/>
                    <a:pt x="9" y="27"/>
                    <a:pt x="18" y="27"/>
                  </a:cubicBezTo>
                  <a:lnTo>
                    <a:pt x="1"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65" name="Google Shape;7665;p29"/>
            <p:cNvSpPr/>
            <p:nvPr/>
          </p:nvSpPr>
          <p:spPr>
            <a:xfrm>
              <a:off x="113631" y="340022"/>
              <a:ext cx="1355" cy="6930"/>
            </a:xfrm>
            <a:custGeom>
              <a:avLst/>
              <a:gdLst/>
              <a:ahLst/>
              <a:cxnLst/>
              <a:rect l="l" t="t" r="r" b="b"/>
              <a:pathLst>
                <a:path w="10" h="45" extrusionOk="0">
                  <a:moveTo>
                    <a:pt x="1" y="0"/>
                  </a:moveTo>
                  <a:lnTo>
                    <a:pt x="10" y="44"/>
                  </a:lnTo>
                  <a:lnTo>
                    <a:pt x="10"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66" name="Google Shape;7666;p29"/>
            <p:cNvSpPr/>
            <p:nvPr/>
          </p:nvSpPr>
          <p:spPr>
            <a:xfrm>
              <a:off x="169853" y="331860"/>
              <a:ext cx="9754" cy="3850"/>
            </a:xfrm>
            <a:custGeom>
              <a:avLst/>
              <a:gdLst/>
              <a:ahLst/>
              <a:cxnLst/>
              <a:rect l="l" t="t" r="r" b="b"/>
              <a:pathLst>
                <a:path w="72" h="25" extrusionOk="0">
                  <a:moveTo>
                    <a:pt x="12" y="8"/>
                  </a:moveTo>
                  <a:cubicBezTo>
                    <a:pt x="9" y="8"/>
                    <a:pt x="5" y="8"/>
                    <a:pt x="1" y="9"/>
                  </a:cubicBezTo>
                  <a:cubicBezTo>
                    <a:pt x="4" y="9"/>
                    <a:pt x="9" y="9"/>
                    <a:pt x="14" y="8"/>
                  </a:cubicBezTo>
                  <a:lnTo>
                    <a:pt x="14" y="8"/>
                  </a:lnTo>
                  <a:cubicBezTo>
                    <a:pt x="13" y="8"/>
                    <a:pt x="13" y="8"/>
                    <a:pt x="12" y="8"/>
                  </a:cubicBezTo>
                  <a:close/>
                  <a:moveTo>
                    <a:pt x="71" y="0"/>
                  </a:moveTo>
                  <a:cubicBezTo>
                    <a:pt x="57" y="0"/>
                    <a:pt x="32" y="6"/>
                    <a:pt x="14" y="8"/>
                  </a:cubicBezTo>
                  <a:lnTo>
                    <a:pt x="14" y="8"/>
                  </a:lnTo>
                  <a:cubicBezTo>
                    <a:pt x="37" y="9"/>
                    <a:pt x="41" y="24"/>
                    <a:pt x="49" y="24"/>
                  </a:cubicBezTo>
                  <a:cubicBezTo>
                    <a:pt x="53" y="24"/>
                    <a:pt x="59" y="18"/>
                    <a:pt x="71"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67" name="Google Shape;7667;p29"/>
            <p:cNvSpPr/>
            <p:nvPr/>
          </p:nvSpPr>
          <p:spPr>
            <a:xfrm>
              <a:off x="416279" y="375289"/>
              <a:ext cx="305220" cy="300772"/>
            </a:xfrm>
            <a:custGeom>
              <a:avLst/>
              <a:gdLst/>
              <a:ahLst/>
              <a:cxnLst/>
              <a:rect l="l" t="t" r="r" b="b"/>
              <a:pathLst>
                <a:path w="2253" h="1953" extrusionOk="0">
                  <a:moveTo>
                    <a:pt x="1" y="1"/>
                  </a:moveTo>
                  <a:lnTo>
                    <a:pt x="1122" y="1952"/>
                  </a:lnTo>
                  <a:lnTo>
                    <a:pt x="2252"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68" name="Google Shape;7668;p29"/>
            <p:cNvSpPr/>
            <p:nvPr/>
          </p:nvSpPr>
          <p:spPr>
            <a:xfrm>
              <a:off x="589550" y="659274"/>
              <a:ext cx="5148" cy="2156"/>
            </a:xfrm>
            <a:custGeom>
              <a:avLst/>
              <a:gdLst/>
              <a:ahLst/>
              <a:cxnLst/>
              <a:rect l="l" t="t" r="r" b="b"/>
              <a:pathLst>
                <a:path w="38" h="14" extrusionOk="0">
                  <a:moveTo>
                    <a:pt x="29" y="0"/>
                  </a:moveTo>
                  <a:cubicBezTo>
                    <a:pt x="18" y="0"/>
                    <a:pt x="6" y="8"/>
                    <a:pt x="2" y="12"/>
                  </a:cubicBezTo>
                  <a:lnTo>
                    <a:pt x="2" y="12"/>
                  </a:lnTo>
                  <a:cubicBezTo>
                    <a:pt x="2" y="11"/>
                    <a:pt x="2" y="11"/>
                    <a:pt x="2" y="11"/>
                  </a:cubicBezTo>
                  <a:cubicBezTo>
                    <a:pt x="1" y="12"/>
                    <a:pt x="0" y="13"/>
                    <a:pt x="0" y="13"/>
                  </a:cubicBezTo>
                  <a:cubicBezTo>
                    <a:pt x="0" y="13"/>
                    <a:pt x="1" y="12"/>
                    <a:pt x="2" y="12"/>
                  </a:cubicBezTo>
                  <a:lnTo>
                    <a:pt x="2" y="12"/>
                  </a:lnTo>
                  <a:cubicBezTo>
                    <a:pt x="2" y="13"/>
                    <a:pt x="3" y="13"/>
                    <a:pt x="5" y="13"/>
                  </a:cubicBezTo>
                  <a:cubicBezTo>
                    <a:pt x="12" y="13"/>
                    <a:pt x="30" y="2"/>
                    <a:pt x="37" y="2"/>
                  </a:cubicBezTo>
                  <a:cubicBezTo>
                    <a:pt x="35" y="1"/>
                    <a:pt x="32" y="0"/>
                    <a:pt x="29"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69" name="Google Shape;7669;p29"/>
            <p:cNvSpPr/>
            <p:nvPr/>
          </p:nvSpPr>
          <p:spPr>
            <a:xfrm>
              <a:off x="565842" y="643258"/>
              <a:ext cx="6096" cy="1386"/>
            </a:xfrm>
            <a:custGeom>
              <a:avLst/>
              <a:gdLst/>
              <a:ahLst/>
              <a:cxnLst/>
              <a:rect l="l" t="t" r="r" b="b"/>
              <a:pathLst>
                <a:path w="45" h="9" extrusionOk="0">
                  <a:moveTo>
                    <a:pt x="0" y="0"/>
                  </a:moveTo>
                  <a:lnTo>
                    <a:pt x="27" y="9"/>
                  </a:lnTo>
                  <a:lnTo>
                    <a:pt x="45"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70" name="Google Shape;7670;p29"/>
            <p:cNvSpPr/>
            <p:nvPr/>
          </p:nvSpPr>
          <p:spPr>
            <a:xfrm>
              <a:off x="553920" y="624161"/>
              <a:ext cx="15579" cy="13706"/>
            </a:xfrm>
            <a:custGeom>
              <a:avLst/>
              <a:gdLst/>
              <a:ahLst/>
              <a:cxnLst/>
              <a:rect l="l" t="t" r="r" b="b"/>
              <a:pathLst>
                <a:path w="115" h="89" extrusionOk="0">
                  <a:moveTo>
                    <a:pt x="44" y="1"/>
                  </a:moveTo>
                  <a:lnTo>
                    <a:pt x="44" y="1"/>
                  </a:lnTo>
                  <a:cubicBezTo>
                    <a:pt x="0" y="36"/>
                    <a:pt x="80" y="45"/>
                    <a:pt x="80" y="71"/>
                  </a:cubicBezTo>
                  <a:lnTo>
                    <a:pt x="71" y="89"/>
                  </a:lnTo>
                  <a:lnTo>
                    <a:pt x="115" y="71"/>
                  </a:lnTo>
                  <a:cubicBezTo>
                    <a:pt x="88" y="45"/>
                    <a:pt x="44" y="27"/>
                    <a:pt x="44"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71" name="Google Shape;7671;p29"/>
            <p:cNvSpPr/>
            <p:nvPr/>
          </p:nvSpPr>
          <p:spPr>
            <a:xfrm>
              <a:off x="565707" y="603832"/>
              <a:ext cx="2709" cy="2772"/>
            </a:xfrm>
            <a:custGeom>
              <a:avLst/>
              <a:gdLst/>
              <a:ahLst/>
              <a:cxnLst/>
              <a:rect l="l" t="t" r="r" b="b"/>
              <a:pathLst>
                <a:path w="20" h="18" extrusionOk="0">
                  <a:moveTo>
                    <a:pt x="10" y="0"/>
                  </a:moveTo>
                  <a:cubicBezTo>
                    <a:pt x="8" y="4"/>
                    <a:pt x="7" y="5"/>
                    <a:pt x="5" y="6"/>
                  </a:cubicBezTo>
                  <a:lnTo>
                    <a:pt x="5" y="6"/>
                  </a:lnTo>
                  <a:cubicBezTo>
                    <a:pt x="4" y="5"/>
                    <a:pt x="3" y="5"/>
                    <a:pt x="2" y="5"/>
                  </a:cubicBezTo>
                  <a:lnTo>
                    <a:pt x="2" y="5"/>
                  </a:lnTo>
                  <a:cubicBezTo>
                    <a:pt x="1" y="5"/>
                    <a:pt x="1" y="7"/>
                    <a:pt x="3" y="7"/>
                  </a:cubicBezTo>
                  <a:cubicBezTo>
                    <a:pt x="4" y="7"/>
                    <a:pt x="4" y="7"/>
                    <a:pt x="5" y="6"/>
                  </a:cubicBezTo>
                  <a:lnTo>
                    <a:pt x="5" y="6"/>
                  </a:lnTo>
                  <a:cubicBezTo>
                    <a:pt x="8" y="8"/>
                    <a:pt x="12" y="11"/>
                    <a:pt x="19" y="18"/>
                  </a:cubicBezTo>
                  <a:cubicBezTo>
                    <a:pt x="19" y="9"/>
                    <a:pt x="19" y="9"/>
                    <a:pt x="10"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72" name="Google Shape;7672;p29"/>
            <p:cNvSpPr/>
            <p:nvPr/>
          </p:nvSpPr>
          <p:spPr>
            <a:xfrm>
              <a:off x="568281" y="605526"/>
              <a:ext cx="1084" cy="1386"/>
            </a:xfrm>
            <a:custGeom>
              <a:avLst/>
              <a:gdLst/>
              <a:ahLst/>
              <a:cxnLst/>
              <a:rect l="l" t="t" r="r" b="b"/>
              <a:pathLst>
                <a:path w="8" h="9" extrusionOk="0">
                  <a:moveTo>
                    <a:pt x="5" y="1"/>
                  </a:moveTo>
                  <a:cubicBezTo>
                    <a:pt x="4" y="1"/>
                    <a:pt x="2" y="2"/>
                    <a:pt x="0" y="7"/>
                  </a:cubicBezTo>
                  <a:cubicBezTo>
                    <a:pt x="1" y="8"/>
                    <a:pt x="3" y="9"/>
                    <a:pt x="3" y="9"/>
                  </a:cubicBezTo>
                  <a:cubicBezTo>
                    <a:pt x="7" y="9"/>
                    <a:pt x="8" y="1"/>
                    <a:pt x="5"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73" name="Google Shape;7673;p29"/>
            <p:cNvSpPr/>
            <p:nvPr/>
          </p:nvSpPr>
          <p:spPr>
            <a:xfrm>
              <a:off x="562184" y="593668"/>
              <a:ext cx="5012" cy="4774"/>
            </a:xfrm>
            <a:custGeom>
              <a:avLst/>
              <a:gdLst/>
              <a:ahLst/>
              <a:cxnLst/>
              <a:rect l="l" t="t" r="r" b="b"/>
              <a:pathLst>
                <a:path w="37" h="31" extrusionOk="0">
                  <a:moveTo>
                    <a:pt x="24" y="1"/>
                  </a:moveTo>
                  <a:cubicBezTo>
                    <a:pt x="14" y="1"/>
                    <a:pt x="7" y="9"/>
                    <a:pt x="1" y="22"/>
                  </a:cubicBezTo>
                  <a:lnTo>
                    <a:pt x="27" y="31"/>
                  </a:lnTo>
                  <a:cubicBezTo>
                    <a:pt x="36" y="22"/>
                    <a:pt x="27" y="4"/>
                    <a:pt x="36" y="4"/>
                  </a:cubicBezTo>
                  <a:cubicBezTo>
                    <a:pt x="32" y="2"/>
                    <a:pt x="27" y="1"/>
                    <a:pt x="24"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74" name="Google Shape;7674;p29"/>
            <p:cNvSpPr/>
            <p:nvPr/>
          </p:nvSpPr>
          <p:spPr>
            <a:xfrm>
              <a:off x="556223" y="596902"/>
              <a:ext cx="2574" cy="1540"/>
            </a:xfrm>
            <a:custGeom>
              <a:avLst/>
              <a:gdLst/>
              <a:ahLst/>
              <a:cxnLst/>
              <a:rect l="l" t="t" r="r" b="b"/>
              <a:pathLst>
                <a:path w="19" h="10" extrusionOk="0">
                  <a:moveTo>
                    <a:pt x="1" y="1"/>
                  </a:moveTo>
                  <a:lnTo>
                    <a:pt x="10" y="10"/>
                  </a:lnTo>
                  <a:cubicBezTo>
                    <a:pt x="18" y="1"/>
                    <a:pt x="18" y="1"/>
                    <a:pt x="1"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75" name="Google Shape;7675;p29"/>
            <p:cNvSpPr/>
            <p:nvPr/>
          </p:nvSpPr>
          <p:spPr>
            <a:xfrm>
              <a:off x="556359" y="598288"/>
              <a:ext cx="4877" cy="1540"/>
            </a:xfrm>
            <a:custGeom>
              <a:avLst/>
              <a:gdLst/>
              <a:ahLst/>
              <a:cxnLst/>
              <a:rect l="l" t="t" r="r" b="b"/>
              <a:pathLst>
                <a:path w="36" h="10" extrusionOk="0">
                  <a:moveTo>
                    <a:pt x="9" y="1"/>
                  </a:moveTo>
                  <a:cubicBezTo>
                    <a:pt x="9" y="1"/>
                    <a:pt x="1" y="9"/>
                    <a:pt x="3" y="9"/>
                  </a:cubicBezTo>
                  <a:cubicBezTo>
                    <a:pt x="5" y="9"/>
                    <a:pt x="8" y="7"/>
                    <a:pt x="14" y="3"/>
                  </a:cubicBezTo>
                  <a:lnTo>
                    <a:pt x="14" y="3"/>
                  </a:lnTo>
                  <a:lnTo>
                    <a:pt x="15" y="3"/>
                  </a:lnTo>
                  <a:lnTo>
                    <a:pt x="15" y="3"/>
                  </a:lnTo>
                  <a:cubicBezTo>
                    <a:pt x="16" y="2"/>
                    <a:pt x="17" y="2"/>
                    <a:pt x="17" y="1"/>
                  </a:cubicBezTo>
                  <a:lnTo>
                    <a:pt x="17" y="1"/>
                  </a:lnTo>
                  <a:cubicBezTo>
                    <a:pt x="16" y="1"/>
                    <a:pt x="15" y="2"/>
                    <a:pt x="14" y="3"/>
                  </a:cubicBezTo>
                  <a:lnTo>
                    <a:pt x="14" y="3"/>
                  </a:lnTo>
                  <a:lnTo>
                    <a:pt x="9" y="1"/>
                  </a:lnTo>
                  <a:close/>
                  <a:moveTo>
                    <a:pt x="15" y="3"/>
                  </a:moveTo>
                  <a:cubicBezTo>
                    <a:pt x="10" y="10"/>
                    <a:pt x="19" y="10"/>
                    <a:pt x="35" y="10"/>
                  </a:cubicBezTo>
                  <a:lnTo>
                    <a:pt x="15" y="3"/>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76" name="Google Shape;7676;p29"/>
            <p:cNvSpPr/>
            <p:nvPr/>
          </p:nvSpPr>
          <p:spPr>
            <a:xfrm>
              <a:off x="557443" y="602446"/>
              <a:ext cx="6096" cy="6160"/>
            </a:xfrm>
            <a:custGeom>
              <a:avLst/>
              <a:gdLst/>
              <a:ahLst/>
              <a:cxnLst/>
              <a:rect l="l" t="t" r="r" b="b"/>
              <a:pathLst>
                <a:path w="45" h="40" extrusionOk="0">
                  <a:moveTo>
                    <a:pt x="27" y="0"/>
                  </a:moveTo>
                  <a:cubicBezTo>
                    <a:pt x="27" y="15"/>
                    <a:pt x="27" y="29"/>
                    <a:pt x="13" y="29"/>
                  </a:cubicBezTo>
                  <a:cubicBezTo>
                    <a:pt x="9" y="29"/>
                    <a:pt x="5" y="28"/>
                    <a:pt x="1" y="27"/>
                  </a:cubicBezTo>
                  <a:lnTo>
                    <a:pt x="1" y="27"/>
                  </a:lnTo>
                  <a:cubicBezTo>
                    <a:pt x="9" y="36"/>
                    <a:pt x="18" y="40"/>
                    <a:pt x="25" y="40"/>
                  </a:cubicBezTo>
                  <a:cubicBezTo>
                    <a:pt x="39" y="40"/>
                    <a:pt x="45" y="24"/>
                    <a:pt x="27"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77" name="Google Shape;7677;p29"/>
            <p:cNvSpPr/>
            <p:nvPr/>
          </p:nvSpPr>
          <p:spPr>
            <a:xfrm>
              <a:off x="551482" y="626625"/>
              <a:ext cx="3658" cy="4466"/>
            </a:xfrm>
            <a:custGeom>
              <a:avLst/>
              <a:gdLst/>
              <a:ahLst/>
              <a:cxnLst/>
              <a:rect l="l" t="t" r="r" b="b"/>
              <a:pathLst>
                <a:path w="27" h="29" extrusionOk="0">
                  <a:moveTo>
                    <a:pt x="14" y="1"/>
                  </a:moveTo>
                  <a:cubicBezTo>
                    <a:pt x="13" y="1"/>
                    <a:pt x="11" y="1"/>
                    <a:pt x="9" y="2"/>
                  </a:cubicBezTo>
                  <a:lnTo>
                    <a:pt x="0" y="20"/>
                  </a:lnTo>
                  <a:lnTo>
                    <a:pt x="25" y="28"/>
                  </a:lnTo>
                  <a:lnTo>
                    <a:pt x="25" y="28"/>
                  </a:lnTo>
                  <a:cubicBezTo>
                    <a:pt x="20" y="24"/>
                    <a:pt x="24" y="1"/>
                    <a:pt x="14" y="1"/>
                  </a:cubicBezTo>
                  <a:close/>
                  <a:moveTo>
                    <a:pt x="25" y="28"/>
                  </a:moveTo>
                  <a:cubicBezTo>
                    <a:pt x="26" y="28"/>
                    <a:pt x="26" y="29"/>
                    <a:pt x="27" y="29"/>
                  </a:cubicBezTo>
                  <a:lnTo>
                    <a:pt x="25" y="28"/>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78" name="Google Shape;7678;p29"/>
            <p:cNvSpPr/>
            <p:nvPr/>
          </p:nvSpPr>
          <p:spPr>
            <a:xfrm>
              <a:off x="551482" y="576574"/>
              <a:ext cx="4877" cy="6930"/>
            </a:xfrm>
            <a:custGeom>
              <a:avLst/>
              <a:gdLst/>
              <a:ahLst/>
              <a:cxnLst/>
              <a:rect l="l" t="t" r="r" b="b"/>
              <a:pathLst>
                <a:path w="36" h="45" extrusionOk="0">
                  <a:moveTo>
                    <a:pt x="36" y="1"/>
                  </a:moveTo>
                  <a:lnTo>
                    <a:pt x="36" y="1"/>
                  </a:lnTo>
                  <a:cubicBezTo>
                    <a:pt x="29" y="4"/>
                    <a:pt x="25" y="9"/>
                    <a:pt x="22" y="14"/>
                  </a:cubicBezTo>
                  <a:lnTo>
                    <a:pt x="22" y="14"/>
                  </a:lnTo>
                  <a:cubicBezTo>
                    <a:pt x="27" y="9"/>
                    <a:pt x="32" y="4"/>
                    <a:pt x="36" y="1"/>
                  </a:cubicBezTo>
                  <a:close/>
                  <a:moveTo>
                    <a:pt x="22" y="14"/>
                  </a:moveTo>
                  <a:lnTo>
                    <a:pt x="22" y="14"/>
                  </a:lnTo>
                  <a:cubicBezTo>
                    <a:pt x="14" y="22"/>
                    <a:pt x="6" y="30"/>
                    <a:pt x="0" y="36"/>
                  </a:cubicBezTo>
                  <a:lnTo>
                    <a:pt x="18" y="45"/>
                  </a:lnTo>
                  <a:cubicBezTo>
                    <a:pt x="18" y="34"/>
                    <a:pt x="18" y="23"/>
                    <a:pt x="22" y="14"/>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79" name="Google Shape;7679;p29"/>
            <p:cNvSpPr/>
            <p:nvPr/>
          </p:nvSpPr>
          <p:spPr>
            <a:xfrm>
              <a:off x="547824" y="580578"/>
              <a:ext cx="3793" cy="2464"/>
            </a:xfrm>
            <a:custGeom>
              <a:avLst/>
              <a:gdLst/>
              <a:ahLst/>
              <a:cxnLst/>
              <a:rect l="l" t="t" r="r" b="b"/>
              <a:pathLst>
                <a:path w="28" h="16" extrusionOk="0">
                  <a:moveTo>
                    <a:pt x="1" y="1"/>
                  </a:moveTo>
                  <a:cubicBezTo>
                    <a:pt x="6" y="11"/>
                    <a:pt x="11" y="16"/>
                    <a:pt x="16" y="16"/>
                  </a:cubicBezTo>
                  <a:cubicBezTo>
                    <a:pt x="20" y="16"/>
                    <a:pt x="24" y="13"/>
                    <a:pt x="27" y="10"/>
                  </a:cubicBezTo>
                  <a:lnTo>
                    <a:pt x="1"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80" name="Google Shape;7680;p29"/>
            <p:cNvSpPr/>
            <p:nvPr/>
          </p:nvSpPr>
          <p:spPr>
            <a:xfrm>
              <a:off x="547824" y="599674"/>
              <a:ext cx="8535" cy="4312"/>
            </a:xfrm>
            <a:custGeom>
              <a:avLst/>
              <a:gdLst/>
              <a:ahLst/>
              <a:cxnLst/>
              <a:rect l="l" t="t" r="r" b="b"/>
              <a:pathLst>
                <a:path w="63" h="28" extrusionOk="0">
                  <a:moveTo>
                    <a:pt x="1" y="1"/>
                  </a:moveTo>
                  <a:lnTo>
                    <a:pt x="10" y="9"/>
                  </a:lnTo>
                  <a:lnTo>
                    <a:pt x="63" y="27"/>
                  </a:lnTo>
                  <a:lnTo>
                    <a:pt x="63" y="27"/>
                  </a:lnTo>
                  <a:lnTo>
                    <a:pt x="1"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81" name="Google Shape;7681;p29"/>
            <p:cNvSpPr/>
            <p:nvPr/>
          </p:nvSpPr>
          <p:spPr>
            <a:xfrm>
              <a:off x="547824" y="564407"/>
              <a:ext cx="6232" cy="154"/>
            </a:xfrm>
            <a:custGeom>
              <a:avLst/>
              <a:gdLst/>
              <a:ahLst/>
              <a:cxnLst/>
              <a:rect l="l" t="t" r="r" b="b"/>
              <a:pathLst>
                <a:path w="46" h="1" extrusionOk="0">
                  <a:moveTo>
                    <a:pt x="19" y="0"/>
                  </a:moveTo>
                  <a:lnTo>
                    <a:pt x="45" y="0"/>
                  </a:lnTo>
                  <a:lnTo>
                    <a:pt x="1"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82" name="Google Shape;7682;p29"/>
            <p:cNvSpPr/>
            <p:nvPr/>
          </p:nvSpPr>
          <p:spPr>
            <a:xfrm>
              <a:off x="544302" y="550701"/>
              <a:ext cx="7316" cy="6930"/>
            </a:xfrm>
            <a:custGeom>
              <a:avLst/>
              <a:gdLst/>
              <a:ahLst/>
              <a:cxnLst/>
              <a:rect l="l" t="t" r="r" b="b"/>
              <a:pathLst>
                <a:path w="54" h="45" extrusionOk="0">
                  <a:moveTo>
                    <a:pt x="0" y="1"/>
                  </a:moveTo>
                  <a:cubicBezTo>
                    <a:pt x="9" y="1"/>
                    <a:pt x="18" y="18"/>
                    <a:pt x="9" y="45"/>
                  </a:cubicBezTo>
                  <a:cubicBezTo>
                    <a:pt x="33" y="45"/>
                    <a:pt x="35" y="17"/>
                    <a:pt x="48" y="17"/>
                  </a:cubicBezTo>
                  <a:cubicBezTo>
                    <a:pt x="50" y="17"/>
                    <a:pt x="51" y="17"/>
                    <a:pt x="53" y="18"/>
                  </a:cubicBezTo>
                  <a:cubicBezTo>
                    <a:pt x="45" y="1"/>
                    <a:pt x="18" y="1"/>
                    <a:pt x="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83" name="Google Shape;7683;p29"/>
            <p:cNvSpPr/>
            <p:nvPr/>
          </p:nvSpPr>
          <p:spPr>
            <a:xfrm>
              <a:off x="539560" y="549315"/>
              <a:ext cx="4877" cy="1540"/>
            </a:xfrm>
            <a:custGeom>
              <a:avLst/>
              <a:gdLst/>
              <a:ahLst/>
              <a:cxnLst/>
              <a:rect l="l" t="t" r="r" b="b"/>
              <a:pathLst>
                <a:path w="36" h="10" extrusionOk="0">
                  <a:moveTo>
                    <a:pt x="0" y="1"/>
                  </a:moveTo>
                  <a:cubicBezTo>
                    <a:pt x="9" y="1"/>
                    <a:pt x="18" y="1"/>
                    <a:pt x="35" y="10"/>
                  </a:cubicBezTo>
                  <a:cubicBezTo>
                    <a:pt x="27" y="1"/>
                    <a:pt x="18" y="1"/>
                    <a:pt x="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84" name="Google Shape;7684;p29"/>
            <p:cNvSpPr/>
            <p:nvPr/>
          </p:nvSpPr>
          <p:spPr>
            <a:xfrm>
              <a:off x="545521" y="569797"/>
              <a:ext cx="2439" cy="4158"/>
            </a:xfrm>
            <a:custGeom>
              <a:avLst/>
              <a:gdLst/>
              <a:ahLst/>
              <a:cxnLst/>
              <a:rect l="l" t="t" r="r" b="b"/>
              <a:pathLst>
                <a:path w="18" h="27" extrusionOk="0">
                  <a:moveTo>
                    <a:pt x="18" y="0"/>
                  </a:moveTo>
                  <a:lnTo>
                    <a:pt x="0" y="18"/>
                  </a:lnTo>
                  <a:cubicBezTo>
                    <a:pt x="0" y="27"/>
                    <a:pt x="0" y="27"/>
                    <a:pt x="0" y="27"/>
                  </a:cubicBezTo>
                  <a:cubicBezTo>
                    <a:pt x="9" y="27"/>
                    <a:pt x="18" y="9"/>
                    <a:pt x="18"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85" name="Google Shape;7685;p29"/>
            <p:cNvSpPr/>
            <p:nvPr/>
          </p:nvSpPr>
          <p:spPr>
            <a:xfrm>
              <a:off x="544302" y="569797"/>
              <a:ext cx="135" cy="2926"/>
            </a:xfrm>
            <a:custGeom>
              <a:avLst/>
              <a:gdLst/>
              <a:ahLst/>
              <a:cxnLst/>
              <a:rect l="l" t="t" r="r" b="b"/>
              <a:pathLst>
                <a:path w="1" h="19" extrusionOk="0">
                  <a:moveTo>
                    <a:pt x="0" y="18"/>
                  </a:moveTo>
                  <a:lnTo>
                    <a:pt x="0" y="18"/>
                  </a:lnTo>
                  <a:cubicBezTo>
                    <a:pt x="0" y="9"/>
                    <a:pt x="0" y="9"/>
                    <a:pt x="0" y="0"/>
                  </a:cubicBezTo>
                  <a:cubicBezTo>
                    <a:pt x="0" y="9"/>
                    <a:pt x="0" y="9"/>
                    <a:pt x="0" y="18"/>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86" name="Google Shape;7686;p29"/>
            <p:cNvSpPr/>
            <p:nvPr/>
          </p:nvSpPr>
          <p:spPr>
            <a:xfrm>
              <a:off x="545521" y="573801"/>
              <a:ext cx="135" cy="1540"/>
            </a:xfrm>
            <a:custGeom>
              <a:avLst/>
              <a:gdLst/>
              <a:ahLst/>
              <a:cxnLst/>
              <a:rect l="l" t="t" r="r" b="b"/>
              <a:pathLst>
                <a:path w="1" h="10" extrusionOk="0">
                  <a:moveTo>
                    <a:pt x="0" y="1"/>
                  </a:moveTo>
                  <a:lnTo>
                    <a:pt x="0" y="1"/>
                  </a:lnTo>
                  <a:cubicBezTo>
                    <a:pt x="0" y="10"/>
                    <a:pt x="0" y="10"/>
                    <a:pt x="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87" name="Google Shape;7687;p29"/>
            <p:cNvSpPr/>
            <p:nvPr/>
          </p:nvSpPr>
          <p:spPr>
            <a:xfrm>
              <a:off x="539560" y="589664"/>
              <a:ext cx="8399" cy="4774"/>
            </a:xfrm>
            <a:custGeom>
              <a:avLst/>
              <a:gdLst/>
              <a:ahLst/>
              <a:cxnLst/>
              <a:rect l="l" t="t" r="r" b="b"/>
              <a:pathLst>
                <a:path w="62" h="31" extrusionOk="0">
                  <a:moveTo>
                    <a:pt x="32" y="0"/>
                  </a:moveTo>
                  <a:cubicBezTo>
                    <a:pt x="18" y="0"/>
                    <a:pt x="5" y="6"/>
                    <a:pt x="0" y="30"/>
                  </a:cubicBezTo>
                  <a:cubicBezTo>
                    <a:pt x="27" y="21"/>
                    <a:pt x="27" y="4"/>
                    <a:pt x="62" y="4"/>
                  </a:cubicBezTo>
                  <a:cubicBezTo>
                    <a:pt x="54" y="4"/>
                    <a:pt x="43" y="0"/>
                    <a:pt x="32"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88" name="Google Shape;7688;p29"/>
            <p:cNvSpPr/>
            <p:nvPr/>
          </p:nvSpPr>
          <p:spPr>
            <a:xfrm>
              <a:off x="541863" y="579346"/>
              <a:ext cx="5012" cy="4158"/>
            </a:xfrm>
            <a:custGeom>
              <a:avLst/>
              <a:gdLst/>
              <a:ahLst/>
              <a:cxnLst/>
              <a:rect l="l" t="t" r="r" b="b"/>
              <a:pathLst>
                <a:path w="37" h="27" extrusionOk="0">
                  <a:moveTo>
                    <a:pt x="1" y="0"/>
                  </a:moveTo>
                  <a:lnTo>
                    <a:pt x="10" y="27"/>
                  </a:lnTo>
                  <a:cubicBezTo>
                    <a:pt x="10" y="18"/>
                    <a:pt x="18" y="9"/>
                    <a:pt x="36" y="9"/>
                  </a:cubicBezTo>
                  <a:lnTo>
                    <a:pt x="1"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89" name="Google Shape;7689;p29"/>
            <p:cNvSpPr/>
            <p:nvPr/>
          </p:nvSpPr>
          <p:spPr>
            <a:xfrm>
              <a:off x="539560" y="577960"/>
              <a:ext cx="2439" cy="1540"/>
            </a:xfrm>
            <a:custGeom>
              <a:avLst/>
              <a:gdLst/>
              <a:ahLst/>
              <a:cxnLst/>
              <a:rect l="l" t="t" r="r" b="b"/>
              <a:pathLst>
                <a:path w="18" h="10" extrusionOk="0">
                  <a:moveTo>
                    <a:pt x="0" y="0"/>
                  </a:moveTo>
                  <a:lnTo>
                    <a:pt x="18" y="9"/>
                  </a:lnTo>
                  <a:lnTo>
                    <a:pt x="18"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90" name="Google Shape;7690;p29"/>
            <p:cNvSpPr/>
            <p:nvPr/>
          </p:nvSpPr>
          <p:spPr>
            <a:xfrm>
              <a:off x="534683" y="553473"/>
              <a:ext cx="5012" cy="6930"/>
            </a:xfrm>
            <a:custGeom>
              <a:avLst/>
              <a:gdLst/>
              <a:ahLst/>
              <a:cxnLst/>
              <a:rect l="l" t="t" r="r" b="b"/>
              <a:pathLst>
                <a:path w="37" h="45" extrusionOk="0">
                  <a:moveTo>
                    <a:pt x="1" y="0"/>
                  </a:moveTo>
                  <a:cubicBezTo>
                    <a:pt x="1" y="18"/>
                    <a:pt x="1" y="36"/>
                    <a:pt x="10" y="45"/>
                  </a:cubicBezTo>
                  <a:cubicBezTo>
                    <a:pt x="18" y="45"/>
                    <a:pt x="36" y="36"/>
                    <a:pt x="27" y="27"/>
                  </a:cubicBezTo>
                  <a:cubicBezTo>
                    <a:pt x="10" y="27"/>
                    <a:pt x="10" y="18"/>
                    <a:pt x="1"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91" name="Google Shape;7691;p29"/>
            <p:cNvSpPr/>
            <p:nvPr/>
          </p:nvSpPr>
          <p:spPr>
            <a:xfrm>
              <a:off x="540644" y="565639"/>
              <a:ext cx="1355" cy="154"/>
            </a:xfrm>
            <a:custGeom>
              <a:avLst/>
              <a:gdLst/>
              <a:ahLst/>
              <a:cxnLst/>
              <a:rect l="l" t="t" r="r" b="b"/>
              <a:pathLst>
                <a:path w="10" h="1" extrusionOk="0">
                  <a:moveTo>
                    <a:pt x="10" y="1"/>
                  </a:moveTo>
                  <a:lnTo>
                    <a:pt x="1" y="1"/>
                  </a:lnTo>
                  <a:cubicBezTo>
                    <a:pt x="1" y="1"/>
                    <a:pt x="1" y="1"/>
                    <a:pt x="1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92" name="Google Shape;7692;p29"/>
            <p:cNvSpPr/>
            <p:nvPr/>
          </p:nvSpPr>
          <p:spPr>
            <a:xfrm>
              <a:off x="525200" y="535762"/>
              <a:ext cx="135" cy="1540"/>
            </a:xfrm>
            <a:custGeom>
              <a:avLst/>
              <a:gdLst/>
              <a:ahLst/>
              <a:cxnLst/>
              <a:rect l="l" t="t" r="r" b="b"/>
              <a:pathLst>
                <a:path w="1" h="10" extrusionOk="0">
                  <a:moveTo>
                    <a:pt x="0" y="1"/>
                  </a:moveTo>
                  <a:cubicBezTo>
                    <a:pt x="0" y="1"/>
                    <a:pt x="0" y="9"/>
                    <a:pt x="0" y="9"/>
                  </a:cubicBezTo>
                  <a:lnTo>
                    <a:pt x="0" y="9"/>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93" name="Google Shape;7693;p29"/>
            <p:cNvSpPr/>
            <p:nvPr/>
          </p:nvSpPr>
          <p:spPr>
            <a:xfrm>
              <a:off x="534683" y="560249"/>
              <a:ext cx="3793" cy="2926"/>
            </a:xfrm>
            <a:custGeom>
              <a:avLst/>
              <a:gdLst/>
              <a:ahLst/>
              <a:cxnLst/>
              <a:rect l="l" t="t" r="r" b="b"/>
              <a:pathLst>
                <a:path w="28" h="19" extrusionOk="0">
                  <a:moveTo>
                    <a:pt x="10" y="1"/>
                  </a:moveTo>
                  <a:cubicBezTo>
                    <a:pt x="10" y="1"/>
                    <a:pt x="1" y="1"/>
                    <a:pt x="10" y="9"/>
                  </a:cubicBezTo>
                  <a:cubicBezTo>
                    <a:pt x="10" y="18"/>
                    <a:pt x="18" y="18"/>
                    <a:pt x="27" y="18"/>
                  </a:cubicBezTo>
                  <a:cubicBezTo>
                    <a:pt x="27" y="18"/>
                    <a:pt x="18" y="9"/>
                    <a:pt x="1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94" name="Google Shape;7694;p29"/>
            <p:cNvSpPr/>
            <p:nvPr/>
          </p:nvSpPr>
          <p:spPr>
            <a:xfrm>
              <a:off x="534683" y="545311"/>
              <a:ext cx="1355" cy="4158"/>
            </a:xfrm>
            <a:custGeom>
              <a:avLst/>
              <a:gdLst/>
              <a:ahLst/>
              <a:cxnLst/>
              <a:rect l="l" t="t" r="r" b="b"/>
              <a:pathLst>
                <a:path w="10" h="27" extrusionOk="0">
                  <a:moveTo>
                    <a:pt x="1" y="0"/>
                  </a:moveTo>
                  <a:cubicBezTo>
                    <a:pt x="1" y="9"/>
                    <a:pt x="1" y="18"/>
                    <a:pt x="1" y="27"/>
                  </a:cubicBezTo>
                  <a:cubicBezTo>
                    <a:pt x="1" y="18"/>
                    <a:pt x="10" y="0"/>
                    <a:pt x="1"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95" name="Google Shape;7695;p29"/>
            <p:cNvSpPr/>
            <p:nvPr/>
          </p:nvSpPr>
          <p:spPr>
            <a:xfrm>
              <a:off x="541863" y="563329"/>
              <a:ext cx="813" cy="1232"/>
            </a:xfrm>
            <a:custGeom>
              <a:avLst/>
              <a:gdLst/>
              <a:ahLst/>
              <a:cxnLst/>
              <a:rect l="l" t="t" r="r" b="b"/>
              <a:pathLst>
                <a:path w="6" h="8" extrusionOk="0">
                  <a:moveTo>
                    <a:pt x="4" y="0"/>
                  </a:moveTo>
                  <a:cubicBezTo>
                    <a:pt x="3" y="0"/>
                    <a:pt x="1" y="3"/>
                    <a:pt x="1" y="7"/>
                  </a:cubicBezTo>
                  <a:cubicBezTo>
                    <a:pt x="5" y="3"/>
                    <a:pt x="5" y="0"/>
                    <a:pt x="4"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96" name="Google Shape;7696;p29"/>
            <p:cNvSpPr/>
            <p:nvPr/>
          </p:nvSpPr>
          <p:spPr>
            <a:xfrm>
              <a:off x="538341" y="563021"/>
              <a:ext cx="3658" cy="2772"/>
            </a:xfrm>
            <a:custGeom>
              <a:avLst/>
              <a:gdLst/>
              <a:ahLst/>
              <a:cxnLst/>
              <a:rect l="l" t="t" r="r" b="b"/>
              <a:pathLst>
                <a:path w="27" h="18" extrusionOk="0">
                  <a:moveTo>
                    <a:pt x="0" y="0"/>
                  </a:moveTo>
                  <a:cubicBezTo>
                    <a:pt x="9" y="9"/>
                    <a:pt x="9" y="9"/>
                    <a:pt x="18" y="18"/>
                  </a:cubicBezTo>
                  <a:cubicBezTo>
                    <a:pt x="18" y="9"/>
                    <a:pt x="27" y="9"/>
                    <a:pt x="27" y="9"/>
                  </a:cubicBezTo>
                  <a:cubicBezTo>
                    <a:pt x="18" y="0"/>
                    <a:pt x="9" y="0"/>
                    <a:pt x="0"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97" name="Google Shape;7697;p29"/>
            <p:cNvSpPr/>
            <p:nvPr/>
          </p:nvSpPr>
          <p:spPr>
            <a:xfrm>
              <a:off x="498783" y="537148"/>
              <a:ext cx="26553" cy="15246"/>
            </a:xfrm>
            <a:custGeom>
              <a:avLst/>
              <a:gdLst/>
              <a:ahLst/>
              <a:cxnLst/>
              <a:rect l="l" t="t" r="r" b="b"/>
              <a:pathLst>
                <a:path w="196" h="99" extrusionOk="0">
                  <a:moveTo>
                    <a:pt x="142" y="0"/>
                  </a:moveTo>
                  <a:cubicBezTo>
                    <a:pt x="133" y="18"/>
                    <a:pt x="142" y="62"/>
                    <a:pt x="107" y="62"/>
                  </a:cubicBezTo>
                  <a:cubicBezTo>
                    <a:pt x="80" y="36"/>
                    <a:pt x="98" y="36"/>
                    <a:pt x="107" y="9"/>
                  </a:cubicBezTo>
                  <a:lnTo>
                    <a:pt x="107" y="9"/>
                  </a:lnTo>
                  <a:cubicBezTo>
                    <a:pt x="98" y="21"/>
                    <a:pt x="87" y="24"/>
                    <a:pt x="76" y="24"/>
                  </a:cubicBezTo>
                  <a:cubicBezTo>
                    <a:pt x="64" y="24"/>
                    <a:pt x="51" y="21"/>
                    <a:pt x="38" y="21"/>
                  </a:cubicBezTo>
                  <a:cubicBezTo>
                    <a:pt x="25" y="21"/>
                    <a:pt x="13" y="24"/>
                    <a:pt x="1" y="36"/>
                  </a:cubicBezTo>
                  <a:lnTo>
                    <a:pt x="27" y="53"/>
                  </a:lnTo>
                  <a:cubicBezTo>
                    <a:pt x="19" y="53"/>
                    <a:pt x="1" y="53"/>
                    <a:pt x="1" y="62"/>
                  </a:cubicBezTo>
                  <a:cubicBezTo>
                    <a:pt x="8" y="58"/>
                    <a:pt x="16" y="55"/>
                    <a:pt x="23" y="55"/>
                  </a:cubicBezTo>
                  <a:cubicBezTo>
                    <a:pt x="43" y="55"/>
                    <a:pt x="60" y="72"/>
                    <a:pt x="54" y="98"/>
                  </a:cubicBezTo>
                  <a:cubicBezTo>
                    <a:pt x="56" y="98"/>
                    <a:pt x="58" y="98"/>
                    <a:pt x="60" y="98"/>
                  </a:cubicBezTo>
                  <a:cubicBezTo>
                    <a:pt x="91" y="98"/>
                    <a:pt x="162" y="42"/>
                    <a:pt x="195" y="0"/>
                  </a:cubicBezTo>
                  <a:lnTo>
                    <a:pt x="195" y="0"/>
                  </a:lnTo>
                  <a:cubicBezTo>
                    <a:pt x="191" y="5"/>
                    <a:pt x="184" y="7"/>
                    <a:pt x="175" y="7"/>
                  </a:cubicBezTo>
                  <a:cubicBezTo>
                    <a:pt x="166" y="7"/>
                    <a:pt x="155" y="5"/>
                    <a:pt x="142"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98" name="Google Shape;7698;p29"/>
            <p:cNvSpPr/>
            <p:nvPr/>
          </p:nvSpPr>
          <p:spPr>
            <a:xfrm>
              <a:off x="525200" y="536070"/>
              <a:ext cx="6096" cy="8008"/>
            </a:xfrm>
            <a:custGeom>
              <a:avLst/>
              <a:gdLst/>
              <a:ahLst/>
              <a:cxnLst/>
              <a:rect l="l" t="t" r="r" b="b"/>
              <a:pathLst>
                <a:path w="45" h="52" extrusionOk="0">
                  <a:moveTo>
                    <a:pt x="19" y="1"/>
                  </a:moveTo>
                  <a:cubicBezTo>
                    <a:pt x="11" y="1"/>
                    <a:pt x="5" y="3"/>
                    <a:pt x="0" y="7"/>
                  </a:cubicBezTo>
                  <a:lnTo>
                    <a:pt x="27" y="52"/>
                  </a:lnTo>
                  <a:cubicBezTo>
                    <a:pt x="27" y="43"/>
                    <a:pt x="36" y="34"/>
                    <a:pt x="44" y="7"/>
                  </a:cubicBezTo>
                  <a:cubicBezTo>
                    <a:pt x="36" y="3"/>
                    <a:pt x="27" y="1"/>
                    <a:pt x="19"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699" name="Google Shape;7699;p29"/>
            <p:cNvSpPr/>
            <p:nvPr/>
          </p:nvSpPr>
          <p:spPr>
            <a:xfrm>
              <a:off x="521542" y="545311"/>
              <a:ext cx="13276" cy="11550"/>
            </a:xfrm>
            <a:custGeom>
              <a:avLst/>
              <a:gdLst/>
              <a:ahLst/>
              <a:cxnLst/>
              <a:rect l="l" t="t" r="r" b="b"/>
              <a:pathLst>
                <a:path w="98" h="75" extrusionOk="0">
                  <a:moveTo>
                    <a:pt x="54" y="0"/>
                  </a:moveTo>
                  <a:cubicBezTo>
                    <a:pt x="54" y="9"/>
                    <a:pt x="63" y="18"/>
                    <a:pt x="80" y="36"/>
                  </a:cubicBezTo>
                  <a:cubicBezTo>
                    <a:pt x="80" y="28"/>
                    <a:pt x="82" y="26"/>
                    <a:pt x="84" y="26"/>
                  </a:cubicBezTo>
                  <a:cubicBezTo>
                    <a:pt x="86" y="26"/>
                    <a:pt x="89" y="31"/>
                    <a:pt x="89" y="36"/>
                  </a:cubicBezTo>
                  <a:lnTo>
                    <a:pt x="98" y="27"/>
                  </a:lnTo>
                  <a:lnTo>
                    <a:pt x="98" y="27"/>
                  </a:lnTo>
                  <a:cubicBezTo>
                    <a:pt x="98" y="36"/>
                    <a:pt x="89" y="36"/>
                    <a:pt x="89" y="36"/>
                  </a:cubicBezTo>
                  <a:lnTo>
                    <a:pt x="80" y="36"/>
                  </a:lnTo>
                  <a:cubicBezTo>
                    <a:pt x="89" y="45"/>
                    <a:pt x="89" y="53"/>
                    <a:pt x="98" y="53"/>
                  </a:cubicBezTo>
                  <a:cubicBezTo>
                    <a:pt x="98" y="45"/>
                    <a:pt x="98" y="36"/>
                    <a:pt x="98" y="27"/>
                  </a:cubicBezTo>
                  <a:lnTo>
                    <a:pt x="54" y="0"/>
                  </a:lnTo>
                  <a:close/>
                  <a:moveTo>
                    <a:pt x="80" y="36"/>
                  </a:moveTo>
                  <a:lnTo>
                    <a:pt x="80" y="36"/>
                  </a:lnTo>
                  <a:cubicBezTo>
                    <a:pt x="45" y="45"/>
                    <a:pt x="18" y="27"/>
                    <a:pt x="1" y="62"/>
                  </a:cubicBezTo>
                  <a:cubicBezTo>
                    <a:pt x="7" y="72"/>
                    <a:pt x="13" y="74"/>
                    <a:pt x="20" y="74"/>
                  </a:cubicBezTo>
                  <a:cubicBezTo>
                    <a:pt x="28" y="74"/>
                    <a:pt x="37" y="69"/>
                    <a:pt x="45" y="69"/>
                  </a:cubicBezTo>
                  <a:cubicBezTo>
                    <a:pt x="48" y="69"/>
                    <a:pt x="51" y="70"/>
                    <a:pt x="54" y="71"/>
                  </a:cubicBezTo>
                  <a:cubicBezTo>
                    <a:pt x="44" y="58"/>
                    <a:pt x="45" y="56"/>
                    <a:pt x="50" y="56"/>
                  </a:cubicBezTo>
                  <a:cubicBezTo>
                    <a:pt x="53" y="56"/>
                    <a:pt x="58" y="57"/>
                    <a:pt x="63" y="57"/>
                  </a:cubicBezTo>
                  <a:cubicBezTo>
                    <a:pt x="71" y="57"/>
                    <a:pt x="80" y="54"/>
                    <a:pt x="80" y="36"/>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00" name="Google Shape;7700;p29"/>
            <p:cNvSpPr/>
            <p:nvPr/>
          </p:nvSpPr>
          <p:spPr>
            <a:xfrm>
              <a:off x="529942" y="594284"/>
              <a:ext cx="135" cy="1540"/>
            </a:xfrm>
            <a:custGeom>
              <a:avLst/>
              <a:gdLst/>
              <a:ahLst/>
              <a:cxnLst/>
              <a:rect l="l" t="t" r="r" b="b"/>
              <a:pathLst>
                <a:path w="1" h="10" extrusionOk="0">
                  <a:moveTo>
                    <a:pt x="1" y="9"/>
                  </a:moveTo>
                  <a:lnTo>
                    <a:pt x="1" y="0"/>
                  </a:lnTo>
                  <a:cubicBezTo>
                    <a:pt x="1" y="0"/>
                    <a:pt x="1" y="0"/>
                    <a:pt x="1" y="9"/>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01" name="Google Shape;7701;p29"/>
            <p:cNvSpPr/>
            <p:nvPr/>
          </p:nvSpPr>
          <p:spPr>
            <a:xfrm>
              <a:off x="529942" y="581964"/>
              <a:ext cx="8535" cy="13860"/>
            </a:xfrm>
            <a:custGeom>
              <a:avLst/>
              <a:gdLst/>
              <a:ahLst/>
              <a:cxnLst/>
              <a:rect l="l" t="t" r="r" b="b"/>
              <a:pathLst>
                <a:path w="63" h="90" extrusionOk="0">
                  <a:moveTo>
                    <a:pt x="62" y="1"/>
                  </a:moveTo>
                  <a:lnTo>
                    <a:pt x="62" y="1"/>
                  </a:lnTo>
                  <a:cubicBezTo>
                    <a:pt x="61" y="1"/>
                    <a:pt x="59" y="2"/>
                    <a:pt x="57" y="5"/>
                  </a:cubicBezTo>
                  <a:lnTo>
                    <a:pt x="57" y="5"/>
                  </a:lnTo>
                  <a:cubicBezTo>
                    <a:pt x="59" y="3"/>
                    <a:pt x="60" y="2"/>
                    <a:pt x="62" y="1"/>
                  </a:cubicBezTo>
                  <a:close/>
                  <a:moveTo>
                    <a:pt x="57" y="5"/>
                  </a:moveTo>
                  <a:cubicBezTo>
                    <a:pt x="35" y="21"/>
                    <a:pt x="26" y="38"/>
                    <a:pt x="9" y="63"/>
                  </a:cubicBezTo>
                  <a:cubicBezTo>
                    <a:pt x="9" y="63"/>
                    <a:pt x="27" y="63"/>
                    <a:pt x="27" y="71"/>
                  </a:cubicBezTo>
                  <a:cubicBezTo>
                    <a:pt x="27" y="80"/>
                    <a:pt x="9" y="80"/>
                    <a:pt x="1" y="80"/>
                  </a:cubicBezTo>
                  <a:cubicBezTo>
                    <a:pt x="9" y="85"/>
                    <a:pt x="18" y="89"/>
                    <a:pt x="25" y="89"/>
                  </a:cubicBezTo>
                  <a:cubicBezTo>
                    <a:pt x="31" y="89"/>
                    <a:pt x="36" y="85"/>
                    <a:pt x="36" y="71"/>
                  </a:cubicBezTo>
                  <a:lnTo>
                    <a:pt x="36" y="63"/>
                  </a:lnTo>
                  <a:cubicBezTo>
                    <a:pt x="36" y="48"/>
                    <a:pt x="48" y="16"/>
                    <a:pt x="57" y="5"/>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02" name="Google Shape;7702;p29"/>
            <p:cNvSpPr/>
            <p:nvPr/>
          </p:nvSpPr>
          <p:spPr>
            <a:xfrm>
              <a:off x="523981" y="567025"/>
              <a:ext cx="6096" cy="5852"/>
            </a:xfrm>
            <a:custGeom>
              <a:avLst/>
              <a:gdLst/>
              <a:ahLst/>
              <a:cxnLst/>
              <a:rect l="l" t="t" r="r" b="b"/>
              <a:pathLst>
                <a:path w="45" h="38" extrusionOk="0">
                  <a:moveTo>
                    <a:pt x="9" y="1"/>
                  </a:moveTo>
                  <a:lnTo>
                    <a:pt x="0" y="36"/>
                  </a:lnTo>
                  <a:lnTo>
                    <a:pt x="0" y="36"/>
                  </a:lnTo>
                  <a:lnTo>
                    <a:pt x="18" y="27"/>
                  </a:lnTo>
                  <a:cubicBezTo>
                    <a:pt x="18" y="35"/>
                    <a:pt x="21" y="37"/>
                    <a:pt x="25" y="37"/>
                  </a:cubicBezTo>
                  <a:cubicBezTo>
                    <a:pt x="31" y="37"/>
                    <a:pt x="39" y="32"/>
                    <a:pt x="45" y="27"/>
                  </a:cubicBezTo>
                  <a:lnTo>
                    <a:pt x="9"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03" name="Google Shape;7703;p29"/>
            <p:cNvSpPr/>
            <p:nvPr/>
          </p:nvSpPr>
          <p:spPr>
            <a:xfrm>
              <a:off x="523981" y="532990"/>
              <a:ext cx="7316" cy="1540"/>
            </a:xfrm>
            <a:custGeom>
              <a:avLst/>
              <a:gdLst/>
              <a:ahLst/>
              <a:cxnLst/>
              <a:rect l="l" t="t" r="r" b="b"/>
              <a:pathLst>
                <a:path w="54" h="10" extrusionOk="0">
                  <a:moveTo>
                    <a:pt x="0" y="1"/>
                  </a:moveTo>
                  <a:lnTo>
                    <a:pt x="27" y="10"/>
                  </a:lnTo>
                  <a:lnTo>
                    <a:pt x="53"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04" name="Google Shape;7704;p29"/>
            <p:cNvSpPr/>
            <p:nvPr/>
          </p:nvSpPr>
          <p:spPr>
            <a:xfrm>
              <a:off x="522761" y="524828"/>
              <a:ext cx="3793" cy="2926"/>
            </a:xfrm>
            <a:custGeom>
              <a:avLst/>
              <a:gdLst/>
              <a:ahLst/>
              <a:cxnLst/>
              <a:rect l="l" t="t" r="r" b="b"/>
              <a:pathLst>
                <a:path w="28" h="19" extrusionOk="0">
                  <a:moveTo>
                    <a:pt x="9" y="1"/>
                  </a:moveTo>
                  <a:lnTo>
                    <a:pt x="1" y="19"/>
                  </a:lnTo>
                  <a:lnTo>
                    <a:pt x="27" y="10"/>
                  </a:lnTo>
                  <a:lnTo>
                    <a:pt x="9"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05" name="Google Shape;7705;p29"/>
            <p:cNvSpPr/>
            <p:nvPr/>
          </p:nvSpPr>
          <p:spPr>
            <a:xfrm>
              <a:off x="647126" y="345412"/>
              <a:ext cx="1355" cy="2926"/>
            </a:xfrm>
            <a:custGeom>
              <a:avLst/>
              <a:gdLst/>
              <a:ahLst/>
              <a:cxnLst/>
              <a:rect l="l" t="t" r="r" b="b"/>
              <a:pathLst>
                <a:path w="10" h="19" extrusionOk="0">
                  <a:moveTo>
                    <a:pt x="10" y="0"/>
                  </a:moveTo>
                  <a:lnTo>
                    <a:pt x="10" y="0"/>
                  </a:lnTo>
                  <a:cubicBezTo>
                    <a:pt x="1" y="9"/>
                    <a:pt x="1" y="9"/>
                    <a:pt x="1" y="18"/>
                  </a:cubicBezTo>
                  <a:lnTo>
                    <a:pt x="10"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06" name="Google Shape;7706;p29"/>
            <p:cNvSpPr/>
            <p:nvPr/>
          </p:nvSpPr>
          <p:spPr>
            <a:xfrm>
              <a:off x="635204" y="346798"/>
              <a:ext cx="135" cy="2772"/>
            </a:xfrm>
            <a:custGeom>
              <a:avLst/>
              <a:gdLst/>
              <a:ahLst/>
              <a:cxnLst/>
              <a:rect l="l" t="t" r="r" b="b"/>
              <a:pathLst>
                <a:path w="1" h="18" extrusionOk="0">
                  <a:moveTo>
                    <a:pt x="1" y="0"/>
                  </a:moveTo>
                  <a:lnTo>
                    <a:pt x="1" y="18"/>
                  </a:lnTo>
                  <a:cubicBezTo>
                    <a:pt x="1" y="9"/>
                    <a:pt x="1" y="0"/>
                    <a:pt x="1"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07" name="Google Shape;7707;p29"/>
            <p:cNvSpPr/>
            <p:nvPr/>
          </p:nvSpPr>
          <p:spPr>
            <a:xfrm>
              <a:off x="460579" y="403934"/>
              <a:ext cx="11786" cy="6930"/>
            </a:xfrm>
            <a:custGeom>
              <a:avLst/>
              <a:gdLst/>
              <a:ahLst/>
              <a:cxnLst/>
              <a:rect l="l" t="t" r="r" b="b"/>
              <a:pathLst>
                <a:path w="87" h="45" extrusionOk="0">
                  <a:moveTo>
                    <a:pt x="0" y="0"/>
                  </a:moveTo>
                  <a:cubicBezTo>
                    <a:pt x="40" y="20"/>
                    <a:pt x="85" y="45"/>
                    <a:pt x="86" y="45"/>
                  </a:cubicBezTo>
                  <a:cubicBezTo>
                    <a:pt x="86" y="45"/>
                    <a:pt x="82" y="42"/>
                    <a:pt x="71" y="35"/>
                  </a:cubicBezTo>
                  <a:lnTo>
                    <a:pt x="18" y="0"/>
                  </a:lnTo>
                  <a:lnTo>
                    <a:pt x="18" y="0"/>
                  </a:lnTo>
                  <a:cubicBezTo>
                    <a:pt x="21" y="3"/>
                    <a:pt x="22" y="4"/>
                    <a:pt x="21" y="4"/>
                  </a:cubicBezTo>
                  <a:cubicBezTo>
                    <a:pt x="20" y="4"/>
                    <a:pt x="12" y="0"/>
                    <a:pt x="0"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08" name="Google Shape;7708;p29"/>
            <p:cNvSpPr/>
            <p:nvPr/>
          </p:nvSpPr>
          <p:spPr>
            <a:xfrm>
              <a:off x="537122" y="372671"/>
              <a:ext cx="2574" cy="4158"/>
            </a:xfrm>
            <a:custGeom>
              <a:avLst/>
              <a:gdLst/>
              <a:ahLst/>
              <a:cxnLst/>
              <a:rect l="l" t="t" r="r" b="b"/>
              <a:pathLst>
                <a:path w="19" h="27" extrusionOk="0">
                  <a:moveTo>
                    <a:pt x="18" y="0"/>
                  </a:moveTo>
                  <a:cubicBezTo>
                    <a:pt x="9" y="9"/>
                    <a:pt x="9" y="18"/>
                    <a:pt x="0" y="27"/>
                  </a:cubicBezTo>
                  <a:cubicBezTo>
                    <a:pt x="9" y="18"/>
                    <a:pt x="18" y="18"/>
                    <a:pt x="18" y="9"/>
                  </a:cubicBezTo>
                  <a:cubicBezTo>
                    <a:pt x="18" y="0"/>
                    <a:pt x="18" y="0"/>
                    <a:pt x="18"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09" name="Google Shape;7709;p29"/>
            <p:cNvSpPr/>
            <p:nvPr/>
          </p:nvSpPr>
          <p:spPr>
            <a:xfrm>
              <a:off x="541863" y="353575"/>
              <a:ext cx="2574" cy="2926"/>
            </a:xfrm>
            <a:custGeom>
              <a:avLst/>
              <a:gdLst/>
              <a:ahLst/>
              <a:cxnLst/>
              <a:rect l="l" t="t" r="r" b="b"/>
              <a:pathLst>
                <a:path w="19" h="19" extrusionOk="0">
                  <a:moveTo>
                    <a:pt x="1" y="0"/>
                  </a:moveTo>
                  <a:lnTo>
                    <a:pt x="18" y="18"/>
                  </a:lnTo>
                  <a:cubicBezTo>
                    <a:pt x="18" y="9"/>
                    <a:pt x="10" y="0"/>
                    <a:pt x="1"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10" name="Google Shape;7710;p29"/>
            <p:cNvSpPr/>
            <p:nvPr/>
          </p:nvSpPr>
          <p:spPr>
            <a:xfrm>
              <a:off x="751305" y="337250"/>
              <a:ext cx="10838" cy="5544"/>
            </a:xfrm>
            <a:custGeom>
              <a:avLst/>
              <a:gdLst/>
              <a:ahLst/>
              <a:cxnLst/>
              <a:rect l="l" t="t" r="r" b="b"/>
              <a:pathLst>
                <a:path w="80" h="36" extrusionOk="0">
                  <a:moveTo>
                    <a:pt x="79" y="0"/>
                  </a:moveTo>
                  <a:cubicBezTo>
                    <a:pt x="35" y="0"/>
                    <a:pt x="27" y="18"/>
                    <a:pt x="0" y="36"/>
                  </a:cubicBezTo>
                  <a:lnTo>
                    <a:pt x="79"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11" name="Google Shape;7711;p29"/>
            <p:cNvSpPr/>
            <p:nvPr/>
          </p:nvSpPr>
          <p:spPr>
            <a:xfrm>
              <a:off x="482661" y="450136"/>
              <a:ext cx="3116" cy="7238"/>
            </a:xfrm>
            <a:custGeom>
              <a:avLst/>
              <a:gdLst/>
              <a:ahLst/>
              <a:cxnLst/>
              <a:rect l="l" t="t" r="r" b="b"/>
              <a:pathLst>
                <a:path w="23" h="47" extrusionOk="0">
                  <a:moveTo>
                    <a:pt x="14" y="0"/>
                  </a:moveTo>
                  <a:cubicBezTo>
                    <a:pt x="14" y="23"/>
                    <a:pt x="1" y="46"/>
                    <a:pt x="14" y="46"/>
                  </a:cubicBezTo>
                  <a:cubicBezTo>
                    <a:pt x="17" y="46"/>
                    <a:pt x="19" y="46"/>
                    <a:pt x="23" y="44"/>
                  </a:cubicBezTo>
                  <a:cubicBezTo>
                    <a:pt x="23" y="27"/>
                    <a:pt x="23" y="9"/>
                    <a:pt x="14"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12" name="Google Shape;7712;p29"/>
            <p:cNvSpPr/>
            <p:nvPr/>
          </p:nvSpPr>
          <p:spPr>
            <a:xfrm>
              <a:off x="642385" y="397004"/>
              <a:ext cx="1355" cy="2926"/>
            </a:xfrm>
            <a:custGeom>
              <a:avLst/>
              <a:gdLst/>
              <a:ahLst/>
              <a:cxnLst/>
              <a:rect l="l" t="t" r="r" b="b"/>
              <a:pathLst>
                <a:path w="10" h="19" extrusionOk="0">
                  <a:moveTo>
                    <a:pt x="9" y="1"/>
                  </a:moveTo>
                  <a:cubicBezTo>
                    <a:pt x="1" y="10"/>
                    <a:pt x="1" y="10"/>
                    <a:pt x="1" y="19"/>
                  </a:cubicBezTo>
                  <a:cubicBezTo>
                    <a:pt x="9" y="19"/>
                    <a:pt x="9" y="10"/>
                    <a:pt x="9"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13" name="Google Shape;7713;p29"/>
            <p:cNvSpPr/>
            <p:nvPr/>
          </p:nvSpPr>
          <p:spPr>
            <a:xfrm>
              <a:off x="482119" y="444745"/>
              <a:ext cx="3658" cy="5544"/>
            </a:xfrm>
            <a:custGeom>
              <a:avLst/>
              <a:gdLst/>
              <a:ahLst/>
              <a:cxnLst/>
              <a:rect l="l" t="t" r="r" b="b"/>
              <a:pathLst>
                <a:path w="27" h="36" extrusionOk="0">
                  <a:moveTo>
                    <a:pt x="0" y="0"/>
                  </a:moveTo>
                  <a:cubicBezTo>
                    <a:pt x="0" y="9"/>
                    <a:pt x="0" y="9"/>
                    <a:pt x="0" y="9"/>
                  </a:cubicBezTo>
                  <a:cubicBezTo>
                    <a:pt x="9" y="18"/>
                    <a:pt x="18" y="27"/>
                    <a:pt x="18" y="35"/>
                  </a:cubicBezTo>
                  <a:cubicBezTo>
                    <a:pt x="27" y="18"/>
                    <a:pt x="27" y="0"/>
                    <a:pt x="0"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14" name="Google Shape;7714;p29"/>
            <p:cNvSpPr/>
            <p:nvPr/>
          </p:nvSpPr>
          <p:spPr>
            <a:xfrm>
              <a:off x="632766" y="605064"/>
              <a:ext cx="1355" cy="154"/>
            </a:xfrm>
            <a:custGeom>
              <a:avLst/>
              <a:gdLst/>
              <a:ahLst/>
              <a:cxnLst/>
              <a:rect l="l" t="t" r="r" b="b"/>
              <a:pathLst>
                <a:path w="10" h="1" extrusionOk="0">
                  <a:moveTo>
                    <a:pt x="10" y="1"/>
                  </a:moveTo>
                  <a:cubicBezTo>
                    <a:pt x="1" y="1"/>
                    <a:pt x="1" y="1"/>
                    <a:pt x="1" y="1"/>
                  </a:cubicBezTo>
                  <a:cubicBezTo>
                    <a:pt x="10" y="1"/>
                    <a:pt x="10" y="1"/>
                    <a:pt x="1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15" name="Google Shape;7715;p29"/>
            <p:cNvSpPr/>
            <p:nvPr/>
          </p:nvSpPr>
          <p:spPr>
            <a:xfrm>
              <a:off x="562184" y="643258"/>
              <a:ext cx="1355" cy="2772"/>
            </a:xfrm>
            <a:custGeom>
              <a:avLst/>
              <a:gdLst/>
              <a:ahLst/>
              <a:cxnLst/>
              <a:rect l="l" t="t" r="r" b="b"/>
              <a:pathLst>
                <a:path w="10" h="18" extrusionOk="0">
                  <a:moveTo>
                    <a:pt x="10" y="0"/>
                  </a:moveTo>
                  <a:lnTo>
                    <a:pt x="10" y="0"/>
                  </a:lnTo>
                  <a:cubicBezTo>
                    <a:pt x="1" y="0"/>
                    <a:pt x="1" y="9"/>
                    <a:pt x="1" y="18"/>
                  </a:cubicBezTo>
                  <a:cubicBezTo>
                    <a:pt x="1" y="9"/>
                    <a:pt x="1" y="9"/>
                    <a:pt x="10"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16" name="Google Shape;7716;p29"/>
            <p:cNvSpPr/>
            <p:nvPr/>
          </p:nvSpPr>
          <p:spPr>
            <a:xfrm>
              <a:off x="510840" y="499109"/>
              <a:ext cx="135" cy="1540"/>
            </a:xfrm>
            <a:custGeom>
              <a:avLst/>
              <a:gdLst/>
              <a:ahLst/>
              <a:cxnLst/>
              <a:rect l="l" t="t" r="r" b="b"/>
              <a:pathLst>
                <a:path w="1" h="10" extrusionOk="0">
                  <a:moveTo>
                    <a:pt x="0" y="0"/>
                  </a:moveTo>
                  <a:cubicBezTo>
                    <a:pt x="0" y="9"/>
                    <a:pt x="0" y="0"/>
                    <a:pt x="0"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17" name="Google Shape;7717;p29"/>
            <p:cNvSpPr/>
            <p:nvPr/>
          </p:nvSpPr>
          <p:spPr>
            <a:xfrm>
              <a:off x="496480" y="515434"/>
              <a:ext cx="2439" cy="154"/>
            </a:xfrm>
            <a:custGeom>
              <a:avLst/>
              <a:gdLst/>
              <a:ahLst/>
              <a:cxnLst/>
              <a:rect l="l" t="t" r="r" b="b"/>
              <a:pathLst>
                <a:path w="18" h="1" extrusionOk="0">
                  <a:moveTo>
                    <a:pt x="18" y="0"/>
                  </a:moveTo>
                  <a:cubicBezTo>
                    <a:pt x="18" y="0"/>
                    <a:pt x="9" y="0"/>
                    <a:pt x="0" y="0"/>
                  </a:cubicBezTo>
                  <a:cubicBezTo>
                    <a:pt x="9" y="0"/>
                    <a:pt x="18" y="0"/>
                    <a:pt x="18"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18" name="Google Shape;7718;p29"/>
            <p:cNvSpPr/>
            <p:nvPr/>
          </p:nvSpPr>
          <p:spPr>
            <a:xfrm>
              <a:off x="450961" y="445978"/>
              <a:ext cx="135" cy="154"/>
            </a:xfrm>
            <a:custGeom>
              <a:avLst/>
              <a:gdLst/>
              <a:ahLst/>
              <a:cxnLst/>
              <a:rect l="l" t="t" r="r" b="b"/>
              <a:pathLst>
                <a:path w="1" h="1" extrusionOk="0">
                  <a:moveTo>
                    <a:pt x="1" y="1"/>
                  </a:moveTo>
                  <a:lnTo>
                    <a:pt x="1" y="1"/>
                  </a:lnTo>
                  <a:cubicBezTo>
                    <a:pt x="1" y="1"/>
                    <a:pt x="1" y="1"/>
                    <a:pt x="1"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19" name="Google Shape;7719;p29"/>
            <p:cNvSpPr/>
            <p:nvPr/>
          </p:nvSpPr>
          <p:spPr>
            <a:xfrm>
              <a:off x="509621" y="499109"/>
              <a:ext cx="135" cy="2772"/>
            </a:xfrm>
            <a:custGeom>
              <a:avLst/>
              <a:gdLst/>
              <a:ahLst/>
              <a:cxnLst/>
              <a:rect l="l" t="t" r="r" b="b"/>
              <a:pathLst>
                <a:path w="1" h="18" extrusionOk="0">
                  <a:moveTo>
                    <a:pt x="0" y="18"/>
                  </a:moveTo>
                  <a:cubicBezTo>
                    <a:pt x="0" y="9"/>
                    <a:pt x="0" y="9"/>
                    <a:pt x="0" y="0"/>
                  </a:cubicBezTo>
                  <a:cubicBezTo>
                    <a:pt x="0" y="0"/>
                    <a:pt x="0" y="9"/>
                    <a:pt x="0" y="18"/>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20" name="Google Shape;7720;p29"/>
            <p:cNvSpPr/>
            <p:nvPr/>
          </p:nvSpPr>
          <p:spPr>
            <a:xfrm>
              <a:off x="512059" y="500495"/>
              <a:ext cx="1219" cy="1386"/>
            </a:xfrm>
            <a:custGeom>
              <a:avLst/>
              <a:gdLst/>
              <a:ahLst/>
              <a:cxnLst/>
              <a:rect l="l" t="t" r="r" b="b"/>
              <a:pathLst>
                <a:path w="9" h="9" extrusionOk="0">
                  <a:moveTo>
                    <a:pt x="0" y="0"/>
                  </a:moveTo>
                  <a:cubicBezTo>
                    <a:pt x="0" y="0"/>
                    <a:pt x="0" y="9"/>
                    <a:pt x="0" y="9"/>
                  </a:cubicBezTo>
                  <a:cubicBezTo>
                    <a:pt x="0" y="9"/>
                    <a:pt x="9" y="9"/>
                    <a:pt x="0"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21" name="Google Shape;7721;p29"/>
            <p:cNvSpPr/>
            <p:nvPr/>
          </p:nvSpPr>
          <p:spPr>
            <a:xfrm>
              <a:off x="509621" y="496337"/>
              <a:ext cx="1355" cy="2926"/>
            </a:xfrm>
            <a:custGeom>
              <a:avLst/>
              <a:gdLst/>
              <a:ahLst/>
              <a:cxnLst/>
              <a:rect l="l" t="t" r="r" b="b"/>
              <a:pathLst>
                <a:path w="10" h="19" extrusionOk="0">
                  <a:moveTo>
                    <a:pt x="0" y="1"/>
                  </a:moveTo>
                  <a:cubicBezTo>
                    <a:pt x="0" y="9"/>
                    <a:pt x="0" y="9"/>
                    <a:pt x="0" y="18"/>
                  </a:cubicBezTo>
                  <a:lnTo>
                    <a:pt x="9" y="18"/>
                  </a:lnTo>
                  <a:cubicBezTo>
                    <a:pt x="0" y="9"/>
                    <a:pt x="0" y="9"/>
                    <a:pt x="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22" name="Google Shape;7722;p29"/>
            <p:cNvSpPr/>
            <p:nvPr/>
          </p:nvSpPr>
          <p:spPr>
            <a:xfrm>
              <a:off x="684246" y="476008"/>
              <a:ext cx="1355" cy="2310"/>
            </a:xfrm>
            <a:custGeom>
              <a:avLst/>
              <a:gdLst/>
              <a:ahLst/>
              <a:cxnLst/>
              <a:rect l="l" t="t" r="r" b="b"/>
              <a:pathLst>
                <a:path w="10" h="15" extrusionOk="0">
                  <a:moveTo>
                    <a:pt x="9" y="0"/>
                  </a:moveTo>
                  <a:cubicBezTo>
                    <a:pt x="9" y="0"/>
                    <a:pt x="9" y="9"/>
                    <a:pt x="1" y="9"/>
                  </a:cubicBezTo>
                  <a:cubicBezTo>
                    <a:pt x="4" y="13"/>
                    <a:pt x="6" y="15"/>
                    <a:pt x="8" y="15"/>
                  </a:cubicBezTo>
                  <a:cubicBezTo>
                    <a:pt x="9" y="15"/>
                    <a:pt x="9" y="10"/>
                    <a:pt x="9"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23" name="Google Shape;7723;p29"/>
            <p:cNvSpPr/>
            <p:nvPr/>
          </p:nvSpPr>
          <p:spPr>
            <a:xfrm>
              <a:off x="447438" y="352189"/>
              <a:ext cx="135" cy="154"/>
            </a:xfrm>
            <a:custGeom>
              <a:avLst/>
              <a:gdLst/>
              <a:ahLst/>
              <a:cxnLst/>
              <a:rect l="l" t="t" r="r" b="b"/>
              <a:pathLst>
                <a:path w="1" h="1" extrusionOk="0">
                  <a:moveTo>
                    <a:pt x="0" y="1"/>
                  </a:moveTo>
                  <a:cubicBezTo>
                    <a:pt x="0" y="1"/>
                    <a:pt x="0" y="1"/>
                    <a:pt x="0" y="1"/>
                  </a:cubicBezTo>
                  <a:lnTo>
                    <a:pt x="0"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24" name="Google Shape;7724;p29"/>
            <p:cNvSpPr/>
            <p:nvPr/>
          </p:nvSpPr>
          <p:spPr>
            <a:xfrm>
              <a:off x="447438" y="348184"/>
              <a:ext cx="9619" cy="17711"/>
            </a:xfrm>
            <a:custGeom>
              <a:avLst/>
              <a:gdLst/>
              <a:ahLst/>
              <a:cxnLst/>
              <a:rect l="l" t="t" r="r" b="b"/>
              <a:pathLst>
                <a:path w="71" h="115" extrusionOk="0">
                  <a:moveTo>
                    <a:pt x="44" y="0"/>
                  </a:moveTo>
                  <a:cubicBezTo>
                    <a:pt x="44" y="24"/>
                    <a:pt x="37" y="32"/>
                    <a:pt x="23" y="32"/>
                  </a:cubicBezTo>
                  <a:cubicBezTo>
                    <a:pt x="17" y="32"/>
                    <a:pt x="9" y="30"/>
                    <a:pt x="0" y="27"/>
                  </a:cubicBezTo>
                  <a:lnTo>
                    <a:pt x="0" y="27"/>
                  </a:lnTo>
                  <a:cubicBezTo>
                    <a:pt x="27" y="53"/>
                    <a:pt x="53" y="88"/>
                    <a:pt x="71" y="115"/>
                  </a:cubicBezTo>
                  <a:cubicBezTo>
                    <a:pt x="62" y="80"/>
                    <a:pt x="53" y="35"/>
                    <a:pt x="44"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25" name="Google Shape;7725;p29"/>
            <p:cNvSpPr/>
            <p:nvPr/>
          </p:nvSpPr>
          <p:spPr>
            <a:xfrm>
              <a:off x="370896" y="330474"/>
              <a:ext cx="405605" cy="340043"/>
            </a:xfrm>
            <a:custGeom>
              <a:avLst/>
              <a:gdLst/>
              <a:ahLst/>
              <a:cxnLst/>
              <a:rect l="l" t="t" r="r" b="b"/>
              <a:pathLst>
                <a:path w="2994" h="2208" extrusionOk="0">
                  <a:moveTo>
                    <a:pt x="2005" y="115"/>
                  </a:moveTo>
                  <a:lnTo>
                    <a:pt x="2005" y="115"/>
                  </a:lnTo>
                  <a:cubicBezTo>
                    <a:pt x="2004" y="115"/>
                    <a:pt x="2003" y="115"/>
                    <a:pt x="2002" y="115"/>
                  </a:cubicBezTo>
                  <a:lnTo>
                    <a:pt x="2002" y="115"/>
                  </a:lnTo>
                  <a:lnTo>
                    <a:pt x="2005" y="115"/>
                  </a:lnTo>
                  <a:close/>
                  <a:moveTo>
                    <a:pt x="1844" y="108"/>
                  </a:moveTo>
                  <a:cubicBezTo>
                    <a:pt x="1848" y="108"/>
                    <a:pt x="1852" y="110"/>
                    <a:pt x="1854" y="115"/>
                  </a:cubicBezTo>
                  <a:cubicBezTo>
                    <a:pt x="1851" y="134"/>
                    <a:pt x="1847" y="140"/>
                    <a:pt x="1843" y="140"/>
                  </a:cubicBezTo>
                  <a:cubicBezTo>
                    <a:pt x="1838" y="140"/>
                    <a:pt x="1833" y="129"/>
                    <a:pt x="1828" y="124"/>
                  </a:cubicBezTo>
                  <a:cubicBezTo>
                    <a:pt x="1828" y="118"/>
                    <a:pt x="1836" y="108"/>
                    <a:pt x="1844" y="108"/>
                  </a:cubicBezTo>
                  <a:close/>
                  <a:moveTo>
                    <a:pt x="389" y="142"/>
                  </a:moveTo>
                  <a:lnTo>
                    <a:pt x="389" y="142"/>
                  </a:lnTo>
                  <a:cubicBezTo>
                    <a:pt x="389" y="142"/>
                    <a:pt x="389" y="143"/>
                    <a:pt x="389" y="143"/>
                  </a:cubicBezTo>
                  <a:lnTo>
                    <a:pt x="389" y="143"/>
                  </a:lnTo>
                  <a:cubicBezTo>
                    <a:pt x="389" y="143"/>
                    <a:pt x="389" y="142"/>
                    <a:pt x="389" y="142"/>
                  </a:cubicBezTo>
                  <a:close/>
                  <a:moveTo>
                    <a:pt x="415" y="142"/>
                  </a:moveTo>
                  <a:lnTo>
                    <a:pt x="415" y="142"/>
                  </a:lnTo>
                  <a:cubicBezTo>
                    <a:pt x="419" y="144"/>
                    <a:pt x="423" y="146"/>
                    <a:pt x="427" y="149"/>
                  </a:cubicBezTo>
                  <a:lnTo>
                    <a:pt x="427" y="149"/>
                  </a:lnTo>
                  <a:cubicBezTo>
                    <a:pt x="422" y="145"/>
                    <a:pt x="419" y="143"/>
                    <a:pt x="415" y="142"/>
                  </a:cubicBezTo>
                  <a:close/>
                  <a:moveTo>
                    <a:pt x="1108" y="159"/>
                  </a:moveTo>
                  <a:cubicBezTo>
                    <a:pt x="1109" y="159"/>
                    <a:pt x="1111" y="159"/>
                    <a:pt x="1113" y="159"/>
                  </a:cubicBezTo>
                  <a:cubicBezTo>
                    <a:pt x="1111" y="159"/>
                    <a:pt x="1110" y="159"/>
                    <a:pt x="1108" y="159"/>
                  </a:cubicBezTo>
                  <a:close/>
                  <a:moveTo>
                    <a:pt x="1194" y="206"/>
                  </a:moveTo>
                  <a:cubicBezTo>
                    <a:pt x="1199" y="206"/>
                    <a:pt x="1205" y="211"/>
                    <a:pt x="1210" y="221"/>
                  </a:cubicBezTo>
                  <a:cubicBezTo>
                    <a:pt x="1201" y="221"/>
                    <a:pt x="1192" y="221"/>
                    <a:pt x="1183" y="212"/>
                  </a:cubicBezTo>
                  <a:cubicBezTo>
                    <a:pt x="1187" y="209"/>
                    <a:pt x="1191" y="206"/>
                    <a:pt x="1194" y="206"/>
                  </a:cubicBezTo>
                  <a:close/>
                  <a:moveTo>
                    <a:pt x="1227" y="301"/>
                  </a:moveTo>
                  <a:cubicBezTo>
                    <a:pt x="1226" y="303"/>
                    <a:pt x="1225" y="305"/>
                    <a:pt x="1224" y="307"/>
                  </a:cubicBezTo>
                  <a:lnTo>
                    <a:pt x="1224" y="307"/>
                  </a:lnTo>
                  <a:cubicBezTo>
                    <a:pt x="1226" y="306"/>
                    <a:pt x="1227" y="304"/>
                    <a:pt x="1227" y="301"/>
                  </a:cubicBezTo>
                  <a:close/>
                  <a:moveTo>
                    <a:pt x="618" y="362"/>
                  </a:moveTo>
                  <a:lnTo>
                    <a:pt x="618" y="362"/>
                  </a:lnTo>
                  <a:cubicBezTo>
                    <a:pt x="621" y="365"/>
                    <a:pt x="624" y="368"/>
                    <a:pt x="626" y="370"/>
                  </a:cubicBezTo>
                  <a:lnTo>
                    <a:pt x="626" y="370"/>
                  </a:lnTo>
                  <a:cubicBezTo>
                    <a:pt x="623" y="368"/>
                    <a:pt x="621" y="365"/>
                    <a:pt x="618" y="362"/>
                  </a:cubicBezTo>
                  <a:close/>
                  <a:moveTo>
                    <a:pt x="667" y="447"/>
                  </a:moveTo>
                  <a:cubicBezTo>
                    <a:pt x="668" y="448"/>
                    <a:pt x="670" y="449"/>
                    <a:pt x="671" y="451"/>
                  </a:cubicBezTo>
                  <a:cubicBezTo>
                    <a:pt x="670" y="449"/>
                    <a:pt x="668" y="448"/>
                    <a:pt x="667" y="447"/>
                  </a:cubicBezTo>
                  <a:close/>
                  <a:moveTo>
                    <a:pt x="627" y="451"/>
                  </a:moveTo>
                  <a:cubicBezTo>
                    <a:pt x="627" y="459"/>
                    <a:pt x="645" y="459"/>
                    <a:pt x="662" y="468"/>
                  </a:cubicBezTo>
                  <a:lnTo>
                    <a:pt x="627" y="451"/>
                  </a:lnTo>
                  <a:close/>
                  <a:moveTo>
                    <a:pt x="2561" y="751"/>
                  </a:moveTo>
                  <a:cubicBezTo>
                    <a:pt x="2559" y="753"/>
                    <a:pt x="2558" y="756"/>
                    <a:pt x="2556" y="758"/>
                  </a:cubicBezTo>
                  <a:lnTo>
                    <a:pt x="2556" y="758"/>
                  </a:lnTo>
                  <a:cubicBezTo>
                    <a:pt x="2558" y="755"/>
                    <a:pt x="2560" y="753"/>
                    <a:pt x="2561" y="751"/>
                  </a:cubicBezTo>
                  <a:close/>
                  <a:moveTo>
                    <a:pt x="611" y="910"/>
                  </a:moveTo>
                  <a:lnTo>
                    <a:pt x="611" y="910"/>
                  </a:lnTo>
                  <a:cubicBezTo>
                    <a:pt x="618" y="913"/>
                    <a:pt x="627" y="915"/>
                    <a:pt x="636" y="919"/>
                  </a:cubicBezTo>
                  <a:lnTo>
                    <a:pt x="636" y="919"/>
                  </a:lnTo>
                  <a:cubicBezTo>
                    <a:pt x="636" y="919"/>
                    <a:pt x="636" y="919"/>
                    <a:pt x="636" y="919"/>
                  </a:cubicBezTo>
                  <a:cubicBezTo>
                    <a:pt x="630" y="913"/>
                    <a:pt x="621" y="911"/>
                    <a:pt x="611" y="910"/>
                  </a:cubicBezTo>
                  <a:close/>
                  <a:moveTo>
                    <a:pt x="2066" y="927"/>
                  </a:moveTo>
                  <a:cubicBezTo>
                    <a:pt x="2066" y="935"/>
                    <a:pt x="2065" y="938"/>
                    <a:pt x="2063" y="938"/>
                  </a:cubicBezTo>
                  <a:cubicBezTo>
                    <a:pt x="2060" y="938"/>
                    <a:pt x="2057" y="933"/>
                    <a:pt x="2057" y="927"/>
                  </a:cubicBezTo>
                  <a:close/>
                  <a:moveTo>
                    <a:pt x="636" y="919"/>
                  </a:moveTo>
                  <a:lnTo>
                    <a:pt x="636" y="919"/>
                  </a:lnTo>
                  <a:cubicBezTo>
                    <a:pt x="629" y="930"/>
                    <a:pt x="624" y="934"/>
                    <a:pt x="620" y="934"/>
                  </a:cubicBezTo>
                  <a:cubicBezTo>
                    <a:pt x="611" y="934"/>
                    <a:pt x="606" y="921"/>
                    <a:pt x="596" y="921"/>
                  </a:cubicBezTo>
                  <a:cubicBezTo>
                    <a:pt x="590" y="921"/>
                    <a:pt x="583" y="925"/>
                    <a:pt x="574" y="936"/>
                  </a:cubicBezTo>
                  <a:cubicBezTo>
                    <a:pt x="578" y="935"/>
                    <a:pt x="581" y="934"/>
                    <a:pt x="585" y="934"/>
                  </a:cubicBezTo>
                  <a:cubicBezTo>
                    <a:pt x="608" y="934"/>
                    <a:pt x="631" y="955"/>
                    <a:pt x="654" y="963"/>
                  </a:cubicBezTo>
                  <a:cubicBezTo>
                    <a:pt x="686" y="943"/>
                    <a:pt x="662" y="929"/>
                    <a:pt x="636" y="919"/>
                  </a:cubicBezTo>
                  <a:close/>
                  <a:moveTo>
                    <a:pt x="1810" y="1298"/>
                  </a:moveTo>
                  <a:cubicBezTo>
                    <a:pt x="1814" y="1299"/>
                    <a:pt x="1818" y="1300"/>
                    <a:pt x="1822" y="1300"/>
                  </a:cubicBezTo>
                  <a:lnTo>
                    <a:pt x="1822" y="1300"/>
                  </a:lnTo>
                  <a:cubicBezTo>
                    <a:pt x="1819" y="1299"/>
                    <a:pt x="1815" y="1298"/>
                    <a:pt x="1810" y="1298"/>
                  </a:cubicBezTo>
                  <a:close/>
                  <a:moveTo>
                    <a:pt x="1978" y="1704"/>
                  </a:moveTo>
                  <a:lnTo>
                    <a:pt x="1978" y="1704"/>
                  </a:lnTo>
                  <a:cubicBezTo>
                    <a:pt x="1977" y="1705"/>
                    <a:pt x="1976" y="1705"/>
                    <a:pt x="1976" y="1706"/>
                  </a:cubicBezTo>
                  <a:lnTo>
                    <a:pt x="1976" y="1706"/>
                  </a:lnTo>
                  <a:lnTo>
                    <a:pt x="1978" y="1704"/>
                  </a:lnTo>
                  <a:close/>
                  <a:moveTo>
                    <a:pt x="2402" y="0"/>
                  </a:moveTo>
                  <a:cubicBezTo>
                    <a:pt x="2367" y="53"/>
                    <a:pt x="2322" y="53"/>
                    <a:pt x="2269" y="53"/>
                  </a:cubicBezTo>
                  <a:cubicBezTo>
                    <a:pt x="2216" y="62"/>
                    <a:pt x="2172" y="62"/>
                    <a:pt x="2155" y="115"/>
                  </a:cubicBezTo>
                  <a:lnTo>
                    <a:pt x="2128" y="89"/>
                  </a:lnTo>
                  <a:lnTo>
                    <a:pt x="2146" y="89"/>
                  </a:lnTo>
                  <a:cubicBezTo>
                    <a:pt x="2137" y="79"/>
                    <a:pt x="2129" y="76"/>
                    <a:pt x="2123" y="76"/>
                  </a:cubicBezTo>
                  <a:cubicBezTo>
                    <a:pt x="2112" y="76"/>
                    <a:pt x="2104" y="89"/>
                    <a:pt x="2093" y="106"/>
                  </a:cubicBezTo>
                  <a:cubicBezTo>
                    <a:pt x="2085" y="122"/>
                    <a:pt x="2078" y="143"/>
                    <a:pt x="2064" y="143"/>
                  </a:cubicBezTo>
                  <a:cubicBezTo>
                    <a:pt x="2062" y="143"/>
                    <a:pt x="2060" y="143"/>
                    <a:pt x="2057" y="142"/>
                  </a:cubicBezTo>
                  <a:cubicBezTo>
                    <a:pt x="2040" y="142"/>
                    <a:pt x="2022" y="124"/>
                    <a:pt x="2040" y="115"/>
                  </a:cubicBezTo>
                  <a:lnTo>
                    <a:pt x="2040" y="115"/>
                  </a:lnTo>
                  <a:lnTo>
                    <a:pt x="2005" y="133"/>
                  </a:lnTo>
                  <a:cubicBezTo>
                    <a:pt x="1988" y="133"/>
                    <a:pt x="1994" y="118"/>
                    <a:pt x="2002" y="115"/>
                  </a:cubicBezTo>
                  <a:lnTo>
                    <a:pt x="2002" y="115"/>
                  </a:lnTo>
                  <a:lnTo>
                    <a:pt x="1952" y="124"/>
                  </a:lnTo>
                  <a:cubicBezTo>
                    <a:pt x="1943" y="142"/>
                    <a:pt x="1925" y="159"/>
                    <a:pt x="1916" y="177"/>
                  </a:cubicBezTo>
                  <a:cubicBezTo>
                    <a:pt x="1899" y="159"/>
                    <a:pt x="1916" y="159"/>
                    <a:pt x="1916" y="150"/>
                  </a:cubicBezTo>
                  <a:lnTo>
                    <a:pt x="1916" y="150"/>
                  </a:lnTo>
                  <a:lnTo>
                    <a:pt x="1890" y="177"/>
                  </a:lnTo>
                  <a:cubicBezTo>
                    <a:pt x="1872" y="150"/>
                    <a:pt x="1899" y="124"/>
                    <a:pt x="1916" y="124"/>
                  </a:cubicBezTo>
                  <a:cubicBezTo>
                    <a:pt x="1908" y="95"/>
                    <a:pt x="1903" y="85"/>
                    <a:pt x="1899" y="85"/>
                  </a:cubicBezTo>
                  <a:cubicBezTo>
                    <a:pt x="1891" y="85"/>
                    <a:pt x="1885" y="111"/>
                    <a:pt x="1865" y="111"/>
                  </a:cubicBezTo>
                  <a:cubicBezTo>
                    <a:pt x="1858" y="111"/>
                    <a:pt x="1849" y="108"/>
                    <a:pt x="1837" y="97"/>
                  </a:cubicBezTo>
                  <a:lnTo>
                    <a:pt x="1863" y="80"/>
                  </a:lnTo>
                  <a:cubicBezTo>
                    <a:pt x="1846" y="27"/>
                    <a:pt x="1819" y="44"/>
                    <a:pt x="1793" y="9"/>
                  </a:cubicBezTo>
                  <a:lnTo>
                    <a:pt x="1793" y="9"/>
                  </a:lnTo>
                  <a:cubicBezTo>
                    <a:pt x="1793" y="27"/>
                    <a:pt x="1854" y="97"/>
                    <a:pt x="1819" y="124"/>
                  </a:cubicBezTo>
                  <a:cubicBezTo>
                    <a:pt x="1815" y="120"/>
                    <a:pt x="1812" y="118"/>
                    <a:pt x="1807" y="118"/>
                  </a:cubicBezTo>
                  <a:cubicBezTo>
                    <a:pt x="1801" y="118"/>
                    <a:pt x="1794" y="122"/>
                    <a:pt x="1784" y="133"/>
                  </a:cubicBezTo>
                  <a:cubicBezTo>
                    <a:pt x="1784" y="109"/>
                    <a:pt x="1776" y="105"/>
                    <a:pt x="1763" y="105"/>
                  </a:cubicBezTo>
                  <a:cubicBezTo>
                    <a:pt x="1756" y="105"/>
                    <a:pt x="1748" y="106"/>
                    <a:pt x="1740" y="106"/>
                  </a:cubicBezTo>
                  <a:lnTo>
                    <a:pt x="1740" y="62"/>
                  </a:lnTo>
                  <a:cubicBezTo>
                    <a:pt x="1722" y="71"/>
                    <a:pt x="1722" y="97"/>
                    <a:pt x="1704" y="124"/>
                  </a:cubicBezTo>
                  <a:cubicBezTo>
                    <a:pt x="1678" y="115"/>
                    <a:pt x="1678" y="80"/>
                    <a:pt x="1669" y="44"/>
                  </a:cubicBezTo>
                  <a:cubicBezTo>
                    <a:pt x="1666" y="44"/>
                    <a:pt x="1664" y="44"/>
                    <a:pt x="1662" y="44"/>
                  </a:cubicBezTo>
                  <a:cubicBezTo>
                    <a:pt x="1633" y="44"/>
                    <a:pt x="1693" y="107"/>
                    <a:pt x="1651" y="115"/>
                  </a:cubicBezTo>
                  <a:cubicBezTo>
                    <a:pt x="1641" y="110"/>
                    <a:pt x="1632" y="108"/>
                    <a:pt x="1623" y="108"/>
                  </a:cubicBezTo>
                  <a:cubicBezTo>
                    <a:pt x="1600" y="108"/>
                    <a:pt x="1577" y="123"/>
                    <a:pt x="1545" y="142"/>
                  </a:cubicBezTo>
                  <a:cubicBezTo>
                    <a:pt x="1519" y="133"/>
                    <a:pt x="1554" y="115"/>
                    <a:pt x="1545" y="106"/>
                  </a:cubicBezTo>
                  <a:lnTo>
                    <a:pt x="1545" y="106"/>
                  </a:lnTo>
                  <a:lnTo>
                    <a:pt x="1519" y="142"/>
                  </a:lnTo>
                  <a:cubicBezTo>
                    <a:pt x="1519" y="142"/>
                    <a:pt x="1519" y="124"/>
                    <a:pt x="1519" y="124"/>
                  </a:cubicBezTo>
                  <a:cubicBezTo>
                    <a:pt x="1501" y="133"/>
                    <a:pt x="1519" y="168"/>
                    <a:pt x="1492" y="186"/>
                  </a:cubicBezTo>
                  <a:cubicBezTo>
                    <a:pt x="1491" y="193"/>
                    <a:pt x="1489" y="195"/>
                    <a:pt x="1485" y="195"/>
                  </a:cubicBezTo>
                  <a:cubicBezTo>
                    <a:pt x="1472" y="195"/>
                    <a:pt x="1444" y="150"/>
                    <a:pt x="1419" y="150"/>
                  </a:cubicBezTo>
                  <a:cubicBezTo>
                    <a:pt x="1411" y="150"/>
                    <a:pt x="1403" y="155"/>
                    <a:pt x="1395" y="168"/>
                  </a:cubicBezTo>
                  <a:cubicBezTo>
                    <a:pt x="1386" y="150"/>
                    <a:pt x="1395" y="133"/>
                    <a:pt x="1395" y="115"/>
                  </a:cubicBezTo>
                  <a:lnTo>
                    <a:pt x="1395" y="115"/>
                  </a:lnTo>
                  <a:cubicBezTo>
                    <a:pt x="1342" y="159"/>
                    <a:pt x="1351" y="150"/>
                    <a:pt x="1316" y="195"/>
                  </a:cubicBezTo>
                  <a:lnTo>
                    <a:pt x="1280" y="168"/>
                  </a:lnTo>
                  <a:lnTo>
                    <a:pt x="1280" y="168"/>
                  </a:lnTo>
                  <a:cubicBezTo>
                    <a:pt x="1307" y="203"/>
                    <a:pt x="1272" y="248"/>
                    <a:pt x="1245" y="283"/>
                  </a:cubicBezTo>
                  <a:cubicBezTo>
                    <a:pt x="1254" y="301"/>
                    <a:pt x="1263" y="309"/>
                    <a:pt x="1263" y="318"/>
                  </a:cubicBezTo>
                  <a:lnTo>
                    <a:pt x="1219" y="345"/>
                  </a:lnTo>
                  <a:cubicBezTo>
                    <a:pt x="1219" y="337"/>
                    <a:pt x="1219" y="323"/>
                    <a:pt x="1224" y="307"/>
                  </a:cubicBezTo>
                  <a:lnTo>
                    <a:pt x="1224" y="307"/>
                  </a:lnTo>
                  <a:cubicBezTo>
                    <a:pt x="1222" y="309"/>
                    <a:pt x="1219" y="309"/>
                    <a:pt x="1219" y="309"/>
                  </a:cubicBezTo>
                  <a:cubicBezTo>
                    <a:pt x="1201" y="292"/>
                    <a:pt x="1210" y="265"/>
                    <a:pt x="1219" y="239"/>
                  </a:cubicBezTo>
                  <a:lnTo>
                    <a:pt x="1236" y="274"/>
                  </a:lnTo>
                  <a:cubicBezTo>
                    <a:pt x="1254" y="239"/>
                    <a:pt x="1263" y="212"/>
                    <a:pt x="1254" y="186"/>
                  </a:cubicBezTo>
                  <a:lnTo>
                    <a:pt x="1254" y="186"/>
                  </a:lnTo>
                  <a:cubicBezTo>
                    <a:pt x="1254" y="186"/>
                    <a:pt x="1245" y="195"/>
                    <a:pt x="1245" y="195"/>
                  </a:cubicBezTo>
                  <a:cubicBezTo>
                    <a:pt x="1245" y="186"/>
                    <a:pt x="1245" y="177"/>
                    <a:pt x="1245" y="177"/>
                  </a:cubicBezTo>
                  <a:cubicBezTo>
                    <a:pt x="1245" y="175"/>
                    <a:pt x="1245" y="173"/>
                    <a:pt x="1244" y="173"/>
                  </a:cubicBezTo>
                  <a:cubicBezTo>
                    <a:pt x="1241" y="173"/>
                    <a:pt x="1236" y="182"/>
                    <a:pt x="1236" y="195"/>
                  </a:cubicBezTo>
                  <a:lnTo>
                    <a:pt x="1227" y="142"/>
                  </a:lnTo>
                  <a:lnTo>
                    <a:pt x="1219" y="159"/>
                  </a:lnTo>
                  <a:lnTo>
                    <a:pt x="1166" y="124"/>
                  </a:lnTo>
                  <a:cubicBezTo>
                    <a:pt x="1122" y="177"/>
                    <a:pt x="1086" y="256"/>
                    <a:pt x="1016" y="283"/>
                  </a:cubicBezTo>
                  <a:cubicBezTo>
                    <a:pt x="1033" y="239"/>
                    <a:pt x="1024" y="221"/>
                    <a:pt x="1024" y="168"/>
                  </a:cubicBezTo>
                  <a:lnTo>
                    <a:pt x="1024" y="168"/>
                  </a:lnTo>
                  <a:cubicBezTo>
                    <a:pt x="1029" y="183"/>
                    <a:pt x="1036" y="188"/>
                    <a:pt x="1043" y="188"/>
                  </a:cubicBezTo>
                  <a:cubicBezTo>
                    <a:pt x="1060" y="188"/>
                    <a:pt x="1083" y="158"/>
                    <a:pt x="1106" y="158"/>
                  </a:cubicBezTo>
                  <a:cubicBezTo>
                    <a:pt x="1107" y="158"/>
                    <a:pt x="1107" y="158"/>
                    <a:pt x="1108" y="159"/>
                  </a:cubicBezTo>
                  <a:lnTo>
                    <a:pt x="1108" y="159"/>
                  </a:lnTo>
                  <a:cubicBezTo>
                    <a:pt x="1095" y="154"/>
                    <a:pt x="1095" y="132"/>
                    <a:pt x="1095" y="124"/>
                  </a:cubicBezTo>
                  <a:lnTo>
                    <a:pt x="1033" y="168"/>
                  </a:lnTo>
                  <a:cubicBezTo>
                    <a:pt x="1042" y="133"/>
                    <a:pt x="1024" y="142"/>
                    <a:pt x="1007" y="124"/>
                  </a:cubicBezTo>
                  <a:lnTo>
                    <a:pt x="1007" y="124"/>
                  </a:lnTo>
                  <a:cubicBezTo>
                    <a:pt x="1024" y="203"/>
                    <a:pt x="963" y="177"/>
                    <a:pt x="936" y="203"/>
                  </a:cubicBezTo>
                  <a:cubicBezTo>
                    <a:pt x="936" y="180"/>
                    <a:pt x="943" y="158"/>
                    <a:pt x="962" y="158"/>
                  </a:cubicBezTo>
                  <a:cubicBezTo>
                    <a:pt x="965" y="158"/>
                    <a:pt x="968" y="158"/>
                    <a:pt x="971" y="159"/>
                  </a:cubicBezTo>
                  <a:cubicBezTo>
                    <a:pt x="965" y="148"/>
                    <a:pt x="959" y="143"/>
                    <a:pt x="954" y="143"/>
                  </a:cubicBezTo>
                  <a:cubicBezTo>
                    <a:pt x="936" y="143"/>
                    <a:pt x="926" y="203"/>
                    <a:pt x="911" y="203"/>
                  </a:cubicBezTo>
                  <a:cubicBezTo>
                    <a:pt x="908" y="203"/>
                    <a:pt x="904" y="201"/>
                    <a:pt x="901" y="195"/>
                  </a:cubicBezTo>
                  <a:cubicBezTo>
                    <a:pt x="901" y="195"/>
                    <a:pt x="910" y="195"/>
                    <a:pt x="910" y="186"/>
                  </a:cubicBezTo>
                  <a:lnTo>
                    <a:pt x="910" y="186"/>
                  </a:lnTo>
                  <a:cubicBezTo>
                    <a:pt x="904" y="191"/>
                    <a:pt x="897" y="193"/>
                    <a:pt x="890" y="193"/>
                  </a:cubicBezTo>
                  <a:cubicBezTo>
                    <a:pt x="871" y="193"/>
                    <a:pt x="853" y="181"/>
                    <a:pt x="865" y="168"/>
                  </a:cubicBezTo>
                  <a:lnTo>
                    <a:pt x="751" y="168"/>
                  </a:lnTo>
                  <a:cubicBezTo>
                    <a:pt x="707" y="177"/>
                    <a:pt x="680" y="195"/>
                    <a:pt x="689" y="230"/>
                  </a:cubicBezTo>
                  <a:cubicBezTo>
                    <a:pt x="680" y="221"/>
                    <a:pt x="662" y="150"/>
                    <a:pt x="662" y="142"/>
                  </a:cubicBezTo>
                  <a:lnTo>
                    <a:pt x="662" y="142"/>
                  </a:lnTo>
                  <a:cubicBezTo>
                    <a:pt x="645" y="212"/>
                    <a:pt x="654" y="283"/>
                    <a:pt x="680" y="354"/>
                  </a:cubicBezTo>
                  <a:cubicBezTo>
                    <a:pt x="662" y="327"/>
                    <a:pt x="627" y="283"/>
                    <a:pt x="592" y="239"/>
                  </a:cubicBezTo>
                  <a:cubicBezTo>
                    <a:pt x="565" y="195"/>
                    <a:pt x="539" y="150"/>
                    <a:pt x="565" y="142"/>
                  </a:cubicBezTo>
                  <a:cubicBezTo>
                    <a:pt x="550" y="136"/>
                    <a:pt x="535" y="131"/>
                    <a:pt x="519" y="131"/>
                  </a:cubicBezTo>
                  <a:cubicBezTo>
                    <a:pt x="508" y="131"/>
                    <a:pt x="497" y="134"/>
                    <a:pt x="486" y="142"/>
                  </a:cubicBezTo>
                  <a:cubicBezTo>
                    <a:pt x="503" y="150"/>
                    <a:pt x="574" y="221"/>
                    <a:pt x="565" y="221"/>
                  </a:cubicBezTo>
                  <a:cubicBezTo>
                    <a:pt x="521" y="195"/>
                    <a:pt x="503" y="186"/>
                    <a:pt x="495" y="177"/>
                  </a:cubicBezTo>
                  <a:cubicBezTo>
                    <a:pt x="479" y="177"/>
                    <a:pt x="463" y="170"/>
                    <a:pt x="427" y="149"/>
                  </a:cubicBezTo>
                  <a:lnTo>
                    <a:pt x="427" y="149"/>
                  </a:lnTo>
                  <a:cubicBezTo>
                    <a:pt x="456" y="172"/>
                    <a:pt x="500" y="239"/>
                    <a:pt x="477" y="239"/>
                  </a:cubicBezTo>
                  <a:cubicBezTo>
                    <a:pt x="469" y="222"/>
                    <a:pt x="397" y="158"/>
                    <a:pt x="389" y="143"/>
                  </a:cubicBezTo>
                  <a:lnTo>
                    <a:pt x="389" y="143"/>
                  </a:lnTo>
                  <a:cubicBezTo>
                    <a:pt x="398" y="168"/>
                    <a:pt x="406" y="193"/>
                    <a:pt x="414" y="226"/>
                  </a:cubicBezTo>
                  <a:lnTo>
                    <a:pt x="414" y="226"/>
                  </a:lnTo>
                  <a:cubicBezTo>
                    <a:pt x="405" y="205"/>
                    <a:pt x="333" y="158"/>
                    <a:pt x="292" y="133"/>
                  </a:cubicBezTo>
                  <a:lnTo>
                    <a:pt x="292" y="133"/>
                  </a:lnTo>
                  <a:cubicBezTo>
                    <a:pt x="301" y="139"/>
                    <a:pt x="295" y="141"/>
                    <a:pt x="284" y="141"/>
                  </a:cubicBezTo>
                  <a:cubicBezTo>
                    <a:pt x="271" y="141"/>
                    <a:pt x="251" y="139"/>
                    <a:pt x="237" y="139"/>
                  </a:cubicBezTo>
                  <a:cubicBezTo>
                    <a:pt x="229" y="139"/>
                    <a:pt x="223" y="140"/>
                    <a:pt x="221" y="142"/>
                  </a:cubicBezTo>
                  <a:lnTo>
                    <a:pt x="274" y="159"/>
                  </a:lnTo>
                  <a:cubicBezTo>
                    <a:pt x="268" y="158"/>
                    <a:pt x="263" y="158"/>
                    <a:pt x="259" y="158"/>
                  </a:cubicBezTo>
                  <a:cubicBezTo>
                    <a:pt x="200" y="158"/>
                    <a:pt x="367" y="274"/>
                    <a:pt x="309" y="274"/>
                  </a:cubicBezTo>
                  <a:cubicBezTo>
                    <a:pt x="292" y="256"/>
                    <a:pt x="159" y="168"/>
                    <a:pt x="97" y="150"/>
                  </a:cubicBezTo>
                  <a:lnTo>
                    <a:pt x="97" y="150"/>
                  </a:lnTo>
                  <a:cubicBezTo>
                    <a:pt x="141" y="186"/>
                    <a:pt x="239" y="248"/>
                    <a:pt x="327" y="309"/>
                  </a:cubicBezTo>
                  <a:cubicBezTo>
                    <a:pt x="424" y="371"/>
                    <a:pt x="512" y="424"/>
                    <a:pt x="548" y="451"/>
                  </a:cubicBezTo>
                  <a:lnTo>
                    <a:pt x="512" y="433"/>
                  </a:lnTo>
                  <a:lnTo>
                    <a:pt x="512" y="433"/>
                  </a:lnTo>
                  <a:cubicBezTo>
                    <a:pt x="530" y="451"/>
                    <a:pt x="548" y="459"/>
                    <a:pt x="565" y="477"/>
                  </a:cubicBezTo>
                  <a:cubicBezTo>
                    <a:pt x="512" y="451"/>
                    <a:pt x="433" y="406"/>
                    <a:pt x="336" y="345"/>
                  </a:cubicBezTo>
                  <a:cubicBezTo>
                    <a:pt x="247" y="292"/>
                    <a:pt x="159" y="221"/>
                    <a:pt x="97" y="177"/>
                  </a:cubicBezTo>
                  <a:cubicBezTo>
                    <a:pt x="94" y="178"/>
                    <a:pt x="91" y="179"/>
                    <a:pt x="88" y="179"/>
                  </a:cubicBezTo>
                  <a:cubicBezTo>
                    <a:pt x="82" y="179"/>
                    <a:pt x="76" y="177"/>
                    <a:pt x="72" y="177"/>
                  </a:cubicBezTo>
                  <a:cubicBezTo>
                    <a:pt x="66" y="177"/>
                    <a:pt x="66" y="181"/>
                    <a:pt x="80" y="203"/>
                  </a:cubicBezTo>
                  <a:cubicBezTo>
                    <a:pt x="53" y="195"/>
                    <a:pt x="9" y="150"/>
                    <a:pt x="0" y="133"/>
                  </a:cubicBezTo>
                  <a:lnTo>
                    <a:pt x="0" y="133"/>
                  </a:lnTo>
                  <a:lnTo>
                    <a:pt x="44" y="230"/>
                  </a:lnTo>
                  <a:cubicBezTo>
                    <a:pt x="115" y="256"/>
                    <a:pt x="159" y="336"/>
                    <a:pt x="221" y="354"/>
                  </a:cubicBezTo>
                  <a:cubicBezTo>
                    <a:pt x="177" y="309"/>
                    <a:pt x="133" y="265"/>
                    <a:pt x="80" y="221"/>
                  </a:cubicBezTo>
                  <a:lnTo>
                    <a:pt x="80" y="221"/>
                  </a:lnTo>
                  <a:cubicBezTo>
                    <a:pt x="124" y="239"/>
                    <a:pt x="186" y="274"/>
                    <a:pt x="239" y="318"/>
                  </a:cubicBezTo>
                  <a:cubicBezTo>
                    <a:pt x="300" y="354"/>
                    <a:pt x="345" y="389"/>
                    <a:pt x="345" y="415"/>
                  </a:cubicBezTo>
                  <a:cubicBezTo>
                    <a:pt x="327" y="415"/>
                    <a:pt x="212" y="362"/>
                    <a:pt x="194" y="354"/>
                  </a:cubicBezTo>
                  <a:lnTo>
                    <a:pt x="194" y="354"/>
                  </a:lnTo>
                  <a:cubicBezTo>
                    <a:pt x="221" y="371"/>
                    <a:pt x="274" y="424"/>
                    <a:pt x="256" y="424"/>
                  </a:cubicBezTo>
                  <a:lnTo>
                    <a:pt x="203" y="389"/>
                  </a:lnTo>
                  <a:lnTo>
                    <a:pt x="203" y="389"/>
                  </a:lnTo>
                  <a:cubicBezTo>
                    <a:pt x="203" y="406"/>
                    <a:pt x="239" y="424"/>
                    <a:pt x="265" y="442"/>
                  </a:cubicBezTo>
                  <a:cubicBezTo>
                    <a:pt x="292" y="468"/>
                    <a:pt x="309" y="477"/>
                    <a:pt x="292" y="495"/>
                  </a:cubicBezTo>
                  <a:cubicBezTo>
                    <a:pt x="292" y="512"/>
                    <a:pt x="239" y="539"/>
                    <a:pt x="274" y="539"/>
                  </a:cubicBezTo>
                  <a:cubicBezTo>
                    <a:pt x="287" y="535"/>
                    <a:pt x="309" y="533"/>
                    <a:pt x="337" y="533"/>
                  </a:cubicBezTo>
                  <a:cubicBezTo>
                    <a:pt x="423" y="533"/>
                    <a:pt x="560" y="550"/>
                    <a:pt x="601" y="557"/>
                  </a:cubicBezTo>
                  <a:cubicBezTo>
                    <a:pt x="601" y="557"/>
                    <a:pt x="556" y="592"/>
                    <a:pt x="539" y="610"/>
                  </a:cubicBezTo>
                  <a:cubicBezTo>
                    <a:pt x="526" y="614"/>
                    <a:pt x="512" y="616"/>
                    <a:pt x="498" y="616"/>
                  </a:cubicBezTo>
                  <a:cubicBezTo>
                    <a:pt x="484" y="616"/>
                    <a:pt x="468" y="614"/>
                    <a:pt x="450" y="610"/>
                  </a:cubicBezTo>
                  <a:cubicBezTo>
                    <a:pt x="433" y="610"/>
                    <a:pt x="411" y="606"/>
                    <a:pt x="394" y="606"/>
                  </a:cubicBezTo>
                  <a:cubicBezTo>
                    <a:pt x="385" y="606"/>
                    <a:pt x="377" y="607"/>
                    <a:pt x="371" y="610"/>
                  </a:cubicBezTo>
                  <a:cubicBezTo>
                    <a:pt x="389" y="610"/>
                    <a:pt x="415" y="618"/>
                    <a:pt x="424" y="627"/>
                  </a:cubicBezTo>
                  <a:cubicBezTo>
                    <a:pt x="415" y="636"/>
                    <a:pt x="371" y="627"/>
                    <a:pt x="397" y="654"/>
                  </a:cubicBezTo>
                  <a:cubicBezTo>
                    <a:pt x="435" y="654"/>
                    <a:pt x="437" y="684"/>
                    <a:pt x="441" y="684"/>
                  </a:cubicBezTo>
                  <a:cubicBezTo>
                    <a:pt x="443" y="684"/>
                    <a:pt x="445" y="678"/>
                    <a:pt x="450" y="663"/>
                  </a:cubicBezTo>
                  <a:cubicBezTo>
                    <a:pt x="477" y="689"/>
                    <a:pt x="459" y="698"/>
                    <a:pt x="477" y="724"/>
                  </a:cubicBezTo>
                  <a:cubicBezTo>
                    <a:pt x="495" y="716"/>
                    <a:pt x="521" y="716"/>
                    <a:pt x="548" y="716"/>
                  </a:cubicBezTo>
                  <a:cubicBezTo>
                    <a:pt x="561" y="711"/>
                    <a:pt x="576" y="709"/>
                    <a:pt x="590" y="709"/>
                  </a:cubicBezTo>
                  <a:cubicBezTo>
                    <a:pt x="603" y="709"/>
                    <a:pt x="614" y="711"/>
                    <a:pt x="618" y="716"/>
                  </a:cubicBezTo>
                  <a:cubicBezTo>
                    <a:pt x="609" y="724"/>
                    <a:pt x="592" y="733"/>
                    <a:pt x="592" y="742"/>
                  </a:cubicBezTo>
                  <a:cubicBezTo>
                    <a:pt x="609" y="786"/>
                    <a:pt x="609" y="821"/>
                    <a:pt x="627" y="866"/>
                  </a:cubicBezTo>
                  <a:cubicBezTo>
                    <a:pt x="618" y="874"/>
                    <a:pt x="618" y="910"/>
                    <a:pt x="592" y="910"/>
                  </a:cubicBezTo>
                  <a:cubicBezTo>
                    <a:pt x="598" y="910"/>
                    <a:pt x="605" y="910"/>
                    <a:pt x="611" y="910"/>
                  </a:cubicBezTo>
                  <a:lnTo>
                    <a:pt x="611" y="910"/>
                  </a:lnTo>
                  <a:cubicBezTo>
                    <a:pt x="610" y="910"/>
                    <a:pt x="610" y="910"/>
                    <a:pt x="609" y="910"/>
                  </a:cubicBezTo>
                  <a:cubicBezTo>
                    <a:pt x="643" y="891"/>
                    <a:pt x="678" y="882"/>
                    <a:pt x="712" y="882"/>
                  </a:cubicBezTo>
                  <a:cubicBezTo>
                    <a:pt x="742" y="882"/>
                    <a:pt x="770" y="889"/>
                    <a:pt x="795" y="901"/>
                  </a:cubicBezTo>
                  <a:cubicBezTo>
                    <a:pt x="830" y="927"/>
                    <a:pt x="768" y="936"/>
                    <a:pt x="777" y="945"/>
                  </a:cubicBezTo>
                  <a:cubicBezTo>
                    <a:pt x="790" y="980"/>
                    <a:pt x="821" y="980"/>
                    <a:pt x="849" y="980"/>
                  </a:cubicBezTo>
                  <a:cubicBezTo>
                    <a:pt x="877" y="980"/>
                    <a:pt x="901" y="980"/>
                    <a:pt x="901" y="1016"/>
                  </a:cubicBezTo>
                  <a:cubicBezTo>
                    <a:pt x="874" y="1060"/>
                    <a:pt x="830" y="1060"/>
                    <a:pt x="804" y="1078"/>
                  </a:cubicBezTo>
                  <a:cubicBezTo>
                    <a:pt x="777" y="1060"/>
                    <a:pt x="804" y="1025"/>
                    <a:pt x="795" y="1007"/>
                  </a:cubicBezTo>
                  <a:lnTo>
                    <a:pt x="795" y="1007"/>
                  </a:lnTo>
                  <a:lnTo>
                    <a:pt x="786" y="1033"/>
                  </a:lnTo>
                  <a:cubicBezTo>
                    <a:pt x="768" y="1033"/>
                    <a:pt x="751" y="1025"/>
                    <a:pt x="760" y="1007"/>
                  </a:cubicBezTo>
                  <a:lnTo>
                    <a:pt x="760" y="1007"/>
                  </a:lnTo>
                  <a:cubicBezTo>
                    <a:pt x="733" y="1042"/>
                    <a:pt x="812" y="1122"/>
                    <a:pt x="812" y="1184"/>
                  </a:cubicBezTo>
                  <a:cubicBezTo>
                    <a:pt x="823" y="1189"/>
                    <a:pt x="836" y="1194"/>
                    <a:pt x="847" y="1194"/>
                  </a:cubicBezTo>
                  <a:cubicBezTo>
                    <a:pt x="855" y="1194"/>
                    <a:pt x="862" y="1191"/>
                    <a:pt x="865" y="1184"/>
                  </a:cubicBezTo>
                  <a:lnTo>
                    <a:pt x="848" y="1166"/>
                  </a:lnTo>
                  <a:cubicBezTo>
                    <a:pt x="853" y="1158"/>
                    <a:pt x="861" y="1155"/>
                    <a:pt x="868" y="1155"/>
                  </a:cubicBezTo>
                  <a:cubicBezTo>
                    <a:pt x="877" y="1155"/>
                    <a:pt x="887" y="1159"/>
                    <a:pt x="895" y="1159"/>
                  </a:cubicBezTo>
                  <a:cubicBezTo>
                    <a:pt x="902" y="1159"/>
                    <a:pt x="907" y="1156"/>
                    <a:pt x="910" y="1148"/>
                  </a:cubicBezTo>
                  <a:cubicBezTo>
                    <a:pt x="936" y="1157"/>
                    <a:pt x="980" y="1166"/>
                    <a:pt x="980" y="1201"/>
                  </a:cubicBezTo>
                  <a:lnTo>
                    <a:pt x="956" y="1226"/>
                  </a:lnTo>
                  <a:lnTo>
                    <a:pt x="956" y="1226"/>
                  </a:lnTo>
                  <a:cubicBezTo>
                    <a:pt x="961" y="1215"/>
                    <a:pt x="958" y="1201"/>
                    <a:pt x="945" y="1201"/>
                  </a:cubicBezTo>
                  <a:lnTo>
                    <a:pt x="945" y="1201"/>
                  </a:lnTo>
                  <a:cubicBezTo>
                    <a:pt x="957" y="1201"/>
                    <a:pt x="952" y="1216"/>
                    <a:pt x="950" y="1231"/>
                  </a:cubicBezTo>
                  <a:lnTo>
                    <a:pt x="950" y="1231"/>
                  </a:lnTo>
                  <a:lnTo>
                    <a:pt x="945" y="1236"/>
                  </a:lnTo>
                  <a:cubicBezTo>
                    <a:pt x="947" y="1236"/>
                    <a:pt x="948" y="1235"/>
                    <a:pt x="950" y="1233"/>
                  </a:cubicBezTo>
                  <a:lnTo>
                    <a:pt x="950" y="1233"/>
                  </a:lnTo>
                  <a:cubicBezTo>
                    <a:pt x="947" y="1249"/>
                    <a:pt x="948" y="1264"/>
                    <a:pt x="971" y="1264"/>
                  </a:cubicBezTo>
                  <a:cubicBezTo>
                    <a:pt x="973" y="1264"/>
                    <a:pt x="977" y="1263"/>
                    <a:pt x="980" y="1263"/>
                  </a:cubicBezTo>
                  <a:lnTo>
                    <a:pt x="989" y="1219"/>
                  </a:lnTo>
                  <a:cubicBezTo>
                    <a:pt x="1024" y="1236"/>
                    <a:pt x="1077" y="1236"/>
                    <a:pt x="1086" y="1272"/>
                  </a:cubicBezTo>
                  <a:cubicBezTo>
                    <a:pt x="1113" y="1236"/>
                    <a:pt x="1077" y="1263"/>
                    <a:pt x="1113" y="1219"/>
                  </a:cubicBezTo>
                  <a:lnTo>
                    <a:pt x="1113" y="1219"/>
                  </a:lnTo>
                  <a:cubicBezTo>
                    <a:pt x="1103" y="1229"/>
                    <a:pt x="1096" y="1232"/>
                    <a:pt x="1090" y="1232"/>
                  </a:cubicBezTo>
                  <a:cubicBezTo>
                    <a:pt x="1071" y="1232"/>
                    <a:pt x="1069" y="1192"/>
                    <a:pt x="1054" y="1192"/>
                  </a:cubicBezTo>
                  <a:cubicBezTo>
                    <a:pt x="1050" y="1192"/>
                    <a:pt x="1045" y="1196"/>
                    <a:pt x="1038" y="1204"/>
                  </a:cubicBezTo>
                  <a:lnTo>
                    <a:pt x="1038" y="1204"/>
                  </a:lnTo>
                  <a:cubicBezTo>
                    <a:pt x="1065" y="1166"/>
                    <a:pt x="1035" y="1163"/>
                    <a:pt x="1060" y="1113"/>
                  </a:cubicBezTo>
                  <a:lnTo>
                    <a:pt x="1060" y="1113"/>
                  </a:lnTo>
                  <a:cubicBezTo>
                    <a:pt x="1054" y="1118"/>
                    <a:pt x="1049" y="1127"/>
                    <a:pt x="1044" y="1127"/>
                  </a:cubicBezTo>
                  <a:cubicBezTo>
                    <a:pt x="1040" y="1127"/>
                    <a:pt x="1037" y="1123"/>
                    <a:pt x="1033" y="1113"/>
                  </a:cubicBezTo>
                  <a:lnTo>
                    <a:pt x="1024" y="1113"/>
                  </a:lnTo>
                  <a:cubicBezTo>
                    <a:pt x="1016" y="1122"/>
                    <a:pt x="1016" y="1131"/>
                    <a:pt x="1007" y="1139"/>
                  </a:cubicBezTo>
                  <a:cubicBezTo>
                    <a:pt x="971" y="1139"/>
                    <a:pt x="954" y="1104"/>
                    <a:pt x="927" y="1104"/>
                  </a:cubicBezTo>
                  <a:cubicBezTo>
                    <a:pt x="927" y="1095"/>
                    <a:pt x="932" y="1095"/>
                    <a:pt x="937" y="1095"/>
                  </a:cubicBezTo>
                  <a:cubicBezTo>
                    <a:pt x="943" y="1095"/>
                    <a:pt x="949" y="1095"/>
                    <a:pt x="954" y="1086"/>
                  </a:cubicBezTo>
                  <a:lnTo>
                    <a:pt x="927" y="1078"/>
                  </a:lnTo>
                  <a:cubicBezTo>
                    <a:pt x="941" y="1068"/>
                    <a:pt x="948" y="1051"/>
                    <a:pt x="957" y="1041"/>
                  </a:cubicBezTo>
                  <a:lnTo>
                    <a:pt x="957" y="1041"/>
                  </a:lnTo>
                  <a:cubicBezTo>
                    <a:pt x="959" y="1040"/>
                    <a:pt x="961" y="1039"/>
                    <a:pt x="962" y="1036"/>
                  </a:cubicBezTo>
                  <a:lnTo>
                    <a:pt x="962" y="1036"/>
                  </a:lnTo>
                  <a:cubicBezTo>
                    <a:pt x="965" y="1035"/>
                    <a:pt x="967" y="1034"/>
                    <a:pt x="970" y="1034"/>
                  </a:cubicBezTo>
                  <a:cubicBezTo>
                    <a:pt x="975" y="1034"/>
                    <a:pt x="981" y="1036"/>
                    <a:pt x="989" y="1042"/>
                  </a:cubicBezTo>
                  <a:lnTo>
                    <a:pt x="971" y="1007"/>
                  </a:lnTo>
                  <a:cubicBezTo>
                    <a:pt x="980" y="980"/>
                    <a:pt x="971" y="954"/>
                    <a:pt x="954" y="954"/>
                  </a:cubicBezTo>
                  <a:cubicBezTo>
                    <a:pt x="945" y="936"/>
                    <a:pt x="901" y="936"/>
                    <a:pt x="927" y="936"/>
                  </a:cubicBezTo>
                  <a:lnTo>
                    <a:pt x="883" y="901"/>
                  </a:lnTo>
                  <a:lnTo>
                    <a:pt x="892" y="892"/>
                  </a:lnTo>
                  <a:cubicBezTo>
                    <a:pt x="865" y="848"/>
                    <a:pt x="786" y="830"/>
                    <a:pt x="812" y="751"/>
                  </a:cubicBezTo>
                  <a:cubicBezTo>
                    <a:pt x="795" y="742"/>
                    <a:pt x="777" y="733"/>
                    <a:pt x="777" y="698"/>
                  </a:cubicBezTo>
                  <a:lnTo>
                    <a:pt x="795" y="680"/>
                  </a:lnTo>
                  <a:cubicBezTo>
                    <a:pt x="778" y="672"/>
                    <a:pt x="785" y="618"/>
                    <a:pt x="764" y="618"/>
                  </a:cubicBezTo>
                  <a:cubicBezTo>
                    <a:pt x="763" y="618"/>
                    <a:pt x="761" y="618"/>
                    <a:pt x="760" y="618"/>
                  </a:cubicBezTo>
                  <a:cubicBezTo>
                    <a:pt x="786" y="592"/>
                    <a:pt x="786" y="592"/>
                    <a:pt x="786" y="583"/>
                  </a:cubicBezTo>
                  <a:cubicBezTo>
                    <a:pt x="777" y="583"/>
                    <a:pt x="760" y="583"/>
                    <a:pt x="768" y="574"/>
                  </a:cubicBezTo>
                  <a:lnTo>
                    <a:pt x="768" y="574"/>
                  </a:lnTo>
                  <a:lnTo>
                    <a:pt x="724" y="583"/>
                  </a:lnTo>
                  <a:cubicBezTo>
                    <a:pt x="724" y="574"/>
                    <a:pt x="707" y="565"/>
                    <a:pt x="680" y="557"/>
                  </a:cubicBezTo>
                  <a:lnTo>
                    <a:pt x="645" y="548"/>
                  </a:lnTo>
                  <a:cubicBezTo>
                    <a:pt x="618" y="539"/>
                    <a:pt x="618" y="530"/>
                    <a:pt x="627" y="521"/>
                  </a:cubicBezTo>
                  <a:cubicBezTo>
                    <a:pt x="636" y="521"/>
                    <a:pt x="645" y="512"/>
                    <a:pt x="645" y="504"/>
                  </a:cubicBezTo>
                  <a:cubicBezTo>
                    <a:pt x="653" y="508"/>
                    <a:pt x="655" y="512"/>
                    <a:pt x="655" y="514"/>
                  </a:cubicBezTo>
                  <a:lnTo>
                    <a:pt x="655" y="514"/>
                  </a:lnTo>
                  <a:cubicBezTo>
                    <a:pt x="652" y="514"/>
                    <a:pt x="648" y="513"/>
                    <a:pt x="645" y="512"/>
                  </a:cubicBezTo>
                  <a:lnTo>
                    <a:pt x="645" y="512"/>
                  </a:lnTo>
                  <a:cubicBezTo>
                    <a:pt x="647" y="515"/>
                    <a:pt x="650" y="516"/>
                    <a:pt x="652" y="516"/>
                  </a:cubicBezTo>
                  <a:cubicBezTo>
                    <a:pt x="653" y="516"/>
                    <a:pt x="655" y="515"/>
                    <a:pt x="655" y="514"/>
                  </a:cubicBezTo>
                  <a:lnTo>
                    <a:pt x="655" y="514"/>
                  </a:lnTo>
                  <a:cubicBezTo>
                    <a:pt x="663" y="515"/>
                    <a:pt x="669" y="516"/>
                    <a:pt x="672" y="516"/>
                  </a:cubicBezTo>
                  <a:cubicBezTo>
                    <a:pt x="684" y="516"/>
                    <a:pt x="664" y="508"/>
                    <a:pt x="645" y="495"/>
                  </a:cubicBezTo>
                  <a:cubicBezTo>
                    <a:pt x="617" y="474"/>
                    <a:pt x="590" y="454"/>
                    <a:pt x="600" y="454"/>
                  </a:cubicBezTo>
                  <a:cubicBezTo>
                    <a:pt x="602" y="454"/>
                    <a:pt x="608" y="455"/>
                    <a:pt x="618" y="459"/>
                  </a:cubicBezTo>
                  <a:cubicBezTo>
                    <a:pt x="601" y="451"/>
                    <a:pt x="601" y="442"/>
                    <a:pt x="601" y="442"/>
                  </a:cubicBezTo>
                  <a:lnTo>
                    <a:pt x="601" y="442"/>
                  </a:lnTo>
                  <a:cubicBezTo>
                    <a:pt x="601" y="442"/>
                    <a:pt x="609" y="451"/>
                    <a:pt x="618" y="451"/>
                  </a:cubicBezTo>
                  <a:lnTo>
                    <a:pt x="627" y="451"/>
                  </a:lnTo>
                  <a:cubicBezTo>
                    <a:pt x="627" y="451"/>
                    <a:pt x="627" y="451"/>
                    <a:pt x="618" y="442"/>
                  </a:cubicBezTo>
                  <a:lnTo>
                    <a:pt x="618" y="442"/>
                  </a:lnTo>
                  <a:lnTo>
                    <a:pt x="680" y="477"/>
                  </a:lnTo>
                  <a:cubicBezTo>
                    <a:pt x="682" y="478"/>
                    <a:pt x="684" y="479"/>
                    <a:pt x="684" y="479"/>
                  </a:cubicBezTo>
                  <a:cubicBezTo>
                    <a:pt x="686" y="479"/>
                    <a:pt x="648" y="456"/>
                    <a:pt x="609" y="433"/>
                  </a:cubicBezTo>
                  <a:cubicBezTo>
                    <a:pt x="609" y="424"/>
                    <a:pt x="601" y="415"/>
                    <a:pt x="592" y="406"/>
                  </a:cubicBezTo>
                  <a:lnTo>
                    <a:pt x="592" y="406"/>
                  </a:lnTo>
                  <a:cubicBezTo>
                    <a:pt x="620" y="423"/>
                    <a:pt x="626" y="429"/>
                    <a:pt x="628" y="429"/>
                  </a:cubicBezTo>
                  <a:cubicBezTo>
                    <a:pt x="628" y="429"/>
                    <a:pt x="627" y="427"/>
                    <a:pt x="627" y="424"/>
                  </a:cubicBezTo>
                  <a:cubicBezTo>
                    <a:pt x="627" y="424"/>
                    <a:pt x="627" y="423"/>
                    <a:pt x="629" y="423"/>
                  </a:cubicBezTo>
                  <a:cubicBezTo>
                    <a:pt x="632" y="423"/>
                    <a:pt x="641" y="427"/>
                    <a:pt x="667" y="447"/>
                  </a:cubicBezTo>
                  <a:lnTo>
                    <a:pt x="667" y="447"/>
                  </a:lnTo>
                  <a:cubicBezTo>
                    <a:pt x="643" y="427"/>
                    <a:pt x="668" y="423"/>
                    <a:pt x="638" y="384"/>
                  </a:cubicBezTo>
                  <a:lnTo>
                    <a:pt x="638" y="384"/>
                  </a:lnTo>
                  <a:cubicBezTo>
                    <a:pt x="641" y="385"/>
                    <a:pt x="645" y="386"/>
                    <a:pt x="648" y="386"/>
                  </a:cubicBezTo>
                  <a:cubicBezTo>
                    <a:pt x="656" y="386"/>
                    <a:pt x="662" y="382"/>
                    <a:pt x="662" y="371"/>
                  </a:cubicBezTo>
                  <a:lnTo>
                    <a:pt x="698" y="415"/>
                  </a:lnTo>
                  <a:cubicBezTo>
                    <a:pt x="689" y="398"/>
                    <a:pt x="680" y="380"/>
                    <a:pt x="671" y="362"/>
                  </a:cubicBezTo>
                  <a:lnTo>
                    <a:pt x="671" y="362"/>
                  </a:lnTo>
                  <a:cubicBezTo>
                    <a:pt x="707" y="389"/>
                    <a:pt x="724" y="406"/>
                    <a:pt x="733" y="433"/>
                  </a:cubicBezTo>
                  <a:cubicBezTo>
                    <a:pt x="724" y="406"/>
                    <a:pt x="733" y="406"/>
                    <a:pt x="733" y="398"/>
                  </a:cubicBezTo>
                  <a:cubicBezTo>
                    <a:pt x="742" y="398"/>
                    <a:pt x="742" y="389"/>
                    <a:pt x="742" y="362"/>
                  </a:cubicBezTo>
                  <a:lnTo>
                    <a:pt x="751" y="389"/>
                  </a:lnTo>
                  <a:cubicBezTo>
                    <a:pt x="757" y="389"/>
                    <a:pt x="764" y="370"/>
                    <a:pt x="770" y="370"/>
                  </a:cubicBezTo>
                  <a:cubicBezTo>
                    <a:pt x="772" y="370"/>
                    <a:pt x="775" y="373"/>
                    <a:pt x="777" y="380"/>
                  </a:cubicBezTo>
                  <a:cubicBezTo>
                    <a:pt x="804" y="406"/>
                    <a:pt x="812" y="406"/>
                    <a:pt x="865" y="406"/>
                  </a:cubicBezTo>
                  <a:cubicBezTo>
                    <a:pt x="918" y="406"/>
                    <a:pt x="971" y="406"/>
                    <a:pt x="1016" y="433"/>
                  </a:cubicBezTo>
                  <a:cubicBezTo>
                    <a:pt x="1011" y="412"/>
                    <a:pt x="1011" y="405"/>
                    <a:pt x="1014" y="405"/>
                  </a:cubicBezTo>
                  <a:lnTo>
                    <a:pt x="1014" y="405"/>
                  </a:lnTo>
                  <a:cubicBezTo>
                    <a:pt x="1020" y="405"/>
                    <a:pt x="1036" y="429"/>
                    <a:pt x="1047" y="429"/>
                  </a:cubicBezTo>
                  <a:cubicBezTo>
                    <a:pt x="1053" y="429"/>
                    <a:pt x="1058" y="424"/>
                    <a:pt x="1060" y="406"/>
                  </a:cubicBezTo>
                  <a:cubicBezTo>
                    <a:pt x="1060" y="424"/>
                    <a:pt x="1077" y="442"/>
                    <a:pt x="1060" y="459"/>
                  </a:cubicBezTo>
                  <a:cubicBezTo>
                    <a:pt x="1070" y="453"/>
                    <a:pt x="1079" y="452"/>
                    <a:pt x="1087" y="452"/>
                  </a:cubicBezTo>
                  <a:cubicBezTo>
                    <a:pt x="1102" y="452"/>
                    <a:pt x="1115" y="458"/>
                    <a:pt x="1127" y="458"/>
                  </a:cubicBezTo>
                  <a:cubicBezTo>
                    <a:pt x="1137" y="458"/>
                    <a:pt x="1147" y="453"/>
                    <a:pt x="1157" y="433"/>
                  </a:cubicBezTo>
                  <a:lnTo>
                    <a:pt x="1157" y="433"/>
                  </a:lnTo>
                  <a:cubicBezTo>
                    <a:pt x="1166" y="451"/>
                    <a:pt x="1148" y="459"/>
                    <a:pt x="1148" y="477"/>
                  </a:cubicBezTo>
                  <a:cubicBezTo>
                    <a:pt x="1154" y="471"/>
                    <a:pt x="1161" y="465"/>
                    <a:pt x="1167" y="465"/>
                  </a:cubicBezTo>
                  <a:cubicBezTo>
                    <a:pt x="1169" y="465"/>
                    <a:pt x="1172" y="466"/>
                    <a:pt x="1175" y="468"/>
                  </a:cubicBezTo>
                  <a:cubicBezTo>
                    <a:pt x="1175" y="477"/>
                    <a:pt x="1166" y="486"/>
                    <a:pt x="1157" y="495"/>
                  </a:cubicBezTo>
                  <a:cubicBezTo>
                    <a:pt x="1201" y="495"/>
                    <a:pt x="1210" y="433"/>
                    <a:pt x="1210" y="371"/>
                  </a:cubicBezTo>
                  <a:cubicBezTo>
                    <a:pt x="1221" y="383"/>
                    <a:pt x="1230" y="389"/>
                    <a:pt x="1237" y="389"/>
                  </a:cubicBezTo>
                  <a:cubicBezTo>
                    <a:pt x="1246" y="389"/>
                    <a:pt x="1253" y="378"/>
                    <a:pt x="1263" y="354"/>
                  </a:cubicBezTo>
                  <a:lnTo>
                    <a:pt x="1263" y="354"/>
                  </a:lnTo>
                  <a:cubicBezTo>
                    <a:pt x="1272" y="371"/>
                    <a:pt x="1280" y="398"/>
                    <a:pt x="1254" y="398"/>
                  </a:cubicBezTo>
                  <a:cubicBezTo>
                    <a:pt x="1263" y="402"/>
                    <a:pt x="1290" y="412"/>
                    <a:pt x="1314" y="412"/>
                  </a:cubicBezTo>
                  <a:cubicBezTo>
                    <a:pt x="1334" y="412"/>
                    <a:pt x="1351" y="405"/>
                    <a:pt x="1351" y="380"/>
                  </a:cubicBezTo>
                  <a:cubicBezTo>
                    <a:pt x="1355" y="387"/>
                    <a:pt x="1360" y="390"/>
                    <a:pt x="1365" y="390"/>
                  </a:cubicBezTo>
                  <a:cubicBezTo>
                    <a:pt x="1372" y="390"/>
                    <a:pt x="1378" y="385"/>
                    <a:pt x="1378" y="380"/>
                  </a:cubicBezTo>
                  <a:cubicBezTo>
                    <a:pt x="1401" y="380"/>
                    <a:pt x="1409" y="384"/>
                    <a:pt x="1422" y="384"/>
                  </a:cubicBezTo>
                  <a:cubicBezTo>
                    <a:pt x="1429" y="384"/>
                    <a:pt x="1436" y="383"/>
                    <a:pt x="1448" y="380"/>
                  </a:cubicBezTo>
                  <a:lnTo>
                    <a:pt x="1439" y="371"/>
                  </a:lnTo>
                  <a:cubicBezTo>
                    <a:pt x="1446" y="350"/>
                    <a:pt x="1452" y="345"/>
                    <a:pt x="1458" y="345"/>
                  </a:cubicBezTo>
                  <a:cubicBezTo>
                    <a:pt x="1466" y="345"/>
                    <a:pt x="1476" y="355"/>
                    <a:pt x="1492" y="355"/>
                  </a:cubicBezTo>
                  <a:cubicBezTo>
                    <a:pt x="1495" y="355"/>
                    <a:pt x="1498" y="354"/>
                    <a:pt x="1501" y="354"/>
                  </a:cubicBezTo>
                  <a:lnTo>
                    <a:pt x="1501" y="354"/>
                  </a:lnTo>
                  <a:lnTo>
                    <a:pt x="1492" y="362"/>
                  </a:lnTo>
                  <a:cubicBezTo>
                    <a:pt x="1513" y="375"/>
                    <a:pt x="1525" y="379"/>
                    <a:pt x="1533" y="379"/>
                  </a:cubicBezTo>
                  <a:cubicBezTo>
                    <a:pt x="1543" y="379"/>
                    <a:pt x="1546" y="372"/>
                    <a:pt x="1555" y="372"/>
                  </a:cubicBezTo>
                  <a:cubicBezTo>
                    <a:pt x="1561" y="372"/>
                    <a:pt x="1571" y="376"/>
                    <a:pt x="1590" y="389"/>
                  </a:cubicBezTo>
                  <a:lnTo>
                    <a:pt x="1581" y="354"/>
                  </a:lnTo>
                  <a:cubicBezTo>
                    <a:pt x="1583" y="334"/>
                    <a:pt x="1588" y="326"/>
                    <a:pt x="1595" y="326"/>
                  </a:cubicBezTo>
                  <a:cubicBezTo>
                    <a:pt x="1612" y="326"/>
                    <a:pt x="1642" y="375"/>
                    <a:pt x="1667" y="375"/>
                  </a:cubicBezTo>
                  <a:cubicBezTo>
                    <a:pt x="1671" y="375"/>
                    <a:pt x="1674" y="374"/>
                    <a:pt x="1678" y="371"/>
                  </a:cubicBezTo>
                  <a:lnTo>
                    <a:pt x="1660" y="345"/>
                  </a:lnTo>
                  <a:cubicBezTo>
                    <a:pt x="1663" y="342"/>
                    <a:pt x="1665" y="341"/>
                    <a:pt x="1668" y="341"/>
                  </a:cubicBezTo>
                  <a:cubicBezTo>
                    <a:pt x="1693" y="341"/>
                    <a:pt x="1724" y="451"/>
                    <a:pt x="1740" y="459"/>
                  </a:cubicBezTo>
                  <a:cubicBezTo>
                    <a:pt x="1740" y="468"/>
                    <a:pt x="1731" y="477"/>
                    <a:pt x="1722" y="477"/>
                  </a:cubicBezTo>
                  <a:cubicBezTo>
                    <a:pt x="1732" y="486"/>
                    <a:pt x="1739" y="489"/>
                    <a:pt x="1743" y="489"/>
                  </a:cubicBezTo>
                  <a:cubicBezTo>
                    <a:pt x="1761" y="489"/>
                    <a:pt x="1740" y="431"/>
                    <a:pt x="1775" y="424"/>
                  </a:cubicBezTo>
                  <a:lnTo>
                    <a:pt x="1775" y="424"/>
                  </a:lnTo>
                  <a:cubicBezTo>
                    <a:pt x="1784" y="442"/>
                    <a:pt x="1766" y="486"/>
                    <a:pt x="1793" y="486"/>
                  </a:cubicBezTo>
                  <a:cubicBezTo>
                    <a:pt x="1794" y="489"/>
                    <a:pt x="1795" y="490"/>
                    <a:pt x="1798" y="490"/>
                  </a:cubicBezTo>
                  <a:cubicBezTo>
                    <a:pt x="1811" y="490"/>
                    <a:pt x="1845" y="444"/>
                    <a:pt x="1874" y="444"/>
                  </a:cubicBezTo>
                  <a:cubicBezTo>
                    <a:pt x="1883" y="444"/>
                    <a:pt x="1891" y="449"/>
                    <a:pt x="1899" y="459"/>
                  </a:cubicBezTo>
                  <a:cubicBezTo>
                    <a:pt x="1890" y="433"/>
                    <a:pt x="1890" y="415"/>
                    <a:pt x="1907" y="406"/>
                  </a:cubicBezTo>
                  <a:cubicBezTo>
                    <a:pt x="1909" y="406"/>
                    <a:pt x="1910" y="406"/>
                    <a:pt x="1912" y="406"/>
                  </a:cubicBezTo>
                  <a:cubicBezTo>
                    <a:pt x="1931" y="406"/>
                    <a:pt x="1956" y="439"/>
                    <a:pt x="1978" y="439"/>
                  </a:cubicBezTo>
                  <a:cubicBezTo>
                    <a:pt x="1988" y="439"/>
                    <a:pt x="1997" y="433"/>
                    <a:pt x="2005" y="415"/>
                  </a:cubicBezTo>
                  <a:cubicBezTo>
                    <a:pt x="2005" y="424"/>
                    <a:pt x="2005" y="424"/>
                    <a:pt x="2013" y="433"/>
                  </a:cubicBezTo>
                  <a:cubicBezTo>
                    <a:pt x="2031" y="415"/>
                    <a:pt x="2075" y="406"/>
                    <a:pt x="2093" y="371"/>
                  </a:cubicBezTo>
                  <a:cubicBezTo>
                    <a:pt x="2097" y="404"/>
                    <a:pt x="2102" y="414"/>
                    <a:pt x="2109" y="414"/>
                  </a:cubicBezTo>
                  <a:cubicBezTo>
                    <a:pt x="2116" y="414"/>
                    <a:pt x="2124" y="406"/>
                    <a:pt x="2137" y="398"/>
                  </a:cubicBezTo>
                  <a:cubicBezTo>
                    <a:pt x="2145" y="394"/>
                    <a:pt x="2157" y="388"/>
                    <a:pt x="2164" y="388"/>
                  </a:cubicBezTo>
                  <a:cubicBezTo>
                    <a:pt x="2172" y="388"/>
                    <a:pt x="2174" y="396"/>
                    <a:pt x="2155" y="424"/>
                  </a:cubicBezTo>
                  <a:lnTo>
                    <a:pt x="2199" y="415"/>
                  </a:lnTo>
                  <a:lnTo>
                    <a:pt x="2190" y="433"/>
                  </a:lnTo>
                  <a:cubicBezTo>
                    <a:pt x="2199" y="433"/>
                    <a:pt x="2225" y="406"/>
                    <a:pt x="2269" y="380"/>
                  </a:cubicBezTo>
                  <a:lnTo>
                    <a:pt x="2269" y="380"/>
                  </a:lnTo>
                  <a:cubicBezTo>
                    <a:pt x="2261" y="389"/>
                    <a:pt x="2252" y="398"/>
                    <a:pt x="2243" y="406"/>
                  </a:cubicBezTo>
                  <a:cubicBezTo>
                    <a:pt x="2249" y="416"/>
                    <a:pt x="2252" y="421"/>
                    <a:pt x="2259" y="421"/>
                  </a:cubicBezTo>
                  <a:cubicBezTo>
                    <a:pt x="2270" y="421"/>
                    <a:pt x="2293" y="405"/>
                    <a:pt x="2367" y="371"/>
                  </a:cubicBezTo>
                  <a:lnTo>
                    <a:pt x="2367" y="371"/>
                  </a:lnTo>
                  <a:lnTo>
                    <a:pt x="2314" y="406"/>
                  </a:lnTo>
                  <a:cubicBezTo>
                    <a:pt x="2320" y="403"/>
                    <a:pt x="2325" y="402"/>
                    <a:pt x="2327" y="402"/>
                  </a:cubicBezTo>
                  <a:cubicBezTo>
                    <a:pt x="2337" y="402"/>
                    <a:pt x="2317" y="426"/>
                    <a:pt x="2331" y="433"/>
                  </a:cubicBezTo>
                  <a:cubicBezTo>
                    <a:pt x="2322" y="442"/>
                    <a:pt x="2322" y="442"/>
                    <a:pt x="2340" y="442"/>
                  </a:cubicBezTo>
                  <a:cubicBezTo>
                    <a:pt x="2331" y="442"/>
                    <a:pt x="2322" y="451"/>
                    <a:pt x="2314" y="451"/>
                  </a:cubicBezTo>
                  <a:cubicBezTo>
                    <a:pt x="2340" y="451"/>
                    <a:pt x="2287" y="486"/>
                    <a:pt x="2261" y="504"/>
                  </a:cubicBezTo>
                  <a:cubicBezTo>
                    <a:pt x="2244" y="515"/>
                    <a:pt x="2235" y="522"/>
                    <a:pt x="2250" y="522"/>
                  </a:cubicBezTo>
                  <a:cubicBezTo>
                    <a:pt x="2260" y="522"/>
                    <a:pt x="2280" y="519"/>
                    <a:pt x="2314" y="512"/>
                  </a:cubicBezTo>
                  <a:cubicBezTo>
                    <a:pt x="2322" y="521"/>
                    <a:pt x="2331" y="530"/>
                    <a:pt x="2340" y="530"/>
                  </a:cubicBezTo>
                  <a:cubicBezTo>
                    <a:pt x="2358" y="512"/>
                    <a:pt x="2375" y="512"/>
                    <a:pt x="2393" y="512"/>
                  </a:cubicBezTo>
                  <a:cubicBezTo>
                    <a:pt x="2402" y="512"/>
                    <a:pt x="2411" y="515"/>
                    <a:pt x="2420" y="515"/>
                  </a:cubicBezTo>
                  <a:cubicBezTo>
                    <a:pt x="2428" y="515"/>
                    <a:pt x="2437" y="512"/>
                    <a:pt x="2446" y="504"/>
                  </a:cubicBezTo>
                  <a:lnTo>
                    <a:pt x="2446" y="504"/>
                  </a:lnTo>
                  <a:cubicBezTo>
                    <a:pt x="2446" y="518"/>
                    <a:pt x="2400" y="544"/>
                    <a:pt x="2382" y="544"/>
                  </a:cubicBezTo>
                  <a:cubicBezTo>
                    <a:pt x="2378" y="544"/>
                    <a:pt x="2375" y="542"/>
                    <a:pt x="2375" y="539"/>
                  </a:cubicBezTo>
                  <a:lnTo>
                    <a:pt x="2384" y="530"/>
                  </a:lnTo>
                  <a:lnTo>
                    <a:pt x="2384" y="530"/>
                  </a:lnTo>
                  <a:cubicBezTo>
                    <a:pt x="2312" y="538"/>
                    <a:pt x="2327" y="575"/>
                    <a:pt x="2291" y="575"/>
                  </a:cubicBezTo>
                  <a:cubicBezTo>
                    <a:pt x="2287" y="575"/>
                    <a:pt x="2283" y="575"/>
                    <a:pt x="2278" y="574"/>
                  </a:cubicBezTo>
                  <a:cubicBezTo>
                    <a:pt x="2269" y="592"/>
                    <a:pt x="2261" y="610"/>
                    <a:pt x="2243" y="618"/>
                  </a:cubicBezTo>
                  <a:cubicBezTo>
                    <a:pt x="2243" y="627"/>
                    <a:pt x="2234" y="627"/>
                    <a:pt x="2234" y="636"/>
                  </a:cubicBezTo>
                  <a:cubicBezTo>
                    <a:pt x="2225" y="636"/>
                    <a:pt x="2225" y="645"/>
                    <a:pt x="2225" y="645"/>
                  </a:cubicBezTo>
                  <a:lnTo>
                    <a:pt x="2208" y="663"/>
                  </a:lnTo>
                  <a:cubicBezTo>
                    <a:pt x="2172" y="707"/>
                    <a:pt x="2137" y="751"/>
                    <a:pt x="2110" y="795"/>
                  </a:cubicBezTo>
                  <a:lnTo>
                    <a:pt x="2163" y="813"/>
                  </a:lnTo>
                  <a:lnTo>
                    <a:pt x="2137" y="839"/>
                  </a:lnTo>
                  <a:cubicBezTo>
                    <a:pt x="2128" y="839"/>
                    <a:pt x="2093" y="830"/>
                    <a:pt x="2110" y="813"/>
                  </a:cubicBezTo>
                  <a:cubicBezTo>
                    <a:pt x="2108" y="812"/>
                    <a:pt x="2105" y="812"/>
                    <a:pt x="2104" y="812"/>
                  </a:cubicBezTo>
                  <a:cubicBezTo>
                    <a:pt x="2080" y="812"/>
                    <a:pt x="2111" y="857"/>
                    <a:pt x="2119" y="866"/>
                  </a:cubicBezTo>
                  <a:cubicBezTo>
                    <a:pt x="2112" y="872"/>
                    <a:pt x="2106" y="874"/>
                    <a:pt x="2100" y="874"/>
                  </a:cubicBezTo>
                  <a:cubicBezTo>
                    <a:pt x="2078" y="874"/>
                    <a:pt x="2074" y="828"/>
                    <a:pt x="2069" y="828"/>
                  </a:cubicBezTo>
                  <a:cubicBezTo>
                    <a:pt x="2068" y="828"/>
                    <a:pt x="2067" y="829"/>
                    <a:pt x="2066" y="830"/>
                  </a:cubicBezTo>
                  <a:lnTo>
                    <a:pt x="2057" y="848"/>
                  </a:lnTo>
                  <a:lnTo>
                    <a:pt x="2066" y="848"/>
                  </a:lnTo>
                  <a:cubicBezTo>
                    <a:pt x="2075" y="874"/>
                    <a:pt x="2093" y="892"/>
                    <a:pt x="2075" y="919"/>
                  </a:cubicBezTo>
                  <a:cubicBezTo>
                    <a:pt x="2072" y="920"/>
                    <a:pt x="2068" y="921"/>
                    <a:pt x="2066" y="921"/>
                  </a:cubicBezTo>
                  <a:cubicBezTo>
                    <a:pt x="2054" y="921"/>
                    <a:pt x="2047" y="910"/>
                    <a:pt x="2040" y="910"/>
                  </a:cubicBezTo>
                  <a:cubicBezTo>
                    <a:pt x="2040" y="910"/>
                    <a:pt x="2031" y="910"/>
                    <a:pt x="2031" y="919"/>
                  </a:cubicBezTo>
                  <a:lnTo>
                    <a:pt x="2005" y="963"/>
                  </a:lnTo>
                  <a:lnTo>
                    <a:pt x="2049" y="963"/>
                  </a:lnTo>
                  <a:cubicBezTo>
                    <a:pt x="2057" y="995"/>
                    <a:pt x="2028" y="1005"/>
                    <a:pt x="2064" y="1007"/>
                  </a:cubicBezTo>
                  <a:lnTo>
                    <a:pt x="2064" y="1007"/>
                  </a:lnTo>
                  <a:cubicBezTo>
                    <a:pt x="1993" y="1012"/>
                    <a:pt x="1968" y="1148"/>
                    <a:pt x="1943" y="1148"/>
                  </a:cubicBezTo>
                  <a:cubicBezTo>
                    <a:pt x="1952" y="1192"/>
                    <a:pt x="1934" y="1219"/>
                    <a:pt x="1916" y="1245"/>
                  </a:cubicBezTo>
                  <a:cubicBezTo>
                    <a:pt x="1925" y="1245"/>
                    <a:pt x="1969" y="1263"/>
                    <a:pt x="1952" y="1289"/>
                  </a:cubicBezTo>
                  <a:cubicBezTo>
                    <a:pt x="1930" y="1273"/>
                    <a:pt x="1916" y="1267"/>
                    <a:pt x="1905" y="1267"/>
                  </a:cubicBezTo>
                  <a:cubicBezTo>
                    <a:pt x="1878" y="1267"/>
                    <a:pt x="1871" y="1301"/>
                    <a:pt x="1830" y="1301"/>
                  </a:cubicBezTo>
                  <a:cubicBezTo>
                    <a:pt x="1827" y="1301"/>
                    <a:pt x="1825" y="1301"/>
                    <a:pt x="1822" y="1300"/>
                  </a:cubicBezTo>
                  <a:lnTo>
                    <a:pt x="1822" y="1300"/>
                  </a:lnTo>
                  <a:cubicBezTo>
                    <a:pt x="1848" y="1312"/>
                    <a:pt x="1782" y="1379"/>
                    <a:pt x="1854" y="1387"/>
                  </a:cubicBezTo>
                  <a:cubicBezTo>
                    <a:pt x="1851" y="1390"/>
                    <a:pt x="1847" y="1392"/>
                    <a:pt x="1844" y="1392"/>
                  </a:cubicBezTo>
                  <a:cubicBezTo>
                    <a:pt x="1829" y="1392"/>
                    <a:pt x="1814" y="1369"/>
                    <a:pt x="1793" y="1369"/>
                  </a:cubicBezTo>
                  <a:cubicBezTo>
                    <a:pt x="1793" y="1440"/>
                    <a:pt x="1704" y="1475"/>
                    <a:pt x="1678" y="1546"/>
                  </a:cubicBezTo>
                  <a:cubicBezTo>
                    <a:pt x="1687" y="1554"/>
                    <a:pt x="1713" y="1554"/>
                    <a:pt x="1722" y="1572"/>
                  </a:cubicBezTo>
                  <a:lnTo>
                    <a:pt x="1642" y="1572"/>
                  </a:lnTo>
                  <a:cubicBezTo>
                    <a:pt x="1642" y="1590"/>
                    <a:pt x="1704" y="1625"/>
                    <a:pt x="1651" y="1625"/>
                  </a:cubicBezTo>
                  <a:cubicBezTo>
                    <a:pt x="1660" y="1625"/>
                    <a:pt x="1678" y="1634"/>
                    <a:pt x="1678" y="1643"/>
                  </a:cubicBezTo>
                  <a:cubicBezTo>
                    <a:pt x="1545" y="1740"/>
                    <a:pt x="1572" y="1925"/>
                    <a:pt x="1395" y="1996"/>
                  </a:cubicBezTo>
                  <a:cubicBezTo>
                    <a:pt x="1422" y="1996"/>
                    <a:pt x="1422" y="2005"/>
                    <a:pt x="1413" y="2022"/>
                  </a:cubicBezTo>
                  <a:cubicBezTo>
                    <a:pt x="1414" y="2021"/>
                    <a:pt x="1416" y="2021"/>
                    <a:pt x="1417" y="2021"/>
                  </a:cubicBezTo>
                  <a:cubicBezTo>
                    <a:pt x="1427" y="2021"/>
                    <a:pt x="1442" y="2040"/>
                    <a:pt x="1457" y="2040"/>
                  </a:cubicBezTo>
                  <a:lnTo>
                    <a:pt x="1386" y="2075"/>
                  </a:lnTo>
                  <a:cubicBezTo>
                    <a:pt x="1422" y="2111"/>
                    <a:pt x="1351" y="2137"/>
                    <a:pt x="1395" y="2164"/>
                  </a:cubicBezTo>
                  <a:lnTo>
                    <a:pt x="1395" y="2146"/>
                  </a:lnTo>
                  <a:cubicBezTo>
                    <a:pt x="1431" y="2190"/>
                    <a:pt x="1519" y="2172"/>
                    <a:pt x="1581" y="2208"/>
                  </a:cubicBezTo>
                  <a:cubicBezTo>
                    <a:pt x="1537" y="2155"/>
                    <a:pt x="1695" y="2190"/>
                    <a:pt x="1642" y="2102"/>
                  </a:cubicBezTo>
                  <a:cubicBezTo>
                    <a:pt x="1660" y="2102"/>
                    <a:pt x="1660" y="2119"/>
                    <a:pt x="1678" y="2128"/>
                  </a:cubicBezTo>
                  <a:cubicBezTo>
                    <a:pt x="1660" y="2102"/>
                    <a:pt x="1660" y="2084"/>
                    <a:pt x="1687" y="2066"/>
                  </a:cubicBezTo>
                  <a:lnTo>
                    <a:pt x="1687" y="2075"/>
                  </a:lnTo>
                  <a:cubicBezTo>
                    <a:pt x="1722" y="2005"/>
                    <a:pt x="1766" y="1987"/>
                    <a:pt x="1828" y="1925"/>
                  </a:cubicBezTo>
                  <a:lnTo>
                    <a:pt x="1793" y="1916"/>
                  </a:lnTo>
                  <a:cubicBezTo>
                    <a:pt x="1801" y="1899"/>
                    <a:pt x="1819" y="1899"/>
                    <a:pt x="1828" y="1899"/>
                  </a:cubicBezTo>
                  <a:cubicBezTo>
                    <a:pt x="1820" y="1889"/>
                    <a:pt x="1815" y="1886"/>
                    <a:pt x="1811" y="1886"/>
                  </a:cubicBezTo>
                  <a:cubicBezTo>
                    <a:pt x="1798" y="1886"/>
                    <a:pt x="1794" y="1911"/>
                    <a:pt x="1779" y="1911"/>
                  </a:cubicBezTo>
                  <a:cubicBezTo>
                    <a:pt x="1774" y="1911"/>
                    <a:pt x="1767" y="1908"/>
                    <a:pt x="1757" y="1899"/>
                  </a:cubicBezTo>
                  <a:lnTo>
                    <a:pt x="1757" y="1899"/>
                  </a:lnTo>
                  <a:cubicBezTo>
                    <a:pt x="1760" y="1899"/>
                    <a:pt x="1762" y="1899"/>
                    <a:pt x="1764" y="1899"/>
                  </a:cubicBezTo>
                  <a:cubicBezTo>
                    <a:pt x="1821" y="1899"/>
                    <a:pt x="1822" y="1807"/>
                    <a:pt x="1878" y="1807"/>
                  </a:cubicBezTo>
                  <a:cubicBezTo>
                    <a:pt x="1884" y="1807"/>
                    <a:pt x="1891" y="1808"/>
                    <a:pt x="1899" y="1810"/>
                  </a:cubicBezTo>
                  <a:cubicBezTo>
                    <a:pt x="1916" y="1784"/>
                    <a:pt x="1863" y="1793"/>
                    <a:pt x="1881" y="1775"/>
                  </a:cubicBezTo>
                  <a:lnTo>
                    <a:pt x="1899" y="1775"/>
                  </a:lnTo>
                  <a:lnTo>
                    <a:pt x="1881" y="1757"/>
                  </a:lnTo>
                  <a:cubicBezTo>
                    <a:pt x="1885" y="1750"/>
                    <a:pt x="1893" y="1747"/>
                    <a:pt x="1903" y="1747"/>
                  </a:cubicBezTo>
                  <a:cubicBezTo>
                    <a:pt x="1916" y="1747"/>
                    <a:pt x="1933" y="1752"/>
                    <a:pt x="1943" y="1757"/>
                  </a:cubicBezTo>
                  <a:cubicBezTo>
                    <a:pt x="1934" y="1757"/>
                    <a:pt x="1934" y="1766"/>
                    <a:pt x="1934" y="1775"/>
                  </a:cubicBezTo>
                  <a:cubicBezTo>
                    <a:pt x="1967" y="1767"/>
                    <a:pt x="1961" y="1718"/>
                    <a:pt x="1976" y="1706"/>
                  </a:cubicBezTo>
                  <a:lnTo>
                    <a:pt x="1976" y="1706"/>
                  </a:lnTo>
                  <a:lnTo>
                    <a:pt x="1952" y="1722"/>
                  </a:lnTo>
                  <a:cubicBezTo>
                    <a:pt x="1969" y="1643"/>
                    <a:pt x="2040" y="1581"/>
                    <a:pt x="2040" y="1493"/>
                  </a:cubicBezTo>
                  <a:lnTo>
                    <a:pt x="2022" y="1484"/>
                  </a:lnTo>
                  <a:cubicBezTo>
                    <a:pt x="2022" y="1422"/>
                    <a:pt x="2066" y="1457"/>
                    <a:pt x="2084" y="1395"/>
                  </a:cubicBezTo>
                  <a:cubicBezTo>
                    <a:pt x="2075" y="1378"/>
                    <a:pt x="2075" y="1360"/>
                    <a:pt x="2093" y="1342"/>
                  </a:cubicBezTo>
                  <a:cubicBezTo>
                    <a:pt x="2097" y="1356"/>
                    <a:pt x="2108" y="1356"/>
                    <a:pt x="2119" y="1356"/>
                  </a:cubicBezTo>
                  <a:cubicBezTo>
                    <a:pt x="2130" y="1356"/>
                    <a:pt x="2141" y="1356"/>
                    <a:pt x="2146" y="1369"/>
                  </a:cubicBezTo>
                  <a:cubicBezTo>
                    <a:pt x="2146" y="1298"/>
                    <a:pt x="2137" y="1325"/>
                    <a:pt x="2102" y="1263"/>
                  </a:cubicBezTo>
                  <a:lnTo>
                    <a:pt x="2137" y="1263"/>
                  </a:lnTo>
                  <a:cubicBezTo>
                    <a:pt x="2119" y="1245"/>
                    <a:pt x="2110" y="1236"/>
                    <a:pt x="2119" y="1201"/>
                  </a:cubicBezTo>
                  <a:lnTo>
                    <a:pt x="2119" y="1201"/>
                  </a:lnTo>
                  <a:cubicBezTo>
                    <a:pt x="2128" y="1236"/>
                    <a:pt x="2163" y="1210"/>
                    <a:pt x="2181" y="1245"/>
                  </a:cubicBezTo>
                  <a:cubicBezTo>
                    <a:pt x="2253" y="1221"/>
                    <a:pt x="2187" y="1146"/>
                    <a:pt x="2247" y="1146"/>
                  </a:cubicBezTo>
                  <a:cubicBezTo>
                    <a:pt x="2253" y="1146"/>
                    <a:pt x="2261" y="1147"/>
                    <a:pt x="2269" y="1148"/>
                  </a:cubicBezTo>
                  <a:cubicBezTo>
                    <a:pt x="2255" y="1132"/>
                    <a:pt x="2244" y="1126"/>
                    <a:pt x="2234" y="1126"/>
                  </a:cubicBezTo>
                  <a:cubicBezTo>
                    <a:pt x="2212" y="1126"/>
                    <a:pt x="2201" y="1159"/>
                    <a:pt x="2199" y="1159"/>
                  </a:cubicBezTo>
                  <a:cubicBezTo>
                    <a:pt x="2199" y="1159"/>
                    <a:pt x="2199" y="1159"/>
                    <a:pt x="2199" y="1157"/>
                  </a:cubicBezTo>
                  <a:cubicBezTo>
                    <a:pt x="2163" y="1157"/>
                    <a:pt x="2155" y="1104"/>
                    <a:pt x="2172" y="1095"/>
                  </a:cubicBezTo>
                  <a:cubicBezTo>
                    <a:pt x="2177" y="1091"/>
                    <a:pt x="2186" y="1090"/>
                    <a:pt x="2197" y="1090"/>
                  </a:cubicBezTo>
                  <a:cubicBezTo>
                    <a:pt x="2208" y="1090"/>
                    <a:pt x="2221" y="1091"/>
                    <a:pt x="2235" y="1091"/>
                  </a:cubicBezTo>
                  <a:cubicBezTo>
                    <a:pt x="2260" y="1091"/>
                    <a:pt x="2286" y="1087"/>
                    <a:pt x="2301" y="1066"/>
                  </a:cubicBezTo>
                  <a:lnTo>
                    <a:pt x="2301" y="1066"/>
                  </a:lnTo>
                  <a:cubicBezTo>
                    <a:pt x="2301" y="1070"/>
                    <a:pt x="2305" y="1072"/>
                    <a:pt x="2305" y="1078"/>
                  </a:cubicBezTo>
                  <a:cubicBezTo>
                    <a:pt x="2331" y="1069"/>
                    <a:pt x="2296" y="1025"/>
                    <a:pt x="2340" y="1025"/>
                  </a:cubicBezTo>
                  <a:cubicBezTo>
                    <a:pt x="2305" y="989"/>
                    <a:pt x="2358" y="998"/>
                    <a:pt x="2305" y="963"/>
                  </a:cubicBezTo>
                  <a:lnTo>
                    <a:pt x="2296" y="1016"/>
                  </a:lnTo>
                  <a:cubicBezTo>
                    <a:pt x="2296" y="980"/>
                    <a:pt x="2252" y="927"/>
                    <a:pt x="2305" y="901"/>
                  </a:cubicBezTo>
                  <a:cubicBezTo>
                    <a:pt x="2314" y="910"/>
                    <a:pt x="2314" y="927"/>
                    <a:pt x="2322" y="945"/>
                  </a:cubicBezTo>
                  <a:cubicBezTo>
                    <a:pt x="2340" y="936"/>
                    <a:pt x="2322" y="919"/>
                    <a:pt x="2340" y="910"/>
                  </a:cubicBezTo>
                  <a:lnTo>
                    <a:pt x="2340" y="910"/>
                  </a:lnTo>
                  <a:cubicBezTo>
                    <a:pt x="2393" y="945"/>
                    <a:pt x="2322" y="972"/>
                    <a:pt x="2349" y="1016"/>
                  </a:cubicBezTo>
                  <a:cubicBezTo>
                    <a:pt x="2369" y="1016"/>
                    <a:pt x="2353" y="975"/>
                    <a:pt x="2364" y="975"/>
                  </a:cubicBezTo>
                  <a:lnTo>
                    <a:pt x="2364" y="975"/>
                  </a:lnTo>
                  <a:cubicBezTo>
                    <a:pt x="2368" y="975"/>
                    <a:pt x="2374" y="979"/>
                    <a:pt x="2384" y="989"/>
                  </a:cubicBezTo>
                  <a:cubicBezTo>
                    <a:pt x="2331" y="936"/>
                    <a:pt x="2420" y="954"/>
                    <a:pt x="2384" y="892"/>
                  </a:cubicBezTo>
                  <a:lnTo>
                    <a:pt x="2384" y="892"/>
                  </a:lnTo>
                  <a:lnTo>
                    <a:pt x="2420" y="910"/>
                  </a:lnTo>
                  <a:cubicBezTo>
                    <a:pt x="2420" y="901"/>
                    <a:pt x="2411" y="883"/>
                    <a:pt x="2411" y="874"/>
                  </a:cubicBezTo>
                  <a:lnTo>
                    <a:pt x="2411" y="874"/>
                  </a:lnTo>
                  <a:lnTo>
                    <a:pt x="2446" y="910"/>
                  </a:lnTo>
                  <a:cubicBezTo>
                    <a:pt x="2428" y="866"/>
                    <a:pt x="2499" y="883"/>
                    <a:pt x="2499" y="848"/>
                  </a:cubicBezTo>
                  <a:lnTo>
                    <a:pt x="2499" y="848"/>
                  </a:lnTo>
                  <a:cubicBezTo>
                    <a:pt x="2488" y="864"/>
                    <a:pt x="2480" y="870"/>
                    <a:pt x="2472" y="870"/>
                  </a:cubicBezTo>
                  <a:cubicBezTo>
                    <a:pt x="2457" y="870"/>
                    <a:pt x="2446" y="847"/>
                    <a:pt x="2426" y="847"/>
                  </a:cubicBezTo>
                  <a:cubicBezTo>
                    <a:pt x="2424" y="847"/>
                    <a:pt x="2422" y="847"/>
                    <a:pt x="2420" y="848"/>
                  </a:cubicBezTo>
                  <a:cubicBezTo>
                    <a:pt x="2420" y="817"/>
                    <a:pt x="2428" y="808"/>
                    <a:pt x="2445" y="808"/>
                  </a:cubicBezTo>
                  <a:cubicBezTo>
                    <a:pt x="2452" y="808"/>
                    <a:pt x="2462" y="810"/>
                    <a:pt x="2472" y="813"/>
                  </a:cubicBezTo>
                  <a:cubicBezTo>
                    <a:pt x="2481" y="813"/>
                    <a:pt x="2499" y="813"/>
                    <a:pt x="2517" y="804"/>
                  </a:cubicBezTo>
                  <a:cubicBezTo>
                    <a:pt x="2533" y="796"/>
                    <a:pt x="2541" y="781"/>
                    <a:pt x="2556" y="758"/>
                  </a:cubicBezTo>
                  <a:lnTo>
                    <a:pt x="2556" y="758"/>
                  </a:lnTo>
                  <a:cubicBezTo>
                    <a:pt x="2547" y="770"/>
                    <a:pt x="2529" y="784"/>
                    <a:pt x="2518" y="784"/>
                  </a:cubicBezTo>
                  <a:cubicBezTo>
                    <a:pt x="2512" y="784"/>
                    <a:pt x="2508" y="779"/>
                    <a:pt x="2508" y="769"/>
                  </a:cubicBezTo>
                  <a:cubicBezTo>
                    <a:pt x="2525" y="751"/>
                    <a:pt x="2552" y="724"/>
                    <a:pt x="2578" y="716"/>
                  </a:cubicBezTo>
                  <a:cubicBezTo>
                    <a:pt x="2595" y="687"/>
                    <a:pt x="2593" y="679"/>
                    <a:pt x="2585" y="679"/>
                  </a:cubicBezTo>
                  <a:cubicBezTo>
                    <a:pt x="2575" y="679"/>
                    <a:pt x="2555" y="690"/>
                    <a:pt x="2543" y="690"/>
                  </a:cubicBezTo>
                  <a:cubicBezTo>
                    <a:pt x="2538" y="690"/>
                    <a:pt x="2534" y="687"/>
                    <a:pt x="2534" y="680"/>
                  </a:cubicBezTo>
                  <a:cubicBezTo>
                    <a:pt x="2596" y="663"/>
                    <a:pt x="2534" y="636"/>
                    <a:pt x="2543" y="610"/>
                  </a:cubicBezTo>
                  <a:lnTo>
                    <a:pt x="2543" y="610"/>
                  </a:lnTo>
                  <a:lnTo>
                    <a:pt x="2578" y="618"/>
                  </a:lnTo>
                  <a:cubicBezTo>
                    <a:pt x="2649" y="530"/>
                    <a:pt x="2508" y="592"/>
                    <a:pt x="2578" y="521"/>
                  </a:cubicBezTo>
                  <a:lnTo>
                    <a:pt x="2578" y="521"/>
                  </a:lnTo>
                  <a:cubicBezTo>
                    <a:pt x="2587" y="530"/>
                    <a:pt x="2605" y="539"/>
                    <a:pt x="2623" y="548"/>
                  </a:cubicBezTo>
                  <a:lnTo>
                    <a:pt x="2623" y="512"/>
                  </a:lnTo>
                  <a:lnTo>
                    <a:pt x="2667" y="512"/>
                  </a:lnTo>
                  <a:cubicBezTo>
                    <a:pt x="2658" y="477"/>
                    <a:pt x="2676" y="459"/>
                    <a:pt x="2720" y="415"/>
                  </a:cubicBezTo>
                  <a:lnTo>
                    <a:pt x="2720" y="415"/>
                  </a:lnTo>
                  <a:cubicBezTo>
                    <a:pt x="2701" y="423"/>
                    <a:pt x="2683" y="427"/>
                    <a:pt x="2669" y="427"/>
                  </a:cubicBezTo>
                  <a:cubicBezTo>
                    <a:pt x="2650" y="427"/>
                    <a:pt x="2639" y="418"/>
                    <a:pt x="2649" y="398"/>
                  </a:cubicBezTo>
                  <a:cubicBezTo>
                    <a:pt x="2693" y="371"/>
                    <a:pt x="2684" y="398"/>
                    <a:pt x="2711" y="354"/>
                  </a:cubicBezTo>
                  <a:cubicBezTo>
                    <a:pt x="2737" y="354"/>
                    <a:pt x="2764" y="354"/>
                    <a:pt x="2711" y="389"/>
                  </a:cubicBezTo>
                  <a:lnTo>
                    <a:pt x="2746" y="389"/>
                  </a:lnTo>
                  <a:cubicBezTo>
                    <a:pt x="2799" y="354"/>
                    <a:pt x="2799" y="318"/>
                    <a:pt x="2808" y="292"/>
                  </a:cubicBezTo>
                  <a:lnTo>
                    <a:pt x="2808" y="292"/>
                  </a:lnTo>
                  <a:cubicBezTo>
                    <a:pt x="2799" y="301"/>
                    <a:pt x="2790" y="309"/>
                    <a:pt x="2782" y="318"/>
                  </a:cubicBezTo>
                  <a:cubicBezTo>
                    <a:pt x="2773" y="301"/>
                    <a:pt x="2764" y="292"/>
                    <a:pt x="2755" y="274"/>
                  </a:cubicBezTo>
                  <a:cubicBezTo>
                    <a:pt x="2782" y="256"/>
                    <a:pt x="2790" y="256"/>
                    <a:pt x="2799" y="256"/>
                  </a:cubicBezTo>
                  <a:cubicBezTo>
                    <a:pt x="2808" y="248"/>
                    <a:pt x="2782" y="248"/>
                    <a:pt x="2790" y="230"/>
                  </a:cubicBezTo>
                  <a:cubicBezTo>
                    <a:pt x="2821" y="218"/>
                    <a:pt x="2856" y="201"/>
                    <a:pt x="2875" y="201"/>
                  </a:cubicBezTo>
                  <a:cubicBezTo>
                    <a:pt x="2883" y="201"/>
                    <a:pt x="2887" y="204"/>
                    <a:pt x="2887" y="212"/>
                  </a:cubicBezTo>
                  <a:cubicBezTo>
                    <a:pt x="2887" y="195"/>
                    <a:pt x="2879" y="177"/>
                    <a:pt x="2879" y="159"/>
                  </a:cubicBezTo>
                  <a:cubicBezTo>
                    <a:pt x="2905" y="142"/>
                    <a:pt x="2958" y="89"/>
                    <a:pt x="2976" y="89"/>
                  </a:cubicBezTo>
                  <a:cubicBezTo>
                    <a:pt x="2993" y="71"/>
                    <a:pt x="2993" y="53"/>
                    <a:pt x="2993" y="44"/>
                  </a:cubicBezTo>
                  <a:lnTo>
                    <a:pt x="2993" y="44"/>
                  </a:lnTo>
                  <a:cubicBezTo>
                    <a:pt x="2936" y="59"/>
                    <a:pt x="2856" y="85"/>
                    <a:pt x="2813" y="85"/>
                  </a:cubicBezTo>
                  <a:cubicBezTo>
                    <a:pt x="2803" y="85"/>
                    <a:pt x="2795" y="83"/>
                    <a:pt x="2790" y="80"/>
                  </a:cubicBezTo>
                  <a:cubicBezTo>
                    <a:pt x="2782" y="80"/>
                    <a:pt x="2764" y="89"/>
                    <a:pt x="2746" y="89"/>
                  </a:cubicBezTo>
                  <a:cubicBezTo>
                    <a:pt x="2717" y="89"/>
                    <a:pt x="2699" y="73"/>
                    <a:pt x="2654" y="73"/>
                  </a:cubicBezTo>
                  <a:cubicBezTo>
                    <a:pt x="2631" y="73"/>
                    <a:pt x="2602" y="77"/>
                    <a:pt x="2561" y="89"/>
                  </a:cubicBezTo>
                  <a:cubicBezTo>
                    <a:pt x="2570" y="71"/>
                    <a:pt x="2570" y="53"/>
                    <a:pt x="2570" y="36"/>
                  </a:cubicBezTo>
                  <a:lnTo>
                    <a:pt x="2570" y="36"/>
                  </a:lnTo>
                  <a:cubicBezTo>
                    <a:pt x="2534" y="44"/>
                    <a:pt x="2534" y="62"/>
                    <a:pt x="2525" y="80"/>
                  </a:cubicBezTo>
                  <a:cubicBezTo>
                    <a:pt x="2525" y="97"/>
                    <a:pt x="2508" y="115"/>
                    <a:pt x="2455" y="124"/>
                  </a:cubicBezTo>
                  <a:cubicBezTo>
                    <a:pt x="2446" y="126"/>
                    <a:pt x="2440" y="127"/>
                    <a:pt x="2436" y="127"/>
                  </a:cubicBezTo>
                  <a:cubicBezTo>
                    <a:pt x="2404" y="127"/>
                    <a:pt x="2470" y="78"/>
                    <a:pt x="2455" y="62"/>
                  </a:cubicBezTo>
                  <a:lnTo>
                    <a:pt x="2455" y="62"/>
                  </a:lnTo>
                  <a:cubicBezTo>
                    <a:pt x="2428" y="80"/>
                    <a:pt x="2393" y="97"/>
                    <a:pt x="2358" y="106"/>
                  </a:cubicBezTo>
                  <a:cubicBezTo>
                    <a:pt x="2344" y="111"/>
                    <a:pt x="2331" y="115"/>
                    <a:pt x="2318" y="115"/>
                  </a:cubicBezTo>
                  <a:cubicBezTo>
                    <a:pt x="2305" y="115"/>
                    <a:pt x="2291" y="111"/>
                    <a:pt x="2278" y="97"/>
                  </a:cubicBezTo>
                  <a:cubicBezTo>
                    <a:pt x="2305" y="97"/>
                    <a:pt x="2322" y="106"/>
                    <a:pt x="2340" y="106"/>
                  </a:cubicBezTo>
                  <a:cubicBezTo>
                    <a:pt x="2331" y="89"/>
                    <a:pt x="2322" y="80"/>
                    <a:pt x="2305" y="71"/>
                  </a:cubicBezTo>
                  <a:cubicBezTo>
                    <a:pt x="2384" y="27"/>
                    <a:pt x="2428" y="44"/>
                    <a:pt x="2402"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26" name="Google Shape;7726;p29"/>
            <p:cNvSpPr/>
            <p:nvPr/>
          </p:nvSpPr>
          <p:spPr>
            <a:xfrm>
              <a:off x="540644" y="354961"/>
              <a:ext cx="1355" cy="4158"/>
            </a:xfrm>
            <a:custGeom>
              <a:avLst/>
              <a:gdLst/>
              <a:ahLst/>
              <a:cxnLst/>
              <a:rect l="l" t="t" r="r" b="b"/>
              <a:pathLst>
                <a:path w="10" h="27" extrusionOk="0">
                  <a:moveTo>
                    <a:pt x="1" y="0"/>
                  </a:moveTo>
                  <a:cubicBezTo>
                    <a:pt x="10" y="9"/>
                    <a:pt x="10" y="18"/>
                    <a:pt x="10" y="27"/>
                  </a:cubicBezTo>
                  <a:cubicBezTo>
                    <a:pt x="10" y="18"/>
                    <a:pt x="10" y="9"/>
                    <a:pt x="1"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27" name="Google Shape;7727;p29"/>
            <p:cNvSpPr/>
            <p:nvPr/>
          </p:nvSpPr>
          <p:spPr>
            <a:xfrm>
              <a:off x="750086" y="342640"/>
              <a:ext cx="1355" cy="154"/>
            </a:xfrm>
            <a:custGeom>
              <a:avLst/>
              <a:gdLst/>
              <a:ahLst/>
              <a:cxnLst/>
              <a:rect l="l" t="t" r="r" b="b"/>
              <a:pathLst>
                <a:path w="10" h="1" extrusionOk="0">
                  <a:moveTo>
                    <a:pt x="0" y="1"/>
                  </a:moveTo>
                  <a:lnTo>
                    <a:pt x="0" y="1"/>
                  </a:lnTo>
                  <a:cubicBezTo>
                    <a:pt x="0" y="1"/>
                    <a:pt x="9" y="1"/>
                    <a:pt x="9"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28" name="Google Shape;7728;p29"/>
            <p:cNvSpPr/>
            <p:nvPr/>
          </p:nvSpPr>
          <p:spPr>
            <a:xfrm>
              <a:off x="418718" y="424263"/>
              <a:ext cx="2439" cy="4312"/>
            </a:xfrm>
            <a:custGeom>
              <a:avLst/>
              <a:gdLst/>
              <a:ahLst/>
              <a:cxnLst/>
              <a:rect l="l" t="t" r="r" b="b"/>
              <a:pathLst>
                <a:path w="18" h="28" extrusionOk="0">
                  <a:moveTo>
                    <a:pt x="18" y="1"/>
                  </a:moveTo>
                  <a:lnTo>
                    <a:pt x="18" y="1"/>
                  </a:lnTo>
                  <a:cubicBezTo>
                    <a:pt x="9" y="9"/>
                    <a:pt x="0" y="9"/>
                    <a:pt x="9" y="27"/>
                  </a:cubicBezTo>
                  <a:cubicBezTo>
                    <a:pt x="9" y="18"/>
                    <a:pt x="18" y="9"/>
                    <a:pt x="18"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29" name="Google Shape;7729;p29"/>
            <p:cNvSpPr/>
            <p:nvPr/>
          </p:nvSpPr>
          <p:spPr>
            <a:xfrm>
              <a:off x="516801" y="509889"/>
              <a:ext cx="3658" cy="4312"/>
            </a:xfrm>
            <a:custGeom>
              <a:avLst/>
              <a:gdLst/>
              <a:ahLst/>
              <a:cxnLst/>
              <a:rect l="l" t="t" r="r" b="b"/>
              <a:pathLst>
                <a:path w="27" h="28" extrusionOk="0">
                  <a:moveTo>
                    <a:pt x="22" y="15"/>
                  </a:moveTo>
                  <a:lnTo>
                    <a:pt x="27" y="19"/>
                  </a:lnTo>
                  <a:cubicBezTo>
                    <a:pt x="25" y="17"/>
                    <a:pt x="24" y="16"/>
                    <a:pt x="22" y="15"/>
                  </a:cubicBezTo>
                  <a:close/>
                  <a:moveTo>
                    <a:pt x="0" y="1"/>
                  </a:moveTo>
                  <a:lnTo>
                    <a:pt x="0" y="1"/>
                  </a:lnTo>
                  <a:cubicBezTo>
                    <a:pt x="9" y="10"/>
                    <a:pt x="9" y="19"/>
                    <a:pt x="9" y="27"/>
                  </a:cubicBezTo>
                  <a:cubicBezTo>
                    <a:pt x="9" y="21"/>
                    <a:pt x="14" y="15"/>
                    <a:pt x="19" y="15"/>
                  </a:cubicBezTo>
                  <a:cubicBezTo>
                    <a:pt x="20" y="15"/>
                    <a:pt x="21" y="15"/>
                    <a:pt x="22" y="15"/>
                  </a:cubicBezTo>
                  <a:lnTo>
                    <a:pt x="22" y="15"/>
                  </a:lnTo>
                  <a:lnTo>
                    <a:pt x="0"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30" name="Google Shape;7730;p29"/>
            <p:cNvSpPr/>
            <p:nvPr/>
          </p:nvSpPr>
          <p:spPr>
            <a:xfrm>
              <a:off x="508401" y="555475"/>
              <a:ext cx="3793" cy="3542"/>
            </a:xfrm>
            <a:custGeom>
              <a:avLst/>
              <a:gdLst/>
              <a:ahLst/>
              <a:cxnLst/>
              <a:rect l="l" t="t" r="r" b="b"/>
              <a:pathLst>
                <a:path w="28" h="23" extrusionOk="0">
                  <a:moveTo>
                    <a:pt x="11" y="1"/>
                  </a:moveTo>
                  <a:cubicBezTo>
                    <a:pt x="5" y="1"/>
                    <a:pt x="1" y="5"/>
                    <a:pt x="1" y="14"/>
                  </a:cubicBezTo>
                  <a:cubicBezTo>
                    <a:pt x="1" y="14"/>
                    <a:pt x="1" y="23"/>
                    <a:pt x="9" y="23"/>
                  </a:cubicBezTo>
                  <a:lnTo>
                    <a:pt x="27" y="14"/>
                  </a:lnTo>
                  <a:cubicBezTo>
                    <a:pt x="23" y="5"/>
                    <a:pt x="16" y="1"/>
                    <a:pt x="11"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31" name="Google Shape;7731;p29"/>
            <p:cNvSpPr/>
            <p:nvPr/>
          </p:nvSpPr>
          <p:spPr>
            <a:xfrm>
              <a:off x="503660" y="524828"/>
              <a:ext cx="9619" cy="5698"/>
            </a:xfrm>
            <a:custGeom>
              <a:avLst/>
              <a:gdLst/>
              <a:ahLst/>
              <a:cxnLst/>
              <a:rect l="l" t="t" r="r" b="b"/>
              <a:pathLst>
                <a:path w="71" h="37" extrusionOk="0">
                  <a:moveTo>
                    <a:pt x="27" y="1"/>
                  </a:moveTo>
                  <a:cubicBezTo>
                    <a:pt x="0" y="19"/>
                    <a:pt x="18" y="27"/>
                    <a:pt x="36" y="36"/>
                  </a:cubicBezTo>
                  <a:cubicBezTo>
                    <a:pt x="71" y="19"/>
                    <a:pt x="53" y="10"/>
                    <a:pt x="27"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32" name="Google Shape;7732;p29"/>
            <p:cNvSpPr/>
            <p:nvPr/>
          </p:nvSpPr>
          <p:spPr>
            <a:xfrm>
              <a:off x="508401" y="530372"/>
              <a:ext cx="3793" cy="2772"/>
            </a:xfrm>
            <a:custGeom>
              <a:avLst/>
              <a:gdLst/>
              <a:ahLst/>
              <a:cxnLst/>
              <a:rect l="l" t="t" r="r" b="b"/>
              <a:pathLst>
                <a:path w="28" h="18" extrusionOk="0">
                  <a:moveTo>
                    <a:pt x="1" y="0"/>
                  </a:moveTo>
                  <a:cubicBezTo>
                    <a:pt x="9" y="9"/>
                    <a:pt x="9" y="9"/>
                    <a:pt x="9" y="18"/>
                  </a:cubicBezTo>
                  <a:cubicBezTo>
                    <a:pt x="27" y="9"/>
                    <a:pt x="9" y="9"/>
                    <a:pt x="1"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33" name="Google Shape;7733;p29"/>
            <p:cNvSpPr/>
            <p:nvPr/>
          </p:nvSpPr>
          <p:spPr>
            <a:xfrm>
              <a:off x="502982" y="492795"/>
              <a:ext cx="9212" cy="3234"/>
            </a:xfrm>
            <a:custGeom>
              <a:avLst/>
              <a:gdLst/>
              <a:ahLst/>
              <a:cxnLst/>
              <a:rect l="l" t="t" r="r" b="b"/>
              <a:pathLst>
                <a:path w="68" h="21" extrusionOk="0">
                  <a:moveTo>
                    <a:pt x="20" y="1"/>
                  </a:moveTo>
                  <a:cubicBezTo>
                    <a:pt x="8" y="1"/>
                    <a:pt x="0" y="4"/>
                    <a:pt x="14" y="15"/>
                  </a:cubicBezTo>
                  <a:cubicBezTo>
                    <a:pt x="14" y="19"/>
                    <a:pt x="17" y="21"/>
                    <a:pt x="20" y="21"/>
                  </a:cubicBezTo>
                  <a:cubicBezTo>
                    <a:pt x="28" y="21"/>
                    <a:pt x="40" y="13"/>
                    <a:pt x="42" y="13"/>
                  </a:cubicBezTo>
                  <a:lnTo>
                    <a:pt x="42" y="13"/>
                  </a:lnTo>
                  <a:cubicBezTo>
                    <a:pt x="42" y="13"/>
                    <a:pt x="42" y="13"/>
                    <a:pt x="41" y="15"/>
                  </a:cubicBezTo>
                  <a:cubicBezTo>
                    <a:pt x="67" y="9"/>
                    <a:pt x="39" y="1"/>
                    <a:pt x="2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34" name="Google Shape;7734;p29"/>
            <p:cNvSpPr/>
            <p:nvPr/>
          </p:nvSpPr>
          <p:spPr>
            <a:xfrm>
              <a:off x="496480" y="530372"/>
              <a:ext cx="4877" cy="4158"/>
            </a:xfrm>
            <a:custGeom>
              <a:avLst/>
              <a:gdLst/>
              <a:ahLst/>
              <a:cxnLst/>
              <a:rect l="l" t="t" r="r" b="b"/>
              <a:pathLst>
                <a:path w="36" h="27" extrusionOk="0">
                  <a:moveTo>
                    <a:pt x="36" y="0"/>
                  </a:moveTo>
                  <a:lnTo>
                    <a:pt x="0" y="9"/>
                  </a:lnTo>
                  <a:lnTo>
                    <a:pt x="0" y="27"/>
                  </a:lnTo>
                  <a:lnTo>
                    <a:pt x="36"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35" name="Google Shape;7735;p29"/>
            <p:cNvSpPr/>
            <p:nvPr/>
          </p:nvSpPr>
          <p:spPr>
            <a:xfrm>
              <a:off x="490519" y="514048"/>
              <a:ext cx="3658" cy="4158"/>
            </a:xfrm>
            <a:custGeom>
              <a:avLst/>
              <a:gdLst/>
              <a:ahLst/>
              <a:cxnLst/>
              <a:rect l="l" t="t" r="r" b="b"/>
              <a:pathLst>
                <a:path w="27" h="27" extrusionOk="0">
                  <a:moveTo>
                    <a:pt x="0" y="0"/>
                  </a:moveTo>
                  <a:lnTo>
                    <a:pt x="9" y="27"/>
                  </a:lnTo>
                  <a:lnTo>
                    <a:pt x="27" y="27"/>
                  </a:lnTo>
                  <a:cubicBezTo>
                    <a:pt x="18" y="18"/>
                    <a:pt x="18" y="0"/>
                    <a:pt x="0"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36" name="Google Shape;7736;p29"/>
            <p:cNvSpPr/>
            <p:nvPr/>
          </p:nvSpPr>
          <p:spPr>
            <a:xfrm>
              <a:off x="494041" y="518052"/>
              <a:ext cx="2574" cy="2926"/>
            </a:xfrm>
            <a:custGeom>
              <a:avLst/>
              <a:gdLst/>
              <a:ahLst/>
              <a:cxnLst/>
              <a:rect l="l" t="t" r="r" b="b"/>
              <a:pathLst>
                <a:path w="19" h="19" extrusionOk="0">
                  <a:moveTo>
                    <a:pt x="1" y="1"/>
                  </a:moveTo>
                  <a:cubicBezTo>
                    <a:pt x="1" y="10"/>
                    <a:pt x="9" y="18"/>
                    <a:pt x="18" y="18"/>
                  </a:cubicBezTo>
                  <a:cubicBezTo>
                    <a:pt x="9" y="18"/>
                    <a:pt x="1" y="10"/>
                    <a:pt x="1"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37" name="Google Shape;7737;p29"/>
            <p:cNvSpPr/>
            <p:nvPr/>
          </p:nvSpPr>
          <p:spPr>
            <a:xfrm>
              <a:off x="492822" y="526214"/>
              <a:ext cx="135" cy="4312"/>
            </a:xfrm>
            <a:custGeom>
              <a:avLst/>
              <a:gdLst/>
              <a:ahLst/>
              <a:cxnLst/>
              <a:rect l="l" t="t" r="r" b="b"/>
              <a:pathLst>
                <a:path w="1" h="28" extrusionOk="0">
                  <a:moveTo>
                    <a:pt x="1" y="27"/>
                  </a:moveTo>
                  <a:lnTo>
                    <a:pt x="1" y="18"/>
                  </a:lnTo>
                  <a:lnTo>
                    <a:pt x="1"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38" name="Google Shape;7738;p29"/>
            <p:cNvSpPr/>
            <p:nvPr/>
          </p:nvSpPr>
          <p:spPr>
            <a:xfrm>
              <a:off x="466540" y="471850"/>
              <a:ext cx="6096" cy="4620"/>
            </a:xfrm>
            <a:custGeom>
              <a:avLst/>
              <a:gdLst/>
              <a:ahLst/>
              <a:cxnLst/>
              <a:rect l="l" t="t" r="r" b="b"/>
              <a:pathLst>
                <a:path w="45" h="30" extrusionOk="0">
                  <a:moveTo>
                    <a:pt x="18" y="1"/>
                  </a:moveTo>
                  <a:cubicBezTo>
                    <a:pt x="9" y="9"/>
                    <a:pt x="1" y="18"/>
                    <a:pt x="9" y="27"/>
                  </a:cubicBezTo>
                  <a:cubicBezTo>
                    <a:pt x="18" y="27"/>
                    <a:pt x="25" y="29"/>
                    <a:pt x="30" y="29"/>
                  </a:cubicBezTo>
                  <a:cubicBezTo>
                    <a:pt x="36" y="29"/>
                    <a:pt x="40" y="27"/>
                    <a:pt x="45" y="18"/>
                  </a:cubicBezTo>
                  <a:lnTo>
                    <a:pt x="18"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39" name="Google Shape;7739;p29"/>
            <p:cNvSpPr/>
            <p:nvPr/>
          </p:nvSpPr>
          <p:spPr>
            <a:xfrm>
              <a:off x="463018" y="490947"/>
              <a:ext cx="6096" cy="4158"/>
            </a:xfrm>
            <a:custGeom>
              <a:avLst/>
              <a:gdLst/>
              <a:ahLst/>
              <a:cxnLst/>
              <a:rect l="l" t="t" r="r" b="b"/>
              <a:pathLst>
                <a:path w="45" h="27" extrusionOk="0">
                  <a:moveTo>
                    <a:pt x="44" y="0"/>
                  </a:moveTo>
                  <a:lnTo>
                    <a:pt x="0" y="27"/>
                  </a:lnTo>
                  <a:lnTo>
                    <a:pt x="27" y="27"/>
                  </a:lnTo>
                  <a:cubicBezTo>
                    <a:pt x="27" y="18"/>
                    <a:pt x="35" y="9"/>
                    <a:pt x="44"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40" name="Google Shape;7740;p29"/>
            <p:cNvSpPr/>
            <p:nvPr/>
          </p:nvSpPr>
          <p:spPr>
            <a:xfrm>
              <a:off x="453670" y="483555"/>
              <a:ext cx="5825" cy="2926"/>
            </a:xfrm>
            <a:custGeom>
              <a:avLst/>
              <a:gdLst/>
              <a:ahLst/>
              <a:cxnLst/>
              <a:rect l="l" t="t" r="r" b="b"/>
              <a:pathLst>
                <a:path w="43" h="19" extrusionOk="0">
                  <a:moveTo>
                    <a:pt x="5" y="1"/>
                  </a:moveTo>
                  <a:cubicBezTo>
                    <a:pt x="1" y="1"/>
                    <a:pt x="1" y="4"/>
                    <a:pt x="7" y="13"/>
                  </a:cubicBezTo>
                  <a:cubicBezTo>
                    <a:pt x="17" y="13"/>
                    <a:pt x="27" y="19"/>
                    <a:pt x="34" y="19"/>
                  </a:cubicBezTo>
                  <a:cubicBezTo>
                    <a:pt x="39" y="19"/>
                    <a:pt x="43" y="15"/>
                    <a:pt x="43" y="4"/>
                  </a:cubicBezTo>
                  <a:lnTo>
                    <a:pt x="43" y="4"/>
                  </a:lnTo>
                  <a:cubicBezTo>
                    <a:pt x="40" y="5"/>
                    <a:pt x="37" y="6"/>
                    <a:pt x="33" y="6"/>
                  </a:cubicBezTo>
                  <a:cubicBezTo>
                    <a:pt x="23" y="6"/>
                    <a:pt x="11" y="1"/>
                    <a:pt x="5"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41" name="Google Shape;7741;p29"/>
            <p:cNvSpPr/>
            <p:nvPr/>
          </p:nvSpPr>
          <p:spPr>
            <a:xfrm>
              <a:off x="435381" y="418873"/>
              <a:ext cx="12193" cy="1540"/>
            </a:xfrm>
            <a:custGeom>
              <a:avLst/>
              <a:gdLst/>
              <a:ahLst/>
              <a:cxnLst/>
              <a:rect l="l" t="t" r="r" b="b"/>
              <a:pathLst>
                <a:path w="90" h="10" extrusionOk="0">
                  <a:moveTo>
                    <a:pt x="1" y="0"/>
                  </a:moveTo>
                  <a:lnTo>
                    <a:pt x="1" y="9"/>
                  </a:lnTo>
                  <a:lnTo>
                    <a:pt x="89" y="9"/>
                  </a:lnTo>
                  <a:lnTo>
                    <a:pt x="1"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42" name="Google Shape;7742;p29"/>
            <p:cNvSpPr/>
            <p:nvPr/>
          </p:nvSpPr>
          <p:spPr>
            <a:xfrm>
              <a:off x="375908" y="343564"/>
              <a:ext cx="18966" cy="8778"/>
            </a:xfrm>
            <a:custGeom>
              <a:avLst/>
              <a:gdLst/>
              <a:ahLst/>
              <a:cxnLst/>
              <a:rect l="l" t="t" r="r" b="b"/>
              <a:pathLst>
                <a:path w="140" h="57" extrusionOk="0">
                  <a:moveTo>
                    <a:pt x="28" y="0"/>
                  </a:moveTo>
                  <a:cubicBezTo>
                    <a:pt x="0" y="0"/>
                    <a:pt x="68" y="33"/>
                    <a:pt x="46" y="33"/>
                  </a:cubicBezTo>
                  <a:cubicBezTo>
                    <a:pt x="42" y="33"/>
                    <a:pt x="35" y="32"/>
                    <a:pt x="25" y="30"/>
                  </a:cubicBezTo>
                  <a:lnTo>
                    <a:pt x="25" y="30"/>
                  </a:lnTo>
                  <a:cubicBezTo>
                    <a:pt x="43" y="48"/>
                    <a:pt x="96" y="48"/>
                    <a:pt x="104" y="57"/>
                  </a:cubicBezTo>
                  <a:cubicBezTo>
                    <a:pt x="104" y="39"/>
                    <a:pt x="140" y="48"/>
                    <a:pt x="51" y="4"/>
                  </a:cubicBezTo>
                  <a:cubicBezTo>
                    <a:pt x="40" y="1"/>
                    <a:pt x="33" y="0"/>
                    <a:pt x="28"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43" name="Google Shape;7743;p29"/>
            <p:cNvSpPr/>
            <p:nvPr/>
          </p:nvSpPr>
          <p:spPr>
            <a:xfrm>
              <a:off x="389997" y="352189"/>
              <a:ext cx="135" cy="2926"/>
            </a:xfrm>
            <a:custGeom>
              <a:avLst/>
              <a:gdLst/>
              <a:ahLst/>
              <a:cxnLst/>
              <a:rect l="l" t="t" r="r" b="b"/>
              <a:pathLst>
                <a:path w="1" h="19" extrusionOk="0">
                  <a:moveTo>
                    <a:pt x="0" y="1"/>
                  </a:moveTo>
                  <a:cubicBezTo>
                    <a:pt x="0" y="9"/>
                    <a:pt x="0" y="9"/>
                    <a:pt x="0" y="18"/>
                  </a:cubicBezTo>
                  <a:cubicBezTo>
                    <a:pt x="0" y="9"/>
                    <a:pt x="0" y="9"/>
                    <a:pt x="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44" name="Google Shape;7744;p29"/>
            <p:cNvSpPr/>
            <p:nvPr/>
          </p:nvSpPr>
          <p:spPr>
            <a:xfrm>
              <a:off x="547824" y="654038"/>
              <a:ext cx="5012" cy="1540"/>
            </a:xfrm>
            <a:custGeom>
              <a:avLst/>
              <a:gdLst/>
              <a:ahLst/>
              <a:cxnLst/>
              <a:rect l="l" t="t" r="r" b="b"/>
              <a:pathLst>
                <a:path w="37" h="10" extrusionOk="0">
                  <a:moveTo>
                    <a:pt x="27" y="1"/>
                  </a:moveTo>
                  <a:lnTo>
                    <a:pt x="1" y="10"/>
                  </a:lnTo>
                  <a:lnTo>
                    <a:pt x="36" y="10"/>
                  </a:lnTo>
                  <a:lnTo>
                    <a:pt x="27"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45" name="Google Shape;7745;p29"/>
            <p:cNvSpPr/>
            <p:nvPr/>
          </p:nvSpPr>
          <p:spPr>
            <a:xfrm>
              <a:off x="549043" y="660814"/>
              <a:ext cx="6096" cy="5698"/>
            </a:xfrm>
            <a:custGeom>
              <a:avLst/>
              <a:gdLst/>
              <a:ahLst/>
              <a:cxnLst/>
              <a:rect l="l" t="t" r="r" b="b"/>
              <a:pathLst>
                <a:path w="45" h="37" extrusionOk="0">
                  <a:moveTo>
                    <a:pt x="1" y="1"/>
                  </a:moveTo>
                  <a:lnTo>
                    <a:pt x="36" y="36"/>
                  </a:lnTo>
                  <a:cubicBezTo>
                    <a:pt x="36" y="27"/>
                    <a:pt x="36" y="19"/>
                    <a:pt x="45" y="19"/>
                  </a:cubicBezTo>
                  <a:lnTo>
                    <a:pt x="1"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46" name="Google Shape;7746;p29"/>
            <p:cNvSpPr/>
            <p:nvPr/>
          </p:nvSpPr>
          <p:spPr>
            <a:xfrm>
              <a:off x="608923" y="334478"/>
              <a:ext cx="2439" cy="4312"/>
            </a:xfrm>
            <a:custGeom>
              <a:avLst/>
              <a:gdLst/>
              <a:ahLst/>
              <a:cxnLst/>
              <a:rect l="l" t="t" r="r" b="b"/>
              <a:pathLst>
                <a:path w="18" h="28" extrusionOk="0">
                  <a:moveTo>
                    <a:pt x="0" y="1"/>
                  </a:moveTo>
                  <a:lnTo>
                    <a:pt x="0" y="18"/>
                  </a:lnTo>
                  <a:cubicBezTo>
                    <a:pt x="9" y="27"/>
                    <a:pt x="9" y="27"/>
                    <a:pt x="18" y="27"/>
                  </a:cubicBezTo>
                  <a:lnTo>
                    <a:pt x="0"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47" name="Google Shape;7747;p29"/>
            <p:cNvSpPr/>
            <p:nvPr/>
          </p:nvSpPr>
          <p:spPr>
            <a:xfrm>
              <a:off x="649565" y="340022"/>
              <a:ext cx="1355" cy="6930"/>
            </a:xfrm>
            <a:custGeom>
              <a:avLst/>
              <a:gdLst/>
              <a:ahLst/>
              <a:cxnLst/>
              <a:rect l="l" t="t" r="r" b="b"/>
              <a:pathLst>
                <a:path w="10" h="45" extrusionOk="0">
                  <a:moveTo>
                    <a:pt x="0" y="0"/>
                  </a:moveTo>
                  <a:lnTo>
                    <a:pt x="9" y="44"/>
                  </a:lnTo>
                  <a:lnTo>
                    <a:pt x="9"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48" name="Google Shape;7748;p29"/>
            <p:cNvSpPr/>
            <p:nvPr/>
          </p:nvSpPr>
          <p:spPr>
            <a:xfrm>
              <a:off x="705786" y="331860"/>
              <a:ext cx="9754" cy="3850"/>
            </a:xfrm>
            <a:custGeom>
              <a:avLst/>
              <a:gdLst/>
              <a:ahLst/>
              <a:cxnLst/>
              <a:rect l="l" t="t" r="r" b="b"/>
              <a:pathLst>
                <a:path w="72" h="25" extrusionOk="0">
                  <a:moveTo>
                    <a:pt x="12" y="8"/>
                  </a:moveTo>
                  <a:cubicBezTo>
                    <a:pt x="9" y="8"/>
                    <a:pt x="5" y="8"/>
                    <a:pt x="0" y="9"/>
                  </a:cubicBezTo>
                  <a:cubicBezTo>
                    <a:pt x="4" y="9"/>
                    <a:pt x="9" y="9"/>
                    <a:pt x="14" y="8"/>
                  </a:cubicBezTo>
                  <a:lnTo>
                    <a:pt x="14" y="8"/>
                  </a:lnTo>
                  <a:cubicBezTo>
                    <a:pt x="13" y="8"/>
                    <a:pt x="12" y="8"/>
                    <a:pt x="12" y="8"/>
                  </a:cubicBezTo>
                  <a:close/>
                  <a:moveTo>
                    <a:pt x="71" y="0"/>
                  </a:moveTo>
                  <a:cubicBezTo>
                    <a:pt x="57" y="0"/>
                    <a:pt x="32" y="6"/>
                    <a:pt x="14" y="8"/>
                  </a:cubicBezTo>
                  <a:lnTo>
                    <a:pt x="14" y="8"/>
                  </a:lnTo>
                  <a:cubicBezTo>
                    <a:pt x="37" y="9"/>
                    <a:pt x="41" y="24"/>
                    <a:pt x="48" y="24"/>
                  </a:cubicBezTo>
                  <a:cubicBezTo>
                    <a:pt x="53" y="24"/>
                    <a:pt x="59" y="18"/>
                    <a:pt x="71"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49" name="Google Shape;7749;p29"/>
            <p:cNvSpPr/>
            <p:nvPr/>
          </p:nvSpPr>
          <p:spPr>
            <a:xfrm>
              <a:off x="665144" y="776472"/>
              <a:ext cx="306303" cy="302004"/>
            </a:xfrm>
            <a:custGeom>
              <a:avLst/>
              <a:gdLst/>
              <a:ahLst/>
              <a:cxnLst/>
              <a:rect l="l" t="t" r="r" b="b"/>
              <a:pathLst>
                <a:path w="2261" h="1961" extrusionOk="0">
                  <a:moveTo>
                    <a:pt x="0" y="0"/>
                  </a:moveTo>
                  <a:lnTo>
                    <a:pt x="1130" y="1961"/>
                  </a:lnTo>
                  <a:lnTo>
                    <a:pt x="2261"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50" name="Google Shape;7750;p29"/>
            <p:cNvSpPr/>
            <p:nvPr/>
          </p:nvSpPr>
          <p:spPr>
            <a:xfrm>
              <a:off x="837602" y="1061072"/>
              <a:ext cx="5825" cy="2926"/>
            </a:xfrm>
            <a:custGeom>
              <a:avLst/>
              <a:gdLst/>
              <a:ahLst/>
              <a:cxnLst/>
              <a:rect l="l" t="t" r="r" b="b"/>
              <a:pathLst>
                <a:path w="43" h="19" extrusionOk="0">
                  <a:moveTo>
                    <a:pt x="29" y="1"/>
                  </a:moveTo>
                  <a:cubicBezTo>
                    <a:pt x="14" y="1"/>
                    <a:pt x="1" y="16"/>
                    <a:pt x="8" y="16"/>
                  </a:cubicBezTo>
                  <a:cubicBezTo>
                    <a:pt x="9" y="17"/>
                    <a:pt x="11" y="18"/>
                    <a:pt x="14" y="18"/>
                  </a:cubicBezTo>
                  <a:cubicBezTo>
                    <a:pt x="23" y="18"/>
                    <a:pt x="36" y="7"/>
                    <a:pt x="43" y="7"/>
                  </a:cubicBezTo>
                  <a:cubicBezTo>
                    <a:pt x="39" y="2"/>
                    <a:pt x="34" y="1"/>
                    <a:pt x="29"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51" name="Google Shape;7751;p29"/>
            <p:cNvSpPr/>
            <p:nvPr/>
          </p:nvSpPr>
          <p:spPr>
            <a:xfrm>
              <a:off x="815791" y="1044286"/>
              <a:ext cx="5012" cy="1540"/>
            </a:xfrm>
            <a:custGeom>
              <a:avLst/>
              <a:gdLst/>
              <a:ahLst/>
              <a:cxnLst/>
              <a:rect l="l" t="t" r="r" b="b"/>
              <a:pathLst>
                <a:path w="37" h="10" extrusionOk="0">
                  <a:moveTo>
                    <a:pt x="1" y="1"/>
                  </a:moveTo>
                  <a:lnTo>
                    <a:pt x="27" y="10"/>
                  </a:lnTo>
                  <a:lnTo>
                    <a:pt x="36" y="10"/>
                  </a:lnTo>
                  <a:lnTo>
                    <a:pt x="1"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52" name="Google Shape;7752;p29"/>
            <p:cNvSpPr/>
            <p:nvPr/>
          </p:nvSpPr>
          <p:spPr>
            <a:xfrm>
              <a:off x="803869" y="1025343"/>
              <a:ext cx="14496" cy="13706"/>
            </a:xfrm>
            <a:custGeom>
              <a:avLst/>
              <a:gdLst/>
              <a:ahLst/>
              <a:cxnLst/>
              <a:rect l="l" t="t" r="r" b="b"/>
              <a:pathLst>
                <a:path w="107" h="89" extrusionOk="0">
                  <a:moveTo>
                    <a:pt x="36" y="0"/>
                  </a:moveTo>
                  <a:cubicBezTo>
                    <a:pt x="1" y="44"/>
                    <a:pt x="71" y="44"/>
                    <a:pt x="71" y="80"/>
                  </a:cubicBezTo>
                  <a:lnTo>
                    <a:pt x="62" y="89"/>
                  </a:lnTo>
                  <a:lnTo>
                    <a:pt x="106" y="80"/>
                  </a:lnTo>
                  <a:cubicBezTo>
                    <a:pt x="80" y="53"/>
                    <a:pt x="36" y="27"/>
                    <a:pt x="36"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53" name="Google Shape;7753;p29"/>
            <p:cNvSpPr/>
            <p:nvPr/>
          </p:nvSpPr>
          <p:spPr>
            <a:xfrm>
              <a:off x="814707" y="1006247"/>
              <a:ext cx="3658" cy="2926"/>
            </a:xfrm>
            <a:custGeom>
              <a:avLst/>
              <a:gdLst/>
              <a:ahLst/>
              <a:cxnLst/>
              <a:rect l="l" t="t" r="r" b="b"/>
              <a:pathLst>
                <a:path w="27" h="19" extrusionOk="0">
                  <a:moveTo>
                    <a:pt x="18" y="1"/>
                  </a:moveTo>
                  <a:cubicBezTo>
                    <a:pt x="13" y="3"/>
                    <a:pt x="9" y="3"/>
                    <a:pt x="6" y="3"/>
                  </a:cubicBezTo>
                  <a:cubicBezTo>
                    <a:pt x="4" y="3"/>
                    <a:pt x="2" y="3"/>
                    <a:pt x="1" y="3"/>
                  </a:cubicBezTo>
                  <a:lnTo>
                    <a:pt x="1" y="3"/>
                  </a:lnTo>
                  <a:cubicBezTo>
                    <a:pt x="0" y="3"/>
                    <a:pt x="4" y="5"/>
                    <a:pt x="18" y="18"/>
                  </a:cubicBezTo>
                  <a:cubicBezTo>
                    <a:pt x="26" y="18"/>
                    <a:pt x="26" y="18"/>
                    <a:pt x="26" y="10"/>
                  </a:cubicBezTo>
                  <a:cubicBezTo>
                    <a:pt x="18" y="10"/>
                    <a:pt x="18" y="10"/>
                    <a:pt x="18"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54" name="Google Shape;7754;p29"/>
            <p:cNvSpPr/>
            <p:nvPr/>
          </p:nvSpPr>
          <p:spPr>
            <a:xfrm>
              <a:off x="818229" y="1006863"/>
              <a:ext cx="1084" cy="1694"/>
            </a:xfrm>
            <a:custGeom>
              <a:avLst/>
              <a:gdLst/>
              <a:ahLst/>
              <a:cxnLst/>
              <a:rect l="l" t="t" r="r" b="b"/>
              <a:pathLst>
                <a:path w="8" h="11" extrusionOk="0">
                  <a:moveTo>
                    <a:pt x="5" y="0"/>
                  </a:moveTo>
                  <a:cubicBezTo>
                    <a:pt x="4" y="0"/>
                    <a:pt x="2" y="2"/>
                    <a:pt x="0" y="6"/>
                  </a:cubicBezTo>
                  <a:cubicBezTo>
                    <a:pt x="2" y="9"/>
                    <a:pt x="4" y="11"/>
                    <a:pt x="5" y="11"/>
                  </a:cubicBezTo>
                  <a:cubicBezTo>
                    <a:pt x="8" y="11"/>
                    <a:pt x="8" y="0"/>
                    <a:pt x="5"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55" name="Google Shape;7755;p29"/>
            <p:cNvSpPr/>
            <p:nvPr/>
          </p:nvSpPr>
          <p:spPr>
            <a:xfrm>
              <a:off x="811049" y="995312"/>
              <a:ext cx="4877" cy="5698"/>
            </a:xfrm>
            <a:custGeom>
              <a:avLst/>
              <a:gdLst/>
              <a:ahLst/>
              <a:cxnLst/>
              <a:rect l="l" t="t" r="r" b="b"/>
              <a:pathLst>
                <a:path w="36" h="37" extrusionOk="0">
                  <a:moveTo>
                    <a:pt x="20" y="1"/>
                  </a:moveTo>
                  <a:cubicBezTo>
                    <a:pt x="12" y="1"/>
                    <a:pt x="6" y="10"/>
                    <a:pt x="1" y="28"/>
                  </a:cubicBezTo>
                  <a:lnTo>
                    <a:pt x="27" y="36"/>
                  </a:lnTo>
                  <a:cubicBezTo>
                    <a:pt x="36" y="28"/>
                    <a:pt x="27" y="10"/>
                    <a:pt x="36" y="10"/>
                  </a:cubicBezTo>
                  <a:cubicBezTo>
                    <a:pt x="30" y="4"/>
                    <a:pt x="24" y="1"/>
                    <a:pt x="2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56" name="Google Shape;7756;p29"/>
            <p:cNvSpPr/>
            <p:nvPr/>
          </p:nvSpPr>
          <p:spPr>
            <a:xfrm>
              <a:off x="805088" y="999471"/>
              <a:ext cx="2574" cy="154"/>
            </a:xfrm>
            <a:custGeom>
              <a:avLst/>
              <a:gdLst/>
              <a:ahLst/>
              <a:cxnLst/>
              <a:rect l="l" t="t" r="r" b="b"/>
              <a:pathLst>
                <a:path w="19" h="1" extrusionOk="0">
                  <a:moveTo>
                    <a:pt x="0" y="1"/>
                  </a:moveTo>
                  <a:lnTo>
                    <a:pt x="18" y="1"/>
                  </a:lnTo>
                  <a:cubicBezTo>
                    <a:pt x="18" y="1"/>
                    <a:pt x="18" y="1"/>
                    <a:pt x="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57" name="Google Shape;7757;p29"/>
            <p:cNvSpPr/>
            <p:nvPr/>
          </p:nvSpPr>
          <p:spPr>
            <a:xfrm>
              <a:off x="805359" y="1000857"/>
              <a:ext cx="5825" cy="1540"/>
            </a:xfrm>
            <a:custGeom>
              <a:avLst/>
              <a:gdLst/>
              <a:ahLst/>
              <a:cxnLst/>
              <a:rect l="l" t="t" r="r" b="b"/>
              <a:pathLst>
                <a:path w="43" h="10" extrusionOk="0">
                  <a:moveTo>
                    <a:pt x="16" y="0"/>
                  </a:moveTo>
                  <a:cubicBezTo>
                    <a:pt x="10" y="0"/>
                    <a:pt x="0" y="4"/>
                    <a:pt x="5" y="4"/>
                  </a:cubicBezTo>
                  <a:cubicBezTo>
                    <a:pt x="7" y="4"/>
                    <a:pt x="11" y="4"/>
                    <a:pt x="20" y="2"/>
                  </a:cubicBezTo>
                  <a:lnTo>
                    <a:pt x="20" y="2"/>
                  </a:lnTo>
                  <a:lnTo>
                    <a:pt x="21" y="2"/>
                  </a:lnTo>
                  <a:lnTo>
                    <a:pt x="21" y="2"/>
                  </a:lnTo>
                  <a:cubicBezTo>
                    <a:pt x="22" y="2"/>
                    <a:pt x="24" y="1"/>
                    <a:pt x="25" y="0"/>
                  </a:cubicBezTo>
                  <a:lnTo>
                    <a:pt x="25" y="0"/>
                  </a:lnTo>
                  <a:cubicBezTo>
                    <a:pt x="23" y="1"/>
                    <a:pt x="21" y="1"/>
                    <a:pt x="20" y="2"/>
                  </a:cubicBezTo>
                  <a:lnTo>
                    <a:pt x="20" y="2"/>
                  </a:lnTo>
                  <a:lnTo>
                    <a:pt x="16" y="0"/>
                  </a:lnTo>
                  <a:close/>
                  <a:moveTo>
                    <a:pt x="21" y="2"/>
                  </a:moveTo>
                  <a:cubicBezTo>
                    <a:pt x="10" y="9"/>
                    <a:pt x="26" y="9"/>
                    <a:pt x="43" y="9"/>
                  </a:cubicBezTo>
                  <a:lnTo>
                    <a:pt x="21" y="2"/>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58" name="Google Shape;7758;p29"/>
            <p:cNvSpPr/>
            <p:nvPr/>
          </p:nvSpPr>
          <p:spPr>
            <a:xfrm>
              <a:off x="806308" y="1004861"/>
              <a:ext cx="7180" cy="5544"/>
            </a:xfrm>
            <a:custGeom>
              <a:avLst/>
              <a:gdLst/>
              <a:ahLst/>
              <a:cxnLst/>
              <a:rect l="l" t="t" r="r" b="b"/>
              <a:pathLst>
                <a:path w="53" h="36" extrusionOk="0">
                  <a:moveTo>
                    <a:pt x="36" y="1"/>
                  </a:moveTo>
                  <a:lnTo>
                    <a:pt x="36" y="1"/>
                  </a:lnTo>
                  <a:cubicBezTo>
                    <a:pt x="29" y="14"/>
                    <a:pt x="27" y="22"/>
                    <a:pt x="16" y="22"/>
                  </a:cubicBezTo>
                  <a:cubicBezTo>
                    <a:pt x="12" y="22"/>
                    <a:pt x="7" y="21"/>
                    <a:pt x="0" y="19"/>
                  </a:cubicBezTo>
                  <a:lnTo>
                    <a:pt x="0" y="19"/>
                  </a:lnTo>
                  <a:cubicBezTo>
                    <a:pt x="9" y="31"/>
                    <a:pt x="20" y="36"/>
                    <a:pt x="28" y="36"/>
                  </a:cubicBezTo>
                  <a:cubicBezTo>
                    <a:pt x="44" y="36"/>
                    <a:pt x="53" y="18"/>
                    <a:pt x="36"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59" name="Google Shape;7759;p29"/>
            <p:cNvSpPr/>
            <p:nvPr/>
          </p:nvSpPr>
          <p:spPr>
            <a:xfrm>
              <a:off x="801430" y="1029193"/>
              <a:ext cx="2574" cy="4466"/>
            </a:xfrm>
            <a:custGeom>
              <a:avLst/>
              <a:gdLst/>
              <a:ahLst/>
              <a:cxnLst/>
              <a:rect l="l" t="t" r="r" b="b"/>
              <a:pathLst>
                <a:path w="19" h="29" extrusionOk="0">
                  <a:moveTo>
                    <a:pt x="7" y="0"/>
                  </a:moveTo>
                  <a:cubicBezTo>
                    <a:pt x="5" y="0"/>
                    <a:pt x="3" y="1"/>
                    <a:pt x="1" y="2"/>
                  </a:cubicBezTo>
                  <a:lnTo>
                    <a:pt x="1" y="19"/>
                  </a:lnTo>
                  <a:lnTo>
                    <a:pt x="19" y="28"/>
                  </a:lnTo>
                  <a:cubicBezTo>
                    <a:pt x="11" y="21"/>
                    <a:pt x="16" y="0"/>
                    <a:pt x="7"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60" name="Google Shape;7760;p29"/>
            <p:cNvSpPr/>
            <p:nvPr/>
          </p:nvSpPr>
          <p:spPr>
            <a:xfrm>
              <a:off x="801430" y="979142"/>
              <a:ext cx="3793" cy="5544"/>
            </a:xfrm>
            <a:custGeom>
              <a:avLst/>
              <a:gdLst/>
              <a:ahLst/>
              <a:cxnLst/>
              <a:rect l="l" t="t" r="r" b="b"/>
              <a:pathLst>
                <a:path w="28" h="36" extrusionOk="0">
                  <a:moveTo>
                    <a:pt x="27" y="0"/>
                  </a:moveTo>
                  <a:lnTo>
                    <a:pt x="27" y="0"/>
                  </a:lnTo>
                  <a:cubicBezTo>
                    <a:pt x="19" y="9"/>
                    <a:pt x="10" y="18"/>
                    <a:pt x="1" y="27"/>
                  </a:cubicBezTo>
                  <a:lnTo>
                    <a:pt x="19" y="35"/>
                  </a:lnTo>
                  <a:cubicBezTo>
                    <a:pt x="19" y="27"/>
                    <a:pt x="19" y="9"/>
                    <a:pt x="27"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61" name="Google Shape;7761;p29"/>
            <p:cNvSpPr/>
            <p:nvPr/>
          </p:nvSpPr>
          <p:spPr>
            <a:xfrm>
              <a:off x="796689" y="981760"/>
              <a:ext cx="3793" cy="2464"/>
            </a:xfrm>
            <a:custGeom>
              <a:avLst/>
              <a:gdLst/>
              <a:ahLst/>
              <a:cxnLst/>
              <a:rect l="l" t="t" r="r" b="b"/>
              <a:pathLst>
                <a:path w="28" h="16" extrusionOk="0">
                  <a:moveTo>
                    <a:pt x="1" y="1"/>
                  </a:moveTo>
                  <a:lnTo>
                    <a:pt x="1" y="1"/>
                  </a:lnTo>
                  <a:cubicBezTo>
                    <a:pt x="6" y="11"/>
                    <a:pt x="11" y="15"/>
                    <a:pt x="16" y="15"/>
                  </a:cubicBezTo>
                  <a:cubicBezTo>
                    <a:pt x="20" y="15"/>
                    <a:pt x="23" y="13"/>
                    <a:pt x="27" y="10"/>
                  </a:cubicBezTo>
                  <a:lnTo>
                    <a:pt x="1"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62" name="Google Shape;7762;p29"/>
            <p:cNvSpPr/>
            <p:nvPr/>
          </p:nvSpPr>
          <p:spPr>
            <a:xfrm>
              <a:off x="797908" y="1002243"/>
              <a:ext cx="7316" cy="2772"/>
            </a:xfrm>
            <a:custGeom>
              <a:avLst/>
              <a:gdLst/>
              <a:ahLst/>
              <a:cxnLst/>
              <a:rect l="l" t="t" r="r" b="b"/>
              <a:pathLst>
                <a:path w="54" h="18" extrusionOk="0">
                  <a:moveTo>
                    <a:pt x="0" y="0"/>
                  </a:moveTo>
                  <a:lnTo>
                    <a:pt x="0" y="9"/>
                  </a:lnTo>
                  <a:lnTo>
                    <a:pt x="53" y="18"/>
                  </a:lnTo>
                  <a:lnTo>
                    <a:pt x="0"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63" name="Google Shape;7763;p29"/>
            <p:cNvSpPr/>
            <p:nvPr/>
          </p:nvSpPr>
          <p:spPr>
            <a:xfrm>
              <a:off x="796689" y="966822"/>
              <a:ext cx="7316" cy="154"/>
            </a:xfrm>
            <a:custGeom>
              <a:avLst/>
              <a:gdLst/>
              <a:ahLst/>
              <a:cxnLst/>
              <a:rect l="l" t="t" r="r" b="b"/>
              <a:pathLst>
                <a:path w="54" h="1" extrusionOk="0">
                  <a:moveTo>
                    <a:pt x="18" y="1"/>
                  </a:moveTo>
                  <a:lnTo>
                    <a:pt x="54" y="1"/>
                  </a:lnTo>
                  <a:lnTo>
                    <a:pt x="1"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64" name="Google Shape;7764;p29"/>
            <p:cNvSpPr/>
            <p:nvPr/>
          </p:nvSpPr>
          <p:spPr>
            <a:xfrm>
              <a:off x="793167" y="951883"/>
              <a:ext cx="7316" cy="6930"/>
            </a:xfrm>
            <a:custGeom>
              <a:avLst/>
              <a:gdLst/>
              <a:ahLst/>
              <a:cxnLst/>
              <a:rect l="l" t="t" r="r" b="b"/>
              <a:pathLst>
                <a:path w="54" h="45" extrusionOk="0">
                  <a:moveTo>
                    <a:pt x="0" y="1"/>
                  </a:moveTo>
                  <a:lnTo>
                    <a:pt x="0" y="1"/>
                  </a:lnTo>
                  <a:cubicBezTo>
                    <a:pt x="18" y="9"/>
                    <a:pt x="18" y="27"/>
                    <a:pt x="18" y="45"/>
                  </a:cubicBezTo>
                  <a:cubicBezTo>
                    <a:pt x="35" y="45"/>
                    <a:pt x="35" y="18"/>
                    <a:pt x="53" y="18"/>
                  </a:cubicBezTo>
                  <a:cubicBezTo>
                    <a:pt x="44" y="9"/>
                    <a:pt x="18" y="9"/>
                    <a:pt x="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65" name="Google Shape;7765;p29"/>
            <p:cNvSpPr/>
            <p:nvPr/>
          </p:nvSpPr>
          <p:spPr>
            <a:xfrm>
              <a:off x="788290" y="951883"/>
              <a:ext cx="5012" cy="154"/>
            </a:xfrm>
            <a:custGeom>
              <a:avLst/>
              <a:gdLst/>
              <a:ahLst/>
              <a:cxnLst/>
              <a:rect l="l" t="t" r="r" b="b"/>
              <a:pathLst>
                <a:path w="37" h="1" extrusionOk="0">
                  <a:moveTo>
                    <a:pt x="1" y="1"/>
                  </a:moveTo>
                  <a:cubicBezTo>
                    <a:pt x="10" y="1"/>
                    <a:pt x="27" y="1"/>
                    <a:pt x="36" y="1"/>
                  </a:cubicBezTo>
                  <a:cubicBezTo>
                    <a:pt x="27" y="1"/>
                    <a:pt x="18" y="1"/>
                    <a:pt x="1"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66" name="Google Shape;7766;p29"/>
            <p:cNvSpPr/>
            <p:nvPr/>
          </p:nvSpPr>
          <p:spPr>
            <a:xfrm>
              <a:off x="794250" y="970980"/>
              <a:ext cx="3793" cy="5544"/>
            </a:xfrm>
            <a:custGeom>
              <a:avLst/>
              <a:gdLst/>
              <a:ahLst/>
              <a:cxnLst/>
              <a:rect l="l" t="t" r="r" b="b"/>
              <a:pathLst>
                <a:path w="28" h="36" extrusionOk="0">
                  <a:moveTo>
                    <a:pt x="27" y="0"/>
                  </a:moveTo>
                  <a:lnTo>
                    <a:pt x="1" y="27"/>
                  </a:lnTo>
                  <a:cubicBezTo>
                    <a:pt x="1" y="27"/>
                    <a:pt x="1" y="35"/>
                    <a:pt x="10" y="35"/>
                  </a:cubicBezTo>
                  <a:cubicBezTo>
                    <a:pt x="10" y="27"/>
                    <a:pt x="27" y="18"/>
                    <a:pt x="27"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67" name="Google Shape;7767;p29"/>
            <p:cNvSpPr/>
            <p:nvPr/>
          </p:nvSpPr>
          <p:spPr>
            <a:xfrm>
              <a:off x="793167" y="972212"/>
              <a:ext cx="1219" cy="2926"/>
            </a:xfrm>
            <a:custGeom>
              <a:avLst/>
              <a:gdLst/>
              <a:ahLst/>
              <a:cxnLst/>
              <a:rect l="l" t="t" r="r" b="b"/>
              <a:pathLst>
                <a:path w="9" h="19" extrusionOk="0">
                  <a:moveTo>
                    <a:pt x="9" y="19"/>
                  </a:moveTo>
                  <a:lnTo>
                    <a:pt x="9" y="19"/>
                  </a:lnTo>
                  <a:cubicBezTo>
                    <a:pt x="0" y="10"/>
                    <a:pt x="0" y="1"/>
                    <a:pt x="0" y="1"/>
                  </a:cubicBezTo>
                  <a:cubicBezTo>
                    <a:pt x="0" y="1"/>
                    <a:pt x="0" y="10"/>
                    <a:pt x="9" y="19"/>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68" name="Google Shape;7768;p29"/>
            <p:cNvSpPr/>
            <p:nvPr/>
          </p:nvSpPr>
          <p:spPr>
            <a:xfrm>
              <a:off x="794250" y="976370"/>
              <a:ext cx="1355" cy="154"/>
            </a:xfrm>
            <a:custGeom>
              <a:avLst/>
              <a:gdLst/>
              <a:ahLst/>
              <a:cxnLst/>
              <a:rect l="l" t="t" r="r" b="b"/>
              <a:pathLst>
                <a:path w="10" h="1" extrusionOk="0">
                  <a:moveTo>
                    <a:pt x="10" y="0"/>
                  </a:moveTo>
                  <a:lnTo>
                    <a:pt x="1" y="0"/>
                  </a:lnTo>
                  <a:cubicBezTo>
                    <a:pt x="1" y="0"/>
                    <a:pt x="1" y="0"/>
                    <a:pt x="10"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69" name="Google Shape;7769;p29"/>
            <p:cNvSpPr/>
            <p:nvPr/>
          </p:nvSpPr>
          <p:spPr>
            <a:xfrm>
              <a:off x="788290" y="991924"/>
              <a:ext cx="9754" cy="3696"/>
            </a:xfrm>
            <a:custGeom>
              <a:avLst/>
              <a:gdLst/>
              <a:ahLst/>
              <a:cxnLst/>
              <a:rect l="l" t="t" r="r" b="b"/>
              <a:pathLst>
                <a:path w="72" h="24" extrusionOk="0">
                  <a:moveTo>
                    <a:pt x="33" y="1"/>
                  </a:moveTo>
                  <a:cubicBezTo>
                    <a:pt x="21" y="1"/>
                    <a:pt x="10" y="5"/>
                    <a:pt x="1" y="23"/>
                  </a:cubicBezTo>
                  <a:cubicBezTo>
                    <a:pt x="27" y="23"/>
                    <a:pt x="36" y="5"/>
                    <a:pt x="71" y="5"/>
                  </a:cubicBezTo>
                  <a:cubicBezTo>
                    <a:pt x="58" y="5"/>
                    <a:pt x="45" y="1"/>
                    <a:pt x="33"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70" name="Google Shape;7770;p29"/>
            <p:cNvSpPr/>
            <p:nvPr/>
          </p:nvSpPr>
          <p:spPr>
            <a:xfrm>
              <a:off x="790728" y="981760"/>
              <a:ext cx="4877" cy="2926"/>
            </a:xfrm>
            <a:custGeom>
              <a:avLst/>
              <a:gdLst/>
              <a:ahLst/>
              <a:cxnLst/>
              <a:rect l="l" t="t" r="r" b="b"/>
              <a:pathLst>
                <a:path w="36" h="19" extrusionOk="0">
                  <a:moveTo>
                    <a:pt x="0" y="1"/>
                  </a:moveTo>
                  <a:lnTo>
                    <a:pt x="9" y="18"/>
                  </a:lnTo>
                  <a:cubicBezTo>
                    <a:pt x="18" y="18"/>
                    <a:pt x="27" y="10"/>
                    <a:pt x="36" y="10"/>
                  </a:cubicBezTo>
                  <a:lnTo>
                    <a:pt x="0"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71" name="Google Shape;7771;p29"/>
            <p:cNvSpPr/>
            <p:nvPr/>
          </p:nvSpPr>
          <p:spPr>
            <a:xfrm>
              <a:off x="789509" y="979142"/>
              <a:ext cx="1355" cy="2772"/>
            </a:xfrm>
            <a:custGeom>
              <a:avLst/>
              <a:gdLst/>
              <a:ahLst/>
              <a:cxnLst/>
              <a:rect l="l" t="t" r="r" b="b"/>
              <a:pathLst>
                <a:path w="10" h="18" extrusionOk="0">
                  <a:moveTo>
                    <a:pt x="9" y="0"/>
                  </a:moveTo>
                  <a:lnTo>
                    <a:pt x="1" y="9"/>
                  </a:lnTo>
                  <a:lnTo>
                    <a:pt x="9" y="18"/>
                  </a:lnTo>
                  <a:lnTo>
                    <a:pt x="9"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72" name="Google Shape;7772;p29"/>
            <p:cNvSpPr/>
            <p:nvPr/>
          </p:nvSpPr>
          <p:spPr>
            <a:xfrm>
              <a:off x="783548" y="956041"/>
              <a:ext cx="6096" cy="6930"/>
            </a:xfrm>
            <a:custGeom>
              <a:avLst/>
              <a:gdLst/>
              <a:ahLst/>
              <a:cxnLst/>
              <a:rect l="l" t="t" r="r" b="b"/>
              <a:pathLst>
                <a:path w="45" h="45" extrusionOk="0">
                  <a:moveTo>
                    <a:pt x="0" y="0"/>
                  </a:moveTo>
                  <a:cubicBezTo>
                    <a:pt x="0" y="18"/>
                    <a:pt x="9" y="26"/>
                    <a:pt x="18" y="44"/>
                  </a:cubicBezTo>
                  <a:cubicBezTo>
                    <a:pt x="27" y="35"/>
                    <a:pt x="45" y="35"/>
                    <a:pt x="36" y="26"/>
                  </a:cubicBezTo>
                  <a:cubicBezTo>
                    <a:pt x="18" y="18"/>
                    <a:pt x="9" y="9"/>
                    <a:pt x="0"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73" name="Google Shape;7773;p29"/>
            <p:cNvSpPr/>
            <p:nvPr/>
          </p:nvSpPr>
          <p:spPr>
            <a:xfrm>
              <a:off x="790728" y="966822"/>
              <a:ext cx="135" cy="1540"/>
            </a:xfrm>
            <a:custGeom>
              <a:avLst/>
              <a:gdLst/>
              <a:ahLst/>
              <a:cxnLst/>
              <a:rect l="l" t="t" r="r" b="b"/>
              <a:pathLst>
                <a:path w="1" h="10" extrusionOk="0">
                  <a:moveTo>
                    <a:pt x="0" y="1"/>
                  </a:moveTo>
                  <a:lnTo>
                    <a:pt x="0" y="1"/>
                  </a:lnTo>
                  <a:cubicBezTo>
                    <a:pt x="0" y="1"/>
                    <a:pt x="0" y="9"/>
                    <a:pt x="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74" name="Google Shape;7774;p29"/>
            <p:cNvSpPr/>
            <p:nvPr/>
          </p:nvSpPr>
          <p:spPr>
            <a:xfrm>
              <a:off x="773929" y="938331"/>
              <a:ext cx="1355" cy="154"/>
            </a:xfrm>
            <a:custGeom>
              <a:avLst/>
              <a:gdLst/>
              <a:ahLst/>
              <a:cxnLst/>
              <a:rect l="l" t="t" r="r" b="b"/>
              <a:pathLst>
                <a:path w="10" h="1" extrusionOk="0">
                  <a:moveTo>
                    <a:pt x="10" y="0"/>
                  </a:moveTo>
                  <a:cubicBezTo>
                    <a:pt x="10" y="0"/>
                    <a:pt x="10" y="0"/>
                    <a:pt x="1" y="0"/>
                  </a:cubicBezTo>
                  <a:lnTo>
                    <a:pt x="10"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75" name="Google Shape;7775;p29"/>
            <p:cNvSpPr/>
            <p:nvPr/>
          </p:nvSpPr>
          <p:spPr>
            <a:xfrm>
              <a:off x="784767" y="962817"/>
              <a:ext cx="3658" cy="2772"/>
            </a:xfrm>
            <a:custGeom>
              <a:avLst/>
              <a:gdLst/>
              <a:ahLst/>
              <a:cxnLst/>
              <a:rect l="l" t="t" r="r" b="b"/>
              <a:pathLst>
                <a:path w="27" h="18" extrusionOk="0">
                  <a:moveTo>
                    <a:pt x="0" y="0"/>
                  </a:moveTo>
                  <a:cubicBezTo>
                    <a:pt x="0" y="18"/>
                    <a:pt x="9" y="18"/>
                    <a:pt x="27" y="18"/>
                  </a:cubicBezTo>
                  <a:cubicBezTo>
                    <a:pt x="18" y="9"/>
                    <a:pt x="9" y="9"/>
                    <a:pt x="9"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76" name="Google Shape;7776;p29"/>
            <p:cNvSpPr/>
            <p:nvPr/>
          </p:nvSpPr>
          <p:spPr>
            <a:xfrm>
              <a:off x="783548" y="947879"/>
              <a:ext cx="2574" cy="4158"/>
            </a:xfrm>
            <a:custGeom>
              <a:avLst/>
              <a:gdLst/>
              <a:ahLst/>
              <a:cxnLst/>
              <a:rect l="l" t="t" r="r" b="b"/>
              <a:pathLst>
                <a:path w="19" h="27" extrusionOk="0">
                  <a:moveTo>
                    <a:pt x="9" y="0"/>
                  </a:moveTo>
                  <a:cubicBezTo>
                    <a:pt x="9" y="9"/>
                    <a:pt x="0" y="18"/>
                    <a:pt x="0" y="27"/>
                  </a:cubicBezTo>
                  <a:cubicBezTo>
                    <a:pt x="9" y="18"/>
                    <a:pt x="18" y="0"/>
                    <a:pt x="9"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77" name="Google Shape;7777;p29"/>
            <p:cNvSpPr/>
            <p:nvPr/>
          </p:nvSpPr>
          <p:spPr>
            <a:xfrm>
              <a:off x="790728" y="965436"/>
              <a:ext cx="1355" cy="154"/>
            </a:xfrm>
            <a:custGeom>
              <a:avLst/>
              <a:gdLst/>
              <a:ahLst/>
              <a:cxnLst/>
              <a:rect l="l" t="t" r="r" b="b"/>
              <a:pathLst>
                <a:path w="10" h="1" extrusionOk="0">
                  <a:moveTo>
                    <a:pt x="0" y="1"/>
                  </a:moveTo>
                  <a:lnTo>
                    <a:pt x="9" y="1"/>
                  </a:lnTo>
                  <a:cubicBezTo>
                    <a:pt x="9" y="1"/>
                    <a:pt x="9" y="1"/>
                    <a:pt x="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78" name="Google Shape;7778;p29"/>
            <p:cNvSpPr/>
            <p:nvPr/>
          </p:nvSpPr>
          <p:spPr>
            <a:xfrm>
              <a:off x="788290" y="965436"/>
              <a:ext cx="2574" cy="1540"/>
            </a:xfrm>
            <a:custGeom>
              <a:avLst/>
              <a:gdLst/>
              <a:ahLst/>
              <a:cxnLst/>
              <a:rect l="l" t="t" r="r" b="b"/>
              <a:pathLst>
                <a:path w="19" h="10" extrusionOk="0">
                  <a:moveTo>
                    <a:pt x="1" y="1"/>
                  </a:moveTo>
                  <a:cubicBezTo>
                    <a:pt x="1" y="10"/>
                    <a:pt x="10" y="10"/>
                    <a:pt x="18" y="10"/>
                  </a:cubicBezTo>
                  <a:cubicBezTo>
                    <a:pt x="18" y="10"/>
                    <a:pt x="18" y="10"/>
                    <a:pt x="18"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79" name="Google Shape;7779;p29"/>
            <p:cNvSpPr/>
            <p:nvPr/>
          </p:nvSpPr>
          <p:spPr>
            <a:xfrm>
              <a:off x="747647" y="939717"/>
              <a:ext cx="26417" cy="15246"/>
            </a:xfrm>
            <a:custGeom>
              <a:avLst/>
              <a:gdLst/>
              <a:ahLst/>
              <a:cxnLst/>
              <a:rect l="l" t="t" r="r" b="b"/>
              <a:pathLst>
                <a:path w="195" h="99" extrusionOk="0">
                  <a:moveTo>
                    <a:pt x="151" y="0"/>
                  </a:moveTo>
                  <a:cubicBezTo>
                    <a:pt x="142" y="9"/>
                    <a:pt x="142" y="62"/>
                    <a:pt x="106" y="62"/>
                  </a:cubicBezTo>
                  <a:cubicBezTo>
                    <a:pt x="80" y="35"/>
                    <a:pt x="106" y="27"/>
                    <a:pt x="115" y="9"/>
                  </a:cubicBezTo>
                  <a:lnTo>
                    <a:pt x="115" y="9"/>
                  </a:lnTo>
                  <a:cubicBezTo>
                    <a:pt x="106" y="18"/>
                    <a:pt x="96" y="20"/>
                    <a:pt x="84" y="20"/>
                  </a:cubicBezTo>
                  <a:cubicBezTo>
                    <a:pt x="74" y="20"/>
                    <a:pt x="63" y="18"/>
                    <a:pt x="52" y="18"/>
                  </a:cubicBezTo>
                  <a:cubicBezTo>
                    <a:pt x="36" y="18"/>
                    <a:pt x="18" y="21"/>
                    <a:pt x="1" y="35"/>
                  </a:cubicBezTo>
                  <a:lnTo>
                    <a:pt x="36" y="44"/>
                  </a:lnTo>
                  <a:cubicBezTo>
                    <a:pt x="27" y="53"/>
                    <a:pt x="9" y="44"/>
                    <a:pt x="1" y="62"/>
                  </a:cubicBezTo>
                  <a:cubicBezTo>
                    <a:pt x="9" y="56"/>
                    <a:pt x="19" y="53"/>
                    <a:pt x="28" y="53"/>
                  </a:cubicBezTo>
                  <a:cubicBezTo>
                    <a:pt x="49" y="53"/>
                    <a:pt x="66" y="67"/>
                    <a:pt x="54" y="97"/>
                  </a:cubicBezTo>
                  <a:cubicBezTo>
                    <a:pt x="56" y="98"/>
                    <a:pt x="58" y="98"/>
                    <a:pt x="61" y="98"/>
                  </a:cubicBezTo>
                  <a:cubicBezTo>
                    <a:pt x="98" y="98"/>
                    <a:pt x="162" y="41"/>
                    <a:pt x="195" y="0"/>
                  </a:cubicBezTo>
                  <a:lnTo>
                    <a:pt x="195" y="0"/>
                  </a:lnTo>
                  <a:cubicBezTo>
                    <a:pt x="189" y="0"/>
                    <a:pt x="183" y="4"/>
                    <a:pt x="172" y="4"/>
                  </a:cubicBezTo>
                  <a:cubicBezTo>
                    <a:pt x="166" y="4"/>
                    <a:pt x="159" y="3"/>
                    <a:pt x="151"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80" name="Google Shape;7780;p29"/>
            <p:cNvSpPr/>
            <p:nvPr/>
          </p:nvSpPr>
          <p:spPr>
            <a:xfrm>
              <a:off x="775149" y="937715"/>
              <a:ext cx="4877" cy="8932"/>
            </a:xfrm>
            <a:custGeom>
              <a:avLst/>
              <a:gdLst/>
              <a:ahLst/>
              <a:cxnLst/>
              <a:rect l="l" t="t" r="r" b="b"/>
              <a:pathLst>
                <a:path w="36" h="58" extrusionOk="0">
                  <a:moveTo>
                    <a:pt x="21" y="0"/>
                  </a:moveTo>
                  <a:cubicBezTo>
                    <a:pt x="12" y="0"/>
                    <a:pt x="7" y="4"/>
                    <a:pt x="1" y="4"/>
                  </a:cubicBezTo>
                  <a:lnTo>
                    <a:pt x="18" y="48"/>
                  </a:lnTo>
                  <a:lnTo>
                    <a:pt x="27" y="57"/>
                  </a:lnTo>
                  <a:cubicBezTo>
                    <a:pt x="18" y="48"/>
                    <a:pt x="27" y="31"/>
                    <a:pt x="36" y="4"/>
                  </a:cubicBezTo>
                  <a:cubicBezTo>
                    <a:pt x="30" y="1"/>
                    <a:pt x="25" y="0"/>
                    <a:pt x="21"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81" name="Google Shape;7781;p29"/>
            <p:cNvSpPr/>
            <p:nvPr/>
          </p:nvSpPr>
          <p:spPr>
            <a:xfrm>
              <a:off x="770407" y="946493"/>
              <a:ext cx="13276" cy="12320"/>
            </a:xfrm>
            <a:custGeom>
              <a:avLst/>
              <a:gdLst/>
              <a:ahLst/>
              <a:cxnLst/>
              <a:rect l="l" t="t" r="r" b="b"/>
              <a:pathLst>
                <a:path w="98" h="80" extrusionOk="0">
                  <a:moveTo>
                    <a:pt x="62" y="0"/>
                  </a:moveTo>
                  <a:lnTo>
                    <a:pt x="62" y="0"/>
                  </a:lnTo>
                  <a:cubicBezTo>
                    <a:pt x="62" y="9"/>
                    <a:pt x="71" y="27"/>
                    <a:pt x="80" y="44"/>
                  </a:cubicBezTo>
                  <a:cubicBezTo>
                    <a:pt x="80" y="36"/>
                    <a:pt x="82" y="33"/>
                    <a:pt x="85" y="33"/>
                  </a:cubicBezTo>
                  <a:cubicBezTo>
                    <a:pt x="89" y="33"/>
                    <a:pt x="93" y="36"/>
                    <a:pt x="97" y="36"/>
                  </a:cubicBezTo>
                  <a:lnTo>
                    <a:pt x="62" y="0"/>
                  </a:lnTo>
                  <a:close/>
                  <a:moveTo>
                    <a:pt x="97" y="36"/>
                  </a:moveTo>
                  <a:cubicBezTo>
                    <a:pt x="89" y="36"/>
                    <a:pt x="89" y="44"/>
                    <a:pt x="80" y="44"/>
                  </a:cubicBezTo>
                  <a:cubicBezTo>
                    <a:pt x="89" y="44"/>
                    <a:pt x="97" y="53"/>
                    <a:pt x="97" y="62"/>
                  </a:cubicBezTo>
                  <a:cubicBezTo>
                    <a:pt x="97" y="53"/>
                    <a:pt x="97" y="44"/>
                    <a:pt x="97" y="36"/>
                  </a:cubicBezTo>
                  <a:close/>
                  <a:moveTo>
                    <a:pt x="80" y="44"/>
                  </a:moveTo>
                  <a:cubicBezTo>
                    <a:pt x="71" y="47"/>
                    <a:pt x="62" y="47"/>
                    <a:pt x="53" y="47"/>
                  </a:cubicBezTo>
                  <a:lnTo>
                    <a:pt x="53" y="47"/>
                  </a:lnTo>
                  <a:cubicBezTo>
                    <a:pt x="36" y="47"/>
                    <a:pt x="18" y="47"/>
                    <a:pt x="0" y="71"/>
                  </a:cubicBezTo>
                  <a:cubicBezTo>
                    <a:pt x="7" y="77"/>
                    <a:pt x="13" y="79"/>
                    <a:pt x="20" y="79"/>
                  </a:cubicBezTo>
                  <a:cubicBezTo>
                    <a:pt x="28" y="79"/>
                    <a:pt x="36" y="77"/>
                    <a:pt x="45" y="77"/>
                  </a:cubicBezTo>
                  <a:cubicBezTo>
                    <a:pt x="51" y="77"/>
                    <a:pt x="56" y="78"/>
                    <a:pt x="62" y="80"/>
                  </a:cubicBezTo>
                  <a:cubicBezTo>
                    <a:pt x="44" y="62"/>
                    <a:pt x="49" y="62"/>
                    <a:pt x="58" y="62"/>
                  </a:cubicBezTo>
                  <a:cubicBezTo>
                    <a:pt x="67" y="62"/>
                    <a:pt x="80" y="62"/>
                    <a:pt x="80" y="44"/>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82" name="Google Shape;7782;p29"/>
            <p:cNvSpPr/>
            <p:nvPr/>
          </p:nvSpPr>
          <p:spPr>
            <a:xfrm>
              <a:off x="778806" y="996698"/>
              <a:ext cx="1219" cy="1540"/>
            </a:xfrm>
            <a:custGeom>
              <a:avLst/>
              <a:gdLst/>
              <a:ahLst/>
              <a:cxnLst/>
              <a:rect l="l" t="t" r="r" b="b"/>
              <a:pathLst>
                <a:path w="9" h="10" extrusionOk="0">
                  <a:moveTo>
                    <a:pt x="9" y="1"/>
                  </a:moveTo>
                  <a:cubicBezTo>
                    <a:pt x="0" y="1"/>
                    <a:pt x="0" y="1"/>
                    <a:pt x="0" y="10"/>
                  </a:cubicBezTo>
                  <a:lnTo>
                    <a:pt x="9"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83" name="Google Shape;7783;p29"/>
            <p:cNvSpPr/>
            <p:nvPr/>
          </p:nvSpPr>
          <p:spPr>
            <a:xfrm>
              <a:off x="779890" y="984532"/>
              <a:ext cx="7316" cy="12628"/>
            </a:xfrm>
            <a:custGeom>
              <a:avLst/>
              <a:gdLst/>
              <a:ahLst/>
              <a:cxnLst/>
              <a:rect l="l" t="t" r="r" b="b"/>
              <a:pathLst>
                <a:path w="54" h="82" extrusionOk="0">
                  <a:moveTo>
                    <a:pt x="54" y="0"/>
                  </a:moveTo>
                  <a:cubicBezTo>
                    <a:pt x="36" y="18"/>
                    <a:pt x="19" y="36"/>
                    <a:pt x="1" y="62"/>
                  </a:cubicBezTo>
                  <a:cubicBezTo>
                    <a:pt x="5" y="62"/>
                    <a:pt x="10" y="60"/>
                    <a:pt x="13" y="60"/>
                  </a:cubicBezTo>
                  <a:cubicBezTo>
                    <a:pt x="16" y="60"/>
                    <a:pt x="19" y="62"/>
                    <a:pt x="19" y="71"/>
                  </a:cubicBezTo>
                  <a:cubicBezTo>
                    <a:pt x="19" y="75"/>
                    <a:pt x="16" y="75"/>
                    <a:pt x="13" y="75"/>
                  </a:cubicBezTo>
                  <a:cubicBezTo>
                    <a:pt x="10" y="75"/>
                    <a:pt x="5" y="75"/>
                    <a:pt x="1" y="80"/>
                  </a:cubicBezTo>
                  <a:cubicBezTo>
                    <a:pt x="4" y="80"/>
                    <a:pt x="11" y="81"/>
                    <a:pt x="17" y="81"/>
                  </a:cubicBezTo>
                  <a:cubicBezTo>
                    <a:pt x="27" y="81"/>
                    <a:pt x="36" y="78"/>
                    <a:pt x="36" y="62"/>
                  </a:cubicBezTo>
                  <a:lnTo>
                    <a:pt x="27" y="62"/>
                  </a:lnTo>
                  <a:cubicBezTo>
                    <a:pt x="27" y="45"/>
                    <a:pt x="54" y="0"/>
                    <a:pt x="54"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84" name="Google Shape;7784;p29"/>
            <p:cNvSpPr/>
            <p:nvPr/>
          </p:nvSpPr>
          <p:spPr>
            <a:xfrm>
              <a:off x="772710" y="969594"/>
              <a:ext cx="7316" cy="5082"/>
            </a:xfrm>
            <a:custGeom>
              <a:avLst/>
              <a:gdLst/>
              <a:ahLst/>
              <a:cxnLst/>
              <a:rect l="l" t="t" r="r" b="b"/>
              <a:pathLst>
                <a:path w="54" h="33" extrusionOk="0">
                  <a:moveTo>
                    <a:pt x="19" y="0"/>
                  </a:moveTo>
                  <a:lnTo>
                    <a:pt x="1" y="27"/>
                  </a:lnTo>
                  <a:lnTo>
                    <a:pt x="19" y="18"/>
                  </a:lnTo>
                  <a:cubicBezTo>
                    <a:pt x="22" y="29"/>
                    <a:pt x="26" y="33"/>
                    <a:pt x="31" y="33"/>
                  </a:cubicBezTo>
                  <a:cubicBezTo>
                    <a:pt x="37" y="33"/>
                    <a:pt x="44" y="27"/>
                    <a:pt x="54" y="27"/>
                  </a:cubicBezTo>
                  <a:lnTo>
                    <a:pt x="19"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85" name="Google Shape;7785;p29"/>
            <p:cNvSpPr/>
            <p:nvPr/>
          </p:nvSpPr>
          <p:spPr>
            <a:xfrm>
              <a:off x="773929" y="934173"/>
              <a:ext cx="7316" cy="2926"/>
            </a:xfrm>
            <a:custGeom>
              <a:avLst/>
              <a:gdLst/>
              <a:ahLst/>
              <a:cxnLst/>
              <a:rect l="l" t="t" r="r" b="b"/>
              <a:pathLst>
                <a:path w="54" h="19" extrusionOk="0">
                  <a:moveTo>
                    <a:pt x="54" y="1"/>
                  </a:moveTo>
                  <a:lnTo>
                    <a:pt x="1" y="10"/>
                  </a:lnTo>
                  <a:lnTo>
                    <a:pt x="18" y="18"/>
                  </a:lnTo>
                  <a:lnTo>
                    <a:pt x="54"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86" name="Google Shape;7786;p29"/>
            <p:cNvSpPr/>
            <p:nvPr/>
          </p:nvSpPr>
          <p:spPr>
            <a:xfrm>
              <a:off x="772710" y="927396"/>
              <a:ext cx="3793" cy="2926"/>
            </a:xfrm>
            <a:custGeom>
              <a:avLst/>
              <a:gdLst/>
              <a:ahLst/>
              <a:cxnLst/>
              <a:rect l="l" t="t" r="r" b="b"/>
              <a:pathLst>
                <a:path w="28" h="19" extrusionOk="0">
                  <a:moveTo>
                    <a:pt x="1" y="1"/>
                  </a:moveTo>
                  <a:lnTo>
                    <a:pt x="1" y="18"/>
                  </a:lnTo>
                  <a:lnTo>
                    <a:pt x="27"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87" name="Google Shape;7787;p29"/>
            <p:cNvSpPr/>
            <p:nvPr/>
          </p:nvSpPr>
          <p:spPr>
            <a:xfrm>
              <a:off x="895991" y="747981"/>
              <a:ext cx="2574" cy="1386"/>
            </a:xfrm>
            <a:custGeom>
              <a:avLst/>
              <a:gdLst/>
              <a:ahLst/>
              <a:cxnLst/>
              <a:rect l="l" t="t" r="r" b="b"/>
              <a:pathLst>
                <a:path w="19" h="9" extrusionOk="0">
                  <a:moveTo>
                    <a:pt x="18" y="0"/>
                  </a:moveTo>
                  <a:lnTo>
                    <a:pt x="0" y="9"/>
                  </a:lnTo>
                  <a:cubicBezTo>
                    <a:pt x="9" y="9"/>
                    <a:pt x="9" y="9"/>
                    <a:pt x="18"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88" name="Google Shape;7788;p29"/>
            <p:cNvSpPr/>
            <p:nvPr/>
          </p:nvSpPr>
          <p:spPr>
            <a:xfrm>
              <a:off x="884069" y="749213"/>
              <a:ext cx="1219" cy="2926"/>
            </a:xfrm>
            <a:custGeom>
              <a:avLst/>
              <a:gdLst/>
              <a:ahLst/>
              <a:cxnLst/>
              <a:rect l="l" t="t" r="r" b="b"/>
              <a:pathLst>
                <a:path w="9" h="19" extrusionOk="0">
                  <a:moveTo>
                    <a:pt x="9" y="1"/>
                  </a:moveTo>
                  <a:lnTo>
                    <a:pt x="0" y="19"/>
                  </a:lnTo>
                  <a:cubicBezTo>
                    <a:pt x="9" y="10"/>
                    <a:pt x="9" y="1"/>
                    <a:pt x="9"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89" name="Google Shape;7789;p29"/>
            <p:cNvSpPr/>
            <p:nvPr/>
          </p:nvSpPr>
          <p:spPr>
            <a:xfrm>
              <a:off x="710528" y="804963"/>
              <a:ext cx="11380" cy="7700"/>
            </a:xfrm>
            <a:custGeom>
              <a:avLst/>
              <a:gdLst/>
              <a:ahLst/>
              <a:cxnLst/>
              <a:rect l="l" t="t" r="r" b="b"/>
              <a:pathLst>
                <a:path w="84" h="50" extrusionOk="0">
                  <a:moveTo>
                    <a:pt x="1" y="1"/>
                  </a:moveTo>
                  <a:lnTo>
                    <a:pt x="1" y="1"/>
                  </a:lnTo>
                  <a:cubicBezTo>
                    <a:pt x="8" y="8"/>
                    <a:pt x="15" y="9"/>
                    <a:pt x="18" y="10"/>
                  </a:cubicBezTo>
                  <a:lnTo>
                    <a:pt x="18" y="10"/>
                  </a:lnTo>
                  <a:cubicBezTo>
                    <a:pt x="12" y="7"/>
                    <a:pt x="6" y="4"/>
                    <a:pt x="1" y="1"/>
                  </a:cubicBezTo>
                  <a:close/>
                  <a:moveTo>
                    <a:pt x="18" y="10"/>
                  </a:moveTo>
                  <a:cubicBezTo>
                    <a:pt x="21" y="12"/>
                    <a:pt x="25" y="14"/>
                    <a:pt x="29" y="16"/>
                  </a:cubicBezTo>
                  <a:lnTo>
                    <a:pt x="29" y="16"/>
                  </a:lnTo>
                  <a:lnTo>
                    <a:pt x="18" y="10"/>
                  </a:lnTo>
                  <a:cubicBezTo>
                    <a:pt x="18" y="10"/>
                    <a:pt x="18" y="10"/>
                    <a:pt x="18" y="10"/>
                  </a:cubicBezTo>
                  <a:close/>
                  <a:moveTo>
                    <a:pt x="29" y="16"/>
                  </a:moveTo>
                  <a:lnTo>
                    <a:pt x="63" y="36"/>
                  </a:lnTo>
                  <a:cubicBezTo>
                    <a:pt x="77" y="46"/>
                    <a:pt x="83" y="49"/>
                    <a:pt x="83" y="49"/>
                  </a:cubicBezTo>
                  <a:cubicBezTo>
                    <a:pt x="83" y="49"/>
                    <a:pt x="58" y="33"/>
                    <a:pt x="29" y="16"/>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90" name="Google Shape;7790;p29"/>
            <p:cNvSpPr/>
            <p:nvPr/>
          </p:nvSpPr>
          <p:spPr>
            <a:xfrm>
              <a:off x="787070" y="773700"/>
              <a:ext cx="2574" cy="5544"/>
            </a:xfrm>
            <a:custGeom>
              <a:avLst/>
              <a:gdLst/>
              <a:ahLst/>
              <a:cxnLst/>
              <a:rect l="l" t="t" r="r" b="b"/>
              <a:pathLst>
                <a:path w="19" h="36" extrusionOk="0">
                  <a:moveTo>
                    <a:pt x="10" y="1"/>
                  </a:moveTo>
                  <a:cubicBezTo>
                    <a:pt x="10" y="18"/>
                    <a:pt x="1" y="27"/>
                    <a:pt x="1" y="36"/>
                  </a:cubicBezTo>
                  <a:lnTo>
                    <a:pt x="1" y="36"/>
                  </a:lnTo>
                  <a:cubicBezTo>
                    <a:pt x="1" y="27"/>
                    <a:pt x="10" y="18"/>
                    <a:pt x="19" y="10"/>
                  </a:cubicBezTo>
                  <a:cubicBezTo>
                    <a:pt x="19" y="10"/>
                    <a:pt x="10" y="10"/>
                    <a:pt x="1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91" name="Google Shape;7791;p29"/>
            <p:cNvSpPr/>
            <p:nvPr/>
          </p:nvSpPr>
          <p:spPr>
            <a:xfrm>
              <a:off x="790728" y="754757"/>
              <a:ext cx="3658" cy="4158"/>
            </a:xfrm>
            <a:custGeom>
              <a:avLst/>
              <a:gdLst/>
              <a:ahLst/>
              <a:cxnLst/>
              <a:rect l="l" t="t" r="r" b="b"/>
              <a:pathLst>
                <a:path w="27" h="27" extrusionOk="0">
                  <a:moveTo>
                    <a:pt x="0" y="0"/>
                  </a:moveTo>
                  <a:lnTo>
                    <a:pt x="27" y="27"/>
                  </a:lnTo>
                  <a:cubicBezTo>
                    <a:pt x="18" y="18"/>
                    <a:pt x="9" y="9"/>
                    <a:pt x="0"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92" name="Google Shape;7792;p29"/>
            <p:cNvSpPr/>
            <p:nvPr/>
          </p:nvSpPr>
          <p:spPr>
            <a:xfrm>
              <a:off x="1001254" y="739819"/>
              <a:ext cx="9754" cy="4158"/>
            </a:xfrm>
            <a:custGeom>
              <a:avLst/>
              <a:gdLst/>
              <a:ahLst/>
              <a:cxnLst/>
              <a:rect l="l" t="t" r="r" b="b"/>
              <a:pathLst>
                <a:path w="72" h="27" extrusionOk="0">
                  <a:moveTo>
                    <a:pt x="71" y="0"/>
                  </a:moveTo>
                  <a:cubicBezTo>
                    <a:pt x="30" y="0"/>
                    <a:pt x="27" y="16"/>
                    <a:pt x="5" y="25"/>
                  </a:cubicBezTo>
                  <a:lnTo>
                    <a:pt x="71" y="0"/>
                  </a:lnTo>
                  <a:close/>
                  <a:moveTo>
                    <a:pt x="5" y="25"/>
                  </a:moveTo>
                  <a:lnTo>
                    <a:pt x="0" y="27"/>
                  </a:lnTo>
                  <a:cubicBezTo>
                    <a:pt x="2" y="26"/>
                    <a:pt x="4" y="25"/>
                    <a:pt x="5" y="25"/>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93" name="Google Shape;7793;p29"/>
            <p:cNvSpPr/>
            <p:nvPr/>
          </p:nvSpPr>
          <p:spPr>
            <a:xfrm>
              <a:off x="731526" y="852550"/>
              <a:ext cx="3116" cy="7238"/>
            </a:xfrm>
            <a:custGeom>
              <a:avLst/>
              <a:gdLst/>
              <a:ahLst/>
              <a:cxnLst/>
              <a:rect l="l" t="t" r="r" b="b"/>
              <a:pathLst>
                <a:path w="23" h="47" extrusionOk="0">
                  <a:moveTo>
                    <a:pt x="22" y="1"/>
                  </a:moveTo>
                  <a:cubicBezTo>
                    <a:pt x="15" y="24"/>
                    <a:pt x="0" y="47"/>
                    <a:pt x="14" y="47"/>
                  </a:cubicBezTo>
                  <a:cubicBezTo>
                    <a:pt x="16" y="47"/>
                    <a:pt x="19" y="46"/>
                    <a:pt x="22" y="45"/>
                  </a:cubicBezTo>
                  <a:cubicBezTo>
                    <a:pt x="22" y="27"/>
                    <a:pt x="22" y="10"/>
                    <a:pt x="22"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94" name="Google Shape;7794;p29"/>
            <p:cNvSpPr/>
            <p:nvPr/>
          </p:nvSpPr>
          <p:spPr>
            <a:xfrm>
              <a:off x="891249" y="799572"/>
              <a:ext cx="2439" cy="2926"/>
            </a:xfrm>
            <a:custGeom>
              <a:avLst/>
              <a:gdLst/>
              <a:ahLst/>
              <a:cxnLst/>
              <a:rect l="l" t="t" r="r" b="b"/>
              <a:pathLst>
                <a:path w="18" h="19" extrusionOk="0">
                  <a:moveTo>
                    <a:pt x="18" y="1"/>
                  </a:moveTo>
                  <a:lnTo>
                    <a:pt x="18" y="1"/>
                  </a:lnTo>
                  <a:cubicBezTo>
                    <a:pt x="9" y="1"/>
                    <a:pt x="0" y="9"/>
                    <a:pt x="0" y="18"/>
                  </a:cubicBezTo>
                  <a:cubicBezTo>
                    <a:pt x="9" y="9"/>
                    <a:pt x="18" y="9"/>
                    <a:pt x="18"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95" name="Google Shape;7795;p29"/>
            <p:cNvSpPr/>
            <p:nvPr/>
          </p:nvSpPr>
          <p:spPr>
            <a:xfrm>
              <a:off x="730849" y="847160"/>
              <a:ext cx="3793" cy="5544"/>
            </a:xfrm>
            <a:custGeom>
              <a:avLst/>
              <a:gdLst/>
              <a:ahLst/>
              <a:cxnLst/>
              <a:rect l="l" t="t" r="r" b="b"/>
              <a:pathLst>
                <a:path w="28" h="36" extrusionOk="0">
                  <a:moveTo>
                    <a:pt x="1" y="1"/>
                  </a:moveTo>
                  <a:cubicBezTo>
                    <a:pt x="1" y="1"/>
                    <a:pt x="1" y="1"/>
                    <a:pt x="1" y="9"/>
                  </a:cubicBezTo>
                  <a:cubicBezTo>
                    <a:pt x="10" y="18"/>
                    <a:pt x="19" y="27"/>
                    <a:pt x="27" y="36"/>
                  </a:cubicBezTo>
                  <a:cubicBezTo>
                    <a:pt x="27" y="18"/>
                    <a:pt x="27" y="1"/>
                    <a:pt x="1"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96" name="Google Shape;7796;p29"/>
            <p:cNvSpPr/>
            <p:nvPr/>
          </p:nvSpPr>
          <p:spPr>
            <a:xfrm>
              <a:off x="882850" y="1006247"/>
              <a:ext cx="135" cy="1540"/>
            </a:xfrm>
            <a:custGeom>
              <a:avLst/>
              <a:gdLst/>
              <a:ahLst/>
              <a:cxnLst/>
              <a:rect l="l" t="t" r="r" b="b"/>
              <a:pathLst>
                <a:path w="1" h="10" extrusionOk="0">
                  <a:moveTo>
                    <a:pt x="0" y="1"/>
                  </a:moveTo>
                  <a:cubicBezTo>
                    <a:pt x="0" y="1"/>
                    <a:pt x="0" y="1"/>
                    <a:pt x="0" y="1"/>
                  </a:cubicBezTo>
                  <a:cubicBezTo>
                    <a:pt x="0" y="10"/>
                    <a:pt x="0" y="10"/>
                    <a:pt x="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97" name="Google Shape;7797;p29"/>
            <p:cNvSpPr/>
            <p:nvPr/>
          </p:nvSpPr>
          <p:spPr>
            <a:xfrm>
              <a:off x="811049" y="1044440"/>
              <a:ext cx="1355" cy="4158"/>
            </a:xfrm>
            <a:custGeom>
              <a:avLst/>
              <a:gdLst/>
              <a:ahLst/>
              <a:cxnLst/>
              <a:rect l="l" t="t" r="r" b="b"/>
              <a:pathLst>
                <a:path w="10" h="27" extrusionOk="0">
                  <a:moveTo>
                    <a:pt x="9" y="0"/>
                  </a:moveTo>
                  <a:cubicBezTo>
                    <a:pt x="9" y="9"/>
                    <a:pt x="1" y="9"/>
                    <a:pt x="1" y="26"/>
                  </a:cubicBezTo>
                  <a:cubicBezTo>
                    <a:pt x="1" y="18"/>
                    <a:pt x="9" y="9"/>
                    <a:pt x="9"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98" name="Google Shape;7798;p29"/>
            <p:cNvSpPr/>
            <p:nvPr/>
          </p:nvSpPr>
          <p:spPr>
            <a:xfrm>
              <a:off x="759569" y="900138"/>
              <a:ext cx="1219" cy="770"/>
            </a:xfrm>
            <a:custGeom>
              <a:avLst/>
              <a:gdLst/>
              <a:ahLst/>
              <a:cxnLst/>
              <a:rect l="l" t="t" r="r" b="b"/>
              <a:pathLst>
                <a:path w="9" h="5" extrusionOk="0">
                  <a:moveTo>
                    <a:pt x="1" y="1"/>
                  </a:moveTo>
                  <a:lnTo>
                    <a:pt x="1" y="1"/>
                  </a:lnTo>
                  <a:cubicBezTo>
                    <a:pt x="4" y="4"/>
                    <a:pt x="6" y="5"/>
                    <a:pt x="7" y="5"/>
                  </a:cubicBezTo>
                  <a:cubicBezTo>
                    <a:pt x="9" y="5"/>
                    <a:pt x="7" y="1"/>
                    <a:pt x="1"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799" name="Google Shape;7799;p29"/>
            <p:cNvSpPr/>
            <p:nvPr/>
          </p:nvSpPr>
          <p:spPr>
            <a:xfrm>
              <a:off x="746428" y="917848"/>
              <a:ext cx="2574" cy="154"/>
            </a:xfrm>
            <a:custGeom>
              <a:avLst/>
              <a:gdLst/>
              <a:ahLst/>
              <a:cxnLst/>
              <a:rect l="l" t="t" r="r" b="b"/>
              <a:pathLst>
                <a:path w="19" h="1" extrusionOk="0">
                  <a:moveTo>
                    <a:pt x="18" y="1"/>
                  </a:moveTo>
                  <a:cubicBezTo>
                    <a:pt x="10" y="1"/>
                    <a:pt x="10" y="1"/>
                    <a:pt x="1" y="1"/>
                  </a:cubicBezTo>
                  <a:cubicBezTo>
                    <a:pt x="10" y="1"/>
                    <a:pt x="10" y="1"/>
                    <a:pt x="18"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00" name="Google Shape;7800;p29"/>
            <p:cNvSpPr/>
            <p:nvPr/>
          </p:nvSpPr>
          <p:spPr>
            <a:xfrm>
              <a:off x="699825" y="847160"/>
              <a:ext cx="135" cy="1540"/>
            </a:xfrm>
            <a:custGeom>
              <a:avLst/>
              <a:gdLst/>
              <a:ahLst/>
              <a:cxnLst/>
              <a:rect l="l" t="t" r="r" b="b"/>
              <a:pathLst>
                <a:path w="1" h="10" extrusionOk="0">
                  <a:moveTo>
                    <a:pt x="0" y="1"/>
                  </a:moveTo>
                  <a:lnTo>
                    <a:pt x="0" y="1"/>
                  </a:lnTo>
                  <a:cubicBezTo>
                    <a:pt x="0" y="9"/>
                    <a:pt x="0" y="9"/>
                    <a:pt x="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01" name="Google Shape;7801;p29"/>
            <p:cNvSpPr/>
            <p:nvPr/>
          </p:nvSpPr>
          <p:spPr>
            <a:xfrm>
              <a:off x="759569" y="901524"/>
              <a:ext cx="135" cy="2926"/>
            </a:xfrm>
            <a:custGeom>
              <a:avLst/>
              <a:gdLst/>
              <a:ahLst/>
              <a:cxnLst/>
              <a:rect l="l" t="t" r="r" b="b"/>
              <a:pathLst>
                <a:path w="1" h="19" extrusionOk="0">
                  <a:moveTo>
                    <a:pt x="1" y="18"/>
                  </a:moveTo>
                  <a:cubicBezTo>
                    <a:pt x="1" y="10"/>
                    <a:pt x="1" y="1"/>
                    <a:pt x="1" y="1"/>
                  </a:cubicBezTo>
                  <a:cubicBezTo>
                    <a:pt x="1" y="1"/>
                    <a:pt x="1" y="10"/>
                    <a:pt x="1" y="18"/>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02" name="Google Shape;7802;p29"/>
            <p:cNvSpPr/>
            <p:nvPr/>
          </p:nvSpPr>
          <p:spPr>
            <a:xfrm>
              <a:off x="760788" y="902910"/>
              <a:ext cx="1355" cy="1540"/>
            </a:xfrm>
            <a:custGeom>
              <a:avLst/>
              <a:gdLst/>
              <a:ahLst/>
              <a:cxnLst/>
              <a:rect l="l" t="t" r="r" b="b"/>
              <a:pathLst>
                <a:path w="10" h="10" extrusionOk="0">
                  <a:moveTo>
                    <a:pt x="1" y="1"/>
                  </a:moveTo>
                  <a:cubicBezTo>
                    <a:pt x="1" y="1"/>
                    <a:pt x="1" y="1"/>
                    <a:pt x="1" y="9"/>
                  </a:cubicBezTo>
                  <a:cubicBezTo>
                    <a:pt x="9" y="9"/>
                    <a:pt x="9" y="1"/>
                    <a:pt x="1"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03" name="Google Shape;7803;p29"/>
            <p:cNvSpPr/>
            <p:nvPr/>
          </p:nvSpPr>
          <p:spPr>
            <a:xfrm>
              <a:off x="758485" y="898905"/>
              <a:ext cx="1219" cy="2772"/>
            </a:xfrm>
            <a:custGeom>
              <a:avLst/>
              <a:gdLst/>
              <a:ahLst/>
              <a:cxnLst/>
              <a:rect l="l" t="t" r="r" b="b"/>
              <a:pathLst>
                <a:path w="9" h="18" extrusionOk="0">
                  <a:moveTo>
                    <a:pt x="0" y="0"/>
                  </a:moveTo>
                  <a:cubicBezTo>
                    <a:pt x="0" y="0"/>
                    <a:pt x="9" y="9"/>
                    <a:pt x="9" y="18"/>
                  </a:cubicBezTo>
                  <a:cubicBezTo>
                    <a:pt x="9" y="9"/>
                    <a:pt x="9" y="9"/>
                    <a:pt x="9" y="9"/>
                  </a:cubicBezTo>
                  <a:cubicBezTo>
                    <a:pt x="9" y="9"/>
                    <a:pt x="9" y="9"/>
                    <a:pt x="0"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04" name="Google Shape;7804;p29"/>
            <p:cNvSpPr/>
            <p:nvPr/>
          </p:nvSpPr>
          <p:spPr>
            <a:xfrm>
              <a:off x="934194" y="878423"/>
              <a:ext cx="1219" cy="1694"/>
            </a:xfrm>
            <a:custGeom>
              <a:avLst/>
              <a:gdLst/>
              <a:ahLst/>
              <a:cxnLst/>
              <a:rect l="l" t="t" r="r" b="b"/>
              <a:pathLst>
                <a:path w="9" h="11" extrusionOk="0">
                  <a:moveTo>
                    <a:pt x="1" y="1"/>
                  </a:moveTo>
                  <a:lnTo>
                    <a:pt x="1" y="1"/>
                  </a:lnTo>
                  <a:cubicBezTo>
                    <a:pt x="5" y="8"/>
                    <a:pt x="7" y="11"/>
                    <a:pt x="7" y="11"/>
                  </a:cubicBezTo>
                  <a:cubicBezTo>
                    <a:pt x="8" y="11"/>
                    <a:pt x="6" y="6"/>
                    <a:pt x="1"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05" name="Google Shape;7805;p29"/>
            <p:cNvSpPr/>
            <p:nvPr/>
          </p:nvSpPr>
          <p:spPr>
            <a:xfrm>
              <a:off x="696168" y="753371"/>
              <a:ext cx="135" cy="1540"/>
            </a:xfrm>
            <a:custGeom>
              <a:avLst/>
              <a:gdLst/>
              <a:ahLst/>
              <a:cxnLst/>
              <a:rect l="l" t="t" r="r" b="b"/>
              <a:pathLst>
                <a:path w="1" h="10" extrusionOk="0">
                  <a:moveTo>
                    <a:pt x="1" y="0"/>
                  </a:moveTo>
                  <a:cubicBezTo>
                    <a:pt x="1" y="0"/>
                    <a:pt x="1" y="0"/>
                    <a:pt x="1" y="0"/>
                  </a:cubicBezTo>
                  <a:lnTo>
                    <a:pt x="1" y="9"/>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06" name="Google Shape;7806;p29"/>
            <p:cNvSpPr/>
            <p:nvPr/>
          </p:nvSpPr>
          <p:spPr>
            <a:xfrm>
              <a:off x="697387" y="750599"/>
              <a:ext cx="9754" cy="17865"/>
            </a:xfrm>
            <a:custGeom>
              <a:avLst/>
              <a:gdLst/>
              <a:ahLst/>
              <a:cxnLst/>
              <a:rect l="l" t="t" r="r" b="b"/>
              <a:pathLst>
                <a:path w="72" h="116" extrusionOk="0">
                  <a:moveTo>
                    <a:pt x="45" y="1"/>
                  </a:moveTo>
                  <a:cubicBezTo>
                    <a:pt x="39" y="24"/>
                    <a:pt x="29" y="32"/>
                    <a:pt x="18" y="32"/>
                  </a:cubicBezTo>
                  <a:cubicBezTo>
                    <a:pt x="12" y="32"/>
                    <a:pt x="7" y="30"/>
                    <a:pt x="1" y="27"/>
                  </a:cubicBezTo>
                  <a:lnTo>
                    <a:pt x="1" y="27"/>
                  </a:lnTo>
                  <a:cubicBezTo>
                    <a:pt x="18" y="54"/>
                    <a:pt x="45" y="89"/>
                    <a:pt x="71" y="116"/>
                  </a:cubicBezTo>
                  <a:cubicBezTo>
                    <a:pt x="54" y="80"/>
                    <a:pt x="45" y="36"/>
                    <a:pt x="45"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07" name="Google Shape;7807;p29"/>
            <p:cNvSpPr/>
            <p:nvPr/>
          </p:nvSpPr>
          <p:spPr>
            <a:xfrm>
              <a:off x="620844" y="732888"/>
              <a:ext cx="405605" cy="340197"/>
            </a:xfrm>
            <a:custGeom>
              <a:avLst/>
              <a:gdLst/>
              <a:ahLst/>
              <a:cxnLst/>
              <a:rect l="l" t="t" r="r" b="b"/>
              <a:pathLst>
                <a:path w="2994" h="2209" extrusionOk="0">
                  <a:moveTo>
                    <a:pt x="1996" y="116"/>
                  </a:moveTo>
                  <a:cubicBezTo>
                    <a:pt x="1995" y="116"/>
                    <a:pt x="1995" y="116"/>
                    <a:pt x="1994" y="116"/>
                  </a:cubicBezTo>
                  <a:lnTo>
                    <a:pt x="1994" y="116"/>
                  </a:lnTo>
                  <a:lnTo>
                    <a:pt x="1996" y="116"/>
                  </a:lnTo>
                  <a:close/>
                  <a:moveTo>
                    <a:pt x="389" y="142"/>
                  </a:moveTo>
                  <a:cubicBezTo>
                    <a:pt x="388" y="143"/>
                    <a:pt x="388" y="145"/>
                    <a:pt x="389" y="147"/>
                  </a:cubicBezTo>
                  <a:lnTo>
                    <a:pt x="389" y="147"/>
                  </a:lnTo>
                  <a:cubicBezTo>
                    <a:pt x="389" y="145"/>
                    <a:pt x="389" y="144"/>
                    <a:pt x="389" y="142"/>
                  </a:cubicBezTo>
                  <a:close/>
                  <a:moveTo>
                    <a:pt x="1191" y="203"/>
                  </a:moveTo>
                  <a:cubicBezTo>
                    <a:pt x="1197" y="203"/>
                    <a:pt x="1205" y="208"/>
                    <a:pt x="1210" y="213"/>
                  </a:cubicBezTo>
                  <a:cubicBezTo>
                    <a:pt x="1206" y="217"/>
                    <a:pt x="1201" y="219"/>
                    <a:pt x="1197" y="219"/>
                  </a:cubicBezTo>
                  <a:cubicBezTo>
                    <a:pt x="1193" y="219"/>
                    <a:pt x="1188" y="217"/>
                    <a:pt x="1184" y="213"/>
                  </a:cubicBezTo>
                  <a:cubicBezTo>
                    <a:pt x="1184" y="205"/>
                    <a:pt x="1187" y="203"/>
                    <a:pt x="1191" y="203"/>
                  </a:cubicBezTo>
                  <a:close/>
                  <a:moveTo>
                    <a:pt x="2800" y="292"/>
                  </a:moveTo>
                  <a:cubicBezTo>
                    <a:pt x="2798" y="296"/>
                    <a:pt x="2797" y="299"/>
                    <a:pt x="2795" y="304"/>
                  </a:cubicBezTo>
                  <a:lnTo>
                    <a:pt x="2795" y="304"/>
                  </a:lnTo>
                  <a:cubicBezTo>
                    <a:pt x="2798" y="300"/>
                    <a:pt x="2800" y="296"/>
                    <a:pt x="2800" y="292"/>
                  </a:cubicBezTo>
                  <a:close/>
                  <a:moveTo>
                    <a:pt x="1219" y="301"/>
                  </a:moveTo>
                  <a:cubicBezTo>
                    <a:pt x="1218" y="303"/>
                    <a:pt x="1217" y="306"/>
                    <a:pt x="1216" y="308"/>
                  </a:cubicBezTo>
                  <a:lnTo>
                    <a:pt x="1216" y="308"/>
                  </a:lnTo>
                  <a:cubicBezTo>
                    <a:pt x="1219" y="305"/>
                    <a:pt x="1219" y="301"/>
                    <a:pt x="1219" y="301"/>
                  </a:cubicBezTo>
                  <a:close/>
                  <a:moveTo>
                    <a:pt x="619" y="451"/>
                  </a:moveTo>
                  <a:lnTo>
                    <a:pt x="654" y="469"/>
                  </a:lnTo>
                  <a:cubicBezTo>
                    <a:pt x="636" y="460"/>
                    <a:pt x="627" y="451"/>
                    <a:pt x="619" y="451"/>
                  </a:cubicBezTo>
                  <a:close/>
                  <a:moveTo>
                    <a:pt x="2376" y="531"/>
                  </a:moveTo>
                  <a:cubicBezTo>
                    <a:pt x="2376" y="531"/>
                    <a:pt x="2376" y="531"/>
                    <a:pt x="2376" y="531"/>
                  </a:cubicBezTo>
                  <a:lnTo>
                    <a:pt x="2376" y="531"/>
                  </a:lnTo>
                  <a:cubicBezTo>
                    <a:pt x="2379" y="531"/>
                    <a:pt x="2382" y="531"/>
                    <a:pt x="2385" y="531"/>
                  </a:cubicBezTo>
                  <a:close/>
                  <a:moveTo>
                    <a:pt x="2058" y="928"/>
                  </a:moveTo>
                  <a:cubicBezTo>
                    <a:pt x="2058" y="936"/>
                    <a:pt x="2058" y="938"/>
                    <a:pt x="2057" y="938"/>
                  </a:cubicBezTo>
                  <a:cubicBezTo>
                    <a:pt x="2056" y="938"/>
                    <a:pt x="2054" y="933"/>
                    <a:pt x="2049" y="928"/>
                  </a:cubicBezTo>
                  <a:close/>
                  <a:moveTo>
                    <a:pt x="786" y="999"/>
                  </a:moveTo>
                  <a:lnTo>
                    <a:pt x="786" y="1026"/>
                  </a:lnTo>
                  <a:lnTo>
                    <a:pt x="786" y="1026"/>
                  </a:lnTo>
                  <a:cubicBezTo>
                    <a:pt x="788" y="1015"/>
                    <a:pt x="790" y="1006"/>
                    <a:pt x="786" y="999"/>
                  </a:cubicBezTo>
                  <a:close/>
                  <a:moveTo>
                    <a:pt x="2300" y="1068"/>
                  </a:moveTo>
                  <a:lnTo>
                    <a:pt x="2300" y="1068"/>
                  </a:lnTo>
                  <a:cubicBezTo>
                    <a:pt x="2299" y="1068"/>
                    <a:pt x="2298" y="1069"/>
                    <a:pt x="2296" y="1069"/>
                  </a:cubicBezTo>
                  <a:cubicBezTo>
                    <a:pt x="2299" y="1069"/>
                    <a:pt x="2300" y="1069"/>
                    <a:pt x="2300" y="1068"/>
                  </a:cubicBezTo>
                  <a:close/>
                  <a:moveTo>
                    <a:pt x="937" y="1193"/>
                  </a:moveTo>
                  <a:lnTo>
                    <a:pt x="937" y="1193"/>
                  </a:lnTo>
                  <a:cubicBezTo>
                    <a:pt x="938" y="1194"/>
                    <a:pt x="940" y="1195"/>
                    <a:pt x="941" y="1196"/>
                  </a:cubicBezTo>
                  <a:lnTo>
                    <a:pt x="941" y="1196"/>
                  </a:lnTo>
                  <a:cubicBezTo>
                    <a:pt x="940" y="1194"/>
                    <a:pt x="938" y="1194"/>
                    <a:pt x="937" y="1193"/>
                  </a:cubicBezTo>
                  <a:close/>
                  <a:moveTo>
                    <a:pt x="1811" y="1299"/>
                  </a:moveTo>
                  <a:cubicBezTo>
                    <a:pt x="1813" y="1299"/>
                    <a:pt x="1815" y="1299"/>
                    <a:pt x="1818" y="1299"/>
                  </a:cubicBezTo>
                  <a:lnTo>
                    <a:pt x="1818" y="1299"/>
                  </a:lnTo>
                  <a:cubicBezTo>
                    <a:pt x="1816" y="1299"/>
                    <a:pt x="1813" y="1299"/>
                    <a:pt x="1811" y="1299"/>
                  </a:cubicBezTo>
                  <a:close/>
                  <a:moveTo>
                    <a:pt x="1970" y="1705"/>
                  </a:moveTo>
                  <a:cubicBezTo>
                    <a:pt x="1969" y="1705"/>
                    <a:pt x="1968" y="1706"/>
                    <a:pt x="1968" y="1706"/>
                  </a:cubicBezTo>
                  <a:lnTo>
                    <a:pt x="1968" y="1706"/>
                  </a:lnTo>
                  <a:lnTo>
                    <a:pt x="1970" y="1705"/>
                  </a:lnTo>
                  <a:close/>
                  <a:moveTo>
                    <a:pt x="2393" y="1"/>
                  </a:moveTo>
                  <a:cubicBezTo>
                    <a:pt x="2367" y="54"/>
                    <a:pt x="2314" y="54"/>
                    <a:pt x="2261" y="54"/>
                  </a:cubicBezTo>
                  <a:cubicBezTo>
                    <a:pt x="2217" y="54"/>
                    <a:pt x="2164" y="63"/>
                    <a:pt x="2155" y="107"/>
                  </a:cubicBezTo>
                  <a:lnTo>
                    <a:pt x="2129" y="89"/>
                  </a:lnTo>
                  <a:cubicBezTo>
                    <a:pt x="2137" y="89"/>
                    <a:pt x="2137" y="80"/>
                    <a:pt x="2146" y="80"/>
                  </a:cubicBezTo>
                  <a:cubicBezTo>
                    <a:pt x="2138" y="75"/>
                    <a:pt x="2131" y="73"/>
                    <a:pt x="2125" y="73"/>
                  </a:cubicBezTo>
                  <a:cubicBezTo>
                    <a:pt x="2110" y="73"/>
                    <a:pt x="2099" y="86"/>
                    <a:pt x="2093" y="98"/>
                  </a:cubicBezTo>
                  <a:cubicBezTo>
                    <a:pt x="2086" y="121"/>
                    <a:pt x="2078" y="144"/>
                    <a:pt x="2059" y="144"/>
                  </a:cubicBezTo>
                  <a:cubicBezTo>
                    <a:pt x="2056" y="144"/>
                    <a:pt x="2053" y="143"/>
                    <a:pt x="2049" y="142"/>
                  </a:cubicBezTo>
                  <a:cubicBezTo>
                    <a:pt x="2031" y="133"/>
                    <a:pt x="2023" y="125"/>
                    <a:pt x="2031" y="107"/>
                  </a:cubicBezTo>
                  <a:lnTo>
                    <a:pt x="2031" y="107"/>
                  </a:lnTo>
                  <a:lnTo>
                    <a:pt x="1996" y="133"/>
                  </a:lnTo>
                  <a:cubicBezTo>
                    <a:pt x="1988" y="133"/>
                    <a:pt x="1987" y="118"/>
                    <a:pt x="1994" y="116"/>
                  </a:cubicBezTo>
                  <a:lnTo>
                    <a:pt x="1994" y="116"/>
                  </a:lnTo>
                  <a:lnTo>
                    <a:pt x="1943" y="125"/>
                  </a:lnTo>
                  <a:cubicBezTo>
                    <a:pt x="1934" y="133"/>
                    <a:pt x="1917" y="160"/>
                    <a:pt x="1908" y="169"/>
                  </a:cubicBezTo>
                  <a:cubicBezTo>
                    <a:pt x="1899" y="160"/>
                    <a:pt x="1917" y="160"/>
                    <a:pt x="1917" y="151"/>
                  </a:cubicBezTo>
                  <a:lnTo>
                    <a:pt x="1917" y="151"/>
                  </a:lnTo>
                  <a:lnTo>
                    <a:pt x="1881" y="169"/>
                  </a:lnTo>
                  <a:cubicBezTo>
                    <a:pt x="1872" y="142"/>
                    <a:pt x="1899" y="125"/>
                    <a:pt x="1917" y="125"/>
                  </a:cubicBezTo>
                  <a:cubicBezTo>
                    <a:pt x="1909" y="95"/>
                    <a:pt x="1903" y="86"/>
                    <a:pt x="1897" y="86"/>
                  </a:cubicBezTo>
                  <a:cubicBezTo>
                    <a:pt x="1888" y="86"/>
                    <a:pt x="1880" y="107"/>
                    <a:pt x="1861" y="107"/>
                  </a:cubicBezTo>
                  <a:cubicBezTo>
                    <a:pt x="1852" y="107"/>
                    <a:pt x="1842" y="103"/>
                    <a:pt x="1828" y="89"/>
                  </a:cubicBezTo>
                  <a:lnTo>
                    <a:pt x="1855" y="80"/>
                  </a:lnTo>
                  <a:cubicBezTo>
                    <a:pt x="1837" y="19"/>
                    <a:pt x="1820" y="45"/>
                    <a:pt x="1784" y="10"/>
                  </a:cubicBezTo>
                  <a:lnTo>
                    <a:pt x="1784" y="10"/>
                  </a:lnTo>
                  <a:cubicBezTo>
                    <a:pt x="1793" y="27"/>
                    <a:pt x="1846" y="98"/>
                    <a:pt x="1820" y="125"/>
                  </a:cubicBezTo>
                  <a:cubicBezTo>
                    <a:pt x="1826" y="119"/>
                    <a:pt x="1836" y="104"/>
                    <a:pt x="1842" y="104"/>
                  </a:cubicBezTo>
                  <a:cubicBezTo>
                    <a:pt x="1844" y="104"/>
                    <a:pt x="1846" y="107"/>
                    <a:pt x="1846" y="116"/>
                  </a:cubicBezTo>
                  <a:cubicBezTo>
                    <a:pt x="1842" y="132"/>
                    <a:pt x="1840" y="137"/>
                    <a:pt x="1837" y="137"/>
                  </a:cubicBezTo>
                  <a:cubicBezTo>
                    <a:pt x="1834" y="137"/>
                    <a:pt x="1829" y="129"/>
                    <a:pt x="1820" y="125"/>
                  </a:cubicBezTo>
                  <a:cubicBezTo>
                    <a:pt x="1815" y="120"/>
                    <a:pt x="1808" y="116"/>
                    <a:pt x="1801" y="116"/>
                  </a:cubicBezTo>
                  <a:cubicBezTo>
                    <a:pt x="1793" y="116"/>
                    <a:pt x="1784" y="120"/>
                    <a:pt x="1775" y="133"/>
                  </a:cubicBezTo>
                  <a:cubicBezTo>
                    <a:pt x="1775" y="110"/>
                    <a:pt x="1768" y="106"/>
                    <a:pt x="1757" y="106"/>
                  </a:cubicBezTo>
                  <a:cubicBezTo>
                    <a:pt x="1752" y="106"/>
                    <a:pt x="1746" y="107"/>
                    <a:pt x="1740" y="107"/>
                  </a:cubicBezTo>
                  <a:lnTo>
                    <a:pt x="1740" y="54"/>
                  </a:lnTo>
                  <a:cubicBezTo>
                    <a:pt x="1714" y="72"/>
                    <a:pt x="1714" y="98"/>
                    <a:pt x="1705" y="116"/>
                  </a:cubicBezTo>
                  <a:cubicBezTo>
                    <a:pt x="1678" y="116"/>
                    <a:pt x="1669" y="72"/>
                    <a:pt x="1661" y="45"/>
                  </a:cubicBezTo>
                  <a:cubicBezTo>
                    <a:pt x="1659" y="45"/>
                    <a:pt x="1657" y="44"/>
                    <a:pt x="1655" y="44"/>
                  </a:cubicBezTo>
                  <a:cubicBezTo>
                    <a:pt x="1633" y="44"/>
                    <a:pt x="1693" y="107"/>
                    <a:pt x="1643" y="116"/>
                  </a:cubicBezTo>
                  <a:cubicBezTo>
                    <a:pt x="1633" y="111"/>
                    <a:pt x="1624" y="109"/>
                    <a:pt x="1615" y="109"/>
                  </a:cubicBezTo>
                  <a:cubicBezTo>
                    <a:pt x="1592" y="109"/>
                    <a:pt x="1571" y="123"/>
                    <a:pt x="1546" y="142"/>
                  </a:cubicBezTo>
                  <a:cubicBezTo>
                    <a:pt x="1519" y="125"/>
                    <a:pt x="1546" y="116"/>
                    <a:pt x="1537" y="98"/>
                  </a:cubicBezTo>
                  <a:lnTo>
                    <a:pt x="1537" y="98"/>
                  </a:lnTo>
                  <a:lnTo>
                    <a:pt x="1519" y="133"/>
                  </a:lnTo>
                  <a:cubicBezTo>
                    <a:pt x="1510" y="133"/>
                    <a:pt x="1510" y="125"/>
                    <a:pt x="1510" y="116"/>
                  </a:cubicBezTo>
                  <a:cubicBezTo>
                    <a:pt x="1493" y="133"/>
                    <a:pt x="1510" y="169"/>
                    <a:pt x="1484" y="178"/>
                  </a:cubicBezTo>
                  <a:cubicBezTo>
                    <a:pt x="1482" y="187"/>
                    <a:pt x="1479" y="191"/>
                    <a:pt x="1475" y="191"/>
                  </a:cubicBezTo>
                  <a:cubicBezTo>
                    <a:pt x="1461" y="191"/>
                    <a:pt x="1433" y="146"/>
                    <a:pt x="1408" y="146"/>
                  </a:cubicBezTo>
                  <a:cubicBezTo>
                    <a:pt x="1400" y="146"/>
                    <a:pt x="1393" y="150"/>
                    <a:pt x="1387" y="160"/>
                  </a:cubicBezTo>
                  <a:cubicBezTo>
                    <a:pt x="1378" y="151"/>
                    <a:pt x="1396" y="133"/>
                    <a:pt x="1387" y="116"/>
                  </a:cubicBezTo>
                  <a:lnTo>
                    <a:pt x="1387" y="116"/>
                  </a:lnTo>
                  <a:cubicBezTo>
                    <a:pt x="1343" y="151"/>
                    <a:pt x="1352" y="142"/>
                    <a:pt x="1307" y="195"/>
                  </a:cubicBezTo>
                  <a:lnTo>
                    <a:pt x="1272" y="169"/>
                  </a:lnTo>
                  <a:lnTo>
                    <a:pt x="1272" y="169"/>
                  </a:lnTo>
                  <a:cubicBezTo>
                    <a:pt x="1299" y="204"/>
                    <a:pt x="1272" y="239"/>
                    <a:pt x="1237" y="275"/>
                  </a:cubicBezTo>
                  <a:cubicBezTo>
                    <a:pt x="1246" y="292"/>
                    <a:pt x="1254" y="310"/>
                    <a:pt x="1263" y="319"/>
                  </a:cubicBezTo>
                  <a:lnTo>
                    <a:pt x="1219" y="345"/>
                  </a:lnTo>
                  <a:cubicBezTo>
                    <a:pt x="1211" y="338"/>
                    <a:pt x="1210" y="323"/>
                    <a:pt x="1216" y="308"/>
                  </a:cubicBezTo>
                  <a:lnTo>
                    <a:pt x="1216" y="308"/>
                  </a:lnTo>
                  <a:cubicBezTo>
                    <a:pt x="1215" y="309"/>
                    <a:pt x="1213" y="310"/>
                    <a:pt x="1210" y="310"/>
                  </a:cubicBezTo>
                  <a:cubicBezTo>
                    <a:pt x="1201" y="292"/>
                    <a:pt x="1210" y="266"/>
                    <a:pt x="1219" y="239"/>
                  </a:cubicBezTo>
                  <a:lnTo>
                    <a:pt x="1237" y="266"/>
                  </a:lnTo>
                  <a:cubicBezTo>
                    <a:pt x="1246" y="239"/>
                    <a:pt x="1254" y="204"/>
                    <a:pt x="1254" y="178"/>
                  </a:cubicBezTo>
                  <a:lnTo>
                    <a:pt x="1254" y="178"/>
                  </a:lnTo>
                  <a:cubicBezTo>
                    <a:pt x="1254" y="186"/>
                    <a:pt x="1246" y="186"/>
                    <a:pt x="1237" y="195"/>
                  </a:cubicBezTo>
                  <a:cubicBezTo>
                    <a:pt x="1246" y="186"/>
                    <a:pt x="1246" y="178"/>
                    <a:pt x="1246" y="169"/>
                  </a:cubicBezTo>
                  <a:lnTo>
                    <a:pt x="1246" y="169"/>
                  </a:lnTo>
                  <a:cubicBezTo>
                    <a:pt x="1246" y="169"/>
                    <a:pt x="1237" y="178"/>
                    <a:pt x="1228" y="186"/>
                  </a:cubicBezTo>
                  <a:lnTo>
                    <a:pt x="1219" y="133"/>
                  </a:lnTo>
                  <a:lnTo>
                    <a:pt x="1219" y="160"/>
                  </a:lnTo>
                  <a:lnTo>
                    <a:pt x="1157" y="125"/>
                  </a:lnTo>
                  <a:cubicBezTo>
                    <a:pt x="1113" y="178"/>
                    <a:pt x="1078" y="257"/>
                    <a:pt x="1016" y="275"/>
                  </a:cubicBezTo>
                  <a:cubicBezTo>
                    <a:pt x="1034" y="239"/>
                    <a:pt x="1016" y="213"/>
                    <a:pt x="1016" y="169"/>
                  </a:cubicBezTo>
                  <a:lnTo>
                    <a:pt x="1016" y="169"/>
                  </a:lnTo>
                  <a:cubicBezTo>
                    <a:pt x="1021" y="183"/>
                    <a:pt x="1027" y="189"/>
                    <a:pt x="1034" y="189"/>
                  </a:cubicBezTo>
                  <a:cubicBezTo>
                    <a:pt x="1052" y="189"/>
                    <a:pt x="1075" y="159"/>
                    <a:pt x="1098" y="159"/>
                  </a:cubicBezTo>
                  <a:cubicBezTo>
                    <a:pt x="1100" y="159"/>
                    <a:pt x="1102" y="159"/>
                    <a:pt x="1104" y="160"/>
                  </a:cubicBezTo>
                  <a:cubicBezTo>
                    <a:pt x="1087" y="151"/>
                    <a:pt x="1087" y="133"/>
                    <a:pt x="1095" y="125"/>
                  </a:cubicBezTo>
                  <a:lnTo>
                    <a:pt x="1095" y="125"/>
                  </a:lnTo>
                  <a:lnTo>
                    <a:pt x="1034" y="169"/>
                  </a:lnTo>
                  <a:cubicBezTo>
                    <a:pt x="1034" y="133"/>
                    <a:pt x="1016" y="142"/>
                    <a:pt x="1007" y="125"/>
                  </a:cubicBezTo>
                  <a:lnTo>
                    <a:pt x="1007" y="125"/>
                  </a:lnTo>
                  <a:cubicBezTo>
                    <a:pt x="1016" y="195"/>
                    <a:pt x="963" y="178"/>
                    <a:pt x="937" y="195"/>
                  </a:cubicBezTo>
                  <a:cubicBezTo>
                    <a:pt x="937" y="172"/>
                    <a:pt x="937" y="149"/>
                    <a:pt x="959" y="149"/>
                  </a:cubicBezTo>
                  <a:cubicBezTo>
                    <a:pt x="963" y="149"/>
                    <a:pt x="967" y="150"/>
                    <a:pt x="972" y="151"/>
                  </a:cubicBezTo>
                  <a:cubicBezTo>
                    <a:pt x="966" y="142"/>
                    <a:pt x="961" y="139"/>
                    <a:pt x="957" y="139"/>
                  </a:cubicBezTo>
                  <a:cubicBezTo>
                    <a:pt x="937" y="139"/>
                    <a:pt x="926" y="204"/>
                    <a:pt x="906" y="204"/>
                  </a:cubicBezTo>
                  <a:cubicBezTo>
                    <a:pt x="902" y="204"/>
                    <a:pt x="897" y="201"/>
                    <a:pt x="892" y="195"/>
                  </a:cubicBezTo>
                  <a:cubicBezTo>
                    <a:pt x="901" y="195"/>
                    <a:pt x="901" y="195"/>
                    <a:pt x="910" y="186"/>
                  </a:cubicBezTo>
                  <a:lnTo>
                    <a:pt x="910" y="186"/>
                  </a:lnTo>
                  <a:cubicBezTo>
                    <a:pt x="905" y="192"/>
                    <a:pt x="897" y="194"/>
                    <a:pt x="890" y="194"/>
                  </a:cubicBezTo>
                  <a:cubicBezTo>
                    <a:pt x="871" y="194"/>
                    <a:pt x="851" y="181"/>
                    <a:pt x="857" y="169"/>
                  </a:cubicBezTo>
                  <a:lnTo>
                    <a:pt x="866" y="169"/>
                  </a:lnTo>
                  <a:cubicBezTo>
                    <a:pt x="848" y="160"/>
                    <a:pt x="839" y="160"/>
                    <a:pt x="822" y="160"/>
                  </a:cubicBezTo>
                  <a:cubicBezTo>
                    <a:pt x="795" y="160"/>
                    <a:pt x="769" y="160"/>
                    <a:pt x="751" y="169"/>
                  </a:cubicBezTo>
                  <a:cubicBezTo>
                    <a:pt x="711" y="177"/>
                    <a:pt x="678" y="192"/>
                    <a:pt x="679" y="221"/>
                  </a:cubicBezTo>
                  <a:lnTo>
                    <a:pt x="679" y="221"/>
                  </a:lnTo>
                  <a:cubicBezTo>
                    <a:pt x="675" y="199"/>
                    <a:pt x="663" y="148"/>
                    <a:pt x="663" y="133"/>
                  </a:cubicBezTo>
                  <a:lnTo>
                    <a:pt x="663" y="133"/>
                  </a:lnTo>
                  <a:cubicBezTo>
                    <a:pt x="645" y="204"/>
                    <a:pt x="645" y="275"/>
                    <a:pt x="672" y="354"/>
                  </a:cubicBezTo>
                  <a:cubicBezTo>
                    <a:pt x="654" y="319"/>
                    <a:pt x="619" y="275"/>
                    <a:pt x="592" y="231"/>
                  </a:cubicBezTo>
                  <a:cubicBezTo>
                    <a:pt x="557" y="195"/>
                    <a:pt x="539" y="151"/>
                    <a:pt x="557" y="133"/>
                  </a:cubicBezTo>
                  <a:cubicBezTo>
                    <a:pt x="548" y="129"/>
                    <a:pt x="535" y="125"/>
                    <a:pt x="520" y="125"/>
                  </a:cubicBezTo>
                  <a:cubicBezTo>
                    <a:pt x="506" y="125"/>
                    <a:pt x="491" y="129"/>
                    <a:pt x="477" y="142"/>
                  </a:cubicBezTo>
                  <a:cubicBezTo>
                    <a:pt x="504" y="142"/>
                    <a:pt x="566" y="213"/>
                    <a:pt x="557" y="222"/>
                  </a:cubicBezTo>
                  <a:cubicBezTo>
                    <a:pt x="513" y="195"/>
                    <a:pt x="504" y="186"/>
                    <a:pt x="486" y="178"/>
                  </a:cubicBezTo>
                  <a:cubicBezTo>
                    <a:pt x="469" y="169"/>
                    <a:pt x="460" y="160"/>
                    <a:pt x="407" y="142"/>
                  </a:cubicBezTo>
                  <a:lnTo>
                    <a:pt x="407" y="142"/>
                  </a:lnTo>
                  <a:cubicBezTo>
                    <a:pt x="432" y="151"/>
                    <a:pt x="489" y="231"/>
                    <a:pt x="479" y="231"/>
                  </a:cubicBezTo>
                  <a:cubicBezTo>
                    <a:pt x="479" y="231"/>
                    <a:pt x="478" y="231"/>
                    <a:pt x="477" y="231"/>
                  </a:cubicBezTo>
                  <a:cubicBezTo>
                    <a:pt x="469" y="223"/>
                    <a:pt x="397" y="165"/>
                    <a:pt x="389" y="147"/>
                  </a:cubicBezTo>
                  <a:lnTo>
                    <a:pt x="389" y="147"/>
                  </a:lnTo>
                  <a:cubicBezTo>
                    <a:pt x="390" y="170"/>
                    <a:pt x="398" y="194"/>
                    <a:pt x="413" y="217"/>
                  </a:cubicBezTo>
                  <a:lnTo>
                    <a:pt x="413" y="217"/>
                  </a:lnTo>
                  <a:cubicBezTo>
                    <a:pt x="397" y="197"/>
                    <a:pt x="333" y="149"/>
                    <a:pt x="292" y="125"/>
                  </a:cubicBezTo>
                  <a:lnTo>
                    <a:pt x="292" y="125"/>
                  </a:lnTo>
                  <a:cubicBezTo>
                    <a:pt x="302" y="131"/>
                    <a:pt x="295" y="133"/>
                    <a:pt x="281" y="133"/>
                  </a:cubicBezTo>
                  <a:cubicBezTo>
                    <a:pt x="267" y="133"/>
                    <a:pt x="245" y="131"/>
                    <a:pt x="230" y="131"/>
                  </a:cubicBezTo>
                  <a:cubicBezTo>
                    <a:pt x="221" y="131"/>
                    <a:pt x="214" y="131"/>
                    <a:pt x="212" y="133"/>
                  </a:cubicBezTo>
                  <a:lnTo>
                    <a:pt x="274" y="151"/>
                  </a:lnTo>
                  <a:cubicBezTo>
                    <a:pt x="271" y="151"/>
                    <a:pt x="268" y="151"/>
                    <a:pt x="266" y="151"/>
                  </a:cubicBezTo>
                  <a:cubicBezTo>
                    <a:pt x="192" y="151"/>
                    <a:pt x="358" y="266"/>
                    <a:pt x="315" y="266"/>
                  </a:cubicBezTo>
                  <a:cubicBezTo>
                    <a:pt x="313" y="266"/>
                    <a:pt x="312" y="266"/>
                    <a:pt x="310" y="266"/>
                  </a:cubicBezTo>
                  <a:cubicBezTo>
                    <a:pt x="283" y="248"/>
                    <a:pt x="151" y="160"/>
                    <a:pt x="98" y="151"/>
                  </a:cubicBezTo>
                  <a:lnTo>
                    <a:pt x="98" y="151"/>
                  </a:lnTo>
                  <a:cubicBezTo>
                    <a:pt x="142" y="178"/>
                    <a:pt x="239" y="248"/>
                    <a:pt x="327" y="310"/>
                  </a:cubicBezTo>
                  <a:cubicBezTo>
                    <a:pt x="424" y="372"/>
                    <a:pt x="513" y="425"/>
                    <a:pt x="539" y="442"/>
                  </a:cubicBezTo>
                  <a:lnTo>
                    <a:pt x="504" y="434"/>
                  </a:lnTo>
                  <a:lnTo>
                    <a:pt x="504" y="434"/>
                  </a:lnTo>
                  <a:cubicBezTo>
                    <a:pt x="522" y="442"/>
                    <a:pt x="539" y="460"/>
                    <a:pt x="557" y="469"/>
                  </a:cubicBezTo>
                  <a:cubicBezTo>
                    <a:pt x="513" y="451"/>
                    <a:pt x="424" y="407"/>
                    <a:pt x="336" y="345"/>
                  </a:cubicBezTo>
                  <a:cubicBezTo>
                    <a:pt x="248" y="292"/>
                    <a:pt x="160" y="222"/>
                    <a:pt x="98" y="178"/>
                  </a:cubicBezTo>
                  <a:cubicBezTo>
                    <a:pt x="96" y="179"/>
                    <a:pt x="93" y="179"/>
                    <a:pt x="91" y="179"/>
                  </a:cubicBezTo>
                  <a:cubicBezTo>
                    <a:pt x="82" y="179"/>
                    <a:pt x="73" y="172"/>
                    <a:pt x="70" y="172"/>
                  </a:cubicBezTo>
                  <a:lnTo>
                    <a:pt x="70" y="172"/>
                  </a:lnTo>
                  <a:cubicBezTo>
                    <a:pt x="67" y="172"/>
                    <a:pt x="69" y="177"/>
                    <a:pt x="80" y="195"/>
                  </a:cubicBezTo>
                  <a:cubicBezTo>
                    <a:pt x="54" y="195"/>
                    <a:pt x="9" y="142"/>
                    <a:pt x="1" y="133"/>
                  </a:cubicBezTo>
                  <a:lnTo>
                    <a:pt x="1" y="133"/>
                  </a:lnTo>
                  <a:lnTo>
                    <a:pt x="36" y="222"/>
                  </a:lnTo>
                  <a:cubicBezTo>
                    <a:pt x="115" y="257"/>
                    <a:pt x="160" y="336"/>
                    <a:pt x="212" y="354"/>
                  </a:cubicBezTo>
                  <a:cubicBezTo>
                    <a:pt x="177" y="310"/>
                    <a:pt x="124" y="266"/>
                    <a:pt x="80" y="213"/>
                  </a:cubicBezTo>
                  <a:lnTo>
                    <a:pt x="80" y="213"/>
                  </a:lnTo>
                  <a:cubicBezTo>
                    <a:pt x="115" y="231"/>
                    <a:pt x="186" y="275"/>
                    <a:pt x="239" y="310"/>
                  </a:cubicBezTo>
                  <a:cubicBezTo>
                    <a:pt x="292" y="354"/>
                    <a:pt x="336" y="389"/>
                    <a:pt x="345" y="407"/>
                  </a:cubicBezTo>
                  <a:cubicBezTo>
                    <a:pt x="344" y="408"/>
                    <a:pt x="342" y="408"/>
                    <a:pt x="339" y="408"/>
                  </a:cubicBezTo>
                  <a:cubicBezTo>
                    <a:pt x="310" y="408"/>
                    <a:pt x="210" y="362"/>
                    <a:pt x="186" y="354"/>
                  </a:cubicBezTo>
                  <a:lnTo>
                    <a:pt x="186" y="354"/>
                  </a:lnTo>
                  <a:cubicBezTo>
                    <a:pt x="221" y="372"/>
                    <a:pt x="265" y="425"/>
                    <a:pt x="257" y="425"/>
                  </a:cubicBezTo>
                  <a:lnTo>
                    <a:pt x="204" y="389"/>
                  </a:lnTo>
                  <a:lnTo>
                    <a:pt x="204" y="389"/>
                  </a:lnTo>
                  <a:cubicBezTo>
                    <a:pt x="204" y="407"/>
                    <a:pt x="230" y="425"/>
                    <a:pt x="257" y="442"/>
                  </a:cubicBezTo>
                  <a:cubicBezTo>
                    <a:pt x="283" y="460"/>
                    <a:pt x="301" y="478"/>
                    <a:pt x="283" y="495"/>
                  </a:cubicBezTo>
                  <a:cubicBezTo>
                    <a:pt x="292" y="504"/>
                    <a:pt x="239" y="531"/>
                    <a:pt x="274" y="540"/>
                  </a:cubicBezTo>
                  <a:cubicBezTo>
                    <a:pt x="291" y="531"/>
                    <a:pt x="324" y="528"/>
                    <a:pt x="363" y="528"/>
                  </a:cubicBezTo>
                  <a:cubicBezTo>
                    <a:pt x="447" y="528"/>
                    <a:pt x="559" y="542"/>
                    <a:pt x="601" y="548"/>
                  </a:cubicBezTo>
                  <a:cubicBezTo>
                    <a:pt x="592" y="548"/>
                    <a:pt x="557" y="584"/>
                    <a:pt x="530" y="601"/>
                  </a:cubicBezTo>
                  <a:cubicBezTo>
                    <a:pt x="513" y="610"/>
                    <a:pt x="486" y="610"/>
                    <a:pt x="451" y="610"/>
                  </a:cubicBezTo>
                  <a:cubicBezTo>
                    <a:pt x="431" y="605"/>
                    <a:pt x="410" y="600"/>
                    <a:pt x="395" y="600"/>
                  </a:cubicBezTo>
                  <a:cubicBezTo>
                    <a:pt x="384" y="600"/>
                    <a:pt x="375" y="603"/>
                    <a:pt x="371" y="610"/>
                  </a:cubicBezTo>
                  <a:cubicBezTo>
                    <a:pt x="380" y="610"/>
                    <a:pt x="407" y="619"/>
                    <a:pt x="416" y="619"/>
                  </a:cubicBezTo>
                  <a:cubicBezTo>
                    <a:pt x="416" y="637"/>
                    <a:pt x="371" y="619"/>
                    <a:pt x="398" y="654"/>
                  </a:cubicBezTo>
                  <a:cubicBezTo>
                    <a:pt x="401" y="654"/>
                    <a:pt x="404" y="654"/>
                    <a:pt x="407" y="654"/>
                  </a:cubicBezTo>
                  <a:cubicBezTo>
                    <a:pt x="434" y="654"/>
                    <a:pt x="433" y="680"/>
                    <a:pt x="435" y="680"/>
                  </a:cubicBezTo>
                  <a:cubicBezTo>
                    <a:pt x="435" y="680"/>
                    <a:pt x="437" y="674"/>
                    <a:pt x="442" y="654"/>
                  </a:cubicBezTo>
                  <a:cubicBezTo>
                    <a:pt x="477" y="681"/>
                    <a:pt x="451" y="690"/>
                    <a:pt x="477" y="725"/>
                  </a:cubicBezTo>
                  <a:cubicBezTo>
                    <a:pt x="486" y="716"/>
                    <a:pt x="522" y="707"/>
                    <a:pt x="548" y="707"/>
                  </a:cubicBezTo>
                  <a:cubicBezTo>
                    <a:pt x="575" y="707"/>
                    <a:pt x="601" y="707"/>
                    <a:pt x="619" y="716"/>
                  </a:cubicBezTo>
                  <a:cubicBezTo>
                    <a:pt x="601" y="725"/>
                    <a:pt x="592" y="734"/>
                    <a:pt x="583" y="743"/>
                  </a:cubicBezTo>
                  <a:cubicBezTo>
                    <a:pt x="610" y="787"/>
                    <a:pt x="601" y="822"/>
                    <a:pt x="627" y="866"/>
                  </a:cubicBezTo>
                  <a:cubicBezTo>
                    <a:pt x="619" y="875"/>
                    <a:pt x="619" y="902"/>
                    <a:pt x="592" y="902"/>
                  </a:cubicBezTo>
                  <a:cubicBezTo>
                    <a:pt x="601" y="910"/>
                    <a:pt x="619" y="902"/>
                    <a:pt x="627" y="919"/>
                  </a:cubicBezTo>
                  <a:cubicBezTo>
                    <a:pt x="623" y="931"/>
                    <a:pt x="620" y="934"/>
                    <a:pt x="616" y="934"/>
                  </a:cubicBezTo>
                  <a:cubicBezTo>
                    <a:pt x="611" y="934"/>
                    <a:pt x="606" y="922"/>
                    <a:pt x="596" y="922"/>
                  </a:cubicBezTo>
                  <a:cubicBezTo>
                    <a:pt x="590" y="922"/>
                    <a:pt x="584" y="925"/>
                    <a:pt x="575" y="937"/>
                  </a:cubicBezTo>
                  <a:cubicBezTo>
                    <a:pt x="581" y="933"/>
                    <a:pt x="587" y="931"/>
                    <a:pt x="593" y="931"/>
                  </a:cubicBezTo>
                  <a:cubicBezTo>
                    <a:pt x="613" y="931"/>
                    <a:pt x="634" y="950"/>
                    <a:pt x="654" y="963"/>
                  </a:cubicBezTo>
                  <a:cubicBezTo>
                    <a:pt x="689" y="928"/>
                    <a:pt x="636" y="910"/>
                    <a:pt x="610" y="902"/>
                  </a:cubicBezTo>
                  <a:cubicBezTo>
                    <a:pt x="636" y="888"/>
                    <a:pt x="669" y="882"/>
                    <a:pt x="701" y="882"/>
                  </a:cubicBezTo>
                  <a:cubicBezTo>
                    <a:pt x="733" y="882"/>
                    <a:pt x="764" y="888"/>
                    <a:pt x="786" y="902"/>
                  </a:cubicBezTo>
                  <a:cubicBezTo>
                    <a:pt x="822" y="928"/>
                    <a:pt x="760" y="937"/>
                    <a:pt x="778" y="937"/>
                  </a:cubicBezTo>
                  <a:cubicBezTo>
                    <a:pt x="804" y="1008"/>
                    <a:pt x="901" y="937"/>
                    <a:pt x="892" y="1016"/>
                  </a:cubicBezTo>
                  <a:cubicBezTo>
                    <a:pt x="875" y="1060"/>
                    <a:pt x="822" y="1060"/>
                    <a:pt x="804" y="1078"/>
                  </a:cubicBezTo>
                  <a:cubicBezTo>
                    <a:pt x="786" y="1065"/>
                    <a:pt x="784" y="1049"/>
                    <a:pt x="785" y="1034"/>
                  </a:cubicBezTo>
                  <a:lnTo>
                    <a:pt x="785" y="1034"/>
                  </a:lnTo>
                  <a:cubicBezTo>
                    <a:pt x="786" y="1034"/>
                    <a:pt x="786" y="1034"/>
                    <a:pt x="786" y="1034"/>
                  </a:cubicBezTo>
                  <a:lnTo>
                    <a:pt x="786" y="1026"/>
                  </a:lnTo>
                  <a:lnTo>
                    <a:pt x="786" y="1026"/>
                  </a:lnTo>
                  <a:cubicBezTo>
                    <a:pt x="786" y="1028"/>
                    <a:pt x="786" y="1031"/>
                    <a:pt x="785" y="1034"/>
                  </a:cubicBezTo>
                  <a:lnTo>
                    <a:pt x="785" y="1034"/>
                  </a:lnTo>
                  <a:cubicBezTo>
                    <a:pt x="768" y="1033"/>
                    <a:pt x="751" y="1016"/>
                    <a:pt x="751" y="999"/>
                  </a:cubicBezTo>
                  <a:lnTo>
                    <a:pt x="751" y="999"/>
                  </a:lnTo>
                  <a:cubicBezTo>
                    <a:pt x="733" y="1034"/>
                    <a:pt x="813" y="1113"/>
                    <a:pt x="813" y="1184"/>
                  </a:cubicBezTo>
                  <a:cubicBezTo>
                    <a:pt x="822" y="1184"/>
                    <a:pt x="831" y="1186"/>
                    <a:pt x="838" y="1186"/>
                  </a:cubicBezTo>
                  <a:cubicBezTo>
                    <a:pt x="846" y="1186"/>
                    <a:pt x="853" y="1184"/>
                    <a:pt x="857" y="1175"/>
                  </a:cubicBezTo>
                  <a:lnTo>
                    <a:pt x="848" y="1166"/>
                  </a:lnTo>
                  <a:cubicBezTo>
                    <a:pt x="854" y="1155"/>
                    <a:pt x="861" y="1152"/>
                    <a:pt x="869" y="1152"/>
                  </a:cubicBezTo>
                  <a:cubicBezTo>
                    <a:pt x="879" y="1152"/>
                    <a:pt x="889" y="1158"/>
                    <a:pt x="895" y="1158"/>
                  </a:cubicBezTo>
                  <a:cubicBezTo>
                    <a:pt x="899" y="1158"/>
                    <a:pt x="901" y="1156"/>
                    <a:pt x="901" y="1149"/>
                  </a:cubicBezTo>
                  <a:cubicBezTo>
                    <a:pt x="937" y="1158"/>
                    <a:pt x="981" y="1166"/>
                    <a:pt x="981" y="1202"/>
                  </a:cubicBezTo>
                  <a:lnTo>
                    <a:pt x="945" y="1228"/>
                  </a:lnTo>
                  <a:cubicBezTo>
                    <a:pt x="953" y="1220"/>
                    <a:pt x="954" y="1205"/>
                    <a:pt x="941" y="1196"/>
                  </a:cubicBezTo>
                  <a:lnTo>
                    <a:pt x="941" y="1196"/>
                  </a:lnTo>
                  <a:cubicBezTo>
                    <a:pt x="955" y="1209"/>
                    <a:pt x="923" y="1258"/>
                    <a:pt x="955" y="1258"/>
                  </a:cubicBezTo>
                  <a:cubicBezTo>
                    <a:pt x="960" y="1258"/>
                    <a:pt x="965" y="1257"/>
                    <a:pt x="972" y="1255"/>
                  </a:cubicBezTo>
                  <a:lnTo>
                    <a:pt x="990" y="1219"/>
                  </a:lnTo>
                  <a:cubicBezTo>
                    <a:pt x="1025" y="1228"/>
                    <a:pt x="1078" y="1237"/>
                    <a:pt x="1078" y="1264"/>
                  </a:cubicBezTo>
                  <a:cubicBezTo>
                    <a:pt x="1113" y="1228"/>
                    <a:pt x="1078" y="1264"/>
                    <a:pt x="1104" y="1219"/>
                  </a:cubicBezTo>
                  <a:lnTo>
                    <a:pt x="1104" y="1219"/>
                  </a:lnTo>
                  <a:cubicBezTo>
                    <a:pt x="1097" y="1227"/>
                    <a:pt x="1091" y="1230"/>
                    <a:pt x="1086" y="1230"/>
                  </a:cubicBezTo>
                  <a:cubicBezTo>
                    <a:pt x="1068" y="1230"/>
                    <a:pt x="1063" y="1192"/>
                    <a:pt x="1048" y="1192"/>
                  </a:cubicBezTo>
                  <a:cubicBezTo>
                    <a:pt x="1043" y="1192"/>
                    <a:pt x="1038" y="1195"/>
                    <a:pt x="1032" y="1201"/>
                  </a:cubicBezTo>
                  <a:lnTo>
                    <a:pt x="1032" y="1201"/>
                  </a:lnTo>
                  <a:cubicBezTo>
                    <a:pt x="1065" y="1159"/>
                    <a:pt x="1035" y="1163"/>
                    <a:pt x="1060" y="1113"/>
                  </a:cubicBezTo>
                  <a:lnTo>
                    <a:pt x="1060" y="1113"/>
                  </a:lnTo>
                  <a:cubicBezTo>
                    <a:pt x="1056" y="1118"/>
                    <a:pt x="1051" y="1122"/>
                    <a:pt x="1047" y="1122"/>
                  </a:cubicBezTo>
                  <a:cubicBezTo>
                    <a:pt x="1042" y="1122"/>
                    <a:pt x="1038" y="1118"/>
                    <a:pt x="1034" y="1105"/>
                  </a:cubicBezTo>
                  <a:cubicBezTo>
                    <a:pt x="1025" y="1105"/>
                    <a:pt x="1025" y="1105"/>
                    <a:pt x="1016" y="1113"/>
                  </a:cubicBezTo>
                  <a:cubicBezTo>
                    <a:pt x="1016" y="1122"/>
                    <a:pt x="1007" y="1131"/>
                    <a:pt x="1007" y="1131"/>
                  </a:cubicBezTo>
                  <a:cubicBezTo>
                    <a:pt x="1003" y="1132"/>
                    <a:pt x="999" y="1133"/>
                    <a:pt x="996" y="1133"/>
                  </a:cubicBezTo>
                  <a:cubicBezTo>
                    <a:pt x="966" y="1133"/>
                    <a:pt x="943" y="1105"/>
                    <a:pt x="928" y="1105"/>
                  </a:cubicBezTo>
                  <a:cubicBezTo>
                    <a:pt x="928" y="1087"/>
                    <a:pt x="945" y="1096"/>
                    <a:pt x="954" y="1078"/>
                  </a:cubicBezTo>
                  <a:lnTo>
                    <a:pt x="919" y="1078"/>
                  </a:lnTo>
                  <a:cubicBezTo>
                    <a:pt x="932" y="1069"/>
                    <a:pt x="939" y="1054"/>
                    <a:pt x="947" y="1043"/>
                  </a:cubicBezTo>
                  <a:lnTo>
                    <a:pt x="947" y="1043"/>
                  </a:lnTo>
                  <a:cubicBezTo>
                    <a:pt x="954" y="1042"/>
                    <a:pt x="955" y="1034"/>
                    <a:pt x="963" y="1034"/>
                  </a:cubicBezTo>
                  <a:cubicBezTo>
                    <a:pt x="961" y="1034"/>
                    <a:pt x="959" y="1033"/>
                    <a:pt x="957" y="1033"/>
                  </a:cubicBezTo>
                  <a:lnTo>
                    <a:pt x="957" y="1033"/>
                  </a:lnTo>
                  <a:cubicBezTo>
                    <a:pt x="959" y="1031"/>
                    <a:pt x="962" y="1030"/>
                    <a:pt x="966" y="1030"/>
                  </a:cubicBezTo>
                  <a:cubicBezTo>
                    <a:pt x="970" y="1030"/>
                    <a:pt x="975" y="1031"/>
                    <a:pt x="981" y="1034"/>
                  </a:cubicBezTo>
                  <a:lnTo>
                    <a:pt x="972" y="1008"/>
                  </a:lnTo>
                  <a:cubicBezTo>
                    <a:pt x="972" y="981"/>
                    <a:pt x="972" y="955"/>
                    <a:pt x="945" y="946"/>
                  </a:cubicBezTo>
                  <a:cubicBezTo>
                    <a:pt x="945" y="928"/>
                    <a:pt x="892" y="928"/>
                    <a:pt x="928" y="928"/>
                  </a:cubicBezTo>
                  <a:lnTo>
                    <a:pt x="884" y="893"/>
                  </a:lnTo>
                  <a:cubicBezTo>
                    <a:pt x="866" y="849"/>
                    <a:pt x="786" y="831"/>
                    <a:pt x="813" y="751"/>
                  </a:cubicBezTo>
                  <a:cubicBezTo>
                    <a:pt x="795" y="734"/>
                    <a:pt x="778" y="725"/>
                    <a:pt x="769" y="698"/>
                  </a:cubicBezTo>
                  <a:lnTo>
                    <a:pt x="795" y="681"/>
                  </a:lnTo>
                  <a:cubicBezTo>
                    <a:pt x="771" y="665"/>
                    <a:pt x="784" y="618"/>
                    <a:pt x="758" y="618"/>
                  </a:cubicBezTo>
                  <a:cubicBezTo>
                    <a:pt x="756" y="618"/>
                    <a:pt x="754" y="618"/>
                    <a:pt x="751" y="619"/>
                  </a:cubicBezTo>
                  <a:cubicBezTo>
                    <a:pt x="778" y="584"/>
                    <a:pt x="786" y="584"/>
                    <a:pt x="778" y="584"/>
                  </a:cubicBezTo>
                  <a:cubicBezTo>
                    <a:pt x="778" y="584"/>
                    <a:pt x="760" y="575"/>
                    <a:pt x="769" y="575"/>
                  </a:cubicBezTo>
                  <a:lnTo>
                    <a:pt x="725" y="575"/>
                  </a:lnTo>
                  <a:cubicBezTo>
                    <a:pt x="725" y="566"/>
                    <a:pt x="707" y="566"/>
                    <a:pt x="680" y="548"/>
                  </a:cubicBezTo>
                  <a:lnTo>
                    <a:pt x="636" y="548"/>
                  </a:lnTo>
                  <a:cubicBezTo>
                    <a:pt x="619" y="540"/>
                    <a:pt x="619" y="531"/>
                    <a:pt x="627" y="522"/>
                  </a:cubicBezTo>
                  <a:cubicBezTo>
                    <a:pt x="636" y="513"/>
                    <a:pt x="645" y="513"/>
                    <a:pt x="636" y="504"/>
                  </a:cubicBezTo>
                  <a:lnTo>
                    <a:pt x="636" y="504"/>
                  </a:lnTo>
                  <a:cubicBezTo>
                    <a:pt x="654" y="513"/>
                    <a:pt x="654" y="513"/>
                    <a:pt x="645" y="513"/>
                  </a:cubicBezTo>
                  <a:cubicBezTo>
                    <a:pt x="658" y="515"/>
                    <a:pt x="667" y="516"/>
                    <a:pt x="671" y="516"/>
                  </a:cubicBezTo>
                  <a:cubicBezTo>
                    <a:pt x="684" y="516"/>
                    <a:pt x="663" y="506"/>
                    <a:pt x="636" y="487"/>
                  </a:cubicBezTo>
                  <a:cubicBezTo>
                    <a:pt x="615" y="472"/>
                    <a:pt x="588" y="446"/>
                    <a:pt x="597" y="446"/>
                  </a:cubicBezTo>
                  <a:cubicBezTo>
                    <a:pt x="599" y="446"/>
                    <a:pt x="603" y="448"/>
                    <a:pt x="610" y="451"/>
                  </a:cubicBezTo>
                  <a:cubicBezTo>
                    <a:pt x="601" y="442"/>
                    <a:pt x="592" y="442"/>
                    <a:pt x="592" y="442"/>
                  </a:cubicBezTo>
                  <a:cubicBezTo>
                    <a:pt x="601" y="442"/>
                    <a:pt x="601" y="442"/>
                    <a:pt x="610" y="451"/>
                  </a:cubicBezTo>
                  <a:lnTo>
                    <a:pt x="619" y="451"/>
                  </a:lnTo>
                  <a:cubicBezTo>
                    <a:pt x="627" y="451"/>
                    <a:pt x="619" y="442"/>
                    <a:pt x="619" y="434"/>
                  </a:cubicBezTo>
                  <a:lnTo>
                    <a:pt x="619" y="434"/>
                  </a:lnTo>
                  <a:lnTo>
                    <a:pt x="672" y="469"/>
                  </a:lnTo>
                  <a:cubicBezTo>
                    <a:pt x="677" y="472"/>
                    <a:pt x="679" y="474"/>
                    <a:pt x="680" y="474"/>
                  </a:cubicBezTo>
                  <a:cubicBezTo>
                    <a:pt x="682" y="474"/>
                    <a:pt x="646" y="446"/>
                    <a:pt x="610" y="425"/>
                  </a:cubicBezTo>
                  <a:cubicBezTo>
                    <a:pt x="603" y="425"/>
                    <a:pt x="601" y="419"/>
                    <a:pt x="592" y="412"/>
                  </a:cubicBezTo>
                  <a:lnTo>
                    <a:pt x="592" y="412"/>
                  </a:lnTo>
                  <a:cubicBezTo>
                    <a:pt x="613" y="425"/>
                    <a:pt x="622" y="430"/>
                    <a:pt x="625" y="430"/>
                  </a:cubicBezTo>
                  <a:cubicBezTo>
                    <a:pt x="627" y="430"/>
                    <a:pt x="627" y="428"/>
                    <a:pt x="627" y="425"/>
                  </a:cubicBezTo>
                  <a:cubicBezTo>
                    <a:pt x="627" y="425"/>
                    <a:pt x="627" y="424"/>
                    <a:pt x="629" y="424"/>
                  </a:cubicBezTo>
                  <a:cubicBezTo>
                    <a:pt x="632" y="424"/>
                    <a:pt x="642" y="428"/>
                    <a:pt x="672" y="451"/>
                  </a:cubicBezTo>
                  <a:cubicBezTo>
                    <a:pt x="636" y="416"/>
                    <a:pt x="672" y="425"/>
                    <a:pt x="619" y="363"/>
                  </a:cubicBezTo>
                  <a:lnTo>
                    <a:pt x="619" y="363"/>
                  </a:lnTo>
                  <a:cubicBezTo>
                    <a:pt x="627" y="372"/>
                    <a:pt x="636" y="372"/>
                    <a:pt x="627" y="372"/>
                  </a:cubicBezTo>
                  <a:cubicBezTo>
                    <a:pt x="638" y="377"/>
                    <a:pt x="648" y="382"/>
                    <a:pt x="653" y="382"/>
                  </a:cubicBezTo>
                  <a:cubicBezTo>
                    <a:pt x="657" y="382"/>
                    <a:pt x="658" y="379"/>
                    <a:pt x="654" y="372"/>
                  </a:cubicBezTo>
                  <a:lnTo>
                    <a:pt x="654" y="372"/>
                  </a:lnTo>
                  <a:lnTo>
                    <a:pt x="698" y="416"/>
                  </a:lnTo>
                  <a:cubicBezTo>
                    <a:pt x="689" y="398"/>
                    <a:pt x="680" y="372"/>
                    <a:pt x="672" y="354"/>
                  </a:cubicBezTo>
                  <a:lnTo>
                    <a:pt x="672" y="354"/>
                  </a:lnTo>
                  <a:cubicBezTo>
                    <a:pt x="707" y="381"/>
                    <a:pt x="716" y="398"/>
                    <a:pt x="733" y="434"/>
                  </a:cubicBezTo>
                  <a:cubicBezTo>
                    <a:pt x="725" y="407"/>
                    <a:pt x="733" y="398"/>
                    <a:pt x="733" y="398"/>
                  </a:cubicBezTo>
                  <a:cubicBezTo>
                    <a:pt x="733" y="389"/>
                    <a:pt x="733" y="389"/>
                    <a:pt x="742" y="363"/>
                  </a:cubicBezTo>
                  <a:lnTo>
                    <a:pt x="751" y="389"/>
                  </a:lnTo>
                  <a:cubicBezTo>
                    <a:pt x="758" y="389"/>
                    <a:pt x="765" y="363"/>
                    <a:pt x="771" y="363"/>
                  </a:cubicBezTo>
                  <a:cubicBezTo>
                    <a:pt x="774" y="363"/>
                    <a:pt x="776" y="366"/>
                    <a:pt x="778" y="372"/>
                  </a:cubicBezTo>
                  <a:cubicBezTo>
                    <a:pt x="795" y="398"/>
                    <a:pt x="813" y="407"/>
                    <a:pt x="866" y="407"/>
                  </a:cubicBezTo>
                  <a:cubicBezTo>
                    <a:pt x="910" y="407"/>
                    <a:pt x="972" y="407"/>
                    <a:pt x="1007" y="434"/>
                  </a:cubicBezTo>
                  <a:cubicBezTo>
                    <a:pt x="1005" y="409"/>
                    <a:pt x="1007" y="401"/>
                    <a:pt x="1012" y="401"/>
                  </a:cubicBezTo>
                  <a:cubicBezTo>
                    <a:pt x="1020" y="401"/>
                    <a:pt x="1036" y="425"/>
                    <a:pt x="1045" y="425"/>
                  </a:cubicBezTo>
                  <a:cubicBezTo>
                    <a:pt x="1049" y="425"/>
                    <a:pt x="1051" y="421"/>
                    <a:pt x="1051" y="407"/>
                  </a:cubicBezTo>
                  <a:cubicBezTo>
                    <a:pt x="1060" y="425"/>
                    <a:pt x="1069" y="434"/>
                    <a:pt x="1060" y="451"/>
                  </a:cubicBezTo>
                  <a:cubicBezTo>
                    <a:pt x="1067" y="449"/>
                    <a:pt x="1073" y="447"/>
                    <a:pt x="1079" y="447"/>
                  </a:cubicBezTo>
                  <a:cubicBezTo>
                    <a:pt x="1097" y="447"/>
                    <a:pt x="1110" y="458"/>
                    <a:pt x="1124" y="458"/>
                  </a:cubicBezTo>
                  <a:cubicBezTo>
                    <a:pt x="1134" y="458"/>
                    <a:pt x="1145" y="452"/>
                    <a:pt x="1157" y="434"/>
                  </a:cubicBezTo>
                  <a:lnTo>
                    <a:pt x="1157" y="434"/>
                  </a:lnTo>
                  <a:cubicBezTo>
                    <a:pt x="1157" y="451"/>
                    <a:pt x="1140" y="460"/>
                    <a:pt x="1148" y="469"/>
                  </a:cubicBezTo>
                  <a:cubicBezTo>
                    <a:pt x="1148" y="469"/>
                    <a:pt x="1156" y="461"/>
                    <a:pt x="1162" y="461"/>
                  </a:cubicBezTo>
                  <a:cubicBezTo>
                    <a:pt x="1164" y="461"/>
                    <a:pt x="1166" y="463"/>
                    <a:pt x="1166" y="469"/>
                  </a:cubicBezTo>
                  <a:cubicBezTo>
                    <a:pt x="1175" y="478"/>
                    <a:pt x="1157" y="487"/>
                    <a:pt x="1157" y="495"/>
                  </a:cubicBezTo>
                  <a:cubicBezTo>
                    <a:pt x="1201" y="487"/>
                    <a:pt x="1201" y="425"/>
                    <a:pt x="1210" y="363"/>
                  </a:cubicBezTo>
                  <a:cubicBezTo>
                    <a:pt x="1218" y="378"/>
                    <a:pt x="1226" y="385"/>
                    <a:pt x="1233" y="385"/>
                  </a:cubicBezTo>
                  <a:cubicBezTo>
                    <a:pt x="1242" y="385"/>
                    <a:pt x="1249" y="374"/>
                    <a:pt x="1254" y="354"/>
                  </a:cubicBezTo>
                  <a:cubicBezTo>
                    <a:pt x="1263" y="372"/>
                    <a:pt x="1281" y="389"/>
                    <a:pt x="1254" y="398"/>
                  </a:cubicBezTo>
                  <a:cubicBezTo>
                    <a:pt x="1259" y="398"/>
                    <a:pt x="1288" y="406"/>
                    <a:pt x="1313" y="406"/>
                  </a:cubicBezTo>
                  <a:cubicBezTo>
                    <a:pt x="1333" y="406"/>
                    <a:pt x="1352" y="401"/>
                    <a:pt x="1352" y="381"/>
                  </a:cubicBezTo>
                  <a:cubicBezTo>
                    <a:pt x="1352" y="384"/>
                    <a:pt x="1354" y="385"/>
                    <a:pt x="1356" y="385"/>
                  </a:cubicBezTo>
                  <a:cubicBezTo>
                    <a:pt x="1362" y="385"/>
                    <a:pt x="1372" y="381"/>
                    <a:pt x="1378" y="381"/>
                  </a:cubicBezTo>
                  <a:lnTo>
                    <a:pt x="1449" y="381"/>
                  </a:lnTo>
                  <a:lnTo>
                    <a:pt x="1440" y="372"/>
                  </a:lnTo>
                  <a:cubicBezTo>
                    <a:pt x="1443" y="351"/>
                    <a:pt x="1448" y="345"/>
                    <a:pt x="1454" y="345"/>
                  </a:cubicBezTo>
                  <a:cubicBezTo>
                    <a:pt x="1462" y="345"/>
                    <a:pt x="1473" y="355"/>
                    <a:pt x="1485" y="355"/>
                  </a:cubicBezTo>
                  <a:cubicBezTo>
                    <a:pt x="1488" y="355"/>
                    <a:pt x="1490" y="355"/>
                    <a:pt x="1493" y="354"/>
                  </a:cubicBezTo>
                  <a:cubicBezTo>
                    <a:pt x="1512" y="368"/>
                    <a:pt x="1522" y="371"/>
                    <a:pt x="1528" y="371"/>
                  </a:cubicBezTo>
                  <a:cubicBezTo>
                    <a:pt x="1535" y="371"/>
                    <a:pt x="1538" y="367"/>
                    <a:pt x="1544" y="367"/>
                  </a:cubicBezTo>
                  <a:cubicBezTo>
                    <a:pt x="1550" y="367"/>
                    <a:pt x="1560" y="371"/>
                    <a:pt x="1581" y="389"/>
                  </a:cubicBezTo>
                  <a:lnTo>
                    <a:pt x="1581" y="354"/>
                  </a:lnTo>
                  <a:cubicBezTo>
                    <a:pt x="1583" y="334"/>
                    <a:pt x="1588" y="327"/>
                    <a:pt x="1594" y="327"/>
                  </a:cubicBezTo>
                  <a:cubicBezTo>
                    <a:pt x="1609" y="327"/>
                    <a:pt x="1632" y="369"/>
                    <a:pt x="1655" y="369"/>
                  </a:cubicBezTo>
                  <a:cubicBezTo>
                    <a:pt x="1660" y="369"/>
                    <a:pt x="1665" y="368"/>
                    <a:pt x="1669" y="363"/>
                  </a:cubicBezTo>
                  <a:lnTo>
                    <a:pt x="1661" y="345"/>
                  </a:lnTo>
                  <a:cubicBezTo>
                    <a:pt x="1662" y="343"/>
                    <a:pt x="1664" y="342"/>
                    <a:pt x="1666" y="342"/>
                  </a:cubicBezTo>
                  <a:cubicBezTo>
                    <a:pt x="1685" y="342"/>
                    <a:pt x="1716" y="452"/>
                    <a:pt x="1740" y="460"/>
                  </a:cubicBezTo>
                  <a:cubicBezTo>
                    <a:pt x="1740" y="469"/>
                    <a:pt x="1731" y="469"/>
                    <a:pt x="1722" y="478"/>
                  </a:cubicBezTo>
                  <a:cubicBezTo>
                    <a:pt x="1732" y="486"/>
                    <a:pt x="1739" y="489"/>
                    <a:pt x="1743" y="489"/>
                  </a:cubicBezTo>
                  <a:cubicBezTo>
                    <a:pt x="1762" y="489"/>
                    <a:pt x="1738" y="423"/>
                    <a:pt x="1767" y="416"/>
                  </a:cubicBezTo>
                  <a:lnTo>
                    <a:pt x="1767" y="416"/>
                  </a:lnTo>
                  <a:cubicBezTo>
                    <a:pt x="1775" y="442"/>
                    <a:pt x="1758" y="478"/>
                    <a:pt x="1784" y="487"/>
                  </a:cubicBezTo>
                  <a:cubicBezTo>
                    <a:pt x="1786" y="488"/>
                    <a:pt x="1788" y="489"/>
                    <a:pt x="1790" y="489"/>
                  </a:cubicBezTo>
                  <a:cubicBezTo>
                    <a:pt x="1808" y="489"/>
                    <a:pt x="1846" y="440"/>
                    <a:pt x="1877" y="440"/>
                  </a:cubicBezTo>
                  <a:cubicBezTo>
                    <a:pt x="1885" y="440"/>
                    <a:pt x="1892" y="443"/>
                    <a:pt x="1899" y="451"/>
                  </a:cubicBezTo>
                  <a:cubicBezTo>
                    <a:pt x="1890" y="434"/>
                    <a:pt x="1881" y="416"/>
                    <a:pt x="1899" y="398"/>
                  </a:cubicBezTo>
                  <a:cubicBezTo>
                    <a:pt x="1900" y="398"/>
                    <a:pt x="1902" y="398"/>
                    <a:pt x="1903" y="398"/>
                  </a:cubicBezTo>
                  <a:cubicBezTo>
                    <a:pt x="1924" y="398"/>
                    <a:pt x="1955" y="434"/>
                    <a:pt x="1981" y="434"/>
                  </a:cubicBezTo>
                  <a:cubicBezTo>
                    <a:pt x="1990" y="434"/>
                    <a:pt x="1998" y="429"/>
                    <a:pt x="2005" y="416"/>
                  </a:cubicBezTo>
                  <a:cubicBezTo>
                    <a:pt x="2005" y="416"/>
                    <a:pt x="2005" y="425"/>
                    <a:pt x="2005" y="425"/>
                  </a:cubicBezTo>
                  <a:cubicBezTo>
                    <a:pt x="2031" y="416"/>
                    <a:pt x="2076" y="398"/>
                    <a:pt x="2084" y="372"/>
                  </a:cubicBezTo>
                  <a:cubicBezTo>
                    <a:pt x="2089" y="404"/>
                    <a:pt x="2096" y="415"/>
                    <a:pt x="2105" y="415"/>
                  </a:cubicBezTo>
                  <a:cubicBezTo>
                    <a:pt x="2112" y="415"/>
                    <a:pt x="2120" y="407"/>
                    <a:pt x="2129" y="398"/>
                  </a:cubicBezTo>
                  <a:cubicBezTo>
                    <a:pt x="2141" y="390"/>
                    <a:pt x="2154" y="382"/>
                    <a:pt x="2160" y="382"/>
                  </a:cubicBezTo>
                  <a:cubicBezTo>
                    <a:pt x="2168" y="382"/>
                    <a:pt x="2169" y="392"/>
                    <a:pt x="2155" y="425"/>
                  </a:cubicBezTo>
                  <a:lnTo>
                    <a:pt x="2190" y="416"/>
                  </a:lnTo>
                  <a:lnTo>
                    <a:pt x="2190" y="416"/>
                  </a:lnTo>
                  <a:lnTo>
                    <a:pt x="2182" y="425"/>
                  </a:lnTo>
                  <a:cubicBezTo>
                    <a:pt x="2184" y="426"/>
                    <a:pt x="2186" y="426"/>
                    <a:pt x="2189" y="426"/>
                  </a:cubicBezTo>
                  <a:cubicBezTo>
                    <a:pt x="2206" y="426"/>
                    <a:pt x="2230" y="404"/>
                    <a:pt x="2261" y="381"/>
                  </a:cubicBezTo>
                  <a:lnTo>
                    <a:pt x="2261" y="381"/>
                  </a:lnTo>
                  <a:cubicBezTo>
                    <a:pt x="2261" y="389"/>
                    <a:pt x="2243" y="398"/>
                    <a:pt x="2243" y="407"/>
                  </a:cubicBezTo>
                  <a:cubicBezTo>
                    <a:pt x="2246" y="413"/>
                    <a:pt x="2248" y="417"/>
                    <a:pt x="2254" y="417"/>
                  </a:cubicBezTo>
                  <a:cubicBezTo>
                    <a:pt x="2265" y="417"/>
                    <a:pt x="2289" y="403"/>
                    <a:pt x="2358" y="363"/>
                  </a:cubicBezTo>
                  <a:lnTo>
                    <a:pt x="2358" y="363"/>
                  </a:lnTo>
                  <a:lnTo>
                    <a:pt x="2314" y="398"/>
                  </a:lnTo>
                  <a:cubicBezTo>
                    <a:pt x="2317" y="397"/>
                    <a:pt x="2319" y="397"/>
                    <a:pt x="2321" y="397"/>
                  </a:cubicBezTo>
                  <a:cubicBezTo>
                    <a:pt x="2335" y="397"/>
                    <a:pt x="2315" y="425"/>
                    <a:pt x="2323" y="425"/>
                  </a:cubicBezTo>
                  <a:cubicBezTo>
                    <a:pt x="2323" y="431"/>
                    <a:pt x="2323" y="437"/>
                    <a:pt x="2326" y="437"/>
                  </a:cubicBezTo>
                  <a:cubicBezTo>
                    <a:pt x="2327" y="437"/>
                    <a:pt x="2329" y="436"/>
                    <a:pt x="2332" y="434"/>
                  </a:cubicBezTo>
                  <a:lnTo>
                    <a:pt x="2332" y="434"/>
                  </a:lnTo>
                  <a:cubicBezTo>
                    <a:pt x="2332" y="442"/>
                    <a:pt x="2314" y="442"/>
                    <a:pt x="2305" y="451"/>
                  </a:cubicBezTo>
                  <a:cubicBezTo>
                    <a:pt x="2308" y="450"/>
                    <a:pt x="2311" y="450"/>
                    <a:pt x="2313" y="450"/>
                  </a:cubicBezTo>
                  <a:cubicBezTo>
                    <a:pt x="2331" y="450"/>
                    <a:pt x="2285" y="488"/>
                    <a:pt x="2261" y="504"/>
                  </a:cubicBezTo>
                  <a:cubicBezTo>
                    <a:pt x="2239" y="515"/>
                    <a:pt x="2231" y="523"/>
                    <a:pt x="2246" y="523"/>
                  </a:cubicBezTo>
                  <a:cubicBezTo>
                    <a:pt x="2256" y="523"/>
                    <a:pt x="2275" y="520"/>
                    <a:pt x="2305" y="513"/>
                  </a:cubicBezTo>
                  <a:cubicBezTo>
                    <a:pt x="2323" y="522"/>
                    <a:pt x="2332" y="522"/>
                    <a:pt x="2340" y="531"/>
                  </a:cubicBezTo>
                  <a:cubicBezTo>
                    <a:pt x="2353" y="518"/>
                    <a:pt x="2366" y="510"/>
                    <a:pt x="2379" y="510"/>
                  </a:cubicBezTo>
                  <a:cubicBezTo>
                    <a:pt x="2384" y="510"/>
                    <a:pt x="2389" y="511"/>
                    <a:pt x="2393" y="513"/>
                  </a:cubicBezTo>
                  <a:cubicBezTo>
                    <a:pt x="2411" y="513"/>
                    <a:pt x="2429" y="513"/>
                    <a:pt x="2446" y="504"/>
                  </a:cubicBezTo>
                  <a:lnTo>
                    <a:pt x="2446" y="504"/>
                  </a:lnTo>
                  <a:cubicBezTo>
                    <a:pt x="2446" y="517"/>
                    <a:pt x="2403" y="540"/>
                    <a:pt x="2384" y="540"/>
                  </a:cubicBezTo>
                  <a:cubicBezTo>
                    <a:pt x="2377" y="540"/>
                    <a:pt x="2374" y="538"/>
                    <a:pt x="2376" y="531"/>
                  </a:cubicBezTo>
                  <a:lnTo>
                    <a:pt x="2376" y="531"/>
                  </a:lnTo>
                  <a:cubicBezTo>
                    <a:pt x="2298" y="534"/>
                    <a:pt x="2321" y="575"/>
                    <a:pt x="2270" y="575"/>
                  </a:cubicBezTo>
                  <a:cubicBezTo>
                    <a:pt x="2261" y="593"/>
                    <a:pt x="2252" y="601"/>
                    <a:pt x="2243" y="619"/>
                  </a:cubicBezTo>
                  <a:cubicBezTo>
                    <a:pt x="2235" y="619"/>
                    <a:pt x="2235" y="628"/>
                    <a:pt x="2226" y="637"/>
                  </a:cubicBezTo>
                  <a:cubicBezTo>
                    <a:pt x="2226" y="637"/>
                    <a:pt x="2226" y="637"/>
                    <a:pt x="2217" y="645"/>
                  </a:cubicBezTo>
                  <a:lnTo>
                    <a:pt x="2208" y="663"/>
                  </a:lnTo>
                  <a:cubicBezTo>
                    <a:pt x="2173" y="707"/>
                    <a:pt x="2137" y="743"/>
                    <a:pt x="2102" y="787"/>
                  </a:cubicBezTo>
                  <a:lnTo>
                    <a:pt x="2155" y="804"/>
                  </a:lnTo>
                  <a:lnTo>
                    <a:pt x="2137" y="840"/>
                  </a:lnTo>
                  <a:cubicBezTo>
                    <a:pt x="2120" y="840"/>
                    <a:pt x="2093" y="831"/>
                    <a:pt x="2111" y="804"/>
                  </a:cubicBezTo>
                  <a:cubicBezTo>
                    <a:pt x="2076" y="804"/>
                    <a:pt x="2111" y="857"/>
                    <a:pt x="2120" y="866"/>
                  </a:cubicBezTo>
                  <a:cubicBezTo>
                    <a:pt x="2112" y="872"/>
                    <a:pt x="2106" y="875"/>
                    <a:pt x="2101" y="875"/>
                  </a:cubicBezTo>
                  <a:cubicBezTo>
                    <a:pt x="2078" y="875"/>
                    <a:pt x="2075" y="829"/>
                    <a:pt x="2069" y="829"/>
                  </a:cubicBezTo>
                  <a:cubicBezTo>
                    <a:pt x="2068" y="829"/>
                    <a:pt x="2068" y="829"/>
                    <a:pt x="2067" y="831"/>
                  </a:cubicBezTo>
                  <a:lnTo>
                    <a:pt x="2058" y="849"/>
                  </a:lnTo>
                  <a:lnTo>
                    <a:pt x="2067" y="849"/>
                  </a:lnTo>
                  <a:cubicBezTo>
                    <a:pt x="2076" y="875"/>
                    <a:pt x="2093" y="884"/>
                    <a:pt x="2076" y="910"/>
                  </a:cubicBezTo>
                  <a:cubicBezTo>
                    <a:pt x="2071" y="915"/>
                    <a:pt x="2066" y="917"/>
                    <a:pt x="2062" y="917"/>
                  </a:cubicBezTo>
                  <a:cubicBezTo>
                    <a:pt x="2052" y="917"/>
                    <a:pt x="2044" y="909"/>
                    <a:pt x="2041" y="909"/>
                  </a:cubicBezTo>
                  <a:cubicBezTo>
                    <a:pt x="2041" y="909"/>
                    <a:pt x="2040" y="909"/>
                    <a:pt x="2040" y="910"/>
                  </a:cubicBezTo>
                  <a:cubicBezTo>
                    <a:pt x="2031" y="910"/>
                    <a:pt x="2031" y="910"/>
                    <a:pt x="2031" y="919"/>
                  </a:cubicBezTo>
                  <a:lnTo>
                    <a:pt x="2005" y="955"/>
                  </a:lnTo>
                  <a:lnTo>
                    <a:pt x="2049" y="963"/>
                  </a:lnTo>
                  <a:cubicBezTo>
                    <a:pt x="2058" y="990"/>
                    <a:pt x="2023" y="999"/>
                    <a:pt x="2076" y="1008"/>
                  </a:cubicBezTo>
                  <a:cubicBezTo>
                    <a:pt x="2073" y="1007"/>
                    <a:pt x="2071" y="1007"/>
                    <a:pt x="2069" y="1007"/>
                  </a:cubicBezTo>
                  <a:cubicBezTo>
                    <a:pt x="1995" y="1007"/>
                    <a:pt x="1969" y="1140"/>
                    <a:pt x="1934" y="1149"/>
                  </a:cubicBezTo>
                  <a:cubicBezTo>
                    <a:pt x="1952" y="1193"/>
                    <a:pt x="1934" y="1211"/>
                    <a:pt x="1917" y="1246"/>
                  </a:cubicBezTo>
                  <a:cubicBezTo>
                    <a:pt x="1918" y="1245"/>
                    <a:pt x="1920" y="1244"/>
                    <a:pt x="1922" y="1244"/>
                  </a:cubicBezTo>
                  <a:cubicBezTo>
                    <a:pt x="1936" y="1244"/>
                    <a:pt x="1967" y="1266"/>
                    <a:pt x="1952" y="1281"/>
                  </a:cubicBezTo>
                  <a:cubicBezTo>
                    <a:pt x="1931" y="1265"/>
                    <a:pt x="1916" y="1259"/>
                    <a:pt x="1905" y="1259"/>
                  </a:cubicBezTo>
                  <a:cubicBezTo>
                    <a:pt x="1874" y="1259"/>
                    <a:pt x="1864" y="1300"/>
                    <a:pt x="1820" y="1300"/>
                  </a:cubicBezTo>
                  <a:cubicBezTo>
                    <a:pt x="1819" y="1300"/>
                    <a:pt x="1819" y="1300"/>
                    <a:pt x="1818" y="1299"/>
                  </a:cubicBezTo>
                  <a:lnTo>
                    <a:pt x="1818" y="1299"/>
                  </a:lnTo>
                  <a:cubicBezTo>
                    <a:pt x="1855" y="1307"/>
                    <a:pt x="1779" y="1378"/>
                    <a:pt x="1855" y="1378"/>
                  </a:cubicBezTo>
                  <a:cubicBezTo>
                    <a:pt x="1849" y="1382"/>
                    <a:pt x="1845" y="1383"/>
                    <a:pt x="1840" y="1383"/>
                  </a:cubicBezTo>
                  <a:cubicBezTo>
                    <a:pt x="1826" y="1383"/>
                    <a:pt x="1816" y="1368"/>
                    <a:pt x="1795" y="1368"/>
                  </a:cubicBezTo>
                  <a:cubicBezTo>
                    <a:pt x="1792" y="1368"/>
                    <a:pt x="1788" y="1369"/>
                    <a:pt x="1784" y="1370"/>
                  </a:cubicBezTo>
                  <a:cubicBezTo>
                    <a:pt x="1793" y="1440"/>
                    <a:pt x="1696" y="1475"/>
                    <a:pt x="1669" y="1546"/>
                  </a:cubicBezTo>
                  <a:cubicBezTo>
                    <a:pt x="1687" y="1546"/>
                    <a:pt x="1705" y="1546"/>
                    <a:pt x="1714" y="1573"/>
                  </a:cubicBezTo>
                  <a:lnTo>
                    <a:pt x="1643" y="1573"/>
                  </a:lnTo>
                  <a:cubicBezTo>
                    <a:pt x="1634" y="1590"/>
                    <a:pt x="1696" y="1626"/>
                    <a:pt x="1643" y="1626"/>
                  </a:cubicBezTo>
                  <a:cubicBezTo>
                    <a:pt x="1661" y="1626"/>
                    <a:pt x="1678" y="1626"/>
                    <a:pt x="1669" y="1643"/>
                  </a:cubicBezTo>
                  <a:cubicBezTo>
                    <a:pt x="1546" y="1740"/>
                    <a:pt x="1572" y="1926"/>
                    <a:pt x="1387" y="1996"/>
                  </a:cubicBezTo>
                  <a:cubicBezTo>
                    <a:pt x="1394" y="1995"/>
                    <a:pt x="1399" y="1994"/>
                    <a:pt x="1403" y="1994"/>
                  </a:cubicBezTo>
                  <a:cubicBezTo>
                    <a:pt x="1419" y="1994"/>
                    <a:pt x="1413" y="2007"/>
                    <a:pt x="1413" y="2014"/>
                  </a:cubicBezTo>
                  <a:cubicBezTo>
                    <a:pt x="1422" y="2014"/>
                    <a:pt x="1440" y="2032"/>
                    <a:pt x="1457" y="2041"/>
                  </a:cubicBezTo>
                  <a:lnTo>
                    <a:pt x="1378" y="2067"/>
                  </a:lnTo>
                  <a:cubicBezTo>
                    <a:pt x="1413" y="2102"/>
                    <a:pt x="1352" y="2129"/>
                    <a:pt x="1387" y="2164"/>
                  </a:cubicBezTo>
                  <a:lnTo>
                    <a:pt x="1387" y="2138"/>
                  </a:lnTo>
                  <a:cubicBezTo>
                    <a:pt x="1422" y="2191"/>
                    <a:pt x="1510" y="2173"/>
                    <a:pt x="1572" y="2208"/>
                  </a:cubicBezTo>
                  <a:cubicBezTo>
                    <a:pt x="1537" y="2147"/>
                    <a:pt x="1696" y="2191"/>
                    <a:pt x="1643" y="2102"/>
                  </a:cubicBezTo>
                  <a:cubicBezTo>
                    <a:pt x="1645" y="2101"/>
                    <a:pt x="1648" y="2101"/>
                    <a:pt x="1649" y="2101"/>
                  </a:cubicBezTo>
                  <a:cubicBezTo>
                    <a:pt x="1661" y="2101"/>
                    <a:pt x="1662" y="2120"/>
                    <a:pt x="1669" y="2120"/>
                  </a:cubicBezTo>
                  <a:cubicBezTo>
                    <a:pt x="1652" y="2094"/>
                    <a:pt x="1652" y="2085"/>
                    <a:pt x="1678" y="2067"/>
                  </a:cubicBezTo>
                  <a:lnTo>
                    <a:pt x="1687" y="2067"/>
                  </a:lnTo>
                  <a:cubicBezTo>
                    <a:pt x="1714" y="1996"/>
                    <a:pt x="1758" y="1988"/>
                    <a:pt x="1820" y="1926"/>
                  </a:cubicBezTo>
                  <a:lnTo>
                    <a:pt x="1784" y="1908"/>
                  </a:lnTo>
                  <a:cubicBezTo>
                    <a:pt x="1802" y="1899"/>
                    <a:pt x="1811" y="1899"/>
                    <a:pt x="1820" y="1899"/>
                  </a:cubicBezTo>
                  <a:cubicBezTo>
                    <a:pt x="1811" y="1887"/>
                    <a:pt x="1806" y="1883"/>
                    <a:pt x="1801" y="1883"/>
                  </a:cubicBezTo>
                  <a:cubicBezTo>
                    <a:pt x="1790" y="1883"/>
                    <a:pt x="1787" y="1907"/>
                    <a:pt x="1776" y="1907"/>
                  </a:cubicBezTo>
                  <a:cubicBezTo>
                    <a:pt x="1772" y="1907"/>
                    <a:pt x="1766" y="1903"/>
                    <a:pt x="1758" y="1890"/>
                  </a:cubicBezTo>
                  <a:lnTo>
                    <a:pt x="1758" y="1890"/>
                  </a:lnTo>
                  <a:cubicBezTo>
                    <a:pt x="1762" y="1892"/>
                    <a:pt x="1767" y="1892"/>
                    <a:pt x="1771" y="1892"/>
                  </a:cubicBezTo>
                  <a:cubicBezTo>
                    <a:pt x="1823" y="1892"/>
                    <a:pt x="1825" y="1800"/>
                    <a:pt x="1884" y="1800"/>
                  </a:cubicBezTo>
                  <a:cubicBezTo>
                    <a:pt x="1889" y="1800"/>
                    <a:pt x="1894" y="1801"/>
                    <a:pt x="1899" y="1802"/>
                  </a:cubicBezTo>
                  <a:cubicBezTo>
                    <a:pt x="1917" y="1785"/>
                    <a:pt x="1864" y="1793"/>
                    <a:pt x="1872" y="1767"/>
                  </a:cubicBezTo>
                  <a:lnTo>
                    <a:pt x="1872" y="1767"/>
                  </a:lnTo>
                  <a:lnTo>
                    <a:pt x="1899" y="1776"/>
                  </a:lnTo>
                  <a:lnTo>
                    <a:pt x="1881" y="1749"/>
                  </a:lnTo>
                  <a:cubicBezTo>
                    <a:pt x="1886" y="1745"/>
                    <a:pt x="1895" y="1743"/>
                    <a:pt x="1905" y="1743"/>
                  </a:cubicBezTo>
                  <a:cubicBezTo>
                    <a:pt x="1914" y="1743"/>
                    <a:pt x="1925" y="1745"/>
                    <a:pt x="1934" y="1749"/>
                  </a:cubicBezTo>
                  <a:cubicBezTo>
                    <a:pt x="1934" y="1758"/>
                    <a:pt x="1934" y="1767"/>
                    <a:pt x="1934" y="1767"/>
                  </a:cubicBezTo>
                  <a:cubicBezTo>
                    <a:pt x="1967" y="1767"/>
                    <a:pt x="1962" y="1715"/>
                    <a:pt x="1968" y="1706"/>
                  </a:cubicBezTo>
                  <a:lnTo>
                    <a:pt x="1968" y="1706"/>
                  </a:lnTo>
                  <a:lnTo>
                    <a:pt x="1943" y="1723"/>
                  </a:lnTo>
                  <a:cubicBezTo>
                    <a:pt x="1970" y="1643"/>
                    <a:pt x="2040" y="1573"/>
                    <a:pt x="2040" y="1484"/>
                  </a:cubicBezTo>
                  <a:lnTo>
                    <a:pt x="2023" y="1484"/>
                  </a:lnTo>
                  <a:cubicBezTo>
                    <a:pt x="2023" y="1414"/>
                    <a:pt x="2058" y="1449"/>
                    <a:pt x="2076" y="1387"/>
                  </a:cubicBezTo>
                  <a:lnTo>
                    <a:pt x="2084" y="1396"/>
                  </a:lnTo>
                  <a:cubicBezTo>
                    <a:pt x="2076" y="1378"/>
                    <a:pt x="2076" y="1361"/>
                    <a:pt x="2084" y="1343"/>
                  </a:cubicBezTo>
                  <a:cubicBezTo>
                    <a:pt x="2087" y="1351"/>
                    <a:pt x="2092" y="1354"/>
                    <a:pt x="2099" y="1354"/>
                  </a:cubicBezTo>
                  <a:cubicBezTo>
                    <a:pt x="2106" y="1354"/>
                    <a:pt x="2115" y="1350"/>
                    <a:pt x="2123" y="1350"/>
                  </a:cubicBezTo>
                  <a:cubicBezTo>
                    <a:pt x="2129" y="1350"/>
                    <a:pt x="2135" y="1352"/>
                    <a:pt x="2137" y="1361"/>
                  </a:cubicBezTo>
                  <a:cubicBezTo>
                    <a:pt x="2146" y="1290"/>
                    <a:pt x="2137" y="1325"/>
                    <a:pt x="2102" y="1255"/>
                  </a:cubicBezTo>
                  <a:lnTo>
                    <a:pt x="2102" y="1255"/>
                  </a:lnTo>
                  <a:lnTo>
                    <a:pt x="2129" y="1264"/>
                  </a:lnTo>
                  <a:cubicBezTo>
                    <a:pt x="2120" y="1237"/>
                    <a:pt x="2102" y="1228"/>
                    <a:pt x="2111" y="1202"/>
                  </a:cubicBezTo>
                  <a:lnTo>
                    <a:pt x="2111" y="1202"/>
                  </a:lnTo>
                  <a:cubicBezTo>
                    <a:pt x="2120" y="1237"/>
                    <a:pt x="2164" y="1202"/>
                    <a:pt x="2173" y="1246"/>
                  </a:cubicBezTo>
                  <a:cubicBezTo>
                    <a:pt x="2253" y="1222"/>
                    <a:pt x="2187" y="1146"/>
                    <a:pt x="2241" y="1146"/>
                  </a:cubicBezTo>
                  <a:cubicBezTo>
                    <a:pt x="2247" y="1146"/>
                    <a:pt x="2253" y="1147"/>
                    <a:pt x="2261" y="1149"/>
                  </a:cubicBezTo>
                  <a:cubicBezTo>
                    <a:pt x="2247" y="1132"/>
                    <a:pt x="2236" y="1126"/>
                    <a:pt x="2227" y="1126"/>
                  </a:cubicBezTo>
                  <a:cubicBezTo>
                    <a:pt x="2208" y="1126"/>
                    <a:pt x="2200" y="1154"/>
                    <a:pt x="2194" y="1154"/>
                  </a:cubicBezTo>
                  <a:cubicBezTo>
                    <a:pt x="2193" y="1154"/>
                    <a:pt x="2192" y="1152"/>
                    <a:pt x="2190" y="1149"/>
                  </a:cubicBezTo>
                  <a:cubicBezTo>
                    <a:pt x="2164" y="1149"/>
                    <a:pt x="2155" y="1105"/>
                    <a:pt x="2173" y="1087"/>
                  </a:cubicBezTo>
                  <a:cubicBezTo>
                    <a:pt x="2175" y="1083"/>
                    <a:pt x="2181" y="1082"/>
                    <a:pt x="2190" y="1082"/>
                  </a:cubicBezTo>
                  <a:cubicBezTo>
                    <a:pt x="2203" y="1082"/>
                    <a:pt x="2221" y="1084"/>
                    <a:pt x="2238" y="1084"/>
                  </a:cubicBezTo>
                  <a:cubicBezTo>
                    <a:pt x="2261" y="1084"/>
                    <a:pt x="2285" y="1080"/>
                    <a:pt x="2296" y="1060"/>
                  </a:cubicBezTo>
                  <a:cubicBezTo>
                    <a:pt x="2296" y="1060"/>
                    <a:pt x="2301" y="1065"/>
                    <a:pt x="2300" y="1068"/>
                  </a:cubicBezTo>
                  <a:lnTo>
                    <a:pt x="2300" y="1068"/>
                  </a:lnTo>
                  <a:cubicBezTo>
                    <a:pt x="2320" y="1057"/>
                    <a:pt x="2298" y="1025"/>
                    <a:pt x="2332" y="1016"/>
                  </a:cubicBezTo>
                  <a:cubicBezTo>
                    <a:pt x="2305" y="981"/>
                    <a:pt x="2349" y="990"/>
                    <a:pt x="2305" y="963"/>
                  </a:cubicBezTo>
                  <a:lnTo>
                    <a:pt x="2287" y="1008"/>
                  </a:lnTo>
                  <a:cubicBezTo>
                    <a:pt x="2287" y="981"/>
                    <a:pt x="2243" y="919"/>
                    <a:pt x="2296" y="902"/>
                  </a:cubicBezTo>
                  <a:cubicBezTo>
                    <a:pt x="2305" y="910"/>
                    <a:pt x="2314" y="928"/>
                    <a:pt x="2314" y="937"/>
                  </a:cubicBezTo>
                  <a:cubicBezTo>
                    <a:pt x="2340" y="937"/>
                    <a:pt x="2314" y="910"/>
                    <a:pt x="2340" y="910"/>
                  </a:cubicBezTo>
                  <a:cubicBezTo>
                    <a:pt x="2385" y="946"/>
                    <a:pt x="2323" y="963"/>
                    <a:pt x="2349" y="1016"/>
                  </a:cubicBezTo>
                  <a:cubicBezTo>
                    <a:pt x="2369" y="1016"/>
                    <a:pt x="2354" y="975"/>
                    <a:pt x="2365" y="975"/>
                  </a:cubicBezTo>
                  <a:lnTo>
                    <a:pt x="2365" y="975"/>
                  </a:lnTo>
                  <a:cubicBezTo>
                    <a:pt x="2368" y="975"/>
                    <a:pt x="2374" y="979"/>
                    <a:pt x="2385" y="990"/>
                  </a:cubicBezTo>
                  <a:cubicBezTo>
                    <a:pt x="2323" y="928"/>
                    <a:pt x="2420" y="946"/>
                    <a:pt x="2385" y="884"/>
                  </a:cubicBezTo>
                  <a:lnTo>
                    <a:pt x="2385" y="884"/>
                  </a:lnTo>
                  <a:lnTo>
                    <a:pt x="2411" y="910"/>
                  </a:lnTo>
                  <a:cubicBezTo>
                    <a:pt x="2411" y="902"/>
                    <a:pt x="2402" y="884"/>
                    <a:pt x="2411" y="875"/>
                  </a:cubicBezTo>
                  <a:lnTo>
                    <a:pt x="2438" y="910"/>
                  </a:lnTo>
                  <a:cubicBezTo>
                    <a:pt x="2420" y="866"/>
                    <a:pt x="2499" y="875"/>
                    <a:pt x="2491" y="849"/>
                  </a:cubicBezTo>
                  <a:lnTo>
                    <a:pt x="2491" y="849"/>
                  </a:lnTo>
                  <a:cubicBezTo>
                    <a:pt x="2483" y="860"/>
                    <a:pt x="2477" y="865"/>
                    <a:pt x="2471" y="865"/>
                  </a:cubicBezTo>
                  <a:cubicBezTo>
                    <a:pt x="2455" y="865"/>
                    <a:pt x="2440" y="839"/>
                    <a:pt x="2418" y="839"/>
                  </a:cubicBezTo>
                  <a:cubicBezTo>
                    <a:pt x="2416" y="839"/>
                    <a:pt x="2414" y="839"/>
                    <a:pt x="2411" y="840"/>
                  </a:cubicBezTo>
                  <a:cubicBezTo>
                    <a:pt x="2411" y="804"/>
                    <a:pt x="2438" y="804"/>
                    <a:pt x="2464" y="804"/>
                  </a:cubicBezTo>
                  <a:cubicBezTo>
                    <a:pt x="2476" y="804"/>
                    <a:pt x="2484" y="808"/>
                    <a:pt x="2493" y="808"/>
                  </a:cubicBezTo>
                  <a:cubicBezTo>
                    <a:pt x="2497" y="808"/>
                    <a:pt x="2502" y="807"/>
                    <a:pt x="2508" y="804"/>
                  </a:cubicBezTo>
                  <a:cubicBezTo>
                    <a:pt x="2526" y="796"/>
                    <a:pt x="2544" y="778"/>
                    <a:pt x="2561" y="743"/>
                  </a:cubicBezTo>
                  <a:lnTo>
                    <a:pt x="2561" y="743"/>
                  </a:lnTo>
                  <a:cubicBezTo>
                    <a:pt x="2555" y="756"/>
                    <a:pt x="2524" y="779"/>
                    <a:pt x="2508" y="779"/>
                  </a:cubicBezTo>
                  <a:cubicBezTo>
                    <a:pt x="2503" y="779"/>
                    <a:pt x="2499" y="776"/>
                    <a:pt x="2499" y="769"/>
                  </a:cubicBezTo>
                  <a:cubicBezTo>
                    <a:pt x="2517" y="751"/>
                    <a:pt x="2552" y="725"/>
                    <a:pt x="2579" y="716"/>
                  </a:cubicBezTo>
                  <a:cubicBezTo>
                    <a:pt x="2592" y="687"/>
                    <a:pt x="2589" y="679"/>
                    <a:pt x="2581" y="679"/>
                  </a:cubicBezTo>
                  <a:cubicBezTo>
                    <a:pt x="2571" y="679"/>
                    <a:pt x="2553" y="690"/>
                    <a:pt x="2543" y="690"/>
                  </a:cubicBezTo>
                  <a:cubicBezTo>
                    <a:pt x="2538" y="690"/>
                    <a:pt x="2535" y="688"/>
                    <a:pt x="2535" y="681"/>
                  </a:cubicBezTo>
                  <a:cubicBezTo>
                    <a:pt x="2588" y="663"/>
                    <a:pt x="2535" y="637"/>
                    <a:pt x="2535" y="610"/>
                  </a:cubicBezTo>
                  <a:lnTo>
                    <a:pt x="2579" y="610"/>
                  </a:lnTo>
                  <a:cubicBezTo>
                    <a:pt x="2650" y="531"/>
                    <a:pt x="2499" y="593"/>
                    <a:pt x="2570" y="522"/>
                  </a:cubicBezTo>
                  <a:lnTo>
                    <a:pt x="2570" y="522"/>
                  </a:lnTo>
                  <a:cubicBezTo>
                    <a:pt x="2588" y="531"/>
                    <a:pt x="2605" y="540"/>
                    <a:pt x="2614" y="548"/>
                  </a:cubicBezTo>
                  <a:lnTo>
                    <a:pt x="2623" y="513"/>
                  </a:lnTo>
                  <a:lnTo>
                    <a:pt x="2667" y="513"/>
                  </a:lnTo>
                  <a:cubicBezTo>
                    <a:pt x="2658" y="469"/>
                    <a:pt x="2667" y="460"/>
                    <a:pt x="2711" y="416"/>
                  </a:cubicBezTo>
                  <a:lnTo>
                    <a:pt x="2711" y="416"/>
                  </a:lnTo>
                  <a:cubicBezTo>
                    <a:pt x="2699" y="422"/>
                    <a:pt x="2685" y="425"/>
                    <a:pt x="2673" y="425"/>
                  </a:cubicBezTo>
                  <a:cubicBezTo>
                    <a:pt x="2651" y="425"/>
                    <a:pt x="2635" y="415"/>
                    <a:pt x="2641" y="398"/>
                  </a:cubicBezTo>
                  <a:cubicBezTo>
                    <a:pt x="2685" y="363"/>
                    <a:pt x="2685" y="398"/>
                    <a:pt x="2702" y="345"/>
                  </a:cubicBezTo>
                  <a:cubicBezTo>
                    <a:pt x="2729" y="345"/>
                    <a:pt x="2764" y="354"/>
                    <a:pt x="2702" y="389"/>
                  </a:cubicBezTo>
                  <a:cubicBezTo>
                    <a:pt x="2708" y="386"/>
                    <a:pt x="2713" y="386"/>
                    <a:pt x="2718" y="386"/>
                  </a:cubicBezTo>
                  <a:cubicBezTo>
                    <a:pt x="2727" y="386"/>
                    <a:pt x="2735" y="389"/>
                    <a:pt x="2747" y="389"/>
                  </a:cubicBezTo>
                  <a:cubicBezTo>
                    <a:pt x="2783" y="353"/>
                    <a:pt x="2789" y="323"/>
                    <a:pt x="2795" y="304"/>
                  </a:cubicBezTo>
                  <a:lnTo>
                    <a:pt x="2795" y="304"/>
                  </a:lnTo>
                  <a:cubicBezTo>
                    <a:pt x="2792" y="309"/>
                    <a:pt x="2787" y="314"/>
                    <a:pt x="2782" y="319"/>
                  </a:cubicBezTo>
                  <a:cubicBezTo>
                    <a:pt x="2773" y="301"/>
                    <a:pt x="2764" y="283"/>
                    <a:pt x="2747" y="275"/>
                  </a:cubicBezTo>
                  <a:cubicBezTo>
                    <a:pt x="2763" y="258"/>
                    <a:pt x="2777" y="252"/>
                    <a:pt x="2786" y="252"/>
                  </a:cubicBezTo>
                  <a:cubicBezTo>
                    <a:pt x="2792" y="252"/>
                    <a:pt x="2796" y="254"/>
                    <a:pt x="2800" y="257"/>
                  </a:cubicBezTo>
                  <a:cubicBezTo>
                    <a:pt x="2800" y="239"/>
                    <a:pt x="2782" y="239"/>
                    <a:pt x="2791" y="222"/>
                  </a:cubicBezTo>
                  <a:cubicBezTo>
                    <a:pt x="2822" y="209"/>
                    <a:pt x="2852" y="193"/>
                    <a:pt x="2868" y="193"/>
                  </a:cubicBezTo>
                  <a:cubicBezTo>
                    <a:pt x="2875" y="193"/>
                    <a:pt x="2879" y="196"/>
                    <a:pt x="2879" y="204"/>
                  </a:cubicBezTo>
                  <a:cubicBezTo>
                    <a:pt x="2879" y="186"/>
                    <a:pt x="2879" y="169"/>
                    <a:pt x="2879" y="151"/>
                  </a:cubicBezTo>
                  <a:cubicBezTo>
                    <a:pt x="2897" y="142"/>
                    <a:pt x="2959" y="80"/>
                    <a:pt x="2967" y="80"/>
                  </a:cubicBezTo>
                  <a:cubicBezTo>
                    <a:pt x="2985" y="63"/>
                    <a:pt x="2994" y="54"/>
                    <a:pt x="2994" y="45"/>
                  </a:cubicBezTo>
                  <a:lnTo>
                    <a:pt x="2994" y="45"/>
                  </a:lnTo>
                  <a:cubicBezTo>
                    <a:pt x="2930" y="52"/>
                    <a:pt x="2855" y="76"/>
                    <a:pt x="2814" y="76"/>
                  </a:cubicBezTo>
                  <a:cubicBezTo>
                    <a:pt x="2804" y="76"/>
                    <a:pt x="2796" y="75"/>
                    <a:pt x="2791" y="72"/>
                  </a:cubicBezTo>
                  <a:cubicBezTo>
                    <a:pt x="2782" y="80"/>
                    <a:pt x="2764" y="89"/>
                    <a:pt x="2747" y="89"/>
                  </a:cubicBezTo>
                  <a:cubicBezTo>
                    <a:pt x="2713" y="84"/>
                    <a:pt x="2694" y="67"/>
                    <a:pt x="2655" y="67"/>
                  </a:cubicBezTo>
                  <a:cubicBezTo>
                    <a:pt x="2633" y="67"/>
                    <a:pt x="2603" y="73"/>
                    <a:pt x="2561" y="89"/>
                  </a:cubicBezTo>
                  <a:cubicBezTo>
                    <a:pt x="2561" y="72"/>
                    <a:pt x="2570" y="54"/>
                    <a:pt x="2570" y="36"/>
                  </a:cubicBezTo>
                  <a:lnTo>
                    <a:pt x="2570" y="36"/>
                  </a:lnTo>
                  <a:cubicBezTo>
                    <a:pt x="2535" y="45"/>
                    <a:pt x="2535" y="54"/>
                    <a:pt x="2526" y="72"/>
                  </a:cubicBezTo>
                  <a:cubicBezTo>
                    <a:pt x="2517" y="89"/>
                    <a:pt x="2508" y="107"/>
                    <a:pt x="2455" y="125"/>
                  </a:cubicBezTo>
                  <a:cubicBezTo>
                    <a:pt x="2449" y="125"/>
                    <a:pt x="2444" y="126"/>
                    <a:pt x="2440" y="126"/>
                  </a:cubicBezTo>
                  <a:cubicBezTo>
                    <a:pt x="2389" y="126"/>
                    <a:pt x="2463" y="79"/>
                    <a:pt x="2455" y="63"/>
                  </a:cubicBezTo>
                  <a:lnTo>
                    <a:pt x="2455" y="63"/>
                  </a:lnTo>
                  <a:cubicBezTo>
                    <a:pt x="2420" y="72"/>
                    <a:pt x="2385" y="98"/>
                    <a:pt x="2358" y="107"/>
                  </a:cubicBezTo>
                  <a:cubicBezTo>
                    <a:pt x="2344" y="111"/>
                    <a:pt x="2330" y="113"/>
                    <a:pt x="2319" y="113"/>
                  </a:cubicBezTo>
                  <a:cubicBezTo>
                    <a:pt x="2302" y="113"/>
                    <a:pt x="2289" y="108"/>
                    <a:pt x="2279" y="98"/>
                  </a:cubicBezTo>
                  <a:cubicBezTo>
                    <a:pt x="2296" y="98"/>
                    <a:pt x="2306" y="102"/>
                    <a:pt x="2319" y="102"/>
                  </a:cubicBezTo>
                  <a:cubicBezTo>
                    <a:pt x="2325" y="102"/>
                    <a:pt x="2332" y="101"/>
                    <a:pt x="2340" y="98"/>
                  </a:cubicBezTo>
                  <a:cubicBezTo>
                    <a:pt x="2323" y="89"/>
                    <a:pt x="2314" y="80"/>
                    <a:pt x="2305" y="72"/>
                  </a:cubicBezTo>
                  <a:cubicBezTo>
                    <a:pt x="2385" y="27"/>
                    <a:pt x="2429" y="36"/>
                    <a:pt x="2393"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08" name="Google Shape;7808;p29"/>
            <p:cNvSpPr/>
            <p:nvPr/>
          </p:nvSpPr>
          <p:spPr>
            <a:xfrm>
              <a:off x="790728" y="757375"/>
              <a:ext cx="1355" cy="2926"/>
            </a:xfrm>
            <a:custGeom>
              <a:avLst/>
              <a:gdLst/>
              <a:ahLst/>
              <a:cxnLst/>
              <a:rect l="l" t="t" r="r" b="b"/>
              <a:pathLst>
                <a:path w="10" h="19" extrusionOk="0">
                  <a:moveTo>
                    <a:pt x="0" y="1"/>
                  </a:moveTo>
                  <a:cubicBezTo>
                    <a:pt x="0" y="10"/>
                    <a:pt x="0" y="19"/>
                    <a:pt x="0" y="19"/>
                  </a:cubicBezTo>
                  <a:cubicBezTo>
                    <a:pt x="9" y="19"/>
                    <a:pt x="9" y="10"/>
                    <a:pt x="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09" name="Google Shape;7809;p29"/>
            <p:cNvSpPr/>
            <p:nvPr/>
          </p:nvSpPr>
          <p:spPr>
            <a:xfrm>
              <a:off x="998815" y="743823"/>
              <a:ext cx="2574" cy="1540"/>
            </a:xfrm>
            <a:custGeom>
              <a:avLst/>
              <a:gdLst/>
              <a:ahLst/>
              <a:cxnLst/>
              <a:rect l="l" t="t" r="r" b="b"/>
              <a:pathLst>
                <a:path w="19" h="10" extrusionOk="0">
                  <a:moveTo>
                    <a:pt x="18" y="1"/>
                  </a:moveTo>
                  <a:lnTo>
                    <a:pt x="1" y="9"/>
                  </a:lnTo>
                  <a:cubicBezTo>
                    <a:pt x="10" y="9"/>
                    <a:pt x="10" y="9"/>
                    <a:pt x="18"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10" name="Google Shape;7810;p29"/>
            <p:cNvSpPr/>
            <p:nvPr/>
          </p:nvSpPr>
          <p:spPr>
            <a:xfrm>
              <a:off x="668666" y="826831"/>
              <a:ext cx="2574" cy="4158"/>
            </a:xfrm>
            <a:custGeom>
              <a:avLst/>
              <a:gdLst/>
              <a:ahLst/>
              <a:cxnLst/>
              <a:rect l="l" t="t" r="r" b="b"/>
              <a:pathLst>
                <a:path w="19" h="27" extrusionOk="0">
                  <a:moveTo>
                    <a:pt x="18" y="0"/>
                  </a:moveTo>
                  <a:lnTo>
                    <a:pt x="18" y="0"/>
                  </a:lnTo>
                  <a:cubicBezTo>
                    <a:pt x="10" y="0"/>
                    <a:pt x="1" y="9"/>
                    <a:pt x="10" y="27"/>
                  </a:cubicBezTo>
                  <a:cubicBezTo>
                    <a:pt x="10" y="9"/>
                    <a:pt x="10" y="9"/>
                    <a:pt x="18"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11" name="Google Shape;7811;p29"/>
            <p:cNvSpPr/>
            <p:nvPr/>
          </p:nvSpPr>
          <p:spPr>
            <a:xfrm>
              <a:off x="766749" y="912458"/>
              <a:ext cx="2574" cy="2926"/>
            </a:xfrm>
            <a:custGeom>
              <a:avLst/>
              <a:gdLst/>
              <a:ahLst/>
              <a:cxnLst/>
              <a:rect l="l" t="t" r="r" b="b"/>
              <a:pathLst>
                <a:path w="19" h="19" extrusionOk="0">
                  <a:moveTo>
                    <a:pt x="1" y="0"/>
                  </a:moveTo>
                  <a:cubicBezTo>
                    <a:pt x="10" y="9"/>
                    <a:pt x="1" y="18"/>
                    <a:pt x="1" y="18"/>
                  </a:cubicBezTo>
                  <a:cubicBezTo>
                    <a:pt x="6" y="18"/>
                    <a:pt x="11" y="15"/>
                    <a:pt x="15" y="14"/>
                  </a:cubicBezTo>
                  <a:lnTo>
                    <a:pt x="15" y="14"/>
                  </a:lnTo>
                  <a:lnTo>
                    <a:pt x="18" y="18"/>
                  </a:lnTo>
                  <a:cubicBezTo>
                    <a:pt x="18" y="15"/>
                    <a:pt x="17" y="14"/>
                    <a:pt x="16" y="14"/>
                  </a:cubicBezTo>
                  <a:cubicBezTo>
                    <a:pt x="15" y="14"/>
                    <a:pt x="15" y="14"/>
                    <a:pt x="15" y="14"/>
                  </a:cubicBezTo>
                  <a:lnTo>
                    <a:pt x="15" y="14"/>
                  </a:lnTo>
                  <a:lnTo>
                    <a:pt x="1"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12" name="Google Shape;7812;p29"/>
            <p:cNvSpPr/>
            <p:nvPr/>
          </p:nvSpPr>
          <p:spPr>
            <a:xfrm>
              <a:off x="757266" y="957735"/>
              <a:ext cx="3658" cy="2464"/>
            </a:xfrm>
            <a:custGeom>
              <a:avLst/>
              <a:gdLst/>
              <a:ahLst/>
              <a:cxnLst/>
              <a:rect l="l" t="t" r="r" b="b"/>
              <a:pathLst>
                <a:path w="27" h="16" extrusionOk="0">
                  <a:moveTo>
                    <a:pt x="13" y="1"/>
                  </a:moveTo>
                  <a:cubicBezTo>
                    <a:pt x="6" y="1"/>
                    <a:pt x="0" y="5"/>
                    <a:pt x="0" y="15"/>
                  </a:cubicBezTo>
                  <a:lnTo>
                    <a:pt x="9" y="15"/>
                  </a:lnTo>
                  <a:lnTo>
                    <a:pt x="27" y="7"/>
                  </a:lnTo>
                  <a:cubicBezTo>
                    <a:pt x="23" y="3"/>
                    <a:pt x="18" y="1"/>
                    <a:pt x="13"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13" name="Google Shape;7813;p29"/>
            <p:cNvSpPr/>
            <p:nvPr/>
          </p:nvSpPr>
          <p:spPr>
            <a:xfrm>
              <a:off x="753608" y="927396"/>
              <a:ext cx="9754" cy="5544"/>
            </a:xfrm>
            <a:custGeom>
              <a:avLst/>
              <a:gdLst/>
              <a:ahLst/>
              <a:cxnLst/>
              <a:rect l="l" t="t" r="r" b="b"/>
              <a:pathLst>
                <a:path w="72" h="36" extrusionOk="0">
                  <a:moveTo>
                    <a:pt x="27" y="1"/>
                  </a:moveTo>
                  <a:cubicBezTo>
                    <a:pt x="1" y="9"/>
                    <a:pt x="18" y="18"/>
                    <a:pt x="27" y="36"/>
                  </a:cubicBezTo>
                  <a:cubicBezTo>
                    <a:pt x="27" y="36"/>
                    <a:pt x="27" y="36"/>
                    <a:pt x="27" y="27"/>
                  </a:cubicBezTo>
                  <a:cubicBezTo>
                    <a:pt x="71" y="18"/>
                    <a:pt x="45" y="9"/>
                    <a:pt x="27"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14" name="Google Shape;7814;p29"/>
            <p:cNvSpPr/>
            <p:nvPr/>
          </p:nvSpPr>
          <p:spPr>
            <a:xfrm>
              <a:off x="758485" y="932787"/>
              <a:ext cx="2439" cy="2926"/>
            </a:xfrm>
            <a:custGeom>
              <a:avLst/>
              <a:gdLst/>
              <a:ahLst/>
              <a:cxnLst/>
              <a:rect l="l" t="t" r="r" b="b"/>
              <a:pathLst>
                <a:path w="18" h="19" extrusionOk="0">
                  <a:moveTo>
                    <a:pt x="0" y="1"/>
                  </a:moveTo>
                  <a:cubicBezTo>
                    <a:pt x="0" y="1"/>
                    <a:pt x="0" y="10"/>
                    <a:pt x="9" y="19"/>
                  </a:cubicBezTo>
                  <a:cubicBezTo>
                    <a:pt x="18" y="10"/>
                    <a:pt x="9" y="10"/>
                    <a:pt x="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15" name="Google Shape;7815;p29"/>
            <p:cNvSpPr/>
            <p:nvPr/>
          </p:nvSpPr>
          <p:spPr>
            <a:xfrm>
              <a:off x="752118" y="894901"/>
              <a:ext cx="9077" cy="3080"/>
            </a:xfrm>
            <a:custGeom>
              <a:avLst/>
              <a:gdLst/>
              <a:ahLst/>
              <a:cxnLst/>
              <a:rect l="l" t="t" r="r" b="b"/>
              <a:pathLst>
                <a:path w="67" h="20" extrusionOk="0">
                  <a:moveTo>
                    <a:pt x="26" y="1"/>
                  </a:moveTo>
                  <a:cubicBezTo>
                    <a:pt x="11" y="1"/>
                    <a:pt x="1" y="5"/>
                    <a:pt x="21" y="17"/>
                  </a:cubicBezTo>
                  <a:cubicBezTo>
                    <a:pt x="19" y="19"/>
                    <a:pt x="19" y="19"/>
                    <a:pt x="20" y="19"/>
                  </a:cubicBezTo>
                  <a:cubicBezTo>
                    <a:pt x="23" y="19"/>
                    <a:pt x="38" y="11"/>
                    <a:pt x="45" y="11"/>
                  </a:cubicBezTo>
                  <a:cubicBezTo>
                    <a:pt x="48" y="11"/>
                    <a:pt x="49" y="13"/>
                    <a:pt x="47" y="17"/>
                  </a:cubicBezTo>
                  <a:cubicBezTo>
                    <a:pt x="66" y="8"/>
                    <a:pt x="43" y="1"/>
                    <a:pt x="26"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16" name="Google Shape;7816;p29"/>
            <p:cNvSpPr/>
            <p:nvPr/>
          </p:nvSpPr>
          <p:spPr>
            <a:xfrm>
              <a:off x="746428" y="932787"/>
              <a:ext cx="3793" cy="4312"/>
            </a:xfrm>
            <a:custGeom>
              <a:avLst/>
              <a:gdLst/>
              <a:ahLst/>
              <a:cxnLst/>
              <a:rect l="l" t="t" r="r" b="b"/>
              <a:pathLst>
                <a:path w="28" h="28" extrusionOk="0">
                  <a:moveTo>
                    <a:pt x="27" y="1"/>
                  </a:moveTo>
                  <a:lnTo>
                    <a:pt x="1" y="10"/>
                  </a:lnTo>
                  <a:lnTo>
                    <a:pt x="1" y="27"/>
                  </a:lnTo>
                  <a:lnTo>
                    <a:pt x="27"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17" name="Google Shape;7817;p29"/>
            <p:cNvSpPr/>
            <p:nvPr/>
          </p:nvSpPr>
          <p:spPr>
            <a:xfrm>
              <a:off x="740467" y="916154"/>
              <a:ext cx="2574" cy="4620"/>
            </a:xfrm>
            <a:custGeom>
              <a:avLst/>
              <a:gdLst/>
              <a:ahLst/>
              <a:cxnLst/>
              <a:rect l="l" t="t" r="r" b="b"/>
              <a:pathLst>
                <a:path w="19" h="30" extrusionOk="0">
                  <a:moveTo>
                    <a:pt x="5" y="1"/>
                  </a:moveTo>
                  <a:cubicBezTo>
                    <a:pt x="4" y="1"/>
                    <a:pt x="2" y="1"/>
                    <a:pt x="1" y="3"/>
                  </a:cubicBezTo>
                  <a:lnTo>
                    <a:pt x="1" y="29"/>
                  </a:lnTo>
                  <a:lnTo>
                    <a:pt x="18" y="29"/>
                  </a:lnTo>
                  <a:cubicBezTo>
                    <a:pt x="11" y="15"/>
                    <a:pt x="10" y="1"/>
                    <a:pt x="5"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18" name="Google Shape;7818;p29"/>
            <p:cNvSpPr/>
            <p:nvPr/>
          </p:nvSpPr>
          <p:spPr>
            <a:xfrm>
              <a:off x="742906" y="920620"/>
              <a:ext cx="2439" cy="2926"/>
            </a:xfrm>
            <a:custGeom>
              <a:avLst/>
              <a:gdLst/>
              <a:ahLst/>
              <a:cxnLst/>
              <a:rect l="l" t="t" r="r" b="b"/>
              <a:pathLst>
                <a:path w="18" h="19" extrusionOk="0">
                  <a:moveTo>
                    <a:pt x="0" y="0"/>
                  </a:moveTo>
                  <a:cubicBezTo>
                    <a:pt x="9" y="9"/>
                    <a:pt x="9" y="18"/>
                    <a:pt x="18" y="18"/>
                  </a:cubicBezTo>
                  <a:cubicBezTo>
                    <a:pt x="18" y="9"/>
                    <a:pt x="9" y="9"/>
                    <a:pt x="0"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19" name="Google Shape;7819;p29"/>
            <p:cNvSpPr/>
            <p:nvPr/>
          </p:nvSpPr>
          <p:spPr>
            <a:xfrm>
              <a:off x="741687" y="927396"/>
              <a:ext cx="1355" cy="5544"/>
            </a:xfrm>
            <a:custGeom>
              <a:avLst/>
              <a:gdLst/>
              <a:ahLst/>
              <a:cxnLst/>
              <a:rect l="l" t="t" r="r" b="b"/>
              <a:pathLst>
                <a:path w="10" h="36" extrusionOk="0">
                  <a:moveTo>
                    <a:pt x="0" y="1"/>
                  </a:moveTo>
                  <a:lnTo>
                    <a:pt x="9" y="36"/>
                  </a:lnTo>
                  <a:lnTo>
                    <a:pt x="9" y="18"/>
                  </a:lnTo>
                  <a:lnTo>
                    <a:pt x="0"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20" name="Google Shape;7820;p29"/>
            <p:cNvSpPr/>
            <p:nvPr/>
          </p:nvSpPr>
          <p:spPr>
            <a:xfrm>
              <a:off x="716489" y="874419"/>
              <a:ext cx="5012" cy="3388"/>
            </a:xfrm>
            <a:custGeom>
              <a:avLst/>
              <a:gdLst/>
              <a:ahLst/>
              <a:cxnLst/>
              <a:rect l="l" t="t" r="r" b="b"/>
              <a:pathLst>
                <a:path w="37" h="22" extrusionOk="0">
                  <a:moveTo>
                    <a:pt x="10" y="0"/>
                  </a:moveTo>
                  <a:cubicBezTo>
                    <a:pt x="1" y="0"/>
                    <a:pt x="1" y="9"/>
                    <a:pt x="10" y="18"/>
                  </a:cubicBezTo>
                  <a:cubicBezTo>
                    <a:pt x="16" y="18"/>
                    <a:pt x="22" y="22"/>
                    <a:pt x="27" y="22"/>
                  </a:cubicBezTo>
                  <a:cubicBezTo>
                    <a:pt x="30" y="22"/>
                    <a:pt x="33" y="21"/>
                    <a:pt x="36" y="18"/>
                  </a:cubicBezTo>
                  <a:lnTo>
                    <a:pt x="10"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21" name="Google Shape;7821;p29"/>
            <p:cNvSpPr/>
            <p:nvPr/>
          </p:nvSpPr>
          <p:spPr>
            <a:xfrm>
              <a:off x="712966" y="893361"/>
              <a:ext cx="4877" cy="4312"/>
            </a:xfrm>
            <a:custGeom>
              <a:avLst/>
              <a:gdLst/>
              <a:ahLst/>
              <a:cxnLst/>
              <a:rect l="l" t="t" r="r" b="b"/>
              <a:pathLst>
                <a:path w="36" h="28" extrusionOk="0">
                  <a:moveTo>
                    <a:pt x="36" y="1"/>
                  </a:moveTo>
                  <a:lnTo>
                    <a:pt x="0" y="18"/>
                  </a:lnTo>
                  <a:lnTo>
                    <a:pt x="18" y="27"/>
                  </a:lnTo>
                  <a:cubicBezTo>
                    <a:pt x="27" y="10"/>
                    <a:pt x="27" y="10"/>
                    <a:pt x="36"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22" name="Google Shape;7822;p29"/>
            <p:cNvSpPr/>
            <p:nvPr/>
          </p:nvSpPr>
          <p:spPr>
            <a:xfrm>
              <a:off x="703077" y="885661"/>
              <a:ext cx="5690" cy="3388"/>
            </a:xfrm>
            <a:custGeom>
              <a:avLst/>
              <a:gdLst/>
              <a:ahLst/>
              <a:cxnLst/>
              <a:rect l="l" t="t" r="r" b="b"/>
              <a:pathLst>
                <a:path w="42" h="22" extrusionOk="0">
                  <a:moveTo>
                    <a:pt x="8" y="1"/>
                  </a:moveTo>
                  <a:cubicBezTo>
                    <a:pt x="2" y="1"/>
                    <a:pt x="0" y="4"/>
                    <a:pt x="12" y="16"/>
                  </a:cubicBezTo>
                  <a:cubicBezTo>
                    <a:pt x="17" y="16"/>
                    <a:pt x="28" y="21"/>
                    <a:pt x="34" y="21"/>
                  </a:cubicBezTo>
                  <a:cubicBezTo>
                    <a:pt x="39" y="21"/>
                    <a:pt x="42" y="18"/>
                    <a:pt x="38" y="7"/>
                  </a:cubicBezTo>
                  <a:cubicBezTo>
                    <a:pt x="33" y="7"/>
                    <a:pt x="17" y="1"/>
                    <a:pt x="8"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23" name="Google Shape;7823;p29"/>
            <p:cNvSpPr/>
            <p:nvPr/>
          </p:nvSpPr>
          <p:spPr>
            <a:xfrm>
              <a:off x="684246" y="821287"/>
              <a:ext cx="13276" cy="1540"/>
            </a:xfrm>
            <a:custGeom>
              <a:avLst/>
              <a:gdLst/>
              <a:ahLst/>
              <a:cxnLst/>
              <a:rect l="l" t="t" r="r" b="b"/>
              <a:pathLst>
                <a:path w="98" h="10" extrusionOk="0">
                  <a:moveTo>
                    <a:pt x="1" y="1"/>
                  </a:moveTo>
                  <a:lnTo>
                    <a:pt x="9" y="10"/>
                  </a:lnTo>
                  <a:lnTo>
                    <a:pt x="98"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24" name="Google Shape;7824;p29"/>
            <p:cNvSpPr/>
            <p:nvPr/>
          </p:nvSpPr>
          <p:spPr>
            <a:xfrm>
              <a:off x="624773" y="744747"/>
              <a:ext cx="18966" cy="10164"/>
            </a:xfrm>
            <a:custGeom>
              <a:avLst/>
              <a:gdLst/>
              <a:ahLst/>
              <a:cxnLst/>
              <a:rect l="l" t="t" r="r" b="b"/>
              <a:pathLst>
                <a:path w="140" h="66" extrusionOk="0">
                  <a:moveTo>
                    <a:pt x="29" y="1"/>
                  </a:moveTo>
                  <a:cubicBezTo>
                    <a:pt x="0" y="1"/>
                    <a:pt x="68" y="36"/>
                    <a:pt x="51" y="36"/>
                  </a:cubicBezTo>
                  <a:cubicBezTo>
                    <a:pt x="47" y="36"/>
                    <a:pt x="39" y="34"/>
                    <a:pt x="25" y="30"/>
                  </a:cubicBezTo>
                  <a:lnTo>
                    <a:pt x="25" y="30"/>
                  </a:lnTo>
                  <a:cubicBezTo>
                    <a:pt x="42" y="48"/>
                    <a:pt x="95" y="48"/>
                    <a:pt x="104" y="65"/>
                  </a:cubicBezTo>
                  <a:cubicBezTo>
                    <a:pt x="113" y="48"/>
                    <a:pt x="139" y="56"/>
                    <a:pt x="51" y="3"/>
                  </a:cubicBezTo>
                  <a:cubicBezTo>
                    <a:pt x="41" y="1"/>
                    <a:pt x="34" y="1"/>
                    <a:pt x="29"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25" name="Google Shape;7825;p29"/>
            <p:cNvSpPr/>
            <p:nvPr/>
          </p:nvSpPr>
          <p:spPr>
            <a:xfrm>
              <a:off x="638862" y="754757"/>
              <a:ext cx="1219" cy="1540"/>
            </a:xfrm>
            <a:custGeom>
              <a:avLst/>
              <a:gdLst/>
              <a:ahLst/>
              <a:cxnLst/>
              <a:rect l="l" t="t" r="r" b="b"/>
              <a:pathLst>
                <a:path w="9" h="10" extrusionOk="0">
                  <a:moveTo>
                    <a:pt x="0" y="0"/>
                  </a:moveTo>
                  <a:cubicBezTo>
                    <a:pt x="0" y="0"/>
                    <a:pt x="0" y="9"/>
                    <a:pt x="9" y="9"/>
                  </a:cubicBezTo>
                  <a:cubicBezTo>
                    <a:pt x="9" y="9"/>
                    <a:pt x="9" y="0"/>
                    <a:pt x="0"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26" name="Google Shape;7826;p29"/>
            <p:cNvSpPr/>
            <p:nvPr/>
          </p:nvSpPr>
          <p:spPr>
            <a:xfrm>
              <a:off x="797908" y="1055220"/>
              <a:ext cx="3658" cy="2926"/>
            </a:xfrm>
            <a:custGeom>
              <a:avLst/>
              <a:gdLst/>
              <a:ahLst/>
              <a:cxnLst/>
              <a:rect l="l" t="t" r="r" b="b"/>
              <a:pathLst>
                <a:path w="27" h="19" extrusionOk="0">
                  <a:moveTo>
                    <a:pt x="18" y="1"/>
                  </a:moveTo>
                  <a:lnTo>
                    <a:pt x="0" y="18"/>
                  </a:lnTo>
                  <a:lnTo>
                    <a:pt x="27" y="18"/>
                  </a:lnTo>
                  <a:lnTo>
                    <a:pt x="18"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27" name="Google Shape;7827;p29"/>
            <p:cNvSpPr/>
            <p:nvPr/>
          </p:nvSpPr>
          <p:spPr>
            <a:xfrm>
              <a:off x="799127" y="1061996"/>
              <a:ext cx="6096" cy="5698"/>
            </a:xfrm>
            <a:custGeom>
              <a:avLst/>
              <a:gdLst/>
              <a:ahLst/>
              <a:cxnLst/>
              <a:rect l="l" t="t" r="r" b="b"/>
              <a:pathLst>
                <a:path w="45" h="37" extrusionOk="0">
                  <a:moveTo>
                    <a:pt x="0" y="1"/>
                  </a:moveTo>
                  <a:lnTo>
                    <a:pt x="27" y="36"/>
                  </a:lnTo>
                  <a:cubicBezTo>
                    <a:pt x="27" y="36"/>
                    <a:pt x="27" y="25"/>
                    <a:pt x="36" y="25"/>
                  </a:cubicBezTo>
                  <a:cubicBezTo>
                    <a:pt x="38" y="25"/>
                    <a:pt x="41" y="25"/>
                    <a:pt x="44" y="27"/>
                  </a:cubicBezTo>
                  <a:lnTo>
                    <a:pt x="0"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28" name="Google Shape;7828;p29"/>
            <p:cNvSpPr/>
            <p:nvPr/>
          </p:nvSpPr>
          <p:spPr>
            <a:xfrm>
              <a:off x="858871" y="737046"/>
              <a:ext cx="2574" cy="4158"/>
            </a:xfrm>
            <a:custGeom>
              <a:avLst/>
              <a:gdLst/>
              <a:ahLst/>
              <a:cxnLst/>
              <a:rect l="l" t="t" r="r" b="b"/>
              <a:pathLst>
                <a:path w="19" h="27" extrusionOk="0">
                  <a:moveTo>
                    <a:pt x="1" y="0"/>
                  </a:moveTo>
                  <a:lnTo>
                    <a:pt x="1" y="9"/>
                  </a:lnTo>
                  <a:cubicBezTo>
                    <a:pt x="1" y="27"/>
                    <a:pt x="10" y="27"/>
                    <a:pt x="18" y="27"/>
                  </a:cubicBezTo>
                  <a:lnTo>
                    <a:pt x="1"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29" name="Google Shape;7829;p29"/>
            <p:cNvSpPr/>
            <p:nvPr/>
          </p:nvSpPr>
          <p:spPr>
            <a:xfrm>
              <a:off x="899513" y="742437"/>
              <a:ext cx="1355" cy="6930"/>
            </a:xfrm>
            <a:custGeom>
              <a:avLst/>
              <a:gdLst/>
              <a:ahLst/>
              <a:cxnLst/>
              <a:rect l="l" t="t" r="r" b="b"/>
              <a:pathLst>
                <a:path w="10" h="45" extrusionOk="0">
                  <a:moveTo>
                    <a:pt x="1" y="1"/>
                  </a:moveTo>
                  <a:lnTo>
                    <a:pt x="1" y="1"/>
                  </a:lnTo>
                  <a:lnTo>
                    <a:pt x="10" y="45"/>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30" name="Google Shape;7830;p29"/>
            <p:cNvSpPr/>
            <p:nvPr/>
          </p:nvSpPr>
          <p:spPr>
            <a:xfrm>
              <a:off x="955735" y="733658"/>
              <a:ext cx="8535" cy="4158"/>
            </a:xfrm>
            <a:custGeom>
              <a:avLst/>
              <a:gdLst/>
              <a:ahLst/>
              <a:cxnLst/>
              <a:rect l="l" t="t" r="r" b="b"/>
              <a:pathLst>
                <a:path w="63" h="27" extrusionOk="0">
                  <a:moveTo>
                    <a:pt x="9" y="4"/>
                  </a:moveTo>
                  <a:cubicBezTo>
                    <a:pt x="7" y="4"/>
                    <a:pt x="4" y="4"/>
                    <a:pt x="1" y="5"/>
                  </a:cubicBezTo>
                  <a:cubicBezTo>
                    <a:pt x="4" y="5"/>
                    <a:pt x="8" y="4"/>
                    <a:pt x="12" y="4"/>
                  </a:cubicBezTo>
                  <a:lnTo>
                    <a:pt x="12" y="4"/>
                  </a:lnTo>
                  <a:cubicBezTo>
                    <a:pt x="11" y="4"/>
                    <a:pt x="10" y="4"/>
                    <a:pt x="9" y="4"/>
                  </a:cubicBezTo>
                  <a:close/>
                  <a:moveTo>
                    <a:pt x="43" y="1"/>
                  </a:moveTo>
                  <a:cubicBezTo>
                    <a:pt x="32" y="1"/>
                    <a:pt x="22" y="3"/>
                    <a:pt x="12" y="4"/>
                  </a:cubicBezTo>
                  <a:lnTo>
                    <a:pt x="12" y="4"/>
                  </a:lnTo>
                  <a:cubicBezTo>
                    <a:pt x="32" y="6"/>
                    <a:pt x="34" y="26"/>
                    <a:pt x="42" y="26"/>
                  </a:cubicBezTo>
                  <a:cubicBezTo>
                    <a:pt x="46" y="26"/>
                    <a:pt x="52" y="21"/>
                    <a:pt x="63" y="5"/>
                  </a:cubicBezTo>
                  <a:cubicBezTo>
                    <a:pt x="57" y="2"/>
                    <a:pt x="50" y="1"/>
                    <a:pt x="43"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31" name="Google Shape;7831;p29"/>
            <p:cNvSpPr/>
            <p:nvPr/>
          </p:nvSpPr>
          <p:spPr>
            <a:xfrm>
              <a:off x="952212" y="375289"/>
              <a:ext cx="305220" cy="300772"/>
            </a:xfrm>
            <a:custGeom>
              <a:avLst/>
              <a:gdLst/>
              <a:ahLst/>
              <a:cxnLst/>
              <a:rect l="l" t="t" r="r" b="b"/>
              <a:pathLst>
                <a:path w="2253" h="1953" extrusionOk="0">
                  <a:moveTo>
                    <a:pt x="0" y="1"/>
                  </a:moveTo>
                  <a:lnTo>
                    <a:pt x="1131" y="1952"/>
                  </a:lnTo>
                  <a:lnTo>
                    <a:pt x="2252"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32" name="Google Shape;7832;p29"/>
            <p:cNvSpPr/>
            <p:nvPr/>
          </p:nvSpPr>
          <p:spPr>
            <a:xfrm>
              <a:off x="1125348" y="659274"/>
              <a:ext cx="5283" cy="2156"/>
            </a:xfrm>
            <a:custGeom>
              <a:avLst/>
              <a:gdLst/>
              <a:ahLst/>
              <a:cxnLst/>
              <a:rect l="l" t="t" r="r" b="b"/>
              <a:pathLst>
                <a:path w="39" h="14" extrusionOk="0">
                  <a:moveTo>
                    <a:pt x="30" y="0"/>
                  </a:moveTo>
                  <a:cubicBezTo>
                    <a:pt x="19" y="0"/>
                    <a:pt x="7" y="8"/>
                    <a:pt x="3" y="12"/>
                  </a:cubicBezTo>
                  <a:lnTo>
                    <a:pt x="3" y="12"/>
                  </a:lnTo>
                  <a:cubicBezTo>
                    <a:pt x="3" y="11"/>
                    <a:pt x="3" y="11"/>
                    <a:pt x="3" y="11"/>
                  </a:cubicBezTo>
                  <a:cubicBezTo>
                    <a:pt x="1" y="12"/>
                    <a:pt x="1" y="13"/>
                    <a:pt x="1" y="13"/>
                  </a:cubicBezTo>
                  <a:cubicBezTo>
                    <a:pt x="1" y="13"/>
                    <a:pt x="2" y="12"/>
                    <a:pt x="3" y="12"/>
                  </a:cubicBezTo>
                  <a:lnTo>
                    <a:pt x="3" y="12"/>
                  </a:lnTo>
                  <a:cubicBezTo>
                    <a:pt x="3" y="13"/>
                    <a:pt x="4" y="13"/>
                    <a:pt x="6" y="13"/>
                  </a:cubicBezTo>
                  <a:cubicBezTo>
                    <a:pt x="13" y="13"/>
                    <a:pt x="31" y="2"/>
                    <a:pt x="38" y="2"/>
                  </a:cubicBezTo>
                  <a:cubicBezTo>
                    <a:pt x="35" y="1"/>
                    <a:pt x="33" y="0"/>
                    <a:pt x="30"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33" name="Google Shape;7833;p29"/>
            <p:cNvSpPr/>
            <p:nvPr/>
          </p:nvSpPr>
          <p:spPr>
            <a:xfrm>
              <a:off x="1102859" y="643258"/>
              <a:ext cx="5012" cy="1386"/>
            </a:xfrm>
            <a:custGeom>
              <a:avLst/>
              <a:gdLst/>
              <a:ahLst/>
              <a:cxnLst/>
              <a:rect l="l" t="t" r="r" b="b"/>
              <a:pathLst>
                <a:path w="37" h="9" extrusionOk="0">
                  <a:moveTo>
                    <a:pt x="1" y="0"/>
                  </a:moveTo>
                  <a:lnTo>
                    <a:pt x="27" y="9"/>
                  </a:lnTo>
                  <a:lnTo>
                    <a:pt x="36"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34" name="Google Shape;7834;p29"/>
            <p:cNvSpPr/>
            <p:nvPr/>
          </p:nvSpPr>
          <p:spPr>
            <a:xfrm>
              <a:off x="1089718" y="624161"/>
              <a:ext cx="15715" cy="13706"/>
            </a:xfrm>
            <a:custGeom>
              <a:avLst/>
              <a:gdLst/>
              <a:ahLst/>
              <a:cxnLst/>
              <a:rect l="l" t="t" r="r" b="b"/>
              <a:pathLst>
                <a:path w="116" h="89" extrusionOk="0">
                  <a:moveTo>
                    <a:pt x="45" y="1"/>
                  </a:moveTo>
                  <a:cubicBezTo>
                    <a:pt x="1" y="36"/>
                    <a:pt x="80" y="45"/>
                    <a:pt x="80" y="71"/>
                  </a:cubicBezTo>
                  <a:lnTo>
                    <a:pt x="71" y="89"/>
                  </a:lnTo>
                  <a:lnTo>
                    <a:pt x="116" y="71"/>
                  </a:lnTo>
                  <a:cubicBezTo>
                    <a:pt x="89" y="45"/>
                    <a:pt x="45" y="27"/>
                    <a:pt x="45"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35" name="Google Shape;7835;p29"/>
            <p:cNvSpPr/>
            <p:nvPr/>
          </p:nvSpPr>
          <p:spPr>
            <a:xfrm>
              <a:off x="1101640" y="603832"/>
              <a:ext cx="2574" cy="2772"/>
            </a:xfrm>
            <a:custGeom>
              <a:avLst/>
              <a:gdLst/>
              <a:ahLst/>
              <a:cxnLst/>
              <a:rect l="l" t="t" r="r" b="b"/>
              <a:pathLst>
                <a:path w="19" h="18" extrusionOk="0">
                  <a:moveTo>
                    <a:pt x="10" y="0"/>
                  </a:moveTo>
                  <a:cubicBezTo>
                    <a:pt x="8" y="4"/>
                    <a:pt x="6" y="5"/>
                    <a:pt x="5" y="6"/>
                  </a:cubicBezTo>
                  <a:lnTo>
                    <a:pt x="5" y="6"/>
                  </a:lnTo>
                  <a:cubicBezTo>
                    <a:pt x="3" y="5"/>
                    <a:pt x="2" y="5"/>
                    <a:pt x="2" y="5"/>
                  </a:cubicBezTo>
                  <a:lnTo>
                    <a:pt x="2" y="5"/>
                  </a:lnTo>
                  <a:cubicBezTo>
                    <a:pt x="0" y="5"/>
                    <a:pt x="1" y="7"/>
                    <a:pt x="3" y="7"/>
                  </a:cubicBezTo>
                  <a:cubicBezTo>
                    <a:pt x="4" y="7"/>
                    <a:pt x="4" y="7"/>
                    <a:pt x="5" y="6"/>
                  </a:cubicBezTo>
                  <a:lnTo>
                    <a:pt x="5" y="6"/>
                  </a:lnTo>
                  <a:cubicBezTo>
                    <a:pt x="8" y="8"/>
                    <a:pt x="12" y="11"/>
                    <a:pt x="19" y="18"/>
                  </a:cubicBezTo>
                  <a:cubicBezTo>
                    <a:pt x="19" y="9"/>
                    <a:pt x="19" y="9"/>
                    <a:pt x="10"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36" name="Google Shape;7836;p29"/>
            <p:cNvSpPr/>
            <p:nvPr/>
          </p:nvSpPr>
          <p:spPr>
            <a:xfrm>
              <a:off x="1104078" y="605526"/>
              <a:ext cx="1219" cy="1386"/>
            </a:xfrm>
            <a:custGeom>
              <a:avLst/>
              <a:gdLst/>
              <a:ahLst/>
              <a:cxnLst/>
              <a:rect l="l" t="t" r="r" b="b"/>
              <a:pathLst>
                <a:path w="9" h="9" extrusionOk="0">
                  <a:moveTo>
                    <a:pt x="6" y="1"/>
                  </a:moveTo>
                  <a:cubicBezTo>
                    <a:pt x="5" y="1"/>
                    <a:pt x="3" y="2"/>
                    <a:pt x="1" y="7"/>
                  </a:cubicBezTo>
                  <a:cubicBezTo>
                    <a:pt x="2" y="8"/>
                    <a:pt x="3" y="9"/>
                    <a:pt x="4" y="9"/>
                  </a:cubicBezTo>
                  <a:cubicBezTo>
                    <a:pt x="8" y="9"/>
                    <a:pt x="8" y="1"/>
                    <a:pt x="6"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37" name="Google Shape;7837;p29"/>
            <p:cNvSpPr/>
            <p:nvPr/>
          </p:nvSpPr>
          <p:spPr>
            <a:xfrm>
              <a:off x="1098117" y="593668"/>
              <a:ext cx="4877" cy="4774"/>
            </a:xfrm>
            <a:custGeom>
              <a:avLst/>
              <a:gdLst/>
              <a:ahLst/>
              <a:cxnLst/>
              <a:rect l="l" t="t" r="r" b="b"/>
              <a:pathLst>
                <a:path w="36" h="31" extrusionOk="0">
                  <a:moveTo>
                    <a:pt x="24" y="1"/>
                  </a:moveTo>
                  <a:cubicBezTo>
                    <a:pt x="14" y="1"/>
                    <a:pt x="7" y="9"/>
                    <a:pt x="1" y="22"/>
                  </a:cubicBezTo>
                  <a:lnTo>
                    <a:pt x="27" y="31"/>
                  </a:lnTo>
                  <a:cubicBezTo>
                    <a:pt x="36" y="22"/>
                    <a:pt x="27" y="4"/>
                    <a:pt x="36" y="4"/>
                  </a:cubicBezTo>
                  <a:cubicBezTo>
                    <a:pt x="31" y="2"/>
                    <a:pt x="27" y="1"/>
                    <a:pt x="24"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38" name="Google Shape;7838;p29"/>
            <p:cNvSpPr/>
            <p:nvPr/>
          </p:nvSpPr>
          <p:spPr>
            <a:xfrm>
              <a:off x="1092157" y="596902"/>
              <a:ext cx="2574" cy="1540"/>
            </a:xfrm>
            <a:custGeom>
              <a:avLst/>
              <a:gdLst/>
              <a:ahLst/>
              <a:cxnLst/>
              <a:rect l="l" t="t" r="r" b="b"/>
              <a:pathLst>
                <a:path w="19" h="10" extrusionOk="0">
                  <a:moveTo>
                    <a:pt x="1" y="1"/>
                  </a:moveTo>
                  <a:lnTo>
                    <a:pt x="9" y="10"/>
                  </a:lnTo>
                  <a:cubicBezTo>
                    <a:pt x="18" y="1"/>
                    <a:pt x="18" y="1"/>
                    <a:pt x="1"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39" name="Google Shape;7839;p29"/>
            <p:cNvSpPr/>
            <p:nvPr/>
          </p:nvSpPr>
          <p:spPr>
            <a:xfrm>
              <a:off x="1092292" y="598288"/>
              <a:ext cx="4742" cy="1540"/>
            </a:xfrm>
            <a:custGeom>
              <a:avLst/>
              <a:gdLst/>
              <a:ahLst/>
              <a:cxnLst/>
              <a:rect l="l" t="t" r="r" b="b"/>
              <a:pathLst>
                <a:path w="35" h="10" extrusionOk="0">
                  <a:moveTo>
                    <a:pt x="8" y="1"/>
                  </a:moveTo>
                  <a:cubicBezTo>
                    <a:pt x="8" y="1"/>
                    <a:pt x="1" y="9"/>
                    <a:pt x="3" y="9"/>
                  </a:cubicBezTo>
                  <a:cubicBezTo>
                    <a:pt x="4" y="9"/>
                    <a:pt x="7" y="7"/>
                    <a:pt x="14" y="3"/>
                  </a:cubicBezTo>
                  <a:lnTo>
                    <a:pt x="14" y="3"/>
                  </a:lnTo>
                  <a:lnTo>
                    <a:pt x="15" y="3"/>
                  </a:lnTo>
                  <a:lnTo>
                    <a:pt x="15" y="3"/>
                  </a:lnTo>
                  <a:cubicBezTo>
                    <a:pt x="16" y="2"/>
                    <a:pt x="16" y="2"/>
                    <a:pt x="17" y="1"/>
                  </a:cubicBezTo>
                  <a:lnTo>
                    <a:pt x="17" y="1"/>
                  </a:lnTo>
                  <a:cubicBezTo>
                    <a:pt x="16" y="1"/>
                    <a:pt x="15" y="2"/>
                    <a:pt x="14" y="3"/>
                  </a:cubicBezTo>
                  <a:lnTo>
                    <a:pt x="14" y="3"/>
                  </a:lnTo>
                  <a:lnTo>
                    <a:pt x="8" y="1"/>
                  </a:lnTo>
                  <a:close/>
                  <a:moveTo>
                    <a:pt x="15" y="3"/>
                  </a:moveTo>
                  <a:lnTo>
                    <a:pt x="15" y="3"/>
                  </a:lnTo>
                  <a:cubicBezTo>
                    <a:pt x="12" y="10"/>
                    <a:pt x="27" y="10"/>
                    <a:pt x="35" y="10"/>
                  </a:cubicBezTo>
                  <a:lnTo>
                    <a:pt x="15" y="3"/>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40" name="Google Shape;7840;p29"/>
            <p:cNvSpPr/>
            <p:nvPr/>
          </p:nvSpPr>
          <p:spPr>
            <a:xfrm>
              <a:off x="1093376" y="602446"/>
              <a:ext cx="6096" cy="6160"/>
            </a:xfrm>
            <a:custGeom>
              <a:avLst/>
              <a:gdLst/>
              <a:ahLst/>
              <a:cxnLst/>
              <a:rect l="l" t="t" r="r" b="b"/>
              <a:pathLst>
                <a:path w="45" h="40" extrusionOk="0">
                  <a:moveTo>
                    <a:pt x="27" y="0"/>
                  </a:moveTo>
                  <a:cubicBezTo>
                    <a:pt x="27" y="15"/>
                    <a:pt x="27" y="29"/>
                    <a:pt x="12" y="29"/>
                  </a:cubicBezTo>
                  <a:cubicBezTo>
                    <a:pt x="9" y="29"/>
                    <a:pt x="5" y="28"/>
                    <a:pt x="0" y="27"/>
                  </a:cubicBezTo>
                  <a:lnTo>
                    <a:pt x="0" y="27"/>
                  </a:lnTo>
                  <a:cubicBezTo>
                    <a:pt x="9" y="36"/>
                    <a:pt x="18" y="40"/>
                    <a:pt x="25" y="40"/>
                  </a:cubicBezTo>
                  <a:cubicBezTo>
                    <a:pt x="39" y="40"/>
                    <a:pt x="44" y="24"/>
                    <a:pt x="27"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41" name="Google Shape;7841;p29"/>
            <p:cNvSpPr/>
            <p:nvPr/>
          </p:nvSpPr>
          <p:spPr>
            <a:xfrm>
              <a:off x="1087415" y="626625"/>
              <a:ext cx="3658" cy="4466"/>
            </a:xfrm>
            <a:custGeom>
              <a:avLst/>
              <a:gdLst/>
              <a:ahLst/>
              <a:cxnLst/>
              <a:rect l="l" t="t" r="r" b="b"/>
              <a:pathLst>
                <a:path w="27" h="29" extrusionOk="0">
                  <a:moveTo>
                    <a:pt x="14" y="1"/>
                  </a:moveTo>
                  <a:cubicBezTo>
                    <a:pt x="13" y="1"/>
                    <a:pt x="11" y="1"/>
                    <a:pt x="9" y="2"/>
                  </a:cubicBezTo>
                  <a:lnTo>
                    <a:pt x="0" y="20"/>
                  </a:lnTo>
                  <a:lnTo>
                    <a:pt x="25" y="28"/>
                  </a:lnTo>
                  <a:lnTo>
                    <a:pt x="25" y="28"/>
                  </a:lnTo>
                  <a:cubicBezTo>
                    <a:pt x="20" y="24"/>
                    <a:pt x="24" y="1"/>
                    <a:pt x="14" y="1"/>
                  </a:cubicBezTo>
                  <a:close/>
                  <a:moveTo>
                    <a:pt x="25" y="28"/>
                  </a:moveTo>
                  <a:lnTo>
                    <a:pt x="25" y="28"/>
                  </a:lnTo>
                  <a:cubicBezTo>
                    <a:pt x="25" y="28"/>
                    <a:pt x="26" y="29"/>
                    <a:pt x="27" y="29"/>
                  </a:cubicBezTo>
                  <a:lnTo>
                    <a:pt x="25" y="28"/>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42" name="Google Shape;7842;p29"/>
            <p:cNvSpPr/>
            <p:nvPr/>
          </p:nvSpPr>
          <p:spPr>
            <a:xfrm>
              <a:off x="1087415" y="576574"/>
              <a:ext cx="4877" cy="6930"/>
            </a:xfrm>
            <a:custGeom>
              <a:avLst/>
              <a:gdLst/>
              <a:ahLst/>
              <a:cxnLst/>
              <a:rect l="l" t="t" r="r" b="b"/>
              <a:pathLst>
                <a:path w="36" h="45" extrusionOk="0">
                  <a:moveTo>
                    <a:pt x="36" y="1"/>
                  </a:moveTo>
                  <a:cubicBezTo>
                    <a:pt x="30" y="3"/>
                    <a:pt x="27" y="6"/>
                    <a:pt x="26" y="10"/>
                  </a:cubicBezTo>
                  <a:lnTo>
                    <a:pt x="26" y="10"/>
                  </a:lnTo>
                  <a:cubicBezTo>
                    <a:pt x="29" y="7"/>
                    <a:pt x="33" y="3"/>
                    <a:pt x="36" y="1"/>
                  </a:cubicBezTo>
                  <a:close/>
                  <a:moveTo>
                    <a:pt x="26" y="10"/>
                  </a:moveTo>
                  <a:lnTo>
                    <a:pt x="26" y="10"/>
                  </a:lnTo>
                  <a:cubicBezTo>
                    <a:pt x="17" y="19"/>
                    <a:pt x="6" y="30"/>
                    <a:pt x="0" y="36"/>
                  </a:cubicBezTo>
                  <a:lnTo>
                    <a:pt x="18" y="45"/>
                  </a:lnTo>
                  <a:cubicBezTo>
                    <a:pt x="24" y="32"/>
                    <a:pt x="22" y="20"/>
                    <a:pt x="26" y="1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43" name="Google Shape;7843;p29"/>
            <p:cNvSpPr/>
            <p:nvPr/>
          </p:nvSpPr>
          <p:spPr>
            <a:xfrm>
              <a:off x="1083757" y="580578"/>
              <a:ext cx="3793" cy="2464"/>
            </a:xfrm>
            <a:custGeom>
              <a:avLst/>
              <a:gdLst/>
              <a:ahLst/>
              <a:cxnLst/>
              <a:rect l="l" t="t" r="r" b="b"/>
              <a:pathLst>
                <a:path w="28" h="16" extrusionOk="0">
                  <a:moveTo>
                    <a:pt x="1" y="1"/>
                  </a:moveTo>
                  <a:cubicBezTo>
                    <a:pt x="6" y="11"/>
                    <a:pt x="11" y="16"/>
                    <a:pt x="16" y="16"/>
                  </a:cubicBezTo>
                  <a:cubicBezTo>
                    <a:pt x="20" y="16"/>
                    <a:pt x="24" y="13"/>
                    <a:pt x="27" y="10"/>
                  </a:cubicBezTo>
                  <a:lnTo>
                    <a:pt x="1"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44" name="Google Shape;7844;p29"/>
            <p:cNvSpPr/>
            <p:nvPr/>
          </p:nvSpPr>
          <p:spPr>
            <a:xfrm>
              <a:off x="1083757" y="599674"/>
              <a:ext cx="8535" cy="4312"/>
            </a:xfrm>
            <a:custGeom>
              <a:avLst/>
              <a:gdLst/>
              <a:ahLst/>
              <a:cxnLst/>
              <a:rect l="l" t="t" r="r" b="b"/>
              <a:pathLst>
                <a:path w="63" h="28" extrusionOk="0">
                  <a:moveTo>
                    <a:pt x="1" y="1"/>
                  </a:moveTo>
                  <a:lnTo>
                    <a:pt x="10" y="9"/>
                  </a:lnTo>
                  <a:lnTo>
                    <a:pt x="63" y="27"/>
                  </a:lnTo>
                  <a:lnTo>
                    <a:pt x="1"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45" name="Google Shape;7845;p29"/>
            <p:cNvSpPr/>
            <p:nvPr/>
          </p:nvSpPr>
          <p:spPr>
            <a:xfrm>
              <a:off x="1083757" y="564407"/>
              <a:ext cx="6096" cy="154"/>
            </a:xfrm>
            <a:custGeom>
              <a:avLst/>
              <a:gdLst/>
              <a:ahLst/>
              <a:cxnLst/>
              <a:rect l="l" t="t" r="r" b="b"/>
              <a:pathLst>
                <a:path w="45" h="1" extrusionOk="0">
                  <a:moveTo>
                    <a:pt x="18" y="0"/>
                  </a:moveTo>
                  <a:lnTo>
                    <a:pt x="45" y="0"/>
                  </a:lnTo>
                  <a:lnTo>
                    <a:pt x="1"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46" name="Google Shape;7846;p29"/>
            <p:cNvSpPr/>
            <p:nvPr/>
          </p:nvSpPr>
          <p:spPr>
            <a:xfrm>
              <a:off x="1080235" y="550701"/>
              <a:ext cx="7316" cy="6930"/>
            </a:xfrm>
            <a:custGeom>
              <a:avLst/>
              <a:gdLst/>
              <a:ahLst/>
              <a:cxnLst/>
              <a:rect l="l" t="t" r="r" b="b"/>
              <a:pathLst>
                <a:path w="54" h="45" extrusionOk="0">
                  <a:moveTo>
                    <a:pt x="0" y="1"/>
                  </a:moveTo>
                  <a:cubicBezTo>
                    <a:pt x="9" y="1"/>
                    <a:pt x="18" y="18"/>
                    <a:pt x="9" y="45"/>
                  </a:cubicBezTo>
                  <a:cubicBezTo>
                    <a:pt x="33" y="45"/>
                    <a:pt x="35" y="17"/>
                    <a:pt x="48" y="17"/>
                  </a:cubicBezTo>
                  <a:cubicBezTo>
                    <a:pt x="49" y="17"/>
                    <a:pt x="51" y="17"/>
                    <a:pt x="53" y="18"/>
                  </a:cubicBezTo>
                  <a:cubicBezTo>
                    <a:pt x="44" y="1"/>
                    <a:pt x="18" y="1"/>
                    <a:pt x="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47" name="Google Shape;7847;p29"/>
            <p:cNvSpPr/>
            <p:nvPr/>
          </p:nvSpPr>
          <p:spPr>
            <a:xfrm>
              <a:off x="1075358" y="549315"/>
              <a:ext cx="5012" cy="1540"/>
            </a:xfrm>
            <a:custGeom>
              <a:avLst/>
              <a:gdLst/>
              <a:ahLst/>
              <a:cxnLst/>
              <a:rect l="l" t="t" r="r" b="b"/>
              <a:pathLst>
                <a:path w="37" h="10" extrusionOk="0">
                  <a:moveTo>
                    <a:pt x="1" y="1"/>
                  </a:moveTo>
                  <a:cubicBezTo>
                    <a:pt x="10" y="1"/>
                    <a:pt x="19" y="1"/>
                    <a:pt x="36" y="10"/>
                  </a:cubicBezTo>
                  <a:cubicBezTo>
                    <a:pt x="27" y="1"/>
                    <a:pt x="10" y="1"/>
                    <a:pt x="1"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48" name="Google Shape;7848;p29"/>
            <p:cNvSpPr/>
            <p:nvPr/>
          </p:nvSpPr>
          <p:spPr>
            <a:xfrm>
              <a:off x="1081454" y="569797"/>
              <a:ext cx="2439" cy="4158"/>
            </a:xfrm>
            <a:custGeom>
              <a:avLst/>
              <a:gdLst/>
              <a:ahLst/>
              <a:cxnLst/>
              <a:rect l="l" t="t" r="r" b="b"/>
              <a:pathLst>
                <a:path w="18" h="27" extrusionOk="0">
                  <a:moveTo>
                    <a:pt x="18" y="0"/>
                  </a:moveTo>
                  <a:lnTo>
                    <a:pt x="0" y="18"/>
                  </a:lnTo>
                  <a:cubicBezTo>
                    <a:pt x="0" y="27"/>
                    <a:pt x="0" y="27"/>
                    <a:pt x="0" y="27"/>
                  </a:cubicBezTo>
                  <a:cubicBezTo>
                    <a:pt x="9" y="27"/>
                    <a:pt x="18" y="9"/>
                    <a:pt x="18"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49" name="Google Shape;7849;p29"/>
            <p:cNvSpPr/>
            <p:nvPr/>
          </p:nvSpPr>
          <p:spPr>
            <a:xfrm>
              <a:off x="1080235" y="569797"/>
              <a:ext cx="1355" cy="2926"/>
            </a:xfrm>
            <a:custGeom>
              <a:avLst/>
              <a:gdLst/>
              <a:ahLst/>
              <a:cxnLst/>
              <a:rect l="l" t="t" r="r" b="b"/>
              <a:pathLst>
                <a:path w="10" h="19" extrusionOk="0">
                  <a:moveTo>
                    <a:pt x="9" y="18"/>
                  </a:moveTo>
                  <a:lnTo>
                    <a:pt x="9" y="18"/>
                  </a:lnTo>
                  <a:cubicBezTo>
                    <a:pt x="0" y="9"/>
                    <a:pt x="0" y="9"/>
                    <a:pt x="0" y="0"/>
                  </a:cubicBezTo>
                  <a:cubicBezTo>
                    <a:pt x="0" y="9"/>
                    <a:pt x="0" y="9"/>
                    <a:pt x="9" y="18"/>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50" name="Google Shape;7850;p29"/>
            <p:cNvSpPr/>
            <p:nvPr/>
          </p:nvSpPr>
          <p:spPr>
            <a:xfrm>
              <a:off x="1081454" y="573801"/>
              <a:ext cx="135" cy="1540"/>
            </a:xfrm>
            <a:custGeom>
              <a:avLst/>
              <a:gdLst/>
              <a:ahLst/>
              <a:cxnLst/>
              <a:rect l="l" t="t" r="r" b="b"/>
              <a:pathLst>
                <a:path w="1" h="10" extrusionOk="0">
                  <a:moveTo>
                    <a:pt x="0" y="1"/>
                  </a:moveTo>
                  <a:lnTo>
                    <a:pt x="0" y="1"/>
                  </a:lnTo>
                  <a:cubicBezTo>
                    <a:pt x="0" y="10"/>
                    <a:pt x="0" y="10"/>
                    <a:pt x="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51" name="Google Shape;7851;p29"/>
            <p:cNvSpPr/>
            <p:nvPr/>
          </p:nvSpPr>
          <p:spPr>
            <a:xfrm>
              <a:off x="1075358" y="589664"/>
              <a:ext cx="8535" cy="4774"/>
            </a:xfrm>
            <a:custGeom>
              <a:avLst/>
              <a:gdLst/>
              <a:ahLst/>
              <a:cxnLst/>
              <a:rect l="l" t="t" r="r" b="b"/>
              <a:pathLst>
                <a:path w="63" h="31" extrusionOk="0">
                  <a:moveTo>
                    <a:pt x="33" y="0"/>
                  </a:moveTo>
                  <a:cubicBezTo>
                    <a:pt x="19" y="0"/>
                    <a:pt x="6" y="6"/>
                    <a:pt x="1" y="30"/>
                  </a:cubicBezTo>
                  <a:cubicBezTo>
                    <a:pt x="27" y="21"/>
                    <a:pt x="27" y="4"/>
                    <a:pt x="63" y="4"/>
                  </a:cubicBezTo>
                  <a:cubicBezTo>
                    <a:pt x="55" y="4"/>
                    <a:pt x="44" y="0"/>
                    <a:pt x="33"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52" name="Google Shape;7852;p29"/>
            <p:cNvSpPr/>
            <p:nvPr/>
          </p:nvSpPr>
          <p:spPr>
            <a:xfrm>
              <a:off x="1077796" y="579346"/>
              <a:ext cx="4877" cy="4158"/>
            </a:xfrm>
            <a:custGeom>
              <a:avLst/>
              <a:gdLst/>
              <a:ahLst/>
              <a:cxnLst/>
              <a:rect l="l" t="t" r="r" b="b"/>
              <a:pathLst>
                <a:path w="36" h="27" extrusionOk="0">
                  <a:moveTo>
                    <a:pt x="1" y="0"/>
                  </a:moveTo>
                  <a:lnTo>
                    <a:pt x="9" y="27"/>
                  </a:lnTo>
                  <a:cubicBezTo>
                    <a:pt x="9" y="18"/>
                    <a:pt x="18" y="9"/>
                    <a:pt x="36" y="9"/>
                  </a:cubicBezTo>
                  <a:lnTo>
                    <a:pt x="1"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53" name="Google Shape;7853;p29"/>
            <p:cNvSpPr/>
            <p:nvPr/>
          </p:nvSpPr>
          <p:spPr>
            <a:xfrm>
              <a:off x="1075358" y="577960"/>
              <a:ext cx="2574" cy="1540"/>
            </a:xfrm>
            <a:custGeom>
              <a:avLst/>
              <a:gdLst/>
              <a:ahLst/>
              <a:cxnLst/>
              <a:rect l="l" t="t" r="r" b="b"/>
              <a:pathLst>
                <a:path w="19" h="10" extrusionOk="0">
                  <a:moveTo>
                    <a:pt x="1" y="0"/>
                  </a:moveTo>
                  <a:lnTo>
                    <a:pt x="19" y="9"/>
                  </a:lnTo>
                  <a:lnTo>
                    <a:pt x="19"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54" name="Google Shape;7854;p29"/>
            <p:cNvSpPr/>
            <p:nvPr/>
          </p:nvSpPr>
          <p:spPr>
            <a:xfrm>
              <a:off x="1070616" y="553473"/>
              <a:ext cx="4877" cy="6930"/>
            </a:xfrm>
            <a:custGeom>
              <a:avLst/>
              <a:gdLst/>
              <a:ahLst/>
              <a:cxnLst/>
              <a:rect l="l" t="t" r="r" b="b"/>
              <a:pathLst>
                <a:path w="36" h="45" extrusionOk="0">
                  <a:moveTo>
                    <a:pt x="1" y="0"/>
                  </a:moveTo>
                  <a:cubicBezTo>
                    <a:pt x="1" y="18"/>
                    <a:pt x="1" y="36"/>
                    <a:pt x="9" y="45"/>
                  </a:cubicBezTo>
                  <a:cubicBezTo>
                    <a:pt x="18" y="45"/>
                    <a:pt x="36" y="36"/>
                    <a:pt x="36" y="27"/>
                  </a:cubicBezTo>
                  <a:cubicBezTo>
                    <a:pt x="18" y="27"/>
                    <a:pt x="9" y="18"/>
                    <a:pt x="1"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55" name="Google Shape;7855;p29"/>
            <p:cNvSpPr/>
            <p:nvPr/>
          </p:nvSpPr>
          <p:spPr>
            <a:xfrm>
              <a:off x="1076577" y="565639"/>
              <a:ext cx="1355" cy="154"/>
            </a:xfrm>
            <a:custGeom>
              <a:avLst/>
              <a:gdLst/>
              <a:ahLst/>
              <a:cxnLst/>
              <a:rect l="l" t="t" r="r" b="b"/>
              <a:pathLst>
                <a:path w="10" h="1" extrusionOk="0">
                  <a:moveTo>
                    <a:pt x="10" y="1"/>
                  </a:moveTo>
                  <a:lnTo>
                    <a:pt x="1" y="1"/>
                  </a:lnTo>
                  <a:cubicBezTo>
                    <a:pt x="1" y="1"/>
                    <a:pt x="1" y="1"/>
                    <a:pt x="1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56" name="Google Shape;7856;p29"/>
            <p:cNvSpPr/>
            <p:nvPr/>
          </p:nvSpPr>
          <p:spPr>
            <a:xfrm>
              <a:off x="1060998" y="535762"/>
              <a:ext cx="135" cy="1540"/>
            </a:xfrm>
            <a:custGeom>
              <a:avLst/>
              <a:gdLst/>
              <a:ahLst/>
              <a:cxnLst/>
              <a:rect l="l" t="t" r="r" b="b"/>
              <a:pathLst>
                <a:path w="1" h="10" extrusionOk="0">
                  <a:moveTo>
                    <a:pt x="1" y="1"/>
                  </a:moveTo>
                  <a:cubicBezTo>
                    <a:pt x="1" y="1"/>
                    <a:pt x="1" y="9"/>
                    <a:pt x="1" y="9"/>
                  </a:cubicBezTo>
                  <a:lnTo>
                    <a:pt x="1" y="9"/>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57" name="Google Shape;7857;p29"/>
            <p:cNvSpPr/>
            <p:nvPr/>
          </p:nvSpPr>
          <p:spPr>
            <a:xfrm>
              <a:off x="1071836" y="560249"/>
              <a:ext cx="2574" cy="2926"/>
            </a:xfrm>
            <a:custGeom>
              <a:avLst/>
              <a:gdLst/>
              <a:ahLst/>
              <a:cxnLst/>
              <a:rect l="l" t="t" r="r" b="b"/>
              <a:pathLst>
                <a:path w="19" h="19" extrusionOk="0">
                  <a:moveTo>
                    <a:pt x="0" y="1"/>
                  </a:moveTo>
                  <a:cubicBezTo>
                    <a:pt x="0" y="1"/>
                    <a:pt x="0" y="1"/>
                    <a:pt x="0" y="9"/>
                  </a:cubicBezTo>
                  <a:cubicBezTo>
                    <a:pt x="0" y="18"/>
                    <a:pt x="9" y="18"/>
                    <a:pt x="18" y="18"/>
                  </a:cubicBezTo>
                  <a:cubicBezTo>
                    <a:pt x="18" y="18"/>
                    <a:pt x="9" y="9"/>
                    <a:pt x="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58" name="Google Shape;7858;p29"/>
            <p:cNvSpPr/>
            <p:nvPr/>
          </p:nvSpPr>
          <p:spPr>
            <a:xfrm>
              <a:off x="1070616" y="545311"/>
              <a:ext cx="1355" cy="4158"/>
            </a:xfrm>
            <a:custGeom>
              <a:avLst/>
              <a:gdLst/>
              <a:ahLst/>
              <a:cxnLst/>
              <a:rect l="l" t="t" r="r" b="b"/>
              <a:pathLst>
                <a:path w="10" h="27" extrusionOk="0">
                  <a:moveTo>
                    <a:pt x="1" y="0"/>
                  </a:moveTo>
                  <a:cubicBezTo>
                    <a:pt x="1" y="9"/>
                    <a:pt x="1" y="18"/>
                    <a:pt x="1" y="27"/>
                  </a:cubicBezTo>
                  <a:cubicBezTo>
                    <a:pt x="1" y="18"/>
                    <a:pt x="9" y="0"/>
                    <a:pt x="1"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59" name="Google Shape;7859;p29"/>
            <p:cNvSpPr/>
            <p:nvPr/>
          </p:nvSpPr>
          <p:spPr>
            <a:xfrm>
              <a:off x="1077796" y="563329"/>
              <a:ext cx="677" cy="1232"/>
            </a:xfrm>
            <a:custGeom>
              <a:avLst/>
              <a:gdLst/>
              <a:ahLst/>
              <a:cxnLst/>
              <a:rect l="l" t="t" r="r" b="b"/>
              <a:pathLst>
                <a:path w="5" h="8" extrusionOk="0">
                  <a:moveTo>
                    <a:pt x="4" y="0"/>
                  </a:moveTo>
                  <a:cubicBezTo>
                    <a:pt x="3" y="0"/>
                    <a:pt x="1" y="3"/>
                    <a:pt x="1" y="7"/>
                  </a:cubicBezTo>
                  <a:cubicBezTo>
                    <a:pt x="5" y="3"/>
                    <a:pt x="5" y="0"/>
                    <a:pt x="4"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60" name="Google Shape;7860;p29"/>
            <p:cNvSpPr/>
            <p:nvPr/>
          </p:nvSpPr>
          <p:spPr>
            <a:xfrm>
              <a:off x="1074274" y="563021"/>
              <a:ext cx="3658" cy="2772"/>
            </a:xfrm>
            <a:custGeom>
              <a:avLst/>
              <a:gdLst/>
              <a:ahLst/>
              <a:cxnLst/>
              <a:rect l="l" t="t" r="r" b="b"/>
              <a:pathLst>
                <a:path w="27" h="18" extrusionOk="0">
                  <a:moveTo>
                    <a:pt x="0" y="0"/>
                  </a:moveTo>
                  <a:cubicBezTo>
                    <a:pt x="9" y="9"/>
                    <a:pt x="18" y="9"/>
                    <a:pt x="18" y="18"/>
                  </a:cubicBezTo>
                  <a:cubicBezTo>
                    <a:pt x="18" y="9"/>
                    <a:pt x="27" y="9"/>
                    <a:pt x="27" y="9"/>
                  </a:cubicBezTo>
                  <a:cubicBezTo>
                    <a:pt x="18" y="0"/>
                    <a:pt x="9" y="0"/>
                    <a:pt x="0"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61" name="Google Shape;7861;p29"/>
            <p:cNvSpPr/>
            <p:nvPr/>
          </p:nvSpPr>
          <p:spPr>
            <a:xfrm>
              <a:off x="1034716" y="537148"/>
              <a:ext cx="26417" cy="15246"/>
            </a:xfrm>
            <a:custGeom>
              <a:avLst/>
              <a:gdLst/>
              <a:ahLst/>
              <a:cxnLst/>
              <a:rect l="l" t="t" r="r" b="b"/>
              <a:pathLst>
                <a:path w="195" h="99" extrusionOk="0">
                  <a:moveTo>
                    <a:pt x="142" y="0"/>
                  </a:moveTo>
                  <a:cubicBezTo>
                    <a:pt x="133" y="18"/>
                    <a:pt x="142" y="62"/>
                    <a:pt x="107" y="62"/>
                  </a:cubicBezTo>
                  <a:cubicBezTo>
                    <a:pt x="80" y="36"/>
                    <a:pt x="98" y="36"/>
                    <a:pt x="107" y="9"/>
                  </a:cubicBezTo>
                  <a:lnTo>
                    <a:pt x="107" y="9"/>
                  </a:lnTo>
                  <a:cubicBezTo>
                    <a:pt x="98" y="21"/>
                    <a:pt x="87" y="24"/>
                    <a:pt x="75" y="24"/>
                  </a:cubicBezTo>
                  <a:cubicBezTo>
                    <a:pt x="63" y="24"/>
                    <a:pt x="51" y="21"/>
                    <a:pt x="38" y="21"/>
                  </a:cubicBezTo>
                  <a:cubicBezTo>
                    <a:pt x="25" y="21"/>
                    <a:pt x="12" y="24"/>
                    <a:pt x="1" y="36"/>
                  </a:cubicBezTo>
                  <a:lnTo>
                    <a:pt x="27" y="53"/>
                  </a:lnTo>
                  <a:cubicBezTo>
                    <a:pt x="18" y="53"/>
                    <a:pt x="1" y="53"/>
                    <a:pt x="1" y="62"/>
                  </a:cubicBezTo>
                  <a:cubicBezTo>
                    <a:pt x="8" y="58"/>
                    <a:pt x="16" y="55"/>
                    <a:pt x="23" y="55"/>
                  </a:cubicBezTo>
                  <a:cubicBezTo>
                    <a:pt x="43" y="55"/>
                    <a:pt x="60" y="72"/>
                    <a:pt x="54" y="98"/>
                  </a:cubicBezTo>
                  <a:cubicBezTo>
                    <a:pt x="55" y="98"/>
                    <a:pt x="57" y="98"/>
                    <a:pt x="59" y="98"/>
                  </a:cubicBezTo>
                  <a:cubicBezTo>
                    <a:pt x="90" y="98"/>
                    <a:pt x="162" y="42"/>
                    <a:pt x="195" y="0"/>
                  </a:cubicBezTo>
                  <a:lnTo>
                    <a:pt x="195" y="0"/>
                  </a:lnTo>
                  <a:cubicBezTo>
                    <a:pt x="191" y="5"/>
                    <a:pt x="184" y="7"/>
                    <a:pt x="175" y="7"/>
                  </a:cubicBezTo>
                  <a:cubicBezTo>
                    <a:pt x="166" y="7"/>
                    <a:pt x="155" y="5"/>
                    <a:pt x="142"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62" name="Google Shape;7862;p29"/>
            <p:cNvSpPr/>
            <p:nvPr/>
          </p:nvSpPr>
          <p:spPr>
            <a:xfrm>
              <a:off x="1060998" y="536070"/>
              <a:ext cx="6232" cy="8008"/>
            </a:xfrm>
            <a:custGeom>
              <a:avLst/>
              <a:gdLst/>
              <a:ahLst/>
              <a:cxnLst/>
              <a:rect l="l" t="t" r="r" b="b"/>
              <a:pathLst>
                <a:path w="46" h="52" extrusionOk="0">
                  <a:moveTo>
                    <a:pt x="20" y="1"/>
                  </a:moveTo>
                  <a:cubicBezTo>
                    <a:pt x="12" y="1"/>
                    <a:pt x="5" y="3"/>
                    <a:pt x="1" y="7"/>
                  </a:cubicBezTo>
                  <a:lnTo>
                    <a:pt x="27" y="52"/>
                  </a:lnTo>
                  <a:cubicBezTo>
                    <a:pt x="27" y="43"/>
                    <a:pt x="36" y="34"/>
                    <a:pt x="45" y="7"/>
                  </a:cubicBezTo>
                  <a:cubicBezTo>
                    <a:pt x="36" y="3"/>
                    <a:pt x="27" y="1"/>
                    <a:pt x="2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63" name="Google Shape;7863;p29"/>
            <p:cNvSpPr/>
            <p:nvPr/>
          </p:nvSpPr>
          <p:spPr>
            <a:xfrm>
              <a:off x="1057475" y="545311"/>
              <a:ext cx="13276" cy="11550"/>
            </a:xfrm>
            <a:custGeom>
              <a:avLst/>
              <a:gdLst/>
              <a:ahLst/>
              <a:cxnLst/>
              <a:rect l="l" t="t" r="r" b="b"/>
              <a:pathLst>
                <a:path w="98" h="75" extrusionOk="0">
                  <a:moveTo>
                    <a:pt x="53" y="0"/>
                  </a:moveTo>
                  <a:cubicBezTo>
                    <a:pt x="53" y="9"/>
                    <a:pt x="62" y="18"/>
                    <a:pt x="80" y="36"/>
                  </a:cubicBezTo>
                  <a:cubicBezTo>
                    <a:pt x="80" y="28"/>
                    <a:pt x="82" y="26"/>
                    <a:pt x="83" y="26"/>
                  </a:cubicBezTo>
                  <a:cubicBezTo>
                    <a:pt x="86" y="26"/>
                    <a:pt x="89" y="31"/>
                    <a:pt x="89" y="36"/>
                  </a:cubicBezTo>
                  <a:lnTo>
                    <a:pt x="80" y="36"/>
                  </a:lnTo>
                  <a:cubicBezTo>
                    <a:pt x="89" y="45"/>
                    <a:pt x="89" y="53"/>
                    <a:pt x="98" y="53"/>
                  </a:cubicBezTo>
                  <a:cubicBezTo>
                    <a:pt x="98" y="45"/>
                    <a:pt x="98" y="36"/>
                    <a:pt x="98" y="27"/>
                  </a:cubicBezTo>
                  <a:lnTo>
                    <a:pt x="53" y="0"/>
                  </a:lnTo>
                  <a:close/>
                  <a:moveTo>
                    <a:pt x="80" y="36"/>
                  </a:moveTo>
                  <a:lnTo>
                    <a:pt x="80" y="36"/>
                  </a:lnTo>
                  <a:cubicBezTo>
                    <a:pt x="45" y="45"/>
                    <a:pt x="18" y="27"/>
                    <a:pt x="0" y="62"/>
                  </a:cubicBezTo>
                  <a:cubicBezTo>
                    <a:pt x="7" y="72"/>
                    <a:pt x="13" y="74"/>
                    <a:pt x="19" y="74"/>
                  </a:cubicBezTo>
                  <a:cubicBezTo>
                    <a:pt x="28" y="74"/>
                    <a:pt x="37" y="69"/>
                    <a:pt x="45" y="69"/>
                  </a:cubicBezTo>
                  <a:cubicBezTo>
                    <a:pt x="48" y="69"/>
                    <a:pt x="51" y="70"/>
                    <a:pt x="53" y="71"/>
                  </a:cubicBezTo>
                  <a:cubicBezTo>
                    <a:pt x="44" y="58"/>
                    <a:pt x="45" y="56"/>
                    <a:pt x="49" y="56"/>
                  </a:cubicBezTo>
                  <a:cubicBezTo>
                    <a:pt x="53" y="56"/>
                    <a:pt x="57" y="57"/>
                    <a:pt x="62" y="57"/>
                  </a:cubicBezTo>
                  <a:cubicBezTo>
                    <a:pt x="71" y="57"/>
                    <a:pt x="80" y="54"/>
                    <a:pt x="80" y="36"/>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64" name="Google Shape;7864;p29"/>
            <p:cNvSpPr/>
            <p:nvPr/>
          </p:nvSpPr>
          <p:spPr>
            <a:xfrm>
              <a:off x="1065875" y="594284"/>
              <a:ext cx="135" cy="1540"/>
            </a:xfrm>
            <a:custGeom>
              <a:avLst/>
              <a:gdLst/>
              <a:ahLst/>
              <a:cxnLst/>
              <a:rect l="l" t="t" r="r" b="b"/>
              <a:pathLst>
                <a:path w="1" h="10" extrusionOk="0">
                  <a:moveTo>
                    <a:pt x="0" y="9"/>
                  </a:moveTo>
                  <a:lnTo>
                    <a:pt x="0" y="0"/>
                  </a:lnTo>
                  <a:cubicBezTo>
                    <a:pt x="0" y="0"/>
                    <a:pt x="0" y="0"/>
                    <a:pt x="0" y="9"/>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65" name="Google Shape;7865;p29"/>
            <p:cNvSpPr/>
            <p:nvPr/>
          </p:nvSpPr>
          <p:spPr>
            <a:xfrm>
              <a:off x="1065875" y="581964"/>
              <a:ext cx="8535" cy="13860"/>
            </a:xfrm>
            <a:custGeom>
              <a:avLst/>
              <a:gdLst/>
              <a:ahLst/>
              <a:cxnLst/>
              <a:rect l="l" t="t" r="r" b="b"/>
              <a:pathLst>
                <a:path w="63" h="90" extrusionOk="0">
                  <a:moveTo>
                    <a:pt x="62" y="1"/>
                  </a:moveTo>
                  <a:lnTo>
                    <a:pt x="62" y="1"/>
                  </a:lnTo>
                  <a:cubicBezTo>
                    <a:pt x="61" y="1"/>
                    <a:pt x="59" y="2"/>
                    <a:pt x="57" y="5"/>
                  </a:cubicBezTo>
                  <a:lnTo>
                    <a:pt x="57" y="5"/>
                  </a:lnTo>
                  <a:cubicBezTo>
                    <a:pt x="58" y="3"/>
                    <a:pt x="60" y="2"/>
                    <a:pt x="62" y="1"/>
                  </a:cubicBezTo>
                  <a:close/>
                  <a:moveTo>
                    <a:pt x="57" y="5"/>
                  </a:moveTo>
                  <a:cubicBezTo>
                    <a:pt x="34" y="21"/>
                    <a:pt x="26" y="38"/>
                    <a:pt x="9" y="63"/>
                  </a:cubicBezTo>
                  <a:cubicBezTo>
                    <a:pt x="9" y="63"/>
                    <a:pt x="27" y="63"/>
                    <a:pt x="27" y="71"/>
                  </a:cubicBezTo>
                  <a:cubicBezTo>
                    <a:pt x="27" y="80"/>
                    <a:pt x="9" y="80"/>
                    <a:pt x="0" y="80"/>
                  </a:cubicBezTo>
                  <a:cubicBezTo>
                    <a:pt x="9" y="85"/>
                    <a:pt x="18" y="89"/>
                    <a:pt x="25" y="89"/>
                  </a:cubicBezTo>
                  <a:cubicBezTo>
                    <a:pt x="31" y="89"/>
                    <a:pt x="36" y="85"/>
                    <a:pt x="36" y="71"/>
                  </a:cubicBezTo>
                  <a:lnTo>
                    <a:pt x="36" y="63"/>
                  </a:lnTo>
                  <a:cubicBezTo>
                    <a:pt x="36" y="48"/>
                    <a:pt x="48" y="16"/>
                    <a:pt x="57" y="5"/>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66" name="Google Shape;7866;p29"/>
            <p:cNvSpPr/>
            <p:nvPr/>
          </p:nvSpPr>
          <p:spPr>
            <a:xfrm>
              <a:off x="1059914" y="567025"/>
              <a:ext cx="6096" cy="5852"/>
            </a:xfrm>
            <a:custGeom>
              <a:avLst/>
              <a:gdLst/>
              <a:ahLst/>
              <a:cxnLst/>
              <a:rect l="l" t="t" r="r" b="b"/>
              <a:pathLst>
                <a:path w="45" h="38" extrusionOk="0">
                  <a:moveTo>
                    <a:pt x="9" y="1"/>
                  </a:moveTo>
                  <a:lnTo>
                    <a:pt x="0" y="36"/>
                  </a:lnTo>
                  <a:lnTo>
                    <a:pt x="0" y="36"/>
                  </a:lnTo>
                  <a:lnTo>
                    <a:pt x="18" y="27"/>
                  </a:lnTo>
                  <a:cubicBezTo>
                    <a:pt x="18" y="35"/>
                    <a:pt x="21" y="37"/>
                    <a:pt x="25" y="37"/>
                  </a:cubicBezTo>
                  <a:cubicBezTo>
                    <a:pt x="31" y="37"/>
                    <a:pt x="39" y="32"/>
                    <a:pt x="44" y="27"/>
                  </a:cubicBezTo>
                  <a:lnTo>
                    <a:pt x="9"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67" name="Google Shape;7867;p29"/>
            <p:cNvSpPr/>
            <p:nvPr/>
          </p:nvSpPr>
          <p:spPr>
            <a:xfrm>
              <a:off x="1059914" y="532990"/>
              <a:ext cx="7316" cy="1540"/>
            </a:xfrm>
            <a:custGeom>
              <a:avLst/>
              <a:gdLst/>
              <a:ahLst/>
              <a:cxnLst/>
              <a:rect l="l" t="t" r="r" b="b"/>
              <a:pathLst>
                <a:path w="54" h="10" extrusionOk="0">
                  <a:moveTo>
                    <a:pt x="0" y="1"/>
                  </a:moveTo>
                  <a:lnTo>
                    <a:pt x="18" y="10"/>
                  </a:lnTo>
                  <a:lnTo>
                    <a:pt x="53"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68" name="Google Shape;7868;p29"/>
            <p:cNvSpPr/>
            <p:nvPr/>
          </p:nvSpPr>
          <p:spPr>
            <a:xfrm>
              <a:off x="1058695" y="524828"/>
              <a:ext cx="3658" cy="2926"/>
            </a:xfrm>
            <a:custGeom>
              <a:avLst/>
              <a:gdLst/>
              <a:ahLst/>
              <a:cxnLst/>
              <a:rect l="l" t="t" r="r" b="b"/>
              <a:pathLst>
                <a:path w="27" h="19" extrusionOk="0">
                  <a:moveTo>
                    <a:pt x="9" y="1"/>
                  </a:moveTo>
                  <a:lnTo>
                    <a:pt x="0" y="19"/>
                  </a:lnTo>
                  <a:lnTo>
                    <a:pt x="27" y="10"/>
                  </a:lnTo>
                  <a:lnTo>
                    <a:pt x="9"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69" name="Google Shape;7869;p29"/>
            <p:cNvSpPr/>
            <p:nvPr/>
          </p:nvSpPr>
          <p:spPr>
            <a:xfrm>
              <a:off x="1183059" y="345412"/>
              <a:ext cx="1355" cy="2926"/>
            </a:xfrm>
            <a:custGeom>
              <a:avLst/>
              <a:gdLst/>
              <a:ahLst/>
              <a:cxnLst/>
              <a:rect l="l" t="t" r="r" b="b"/>
              <a:pathLst>
                <a:path w="10" h="19" extrusionOk="0">
                  <a:moveTo>
                    <a:pt x="9" y="0"/>
                  </a:moveTo>
                  <a:lnTo>
                    <a:pt x="9" y="0"/>
                  </a:lnTo>
                  <a:cubicBezTo>
                    <a:pt x="1" y="9"/>
                    <a:pt x="1" y="9"/>
                    <a:pt x="1" y="18"/>
                  </a:cubicBezTo>
                  <a:lnTo>
                    <a:pt x="9"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70" name="Google Shape;7870;p29"/>
            <p:cNvSpPr/>
            <p:nvPr/>
          </p:nvSpPr>
          <p:spPr>
            <a:xfrm>
              <a:off x="1171138" y="346798"/>
              <a:ext cx="135" cy="2772"/>
            </a:xfrm>
            <a:custGeom>
              <a:avLst/>
              <a:gdLst/>
              <a:ahLst/>
              <a:cxnLst/>
              <a:rect l="l" t="t" r="r" b="b"/>
              <a:pathLst>
                <a:path w="1" h="18" extrusionOk="0">
                  <a:moveTo>
                    <a:pt x="0" y="0"/>
                  </a:moveTo>
                  <a:lnTo>
                    <a:pt x="0" y="18"/>
                  </a:lnTo>
                  <a:cubicBezTo>
                    <a:pt x="0" y="9"/>
                    <a:pt x="0" y="0"/>
                    <a:pt x="0"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71" name="Google Shape;7871;p29"/>
            <p:cNvSpPr/>
            <p:nvPr/>
          </p:nvSpPr>
          <p:spPr>
            <a:xfrm>
              <a:off x="996512" y="403934"/>
              <a:ext cx="9619" cy="5544"/>
            </a:xfrm>
            <a:custGeom>
              <a:avLst/>
              <a:gdLst/>
              <a:ahLst/>
              <a:cxnLst/>
              <a:rect l="l" t="t" r="r" b="b"/>
              <a:pathLst>
                <a:path w="71" h="36" extrusionOk="0">
                  <a:moveTo>
                    <a:pt x="0" y="0"/>
                  </a:moveTo>
                  <a:cubicBezTo>
                    <a:pt x="25" y="12"/>
                    <a:pt x="53" y="26"/>
                    <a:pt x="71" y="35"/>
                  </a:cubicBezTo>
                  <a:lnTo>
                    <a:pt x="71" y="35"/>
                  </a:lnTo>
                  <a:lnTo>
                    <a:pt x="18" y="0"/>
                  </a:lnTo>
                  <a:lnTo>
                    <a:pt x="18" y="0"/>
                  </a:lnTo>
                  <a:cubicBezTo>
                    <a:pt x="21" y="3"/>
                    <a:pt x="22" y="4"/>
                    <a:pt x="21" y="4"/>
                  </a:cubicBezTo>
                  <a:cubicBezTo>
                    <a:pt x="20" y="4"/>
                    <a:pt x="12" y="0"/>
                    <a:pt x="0"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72" name="Google Shape;7872;p29"/>
            <p:cNvSpPr/>
            <p:nvPr/>
          </p:nvSpPr>
          <p:spPr>
            <a:xfrm>
              <a:off x="1073055" y="372671"/>
              <a:ext cx="2439" cy="4158"/>
            </a:xfrm>
            <a:custGeom>
              <a:avLst/>
              <a:gdLst/>
              <a:ahLst/>
              <a:cxnLst/>
              <a:rect l="l" t="t" r="r" b="b"/>
              <a:pathLst>
                <a:path w="18" h="27" extrusionOk="0">
                  <a:moveTo>
                    <a:pt x="18" y="0"/>
                  </a:moveTo>
                  <a:cubicBezTo>
                    <a:pt x="9" y="9"/>
                    <a:pt x="9" y="18"/>
                    <a:pt x="0" y="27"/>
                  </a:cubicBezTo>
                  <a:cubicBezTo>
                    <a:pt x="9" y="18"/>
                    <a:pt x="18" y="18"/>
                    <a:pt x="18" y="9"/>
                  </a:cubicBezTo>
                  <a:cubicBezTo>
                    <a:pt x="18" y="0"/>
                    <a:pt x="18" y="0"/>
                    <a:pt x="18"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73" name="Google Shape;7873;p29"/>
            <p:cNvSpPr/>
            <p:nvPr/>
          </p:nvSpPr>
          <p:spPr>
            <a:xfrm>
              <a:off x="1077796" y="353575"/>
              <a:ext cx="2574" cy="2926"/>
            </a:xfrm>
            <a:custGeom>
              <a:avLst/>
              <a:gdLst/>
              <a:ahLst/>
              <a:cxnLst/>
              <a:rect l="l" t="t" r="r" b="b"/>
              <a:pathLst>
                <a:path w="19" h="19" extrusionOk="0">
                  <a:moveTo>
                    <a:pt x="1" y="0"/>
                  </a:moveTo>
                  <a:lnTo>
                    <a:pt x="18" y="18"/>
                  </a:lnTo>
                  <a:cubicBezTo>
                    <a:pt x="18" y="9"/>
                    <a:pt x="9" y="0"/>
                    <a:pt x="1"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74" name="Google Shape;7874;p29"/>
            <p:cNvSpPr/>
            <p:nvPr/>
          </p:nvSpPr>
          <p:spPr>
            <a:xfrm>
              <a:off x="1287103" y="337250"/>
              <a:ext cx="10973" cy="5544"/>
            </a:xfrm>
            <a:custGeom>
              <a:avLst/>
              <a:gdLst/>
              <a:ahLst/>
              <a:cxnLst/>
              <a:rect l="l" t="t" r="r" b="b"/>
              <a:pathLst>
                <a:path w="81" h="36" extrusionOk="0">
                  <a:moveTo>
                    <a:pt x="80" y="0"/>
                  </a:moveTo>
                  <a:cubicBezTo>
                    <a:pt x="36" y="0"/>
                    <a:pt x="27" y="18"/>
                    <a:pt x="1" y="36"/>
                  </a:cubicBezTo>
                  <a:lnTo>
                    <a:pt x="80"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75" name="Google Shape;7875;p29"/>
            <p:cNvSpPr/>
            <p:nvPr/>
          </p:nvSpPr>
          <p:spPr>
            <a:xfrm>
              <a:off x="1018594" y="450136"/>
              <a:ext cx="3116" cy="7238"/>
            </a:xfrm>
            <a:custGeom>
              <a:avLst/>
              <a:gdLst/>
              <a:ahLst/>
              <a:cxnLst/>
              <a:rect l="l" t="t" r="r" b="b"/>
              <a:pathLst>
                <a:path w="23" h="47" extrusionOk="0">
                  <a:moveTo>
                    <a:pt x="14" y="0"/>
                  </a:moveTo>
                  <a:cubicBezTo>
                    <a:pt x="14" y="23"/>
                    <a:pt x="0" y="46"/>
                    <a:pt x="14" y="46"/>
                  </a:cubicBezTo>
                  <a:cubicBezTo>
                    <a:pt x="16" y="46"/>
                    <a:pt x="19" y="46"/>
                    <a:pt x="23" y="44"/>
                  </a:cubicBezTo>
                  <a:cubicBezTo>
                    <a:pt x="23" y="27"/>
                    <a:pt x="23" y="9"/>
                    <a:pt x="14"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76" name="Google Shape;7876;p29"/>
            <p:cNvSpPr/>
            <p:nvPr/>
          </p:nvSpPr>
          <p:spPr>
            <a:xfrm>
              <a:off x="1178318" y="397004"/>
              <a:ext cx="1355" cy="2926"/>
            </a:xfrm>
            <a:custGeom>
              <a:avLst/>
              <a:gdLst/>
              <a:ahLst/>
              <a:cxnLst/>
              <a:rect l="l" t="t" r="r" b="b"/>
              <a:pathLst>
                <a:path w="10" h="19" extrusionOk="0">
                  <a:moveTo>
                    <a:pt x="9" y="1"/>
                  </a:moveTo>
                  <a:cubicBezTo>
                    <a:pt x="0" y="10"/>
                    <a:pt x="0" y="10"/>
                    <a:pt x="0" y="19"/>
                  </a:cubicBezTo>
                  <a:cubicBezTo>
                    <a:pt x="9" y="19"/>
                    <a:pt x="9" y="10"/>
                    <a:pt x="9"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77" name="Google Shape;7877;p29"/>
            <p:cNvSpPr/>
            <p:nvPr/>
          </p:nvSpPr>
          <p:spPr>
            <a:xfrm>
              <a:off x="1018053" y="444745"/>
              <a:ext cx="3658" cy="5544"/>
            </a:xfrm>
            <a:custGeom>
              <a:avLst/>
              <a:gdLst/>
              <a:ahLst/>
              <a:cxnLst/>
              <a:rect l="l" t="t" r="r" b="b"/>
              <a:pathLst>
                <a:path w="27" h="36" extrusionOk="0">
                  <a:moveTo>
                    <a:pt x="0" y="0"/>
                  </a:moveTo>
                  <a:cubicBezTo>
                    <a:pt x="0" y="9"/>
                    <a:pt x="0" y="9"/>
                    <a:pt x="0" y="9"/>
                  </a:cubicBezTo>
                  <a:cubicBezTo>
                    <a:pt x="9" y="18"/>
                    <a:pt x="18" y="27"/>
                    <a:pt x="18" y="35"/>
                  </a:cubicBezTo>
                  <a:cubicBezTo>
                    <a:pt x="27" y="18"/>
                    <a:pt x="27" y="0"/>
                    <a:pt x="0"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78" name="Google Shape;7878;p29"/>
            <p:cNvSpPr/>
            <p:nvPr/>
          </p:nvSpPr>
          <p:spPr>
            <a:xfrm>
              <a:off x="1168699" y="605064"/>
              <a:ext cx="1355" cy="154"/>
            </a:xfrm>
            <a:custGeom>
              <a:avLst/>
              <a:gdLst/>
              <a:ahLst/>
              <a:cxnLst/>
              <a:rect l="l" t="t" r="r" b="b"/>
              <a:pathLst>
                <a:path w="10" h="1" extrusionOk="0">
                  <a:moveTo>
                    <a:pt x="9" y="1"/>
                  </a:moveTo>
                  <a:cubicBezTo>
                    <a:pt x="9" y="1"/>
                    <a:pt x="1" y="1"/>
                    <a:pt x="1" y="1"/>
                  </a:cubicBezTo>
                  <a:cubicBezTo>
                    <a:pt x="9" y="1"/>
                    <a:pt x="9" y="1"/>
                    <a:pt x="9"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79" name="Google Shape;7879;p29"/>
            <p:cNvSpPr/>
            <p:nvPr/>
          </p:nvSpPr>
          <p:spPr>
            <a:xfrm>
              <a:off x="1098117" y="643258"/>
              <a:ext cx="1355" cy="2772"/>
            </a:xfrm>
            <a:custGeom>
              <a:avLst/>
              <a:gdLst/>
              <a:ahLst/>
              <a:cxnLst/>
              <a:rect l="l" t="t" r="r" b="b"/>
              <a:pathLst>
                <a:path w="10" h="18" extrusionOk="0">
                  <a:moveTo>
                    <a:pt x="9" y="0"/>
                  </a:moveTo>
                  <a:lnTo>
                    <a:pt x="9" y="0"/>
                  </a:lnTo>
                  <a:cubicBezTo>
                    <a:pt x="1" y="0"/>
                    <a:pt x="1" y="9"/>
                    <a:pt x="1" y="18"/>
                  </a:cubicBezTo>
                  <a:cubicBezTo>
                    <a:pt x="1" y="9"/>
                    <a:pt x="1" y="9"/>
                    <a:pt x="9"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80" name="Google Shape;7880;p29"/>
            <p:cNvSpPr/>
            <p:nvPr/>
          </p:nvSpPr>
          <p:spPr>
            <a:xfrm>
              <a:off x="1046638" y="499109"/>
              <a:ext cx="135" cy="1540"/>
            </a:xfrm>
            <a:custGeom>
              <a:avLst/>
              <a:gdLst/>
              <a:ahLst/>
              <a:cxnLst/>
              <a:rect l="l" t="t" r="r" b="b"/>
              <a:pathLst>
                <a:path w="1" h="10" extrusionOk="0">
                  <a:moveTo>
                    <a:pt x="1" y="0"/>
                  </a:moveTo>
                  <a:cubicBezTo>
                    <a:pt x="1" y="9"/>
                    <a:pt x="1" y="0"/>
                    <a:pt x="1"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81" name="Google Shape;7881;p29"/>
            <p:cNvSpPr/>
            <p:nvPr/>
          </p:nvSpPr>
          <p:spPr>
            <a:xfrm>
              <a:off x="1032413" y="515434"/>
              <a:ext cx="2439" cy="154"/>
            </a:xfrm>
            <a:custGeom>
              <a:avLst/>
              <a:gdLst/>
              <a:ahLst/>
              <a:cxnLst/>
              <a:rect l="l" t="t" r="r" b="b"/>
              <a:pathLst>
                <a:path w="18" h="1" extrusionOk="0">
                  <a:moveTo>
                    <a:pt x="18" y="0"/>
                  </a:moveTo>
                  <a:cubicBezTo>
                    <a:pt x="18" y="0"/>
                    <a:pt x="9" y="0"/>
                    <a:pt x="0" y="0"/>
                  </a:cubicBezTo>
                  <a:cubicBezTo>
                    <a:pt x="9" y="0"/>
                    <a:pt x="18" y="0"/>
                    <a:pt x="18"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82" name="Google Shape;7882;p29"/>
            <p:cNvSpPr/>
            <p:nvPr/>
          </p:nvSpPr>
          <p:spPr>
            <a:xfrm>
              <a:off x="986894" y="445978"/>
              <a:ext cx="135" cy="154"/>
            </a:xfrm>
            <a:custGeom>
              <a:avLst/>
              <a:gdLst/>
              <a:ahLst/>
              <a:cxnLst/>
              <a:rect l="l" t="t" r="r" b="b"/>
              <a:pathLst>
                <a:path w="1" h="1" extrusionOk="0">
                  <a:moveTo>
                    <a:pt x="0" y="1"/>
                  </a:moveTo>
                  <a:lnTo>
                    <a:pt x="0" y="1"/>
                  </a:lnTo>
                  <a:cubicBezTo>
                    <a:pt x="0" y="1"/>
                    <a:pt x="0" y="1"/>
                    <a:pt x="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83" name="Google Shape;7883;p29"/>
            <p:cNvSpPr/>
            <p:nvPr/>
          </p:nvSpPr>
          <p:spPr>
            <a:xfrm>
              <a:off x="1045554" y="499109"/>
              <a:ext cx="135" cy="2772"/>
            </a:xfrm>
            <a:custGeom>
              <a:avLst/>
              <a:gdLst/>
              <a:ahLst/>
              <a:cxnLst/>
              <a:rect l="l" t="t" r="r" b="b"/>
              <a:pathLst>
                <a:path w="1" h="18" extrusionOk="0">
                  <a:moveTo>
                    <a:pt x="0" y="18"/>
                  </a:moveTo>
                  <a:cubicBezTo>
                    <a:pt x="0" y="9"/>
                    <a:pt x="0" y="9"/>
                    <a:pt x="0" y="0"/>
                  </a:cubicBezTo>
                  <a:cubicBezTo>
                    <a:pt x="0" y="0"/>
                    <a:pt x="0" y="9"/>
                    <a:pt x="0" y="18"/>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84" name="Google Shape;7884;p29"/>
            <p:cNvSpPr/>
            <p:nvPr/>
          </p:nvSpPr>
          <p:spPr>
            <a:xfrm>
              <a:off x="1046638" y="500495"/>
              <a:ext cx="2168" cy="1386"/>
            </a:xfrm>
            <a:custGeom>
              <a:avLst/>
              <a:gdLst/>
              <a:ahLst/>
              <a:cxnLst/>
              <a:rect l="l" t="t" r="r" b="b"/>
              <a:pathLst>
                <a:path w="16" h="9" extrusionOk="0">
                  <a:moveTo>
                    <a:pt x="1" y="0"/>
                  </a:moveTo>
                  <a:lnTo>
                    <a:pt x="1" y="0"/>
                  </a:lnTo>
                  <a:cubicBezTo>
                    <a:pt x="4" y="2"/>
                    <a:pt x="7" y="3"/>
                    <a:pt x="9" y="4"/>
                  </a:cubicBezTo>
                  <a:lnTo>
                    <a:pt x="9" y="4"/>
                  </a:lnTo>
                  <a:cubicBezTo>
                    <a:pt x="8" y="2"/>
                    <a:pt x="5" y="0"/>
                    <a:pt x="1" y="0"/>
                  </a:cubicBezTo>
                  <a:close/>
                  <a:moveTo>
                    <a:pt x="9" y="4"/>
                  </a:moveTo>
                  <a:cubicBezTo>
                    <a:pt x="10" y="7"/>
                    <a:pt x="10" y="9"/>
                    <a:pt x="10" y="9"/>
                  </a:cubicBezTo>
                  <a:cubicBezTo>
                    <a:pt x="10" y="9"/>
                    <a:pt x="15" y="9"/>
                    <a:pt x="9" y="4"/>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85" name="Google Shape;7885;p29"/>
            <p:cNvSpPr/>
            <p:nvPr/>
          </p:nvSpPr>
          <p:spPr>
            <a:xfrm>
              <a:off x="1045554" y="496337"/>
              <a:ext cx="1219" cy="2926"/>
            </a:xfrm>
            <a:custGeom>
              <a:avLst/>
              <a:gdLst/>
              <a:ahLst/>
              <a:cxnLst/>
              <a:rect l="l" t="t" r="r" b="b"/>
              <a:pathLst>
                <a:path w="9" h="19" extrusionOk="0">
                  <a:moveTo>
                    <a:pt x="0" y="1"/>
                  </a:moveTo>
                  <a:cubicBezTo>
                    <a:pt x="0" y="9"/>
                    <a:pt x="0" y="9"/>
                    <a:pt x="0" y="18"/>
                  </a:cubicBezTo>
                  <a:lnTo>
                    <a:pt x="9" y="18"/>
                  </a:lnTo>
                  <a:cubicBezTo>
                    <a:pt x="0" y="9"/>
                    <a:pt x="0" y="9"/>
                    <a:pt x="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86" name="Google Shape;7886;p29"/>
            <p:cNvSpPr/>
            <p:nvPr/>
          </p:nvSpPr>
          <p:spPr>
            <a:xfrm>
              <a:off x="1220179" y="476008"/>
              <a:ext cx="1355" cy="2310"/>
            </a:xfrm>
            <a:custGeom>
              <a:avLst/>
              <a:gdLst/>
              <a:ahLst/>
              <a:cxnLst/>
              <a:rect l="l" t="t" r="r" b="b"/>
              <a:pathLst>
                <a:path w="10" h="15" extrusionOk="0">
                  <a:moveTo>
                    <a:pt x="9" y="0"/>
                  </a:moveTo>
                  <a:lnTo>
                    <a:pt x="9" y="0"/>
                  </a:lnTo>
                  <a:cubicBezTo>
                    <a:pt x="9" y="0"/>
                    <a:pt x="9" y="9"/>
                    <a:pt x="0" y="9"/>
                  </a:cubicBezTo>
                  <a:cubicBezTo>
                    <a:pt x="4" y="13"/>
                    <a:pt x="6" y="15"/>
                    <a:pt x="7" y="15"/>
                  </a:cubicBezTo>
                  <a:cubicBezTo>
                    <a:pt x="9" y="15"/>
                    <a:pt x="9" y="10"/>
                    <a:pt x="9"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87" name="Google Shape;7887;p29"/>
            <p:cNvSpPr/>
            <p:nvPr/>
          </p:nvSpPr>
          <p:spPr>
            <a:xfrm>
              <a:off x="983371" y="352189"/>
              <a:ext cx="0" cy="154"/>
            </a:xfrm>
            <a:custGeom>
              <a:avLst/>
              <a:gdLst/>
              <a:ahLst/>
              <a:cxnLst/>
              <a:rect l="l" t="t" r="r" b="b"/>
              <a:pathLst>
                <a:path h="1" extrusionOk="0">
                  <a:moveTo>
                    <a:pt x="0" y="1"/>
                  </a:moveTo>
                  <a:cubicBezTo>
                    <a:pt x="0" y="1"/>
                    <a:pt x="0" y="1"/>
                    <a:pt x="0" y="1"/>
                  </a:cubicBezTo>
                  <a:lnTo>
                    <a:pt x="0"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88" name="Google Shape;7888;p29"/>
            <p:cNvSpPr/>
            <p:nvPr/>
          </p:nvSpPr>
          <p:spPr>
            <a:xfrm>
              <a:off x="983371" y="348184"/>
              <a:ext cx="9619" cy="17711"/>
            </a:xfrm>
            <a:custGeom>
              <a:avLst/>
              <a:gdLst/>
              <a:ahLst/>
              <a:cxnLst/>
              <a:rect l="l" t="t" r="r" b="b"/>
              <a:pathLst>
                <a:path w="71" h="115" extrusionOk="0">
                  <a:moveTo>
                    <a:pt x="44" y="0"/>
                  </a:moveTo>
                  <a:cubicBezTo>
                    <a:pt x="38" y="24"/>
                    <a:pt x="32" y="32"/>
                    <a:pt x="21" y="32"/>
                  </a:cubicBezTo>
                  <a:cubicBezTo>
                    <a:pt x="16" y="32"/>
                    <a:pt x="9" y="30"/>
                    <a:pt x="0" y="27"/>
                  </a:cubicBezTo>
                  <a:lnTo>
                    <a:pt x="0" y="27"/>
                  </a:lnTo>
                  <a:cubicBezTo>
                    <a:pt x="26" y="53"/>
                    <a:pt x="53" y="88"/>
                    <a:pt x="71" y="115"/>
                  </a:cubicBezTo>
                  <a:cubicBezTo>
                    <a:pt x="62" y="80"/>
                    <a:pt x="53" y="35"/>
                    <a:pt x="44"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89" name="Google Shape;7889;p29"/>
            <p:cNvSpPr/>
            <p:nvPr/>
          </p:nvSpPr>
          <p:spPr>
            <a:xfrm>
              <a:off x="906693" y="330474"/>
              <a:ext cx="405740" cy="340043"/>
            </a:xfrm>
            <a:custGeom>
              <a:avLst/>
              <a:gdLst/>
              <a:ahLst/>
              <a:cxnLst/>
              <a:rect l="l" t="t" r="r" b="b"/>
              <a:pathLst>
                <a:path w="2995" h="2208" extrusionOk="0">
                  <a:moveTo>
                    <a:pt x="2005" y="115"/>
                  </a:moveTo>
                  <a:lnTo>
                    <a:pt x="2005" y="115"/>
                  </a:lnTo>
                  <a:cubicBezTo>
                    <a:pt x="2004" y="115"/>
                    <a:pt x="2004" y="115"/>
                    <a:pt x="2003" y="115"/>
                  </a:cubicBezTo>
                  <a:lnTo>
                    <a:pt x="2003" y="115"/>
                  </a:lnTo>
                  <a:lnTo>
                    <a:pt x="2005" y="115"/>
                  </a:lnTo>
                  <a:close/>
                  <a:moveTo>
                    <a:pt x="1845" y="108"/>
                  </a:moveTo>
                  <a:cubicBezTo>
                    <a:pt x="1849" y="108"/>
                    <a:pt x="1852" y="110"/>
                    <a:pt x="1855" y="115"/>
                  </a:cubicBezTo>
                  <a:cubicBezTo>
                    <a:pt x="1851" y="134"/>
                    <a:pt x="1848" y="140"/>
                    <a:pt x="1844" y="140"/>
                  </a:cubicBezTo>
                  <a:cubicBezTo>
                    <a:pt x="1839" y="140"/>
                    <a:pt x="1834" y="129"/>
                    <a:pt x="1829" y="124"/>
                  </a:cubicBezTo>
                  <a:cubicBezTo>
                    <a:pt x="1829" y="118"/>
                    <a:pt x="1837" y="108"/>
                    <a:pt x="1845" y="108"/>
                  </a:cubicBezTo>
                  <a:close/>
                  <a:moveTo>
                    <a:pt x="389" y="142"/>
                  </a:moveTo>
                  <a:cubicBezTo>
                    <a:pt x="389" y="142"/>
                    <a:pt x="390" y="143"/>
                    <a:pt x="390" y="143"/>
                  </a:cubicBezTo>
                  <a:lnTo>
                    <a:pt x="390" y="143"/>
                  </a:lnTo>
                  <a:cubicBezTo>
                    <a:pt x="390" y="143"/>
                    <a:pt x="390" y="142"/>
                    <a:pt x="389" y="142"/>
                  </a:cubicBezTo>
                  <a:close/>
                  <a:moveTo>
                    <a:pt x="416" y="142"/>
                  </a:moveTo>
                  <a:cubicBezTo>
                    <a:pt x="420" y="144"/>
                    <a:pt x="424" y="146"/>
                    <a:pt x="428" y="149"/>
                  </a:cubicBezTo>
                  <a:lnTo>
                    <a:pt x="428" y="149"/>
                  </a:lnTo>
                  <a:cubicBezTo>
                    <a:pt x="423" y="145"/>
                    <a:pt x="419" y="143"/>
                    <a:pt x="416" y="142"/>
                  </a:cubicBezTo>
                  <a:close/>
                  <a:moveTo>
                    <a:pt x="1109" y="159"/>
                  </a:moveTo>
                  <a:cubicBezTo>
                    <a:pt x="1110" y="159"/>
                    <a:pt x="1112" y="159"/>
                    <a:pt x="1113" y="159"/>
                  </a:cubicBezTo>
                  <a:cubicBezTo>
                    <a:pt x="1112" y="159"/>
                    <a:pt x="1110" y="159"/>
                    <a:pt x="1109" y="159"/>
                  </a:cubicBezTo>
                  <a:close/>
                  <a:moveTo>
                    <a:pt x="1195" y="206"/>
                  </a:moveTo>
                  <a:cubicBezTo>
                    <a:pt x="1200" y="206"/>
                    <a:pt x="1205" y="211"/>
                    <a:pt x="1211" y="221"/>
                  </a:cubicBezTo>
                  <a:cubicBezTo>
                    <a:pt x="1202" y="221"/>
                    <a:pt x="1193" y="221"/>
                    <a:pt x="1184" y="212"/>
                  </a:cubicBezTo>
                  <a:cubicBezTo>
                    <a:pt x="1188" y="209"/>
                    <a:pt x="1191" y="206"/>
                    <a:pt x="1195" y="206"/>
                  </a:cubicBezTo>
                  <a:close/>
                  <a:moveTo>
                    <a:pt x="1228" y="301"/>
                  </a:moveTo>
                  <a:lnTo>
                    <a:pt x="1228" y="301"/>
                  </a:lnTo>
                  <a:cubicBezTo>
                    <a:pt x="1227" y="303"/>
                    <a:pt x="1226" y="305"/>
                    <a:pt x="1225" y="307"/>
                  </a:cubicBezTo>
                  <a:lnTo>
                    <a:pt x="1225" y="307"/>
                  </a:lnTo>
                  <a:cubicBezTo>
                    <a:pt x="1227" y="306"/>
                    <a:pt x="1228" y="304"/>
                    <a:pt x="1228" y="301"/>
                  </a:cubicBezTo>
                  <a:close/>
                  <a:moveTo>
                    <a:pt x="668" y="447"/>
                  </a:moveTo>
                  <a:lnTo>
                    <a:pt x="668" y="447"/>
                  </a:lnTo>
                  <a:cubicBezTo>
                    <a:pt x="669" y="448"/>
                    <a:pt x="670" y="449"/>
                    <a:pt x="672" y="451"/>
                  </a:cubicBezTo>
                  <a:cubicBezTo>
                    <a:pt x="671" y="449"/>
                    <a:pt x="669" y="448"/>
                    <a:pt x="668" y="447"/>
                  </a:cubicBezTo>
                  <a:close/>
                  <a:moveTo>
                    <a:pt x="628" y="451"/>
                  </a:moveTo>
                  <a:lnTo>
                    <a:pt x="628" y="451"/>
                  </a:lnTo>
                  <a:cubicBezTo>
                    <a:pt x="637" y="459"/>
                    <a:pt x="645" y="459"/>
                    <a:pt x="663" y="468"/>
                  </a:cubicBezTo>
                  <a:lnTo>
                    <a:pt x="628" y="451"/>
                  </a:lnTo>
                  <a:close/>
                  <a:moveTo>
                    <a:pt x="2562" y="751"/>
                  </a:moveTo>
                  <a:cubicBezTo>
                    <a:pt x="2560" y="754"/>
                    <a:pt x="2559" y="757"/>
                    <a:pt x="2558" y="761"/>
                  </a:cubicBezTo>
                  <a:lnTo>
                    <a:pt x="2558" y="761"/>
                  </a:lnTo>
                  <a:cubicBezTo>
                    <a:pt x="2560" y="757"/>
                    <a:pt x="2562" y="754"/>
                    <a:pt x="2562" y="751"/>
                  </a:cubicBezTo>
                  <a:close/>
                  <a:moveTo>
                    <a:pt x="612" y="910"/>
                  </a:moveTo>
                  <a:cubicBezTo>
                    <a:pt x="619" y="912"/>
                    <a:pt x="627" y="914"/>
                    <a:pt x="635" y="917"/>
                  </a:cubicBezTo>
                  <a:lnTo>
                    <a:pt x="635" y="917"/>
                  </a:lnTo>
                  <a:cubicBezTo>
                    <a:pt x="629" y="913"/>
                    <a:pt x="621" y="911"/>
                    <a:pt x="612" y="910"/>
                  </a:cubicBezTo>
                  <a:close/>
                  <a:moveTo>
                    <a:pt x="2067" y="927"/>
                  </a:moveTo>
                  <a:cubicBezTo>
                    <a:pt x="2067" y="935"/>
                    <a:pt x="2065" y="938"/>
                    <a:pt x="2064" y="938"/>
                  </a:cubicBezTo>
                  <a:cubicBezTo>
                    <a:pt x="2061" y="938"/>
                    <a:pt x="2058" y="933"/>
                    <a:pt x="2058" y="927"/>
                  </a:cubicBezTo>
                  <a:close/>
                  <a:moveTo>
                    <a:pt x="635" y="917"/>
                  </a:moveTo>
                  <a:cubicBezTo>
                    <a:pt x="635" y="917"/>
                    <a:pt x="636" y="918"/>
                    <a:pt x="637" y="919"/>
                  </a:cubicBezTo>
                  <a:cubicBezTo>
                    <a:pt x="630" y="930"/>
                    <a:pt x="625" y="934"/>
                    <a:pt x="620" y="934"/>
                  </a:cubicBezTo>
                  <a:cubicBezTo>
                    <a:pt x="612" y="934"/>
                    <a:pt x="606" y="921"/>
                    <a:pt x="596" y="921"/>
                  </a:cubicBezTo>
                  <a:cubicBezTo>
                    <a:pt x="591" y="921"/>
                    <a:pt x="584" y="925"/>
                    <a:pt x="575" y="936"/>
                  </a:cubicBezTo>
                  <a:cubicBezTo>
                    <a:pt x="579" y="935"/>
                    <a:pt x="582" y="934"/>
                    <a:pt x="586" y="934"/>
                  </a:cubicBezTo>
                  <a:cubicBezTo>
                    <a:pt x="611" y="934"/>
                    <a:pt x="639" y="955"/>
                    <a:pt x="654" y="963"/>
                  </a:cubicBezTo>
                  <a:cubicBezTo>
                    <a:pt x="689" y="942"/>
                    <a:pt x="664" y="927"/>
                    <a:pt x="635" y="917"/>
                  </a:cubicBezTo>
                  <a:close/>
                  <a:moveTo>
                    <a:pt x="1811" y="1298"/>
                  </a:moveTo>
                  <a:cubicBezTo>
                    <a:pt x="1815" y="1299"/>
                    <a:pt x="1819" y="1300"/>
                    <a:pt x="1823" y="1300"/>
                  </a:cubicBezTo>
                  <a:lnTo>
                    <a:pt x="1823" y="1300"/>
                  </a:lnTo>
                  <a:cubicBezTo>
                    <a:pt x="1820" y="1299"/>
                    <a:pt x="1816" y="1298"/>
                    <a:pt x="1811" y="1298"/>
                  </a:cubicBezTo>
                  <a:close/>
                  <a:moveTo>
                    <a:pt x="1979" y="1704"/>
                  </a:moveTo>
                  <a:lnTo>
                    <a:pt x="1979" y="1704"/>
                  </a:lnTo>
                  <a:cubicBezTo>
                    <a:pt x="1978" y="1705"/>
                    <a:pt x="1977" y="1705"/>
                    <a:pt x="1976" y="1706"/>
                  </a:cubicBezTo>
                  <a:lnTo>
                    <a:pt x="1976" y="1706"/>
                  </a:lnTo>
                  <a:lnTo>
                    <a:pt x="1979" y="1704"/>
                  </a:lnTo>
                  <a:close/>
                  <a:moveTo>
                    <a:pt x="2403" y="0"/>
                  </a:moveTo>
                  <a:lnTo>
                    <a:pt x="2403" y="0"/>
                  </a:lnTo>
                  <a:cubicBezTo>
                    <a:pt x="2367" y="53"/>
                    <a:pt x="2323" y="53"/>
                    <a:pt x="2270" y="53"/>
                  </a:cubicBezTo>
                  <a:cubicBezTo>
                    <a:pt x="2217" y="62"/>
                    <a:pt x="2173" y="62"/>
                    <a:pt x="2155" y="115"/>
                  </a:cubicBezTo>
                  <a:lnTo>
                    <a:pt x="2129" y="89"/>
                  </a:lnTo>
                  <a:lnTo>
                    <a:pt x="2147" y="89"/>
                  </a:lnTo>
                  <a:cubicBezTo>
                    <a:pt x="2137" y="79"/>
                    <a:pt x="2130" y="76"/>
                    <a:pt x="2124" y="76"/>
                  </a:cubicBezTo>
                  <a:cubicBezTo>
                    <a:pt x="2113" y="76"/>
                    <a:pt x="2105" y="89"/>
                    <a:pt x="2094" y="106"/>
                  </a:cubicBezTo>
                  <a:cubicBezTo>
                    <a:pt x="2086" y="122"/>
                    <a:pt x="2078" y="143"/>
                    <a:pt x="2065" y="143"/>
                  </a:cubicBezTo>
                  <a:cubicBezTo>
                    <a:pt x="2063" y="143"/>
                    <a:pt x="2061" y="143"/>
                    <a:pt x="2058" y="142"/>
                  </a:cubicBezTo>
                  <a:cubicBezTo>
                    <a:pt x="2041" y="142"/>
                    <a:pt x="2023" y="124"/>
                    <a:pt x="2041" y="115"/>
                  </a:cubicBezTo>
                  <a:lnTo>
                    <a:pt x="2041" y="115"/>
                  </a:lnTo>
                  <a:lnTo>
                    <a:pt x="2005" y="133"/>
                  </a:lnTo>
                  <a:cubicBezTo>
                    <a:pt x="1989" y="133"/>
                    <a:pt x="1995" y="118"/>
                    <a:pt x="2003" y="115"/>
                  </a:cubicBezTo>
                  <a:lnTo>
                    <a:pt x="2003" y="115"/>
                  </a:lnTo>
                  <a:lnTo>
                    <a:pt x="1952" y="124"/>
                  </a:lnTo>
                  <a:cubicBezTo>
                    <a:pt x="1943" y="142"/>
                    <a:pt x="1926" y="159"/>
                    <a:pt x="1917" y="177"/>
                  </a:cubicBezTo>
                  <a:cubicBezTo>
                    <a:pt x="1899" y="159"/>
                    <a:pt x="1917" y="159"/>
                    <a:pt x="1917" y="150"/>
                  </a:cubicBezTo>
                  <a:lnTo>
                    <a:pt x="1917" y="150"/>
                  </a:lnTo>
                  <a:lnTo>
                    <a:pt x="1890" y="177"/>
                  </a:lnTo>
                  <a:cubicBezTo>
                    <a:pt x="1873" y="150"/>
                    <a:pt x="1899" y="124"/>
                    <a:pt x="1917" y="124"/>
                  </a:cubicBezTo>
                  <a:cubicBezTo>
                    <a:pt x="1909" y="95"/>
                    <a:pt x="1904" y="85"/>
                    <a:pt x="1900" y="85"/>
                  </a:cubicBezTo>
                  <a:cubicBezTo>
                    <a:pt x="1892" y="85"/>
                    <a:pt x="1886" y="111"/>
                    <a:pt x="1866" y="111"/>
                  </a:cubicBezTo>
                  <a:cubicBezTo>
                    <a:pt x="1859" y="111"/>
                    <a:pt x="1849" y="108"/>
                    <a:pt x="1837" y="97"/>
                  </a:cubicBezTo>
                  <a:lnTo>
                    <a:pt x="1864" y="80"/>
                  </a:lnTo>
                  <a:cubicBezTo>
                    <a:pt x="1846" y="27"/>
                    <a:pt x="1820" y="44"/>
                    <a:pt x="1793" y="9"/>
                  </a:cubicBezTo>
                  <a:lnTo>
                    <a:pt x="1793" y="9"/>
                  </a:lnTo>
                  <a:cubicBezTo>
                    <a:pt x="1802" y="27"/>
                    <a:pt x="1855" y="97"/>
                    <a:pt x="1820" y="124"/>
                  </a:cubicBezTo>
                  <a:cubicBezTo>
                    <a:pt x="1816" y="120"/>
                    <a:pt x="1813" y="118"/>
                    <a:pt x="1808" y="118"/>
                  </a:cubicBezTo>
                  <a:cubicBezTo>
                    <a:pt x="1802" y="118"/>
                    <a:pt x="1795" y="122"/>
                    <a:pt x="1785" y="133"/>
                  </a:cubicBezTo>
                  <a:cubicBezTo>
                    <a:pt x="1785" y="109"/>
                    <a:pt x="1777" y="105"/>
                    <a:pt x="1764" y="105"/>
                  </a:cubicBezTo>
                  <a:cubicBezTo>
                    <a:pt x="1757" y="105"/>
                    <a:pt x="1749" y="106"/>
                    <a:pt x="1740" y="106"/>
                  </a:cubicBezTo>
                  <a:lnTo>
                    <a:pt x="1740" y="62"/>
                  </a:lnTo>
                  <a:cubicBezTo>
                    <a:pt x="1723" y="71"/>
                    <a:pt x="1723" y="97"/>
                    <a:pt x="1705" y="124"/>
                  </a:cubicBezTo>
                  <a:cubicBezTo>
                    <a:pt x="1679" y="115"/>
                    <a:pt x="1679" y="80"/>
                    <a:pt x="1670" y="44"/>
                  </a:cubicBezTo>
                  <a:cubicBezTo>
                    <a:pt x="1667" y="44"/>
                    <a:pt x="1665" y="44"/>
                    <a:pt x="1663" y="44"/>
                  </a:cubicBezTo>
                  <a:cubicBezTo>
                    <a:pt x="1633" y="44"/>
                    <a:pt x="1694" y="107"/>
                    <a:pt x="1652" y="115"/>
                  </a:cubicBezTo>
                  <a:cubicBezTo>
                    <a:pt x="1642" y="110"/>
                    <a:pt x="1633" y="108"/>
                    <a:pt x="1624" y="108"/>
                  </a:cubicBezTo>
                  <a:cubicBezTo>
                    <a:pt x="1601" y="108"/>
                    <a:pt x="1578" y="123"/>
                    <a:pt x="1546" y="142"/>
                  </a:cubicBezTo>
                  <a:cubicBezTo>
                    <a:pt x="1528" y="133"/>
                    <a:pt x="1555" y="115"/>
                    <a:pt x="1546" y="106"/>
                  </a:cubicBezTo>
                  <a:lnTo>
                    <a:pt x="1546" y="106"/>
                  </a:lnTo>
                  <a:lnTo>
                    <a:pt x="1520" y="142"/>
                  </a:lnTo>
                  <a:cubicBezTo>
                    <a:pt x="1520" y="142"/>
                    <a:pt x="1520" y="124"/>
                    <a:pt x="1520" y="124"/>
                  </a:cubicBezTo>
                  <a:cubicBezTo>
                    <a:pt x="1502" y="133"/>
                    <a:pt x="1520" y="168"/>
                    <a:pt x="1493" y="186"/>
                  </a:cubicBezTo>
                  <a:cubicBezTo>
                    <a:pt x="1492" y="193"/>
                    <a:pt x="1489" y="195"/>
                    <a:pt x="1486" y="195"/>
                  </a:cubicBezTo>
                  <a:cubicBezTo>
                    <a:pt x="1472" y="195"/>
                    <a:pt x="1445" y="150"/>
                    <a:pt x="1420" y="150"/>
                  </a:cubicBezTo>
                  <a:cubicBezTo>
                    <a:pt x="1411" y="150"/>
                    <a:pt x="1403" y="155"/>
                    <a:pt x="1396" y="168"/>
                  </a:cubicBezTo>
                  <a:cubicBezTo>
                    <a:pt x="1387" y="150"/>
                    <a:pt x="1396" y="133"/>
                    <a:pt x="1396" y="115"/>
                  </a:cubicBezTo>
                  <a:lnTo>
                    <a:pt x="1396" y="115"/>
                  </a:lnTo>
                  <a:cubicBezTo>
                    <a:pt x="1352" y="159"/>
                    <a:pt x="1352" y="150"/>
                    <a:pt x="1317" y="195"/>
                  </a:cubicBezTo>
                  <a:lnTo>
                    <a:pt x="1281" y="168"/>
                  </a:lnTo>
                  <a:lnTo>
                    <a:pt x="1281" y="168"/>
                  </a:lnTo>
                  <a:cubicBezTo>
                    <a:pt x="1308" y="203"/>
                    <a:pt x="1272" y="248"/>
                    <a:pt x="1246" y="283"/>
                  </a:cubicBezTo>
                  <a:cubicBezTo>
                    <a:pt x="1255" y="301"/>
                    <a:pt x="1264" y="309"/>
                    <a:pt x="1264" y="318"/>
                  </a:cubicBezTo>
                  <a:lnTo>
                    <a:pt x="1219" y="345"/>
                  </a:lnTo>
                  <a:cubicBezTo>
                    <a:pt x="1219" y="337"/>
                    <a:pt x="1219" y="323"/>
                    <a:pt x="1225" y="307"/>
                  </a:cubicBezTo>
                  <a:lnTo>
                    <a:pt x="1225" y="307"/>
                  </a:lnTo>
                  <a:cubicBezTo>
                    <a:pt x="1223" y="309"/>
                    <a:pt x="1219" y="309"/>
                    <a:pt x="1219" y="309"/>
                  </a:cubicBezTo>
                  <a:cubicBezTo>
                    <a:pt x="1202" y="292"/>
                    <a:pt x="1211" y="265"/>
                    <a:pt x="1228" y="239"/>
                  </a:cubicBezTo>
                  <a:lnTo>
                    <a:pt x="1237" y="274"/>
                  </a:lnTo>
                  <a:cubicBezTo>
                    <a:pt x="1255" y="239"/>
                    <a:pt x="1264" y="212"/>
                    <a:pt x="1264" y="186"/>
                  </a:cubicBezTo>
                  <a:lnTo>
                    <a:pt x="1264" y="186"/>
                  </a:lnTo>
                  <a:cubicBezTo>
                    <a:pt x="1255" y="186"/>
                    <a:pt x="1255" y="195"/>
                    <a:pt x="1246" y="195"/>
                  </a:cubicBezTo>
                  <a:cubicBezTo>
                    <a:pt x="1246" y="186"/>
                    <a:pt x="1246" y="177"/>
                    <a:pt x="1246" y="177"/>
                  </a:cubicBezTo>
                  <a:cubicBezTo>
                    <a:pt x="1246" y="175"/>
                    <a:pt x="1246" y="173"/>
                    <a:pt x="1246" y="173"/>
                  </a:cubicBezTo>
                  <a:cubicBezTo>
                    <a:pt x="1245" y="173"/>
                    <a:pt x="1244" y="182"/>
                    <a:pt x="1237" y="195"/>
                  </a:cubicBezTo>
                  <a:lnTo>
                    <a:pt x="1228" y="142"/>
                  </a:lnTo>
                  <a:lnTo>
                    <a:pt x="1219" y="159"/>
                  </a:lnTo>
                  <a:lnTo>
                    <a:pt x="1166" y="124"/>
                  </a:lnTo>
                  <a:cubicBezTo>
                    <a:pt x="1122" y="177"/>
                    <a:pt x="1087" y="256"/>
                    <a:pt x="1016" y="283"/>
                  </a:cubicBezTo>
                  <a:cubicBezTo>
                    <a:pt x="1034" y="239"/>
                    <a:pt x="1025" y="221"/>
                    <a:pt x="1025" y="168"/>
                  </a:cubicBezTo>
                  <a:lnTo>
                    <a:pt x="1025" y="168"/>
                  </a:lnTo>
                  <a:cubicBezTo>
                    <a:pt x="1030" y="183"/>
                    <a:pt x="1036" y="188"/>
                    <a:pt x="1044" y="188"/>
                  </a:cubicBezTo>
                  <a:cubicBezTo>
                    <a:pt x="1061" y="188"/>
                    <a:pt x="1084" y="158"/>
                    <a:pt x="1107" y="158"/>
                  </a:cubicBezTo>
                  <a:cubicBezTo>
                    <a:pt x="1108" y="158"/>
                    <a:pt x="1108" y="158"/>
                    <a:pt x="1109" y="159"/>
                  </a:cubicBezTo>
                  <a:lnTo>
                    <a:pt x="1109" y="159"/>
                  </a:lnTo>
                  <a:cubicBezTo>
                    <a:pt x="1096" y="154"/>
                    <a:pt x="1097" y="132"/>
                    <a:pt x="1105" y="124"/>
                  </a:cubicBezTo>
                  <a:lnTo>
                    <a:pt x="1105" y="124"/>
                  </a:lnTo>
                  <a:lnTo>
                    <a:pt x="1043" y="168"/>
                  </a:lnTo>
                  <a:cubicBezTo>
                    <a:pt x="1043" y="133"/>
                    <a:pt x="1025" y="142"/>
                    <a:pt x="1007" y="124"/>
                  </a:cubicBezTo>
                  <a:lnTo>
                    <a:pt x="1007" y="124"/>
                  </a:lnTo>
                  <a:cubicBezTo>
                    <a:pt x="1025" y="203"/>
                    <a:pt x="963" y="177"/>
                    <a:pt x="937" y="203"/>
                  </a:cubicBezTo>
                  <a:cubicBezTo>
                    <a:pt x="937" y="180"/>
                    <a:pt x="943" y="158"/>
                    <a:pt x="962" y="158"/>
                  </a:cubicBezTo>
                  <a:cubicBezTo>
                    <a:pt x="965" y="158"/>
                    <a:pt x="969" y="158"/>
                    <a:pt x="972" y="159"/>
                  </a:cubicBezTo>
                  <a:cubicBezTo>
                    <a:pt x="967" y="148"/>
                    <a:pt x="963" y="143"/>
                    <a:pt x="958" y="143"/>
                  </a:cubicBezTo>
                  <a:cubicBezTo>
                    <a:pt x="942" y="143"/>
                    <a:pt x="929" y="203"/>
                    <a:pt x="912" y="203"/>
                  </a:cubicBezTo>
                  <a:cubicBezTo>
                    <a:pt x="909" y="203"/>
                    <a:pt x="905" y="201"/>
                    <a:pt x="902" y="195"/>
                  </a:cubicBezTo>
                  <a:cubicBezTo>
                    <a:pt x="910" y="195"/>
                    <a:pt x="910" y="195"/>
                    <a:pt x="910" y="186"/>
                  </a:cubicBezTo>
                  <a:lnTo>
                    <a:pt x="910" y="186"/>
                  </a:lnTo>
                  <a:cubicBezTo>
                    <a:pt x="905" y="191"/>
                    <a:pt x="899" y="193"/>
                    <a:pt x="892" y="193"/>
                  </a:cubicBezTo>
                  <a:cubicBezTo>
                    <a:pt x="876" y="193"/>
                    <a:pt x="860" y="181"/>
                    <a:pt x="866" y="168"/>
                  </a:cubicBezTo>
                  <a:lnTo>
                    <a:pt x="751" y="168"/>
                  </a:lnTo>
                  <a:cubicBezTo>
                    <a:pt x="712" y="176"/>
                    <a:pt x="687" y="191"/>
                    <a:pt x="688" y="219"/>
                  </a:cubicBezTo>
                  <a:lnTo>
                    <a:pt x="688" y="219"/>
                  </a:lnTo>
                  <a:cubicBezTo>
                    <a:pt x="684" y="197"/>
                    <a:pt x="672" y="149"/>
                    <a:pt x="672" y="142"/>
                  </a:cubicBezTo>
                  <a:lnTo>
                    <a:pt x="672" y="142"/>
                  </a:lnTo>
                  <a:cubicBezTo>
                    <a:pt x="654" y="212"/>
                    <a:pt x="654" y="283"/>
                    <a:pt x="681" y="354"/>
                  </a:cubicBezTo>
                  <a:cubicBezTo>
                    <a:pt x="663" y="327"/>
                    <a:pt x="628" y="283"/>
                    <a:pt x="601" y="239"/>
                  </a:cubicBezTo>
                  <a:cubicBezTo>
                    <a:pt x="566" y="195"/>
                    <a:pt x="540" y="150"/>
                    <a:pt x="566" y="142"/>
                  </a:cubicBezTo>
                  <a:cubicBezTo>
                    <a:pt x="551" y="136"/>
                    <a:pt x="535" y="131"/>
                    <a:pt x="520" y="131"/>
                  </a:cubicBezTo>
                  <a:cubicBezTo>
                    <a:pt x="509" y="131"/>
                    <a:pt x="498" y="134"/>
                    <a:pt x="487" y="142"/>
                  </a:cubicBezTo>
                  <a:cubicBezTo>
                    <a:pt x="504" y="150"/>
                    <a:pt x="575" y="221"/>
                    <a:pt x="566" y="221"/>
                  </a:cubicBezTo>
                  <a:cubicBezTo>
                    <a:pt x="522" y="195"/>
                    <a:pt x="504" y="186"/>
                    <a:pt x="495" y="177"/>
                  </a:cubicBezTo>
                  <a:cubicBezTo>
                    <a:pt x="479" y="177"/>
                    <a:pt x="463" y="170"/>
                    <a:pt x="428" y="149"/>
                  </a:cubicBezTo>
                  <a:lnTo>
                    <a:pt x="428" y="149"/>
                  </a:lnTo>
                  <a:cubicBezTo>
                    <a:pt x="457" y="172"/>
                    <a:pt x="501" y="239"/>
                    <a:pt x="478" y="239"/>
                  </a:cubicBezTo>
                  <a:cubicBezTo>
                    <a:pt x="469" y="222"/>
                    <a:pt x="397" y="158"/>
                    <a:pt x="390" y="143"/>
                  </a:cubicBezTo>
                  <a:lnTo>
                    <a:pt x="390" y="143"/>
                  </a:lnTo>
                  <a:cubicBezTo>
                    <a:pt x="398" y="168"/>
                    <a:pt x="407" y="193"/>
                    <a:pt x="415" y="226"/>
                  </a:cubicBezTo>
                  <a:lnTo>
                    <a:pt x="415" y="226"/>
                  </a:lnTo>
                  <a:cubicBezTo>
                    <a:pt x="406" y="205"/>
                    <a:pt x="334" y="158"/>
                    <a:pt x="292" y="133"/>
                  </a:cubicBezTo>
                  <a:lnTo>
                    <a:pt x="292" y="133"/>
                  </a:lnTo>
                  <a:cubicBezTo>
                    <a:pt x="302" y="139"/>
                    <a:pt x="296" y="141"/>
                    <a:pt x="284" y="141"/>
                  </a:cubicBezTo>
                  <a:cubicBezTo>
                    <a:pt x="272" y="141"/>
                    <a:pt x="252" y="139"/>
                    <a:pt x="238" y="139"/>
                  </a:cubicBezTo>
                  <a:cubicBezTo>
                    <a:pt x="230" y="139"/>
                    <a:pt x="224" y="140"/>
                    <a:pt x="222" y="142"/>
                  </a:cubicBezTo>
                  <a:lnTo>
                    <a:pt x="275" y="159"/>
                  </a:lnTo>
                  <a:cubicBezTo>
                    <a:pt x="269" y="158"/>
                    <a:pt x="264" y="158"/>
                    <a:pt x="260" y="158"/>
                  </a:cubicBezTo>
                  <a:cubicBezTo>
                    <a:pt x="201" y="158"/>
                    <a:pt x="368" y="274"/>
                    <a:pt x="319" y="274"/>
                  </a:cubicBezTo>
                  <a:cubicBezTo>
                    <a:pt x="292" y="256"/>
                    <a:pt x="160" y="168"/>
                    <a:pt x="98" y="150"/>
                  </a:cubicBezTo>
                  <a:lnTo>
                    <a:pt x="98" y="150"/>
                  </a:lnTo>
                  <a:cubicBezTo>
                    <a:pt x="142" y="186"/>
                    <a:pt x="239" y="248"/>
                    <a:pt x="336" y="309"/>
                  </a:cubicBezTo>
                  <a:cubicBezTo>
                    <a:pt x="425" y="371"/>
                    <a:pt x="513" y="424"/>
                    <a:pt x="548" y="451"/>
                  </a:cubicBezTo>
                  <a:lnTo>
                    <a:pt x="513" y="433"/>
                  </a:lnTo>
                  <a:lnTo>
                    <a:pt x="513" y="433"/>
                  </a:lnTo>
                  <a:cubicBezTo>
                    <a:pt x="531" y="451"/>
                    <a:pt x="548" y="459"/>
                    <a:pt x="566" y="477"/>
                  </a:cubicBezTo>
                  <a:cubicBezTo>
                    <a:pt x="513" y="451"/>
                    <a:pt x="434" y="406"/>
                    <a:pt x="345" y="345"/>
                  </a:cubicBezTo>
                  <a:cubicBezTo>
                    <a:pt x="257" y="292"/>
                    <a:pt x="160" y="221"/>
                    <a:pt x="98" y="177"/>
                  </a:cubicBezTo>
                  <a:cubicBezTo>
                    <a:pt x="95" y="178"/>
                    <a:pt x="92" y="179"/>
                    <a:pt x="89" y="179"/>
                  </a:cubicBezTo>
                  <a:cubicBezTo>
                    <a:pt x="83" y="179"/>
                    <a:pt x="77" y="177"/>
                    <a:pt x="74" y="177"/>
                  </a:cubicBezTo>
                  <a:cubicBezTo>
                    <a:pt x="69" y="177"/>
                    <a:pt x="72" y="181"/>
                    <a:pt x="89" y="203"/>
                  </a:cubicBezTo>
                  <a:cubicBezTo>
                    <a:pt x="54" y="195"/>
                    <a:pt x="19" y="150"/>
                    <a:pt x="1" y="133"/>
                  </a:cubicBezTo>
                  <a:lnTo>
                    <a:pt x="1" y="133"/>
                  </a:lnTo>
                  <a:lnTo>
                    <a:pt x="45" y="230"/>
                  </a:lnTo>
                  <a:cubicBezTo>
                    <a:pt x="116" y="256"/>
                    <a:pt x="160" y="336"/>
                    <a:pt x="222" y="354"/>
                  </a:cubicBezTo>
                  <a:cubicBezTo>
                    <a:pt x="177" y="309"/>
                    <a:pt x="133" y="265"/>
                    <a:pt x="80" y="221"/>
                  </a:cubicBezTo>
                  <a:lnTo>
                    <a:pt x="80" y="221"/>
                  </a:lnTo>
                  <a:cubicBezTo>
                    <a:pt x="125" y="239"/>
                    <a:pt x="186" y="274"/>
                    <a:pt x="239" y="318"/>
                  </a:cubicBezTo>
                  <a:cubicBezTo>
                    <a:pt x="301" y="354"/>
                    <a:pt x="345" y="389"/>
                    <a:pt x="354" y="415"/>
                  </a:cubicBezTo>
                  <a:cubicBezTo>
                    <a:pt x="328" y="415"/>
                    <a:pt x="222" y="362"/>
                    <a:pt x="195" y="354"/>
                  </a:cubicBezTo>
                  <a:lnTo>
                    <a:pt x="195" y="354"/>
                  </a:lnTo>
                  <a:cubicBezTo>
                    <a:pt x="222" y="371"/>
                    <a:pt x="275" y="424"/>
                    <a:pt x="257" y="424"/>
                  </a:cubicBezTo>
                  <a:lnTo>
                    <a:pt x="204" y="389"/>
                  </a:lnTo>
                  <a:lnTo>
                    <a:pt x="204" y="389"/>
                  </a:lnTo>
                  <a:cubicBezTo>
                    <a:pt x="204" y="406"/>
                    <a:pt x="239" y="424"/>
                    <a:pt x="266" y="442"/>
                  </a:cubicBezTo>
                  <a:cubicBezTo>
                    <a:pt x="292" y="468"/>
                    <a:pt x="310" y="477"/>
                    <a:pt x="292" y="495"/>
                  </a:cubicBezTo>
                  <a:cubicBezTo>
                    <a:pt x="292" y="512"/>
                    <a:pt x="239" y="539"/>
                    <a:pt x="275" y="539"/>
                  </a:cubicBezTo>
                  <a:cubicBezTo>
                    <a:pt x="287" y="535"/>
                    <a:pt x="310" y="533"/>
                    <a:pt x="337" y="533"/>
                  </a:cubicBezTo>
                  <a:cubicBezTo>
                    <a:pt x="424" y="533"/>
                    <a:pt x="561" y="550"/>
                    <a:pt x="601" y="557"/>
                  </a:cubicBezTo>
                  <a:cubicBezTo>
                    <a:pt x="601" y="557"/>
                    <a:pt x="557" y="592"/>
                    <a:pt x="540" y="610"/>
                  </a:cubicBezTo>
                  <a:cubicBezTo>
                    <a:pt x="531" y="614"/>
                    <a:pt x="517" y="616"/>
                    <a:pt x="502" y="616"/>
                  </a:cubicBezTo>
                  <a:cubicBezTo>
                    <a:pt x="487" y="616"/>
                    <a:pt x="469" y="614"/>
                    <a:pt x="451" y="610"/>
                  </a:cubicBezTo>
                  <a:cubicBezTo>
                    <a:pt x="434" y="610"/>
                    <a:pt x="412" y="606"/>
                    <a:pt x="394" y="606"/>
                  </a:cubicBezTo>
                  <a:cubicBezTo>
                    <a:pt x="385" y="606"/>
                    <a:pt x="378" y="607"/>
                    <a:pt x="372" y="610"/>
                  </a:cubicBezTo>
                  <a:cubicBezTo>
                    <a:pt x="389" y="610"/>
                    <a:pt x="416" y="618"/>
                    <a:pt x="425" y="627"/>
                  </a:cubicBezTo>
                  <a:cubicBezTo>
                    <a:pt x="416" y="636"/>
                    <a:pt x="372" y="627"/>
                    <a:pt x="398" y="654"/>
                  </a:cubicBezTo>
                  <a:cubicBezTo>
                    <a:pt x="435" y="654"/>
                    <a:pt x="438" y="684"/>
                    <a:pt x="442" y="684"/>
                  </a:cubicBezTo>
                  <a:cubicBezTo>
                    <a:pt x="444" y="684"/>
                    <a:pt x="446" y="678"/>
                    <a:pt x="451" y="663"/>
                  </a:cubicBezTo>
                  <a:cubicBezTo>
                    <a:pt x="478" y="689"/>
                    <a:pt x="460" y="698"/>
                    <a:pt x="478" y="724"/>
                  </a:cubicBezTo>
                  <a:cubicBezTo>
                    <a:pt x="495" y="716"/>
                    <a:pt x="522" y="716"/>
                    <a:pt x="548" y="716"/>
                  </a:cubicBezTo>
                  <a:cubicBezTo>
                    <a:pt x="566" y="711"/>
                    <a:pt x="581" y="709"/>
                    <a:pt x="594" y="709"/>
                  </a:cubicBezTo>
                  <a:cubicBezTo>
                    <a:pt x="606" y="709"/>
                    <a:pt x="615" y="711"/>
                    <a:pt x="619" y="716"/>
                  </a:cubicBezTo>
                  <a:cubicBezTo>
                    <a:pt x="610" y="724"/>
                    <a:pt x="592" y="733"/>
                    <a:pt x="592" y="742"/>
                  </a:cubicBezTo>
                  <a:cubicBezTo>
                    <a:pt x="610" y="786"/>
                    <a:pt x="610" y="821"/>
                    <a:pt x="628" y="866"/>
                  </a:cubicBezTo>
                  <a:cubicBezTo>
                    <a:pt x="619" y="874"/>
                    <a:pt x="619" y="910"/>
                    <a:pt x="592" y="910"/>
                  </a:cubicBezTo>
                  <a:cubicBezTo>
                    <a:pt x="599" y="910"/>
                    <a:pt x="606" y="910"/>
                    <a:pt x="612" y="910"/>
                  </a:cubicBezTo>
                  <a:lnTo>
                    <a:pt x="612" y="910"/>
                  </a:lnTo>
                  <a:cubicBezTo>
                    <a:pt x="611" y="910"/>
                    <a:pt x="611" y="910"/>
                    <a:pt x="610" y="910"/>
                  </a:cubicBezTo>
                  <a:cubicBezTo>
                    <a:pt x="643" y="891"/>
                    <a:pt x="679" y="882"/>
                    <a:pt x="713" y="882"/>
                  </a:cubicBezTo>
                  <a:cubicBezTo>
                    <a:pt x="743" y="882"/>
                    <a:pt x="771" y="889"/>
                    <a:pt x="796" y="901"/>
                  </a:cubicBezTo>
                  <a:cubicBezTo>
                    <a:pt x="831" y="927"/>
                    <a:pt x="769" y="936"/>
                    <a:pt x="778" y="945"/>
                  </a:cubicBezTo>
                  <a:cubicBezTo>
                    <a:pt x="791" y="980"/>
                    <a:pt x="824" y="980"/>
                    <a:pt x="853" y="980"/>
                  </a:cubicBezTo>
                  <a:cubicBezTo>
                    <a:pt x="882" y="980"/>
                    <a:pt x="906" y="980"/>
                    <a:pt x="902" y="1016"/>
                  </a:cubicBezTo>
                  <a:cubicBezTo>
                    <a:pt x="875" y="1060"/>
                    <a:pt x="831" y="1060"/>
                    <a:pt x="804" y="1078"/>
                  </a:cubicBezTo>
                  <a:cubicBezTo>
                    <a:pt x="778" y="1060"/>
                    <a:pt x="804" y="1025"/>
                    <a:pt x="796" y="1007"/>
                  </a:cubicBezTo>
                  <a:lnTo>
                    <a:pt x="796" y="1007"/>
                  </a:lnTo>
                  <a:lnTo>
                    <a:pt x="787" y="1033"/>
                  </a:lnTo>
                  <a:cubicBezTo>
                    <a:pt x="769" y="1033"/>
                    <a:pt x="751" y="1025"/>
                    <a:pt x="760" y="1007"/>
                  </a:cubicBezTo>
                  <a:lnTo>
                    <a:pt x="760" y="1007"/>
                  </a:lnTo>
                  <a:cubicBezTo>
                    <a:pt x="734" y="1042"/>
                    <a:pt x="813" y="1122"/>
                    <a:pt x="813" y="1184"/>
                  </a:cubicBezTo>
                  <a:cubicBezTo>
                    <a:pt x="823" y="1189"/>
                    <a:pt x="837" y="1194"/>
                    <a:pt x="848" y="1194"/>
                  </a:cubicBezTo>
                  <a:cubicBezTo>
                    <a:pt x="856" y="1194"/>
                    <a:pt x="862" y="1191"/>
                    <a:pt x="866" y="1184"/>
                  </a:cubicBezTo>
                  <a:lnTo>
                    <a:pt x="849" y="1166"/>
                  </a:lnTo>
                  <a:cubicBezTo>
                    <a:pt x="854" y="1158"/>
                    <a:pt x="862" y="1155"/>
                    <a:pt x="871" y="1155"/>
                  </a:cubicBezTo>
                  <a:cubicBezTo>
                    <a:pt x="881" y="1155"/>
                    <a:pt x="892" y="1159"/>
                    <a:pt x="900" y="1159"/>
                  </a:cubicBezTo>
                  <a:cubicBezTo>
                    <a:pt x="906" y="1159"/>
                    <a:pt x="910" y="1156"/>
                    <a:pt x="910" y="1148"/>
                  </a:cubicBezTo>
                  <a:cubicBezTo>
                    <a:pt x="937" y="1157"/>
                    <a:pt x="981" y="1166"/>
                    <a:pt x="981" y="1201"/>
                  </a:cubicBezTo>
                  <a:lnTo>
                    <a:pt x="956" y="1226"/>
                  </a:lnTo>
                  <a:lnTo>
                    <a:pt x="956" y="1226"/>
                  </a:lnTo>
                  <a:cubicBezTo>
                    <a:pt x="962" y="1215"/>
                    <a:pt x="958" y="1201"/>
                    <a:pt x="946" y="1201"/>
                  </a:cubicBezTo>
                  <a:lnTo>
                    <a:pt x="946" y="1201"/>
                  </a:lnTo>
                  <a:cubicBezTo>
                    <a:pt x="958" y="1201"/>
                    <a:pt x="953" y="1216"/>
                    <a:pt x="951" y="1231"/>
                  </a:cubicBezTo>
                  <a:lnTo>
                    <a:pt x="951" y="1231"/>
                  </a:lnTo>
                  <a:lnTo>
                    <a:pt x="946" y="1236"/>
                  </a:lnTo>
                  <a:cubicBezTo>
                    <a:pt x="947" y="1236"/>
                    <a:pt x="949" y="1235"/>
                    <a:pt x="950" y="1233"/>
                  </a:cubicBezTo>
                  <a:lnTo>
                    <a:pt x="950" y="1233"/>
                  </a:lnTo>
                  <a:cubicBezTo>
                    <a:pt x="948" y="1249"/>
                    <a:pt x="949" y="1264"/>
                    <a:pt x="971" y="1264"/>
                  </a:cubicBezTo>
                  <a:cubicBezTo>
                    <a:pt x="974" y="1264"/>
                    <a:pt x="977" y="1263"/>
                    <a:pt x="981" y="1263"/>
                  </a:cubicBezTo>
                  <a:lnTo>
                    <a:pt x="990" y="1219"/>
                  </a:lnTo>
                  <a:cubicBezTo>
                    <a:pt x="1025" y="1236"/>
                    <a:pt x="1087" y="1236"/>
                    <a:pt x="1087" y="1272"/>
                  </a:cubicBezTo>
                  <a:cubicBezTo>
                    <a:pt x="1122" y="1236"/>
                    <a:pt x="1078" y="1263"/>
                    <a:pt x="1113" y="1219"/>
                  </a:cubicBezTo>
                  <a:lnTo>
                    <a:pt x="1113" y="1219"/>
                  </a:lnTo>
                  <a:cubicBezTo>
                    <a:pt x="1105" y="1229"/>
                    <a:pt x="1099" y="1232"/>
                    <a:pt x="1094" y="1232"/>
                  </a:cubicBezTo>
                  <a:cubicBezTo>
                    <a:pt x="1077" y="1232"/>
                    <a:pt x="1072" y="1192"/>
                    <a:pt x="1056" y="1192"/>
                  </a:cubicBezTo>
                  <a:cubicBezTo>
                    <a:pt x="1051" y="1192"/>
                    <a:pt x="1045" y="1196"/>
                    <a:pt x="1038" y="1204"/>
                  </a:cubicBezTo>
                  <a:lnTo>
                    <a:pt x="1038" y="1204"/>
                  </a:lnTo>
                  <a:cubicBezTo>
                    <a:pt x="1066" y="1166"/>
                    <a:pt x="1035" y="1163"/>
                    <a:pt x="1060" y="1113"/>
                  </a:cubicBezTo>
                  <a:lnTo>
                    <a:pt x="1060" y="1113"/>
                  </a:lnTo>
                  <a:cubicBezTo>
                    <a:pt x="1055" y="1118"/>
                    <a:pt x="1050" y="1127"/>
                    <a:pt x="1044" y="1127"/>
                  </a:cubicBezTo>
                  <a:cubicBezTo>
                    <a:pt x="1041" y="1127"/>
                    <a:pt x="1037" y="1123"/>
                    <a:pt x="1034" y="1113"/>
                  </a:cubicBezTo>
                  <a:lnTo>
                    <a:pt x="1025" y="1113"/>
                  </a:lnTo>
                  <a:cubicBezTo>
                    <a:pt x="1016" y="1122"/>
                    <a:pt x="1016" y="1131"/>
                    <a:pt x="1007" y="1139"/>
                  </a:cubicBezTo>
                  <a:cubicBezTo>
                    <a:pt x="972" y="1139"/>
                    <a:pt x="955" y="1104"/>
                    <a:pt x="928" y="1104"/>
                  </a:cubicBezTo>
                  <a:cubicBezTo>
                    <a:pt x="928" y="1095"/>
                    <a:pt x="932" y="1095"/>
                    <a:pt x="938" y="1095"/>
                  </a:cubicBezTo>
                  <a:cubicBezTo>
                    <a:pt x="943" y="1095"/>
                    <a:pt x="950" y="1095"/>
                    <a:pt x="955" y="1086"/>
                  </a:cubicBezTo>
                  <a:lnTo>
                    <a:pt x="928" y="1078"/>
                  </a:lnTo>
                  <a:cubicBezTo>
                    <a:pt x="942" y="1068"/>
                    <a:pt x="949" y="1052"/>
                    <a:pt x="957" y="1042"/>
                  </a:cubicBezTo>
                  <a:lnTo>
                    <a:pt x="957" y="1042"/>
                  </a:lnTo>
                  <a:cubicBezTo>
                    <a:pt x="959" y="1041"/>
                    <a:pt x="962" y="1040"/>
                    <a:pt x="963" y="1036"/>
                  </a:cubicBezTo>
                  <a:lnTo>
                    <a:pt x="963" y="1036"/>
                  </a:lnTo>
                  <a:cubicBezTo>
                    <a:pt x="965" y="1035"/>
                    <a:pt x="968" y="1034"/>
                    <a:pt x="971" y="1034"/>
                  </a:cubicBezTo>
                  <a:cubicBezTo>
                    <a:pt x="976" y="1034"/>
                    <a:pt x="982" y="1036"/>
                    <a:pt x="990" y="1042"/>
                  </a:cubicBezTo>
                  <a:lnTo>
                    <a:pt x="972" y="1007"/>
                  </a:lnTo>
                  <a:cubicBezTo>
                    <a:pt x="981" y="980"/>
                    <a:pt x="972" y="954"/>
                    <a:pt x="955" y="954"/>
                  </a:cubicBezTo>
                  <a:cubicBezTo>
                    <a:pt x="955" y="936"/>
                    <a:pt x="902" y="936"/>
                    <a:pt x="928" y="936"/>
                  </a:cubicBezTo>
                  <a:lnTo>
                    <a:pt x="884" y="901"/>
                  </a:lnTo>
                  <a:lnTo>
                    <a:pt x="893" y="892"/>
                  </a:lnTo>
                  <a:cubicBezTo>
                    <a:pt x="866" y="848"/>
                    <a:pt x="796" y="830"/>
                    <a:pt x="813" y="751"/>
                  </a:cubicBezTo>
                  <a:cubicBezTo>
                    <a:pt x="796" y="742"/>
                    <a:pt x="778" y="733"/>
                    <a:pt x="778" y="698"/>
                  </a:cubicBezTo>
                  <a:lnTo>
                    <a:pt x="796" y="680"/>
                  </a:lnTo>
                  <a:cubicBezTo>
                    <a:pt x="779" y="672"/>
                    <a:pt x="786" y="618"/>
                    <a:pt x="765" y="618"/>
                  </a:cubicBezTo>
                  <a:cubicBezTo>
                    <a:pt x="764" y="618"/>
                    <a:pt x="762" y="618"/>
                    <a:pt x="760" y="618"/>
                  </a:cubicBezTo>
                  <a:cubicBezTo>
                    <a:pt x="787" y="592"/>
                    <a:pt x="796" y="592"/>
                    <a:pt x="787" y="583"/>
                  </a:cubicBezTo>
                  <a:cubicBezTo>
                    <a:pt x="778" y="583"/>
                    <a:pt x="760" y="583"/>
                    <a:pt x="769" y="574"/>
                  </a:cubicBezTo>
                  <a:lnTo>
                    <a:pt x="769" y="574"/>
                  </a:lnTo>
                  <a:lnTo>
                    <a:pt x="725" y="583"/>
                  </a:lnTo>
                  <a:cubicBezTo>
                    <a:pt x="725" y="574"/>
                    <a:pt x="707" y="565"/>
                    <a:pt x="681" y="557"/>
                  </a:cubicBezTo>
                  <a:lnTo>
                    <a:pt x="645" y="548"/>
                  </a:lnTo>
                  <a:cubicBezTo>
                    <a:pt x="619" y="539"/>
                    <a:pt x="628" y="530"/>
                    <a:pt x="628" y="521"/>
                  </a:cubicBezTo>
                  <a:cubicBezTo>
                    <a:pt x="637" y="521"/>
                    <a:pt x="645" y="512"/>
                    <a:pt x="645" y="504"/>
                  </a:cubicBezTo>
                  <a:cubicBezTo>
                    <a:pt x="653" y="507"/>
                    <a:pt x="657" y="511"/>
                    <a:pt x="659" y="513"/>
                  </a:cubicBezTo>
                  <a:lnTo>
                    <a:pt x="659" y="513"/>
                  </a:lnTo>
                  <a:cubicBezTo>
                    <a:pt x="658" y="513"/>
                    <a:pt x="656" y="513"/>
                    <a:pt x="654" y="512"/>
                  </a:cubicBezTo>
                  <a:lnTo>
                    <a:pt x="654" y="512"/>
                  </a:lnTo>
                  <a:cubicBezTo>
                    <a:pt x="657" y="515"/>
                    <a:pt x="659" y="516"/>
                    <a:pt x="660" y="516"/>
                  </a:cubicBezTo>
                  <a:cubicBezTo>
                    <a:pt x="660" y="516"/>
                    <a:pt x="660" y="515"/>
                    <a:pt x="659" y="513"/>
                  </a:cubicBezTo>
                  <a:lnTo>
                    <a:pt x="659" y="513"/>
                  </a:lnTo>
                  <a:cubicBezTo>
                    <a:pt x="668" y="515"/>
                    <a:pt x="674" y="516"/>
                    <a:pt x="677" y="516"/>
                  </a:cubicBezTo>
                  <a:cubicBezTo>
                    <a:pt x="688" y="516"/>
                    <a:pt x="671" y="508"/>
                    <a:pt x="645" y="495"/>
                  </a:cubicBezTo>
                  <a:cubicBezTo>
                    <a:pt x="618" y="474"/>
                    <a:pt x="591" y="454"/>
                    <a:pt x="600" y="454"/>
                  </a:cubicBezTo>
                  <a:cubicBezTo>
                    <a:pt x="603" y="454"/>
                    <a:pt x="609" y="455"/>
                    <a:pt x="619" y="459"/>
                  </a:cubicBezTo>
                  <a:cubicBezTo>
                    <a:pt x="601" y="451"/>
                    <a:pt x="601" y="442"/>
                    <a:pt x="601" y="442"/>
                  </a:cubicBezTo>
                  <a:lnTo>
                    <a:pt x="601" y="442"/>
                  </a:lnTo>
                  <a:cubicBezTo>
                    <a:pt x="601" y="442"/>
                    <a:pt x="610" y="451"/>
                    <a:pt x="619" y="451"/>
                  </a:cubicBezTo>
                  <a:lnTo>
                    <a:pt x="628" y="451"/>
                  </a:lnTo>
                  <a:cubicBezTo>
                    <a:pt x="628" y="451"/>
                    <a:pt x="628" y="451"/>
                    <a:pt x="619" y="442"/>
                  </a:cubicBezTo>
                  <a:lnTo>
                    <a:pt x="619" y="442"/>
                  </a:lnTo>
                  <a:lnTo>
                    <a:pt x="681" y="477"/>
                  </a:lnTo>
                  <a:cubicBezTo>
                    <a:pt x="683" y="478"/>
                    <a:pt x="684" y="479"/>
                    <a:pt x="685" y="479"/>
                  </a:cubicBezTo>
                  <a:cubicBezTo>
                    <a:pt x="687" y="479"/>
                    <a:pt x="648" y="456"/>
                    <a:pt x="610" y="433"/>
                  </a:cubicBezTo>
                  <a:cubicBezTo>
                    <a:pt x="610" y="424"/>
                    <a:pt x="601" y="415"/>
                    <a:pt x="592" y="406"/>
                  </a:cubicBezTo>
                  <a:lnTo>
                    <a:pt x="592" y="406"/>
                  </a:lnTo>
                  <a:cubicBezTo>
                    <a:pt x="620" y="423"/>
                    <a:pt x="631" y="429"/>
                    <a:pt x="632" y="429"/>
                  </a:cubicBezTo>
                  <a:cubicBezTo>
                    <a:pt x="633" y="429"/>
                    <a:pt x="631" y="427"/>
                    <a:pt x="628" y="424"/>
                  </a:cubicBezTo>
                  <a:cubicBezTo>
                    <a:pt x="628" y="424"/>
                    <a:pt x="628" y="423"/>
                    <a:pt x="629" y="423"/>
                  </a:cubicBezTo>
                  <a:cubicBezTo>
                    <a:pt x="633" y="423"/>
                    <a:pt x="642" y="427"/>
                    <a:pt x="668" y="447"/>
                  </a:cubicBezTo>
                  <a:lnTo>
                    <a:pt x="668" y="447"/>
                  </a:lnTo>
                  <a:cubicBezTo>
                    <a:pt x="640" y="424"/>
                    <a:pt x="678" y="421"/>
                    <a:pt x="619" y="362"/>
                  </a:cubicBezTo>
                  <a:lnTo>
                    <a:pt x="619" y="362"/>
                  </a:lnTo>
                  <a:cubicBezTo>
                    <a:pt x="628" y="371"/>
                    <a:pt x="637" y="380"/>
                    <a:pt x="637" y="380"/>
                  </a:cubicBezTo>
                  <a:cubicBezTo>
                    <a:pt x="644" y="384"/>
                    <a:pt x="650" y="386"/>
                    <a:pt x="654" y="386"/>
                  </a:cubicBezTo>
                  <a:cubicBezTo>
                    <a:pt x="660" y="386"/>
                    <a:pt x="663" y="382"/>
                    <a:pt x="663" y="371"/>
                  </a:cubicBezTo>
                  <a:lnTo>
                    <a:pt x="698" y="415"/>
                  </a:lnTo>
                  <a:cubicBezTo>
                    <a:pt x="690" y="398"/>
                    <a:pt x="681" y="380"/>
                    <a:pt x="681" y="362"/>
                  </a:cubicBezTo>
                  <a:lnTo>
                    <a:pt x="681" y="362"/>
                  </a:lnTo>
                  <a:cubicBezTo>
                    <a:pt x="707" y="389"/>
                    <a:pt x="725" y="406"/>
                    <a:pt x="734" y="433"/>
                  </a:cubicBezTo>
                  <a:cubicBezTo>
                    <a:pt x="734" y="406"/>
                    <a:pt x="734" y="406"/>
                    <a:pt x="734" y="398"/>
                  </a:cubicBezTo>
                  <a:cubicBezTo>
                    <a:pt x="743" y="398"/>
                    <a:pt x="743" y="389"/>
                    <a:pt x="743" y="362"/>
                  </a:cubicBezTo>
                  <a:lnTo>
                    <a:pt x="760" y="389"/>
                  </a:lnTo>
                  <a:cubicBezTo>
                    <a:pt x="760" y="389"/>
                    <a:pt x="765" y="370"/>
                    <a:pt x="774" y="370"/>
                  </a:cubicBezTo>
                  <a:cubicBezTo>
                    <a:pt x="778" y="370"/>
                    <a:pt x="782" y="373"/>
                    <a:pt x="787" y="380"/>
                  </a:cubicBezTo>
                  <a:cubicBezTo>
                    <a:pt x="804" y="406"/>
                    <a:pt x="813" y="406"/>
                    <a:pt x="866" y="406"/>
                  </a:cubicBezTo>
                  <a:cubicBezTo>
                    <a:pt x="919" y="406"/>
                    <a:pt x="972" y="406"/>
                    <a:pt x="1016" y="433"/>
                  </a:cubicBezTo>
                  <a:cubicBezTo>
                    <a:pt x="1012" y="412"/>
                    <a:pt x="1012" y="405"/>
                    <a:pt x="1015" y="405"/>
                  </a:cubicBezTo>
                  <a:lnTo>
                    <a:pt x="1015" y="405"/>
                  </a:lnTo>
                  <a:cubicBezTo>
                    <a:pt x="1021" y="405"/>
                    <a:pt x="1036" y="429"/>
                    <a:pt x="1048" y="429"/>
                  </a:cubicBezTo>
                  <a:cubicBezTo>
                    <a:pt x="1054" y="429"/>
                    <a:pt x="1058" y="424"/>
                    <a:pt x="1060" y="406"/>
                  </a:cubicBezTo>
                  <a:cubicBezTo>
                    <a:pt x="1060" y="424"/>
                    <a:pt x="1078" y="442"/>
                    <a:pt x="1060" y="459"/>
                  </a:cubicBezTo>
                  <a:cubicBezTo>
                    <a:pt x="1070" y="453"/>
                    <a:pt x="1080" y="452"/>
                    <a:pt x="1088" y="452"/>
                  </a:cubicBezTo>
                  <a:cubicBezTo>
                    <a:pt x="1103" y="452"/>
                    <a:pt x="1116" y="458"/>
                    <a:pt x="1127" y="458"/>
                  </a:cubicBezTo>
                  <a:cubicBezTo>
                    <a:pt x="1138" y="458"/>
                    <a:pt x="1148" y="453"/>
                    <a:pt x="1158" y="433"/>
                  </a:cubicBezTo>
                  <a:lnTo>
                    <a:pt x="1158" y="433"/>
                  </a:lnTo>
                  <a:cubicBezTo>
                    <a:pt x="1166" y="451"/>
                    <a:pt x="1149" y="459"/>
                    <a:pt x="1158" y="477"/>
                  </a:cubicBezTo>
                  <a:cubicBezTo>
                    <a:pt x="1158" y="471"/>
                    <a:pt x="1162" y="465"/>
                    <a:pt x="1168" y="465"/>
                  </a:cubicBezTo>
                  <a:cubicBezTo>
                    <a:pt x="1170" y="465"/>
                    <a:pt x="1173" y="466"/>
                    <a:pt x="1175" y="468"/>
                  </a:cubicBezTo>
                  <a:cubicBezTo>
                    <a:pt x="1175" y="477"/>
                    <a:pt x="1166" y="486"/>
                    <a:pt x="1158" y="495"/>
                  </a:cubicBezTo>
                  <a:cubicBezTo>
                    <a:pt x="1202" y="495"/>
                    <a:pt x="1211" y="433"/>
                    <a:pt x="1211" y="371"/>
                  </a:cubicBezTo>
                  <a:cubicBezTo>
                    <a:pt x="1222" y="383"/>
                    <a:pt x="1230" y="389"/>
                    <a:pt x="1237" y="389"/>
                  </a:cubicBezTo>
                  <a:cubicBezTo>
                    <a:pt x="1246" y="389"/>
                    <a:pt x="1254" y="378"/>
                    <a:pt x="1264" y="354"/>
                  </a:cubicBezTo>
                  <a:lnTo>
                    <a:pt x="1264" y="354"/>
                  </a:lnTo>
                  <a:cubicBezTo>
                    <a:pt x="1272" y="371"/>
                    <a:pt x="1281" y="398"/>
                    <a:pt x="1255" y="398"/>
                  </a:cubicBezTo>
                  <a:cubicBezTo>
                    <a:pt x="1264" y="402"/>
                    <a:pt x="1291" y="412"/>
                    <a:pt x="1314" y="412"/>
                  </a:cubicBezTo>
                  <a:cubicBezTo>
                    <a:pt x="1335" y="412"/>
                    <a:pt x="1352" y="405"/>
                    <a:pt x="1352" y="380"/>
                  </a:cubicBezTo>
                  <a:cubicBezTo>
                    <a:pt x="1356" y="387"/>
                    <a:pt x="1361" y="390"/>
                    <a:pt x="1366" y="390"/>
                  </a:cubicBezTo>
                  <a:cubicBezTo>
                    <a:pt x="1372" y="390"/>
                    <a:pt x="1378" y="385"/>
                    <a:pt x="1378" y="380"/>
                  </a:cubicBezTo>
                  <a:cubicBezTo>
                    <a:pt x="1402" y="380"/>
                    <a:pt x="1414" y="384"/>
                    <a:pt x="1427" y="384"/>
                  </a:cubicBezTo>
                  <a:cubicBezTo>
                    <a:pt x="1433" y="384"/>
                    <a:pt x="1440" y="383"/>
                    <a:pt x="1449" y="380"/>
                  </a:cubicBezTo>
                  <a:lnTo>
                    <a:pt x="1440" y="371"/>
                  </a:lnTo>
                  <a:cubicBezTo>
                    <a:pt x="1447" y="350"/>
                    <a:pt x="1454" y="345"/>
                    <a:pt x="1461" y="345"/>
                  </a:cubicBezTo>
                  <a:cubicBezTo>
                    <a:pt x="1471" y="345"/>
                    <a:pt x="1482" y="355"/>
                    <a:pt x="1495" y="355"/>
                  </a:cubicBezTo>
                  <a:cubicBezTo>
                    <a:pt x="1497" y="355"/>
                    <a:pt x="1499" y="354"/>
                    <a:pt x="1502" y="354"/>
                  </a:cubicBezTo>
                  <a:lnTo>
                    <a:pt x="1502" y="362"/>
                  </a:lnTo>
                  <a:cubicBezTo>
                    <a:pt x="1520" y="375"/>
                    <a:pt x="1530" y="379"/>
                    <a:pt x="1536" y="379"/>
                  </a:cubicBezTo>
                  <a:cubicBezTo>
                    <a:pt x="1545" y="379"/>
                    <a:pt x="1547" y="372"/>
                    <a:pt x="1556" y="372"/>
                  </a:cubicBezTo>
                  <a:cubicBezTo>
                    <a:pt x="1562" y="372"/>
                    <a:pt x="1572" y="376"/>
                    <a:pt x="1590" y="389"/>
                  </a:cubicBezTo>
                  <a:lnTo>
                    <a:pt x="1581" y="354"/>
                  </a:lnTo>
                  <a:cubicBezTo>
                    <a:pt x="1584" y="334"/>
                    <a:pt x="1589" y="326"/>
                    <a:pt x="1595" y="326"/>
                  </a:cubicBezTo>
                  <a:cubicBezTo>
                    <a:pt x="1613" y="326"/>
                    <a:pt x="1643" y="375"/>
                    <a:pt x="1667" y="375"/>
                  </a:cubicBezTo>
                  <a:cubicBezTo>
                    <a:pt x="1671" y="375"/>
                    <a:pt x="1675" y="374"/>
                    <a:pt x="1679" y="371"/>
                  </a:cubicBezTo>
                  <a:lnTo>
                    <a:pt x="1661" y="345"/>
                  </a:lnTo>
                  <a:cubicBezTo>
                    <a:pt x="1663" y="342"/>
                    <a:pt x="1666" y="341"/>
                    <a:pt x="1668" y="341"/>
                  </a:cubicBezTo>
                  <a:cubicBezTo>
                    <a:pt x="1694" y="341"/>
                    <a:pt x="1724" y="451"/>
                    <a:pt x="1740" y="459"/>
                  </a:cubicBezTo>
                  <a:cubicBezTo>
                    <a:pt x="1749" y="468"/>
                    <a:pt x="1732" y="477"/>
                    <a:pt x="1732" y="477"/>
                  </a:cubicBezTo>
                  <a:cubicBezTo>
                    <a:pt x="1742" y="486"/>
                    <a:pt x="1748" y="489"/>
                    <a:pt x="1752" y="489"/>
                  </a:cubicBezTo>
                  <a:cubicBezTo>
                    <a:pt x="1767" y="489"/>
                    <a:pt x="1740" y="431"/>
                    <a:pt x="1776" y="424"/>
                  </a:cubicBezTo>
                  <a:lnTo>
                    <a:pt x="1776" y="424"/>
                  </a:lnTo>
                  <a:cubicBezTo>
                    <a:pt x="1785" y="442"/>
                    <a:pt x="1767" y="486"/>
                    <a:pt x="1793" y="486"/>
                  </a:cubicBezTo>
                  <a:cubicBezTo>
                    <a:pt x="1794" y="489"/>
                    <a:pt x="1796" y="490"/>
                    <a:pt x="1798" y="490"/>
                  </a:cubicBezTo>
                  <a:cubicBezTo>
                    <a:pt x="1812" y="490"/>
                    <a:pt x="1846" y="444"/>
                    <a:pt x="1875" y="444"/>
                  </a:cubicBezTo>
                  <a:cubicBezTo>
                    <a:pt x="1884" y="444"/>
                    <a:pt x="1892" y="449"/>
                    <a:pt x="1899" y="459"/>
                  </a:cubicBezTo>
                  <a:cubicBezTo>
                    <a:pt x="1899" y="433"/>
                    <a:pt x="1890" y="415"/>
                    <a:pt x="1908" y="406"/>
                  </a:cubicBezTo>
                  <a:cubicBezTo>
                    <a:pt x="1910" y="406"/>
                    <a:pt x="1911" y="406"/>
                    <a:pt x="1913" y="406"/>
                  </a:cubicBezTo>
                  <a:cubicBezTo>
                    <a:pt x="1931" y="406"/>
                    <a:pt x="1957" y="439"/>
                    <a:pt x="1979" y="439"/>
                  </a:cubicBezTo>
                  <a:cubicBezTo>
                    <a:pt x="1989" y="439"/>
                    <a:pt x="1998" y="433"/>
                    <a:pt x="2005" y="415"/>
                  </a:cubicBezTo>
                  <a:cubicBezTo>
                    <a:pt x="2005" y="424"/>
                    <a:pt x="2014" y="424"/>
                    <a:pt x="2014" y="433"/>
                  </a:cubicBezTo>
                  <a:cubicBezTo>
                    <a:pt x="2032" y="415"/>
                    <a:pt x="2085" y="406"/>
                    <a:pt x="2094" y="371"/>
                  </a:cubicBezTo>
                  <a:cubicBezTo>
                    <a:pt x="2098" y="404"/>
                    <a:pt x="2103" y="414"/>
                    <a:pt x="2110" y="414"/>
                  </a:cubicBezTo>
                  <a:cubicBezTo>
                    <a:pt x="2117" y="414"/>
                    <a:pt x="2125" y="406"/>
                    <a:pt x="2138" y="398"/>
                  </a:cubicBezTo>
                  <a:cubicBezTo>
                    <a:pt x="2146" y="394"/>
                    <a:pt x="2158" y="388"/>
                    <a:pt x="2165" y="388"/>
                  </a:cubicBezTo>
                  <a:cubicBezTo>
                    <a:pt x="2173" y="388"/>
                    <a:pt x="2174" y="396"/>
                    <a:pt x="2155" y="424"/>
                  </a:cubicBezTo>
                  <a:lnTo>
                    <a:pt x="2200" y="415"/>
                  </a:lnTo>
                  <a:lnTo>
                    <a:pt x="2191" y="433"/>
                  </a:lnTo>
                  <a:cubicBezTo>
                    <a:pt x="2200" y="433"/>
                    <a:pt x="2235" y="406"/>
                    <a:pt x="2270" y="380"/>
                  </a:cubicBezTo>
                  <a:lnTo>
                    <a:pt x="2270" y="380"/>
                  </a:lnTo>
                  <a:cubicBezTo>
                    <a:pt x="2270" y="389"/>
                    <a:pt x="2252" y="398"/>
                    <a:pt x="2244" y="406"/>
                  </a:cubicBezTo>
                  <a:cubicBezTo>
                    <a:pt x="2250" y="416"/>
                    <a:pt x="2253" y="421"/>
                    <a:pt x="2259" y="421"/>
                  </a:cubicBezTo>
                  <a:cubicBezTo>
                    <a:pt x="2271" y="421"/>
                    <a:pt x="2294" y="405"/>
                    <a:pt x="2367" y="371"/>
                  </a:cubicBezTo>
                  <a:lnTo>
                    <a:pt x="2367" y="371"/>
                  </a:lnTo>
                  <a:lnTo>
                    <a:pt x="2314" y="406"/>
                  </a:lnTo>
                  <a:cubicBezTo>
                    <a:pt x="2321" y="403"/>
                    <a:pt x="2325" y="402"/>
                    <a:pt x="2328" y="402"/>
                  </a:cubicBezTo>
                  <a:cubicBezTo>
                    <a:pt x="2338" y="402"/>
                    <a:pt x="2318" y="426"/>
                    <a:pt x="2332" y="433"/>
                  </a:cubicBezTo>
                  <a:cubicBezTo>
                    <a:pt x="2323" y="442"/>
                    <a:pt x="2323" y="442"/>
                    <a:pt x="2341" y="442"/>
                  </a:cubicBezTo>
                  <a:cubicBezTo>
                    <a:pt x="2332" y="442"/>
                    <a:pt x="2323" y="451"/>
                    <a:pt x="2314" y="451"/>
                  </a:cubicBezTo>
                  <a:cubicBezTo>
                    <a:pt x="2341" y="451"/>
                    <a:pt x="2288" y="486"/>
                    <a:pt x="2261" y="504"/>
                  </a:cubicBezTo>
                  <a:cubicBezTo>
                    <a:pt x="2245" y="515"/>
                    <a:pt x="2235" y="522"/>
                    <a:pt x="2251" y="522"/>
                  </a:cubicBezTo>
                  <a:cubicBezTo>
                    <a:pt x="2261" y="522"/>
                    <a:pt x="2281" y="519"/>
                    <a:pt x="2314" y="512"/>
                  </a:cubicBezTo>
                  <a:cubicBezTo>
                    <a:pt x="2323" y="521"/>
                    <a:pt x="2332" y="530"/>
                    <a:pt x="2341" y="530"/>
                  </a:cubicBezTo>
                  <a:cubicBezTo>
                    <a:pt x="2358" y="512"/>
                    <a:pt x="2376" y="512"/>
                    <a:pt x="2394" y="512"/>
                  </a:cubicBezTo>
                  <a:cubicBezTo>
                    <a:pt x="2403" y="512"/>
                    <a:pt x="2411" y="515"/>
                    <a:pt x="2420" y="515"/>
                  </a:cubicBezTo>
                  <a:cubicBezTo>
                    <a:pt x="2429" y="515"/>
                    <a:pt x="2438" y="512"/>
                    <a:pt x="2447" y="504"/>
                  </a:cubicBezTo>
                  <a:lnTo>
                    <a:pt x="2447" y="504"/>
                  </a:lnTo>
                  <a:cubicBezTo>
                    <a:pt x="2447" y="518"/>
                    <a:pt x="2401" y="544"/>
                    <a:pt x="2383" y="544"/>
                  </a:cubicBezTo>
                  <a:cubicBezTo>
                    <a:pt x="2379" y="544"/>
                    <a:pt x="2376" y="542"/>
                    <a:pt x="2376" y="539"/>
                  </a:cubicBezTo>
                  <a:lnTo>
                    <a:pt x="2385" y="530"/>
                  </a:lnTo>
                  <a:lnTo>
                    <a:pt x="2385" y="530"/>
                  </a:lnTo>
                  <a:cubicBezTo>
                    <a:pt x="2313" y="538"/>
                    <a:pt x="2328" y="575"/>
                    <a:pt x="2292" y="575"/>
                  </a:cubicBezTo>
                  <a:cubicBezTo>
                    <a:pt x="2288" y="575"/>
                    <a:pt x="2284" y="575"/>
                    <a:pt x="2279" y="574"/>
                  </a:cubicBezTo>
                  <a:cubicBezTo>
                    <a:pt x="2270" y="592"/>
                    <a:pt x="2261" y="610"/>
                    <a:pt x="2252" y="618"/>
                  </a:cubicBezTo>
                  <a:cubicBezTo>
                    <a:pt x="2244" y="627"/>
                    <a:pt x="2235" y="627"/>
                    <a:pt x="2235" y="636"/>
                  </a:cubicBezTo>
                  <a:cubicBezTo>
                    <a:pt x="2226" y="636"/>
                    <a:pt x="2226" y="645"/>
                    <a:pt x="2226" y="645"/>
                  </a:cubicBezTo>
                  <a:lnTo>
                    <a:pt x="2208" y="663"/>
                  </a:lnTo>
                  <a:cubicBezTo>
                    <a:pt x="2173" y="707"/>
                    <a:pt x="2138" y="751"/>
                    <a:pt x="2111" y="795"/>
                  </a:cubicBezTo>
                  <a:lnTo>
                    <a:pt x="2164" y="813"/>
                  </a:lnTo>
                  <a:lnTo>
                    <a:pt x="2138" y="839"/>
                  </a:lnTo>
                  <a:cubicBezTo>
                    <a:pt x="2129" y="839"/>
                    <a:pt x="2102" y="830"/>
                    <a:pt x="2111" y="813"/>
                  </a:cubicBezTo>
                  <a:cubicBezTo>
                    <a:pt x="2109" y="812"/>
                    <a:pt x="2106" y="812"/>
                    <a:pt x="2104" y="812"/>
                  </a:cubicBezTo>
                  <a:cubicBezTo>
                    <a:pt x="2081" y="812"/>
                    <a:pt x="2112" y="857"/>
                    <a:pt x="2120" y="866"/>
                  </a:cubicBezTo>
                  <a:cubicBezTo>
                    <a:pt x="2113" y="872"/>
                    <a:pt x="2106" y="874"/>
                    <a:pt x="2101" y="874"/>
                  </a:cubicBezTo>
                  <a:cubicBezTo>
                    <a:pt x="2078" y="874"/>
                    <a:pt x="2075" y="828"/>
                    <a:pt x="2069" y="828"/>
                  </a:cubicBezTo>
                  <a:cubicBezTo>
                    <a:pt x="2069" y="828"/>
                    <a:pt x="2068" y="829"/>
                    <a:pt x="2067" y="830"/>
                  </a:cubicBezTo>
                  <a:lnTo>
                    <a:pt x="2058" y="848"/>
                  </a:lnTo>
                  <a:lnTo>
                    <a:pt x="2067" y="848"/>
                  </a:lnTo>
                  <a:cubicBezTo>
                    <a:pt x="2076" y="874"/>
                    <a:pt x="2102" y="892"/>
                    <a:pt x="2085" y="919"/>
                  </a:cubicBezTo>
                  <a:cubicBezTo>
                    <a:pt x="2079" y="920"/>
                    <a:pt x="2075" y="921"/>
                    <a:pt x="2071" y="921"/>
                  </a:cubicBezTo>
                  <a:cubicBezTo>
                    <a:pt x="2055" y="921"/>
                    <a:pt x="2048" y="910"/>
                    <a:pt x="2041" y="910"/>
                  </a:cubicBezTo>
                  <a:cubicBezTo>
                    <a:pt x="2041" y="910"/>
                    <a:pt x="2032" y="910"/>
                    <a:pt x="2032" y="919"/>
                  </a:cubicBezTo>
                  <a:lnTo>
                    <a:pt x="2005" y="963"/>
                  </a:lnTo>
                  <a:lnTo>
                    <a:pt x="2049" y="963"/>
                  </a:lnTo>
                  <a:cubicBezTo>
                    <a:pt x="2057" y="995"/>
                    <a:pt x="2036" y="1005"/>
                    <a:pt x="2073" y="1007"/>
                  </a:cubicBezTo>
                  <a:lnTo>
                    <a:pt x="2073" y="1007"/>
                  </a:lnTo>
                  <a:cubicBezTo>
                    <a:pt x="1994" y="1012"/>
                    <a:pt x="1969" y="1148"/>
                    <a:pt x="1943" y="1148"/>
                  </a:cubicBezTo>
                  <a:cubicBezTo>
                    <a:pt x="1952" y="1192"/>
                    <a:pt x="1935" y="1219"/>
                    <a:pt x="1917" y="1245"/>
                  </a:cubicBezTo>
                  <a:cubicBezTo>
                    <a:pt x="1926" y="1245"/>
                    <a:pt x="1970" y="1263"/>
                    <a:pt x="1952" y="1289"/>
                  </a:cubicBezTo>
                  <a:cubicBezTo>
                    <a:pt x="1931" y="1273"/>
                    <a:pt x="1917" y="1267"/>
                    <a:pt x="1906" y="1267"/>
                  </a:cubicBezTo>
                  <a:cubicBezTo>
                    <a:pt x="1879" y="1267"/>
                    <a:pt x="1871" y="1301"/>
                    <a:pt x="1831" y="1301"/>
                  </a:cubicBezTo>
                  <a:cubicBezTo>
                    <a:pt x="1828" y="1301"/>
                    <a:pt x="1826" y="1301"/>
                    <a:pt x="1823" y="1300"/>
                  </a:cubicBezTo>
                  <a:lnTo>
                    <a:pt x="1823" y="1300"/>
                  </a:lnTo>
                  <a:cubicBezTo>
                    <a:pt x="1851" y="1312"/>
                    <a:pt x="1791" y="1379"/>
                    <a:pt x="1855" y="1387"/>
                  </a:cubicBezTo>
                  <a:cubicBezTo>
                    <a:pt x="1852" y="1390"/>
                    <a:pt x="1848" y="1392"/>
                    <a:pt x="1844" y="1392"/>
                  </a:cubicBezTo>
                  <a:cubicBezTo>
                    <a:pt x="1830" y="1392"/>
                    <a:pt x="1815" y="1369"/>
                    <a:pt x="1793" y="1369"/>
                  </a:cubicBezTo>
                  <a:cubicBezTo>
                    <a:pt x="1793" y="1440"/>
                    <a:pt x="1705" y="1475"/>
                    <a:pt x="1679" y="1546"/>
                  </a:cubicBezTo>
                  <a:cubicBezTo>
                    <a:pt x="1687" y="1554"/>
                    <a:pt x="1714" y="1554"/>
                    <a:pt x="1723" y="1572"/>
                  </a:cubicBezTo>
                  <a:lnTo>
                    <a:pt x="1643" y="1572"/>
                  </a:lnTo>
                  <a:cubicBezTo>
                    <a:pt x="1643" y="1590"/>
                    <a:pt x="1705" y="1625"/>
                    <a:pt x="1652" y="1625"/>
                  </a:cubicBezTo>
                  <a:cubicBezTo>
                    <a:pt x="1661" y="1625"/>
                    <a:pt x="1679" y="1634"/>
                    <a:pt x="1679" y="1643"/>
                  </a:cubicBezTo>
                  <a:cubicBezTo>
                    <a:pt x="1546" y="1740"/>
                    <a:pt x="1573" y="1925"/>
                    <a:pt x="1396" y="1996"/>
                  </a:cubicBezTo>
                  <a:cubicBezTo>
                    <a:pt x="1422" y="1996"/>
                    <a:pt x="1422" y="2005"/>
                    <a:pt x="1414" y="2022"/>
                  </a:cubicBezTo>
                  <a:cubicBezTo>
                    <a:pt x="1415" y="2021"/>
                    <a:pt x="1416" y="2021"/>
                    <a:pt x="1418" y="2021"/>
                  </a:cubicBezTo>
                  <a:cubicBezTo>
                    <a:pt x="1428" y="2021"/>
                    <a:pt x="1443" y="2040"/>
                    <a:pt x="1458" y="2040"/>
                  </a:cubicBezTo>
                  <a:lnTo>
                    <a:pt x="1387" y="2075"/>
                  </a:lnTo>
                  <a:cubicBezTo>
                    <a:pt x="1422" y="2111"/>
                    <a:pt x="1352" y="2137"/>
                    <a:pt x="1396" y="2164"/>
                  </a:cubicBezTo>
                  <a:lnTo>
                    <a:pt x="1396" y="2146"/>
                  </a:lnTo>
                  <a:cubicBezTo>
                    <a:pt x="1431" y="2190"/>
                    <a:pt x="1520" y="2172"/>
                    <a:pt x="1581" y="2208"/>
                  </a:cubicBezTo>
                  <a:cubicBezTo>
                    <a:pt x="1537" y="2155"/>
                    <a:pt x="1696" y="2190"/>
                    <a:pt x="1643" y="2102"/>
                  </a:cubicBezTo>
                  <a:cubicBezTo>
                    <a:pt x="1661" y="2102"/>
                    <a:pt x="1661" y="2119"/>
                    <a:pt x="1679" y="2128"/>
                  </a:cubicBezTo>
                  <a:cubicBezTo>
                    <a:pt x="1661" y="2102"/>
                    <a:pt x="1661" y="2084"/>
                    <a:pt x="1687" y="2066"/>
                  </a:cubicBezTo>
                  <a:lnTo>
                    <a:pt x="1687" y="2075"/>
                  </a:lnTo>
                  <a:cubicBezTo>
                    <a:pt x="1723" y="2005"/>
                    <a:pt x="1767" y="1987"/>
                    <a:pt x="1829" y="1925"/>
                  </a:cubicBezTo>
                  <a:lnTo>
                    <a:pt x="1793" y="1916"/>
                  </a:lnTo>
                  <a:cubicBezTo>
                    <a:pt x="1802" y="1899"/>
                    <a:pt x="1820" y="1899"/>
                    <a:pt x="1829" y="1899"/>
                  </a:cubicBezTo>
                  <a:cubicBezTo>
                    <a:pt x="1821" y="1889"/>
                    <a:pt x="1816" y="1886"/>
                    <a:pt x="1811" y="1886"/>
                  </a:cubicBezTo>
                  <a:cubicBezTo>
                    <a:pt x="1799" y="1886"/>
                    <a:pt x="1795" y="1911"/>
                    <a:pt x="1780" y="1911"/>
                  </a:cubicBezTo>
                  <a:cubicBezTo>
                    <a:pt x="1774" y="1911"/>
                    <a:pt x="1767" y="1908"/>
                    <a:pt x="1758" y="1899"/>
                  </a:cubicBezTo>
                  <a:lnTo>
                    <a:pt x="1758" y="1899"/>
                  </a:lnTo>
                  <a:cubicBezTo>
                    <a:pt x="1761" y="1899"/>
                    <a:pt x="1763" y="1899"/>
                    <a:pt x="1766" y="1899"/>
                  </a:cubicBezTo>
                  <a:cubicBezTo>
                    <a:pt x="1830" y="1899"/>
                    <a:pt x="1832" y="1807"/>
                    <a:pt x="1887" y="1807"/>
                  </a:cubicBezTo>
                  <a:cubicBezTo>
                    <a:pt x="1894" y="1807"/>
                    <a:pt x="1900" y="1808"/>
                    <a:pt x="1908" y="1810"/>
                  </a:cubicBezTo>
                  <a:cubicBezTo>
                    <a:pt x="1917" y="1784"/>
                    <a:pt x="1864" y="1793"/>
                    <a:pt x="1882" y="1775"/>
                  </a:cubicBezTo>
                  <a:lnTo>
                    <a:pt x="1908" y="1775"/>
                  </a:lnTo>
                  <a:lnTo>
                    <a:pt x="1882" y="1757"/>
                  </a:lnTo>
                  <a:cubicBezTo>
                    <a:pt x="1889" y="1750"/>
                    <a:pt x="1898" y="1747"/>
                    <a:pt x="1907" y="1747"/>
                  </a:cubicBezTo>
                  <a:cubicBezTo>
                    <a:pt x="1920" y="1747"/>
                    <a:pt x="1933" y="1752"/>
                    <a:pt x="1943" y="1757"/>
                  </a:cubicBezTo>
                  <a:cubicBezTo>
                    <a:pt x="1935" y="1757"/>
                    <a:pt x="1943" y="1766"/>
                    <a:pt x="1935" y="1775"/>
                  </a:cubicBezTo>
                  <a:cubicBezTo>
                    <a:pt x="1968" y="1767"/>
                    <a:pt x="1962" y="1718"/>
                    <a:pt x="1976" y="1706"/>
                  </a:cubicBezTo>
                  <a:lnTo>
                    <a:pt x="1976" y="1706"/>
                  </a:lnTo>
                  <a:lnTo>
                    <a:pt x="1952" y="1722"/>
                  </a:lnTo>
                  <a:cubicBezTo>
                    <a:pt x="1970" y="1643"/>
                    <a:pt x="2049" y="1581"/>
                    <a:pt x="2041" y="1493"/>
                  </a:cubicBezTo>
                  <a:lnTo>
                    <a:pt x="2023" y="1484"/>
                  </a:lnTo>
                  <a:cubicBezTo>
                    <a:pt x="2032" y="1422"/>
                    <a:pt x="2067" y="1457"/>
                    <a:pt x="2085" y="1395"/>
                  </a:cubicBezTo>
                  <a:cubicBezTo>
                    <a:pt x="2076" y="1378"/>
                    <a:pt x="2085" y="1360"/>
                    <a:pt x="2094" y="1342"/>
                  </a:cubicBezTo>
                  <a:cubicBezTo>
                    <a:pt x="2098" y="1356"/>
                    <a:pt x="2109" y="1356"/>
                    <a:pt x="2120" y="1356"/>
                  </a:cubicBezTo>
                  <a:cubicBezTo>
                    <a:pt x="2131" y="1356"/>
                    <a:pt x="2142" y="1356"/>
                    <a:pt x="2147" y="1369"/>
                  </a:cubicBezTo>
                  <a:cubicBezTo>
                    <a:pt x="2147" y="1298"/>
                    <a:pt x="2138" y="1325"/>
                    <a:pt x="2111" y="1263"/>
                  </a:cubicBezTo>
                  <a:lnTo>
                    <a:pt x="2138" y="1263"/>
                  </a:lnTo>
                  <a:cubicBezTo>
                    <a:pt x="2120" y="1245"/>
                    <a:pt x="2111" y="1236"/>
                    <a:pt x="2120" y="1201"/>
                  </a:cubicBezTo>
                  <a:lnTo>
                    <a:pt x="2120" y="1201"/>
                  </a:lnTo>
                  <a:cubicBezTo>
                    <a:pt x="2129" y="1236"/>
                    <a:pt x="2164" y="1210"/>
                    <a:pt x="2182" y="1245"/>
                  </a:cubicBezTo>
                  <a:cubicBezTo>
                    <a:pt x="2254" y="1221"/>
                    <a:pt x="2188" y="1146"/>
                    <a:pt x="2248" y="1146"/>
                  </a:cubicBezTo>
                  <a:cubicBezTo>
                    <a:pt x="2254" y="1146"/>
                    <a:pt x="2261" y="1147"/>
                    <a:pt x="2270" y="1148"/>
                  </a:cubicBezTo>
                  <a:cubicBezTo>
                    <a:pt x="2256" y="1132"/>
                    <a:pt x="2244" y="1126"/>
                    <a:pt x="2235" y="1126"/>
                  </a:cubicBezTo>
                  <a:cubicBezTo>
                    <a:pt x="2212" y="1126"/>
                    <a:pt x="2202" y="1159"/>
                    <a:pt x="2200" y="1159"/>
                  </a:cubicBezTo>
                  <a:cubicBezTo>
                    <a:pt x="2200" y="1159"/>
                    <a:pt x="2200" y="1159"/>
                    <a:pt x="2200" y="1157"/>
                  </a:cubicBezTo>
                  <a:cubicBezTo>
                    <a:pt x="2164" y="1157"/>
                    <a:pt x="2164" y="1104"/>
                    <a:pt x="2173" y="1095"/>
                  </a:cubicBezTo>
                  <a:cubicBezTo>
                    <a:pt x="2177" y="1091"/>
                    <a:pt x="2186" y="1090"/>
                    <a:pt x="2197" y="1090"/>
                  </a:cubicBezTo>
                  <a:cubicBezTo>
                    <a:pt x="2209" y="1090"/>
                    <a:pt x="2222" y="1091"/>
                    <a:pt x="2236" y="1091"/>
                  </a:cubicBezTo>
                  <a:cubicBezTo>
                    <a:pt x="2264" y="1091"/>
                    <a:pt x="2292" y="1086"/>
                    <a:pt x="2305" y="1060"/>
                  </a:cubicBezTo>
                  <a:cubicBezTo>
                    <a:pt x="2305" y="1069"/>
                    <a:pt x="2305" y="1069"/>
                    <a:pt x="2305" y="1078"/>
                  </a:cubicBezTo>
                  <a:cubicBezTo>
                    <a:pt x="2332" y="1069"/>
                    <a:pt x="2297" y="1025"/>
                    <a:pt x="2341" y="1025"/>
                  </a:cubicBezTo>
                  <a:cubicBezTo>
                    <a:pt x="2305" y="989"/>
                    <a:pt x="2358" y="998"/>
                    <a:pt x="2305" y="963"/>
                  </a:cubicBezTo>
                  <a:lnTo>
                    <a:pt x="2297" y="1016"/>
                  </a:lnTo>
                  <a:cubicBezTo>
                    <a:pt x="2297" y="980"/>
                    <a:pt x="2252" y="927"/>
                    <a:pt x="2305" y="901"/>
                  </a:cubicBezTo>
                  <a:cubicBezTo>
                    <a:pt x="2314" y="910"/>
                    <a:pt x="2314" y="927"/>
                    <a:pt x="2323" y="945"/>
                  </a:cubicBezTo>
                  <a:cubicBezTo>
                    <a:pt x="2341" y="936"/>
                    <a:pt x="2323" y="919"/>
                    <a:pt x="2350" y="910"/>
                  </a:cubicBezTo>
                  <a:lnTo>
                    <a:pt x="2350" y="910"/>
                  </a:lnTo>
                  <a:cubicBezTo>
                    <a:pt x="2394" y="945"/>
                    <a:pt x="2323" y="972"/>
                    <a:pt x="2350" y="1016"/>
                  </a:cubicBezTo>
                  <a:cubicBezTo>
                    <a:pt x="2370" y="1016"/>
                    <a:pt x="2354" y="975"/>
                    <a:pt x="2369" y="975"/>
                  </a:cubicBezTo>
                  <a:cubicBezTo>
                    <a:pt x="2374" y="975"/>
                    <a:pt x="2381" y="979"/>
                    <a:pt x="2394" y="989"/>
                  </a:cubicBezTo>
                  <a:cubicBezTo>
                    <a:pt x="2332" y="936"/>
                    <a:pt x="2429" y="954"/>
                    <a:pt x="2394" y="892"/>
                  </a:cubicBezTo>
                  <a:lnTo>
                    <a:pt x="2394" y="892"/>
                  </a:lnTo>
                  <a:lnTo>
                    <a:pt x="2420" y="910"/>
                  </a:lnTo>
                  <a:cubicBezTo>
                    <a:pt x="2420" y="901"/>
                    <a:pt x="2411" y="883"/>
                    <a:pt x="2411" y="874"/>
                  </a:cubicBezTo>
                  <a:lnTo>
                    <a:pt x="2411" y="874"/>
                  </a:lnTo>
                  <a:lnTo>
                    <a:pt x="2447" y="910"/>
                  </a:lnTo>
                  <a:cubicBezTo>
                    <a:pt x="2429" y="866"/>
                    <a:pt x="2500" y="883"/>
                    <a:pt x="2500" y="848"/>
                  </a:cubicBezTo>
                  <a:lnTo>
                    <a:pt x="2500" y="848"/>
                  </a:lnTo>
                  <a:cubicBezTo>
                    <a:pt x="2492" y="864"/>
                    <a:pt x="2484" y="870"/>
                    <a:pt x="2477" y="870"/>
                  </a:cubicBezTo>
                  <a:cubicBezTo>
                    <a:pt x="2462" y="870"/>
                    <a:pt x="2448" y="847"/>
                    <a:pt x="2427" y="847"/>
                  </a:cubicBezTo>
                  <a:cubicBezTo>
                    <a:pt x="2425" y="847"/>
                    <a:pt x="2423" y="847"/>
                    <a:pt x="2420" y="848"/>
                  </a:cubicBezTo>
                  <a:cubicBezTo>
                    <a:pt x="2420" y="817"/>
                    <a:pt x="2433" y="808"/>
                    <a:pt x="2449" y="808"/>
                  </a:cubicBezTo>
                  <a:cubicBezTo>
                    <a:pt x="2457" y="808"/>
                    <a:pt x="2465" y="810"/>
                    <a:pt x="2473" y="813"/>
                  </a:cubicBezTo>
                  <a:cubicBezTo>
                    <a:pt x="2491" y="813"/>
                    <a:pt x="2500" y="813"/>
                    <a:pt x="2517" y="804"/>
                  </a:cubicBezTo>
                  <a:cubicBezTo>
                    <a:pt x="2533" y="796"/>
                    <a:pt x="2548" y="782"/>
                    <a:pt x="2558" y="761"/>
                  </a:cubicBezTo>
                  <a:lnTo>
                    <a:pt x="2558" y="761"/>
                  </a:lnTo>
                  <a:cubicBezTo>
                    <a:pt x="2550" y="772"/>
                    <a:pt x="2533" y="784"/>
                    <a:pt x="2521" y="784"/>
                  </a:cubicBezTo>
                  <a:cubicBezTo>
                    <a:pt x="2514" y="784"/>
                    <a:pt x="2509" y="779"/>
                    <a:pt x="2509" y="769"/>
                  </a:cubicBezTo>
                  <a:cubicBezTo>
                    <a:pt x="2526" y="751"/>
                    <a:pt x="2553" y="724"/>
                    <a:pt x="2579" y="716"/>
                  </a:cubicBezTo>
                  <a:cubicBezTo>
                    <a:pt x="2595" y="687"/>
                    <a:pt x="2595" y="679"/>
                    <a:pt x="2588" y="679"/>
                  </a:cubicBezTo>
                  <a:cubicBezTo>
                    <a:pt x="2579" y="679"/>
                    <a:pt x="2560" y="690"/>
                    <a:pt x="2548" y="690"/>
                  </a:cubicBezTo>
                  <a:cubicBezTo>
                    <a:pt x="2542" y="690"/>
                    <a:pt x="2537" y="687"/>
                    <a:pt x="2535" y="680"/>
                  </a:cubicBezTo>
                  <a:cubicBezTo>
                    <a:pt x="2597" y="663"/>
                    <a:pt x="2544" y="636"/>
                    <a:pt x="2544" y="610"/>
                  </a:cubicBezTo>
                  <a:lnTo>
                    <a:pt x="2544" y="610"/>
                  </a:lnTo>
                  <a:lnTo>
                    <a:pt x="2579" y="618"/>
                  </a:lnTo>
                  <a:cubicBezTo>
                    <a:pt x="2659" y="530"/>
                    <a:pt x="2509" y="592"/>
                    <a:pt x="2579" y="521"/>
                  </a:cubicBezTo>
                  <a:lnTo>
                    <a:pt x="2579" y="521"/>
                  </a:lnTo>
                  <a:cubicBezTo>
                    <a:pt x="2597" y="530"/>
                    <a:pt x="2606" y="539"/>
                    <a:pt x="2623" y="548"/>
                  </a:cubicBezTo>
                  <a:lnTo>
                    <a:pt x="2623" y="512"/>
                  </a:lnTo>
                  <a:lnTo>
                    <a:pt x="2676" y="512"/>
                  </a:lnTo>
                  <a:cubicBezTo>
                    <a:pt x="2659" y="477"/>
                    <a:pt x="2676" y="459"/>
                    <a:pt x="2720" y="415"/>
                  </a:cubicBezTo>
                  <a:lnTo>
                    <a:pt x="2720" y="415"/>
                  </a:lnTo>
                  <a:cubicBezTo>
                    <a:pt x="2702" y="423"/>
                    <a:pt x="2684" y="427"/>
                    <a:pt x="2670" y="427"/>
                  </a:cubicBezTo>
                  <a:cubicBezTo>
                    <a:pt x="2650" y="427"/>
                    <a:pt x="2639" y="418"/>
                    <a:pt x="2650" y="398"/>
                  </a:cubicBezTo>
                  <a:cubicBezTo>
                    <a:pt x="2694" y="371"/>
                    <a:pt x="2694" y="398"/>
                    <a:pt x="2712" y="354"/>
                  </a:cubicBezTo>
                  <a:cubicBezTo>
                    <a:pt x="2738" y="354"/>
                    <a:pt x="2773" y="354"/>
                    <a:pt x="2712" y="389"/>
                  </a:cubicBezTo>
                  <a:lnTo>
                    <a:pt x="2747" y="389"/>
                  </a:lnTo>
                  <a:cubicBezTo>
                    <a:pt x="2800" y="354"/>
                    <a:pt x="2800" y="318"/>
                    <a:pt x="2809" y="292"/>
                  </a:cubicBezTo>
                  <a:lnTo>
                    <a:pt x="2809" y="292"/>
                  </a:lnTo>
                  <a:cubicBezTo>
                    <a:pt x="2800" y="301"/>
                    <a:pt x="2800" y="309"/>
                    <a:pt x="2782" y="318"/>
                  </a:cubicBezTo>
                  <a:cubicBezTo>
                    <a:pt x="2773" y="301"/>
                    <a:pt x="2765" y="292"/>
                    <a:pt x="2756" y="274"/>
                  </a:cubicBezTo>
                  <a:cubicBezTo>
                    <a:pt x="2782" y="256"/>
                    <a:pt x="2791" y="256"/>
                    <a:pt x="2809" y="256"/>
                  </a:cubicBezTo>
                  <a:cubicBezTo>
                    <a:pt x="2809" y="248"/>
                    <a:pt x="2791" y="248"/>
                    <a:pt x="2800" y="230"/>
                  </a:cubicBezTo>
                  <a:cubicBezTo>
                    <a:pt x="2825" y="218"/>
                    <a:pt x="2858" y="201"/>
                    <a:pt x="2876" y="201"/>
                  </a:cubicBezTo>
                  <a:cubicBezTo>
                    <a:pt x="2883" y="201"/>
                    <a:pt x="2888" y="204"/>
                    <a:pt x="2888" y="212"/>
                  </a:cubicBezTo>
                  <a:cubicBezTo>
                    <a:pt x="2888" y="195"/>
                    <a:pt x="2888" y="177"/>
                    <a:pt x="2879" y="159"/>
                  </a:cubicBezTo>
                  <a:cubicBezTo>
                    <a:pt x="2906" y="142"/>
                    <a:pt x="2968" y="89"/>
                    <a:pt x="2977" y="89"/>
                  </a:cubicBezTo>
                  <a:cubicBezTo>
                    <a:pt x="2994" y="71"/>
                    <a:pt x="2994" y="53"/>
                    <a:pt x="2994" y="44"/>
                  </a:cubicBezTo>
                  <a:lnTo>
                    <a:pt x="2994" y="44"/>
                  </a:lnTo>
                  <a:cubicBezTo>
                    <a:pt x="2937" y="59"/>
                    <a:pt x="2857" y="85"/>
                    <a:pt x="2819" y="85"/>
                  </a:cubicBezTo>
                  <a:cubicBezTo>
                    <a:pt x="2810" y="85"/>
                    <a:pt x="2803" y="83"/>
                    <a:pt x="2800" y="80"/>
                  </a:cubicBezTo>
                  <a:cubicBezTo>
                    <a:pt x="2782" y="80"/>
                    <a:pt x="2773" y="89"/>
                    <a:pt x="2756" y="89"/>
                  </a:cubicBezTo>
                  <a:cubicBezTo>
                    <a:pt x="2720" y="89"/>
                    <a:pt x="2701" y="73"/>
                    <a:pt x="2658" y="73"/>
                  </a:cubicBezTo>
                  <a:cubicBezTo>
                    <a:pt x="2636" y="73"/>
                    <a:pt x="2609" y="77"/>
                    <a:pt x="2570" y="89"/>
                  </a:cubicBezTo>
                  <a:cubicBezTo>
                    <a:pt x="2570" y="71"/>
                    <a:pt x="2570" y="53"/>
                    <a:pt x="2570" y="36"/>
                  </a:cubicBezTo>
                  <a:cubicBezTo>
                    <a:pt x="2535" y="44"/>
                    <a:pt x="2535" y="62"/>
                    <a:pt x="2535" y="80"/>
                  </a:cubicBezTo>
                  <a:cubicBezTo>
                    <a:pt x="2526" y="97"/>
                    <a:pt x="2509" y="115"/>
                    <a:pt x="2464" y="124"/>
                  </a:cubicBezTo>
                  <a:cubicBezTo>
                    <a:pt x="2455" y="126"/>
                    <a:pt x="2447" y="127"/>
                    <a:pt x="2442" y="127"/>
                  </a:cubicBezTo>
                  <a:cubicBezTo>
                    <a:pt x="2405" y="127"/>
                    <a:pt x="2471" y="78"/>
                    <a:pt x="2456" y="62"/>
                  </a:cubicBezTo>
                  <a:lnTo>
                    <a:pt x="2456" y="62"/>
                  </a:lnTo>
                  <a:cubicBezTo>
                    <a:pt x="2429" y="80"/>
                    <a:pt x="2394" y="97"/>
                    <a:pt x="2367" y="106"/>
                  </a:cubicBezTo>
                  <a:cubicBezTo>
                    <a:pt x="2350" y="111"/>
                    <a:pt x="2334" y="115"/>
                    <a:pt x="2320" y="115"/>
                  </a:cubicBezTo>
                  <a:cubicBezTo>
                    <a:pt x="2305" y="115"/>
                    <a:pt x="2292" y="111"/>
                    <a:pt x="2279" y="97"/>
                  </a:cubicBezTo>
                  <a:cubicBezTo>
                    <a:pt x="2305" y="97"/>
                    <a:pt x="2323" y="106"/>
                    <a:pt x="2341" y="106"/>
                  </a:cubicBezTo>
                  <a:cubicBezTo>
                    <a:pt x="2332" y="89"/>
                    <a:pt x="2323" y="80"/>
                    <a:pt x="2305" y="71"/>
                  </a:cubicBezTo>
                  <a:cubicBezTo>
                    <a:pt x="2385" y="27"/>
                    <a:pt x="2429" y="44"/>
                    <a:pt x="2403"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90" name="Google Shape;7890;p29"/>
            <p:cNvSpPr/>
            <p:nvPr/>
          </p:nvSpPr>
          <p:spPr>
            <a:xfrm>
              <a:off x="1076577" y="354961"/>
              <a:ext cx="1355" cy="4158"/>
            </a:xfrm>
            <a:custGeom>
              <a:avLst/>
              <a:gdLst/>
              <a:ahLst/>
              <a:cxnLst/>
              <a:rect l="l" t="t" r="r" b="b"/>
              <a:pathLst>
                <a:path w="10" h="27" extrusionOk="0">
                  <a:moveTo>
                    <a:pt x="1" y="0"/>
                  </a:moveTo>
                  <a:cubicBezTo>
                    <a:pt x="10" y="9"/>
                    <a:pt x="10" y="18"/>
                    <a:pt x="10" y="27"/>
                  </a:cubicBezTo>
                  <a:cubicBezTo>
                    <a:pt x="10" y="18"/>
                    <a:pt x="10" y="9"/>
                    <a:pt x="1"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91" name="Google Shape;7891;p29"/>
            <p:cNvSpPr/>
            <p:nvPr/>
          </p:nvSpPr>
          <p:spPr>
            <a:xfrm>
              <a:off x="1285884" y="342640"/>
              <a:ext cx="1355" cy="154"/>
            </a:xfrm>
            <a:custGeom>
              <a:avLst/>
              <a:gdLst/>
              <a:ahLst/>
              <a:cxnLst/>
              <a:rect l="l" t="t" r="r" b="b"/>
              <a:pathLst>
                <a:path w="10" h="1" extrusionOk="0">
                  <a:moveTo>
                    <a:pt x="1" y="1"/>
                  </a:moveTo>
                  <a:lnTo>
                    <a:pt x="1" y="1"/>
                  </a:lnTo>
                  <a:cubicBezTo>
                    <a:pt x="1" y="1"/>
                    <a:pt x="10" y="1"/>
                    <a:pt x="1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92" name="Google Shape;7892;p29"/>
            <p:cNvSpPr/>
            <p:nvPr/>
          </p:nvSpPr>
          <p:spPr>
            <a:xfrm>
              <a:off x="954651" y="424263"/>
              <a:ext cx="2439" cy="4312"/>
            </a:xfrm>
            <a:custGeom>
              <a:avLst/>
              <a:gdLst/>
              <a:ahLst/>
              <a:cxnLst/>
              <a:rect l="l" t="t" r="r" b="b"/>
              <a:pathLst>
                <a:path w="18" h="28" extrusionOk="0">
                  <a:moveTo>
                    <a:pt x="18" y="1"/>
                  </a:moveTo>
                  <a:cubicBezTo>
                    <a:pt x="9" y="9"/>
                    <a:pt x="0" y="9"/>
                    <a:pt x="9" y="27"/>
                  </a:cubicBezTo>
                  <a:cubicBezTo>
                    <a:pt x="9" y="18"/>
                    <a:pt x="18" y="9"/>
                    <a:pt x="18"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93" name="Google Shape;7893;p29"/>
            <p:cNvSpPr/>
            <p:nvPr/>
          </p:nvSpPr>
          <p:spPr>
            <a:xfrm>
              <a:off x="1053818" y="509889"/>
              <a:ext cx="2574" cy="4312"/>
            </a:xfrm>
            <a:custGeom>
              <a:avLst/>
              <a:gdLst/>
              <a:ahLst/>
              <a:cxnLst/>
              <a:rect l="l" t="t" r="r" b="b"/>
              <a:pathLst>
                <a:path w="19" h="28" extrusionOk="0">
                  <a:moveTo>
                    <a:pt x="1" y="1"/>
                  </a:moveTo>
                  <a:cubicBezTo>
                    <a:pt x="1" y="10"/>
                    <a:pt x="1" y="19"/>
                    <a:pt x="1" y="27"/>
                  </a:cubicBezTo>
                  <a:cubicBezTo>
                    <a:pt x="1" y="21"/>
                    <a:pt x="5" y="15"/>
                    <a:pt x="11" y="15"/>
                  </a:cubicBezTo>
                  <a:cubicBezTo>
                    <a:pt x="13" y="15"/>
                    <a:pt x="16" y="16"/>
                    <a:pt x="19" y="19"/>
                  </a:cubicBezTo>
                  <a:lnTo>
                    <a:pt x="1"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94" name="Google Shape;7894;p29"/>
            <p:cNvSpPr/>
            <p:nvPr/>
          </p:nvSpPr>
          <p:spPr>
            <a:xfrm>
              <a:off x="1044334" y="555475"/>
              <a:ext cx="3658" cy="3542"/>
            </a:xfrm>
            <a:custGeom>
              <a:avLst/>
              <a:gdLst/>
              <a:ahLst/>
              <a:cxnLst/>
              <a:rect l="l" t="t" r="r" b="b"/>
              <a:pathLst>
                <a:path w="27" h="23" extrusionOk="0">
                  <a:moveTo>
                    <a:pt x="10" y="1"/>
                  </a:moveTo>
                  <a:cubicBezTo>
                    <a:pt x="5" y="1"/>
                    <a:pt x="0" y="5"/>
                    <a:pt x="0" y="14"/>
                  </a:cubicBezTo>
                  <a:cubicBezTo>
                    <a:pt x="9" y="14"/>
                    <a:pt x="0" y="23"/>
                    <a:pt x="9" y="23"/>
                  </a:cubicBezTo>
                  <a:lnTo>
                    <a:pt x="27" y="14"/>
                  </a:lnTo>
                  <a:cubicBezTo>
                    <a:pt x="22" y="5"/>
                    <a:pt x="16" y="1"/>
                    <a:pt x="1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95" name="Google Shape;7895;p29"/>
            <p:cNvSpPr/>
            <p:nvPr/>
          </p:nvSpPr>
          <p:spPr>
            <a:xfrm>
              <a:off x="1039593" y="524828"/>
              <a:ext cx="9619" cy="5698"/>
            </a:xfrm>
            <a:custGeom>
              <a:avLst/>
              <a:gdLst/>
              <a:ahLst/>
              <a:cxnLst/>
              <a:rect l="l" t="t" r="r" b="b"/>
              <a:pathLst>
                <a:path w="71" h="37" extrusionOk="0">
                  <a:moveTo>
                    <a:pt x="26" y="1"/>
                  </a:moveTo>
                  <a:lnTo>
                    <a:pt x="26" y="1"/>
                  </a:lnTo>
                  <a:cubicBezTo>
                    <a:pt x="0" y="19"/>
                    <a:pt x="18" y="27"/>
                    <a:pt x="35" y="36"/>
                  </a:cubicBezTo>
                  <a:cubicBezTo>
                    <a:pt x="71" y="19"/>
                    <a:pt x="53" y="10"/>
                    <a:pt x="26"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96" name="Google Shape;7896;p29"/>
            <p:cNvSpPr/>
            <p:nvPr/>
          </p:nvSpPr>
          <p:spPr>
            <a:xfrm>
              <a:off x="1044334" y="530372"/>
              <a:ext cx="3658" cy="2772"/>
            </a:xfrm>
            <a:custGeom>
              <a:avLst/>
              <a:gdLst/>
              <a:ahLst/>
              <a:cxnLst/>
              <a:rect l="l" t="t" r="r" b="b"/>
              <a:pathLst>
                <a:path w="27" h="18" extrusionOk="0">
                  <a:moveTo>
                    <a:pt x="0" y="0"/>
                  </a:moveTo>
                  <a:cubicBezTo>
                    <a:pt x="9" y="9"/>
                    <a:pt x="9" y="9"/>
                    <a:pt x="9" y="18"/>
                  </a:cubicBezTo>
                  <a:cubicBezTo>
                    <a:pt x="27" y="9"/>
                    <a:pt x="9" y="9"/>
                    <a:pt x="0"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97" name="Google Shape;7897;p29"/>
            <p:cNvSpPr/>
            <p:nvPr/>
          </p:nvSpPr>
          <p:spPr>
            <a:xfrm>
              <a:off x="1038780" y="492795"/>
              <a:ext cx="9348" cy="3234"/>
            </a:xfrm>
            <a:custGeom>
              <a:avLst/>
              <a:gdLst/>
              <a:ahLst/>
              <a:cxnLst/>
              <a:rect l="l" t="t" r="r" b="b"/>
              <a:pathLst>
                <a:path w="69" h="21" extrusionOk="0">
                  <a:moveTo>
                    <a:pt x="21" y="1"/>
                  </a:moveTo>
                  <a:cubicBezTo>
                    <a:pt x="9" y="1"/>
                    <a:pt x="1" y="4"/>
                    <a:pt x="15" y="15"/>
                  </a:cubicBezTo>
                  <a:cubicBezTo>
                    <a:pt x="15" y="19"/>
                    <a:pt x="17" y="21"/>
                    <a:pt x="21" y="21"/>
                  </a:cubicBezTo>
                  <a:cubicBezTo>
                    <a:pt x="28" y="21"/>
                    <a:pt x="41" y="13"/>
                    <a:pt x="43" y="13"/>
                  </a:cubicBezTo>
                  <a:lnTo>
                    <a:pt x="43" y="13"/>
                  </a:lnTo>
                  <a:cubicBezTo>
                    <a:pt x="43" y="13"/>
                    <a:pt x="43" y="13"/>
                    <a:pt x="41" y="15"/>
                  </a:cubicBezTo>
                  <a:cubicBezTo>
                    <a:pt x="68" y="9"/>
                    <a:pt x="40" y="1"/>
                    <a:pt x="21"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98" name="Google Shape;7898;p29"/>
            <p:cNvSpPr/>
            <p:nvPr/>
          </p:nvSpPr>
          <p:spPr>
            <a:xfrm>
              <a:off x="1032413" y="530372"/>
              <a:ext cx="4877" cy="4158"/>
            </a:xfrm>
            <a:custGeom>
              <a:avLst/>
              <a:gdLst/>
              <a:ahLst/>
              <a:cxnLst/>
              <a:rect l="l" t="t" r="r" b="b"/>
              <a:pathLst>
                <a:path w="36" h="27" extrusionOk="0">
                  <a:moveTo>
                    <a:pt x="35" y="0"/>
                  </a:moveTo>
                  <a:lnTo>
                    <a:pt x="0" y="9"/>
                  </a:lnTo>
                  <a:lnTo>
                    <a:pt x="0" y="27"/>
                  </a:lnTo>
                  <a:lnTo>
                    <a:pt x="35"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899" name="Google Shape;7899;p29"/>
            <p:cNvSpPr/>
            <p:nvPr/>
          </p:nvSpPr>
          <p:spPr>
            <a:xfrm>
              <a:off x="1027536" y="514048"/>
              <a:ext cx="2574" cy="4158"/>
            </a:xfrm>
            <a:custGeom>
              <a:avLst/>
              <a:gdLst/>
              <a:ahLst/>
              <a:cxnLst/>
              <a:rect l="l" t="t" r="r" b="b"/>
              <a:pathLst>
                <a:path w="19" h="27" extrusionOk="0">
                  <a:moveTo>
                    <a:pt x="1" y="0"/>
                  </a:moveTo>
                  <a:lnTo>
                    <a:pt x="1" y="27"/>
                  </a:lnTo>
                  <a:lnTo>
                    <a:pt x="18" y="27"/>
                  </a:lnTo>
                  <a:cubicBezTo>
                    <a:pt x="10" y="18"/>
                    <a:pt x="10" y="0"/>
                    <a:pt x="1"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900" name="Google Shape;7900;p29"/>
            <p:cNvSpPr/>
            <p:nvPr/>
          </p:nvSpPr>
          <p:spPr>
            <a:xfrm>
              <a:off x="1029974" y="518052"/>
              <a:ext cx="2574" cy="2926"/>
            </a:xfrm>
            <a:custGeom>
              <a:avLst/>
              <a:gdLst/>
              <a:ahLst/>
              <a:cxnLst/>
              <a:rect l="l" t="t" r="r" b="b"/>
              <a:pathLst>
                <a:path w="19" h="19" extrusionOk="0">
                  <a:moveTo>
                    <a:pt x="0" y="1"/>
                  </a:moveTo>
                  <a:lnTo>
                    <a:pt x="0" y="1"/>
                  </a:lnTo>
                  <a:cubicBezTo>
                    <a:pt x="0" y="10"/>
                    <a:pt x="9" y="18"/>
                    <a:pt x="18" y="18"/>
                  </a:cubicBezTo>
                  <a:cubicBezTo>
                    <a:pt x="9" y="18"/>
                    <a:pt x="9" y="10"/>
                    <a:pt x="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901" name="Google Shape;7901;p29"/>
            <p:cNvSpPr/>
            <p:nvPr/>
          </p:nvSpPr>
          <p:spPr>
            <a:xfrm>
              <a:off x="1028755" y="526214"/>
              <a:ext cx="1355" cy="4312"/>
            </a:xfrm>
            <a:custGeom>
              <a:avLst/>
              <a:gdLst/>
              <a:ahLst/>
              <a:cxnLst/>
              <a:rect l="l" t="t" r="r" b="b"/>
              <a:pathLst>
                <a:path w="10" h="28" extrusionOk="0">
                  <a:moveTo>
                    <a:pt x="1" y="1"/>
                  </a:moveTo>
                  <a:lnTo>
                    <a:pt x="1" y="27"/>
                  </a:lnTo>
                  <a:lnTo>
                    <a:pt x="9" y="18"/>
                  </a:lnTo>
                  <a:lnTo>
                    <a:pt x="1"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902" name="Google Shape;7902;p29"/>
            <p:cNvSpPr/>
            <p:nvPr/>
          </p:nvSpPr>
          <p:spPr>
            <a:xfrm>
              <a:off x="1002473" y="471850"/>
              <a:ext cx="6096" cy="4620"/>
            </a:xfrm>
            <a:custGeom>
              <a:avLst/>
              <a:gdLst/>
              <a:ahLst/>
              <a:cxnLst/>
              <a:rect l="l" t="t" r="r" b="b"/>
              <a:pathLst>
                <a:path w="45" h="30" extrusionOk="0">
                  <a:moveTo>
                    <a:pt x="18" y="1"/>
                  </a:moveTo>
                  <a:cubicBezTo>
                    <a:pt x="9" y="9"/>
                    <a:pt x="0" y="18"/>
                    <a:pt x="9" y="27"/>
                  </a:cubicBezTo>
                  <a:cubicBezTo>
                    <a:pt x="18" y="27"/>
                    <a:pt x="25" y="29"/>
                    <a:pt x="30" y="29"/>
                  </a:cubicBezTo>
                  <a:cubicBezTo>
                    <a:pt x="36" y="29"/>
                    <a:pt x="40" y="27"/>
                    <a:pt x="44" y="18"/>
                  </a:cubicBezTo>
                  <a:lnTo>
                    <a:pt x="18"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903" name="Google Shape;7903;p29"/>
            <p:cNvSpPr/>
            <p:nvPr/>
          </p:nvSpPr>
          <p:spPr>
            <a:xfrm>
              <a:off x="998815" y="490947"/>
              <a:ext cx="6096" cy="4158"/>
            </a:xfrm>
            <a:custGeom>
              <a:avLst/>
              <a:gdLst/>
              <a:ahLst/>
              <a:cxnLst/>
              <a:rect l="l" t="t" r="r" b="b"/>
              <a:pathLst>
                <a:path w="45" h="27" extrusionOk="0">
                  <a:moveTo>
                    <a:pt x="45" y="0"/>
                  </a:moveTo>
                  <a:lnTo>
                    <a:pt x="1" y="27"/>
                  </a:lnTo>
                  <a:lnTo>
                    <a:pt x="27" y="27"/>
                  </a:lnTo>
                  <a:cubicBezTo>
                    <a:pt x="27" y="18"/>
                    <a:pt x="36" y="9"/>
                    <a:pt x="45"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904" name="Google Shape;7904;p29"/>
            <p:cNvSpPr/>
            <p:nvPr/>
          </p:nvSpPr>
          <p:spPr>
            <a:xfrm>
              <a:off x="989603" y="483555"/>
              <a:ext cx="5825" cy="2926"/>
            </a:xfrm>
            <a:custGeom>
              <a:avLst/>
              <a:gdLst/>
              <a:ahLst/>
              <a:cxnLst/>
              <a:rect l="l" t="t" r="r" b="b"/>
              <a:pathLst>
                <a:path w="43" h="19" extrusionOk="0">
                  <a:moveTo>
                    <a:pt x="7" y="1"/>
                  </a:moveTo>
                  <a:cubicBezTo>
                    <a:pt x="2" y="1"/>
                    <a:pt x="1" y="4"/>
                    <a:pt x="7" y="13"/>
                  </a:cubicBezTo>
                  <a:cubicBezTo>
                    <a:pt x="17" y="13"/>
                    <a:pt x="27" y="19"/>
                    <a:pt x="34" y="19"/>
                  </a:cubicBezTo>
                  <a:cubicBezTo>
                    <a:pt x="39" y="19"/>
                    <a:pt x="42" y="15"/>
                    <a:pt x="42" y="4"/>
                  </a:cubicBezTo>
                  <a:lnTo>
                    <a:pt x="42" y="4"/>
                  </a:lnTo>
                  <a:cubicBezTo>
                    <a:pt x="41" y="5"/>
                    <a:pt x="39" y="6"/>
                    <a:pt x="36" y="6"/>
                  </a:cubicBezTo>
                  <a:cubicBezTo>
                    <a:pt x="27" y="6"/>
                    <a:pt x="14" y="1"/>
                    <a:pt x="7"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905" name="Google Shape;7905;p29"/>
            <p:cNvSpPr/>
            <p:nvPr/>
          </p:nvSpPr>
          <p:spPr>
            <a:xfrm>
              <a:off x="971314" y="418873"/>
              <a:ext cx="12057" cy="1540"/>
            </a:xfrm>
            <a:custGeom>
              <a:avLst/>
              <a:gdLst/>
              <a:ahLst/>
              <a:cxnLst/>
              <a:rect l="l" t="t" r="r" b="b"/>
              <a:pathLst>
                <a:path w="89" h="10" extrusionOk="0">
                  <a:moveTo>
                    <a:pt x="1" y="0"/>
                  </a:moveTo>
                  <a:lnTo>
                    <a:pt x="1" y="9"/>
                  </a:lnTo>
                  <a:lnTo>
                    <a:pt x="89" y="9"/>
                  </a:lnTo>
                  <a:lnTo>
                    <a:pt x="1"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906" name="Google Shape;7906;p29"/>
            <p:cNvSpPr/>
            <p:nvPr/>
          </p:nvSpPr>
          <p:spPr>
            <a:xfrm>
              <a:off x="911841" y="343564"/>
              <a:ext cx="18966" cy="8778"/>
            </a:xfrm>
            <a:custGeom>
              <a:avLst/>
              <a:gdLst/>
              <a:ahLst/>
              <a:cxnLst/>
              <a:rect l="l" t="t" r="r" b="b"/>
              <a:pathLst>
                <a:path w="140" h="57" extrusionOk="0">
                  <a:moveTo>
                    <a:pt x="28" y="0"/>
                  </a:moveTo>
                  <a:cubicBezTo>
                    <a:pt x="0" y="0"/>
                    <a:pt x="68" y="33"/>
                    <a:pt x="45" y="33"/>
                  </a:cubicBezTo>
                  <a:cubicBezTo>
                    <a:pt x="41" y="33"/>
                    <a:pt x="35" y="32"/>
                    <a:pt x="25" y="30"/>
                  </a:cubicBezTo>
                  <a:lnTo>
                    <a:pt x="25" y="30"/>
                  </a:lnTo>
                  <a:cubicBezTo>
                    <a:pt x="42" y="48"/>
                    <a:pt x="95" y="48"/>
                    <a:pt x="104" y="57"/>
                  </a:cubicBezTo>
                  <a:cubicBezTo>
                    <a:pt x="104" y="39"/>
                    <a:pt x="139" y="48"/>
                    <a:pt x="51" y="4"/>
                  </a:cubicBezTo>
                  <a:cubicBezTo>
                    <a:pt x="40" y="1"/>
                    <a:pt x="32" y="0"/>
                    <a:pt x="28"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907" name="Google Shape;7907;p29"/>
            <p:cNvSpPr/>
            <p:nvPr/>
          </p:nvSpPr>
          <p:spPr>
            <a:xfrm>
              <a:off x="925931" y="352189"/>
              <a:ext cx="135" cy="2926"/>
            </a:xfrm>
            <a:custGeom>
              <a:avLst/>
              <a:gdLst/>
              <a:ahLst/>
              <a:cxnLst/>
              <a:rect l="l" t="t" r="r" b="b"/>
              <a:pathLst>
                <a:path w="1" h="19" extrusionOk="0">
                  <a:moveTo>
                    <a:pt x="0" y="1"/>
                  </a:moveTo>
                  <a:cubicBezTo>
                    <a:pt x="0" y="9"/>
                    <a:pt x="0" y="9"/>
                    <a:pt x="0" y="18"/>
                  </a:cubicBezTo>
                  <a:cubicBezTo>
                    <a:pt x="0" y="9"/>
                    <a:pt x="0" y="9"/>
                    <a:pt x="0"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908" name="Google Shape;7908;p29"/>
            <p:cNvSpPr/>
            <p:nvPr/>
          </p:nvSpPr>
          <p:spPr>
            <a:xfrm>
              <a:off x="1083757" y="654038"/>
              <a:ext cx="5012" cy="1540"/>
            </a:xfrm>
            <a:custGeom>
              <a:avLst/>
              <a:gdLst/>
              <a:ahLst/>
              <a:cxnLst/>
              <a:rect l="l" t="t" r="r" b="b"/>
              <a:pathLst>
                <a:path w="37" h="10" extrusionOk="0">
                  <a:moveTo>
                    <a:pt x="27" y="1"/>
                  </a:moveTo>
                  <a:lnTo>
                    <a:pt x="1" y="10"/>
                  </a:lnTo>
                  <a:lnTo>
                    <a:pt x="36" y="10"/>
                  </a:lnTo>
                  <a:lnTo>
                    <a:pt x="27"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909" name="Google Shape;7909;p29"/>
            <p:cNvSpPr/>
            <p:nvPr/>
          </p:nvSpPr>
          <p:spPr>
            <a:xfrm>
              <a:off x="1084977" y="660814"/>
              <a:ext cx="6096" cy="5698"/>
            </a:xfrm>
            <a:custGeom>
              <a:avLst/>
              <a:gdLst/>
              <a:ahLst/>
              <a:cxnLst/>
              <a:rect l="l" t="t" r="r" b="b"/>
              <a:pathLst>
                <a:path w="45" h="37" extrusionOk="0">
                  <a:moveTo>
                    <a:pt x="1" y="1"/>
                  </a:moveTo>
                  <a:lnTo>
                    <a:pt x="36" y="36"/>
                  </a:lnTo>
                  <a:cubicBezTo>
                    <a:pt x="36" y="27"/>
                    <a:pt x="36" y="19"/>
                    <a:pt x="45" y="19"/>
                  </a:cubicBezTo>
                  <a:lnTo>
                    <a:pt x="1"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910" name="Google Shape;7910;p29"/>
            <p:cNvSpPr/>
            <p:nvPr/>
          </p:nvSpPr>
          <p:spPr>
            <a:xfrm>
              <a:off x="1144856" y="334478"/>
              <a:ext cx="2439" cy="4312"/>
            </a:xfrm>
            <a:custGeom>
              <a:avLst/>
              <a:gdLst/>
              <a:ahLst/>
              <a:cxnLst/>
              <a:rect l="l" t="t" r="r" b="b"/>
              <a:pathLst>
                <a:path w="18" h="28" extrusionOk="0">
                  <a:moveTo>
                    <a:pt x="9" y="1"/>
                  </a:moveTo>
                  <a:lnTo>
                    <a:pt x="0" y="18"/>
                  </a:lnTo>
                  <a:cubicBezTo>
                    <a:pt x="9" y="27"/>
                    <a:pt x="9" y="27"/>
                    <a:pt x="18" y="27"/>
                  </a:cubicBezTo>
                  <a:lnTo>
                    <a:pt x="9"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911" name="Google Shape;7911;p29"/>
            <p:cNvSpPr/>
            <p:nvPr/>
          </p:nvSpPr>
          <p:spPr>
            <a:xfrm>
              <a:off x="1185498" y="340022"/>
              <a:ext cx="2439" cy="6930"/>
            </a:xfrm>
            <a:custGeom>
              <a:avLst/>
              <a:gdLst/>
              <a:ahLst/>
              <a:cxnLst/>
              <a:rect l="l" t="t" r="r" b="b"/>
              <a:pathLst>
                <a:path w="18" h="45" extrusionOk="0">
                  <a:moveTo>
                    <a:pt x="0" y="0"/>
                  </a:moveTo>
                  <a:lnTo>
                    <a:pt x="18" y="44"/>
                  </a:lnTo>
                  <a:lnTo>
                    <a:pt x="9" y="0"/>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sp>
          <p:nvSpPr>
            <p:cNvPr id="7912" name="Google Shape;7912;p29"/>
            <p:cNvSpPr/>
            <p:nvPr/>
          </p:nvSpPr>
          <p:spPr>
            <a:xfrm>
              <a:off x="1241719" y="331860"/>
              <a:ext cx="9619" cy="3850"/>
            </a:xfrm>
            <a:custGeom>
              <a:avLst/>
              <a:gdLst/>
              <a:ahLst/>
              <a:cxnLst/>
              <a:rect l="l" t="t" r="r" b="b"/>
              <a:pathLst>
                <a:path w="71" h="25" extrusionOk="0">
                  <a:moveTo>
                    <a:pt x="12" y="8"/>
                  </a:moveTo>
                  <a:cubicBezTo>
                    <a:pt x="8" y="8"/>
                    <a:pt x="4" y="8"/>
                    <a:pt x="0" y="9"/>
                  </a:cubicBezTo>
                  <a:cubicBezTo>
                    <a:pt x="4" y="9"/>
                    <a:pt x="8" y="9"/>
                    <a:pt x="13" y="8"/>
                  </a:cubicBezTo>
                  <a:lnTo>
                    <a:pt x="13" y="8"/>
                  </a:lnTo>
                  <a:cubicBezTo>
                    <a:pt x="13" y="8"/>
                    <a:pt x="12" y="8"/>
                    <a:pt x="12" y="8"/>
                  </a:cubicBezTo>
                  <a:close/>
                  <a:moveTo>
                    <a:pt x="71" y="0"/>
                  </a:moveTo>
                  <a:cubicBezTo>
                    <a:pt x="57" y="0"/>
                    <a:pt x="32" y="6"/>
                    <a:pt x="13" y="8"/>
                  </a:cubicBezTo>
                  <a:lnTo>
                    <a:pt x="13" y="8"/>
                  </a:lnTo>
                  <a:cubicBezTo>
                    <a:pt x="36" y="9"/>
                    <a:pt x="41" y="24"/>
                    <a:pt x="48" y="24"/>
                  </a:cubicBezTo>
                  <a:cubicBezTo>
                    <a:pt x="53" y="24"/>
                    <a:pt x="59" y="18"/>
                    <a:pt x="71"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1828891" rtl="0" eaLnBrk="1" fontAlgn="auto" latinLnBrk="0" hangingPunct="1">
                <a:lnSpc>
                  <a:spcPct val="100000"/>
                </a:lnSpc>
                <a:spcBef>
                  <a:spcPts val="0"/>
                </a:spcBef>
                <a:spcAft>
                  <a:spcPts val="0"/>
                </a:spcAft>
                <a:buClrTx/>
                <a:buSzTx/>
                <a:buFontTx/>
                <a:buNone/>
                <a:tabLst/>
                <a:defRPr/>
              </a:pPr>
              <a:endParaRPr kumimoji="0" sz="4800" b="0" i="0" u="none" strike="noStrike" kern="1200" cap="none" spc="0" normalizeH="0" baseline="0" noProof="0">
                <a:ln>
                  <a:noFill/>
                </a:ln>
                <a:solidFill>
                  <a:srgbClr val="96AFED"/>
                </a:solidFill>
                <a:effectLst/>
                <a:uLnTx/>
                <a:uFillTx/>
                <a:latin typeface="Trebuchet MS" panose="020B0603020202020204"/>
                <a:ea typeface="+mn-ea"/>
                <a:cs typeface="+mn-cs"/>
              </a:endParaRPr>
            </a:p>
          </p:txBody>
        </p:sp>
      </p:grpSp>
    </p:spTree>
    <p:extLst>
      <p:ext uri="{BB962C8B-B14F-4D97-AF65-F5344CB8AC3E}">
        <p14:creationId xmlns:p14="http://schemas.microsoft.com/office/powerpoint/2010/main" val="1800536932"/>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matchingName="Title only" type="titleOnly">
  <p:cSld name="Title only">
    <p:spTree>
      <p:nvGrpSpPr>
        <p:cNvPr id="1" name="Shape 23"/>
        <p:cNvGrpSpPr/>
        <p:nvPr/>
      </p:nvGrpSpPr>
      <p:grpSpPr>
        <a:xfrm>
          <a:off x="0" y="0"/>
          <a:ext cx="0" cy="0"/>
          <a:chOff x="0" y="0"/>
          <a:chExt cx="0" cy="0"/>
        </a:xfrm>
      </p:grpSpPr>
      <p:sp>
        <p:nvSpPr>
          <p:cNvPr id="24" name="Google Shape;24;p6"/>
          <p:cNvSpPr txBox="1">
            <a:spLocks noGrp="1"/>
          </p:cNvSpPr>
          <p:nvPr>
            <p:ph type="title"/>
          </p:nvPr>
        </p:nvSpPr>
        <p:spPr>
          <a:xfrm>
            <a:off x="1894190" y="1431231"/>
            <a:ext cx="20597341" cy="1283349"/>
          </a:xfrm>
          <a:prstGeom prst="rect">
            <a:avLst/>
          </a:prstGeom>
        </p:spPr>
        <p:txBody>
          <a:bodyPr spcFirstLastPara="1" wrap="square" lIns="91425" tIns="91425" rIns="91425" bIns="91425" anchor="ctr" anchorCtr="0">
            <a:noAutofit/>
          </a:bodyPr>
          <a:lstStyle>
            <a:lvl1pPr lvl="0">
              <a:spcBef>
                <a:spcPts val="0"/>
              </a:spcBef>
              <a:spcAft>
                <a:spcPts val="0"/>
              </a:spcAft>
              <a:buSzPts val="2800"/>
              <a:buNone/>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spTree>
    <p:extLst>
      <p:ext uri="{BB962C8B-B14F-4D97-AF65-F5344CB8AC3E}">
        <p14:creationId xmlns:p14="http://schemas.microsoft.com/office/powerpoint/2010/main" val="2582162251"/>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matchingName="20_Blank">
  <p:cSld name="20_Blank">
    <p:spTree>
      <p:nvGrpSpPr>
        <p:cNvPr id="1" name="Shape 15"/>
        <p:cNvGrpSpPr/>
        <p:nvPr/>
      </p:nvGrpSpPr>
      <p:grpSpPr>
        <a:xfrm>
          <a:off x="0" y="0"/>
          <a:ext cx="0" cy="0"/>
          <a:chOff x="0" y="0"/>
          <a:chExt cx="0" cy="0"/>
        </a:xfrm>
      </p:grpSpPr>
      <p:sp>
        <p:nvSpPr>
          <p:cNvPr id="16" name="Google Shape;16;p2"/>
          <p:cNvSpPr>
            <a:spLocks noGrp="1"/>
          </p:cNvSpPr>
          <p:nvPr>
            <p:ph type="pic" idx="2"/>
          </p:nvPr>
        </p:nvSpPr>
        <p:spPr>
          <a:xfrm>
            <a:off x="819203" y="2667309"/>
            <a:ext cx="9119194" cy="8382970"/>
          </a:xfrm>
          <a:prstGeom prst="rect">
            <a:avLst/>
          </a:prstGeom>
          <a:noFill/>
          <a:ln>
            <a:noFill/>
          </a:ln>
        </p:spPr>
        <p:txBody>
          <a:bodyPr spcFirstLastPara="1" wrap="square" lIns="91418" tIns="45698" rIns="91418" bIns="45698" anchor="t" anchorCtr="0">
            <a:noAutofit/>
          </a:bodyPr>
          <a:lstStyle>
            <a:lvl1pPr marR="0" lvl="0" algn="l" rtl="0">
              <a:lnSpc>
                <a:spcPct val="90000"/>
              </a:lnSpc>
              <a:spcBef>
                <a:spcPts val="2000"/>
              </a:spcBef>
              <a:spcAft>
                <a:spcPts val="0"/>
              </a:spcAft>
              <a:buClr>
                <a:schemeClr val="dk1"/>
              </a:buClr>
              <a:buSzPts val="2800"/>
              <a:buFont typeface="Arial"/>
              <a:buChar char="•"/>
              <a:defRPr sz="5600" b="0" i="0" u="none" strike="noStrike" cap="none">
                <a:solidFill>
                  <a:schemeClr val="dk1"/>
                </a:solidFill>
                <a:latin typeface="Calibri"/>
                <a:ea typeface="Calibri"/>
                <a:cs typeface="Calibri"/>
                <a:sym typeface="Calibri"/>
              </a:defRPr>
            </a:lvl1pPr>
            <a:lvl2pPr marR="0" lvl="1" algn="l" rtl="0">
              <a:lnSpc>
                <a:spcPct val="90000"/>
              </a:lnSpc>
              <a:spcBef>
                <a:spcPts val="1000"/>
              </a:spcBef>
              <a:spcAft>
                <a:spcPts val="0"/>
              </a:spcAft>
              <a:buClr>
                <a:schemeClr val="dk1"/>
              </a:buClr>
              <a:buSzPts val="2400"/>
              <a:buFont typeface="Arial"/>
              <a:buChar char="•"/>
              <a:defRPr sz="4800" b="0" i="0" u="none" strike="noStrike" cap="none">
                <a:solidFill>
                  <a:schemeClr val="dk1"/>
                </a:solidFill>
                <a:latin typeface="Calibri"/>
                <a:ea typeface="Calibri"/>
                <a:cs typeface="Calibri"/>
                <a:sym typeface="Calibri"/>
              </a:defRPr>
            </a:lvl2pPr>
            <a:lvl3pPr marR="0" lvl="2" algn="l" rtl="0">
              <a:lnSpc>
                <a:spcPct val="90000"/>
              </a:lnSpc>
              <a:spcBef>
                <a:spcPts val="1000"/>
              </a:spcBef>
              <a:spcAft>
                <a:spcPts val="0"/>
              </a:spcAft>
              <a:buClr>
                <a:schemeClr val="dk1"/>
              </a:buClr>
              <a:buSzPts val="2000"/>
              <a:buFont typeface="Arial"/>
              <a:buChar char="•"/>
              <a:defRPr sz="4000" b="0" i="0" u="none" strike="noStrike" cap="none">
                <a:solidFill>
                  <a:schemeClr val="dk1"/>
                </a:solidFill>
                <a:latin typeface="Calibri"/>
                <a:ea typeface="Calibri"/>
                <a:cs typeface="Calibri"/>
                <a:sym typeface="Calibri"/>
              </a:defRPr>
            </a:lvl3pPr>
            <a:lvl4pPr marR="0" lvl="3" algn="l" rtl="0">
              <a:lnSpc>
                <a:spcPct val="90000"/>
              </a:lnSpc>
              <a:spcBef>
                <a:spcPts val="1000"/>
              </a:spcBef>
              <a:spcAft>
                <a:spcPts val="0"/>
              </a:spcAft>
              <a:buClr>
                <a:schemeClr val="dk1"/>
              </a:buClr>
              <a:buSzPts val="1800"/>
              <a:buFont typeface="Arial"/>
              <a:buChar char="•"/>
              <a:defRPr sz="3800" b="0" i="0" u="none" strike="noStrike" cap="none">
                <a:solidFill>
                  <a:schemeClr val="dk1"/>
                </a:solidFill>
                <a:latin typeface="Calibri"/>
                <a:ea typeface="Calibri"/>
                <a:cs typeface="Calibri"/>
                <a:sym typeface="Calibri"/>
              </a:defRPr>
            </a:lvl4pPr>
            <a:lvl5pPr marR="0" lvl="4" algn="l" rtl="0">
              <a:lnSpc>
                <a:spcPct val="90000"/>
              </a:lnSpc>
              <a:spcBef>
                <a:spcPts val="1000"/>
              </a:spcBef>
              <a:spcAft>
                <a:spcPts val="0"/>
              </a:spcAft>
              <a:buClr>
                <a:schemeClr val="dk1"/>
              </a:buClr>
              <a:buSzPts val="1800"/>
              <a:buFont typeface="Arial"/>
              <a:buChar char="•"/>
              <a:defRPr sz="3800" b="0" i="0" u="none" strike="noStrike" cap="none">
                <a:solidFill>
                  <a:schemeClr val="dk1"/>
                </a:solidFill>
                <a:latin typeface="Calibri"/>
                <a:ea typeface="Calibri"/>
                <a:cs typeface="Calibri"/>
                <a:sym typeface="Calibri"/>
              </a:defRPr>
            </a:lvl5pPr>
            <a:lvl6pPr marR="0" lvl="5" algn="l" rtl="0">
              <a:lnSpc>
                <a:spcPct val="90000"/>
              </a:lnSpc>
              <a:spcBef>
                <a:spcPts val="1000"/>
              </a:spcBef>
              <a:spcAft>
                <a:spcPts val="0"/>
              </a:spcAft>
              <a:buClr>
                <a:schemeClr val="dk1"/>
              </a:buClr>
              <a:buSzPts val="1800"/>
              <a:buFont typeface="Arial"/>
              <a:buChar char="•"/>
              <a:defRPr sz="3800" b="0" i="0" u="none" strike="noStrike" cap="none">
                <a:solidFill>
                  <a:schemeClr val="dk1"/>
                </a:solidFill>
                <a:latin typeface="Calibri"/>
                <a:ea typeface="Calibri"/>
                <a:cs typeface="Calibri"/>
                <a:sym typeface="Calibri"/>
              </a:defRPr>
            </a:lvl6pPr>
            <a:lvl7pPr marR="0" lvl="6" algn="l" rtl="0">
              <a:lnSpc>
                <a:spcPct val="90000"/>
              </a:lnSpc>
              <a:spcBef>
                <a:spcPts val="1000"/>
              </a:spcBef>
              <a:spcAft>
                <a:spcPts val="0"/>
              </a:spcAft>
              <a:buClr>
                <a:schemeClr val="dk1"/>
              </a:buClr>
              <a:buSzPts val="1800"/>
              <a:buFont typeface="Arial"/>
              <a:buChar char="•"/>
              <a:defRPr sz="3800" b="0" i="0" u="none" strike="noStrike" cap="none">
                <a:solidFill>
                  <a:schemeClr val="dk1"/>
                </a:solidFill>
                <a:latin typeface="Calibri"/>
                <a:ea typeface="Calibri"/>
                <a:cs typeface="Calibri"/>
                <a:sym typeface="Calibri"/>
              </a:defRPr>
            </a:lvl7pPr>
            <a:lvl8pPr marR="0" lvl="7" algn="l" rtl="0">
              <a:lnSpc>
                <a:spcPct val="90000"/>
              </a:lnSpc>
              <a:spcBef>
                <a:spcPts val="1000"/>
              </a:spcBef>
              <a:spcAft>
                <a:spcPts val="0"/>
              </a:spcAft>
              <a:buClr>
                <a:schemeClr val="dk1"/>
              </a:buClr>
              <a:buSzPts val="1800"/>
              <a:buFont typeface="Arial"/>
              <a:buChar char="•"/>
              <a:defRPr sz="3800" b="0" i="0" u="none" strike="noStrike" cap="none">
                <a:solidFill>
                  <a:schemeClr val="dk1"/>
                </a:solidFill>
                <a:latin typeface="Calibri"/>
                <a:ea typeface="Calibri"/>
                <a:cs typeface="Calibri"/>
                <a:sym typeface="Calibri"/>
              </a:defRPr>
            </a:lvl8pPr>
            <a:lvl9pPr marR="0" lvl="8" algn="l" rtl="0">
              <a:lnSpc>
                <a:spcPct val="90000"/>
              </a:lnSpc>
              <a:spcBef>
                <a:spcPts val="1000"/>
              </a:spcBef>
              <a:spcAft>
                <a:spcPts val="0"/>
              </a:spcAft>
              <a:buClr>
                <a:schemeClr val="dk1"/>
              </a:buClr>
              <a:buSzPts val="1800"/>
              <a:buFont typeface="Arial"/>
              <a:buChar char="•"/>
              <a:defRPr sz="3800" b="0" i="0" u="none" strike="noStrike" cap="none">
                <a:solidFill>
                  <a:schemeClr val="dk1"/>
                </a:solidFill>
                <a:latin typeface="Calibri"/>
                <a:ea typeface="Calibri"/>
                <a:cs typeface="Calibri"/>
                <a:sym typeface="Calibri"/>
              </a:defRPr>
            </a:lvl9pPr>
          </a:lstStyle>
          <a:p>
            <a:endParaRPr/>
          </a:p>
        </p:txBody>
      </p:sp>
    </p:spTree>
    <p:extLst>
      <p:ext uri="{BB962C8B-B14F-4D97-AF65-F5344CB8AC3E}">
        <p14:creationId xmlns:p14="http://schemas.microsoft.com/office/powerpoint/2010/main" val="4271771511"/>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defTabSz="1828891">
              <a:buClrTx/>
              <a:defRPr/>
            </a:pPr>
            <a:endParaRPr lang="en-US" sz="3600" kern="1200">
              <a:latin typeface="Trebuchet MS" panose="020B0603020202020204"/>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defTabSz="1828891">
              <a:buClrTx/>
              <a:defRPr/>
            </a:pPr>
            <a:endParaRPr lang="en-US" sz="3600" kern="1200">
              <a:latin typeface="Trebuchet MS" panose="020B0603020202020204"/>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defTabSz="1828891">
              <a:buClrTx/>
              <a:defRPr/>
            </a:pPr>
            <a:fld id="{6BC36AAF-F6A7-43BB-A757-6E409DDAD42C}" type="slidenum">
              <a:rPr lang="en-US" sz="3600" kern="1200" smtClean="0">
                <a:latin typeface="Trebuchet MS" panose="020B0603020202020204"/>
                <a:ea typeface="+mn-ea"/>
                <a:cs typeface="+mn-cs"/>
              </a:rPr>
              <a:pPr defTabSz="1828891">
                <a:buClrTx/>
                <a:defRPr/>
              </a:pPr>
              <a:t>‹#›</a:t>
            </a:fld>
            <a:endParaRPr lang="en-US" sz="3600" kern="1200">
              <a:latin typeface="Trebuchet MS" panose="020B0603020202020204"/>
              <a:ea typeface="+mn-ea"/>
              <a:cs typeface="+mn-cs"/>
            </a:endParaRPr>
          </a:p>
        </p:txBody>
      </p:sp>
    </p:spTree>
    <p:extLst>
      <p:ext uri="{BB962C8B-B14F-4D97-AF65-F5344CB8AC3E}">
        <p14:creationId xmlns:p14="http://schemas.microsoft.com/office/powerpoint/2010/main" val="232478188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Two Content" type="twoObj">
  <p:cSld name="TWO_OBJECTS">
    <p:spTree>
      <p:nvGrpSpPr>
        <p:cNvPr id="1" name="Shape 42"/>
        <p:cNvGrpSpPr/>
        <p:nvPr/>
      </p:nvGrpSpPr>
      <p:grpSpPr>
        <a:xfrm>
          <a:off x="0" y="0"/>
          <a:ext cx="0" cy="0"/>
          <a:chOff x="0" y="0"/>
          <a:chExt cx="0" cy="0"/>
        </a:xfrm>
      </p:grpSpPr>
      <p:sp>
        <p:nvSpPr>
          <p:cNvPr id="43" name="Google Shape;43;p21"/>
          <p:cNvSpPr txBox="1">
            <a:spLocks noGrp="1"/>
          </p:cNvSpPr>
          <p:nvPr>
            <p:ph type="title"/>
          </p:nvPr>
        </p:nvSpPr>
        <p:spPr>
          <a:xfrm>
            <a:off x="1219280" y="549339"/>
            <a:ext cx="21947029" cy="2286265"/>
          </a:xfrm>
          <a:prstGeom prst="rect">
            <a:avLst/>
          </a:prstGeom>
          <a:noFill/>
          <a:ln>
            <a:noFill/>
          </a:ln>
        </p:spPr>
        <p:txBody>
          <a:bodyPr spcFirstLastPara="1" wrap="square" lIns="91425" tIns="45700" rIns="91425" bIns="45700" anchor="t" anchorCtr="0">
            <a:noAutofit/>
          </a:bodyPr>
          <a:lstStyle>
            <a:lvl1pPr marR="0" lvl="0" algn="ctr" rtl="0">
              <a:spcBef>
                <a:spcPts val="0"/>
              </a:spcBef>
              <a:spcAft>
                <a:spcPts val="0"/>
              </a:spcAft>
              <a:buClr>
                <a:schemeClr val="dk1"/>
              </a:buClr>
              <a:buSzPts val="10500"/>
              <a:buFont typeface="Calibri"/>
              <a:buNone/>
              <a:defRPr sz="105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44" name="Google Shape;44;p21"/>
          <p:cNvSpPr txBox="1">
            <a:spLocks noGrp="1"/>
          </p:cNvSpPr>
          <p:nvPr>
            <p:ph type="body" idx="1"/>
          </p:nvPr>
        </p:nvSpPr>
        <p:spPr>
          <a:xfrm>
            <a:off x="3251412" y="6401542"/>
            <a:ext cx="29059493" cy="18109122"/>
          </a:xfrm>
          <a:prstGeom prst="rect">
            <a:avLst/>
          </a:prstGeom>
          <a:noFill/>
          <a:ln>
            <a:noFill/>
          </a:ln>
        </p:spPr>
        <p:txBody>
          <a:bodyPr spcFirstLastPara="1" wrap="square" lIns="91425" tIns="45700" rIns="91425" bIns="45700" anchor="t" anchorCtr="0">
            <a:noAutofit/>
          </a:bodyPr>
          <a:lstStyle>
            <a:lvl1pPr marL="457200" marR="0" lvl="0" indent="-654050" algn="l" rtl="0">
              <a:spcBef>
                <a:spcPts val="1340"/>
              </a:spcBef>
              <a:spcAft>
                <a:spcPts val="0"/>
              </a:spcAft>
              <a:buClr>
                <a:schemeClr val="dk1"/>
              </a:buClr>
              <a:buSzPts val="6700"/>
              <a:buFont typeface="Arial"/>
              <a:buChar char="•"/>
              <a:defRPr sz="6700" b="0" i="0" u="none" strike="noStrike" cap="none">
                <a:solidFill>
                  <a:schemeClr val="dk1"/>
                </a:solidFill>
                <a:latin typeface="Calibri"/>
                <a:ea typeface="Calibri"/>
                <a:cs typeface="Calibri"/>
                <a:sym typeface="Calibri"/>
              </a:defRPr>
            </a:lvl1pPr>
            <a:lvl2pPr marL="914400" marR="0" lvl="1" indent="-590550" algn="l" rtl="0">
              <a:spcBef>
                <a:spcPts val="1140"/>
              </a:spcBef>
              <a:spcAft>
                <a:spcPts val="0"/>
              </a:spcAft>
              <a:buClr>
                <a:schemeClr val="dk1"/>
              </a:buClr>
              <a:buSzPts val="5700"/>
              <a:buFont typeface="Arial"/>
              <a:buChar char="–"/>
              <a:defRPr sz="5700" b="0" i="0" u="none" strike="noStrike" cap="none">
                <a:solidFill>
                  <a:schemeClr val="dk1"/>
                </a:solidFill>
                <a:latin typeface="Calibri"/>
                <a:ea typeface="Calibri"/>
                <a:cs typeface="Calibri"/>
                <a:sym typeface="Calibri"/>
              </a:defRPr>
            </a:lvl2pPr>
            <a:lvl3pPr marL="1371600" marR="0" lvl="2"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3pPr>
            <a:lvl4pPr marL="1828800" marR="0" lvl="3"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4pPr>
            <a:lvl5pPr marL="2286000" marR="0" lvl="4"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5pPr>
            <a:lvl6pPr marL="2743200" marR="0" lvl="5"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6pPr>
            <a:lvl7pPr marL="3200400" marR="0" lvl="6"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7pPr>
            <a:lvl8pPr marL="3657600" marR="0" lvl="7"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8pPr>
            <a:lvl9pPr marL="4114800" marR="0" lvl="8"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9pPr>
          </a:lstStyle>
          <a:p>
            <a:endParaRPr/>
          </a:p>
        </p:txBody>
      </p:sp>
      <p:sp>
        <p:nvSpPr>
          <p:cNvPr id="45" name="Google Shape;45;p21"/>
          <p:cNvSpPr txBox="1">
            <a:spLocks noGrp="1"/>
          </p:cNvSpPr>
          <p:nvPr>
            <p:ph type="body" idx="2"/>
          </p:nvPr>
        </p:nvSpPr>
        <p:spPr>
          <a:xfrm>
            <a:off x="32717331" y="6401542"/>
            <a:ext cx="29063727" cy="18109122"/>
          </a:xfrm>
          <a:prstGeom prst="rect">
            <a:avLst/>
          </a:prstGeom>
          <a:noFill/>
          <a:ln>
            <a:noFill/>
          </a:ln>
        </p:spPr>
        <p:txBody>
          <a:bodyPr spcFirstLastPara="1" wrap="square" lIns="91425" tIns="45700" rIns="91425" bIns="45700" anchor="t" anchorCtr="0">
            <a:noAutofit/>
          </a:bodyPr>
          <a:lstStyle>
            <a:lvl1pPr marL="457200" marR="0" lvl="0" indent="-654050" algn="l" rtl="0">
              <a:spcBef>
                <a:spcPts val="1340"/>
              </a:spcBef>
              <a:spcAft>
                <a:spcPts val="0"/>
              </a:spcAft>
              <a:buClr>
                <a:schemeClr val="dk1"/>
              </a:buClr>
              <a:buSzPts val="6700"/>
              <a:buFont typeface="Arial"/>
              <a:buChar char="•"/>
              <a:defRPr sz="6700" b="0" i="0" u="none" strike="noStrike" cap="none">
                <a:solidFill>
                  <a:schemeClr val="dk1"/>
                </a:solidFill>
                <a:latin typeface="Calibri"/>
                <a:ea typeface="Calibri"/>
                <a:cs typeface="Calibri"/>
                <a:sym typeface="Calibri"/>
              </a:defRPr>
            </a:lvl1pPr>
            <a:lvl2pPr marL="914400" marR="0" lvl="1" indent="-590550" algn="l" rtl="0">
              <a:spcBef>
                <a:spcPts val="1140"/>
              </a:spcBef>
              <a:spcAft>
                <a:spcPts val="0"/>
              </a:spcAft>
              <a:buClr>
                <a:schemeClr val="dk1"/>
              </a:buClr>
              <a:buSzPts val="5700"/>
              <a:buFont typeface="Arial"/>
              <a:buChar char="–"/>
              <a:defRPr sz="5700" b="0" i="0" u="none" strike="noStrike" cap="none">
                <a:solidFill>
                  <a:schemeClr val="dk1"/>
                </a:solidFill>
                <a:latin typeface="Calibri"/>
                <a:ea typeface="Calibri"/>
                <a:cs typeface="Calibri"/>
                <a:sym typeface="Calibri"/>
              </a:defRPr>
            </a:lvl2pPr>
            <a:lvl3pPr marL="1371600" marR="0" lvl="2"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3pPr>
            <a:lvl4pPr marL="1828800" marR="0" lvl="3"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4pPr>
            <a:lvl5pPr marL="2286000" marR="0" lvl="4"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5pPr>
            <a:lvl6pPr marL="2743200" marR="0" lvl="5"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6pPr>
            <a:lvl7pPr marL="3200400" marR="0" lvl="6"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7pPr>
            <a:lvl8pPr marL="3657600" marR="0" lvl="7"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8pPr>
            <a:lvl9pPr marL="4114800" marR="0" lvl="8"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9pPr>
          </a:lstStyle>
          <a:p>
            <a:endParaRPr/>
          </a:p>
        </p:txBody>
      </p:sp>
      <p:sp>
        <p:nvSpPr>
          <p:cNvPr id="46" name="Google Shape;46;p21"/>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47" name="Google Shape;47;p21"/>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48" name="Google Shape;48;p21"/>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Comparison" type="twoTxTwoObj">
  <p:cSld name="TWO_OBJECTS_WITH_TEXT">
    <p:spTree>
      <p:nvGrpSpPr>
        <p:cNvPr id="1" name="Shape 49"/>
        <p:cNvGrpSpPr/>
        <p:nvPr/>
      </p:nvGrpSpPr>
      <p:grpSpPr>
        <a:xfrm>
          <a:off x="0" y="0"/>
          <a:ext cx="0" cy="0"/>
          <a:chOff x="0" y="0"/>
          <a:chExt cx="0" cy="0"/>
        </a:xfrm>
      </p:grpSpPr>
      <p:sp>
        <p:nvSpPr>
          <p:cNvPr id="50" name="Google Shape;50;p22"/>
          <p:cNvSpPr txBox="1">
            <a:spLocks noGrp="1"/>
          </p:cNvSpPr>
          <p:nvPr>
            <p:ph type="title"/>
          </p:nvPr>
        </p:nvSpPr>
        <p:spPr>
          <a:xfrm>
            <a:off x="1219280" y="549339"/>
            <a:ext cx="21947029" cy="2286265"/>
          </a:xfrm>
          <a:prstGeom prst="rect">
            <a:avLst/>
          </a:prstGeom>
          <a:noFill/>
          <a:ln>
            <a:noFill/>
          </a:ln>
        </p:spPr>
        <p:txBody>
          <a:bodyPr spcFirstLastPara="1" wrap="square" lIns="91425" tIns="45700" rIns="91425" bIns="45700" anchor="t" anchorCtr="0">
            <a:noAutofit/>
          </a:bodyPr>
          <a:lstStyle>
            <a:lvl1pPr marR="0" lvl="0" algn="ctr" rtl="0">
              <a:spcBef>
                <a:spcPts val="0"/>
              </a:spcBef>
              <a:spcAft>
                <a:spcPts val="0"/>
              </a:spcAft>
              <a:buClr>
                <a:schemeClr val="dk1"/>
              </a:buClr>
              <a:buSzPts val="10500"/>
              <a:buFont typeface="Calibri"/>
              <a:buNone/>
              <a:defRPr sz="105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51" name="Google Shape;51;p22"/>
          <p:cNvSpPr txBox="1">
            <a:spLocks noGrp="1"/>
          </p:cNvSpPr>
          <p:nvPr>
            <p:ph type="body" idx="1"/>
          </p:nvPr>
        </p:nvSpPr>
        <p:spPr>
          <a:xfrm>
            <a:off x="1219280" y="3070582"/>
            <a:ext cx="10774536" cy="1279672"/>
          </a:xfrm>
          <a:prstGeom prst="rect">
            <a:avLst/>
          </a:prstGeom>
          <a:noFill/>
          <a:ln>
            <a:noFill/>
          </a:ln>
        </p:spPr>
        <p:txBody>
          <a:bodyPr spcFirstLastPara="1" wrap="square" lIns="91425" tIns="45700" rIns="91425" bIns="45700" anchor="b" anchorCtr="0">
            <a:noAutofit/>
          </a:bodyPr>
          <a:lstStyle>
            <a:lvl1pPr marL="457200" marR="0" lvl="0" indent="-228600" algn="l" rtl="0">
              <a:spcBef>
                <a:spcPts val="1140"/>
              </a:spcBef>
              <a:spcAft>
                <a:spcPts val="0"/>
              </a:spcAft>
              <a:buClr>
                <a:schemeClr val="dk1"/>
              </a:buClr>
              <a:buSzPts val="5700"/>
              <a:buFont typeface="Arial"/>
              <a:buNone/>
              <a:defRPr sz="5700" b="1" i="0" u="none" strike="noStrike" cap="none">
                <a:solidFill>
                  <a:schemeClr val="dk1"/>
                </a:solidFill>
                <a:latin typeface="Calibri"/>
                <a:ea typeface="Calibri"/>
                <a:cs typeface="Calibri"/>
                <a:sym typeface="Calibri"/>
              </a:defRPr>
            </a:lvl1pPr>
            <a:lvl2pPr marL="914400" marR="0" lvl="1" indent="-228600" algn="l" rtl="0">
              <a:spcBef>
                <a:spcPts val="960"/>
              </a:spcBef>
              <a:spcAft>
                <a:spcPts val="0"/>
              </a:spcAft>
              <a:buClr>
                <a:schemeClr val="dk1"/>
              </a:buClr>
              <a:buSzPts val="4800"/>
              <a:buFont typeface="Arial"/>
              <a:buNone/>
              <a:defRPr sz="4800" b="1" i="0" u="none" strike="noStrike" cap="none">
                <a:solidFill>
                  <a:schemeClr val="dk1"/>
                </a:solidFill>
                <a:latin typeface="Calibri"/>
                <a:ea typeface="Calibri"/>
                <a:cs typeface="Calibri"/>
                <a:sym typeface="Calibri"/>
              </a:defRPr>
            </a:lvl2pPr>
            <a:lvl3pPr marL="1371600" marR="0" lvl="2" indent="-228600" algn="l" rtl="0">
              <a:spcBef>
                <a:spcPts val="860"/>
              </a:spcBef>
              <a:spcAft>
                <a:spcPts val="0"/>
              </a:spcAft>
              <a:buClr>
                <a:schemeClr val="dk1"/>
              </a:buClr>
              <a:buSzPts val="4300"/>
              <a:buFont typeface="Arial"/>
              <a:buNone/>
              <a:defRPr sz="4300" b="1" i="0" u="none" strike="noStrike" cap="none">
                <a:solidFill>
                  <a:schemeClr val="dk1"/>
                </a:solidFill>
                <a:latin typeface="Calibri"/>
                <a:ea typeface="Calibri"/>
                <a:cs typeface="Calibri"/>
                <a:sym typeface="Calibri"/>
              </a:defRPr>
            </a:lvl3pPr>
            <a:lvl4pPr marL="1828800" marR="0" lvl="3"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4pPr>
            <a:lvl5pPr marL="2286000" marR="0" lvl="4"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5pPr>
            <a:lvl6pPr marL="2743200" marR="0" lvl="5"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6pPr>
            <a:lvl7pPr marL="3200400" marR="0" lvl="6"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7pPr>
            <a:lvl8pPr marL="3657600" marR="0" lvl="7"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8pPr>
            <a:lvl9pPr marL="4114800" marR="0" lvl="8"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9pPr>
          </a:lstStyle>
          <a:p>
            <a:endParaRPr/>
          </a:p>
        </p:txBody>
      </p:sp>
      <p:sp>
        <p:nvSpPr>
          <p:cNvPr id="52" name="Google Shape;52;p22"/>
          <p:cNvSpPr txBox="1">
            <a:spLocks noGrp="1"/>
          </p:cNvSpPr>
          <p:nvPr>
            <p:ph type="body" idx="2"/>
          </p:nvPr>
        </p:nvSpPr>
        <p:spPr>
          <a:xfrm>
            <a:off x="1219280" y="4350254"/>
            <a:ext cx="10774536" cy="7903491"/>
          </a:xfrm>
          <a:prstGeom prst="rect">
            <a:avLst/>
          </a:prstGeom>
          <a:noFill/>
          <a:ln>
            <a:noFill/>
          </a:ln>
        </p:spPr>
        <p:txBody>
          <a:bodyPr spcFirstLastPara="1" wrap="square" lIns="91425" tIns="45700" rIns="91425" bIns="45700" anchor="t" anchorCtr="0">
            <a:noAutofit/>
          </a:bodyPr>
          <a:lstStyle>
            <a:lvl1pPr marL="457200" marR="0" lvl="0" indent="-590550" algn="l" rtl="0">
              <a:spcBef>
                <a:spcPts val="1140"/>
              </a:spcBef>
              <a:spcAft>
                <a:spcPts val="0"/>
              </a:spcAft>
              <a:buClr>
                <a:schemeClr val="dk1"/>
              </a:buClr>
              <a:buSzPts val="5700"/>
              <a:buFont typeface="Arial"/>
              <a:buChar char="•"/>
              <a:defRPr sz="5700" b="0" i="0" u="none" strike="noStrike" cap="none">
                <a:solidFill>
                  <a:schemeClr val="dk1"/>
                </a:solidFill>
                <a:latin typeface="Calibri"/>
                <a:ea typeface="Calibri"/>
                <a:cs typeface="Calibri"/>
                <a:sym typeface="Calibri"/>
              </a:defRPr>
            </a:lvl1pPr>
            <a:lvl2pPr marL="914400" marR="0" lvl="1"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2pPr>
            <a:lvl3pPr marL="1371600" marR="0" lvl="2"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3pPr>
            <a:lvl4pPr marL="1828800" marR="0" lvl="3"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4pPr>
            <a:lvl5pPr marL="2286000" marR="0" lvl="4"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5pPr>
            <a:lvl6pPr marL="2743200" marR="0" lvl="5"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6pPr>
            <a:lvl7pPr marL="3200400" marR="0" lvl="6"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7pPr>
            <a:lvl8pPr marL="3657600" marR="0" lvl="7"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8pPr>
            <a:lvl9pPr marL="4114800" marR="0" lvl="8"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9pPr>
          </a:lstStyle>
          <a:p>
            <a:endParaRPr/>
          </a:p>
        </p:txBody>
      </p:sp>
      <p:sp>
        <p:nvSpPr>
          <p:cNvPr id="53" name="Google Shape;53;p22"/>
          <p:cNvSpPr txBox="1">
            <a:spLocks noGrp="1"/>
          </p:cNvSpPr>
          <p:nvPr>
            <p:ph type="body" idx="3"/>
          </p:nvPr>
        </p:nvSpPr>
        <p:spPr>
          <a:xfrm>
            <a:off x="12387541" y="3070582"/>
            <a:ext cx="10778769" cy="1279672"/>
          </a:xfrm>
          <a:prstGeom prst="rect">
            <a:avLst/>
          </a:prstGeom>
          <a:noFill/>
          <a:ln>
            <a:noFill/>
          </a:ln>
        </p:spPr>
        <p:txBody>
          <a:bodyPr spcFirstLastPara="1" wrap="square" lIns="91425" tIns="45700" rIns="91425" bIns="45700" anchor="b" anchorCtr="0">
            <a:noAutofit/>
          </a:bodyPr>
          <a:lstStyle>
            <a:lvl1pPr marL="457200" marR="0" lvl="0" indent="-228600" algn="l" rtl="0">
              <a:spcBef>
                <a:spcPts val="1140"/>
              </a:spcBef>
              <a:spcAft>
                <a:spcPts val="0"/>
              </a:spcAft>
              <a:buClr>
                <a:schemeClr val="dk1"/>
              </a:buClr>
              <a:buSzPts val="5700"/>
              <a:buFont typeface="Arial"/>
              <a:buNone/>
              <a:defRPr sz="5700" b="1" i="0" u="none" strike="noStrike" cap="none">
                <a:solidFill>
                  <a:schemeClr val="dk1"/>
                </a:solidFill>
                <a:latin typeface="Calibri"/>
                <a:ea typeface="Calibri"/>
                <a:cs typeface="Calibri"/>
                <a:sym typeface="Calibri"/>
              </a:defRPr>
            </a:lvl1pPr>
            <a:lvl2pPr marL="914400" marR="0" lvl="1" indent="-228600" algn="l" rtl="0">
              <a:spcBef>
                <a:spcPts val="960"/>
              </a:spcBef>
              <a:spcAft>
                <a:spcPts val="0"/>
              </a:spcAft>
              <a:buClr>
                <a:schemeClr val="dk1"/>
              </a:buClr>
              <a:buSzPts val="4800"/>
              <a:buFont typeface="Arial"/>
              <a:buNone/>
              <a:defRPr sz="4800" b="1" i="0" u="none" strike="noStrike" cap="none">
                <a:solidFill>
                  <a:schemeClr val="dk1"/>
                </a:solidFill>
                <a:latin typeface="Calibri"/>
                <a:ea typeface="Calibri"/>
                <a:cs typeface="Calibri"/>
                <a:sym typeface="Calibri"/>
              </a:defRPr>
            </a:lvl2pPr>
            <a:lvl3pPr marL="1371600" marR="0" lvl="2" indent="-228600" algn="l" rtl="0">
              <a:spcBef>
                <a:spcPts val="860"/>
              </a:spcBef>
              <a:spcAft>
                <a:spcPts val="0"/>
              </a:spcAft>
              <a:buClr>
                <a:schemeClr val="dk1"/>
              </a:buClr>
              <a:buSzPts val="4300"/>
              <a:buFont typeface="Arial"/>
              <a:buNone/>
              <a:defRPr sz="4300" b="1" i="0" u="none" strike="noStrike" cap="none">
                <a:solidFill>
                  <a:schemeClr val="dk1"/>
                </a:solidFill>
                <a:latin typeface="Calibri"/>
                <a:ea typeface="Calibri"/>
                <a:cs typeface="Calibri"/>
                <a:sym typeface="Calibri"/>
              </a:defRPr>
            </a:lvl3pPr>
            <a:lvl4pPr marL="1828800" marR="0" lvl="3"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4pPr>
            <a:lvl5pPr marL="2286000" marR="0" lvl="4"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5pPr>
            <a:lvl6pPr marL="2743200" marR="0" lvl="5"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6pPr>
            <a:lvl7pPr marL="3200400" marR="0" lvl="6"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7pPr>
            <a:lvl8pPr marL="3657600" marR="0" lvl="7"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8pPr>
            <a:lvl9pPr marL="4114800" marR="0" lvl="8"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9pPr>
          </a:lstStyle>
          <a:p>
            <a:endParaRPr/>
          </a:p>
        </p:txBody>
      </p:sp>
      <p:sp>
        <p:nvSpPr>
          <p:cNvPr id="54" name="Google Shape;54;p22"/>
          <p:cNvSpPr txBox="1">
            <a:spLocks noGrp="1"/>
          </p:cNvSpPr>
          <p:nvPr>
            <p:ph type="body" idx="4"/>
          </p:nvPr>
        </p:nvSpPr>
        <p:spPr>
          <a:xfrm>
            <a:off x="12387541" y="4350254"/>
            <a:ext cx="10778769" cy="7903491"/>
          </a:xfrm>
          <a:prstGeom prst="rect">
            <a:avLst/>
          </a:prstGeom>
          <a:noFill/>
          <a:ln>
            <a:noFill/>
          </a:ln>
        </p:spPr>
        <p:txBody>
          <a:bodyPr spcFirstLastPara="1" wrap="square" lIns="91425" tIns="45700" rIns="91425" bIns="45700" anchor="t" anchorCtr="0">
            <a:noAutofit/>
          </a:bodyPr>
          <a:lstStyle>
            <a:lvl1pPr marL="457200" marR="0" lvl="0" indent="-590550" algn="l" rtl="0">
              <a:spcBef>
                <a:spcPts val="1140"/>
              </a:spcBef>
              <a:spcAft>
                <a:spcPts val="0"/>
              </a:spcAft>
              <a:buClr>
                <a:schemeClr val="dk1"/>
              </a:buClr>
              <a:buSzPts val="5700"/>
              <a:buFont typeface="Arial"/>
              <a:buChar char="•"/>
              <a:defRPr sz="5700" b="0" i="0" u="none" strike="noStrike" cap="none">
                <a:solidFill>
                  <a:schemeClr val="dk1"/>
                </a:solidFill>
                <a:latin typeface="Calibri"/>
                <a:ea typeface="Calibri"/>
                <a:cs typeface="Calibri"/>
                <a:sym typeface="Calibri"/>
              </a:defRPr>
            </a:lvl1pPr>
            <a:lvl2pPr marL="914400" marR="0" lvl="1"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2pPr>
            <a:lvl3pPr marL="1371600" marR="0" lvl="2"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3pPr>
            <a:lvl4pPr marL="1828800" marR="0" lvl="3"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4pPr>
            <a:lvl5pPr marL="2286000" marR="0" lvl="4"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5pPr>
            <a:lvl6pPr marL="2743200" marR="0" lvl="5"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6pPr>
            <a:lvl7pPr marL="3200400" marR="0" lvl="6"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7pPr>
            <a:lvl8pPr marL="3657600" marR="0" lvl="7"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8pPr>
            <a:lvl9pPr marL="4114800" marR="0" lvl="8"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9pPr>
          </a:lstStyle>
          <a:p>
            <a:endParaRPr/>
          </a:p>
        </p:txBody>
      </p:sp>
      <p:sp>
        <p:nvSpPr>
          <p:cNvPr id="55" name="Google Shape;55;p22"/>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56" name="Google Shape;56;p22"/>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57" name="Google Shape;57;p22"/>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extLst>
    <p:ext uri="{DCECCB84-F9BA-43D5-87BE-67443E8EF086}">
      <p15:sldGuideLst xmlns:p15="http://schemas.microsoft.com/office/powerpoint/2012/main">
        <p15:guide id="1" orient="horz" pos="4320" userDrawn="1">
          <p15:clr>
            <a:srgbClr val="FBAE40"/>
          </p15:clr>
        </p15:guide>
        <p15:guide id="2" pos="7680" userDrawn="1">
          <p15:clr>
            <a:srgbClr val="FBAE40"/>
          </p15:clr>
        </p15:guide>
      </p15:sldGuideLst>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Title Only" type="titleOnly">
  <p:cSld name="TITLE_ONLY">
    <p:spTree>
      <p:nvGrpSpPr>
        <p:cNvPr id="1" name="Shape 58"/>
        <p:cNvGrpSpPr/>
        <p:nvPr/>
      </p:nvGrpSpPr>
      <p:grpSpPr>
        <a:xfrm>
          <a:off x="0" y="0"/>
          <a:ext cx="0" cy="0"/>
          <a:chOff x="0" y="0"/>
          <a:chExt cx="0" cy="0"/>
        </a:xfrm>
      </p:grpSpPr>
      <p:sp>
        <p:nvSpPr>
          <p:cNvPr id="59" name="Google Shape;59;p23"/>
          <p:cNvSpPr txBox="1">
            <a:spLocks noGrp="1"/>
          </p:cNvSpPr>
          <p:nvPr>
            <p:ph type="title"/>
          </p:nvPr>
        </p:nvSpPr>
        <p:spPr>
          <a:xfrm>
            <a:off x="1219280" y="549339"/>
            <a:ext cx="21947029" cy="2286265"/>
          </a:xfrm>
          <a:prstGeom prst="rect">
            <a:avLst/>
          </a:prstGeom>
          <a:noFill/>
          <a:ln>
            <a:noFill/>
          </a:ln>
        </p:spPr>
        <p:txBody>
          <a:bodyPr spcFirstLastPara="1" wrap="square" lIns="91425" tIns="45700" rIns="91425" bIns="45700" anchor="t" anchorCtr="0">
            <a:noAutofit/>
          </a:bodyPr>
          <a:lstStyle>
            <a:lvl1pPr marR="0" lvl="0" algn="ctr" rtl="0">
              <a:spcBef>
                <a:spcPts val="0"/>
              </a:spcBef>
              <a:spcAft>
                <a:spcPts val="0"/>
              </a:spcAft>
              <a:buClr>
                <a:schemeClr val="dk1"/>
              </a:buClr>
              <a:buSzPts val="10500"/>
              <a:buFont typeface="Calibri"/>
              <a:buNone/>
              <a:defRPr sz="105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60" name="Google Shape;60;p23"/>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61" name="Google Shape;61;p23"/>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62" name="Google Shape;62;p23"/>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Content with Caption" type="objTx">
  <p:cSld name="OBJECT_WITH_CAPTION_TEXT">
    <p:spTree>
      <p:nvGrpSpPr>
        <p:cNvPr id="1" name="Shape 63"/>
        <p:cNvGrpSpPr/>
        <p:nvPr/>
      </p:nvGrpSpPr>
      <p:grpSpPr>
        <a:xfrm>
          <a:off x="0" y="0"/>
          <a:ext cx="0" cy="0"/>
          <a:chOff x="0" y="0"/>
          <a:chExt cx="0" cy="0"/>
        </a:xfrm>
      </p:grpSpPr>
      <p:sp>
        <p:nvSpPr>
          <p:cNvPr id="64" name="Google Shape;64;p24"/>
          <p:cNvSpPr txBox="1">
            <a:spLocks noGrp="1"/>
          </p:cNvSpPr>
          <p:nvPr>
            <p:ph type="title"/>
          </p:nvPr>
        </p:nvSpPr>
        <p:spPr>
          <a:xfrm>
            <a:off x="1219281" y="546163"/>
            <a:ext cx="8022690" cy="2324369"/>
          </a:xfrm>
          <a:prstGeom prst="rect">
            <a:avLst/>
          </a:prstGeom>
          <a:noFill/>
          <a:ln>
            <a:noFill/>
          </a:ln>
        </p:spPr>
        <p:txBody>
          <a:bodyPr spcFirstLastPara="1" wrap="square" lIns="91425" tIns="45700" rIns="91425" bIns="45700" anchor="b" anchorCtr="0">
            <a:noAutofit/>
          </a:bodyPr>
          <a:lstStyle>
            <a:lvl1pPr marR="0" lvl="0" algn="l" rtl="0">
              <a:spcBef>
                <a:spcPts val="0"/>
              </a:spcBef>
              <a:spcAft>
                <a:spcPts val="0"/>
              </a:spcAft>
              <a:buClr>
                <a:schemeClr val="dk1"/>
              </a:buClr>
              <a:buSzPts val="4800"/>
              <a:buFont typeface="Calibri"/>
              <a:buNone/>
              <a:defRPr sz="4800" b="1"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65" name="Google Shape;65;p24"/>
          <p:cNvSpPr txBox="1">
            <a:spLocks noGrp="1"/>
          </p:cNvSpPr>
          <p:nvPr>
            <p:ph type="body" idx="1"/>
          </p:nvPr>
        </p:nvSpPr>
        <p:spPr>
          <a:xfrm>
            <a:off x="9534088" y="546164"/>
            <a:ext cx="13632221" cy="11707581"/>
          </a:xfrm>
          <a:prstGeom prst="rect">
            <a:avLst/>
          </a:prstGeom>
          <a:noFill/>
          <a:ln>
            <a:noFill/>
          </a:ln>
        </p:spPr>
        <p:txBody>
          <a:bodyPr spcFirstLastPara="1" wrap="square" lIns="91425" tIns="45700" rIns="91425" bIns="45700" anchor="t" anchorCtr="0">
            <a:noAutofit/>
          </a:bodyPr>
          <a:lstStyle>
            <a:lvl1pPr marL="457200" marR="0" lvl="0" indent="-711200" algn="l" rtl="0">
              <a:spcBef>
                <a:spcPts val="1520"/>
              </a:spcBef>
              <a:spcAft>
                <a:spcPts val="0"/>
              </a:spcAft>
              <a:buClr>
                <a:schemeClr val="dk1"/>
              </a:buClr>
              <a:buSzPts val="7600"/>
              <a:buFont typeface="Arial"/>
              <a:buChar char="•"/>
              <a:defRPr sz="7600" b="0" i="0" u="none" strike="noStrike" cap="none">
                <a:solidFill>
                  <a:schemeClr val="dk1"/>
                </a:solidFill>
                <a:latin typeface="Calibri"/>
                <a:ea typeface="Calibri"/>
                <a:cs typeface="Calibri"/>
                <a:sym typeface="Calibri"/>
              </a:defRPr>
            </a:lvl1pPr>
            <a:lvl2pPr marL="914400" marR="0" lvl="1" indent="-654050" algn="l" rtl="0">
              <a:spcBef>
                <a:spcPts val="1340"/>
              </a:spcBef>
              <a:spcAft>
                <a:spcPts val="0"/>
              </a:spcAft>
              <a:buClr>
                <a:schemeClr val="dk1"/>
              </a:buClr>
              <a:buSzPts val="6700"/>
              <a:buFont typeface="Arial"/>
              <a:buChar char="–"/>
              <a:defRPr sz="6700" b="0" i="0" u="none" strike="noStrike" cap="none">
                <a:solidFill>
                  <a:schemeClr val="dk1"/>
                </a:solidFill>
                <a:latin typeface="Calibri"/>
                <a:ea typeface="Calibri"/>
                <a:cs typeface="Calibri"/>
                <a:sym typeface="Calibri"/>
              </a:defRPr>
            </a:lvl2pPr>
            <a:lvl3pPr marL="1371600" marR="0" lvl="2" indent="-590550" algn="l" rtl="0">
              <a:spcBef>
                <a:spcPts val="1140"/>
              </a:spcBef>
              <a:spcAft>
                <a:spcPts val="0"/>
              </a:spcAft>
              <a:buClr>
                <a:schemeClr val="dk1"/>
              </a:buClr>
              <a:buSzPts val="5700"/>
              <a:buFont typeface="Arial"/>
              <a:buChar char="•"/>
              <a:defRPr sz="5700" b="0" i="0" u="none" strike="noStrike" cap="none">
                <a:solidFill>
                  <a:schemeClr val="dk1"/>
                </a:solidFill>
                <a:latin typeface="Calibri"/>
                <a:ea typeface="Calibri"/>
                <a:cs typeface="Calibri"/>
                <a:sym typeface="Calibri"/>
              </a:defRPr>
            </a:lvl3pPr>
            <a:lvl4pPr marL="1828800" marR="0" lvl="3"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4pPr>
            <a:lvl5pPr marL="2286000" marR="0" lvl="4"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5pPr>
            <a:lvl6pPr marL="2743200" marR="0" lvl="5"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6pPr>
            <a:lvl7pPr marL="3200400" marR="0" lvl="6"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7pPr>
            <a:lvl8pPr marL="3657600" marR="0" lvl="7"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8pPr>
            <a:lvl9pPr marL="4114800" marR="0" lvl="8"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9pPr>
          </a:lstStyle>
          <a:p>
            <a:endParaRPr/>
          </a:p>
        </p:txBody>
      </p:sp>
      <p:sp>
        <p:nvSpPr>
          <p:cNvPr id="66" name="Google Shape;66;p24"/>
          <p:cNvSpPr txBox="1">
            <a:spLocks noGrp="1"/>
          </p:cNvSpPr>
          <p:nvPr>
            <p:ph type="body" idx="2"/>
          </p:nvPr>
        </p:nvSpPr>
        <p:spPr>
          <a:xfrm>
            <a:off x="1219281" y="2870533"/>
            <a:ext cx="8022690" cy="9383212"/>
          </a:xfrm>
          <a:prstGeom prst="rect">
            <a:avLst/>
          </a:prstGeom>
          <a:noFill/>
          <a:ln>
            <a:noFill/>
          </a:ln>
        </p:spPr>
        <p:txBody>
          <a:bodyPr spcFirstLastPara="1" wrap="square" lIns="91425" tIns="45700" rIns="91425" bIns="45700" anchor="t" anchorCtr="0">
            <a:noAutofit/>
          </a:bodyPr>
          <a:lstStyle>
            <a:lvl1pPr marL="457200" marR="0" lvl="0" indent="-228600" algn="l" rtl="0">
              <a:spcBef>
                <a:spcPts val="660"/>
              </a:spcBef>
              <a:spcAft>
                <a:spcPts val="0"/>
              </a:spcAft>
              <a:buClr>
                <a:schemeClr val="dk1"/>
              </a:buClr>
              <a:buSzPts val="3300"/>
              <a:buFont typeface="Arial"/>
              <a:buNone/>
              <a:defRPr sz="3300" b="0" i="0" u="none" strike="noStrike" cap="none">
                <a:solidFill>
                  <a:schemeClr val="dk1"/>
                </a:solidFill>
                <a:latin typeface="Calibri"/>
                <a:ea typeface="Calibri"/>
                <a:cs typeface="Calibri"/>
                <a:sym typeface="Calibri"/>
              </a:defRPr>
            </a:lvl1pPr>
            <a:lvl2pPr marL="914400" marR="0" lvl="1" indent="-228600" algn="l" rtl="0">
              <a:spcBef>
                <a:spcPts val="580"/>
              </a:spcBef>
              <a:spcAft>
                <a:spcPts val="0"/>
              </a:spcAft>
              <a:buClr>
                <a:schemeClr val="dk1"/>
              </a:buClr>
              <a:buSzPts val="2900"/>
              <a:buFont typeface="Arial"/>
              <a:buNone/>
              <a:defRPr sz="2900" b="0" i="0" u="none" strike="noStrike" cap="none">
                <a:solidFill>
                  <a:schemeClr val="dk1"/>
                </a:solidFill>
                <a:latin typeface="Calibri"/>
                <a:ea typeface="Calibri"/>
                <a:cs typeface="Calibri"/>
                <a:sym typeface="Calibri"/>
              </a:defRPr>
            </a:lvl2pPr>
            <a:lvl3pPr marL="1371600" marR="0" lvl="2" indent="-228600" algn="l" rtl="0">
              <a:spcBef>
                <a:spcPts val="480"/>
              </a:spcBef>
              <a:spcAft>
                <a:spcPts val="0"/>
              </a:spcAft>
              <a:buClr>
                <a:schemeClr val="dk1"/>
              </a:buClr>
              <a:buSzPts val="2400"/>
              <a:buFont typeface="Arial"/>
              <a:buNone/>
              <a:defRPr sz="2400" b="0" i="0" u="none" strike="noStrike" cap="none">
                <a:solidFill>
                  <a:schemeClr val="dk1"/>
                </a:solidFill>
                <a:latin typeface="Calibri"/>
                <a:ea typeface="Calibri"/>
                <a:cs typeface="Calibri"/>
                <a:sym typeface="Calibri"/>
              </a:defRPr>
            </a:lvl3pPr>
            <a:lvl4pPr marL="1828800" marR="0" lvl="3"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4pPr>
            <a:lvl5pPr marL="2286000" marR="0" lvl="4"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5pPr>
            <a:lvl6pPr marL="2743200" marR="0" lvl="5"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6pPr>
            <a:lvl7pPr marL="3200400" marR="0" lvl="6"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7pPr>
            <a:lvl8pPr marL="3657600" marR="0" lvl="7"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8pPr>
            <a:lvl9pPr marL="4114800" marR="0" lvl="8"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9pPr>
          </a:lstStyle>
          <a:p>
            <a:endParaRPr/>
          </a:p>
        </p:txBody>
      </p:sp>
      <p:sp>
        <p:nvSpPr>
          <p:cNvPr id="67" name="Google Shape;67;p24"/>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68" name="Google Shape;68;p24"/>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69" name="Google Shape;69;p24"/>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18" Type="http://schemas.openxmlformats.org/officeDocument/2006/relationships/image" Target="../media/image4.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3.png"/><Relationship Id="rId2" Type="http://schemas.openxmlformats.org/officeDocument/2006/relationships/slideLayout" Target="../slideLayouts/slideLayout2.xml"/><Relationship Id="rId16" Type="http://schemas.microsoft.com/office/2007/relationships/hdphoto" Target="../media/hdphoto1.wdp"/><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png"/><Relationship Id="rId10" Type="http://schemas.openxmlformats.org/officeDocument/2006/relationships/slideLayout" Target="../slideLayouts/slideLayout10.xml"/><Relationship Id="rId19" Type="http://schemas.openxmlformats.org/officeDocument/2006/relationships/image" Target="../media/image5.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theme" Target="../theme/theme2.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theme" Target="../theme/theme3.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slideLayout" Target="../slideLayouts/slideLayout34.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2.xml"/><Relationship Id="rId13" Type="http://schemas.openxmlformats.org/officeDocument/2006/relationships/theme" Target="../theme/theme4.xml"/><Relationship Id="rId18" Type="http://schemas.openxmlformats.org/officeDocument/2006/relationships/image" Target="../media/image5.png"/><Relationship Id="rId3" Type="http://schemas.openxmlformats.org/officeDocument/2006/relationships/slideLayout" Target="../slideLayouts/slideLayout37.xml"/><Relationship Id="rId7" Type="http://schemas.openxmlformats.org/officeDocument/2006/relationships/slideLayout" Target="../slideLayouts/slideLayout41.xml"/><Relationship Id="rId12" Type="http://schemas.openxmlformats.org/officeDocument/2006/relationships/slideLayout" Target="../slideLayouts/slideLayout46.xml"/><Relationship Id="rId17" Type="http://schemas.openxmlformats.org/officeDocument/2006/relationships/image" Target="../media/image4.png"/><Relationship Id="rId2" Type="http://schemas.openxmlformats.org/officeDocument/2006/relationships/slideLayout" Target="../slideLayouts/slideLayout36.xml"/><Relationship Id="rId16" Type="http://schemas.openxmlformats.org/officeDocument/2006/relationships/image" Target="../media/image3.png"/><Relationship Id="rId1" Type="http://schemas.openxmlformats.org/officeDocument/2006/relationships/slideLayout" Target="../slideLayouts/slideLayout35.xml"/><Relationship Id="rId6" Type="http://schemas.openxmlformats.org/officeDocument/2006/relationships/slideLayout" Target="../slideLayouts/slideLayout40.xml"/><Relationship Id="rId11" Type="http://schemas.openxmlformats.org/officeDocument/2006/relationships/slideLayout" Target="../slideLayouts/slideLayout45.xml"/><Relationship Id="rId5" Type="http://schemas.openxmlformats.org/officeDocument/2006/relationships/slideLayout" Target="../slideLayouts/slideLayout39.xml"/><Relationship Id="rId15" Type="http://schemas.openxmlformats.org/officeDocument/2006/relationships/image" Target="../media/image2.png"/><Relationship Id="rId10" Type="http://schemas.openxmlformats.org/officeDocument/2006/relationships/slideLayout" Target="../slideLayouts/slideLayout44.xml"/><Relationship Id="rId4" Type="http://schemas.openxmlformats.org/officeDocument/2006/relationships/slideLayout" Target="../slideLayouts/slideLayout38.xml"/><Relationship Id="rId9" Type="http://schemas.openxmlformats.org/officeDocument/2006/relationships/slideLayout" Target="../slideLayouts/slideLayout43.xml"/><Relationship Id="rId14" Type="http://schemas.openxmlformats.org/officeDocument/2006/relationships/image" Target="../media/image1.jpeg"/></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4.xml"/><Relationship Id="rId3" Type="http://schemas.openxmlformats.org/officeDocument/2006/relationships/slideLayout" Target="../slideLayouts/slideLayout49.xml"/><Relationship Id="rId7" Type="http://schemas.openxmlformats.org/officeDocument/2006/relationships/slideLayout" Target="../slideLayouts/slideLayout53.xml"/><Relationship Id="rId2" Type="http://schemas.openxmlformats.org/officeDocument/2006/relationships/slideLayout" Target="../slideLayouts/slideLayout48.xml"/><Relationship Id="rId1" Type="http://schemas.openxmlformats.org/officeDocument/2006/relationships/slideLayout" Target="../slideLayouts/slideLayout47.xml"/><Relationship Id="rId6" Type="http://schemas.openxmlformats.org/officeDocument/2006/relationships/slideLayout" Target="../slideLayouts/slideLayout52.xml"/><Relationship Id="rId11" Type="http://schemas.openxmlformats.org/officeDocument/2006/relationships/theme" Target="../theme/theme5.xml"/><Relationship Id="rId5" Type="http://schemas.openxmlformats.org/officeDocument/2006/relationships/slideLayout" Target="../slideLayouts/slideLayout51.xml"/><Relationship Id="rId10" Type="http://schemas.openxmlformats.org/officeDocument/2006/relationships/slideLayout" Target="../slideLayouts/slideLayout56.xml"/><Relationship Id="rId4" Type="http://schemas.openxmlformats.org/officeDocument/2006/relationships/slideLayout" Target="../slideLayouts/slideLayout50.xml"/><Relationship Id="rId9" Type="http://schemas.openxmlformats.org/officeDocument/2006/relationships/slideLayout" Target="../slideLayouts/slideLayout5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4">
            <a:lum/>
          </a:blip>
          <a:srcRect/>
          <a:stretch>
            <a:fillRect l="-1000" t="-11000" r="19000" b="-9000"/>
          </a:stretch>
        </a:blipFill>
        <a:effectLst/>
      </p:bgPr>
    </p:bg>
    <p:spTree>
      <p:nvGrpSpPr>
        <p:cNvPr id="1" name="Shape 9"/>
        <p:cNvGrpSpPr/>
        <p:nvPr/>
      </p:nvGrpSpPr>
      <p:grpSpPr>
        <a:xfrm>
          <a:off x="0" y="0"/>
          <a:ext cx="0" cy="0"/>
          <a:chOff x="0" y="0"/>
          <a:chExt cx="0" cy="0"/>
        </a:xfrm>
      </p:grpSpPr>
      <p:pic>
        <p:nvPicPr>
          <p:cNvPr id="10" name="Google Shape;10;p15"/>
          <p:cNvPicPr preferRelativeResize="0"/>
          <p:nvPr/>
        </p:nvPicPr>
        <p:blipFill rotWithShape="1">
          <a:blip r:embed="rId15">
            <a:alphaModFix/>
            <a:extLst>
              <a:ext uri="{BEBA8EAE-BF5A-486C-A8C5-ECC9F3942E4B}">
                <a14:imgProps xmlns:a14="http://schemas.microsoft.com/office/drawing/2010/main">
                  <a14:imgLayer r:embed="rId16">
                    <a14:imgEffect>
                      <a14:colorTemperature colorTemp="4700"/>
                    </a14:imgEffect>
                  </a14:imgLayer>
                </a14:imgProps>
              </a:ext>
            </a:extLst>
          </a:blip>
          <a:srcRect l="7943" b="-4419"/>
          <a:stretch/>
        </p:blipFill>
        <p:spPr>
          <a:xfrm>
            <a:off x="1909482" y="46608"/>
            <a:ext cx="22449942" cy="1492065"/>
          </a:xfrm>
          <a:prstGeom prst="rect">
            <a:avLst/>
          </a:prstGeom>
          <a:noFill/>
          <a:ln>
            <a:noFill/>
          </a:ln>
        </p:spPr>
      </p:pic>
      <p:sp>
        <p:nvSpPr>
          <p:cNvPr id="11" name="Google Shape;11;p15"/>
          <p:cNvSpPr txBox="1"/>
          <p:nvPr/>
        </p:nvSpPr>
        <p:spPr>
          <a:xfrm>
            <a:off x="7306616" y="403441"/>
            <a:ext cx="17078971" cy="923289"/>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5400" b="1" i="0" u="none" strike="noStrike" cap="none">
                <a:solidFill>
                  <a:schemeClr val="lt1"/>
                </a:solidFill>
                <a:latin typeface="Questrial"/>
                <a:ea typeface="Questrial"/>
                <a:cs typeface="Questrial"/>
                <a:sym typeface="Questrial"/>
              </a:rPr>
              <a:t>ALKANE</a:t>
            </a:r>
          </a:p>
        </p:txBody>
      </p:sp>
      <p:sp>
        <p:nvSpPr>
          <p:cNvPr id="12" name="Google Shape;12;p15"/>
          <p:cNvSpPr txBox="1"/>
          <p:nvPr/>
        </p:nvSpPr>
        <p:spPr>
          <a:xfrm>
            <a:off x="3407067" y="338386"/>
            <a:ext cx="1791352" cy="1200288"/>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3600" b="1" i="0" u="none" strike="noStrike" cap="none">
                <a:solidFill>
                  <a:schemeClr val="lt1"/>
                </a:solidFill>
                <a:latin typeface="Questrial"/>
                <a:ea typeface="Questrial"/>
                <a:cs typeface="Questrial"/>
                <a:sym typeface="Questrial"/>
              </a:rPr>
              <a:t>Chương 4</a:t>
            </a:r>
            <a:endParaRPr sz="3600" b="1"/>
          </a:p>
        </p:txBody>
      </p:sp>
      <p:sp>
        <p:nvSpPr>
          <p:cNvPr id="13" name="Google Shape;13;p15"/>
          <p:cNvSpPr txBox="1"/>
          <p:nvPr/>
        </p:nvSpPr>
        <p:spPr>
          <a:xfrm>
            <a:off x="2132321" y="121456"/>
            <a:ext cx="873957" cy="1480365"/>
          </a:xfrm>
          <a:prstGeom prst="rect">
            <a:avLst/>
          </a:prstGeom>
          <a:noFill/>
          <a:ln>
            <a:noFill/>
          </a:ln>
        </p:spPr>
        <p:txBody>
          <a:bodyPr spcFirstLastPara="1" wrap="square" lIns="91425" tIns="45700" rIns="91425" bIns="45700" anchor="t" anchorCtr="0">
            <a:spAutoFit/>
          </a:bodyPr>
          <a:lstStyle/>
          <a:p>
            <a:pPr marL="0" marR="0" lvl="0" indent="0" algn="ctr" rtl="0">
              <a:lnSpc>
                <a:spcPct val="160714"/>
              </a:lnSpc>
              <a:spcBef>
                <a:spcPts val="0"/>
              </a:spcBef>
              <a:spcAft>
                <a:spcPts val="0"/>
              </a:spcAft>
              <a:buNone/>
            </a:pPr>
            <a:r>
              <a:rPr lang="en-US" sz="2800" b="1" i="0" u="none" strike="noStrike" cap="none">
                <a:solidFill>
                  <a:schemeClr val="lt1"/>
                </a:solidFill>
                <a:latin typeface="Questrial"/>
                <a:ea typeface="Questrial"/>
                <a:cs typeface="Questrial"/>
                <a:sym typeface="Questrial"/>
              </a:rPr>
              <a:t>LỚP</a:t>
            </a:r>
            <a:endParaRPr b="1"/>
          </a:p>
          <a:p>
            <a:pPr marL="0" marR="0" lvl="0" indent="0" algn="ctr" rtl="0">
              <a:lnSpc>
                <a:spcPct val="93750"/>
              </a:lnSpc>
              <a:spcBef>
                <a:spcPts val="0"/>
              </a:spcBef>
              <a:spcAft>
                <a:spcPts val="0"/>
              </a:spcAft>
              <a:buNone/>
            </a:pPr>
            <a:r>
              <a:rPr lang="en-US" sz="4800" b="1" i="0" u="none" strike="noStrike" cap="none">
                <a:solidFill>
                  <a:schemeClr val="lt1"/>
                </a:solidFill>
                <a:latin typeface="Questrial"/>
                <a:ea typeface="Questrial"/>
                <a:cs typeface="Questrial"/>
                <a:sym typeface="Questrial"/>
              </a:rPr>
              <a:t>11</a:t>
            </a:r>
            <a:endParaRPr sz="4800" b="1" i="0" u="none" strike="noStrike" cap="none">
              <a:solidFill>
                <a:schemeClr val="lt1"/>
              </a:solidFill>
              <a:latin typeface="Questrial"/>
              <a:ea typeface="Questrial"/>
              <a:cs typeface="Questrial"/>
              <a:sym typeface="Questrial"/>
            </a:endParaRPr>
          </a:p>
        </p:txBody>
      </p:sp>
      <p:sp>
        <p:nvSpPr>
          <p:cNvPr id="14" name="Google Shape;14;p15"/>
          <p:cNvSpPr txBox="1"/>
          <p:nvPr/>
        </p:nvSpPr>
        <p:spPr>
          <a:xfrm>
            <a:off x="5296129" y="403441"/>
            <a:ext cx="2010487" cy="646290"/>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3600" b="1" i="0" u="none" strike="noStrike" cap="none">
                <a:solidFill>
                  <a:schemeClr val="lt1"/>
                </a:solidFill>
                <a:latin typeface="Questrial"/>
                <a:ea typeface="Questrial"/>
                <a:cs typeface="Questrial"/>
                <a:sym typeface="Questrial"/>
              </a:rPr>
              <a:t>BÀI 15</a:t>
            </a:r>
            <a:endParaRPr sz="3600" b="1" i="0" u="none" strike="noStrike" cap="none">
              <a:solidFill>
                <a:schemeClr val="lt1"/>
              </a:solidFill>
              <a:latin typeface="Questrial"/>
              <a:ea typeface="Questrial"/>
              <a:cs typeface="Questrial"/>
              <a:sym typeface="Questrial"/>
            </a:endParaRPr>
          </a:p>
        </p:txBody>
      </p:sp>
      <p:pic>
        <p:nvPicPr>
          <p:cNvPr id="15" name="Google Shape;15;p15"/>
          <p:cNvPicPr preferRelativeResize="0"/>
          <p:nvPr/>
        </p:nvPicPr>
        <p:blipFill rotWithShape="1">
          <a:blip r:embed="rId17">
            <a:alphaModFix/>
          </a:blip>
          <a:srcRect/>
          <a:stretch/>
        </p:blipFill>
        <p:spPr>
          <a:xfrm>
            <a:off x="33363147" y="0"/>
            <a:ext cx="24387047" cy="13717882"/>
          </a:xfrm>
          <a:prstGeom prst="rect">
            <a:avLst/>
          </a:prstGeom>
          <a:noFill/>
          <a:ln>
            <a:noFill/>
          </a:ln>
        </p:spPr>
      </p:pic>
      <p:pic>
        <p:nvPicPr>
          <p:cNvPr id="1026" name="Picture 2" descr="Nhà">
            <a:extLst>
              <a:ext uri="{FF2B5EF4-FFF2-40B4-BE49-F238E27FC236}">
                <a16:creationId xmlns:a16="http://schemas.microsoft.com/office/drawing/2014/main" id="{258E3CC1-FC5B-F1EC-77BA-8C025B5E8141}"/>
              </a:ext>
            </a:extLst>
          </p:cNvPr>
          <p:cNvPicPr>
            <a:picLocks noChangeAspect="1" noChangeArrowheads="1"/>
          </p:cNvPicPr>
          <p:nvPr userDrawn="1"/>
        </p:nvPicPr>
        <p:blipFill>
          <a:blip r:embed="rId18">
            <a:alphaModFix amt="35000"/>
            <a:extLst>
              <a:ext uri="{28A0092B-C50C-407E-A947-70E740481C1C}">
                <a14:useLocalDpi xmlns:a14="http://schemas.microsoft.com/office/drawing/2010/main" val="0"/>
              </a:ext>
            </a:extLst>
          </a:blip>
          <a:srcRect/>
          <a:stretch>
            <a:fillRect/>
          </a:stretch>
        </p:blipFill>
        <p:spPr bwMode="auto">
          <a:xfrm>
            <a:off x="372017" y="13066326"/>
            <a:ext cx="3520608" cy="625751"/>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descr="Logo, company name&#10;&#10;Description automatically generated">
            <a:extLst>
              <a:ext uri="{FF2B5EF4-FFF2-40B4-BE49-F238E27FC236}">
                <a16:creationId xmlns:a16="http://schemas.microsoft.com/office/drawing/2014/main" id="{123DCCC5-92F3-382A-378C-3537A9FB4D83}"/>
              </a:ext>
            </a:extLst>
          </p:cNvPr>
          <p:cNvPicPr>
            <a:picLocks noChangeAspect="1"/>
          </p:cNvPicPr>
          <p:nvPr userDrawn="1"/>
        </p:nvPicPr>
        <p:blipFill>
          <a:blip r:embed="rId19"/>
          <a:stretch>
            <a:fillRect/>
          </a:stretch>
        </p:blipFill>
        <p:spPr>
          <a:xfrm>
            <a:off x="-226266" y="-337799"/>
            <a:ext cx="2260877" cy="2260877"/>
          </a:xfrm>
          <a:prstGeom prst="rect">
            <a:avLst/>
          </a:prstGeom>
        </p:spPr>
      </p:pic>
    </p:spTree>
  </p:cSld>
  <p:clrMap bg1="lt1" tx1="dk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4345" userDrawn="1">
          <p15:clr>
            <a:srgbClr val="F26B43"/>
          </p15:clr>
        </p15:guide>
        <p15:guide id="2" pos="7680" userDrawn="1">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F9F6F2"/>
        </a:solidFill>
        <a:effectLst/>
      </p:bgPr>
    </p:bg>
    <p:spTree>
      <p:nvGrpSpPr>
        <p:cNvPr id="1" name="Shape 5"/>
        <p:cNvGrpSpPr/>
        <p:nvPr/>
      </p:nvGrpSpPr>
      <p:grpSpPr>
        <a:xfrm>
          <a:off x="0" y="0"/>
          <a:ext cx="0" cy="0"/>
          <a:chOff x="0" y="0"/>
          <a:chExt cx="0" cy="0"/>
        </a:xfrm>
      </p:grpSpPr>
      <p:sp>
        <p:nvSpPr>
          <p:cNvPr id="5" name="9Slide.vn - 2019">
            <a:extLst>
              <a:ext uri="{FF2B5EF4-FFF2-40B4-BE49-F238E27FC236}">
                <a16:creationId xmlns:a16="http://schemas.microsoft.com/office/drawing/2014/main" id="{C80485C5-1DBC-48C4-8E9E-26CC66EB3B55}"/>
              </a:ext>
            </a:extLst>
          </p:cNvPr>
          <p:cNvSpPr txBox="1"/>
          <p:nvPr userDrawn="1"/>
        </p:nvSpPr>
        <p:spPr>
          <a:xfrm>
            <a:off x="0" y="-4033350"/>
            <a:ext cx="24385588" cy="830997"/>
          </a:xfrm>
          <a:prstGeom prst="rect">
            <a:avLst/>
          </a:prstGeom>
          <a:noFill/>
        </p:spPr>
        <p:txBody>
          <a:bodyPr vert="horz" rtlCol="0">
            <a:spAutoFit/>
          </a:bodyPr>
          <a:lstStyle/>
          <a:p>
            <a:pPr marL="0" marR="0" lvl="0" indent="0" algn="ctr" defTabSz="1828891" rtl="0" eaLnBrk="1" fontAlgn="auto" latinLnBrk="0" hangingPunct="1">
              <a:lnSpc>
                <a:spcPct val="100000"/>
              </a:lnSpc>
              <a:spcBef>
                <a:spcPts val="0"/>
              </a:spcBef>
              <a:spcAft>
                <a:spcPts val="0"/>
              </a:spcAft>
              <a:buClrTx/>
              <a:buSzTx/>
              <a:buFontTx/>
              <a:buNone/>
              <a:tabLst/>
              <a:defRPr/>
            </a:pPr>
            <a:r>
              <a:rPr kumimoji="0" lang="en-US" sz="4800" b="0" i="0" u="none" strike="noStrike" kern="1200" cap="none" spc="0" normalizeH="0" baseline="0" noProof="0">
                <a:ln>
                  <a:noFill/>
                </a:ln>
                <a:solidFill>
                  <a:srgbClr val="CFCFCF"/>
                </a:solidFill>
                <a:effectLst/>
                <a:uLnTx/>
                <a:uFillTx/>
                <a:latin typeface="Trebuchet MS" panose="020B0603020202020204"/>
                <a:ea typeface="+mn-ea"/>
                <a:cs typeface="+mn-cs"/>
              </a:rPr>
              <a:t>www.9slide.vn</a:t>
            </a:r>
          </a:p>
        </p:txBody>
      </p:sp>
      <p:sp>
        <p:nvSpPr>
          <p:cNvPr id="6" name="Google Shape;6;p1"/>
          <p:cNvSpPr txBox="1">
            <a:spLocks noGrp="1"/>
          </p:cNvSpPr>
          <p:nvPr>
            <p:ph type="title"/>
          </p:nvPr>
        </p:nvSpPr>
        <p:spPr>
          <a:xfrm>
            <a:off x="1920125" y="1440167"/>
            <a:ext cx="20545338" cy="1785007"/>
          </a:xfrm>
          <a:prstGeom prst="rect">
            <a:avLst/>
          </a:prstGeom>
          <a:noFill/>
          <a:ln>
            <a:noFill/>
          </a:ln>
        </p:spPr>
        <p:txBody>
          <a:bodyPr spcFirstLastPara="1" wrap="square" lIns="91425" tIns="91425" rIns="91425" bIns="91425" anchor="t" anchorCtr="0">
            <a:noAutofit/>
          </a:bodyPr>
          <a:lstStyle>
            <a:lvl1pPr lvl="0">
              <a:spcBef>
                <a:spcPts val="0"/>
              </a:spcBef>
              <a:spcAft>
                <a:spcPts val="0"/>
              </a:spcAft>
              <a:buClr>
                <a:schemeClr val="dk1"/>
              </a:buClr>
              <a:buSzPts val="3500"/>
              <a:buFont typeface="Sue Ellen Francisco"/>
              <a:buNone/>
              <a:defRPr sz="3500">
                <a:solidFill>
                  <a:schemeClr val="dk1"/>
                </a:solidFill>
                <a:latin typeface="Sue Ellen Francisco"/>
                <a:ea typeface="Sue Ellen Francisco"/>
                <a:cs typeface="Sue Ellen Francisco"/>
                <a:sym typeface="Sue Ellen Francisco"/>
              </a:defRPr>
            </a:lvl1pPr>
            <a:lvl2pPr lvl="1">
              <a:spcBef>
                <a:spcPts val="0"/>
              </a:spcBef>
              <a:spcAft>
                <a:spcPts val="0"/>
              </a:spcAft>
              <a:buClr>
                <a:schemeClr val="dk1"/>
              </a:buClr>
              <a:buSzPts val="2800"/>
              <a:buFont typeface="Sue Ellen Francisco"/>
              <a:buNone/>
              <a:defRPr sz="2800">
                <a:solidFill>
                  <a:schemeClr val="dk1"/>
                </a:solidFill>
                <a:latin typeface="Sue Ellen Francisco"/>
                <a:ea typeface="Sue Ellen Francisco"/>
                <a:cs typeface="Sue Ellen Francisco"/>
                <a:sym typeface="Sue Ellen Francisco"/>
              </a:defRPr>
            </a:lvl2pPr>
            <a:lvl3pPr lvl="2">
              <a:spcBef>
                <a:spcPts val="0"/>
              </a:spcBef>
              <a:spcAft>
                <a:spcPts val="0"/>
              </a:spcAft>
              <a:buClr>
                <a:schemeClr val="dk1"/>
              </a:buClr>
              <a:buSzPts val="2800"/>
              <a:buFont typeface="Sue Ellen Francisco"/>
              <a:buNone/>
              <a:defRPr sz="2800">
                <a:solidFill>
                  <a:schemeClr val="dk1"/>
                </a:solidFill>
                <a:latin typeface="Sue Ellen Francisco"/>
                <a:ea typeface="Sue Ellen Francisco"/>
                <a:cs typeface="Sue Ellen Francisco"/>
                <a:sym typeface="Sue Ellen Francisco"/>
              </a:defRPr>
            </a:lvl3pPr>
            <a:lvl4pPr lvl="3">
              <a:spcBef>
                <a:spcPts val="0"/>
              </a:spcBef>
              <a:spcAft>
                <a:spcPts val="0"/>
              </a:spcAft>
              <a:buClr>
                <a:schemeClr val="dk1"/>
              </a:buClr>
              <a:buSzPts val="2800"/>
              <a:buFont typeface="Sue Ellen Francisco"/>
              <a:buNone/>
              <a:defRPr sz="2800">
                <a:solidFill>
                  <a:schemeClr val="dk1"/>
                </a:solidFill>
                <a:latin typeface="Sue Ellen Francisco"/>
                <a:ea typeface="Sue Ellen Francisco"/>
                <a:cs typeface="Sue Ellen Francisco"/>
                <a:sym typeface="Sue Ellen Francisco"/>
              </a:defRPr>
            </a:lvl4pPr>
            <a:lvl5pPr lvl="4">
              <a:spcBef>
                <a:spcPts val="0"/>
              </a:spcBef>
              <a:spcAft>
                <a:spcPts val="0"/>
              </a:spcAft>
              <a:buClr>
                <a:schemeClr val="dk1"/>
              </a:buClr>
              <a:buSzPts val="2800"/>
              <a:buFont typeface="Sue Ellen Francisco"/>
              <a:buNone/>
              <a:defRPr sz="2800">
                <a:solidFill>
                  <a:schemeClr val="dk1"/>
                </a:solidFill>
                <a:latin typeface="Sue Ellen Francisco"/>
                <a:ea typeface="Sue Ellen Francisco"/>
                <a:cs typeface="Sue Ellen Francisco"/>
                <a:sym typeface="Sue Ellen Francisco"/>
              </a:defRPr>
            </a:lvl5pPr>
            <a:lvl6pPr lvl="5">
              <a:spcBef>
                <a:spcPts val="0"/>
              </a:spcBef>
              <a:spcAft>
                <a:spcPts val="0"/>
              </a:spcAft>
              <a:buClr>
                <a:schemeClr val="dk1"/>
              </a:buClr>
              <a:buSzPts val="2800"/>
              <a:buFont typeface="Sue Ellen Francisco"/>
              <a:buNone/>
              <a:defRPr sz="2800">
                <a:solidFill>
                  <a:schemeClr val="dk1"/>
                </a:solidFill>
                <a:latin typeface="Sue Ellen Francisco"/>
                <a:ea typeface="Sue Ellen Francisco"/>
                <a:cs typeface="Sue Ellen Francisco"/>
                <a:sym typeface="Sue Ellen Francisco"/>
              </a:defRPr>
            </a:lvl6pPr>
            <a:lvl7pPr lvl="6">
              <a:spcBef>
                <a:spcPts val="0"/>
              </a:spcBef>
              <a:spcAft>
                <a:spcPts val="0"/>
              </a:spcAft>
              <a:buClr>
                <a:schemeClr val="dk1"/>
              </a:buClr>
              <a:buSzPts val="2800"/>
              <a:buFont typeface="Sue Ellen Francisco"/>
              <a:buNone/>
              <a:defRPr sz="2800">
                <a:solidFill>
                  <a:schemeClr val="dk1"/>
                </a:solidFill>
                <a:latin typeface="Sue Ellen Francisco"/>
                <a:ea typeface="Sue Ellen Francisco"/>
                <a:cs typeface="Sue Ellen Francisco"/>
                <a:sym typeface="Sue Ellen Francisco"/>
              </a:defRPr>
            </a:lvl7pPr>
            <a:lvl8pPr lvl="7">
              <a:spcBef>
                <a:spcPts val="0"/>
              </a:spcBef>
              <a:spcAft>
                <a:spcPts val="0"/>
              </a:spcAft>
              <a:buClr>
                <a:schemeClr val="dk1"/>
              </a:buClr>
              <a:buSzPts val="2800"/>
              <a:buFont typeface="Sue Ellen Francisco"/>
              <a:buNone/>
              <a:defRPr sz="2800">
                <a:solidFill>
                  <a:schemeClr val="dk1"/>
                </a:solidFill>
                <a:latin typeface="Sue Ellen Francisco"/>
                <a:ea typeface="Sue Ellen Francisco"/>
                <a:cs typeface="Sue Ellen Francisco"/>
                <a:sym typeface="Sue Ellen Francisco"/>
              </a:defRPr>
            </a:lvl8pPr>
            <a:lvl9pPr lvl="8">
              <a:spcBef>
                <a:spcPts val="0"/>
              </a:spcBef>
              <a:spcAft>
                <a:spcPts val="0"/>
              </a:spcAft>
              <a:buClr>
                <a:schemeClr val="dk1"/>
              </a:buClr>
              <a:buSzPts val="2800"/>
              <a:buFont typeface="Sue Ellen Francisco"/>
              <a:buNone/>
              <a:defRPr sz="2800">
                <a:solidFill>
                  <a:schemeClr val="dk1"/>
                </a:solidFill>
                <a:latin typeface="Sue Ellen Francisco"/>
                <a:ea typeface="Sue Ellen Francisco"/>
                <a:cs typeface="Sue Ellen Francisco"/>
                <a:sym typeface="Sue Ellen Francisco"/>
              </a:defRPr>
            </a:lvl9pPr>
          </a:lstStyle>
          <a:p>
            <a:endParaRPr/>
          </a:p>
        </p:txBody>
      </p:sp>
      <p:sp>
        <p:nvSpPr>
          <p:cNvPr id="7" name="Google Shape;7;p1"/>
          <p:cNvSpPr txBox="1">
            <a:spLocks noGrp="1"/>
          </p:cNvSpPr>
          <p:nvPr>
            <p:ph type="body" idx="1"/>
          </p:nvPr>
        </p:nvSpPr>
        <p:spPr>
          <a:xfrm>
            <a:off x="831254" y="3073622"/>
            <a:ext cx="22723080" cy="9111455"/>
          </a:xfrm>
          <a:prstGeom prst="rect">
            <a:avLst/>
          </a:prstGeom>
          <a:noFill/>
          <a:ln>
            <a:noFill/>
          </a:ln>
        </p:spPr>
        <p:txBody>
          <a:bodyPr spcFirstLastPara="1" wrap="square" lIns="91425" tIns="91425" rIns="91425" bIns="91425" anchor="t" anchorCtr="0">
            <a:noAutofit/>
          </a:bodyPr>
          <a:lstStyle>
            <a:lvl1pPr marL="457200" lvl="0" indent="-323850">
              <a:lnSpc>
                <a:spcPct val="115000"/>
              </a:lnSpc>
              <a:spcBef>
                <a:spcPts val="0"/>
              </a:spcBef>
              <a:spcAft>
                <a:spcPts val="0"/>
              </a:spcAft>
              <a:buSzPts val="1500"/>
              <a:buFont typeface="Nunito"/>
              <a:buChar char="●"/>
              <a:defRPr sz="1500">
                <a:latin typeface="Nunito"/>
                <a:ea typeface="Nunito"/>
                <a:cs typeface="Nunito"/>
                <a:sym typeface="Nunito"/>
              </a:defRPr>
            </a:lvl1pPr>
            <a:lvl2pPr marL="914400" lvl="1" indent="-323850">
              <a:lnSpc>
                <a:spcPct val="115000"/>
              </a:lnSpc>
              <a:spcBef>
                <a:spcPts val="1600"/>
              </a:spcBef>
              <a:spcAft>
                <a:spcPts val="0"/>
              </a:spcAft>
              <a:buSzPts val="1500"/>
              <a:buFont typeface="Nunito"/>
              <a:buChar char="○"/>
              <a:defRPr sz="1500">
                <a:latin typeface="Nunito"/>
                <a:ea typeface="Nunito"/>
                <a:cs typeface="Nunito"/>
                <a:sym typeface="Nunito"/>
              </a:defRPr>
            </a:lvl2pPr>
            <a:lvl3pPr marL="1371600" lvl="2" indent="-323850">
              <a:lnSpc>
                <a:spcPct val="115000"/>
              </a:lnSpc>
              <a:spcBef>
                <a:spcPts val="1600"/>
              </a:spcBef>
              <a:spcAft>
                <a:spcPts val="0"/>
              </a:spcAft>
              <a:buSzPts val="1500"/>
              <a:buFont typeface="Nunito"/>
              <a:buChar char="■"/>
              <a:defRPr sz="1500">
                <a:latin typeface="Nunito"/>
                <a:ea typeface="Nunito"/>
                <a:cs typeface="Nunito"/>
                <a:sym typeface="Nunito"/>
              </a:defRPr>
            </a:lvl3pPr>
            <a:lvl4pPr marL="1828800" lvl="3" indent="-323850">
              <a:lnSpc>
                <a:spcPct val="115000"/>
              </a:lnSpc>
              <a:spcBef>
                <a:spcPts val="1600"/>
              </a:spcBef>
              <a:spcAft>
                <a:spcPts val="0"/>
              </a:spcAft>
              <a:buSzPts val="1500"/>
              <a:buFont typeface="Nunito"/>
              <a:buChar char="●"/>
              <a:defRPr sz="1500">
                <a:latin typeface="Nunito"/>
                <a:ea typeface="Nunito"/>
                <a:cs typeface="Nunito"/>
                <a:sym typeface="Nunito"/>
              </a:defRPr>
            </a:lvl4pPr>
            <a:lvl5pPr marL="2286000" lvl="4" indent="-323850">
              <a:lnSpc>
                <a:spcPct val="115000"/>
              </a:lnSpc>
              <a:spcBef>
                <a:spcPts val="1600"/>
              </a:spcBef>
              <a:spcAft>
                <a:spcPts val="0"/>
              </a:spcAft>
              <a:buSzPts val="1500"/>
              <a:buFont typeface="Nunito"/>
              <a:buChar char="○"/>
              <a:defRPr sz="1500">
                <a:latin typeface="Nunito"/>
                <a:ea typeface="Nunito"/>
                <a:cs typeface="Nunito"/>
                <a:sym typeface="Nunito"/>
              </a:defRPr>
            </a:lvl5pPr>
            <a:lvl6pPr marL="2743200" lvl="5" indent="-323850">
              <a:lnSpc>
                <a:spcPct val="115000"/>
              </a:lnSpc>
              <a:spcBef>
                <a:spcPts val="1600"/>
              </a:spcBef>
              <a:spcAft>
                <a:spcPts val="0"/>
              </a:spcAft>
              <a:buSzPts val="1500"/>
              <a:buFont typeface="Nunito"/>
              <a:buChar char="■"/>
              <a:defRPr sz="1500">
                <a:latin typeface="Nunito"/>
                <a:ea typeface="Nunito"/>
                <a:cs typeface="Nunito"/>
                <a:sym typeface="Nunito"/>
              </a:defRPr>
            </a:lvl6pPr>
            <a:lvl7pPr marL="3200400" lvl="6" indent="-323850">
              <a:lnSpc>
                <a:spcPct val="115000"/>
              </a:lnSpc>
              <a:spcBef>
                <a:spcPts val="1600"/>
              </a:spcBef>
              <a:spcAft>
                <a:spcPts val="0"/>
              </a:spcAft>
              <a:buSzPts val="1500"/>
              <a:buFont typeface="Nunito"/>
              <a:buChar char="●"/>
              <a:defRPr sz="1500">
                <a:latin typeface="Nunito"/>
                <a:ea typeface="Nunito"/>
                <a:cs typeface="Nunito"/>
                <a:sym typeface="Nunito"/>
              </a:defRPr>
            </a:lvl7pPr>
            <a:lvl8pPr marL="3657600" lvl="7" indent="-323850">
              <a:lnSpc>
                <a:spcPct val="115000"/>
              </a:lnSpc>
              <a:spcBef>
                <a:spcPts val="1600"/>
              </a:spcBef>
              <a:spcAft>
                <a:spcPts val="0"/>
              </a:spcAft>
              <a:buSzPts val="1500"/>
              <a:buFont typeface="Nunito"/>
              <a:buChar char="○"/>
              <a:defRPr sz="1500">
                <a:latin typeface="Nunito"/>
                <a:ea typeface="Nunito"/>
                <a:cs typeface="Nunito"/>
                <a:sym typeface="Nunito"/>
              </a:defRPr>
            </a:lvl8pPr>
            <a:lvl9pPr marL="4114800" lvl="8" indent="-323850">
              <a:lnSpc>
                <a:spcPct val="115000"/>
              </a:lnSpc>
              <a:spcBef>
                <a:spcPts val="1600"/>
              </a:spcBef>
              <a:spcAft>
                <a:spcPts val="1600"/>
              </a:spcAft>
              <a:buSzPts val="1500"/>
              <a:buFont typeface="Nunito"/>
              <a:buChar char="■"/>
              <a:defRPr sz="1500">
                <a:latin typeface="Nunito"/>
                <a:ea typeface="Nunito"/>
                <a:cs typeface="Nunito"/>
                <a:sym typeface="Nunito"/>
              </a:defRPr>
            </a:lvl9pPr>
          </a:lstStyle>
          <a:p>
            <a:endParaRPr/>
          </a:p>
        </p:txBody>
      </p:sp>
    </p:spTree>
    <p:extLst>
      <p:ext uri="{BB962C8B-B14F-4D97-AF65-F5344CB8AC3E}">
        <p14:creationId xmlns:p14="http://schemas.microsoft.com/office/powerpoint/2010/main" val="4008988529"/>
      </p:ext>
    </p:extLst>
  </p:cSld>
  <p:clrMap bg1="lt1" tx1="dk1" bg2="dk2" tx2="lt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3734"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3734"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3734"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3734"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3734"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3734"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3734"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3734"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3734"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3734" b="0" i="0" u="none" strike="noStrike" cap="none">
          <a:solidFill>
            <a:srgbClr val="000000"/>
          </a:solidFill>
          <a:latin typeface="Tahoma" panose="020B0604030504040204" pitchFamily="34" charset="0"/>
          <a:ea typeface="Tahoma" panose="020B0604030504040204" pitchFamily="34" charset="0"/>
          <a:cs typeface="Tahoma" panose="020B0604030504040204" pitchFamily="34" charset="0"/>
          <a:sym typeface="Arial"/>
        </a:defRPr>
      </a:lvl1pPr>
      <a:lvl2pPr marR="0" lvl="1" algn="l" rtl="0">
        <a:lnSpc>
          <a:spcPct val="100000"/>
        </a:lnSpc>
        <a:spcBef>
          <a:spcPts val="0"/>
        </a:spcBef>
        <a:spcAft>
          <a:spcPts val="0"/>
        </a:spcAft>
        <a:buClr>
          <a:srgbClr val="000000"/>
        </a:buClr>
        <a:buFont typeface="Arial"/>
        <a:defRPr sz="3734"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3734"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3734"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3734"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3734"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3734"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3734"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3734"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3734"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3734"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3734"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3734"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3734"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3734"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3734"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3734"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3734" b="0" i="0" u="none" strike="noStrike" cap="none">
          <a:solidFill>
            <a:srgbClr val="000000"/>
          </a:solidFill>
          <a:latin typeface="Arial"/>
          <a:ea typeface="Arial"/>
          <a:cs typeface="Arial"/>
          <a:sym typeface="Arial"/>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Title Placeholder 1"/>
          <p:cNvSpPr>
            <a:spLocks noGrp="1"/>
          </p:cNvSpPr>
          <p:nvPr>
            <p:ph type="title"/>
          </p:nvPr>
        </p:nvSpPr>
        <p:spPr bwMode="auto">
          <a:xfrm>
            <a:off x="1219280" y="549339"/>
            <a:ext cx="21947029" cy="2286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4099" name="Text Placeholder 2"/>
          <p:cNvSpPr>
            <a:spLocks noGrp="1"/>
          </p:cNvSpPr>
          <p:nvPr>
            <p:ph type="body" idx="1"/>
          </p:nvPr>
        </p:nvSpPr>
        <p:spPr bwMode="auto">
          <a:xfrm>
            <a:off x="1219280" y="3200774"/>
            <a:ext cx="21947029" cy="9052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1219279" y="12714175"/>
            <a:ext cx="5689971" cy="730335"/>
          </a:xfrm>
          <a:prstGeom prst="rect">
            <a:avLst/>
          </a:prstGeom>
        </p:spPr>
        <p:txBody>
          <a:bodyPr vert="horz" lIns="91440" tIns="45720" rIns="91440" bIns="45720" rtlCol="0" anchor="ctr"/>
          <a:lstStyle>
            <a:lvl1pPr algn="l" eaLnBrk="1" fontAlgn="auto" hangingPunct="1">
              <a:spcBef>
                <a:spcPts val="0"/>
              </a:spcBef>
              <a:spcAft>
                <a:spcPts val="0"/>
              </a:spcAft>
              <a:defRPr sz="2400">
                <a:solidFill>
                  <a:prstClr val="black">
                    <a:tint val="75000"/>
                  </a:prstClr>
                </a:solidFill>
                <a:latin typeface="+mn-lt"/>
                <a:cs typeface="+mn-cs"/>
              </a:defRPr>
            </a:lvl1pPr>
          </a:lstStyle>
          <a:p>
            <a:pPr defTabSz="1828891">
              <a:buClrTx/>
              <a:defRPr/>
            </a:pPr>
            <a:fld id="{92D2920D-0388-42E2-A448-113CB7DD7811}" type="datetimeFigureOut">
              <a:rPr lang="en-US" kern="1200" smtClean="0">
                <a:ea typeface="+mn-ea"/>
              </a:rPr>
              <a:pPr defTabSz="1828891">
                <a:buClrTx/>
                <a:defRPr/>
              </a:pPr>
              <a:t>8/27/2023</a:t>
            </a:fld>
            <a:endParaRPr lang="en-US" kern="1200">
              <a:ea typeface="+mn-ea"/>
            </a:endParaRPr>
          </a:p>
        </p:txBody>
      </p:sp>
      <p:sp>
        <p:nvSpPr>
          <p:cNvPr id="5" name="Footer Placeholder 4"/>
          <p:cNvSpPr>
            <a:spLocks noGrp="1"/>
          </p:cNvSpPr>
          <p:nvPr>
            <p:ph type="ftr" sz="quarter" idx="3"/>
          </p:nvPr>
        </p:nvSpPr>
        <p:spPr>
          <a:xfrm>
            <a:off x="8331743" y="12714175"/>
            <a:ext cx="7722103" cy="730335"/>
          </a:xfrm>
          <a:prstGeom prst="rect">
            <a:avLst/>
          </a:prstGeom>
        </p:spPr>
        <p:txBody>
          <a:bodyPr vert="horz" lIns="91440" tIns="45720" rIns="91440" bIns="45720" rtlCol="0" anchor="ctr"/>
          <a:lstStyle>
            <a:lvl1pPr algn="ctr" eaLnBrk="1" fontAlgn="auto" hangingPunct="1">
              <a:spcBef>
                <a:spcPts val="0"/>
              </a:spcBef>
              <a:spcAft>
                <a:spcPts val="0"/>
              </a:spcAft>
              <a:defRPr sz="2400">
                <a:solidFill>
                  <a:prstClr val="black">
                    <a:tint val="75000"/>
                  </a:prstClr>
                </a:solidFill>
                <a:latin typeface="+mn-lt"/>
                <a:cs typeface="+mn-cs"/>
              </a:defRPr>
            </a:lvl1pPr>
          </a:lstStyle>
          <a:p>
            <a:pPr defTabSz="1828891">
              <a:buClrTx/>
              <a:defRPr/>
            </a:pPr>
            <a:endParaRPr lang="en-US" kern="1200">
              <a:ea typeface="+mn-ea"/>
            </a:endParaRPr>
          </a:p>
        </p:txBody>
      </p:sp>
      <p:sp>
        <p:nvSpPr>
          <p:cNvPr id="6" name="Slide Number Placeholder 5"/>
          <p:cNvSpPr>
            <a:spLocks noGrp="1"/>
          </p:cNvSpPr>
          <p:nvPr>
            <p:ph type="sldNum" sz="quarter" idx="4"/>
          </p:nvPr>
        </p:nvSpPr>
        <p:spPr>
          <a:xfrm>
            <a:off x="17476338" y="12714175"/>
            <a:ext cx="5689971" cy="73033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2400">
                <a:solidFill>
                  <a:srgbClr val="898989"/>
                </a:solidFill>
                <a:latin typeface="Calibri" panose="020F0502020204030204" pitchFamily="34" charset="0"/>
              </a:defRPr>
            </a:lvl1pPr>
          </a:lstStyle>
          <a:p>
            <a:pPr defTabSz="1828891" fontAlgn="base">
              <a:spcBef>
                <a:spcPct val="0"/>
              </a:spcBef>
              <a:spcAft>
                <a:spcPct val="0"/>
              </a:spcAft>
              <a:buClrTx/>
              <a:defRPr/>
            </a:pPr>
            <a:fld id="{720A293A-4BC6-475A-992E-37ED91A075B3}" type="slidenum">
              <a:rPr lang="en-US" altLang="en-US" kern="1200" smtClean="0">
                <a:ea typeface="+mn-ea"/>
                <a:cs typeface="Arial" panose="020B0604020202020204" pitchFamily="34" charset="0"/>
              </a:rPr>
              <a:pPr defTabSz="1828891" fontAlgn="base">
                <a:spcBef>
                  <a:spcPct val="0"/>
                </a:spcBef>
                <a:spcAft>
                  <a:spcPct val="0"/>
                </a:spcAft>
                <a:buClrTx/>
                <a:defRPr/>
              </a:pPr>
              <a:t>‹#›</a:t>
            </a:fld>
            <a:endParaRPr lang="en-US" altLang="en-US" kern="1200">
              <a:ea typeface="+mn-ea"/>
              <a:cs typeface="Arial" panose="020B0604020202020204" pitchFamily="34" charset="0"/>
            </a:endParaRPr>
          </a:p>
        </p:txBody>
      </p:sp>
    </p:spTree>
    <p:extLst>
      <p:ext uri="{BB962C8B-B14F-4D97-AF65-F5344CB8AC3E}">
        <p14:creationId xmlns:p14="http://schemas.microsoft.com/office/powerpoint/2010/main" val="252245693"/>
      </p:ext>
    </p:extLst>
  </p:cSld>
  <p:clrMap bg1="lt1" tx1="dk1" bg2="lt2" tx2="dk2" accent1="accent1" accent2="accent2" accent3="accent3" accent4="accent4" accent5="accent5" accent6="accent6" hlink="hlink" folHlink="folHlink"/>
  <p:sldLayoutIdLst>
    <p:sldLayoutId id="2147483684" r:id="rId1"/>
    <p:sldLayoutId id="2147483685" r:id="rId2"/>
    <p:sldLayoutId id="2147483686" r:id="rId3"/>
    <p:sldLayoutId id="2147483687" r:id="rId4"/>
    <p:sldLayoutId id="2147483688" r:id="rId5"/>
    <p:sldLayoutId id="2147483689" r:id="rId6"/>
    <p:sldLayoutId id="2147483690" r:id="rId7"/>
    <p:sldLayoutId id="2147483691" r:id="rId8"/>
    <p:sldLayoutId id="2147483692" r:id="rId9"/>
    <p:sldLayoutId id="2147483693" r:id="rId10"/>
    <p:sldLayoutId id="2147483694" r:id="rId11"/>
    <p:sldLayoutId id="2147483695" r:id="rId12"/>
  </p:sldLayoutIdLst>
  <p:txStyles>
    <p:titleStyle>
      <a:lvl1pPr algn="ctr" rtl="0" eaLnBrk="0" fontAlgn="base" hangingPunct="0">
        <a:spcBef>
          <a:spcPct val="0"/>
        </a:spcBef>
        <a:spcAft>
          <a:spcPct val="0"/>
        </a:spcAft>
        <a:defRPr sz="8800" kern="1200">
          <a:solidFill>
            <a:schemeClr val="tx1"/>
          </a:solidFill>
          <a:latin typeface="+mj-lt"/>
          <a:ea typeface="+mj-ea"/>
          <a:cs typeface="+mj-cs"/>
        </a:defRPr>
      </a:lvl1pPr>
      <a:lvl2pPr algn="ctr" rtl="0" eaLnBrk="0" fontAlgn="base" hangingPunct="0">
        <a:spcBef>
          <a:spcPct val="0"/>
        </a:spcBef>
        <a:spcAft>
          <a:spcPct val="0"/>
        </a:spcAft>
        <a:defRPr sz="8800">
          <a:solidFill>
            <a:schemeClr val="tx1"/>
          </a:solidFill>
          <a:latin typeface="Calibri" pitchFamily="34" charset="0"/>
        </a:defRPr>
      </a:lvl2pPr>
      <a:lvl3pPr algn="ctr" rtl="0" eaLnBrk="0" fontAlgn="base" hangingPunct="0">
        <a:spcBef>
          <a:spcPct val="0"/>
        </a:spcBef>
        <a:spcAft>
          <a:spcPct val="0"/>
        </a:spcAft>
        <a:defRPr sz="8800">
          <a:solidFill>
            <a:schemeClr val="tx1"/>
          </a:solidFill>
          <a:latin typeface="Calibri" pitchFamily="34" charset="0"/>
        </a:defRPr>
      </a:lvl3pPr>
      <a:lvl4pPr algn="ctr" rtl="0" eaLnBrk="0" fontAlgn="base" hangingPunct="0">
        <a:spcBef>
          <a:spcPct val="0"/>
        </a:spcBef>
        <a:spcAft>
          <a:spcPct val="0"/>
        </a:spcAft>
        <a:defRPr sz="8800">
          <a:solidFill>
            <a:schemeClr val="tx1"/>
          </a:solidFill>
          <a:latin typeface="Calibri" pitchFamily="34" charset="0"/>
        </a:defRPr>
      </a:lvl4pPr>
      <a:lvl5pPr algn="ctr" rtl="0" eaLnBrk="0" fontAlgn="base" hangingPunct="0">
        <a:spcBef>
          <a:spcPct val="0"/>
        </a:spcBef>
        <a:spcAft>
          <a:spcPct val="0"/>
        </a:spcAft>
        <a:defRPr sz="8800">
          <a:solidFill>
            <a:schemeClr val="tx1"/>
          </a:solidFill>
          <a:latin typeface="Calibri" pitchFamily="34" charset="0"/>
        </a:defRPr>
      </a:lvl5pPr>
      <a:lvl6pPr marL="914446" algn="ctr" rtl="0" fontAlgn="base">
        <a:spcBef>
          <a:spcPct val="0"/>
        </a:spcBef>
        <a:spcAft>
          <a:spcPct val="0"/>
        </a:spcAft>
        <a:defRPr sz="8800">
          <a:solidFill>
            <a:schemeClr val="tx1"/>
          </a:solidFill>
          <a:latin typeface="Calibri" pitchFamily="34" charset="0"/>
        </a:defRPr>
      </a:lvl6pPr>
      <a:lvl7pPr marL="1828891" algn="ctr" rtl="0" fontAlgn="base">
        <a:spcBef>
          <a:spcPct val="0"/>
        </a:spcBef>
        <a:spcAft>
          <a:spcPct val="0"/>
        </a:spcAft>
        <a:defRPr sz="8800">
          <a:solidFill>
            <a:schemeClr val="tx1"/>
          </a:solidFill>
          <a:latin typeface="Calibri" pitchFamily="34" charset="0"/>
        </a:defRPr>
      </a:lvl7pPr>
      <a:lvl8pPr marL="2743337" algn="ctr" rtl="0" fontAlgn="base">
        <a:spcBef>
          <a:spcPct val="0"/>
        </a:spcBef>
        <a:spcAft>
          <a:spcPct val="0"/>
        </a:spcAft>
        <a:defRPr sz="8800">
          <a:solidFill>
            <a:schemeClr val="tx1"/>
          </a:solidFill>
          <a:latin typeface="Calibri" pitchFamily="34" charset="0"/>
        </a:defRPr>
      </a:lvl8pPr>
      <a:lvl9pPr marL="3657783" algn="ctr" rtl="0" fontAlgn="base">
        <a:spcBef>
          <a:spcPct val="0"/>
        </a:spcBef>
        <a:spcAft>
          <a:spcPct val="0"/>
        </a:spcAft>
        <a:defRPr sz="8800">
          <a:solidFill>
            <a:schemeClr val="tx1"/>
          </a:solidFill>
          <a:latin typeface="Calibri" pitchFamily="34" charset="0"/>
        </a:defRPr>
      </a:lvl9pPr>
    </p:titleStyle>
    <p:bodyStyle>
      <a:lvl1pPr marL="685834" indent="-685834" algn="l" rtl="0" eaLnBrk="0" fontAlgn="base" hangingPunct="0">
        <a:spcBef>
          <a:spcPct val="20000"/>
        </a:spcBef>
        <a:spcAft>
          <a:spcPct val="0"/>
        </a:spcAft>
        <a:buFont typeface="Arial" panose="020B0604020202020204" pitchFamily="34" charset="0"/>
        <a:buChar char="•"/>
        <a:defRPr sz="6400" kern="1200">
          <a:solidFill>
            <a:schemeClr val="tx1"/>
          </a:solidFill>
          <a:latin typeface="+mn-lt"/>
          <a:ea typeface="+mn-ea"/>
          <a:cs typeface="+mn-cs"/>
        </a:defRPr>
      </a:lvl1pPr>
      <a:lvl2pPr marL="1485974" indent="-571529" algn="l" rtl="0" eaLnBrk="0" fontAlgn="base" hangingPunct="0">
        <a:spcBef>
          <a:spcPct val="20000"/>
        </a:spcBef>
        <a:spcAft>
          <a:spcPct val="0"/>
        </a:spcAft>
        <a:buFont typeface="Arial" panose="020B0604020202020204" pitchFamily="34" charset="0"/>
        <a:buChar char="–"/>
        <a:defRPr sz="5600" kern="1200">
          <a:solidFill>
            <a:schemeClr val="tx1"/>
          </a:solidFill>
          <a:latin typeface="+mn-lt"/>
          <a:ea typeface="+mn-ea"/>
          <a:cs typeface="+mn-cs"/>
        </a:defRPr>
      </a:lvl2pPr>
      <a:lvl3pPr marL="2286114" indent="-457223" algn="l" rtl="0" eaLnBrk="0" fontAlgn="base" hangingPunct="0">
        <a:spcBef>
          <a:spcPct val="20000"/>
        </a:spcBef>
        <a:spcAft>
          <a:spcPct val="0"/>
        </a:spcAft>
        <a:buFont typeface="Arial" panose="020B0604020202020204" pitchFamily="34" charset="0"/>
        <a:buChar char="•"/>
        <a:defRPr sz="4800" kern="1200">
          <a:solidFill>
            <a:schemeClr val="tx1"/>
          </a:solidFill>
          <a:latin typeface="+mn-lt"/>
          <a:ea typeface="+mn-ea"/>
          <a:cs typeface="+mn-cs"/>
        </a:defRPr>
      </a:lvl3pPr>
      <a:lvl4pPr marL="3200560" indent="-457223" algn="l" rtl="0" eaLnBrk="0" fontAlgn="base" hangingPunct="0">
        <a:spcBef>
          <a:spcPct val="20000"/>
        </a:spcBef>
        <a:spcAft>
          <a:spcPct val="0"/>
        </a:spcAft>
        <a:buFont typeface="Arial" panose="020B0604020202020204" pitchFamily="34" charset="0"/>
        <a:buChar char="–"/>
        <a:defRPr sz="4000" kern="1200">
          <a:solidFill>
            <a:schemeClr val="tx1"/>
          </a:solidFill>
          <a:latin typeface="+mn-lt"/>
          <a:ea typeface="+mn-ea"/>
          <a:cs typeface="+mn-cs"/>
        </a:defRPr>
      </a:lvl4pPr>
      <a:lvl5pPr marL="4115006" indent="-457223" algn="l" rtl="0" eaLnBrk="0" fontAlgn="base" hangingPunct="0">
        <a:spcBef>
          <a:spcPct val="20000"/>
        </a:spcBef>
        <a:spcAft>
          <a:spcPct val="0"/>
        </a:spcAft>
        <a:buFont typeface="Arial" panose="020B0604020202020204" pitchFamily="34" charset="0"/>
        <a:buChar char="»"/>
        <a:defRPr sz="4000" kern="1200">
          <a:solidFill>
            <a:schemeClr val="tx1"/>
          </a:solidFill>
          <a:latin typeface="+mn-lt"/>
          <a:ea typeface="+mn-ea"/>
          <a:cs typeface="+mn-cs"/>
        </a:defRPr>
      </a:lvl5pPr>
      <a:lvl6pPr marL="5029451" indent="-457223" algn="l" defTabSz="1828891" rtl="0" eaLnBrk="1" latinLnBrk="0" hangingPunct="1">
        <a:spcBef>
          <a:spcPct val="20000"/>
        </a:spcBef>
        <a:buFont typeface="Arial" pitchFamily="34" charset="0"/>
        <a:buChar char="•"/>
        <a:defRPr sz="4000" kern="1200">
          <a:solidFill>
            <a:schemeClr val="tx1"/>
          </a:solidFill>
          <a:latin typeface="+mn-lt"/>
          <a:ea typeface="+mn-ea"/>
          <a:cs typeface="+mn-cs"/>
        </a:defRPr>
      </a:lvl6pPr>
      <a:lvl7pPr marL="5943897" indent="-457223" algn="l" defTabSz="1828891" rtl="0" eaLnBrk="1" latinLnBrk="0" hangingPunct="1">
        <a:spcBef>
          <a:spcPct val="20000"/>
        </a:spcBef>
        <a:buFont typeface="Arial" pitchFamily="34" charset="0"/>
        <a:buChar char="•"/>
        <a:defRPr sz="4000" kern="1200">
          <a:solidFill>
            <a:schemeClr val="tx1"/>
          </a:solidFill>
          <a:latin typeface="+mn-lt"/>
          <a:ea typeface="+mn-ea"/>
          <a:cs typeface="+mn-cs"/>
        </a:defRPr>
      </a:lvl7pPr>
      <a:lvl8pPr marL="6858343" indent="-457223" algn="l" defTabSz="1828891" rtl="0" eaLnBrk="1" latinLnBrk="0" hangingPunct="1">
        <a:spcBef>
          <a:spcPct val="20000"/>
        </a:spcBef>
        <a:buFont typeface="Arial" pitchFamily="34" charset="0"/>
        <a:buChar char="•"/>
        <a:defRPr sz="4000" kern="1200">
          <a:solidFill>
            <a:schemeClr val="tx1"/>
          </a:solidFill>
          <a:latin typeface="+mn-lt"/>
          <a:ea typeface="+mn-ea"/>
          <a:cs typeface="+mn-cs"/>
        </a:defRPr>
      </a:lvl8pPr>
      <a:lvl9pPr marL="7772789" indent="-457223" algn="l" defTabSz="1828891" rtl="0" eaLnBrk="1" latinLnBrk="0" hangingPunct="1">
        <a:spcBef>
          <a:spcPct val="20000"/>
        </a:spcBef>
        <a:buFont typeface="Arial" pitchFamily="34" charset="0"/>
        <a:buChar char="•"/>
        <a:defRPr sz="4000" kern="1200">
          <a:solidFill>
            <a:schemeClr val="tx1"/>
          </a:solidFill>
          <a:latin typeface="+mn-lt"/>
          <a:ea typeface="+mn-ea"/>
          <a:cs typeface="+mn-cs"/>
        </a:defRPr>
      </a:lvl9pPr>
    </p:bodyStyle>
    <p:otherStyle>
      <a:defPPr>
        <a:defRPr lang="en-US"/>
      </a:defPPr>
      <a:lvl1pPr marL="0" algn="l" defTabSz="1828891" rtl="0" eaLnBrk="1" latinLnBrk="0" hangingPunct="1">
        <a:defRPr sz="3600" kern="1200">
          <a:solidFill>
            <a:schemeClr val="tx1"/>
          </a:solidFill>
          <a:latin typeface="+mn-lt"/>
          <a:ea typeface="+mn-ea"/>
          <a:cs typeface="+mn-cs"/>
        </a:defRPr>
      </a:lvl1pPr>
      <a:lvl2pPr marL="914446" algn="l" defTabSz="1828891" rtl="0" eaLnBrk="1" latinLnBrk="0" hangingPunct="1">
        <a:defRPr sz="3600" kern="1200">
          <a:solidFill>
            <a:schemeClr val="tx1"/>
          </a:solidFill>
          <a:latin typeface="+mn-lt"/>
          <a:ea typeface="+mn-ea"/>
          <a:cs typeface="+mn-cs"/>
        </a:defRPr>
      </a:lvl2pPr>
      <a:lvl3pPr marL="1828891" algn="l" defTabSz="1828891" rtl="0" eaLnBrk="1" latinLnBrk="0" hangingPunct="1">
        <a:defRPr sz="3600" kern="1200">
          <a:solidFill>
            <a:schemeClr val="tx1"/>
          </a:solidFill>
          <a:latin typeface="+mn-lt"/>
          <a:ea typeface="+mn-ea"/>
          <a:cs typeface="+mn-cs"/>
        </a:defRPr>
      </a:lvl3pPr>
      <a:lvl4pPr marL="2743337" algn="l" defTabSz="1828891" rtl="0" eaLnBrk="1" latinLnBrk="0" hangingPunct="1">
        <a:defRPr sz="3600" kern="1200">
          <a:solidFill>
            <a:schemeClr val="tx1"/>
          </a:solidFill>
          <a:latin typeface="+mn-lt"/>
          <a:ea typeface="+mn-ea"/>
          <a:cs typeface="+mn-cs"/>
        </a:defRPr>
      </a:lvl4pPr>
      <a:lvl5pPr marL="3657783" algn="l" defTabSz="1828891" rtl="0" eaLnBrk="1" latinLnBrk="0" hangingPunct="1">
        <a:defRPr sz="3600" kern="1200">
          <a:solidFill>
            <a:schemeClr val="tx1"/>
          </a:solidFill>
          <a:latin typeface="+mn-lt"/>
          <a:ea typeface="+mn-ea"/>
          <a:cs typeface="+mn-cs"/>
        </a:defRPr>
      </a:lvl5pPr>
      <a:lvl6pPr marL="4572229" algn="l" defTabSz="1828891" rtl="0" eaLnBrk="1" latinLnBrk="0" hangingPunct="1">
        <a:defRPr sz="3600" kern="1200">
          <a:solidFill>
            <a:schemeClr val="tx1"/>
          </a:solidFill>
          <a:latin typeface="+mn-lt"/>
          <a:ea typeface="+mn-ea"/>
          <a:cs typeface="+mn-cs"/>
        </a:defRPr>
      </a:lvl6pPr>
      <a:lvl7pPr marL="5486674" algn="l" defTabSz="1828891" rtl="0" eaLnBrk="1" latinLnBrk="0" hangingPunct="1">
        <a:defRPr sz="3600" kern="1200">
          <a:solidFill>
            <a:schemeClr val="tx1"/>
          </a:solidFill>
          <a:latin typeface="+mn-lt"/>
          <a:ea typeface="+mn-ea"/>
          <a:cs typeface="+mn-cs"/>
        </a:defRPr>
      </a:lvl7pPr>
      <a:lvl8pPr marL="6401120" algn="l" defTabSz="1828891" rtl="0" eaLnBrk="1" latinLnBrk="0" hangingPunct="1">
        <a:defRPr sz="3600" kern="1200">
          <a:solidFill>
            <a:schemeClr val="tx1"/>
          </a:solidFill>
          <a:latin typeface="+mn-lt"/>
          <a:ea typeface="+mn-ea"/>
          <a:cs typeface="+mn-cs"/>
        </a:defRPr>
      </a:lvl8pPr>
      <a:lvl9pPr marL="7315566" algn="l" defTabSz="1828891" rtl="0" eaLnBrk="1" latinLnBrk="0" hangingPunct="1">
        <a:defRPr sz="36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blipFill dpi="0" rotWithShape="1">
          <a:blip r:embed="rId14">
            <a:lum/>
          </a:blip>
          <a:srcRect/>
          <a:stretch>
            <a:fillRect l="-1000" t="-11000" r="19000" b="-9000"/>
          </a:stretch>
        </a:blipFill>
        <a:effectLst/>
      </p:bgPr>
    </p:bg>
    <p:spTree>
      <p:nvGrpSpPr>
        <p:cNvPr id="1" name="Shape 9"/>
        <p:cNvGrpSpPr/>
        <p:nvPr/>
      </p:nvGrpSpPr>
      <p:grpSpPr>
        <a:xfrm>
          <a:off x="0" y="0"/>
          <a:ext cx="0" cy="0"/>
          <a:chOff x="0" y="0"/>
          <a:chExt cx="0" cy="0"/>
        </a:xfrm>
      </p:grpSpPr>
      <p:pic>
        <p:nvPicPr>
          <p:cNvPr id="10" name="Google Shape;10;p15"/>
          <p:cNvPicPr preferRelativeResize="0"/>
          <p:nvPr/>
        </p:nvPicPr>
        <p:blipFill rotWithShape="1">
          <a:blip r:embed="rId15">
            <a:alphaModFix/>
          </a:blip>
          <a:srcRect l="7943" b="-4419"/>
          <a:stretch/>
        </p:blipFill>
        <p:spPr>
          <a:xfrm>
            <a:off x="1909482" y="46608"/>
            <a:ext cx="22449942" cy="1492065"/>
          </a:xfrm>
          <a:prstGeom prst="rect">
            <a:avLst/>
          </a:prstGeom>
          <a:noFill/>
          <a:ln>
            <a:noFill/>
          </a:ln>
        </p:spPr>
      </p:pic>
      <p:sp>
        <p:nvSpPr>
          <p:cNvPr id="11" name="Google Shape;11;p15"/>
          <p:cNvSpPr txBox="1"/>
          <p:nvPr/>
        </p:nvSpPr>
        <p:spPr>
          <a:xfrm>
            <a:off x="7306616" y="403441"/>
            <a:ext cx="17078971" cy="923289"/>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5400" b="1" i="0" u="none" strike="noStrike" kern="0" cap="none" spc="0" normalizeH="0" baseline="0" noProof="0">
                <a:ln>
                  <a:noFill/>
                </a:ln>
                <a:solidFill>
                  <a:srgbClr val="FFFFFF"/>
                </a:solidFill>
                <a:effectLst/>
                <a:uLnTx/>
                <a:uFillTx/>
                <a:latin typeface="Questrial"/>
                <a:ea typeface="Questrial"/>
                <a:cs typeface="Questrial"/>
                <a:sym typeface="Questrial"/>
              </a:rPr>
              <a:t>ALKANE</a:t>
            </a:r>
          </a:p>
        </p:txBody>
      </p:sp>
      <p:sp>
        <p:nvSpPr>
          <p:cNvPr id="12" name="Google Shape;12;p15"/>
          <p:cNvSpPr txBox="1"/>
          <p:nvPr/>
        </p:nvSpPr>
        <p:spPr>
          <a:xfrm>
            <a:off x="3407067" y="338386"/>
            <a:ext cx="1791352" cy="1200288"/>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3600" b="1" i="0" u="none" strike="noStrike" kern="0" cap="none" spc="0" normalizeH="0" baseline="0" noProof="0">
                <a:ln>
                  <a:noFill/>
                </a:ln>
                <a:solidFill>
                  <a:srgbClr val="FFFFFF"/>
                </a:solidFill>
                <a:effectLst/>
                <a:uLnTx/>
                <a:uFillTx/>
                <a:latin typeface="Questrial"/>
                <a:ea typeface="Questrial"/>
                <a:cs typeface="Questrial"/>
                <a:sym typeface="Questrial"/>
              </a:rPr>
              <a:t>Chương 4</a:t>
            </a:r>
            <a:endParaRPr kumimoji="0" sz="3600" b="1" i="0" u="none" strike="noStrike" kern="0" cap="none" spc="0" normalizeH="0" baseline="0" noProof="0">
              <a:ln>
                <a:noFill/>
              </a:ln>
              <a:solidFill>
                <a:srgbClr val="000000"/>
              </a:solidFill>
              <a:effectLst/>
              <a:uLnTx/>
              <a:uFillTx/>
              <a:latin typeface="Arial"/>
              <a:cs typeface="Arial"/>
              <a:sym typeface="Arial"/>
            </a:endParaRPr>
          </a:p>
        </p:txBody>
      </p:sp>
      <p:sp>
        <p:nvSpPr>
          <p:cNvPr id="13" name="Google Shape;13;p15"/>
          <p:cNvSpPr txBox="1"/>
          <p:nvPr/>
        </p:nvSpPr>
        <p:spPr>
          <a:xfrm>
            <a:off x="2132321" y="121456"/>
            <a:ext cx="873957" cy="1480365"/>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60714"/>
              </a:lnSpc>
              <a:spcBef>
                <a:spcPts val="0"/>
              </a:spcBef>
              <a:spcAft>
                <a:spcPts val="0"/>
              </a:spcAft>
              <a:buClr>
                <a:srgbClr val="000000"/>
              </a:buClr>
              <a:buSzTx/>
              <a:buFont typeface="Arial"/>
              <a:buNone/>
              <a:tabLst/>
              <a:defRPr/>
            </a:pPr>
            <a:r>
              <a:rPr kumimoji="0" lang="en-US" sz="2800" b="1" i="0" u="none" strike="noStrike" kern="0" cap="none" spc="0" normalizeH="0" baseline="0" noProof="0">
                <a:ln>
                  <a:noFill/>
                </a:ln>
                <a:solidFill>
                  <a:srgbClr val="FFFFFF"/>
                </a:solidFill>
                <a:effectLst/>
                <a:uLnTx/>
                <a:uFillTx/>
                <a:latin typeface="Questrial"/>
                <a:ea typeface="Questrial"/>
                <a:cs typeface="Questrial"/>
                <a:sym typeface="Questrial"/>
              </a:rPr>
              <a:t>LỚP</a:t>
            </a:r>
            <a:endParaRPr kumimoji="0" sz="1400" b="1" i="0" u="none" strike="noStrike" kern="0" cap="none" spc="0" normalizeH="0" baseline="0" noProof="0">
              <a:ln>
                <a:noFill/>
              </a:ln>
              <a:solidFill>
                <a:srgbClr val="000000"/>
              </a:solidFill>
              <a:effectLst/>
              <a:uLnTx/>
              <a:uFillTx/>
              <a:latin typeface="Arial"/>
              <a:cs typeface="Arial"/>
              <a:sym typeface="Arial"/>
            </a:endParaRPr>
          </a:p>
          <a:p>
            <a:pPr marL="0" marR="0" lvl="0" indent="0" algn="ctr" defTabSz="914400" rtl="0" eaLnBrk="1" fontAlgn="auto" latinLnBrk="0" hangingPunct="1">
              <a:lnSpc>
                <a:spcPct val="93750"/>
              </a:lnSpc>
              <a:spcBef>
                <a:spcPts val="0"/>
              </a:spcBef>
              <a:spcAft>
                <a:spcPts val="0"/>
              </a:spcAft>
              <a:buClr>
                <a:srgbClr val="000000"/>
              </a:buClr>
              <a:buSzTx/>
              <a:buFont typeface="Arial"/>
              <a:buNone/>
              <a:tabLst/>
              <a:defRPr/>
            </a:pPr>
            <a:r>
              <a:rPr kumimoji="0" lang="en-US" sz="4800" b="1" i="0" u="none" strike="noStrike" kern="0" cap="none" spc="0" normalizeH="0" baseline="0" noProof="0">
                <a:ln>
                  <a:noFill/>
                </a:ln>
                <a:solidFill>
                  <a:srgbClr val="FFFFFF"/>
                </a:solidFill>
                <a:effectLst/>
                <a:uLnTx/>
                <a:uFillTx/>
                <a:latin typeface="Questrial"/>
                <a:ea typeface="Questrial"/>
                <a:cs typeface="Questrial"/>
                <a:sym typeface="Questrial"/>
              </a:rPr>
              <a:t>11</a:t>
            </a:r>
            <a:endParaRPr kumimoji="0" sz="4800" b="1" i="0" u="none" strike="noStrike" kern="0" cap="none" spc="0" normalizeH="0" baseline="0" noProof="0">
              <a:ln>
                <a:noFill/>
              </a:ln>
              <a:solidFill>
                <a:srgbClr val="FFFFFF"/>
              </a:solidFill>
              <a:effectLst/>
              <a:uLnTx/>
              <a:uFillTx/>
              <a:latin typeface="Questrial"/>
              <a:ea typeface="Questrial"/>
              <a:cs typeface="Questrial"/>
              <a:sym typeface="Questrial"/>
            </a:endParaRPr>
          </a:p>
        </p:txBody>
      </p:sp>
      <p:sp>
        <p:nvSpPr>
          <p:cNvPr id="14" name="Google Shape;14;p15"/>
          <p:cNvSpPr txBox="1"/>
          <p:nvPr/>
        </p:nvSpPr>
        <p:spPr>
          <a:xfrm>
            <a:off x="5296129" y="403441"/>
            <a:ext cx="2010487" cy="646290"/>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3600" b="1" i="0" u="none" strike="noStrike" kern="0" cap="none" spc="0" normalizeH="0" baseline="0" noProof="0">
                <a:ln>
                  <a:noFill/>
                </a:ln>
                <a:solidFill>
                  <a:srgbClr val="FFFFFF"/>
                </a:solidFill>
                <a:effectLst/>
                <a:uLnTx/>
                <a:uFillTx/>
                <a:latin typeface="Questrial"/>
                <a:ea typeface="Questrial"/>
                <a:cs typeface="Questrial"/>
                <a:sym typeface="Questrial"/>
              </a:rPr>
              <a:t>BÀI 15</a:t>
            </a:r>
            <a:endParaRPr kumimoji="0" sz="3600" b="1" i="0" u="none" strike="noStrike" kern="0" cap="none" spc="0" normalizeH="0" baseline="0" noProof="0">
              <a:ln>
                <a:noFill/>
              </a:ln>
              <a:solidFill>
                <a:srgbClr val="FFFFFF"/>
              </a:solidFill>
              <a:effectLst/>
              <a:uLnTx/>
              <a:uFillTx/>
              <a:latin typeface="Questrial"/>
              <a:ea typeface="Questrial"/>
              <a:cs typeface="Questrial"/>
              <a:sym typeface="Questrial"/>
            </a:endParaRPr>
          </a:p>
        </p:txBody>
      </p:sp>
      <p:pic>
        <p:nvPicPr>
          <p:cNvPr id="15" name="Google Shape;15;p15"/>
          <p:cNvPicPr preferRelativeResize="0"/>
          <p:nvPr/>
        </p:nvPicPr>
        <p:blipFill rotWithShape="1">
          <a:blip r:embed="rId16">
            <a:alphaModFix/>
          </a:blip>
          <a:srcRect/>
          <a:stretch/>
        </p:blipFill>
        <p:spPr>
          <a:xfrm>
            <a:off x="33363147" y="0"/>
            <a:ext cx="24387047" cy="13717882"/>
          </a:xfrm>
          <a:prstGeom prst="rect">
            <a:avLst/>
          </a:prstGeom>
          <a:noFill/>
          <a:ln>
            <a:noFill/>
          </a:ln>
        </p:spPr>
      </p:pic>
      <p:pic>
        <p:nvPicPr>
          <p:cNvPr id="1026" name="Picture 2" descr="Nhà">
            <a:extLst>
              <a:ext uri="{FF2B5EF4-FFF2-40B4-BE49-F238E27FC236}">
                <a16:creationId xmlns:a16="http://schemas.microsoft.com/office/drawing/2014/main" id="{258E3CC1-FC5B-F1EC-77BA-8C025B5E8141}"/>
              </a:ext>
            </a:extLst>
          </p:cNvPr>
          <p:cNvPicPr>
            <a:picLocks noChangeAspect="1" noChangeArrowheads="1"/>
          </p:cNvPicPr>
          <p:nvPr userDrawn="1"/>
        </p:nvPicPr>
        <p:blipFill>
          <a:blip r:embed="rId17">
            <a:alphaModFix amt="35000"/>
            <a:extLst>
              <a:ext uri="{28A0092B-C50C-407E-A947-70E740481C1C}">
                <a14:useLocalDpi xmlns:a14="http://schemas.microsoft.com/office/drawing/2010/main" val="0"/>
              </a:ext>
            </a:extLst>
          </a:blip>
          <a:srcRect/>
          <a:stretch>
            <a:fillRect/>
          </a:stretch>
        </p:blipFill>
        <p:spPr bwMode="auto">
          <a:xfrm>
            <a:off x="372017" y="13066326"/>
            <a:ext cx="3520608" cy="625751"/>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descr="Logo, company name&#10;&#10;Description automatically generated">
            <a:extLst>
              <a:ext uri="{FF2B5EF4-FFF2-40B4-BE49-F238E27FC236}">
                <a16:creationId xmlns:a16="http://schemas.microsoft.com/office/drawing/2014/main" id="{123DCCC5-92F3-382A-378C-3537A9FB4D83}"/>
              </a:ext>
            </a:extLst>
          </p:cNvPr>
          <p:cNvPicPr>
            <a:picLocks noChangeAspect="1"/>
          </p:cNvPicPr>
          <p:nvPr userDrawn="1"/>
        </p:nvPicPr>
        <p:blipFill>
          <a:blip r:embed="rId18"/>
          <a:stretch>
            <a:fillRect/>
          </a:stretch>
        </p:blipFill>
        <p:spPr>
          <a:xfrm>
            <a:off x="-226266" y="-337799"/>
            <a:ext cx="2260877" cy="2260877"/>
          </a:xfrm>
          <a:prstGeom prst="rect">
            <a:avLst/>
          </a:prstGeom>
        </p:spPr>
      </p:pic>
    </p:spTree>
    <p:extLst>
      <p:ext uri="{BB962C8B-B14F-4D97-AF65-F5344CB8AC3E}">
        <p14:creationId xmlns:p14="http://schemas.microsoft.com/office/powerpoint/2010/main" val="2578565691"/>
      </p:ext>
    </p:extLst>
  </p:cSld>
  <p:clrMap bg1="lt1" tx1="dk1" bg2="dk2" tx2="lt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 id="2147483708" r:id="rId1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4345">
          <p15:clr>
            <a:srgbClr val="F26B43"/>
          </p15:clr>
        </p15:guide>
        <p15:guide id="2" pos="7680">
          <p15:clr>
            <a:srgbClr val="F26B43"/>
          </p15:clr>
        </p15:guide>
      </p15:sldGuideLst>
    </p:ext>
  </p:extLst>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rgbClr val="F9F6F2"/>
        </a:solidFill>
        <a:effectLst/>
      </p:bgPr>
    </p:bg>
    <p:spTree>
      <p:nvGrpSpPr>
        <p:cNvPr id="1" name="Shape 5"/>
        <p:cNvGrpSpPr/>
        <p:nvPr/>
      </p:nvGrpSpPr>
      <p:grpSpPr>
        <a:xfrm>
          <a:off x="0" y="0"/>
          <a:ext cx="0" cy="0"/>
          <a:chOff x="0" y="0"/>
          <a:chExt cx="0" cy="0"/>
        </a:xfrm>
      </p:grpSpPr>
      <p:sp>
        <p:nvSpPr>
          <p:cNvPr id="5" name="9Slide.vn - 2019">
            <a:extLst>
              <a:ext uri="{FF2B5EF4-FFF2-40B4-BE49-F238E27FC236}">
                <a16:creationId xmlns:a16="http://schemas.microsoft.com/office/drawing/2014/main" id="{C80485C5-1DBC-48C4-8E9E-26CC66EB3B55}"/>
              </a:ext>
            </a:extLst>
          </p:cNvPr>
          <p:cNvSpPr txBox="1"/>
          <p:nvPr userDrawn="1"/>
        </p:nvSpPr>
        <p:spPr>
          <a:xfrm>
            <a:off x="0" y="-4033350"/>
            <a:ext cx="24385588" cy="830997"/>
          </a:xfrm>
          <a:prstGeom prst="rect">
            <a:avLst/>
          </a:prstGeom>
          <a:noFill/>
        </p:spPr>
        <p:txBody>
          <a:bodyPr vert="horz" rtlCol="0">
            <a:spAutoFit/>
          </a:bodyPr>
          <a:lstStyle/>
          <a:p>
            <a:pPr marL="0" marR="0" lvl="0" indent="0" algn="ctr" defTabSz="1828891" rtl="0" eaLnBrk="1" fontAlgn="auto" latinLnBrk="0" hangingPunct="1">
              <a:lnSpc>
                <a:spcPct val="100000"/>
              </a:lnSpc>
              <a:spcBef>
                <a:spcPts val="0"/>
              </a:spcBef>
              <a:spcAft>
                <a:spcPts val="0"/>
              </a:spcAft>
              <a:buClrTx/>
              <a:buSzTx/>
              <a:buFontTx/>
              <a:buNone/>
              <a:tabLst/>
              <a:defRPr/>
            </a:pPr>
            <a:r>
              <a:rPr kumimoji="0" lang="en-US" sz="4800" b="0" i="0" u="none" strike="noStrike" kern="1200" cap="none" spc="0" normalizeH="0" baseline="0" noProof="0">
                <a:ln>
                  <a:noFill/>
                </a:ln>
                <a:solidFill>
                  <a:srgbClr val="CFCFCF"/>
                </a:solidFill>
                <a:effectLst/>
                <a:uLnTx/>
                <a:uFillTx/>
                <a:latin typeface="Trebuchet MS" panose="020B0603020202020204"/>
                <a:ea typeface="+mn-ea"/>
                <a:cs typeface="+mn-cs"/>
              </a:rPr>
              <a:t>www.9slide.vn</a:t>
            </a:r>
          </a:p>
        </p:txBody>
      </p:sp>
      <p:sp>
        <p:nvSpPr>
          <p:cNvPr id="6" name="Google Shape;6;p1"/>
          <p:cNvSpPr txBox="1">
            <a:spLocks noGrp="1"/>
          </p:cNvSpPr>
          <p:nvPr>
            <p:ph type="title"/>
          </p:nvPr>
        </p:nvSpPr>
        <p:spPr>
          <a:xfrm>
            <a:off x="1920125" y="1440167"/>
            <a:ext cx="20545338" cy="1785007"/>
          </a:xfrm>
          <a:prstGeom prst="rect">
            <a:avLst/>
          </a:prstGeom>
          <a:noFill/>
          <a:ln>
            <a:noFill/>
          </a:ln>
        </p:spPr>
        <p:txBody>
          <a:bodyPr spcFirstLastPara="1" wrap="square" lIns="91425" tIns="91425" rIns="91425" bIns="91425" anchor="t" anchorCtr="0">
            <a:noAutofit/>
          </a:bodyPr>
          <a:lstStyle>
            <a:lvl1pPr lvl="0">
              <a:spcBef>
                <a:spcPts val="0"/>
              </a:spcBef>
              <a:spcAft>
                <a:spcPts val="0"/>
              </a:spcAft>
              <a:buClr>
                <a:schemeClr val="dk1"/>
              </a:buClr>
              <a:buSzPts val="3500"/>
              <a:buFont typeface="Sue Ellen Francisco"/>
              <a:buNone/>
              <a:defRPr sz="3500">
                <a:solidFill>
                  <a:schemeClr val="dk1"/>
                </a:solidFill>
                <a:latin typeface="Sue Ellen Francisco"/>
                <a:ea typeface="Sue Ellen Francisco"/>
                <a:cs typeface="Sue Ellen Francisco"/>
                <a:sym typeface="Sue Ellen Francisco"/>
              </a:defRPr>
            </a:lvl1pPr>
            <a:lvl2pPr lvl="1">
              <a:spcBef>
                <a:spcPts val="0"/>
              </a:spcBef>
              <a:spcAft>
                <a:spcPts val="0"/>
              </a:spcAft>
              <a:buClr>
                <a:schemeClr val="dk1"/>
              </a:buClr>
              <a:buSzPts val="2800"/>
              <a:buFont typeface="Sue Ellen Francisco"/>
              <a:buNone/>
              <a:defRPr sz="2800">
                <a:solidFill>
                  <a:schemeClr val="dk1"/>
                </a:solidFill>
                <a:latin typeface="Sue Ellen Francisco"/>
                <a:ea typeface="Sue Ellen Francisco"/>
                <a:cs typeface="Sue Ellen Francisco"/>
                <a:sym typeface="Sue Ellen Francisco"/>
              </a:defRPr>
            </a:lvl2pPr>
            <a:lvl3pPr lvl="2">
              <a:spcBef>
                <a:spcPts val="0"/>
              </a:spcBef>
              <a:spcAft>
                <a:spcPts val="0"/>
              </a:spcAft>
              <a:buClr>
                <a:schemeClr val="dk1"/>
              </a:buClr>
              <a:buSzPts val="2800"/>
              <a:buFont typeface="Sue Ellen Francisco"/>
              <a:buNone/>
              <a:defRPr sz="2800">
                <a:solidFill>
                  <a:schemeClr val="dk1"/>
                </a:solidFill>
                <a:latin typeface="Sue Ellen Francisco"/>
                <a:ea typeface="Sue Ellen Francisco"/>
                <a:cs typeface="Sue Ellen Francisco"/>
                <a:sym typeface="Sue Ellen Francisco"/>
              </a:defRPr>
            </a:lvl3pPr>
            <a:lvl4pPr lvl="3">
              <a:spcBef>
                <a:spcPts val="0"/>
              </a:spcBef>
              <a:spcAft>
                <a:spcPts val="0"/>
              </a:spcAft>
              <a:buClr>
                <a:schemeClr val="dk1"/>
              </a:buClr>
              <a:buSzPts val="2800"/>
              <a:buFont typeface="Sue Ellen Francisco"/>
              <a:buNone/>
              <a:defRPr sz="2800">
                <a:solidFill>
                  <a:schemeClr val="dk1"/>
                </a:solidFill>
                <a:latin typeface="Sue Ellen Francisco"/>
                <a:ea typeface="Sue Ellen Francisco"/>
                <a:cs typeface="Sue Ellen Francisco"/>
                <a:sym typeface="Sue Ellen Francisco"/>
              </a:defRPr>
            </a:lvl4pPr>
            <a:lvl5pPr lvl="4">
              <a:spcBef>
                <a:spcPts val="0"/>
              </a:spcBef>
              <a:spcAft>
                <a:spcPts val="0"/>
              </a:spcAft>
              <a:buClr>
                <a:schemeClr val="dk1"/>
              </a:buClr>
              <a:buSzPts val="2800"/>
              <a:buFont typeface="Sue Ellen Francisco"/>
              <a:buNone/>
              <a:defRPr sz="2800">
                <a:solidFill>
                  <a:schemeClr val="dk1"/>
                </a:solidFill>
                <a:latin typeface="Sue Ellen Francisco"/>
                <a:ea typeface="Sue Ellen Francisco"/>
                <a:cs typeface="Sue Ellen Francisco"/>
                <a:sym typeface="Sue Ellen Francisco"/>
              </a:defRPr>
            </a:lvl5pPr>
            <a:lvl6pPr lvl="5">
              <a:spcBef>
                <a:spcPts val="0"/>
              </a:spcBef>
              <a:spcAft>
                <a:spcPts val="0"/>
              </a:spcAft>
              <a:buClr>
                <a:schemeClr val="dk1"/>
              </a:buClr>
              <a:buSzPts val="2800"/>
              <a:buFont typeface="Sue Ellen Francisco"/>
              <a:buNone/>
              <a:defRPr sz="2800">
                <a:solidFill>
                  <a:schemeClr val="dk1"/>
                </a:solidFill>
                <a:latin typeface="Sue Ellen Francisco"/>
                <a:ea typeface="Sue Ellen Francisco"/>
                <a:cs typeface="Sue Ellen Francisco"/>
                <a:sym typeface="Sue Ellen Francisco"/>
              </a:defRPr>
            </a:lvl6pPr>
            <a:lvl7pPr lvl="6">
              <a:spcBef>
                <a:spcPts val="0"/>
              </a:spcBef>
              <a:spcAft>
                <a:spcPts val="0"/>
              </a:spcAft>
              <a:buClr>
                <a:schemeClr val="dk1"/>
              </a:buClr>
              <a:buSzPts val="2800"/>
              <a:buFont typeface="Sue Ellen Francisco"/>
              <a:buNone/>
              <a:defRPr sz="2800">
                <a:solidFill>
                  <a:schemeClr val="dk1"/>
                </a:solidFill>
                <a:latin typeface="Sue Ellen Francisco"/>
                <a:ea typeface="Sue Ellen Francisco"/>
                <a:cs typeface="Sue Ellen Francisco"/>
                <a:sym typeface="Sue Ellen Francisco"/>
              </a:defRPr>
            </a:lvl7pPr>
            <a:lvl8pPr lvl="7">
              <a:spcBef>
                <a:spcPts val="0"/>
              </a:spcBef>
              <a:spcAft>
                <a:spcPts val="0"/>
              </a:spcAft>
              <a:buClr>
                <a:schemeClr val="dk1"/>
              </a:buClr>
              <a:buSzPts val="2800"/>
              <a:buFont typeface="Sue Ellen Francisco"/>
              <a:buNone/>
              <a:defRPr sz="2800">
                <a:solidFill>
                  <a:schemeClr val="dk1"/>
                </a:solidFill>
                <a:latin typeface="Sue Ellen Francisco"/>
                <a:ea typeface="Sue Ellen Francisco"/>
                <a:cs typeface="Sue Ellen Francisco"/>
                <a:sym typeface="Sue Ellen Francisco"/>
              </a:defRPr>
            </a:lvl8pPr>
            <a:lvl9pPr lvl="8">
              <a:spcBef>
                <a:spcPts val="0"/>
              </a:spcBef>
              <a:spcAft>
                <a:spcPts val="0"/>
              </a:spcAft>
              <a:buClr>
                <a:schemeClr val="dk1"/>
              </a:buClr>
              <a:buSzPts val="2800"/>
              <a:buFont typeface="Sue Ellen Francisco"/>
              <a:buNone/>
              <a:defRPr sz="2800">
                <a:solidFill>
                  <a:schemeClr val="dk1"/>
                </a:solidFill>
                <a:latin typeface="Sue Ellen Francisco"/>
                <a:ea typeface="Sue Ellen Francisco"/>
                <a:cs typeface="Sue Ellen Francisco"/>
                <a:sym typeface="Sue Ellen Francisco"/>
              </a:defRPr>
            </a:lvl9pPr>
          </a:lstStyle>
          <a:p>
            <a:endParaRPr/>
          </a:p>
        </p:txBody>
      </p:sp>
      <p:sp>
        <p:nvSpPr>
          <p:cNvPr id="7" name="Google Shape;7;p1"/>
          <p:cNvSpPr txBox="1">
            <a:spLocks noGrp="1"/>
          </p:cNvSpPr>
          <p:nvPr>
            <p:ph type="body" idx="1"/>
          </p:nvPr>
        </p:nvSpPr>
        <p:spPr>
          <a:xfrm>
            <a:off x="831254" y="3073622"/>
            <a:ext cx="22723080" cy="9111455"/>
          </a:xfrm>
          <a:prstGeom prst="rect">
            <a:avLst/>
          </a:prstGeom>
          <a:noFill/>
          <a:ln>
            <a:noFill/>
          </a:ln>
        </p:spPr>
        <p:txBody>
          <a:bodyPr spcFirstLastPara="1" wrap="square" lIns="91425" tIns="91425" rIns="91425" bIns="91425" anchor="t" anchorCtr="0">
            <a:noAutofit/>
          </a:bodyPr>
          <a:lstStyle>
            <a:lvl1pPr marL="457200" lvl="0" indent="-323850">
              <a:lnSpc>
                <a:spcPct val="115000"/>
              </a:lnSpc>
              <a:spcBef>
                <a:spcPts val="0"/>
              </a:spcBef>
              <a:spcAft>
                <a:spcPts val="0"/>
              </a:spcAft>
              <a:buSzPts val="1500"/>
              <a:buFont typeface="Nunito"/>
              <a:buChar char="●"/>
              <a:defRPr sz="1500">
                <a:latin typeface="Nunito"/>
                <a:ea typeface="Nunito"/>
                <a:cs typeface="Nunito"/>
                <a:sym typeface="Nunito"/>
              </a:defRPr>
            </a:lvl1pPr>
            <a:lvl2pPr marL="914400" lvl="1" indent="-323850">
              <a:lnSpc>
                <a:spcPct val="115000"/>
              </a:lnSpc>
              <a:spcBef>
                <a:spcPts val="1600"/>
              </a:spcBef>
              <a:spcAft>
                <a:spcPts val="0"/>
              </a:spcAft>
              <a:buSzPts val="1500"/>
              <a:buFont typeface="Nunito"/>
              <a:buChar char="○"/>
              <a:defRPr sz="1500">
                <a:latin typeface="Nunito"/>
                <a:ea typeface="Nunito"/>
                <a:cs typeface="Nunito"/>
                <a:sym typeface="Nunito"/>
              </a:defRPr>
            </a:lvl2pPr>
            <a:lvl3pPr marL="1371600" lvl="2" indent="-323850">
              <a:lnSpc>
                <a:spcPct val="115000"/>
              </a:lnSpc>
              <a:spcBef>
                <a:spcPts val="1600"/>
              </a:spcBef>
              <a:spcAft>
                <a:spcPts val="0"/>
              </a:spcAft>
              <a:buSzPts val="1500"/>
              <a:buFont typeface="Nunito"/>
              <a:buChar char="■"/>
              <a:defRPr sz="1500">
                <a:latin typeface="Nunito"/>
                <a:ea typeface="Nunito"/>
                <a:cs typeface="Nunito"/>
                <a:sym typeface="Nunito"/>
              </a:defRPr>
            </a:lvl3pPr>
            <a:lvl4pPr marL="1828800" lvl="3" indent="-323850">
              <a:lnSpc>
                <a:spcPct val="115000"/>
              </a:lnSpc>
              <a:spcBef>
                <a:spcPts val="1600"/>
              </a:spcBef>
              <a:spcAft>
                <a:spcPts val="0"/>
              </a:spcAft>
              <a:buSzPts val="1500"/>
              <a:buFont typeface="Nunito"/>
              <a:buChar char="●"/>
              <a:defRPr sz="1500">
                <a:latin typeface="Nunito"/>
                <a:ea typeface="Nunito"/>
                <a:cs typeface="Nunito"/>
                <a:sym typeface="Nunito"/>
              </a:defRPr>
            </a:lvl4pPr>
            <a:lvl5pPr marL="2286000" lvl="4" indent="-323850">
              <a:lnSpc>
                <a:spcPct val="115000"/>
              </a:lnSpc>
              <a:spcBef>
                <a:spcPts val="1600"/>
              </a:spcBef>
              <a:spcAft>
                <a:spcPts val="0"/>
              </a:spcAft>
              <a:buSzPts val="1500"/>
              <a:buFont typeface="Nunito"/>
              <a:buChar char="○"/>
              <a:defRPr sz="1500">
                <a:latin typeface="Nunito"/>
                <a:ea typeface="Nunito"/>
                <a:cs typeface="Nunito"/>
                <a:sym typeface="Nunito"/>
              </a:defRPr>
            </a:lvl5pPr>
            <a:lvl6pPr marL="2743200" lvl="5" indent="-323850">
              <a:lnSpc>
                <a:spcPct val="115000"/>
              </a:lnSpc>
              <a:spcBef>
                <a:spcPts val="1600"/>
              </a:spcBef>
              <a:spcAft>
                <a:spcPts val="0"/>
              </a:spcAft>
              <a:buSzPts val="1500"/>
              <a:buFont typeface="Nunito"/>
              <a:buChar char="■"/>
              <a:defRPr sz="1500">
                <a:latin typeface="Nunito"/>
                <a:ea typeface="Nunito"/>
                <a:cs typeface="Nunito"/>
                <a:sym typeface="Nunito"/>
              </a:defRPr>
            </a:lvl6pPr>
            <a:lvl7pPr marL="3200400" lvl="6" indent="-323850">
              <a:lnSpc>
                <a:spcPct val="115000"/>
              </a:lnSpc>
              <a:spcBef>
                <a:spcPts val="1600"/>
              </a:spcBef>
              <a:spcAft>
                <a:spcPts val="0"/>
              </a:spcAft>
              <a:buSzPts val="1500"/>
              <a:buFont typeface="Nunito"/>
              <a:buChar char="●"/>
              <a:defRPr sz="1500">
                <a:latin typeface="Nunito"/>
                <a:ea typeface="Nunito"/>
                <a:cs typeface="Nunito"/>
                <a:sym typeface="Nunito"/>
              </a:defRPr>
            </a:lvl7pPr>
            <a:lvl8pPr marL="3657600" lvl="7" indent="-323850">
              <a:lnSpc>
                <a:spcPct val="115000"/>
              </a:lnSpc>
              <a:spcBef>
                <a:spcPts val="1600"/>
              </a:spcBef>
              <a:spcAft>
                <a:spcPts val="0"/>
              </a:spcAft>
              <a:buSzPts val="1500"/>
              <a:buFont typeface="Nunito"/>
              <a:buChar char="○"/>
              <a:defRPr sz="1500">
                <a:latin typeface="Nunito"/>
                <a:ea typeface="Nunito"/>
                <a:cs typeface="Nunito"/>
                <a:sym typeface="Nunito"/>
              </a:defRPr>
            </a:lvl8pPr>
            <a:lvl9pPr marL="4114800" lvl="8" indent="-323850">
              <a:lnSpc>
                <a:spcPct val="115000"/>
              </a:lnSpc>
              <a:spcBef>
                <a:spcPts val="1600"/>
              </a:spcBef>
              <a:spcAft>
                <a:spcPts val="1600"/>
              </a:spcAft>
              <a:buSzPts val="1500"/>
              <a:buFont typeface="Nunito"/>
              <a:buChar char="■"/>
              <a:defRPr sz="1500">
                <a:latin typeface="Nunito"/>
                <a:ea typeface="Nunito"/>
                <a:cs typeface="Nunito"/>
                <a:sym typeface="Nunito"/>
              </a:defRPr>
            </a:lvl9pPr>
          </a:lstStyle>
          <a:p>
            <a:endParaRPr/>
          </a:p>
        </p:txBody>
      </p:sp>
    </p:spTree>
    <p:extLst>
      <p:ext uri="{BB962C8B-B14F-4D97-AF65-F5344CB8AC3E}">
        <p14:creationId xmlns:p14="http://schemas.microsoft.com/office/powerpoint/2010/main" val="3258548661"/>
      </p:ext>
    </p:extLst>
  </p:cSld>
  <p:clrMap bg1="lt1" tx1="dk1" bg2="dk2" tx2="lt2" accent1="accent1" accent2="accent2" accent3="accent3" accent4="accent4" accent5="accent5" accent6="accent6" hlink="hlink" folHlink="folHlink"/>
  <p:sldLayoutIdLst>
    <p:sldLayoutId id="2147483710" r:id="rId1"/>
    <p:sldLayoutId id="2147483711" r:id="rId2"/>
    <p:sldLayoutId id="2147483712" r:id="rId3"/>
    <p:sldLayoutId id="2147483713" r:id="rId4"/>
    <p:sldLayoutId id="2147483714" r:id="rId5"/>
    <p:sldLayoutId id="2147483715" r:id="rId6"/>
    <p:sldLayoutId id="2147483716" r:id="rId7"/>
    <p:sldLayoutId id="2147483717" r:id="rId8"/>
    <p:sldLayoutId id="2147483718" r:id="rId9"/>
    <p:sldLayoutId id="2147483719" r:id="rId10"/>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3734"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3734"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3734"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3734"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3734"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3734"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3734"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3734"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3734"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3734" b="0" i="0" u="none" strike="noStrike" cap="none">
          <a:solidFill>
            <a:srgbClr val="000000"/>
          </a:solidFill>
          <a:latin typeface="Tahoma" panose="020B0604030504040204" pitchFamily="34" charset="0"/>
          <a:ea typeface="Tahoma" panose="020B0604030504040204" pitchFamily="34" charset="0"/>
          <a:cs typeface="Tahoma" panose="020B0604030504040204" pitchFamily="34" charset="0"/>
          <a:sym typeface="Arial"/>
        </a:defRPr>
      </a:lvl1pPr>
      <a:lvl2pPr marR="0" lvl="1" algn="l" rtl="0">
        <a:lnSpc>
          <a:spcPct val="100000"/>
        </a:lnSpc>
        <a:spcBef>
          <a:spcPts val="0"/>
        </a:spcBef>
        <a:spcAft>
          <a:spcPts val="0"/>
        </a:spcAft>
        <a:buClr>
          <a:srgbClr val="000000"/>
        </a:buClr>
        <a:buFont typeface="Arial"/>
        <a:defRPr sz="3734"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3734"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3734"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3734"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3734"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3734"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3734"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3734"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3734"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3734"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3734"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3734"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3734"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3734"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3734"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3734"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3734"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4.png"/><Relationship Id="rId1" Type="http://schemas.openxmlformats.org/officeDocument/2006/relationships/slideLayout" Target="../slideLayouts/slideLayout2.xml"/><Relationship Id="rId6" Type="http://schemas.openxmlformats.org/officeDocument/2006/relationships/oleObject" Target="../embeddings/oleObject2.bin"/><Relationship Id="rId5" Type="http://schemas.openxmlformats.org/officeDocument/2006/relationships/image" Target="../media/image14.wmf"/><Relationship Id="rId4" Type="http://schemas.openxmlformats.org/officeDocument/2006/relationships/oleObject" Target="../embeddings/oleObject1.bin"/></Relationships>
</file>

<file path=ppt/slides/_rels/slide14.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3.bin"/><Relationship Id="rId1" Type="http://schemas.openxmlformats.org/officeDocument/2006/relationships/slideLayout" Target="../slideLayouts/slideLayout2.xml"/><Relationship Id="rId5" Type="http://schemas.openxmlformats.org/officeDocument/2006/relationships/image" Target="../media/image15.png"/><Relationship Id="rId4" Type="http://schemas.openxmlformats.org/officeDocument/2006/relationships/oleObject" Target="../embeddings/oleObject4.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14.xml"/><Relationship Id="rId4" Type="http://schemas.openxmlformats.org/officeDocument/2006/relationships/image" Target="../media/image7.svg"/></Relationships>
</file>

<file path=ppt/slides/_rels/slide18.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9.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36.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17.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27.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oleObject" Target="../embeddings/oleObject5.bin"/><Relationship Id="rId1" Type="http://schemas.openxmlformats.org/officeDocument/2006/relationships/slideLayout" Target="../slideLayouts/slideLayout36.xml"/></Relationships>
</file>

<file path=ppt/slides/_rels/slide28.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6.bin"/><Relationship Id="rId1" Type="http://schemas.openxmlformats.org/officeDocument/2006/relationships/slideLayout" Target="../slideLayouts/slideLayout2.xml"/><Relationship Id="rId4" Type="http://schemas.openxmlformats.org/officeDocument/2006/relationships/oleObject" Target="../embeddings/oleObject7.bin"/></Relationships>
</file>

<file path=ppt/slides/_rels/slide29.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8.bin"/><Relationship Id="rId1" Type="http://schemas.openxmlformats.org/officeDocument/2006/relationships/slideLayout" Target="../slideLayouts/slideLayout2.xml"/><Relationship Id="rId4" Type="http://schemas.openxmlformats.org/officeDocument/2006/relationships/oleObject" Target="../embeddings/oleObject9.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3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9.xml"/></Relationships>
</file>

<file path=ppt/slides/_rels/slide33.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20.png"/></Relationships>
</file>

<file path=ppt/slides/_rels/slide34.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22.png"/></Relationships>
</file>

<file path=ppt/slides/_rels/slide3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24.png"/></Relationships>
</file>

<file path=ppt/slides/_rels/slide36.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26.png"/></Relationships>
</file>

<file path=ppt/slides/_rels/slide3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28.png"/></Relationships>
</file>

<file path=ppt/slides/_rels/slide38.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30.png"/></Relationships>
</file>

<file path=ppt/slides/_rels/slide3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image" Target="http://www.thitructuyen.com/Portals/0/QuestionImages/Hoctothoahoc_Lop11/Ch&#432;&#417;ng6/image033.gif" TargetMode="External"/><Relationship Id="rId4" Type="http://schemas.openxmlformats.org/officeDocument/2006/relationships/image" Target="../media/image32.png"/></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xml"/><Relationship Id="rId1" Type="http://schemas.openxmlformats.org/officeDocument/2006/relationships/slideLayout" Target="../slideLayouts/slideLayout14.xml"/><Relationship Id="rId4" Type="http://schemas.openxmlformats.org/officeDocument/2006/relationships/image" Target="../media/image7.svg"/></Relationships>
</file>

<file path=ppt/slides/_rels/slide4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http://www.thitructuyen.com/Portals/0/QuestionImages/Hoctothoahoc_Lop11/Ch&#432;&#417;ng5/image004.jpg" TargetMode="External"/><Relationship Id="rId5" Type="http://schemas.openxmlformats.org/officeDocument/2006/relationships/image" Target="../media/image33.jpeg"/><Relationship Id="rId4" Type="http://schemas.openxmlformats.org/officeDocument/2006/relationships/image" Target="../media/image34.png"/></Relationships>
</file>

<file path=ppt/slides/_rels/slide41.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38.png"/></Relationships>
</file>

<file path=ppt/slides/_rels/slide43.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35.png"/></Relationships>
</file>

<file path=ppt/slides/_rels/slide44.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40.png"/></Relationships>
</file>

<file path=ppt/slides/_rels/slide45.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48.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9.xml"/></Relationships>
</file>

<file path=ppt/slides/_rels/slide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168"/>
        <p:cNvGrpSpPr/>
        <p:nvPr/>
      </p:nvGrpSpPr>
      <p:grpSpPr>
        <a:xfrm>
          <a:off x="0" y="0"/>
          <a:ext cx="0" cy="0"/>
          <a:chOff x="0" y="0"/>
          <a:chExt cx="0" cy="0"/>
        </a:xfrm>
      </p:grpSpPr>
      <p:sp>
        <p:nvSpPr>
          <p:cNvPr id="170" name="Google Shape;170;p1"/>
          <p:cNvSpPr/>
          <p:nvPr/>
        </p:nvSpPr>
        <p:spPr>
          <a:xfrm>
            <a:off x="1087600" y="2829320"/>
            <a:ext cx="22393796" cy="8176034"/>
          </a:xfrm>
          <a:prstGeom prst="roundRect">
            <a:avLst>
              <a:gd name="adj" fmla="val 4570"/>
            </a:avLst>
          </a:prstGeom>
          <a:noFill/>
          <a:ln w="25400" cap="flat" cmpd="sng">
            <a:solidFill>
              <a:srgbClr val="135F82"/>
            </a:solidFill>
            <a:prstDash val="solid"/>
            <a:round/>
            <a:headEnd type="none" w="sm" len="sm"/>
            <a:tailEnd type="none" w="sm" len="sm"/>
          </a:ln>
        </p:spPr>
        <p:txBody>
          <a:bodyPr spcFirstLastPara="1" wrap="square" lIns="91400" tIns="45700" rIns="91400" bIns="45700" anchor="ctr" anchorCtr="0">
            <a:noAutofit/>
          </a:bodyPr>
          <a:lstStyle/>
          <a:p>
            <a:pPr marL="0" marR="0" lvl="0" indent="0" algn="ctr" rtl="0">
              <a:spcBef>
                <a:spcPts val="0"/>
              </a:spcBef>
              <a:spcAft>
                <a:spcPts val="0"/>
              </a:spcAft>
              <a:buNone/>
            </a:pPr>
            <a:endParaRPr sz="4300">
              <a:solidFill>
                <a:schemeClr val="lt1"/>
              </a:solidFill>
              <a:latin typeface="Calibri"/>
              <a:ea typeface="Calibri"/>
              <a:cs typeface="Calibri"/>
              <a:sym typeface="Calibri"/>
            </a:endParaRPr>
          </a:p>
        </p:txBody>
      </p:sp>
      <p:grpSp>
        <p:nvGrpSpPr>
          <p:cNvPr id="185" name="Google Shape;185;p1"/>
          <p:cNvGrpSpPr/>
          <p:nvPr/>
        </p:nvGrpSpPr>
        <p:grpSpPr>
          <a:xfrm>
            <a:off x="1652687" y="3132200"/>
            <a:ext cx="20008033" cy="922567"/>
            <a:chOff x="7459670" y="7086599"/>
            <a:chExt cx="20011654" cy="922734"/>
          </a:xfrm>
        </p:grpSpPr>
        <p:sp>
          <p:nvSpPr>
            <p:cNvPr id="186" name="Google Shape;186;p1">
              <a:hlinkClick r:id="" action="ppaction://noaction"/>
            </p:cNvPr>
            <p:cNvSpPr/>
            <p:nvPr/>
          </p:nvSpPr>
          <p:spPr>
            <a:xfrm>
              <a:off x="9092456" y="7178187"/>
              <a:ext cx="18378868" cy="831147"/>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a:solidFill>
                    <a:srgbClr val="135F82"/>
                  </a:solidFill>
                  <a:latin typeface="Tahoma"/>
                  <a:ea typeface="Tahoma"/>
                  <a:cs typeface="Tahoma"/>
                  <a:sym typeface="Tahoma"/>
                </a:rPr>
                <a:t>KHÁI NIỆM, DANH PHÁP</a:t>
              </a:r>
              <a:endParaRPr sz="4800" b="1">
                <a:solidFill>
                  <a:srgbClr val="135F82"/>
                </a:solidFill>
                <a:latin typeface="Tahoma"/>
                <a:ea typeface="Tahoma"/>
                <a:cs typeface="Tahoma"/>
                <a:sym typeface="Tahoma"/>
              </a:endParaRPr>
            </a:p>
          </p:txBody>
        </p:sp>
        <p:grpSp>
          <p:nvGrpSpPr>
            <p:cNvPr id="187" name="Google Shape;187;p1"/>
            <p:cNvGrpSpPr/>
            <p:nvPr/>
          </p:nvGrpSpPr>
          <p:grpSpPr>
            <a:xfrm>
              <a:off x="7459670" y="7086599"/>
              <a:ext cx="1392614" cy="872846"/>
              <a:chOff x="7459670" y="7543799"/>
              <a:chExt cx="1381117" cy="872846"/>
            </a:xfrm>
          </p:grpSpPr>
          <p:sp>
            <p:nvSpPr>
              <p:cNvPr id="188" name="Google Shape;188;p1"/>
              <p:cNvSpPr/>
              <p:nvPr/>
            </p:nvSpPr>
            <p:spPr>
              <a:xfrm rot="-5400000">
                <a:off x="7469936" y="7533533"/>
                <a:ext cx="143688" cy="164221"/>
              </a:xfrm>
              <a:custGeom>
                <a:avLst/>
                <a:gdLst/>
                <a:ahLst/>
                <a:cxnLst/>
                <a:rect l="l" t="t" r="r" b="b"/>
                <a:pathLst>
                  <a:path w="296088" h="164221" extrusionOk="0">
                    <a:moveTo>
                      <a:pt x="2363" y="164221"/>
                    </a:moveTo>
                    <a:cubicBezTo>
                      <a:pt x="1575" y="109481"/>
                      <a:pt x="788" y="54740"/>
                      <a:pt x="0" y="0"/>
                    </a:cubicBezTo>
                    <a:lnTo>
                      <a:pt x="296088" y="164221"/>
                    </a:lnTo>
                    <a:lnTo>
                      <a:pt x="2363" y="164221"/>
                    </a:lnTo>
                    <a:close/>
                  </a:path>
                </a:pathLst>
              </a:custGeom>
              <a:solidFill>
                <a:srgbClr val="387025"/>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3200">
                  <a:solidFill>
                    <a:srgbClr val="FFFFFF"/>
                  </a:solidFill>
                  <a:latin typeface="Calibri"/>
                  <a:ea typeface="Calibri"/>
                  <a:cs typeface="Calibri"/>
                  <a:sym typeface="Calibri"/>
                </a:endParaRPr>
              </a:p>
            </p:txBody>
          </p:sp>
          <p:grpSp>
            <p:nvGrpSpPr>
              <p:cNvPr id="189" name="Google Shape;189;p1"/>
              <p:cNvGrpSpPr/>
              <p:nvPr/>
            </p:nvGrpSpPr>
            <p:grpSpPr>
              <a:xfrm>
                <a:off x="7469187" y="7685126"/>
                <a:ext cx="1371600" cy="731520"/>
                <a:chOff x="7469187" y="7685126"/>
                <a:chExt cx="1371600" cy="731520"/>
              </a:xfrm>
            </p:grpSpPr>
            <p:sp>
              <p:nvSpPr>
                <p:cNvPr id="190" name="Google Shape;190;p1"/>
                <p:cNvSpPr/>
                <p:nvPr/>
              </p:nvSpPr>
              <p:spPr>
                <a:xfrm rot="5400000">
                  <a:off x="7789227" y="7365086"/>
                  <a:ext cx="731520" cy="1371600"/>
                </a:xfrm>
                <a:prstGeom prst="round2SameRect">
                  <a:avLst>
                    <a:gd name="adj1" fmla="val 16667"/>
                    <a:gd name="adj2" fmla="val 0"/>
                  </a:avLst>
                </a:prstGeom>
                <a:solidFill>
                  <a:srgbClr val="13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3200">
                    <a:solidFill>
                      <a:srgbClr val="FFFFFF"/>
                    </a:solidFill>
                    <a:latin typeface="Calibri"/>
                    <a:ea typeface="Calibri"/>
                    <a:cs typeface="Calibri"/>
                    <a:sym typeface="Calibri"/>
                  </a:endParaRPr>
                </a:p>
              </p:txBody>
            </p:sp>
            <p:sp>
              <p:nvSpPr>
                <p:cNvPr id="191" name="Google Shape;191;p1"/>
                <p:cNvSpPr txBox="1"/>
                <p:nvPr/>
              </p:nvSpPr>
              <p:spPr>
                <a:xfrm>
                  <a:off x="7997786" y="7688759"/>
                  <a:ext cx="429556" cy="707886"/>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4000" b="1">
                      <a:solidFill>
                        <a:srgbClr val="FFFFFF"/>
                      </a:solidFill>
                      <a:latin typeface="Tahoma"/>
                      <a:ea typeface="Tahoma"/>
                      <a:cs typeface="Tahoma"/>
                      <a:sym typeface="Tahoma"/>
                    </a:rPr>
                    <a:t>I</a:t>
                  </a:r>
                  <a:endParaRPr/>
                </a:p>
              </p:txBody>
            </p:sp>
          </p:grpSp>
        </p:grpSp>
      </p:grpSp>
      <p:grpSp>
        <p:nvGrpSpPr>
          <p:cNvPr id="192" name="Google Shape;192;p1"/>
          <p:cNvGrpSpPr/>
          <p:nvPr/>
        </p:nvGrpSpPr>
        <p:grpSpPr>
          <a:xfrm>
            <a:off x="1652687" y="4111884"/>
            <a:ext cx="16813248" cy="945156"/>
            <a:chOff x="7459670" y="8524495"/>
            <a:chExt cx="16816291" cy="945327"/>
          </a:xfrm>
        </p:grpSpPr>
        <p:sp>
          <p:nvSpPr>
            <p:cNvPr id="193" name="Google Shape;193;p1"/>
            <p:cNvSpPr/>
            <p:nvPr/>
          </p:nvSpPr>
          <p:spPr>
            <a:xfrm>
              <a:off x="9092456" y="8638675"/>
              <a:ext cx="15183505" cy="831147"/>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dirty="0">
                  <a:solidFill>
                    <a:srgbClr val="135F82"/>
                  </a:solidFill>
                  <a:latin typeface="Tahoma"/>
                  <a:ea typeface="Tahoma"/>
                  <a:cs typeface="Tahoma"/>
                  <a:sym typeface="Tahoma"/>
                </a:rPr>
                <a:t>ĐẶC ĐIỂM CẤU TẠO</a:t>
              </a:r>
              <a:endParaRPr sz="4800" b="1" dirty="0">
                <a:solidFill>
                  <a:srgbClr val="135F82"/>
                </a:solidFill>
                <a:latin typeface="Tahoma"/>
                <a:ea typeface="Tahoma"/>
                <a:cs typeface="Tahoma"/>
                <a:sym typeface="Tahoma"/>
              </a:endParaRPr>
            </a:p>
          </p:txBody>
        </p:sp>
        <p:grpSp>
          <p:nvGrpSpPr>
            <p:cNvPr id="194" name="Google Shape;194;p1"/>
            <p:cNvGrpSpPr/>
            <p:nvPr/>
          </p:nvGrpSpPr>
          <p:grpSpPr>
            <a:xfrm>
              <a:off x="7459670" y="8524495"/>
              <a:ext cx="1392614" cy="872846"/>
              <a:chOff x="7459670" y="7543799"/>
              <a:chExt cx="1381117" cy="872846"/>
            </a:xfrm>
          </p:grpSpPr>
          <p:sp>
            <p:nvSpPr>
              <p:cNvPr id="195" name="Google Shape;195;p1"/>
              <p:cNvSpPr/>
              <p:nvPr/>
            </p:nvSpPr>
            <p:spPr>
              <a:xfrm rot="-5400000">
                <a:off x="7469936" y="7533533"/>
                <a:ext cx="143688" cy="164221"/>
              </a:xfrm>
              <a:custGeom>
                <a:avLst/>
                <a:gdLst/>
                <a:ahLst/>
                <a:cxnLst/>
                <a:rect l="l" t="t" r="r" b="b"/>
                <a:pathLst>
                  <a:path w="296088" h="164221" extrusionOk="0">
                    <a:moveTo>
                      <a:pt x="2363" y="164221"/>
                    </a:moveTo>
                    <a:cubicBezTo>
                      <a:pt x="1575" y="109481"/>
                      <a:pt x="788" y="54740"/>
                      <a:pt x="0" y="0"/>
                    </a:cubicBezTo>
                    <a:lnTo>
                      <a:pt x="296088" y="164221"/>
                    </a:lnTo>
                    <a:lnTo>
                      <a:pt x="2363" y="164221"/>
                    </a:lnTo>
                    <a:close/>
                  </a:path>
                </a:pathLst>
              </a:custGeom>
              <a:solidFill>
                <a:srgbClr val="387025"/>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3200">
                  <a:solidFill>
                    <a:srgbClr val="FFFFFF"/>
                  </a:solidFill>
                  <a:latin typeface="Calibri"/>
                  <a:ea typeface="Calibri"/>
                  <a:cs typeface="Calibri"/>
                  <a:sym typeface="Calibri"/>
                </a:endParaRPr>
              </a:p>
            </p:txBody>
          </p:sp>
          <p:grpSp>
            <p:nvGrpSpPr>
              <p:cNvPr id="196" name="Google Shape;196;p1"/>
              <p:cNvGrpSpPr/>
              <p:nvPr/>
            </p:nvGrpSpPr>
            <p:grpSpPr>
              <a:xfrm>
                <a:off x="7469187" y="7685126"/>
                <a:ext cx="1371600" cy="731520"/>
                <a:chOff x="7469187" y="7685126"/>
                <a:chExt cx="1371600" cy="731520"/>
              </a:xfrm>
            </p:grpSpPr>
            <p:sp>
              <p:nvSpPr>
                <p:cNvPr id="197" name="Google Shape;197;p1"/>
                <p:cNvSpPr/>
                <p:nvPr/>
              </p:nvSpPr>
              <p:spPr>
                <a:xfrm rot="5400000">
                  <a:off x="7789227" y="7365086"/>
                  <a:ext cx="731520" cy="1371600"/>
                </a:xfrm>
                <a:prstGeom prst="round2SameRect">
                  <a:avLst>
                    <a:gd name="adj1" fmla="val 16667"/>
                    <a:gd name="adj2" fmla="val 0"/>
                  </a:avLst>
                </a:prstGeom>
                <a:solidFill>
                  <a:srgbClr val="13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3200">
                    <a:solidFill>
                      <a:srgbClr val="FFFFFF"/>
                    </a:solidFill>
                    <a:latin typeface="Calibri"/>
                    <a:ea typeface="Calibri"/>
                    <a:cs typeface="Calibri"/>
                    <a:sym typeface="Calibri"/>
                  </a:endParaRPr>
                </a:p>
              </p:txBody>
            </p:sp>
            <p:sp>
              <p:nvSpPr>
                <p:cNvPr id="198" name="Google Shape;198;p1"/>
                <p:cNvSpPr txBox="1"/>
                <p:nvPr/>
              </p:nvSpPr>
              <p:spPr>
                <a:xfrm>
                  <a:off x="7874579" y="7688759"/>
                  <a:ext cx="675970" cy="707886"/>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4000" b="1">
                      <a:solidFill>
                        <a:srgbClr val="FFFFFF"/>
                      </a:solidFill>
                      <a:latin typeface="Tahoma"/>
                      <a:ea typeface="Tahoma"/>
                      <a:cs typeface="Tahoma"/>
                      <a:sym typeface="Tahoma"/>
                    </a:rPr>
                    <a:t>II</a:t>
                  </a:r>
                  <a:endParaRPr/>
                </a:p>
              </p:txBody>
            </p:sp>
          </p:grpSp>
        </p:grpSp>
      </p:grpSp>
      <p:grpSp>
        <p:nvGrpSpPr>
          <p:cNvPr id="199" name="Google Shape;199;p1"/>
          <p:cNvGrpSpPr/>
          <p:nvPr/>
        </p:nvGrpSpPr>
        <p:grpSpPr>
          <a:xfrm>
            <a:off x="1652323" y="5281544"/>
            <a:ext cx="22573303" cy="957490"/>
            <a:chOff x="7459670" y="9982199"/>
            <a:chExt cx="22577385" cy="957663"/>
          </a:xfrm>
        </p:grpSpPr>
        <p:sp>
          <p:nvSpPr>
            <p:cNvPr id="200" name="Google Shape;200;p1"/>
            <p:cNvSpPr/>
            <p:nvPr/>
          </p:nvSpPr>
          <p:spPr>
            <a:xfrm>
              <a:off x="9092455" y="10108716"/>
              <a:ext cx="20944601" cy="831147"/>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a:solidFill>
                    <a:srgbClr val="135F82"/>
                  </a:solidFill>
                  <a:latin typeface="Tahoma"/>
                  <a:ea typeface="Tahoma"/>
                  <a:cs typeface="Tahoma"/>
                  <a:sym typeface="Tahoma"/>
                </a:rPr>
                <a:t>TÍNH CHẤT VẬT LÍ</a:t>
              </a:r>
              <a:endParaRPr sz="4800" b="1">
                <a:solidFill>
                  <a:srgbClr val="135F82"/>
                </a:solidFill>
                <a:latin typeface="Tahoma"/>
                <a:ea typeface="Tahoma"/>
                <a:cs typeface="Tahoma"/>
                <a:sym typeface="Tahoma"/>
              </a:endParaRPr>
            </a:p>
          </p:txBody>
        </p:sp>
        <p:grpSp>
          <p:nvGrpSpPr>
            <p:cNvPr id="201" name="Google Shape;201;p1"/>
            <p:cNvGrpSpPr/>
            <p:nvPr/>
          </p:nvGrpSpPr>
          <p:grpSpPr>
            <a:xfrm>
              <a:off x="7459670" y="9982199"/>
              <a:ext cx="1392614" cy="872846"/>
              <a:chOff x="7459670" y="7543799"/>
              <a:chExt cx="1381117" cy="872846"/>
            </a:xfrm>
          </p:grpSpPr>
          <p:sp>
            <p:nvSpPr>
              <p:cNvPr id="202" name="Google Shape;202;p1"/>
              <p:cNvSpPr/>
              <p:nvPr/>
            </p:nvSpPr>
            <p:spPr>
              <a:xfrm rot="-5400000">
                <a:off x="7469936" y="7533533"/>
                <a:ext cx="143688" cy="164221"/>
              </a:xfrm>
              <a:custGeom>
                <a:avLst/>
                <a:gdLst/>
                <a:ahLst/>
                <a:cxnLst/>
                <a:rect l="l" t="t" r="r" b="b"/>
                <a:pathLst>
                  <a:path w="296088" h="164221" extrusionOk="0">
                    <a:moveTo>
                      <a:pt x="2363" y="164221"/>
                    </a:moveTo>
                    <a:cubicBezTo>
                      <a:pt x="1575" y="109481"/>
                      <a:pt x="788" y="54740"/>
                      <a:pt x="0" y="0"/>
                    </a:cubicBezTo>
                    <a:lnTo>
                      <a:pt x="296088" y="164221"/>
                    </a:lnTo>
                    <a:lnTo>
                      <a:pt x="2363" y="164221"/>
                    </a:lnTo>
                    <a:close/>
                  </a:path>
                </a:pathLst>
              </a:custGeom>
              <a:solidFill>
                <a:srgbClr val="387025"/>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3200">
                  <a:solidFill>
                    <a:srgbClr val="FFFFFF"/>
                  </a:solidFill>
                  <a:latin typeface="Calibri"/>
                  <a:ea typeface="Calibri"/>
                  <a:cs typeface="Calibri"/>
                  <a:sym typeface="Calibri"/>
                </a:endParaRPr>
              </a:p>
            </p:txBody>
          </p:sp>
          <p:grpSp>
            <p:nvGrpSpPr>
              <p:cNvPr id="203" name="Google Shape;203;p1"/>
              <p:cNvGrpSpPr/>
              <p:nvPr/>
            </p:nvGrpSpPr>
            <p:grpSpPr>
              <a:xfrm>
                <a:off x="7469187" y="7685126"/>
                <a:ext cx="1371600" cy="731520"/>
                <a:chOff x="7469187" y="7685126"/>
                <a:chExt cx="1371600" cy="731520"/>
              </a:xfrm>
            </p:grpSpPr>
            <p:sp>
              <p:nvSpPr>
                <p:cNvPr id="204" name="Google Shape;204;p1"/>
                <p:cNvSpPr/>
                <p:nvPr/>
              </p:nvSpPr>
              <p:spPr>
                <a:xfrm rot="5400000">
                  <a:off x="7789227" y="7365086"/>
                  <a:ext cx="731520" cy="1371600"/>
                </a:xfrm>
                <a:prstGeom prst="round2SameRect">
                  <a:avLst>
                    <a:gd name="adj1" fmla="val 16667"/>
                    <a:gd name="adj2" fmla="val 0"/>
                  </a:avLst>
                </a:prstGeom>
                <a:solidFill>
                  <a:srgbClr val="13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3200">
                    <a:solidFill>
                      <a:srgbClr val="FFFFFF"/>
                    </a:solidFill>
                    <a:latin typeface="Calibri"/>
                    <a:ea typeface="Calibri"/>
                    <a:cs typeface="Calibri"/>
                    <a:sym typeface="Calibri"/>
                  </a:endParaRPr>
                </a:p>
              </p:txBody>
            </p:sp>
            <p:sp>
              <p:nvSpPr>
                <p:cNvPr id="205" name="Google Shape;205;p1"/>
                <p:cNvSpPr txBox="1"/>
                <p:nvPr/>
              </p:nvSpPr>
              <p:spPr>
                <a:xfrm>
                  <a:off x="7751373" y="7688759"/>
                  <a:ext cx="922384" cy="707886"/>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4000" b="1">
                      <a:solidFill>
                        <a:srgbClr val="FFFFFF"/>
                      </a:solidFill>
                      <a:latin typeface="Tahoma"/>
                      <a:ea typeface="Tahoma"/>
                      <a:cs typeface="Tahoma"/>
                      <a:sym typeface="Tahoma"/>
                    </a:rPr>
                    <a:t>III</a:t>
                  </a:r>
                  <a:endParaRPr/>
                </a:p>
              </p:txBody>
            </p:sp>
          </p:grpSp>
        </p:grpSp>
      </p:grpSp>
      <p:grpSp>
        <p:nvGrpSpPr>
          <p:cNvPr id="206" name="Google Shape;206;p1"/>
          <p:cNvGrpSpPr/>
          <p:nvPr/>
        </p:nvGrpSpPr>
        <p:grpSpPr>
          <a:xfrm>
            <a:off x="1661917" y="6540268"/>
            <a:ext cx="21339695" cy="957490"/>
            <a:chOff x="7459670" y="9982199"/>
            <a:chExt cx="21343553" cy="957663"/>
          </a:xfrm>
        </p:grpSpPr>
        <p:sp>
          <p:nvSpPr>
            <p:cNvPr id="207" name="Google Shape;207;p1"/>
            <p:cNvSpPr/>
            <p:nvPr/>
          </p:nvSpPr>
          <p:spPr>
            <a:xfrm>
              <a:off x="9092456" y="10108716"/>
              <a:ext cx="19710767" cy="831147"/>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a:solidFill>
                    <a:srgbClr val="135F82"/>
                  </a:solidFill>
                  <a:latin typeface="Tahoma"/>
                  <a:ea typeface="Tahoma"/>
                  <a:cs typeface="Tahoma"/>
                  <a:sym typeface="Tahoma"/>
                </a:rPr>
                <a:t>TÍNH CHẤT HOÁ HỌC</a:t>
              </a:r>
              <a:endParaRPr sz="4800" b="1">
                <a:solidFill>
                  <a:srgbClr val="135F82"/>
                </a:solidFill>
                <a:latin typeface="Tahoma"/>
                <a:ea typeface="Tahoma"/>
                <a:cs typeface="Tahoma"/>
                <a:sym typeface="Tahoma"/>
              </a:endParaRPr>
            </a:p>
          </p:txBody>
        </p:sp>
        <p:grpSp>
          <p:nvGrpSpPr>
            <p:cNvPr id="208" name="Google Shape;208;p1"/>
            <p:cNvGrpSpPr/>
            <p:nvPr/>
          </p:nvGrpSpPr>
          <p:grpSpPr>
            <a:xfrm>
              <a:off x="7459670" y="9982199"/>
              <a:ext cx="1392614" cy="872846"/>
              <a:chOff x="7459670" y="7543799"/>
              <a:chExt cx="1381117" cy="872846"/>
            </a:xfrm>
          </p:grpSpPr>
          <p:sp>
            <p:nvSpPr>
              <p:cNvPr id="209" name="Google Shape;209;p1"/>
              <p:cNvSpPr/>
              <p:nvPr/>
            </p:nvSpPr>
            <p:spPr>
              <a:xfrm rot="-5400000">
                <a:off x="7469936" y="7533533"/>
                <a:ext cx="143688" cy="164221"/>
              </a:xfrm>
              <a:custGeom>
                <a:avLst/>
                <a:gdLst/>
                <a:ahLst/>
                <a:cxnLst/>
                <a:rect l="l" t="t" r="r" b="b"/>
                <a:pathLst>
                  <a:path w="296088" h="164221" extrusionOk="0">
                    <a:moveTo>
                      <a:pt x="2363" y="164221"/>
                    </a:moveTo>
                    <a:cubicBezTo>
                      <a:pt x="1575" y="109481"/>
                      <a:pt x="788" y="54740"/>
                      <a:pt x="0" y="0"/>
                    </a:cubicBezTo>
                    <a:lnTo>
                      <a:pt x="296088" y="164221"/>
                    </a:lnTo>
                    <a:lnTo>
                      <a:pt x="2363" y="164221"/>
                    </a:lnTo>
                    <a:close/>
                  </a:path>
                </a:pathLst>
              </a:custGeom>
              <a:solidFill>
                <a:srgbClr val="387025"/>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3200">
                  <a:solidFill>
                    <a:srgbClr val="FFFFFF"/>
                  </a:solidFill>
                  <a:latin typeface="Calibri"/>
                  <a:ea typeface="Calibri"/>
                  <a:cs typeface="Calibri"/>
                  <a:sym typeface="Calibri"/>
                </a:endParaRPr>
              </a:p>
            </p:txBody>
          </p:sp>
          <p:grpSp>
            <p:nvGrpSpPr>
              <p:cNvPr id="210" name="Google Shape;210;p1"/>
              <p:cNvGrpSpPr/>
              <p:nvPr/>
            </p:nvGrpSpPr>
            <p:grpSpPr>
              <a:xfrm>
                <a:off x="7469187" y="7685126"/>
                <a:ext cx="1371600" cy="731520"/>
                <a:chOff x="7469187" y="7685126"/>
                <a:chExt cx="1371600" cy="731520"/>
              </a:xfrm>
            </p:grpSpPr>
            <p:sp>
              <p:nvSpPr>
                <p:cNvPr id="211" name="Google Shape;211;p1"/>
                <p:cNvSpPr/>
                <p:nvPr/>
              </p:nvSpPr>
              <p:spPr>
                <a:xfrm rot="5400000">
                  <a:off x="7789227" y="7365086"/>
                  <a:ext cx="731520" cy="1371600"/>
                </a:xfrm>
                <a:prstGeom prst="round2SameRect">
                  <a:avLst>
                    <a:gd name="adj1" fmla="val 16667"/>
                    <a:gd name="adj2" fmla="val 0"/>
                  </a:avLst>
                </a:prstGeom>
                <a:solidFill>
                  <a:srgbClr val="13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3200">
                    <a:solidFill>
                      <a:srgbClr val="FFFFFF"/>
                    </a:solidFill>
                    <a:latin typeface="Calibri"/>
                    <a:ea typeface="Calibri"/>
                    <a:cs typeface="Calibri"/>
                    <a:sym typeface="Calibri"/>
                  </a:endParaRPr>
                </a:p>
              </p:txBody>
            </p:sp>
            <p:sp>
              <p:nvSpPr>
                <p:cNvPr id="212" name="Google Shape;212;p1"/>
                <p:cNvSpPr txBox="1"/>
                <p:nvPr/>
              </p:nvSpPr>
              <p:spPr>
                <a:xfrm>
                  <a:off x="7826023" y="7688759"/>
                  <a:ext cx="773086" cy="708014"/>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4000" b="1">
                      <a:solidFill>
                        <a:srgbClr val="FFFFFF"/>
                      </a:solidFill>
                      <a:latin typeface="Tahoma"/>
                      <a:ea typeface="Tahoma"/>
                      <a:cs typeface="Tahoma"/>
                      <a:sym typeface="Tahoma"/>
                    </a:rPr>
                    <a:t>IV</a:t>
                  </a:r>
                  <a:endParaRPr sz="4000" b="1">
                    <a:solidFill>
                      <a:srgbClr val="FFFFFF"/>
                    </a:solidFill>
                    <a:latin typeface="Tahoma"/>
                    <a:ea typeface="Tahoma"/>
                    <a:cs typeface="Tahoma"/>
                    <a:sym typeface="Tahoma"/>
                  </a:endParaRPr>
                </a:p>
              </p:txBody>
            </p:sp>
          </p:grpSp>
        </p:grpSp>
      </p:grpSp>
      <p:grpSp>
        <p:nvGrpSpPr>
          <p:cNvPr id="213" name="Google Shape;213;p1"/>
          <p:cNvGrpSpPr/>
          <p:nvPr/>
        </p:nvGrpSpPr>
        <p:grpSpPr>
          <a:xfrm>
            <a:off x="1587984" y="9545264"/>
            <a:ext cx="21413628" cy="957488"/>
            <a:chOff x="7459666" y="9982200"/>
            <a:chExt cx="21417499" cy="957661"/>
          </a:xfrm>
        </p:grpSpPr>
        <p:sp>
          <p:nvSpPr>
            <p:cNvPr id="214" name="Google Shape;214;p1"/>
            <p:cNvSpPr/>
            <p:nvPr/>
          </p:nvSpPr>
          <p:spPr>
            <a:xfrm>
              <a:off x="9166398" y="10108714"/>
              <a:ext cx="19710767" cy="831147"/>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a:solidFill>
                    <a:srgbClr val="135F82"/>
                  </a:solidFill>
                  <a:latin typeface="Tahoma"/>
                  <a:ea typeface="Tahoma"/>
                  <a:cs typeface="Tahoma"/>
                  <a:sym typeface="Tahoma"/>
                </a:rPr>
                <a:t>Ô NHIỄM KHÔNG KHÍ DO PHƯƠNG TIỆN GIAO THÔNG</a:t>
              </a:r>
              <a:endParaRPr sz="4800" b="1">
                <a:solidFill>
                  <a:srgbClr val="135F82"/>
                </a:solidFill>
                <a:latin typeface="Tahoma"/>
                <a:ea typeface="Tahoma"/>
                <a:cs typeface="Tahoma"/>
                <a:sym typeface="Tahoma"/>
              </a:endParaRPr>
            </a:p>
          </p:txBody>
        </p:sp>
        <p:grpSp>
          <p:nvGrpSpPr>
            <p:cNvPr id="215" name="Google Shape;215;p1"/>
            <p:cNvGrpSpPr/>
            <p:nvPr/>
          </p:nvGrpSpPr>
          <p:grpSpPr>
            <a:xfrm>
              <a:off x="7459666" y="9982200"/>
              <a:ext cx="1408192" cy="872846"/>
              <a:chOff x="7459669" y="7543800"/>
              <a:chExt cx="1396567" cy="872846"/>
            </a:xfrm>
          </p:grpSpPr>
          <p:sp>
            <p:nvSpPr>
              <p:cNvPr id="216" name="Google Shape;216;p1"/>
              <p:cNvSpPr/>
              <p:nvPr/>
            </p:nvSpPr>
            <p:spPr>
              <a:xfrm rot="-5400000">
                <a:off x="7469936" y="7533533"/>
                <a:ext cx="143688" cy="164221"/>
              </a:xfrm>
              <a:custGeom>
                <a:avLst/>
                <a:gdLst/>
                <a:ahLst/>
                <a:cxnLst/>
                <a:rect l="l" t="t" r="r" b="b"/>
                <a:pathLst>
                  <a:path w="296088" h="164221" extrusionOk="0">
                    <a:moveTo>
                      <a:pt x="2363" y="164221"/>
                    </a:moveTo>
                    <a:cubicBezTo>
                      <a:pt x="1575" y="109481"/>
                      <a:pt x="788" y="54740"/>
                      <a:pt x="0" y="0"/>
                    </a:cubicBezTo>
                    <a:lnTo>
                      <a:pt x="296088" y="164221"/>
                    </a:lnTo>
                    <a:lnTo>
                      <a:pt x="2363" y="164221"/>
                    </a:lnTo>
                    <a:close/>
                  </a:path>
                </a:pathLst>
              </a:custGeom>
              <a:solidFill>
                <a:srgbClr val="387025"/>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3200">
                  <a:solidFill>
                    <a:srgbClr val="FFFFFF"/>
                  </a:solidFill>
                  <a:latin typeface="Calibri"/>
                  <a:ea typeface="Calibri"/>
                  <a:cs typeface="Calibri"/>
                  <a:sym typeface="Calibri"/>
                </a:endParaRPr>
              </a:p>
            </p:txBody>
          </p:sp>
          <p:grpSp>
            <p:nvGrpSpPr>
              <p:cNvPr id="217" name="Google Shape;217;p1"/>
              <p:cNvGrpSpPr/>
              <p:nvPr/>
            </p:nvGrpSpPr>
            <p:grpSpPr>
              <a:xfrm>
                <a:off x="7469187" y="7685126"/>
                <a:ext cx="1387049" cy="731520"/>
                <a:chOff x="7469187" y="7685126"/>
                <a:chExt cx="1387049" cy="731520"/>
              </a:xfrm>
            </p:grpSpPr>
            <p:sp>
              <p:nvSpPr>
                <p:cNvPr id="218" name="Google Shape;218;p1"/>
                <p:cNvSpPr/>
                <p:nvPr/>
              </p:nvSpPr>
              <p:spPr>
                <a:xfrm rot="5400000">
                  <a:off x="7789227" y="7365086"/>
                  <a:ext cx="731520" cy="1371600"/>
                </a:xfrm>
                <a:prstGeom prst="round2SameRect">
                  <a:avLst>
                    <a:gd name="adj1" fmla="val 16667"/>
                    <a:gd name="adj2" fmla="val 0"/>
                  </a:avLst>
                </a:prstGeom>
                <a:solidFill>
                  <a:srgbClr val="13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3200">
                    <a:solidFill>
                      <a:srgbClr val="FFFFFF"/>
                    </a:solidFill>
                    <a:latin typeface="Calibri"/>
                    <a:ea typeface="Calibri"/>
                    <a:cs typeface="Calibri"/>
                    <a:sym typeface="Calibri"/>
                  </a:endParaRPr>
                </a:p>
              </p:txBody>
            </p:sp>
            <p:sp>
              <p:nvSpPr>
                <p:cNvPr id="219" name="Google Shape;219;p1"/>
                <p:cNvSpPr txBox="1"/>
                <p:nvPr/>
              </p:nvSpPr>
              <p:spPr>
                <a:xfrm>
                  <a:off x="7579847" y="7688672"/>
                  <a:ext cx="1276389" cy="707973"/>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4000" b="1">
                      <a:solidFill>
                        <a:srgbClr val="FFFFFF"/>
                      </a:solidFill>
                      <a:latin typeface="Tahoma"/>
                      <a:ea typeface="Tahoma"/>
                      <a:cs typeface="Tahoma"/>
                      <a:sym typeface="Tahoma"/>
                    </a:rPr>
                    <a:t>VII</a:t>
                  </a:r>
                  <a:endParaRPr sz="4000" b="1">
                    <a:solidFill>
                      <a:srgbClr val="FFFFFF"/>
                    </a:solidFill>
                    <a:latin typeface="Tahoma"/>
                    <a:ea typeface="Tahoma"/>
                    <a:cs typeface="Tahoma"/>
                    <a:sym typeface="Tahoma"/>
                  </a:endParaRPr>
                </a:p>
              </p:txBody>
            </p:sp>
          </p:grpSp>
        </p:grpSp>
      </p:grpSp>
      <p:grpSp>
        <p:nvGrpSpPr>
          <p:cNvPr id="43" name="Google Shape;213;p1"/>
          <p:cNvGrpSpPr/>
          <p:nvPr/>
        </p:nvGrpSpPr>
        <p:grpSpPr>
          <a:xfrm>
            <a:off x="1597581" y="8533504"/>
            <a:ext cx="21413625" cy="957488"/>
            <a:chOff x="7459669" y="9982200"/>
            <a:chExt cx="21417496" cy="957661"/>
          </a:xfrm>
        </p:grpSpPr>
        <p:sp>
          <p:nvSpPr>
            <p:cNvPr id="44" name="Google Shape;214;p1"/>
            <p:cNvSpPr/>
            <p:nvPr/>
          </p:nvSpPr>
          <p:spPr>
            <a:xfrm>
              <a:off x="9166398" y="10108714"/>
              <a:ext cx="19710767" cy="831147"/>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a:solidFill>
                    <a:srgbClr val="135F82"/>
                  </a:solidFill>
                  <a:latin typeface="Tahoma"/>
                  <a:ea typeface="Tahoma"/>
                  <a:cs typeface="Tahoma"/>
                  <a:sym typeface="Tahoma"/>
                </a:rPr>
                <a:t>ĐIỀU CHẾ</a:t>
              </a:r>
              <a:endParaRPr sz="4800" b="1">
                <a:solidFill>
                  <a:srgbClr val="135F82"/>
                </a:solidFill>
                <a:latin typeface="Tahoma"/>
                <a:ea typeface="Tahoma"/>
                <a:cs typeface="Tahoma"/>
                <a:sym typeface="Tahoma"/>
              </a:endParaRPr>
            </a:p>
          </p:txBody>
        </p:sp>
        <p:grpSp>
          <p:nvGrpSpPr>
            <p:cNvPr id="45" name="Google Shape;215;p1"/>
            <p:cNvGrpSpPr/>
            <p:nvPr/>
          </p:nvGrpSpPr>
          <p:grpSpPr>
            <a:xfrm>
              <a:off x="7459669" y="9982200"/>
              <a:ext cx="1392615" cy="872846"/>
              <a:chOff x="7459669" y="7543800"/>
              <a:chExt cx="1381118" cy="872846"/>
            </a:xfrm>
          </p:grpSpPr>
          <p:sp>
            <p:nvSpPr>
              <p:cNvPr id="46" name="Google Shape;216;p1"/>
              <p:cNvSpPr/>
              <p:nvPr/>
            </p:nvSpPr>
            <p:spPr>
              <a:xfrm rot="-5400000">
                <a:off x="7469936" y="7533533"/>
                <a:ext cx="143688" cy="164221"/>
              </a:xfrm>
              <a:custGeom>
                <a:avLst/>
                <a:gdLst/>
                <a:ahLst/>
                <a:cxnLst/>
                <a:rect l="l" t="t" r="r" b="b"/>
                <a:pathLst>
                  <a:path w="296088" h="164221" extrusionOk="0">
                    <a:moveTo>
                      <a:pt x="2363" y="164221"/>
                    </a:moveTo>
                    <a:cubicBezTo>
                      <a:pt x="1575" y="109481"/>
                      <a:pt x="788" y="54740"/>
                      <a:pt x="0" y="0"/>
                    </a:cubicBezTo>
                    <a:lnTo>
                      <a:pt x="296088" y="164221"/>
                    </a:lnTo>
                    <a:lnTo>
                      <a:pt x="2363" y="164221"/>
                    </a:lnTo>
                    <a:close/>
                  </a:path>
                </a:pathLst>
              </a:custGeom>
              <a:solidFill>
                <a:srgbClr val="387025"/>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3200">
                  <a:solidFill>
                    <a:srgbClr val="FFFFFF"/>
                  </a:solidFill>
                  <a:latin typeface="Calibri"/>
                  <a:ea typeface="Calibri"/>
                  <a:cs typeface="Calibri"/>
                  <a:sym typeface="Calibri"/>
                </a:endParaRPr>
              </a:p>
            </p:txBody>
          </p:sp>
          <p:grpSp>
            <p:nvGrpSpPr>
              <p:cNvPr id="47" name="Google Shape;217;p1"/>
              <p:cNvGrpSpPr/>
              <p:nvPr/>
            </p:nvGrpSpPr>
            <p:grpSpPr>
              <a:xfrm>
                <a:off x="7469187" y="7685126"/>
                <a:ext cx="1371600" cy="731520"/>
                <a:chOff x="7469187" y="7685126"/>
                <a:chExt cx="1371600" cy="731520"/>
              </a:xfrm>
            </p:grpSpPr>
            <p:sp>
              <p:nvSpPr>
                <p:cNvPr id="48" name="Google Shape;218;p1"/>
                <p:cNvSpPr/>
                <p:nvPr/>
              </p:nvSpPr>
              <p:spPr>
                <a:xfrm rot="5400000">
                  <a:off x="7789227" y="7365086"/>
                  <a:ext cx="731520" cy="1371600"/>
                </a:xfrm>
                <a:prstGeom prst="round2SameRect">
                  <a:avLst>
                    <a:gd name="adj1" fmla="val 16667"/>
                    <a:gd name="adj2" fmla="val 0"/>
                  </a:avLst>
                </a:prstGeom>
                <a:solidFill>
                  <a:srgbClr val="13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3200">
                    <a:solidFill>
                      <a:srgbClr val="FFFFFF"/>
                    </a:solidFill>
                    <a:latin typeface="Calibri"/>
                    <a:ea typeface="Calibri"/>
                    <a:cs typeface="Calibri"/>
                    <a:sym typeface="Calibri"/>
                  </a:endParaRPr>
                </a:p>
              </p:txBody>
            </p:sp>
            <p:sp>
              <p:nvSpPr>
                <p:cNvPr id="49" name="Google Shape;219;p1"/>
                <p:cNvSpPr txBox="1"/>
                <p:nvPr/>
              </p:nvSpPr>
              <p:spPr>
                <a:xfrm>
                  <a:off x="7949252" y="7688759"/>
                  <a:ext cx="828632" cy="707973"/>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4000" b="1">
                      <a:solidFill>
                        <a:srgbClr val="FFFFFF"/>
                      </a:solidFill>
                      <a:latin typeface="Tahoma"/>
                      <a:ea typeface="Tahoma"/>
                      <a:cs typeface="Tahoma"/>
                      <a:sym typeface="Tahoma"/>
                    </a:rPr>
                    <a:t>VI</a:t>
                  </a:r>
                  <a:endParaRPr sz="4000" b="1">
                    <a:solidFill>
                      <a:srgbClr val="FFFFFF"/>
                    </a:solidFill>
                    <a:latin typeface="Tahoma"/>
                    <a:ea typeface="Tahoma"/>
                    <a:cs typeface="Tahoma"/>
                    <a:sym typeface="Tahoma"/>
                  </a:endParaRPr>
                </a:p>
              </p:txBody>
            </p:sp>
          </p:grpSp>
        </p:grpSp>
      </p:grpSp>
      <p:grpSp>
        <p:nvGrpSpPr>
          <p:cNvPr id="50" name="Google Shape;213;p1"/>
          <p:cNvGrpSpPr/>
          <p:nvPr/>
        </p:nvGrpSpPr>
        <p:grpSpPr>
          <a:xfrm>
            <a:off x="1661917" y="7580310"/>
            <a:ext cx="21413624" cy="957489"/>
            <a:chOff x="7459670" y="9982199"/>
            <a:chExt cx="21417495" cy="957662"/>
          </a:xfrm>
        </p:grpSpPr>
        <p:sp>
          <p:nvSpPr>
            <p:cNvPr id="51" name="Google Shape;214;p1"/>
            <p:cNvSpPr/>
            <p:nvPr/>
          </p:nvSpPr>
          <p:spPr>
            <a:xfrm>
              <a:off x="9166398" y="10108714"/>
              <a:ext cx="19710767" cy="831147"/>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a:solidFill>
                    <a:srgbClr val="135F82"/>
                  </a:solidFill>
                  <a:latin typeface="Tahoma"/>
                  <a:ea typeface="Tahoma"/>
                  <a:cs typeface="Tahoma"/>
                  <a:sym typeface="Tahoma"/>
                </a:rPr>
                <a:t>ỨNG DỤNG</a:t>
              </a:r>
              <a:endParaRPr sz="4800" b="1">
                <a:solidFill>
                  <a:srgbClr val="135F82"/>
                </a:solidFill>
                <a:latin typeface="Tahoma"/>
                <a:ea typeface="Tahoma"/>
                <a:cs typeface="Tahoma"/>
                <a:sym typeface="Tahoma"/>
              </a:endParaRPr>
            </a:p>
          </p:txBody>
        </p:sp>
        <p:grpSp>
          <p:nvGrpSpPr>
            <p:cNvPr id="52" name="Google Shape;215;p1"/>
            <p:cNvGrpSpPr/>
            <p:nvPr/>
          </p:nvGrpSpPr>
          <p:grpSpPr>
            <a:xfrm>
              <a:off x="7459670" y="9982199"/>
              <a:ext cx="1392614" cy="872846"/>
              <a:chOff x="7459670" y="7543799"/>
              <a:chExt cx="1381117" cy="872846"/>
            </a:xfrm>
          </p:grpSpPr>
          <p:sp>
            <p:nvSpPr>
              <p:cNvPr id="53" name="Google Shape;216;p1"/>
              <p:cNvSpPr/>
              <p:nvPr/>
            </p:nvSpPr>
            <p:spPr>
              <a:xfrm rot="-5400000">
                <a:off x="7469936" y="7533533"/>
                <a:ext cx="143688" cy="164221"/>
              </a:xfrm>
              <a:custGeom>
                <a:avLst/>
                <a:gdLst/>
                <a:ahLst/>
                <a:cxnLst/>
                <a:rect l="l" t="t" r="r" b="b"/>
                <a:pathLst>
                  <a:path w="296088" h="164221" extrusionOk="0">
                    <a:moveTo>
                      <a:pt x="2363" y="164221"/>
                    </a:moveTo>
                    <a:cubicBezTo>
                      <a:pt x="1575" y="109481"/>
                      <a:pt x="788" y="54740"/>
                      <a:pt x="0" y="0"/>
                    </a:cubicBezTo>
                    <a:lnTo>
                      <a:pt x="296088" y="164221"/>
                    </a:lnTo>
                    <a:lnTo>
                      <a:pt x="2363" y="164221"/>
                    </a:lnTo>
                    <a:close/>
                  </a:path>
                </a:pathLst>
              </a:custGeom>
              <a:solidFill>
                <a:srgbClr val="387025"/>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3200">
                  <a:solidFill>
                    <a:srgbClr val="FFFFFF"/>
                  </a:solidFill>
                  <a:latin typeface="Calibri"/>
                  <a:ea typeface="Calibri"/>
                  <a:cs typeface="Calibri"/>
                  <a:sym typeface="Calibri"/>
                </a:endParaRPr>
              </a:p>
            </p:txBody>
          </p:sp>
          <p:grpSp>
            <p:nvGrpSpPr>
              <p:cNvPr id="54" name="Google Shape;217;p1"/>
              <p:cNvGrpSpPr/>
              <p:nvPr/>
            </p:nvGrpSpPr>
            <p:grpSpPr>
              <a:xfrm>
                <a:off x="7469187" y="7685126"/>
                <a:ext cx="1371600" cy="731520"/>
                <a:chOff x="7469187" y="7685126"/>
                <a:chExt cx="1371600" cy="731520"/>
              </a:xfrm>
            </p:grpSpPr>
            <p:sp>
              <p:nvSpPr>
                <p:cNvPr id="55" name="Google Shape;218;p1"/>
                <p:cNvSpPr/>
                <p:nvPr/>
              </p:nvSpPr>
              <p:spPr>
                <a:xfrm rot="5400000">
                  <a:off x="7789227" y="7365086"/>
                  <a:ext cx="731520" cy="1371600"/>
                </a:xfrm>
                <a:prstGeom prst="round2SameRect">
                  <a:avLst>
                    <a:gd name="adj1" fmla="val 16667"/>
                    <a:gd name="adj2" fmla="val 0"/>
                  </a:avLst>
                </a:prstGeom>
                <a:solidFill>
                  <a:srgbClr val="13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3200">
                    <a:solidFill>
                      <a:srgbClr val="FFFFFF"/>
                    </a:solidFill>
                    <a:latin typeface="Calibri"/>
                    <a:ea typeface="Calibri"/>
                    <a:cs typeface="Calibri"/>
                    <a:sym typeface="Calibri"/>
                  </a:endParaRPr>
                </a:p>
              </p:txBody>
            </p:sp>
            <p:sp>
              <p:nvSpPr>
                <p:cNvPr id="56" name="Google Shape;219;p1"/>
                <p:cNvSpPr txBox="1"/>
                <p:nvPr/>
              </p:nvSpPr>
              <p:spPr>
                <a:xfrm>
                  <a:off x="7949252" y="7688759"/>
                  <a:ext cx="526627" cy="708014"/>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4000" b="1">
                      <a:solidFill>
                        <a:srgbClr val="FFFFFF"/>
                      </a:solidFill>
                      <a:latin typeface="Tahoma"/>
                      <a:ea typeface="Tahoma"/>
                      <a:cs typeface="Tahoma"/>
                      <a:sym typeface="Tahoma"/>
                    </a:rPr>
                    <a:t>V</a:t>
                  </a:r>
                  <a:endParaRPr sz="4000" b="1">
                    <a:solidFill>
                      <a:srgbClr val="FFFFFF"/>
                    </a:solidFill>
                    <a:latin typeface="Tahoma"/>
                    <a:ea typeface="Tahoma"/>
                    <a:cs typeface="Tahoma"/>
                    <a:sym typeface="Tahoma"/>
                  </a:endParaRPr>
                </a:p>
              </p:txBody>
            </p:sp>
          </p:gr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70"/>
                                        </p:tgtEl>
                                        <p:attrNameLst>
                                          <p:attrName>style.visibility</p:attrName>
                                        </p:attrNameLst>
                                      </p:cBhvr>
                                      <p:to>
                                        <p:strVal val="visible"/>
                                      </p:to>
                                    </p:set>
                                    <p:animEffect transition="in" filter="fade">
                                      <p:cBhvr>
                                        <p:cTn id="7" dur="500"/>
                                        <p:tgtEl>
                                          <p:spTgt spid="170"/>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85"/>
                                        </p:tgtEl>
                                        <p:attrNameLst>
                                          <p:attrName>style.visibility</p:attrName>
                                        </p:attrNameLst>
                                      </p:cBhvr>
                                      <p:to>
                                        <p:strVal val="visible"/>
                                      </p:to>
                                    </p:set>
                                    <p:animEffect transition="in" filter="fade">
                                      <p:cBhvr>
                                        <p:cTn id="11" dur="500"/>
                                        <p:tgtEl>
                                          <p:spTgt spid="185"/>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192"/>
                                        </p:tgtEl>
                                        <p:attrNameLst>
                                          <p:attrName>style.visibility</p:attrName>
                                        </p:attrNameLst>
                                      </p:cBhvr>
                                      <p:to>
                                        <p:strVal val="visible"/>
                                      </p:to>
                                    </p:set>
                                    <p:animEffect transition="in" filter="fade">
                                      <p:cBhvr>
                                        <p:cTn id="16" dur="500"/>
                                        <p:tgtEl>
                                          <p:spTgt spid="192"/>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199"/>
                                        </p:tgtEl>
                                        <p:attrNameLst>
                                          <p:attrName>style.visibility</p:attrName>
                                        </p:attrNameLst>
                                      </p:cBhvr>
                                      <p:to>
                                        <p:strVal val="visible"/>
                                      </p:to>
                                    </p:set>
                                    <p:animEffect transition="in" filter="fade">
                                      <p:cBhvr>
                                        <p:cTn id="21" dur="500"/>
                                        <p:tgtEl>
                                          <p:spTgt spid="199"/>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206"/>
                                        </p:tgtEl>
                                        <p:attrNameLst>
                                          <p:attrName>style.visibility</p:attrName>
                                        </p:attrNameLst>
                                      </p:cBhvr>
                                      <p:to>
                                        <p:strVal val="visible"/>
                                      </p:to>
                                    </p:set>
                                    <p:animEffect transition="in" filter="fade">
                                      <p:cBhvr>
                                        <p:cTn id="26" dur="500"/>
                                        <p:tgtEl>
                                          <p:spTgt spid="206"/>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50"/>
                                        </p:tgtEl>
                                        <p:attrNameLst>
                                          <p:attrName>style.visibility</p:attrName>
                                        </p:attrNameLst>
                                      </p:cBhvr>
                                      <p:to>
                                        <p:strVal val="visible"/>
                                      </p:to>
                                    </p:set>
                                    <p:animEffect transition="in" filter="fade">
                                      <p:cBhvr>
                                        <p:cTn id="31" dur="500"/>
                                        <p:tgtEl>
                                          <p:spTgt spid="50"/>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43"/>
                                        </p:tgtEl>
                                        <p:attrNameLst>
                                          <p:attrName>style.visibility</p:attrName>
                                        </p:attrNameLst>
                                      </p:cBhvr>
                                      <p:to>
                                        <p:strVal val="visible"/>
                                      </p:to>
                                    </p:set>
                                    <p:animEffect transition="in" filter="fade">
                                      <p:cBhvr>
                                        <p:cTn id="36" dur="500"/>
                                        <p:tgtEl>
                                          <p:spTgt spid="43"/>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213"/>
                                        </p:tgtEl>
                                        <p:attrNameLst>
                                          <p:attrName>style.visibility</p:attrName>
                                        </p:attrNameLst>
                                      </p:cBhvr>
                                      <p:to>
                                        <p:strVal val="visible"/>
                                      </p:to>
                                    </p:set>
                                    <p:animEffect transition="in" filter="fade">
                                      <p:cBhvr>
                                        <p:cTn id="41" dur="500"/>
                                        <p:tgtEl>
                                          <p:spTgt spid="2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8332303" y="340584"/>
            <a:ext cx="2820003" cy="971356"/>
          </a:xfrm>
          <a:prstGeom prst="rect">
            <a:avLst/>
          </a:prstGeom>
          <a:solidFill>
            <a:srgbClr val="FF0000"/>
          </a:solidFill>
        </p:spPr>
        <p:txBody>
          <a:bodyPr wrap="none">
            <a:spAutoFit/>
          </a:bodyPr>
          <a:lstStyle/>
          <a:p>
            <a:pPr marL="0" marR="0" lvl="0" indent="0" algn="ctr" defTabSz="914400" rtl="0" eaLnBrk="1" fontAlgn="auto" latinLnBrk="0" hangingPunct="1">
              <a:lnSpc>
                <a:spcPct val="115000"/>
              </a:lnSpc>
              <a:spcBef>
                <a:spcPts val="0"/>
              </a:spcBef>
              <a:spcAft>
                <a:spcPts val="0"/>
              </a:spcAft>
              <a:buClr>
                <a:srgbClr val="000000"/>
              </a:buClr>
              <a:buSzTx/>
              <a:buFont typeface="Arial"/>
              <a:buNone/>
              <a:tabLst>
                <a:tab pos="581660" algn="l"/>
                <a:tab pos="1163320" algn="l"/>
                <a:tab pos="1371600" algn="l"/>
                <a:tab pos="1828800" algn="l"/>
                <a:tab pos="2286000" algn="l"/>
                <a:tab pos="2743200" algn="l"/>
                <a:tab pos="3200400" algn="l"/>
                <a:tab pos="3657600" algn="l"/>
              </a:tabLst>
              <a:defRPr/>
            </a:pPr>
            <a:r>
              <a:rPr kumimoji="0" lang="en-US" sz="5400" b="1" i="0" u="none" strike="noStrike" kern="0" cap="none" spc="0" normalizeH="0" baseline="0" noProof="0">
                <a:ln>
                  <a:noFill/>
                </a:ln>
                <a:solidFill>
                  <a:srgbClr val="000000"/>
                </a:solidFill>
                <a:effectLst/>
                <a:uLnTx/>
                <a:uFillTx/>
                <a:latin typeface="Times New Roman" panose="02020603050405020304" pitchFamily="18" charset="0"/>
                <a:ea typeface="Times New Roman" panose="02020603050405020304" pitchFamily="18" charset="0"/>
                <a:cs typeface="Arial"/>
                <a:sym typeface="Arial"/>
              </a:rPr>
              <a:t>TRẠM 2</a:t>
            </a:r>
            <a:endParaRPr kumimoji="0" lang="en-US" sz="5400" b="0" i="0" u="none" strike="noStrike" kern="0" cap="none" spc="0" normalizeH="0" baseline="0" noProof="0">
              <a:ln>
                <a:noFill/>
              </a:ln>
              <a:solidFill>
                <a:srgbClr val="000000"/>
              </a:solidFill>
              <a:effectLst/>
              <a:uLnTx/>
              <a:uFillTx/>
              <a:latin typeface="Times New Roman" panose="02020603050405020304" pitchFamily="18" charset="0"/>
              <a:ea typeface="Times New Roman" panose="02020603050405020304" pitchFamily="18" charset="0"/>
              <a:cs typeface="Arial"/>
              <a:sym typeface="Arial"/>
            </a:endParaRPr>
          </a:p>
        </p:txBody>
      </p:sp>
      <p:pic>
        <p:nvPicPr>
          <p:cNvPr id="3" name="Picture 2"/>
          <p:cNvPicPr>
            <a:picLocks noChangeAspect="1"/>
          </p:cNvPicPr>
          <p:nvPr/>
        </p:nvPicPr>
        <p:blipFill>
          <a:blip r:embed="rId2"/>
          <a:stretch>
            <a:fillRect/>
          </a:stretch>
        </p:blipFill>
        <p:spPr>
          <a:xfrm>
            <a:off x="2011680" y="2160775"/>
            <a:ext cx="17327881" cy="11053893"/>
          </a:xfrm>
          <a:prstGeom prst="rect">
            <a:avLst/>
          </a:prstGeom>
        </p:spPr>
      </p:pic>
    </p:spTree>
    <p:extLst>
      <p:ext uri="{BB962C8B-B14F-4D97-AF65-F5344CB8AC3E}">
        <p14:creationId xmlns:p14="http://schemas.microsoft.com/office/powerpoint/2010/main" val="37657641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8332303" y="340584"/>
            <a:ext cx="2820003" cy="971356"/>
          </a:xfrm>
          <a:prstGeom prst="rect">
            <a:avLst/>
          </a:prstGeom>
          <a:solidFill>
            <a:srgbClr val="FF0000"/>
          </a:solidFill>
        </p:spPr>
        <p:txBody>
          <a:bodyPr wrap="none">
            <a:spAutoFit/>
          </a:bodyPr>
          <a:lstStyle/>
          <a:p>
            <a:pPr marL="0" marR="0" lvl="0" indent="0" algn="ctr" defTabSz="914400" rtl="0" eaLnBrk="1" fontAlgn="auto" latinLnBrk="0" hangingPunct="1">
              <a:lnSpc>
                <a:spcPct val="115000"/>
              </a:lnSpc>
              <a:spcBef>
                <a:spcPts val="0"/>
              </a:spcBef>
              <a:spcAft>
                <a:spcPts val="0"/>
              </a:spcAft>
              <a:buClr>
                <a:srgbClr val="000000"/>
              </a:buClr>
              <a:buSzTx/>
              <a:buFont typeface="Arial"/>
              <a:buNone/>
              <a:tabLst>
                <a:tab pos="581660" algn="l"/>
                <a:tab pos="1163320" algn="l"/>
                <a:tab pos="1371600" algn="l"/>
                <a:tab pos="1828800" algn="l"/>
                <a:tab pos="2286000" algn="l"/>
                <a:tab pos="2743200" algn="l"/>
                <a:tab pos="3200400" algn="l"/>
                <a:tab pos="3657600" algn="l"/>
              </a:tabLst>
              <a:defRPr/>
            </a:pPr>
            <a:r>
              <a:rPr kumimoji="0" lang="en-US" sz="5400" b="1" i="0" u="none" strike="noStrike" kern="0" cap="none" spc="0" normalizeH="0" baseline="0" noProof="0">
                <a:ln>
                  <a:noFill/>
                </a:ln>
                <a:solidFill>
                  <a:srgbClr val="000000"/>
                </a:solidFill>
                <a:effectLst/>
                <a:uLnTx/>
                <a:uFillTx/>
                <a:latin typeface="Times New Roman" panose="02020603050405020304" pitchFamily="18" charset="0"/>
                <a:ea typeface="Times New Roman" panose="02020603050405020304" pitchFamily="18" charset="0"/>
                <a:cs typeface="Arial"/>
                <a:sym typeface="Arial"/>
              </a:rPr>
              <a:t>TRẠM 2</a:t>
            </a:r>
            <a:endParaRPr kumimoji="0" lang="en-US" sz="5400" b="0" i="0" u="none" strike="noStrike" kern="0" cap="none" spc="0" normalizeH="0" baseline="0" noProof="0">
              <a:ln>
                <a:noFill/>
              </a:ln>
              <a:solidFill>
                <a:srgbClr val="000000"/>
              </a:solidFill>
              <a:effectLst/>
              <a:uLnTx/>
              <a:uFillTx/>
              <a:latin typeface="Times New Roman" panose="02020603050405020304" pitchFamily="18" charset="0"/>
              <a:ea typeface="Times New Roman" panose="02020603050405020304" pitchFamily="18" charset="0"/>
              <a:cs typeface="Arial"/>
              <a:sym typeface="Arial"/>
            </a:endParaRPr>
          </a:p>
        </p:txBody>
      </p:sp>
      <p:sp>
        <p:nvSpPr>
          <p:cNvPr id="2" name="Rectangle 1"/>
          <p:cNvSpPr/>
          <p:nvPr/>
        </p:nvSpPr>
        <p:spPr>
          <a:xfrm>
            <a:off x="3154680" y="3200400"/>
            <a:ext cx="16733520" cy="8586966"/>
          </a:xfrm>
          <a:prstGeom prst="rect">
            <a:avLst/>
          </a:prstGeom>
        </p:spPr>
        <p:txBody>
          <a:bodyPr wrap="square">
            <a:spAutoFit/>
          </a:bodyPr>
          <a:lstStyle/>
          <a:p>
            <a:pPr>
              <a:lnSpc>
                <a:spcPct val="115000"/>
              </a:lnSpc>
              <a:tabLst>
                <a:tab pos="285750" algn="l"/>
              </a:tabLst>
            </a:pPr>
            <a:r>
              <a:rPr lang="en-US" sz="6000" b="1" i="1">
                <a:latin typeface="Times New Roman" panose="02020603050405020304" pitchFamily="18" charset="0"/>
                <a:ea typeface="Times New Roman" panose="02020603050405020304" pitchFamily="18" charset="0"/>
              </a:rPr>
              <a:t>Tính chất vật lí: </a:t>
            </a:r>
          </a:p>
          <a:p>
            <a:pPr>
              <a:lnSpc>
                <a:spcPct val="115000"/>
              </a:lnSpc>
              <a:tabLst>
                <a:tab pos="285750" algn="l"/>
              </a:tabLst>
            </a:pPr>
            <a:r>
              <a:rPr lang="en-US" sz="6000">
                <a:latin typeface="Times New Roman" panose="02020603050405020304" pitchFamily="18" charset="0"/>
                <a:ea typeface="Times New Roman" panose="02020603050405020304" pitchFamily="18" charset="0"/>
              </a:rPr>
              <a:t>- Ở điều kiện thường, alkane từ C</a:t>
            </a:r>
            <a:r>
              <a:rPr lang="en-US" sz="6000" baseline="-25000">
                <a:latin typeface="Times New Roman" panose="02020603050405020304" pitchFamily="18" charset="0"/>
                <a:ea typeface="Times New Roman" panose="02020603050405020304" pitchFamily="18" charset="0"/>
              </a:rPr>
              <a:t>1</a:t>
            </a:r>
            <a:r>
              <a:rPr lang="en-US" sz="6000">
                <a:latin typeface="Times New Roman" panose="02020603050405020304" pitchFamily="18" charset="0"/>
                <a:ea typeface="Times New Roman" panose="02020603050405020304" pitchFamily="18" charset="0"/>
              </a:rPr>
              <a:t>-C</a:t>
            </a:r>
            <a:r>
              <a:rPr lang="en-US" sz="6000" baseline="-25000">
                <a:latin typeface="Times New Roman" panose="02020603050405020304" pitchFamily="18" charset="0"/>
                <a:ea typeface="Times New Roman" panose="02020603050405020304" pitchFamily="18" charset="0"/>
              </a:rPr>
              <a:t>4</a:t>
            </a:r>
            <a:r>
              <a:rPr lang="en-US" sz="6000">
                <a:latin typeface="Times New Roman" panose="02020603050405020304" pitchFamily="18" charset="0"/>
                <a:ea typeface="Times New Roman" panose="02020603050405020304" pitchFamily="18" charset="0"/>
              </a:rPr>
              <a:t> và neopentane ở trạng thái khí. Từ C</a:t>
            </a:r>
            <a:r>
              <a:rPr lang="en-US" sz="6000" baseline="-25000">
                <a:latin typeface="Times New Roman" panose="02020603050405020304" pitchFamily="18" charset="0"/>
                <a:ea typeface="Times New Roman" panose="02020603050405020304" pitchFamily="18" charset="0"/>
              </a:rPr>
              <a:t>5</a:t>
            </a:r>
            <a:r>
              <a:rPr lang="en-US" sz="6000">
                <a:latin typeface="Times New Roman" panose="02020603050405020304" pitchFamily="18" charset="0"/>
                <a:ea typeface="Times New Roman" panose="02020603050405020304" pitchFamily="18" charset="0"/>
              </a:rPr>
              <a:t> đến khoảng C</a:t>
            </a:r>
            <a:r>
              <a:rPr lang="en-US" sz="6000" baseline="-25000">
                <a:latin typeface="Times New Roman" panose="02020603050405020304" pitchFamily="18" charset="0"/>
                <a:ea typeface="Times New Roman" panose="02020603050405020304" pitchFamily="18" charset="0"/>
              </a:rPr>
              <a:t>17</a:t>
            </a:r>
            <a:r>
              <a:rPr lang="en-US" sz="6000">
                <a:latin typeface="Times New Roman" panose="02020603050405020304" pitchFamily="18" charset="0"/>
                <a:ea typeface="Times New Roman" panose="02020603050405020304" pitchFamily="18" charset="0"/>
              </a:rPr>
              <a:t> (trừ neopentane) ở trạng thái lỏng không màu. Từ khoảng C</a:t>
            </a:r>
            <a:r>
              <a:rPr lang="en-US" sz="6000" baseline="-25000">
                <a:latin typeface="Times New Roman" panose="02020603050405020304" pitchFamily="18" charset="0"/>
                <a:ea typeface="Times New Roman" panose="02020603050405020304" pitchFamily="18" charset="0"/>
              </a:rPr>
              <a:t>18</a:t>
            </a:r>
            <a:r>
              <a:rPr lang="en-US" sz="6000">
                <a:latin typeface="Times New Roman" panose="02020603050405020304" pitchFamily="18" charset="0"/>
                <a:ea typeface="Times New Roman" panose="02020603050405020304" pitchFamily="18" charset="0"/>
              </a:rPr>
              <a:t> trở lên là chất rắn, màu trắng. (còn gọi là sáp parafin)</a:t>
            </a:r>
          </a:p>
          <a:p>
            <a:pPr>
              <a:lnSpc>
                <a:spcPct val="115000"/>
              </a:lnSpc>
              <a:tabLst>
                <a:tab pos="285750" algn="l"/>
              </a:tabLst>
            </a:pPr>
            <a:r>
              <a:rPr lang="en-US" sz="6000">
                <a:latin typeface="Times New Roman" panose="02020603050405020304" pitchFamily="18" charset="0"/>
                <a:ea typeface="Times New Roman" panose="02020603050405020304" pitchFamily="18" charset="0"/>
              </a:rPr>
              <a:t>- Alkane nhẹ hơn nước và không tan hoặc tan rất ít trong nước, tan tốt hơn trong các dung môi hữu cơ.</a:t>
            </a:r>
          </a:p>
        </p:txBody>
      </p:sp>
    </p:spTree>
    <p:extLst>
      <p:ext uri="{BB962C8B-B14F-4D97-AF65-F5344CB8AC3E}">
        <p14:creationId xmlns:p14="http://schemas.microsoft.com/office/powerpoint/2010/main" val="49934429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8332303" y="340584"/>
            <a:ext cx="2820003" cy="971356"/>
          </a:xfrm>
          <a:prstGeom prst="rect">
            <a:avLst/>
          </a:prstGeom>
          <a:solidFill>
            <a:srgbClr val="FF0000"/>
          </a:solidFill>
        </p:spPr>
        <p:txBody>
          <a:bodyPr wrap="none">
            <a:spAutoFit/>
          </a:bodyPr>
          <a:lstStyle/>
          <a:p>
            <a:pPr marL="0" marR="0" lvl="0" indent="0" algn="ctr" defTabSz="914400" rtl="0" eaLnBrk="1" fontAlgn="auto" latinLnBrk="0" hangingPunct="1">
              <a:lnSpc>
                <a:spcPct val="115000"/>
              </a:lnSpc>
              <a:spcBef>
                <a:spcPts val="0"/>
              </a:spcBef>
              <a:spcAft>
                <a:spcPts val="0"/>
              </a:spcAft>
              <a:buClr>
                <a:srgbClr val="000000"/>
              </a:buClr>
              <a:buSzTx/>
              <a:buFont typeface="Arial"/>
              <a:buNone/>
              <a:tabLst>
                <a:tab pos="581660" algn="l"/>
                <a:tab pos="1163320" algn="l"/>
                <a:tab pos="1371600" algn="l"/>
                <a:tab pos="1828800" algn="l"/>
                <a:tab pos="2286000" algn="l"/>
                <a:tab pos="2743200" algn="l"/>
                <a:tab pos="3200400" algn="l"/>
                <a:tab pos="3657600" algn="l"/>
              </a:tabLst>
              <a:defRPr/>
            </a:pPr>
            <a:r>
              <a:rPr kumimoji="0" lang="en-US" sz="5400" b="1" i="0" u="none" strike="noStrike" kern="0" cap="none" spc="0" normalizeH="0" baseline="0" noProof="0">
                <a:ln>
                  <a:noFill/>
                </a:ln>
                <a:solidFill>
                  <a:srgbClr val="000000"/>
                </a:solidFill>
                <a:effectLst/>
                <a:uLnTx/>
                <a:uFillTx/>
                <a:latin typeface="Times New Roman" panose="02020603050405020304" pitchFamily="18" charset="0"/>
                <a:ea typeface="Times New Roman" panose="02020603050405020304" pitchFamily="18" charset="0"/>
                <a:cs typeface="Arial"/>
                <a:sym typeface="Arial"/>
              </a:rPr>
              <a:t>TRẠM 3</a:t>
            </a:r>
            <a:endParaRPr kumimoji="0" lang="en-US" sz="5400" b="0" i="0" u="none" strike="noStrike" kern="0" cap="none" spc="0" normalizeH="0" baseline="0" noProof="0">
              <a:ln>
                <a:noFill/>
              </a:ln>
              <a:solidFill>
                <a:srgbClr val="000000"/>
              </a:solidFill>
              <a:effectLst/>
              <a:uLnTx/>
              <a:uFillTx/>
              <a:latin typeface="Times New Roman" panose="02020603050405020304" pitchFamily="18" charset="0"/>
              <a:ea typeface="Times New Roman" panose="02020603050405020304" pitchFamily="18" charset="0"/>
              <a:cs typeface="Arial"/>
              <a:sym typeface="Arial"/>
            </a:endParaRPr>
          </a:p>
        </p:txBody>
      </p:sp>
      <p:graphicFrame>
        <p:nvGraphicFramePr>
          <p:cNvPr id="5" name="Table 4"/>
          <p:cNvGraphicFramePr>
            <a:graphicFrameLocks noGrp="1"/>
          </p:cNvGraphicFramePr>
          <p:nvPr>
            <p:extLst>
              <p:ext uri="{D42A27DB-BD31-4B8C-83A1-F6EECF244321}">
                <p14:modId xmlns:p14="http://schemas.microsoft.com/office/powerpoint/2010/main" val="41637426"/>
              </p:ext>
            </p:extLst>
          </p:nvPr>
        </p:nvGraphicFramePr>
        <p:xfrm>
          <a:off x="2377441" y="2749026"/>
          <a:ext cx="16833512" cy="9464040"/>
        </p:xfrm>
        <a:graphic>
          <a:graphicData uri="http://schemas.openxmlformats.org/drawingml/2006/table">
            <a:tbl>
              <a:tblPr firstRow="1" firstCol="1" bandRow="1">
                <a:tableStyleId>{5C22544A-7EE6-4342-B048-85BDC9FD1C3A}</a:tableStyleId>
              </a:tblPr>
              <a:tblGrid>
                <a:gridCol w="16833512">
                  <a:extLst>
                    <a:ext uri="{9D8B030D-6E8A-4147-A177-3AD203B41FA5}">
                      <a16:colId xmlns:a16="http://schemas.microsoft.com/office/drawing/2014/main" val="2720729067"/>
                    </a:ext>
                  </a:extLst>
                </a:gridCol>
              </a:tblGrid>
              <a:tr h="6900533">
                <a:tc>
                  <a:txBody>
                    <a:bodyPr/>
                    <a:lstStyle/>
                    <a:p>
                      <a:pPr algn="ctr">
                        <a:lnSpc>
                          <a:spcPct val="115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sz="5400" b="1">
                          <a:solidFill>
                            <a:schemeClr val="accent2">
                              <a:lumMod val="10000"/>
                            </a:schemeClr>
                          </a:solidFill>
                          <a:effectLst/>
                          <a:latin typeface="Times New Roman" panose="02020603050405020304" pitchFamily="18" charset="0"/>
                          <a:cs typeface="Times New Roman" panose="02020603050405020304" pitchFamily="18" charset="0"/>
                        </a:rPr>
                        <a:t>TRẠM</a:t>
                      </a:r>
                      <a:r>
                        <a:rPr lang="en-US" sz="5400" b="1" baseline="0">
                          <a:solidFill>
                            <a:schemeClr val="accent2">
                              <a:lumMod val="10000"/>
                            </a:schemeClr>
                          </a:solidFill>
                          <a:effectLst/>
                          <a:latin typeface="Times New Roman" panose="02020603050405020304" pitchFamily="18" charset="0"/>
                          <a:cs typeface="Times New Roman" panose="02020603050405020304" pitchFamily="18" charset="0"/>
                        </a:rPr>
                        <a:t> 3</a:t>
                      </a:r>
                      <a:endParaRPr lang="en-US" sz="5400" b="1">
                        <a:solidFill>
                          <a:schemeClr val="accent2">
                            <a:lumMod val="10000"/>
                          </a:schemeClr>
                        </a:solidFill>
                        <a:effectLst/>
                        <a:latin typeface="Times New Roman" panose="02020603050405020304" pitchFamily="18" charset="0"/>
                        <a:cs typeface="Times New Roman" panose="02020603050405020304" pitchFamily="18" charset="0"/>
                      </a:endParaRPr>
                    </a:p>
                    <a:p>
                      <a:pPr algn="ctr">
                        <a:lnSpc>
                          <a:spcPct val="115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vi-VN" sz="5400" b="1">
                          <a:solidFill>
                            <a:schemeClr val="accent2">
                              <a:lumMod val="10000"/>
                            </a:schemeClr>
                          </a:solidFill>
                          <a:effectLst/>
                          <a:latin typeface="Times New Roman" panose="02020603050405020304" pitchFamily="18" charset="0"/>
                          <a:cs typeface="Times New Roman" panose="02020603050405020304" pitchFamily="18" charset="0"/>
                        </a:rPr>
                        <a:t>PHIẾU HỌC TẤP SỐ 4</a:t>
                      </a:r>
                      <a:endParaRPr lang="en-US" sz="5400" b="1">
                        <a:solidFill>
                          <a:schemeClr val="accent2">
                            <a:lumMod val="10000"/>
                          </a:schemeClr>
                        </a:solidFill>
                        <a:effectLst/>
                        <a:latin typeface="Times New Roman" panose="02020603050405020304" pitchFamily="18" charset="0"/>
                        <a:cs typeface="Times New Roman" panose="02020603050405020304" pitchFamily="18" charset="0"/>
                      </a:endParaRPr>
                    </a:p>
                    <a:p>
                      <a:pPr>
                        <a:lnSpc>
                          <a:spcPct val="115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sz="5400" b="0">
                          <a:solidFill>
                            <a:schemeClr val="accent2">
                              <a:lumMod val="10000"/>
                            </a:schemeClr>
                          </a:solidFill>
                          <a:effectLst/>
                          <a:latin typeface="Times New Roman" panose="02020603050405020304" pitchFamily="18" charset="0"/>
                          <a:cs typeface="Times New Roman" panose="02020603050405020304" pitchFamily="18" charset="0"/>
                        </a:rPr>
                        <a:t>Câu 1. </a:t>
                      </a:r>
                      <a:r>
                        <a:rPr lang="vi-VN" sz="5400" b="0">
                          <a:solidFill>
                            <a:schemeClr val="accent2">
                              <a:lumMod val="10000"/>
                            </a:schemeClr>
                          </a:solidFill>
                          <a:effectLst/>
                          <a:latin typeface="Times New Roman" panose="02020603050405020304" pitchFamily="18" charset="0"/>
                          <a:cs typeface="Times New Roman" panose="02020603050405020304" pitchFamily="18" charset="0"/>
                        </a:rPr>
                        <a:t>Gọi tên và xác định bậc C của các alkane sau</a:t>
                      </a:r>
                      <a:endParaRPr lang="en-US" sz="5400" b="0">
                        <a:solidFill>
                          <a:schemeClr val="accent2">
                            <a:lumMod val="10000"/>
                          </a:schemeClr>
                        </a:solidFill>
                        <a:effectLst/>
                        <a:latin typeface="Times New Roman" panose="02020603050405020304" pitchFamily="18" charset="0"/>
                        <a:cs typeface="Times New Roman" panose="02020603050405020304" pitchFamily="18" charset="0"/>
                      </a:endParaRPr>
                    </a:p>
                    <a:p>
                      <a:pPr algn="just">
                        <a:lnSpc>
                          <a:spcPct val="115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sz="5400" b="0">
                          <a:solidFill>
                            <a:schemeClr val="accent2">
                              <a:lumMod val="10000"/>
                            </a:schemeClr>
                          </a:solidFill>
                          <a:effectLst/>
                          <a:latin typeface="Times New Roman" panose="02020603050405020304" pitchFamily="18" charset="0"/>
                          <a:cs typeface="Times New Roman" panose="02020603050405020304" pitchFamily="18" charset="0"/>
                        </a:rPr>
                        <a:t>     a. </a:t>
                      </a:r>
                      <a:r>
                        <a:rPr lang="vi-VN" sz="5400" b="0">
                          <a:solidFill>
                            <a:schemeClr val="accent2">
                              <a:lumMod val="10000"/>
                            </a:schemeClr>
                          </a:solidFill>
                          <a:effectLst/>
                          <a:latin typeface="Times New Roman" panose="02020603050405020304" pitchFamily="18" charset="0"/>
                          <a:cs typeface="Times New Roman" panose="02020603050405020304" pitchFamily="18" charset="0"/>
                        </a:rPr>
                        <a:t>CH</a:t>
                      </a:r>
                      <a:r>
                        <a:rPr lang="vi-VN" sz="5400" b="0" baseline="-25000">
                          <a:solidFill>
                            <a:schemeClr val="accent2">
                              <a:lumMod val="10000"/>
                            </a:schemeClr>
                          </a:solidFill>
                          <a:effectLst/>
                          <a:latin typeface="Times New Roman" panose="02020603050405020304" pitchFamily="18" charset="0"/>
                          <a:cs typeface="Times New Roman" panose="02020603050405020304" pitchFamily="18" charset="0"/>
                        </a:rPr>
                        <a:t>3</a:t>
                      </a:r>
                      <a:r>
                        <a:rPr lang="vi-VN" sz="5400" b="0">
                          <a:solidFill>
                            <a:schemeClr val="accent2">
                              <a:lumMod val="10000"/>
                            </a:schemeClr>
                          </a:solidFill>
                          <a:effectLst/>
                          <a:latin typeface="Times New Roman" panose="02020603050405020304" pitchFamily="18" charset="0"/>
                          <a:cs typeface="Times New Roman" panose="02020603050405020304" pitchFamily="18" charset="0"/>
                        </a:rPr>
                        <a:t>-CH(CH</a:t>
                      </a:r>
                      <a:r>
                        <a:rPr lang="vi-VN" sz="5400" b="0" baseline="-25000">
                          <a:solidFill>
                            <a:schemeClr val="accent2">
                              <a:lumMod val="10000"/>
                            </a:schemeClr>
                          </a:solidFill>
                          <a:effectLst/>
                          <a:latin typeface="Times New Roman" panose="02020603050405020304" pitchFamily="18" charset="0"/>
                          <a:cs typeface="Times New Roman" panose="02020603050405020304" pitchFamily="18" charset="0"/>
                        </a:rPr>
                        <a:t>3</a:t>
                      </a:r>
                      <a:r>
                        <a:rPr lang="vi-VN" sz="5400" b="0">
                          <a:solidFill>
                            <a:schemeClr val="accent2">
                              <a:lumMod val="10000"/>
                            </a:schemeClr>
                          </a:solidFill>
                          <a:effectLst/>
                          <a:latin typeface="Times New Roman" panose="02020603050405020304" pitchFamily="18" charset="0"/>
                          <a:cs typeface="Times New Roman" panose="02020603050405020304" pitchFamily="18" charset="0"/>
                        </a:rPr>
                        <a:t>)-CH</a:t>
                      </a:r>
                      <a:r>
                        <a:rPr lang="vi-VN" sz="5400" b="0" baseline="-25000">
                          <a:solidFill>
                            <a:schemeClr val="accent2">
                              <a:lumMod val="10000"/>
                            </a:schemeClr>
                          </a:solidFill>
                          <a:effectLst/>
                          <a:latin typeface="Times New Roman" panose="02020603050405020304" pitchFamily="18" charset="0"/>
                          <a:cs typeface="Times New Roman" panose="02020603050405020304" pitchFamily="18" charset="0"/>
                        </a:rPr>
                        <a:t>2</a:t>
                      </a:r>
                      <a:r>
                        <a:rPr lang="vi-VN" sz="5400" b="0">
                          <a:solidFill>
                            <a:schemeClr val="accent2">
                              <a:lumMod val="10000"/>
                            </a:schemeClr>
                          </a:solidFill>
                          <a:effectLst/>
                          <a:latin typeface="Times New Roman" panose="02020603050405020304" pitchFamily="18" charset="0"/>
                          <a:cs typeface="Times New Roman" panose="02020603050405020304" pitchFamily="18" charset="0"/>
                        </a:rPr>
                        <a:t>-CH</a:t>
                      </a:r>
                      <a:r>
                        <a:rPr lang="vi-VN" sz="5400" b="0" baseline="-25000">
                          <a:solidFill>
                            <a:schemeClr val="accent2">
                              <a:lumMod val="10000"/>
                            </a:schemeClr>
                          </a:solidFill>
                          <a:effectLst/>
                          <a:latin typeface="Times New Roman" panose="02020603050405020304" pitchFamily="18" charset="0"/>
                          <a:cs typeface="Times New Roman" panose="02020603050405020304" pitchFamily="18" charset="0"/>
                        </a:rPr>
                        <a:t>3</a:t>
                      </a:r>
                      <a:r>
                        <a:rPr lang="en-US" sz="5400" b="0">
                          <a:solidFill>
                            <a:schemeClr val="accent2">
                              <a:lumMod val="10000"/>
                            </a:schemeClr>
                          </a:solidFill>
                          <a:effectLst/>
                          <a:latin typeface="Times New Roman" panose="02020603050405020304" pitchFamily="18" charset="0"/>
                          <a:cs typeface="Times New Roman" panose="02020603050405020304" pitchFamily="18" charset="0"/>
                        </a:rPr>
                        <a:t>.</a:t>
                      </a:r>
                    </a:p>
                    <a:p>
                      <a:pPr algn="just">
                        <a:lnSpc>
                          <a:spcPct val="115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vi-VN" sz="5400" b="0">
                          <a:solidFill>
                            <a:schemeClr val="accent2">
                              <a:lumMod val="10000"/>
                            </a:schemeClr>
                          </a:solidFill>
                          <a:effectLst/>
                          <a:latin typeface="Times New Roman" panose="02020603050405020304" pitchFamily="18" charset="0"/>
                          <a:cs typeface="Times New Roman" panose="02020603050405020304" pitchFamily="18" charset="0"/>
                        </a:rPr>
                        <a:t>     </a:t>
                      </a:r>
                      <a:r>
                        <a:rPr lang="en-US" sz="5400" b="0">
                          <a:solidFill>
                            <a:schemeClr val="accent2">
                              <a:lumMod val="10000"/>
                            </a:schemeClr>
                          </a:solidFill>
                          <a:effectLst/>
                          <a:latin typeface="Times New Roman" panose="02020603050405020304" pitchFamily="18" charset="0"/>
                          <a:cs typeface="Times New Roman" panose="02020603050405020304" pitchFamily="18" charset="0"/>
                        </a:rPr>
                        <a:t>b</a:t>
                      </a:r>
                      <a:r>
                        <a:rPr lang="vi-VN" sz="5400" b="0">
                          <a:solidFill>
                            <a:schemeClr val="accent2">
                              <a:lumMod val="10000"/>
                            </a:schemeClr>
                          </a:solidFill>
                          <a:effectLst/>
                          <a:latin typeface="Times New Roman" panose="02020603050405020304" pitchFamily="18" charset="0"/>
                          <a:cs typeface="Times New Roman" panose="02020603050405020304" pitchFamily="18" charset="0"/>
                        </a:rPr>
                        <a:t>. CH</a:t>
                      </a:r>
                      <a:r>
                        <a:rPr lang="vi-VN" sz="5400" b="0" baseline="-25000">
                          <a:solidFill>
                            <a:schemeClr val="accent2">
                              <a:lumMod val="10000"/>
                            </a:schemeClr>
                          </a:solidFill>
                          <a:effectLst/>
                          <a:latin typeface="Times New Roman" panose="02020603050405020304" pitchFamily="18" charset="0"/>
                          <a:cs typeface="Times New Roman" panose="02020603050405020304" pitchFamily="18" charset="0"/>
                        </a:rPr>
                        <a:t>3</a:t>
                      </a:r>
                      <a:r>
                        <a:rPr lang="vi-VN" sz="5400" b="0">
                          <a:solidFill>
                            <a:schemeClr val="accent2">
                              <a:lumMod val="10000"/>
                            </a:schemeClr>
                          </a:solidFill>
                          <a:effectLst/>
                          <a:latin typeface="Times New Roman" panose="02020603050405020304" pitchFamily="18" charset="0"/>
                          <a:cs typeface="Times New Roman" panose="02020603050405020304" pitchFamily="18" charset="0"/>
                        </a:rPr>
                        <a:t>-C(CH</a:t>
                      </a:r>
                      <a:r>
                        <a:rPr lang="vi-VN" sz="5400" b="0" baseline="-25000">
                          <a:solidFill>
                            <a:schemeClr val="accent2">
                              <a:lumMod val="10000"/>
                            </a:schemeClr>
                          </a:solidFill>
                          <a:effectLst/>
                          <a:latin typeface="Times New Roman" panose="02020603050405020304" pitchFamily="18" charset="0"/>
                          <a:cs typeface="Times New Roman" panose="02020603050405020304" pitchFamily="18" charset="0"/>
                        </a:rPr>
                        <a:t>3</a:t>
                      </a:r>
                      <a:r>
                        <a:rPr lang="vi-VN" sz="5400" b="0">
                          <a:solidFill>
                            <a:schemeClr val="accent2">
                              <a:lumMod val="10000"/>
                            </a:schemeClr>
                          </a:solidFill>
                          <a:effectLst/>
                          <a:latin typeface="Times New Roman" panose="02020603050405020304" pitchFamily="18" charset="0"/>
                          <a:cs typeface="Times New Roman" panose="02020603050405020304" pitchFamily="18" charset="0"/>
                        </a:rPr>
                        <a:t>)</a:t>
                      </a:r>
                      <a:r>
                        <a:rPr lang="vi-VN" sz="5400" b="0" baseline="-25000">
                          <a:solidFill>
                            <a:schemeClr val="accent2">
                              <a:lumMod val="10000"/>
                            </a:schemeClr>
                          </a:solidFill>
                          <a:effectLst/>
                          <a:latin typeface="Times New Roman" panose="02020603050405020304" pitchFamily="18" charset="0"/>
                          <a:cs typeface="Times New Roman" panose="02020603050405020304" pitchFamily="18" charset="0"/>
                        </a:rPr>
                        <a:t>2</a:t>
                      </a:r>
                      <a:r>
                        <a:rPr lang="vi-VN" sz="5400" b="0">
                          <a:solidFill>
                            <a:schemeClr val="accent2">
                              <a:lumMod val="10000"/>
                            </a:schemeClr>
                          </a:solidFill>
                          <a:effectLst/>
                          <a:latin typeface="Times New Roman" panose="02020603050405020304" pitchFamily="18" charset="0"/>
                          <a:cs typeface="Times New Roman" panose="02020603050405020304" pitchFamily="18" charset="0"/>
                        </a:rPr>
                        <a:t>-CH</a:t>
                      </a:r>
                      <a:r>
                        <a:rPr lang="vi-VN" sz="5400" b="0" baseline="-25000">
                          <a:solidFill>
                            <a:schemeClr val="accent2">
                              <a:lumMod val="10000"/>
                            </a:schemeClr>
                          </a:solidFill>
                          <a:effectLst/>
                          <a:latin typeface="Times New Roman" panose="02020603050405020304" pitchFamily="18" charset="0"/>
                          <a:cs typeface="Times New Roman" panose="02020603050405020304" pitchFamily="18" charset="0"/>
                        </a:rPr>
                        <a:t>2</a:t>
                      </a:r>
                      <a:r>
                        <a:rPr lang="vi-VN" sz="5400" b="0">
                          <a:solidFill>
                            <a:schemeClr val="accent2">
                              <a:lumMod val="10000"/>
                            </a:schemeClr>
                          </a:solidFill>
                          <a:effectLst/>
                          <a:latin typeface="Times New Roman" panose="02020603050405020304" pitchFamily="18" charset="0"/>
                          <a:cs typeface="Times New Roman" panose="02020603050405020304" pitchFamily="18" charset="0"/>
                        </a:rPr>
                        <a:t>-CH(CH</a:t>
                      </a:r>
                      <a:r>
                        <a:rPr lang="vi-VN" sz="5400" b="0" baseline="-25000">
                          <a:solidFill>
                            <a:schemeClr val="accent2">
                              <a:lumMod val="10000"/>
                            </a:schemeClr>
                          </a:solidFill>
                          <a:effectLst/>
                          <a:latin typeface="Times New Roman" panose="02020603050405020304" pitchFamily="18" charset="0"/>
                          <a:cs typeface="Times New Roman" panose="02020603050405020304" pitchFamily="18" charset="0"/>
                        </a:rPr>
                        <a:t>3</a:t>
                      </a:r>
                      <a:r>
                        <a:rPr lang="vi-VN" sz="5400" b="0">
                          <a:solidFill>
                            <a:schemeClr val="accent2">
                              <a:lumMod val="10000"/>
                            </a:schemeClr>
                          </a:solidFill>
                          <a:effectLst/>
                          <a:latin typeface="Times New Roman" panose="02020603050405020304" pitchFamily="18" charset="0"/>
                          <a:cs typeface="Times New Roman" panose="02020603050405020304" pitchFamily="18" charset="0"/>
                        </a:rPr>
                        <a:t>)-CH</a:t>
                      </a:r>
                      <a:r>
                        <a:rPr lang="vi-VN" sz="5400" b="0" baseline="-25000">
                          <a:solidFill>
                            <a:schemeClr val="accent2">
                              <a:lumMod val="10000"/>
                            </a:schemeClr>
                          </a:solidFill>
                          <a:effectLst/>
                          <a:latin typeface="Times New Roman" panose="02020603050405020304" pitchFamily="18" charset="0"/>
                          <a:cs typeface="Times New Roman" panose="02020603050405020304" pitchFamily="18" charset="0"/>
                        </a:rPr>
                        <a:t>3</a:t>
                      </a:r>
                      <a:r>
                        <a:rPr lang="en-US" sz="5400" b="0">
                          <a:solidFill>
                            <a:schemeClr val="accent2">
                              <a:lumMod val="10000"/>
                            </a:schemeClr>
                          </a:solidFill>
                          <a:effectLst/>
                          <a:latin typeface="Times New Roman" panose="02020603050405020304" pitchFamily="18" charset="0"/>
                          <a:cs typeface="Times New Roman" panose="02020603050405020304" pitchFamily="18" charset="0"/>
                        </a:rPr>
                        <a:t>.</a:t>
                      </a:r>
                    </a:p>
                    <a:p>
                      <a:pPr algn="just">
                        <a:lnSpc>
                          <a:spcPct val="115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sz="5400" b="0">
                          <a:solidFill>
                            <a:schemeClr val="accent2">
                              <a:lumMod val="10000"/>
                            </a:schemeClr>
                          </a:solidFill>
                          <a:effectLst/>
                          <a:latin typeface="Times New Roman" panose="02020603050405020304" pitchFamily="18" charset="0"/>
                          <a:cs typeface="Times New Roman" panose="02020603050405020304" pitchFamily="18" charset="0"/>
                        </a:rPr>
                        <a:t>Câu 2.</a:t>
                      </a:r>
                      <a:r>
                        <a:rPr lang="vi-VN" sz="5400" b="0">
                          <a:solidFill>
                            <a:schemeClr val="accent2">
                              <a:lumMod val="10000"/>
                            </a:schemeClr>
                          </a:solidFill>
                          <a:effectLst/>
                          <a:latin typeface="Times New Roman" panose="02020603050405020304" pitchFamily="18" charset="0"/>
                          <a:cs typeface="Times New Roman" panose="02020603050405020304" pitchFamily="18" charset="0"/>
                        </a:rPr>
                        <a:t> Viết công thức cấu tạo thu gọn </a:t>
                      </a:r>
                      <a:r>
                        <a:rPr lang="en-US" sz="5400" b="0">
                          <a:solidFill>
                            <a:schemeClr val="accent2">
                              <a:lumMod val="10000"/>
                            </a:schemeClr>
                          </a:solidFill>
                          <a:effectLst/>
                          <a:latin typeface="Times New Roman" panose="02020603050405020304" pitchFamily="18" charset="0"/>
                          <a:cs typeface="Times New Roman" panose="02020603050405020304" pitchFamily="18" charset="0"/>
                        </a:rPr>
                        <a:t>của </a:t>
                      </a:r>
                      <a:r>
                        <a:rPr lang="vi-VN" sz="5400" b="0">
                          <a:solidFill>
                            <a:schemeClr val="accent2">
                              <a:lumMod val="10000"/>
                            </a:schemeClr>
                          </a:solidFill>
                          <a:effectLst/>
                          <a:latin typeface="Times New Roman" panose="02020603050405020304" pitchFamily="18" charset="0"/>
                          <a:cs typeface="Times New Roman" panose="02020603050405020304" pitchFamily="18" charset="0"/>
                        </a:rPr>
                        <a:t>các alkane sau</a:t>
                      </a:r>
                      <a:endParaRPr lang="en-US" sz="5400" b="0">
                        <a:solidFill>
                          <a:schemeClr val="accent2">
                            <a:lumMod val="10000"/>
                          </a:schemeClr>
                        </a:solidFill>
                        <a:effectLst/>
                        <a:latin typeface="Times New Roman" panose="02020603050405020304" pitchFamily="18" charset="0"/>
                        <a:cs typeface="Times New Roman" panose="02020603050405020304" pitchFamily="18" charset="0"/>
                      </a:endParaRPr>
                    </a:p>
                    <a:p>
                      <a:pPr algn="just">
                        <a:lnSpc>
                          <a:spcPct val="115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vi-VN" sz="5400" b="0">
                          <a:solidFill>
                            <a:schemeClr val="accent2">
                              <a:lumMod val="10000"/>
                            </a:schemeClr>
                          </a:solidFill>
                          <a:effectLst/>
                          <a:latin typeface="Times New Roman" panose="02020603050405020304" pitchFamily="18" charset="0"/>
                          <a:cs typeface="Times New Roman" panose="02020603050405020304" pitchFamily="18" charset="0"/>
                        </a:rPr>
                        <a:t>      </a:t>
                      </a:r>
                      <a:r>
                        <a:rPr lang="en-US" sz="5400" b="0">
                          <a:solidFill>
                            <a:schemeClr val="accent2">
                              <a:lumMod val="10000"/>
                            </a:schemeClr>
                          </a:solidFill>
                          <a:effectLst/>
                          <a:latin typeface="Times New Roman" panose="02020603050405020304" pitchFamily="18" charset="0"/>
                          <a:cs typeface="Times New Roman" panose="02020603050405020304" pitchFamily="18" charset="0"/>
                        </a:rPr>
                        <a:t>a. 2-methylbutane.</a:t>
                      </a:r>
                    </a:p>
                    <a:p>
                      <a:pPr algn="just">
                        <a:lnSpc>
                          <a:spcPct val="115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sz="5400" b="0">
                          <a:solidFill>
                            <a:schemeClr val="accent2">
                              <a:lumMod val="10000"/>
                            </a:schemeClr>
                          </a:solidFill>
                          <a:effectLst/>
                          <a:latin typeface="Times New Roman" panose="02020603050405020304" pitchFamily="18" charset="0"/>
                          <a:cs typeface="Times New Roman" panose="02020603050405020304" pitchFamily="18" charset="0"/>
                        </a:rPr>
                        <a:t>      b. 2, 3-đimethylpentane.</a:t>
                      </a:r>
                    </a:p>
                    <a:p>
                      <a:pPr algn="just">
                        <a:lnSpc>
                          <a:spcPct val="115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sz="5400" b="0">
                          <a:solidFill>
                            <a:schemeClr val="accent2">
                              <a:lumMod val="10000"/>
                            </a:schemeClr>
                          </a:solidFill>
                          <a:effectLst/>
                          <a:latin typeface="Times New Roman" panose="02020603050405020304" pitchFamily="18" charset="0"/>
                          <a:cs typeface="Times New Roman" panose="02020603050405020304" pitchFamily="18" charset="0"/>
                        </a:rPr>
                        <a:t>      c. isobutane.</a:t>
                      </a:r>
                    </a:p>
                    <a:p>
                      <a:pPr algn="just">
                        <a:lnSpc>
                          <a:spcPct val="115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sz="5400" b="0">
                          <a:solidFill>
                            <a:schemeClr val="accent2">
                              <a:lumMod val="10000"/>
                            </a:schemeClr>
                          </a:solidFill>
                          <a:effectLst/>
                          <a:latin typeface="Times New Roman" panose="02020603050405020304" pitchFamily="18" charset="0"/>
                          <a:cs typeface="Times New Roman" panose="02020603050405020304" pitchFamily="18" charset="0"/>
                        </a:rPr>
                        <a:t>      d. Neopentane</a:t>
                      </a:r>
                      <a:endParaRPr lang="en-US" sz="5400" b="0">
                        <a:solidFill>
                          <a:schemeClr val="accent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solidFill>
                      <a:schemeClr val="accent4">
                        <a:lumMod val="40000"/>
                        <a:lumOff val="60000"/>
                      </a:schemeClr>
                    </a:solidFill>
                  </a:tcPr>
                </a:tc>
                <a:extLst>
                  <a:ext uri="{0D108BD9-81ED-4DB2-BD59-A6C34878D82A}">
                    <a16:rowId xmlns:a16="http://schemas.microsoft.com/office/drawing/2014/main" val="285808180"/>
                  </a:ext>
                </a:extLst>
              </a:tr>
            </a:tbl>
          </a:graphicData>
        </a:graphic>
      </p:graphicFrame>
    </p:spTree>
    <p:extLst>
      <p:ext uri="{BB962C8B-B14F-4D97-AF65-F5344CB8AC3E}">
        <p14:creationId xmlns:p14="http://schemas.microsoft.com/office/powerpoint/2010/main" val="63756650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7">
            <a:extLst>
              <a:ext uri="{FF2B5EF4-FFF2-40B4-BE49-F238E27FC236}">
                <a16:creationId xmlns:a16="http://schemas.microsoft.com/office/drawing/2014/main" id="{6A3EA2FF-6D29-F63E-A7AB-7C8988CFB3E3}"/>
              </a:ext>
            </a:extLst>
          </p:cNvPr>
          <p:cNvGrpSpPr/>
          <p:nvPr/>
        </p:nvGrpSpPr>
        <p:grpSpPr>
          <a:xfrm>
            <a:off x="824347" y="2440537"/>
            <a:ext cx="22738481" cy="6612023"/>
            <a:chOff x="17200151" y="2589121"/>
            <a:chExt cx="22738481" cy="1835394"/>
          </a:xfrm>
        </p:grpSpPr>
        <p:sp>
          <p:nvSpPr>
            <p:cNvPr id="12" name="Right Triangle 109">
              <a:extLst>
                <a:ext uri="{FF2B5EF4-FFF2-40B4-BE49-F238E27FC236}">
                  <a16:creationId xmlns:a16="http://schemas.microsoft.com/office/drawing/2014/main" id="{274AA4D2-4C72-6C2B-EAAB-57BB3BA2D6A2}"/>
                </a:ext>
              </a:extLst>
            </p:cNvPr>
            <p:cNvSpPr/>
            <p:nvPr/>
          </p:nvSpPr>
          <p:spPr>
            <a:xfrm flipH="1" flipV="1">
              <a:off x="17200151" y="3370066"/>
              <a:ext cx="139773" cy="151828"/>
            </a:xfrm>
            <a:prstGeom prst="rtTriangle">
              <a:avLst/>
            </a:prstGeom>
            <a:solidFill>
              <a:srgbClr val="EEECE1">
                <a:lumMod val="25000"/>
              </a:srgbClr>
            </a:solidFill>
            <a:ln w="25400" cap="flat" cmpd="sng" algn="ctr">
              <a:no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13" name="Rounded Rectangle 110">
              <a:extLst>
                <a:ext uri="{FF2B5EF4-FFF2-40B4-BE49-F238E27FC236}">
                  <a16:creationId xmlns:a16="http://schemas.microsoft.com/office/drawing/2014/main" id="{C868E6E6-6821-DDA4-DAA6-32D53C65E7A7}"/>
                </a:ext>
              </a:extLst>
            </p:cNvPr>
            <p:cNvSpPr/>
            <p:nvPr/>
          </p:nvSpPr>
          <p:spPr>
            <a:xfrm>
              <a:off x="17315592" y="2802672"/>
              <a:ext cx="22623040" cy="1621843"/>
            </a:xfrm>
            <a:prstGeom prst="roundRect">
              <a:avLst>
                <a:gd name="adj" fmla="val 2832"/>
              </a:avLst>
            </a:prstGeom>
            <a:solidFill>
              <a:srgbClr val="EEECE1"/>
            </a:solidFill>
            <a:ln w="28575" cap="flat" cmpd="sng" algn="ctr">
              <a:solidFill>
                <a:sysClr val="window" lastClr="FFFFFF">
                  <a:lumMod val="85000"/>
                </a:sysClr>
              </a:solid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14" name="Freeform 20">
              <a:extLst>
                <a:ext uri="{FF2B5EF4-FFF2-40B4-BE49-F238E27FC236}">
                  <a16:creationId xmlns:a16="http://schemas.microsoft.com/office/drawing/2014/main" id="{5676BBB5-87FC-0860-FFCF-0DF61DA3ECA0}"/>
                </a:ext>
              </a:extLst>
            </p:cNvPr>
            <p:cNvSpPr>
              <a:spLocks/>
            </p:cNvSpPr>
            <p:nvPr/>
          </p:nvSpPr>
          <p:spPr bwMode="auto">
            <a:xfrm rot="5400000">
              <a:off x="18735178" y="1062067"/>
              <a:ext cx="769442" cy="3823549"/>
            </a:xfrm>
            <a:prstGeom prst="round2SameRect">
              <a:avLst>
                <a:gd name="adj1" fmla="val 10725"/>
                <a:gd name="adj2" fmla="val 0"/>
              </a:avLst>
            </a:prstGeom>
            <a:solidFill>
              <a:srgbClr val="EEECE1">
                <a:lumMod val="50000"/>
              </a:srgbClr>
            </a:solidFill>
            <a:ln w="28575">
              <a:solidFill>
                <a:srgbClr val="EEECE1">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15" name="TextBox 112">
              <a:extLst>
                <a:ext uri="{FF2B5EF4-FFF2-40B4-BE49-F238E27FC236}">
                  <a16:creationId xmlns:a16="http://schemas.microsoft.com/office/drawing/2014/main" id="{24B3A259-8848-90BA-D5E5-841041DB744C}"/>
                </a:ext>
              </a:extLst>
            </p:cNvPr>
            <p:cNvSpPr txBox="1"/>
            <p:nvPr/>
          </p:nvSpPr>
          <p:spPr>
            <a:xfrm>
              <a:off x="17315592" y="2800002"/>
              <a:ext cx="3716082" cy="213585"/>
            </a:xfrm>
            <a:prstGeom prst="rect">
              <a:avLst/>
            </a:prstGeom>
            <a:noFill/>
          </p:spPr>
          <p:txBody>
            <a:bodyPr wrap="none" rtlCol="0">
              <a:spAutoFit/>
            </a:bodyPr>
            <a:lstStyle/>
            <a:p>
              <a:pPr marL="0" marR="0" lvl="0" indent="0" defTabSz="2177278" eaLnBrk="1" fontAlgn="auto" latinLnBrk="0" hangingPunct="1">
                <a:lnSpc>
                  <a:spcPct val="100000"/>
                </a:lnSpc>
                <a:spcBef>
                  <a:spcPts val="0"/>
                </a:spcBef>
                <a:spcAft>
                  <a:spcPts val="0"/>
                </a:spcAft>
                <a:buClrTx/>
                <a:buSzTx/>
                <a:buFontTx/>
                <a:buNone/>
                <a:tabLst/>
                <a:defRPr/>
              </a:pPr>
              <a:r>
                <a:rPr lang="en-US" sz="4400" b="1" kern="1200">
                  <a:solidFill>
                    <a:prstClr val="white"/>
                  </a:solidFill>
                  <a:latin typeface="Tahoma" pitchFamily="34" charset="0"/>
                  <a:ea typeface="Tahoma" pitchFamily="34" charset="0"/>
                  <a:cs typeface="Tahoma" pitchFamily="34" charset="0"/>
                </a:rPr>
                <a:t>1. Khái niệm</a:t>
              </a:r>
              <a:endParaRPr kumimoji="0" lang="en-US" sz="44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grpSp>
      <mc:AlternateContent xmlns:mc="http://schemas.openxmlformats.org/markup-compatibility/2006" xmlns:a14="http://schemas.microsoft.com/office/drawing/2010/main">
        <mc:Choice Requires="a14">
          <p:sp>
            <p:nvSpPr>
              <p:cNvPr id="2" name="Rectangle 2"/>
              <p:cNvSpPr>
                <a:spLocks noChangeArrowheads="1"/>
              </p:cNvSpPr>
              <p:nvPr/>
            </p:nvSpPr>
            <p:spPr bwMode="auto">
              <a:xfrm>
                <a:off x="4317661" y="3894666"/>
                <a:ext cx="14796179" cy="4154984"/>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285750" algn="l"/>
                  </a:tabLst>
                  <a:defRPr>
                    <a:solidFill>
                      <a:schemeClr val="tx1"/>
                    </a:solidFill>
                    <a:latin typeface="Arial" panose="020B0604020202020204" pitchFamily="34" charset="0"/>
                  </a:defRPr>
                </a:lvl1pPr>
                <a:lvl2pPr marL="457200" eaLnBrk="0" fontAlgn="base" hangingPunct="0">
                  <a:spcBef>
                    <a:spcPct val="0"/>
                  </a:spcBef>
                  <a:spcAft>
                    <a:spcPct val="0"/>
                  </a:spcAft>
                  <a:tabLst>
                    <a:tab pos="285750" algn="l"/>
                  </a:tabLst>
                  <a:defRPr>
                    <a:solidFill>
                      <a:schemeClr val="tx1"/>
                    </a:solidFill>
                    <a:latin typeface="Arial" panose="020B0604020202020204" pitchFamily="34" charset="0"/>
                  </a:defRPr>
                </a:lvl2pPr>
                <a:lvl3pPr marL="914400" eaLnBrk="0" fontAlgn="base" hangingPunct="0">
                  <a:spcBef>
                    <a:spcPct val="0"/>
                  </a:spcBef>
                  <a:spcAft>
                    <a:spcPct val="0"/>
                  </a:spcAft>
                  <a:tabLst>
                    <a:tab pos="285750" algn="l"/>
                  </a:tabLst>
                  <a:defRPr>
                    <a:solidFill>
                      <a:schemeClr val="tx1"/>
                    </a:solidFill>
                    <a:latin typeface="Arial" panose="020B0604020202020204" pitchFamily="34" charset="0"/>
                  </a:defRPr>
                </a:lvl3pPr>
                <a:lvl4pPr marL="1371600" eaLnBrk="0" fontAlgn="base" hangingPunct="0">
                  <a:spcBef>
                    <a:spcPct val="0"/>
                  </a:spcBef>
                  <a:spcAft>
                    <a:spcPct val="0"/>
                  </a:spcAft>
                  <a:tabLst>
                    <a:tab pos="285750" algn="l"/>
                  </a:tabLst>
                  <a:defRPr>
                    <a:solidFill>
                      <a:schemeClr val="tx1"/>
                    </a:solidFill>
                    <a:latin typeface="Arial" panose="020B0604020202020204" pitchFamily="34" charset="0"/>
                  </a:defRPr>
                </a:lvl4pPr>
                <a:lvl5pPr marL="1828800" eaLnBrk="0" fontAlgn="base" hangingPunct="0">
                  <a:spcBef>
                    <a:spcPct val="0"/>
                  </a:spcBef>
                  <a:spcAft>
                    <a:spcPct val="0"/>
                  </a:spcAft>
                  <a:tabLst>
                    <a:tab pos="285750" algn="l"/>
                  </a:tabLst>
                  <a:defRPr>
                    <a:solidFill>
                      <a:schemeClr val="tx1"/>
                    </a:solidFill>
                    <a:latin typeface="Arial" panose="020B0604020202020204" pitchFamily="34" charset="0"/>
                  </a:defRPr>
                </a:lvl5pPr>
                <a:lvl6pPr marL="2286000" eaLnBrk="0" fontAlgn="base" hangingPunct="0">
                  <a:spcBef>
                    <a:spcPct val="0"/>
                  </a:spcBef>
                  <a:spcAft>
                    <a:spcPct val="0"/>
                  </a:spcAft>
                  <a:tabLst>
                    <a:tab pos="285750" algn="l"/>
                  </a:tabLst>
                  <a:defRPr>
                    <a:solidFill>
                      <a:schemeClr val="tx1"/>
                    </a:solidFill>
                    <a:latin typeface="Arial" panose="020B0604020202020204" pitchFamily="34" charset="0"/>
                  </a:defRPr>
                </a:lvl6pPr>
                <a:lvl7pPr marL="2743200" eaLnBrk="0" fontAlgn="base" hangingPunct="0">
                  <a:spcBef>
                    <a:spcPct val="0"/>
                  </a:spcBef>
                  <a:spcAft>
                    <a:spcPct val="0"/>
                  </a:spcAft>
                  <a:tabLst>
                    <a:tab pos="285750" algn="l"/>
                  </a:tabLst>
                  <a:defRPr>
                    <a:solidFill>
                      <a:schemeClr val="tx1"/>
                    </a:solidFill>
                    <a:latin typeface="Arial" panose="020B0604020202020204" pitchFamily="34" charset="0"/>
                  </a:defRPr>
                </a:lvl7pPr>
                <a:lvl8pPr marL="3200400" eaLnBrk="0" fontAlgn="base" hangingPunct="0">
                  <a:spcBef>
                    <a:spcPct val="0"/>
                  </a:spcBef>
                  <a:spcAft>
                    <a:spcPct val="0"/>
                  </a:spcAft>
                  <a:tabLst>
                    <a:tab pos="285750" algn="l"/>
                  </a:tabLst>
                  <a:defRPr>
                    <a:solidFill>
                      <a:schemeClr val="tx1"/>
                    </a:solidFill>
                    <a:latin typeface="Arial" panose="020B0604020202020204" pitchFamily="34" charset="0"/>
                  </a:defRPr>
                </a:lvl8pPr>
                <a:lvl9pPr marL="3657600" eaLnBrk="0" fontAlgn="base" hangingPunct="0">
                  <a:spcBef>
                    <a:spcPct val="0"/>
                  </a:spcBef>
                  <a:spcAft>
                    <a:spcPct val="0"/>
                  </a:spcAft>
                  <a:tabLst>
                    <a:tab pos="285750" algn="l"/>
                  </a:tabLs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tab pos="285750" algn="l"/>
                  </a:tabLst>
                </a:pPr>
                <a:r>
                  <a:rPr kumimoji="0" lang="it-IT" altLang="en-US" sz="66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lkane là những hydrocarbon no mạch hở, trong phân tử chỉ chứa liên kết đơn (liên kết δ) C-H và C-C.</a:t>
                </a:r>
                <a:endParaRPr kumimoji="0" lang="en-US" altLang="en-US" sz="9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tab pos="285750" algn="l"/>
                  </a:tabLst>
                </a:pPr>
                <a:r>
                  <a:rPr kumimoji="0" lang="pt-BR" altLang="en-US" sz="66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CTC: C</a:t>
                </a:r>
                <a:r>
                  <a:rPr kumimoji="0" lang="pt-BR" altLang="en-US" sz="6600" b="0" i="0" u="none" strike="noStrike" cap="none" normalizeH="0" baseline="-3000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n</a:t>
                </a:r>
                <a:r>
                  <a:rPr kumimoji="0" lang="pt-BR" altLang="en-US" sz="66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H</a:t>
                </a:r>
                <a:r>
                  <a:rPr kumimoji="0" lang="pt-BR" altLang="en-US" sz="6600" b="0" i="0" u="none" strike="noStrike" cap="none" normalizeH="0" baseline="-3000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2n+2</a:t>
                </a:r>
                <a:r>
                  <a:rPr kumimoji="0" lang="pt-BR" altLang="en-US" sz="66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n là số nguyên, n </a:t>
                </a:r>
                <a14:m>
                  <m:oMath xmlns:m="http://schemas.openxmlformats.org/officeDocument/2006/math">
                    <m:r>
                      <a:rPr kumimoji="0" lang="pt-BR" altLang="en-US" sz="6600" b="0" i="1" u="none" strike="noStrike" cap="none" normalizeH="0" baseline="0" smtClean="0">
                        <a:ln>
                          <a:noFill/>
                        </a:ln>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t>≥</m:t>
                    </m:r>
                    <m:r>
                      <a:rPr kumimoji="0" lang="en-US" altLang="en-US" sz="6600" b="0" i="1" u="none" strike="noStrike" cap="none" normalizeH="0" baseline="0" smtClean="0">
                        <a:ln>
                          <a:noFill/>
                        </a:ln>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t>1)</m:t>
                    </m:r>
                  </m:oMath>
                </a14:m>
                <a:r>
                  <a:rPr kumimoji="0" lang="pt-BR" altLang="en-US" sz="66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pt-BR" altLang="en-US" sz="54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kumimoji="0" lang="pt-BR" altLang="en-US" sz="72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mc:Choice>
        <mc:Fallback xmlns="">
          <p:sp>
            <p:nvSpPr>
              <p:cNvPr id="2" name="Rectangle 2"/>
              <p:cNvSpPr>
                <a:spLocks noRot="1" noChangeAspect="1" noMove="1" noResize="1" noEditPoints="1" noAdjustHandles="1" noChangeArrowheads="1" noChangeShapeType="1" noTextEdit="1"/>
              </p:cNvSpPr>
              <p:nvPr/>
            </p:nvSpPr>
            <p:spPr bwMode="auto">
              <a:xfrm>
                <a:off x="4317661" y="3894666"/>
                <a:ext cx="14796179" cy="4154984"/>
              </a:xfrm>
              <a:prstGeom prst="rect">
                <a:avLst/>
              </a:prstGeom>
              <a:blipFill>
                <a:blip r:embed="rId3"/>
                <a:stretch>
                  <a:fillRect l="-2802" t="-4552" r="-2843" b="-1101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graphicFrame>
        <p:nvGraphicFramePr>
          <p:cNvPr id="3" name="Object 2"/>
          <p:cNvGraphicFramePr>
            <a:graphicFrameLocks noChangeAspect="1"/>
          </p:cNvGraphicFramePr>
          <p:nvPr/>
        </p:nvGraphicFramePr>
        <p:xfrm>
          <a:off x="0" y="457200"/>
          <a:ext cx="133350" cy="142875"/>
        </p:xfrm>
        <a:graphic>
          <a:graphicData uri="http://schemas.openxmlformats.org/presentationml/2006/ole">
            <mc:AlternateContent xmlns:mc="http://schemas.openxmlformats.org/markup-compatibility/2006">
              <mc:Choice xmlns:v="urn:schemas-microsoft-com:vml" Requires="v">
                <p:oleObj r:id="rId4" imgW="126835" imgH="152202" progId="Equation.DSMT4">
                  <p:embed/>
                </p:oleObj>
              </mc:Choice>
              <mc:Fallback>
                <p:oleObj r:id="rId4" imgW="126835" imgH="152202"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457200"/>
                        <a:ext cx="133350" cy="142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ectangle 3"/>
          <p:cNvSpPr>
            <a:spLocks noChangeArrowheads="1"/>
          </p:cNvSpPr>
          <p:nvPr/>
        </p:nvSpPr>
        <p:spPr bwMode="auto">
          <a:xfrm>
            <a:off x="0" y="600075"/>
            <a:ext cx="2438558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285750" algn="l"/>
              </a:tabLst>
              <a:defRPr>
                <a:solidFill>
                  <a:schemeClr val="tx1"/>
                </a:solidFill>
                <a:latin typeface="Arial" panose="020B0604020202020204" pitchFamily="34" charset="0"/>
              </a:defRPr>
            </a:lvl1pPr>
            <a:lvl2pPr marL="457200" eaLnBrk="0" fontAlgn="base" hangingPunct="0">
              <a:spcBef>
                <a:spcPct val="0"/>
              </a:spcBef>
              <a:spcAft>
                <a:spcPct val="0"/>
              </a:spcAft>
              <a:tabLst>
                <a:tab pos="285750" algn="l"/>
              </a:tabLst>
              <a:defRPr>
                <a:solidFill>
                  <a:schemeClr val="tx1"/>
                </a:solidFill>
                <a:latin typeface="Arial" panose="020B0604020202020204" pitchFamily="34" charset="0"/>
              </a:defRPr>
            </a:lvl2pPr>
            <a:lvl3pPr marL="914400" eaLnBrk="0" fontAlgn="base" hangingPunct="0">
              <a:spcBef>
                <a:spcPct val="0"/>
              </a:spcBef>
              <a:spcAft>
                <a:spcPct val="0"/>
              </a:spcAft>
              <a:tabLst>
                <a:tab pos="285750" algn="l"/>
              </a:tabLst>
              <a:defRPr>
                <a:solidFill>
                  <a:schemeClr val="tx1"/>
                </a:solidFill>
                <a:latin typeface="Arial" panose="020B0604020202020204" pitchFamily="34" charset="0"/>
              </a:defRPr>
            </a:lvl3pPr>
            <a:lvl4pPr marL="1371600" eaLnBrk="0" fontAlgn="base" hangingPunct="0">
              <a:spcBef>
                <a:spcPct val="0"/>
              </a:spcBef>
              <a:spcAft>
                <a:spcPct val="0"/>
              </a:spcAft>
              <a:tabLst>
                <a:tab pos="285750" algn="l"/>
              </a:tabLst>
              <a:defRPr>
                <a:solidFill>
                  <a:schemeClr val="tx1"/>
                </a:solidFill>
                <a:latin typeface="Arial" panose="020B0604020202020204" pitchFamily="34" charset="0"/>
              </a:defRPr>
            </a:lvl4pPr>
            <a:lvl5pPr marL="1828800" eaLnBrk="0" fontAlgn="base" hangingPunct="0">
              <a:spcBef>
                <a:spcPct val="0"/>
              </a:spcBef>
              <a:spcAft>
                <a:spcPct val="0"/>
              </a:spcAft>
              <a:tabLst>
                <a:tab pos="285750" algn="l"/>
              </a:tabLst>
              <a:defRPr>
                <a:solidFill>
                  <a:schemeClr val="tx1"/>
                </a:solidFill>
                <a:latin typeface="Arial" panose="020B0604020202020204" pitchFamily="34" charset="0"/>
              </a:defRPr>
            </a:lvl5pPr>
            <a:lvl6pPr marL="2286000" eaLnBrk="0" fontAlgn="base" hangingPunct="0">
              <a:spcBef>
                <a:spcPct val="0"/>
              </a:spcBef>
              <a:spcAft>
                <a:spcPct val="0"/>
              </a:spcAft>
              <a:tabLst>
                <a:tab pos="285750" algn="l"/>
              </a:tabLst>
              <a:defRPr>
                <a:solidFill>
                  <a:schemeClr val="tx1"/>
                </a:solidFill>
                <a:latin typeface="Arial" panose="020B0604020202020204" pitchFamily="34" charset="0"/>
              </a:defRPr>
            </a:lvl6pPr>
            <a:lvl7pPr marL="2743200" eaLnBrk="0" fontAlgn="base" hangingPunct="0">
              <a:spcBef>
                <a:spcPct val="0"/>
              </a:spcBef>
              <a:spcAft>
                <a:spcPct val="0"/>
              </a:spcAft>
              <a:tabLst>
                <a:tab pos="285750" algn="l"/>
              </a:tabLst>
              <a:defRPr>
                <a:solidFill>
                  <a:schemeClr val="tx1"/>
                </a:solidFill>
                <a:latin typeface="Arial" panose="020B0604020202020204" pitchFamily="34" charset="0"/>
              </a:defRPr>
            </a:lvl7pPr>
            <a:lvl8pPr marL="3200400" eaLnBrk="0" fontAlgn="base" hangingPunct="0">
              <a:spcBef>
                <a:spcPct val="0"/>
              </a:spcBef>
              <a:spcAft>
                <a:spcPct val="0"/>
              </a:spcAft>
              <a:tabLst>
                <a:tab pos="285750" algn="l"/>
              </a:tabLst>
              <a:defRPr>
                <a:solidFill>
                  <a:schemeClr val="tx1"/>
                </a:solidFill>
                <a:latin typeface="Arial" panose="020B0604020202020204" pitchFamily="34" charset="0"/>
              </a:defRPr>
            </a:lvl8pPr>
            <a:lvl9pPr marL="3657600" eaLnBrk="0" fontAlgn="base" hangingPunct="0">
              <a:spcBef>
                <a:spcPct val="0"/>
              </a:spcBef>
              <a:spcAft>
                <a:spcPct val="0"/>
              </a:spcAft>
              <a:tabLst>
                <a:tab pos="285750" algn="l"/>
              </a:tabLs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tab pos="285750" algn="l"/>
              </a:tabLst>
            </a:pPr>
            <a:r>
              <a:rPr kumimoji="0" lang="pt-BR" altLang="en-US" sz="13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1)</a:t>
            </a:r>
            <a:endParaRPr kumimoji="0" lang="pt-BR" altLang="en-US" sz="1800" b="0" i="0" u="none" strike="noStrike" cap="none" normalizeH="0" baseline="0">
              <a:ln>
                <a:noFill/>
              </a:ln>
              <a:solidFill>
                <a:schemeClr val="tx1"/>
              </a:solidFill>
              <a:effectLst/>
              <a:latin typeface="Arial" panose="020B0604020202020204" pitchFamily="34" charset="0"/>
            </a:endParaRPr>
          </a:p>
        </p:txBody>
      </p:sp>
      <p:sp>
        <p:nvSpPr>
          <p:cNvPr id="5" name="Rectangle 5"/>
          <p:cNvSpPr>
            <a:spLocks noChangeArrowheads="1"/>
          </p:cNvSpPr>
          <p:nvPr/>
        </p:nvSpPr>
        <p:spPr bwMode="auto">
          <a:xfrm>
            <a:off x="0" y="0"/>
            <a:ext cx="2438558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nvGraphicFramePr>
        <p:xfrm>
          <a:off x="0" y="0"/>
          <a:ext cx="133350" cy="142875"/>
        </p:xfrm>
        <a:graphic>
          <a:graphicData uri="http://schemas.openxmlformats.org/presentationml/2006/ole">
            <mc:AlternateContent xmlns:mc="http://schemas.openxmlformats.org/markup-compatibility/2006">
              <mc:Choice xmlns:v="urn:schemas-microsoft-com:vml" Requires="v">
                <p:oleObj r:id="rId6" imgW="126835" imgH="152202" progId="Equation.DSMT4">
                  <p:embed/>
                </p:oleObj>
              </mc:Choice>
              <mc:Fallback>
                <p:oleObj r:id="rId6" imgW="126835" imgH="152202"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33350" cy="142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6"/>
          <p:cNvSpPr>
            <a:spLocks noChangeArrowheads="1"/>
          </p:cNvSpPr>
          <p:nvPr/>
        </p:nvSpPr>
        <p:spPr bwMode="auto">
          <a:xfrm>
            <a:off x="0" y="142875"/>
            <a:ext cx="2438558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pt-BR" altLang="en-US" sz="13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1</a:t>
            </a:r>
            <a:r>
              <a:rPr kumimoji="0" lang="en-US" altLang="en-US" sz="2200" b="0" i="0" u="none" strike="noStrike" cap="none" normalizeH="0" baseline="0">
                <a:ln>
                  <a:noFill/>
                </a:ln>
                <a:solidFill>
                  <a:schemeClr val="tx1"/>
                </a:solidFill>
                <a:effectLst/>
                <a:latin typeface="Arial" panose="020B0604020202020204" pitchFamily="34"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1278923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7">
            <a:extLst>
              <a:ext uri="{FF2B5EF4-FFF2-40B4-BE49-F238E27FC236}">
                <a16:creationId xmlns:a16="http://schemas.microsoft.com/office/drawing/2014/main" id="{6A3EA2FF-6D29-F63E-A7AB-7C8988CFB3E3}"/>
              </a:ext>
            </a:extLst>
          </p:cNvPr>
          <p:cNvGrpSpPr/>
          <p:nvPr/>
        </p:nvGrpSpPr>
        <p:grpSpPr>
          <a:xfrm>
            <a:off x="824347" y="2440537"/>
            <a:ext cx="22738481" cy="6612023"/>
            <a:chOff x="17200151" y="2589121"/>
            <a:chExt cx="22738481" cy="1835394"/>
          </a:xfrm>
        </p:grpSpPr>
        <p:sp>
          <p:nvSpPr>
            <p:cNvPr id="12" name="Right Triangle 109">
              <a:extLst>
                <a:ext uri="{FF2B5EF4-FFF2-40B4-BE49-F238E27FC236}">
                  <a16:creationId xmlns:a16="http://schemas.microsoft.com/office/drawing/2014/main" id="{274AA4D2-4C72-6C2B-EAAB-57BB3BA2D6A2}"/>
                </a:ext>
              </a:extLst>
            </p:cNvPr>
            <p:cNvSpPr/>
            <p:nvPr/>
          </p:nvSpPr>
          <p:spPr>
            <a:xfrm flipH="1" flipV="1">
              <a:off x="17200151" y="3370066"/>
              <a:ext cx="139773" cy="151828"/>
            </a:xfrm>
            <a:prstGeom prst="rtTriangle">
              <a:avLst/>
            </a:prstGeom>
            <a:solidFill>
              <a:srgbClr val="EEECE1">
                <a:lumMod val="25000"/>
              </a:srgbClr>
            </a:solidFill>
            <a:ln w="25400" cap="flat" cmpd="sng" algn="ctr">
              <a:noFill/>
              <a:prstDash val="solid"/>
            </a:ln>
            <a:effectLst/>
          </p:spPr>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Arial"/>
                <a:sym typeface="Arial"/>
              </a:endParaRPr>
            </a:p>
          </p:txBody>
        </p:sp>
        <p:sp>
          <p:nvSpPr>
            <p:cNvPr id="13" name="Rounded Rectangle 110">
              <a:extLst>
                <a:ext uri="{FF2B5EF4-FFF2-40B4-BE49-F238E27FC236}">
                  <a16:creationId xmlns:a16="http://schemas.microsoft.com/office/drawing/2014/main" id="{C868E6E6-6821-DDA4-DAA6-32D53C65E7A7}"/>
                </a:ext>
              </a:extLst>
            </p:cNvPr>
            <p:cNvSpPr/>
            <p:nvPr/>
          </p:nvSpPr>
          <p:spPr>
            <a:xfrm>
              <a:off x="17315592" y="2802672"/>
              <a:ext cx="22623040" cy="1621843"/>
            </a:xfrm>
            <a:prstGeom prst="roundRect">
              <a:avLst>
                <a:gd name="adj" fmla="val 2832"/>
              </a:avLst>
            </a:prstGeom>
            <a:solidFill>
              <a:srgbClr val="EEECE1"/>
            </a:solidFill>
            <a:ln w="28575" cap="flat" cmpd="sng" algn="ctr">
              <a:solidFill>
                <a:sysClr val="window" lastClr="FFFFFF">
                  <a:lumMod val="85000"/>
                </a:sysClr>
              </a:solidFill>
              <a:prstDash val="solid"/>
            </a:ln>
            <a:effectLst/>
          </p:spPr>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sym typeface="Arial"/>
              </a:endParaRPr>
            </a:p>
          </p:txBody>
        </p:sp>
        <p:sp>
          <p:nvSpPr>
            <p:cNvPr id="14" name="Freeform 20">
              <a:extLst>
                <a:ext uri="{FF2B5EF4-FFF2-40B4-BE49-F238E27FC236}">
                  <a16:creationId xmlns:a16="http://schemas.microsoft.com/office/drawing/2014/main" id="{5676BBB5-87FC-0860-FFCF-0DF61DA3ECA0}"/>
                </a:ext>
              </a:extLst>
            </p:cNvPr>
            <p:cNvSpPr>
              <a:spLocks/>
            </p:cNvSpPr>
            <p:nvPr/>
          </p:nvSpPr>
          <p:spPr bwMode="auto">
            <a:xfrm rot="5400000">
              <a:off x="18735178" y="1062067"/>
              <a:ext cx="769442" cy="3823549"/>
            </a:xfrm>
            <a:prstGeom prst="round2SameRect">
              <a:avLst>
                <a:gd name="adj1" fmla="val 10725"/>
                <a:gd name="adj2" fmla="val 0"/>
              </a:avLst>
            </a:prstGeom>
            <a:solidFill>
              <a:srgbClr val="EEECE1">
                <a:lumMod val="50000"/>
              </a:srgbClr>
            </a:solidFill>
            <a:ln w="28575">
              <a:solidFill>
                <a:srgbClr val="EEECE1">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Arial"/>
                <a:sym typeface="Arial"/>
              </a:endParaRPr>
            </a:p>
          </p:txBody>
        </p:sp>
        <p:sp>
          <p:nvSpPr>
            <p:cNvPr id="15" name="TextBox 112">
              <a:extLst>
                <a:ext uri="{FF2B5EF4-FFF2-40B4-BE49-F238E27FC236}">
                  <a16:creationId xmlns:a16="http://schemas.microsoft.com/office/drawing/2014/main" id="{24B3A259-8848-90BA-D5E5-841041DB744C}"/>
                </a:ext>
              </a:extLst>
            </p:cNvPr>
            <p:cNvSpPr txBox="1"/>
            <p:nvPr/>
          </p:nvSpPr>
          <p:spPr>
            <a:xfrm>
              <a:off x="17315592" y="2800002"/>
              <a:ext cx="3948517" cy="213585"/>
            </a:xfrm>
            <a:prstGeom prst="rect">
              <a:avLst/>
            </a:prstGeom>
            <a:noFill/>
          </p:spPr>
          <p:txBody>
            <a:bodyPr wrap="non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sym typeface="Arial"/>
                </a:rPr>
                <a:t>1. Danh</a:t>
              </a:r>
              <a:r>
                <a:rPr kumimoji="0" lang="en-US" sz="4400" b="1" i="0" u="none" strike="noStrike" kern="1200" cap="none" spc="0" normalizeH="0" noProof="0">
                  <a:ln>
                    <a:noFill/>
                  </a:ln>
                  <a:solidFill>
                    <a:prstClr val="white"/>
                  </a:solidFill>
                  <a:effectLst/>
                  <a:uLnTx/>
                  <a:uFillTx/>
                  <a:latin typeface="Tahoma" pitchFamily="34" charset="0"/>
                  <a:ea typeface="Tahoma" pitchFamily="34" charset="0"/>
                  <a:cs typeface="Tahoma" pitchFamily="34" charset="0"/>
                  <a:sym typeface="Arial"/>
                </a:rPr>
                <a:t> pháp</a:t>
              </a:r>
              <a:endParaRPr kumimoji="0" lang="en-US" sz="44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sym typeface="Arial"/>
              </a:endParaRPr>
            </a:p>
          </p:txBody>
        </p:sp>
      </p:grpSp>
      <p:graphicFrame>
        <p:nvGraphicFramePr>
          <p:cNvPr id="3" name="Object 2"/>
          <p:cNvGraphicFramePr>
            <a:graphicFrameLocks noChangeAspect="1"/>
          </p:cNvGraphicFramePr>
          <p:nvPr/>
        </p:nvGraphicFramePr>
        <p:xfrm>
          <a:off x="0" y="457200"/>
          <a:ext cx="133350" cy="142875"/>
        </p:xfrm>
        <a:graphic>
          <a:graphicData uri="http://schemas.openxmlformats.org/presentationml/2006/ole">
            <mc:AlternateContent xmlns:mc="http://schemas.openxmlformats.org/markup-compatibility/2006">
              <mc:Choice xmlns:v="urn:schemas-microsoft-com:vml" Requires="v">
                <p:oleObj r:id="rId2" imgW="126835" imgH="152202" progId="Equation.DSMT4">
                  <p:embed/>
                </p:oleObj>
              </mc:Choice>
              <mc:Fallback>
                <p:oleObj r:id="rId2" imgW="126835" imgH="152202" progId="Equation.DSMT4">
                  <p:embed/>
                  <p:pic>
                    <p:nvPicPr>
                      <p:cNvPr id="3"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457200"/>
                        <a:ext cx="133350" cy="142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ectangle 3"/>
          <p:cNvSpPr>
            <a:spLocks noChangeArrowheads="1"/>
          </p:cNvSpPr>
          <p:nvPr/>
        </p:nvSpPr>
        <p:spPr bwMode="auto">
          <a:xfrm>
            <a:off x="0" y="600075"/>
            <a:ext cx="2438558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285750" algn="l"/>
              </a:tabLst>
              <a:defRPr>
                <a:solidFill>
                  <a:schemeClr val="tx1"/>
                </a:solidFill>
                <a:latin typeface="Arial" panose="020B0604020202020204" pitchFamily="34" charset="0"/>
              </a:defRPr>
            </a:lvl1pPr>
            <a:lvl2pPr marL="457200" eaLnBrk="0" fontAlgn="base" hangingPunct="0">
              <a:spcBef>
                <a:spcPct val="0"/>
              </a:spcBef>
              <a:spcAft>
                <a:spcPct val="0"/>
              </a:spcAft>
              <a:tabLst>
                <a:tab pos="285750" algn="l"/>
              </a:tabLst>
              <a:defRPr>
                <a:solidFill>
                  <a:schemeClr val="tx1"/>
                </a:solidFill>
                <a:latin typeface="Arial" panose="020B0604020202020204" pitchFamily="34" charset="0"/>
              </a:defRPr>
            </a:lvl2pPr>
            <a:lvl3pPr marL="914400" eaLnBrk="0" fontAlgn="base" hangingPunct="0">
              <a:spcBef>
                <a:spcPct val="0"/>
              </a:spcBef>
              <a:spcAft>
                <a:spcPct val="0"/>
              </a:spcAft>
              <a:tabLst>
                <a:tab pos="285750" algn="l"/>
              </a:tabLst>
              <a:defRPr>
                <a:solidFill>
                  <a:schemeClr val="tx1"/>
                </a:solidFill>
                <a:latin typeface="Arial" panose="020B0604020202020204" pitchFamily="34" charset="0"/>
              </a:defRPr>
            </a:lvl3pPr>
            <a:lvl4pPr marL="1371600" eaLnBrk="0" fontAlgn="base" hangingPunct="0">
              <a:spcBef>
                <a:spcPct val="0"/>
              </a:spcBef>
              <a:spcAft>
                <a:spcPct val="0"/>
              </a:spcAft>
              <a:tabLst>
                <a:tab pos="285750" algn="l"/>
              </a:tabLst>
              <a:defRPr>
                <a:solidFill>
                  <a:schemeClr val="tx1"/>
                </a:solidFill>
                <a:latin typeface="Arial" panose="020B0604020202020204" pitchFamily="34" charset="0"/>
              </a:defRPr>
            </a:lvl4pPr>
            <a:lvl5pPr marL="1828800" eaLnBrk="0" fontAlgn="base" hangingPunct="0">
              <a:spcBef>
                <a:spcPct val="0"/>
              </a:spcBef>
              <a:spcAft>
                <a:spcPct val="0"/>
              </a:spcAft>
              <a:tabLst>
                <a:tab pos="285750" algn="l"/>
              </a:tabLst>
              <a:defRPr>
                <a:solidFill>
                  <a:schemeClr val="tx1"/>
                </a:solidFill>
                <a:latin typeface="Arial" panose="020B0604020202020204" pitchFamily="34" charset="0"/>
              </a:defRPr>
            </a:lvl5pPr>
            <a:lvl6pPr marL="2286000" eaLnBrk="0" fontAlgn="base" hangingPunct="0">
              <a:spcBef>
                <a:spcPct val="0"/>
              </a:spcBef>
              <a:spcAft>
                <a:spcPct val="0"/>
              </a:spcAft>
              <a:tabLst>
                <a:tab pos="285750" algn="l"/>
              </a:tabLst>
              <a:defRPr>
                <a:solidFill>
                  <a:schemeClr val="tx1"/>
                </a:solidFill>
                <a:latin typeface="Arial" panose="020B0604020202020204" pitchFamily="34" charset="0"/>
              </a:defRPr>
            </a:lvl6pPr>
            <a:lvl7pPr marL="2743200" eaLnBrk="0" fontAlgn="base" hangingPunct="0">
              <a:spcBef>
                <a:spcPct val="0"/>
              </a:spcBef>
              <a:spcAft>
                <a:spcPct val="0"/>
              </a:spcAft>
              <a:tabLst>
                <a:tab pos="285750" algn="l"/>
              </a:tabLst>
              <a:defRPr>
                <a:solidFill>
                  <a:schemeClr val="tx1"/>
                </a:solidFill>
                <a:latin typeface="Arial" panose="020B0604020202020204" pitchFamily="34" charset="0"/>
              </a:defRPr>
            </a:lvl7pPr>
            <a:lvl8pPr marL="3200400" eaLnBrk="0" fontAlgn="base" hangingPunct="0">
              <a:spcBef>
                <a:spcPct val="0"/>
              </a:spcBef>
              <a:spcAft>
                <a:spcPct val="0"/>
              </a:spcAft>
              <a:tabLst>
                <a:tab pos="285750" algn="l"/>
              </a:tabLst>
              <a:defRPr>
                <a:solidFill>
                  <a:schemeClr val="tx1"/>
                </a:solidFill>
                <a:latin typeface="Arial" panose="020B0604020202020204" pitchFamily="34" charset="0"/>
              </a:defRPr>
            </a:lvl8pPr>
            <a:lvl9pPr marL="3657600" eaLnBrk="0" fontAlgn="base" hangingPunct="0">
              <a:spcBef>
                <a:spcPct val="0"/>
              </a:spcBef>
              <a:spcAft>
                <a:spcPct val="0"/>
              </a:spcAft>
              <a:tabLst>
                <a:tab pos="285750" algn="l"/>
              </a:tabLs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tab pos="285750" algn="l"/>
              </a:tabLst>
              <a:defRPr/>
            </a:pPr>
            <a:r>
              <a:rPr kumimoji="0" lang="pt-BR" altLang="en-US" sz="1300" b="0" i="0" u="none" strike="noStrike" kern="0" cap="none" spc="0" normalizeH="0" baseline="0" noProof="0">
                <a:ln>
                  <a:noFill/>
                </a:ln>
                <a:solidFill>
                  <a:srgbClr val="000000"/>
                </a:solidFill>
                <a:effectLst/>
                <a:uLnTx/>
                <a:uFillTx/>
                <a:latin typeface="Arial" panose="020B0604020202020204" pitchFamily="34" charset="0"/>
                <a:ea typeface="Times New Roman" panose="02020603050405020304" pitchFamily="18" charset="0"/>
                <a:cs typeface="Arial"/>
                <a:sym typeface="Arial"/>
              </a:rPr>
              <a:t>1)</a:t>
            </a:r>
            <a:endParaRPr kumimoji="0" lang="pt-BR" altLang="en-US" sz="1800" b="0" i="0" u="none" strike="noStrike" kern="0" cap="none" spc="0" normalizeH="0" baseline="0" noProof="0">
              <a:ln>
                <a:noFill/>
              </a:ln>
              <a:solidFill>
                <a:srgbClr val="000000"/>
              </a:solidFill>
              <a:effectLst/>
              <a:uLnTx/>
              <a:uFillTx/>
              <a:latin typeface="Arial" panose="020B0604020202020204" pitchFamily="34" charset="0"/>
              <a:cs typeface="Arial"/>
              <a:sym typeface="Arial"/>
            </a:endParaRPr>
          </a:p>
        </p:txBody>
      </p:sp>
      <p:sp>
        <p:nvSpPr>
          <p:cNvPr id="5" name="Rectangle 5"/>
          <p:cNvSpPr>
            <a:spLocks noChangeArrowheads="1"/>
          </p:cNvSpPr>
          <p:nvPr/>
        </p:nvSpPr>
        <p:spPr bwMode="auto">
          <a:xfrm>
            <a:off x="0" y="0"/>
            <a:ext cx="2438558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000000"/>
              </a:solidFill>
              <a:effectLst/>
              <a:uLnTx/>
              <a:uFillTx/>
              <a:latin typeface="Arial"/>
              <a:cs typeface="Arial"/>
              <a:sym typeface="Arial"/>
            </a:endParaRPr>
          </a:p>
        </p:txBody>
      </p:sp>
      <p:graphicFrame>
        <p:nvGraphicFramePr>
          <p:cNvPr id="6" name="Object 5"/>
          <p:cNvGraphicFramePr>
            <a:graphicFrameLocks noChangeAspect="1"/>
          </p:cNvGraphicFramePr>
          <p:nvPr/>
        </p:nvGraphicFramePr>
        <p:xfrm>
          <a:off x="0" y="0"/>
          <a:ext cx="133350" cy="142875"/>
        </p:xfrm>
        <a:graphic>
          <a:graphicData uri="http://schemas.openxmlformats.org/presentationml/2006/ole">
            <mc:AlternateContent xmlns:mc="http://schemas.openxmlformats.org/markup-compatibility/2006">
              <mc:Choice xmlns:v="urn:schemas-microsoft-com:vml" Requires="v">
                <p:oleObj r:id="rId4" imgW="126835" imgH="152202" progId="Equation.DSMT4">
                  <p:embed/>
                </p:oleObj>
              </mc:Choice>
              <mc:Fallback>
                <p:oleObj r:id="rId4" imgW="126835" imgH="152202" progId="Equation.DSMT4">
                  <p:embed/>
                  <p:pic>
                    <p:nvPicPr>
                      <p:cNvPr id="6"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133350" cy="142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6"/>
          <p:cNvSpPr>
            <a:spLocks noChangeArrowheads="1"/>
          </p:cNvSpPr>
          <p:nvPr/>
        </p:nvSpPr>
        <p:spPr bwMode="auto">
          <a:xfrm>
            <a:off x="0" y="142875"/>
            <a:ext cx="2438558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pt-BR" altLang="en-US" sz="1300" b="0" i="0" u="none" strike="noStrike" kern="0" cap="none" spc="0" normalizeH="0" baseline="0" noProof="0">
                <a:ln>
                  <a:noFill/>
                </a:ln>
                <a:solidFill>
                  <a:srgbClr val="000000"/>
                </a:solidFill>
                <a:effectLst/>
                <a:uLnTx/>
                <a:uFillTx/>
                <a:latin typeface="Arial" panose="020B0604020202020204" pitchFamily="34" charset="0"/>
                <a:ea typeface="Times New Roman" panose="02020603050405020304" pitchFamily="18" charset="0"/>
                <a:cs typeface="Arial"/>
                <a:sym typeface="Arial"/>
              </a:rPr>
              <a:t>1</a:t>
            </a:r>
            <a:r>
              <a:rPr kumimoji="0" lang="en-US" altLang="en-US" sz="2200" b="0" i="0" u="none" strike="noStrike" kern="0" cap="none" spc="0" normalizeH="0" baseline="0" noProof="0">
                <a:ln>
                  <a:noFill/>
                </a:ln>
                <a:solidFill>
                  <a:srgbClr val="000000"/>
                </a:solidFill>
                <a:effectLst/>
                <a:uLnTx/>
                <a:uFillTx/>
                <a:latin typeface="Arial" panose="020B0604020202020204" pitchFamily="34" charset="0"/>
                <a:cs typeface="Arial"/>
                <a:sym typeface="Arial"/>
              </a:rPr>
              <a:t> </a:t>
            </a:r>
            <a:endParaRPr kumimoji="0" lang="en-US" altLang="en-US" sz="1800" b="0" i="0" u="none" strike="noStrike" kern="0" cap="none" spc="0" normalizeH="0" baseline="0" noProof="0">
              <a:ln>
                <a:noFill/>
              </a:ln>
              <a:solidFill>
                <a:srgbClr val="000000"/>
              </a:solidFill>
              <a:effectLst/>
              <a:uLnTx/>
              <a:uFillTx/>
              <a:latin typeface="Arial" panose="020B0604020202020204" pitchFamily="34" charset="0"/>
              <a:cs typeface="Arial"/>
              <a:sym typeface="Arial"/>
            </a:endParaRPr>
          </a:p>
        </p:txBody>
      </p:sp>
      <p:pic>
        <p:nvPicPr>
          <p:cNvPr id="9" name="Picture 8"/>
          <p:cNvPicPr>
            <a:picLocks noChangeAspect="1"/>
          </p:cNvPicPr>
          <p:nvPr/>
        </p:nvPicPr>
        <p:blipFill>
          <a:blip r:embed="rId5"/>
          <a:stretch>
            <a:fillRect/>
          </a:stretch>
        </p:blipFill>
        <p:spPr>
          <a:xfrm>
            <a:off x="4655870" y="3209856"/>
            <a:ext cx="15049450" cy="8905944"/>
          </a:xfrm>
          <a:prstGeom prst="rect">
            <a:avLst/>
          </a:prstGeom>
        </p:spPr>
      </p:pic>
    </p:spTree>
    <p:extLst>
      <p:ext uri="{BB962C8B-B14F-4D97-AF65-F5344CB8AC3E}">
        <p14:creationId xmlns:p14="http://schemas.microsoft.com/office/powerpoint/2010/main" val="75373314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154680" y="3200400"/>
            <a:ext cx="16733520" cy="8586966"/>
          </a:xfrm>
          <a:prstGeom prst="rect">
            <a:avLst/>
          </a:prstGeom>
        </p:spPr>
        <p:txBody>
          <a:bodyPr wrap="square">
            <a:spAutoFit/>
          </a:bodyPr>
          <a:lstStyle/>
          <a:p>
            <a:pPr marL="0" marR="0" lvl="0" indent="0" algn="l" defTabSz="914400" rtl="0" eaLnBrk="1" fontAlgn="auto" latinLnBrk="0" hangingPunct="1">
              <a:lnSpc>
                <a:spcPct val="115000"/>
              </a:lnSpc>
              <a:spcBef>
                <a:spcPts val="0"/>
              </a:spcBef>
              <a:spcAft>
                <a:spcPts val="0"/>
              </a:spcAft>
              <a:buClr>
                <a:srgbClr val="000000"/>
              </a:buClr>
              <a:buSzTx/>
              <a:buFont typeface="Arial"/>
              <a:buNone/>
              <a:tabLst>
                <a:tab pos="285750" algn="l"/>
              </a:tabLst>
              <a:defRPr/>
            </a:pPr>
            <a:r>
              <a:rPr kumimoji="0" lang="en-US" sz="6000" b="1" i="1" u="none" strike="noStrike" kern="0" cap="none" spc="0" normalizeH="0" baseline="0" noProof="0">
                <a:ln>
                  <a:noFill/>
                </a:ln>
                <a:solidFill>
                  <a:srgbClr val="000000"/>
                </a:solidFill>
                <a:effectLst/>
                <a:uLnTx/>
                <a:uFillTx/>
                <a:latin typeface="Times New Roman" panose="02020603050405020304" pitchFamily="18" charset="0"/>
                <a:ea typeface="Times New Roman" panose="02020603050405020304" pitchFamily="18" charset="0"/>
                <a:cs typeface="Arial"/>
                <a:sym typeface="Arial"/>
              </a:rPr>
              <a:t>II. Tính chất vật lí: </a:t>
            </a:r>
          </a:p>
          <a:p>
            <a:pPr marL="0" marR="0" lvl="0" indent="0" algn="l" defTabSz="914400" rtl="0" eaLnBrk="1" fontAlgn="auto" latinLnBrk="0" hangingPunct="1">
              <a:lnSpc>
                <a:spcPct val="115000"/>
              </a:lnSpc>
              <a:spcBef>
                <a:spcPts val="0"/>
              </a:spcBef>
              <a:spcAft>
                <a:spcPts val="0"/>
              </a:spcAft>
              <a:buClr>
                <a:srgbClr val="000000"/>
              </a:buClr>
              <a:buSzTx/>
              <a:buFont typeface="Arial"/>
              <a:buNone/>
              <a:tabLst>
                <a:tab pos="285750" algn="l"/>
              </a:tabLst>
              <a:defRPr/>
            </a:pPr>
            <a:r>
              <a:rPr kumimoji="0" lang="en-US" sz="6000" b="0" i="0" u="none" strike="noStrike" kern="0" cap="none" spc="0" normalizeH="0" baseline="0" noProof="0">
                <a:ln>
                  <a:noFill/>
                </a:ln>
                <a:solidFill>
                  <a:srgbClr val="000000"/>
                </a:solidFill>
                <a:effectLst/>
                <a:uLnTx/>
                <a:uFillTx/>
                <a:latin typeface="Times New Roman" panose="02020603050405020304" pitchFamily="18" charset="0"/>
                <a:ea typeface="Times New Roman" panose="02020603050405020304" pitchFamily="18" charset="0"/>
                <a:cs typeface="Arial"/>
                <a:sym typeface="Arial"/>
              </a:rPr>
              <a:t>- Ở điều kiện thường, alkane từ C</a:t>
            </a:r>
            <a:r>
              <a:rPr kumimoji="0" lang="en-US" sz="6000" b="0" i="0" u="none" strike="noStrike" kern="0" cap="none" spc="0" normalizeH="0" baseline="-25000" noProof="0">
                <a:ln>
                  <a:noFill/>
                </a:ln>
                <a:solidFill>
                  <a:srgbClr val="000000"/>
                </a:solidFill>
                <a:effectLst/>
                <a:uLnTx/>
                <a:uFillTx/>
                <a:latin typeface="Times New Roman" panose="02020603050405020304" pitchFamily="18" charset="0"/>
                <a:ea typeface="Times New Roman" panose="02020603050405020304" pitchFamily="18" charset="0"/>
                <a:cs typeface="Arial"/>
                <a:sym typeface="Arial"/>
              </a:rPr>
              <a:t>1</a:t>
            </a:r>
            <a:r>
              <a:rPr kumimoji="0" lang="en-US" sz="6000" b="0" i="0" u="none" strike="noStrike" kern="0" cap="none" spc="0" normalizeH="0" baseline="0" noProof="0">
                <a:ln>
                  <a:noFill/>
                </a:ln>
                <a:solidFill>
                  <a:srgbClr val="000000"/>
                </a:solidFill>
                <a:effectLst/>
                <a:uLnTx/>
                <a:uFillTx/>
                <a:latin typeface="Times New Roman" panose="02020603050405020304" pitchFamily="18" charset="0"/>
                <a:ea typeface="Times New Roman" panose="02020603050405020304" pitchFamily="18" charset="0"/>
                <a:cs typeface="Arial"/>
                <a:sym typeface="Arial"/>
              </a:rPr>
              <a:t>-C</a:t>
            </a:r>
            <a:r>
              <a:rPr kumimoji="0" lang="en-US" sz="6000" b="0" i="0" u="none" strike="noStrike" kern="0" cap="none" spc="0" normalizeH="0" baseline="-25000" noProof="0">
                <a:ln>
                  <a:noFill/>
                </a:ln>
                <a:solidFill>
                  <a:srgbClr val="000000"/>
                </a:solidFill>
                <a:effectLst/>
                <a:uLnTx/>
                <a:uFillTx/>
                <a:latin typeface="Times New Roman" panose="02020603050405020304" pitchFamily="18" charset="0"/>
                <a:ea typeface="Times New Roman" panose="02020603050405020304" pitchFamily="18" charset="0"/>
                <a:cs typeface="Arial"/>
                <a:sym typeface="Arial"/>
              </a:rPr>
              <a:t>4</a:t>
            </a:r>
            <a:r>
              <a:rPr kumimoji="0" lang="en-US" sz="6000" b="0" i="0" u="none" strike="noStrike" kern="0" cap="none" spc="0" normalizeH="0" baseline="0" noProof="0">
                <a:ln>
                  <a:noFill/>
                </a:ln>
                <a:solidFill>
                  <a:srgbClr val="000000"/>
                </a:solidFill>
                <a:effectLst/>
                <a:uLnTx/>
                <a:uFillTx/>
                <a:latin typeface="Times New Roman" panose="02020603050405020304" pitchFamily="18" charset="0"/>
                <a:ea typeface="Times New Roman" panose="02020603050405020304" pitchFamily="18" charset="0"/>
                <a:cs typeface="Arial"/>
                <a:sym typeface="Arial"/>
              </a:rPr>
              <a:t> và neopentane ở trạng thái khí. Từ C</a:t>
            </a:r>
            <a:r>
              <a:rPr kumimoji="0" lang="en-US" sz="6000" b="0" i="0" u="none" strike="noStrike" kern="0" cap="none" spc="0" normalizeH="0" baseline="-25000" noProof="0">
                <a:ln>
                  <a:noFill/>
                </a:ln>
                <a:solidFill>
                  <a:srgbClr val="000000"/>
                </a:solidFill>
                <a:effectLst/>
                <a:uLnTx/>
                <a:uFillTx/>
                <a:latin typeface="Times New Roman" panose="02020603050405020304" pitchFamily="18" charset="0"/>
                <a:ea typeface="Times New Roman" panose="02020603050405020304" pitchFamily="18" charset="0"/>
                <a:cs typeface="Arial"/>
                <a:sym typeface="Arial"/>
              </a:rPr>
              <a:t>5</a:t>
            </a:r>
            <a:r>
              <a:rPr kumimoji="0" lang="en-US" sz="6000" b="0" i="0" u="none" strike="noStrike" kern="0" cap="none" spc="0" normalizeH="0" baseline="0" noProof="0">
                <a:ln>
                  <a:noFill/>
                </a:ln>
                <a:solidFill>
                  <a:srgbClr val="000000"/>
                </a:solidFill>
                <a:effectLst/>
                <a:uLnTx/>
                <a:uFillTx/>
                <a:latin typeface="Times New Roman" panose="02020603050405020304" pitchFamily="18" charset="0"/>
                <a:ea typeface="Times New Roman" panose="02020603050405020304" pitchFamily="18" charset="0"/>
                <a:cs typeface="Arial"/>
                <a:sym typeface="Arial"/>
              </a:rPr>
              <a:t> đến khoảng C</a:t>
            </a:r>
            <a:r>
              <a:rPr kumimoji="0" lang="en-US" sz="6000" b="0" i="0" u="none" strike="noStrike" kern="0" cap="none" spc="0" normalizeH="0" baseline="-25000" noProof="0">
                <a:ln>
                  <a:noFill/>
                </a:ln>
                <a:solidFill>
                  <a:srgbClr val="000000"/>
                </a:solidFill>
                <a:effectLst/>
                <a:uLnTx/>
                <a:uFillTx/>
                <a:latin typeface="Times New Roman" panose="02020603050405020304" pitchFamily="18" charset="0"/>
                <a:ea typeface="Times New Roman" panose="02020603050405020304" pitchFamily="18" charset="0"/>
                <a:cs typeface="Arial"/>
                <a:sym typeface="Arial"/>
              </a:rPr>
              <a:t>17</a:t>
            </a:r>
            <a:r>
              <a:rPr kumimoji="0" lang="en-US" sz="6000" b="0" i="0" u="none" strike="noStrike" kern="0" cap="none" spc="0" normalizeH="0" baseline="0" noProof="0">
                <a:ln>
                  <a:noFill/>
                </a:ln>
                <a:solidFill>
                  <a:srgbClr val="000000"/>
                </a:solidFill>
                <a:effectLst/>
                <a:uLnTx/>
                <a:uFillTx/>
                <a:latin typeface="Times New Roman" panose="02020603050405020304" pitchFamily="18" charset="0"/>
                <a:ea typeface="Times New Roman" panose="02020603050405020304" pitchFamily="18" charset="0"/>
                <a:cs typeface="Arial"/>
                <a:sym typeface="Arial"/>
              </a:rPr>
              <a:t> (trừ neopentane) ở trạng thái lỏng không màu. Từ khoảng C</a:t>
            </a:r>
            <a:r>
              <a:rPr kumimoji="0" lang="en-US" sz="6000" b="0" i="0" u="none" strike="noStrike" kern="0" cap="none" spc="0" normalizeH="0" baseline="-25000" noProof="0">
                <a:ln>
                  <a:noFill/>
                </a:ln>
                <a:solidFill>
                  <a:srgbClr val="000000"/>
                </a:solidFill>
                <a:effectLst/>
                <a:uLnTx/>
                <a:uFillTx/>
                <a:latin typeface="Times New Roman" panose="02020603050405020304" pitchFamily="18" charset="0"/>
                <a:ea typeface="Times New Roman" panose="02020603050405020304" pitchFamily="18" charset="0"/>
                <a:cs typeface="Arial"/>
                <a:sym typeface="Arial"/>
              </a:rPr>
              <a:t>18</a:t>
            </a:r>
            <a:r>
              <a:rPr kumimoji="0" lang="en-US" sz="6000" b="0" i="0" u="none" strike="noStrike" kern="0" cap="none" spc="0" normalizeH="0" baseline="0" noProof="0">
                <a:ln>
                  <a:noFill/>
                </a:ln>
                <a:solidFill>
                  <a:srgbClr val="000000"/>
                </a:solidFill>
                <a:effectLst/>
                <a:uLnTx/>
                <a:uFillTx/>
                <a:latin typeface="Times New Roman" panose="02020603050405020304" pitchFamily="18" charset="0"/>
                <a:ea typeface="Times New Roman" panose="02020603050405020304" pitchFamily="18" charset="0"/>
                <a:cs typeface="Arial"/>
                <a:sym typeface="Arial"/>
              </a:rPr>
              <a:t> trở lên là chất rắn, màu trắng. (còn gọi là sáp parafin)</a:t>
            </a:r>
          </a:p>
          <a:p>
            <a:pPr marL="0" marR="0" lvl="0" indent="0" algn="l" defTabSz="914400" rtl="0" eaLnBrk="1" fontAlgn="auto" latinLnBrk="0" hangingPunct="1">
              <a:lnSpc>
                <a:spcPct val="115000"/>
              </a:lnSpc>
              <a:spcBef>
                <a:spcPts val="0"/>
              </a:spcBef>
              <a:spcAft>
                <a:spcPts val="0"/>
              </a:spcAft>
              <a:buClr>
                <a:srgbClr val="000000"/>
              </a:buClr>
              <a:buSzTx/>
              <a:buFont typeface="Arial"/>
              <a:buNone/>
              <a:tabLst>
                <a:tab pos="285750" algn="l"/>
              </a:tabLst>
              <a:defRPr/>
            </a:pPr>
            <a:r>
              <a:rPr kumimoji="0" lang="en-US" sz="6000" b="0" i="0" u="none" strike="noStrike" kern="0" cap="none" spc="0" normalizeH="0" baseline="0" noProof="0">
                <a:ln>
                  <a:noFill/>
                </a:ln>
                <a:solidFill>
                  <a:srgbClr val="000000"/>
                </a:solidFill>
                <a:effectLst/>
                <a:uLnTx/>
                <a:uFillTx/>
                <a:latin typeface="Times New Roman" panose="02020603050405020304" pitchFamily="18" charset="0"/>
                <a:ea typeface="Times New Roman" panose="02020603050405020304" pitchFamily="18" charset="0"/>
                <a:cs typeface="Arial"/>
                <a:sym typeface="Arial"/>
              </a:rPr>
              <a:t>- Alkane nhẹ hơn nước và không tan hoặc tan rất ít trong nước, tan tốt hơn trong các dung môi hữu cơ.</a:t>
            </a:r>
          </a:p>
        </p:txBody>
      </p:sp>
    </p:spTree>
    <p:extLst>
      <p:ext uri="{BB962C8B-B14F-4D97-AF65-F5344CB8AC3E}">
        <p14:creationId xmlns:p14="http://schemas.microsoft.com/office/powerpoint/2010/main" val="247877341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374588" y="6003234"/>
            <a:ext cx="7724691" cy="264687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6600" b="1" i="0" u="none" strike="noStrike" kern="0" cap="none" spc="0" normalizeH="0" baseline="0" noProof="0">
                <a:ln>
                  <a:noFill/>
                </a:ln>
                <a:solidFill>
                  <a:srgbClr val="FF0000"/>
                </a:solidFill>
                <a:effectLst/>
                <a:uLnTx/>
                <a:uFillTx/>
                <a:latin typeface="Times New Roman" panose="02020603050405020304" pitchFamily="18" charset="0"/>
                <a:cs typeface="Times New Roman" panose="02020603050405020304" pitchFamily="18" charset="0"/>
                <a:sym typeface="Arial"/>
              </a:rPr>
              <a:t>Tiết</a:t>
            </a:r>
            <a:r>
              <a:rPr kumimoji="0" lang="en-US" sz="16600" b="1" i="0" u="none" strike="noStrike" kern="0" cap="none" spc="0" normalizeH="0" noProof="0">
                <a:ln>
                  <a:noFill/>
                </a:ln>
                <a:solidFill>
                  <a:srgbClr val="FF0000"/>
                </a:solidFill>
                <a:effectLst/>
                <a:uLnTx/>
                <a:uFillTx/>
                <a:latin typeface="Times New Roman" panose="02020603050405020304" pitchFamily="18" charset="0"/>
                <a:cs typeface="Times New Roman" panose="02020603050405020304" pitchFamily="18" charset="0"/>
                <a:sym typeface="Arial"/>
              </a:rPr>
              <a:t> 2</a:t>
            </a:r>
            <a:endParaRPr kumimoji="0" lang="en-US" sz="16600" b="1" i="0" u="none" strike="noStrike" kern="0" cap="none" spc="0" normalizeH="0" baseline="0" noProof="0">
              <a:ln>
                <a:noFill/>
              </a:ln>
              <a:solidFill>
                <a:srgbClr val="FF0000"/>
              </a:solidFill>
              <a:effectLst/>
              <a:uLnTx/>
              <a:uFillTx/>
              <a:latin typeface="Times New Roman" panose="02020603050405020304" pitchFamily="18" charset="0"/>
              <a:cs typeface="Times New Roman" panose="02020603050405020304" pitchFamily="18" charset="0"/>
              <a:sym typeface="Arial"/>
            </a:endParaRPr>
          </a:p>
        </p:txBody>
      </p:sp>
    </p:spTree>
    <p:extLst>
      <p:ext uri="{BB962C8B-B14F-4D97-AF65-F5344CB8AC3E}">
        <p14:creationId xmlns:p14="http://schemas.microsoft.com/office/powerpoint/2010/main" val="94896390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8291"/>
        <p:cNvGrpSpPr/>
        <p:nvPr/>
      </p:nvGrpSpPr>
      <p:grpSpPr>
        <a:xfrm>
          <a:off x="0" y="0"/>
          <a:ext cx="0" cy="0"/>
          <a:chOff x="0" y="0"/>
          <a:chExt cx="0" cy="0"/>
        </a:xfrm>
      </p:grpSpPr>
      <p:sp>
        <p:nvSpPr>
          <p:cNvPr id="48" name="Google Shape;7937;p34">
            <a:extLst>
              <a:ext uri="{FF2B5EF4-FFF2-40B4-BE49-F238E27FC236}">
                <a16:creationId xmlns:a16="http://schemas.microsoft.com/office/drawing/2014/main" id="{B5DA6FEB-C1A9-40A7-871F-98B3E3585383}"/>
              </a:ext>
            </a:extLst>
          </p:cNvPr>
          <p:cNvSpPr/>
          <p:nvPr/>
        </p:nvSpPr>
        <p:spPr>
          <a:xfrm flipV="1">
            <a:off x="2475773" y="11689582"/>
            <a:ext cx="5396973" cy="1477494"/>
          </a:xfrm>
          <a:prstGeom prst="roundRect">
            <a:avLst>
              <a:gd name="adj" fmla="val 16667"/>
            </a:avLst>
          </a:prstGeom>
          <a:noFill/>
          <a:ln>
            <a:solidFill>
              <a:schemeClr val="accent6">
                <a:lumMod val="50000"/>
              </a:schemeClr>
            </a:solidFill>
          </a:ln>
        </p:spPr>
        <p:txBody>
          <a:bodyPr spcFirstLastPara="1" wrap="square" lIns="243816" tIns="243816" rIns="243816" bIns="243816" anchor="ctr" anchorCtr="0">
            <a:noAutofit/>
          </a:bodyPr>
          <a:lstStyle/>
          <a:p>
            <a:pPr marL="0" marR="0" lvl="0" indent="0" algn="l" defTabSz="2438462" rtl="0" eaLnBrk="1" fontAlgn="auto" latinLnBrk="0" hangingPunct="1">
              <a:lnSpc>
                <a:spcPct val="100000"/>
              </a:lnSpc>
              <a:spcBef>
                <a:spcPts val="0"/>
              </a:spcBef>
              <a:spcAft>
                <a:spcPts val="0"/>
              </a:spcAft>
              <a:buClr>
                <a:srgbClr val="000000"/>
              </a:buClr>
              <a:buSzTx/>
              <a:buFont typeface="Arial"/>
              <a:buNone/>
              <a:tabLst/>
              <a:defRPr/>
            </a:pPr>
            <a:endParaRPr kumimoji="0" sz="3734"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8293" name="Google Shape;8293;p37"/>
          <p:cNvSpPr txBox="1">
            <a:spLocks noGrp="1"/>
          </p:cNvSpPr>
          <p:nvPr>
            <p:ph type="subTitle" idx="1"/>
          </p:nvPr>
        </p:nvSpPr>
        <p:spPr>
          <a:xfrm>
            <a:off x="507047" y="172492"/>
            <a:ext cx="9779293" cy="13973232"/>
          </a:xfrm>
          <a:prstGeom prst="rect">
            <a:avLst/>
          </a:prstGeom>
        </p:spPr>
        <p:txBody>
          <a:bodyPr spcFirstLastPara="1" wrap="square" lIns="243816" tIns="243816" rIns="243816" bIns="243816" anchor="t" anchorCtr="0">
            <a:noAutofit/>
          </a:bodyPr>
          <a:lstStyle/>
          <a:p>
            <a:pPr marL="0" indent="0" algn="just">
              <a:lnSpc>
                <a:spcPct val="125000"/>
              </a:lnSpc>
              <a:spcAft>
                <a:spcPts val="1600"/>
              </a:spcAft>
              <a:buNone/>
            </a:pPr>
            <a:r>
              <a:rPr lang="vi-VN" sz="6400" dirty="0"/>
              <a:t>Mỗi nhóm HS xuất phát từ </a:t>
            </a:r>
            <a:r>
              <a:rPr lang="en-US" sz="6400" dirty="0" err="1"/>
              <a:t>Phiếu</a:t>
            </a:r>
            <a:r>
              <a:rPr lang="en-US" sz="6400" dirty="0"/>
              <a:t> </a:t>
            </a:r>
            <a:r>
              <a:rPr lang="en-US" sz="6400" dirty="0" err="1"/>
              <a:t>học</a:t>
            </a:r>
            <a:r>
              <a:rPr lang="en-US" sz="6400" dirty="0"/>
              <a:t> </a:t>
            </a:r>
            <a:r>
              <a:rPr lang="en-US" sz="6400" dirty="0" err="1"/>
              <a:t>tập</a:t>
            </a:r>
            <a:r>
              <a:rPr lang="en-US" sz="6400" dirty="0"/>
              <a:t> </a:t>
            </a:r>
            <a:r>
              <a:rPr lang="en-US" sz="6400" err="1"/>
              <a:t>số</a:t>
            </a:r>
            <a:r>
              <a:rPr lang="en-US" sz="6400"/>
              <a:t> 4 </a:t>
            </a:r>
            <a:r>
              <a:rPr lang="en-US" sz="6400" dirty="0" err="1"/>
              <a:t>đến</a:t>
            </a:r>
            <a:r>
              <a:rPr lang="en-US" sz="6400" dirty="0"/>
              <a:t> </a:t>
            </a:r>
            <a:r>
              <a:rPr lang="en-US" sz="6400" err="1"/>
              <a:t>số</a:t>
            </a:r>
            <a:r>
              <a:rPr lang="en-US" sz="6400"/>
              <a:t> 6</a:t>
            </a:r>
            <a:r>
              <a:rPr lang="vi-VN" sz="6400"/>
              <a:t>, </a:t>
            </a:r>
            <a:r>
              <a:rPr lang="vi-VN" sz="6400" dirty="0"/>
              <a:t>đọc và thực hiện phiếu hướng dẫn </a:t>
            </a:r>
            <a:r>
              <a:rPr lang="vi-VN" sz="6400"/>
              <a:t>ở </a:t>
            </a:r>
            <a:r>
              <a:rPr lang="en-US" sz="6400"/>
              <a:t>3 </a:t>
            </a:r>
            <a:r>
              <a:rPr lang="en-US" sz="6400" dirty="0" err="1"/>
              <a:t>phiếu</a:t>
            </a:r>
            <a:r>
              <a:rPr lang="vi-VN" sz="6400" dirty="0"/>
              <a:t> đó</a:t>
            </a:r>
            <a:r>
              <a:rPr lang="en-US" sz="6400" dirty="0"/>
              <a:t> </a:t>
            </a:r>
            <a:r>
              <a:rPr lang="en-US" sz="6400" dirty="0" err="1"/>
              <a:t>trong</a:t>
            </a:r>
            <a:r>
              <a:rPr lang="en-US" sz="6400" dirty="0"/>
              <a:t> </a:t>
            </a:r>
            <a:r>
              <a:rPr lang="en-US" sz="6400" dirty="0" err="1"/>
              <a:t>thời</a:t>
            </a:r>
            <a:r>
              <a:rPr lang="en-US" sz="6400" dirty="0"/>
              <a:t> </a:t>
            </a:r>
            <a:r>
              <a:rPr lang="en-US" sz="6400" dirty="0" err="1"/>
              <a:t>gian</a:t>
            </a:r>
            <a:r>
              <a:rPr lang="en-US" sz="6400" dirty="0"/>
              <a:t> 20 </a:t>
            </a:r>
            <a:r>
              <a:rPr lang="en-US" sz="6400" dirty="0" err="1"/>
              <a:t>phút</a:t>
            </a:r>
            <a:r>
              <a:rPr lang="en-US" sz="6400" dirty="0"/>
              <a:t>.</a:t>
            </a:r>
          </a:p>
          <a:p>
            <a:pPr marL="0" indent="0" algn="just">
              <a:lnSpc>
                <a:spcPct val="125000"/>
              </a:lnSpc>
              <a:spcAft>
                <a:spcPts val="1600"/>
              </a:spcAft>
              <a:buNone/>
            </a:pPr>
            <a:r>
              <a:rPr lang="vi-VN" sz="6400" dirty="0"/>
              <a:t>HS ghi kết quả nghiên cứu vào phiếu thu hoạch của </a:t>
            </a:r>
            <a:r>
              <a:rPr lang="en-US" sz="6400" dirty="0" err="1"/>
              <a:t>nhóm</a:t>
            </a:r>
            <a:r>
              <a:rPr lang="en-US" sz="6400" dirty="0"/>
              <a:t>.</a:t>
            </a:r>
          </a:p>
        </p:txBody>
      </p:sp>
      <p:sp>
        <p:nvSpPr>
          <p:cNvPr id="8295" name="Google Shape;8295;p37"/>
          <p:cNvSpPr/>
          <p:nvPr/>
        </p:nvSpPr>
        <p:spPr>
          <a:xfrm>
            <a:off x="14683239" y="12481563"/>
            <a:ext cx="5396973" cy="3242229"/>
          </a:xfrm>
          <a:custGeom>
            <a:avLst/>
            <a:gdLst/>
            <a:ahLst/>
            <a:cxnLst/>
            <a:rect l="l" t="t" r="r" b="b"/>
            <a:pathLst>
              <a:path w="32566" h="26165" extrusionOk="0">
                <a:moveTo>
                  <a:pt x="19581" y="0"/>
                </a:moveTo>
                <a:cubicBezTo>
                  <a:pt x="19340" y="0"/>
                  <a:pt x="19099" y="5"/>
                  <a:pt x="18859" y="14"/>
                </a:cubicBezTo>
                <a:cubicBezTo>
                  <a:pt x="16741" y="95"/>
                  <a:pt x="14542" y="340"/>
                  <a:pt x="12485" y="849"/>
                </a:cubicBezTo>
                <a:cubicBezTo>
                  <a:pt x="10794" y="1277"/>
                  <a:pt x="9389" y="2193"/>
                  <a:pt x="8208" y="3395"/>
                </a:cubicBezTo>
                <a:cubicBezTo>
                  <a:pt x="6558" y="5024"/>
                  <a:pt x="5336" y="7203"/>
                  <a:pt x="4420" y="9280"/>
                </a:cubicBezTo>
                <a:cubicBezTo>
                  <a:pt x="2363" y="13985"/>
                  <a:pt x="0" y="21011"/>
                  <a:pt x="4888" y="24758"/>
                </a:cubicBezTo>
                <a:cubicBezTo>
                  <a:pt x="6277" y="25816"/>
                  <a:pt x="8250" y="26164"/>
                  <a:pt x="10240" y="26164"/>
                </a:cubicBezTo>
                <a:cubicBezTo>
                  <a:pt x="11927" y="26164"/>
                  <a:pt x="13625" y="25914"/>
                  <a:pt x="14990" y="25634"/>
                </a:cubicBezTo>
                <a:cubicBezTo>
                  <a:pt x="18961" y="24799"/>
                  <a:pt x="22667" y="24086"/>
                  <a:pt x="26191" y="21988"/>
                </a:cubicBezTo>
                <a:cubicBezTo>
                  <a:pt x="29673" y="19911"/>
                  <a:pt x="31730" y="15614"/>
                  <a:pt x="32219" y="11744"/>
                </a:cubicBezTo>
                <a:cubicBezTo>
                  <a:pt x="32565" y="8873"/>
                  <a:pt x="31017" y="6022"/>
                  <a:pt x="29184" y="3843"/>
                </a:cubicBezTo>
                <a:cubicBezTo>
                  <a:pt x="26799" y="1019"/>
                  <a:pt x="23163" y="0"/>
                  <a:pt x="19581" y="0"/>
                </a:cubicBezTo>
                <a:close/>
              </a:path>
            </a:pathLst>
          </a:custGeom>
          <a:solidFill>
            <a:schemeClr val="lt2"/>
          </a:solidFill>
          <a:ln>
            <a:noFill/>
          </a:ln>
        </p:spPr>
        <p:txBody>
          <a:bodyPr spcFirstLastPara="1" wrap="square" lIns="243816" tIns="243816" rIns="243816" bIns="243816" anchor="ctr" anchorCtr="0">
            <a:noAutofit/>
          </a:bodyPr>
          <a:lstStyle/>
          <a:p>
            <a:pPr marL="0" marR="0" lvl="0" indent="0" algn="l" defTabSz="2438462" rtl="0" eaLnBrk="1" fontAlgn="auto" latinLnBrk="0" hangingPunct="1">
              <a:lnSpc>
                <a:spcPct val="100000"/>
              </a:lnSpc>
              <a:spcBef>
                <a:spcPts val="0"/>
              </a:spcBef>
              <a:spcAft>
                <a:spcPts val="0"/>
              </a:spcAft>
              <a:buClr>
                <a:srgbClr val="000000"/>
              </a:buClr>
              <a:buSzTx/>
              <a:buFont typeface="Arial"/>
              <a:buNone/>
              <a:tabLst/>
              <a:defRPr/>
            </a:pPr>
            <a:endParaRPr kumimoji="0" sz="3734" b="0" i="0" u="none" strike="noStrike" kern="0" cap="none" spc="0" normalizeH="0" baseline="0" noProof="0">
              <a:ln>
                <a:noFill/>
              </a:ln>
              <a:solidFill>
                <a:srgbClr val="000000"/>
              </a:solidFill>
              <a:effectLst/>
              <a:uLnTx/>
              <a:uFillTx/>
              <a:latin typeface="Arial"/>
              <a:ea typeface="+mn-ea"/>
              <a:cs typeface="Arial"/>
              <a:sym typeface="Arial"/>
            </a:endParaRPr>
          </a:p>
        </p:txBody>
      </p:sp>
      <p:grpSp>
        <p:nvGrpSpPr>
          <p:cNvPr id="8296" name="Google Shape;8296;p37"/>
          <p:cNvGrpSpPr/>
          <p:nvPr/>
        </p:nvGrpSpPr>
        <p:grpSpPr>
          <a:xfrm>
            <a:off x="17622317" y="12277116"/>
            <a:ext cx="2998461" cy="2653971"/>
            <a:chOff x="6607938" y="4603488"/>
            <a:chExt cx="1124350" cy="995174"/>
          </a:xfrm>
        </p:grpSpPr>
        <p:sp>
          <p:nvSpPr>
            <p:cNvPr id="8297" name="Google Shape;8297;p37"/>
            <p:cNvSpPr/>
            <p:nvPr/>
          </p:nvSpPr>
          <p:spPr>
            <a:xfrm>
              <a:off x="6607938" y="4983676"/>
              <a:ext cx="277494" cy="268637"/>
            </a:xfrm>
            <a:custGeom>
              <a:avLst/>
              <a:gdLst/>
              <a:ahLst/>
              <a:cxnLst/>
              <a:rect l="l" t="t" r="r" b="b"/>
              <a:pathLst>
                <a:path w="3321" h="3215" extrusionOk="0">
                  <a:moveTo>
                    <a:pt x="2357" y="0"/>
                  </a:moveTo>
                  <a:cubicBezTo>
                    <a:pt x="2185" y="0"/>
                    <a:pt x="1991" y="36"/>
                    <a:pt x="1773" y="75"/>
                  </a:cubicBezTo>
                  <a:cubicBezTo>
                    <a:pt x="1060" y="197"/>
                    <a:pt x="327" y="462"/>
                    <a:pt x="82" y="1134"/>
                  </a:cubicBezTo>
                  <a:cubicBezTo>
                    <a:pt x="42" y="1256"/>
                    <a:pt x="1" y="1419"/>
                    <a:pt x="21" y="1603"/>
                  </a:cubicBezTo>
                  <a:cubicBezTo>
                    <a:pt x="21" y="2484"/>
                    <a:pt x="474" y="3215"/>
                    <a:pt x="1378" y="3215"/>
                  </a:cubicBezTo>
                  <a:cubicBezTo>
                    <a:pt x="1414" y="3215"/>
                    <a:pt x="1450" y="3214"/>
                    <a:pt x="1488" y="3211"/>
                  </a:cubicBezTo>
                  <a:cubicBezTo>
                    <a:pt x="2139" y="3191"/>
                    <a:pt x="2771" y="3049"/>
                    <a:pt x="3076" y="2438"/>
                  </a:cubicBezTo>
                  <a:cubicBezTo>
                    <a:pt x="3320" y="1928"/>
                    <a:pt x="3320" y="971"/>
                    <a:pt x="3035" y="421"/>
                  </a:cubicBezTo>
                  <a:cubicBezTo>
                    <a:pt x="2859" y="94"/>
                    <a:pt x="2636" y="0"/>
                    <a:pt x="2357" y="0"/>
                  </a:cubicBezTo>
                  <a:close/>
                </a:path>
              </a:pathLst>
            </a:custGeom>
            <a:solidFill>
              <a:schemeClr val="lt1"/>
            </a:solidFill>
            <a:ln>
              <a:noFill/>
            </a:ln>
          </p:spPr>
          <p:txBody>
            <a:bodyPr spcFirstLastPara="1" wrap="square" lIns="243816" tIns="243816" rIns="243816" bIns="243816" anchor="ctr" anchorCtr="0">
              <a:noAutofit/>
            </a:bodyPr>
            <a:lstStyle/>
            <a:p>
              <a:pPr marL="0" marR="0" lvl="0" indent="0" algn="l" defTabSz="2438462" rtl="0" eaLnBrk="1" fontAlgn="auto" latinLnBrk="0" hangingPunct="1">
                <a:lnSpc>
                  <a:spcPct val="100000"/>
                </a:lnSpc>
                <a:spcBef>
                  <a:spcPts val="0"/>
                </a:spcBef>
                <a:spcAft>
                  <a:spcPts val="0"/>
                </a:spcAft>
                <a:buClr>
                  <a:srgbClr val="000000"/>
                </a:buClr>
                <a:buSzTx/>
                <a:buFont typeface="Arial"/>
                <a:buNone/>
                <a:tabLst/>
                <a:defRPr/>
              </a:pPr>
              <a:endParaRPr kumimoji="0" sz="3734"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8298" name="Google Shape;8298;p37"/>
            <p:cNvSpPr/>
            <p:nvPr/>
          </p:nvSpPr>
          <p:spPr>
            <a:xfrm>
              <a:off x="7117889" y="4914490"/>
              <a:ext cx="218503" cy="213489"/>
            </a:xfrm>
            <a:custGeom>
              <a:avLst/>
              <a:gdLst/>
              <a:ahLst/>
              <a:cxnLst/>
              <a:rect l="l" t="t" r="r" b="b"/>
              <a:pathLst>
                <a:path w="2615" h="2555" extrusionOk="0">
                  <a:moveTo>
                    <a:pt x="1624" y="1"/>
                  </a:moveTo>
                  <a:cubicBezTo>
                    <a:pt x="1087" y="1"/>
                    <a:pt x="446" y="338"/>
                    <a:pt x="252" y="740"/>
                  </a:cubicBezTo>
                  <a:cubicBezTo>
                    <a:pt x="191" y="862"/>
                    <a:pt x="150" y="964"/>
                    <a:pt x="130" y="1066"/>
                  </a:cubicBezTo>
                  <a:cubicBezTo>
                    <a:pt x="0" y="1844"/>
                    <a:pt x="696" y="2554"/>
                    <a:pt x="1466" y="2554"/>
                  </a:cubicBezTo>
                  <a:cubicBezTo>
                    <a:pt x="1543" y="2554"/>
                    <a:pt x="1620" y="2547"/>
                    <a:pt x="1698" y="2532"/>
                  </a:cubicBezTo>
                  <a:cubicBezTo>
                    <a:pt x="2329" y="2390"/>
                    <a:pt x="2614" y="2288"/>
                    <a:pt x="2614" y="1534"/>
                  </a:cubicBezTo>
                  <a:cubicBezTo>
                    <a:pt x="2614" y="1046"/>
                    <a:pt x="2533" y="455"/>
                    <a:pt x="2146" y="150"/>
                  </a:cubicBezTo>
                  <a:cubicBezTo>
                    <a:pt x="2004" y="46"/>
                    <a:pt x="1821" y="1"/>
                    <a:pt x="1624" y="1"/>
                  </a:cubicBezTo>
                  <a:close/>
                </a:path>
              </a:pathLst>
            </a:custGeom>
            <a:solidFill>
              <a:schemeClr val="lt1"/>
            </a:solidFill>
            <a:ln>
              <a:noFill/>
            </a:ln>
          </p:spPr>
          <p:txBody>
            <a:bodyPr spcFirstLastPara="1" wrap="square" lIns="243816" tIns="243816" rIns="243816" bIns="243816" anchor="ctr" anchorCtr="0">
              <a:noAutofit/>
            </a:bodyPr>
            <a:lstStyle/>
            <a:p>
              <a:pPr marL="0" marR="0" lvl="0" indent="0" algn="l" defTabSz="2438462" rtl="0" eaLnBrk="1" fontAlgn="auto" latinLnBrk="0" hangingPunct="1">
                <a:lnSpc>
                  <a:spcPct val="100000"/>
                </a:lnSpc>
                <a:spcBef>
                  <a:spcPts val="0"/>
                </a:spcBef>
                <a:spcAft>
                  <a:spcPts val="0"/>
                </a:spcAft>
                <a:buClr>
                  <a:srgbClr val="000000"/>
                </a:buClr>
                <a:buSzTx/>
                <a:buFont typeface="Arial"/>
                <a:buNone/>
                <a:tabLst/>
                <a:defRPr/>
              </a:pPr>
              <a:endParaRPr kumimoji="0" sz="3734"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8299" name="Google Shape;8299;p37"/>
            <p:cNvSpPr/>
            <p:nvPr/>
          </p:nvSpPr>
          <p:spPr>
            <a:xfrm>
              <a:off x="6815996" y="5445919"/>
              <a:ext cx="185163" cy="152743"/>
            </a:xfrm>
            <a:custGeom>
              <a:avLst/>
              <a:gdLst/>
              <a:ahLst/>
              <a:cxnLst/>
              <a:rect l="l" t="t" r="r" b="b"/>
              <a:pathLst>
                <a:path w="2216" h="1828" extrusionOk="0">
                  <a:moveTo>
                    <a:pt x="1570" y="1"/>
                  </a:moveTo>
                  <a:cubicBezTo>
                    <a:pt x="1131" y="1"/>
                    <a:pt x="535" y="730"/>
                    <a:pt x="179" y="1182"/>
                  </a:cubicBezTo>
                  <a:cubicBezTo>
                    <a:pt x="0" y="1673"/>
                    <a:pt x="386" y="1827"/>
                    <a:pt x="766" y="1827"/>
                  </a:cubicBezTo>
                  <a:cubicBezTo>
                    <a:pt x="907" y="1827"/>
                    <a:pt x="1046" y="1806"/>
                    <a:pt x="1156" y="1773"/>
                  </a:cubicBezTo>
                  <a:cubicBezTo>
                    <a:pt x="1727" y="1610"/>
                    <a:pt x="2215" y="1366"/>
                    <a:pt x="2052" y="632"/>
                  </a:cubicBezTo>
                  <a:cubicBezTo>
                    <a:pt x="1959" y="173"/>
                    <a:pt x="1783" y="1"/>
                    <a:pt x="1570" y="1"/>
                  </a:cubicBezTo>
                  <a:close/>
                </a:path>
              </a:pathLst>
            </a:custGeom>
            <a:solidFill>
              <a:schemeClr val="lt1"/>
            </a:solidFill>
            <a:ln>
              <a:noFill/>
            </a:ln>
          </p:spPr>
          <p:txBody>
            <a:bodyPr spcFirstLastPara="1" wrap="square" lIns="243816" tIns="243816" rIns="243816" bIns="243816" anchor="ctr" anchorCtr="0">
              <a:noAutofit/>
            </a:bodyPr>
            <a:lstStyle/>
            <a:p>
              <a:pPr marL="0" marR="0" lvl="0" indent="0" algn="l" defTabSz="2438462" rtl="0" eaLnBrk="1" fontAlgn="auto" latinLnBrk="0" hangingPunct="1">
                <a:lnSpc>
                  <a:spcPct val="100000"/>
                </a:lnSpc>
                <a:spcBef>
                  <a:spcPts val="0"/>
                </a:spcBef>
                <a:spcAft>
                  <a:spcPts val="0"/>
                </a:spcAft>
                <a:buClr>
                  <a:srgbClr val="000000"/>
                </a:buClr>
                <a:buSzTx/>
                <a:buFont typeface="Arial"/>
                <a:buNone/>
                <a:tabLst/>
                <a:defRPr/>
              </a:pPr>
              <a:endParaRPr kumimoji="0" sz="3734"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8300" name="Google Shape;8300;p37"/>
            <p:cNvSpPr/>
            <p:nvPr/>
          </p:nvSpPr>
          <p:spPr>
            <a:xfrm>
              <a:off x="7576202" y="4847142"/>
              <a:ext cx="156085" cy="137034"/>
            </a:xfrm>
            <a:custGeom>
              <a:avLst/>
              <a:gdLst/>
              <a:ahLst/>
              <a:cxnLst/>
              <a:rect l="l" t="t" r="r" b="b"/>
              <a:pathLst>
                <a:path w="1868" h="1640" extrusionOk="0">
                  <a:moveTo>
                    <a:pt x="1140" y="1"/>
                  </a:moveTo>
                  <a:cubicBezTo>
                    <a:pt x="739" y="1"/>
                    <a:pt x="242" y="239"/>
                    <a:pt x="1" y="650"/>
                  </a:cubicBezTo>
                  <a:cubicBezTo>
                    <a:pt x="82" y="1281"/>
                    <a:pt x="82" y="1505"/>
                    <a:pt x="734" y="1628"/>
                  </a:cubicBezTo>
                  <a:cubicBezTo>
                    <a:pt x="788" y="1636"/>
                    <a:pt x="839" y="1640"/>
                    <a:pt x="888" y="1640"/>
                  </a:cubicBezTo>
                  <a:cubicBezTo>
                    <a:pt x="1335" y="1640"/>
                    <a:pt x="1563" y="1311"/>
                    <a:pt x="1691" y="833"/>
                  </a:cubicBezTo>
                  <a:cubicBezTo>
                    <a:pt x="1867" y="254"/>
                    <a:pt x="1555" y="1"/>
                    <a:pt x="1140" y="1"/>
                  </a:cubicBezTo>
                  <a:close/>
                </a:path>
              </a:pathLst>
            </a:custGeom>
            <a:solidFill>
              <a:schemeClr val="lt1"/>
            </a:solidFill>
            <a:ln>
              <a:noFill/>
            </a:ln>
          </p:spPr>
          <p:txBody>
            <a:bodyPr spcFirstLastPara="1" wrap="square" lIns="243816" tIns="243816" rIns="243816" bIns="243816" anchor="ctr" anchorCtr="0">
              <a:noAutofit/>
            </a:bodyPr>
            <a:lstStyle/>
            <a:p>
              <a:pPr marL="0" marR="0" lvl="0" indent="0" algn="l" defTabSz="2438462" rtl="0" eaLnBrk="1" fontAlgn="auto" latinLnBrk="0" hangingPunct="1">
                <a:lnSpc>
                  <a:spcPct val="100000"/>
                </a:lnSpc>
                <a:spcBef>
                  <a:spcPts val="0"/>
                </a:spcBef>
                <a:spcAft>
                  <a:spcPts val="0"/>
                </a:spcAft>
                <a:buClr>
                  <a:srgbClr val="000000"/>
                </a:buClr>
                <a:buSzTx/>
                <a:buFont typeface="Arial"/>
                <a:buNone/>
                <a:tabLst/>
                <a:defRPr/>
              </a:pPr>
              <a:endParaRPr kumimoji="0" sz="3734"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8301" name="Google Shape;8301;p37"/>
            <p:cNvSpPr/>
            <p:nvPr/>
          </p:nvSpPr>
          <p:spPr>
            <a:xfrm>
              <a:off x="7081291" y="4603488"/>
              <a:ext cx="127676" cy="104029"/>
            </a:xfrm>
            <a:custGeom>
              <a:avLst/>
              <a:gdLst/>
              <a:ahLst/>
              <a:cxnLst/>
              <a:rect l="l" t="t" r="r" b="b"/>
              <a:pathLst>
                <a:path w="1528" h="1245" extrusionOk="0">
                  <a:moveTo>
                    <a:pt x="520" y="0"/>
                  </a:moveTo>
                  <a:cubicBezTo>
                    <a:pt x="414" y="0"/>
                    <a:pt x="322" y="31"/>
                    <a:pt x="262" y="104"/>
                  </a:cubicBezTo>
                  <a:lnTo>
                    <a:pt x="140" y="185"/>
                  </a:lnTo>
                  <a:cubicBezTo>
                    <a:pt x="0" y="686"/>
                    <a:pt x="76" y="1245"/>
                    <a:pt x="639" y="1245"/>
                  </a:cubicBezTo>
                  <a:cubicBezTo>
                    <a:pt x="649" y="1245"/>
                    <a:pt x="659" y="1245"/>
                    <a:pt x="670" y="1244"/>
                  </a:cubicBezTo>
                  <a:cubicBezTo>
                    <a:pt x="955" y="1224"/>
                    <a:pt x="1260" y="1102"/>
                    <a:pt x="1382" y="817"/>
                  </a:cubicBezTo>
                  <a:cubicBezTo>
                    <a:pt x="1527" y="447"/>
                    <a:pt x="921" y="0"/>
                    <a:pt x="520" y="0"/>
                  </a:cubicBezTo>
                  <a:close/>
                </a:path>
              </a:pathLst>
            </a:custGeom>
            <a:solidFill>
              <a:schemeClr val="lt1"/>
            </a:solidFill>
            <a:ln>
              <a:noFill/>
            </a:ln>
          </p:spPr>
          <p:txBody>
            <a:bodyPr spcFirstLastPara="1" wrap="square" lIns="243816" tIns="243816" rIns="243816" bIns="243816" anchor="ctr" anchorCtr="0">
              <a:noAutofit/>
            </a:bodyPr>
            <a:lstStyle/>
            <a:p>
              <a:pPr marL="0" marR="0" lvl="0" indent="0" algn="l" defTabSz="2438462" rtl="0" eaLnBrk="1" fontAlgn="auto" latinLnBrk="0" hangingPunct="1">
                <a:lnSpc>
                  <a:spcPct val="100000"/>
                </a:lnSpc>
                <a:spcBef>
                  <a:spcPts val="0"/>
                </a:spcBef>
                <a:spcAft>
                  <a:spcPts val="0"/>
                </a:spcAft>
                <a:buClr>
                  <a:srgbClr val="000000"/>
                </a:buClr>
                <a:buSzTx/>
                <a:buFont typeface="Arial"/>
                <a:buNone/>
                <a:tabLst/>
                <a:defRPr/>
              </a:pPr>
              <a:endParaRPr kumimoji="0" sz="3734" b="0" i="0" u="none" strike="noStrike" kern="0" cap="none" spc="0" normalizeH="0" baseline="0" noProof="0">
                <a:ln>
                  <a:noFill/>
                </a:ln>
                <a:solidFill>
                  <a:srgbClr val="000000"/>
                </a:solidFill>
                <a:effectLst/>
                <a:uLnTx/>
                <a:uFillTx/>
                <a:latin typeface="Arial"/>
                <a:ea typeface="+mn-ea"/>
                <a:cs typeface="Arial"/>
                <a:sym typeface="Arial"/>
              </a:endParaRPr>
            </a:p>
          </p:txBody>
        </p:sp>
      </p:grpSp>
      <p:pic>
        <p:nvPicPr>
          <p:cNvPr id="15" name="Clock" descr="Alarm clock">
            <a:extLst>
              <a:ext uri="{FF2B5EF4-FFF2-40B4-BE49-F238E27FC236}">
                <a16:creationId xmlns:a16="http://schemas.microsoft.com/office/drawing/2014/main" id="{FC6F6F84-3663-413D-A60D-9D6DA2A785E1}"/>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332430" y="11716181"/>
            <a:ext cx="1828917" cy="1828917"/>
          </a:xfrm>
          <a:prstGeom prst="rect">
            <a:avLst/>
          </a:prstGeom>
        </p:spPr>
      </p:pic>
      <p:sp>
        <p:nvSpPr>
          <p:cNvPr id="6" name="Freeform: Shape 5">
            <a:extLst>
              <a:ext uri="{FF2B5EF4-FFF2-40B4-BE49-F238E27FC236}">
                <a16:creationId xmlns:a16="http://schemas.microsoft.com/office/drawing/2014/main" id="{4DA543F8-0BAD-4873-AFE0-3A49AE1F5D10}"/>
              </a:ext>
            </a:extLst>
          </p:cNvPr>
          <p:cNvSpPr/>
          <p:nvPr/>
        </p:nvSpPr>
        <p:spPr>
          <a:xfrm>
            <a:off x="14326315" y="1708393"/>
            <a:ext cx="5808962" cy="2806679"/>
          </a:xfrm>
          <a:custGeom>
            <a:avLst/>
            <a:gdLst>
              <a:gd name="connsiteX0" fmla="*/ 0 w 2805613"/>
              <a:gd name="connsiteY0" fmla="*/ 133603 h 801599"/>
              <a:gd name="connsiteX1" fmla="*/ 133603 w 2805613"/>
              <a:gd name="connsiteY1" fmla="*/ 0 h 801599"/>
              <a:gd name="connsiteX2" fmla="*/ 2672010 w 2805613"/>
              <a:gd name="connsiteY2" fmla="*/ 0 h 801599"/>
              <a:gd name="connsiteX3" fmla="*/ 2805613 w 2805613"/>
              <a:gd name="connsiteY3" fmla="*/ 133603 h 801599"/>
              <a:gd name="connsiteX4" fmla="*/ 2805613 w 2805613"/>
              <a:gd name="connsiteY4" fmla="*/ 667996 h 801599"/>
              <a:gd name="connsiteX5" fmla="*/ 2672010 w 2805613"/>
              <a:gd name="connsiteY5" fmla="*/ 801599 h 801599"/>
              <a:gd name="connsiteX6" fmla="*/ 133603 w 2805613"/>
              <a:gd name="connsiteY6" fmla="*/ 801599 h 801599"/>
              <a:gd name="connsiteX7" fmla="*/ 0 w 2805613"/>
              <a:gd name="connsiteY7" fmla="*/ 667996 h 801599"/>
              <a:gd name="connsiteX8" fmla="*/ 0 w 2805613"/>
              <a:gd name="connsiteY8" fmla="*/ 133603 h 8015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805613" h="801599">
                <a:moveTo>
                  <a:pt x="0" y="133603"/>
                </a:moveTo>
                <a:cubicBezTo>
                  <a:pt x="0" y="59816"/>
                  <a:pt x="59816" y="0"/>
                  <a:pt x="133603" y="0"/>
                </a:cubicBezTo>
                <a:lnTo>
                  <a:pt x="2672010" y="0"/>
                </a:lnTo>
                <a:cubicBezTo>
                  <a:pt x="2745797" y="0"/>
                  <a:pt x="2805613" y="59816"/>
                  <a:pt x="2805613" y="133603"/>
                </a:cubicBezTo>
                <a:lnTo>
                  <a:pt x="2805613" y="667996"/>
                </a:lnTo>
                <a:cubicBezTo>
                  <a:pt x="2805613" y="741783"/>
                  <a:pt x="2745797" y="801599"/>
                  <a:pt x="2672010" y="801599"/>
                </a:cubicBezTo>
                <a:lnTo>
                  <a:pt x="133603" y="801599"/>
                </a:lnTo>
                <a:cubicBezTo>
                  <a:pt x="59816" y="801599"/>
                  <a:pt x="0" y="741783"/>
                  <a:pt x="0" y="667996"/>
                </a:cubicBezTo>
                <a:lnTo>
                  <a:pt x="0" y="133603"/>
                </a:lnTo>
                <a:close/>
              </a:path>
            </a:pathLst>
          </a:custGeom>
          <a:ln/>
        </p:spPr>
        <p:style>
          <a:lnRef idx="1">
            <a:schemeClr val="dk1"/>
          </a:lnRef>
          <a:fillRef idx="2">
            <a:schemeClr val="dk1"/>
          </a:fillRef>
          <a:effectRef idx="1">
            <a:schemeClr val="dk1"/>
          </a:effectRef>
          <a:fontRef idx="minor">
            <a:schemeClr val="dk1"/>
          </a:fontRef>
        </p:style>
        <p:txBody>
          <a:bodyPr spcFirstLastPara="0" vert="horz" wrap="square" lIns="307570" tIns="307570" rIns="307570" bIns="307570" numCol="1" spcCol="1270" anchor="ctr" anchorCtr="0">
            <a:noAutofit/>
          </a:bodyPr>
          <a:lstStyle/>
          <a:p>
            <a:pPr marL="0" marR="0" lvl="0" indent="0" algn="ctr" defTabSz="2370727" rtl="0" eaLnBrk="1" fontAlgn="auto" latinLnBrk="0" hangingPunct="1">
              <a:lnSpc>
                <a:spcPct val="90000"/>
              </a:lnSpc>
              <a:spcBef>
                <a:spcPct val="0"/>
              </a:spcBef>
              <a:spcAft>
                <a:spcPct val="35000"/>
              </a:spcAft>
              <a:buClr>
                <a:srgbClr val="000000"/>
              </a:buClr>
              <a:buSzTx/>
              <a:buFont typeface="Arial"/>
              <a:buNone/>
              <a:tabLst/>
              <a:defRPr/>
            </a:pPr>
            <a:br>
              <a:rPr kumimoji="0" lang="en-US" sz="5334" b="0" i="0" u="none" strike="noStrike" kern="1200" cap="none" spc="0" normalizeH="0" baseline="0" noProof="0">
                <a:ln>
                  <a:noFill/>
                </a:ln>
                <a:solidFill>
                  <a:srgbClr val="96AFED">
                    <a:lumMod val="40000"/>
                    <a:lumOff val="60000"/>
                  </a:srgbClr>
                </a:solidFill>
                <a:effectLst/>
                <a:uLnTx/>
                <a:uFillTx/>
                <a:latin typeface="Trebuchet MS" panose="020B0603020202020204"/>
                <a:ea typeface="+mn-ea"/>
                <a:cs typeface="+mn-cs"/>
                <a:sym typeface="Arial"/>
              </a:rPr>
            </a:br>
            <a:endParaRPr kumimoji="0" lang="en-US" sz="5334" b="0" i="0" u="none" strike="noStrike" kern="1200" cap="none" spc="0" normalizeH="0" baseline="0" noProof="0" dirty="0">
              <a:ln>
                <a:noFill/>
              </a:ln>
              <a:solidFill>
                <a:srgbClr val="BF3232">
                  <a:lumMod val="50000"/>
                </a:srgbClr>
              </a:solidFill>
              <a:effectLst/>
              <a:uLnTx/>
              <a:uFillTx/>
              <a:latin typeface="Trebuchet MS" panose="020B0603020202020204"/>
              <a:ea typeface="+mn-ea"/>
              <a:cs typeface="+mn-cs"/>
              <a:sym typeface="Arial"/>
            </a:endParaRPr>
          </a:p>
        </p:txBody>
      </p:sp>
      <p:sp>
        <p:nvSpPr>
          <p:cNvPr id="8" name="Freeform: Shape 7">
            <a:extLst>
              <a:ext uri="{FF2B5EF4-FFF2-40B4-BE49-F238E27FC236}">
                <a16:creationId xmlns:a16="http://schemas.microsoft.com/office/drawing/2014/main" id="{36061628-39F2-46D6-BC75-5189B243FB19}"/>
              </a:ext>
            </a:extLst>
          </p:cNvPr>
          <p:cNvSpPr/>
          <p:nvPr/>
        </p:nvSpPr>
        <p:spPr>
          <a:xfrm>
            <a:off x="18884672" y="5313655"/>
            <a:ext cx="5180673" cy="3146933"/>
          </a:xfrm>
          <a:custGeom>
            <a:avLst/>
            <a:gdLst>
              <a:gd name="connsiteX0" fmla="*/ 0 w 1763529"/>
              <a:gd name="connsiteY0" fmla="*/ 227126 h 1362728"/>
              <a:gd name="connsiteX1" fmla="*/ 227126 w 1763529"/>
              <a:gd name="connsiteY1" fmla="*/ 0 h 1362728"/>
              <a:gd name="connsiteX2" fmla="*/ 1536403 w 1763529"/>
              <a:gd name="connsiteY2" fmla="*/ 0 h 1362728"/>
              <a:gd name="connsiteX3" fmla="*/ 1763529 w 1763529"/>
              <a:gd name="connsiteY3" fmla="*/ 227126 h 1362728"/>
              <a:gd name="connsiteX4" fmla="*/ 1763529 w 1763529"/>
              <a:gd name="connsiteY4" fmla="*/ 1135602 h 1362728"/>
              <a:gd name="connsiteX5" fmla="*/ 1536403 w 1763529"/>
              <a:gd name="connsiteY5" fmla="*/ 1362728 h 1362728"/>
              <a:gd name="connsiteX6" fmla="*/ 227126 w 1763529"/>
              <a:gd name="connsiteY6" fmla="*/ 1362728 h 1362728"/>
              <a:gd name="connsiteX7" fmla="*/ 0 w 1763529"/>
              <a:gd name="connsiteY7" fmla="*/ 1135602 h 1362728"/>
              <a:gd name="connsiteX8" fmla="*/ 0 w 1763529"/>
              <a:gd name="connsiteY8" fmla="*/ 227126 h 13627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63529" h="1362728">
                <a:moveTo>
                  <a:pt x="0" y="227126"/>
                </a:moveTo>
                <a:cubicBezTo>
                  <a:pt x="0" y="101688"/>
                  <a:pt x="101688" y="0"/>
                  <a:pt x="227126" y="0"/>
                </a:cubicBezTo>
                <a:lnTo>
                  <a:pt x="1536403" y="0"/>
                </a:lnTo>
                <a:cubicBezTo>
                  <a:pt x="1661841" y="0"/>
                  <a:pt x="1763529" y="101688"/>
                  <a:pt x="1763529" y="227126"/>
                </a:cubicBezTo>
                <a:lnTo>
                  <a:pt x="1763529" y="1135602"/>
                </a:lnTo>
                <a:cubicBezTo>
                  <a:pt x="1763529" y="1261040"/>
                  <a:pt x="1661841" y="1362728"/>
                  <a:pt x="1536403" y="1362728"/>
                </a:cubicBezTo>
                <a:lnTo>
                  <a:pt x="227126" y="1362728"/>
                </a:lnTo>
                <a:cubicBezTo>
                  <a:pt x="101688" y="1362728"/>
                  <a:pt x="0" y="1261040"/>
                  <a:pt x="0" y="1135602"/>
                </a:cubicBezTo>
                <a:lnTo>
                  <a:pt x="0" y="227126"/>
                </a:lnTo>
                <a:close/>
              </a:path>
            </a:pathLst>
          </a:custGeom>
          <a:ln/>
        </p:spPr>
        <p:style>
          <a:lnRef idx="1">
            <a:schemeClr val="dk1"/>
          </a:lnRef>
          <a:fillRef idx="2">
            <a:schemeClr val="dk1"/>
          </a:fillRef>
          <a:effectRef idx="1">
            <a:schemeClr val="dk1"/>
          </a:effectRef>
          <a:fontRef idx="minor">
            <a:schemeClr val="dk1"/>
          </a:fontRef>
        </p:style>
        <p:txBody>
          <a:bodyPr spcFirstLastPara="0" vert="horz" wrap="square" lIns="380619" tIns="380619" rIns="380619" bIns="380619" numCol="1" spcCol="1270" anchor="ctr" anchorCtr="0">
            <a:noAutofit/>
          </a:bodyPr>
          <a:lstStyle/>
          <a:p>
            <a:pPr marL="0" marR="0" lvl="0" indent="0" algn="ctr" defTabSz="2370727" rtl="0" eaLnBrk="1" fontAlgn="auto" latinLnBrk="0" hangingPunct="1">
              <a:lnSpc>
                <a:spcPct val="90000"/>
              </a:lnSpc>
              <a:spcBef>
                <a:spcPct val="0"/>
              </a:spcBef>
              <a:spcAft>
                <a:spcPct val="35000"/>
              </a:spcAft>
              <a:buClr>
                <a:srgbClr val="000000"/>
              </a:buClr>
              <a:buSzTx/>
              <a:buFont typeface="Arial"/>
              <a:buNone/>
              <a:tabLst/>
              <a:defRPr/>
            </a:pPr>
            <a:r>
              <a:rPr kumimoji="0" lang="en-US" sz="5334" b="0" i="0" u="none" strike="noStrike" kern="1200" cap="none" spc="0" normalizeH="0" baseline="0" noProof="0" dirty="0">
                <a:ln>
                  <a:noFill/>
                </a:ln>
                <a:solidFill>
                  <a:srgbClr val="96AFED">
                    <a:lumMod val="40000"/>
                    <a:lumOff val="60000"/>
                  </a:srgbClr>
                </a:solidFill>
                <a:effectLst/>
                <a:uLnTx/>
                <a:uFillTx/>
                <a:latin typeface="Trebuchet MS" panose="020B0603020202020204"/>
                <a:ea typeface="+mn-ea"/>
                <a:cs typeface="+mn-cs"/>
                <a:sym typeface="Arial"/>
              </a:rPr>
              <a:t> </a:t>
            </a:r>
            <a:br>
              <a:rPr kumimoji="0" lang="en-US" sz="5334" b="0" i="0" u="none" strike="noStrike" kern="1200" cap="none" spc="0" normalizeH="0" baseline="0" noProof="0">
                <a:ln>
                  <a:noFill/>
                </a:ln>
                <a:solidFill>
                  <a:srgbClr val="96AFED">
                    <a:lumMod val="40000"/>
                    <a:lumOff val="60000"/>
                  </a:srgbClr>
                </a:solidFill>
                <a:effectLst/>
                <a:uLnTx/>
                <a:uFillTx/>
                <a:latin typeface="Trebuchet MS" panose="020B0603020202020204"/>
                <a:ea typeface="+mn-ea"/>
                <a:cs typeface="+mn-cs"/>
                <a:sym typeface="Arial"/>
              </a:rPr>
            </a:br>
            <a:endParaRPr kumimoji="0" lang="en-US" sz="5334" b="0" i="0" u="none" strike="noStrike" kern="1200" cap="none" spc="0" normalizeH="0" baseline="0" noProof="0" dirty="0">
              <a:ln>
                <a:noFill/>
              </a:ln>
              <a:solidFill>
                <a:srgbClr val="BF3232">
                  <a:lumMod val="50000"/>
                </a:srgbClr>
              </a:solidFill>
              <a:effectLst/>
              <a:uLnTx/>
              <a:uFillTx/>
              <a:latin typeface="Trebuchet MS" panose="020B0603020202020204"/>
              <a:ea typeface="+mn-ea"/>
              <a:cs typeface="+mn-cs"/>
              <a:sym typeface="Arial"/>
            </a:endParaRPr>
          </a:p>
        </p:txBody>
      </p:sp>
      <p:sp>
        <p:nvSpPr>
          <p:cNvPr id="10" name="Freeform: Shape 9">
            <a:extLst>
              <a:ext uri="{FF2B5EF4-FFF2-40B4-BE49-F238E27FC236}">
                <a16:creationId xmlns:a16="http://schemas.microsoft.com/office/drawing/2014/main" id="{62BE00BA-3542-424B-B9C3-13AADE863D7F}"/>
              </a:ext>
            </a:extLst>
          </p:cNvPr>
          <p:cNvSpPr/>
          <p:nvPr/>
        </p:nvSpPr>
        <p:spPr>
          <a:xfrm>
            <a:off x="11691343" y="9009393"/>
            <a:ext cx="5788327" cy="2934065"/>
          </a:xfrm>
          <a:custGeom>
            <a:avLst/>
            <a:gdLst>
              <a:gd name="connsiteX0" fmla="*/ 0 w 3051897"/>
              <a:gd name="connsiteY0" fmla="*/ 133603 h 801599"/>
              <a:gd name="connsiteX1" fmla="*/ 133603 w 3051897"/>
              <a:gd name="connsiteY1" fmla="*/ 0 h 801599"/>
              <a:gd name="connsiteX2" fmla="*/ 2918294 w 3051897"/>
              <a:gd name="connsiteY2" fmla="*/ 0 h 801599"/>
              <a:gd name="connsiteX3" fmla="*/ 3051897 w 3051897"/>
              <a:gd name="connsiteY3" fmla="*/ 133603 h 801599"/>
              <a:gd name="connsiteX4" fmla="*/ 3051897 w 3051897"/>
              <a:gd name="connsiteY4" fmla="*/ 667996 h 801599"/>
              <a:gd name="connsiteX5" fmla="*/ 2918294 w 3051897"/>
              <a:gd name="connsiteY5" fmla="*/ 801599 h 801599"/>
              <a:gd name="connsiteX6" fmla="*/ 133603 w 3051897"/>
              <a:gd name="connsiteY6" fmla="*/ 801599 h 801599"/>
              <a:gd name="connsiteX7" fmla="*/ 0 w 3051897"/>
              <a:gd name="connsiteY7" fmla="*/ 667996 h 801599"/>
              <a:gd name="connsiteX8" fmla="*/ 0 w 3051897"/>
              <a:gd name="connsiteY8" fmla="*/ 133603 h 8015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051897" h="801599">
                <a:moveTo>
                  <a:pt x="0" y="133603"/>
                </a:moveTo>
                <a:cubicBezTo>
                  <a:pt x="0" y="59816"/>
                  <a:pt x="59816" y="0"/>
                  <a:pt x="133603" y="0"/>
                </a:cubicBezTo>
                <a:lnTo>
                  <a:pt x="2918294" y="0"/>
                </a:lnTo>
                <a:cubicBezTo>
                  <a:pt x="2992081" y="0"/>
                  <a:pt x="3051897" y="59816"/>
                  <a:pt x="3051897" y="133603"/>
                </a:cubicBezTo>
                <a:lnTo>
                  <a:pt x="3051897" y="667996"/>
                </a:lnTo>
                <a:cubicBezTo>
                  <a:pt x="3051897" y="741783"/>
                  <a:pt x="2992081" y="801599"/>
                  <a:pt x="2918294" y="801599"/>
                </a:cubicBezTo>
                <a:lnTo>
                  <a:pt x="133603" y="801599"/>
                </a:lnTo>
                <a:cubicBezTo>
                  <a:pt x="59816" y="801599"/>
                  <a:pt x="0" y="741783"/>
                  <a:pt x="0" y="667996"/>
                </a:cubicBezTo>
                <a:lnTo>
                  <a:pt x="0" y="133603"/>
                </a:lnTo>
                <a:close/>
              </a:path>
            </a:pathLst>
          </a:custGeom>
          <a:ln/>
        </p:spPr>
        <p:style>
          <a:lnRef idx="1">
            <a:schemeClr val="dk1"/>
          </a:lnRef>
          <a:fillRef idx="2">
            <a:schemeClr val="dk1"/>
          </a:fillRef>
          <a:effectRef idx="1">
            <a:schemeClr val="dk1"/>
          </a:effectRef>
          <a:fontRef idx="minor">
            <a:schemeClr val="dk1"/>
          </a:fontRef>
        </p:style>
        <p:txBody>
          <a:bodyPr spcFirstLastPara="0" vert="horz" wrap="square" lIns="307570" tIns="307570" rIns="307570" bIns="307570" numCol="1" spcCol="1270" anchor="ctr" anchorCtr="0">
            <a:noAutofit/>
          </a:bodyPr>
          <a:lstStyle/>
          <a:p>
            <a:pPr marL="0" marR="0" lvl="0" indent="0" algn="ctr" defTabSz="2370727" rtl="0" eaLnBrk="1" fontAlgn="auto" latinLnBrk="0" hangingPunct="1">
              <a:lnSpc>
                <a:spcPct val="90000"/>
              </a:lnSpc>
              <a:spcBef>
                <a:spcPct val="0"/>
              </a:spcBef>
              <a:spcAft>
                <a:spcPct val="35000"/>
              </a:spcAft>
              <a:buClr>
                <a:srgbClr val="000000"/>
              </a:buClr>
              <a:buSzTx/>
              <a:buFont typeface="Arial"/>
              <a:buNone/>
              <a:tabLst/>
              <a:defRPr/>
            </a:pPr>
            <a:br>
              <a:rPr kumimoji="0" lang="en-US" sz="5334" b="0" i="0" u="none" strike="noStrike" kern="1200" cap="none" spc="0" normalizeH="0" baseline="0" noProof="0">
                <a:ln>
                  <a:noFill/>
                </a:ln>
                <a:solidFill>
                  <a:srgbClr val="96AFED">
                    <a:lumMod val="40000"/>
                    <a:lumOff val="60000"/>
                  </a:srgbClr>
                </a:solidFill>
                <a:effectLst/>
                <a:uLnTx/>
                <a:uFillTx/>
                <a:latin typeface="Trebuchet MS" panose="020B0603020202020204"/>
                <a:ea typeface="+mn-ea"/>
                <a:cs typeface="+mn-cs"/>
                <a:sym typeface="Arial"/>
              </a:rPr>
            </a:br>
            <a:endParaRPr kumimoji="0" lang="en-US" sz="5334" b="0" i="0" u="none" strike="noStrike" kern="1200" cap="none" spc="0" normalizeH="0" baseline="0" noProof="0" dirty="0">
              <a:ln>
                <a:noFill/>
              </a:ln>
              <a:solidFill>
                <a:srgbClr val="BF3232">
                  <a:lumMod val="50000"/>
                </a:srgbClr>
              </a:solidFill>
              <a:effectLst/>
              <a:uLnTx/>
              <a:uFillTx/>
              <a:latin typeface="Trebuchet MS" panose="020B0603020202020204"/>
              <a:ea typeface="+mn-ea"/>
              <a:cs typeface="+mn-cs"/>
              <a:sym typeface="Arial"/>
            </a:endParaRPr>
          </a:p>
        </p:txBody>
      </p:sp>
      <p:sp>
        <p:nvSpPr>
          <p:cNvPr id="20" name="Google Shape;8957;p57">
            <a:extLst>
              <a:ext uri="{FF2B5EF4-FFF2-40B4-BE49-F238E27FC236}">
                <a16:creationId xmlns:a16="http://schemas.microsoft.com/office/drawing/2014/main" id="{6DABBF1B-2FC8-4A6E-879E-8C534B6A4240}"/>
              </a:ext>
            </a:extLst>
          </p:cNvPr>
          <p:cNvSpPr/>
          <p:nvPr/>
        </p:nvSpPr>
        <p:spPr>
          <a:xfrm>
            <a:off x="104908" y="837413"/>
            <a:ext cx="402140" cy="374074"/>
          </a:xfrm>
          <a:custGeom>
            <a:avLst/>
            <a:gdLst/>
            <a:ahLst/>
            <a:cxnLst/>
            <a:rect l="l" t="t" r="r" b="b"/>
            <a:pathLst>
              <a:path w="40427" h="38575" extrusionOk="0">
                <a:moveTo>
                  <a:pt x="19060" y="1"/>
                </a:moveTo>
                <a:cubicBezTo>
                  <a:pt x="12217" y="1"/>
                  <a:pt x="7184" y="5553"/>
                  <a:pt x="3687" y="11428"/>
                </a:cubicBezTo>
                <a:cubicBezTo>
                  <a:pt x="1671" y="14829"/>
                  <a:pt x="21" y="18882"/>
                  <a:pt x="1" y="23444"/>
                </a:cubicBezTo>
                <a:cubicBezTo>
                  <a:pt x="1" y="25378"/>
                  <a:pt x="429" y="27517"/>
                  <a:pt x="1386" y="29309"/>
                </a:cubicBezTo>
                <a:cubicBezTo>
                  <a:pt x="2404" y="31223"/>
                  <a:pt x="3972" y="32649"/>
                  <a:pt x="5581" y="33789"/>
                </a:cubicBezTo>
                <a:cubicBezTo>
                  <a:pt x="9451" y="36559"/>
                  <a:pt x="14033" y="37761"/>
                  <a:pt x="18208" y="38351"/>
                </a:cubicBezTo>
                <a:cubicBezTo>
                  <a:pt x="19275" y="38498"/>
                  <a:pt x="20328" y="38575"/>
                  <a:pt x="21363" y="38575"/>
                </a:cubicBezTo>
                <a:cubicBezTo>
                  <a:pt x="24479" y="38575"/>
                  <a:pt x="27437" y="37884"/>
                  <a:pt x="30142" y="36355"/>
                </a:cubicBezTo>
                <a:cubicBezTo>
                  <a:pt x="33991" y="34197"/>
                  <a:pt x="36802" y="30409"/>
                  <a:pt x="38370" y="25724"/>
                </a:cubicBezTo>
                <a:cubicBezTo>
                  <a:pt x="39938" y="21081"/>
                  <a:pt x="40427" y="15521"/>
                  <a:pt x="37453" y="10532"/>
                </a:cubicBezTo>
                <a:cubicBezTo>
                  <a:pt x="33360" y="3669"/>
                  <a:pt x="26069" y="390"/>
                  <a:pt x="19817" y="23"/>
                </a:cubicBezTo>
                <a:cubicBezTo>
                  <a:pt x="19562" y="8"/>
                  <a:pt x="19309" y="1"/>
                  <a:pt x="19060" y="1"/>
                </a:cubicBezTo>
                <a:close/>
              </a:path>
            </a:pathLst>
          </a:custGeom>
          <a:solidFill>
            <a:schemeClr val="accent1"/>
          </a:solidFill>
          <a:ln>
            <a:noFill/>
          </a:ln>
        </p:spPr>
        <p:txBody>
          <a:bodyPr spcFirstLastPara="1" wrap="square" lIns="243816" tIns="243816" rIns="243816" bIns="243816" anchor="ctr" anchorCtr="0">
            <a:noAutofit/>
          </a:bodyPr>
          <a:lstStyle/>
          <a:p>
            <a:pPr marL="0" marR="0" lvl="0" indent="0" algn="l" defTabSz="2438462" rtl="0" eaLnBrk="1" fontAlgn="auto" latinLnBrk="0" hangingPunct="1">
              <a:lnSpc>
                <a:spcPct val="100000"/>
              </a:lnSpc>
              <a:spcBef>
                <a:spcPts val="0"/>
              </a:spcBef>
              <a:spcAft>
                <a:spcPts val="0"/>
              </a:spcAft>
              <a:buClr>
                <a:srgbClr val="000000"/>
              </a:buClr>
              <a:buSzTx/>
              <a:buFont typeface="Arial"/>
              <a:buNone/>
              <a:tabLst/>
              <a:defRPr/>
            </a:pPr>
            <a:endParaRPr kumimoji="0" sz="3734"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1" name="Google Shape;8957;p573">
            <a:extLst>
              <a:ext uri="{FF2B5EF4-FFF2-40B4-BE49-F238E27FC236}">
                <a16:creationId xmlns:a16="http://schemas.microsoft.com/office/drawing/2014/main" id="{43428402-B3CD-44A2-82E5-23BBE9BD2F3A}"/>
              </a:ext>
            </a:extLst>
          </p:cNvPr>
          <p:cNvSpPr/>
          <p:nvPr/>
        </p:nvSpPr>
        <p:spPr>
          <a:xfrm>
            <a:off x="26759" y="8460589"/>
            <a:ext cx="402140" cy="374074"/>
          </a:xfrm>
          <a:custGeom>
            <a:avLst/>
            <a:gdLst/>
            <a:ahLst/>
            <a:cxnLst/>
            <a:rect l="l" t="t" r="r" b="b"/>
            <a:pathLst>
              <a:path w="40427" h="38575" extrusionOk="0">
                <a:moveTo>
                  <a:pt x="19060" y="1"/>
                </a:moveTo>
                <a:cubicBezTo>
                  <a:pt x="12217" y="1"/>
                  <a:pt x="7184" y="5553"/>
                  <a:pt x="3687" y="11428"/>
                </a:cubicBezTo>
                <a:cubicBezTo>
                  <a:pt x="1671" y="14829"/>
                  <a:pt x="21" y="18882"/>
                  <a:pt x="1" y="23444"/>
                </a:cubicBezTo>
                <a:cubicBezTo>
                  <a:pt x="1" y="25378"/>
                  <a:pt x="429" y="27517"/>
                  <a:pt x="1386" y="29309"/>
                </a:cubicBezTo>
                <a:cubicBezTo>
                  <a:pt x="2404" y="31223"/>
                  <a:pt x="3972" y="32649"/>
                  <a:pt x="5581" y="33789"/>
                </a:cubicBezTo>
                <a:cubicBezTo>
                  <a:pt x="9451" y="36559"/>
                  <a:pt x="14033" y="37761"/>
                  <a:pt x="18208" y="38351"/>
                </a:cubicBezTo>
                <a:cubicBezTo>
                  <a:pt x="19275" y="38498"/>
                  <a:pt x="20328" y="38575"/>
                  <a:pt x="21363" y="38575"/>
                </a:cubicBezTo>
                <a:cubicBezTo>
                  <a:pt x="24479" y="38575"/>
                  <a:pt x="27437" y="37884"/>
                  <a:pt x="30142" y="36355"/>
                </a:cubicBezTo>
                <a:cubicBezTo>
                  <a:pt x="33991" y="34197"/>
                  <a:pt x="36802" y="30409"/>
                  <a:pt x="38370" y="25724"/>
                </a:cubicBezTo>
                <a:cubicBezTo>
                  <a:pt x="39938" y="21081"/>
                  <a:pt x="40427" y="15521"/>
                  <a:pt x="37453" y="10532"/>
                </a:cubicBezTo>
                <a:cubicBezTo>
                  <a:pt x="33360" y="3669"/>
                  <a:pt x="26069" y="390"/>
                  <a:pt x="19817" y="23"/>
                </a:cubicBezTo>
                <a:cubicBezTo>
                  <a:pt x="19562" y="8"/>
                  <a:pt x="19309" y="1"/>
                  <a:pt x="19060" y="1"/>
                </a:cubicBezTo>
                <a:close/>
              </a:path>
            </a:pathLst>
          </a:custGeom>
          <a:solidFill>
            <a:schemeClr val="accent1"/>
          </a:solidFill>
          <a:ln>
            <a:noFill/>
          </a:ln>
        </p:spPr>
        <p:txBody>
          <a:bodyPr spcFirstLastPara="1" wrap="square" lIns="243816" tIns="243816" rIns="243816" bIns="243816" anchor="ctr" anchorCtr="0">
            <a:noAutofit/>
          </a:bodyPr>
          <a:lstStyle/>
          <a:p>
            <a:pPr marL="0" marR="0" lvl="0" indent="0" algn="l" defTabSz="2438462" rtl="0" eaLnBrk="1" fontAlgn="auto" latinLnBrk="0" hangingPunct="1">
              <a:lnSpc>
                <a:spcPct val="100000"/>
              </a:lnSpc>
              <a:spcBef>
                <a:spcPts val="0"/>
              </a:spcBef>
              <a:spcAft>
                <a:spcPts val="0"/>
              </a:spcAft>
              <a:buClr>
                <a:srgbClr val="000000"/>
              </a:buClr>
              <a:buSzTx/>
              <a:buFont typeface="Arial"/>
              <a:buNone/>
              <a:tabLst/>
              <a:defRPr/>
            </a:pPr>
            <a:endParaRPr kumimoji="0" sz="3734" b="0" i="0" u="none" strike="noStrike" kern="0" cap="none" spc="0" normalizeH="0" baseline="0" noProof="0">
              <a:ln>
                <a:noFill/>
              </a:ln>
              <a:solidFill>
                <a:srgbClr val="000000"/>
              </a:solidFill>
              <a:effectLst/>
              <a:uLnTx/>
              <a:uFillTx/>
              <a:latin typeface="Arial"/>
              <a:ea typeface="+mn-ea"/>
              <a:cs typeface="Arial"/>
              <a:sym typeface="Arial"/>
            </a:endParaRPr>
          </a:p>
        </p:txBody>
      </p:sp>
      <p:grpSp>
        <p:nvGrpSpPr>
          <p:cNvPr id="4" name="Group 3">
            <a:extLst>
              <a:ext uri="{FF2B5EF4-FFF2-40B4-BE49-F238E27FC236}">
                <a16:creationId xmlns:a16="http://schemas.microsoft.com/office/drawing/2014/main" id="{CC93842E-19E7-4A5B-99BA-3EDD4847C999}"/>
              </a:ext>
            </a:extLst>
          </p:cNvPr>
          <p:cNvGrpSpPr/>
          <p:nvPr/>
        </p:nvGrpSpPr>
        <p:grpSpPr>
          <a:xfrm>
            <a:off x="15796926" y="-7972"/>
            <a:ext cx="3087747" cy="2486732"/>
            <a:chOff x="5608250" y="1646826"/>
            <a:chExt cx="601424" cy="780699"/>
          </a:xfrm>
        </p:grpSpPr>
        <p:grpSp>
          <p:nvGrpSpPr>
            <p:cNvPr id="23" name="Google Shape;8886;p54">
              <a:extLst>
                <a:ext uri="{FF2B5EF4-FFF2-40B4-BE49-F238E27FC236}">
                  <a16:creationId xmlns:a16="http://schemas.microsoft.com/office/drawing/2014/main" id="{A3CC39E2-7FEB-47A3-9B25-05136B4B28F1}"/>
                </a:ext>
              </a:extLst>
            </p:cNvPr>
            <p:cNvGrpSpPr/>
            <p:nvPr/>
          </p:nvGrpSpPr>
          <p:grpSpPr>
            <a:xfrm>
              <a:off x="5608250" y="1646826"/>
              <a:ext cx="601424" cy="780699"/>
              <a:chOff x="5608250" y="1646826"/>
              <a:chExt cx="601424" cy="780699"/>
            </a:xfrm>
          </p:grpSpPr>
          <p:sp>
            <p:nvSpPr>
              <p:cNvPr id="24" name="Google Shape;8887;p54">
                <a:extLst>
                  <a:ext uri="{FF2B5EF4-FFF2-40B4-BE49-F238E27FC236}">
                    <a16:creationId xmlns:a16="http://schemas.microsoft.com/office/drawing/2014/main" id="{69818813-50E4-4D29-8050-77B4620864F3}"/>
                  </a:ext>
                </a:extLst>
              </p:cNvPr>
              <p:cNvSpPr/>
              <p:nvPr/>
            </p:nvSpPr>
            <p:spPr>
              <a:xfrm>
                <a:off x="5663100" y="1691325"/>
                <a:ext cx="470100" cy="472800"/>
              </a:xfrm>
              <a:prstGeom prst="ellipse">
                <a:avLst/>
              </a:prstGeom>
              <a:solidFill>
                <a:srgbClr val="FFFFFF"/>
              </a:solidFill>
              <a:ln>
                <a:noFill/>
              </a:ln>
            </p:spPr>
            <p:txBody>
              <a:bodyPr spcFirstLastPara="1" wrap="square" lIns="243816" tIns="243816" rIns="243816" bIns="243816" anchor="ctr" anchorCtr="0">
                <a:noAutofit/>
              </a:bodyPr>
              <a:lstStyle/>
              <a:p>
                <a:pPr marL="0" marR="0" lvl="0" indent="0" algn="l" defTabSz="2438462" rtl="0" eaLnBrk="1" fontAlgn="auto" latinLnBrk="0" hangingPunct="1">
                  <a:lnSpc>
                    <a:spcPct val="100000"/>
                  </a:lnSpc>
                  <a:spcBef>
                    <a:spcPts val="0"/>
                  </a:spcBef>
                  <a:spcAft>
                    <a:spcPts val="0"/>
                  </a:spcAft>
                  <a:buClr>
                    <a:srgbClr val="000000"/>
                  </a:buClr>
                  <a:buSzTx/>
                  <a:buFont typeface="Arial"/>
                  <a:buNone/>
                  <a:tabLst/>
                  <a:defRPr/>
                </a:pPr>
                <a:endParaRPr kumimoji="0" sz="3734" b="0" i="0" u="none" strike="noStrike" kern="0" cap="none" spc="0" normalizeH="0" baseline="0" noProof="0" dirty="0">
                  <a:ln>
                    <a:noFill/>
                  </a:ln>
                  <a:solidFill>
                    <a:srgbClr val="000000"/>
                  </a:solidFill>
                  <a:effectLst/>
                  <a:uLnTx/>
                  <a:uFillTx/>
                  <a:latin typeface="Arial"/>
                  <a:ea typeface="+mn-ea"/>
                  <a:cs typeface="Arial"/>
                  <a:sym typeface="Arial"/>
                </a:endParaRPr>
              </a:p>
            </p:txBody>
          </p:sp>
          <p:sp>
            <p:nvSpPr>
              <p:cNvPr id="25" name="Google Shape;8888;p54">
                <a:extLst>
                  <a:ext uri="{FF2B5EF4-FFF2-40B4-BE49-F238E27FC236}">
                    <a16:creationId xmlns:a16="http://schemas.microsoft.com/office/drawing/2014/main" id="{453228F0-4C64-4EB4-B749-447D078D361C}"/>
                  </a:ext>
                </a:extLst>
              </p:cNvPr>
              <p:cNvSpPr/>
              <p:nvPr/>
            </p:nvSpPr>
            <p:spPr>
              <a:xfrm>
                <a:off x="5608250" y="1646826"/>
                <a:ext cx="601424" cy="780699"/>
              </a:xfrm>
              <a:custGeom>
                <a:avLst/>
                <a:gdLst/>
                <a:ahLst/>
                <a:cxnLst/>
                <a:rect l="l" t="t" r="r" b="b"/>
                <a:pathLst>
                  <a:path w="2810" h="3648" extrusionOk="0">
                    <a:moveTo>
                      <a:pt x="1365" y="241"/>
                    </a:moveTo>
                    <a:cubicBezTo>
                      <a:pt x="1630" y="241"/>
                      <a:pt x="1899" y="338"/>
                      <a:pt x="2120" y="555"/>
                    </a:cubicBezTo>
                    <a:cubicBezTo>
                      <a:pt x="2810" y="1245"/>
                      <a:pt x="2329" y="2416"/>
                      <a:pt x="1356" y="2416"/>
                    </a:cubicBezTo>
                    <a:cubicBezTo>
                      <a:pt x="764" y="2416"/>
                      <a:pt x="272" y="1935"/>
                      <a:pt x="272" y="1344"/>
                    </a:cubicBezTo>
                    <a:cubicBezTo>
                      <a:pt x="263" y="681"/>
                      <a:pt x="802" y="241"/>
                      <a:pt x="1365" y="241"/>
                    </a:cubicBezTo>
                    <a:close/>
                    <a:moveTo>
                      <a:pt x="1356" y="1"/>
                    </a:moveTo>
                    <a:cubicBezTo>
                      <a:pt x="604" y="1"/>
                      <a:pt x="0" y="604"/>
                      <a:pt x="0" y="1356"/>
                    </a:cubicBezTo>
                    <a:cubicBezTo>
                      <a:pt x="0" y="2391"/>
                      <a:pt x="1183" y="3512"/>
                      <a:pt x="1331" y="3648"/>
                    </a:cubicBezTo>
                    <a:lnTo>
                      <a:pt x="1368" y="3648"/>
                    </a:lnTo>
                    <a:cubicBezTo>
                      <a:pt x="1528" y="3512"/>
                      <a:pt x="2711" y="2453"/>
                      <a:pt x="2711" y="1356"/>
                    </a:cubicBezTo>
                    <a:cubicBezTo>
                      <a:pt x="2711" y="604"/>
                      <a:pt x="2095" y="1"/>
                      <a:pt x="1356" y="1"/>
                    </a:cubicBezTo>
                    <a:close/>
                  </a:path>
                </a:pathLst>
              </a:custGeom>
              <a:solidFill>
                <a:schemeClr val="lt1"/>
              </a:solidFill>
              <a:ln>
                <a:noFill/>
              </a:ln>
            </p:spPr>
            <p:txBody>
              <a:bodyPr spcFirstLastPara="1" wrap="square" lIns="243816" tIns="243816" rIns="243816" bIns="243816" anchor="ctr" anchorCtr="0">
                <a:noAutofit/>
              </a:bodyPr>
              <a:lstStyle/>
              <a:p>
                <a:pPr marL="0" marR="0" lvl="0" indent="0" algn="l" defTabSz="2438462" rtl="0" eaLnBrk="1" fontAlgn="auto" latinLnBrk="0" hangingPunct="1">
                  <a:lnSpc>
                    <a:spcPct val="100000"/>
                  </a:lnSpc>
                  <a:spcBef>
                    <a:spcPts val="0"/>
                  </a:spcBef>
                  <a:spcAft>
                    <a:spcPts val="0"/>
                  </a:spcAft>
                  <a:buClr>
                    <a:srgbClr val="000000"/>
                  </a:buClr>
                  <a:buSzTx/>
                  <a:buFont typeface="Arial"/>
                  <a:buNone/>
                  <a:tabLst/>
                  <a:defRPr/>
                </a:pPr>
                <a:endParaRPr kumimoji="0" sz="3734"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32" name="Google Shape;8889;p54">
              <a:extLst>
                <a:ext uri="{FF2B5EF4-FFF2-40B4-BE49-F238E27FC236}">
                  <a16:creationId xmlns:a16="http://schemas.microsoft.com/office/drawing/2014/main" id="{1204EAE6-8B83-43F1-8D41-C09E6D3741D7}"/>
                </a:ext>
              </a:extLst>
            </p:cNvPr>
            <p:cNvSpPr txBox="1">
              <a:spLocks/>
            </p:cNvSpPr>
            <p:nvPr/>
          </p:nvSpPr>
          <p:spPr>
            <a:xfrm>
              <a:off x="5676433" y="1826409"/>
              <a:ext cx="486694" cy="538800"/>
            </a:xfrm>
            <a:prstGeom prst="rect">
              <a:avLst/>
            </a:prstGeom>
            <a:noFill/>
            <a:ln>
              <a:noFill/>
            </a:ln>
          </p:spPr>
          <p:txBody>
            <a:bodyPr spcFirstLastPara="1" wrap="square" lIns="243816" tIns="243816" rIns="243816" bIns="243816" anchor="ctr" anchorCtr="0">
              <a:noAutofit/>
            </a:bodyPr>
            <a:lstStyle>
              <a:defPPr marR="0" lvl="0" algn="l" rtl="0">
                <a:lnSpc>
                  <a:spcPct val="100000"/>
                </a:lnSpc>
                <a:spcBef>
                  <a:spcPts val="0"/>
                </a:spcBef>
                <a:spcAft>
                  <a:spcPts val="0"/>
                </a:spcAft>
              </a:defPPr>
              <a:lvl1pPr marL="457200" marR="0" lvl="0" indent="-323850" algn="l" rtl="0">
                <a:lnSpc>
                  <a:spcPct val="115000"/>
                </a:lnSpc>
                <a:spcBef>
                  <a:spcPts val="0"/>
                </a:spcBef>
                <a:spcAft>
                  <a:spcPts val="0"/>
                </a:spcAft>
                <a:buClr>
                  <a:srgbClr val="000000"/>
                </a:buClr>
                <a:buSzPts val="1500"/>
                <a:buFont typeface="Nunito"/>
                <a:buChar char="●"/>
                <a:defRPr sz="1500" b="0" i="0" u="none" strike="noStrike" cap="none">
                  <a:solidFill>
                    <a:srgbClr val="000000"/>
                  </a:solidFill>
                  <a:latin typeface="Nunito"/>
                  <a:ea typeface="Nunito"/>
                  <a:cs typeface="Nunito"/>
                  <a:sym typeface="Nunito"/>
                </a:defRPr>
              </a:lvl1pPr>
              <a:lvl2pPr marL="914400" marR="0" lvl="1" indent="-323850" algn="l" rtl="0">
                <a:lnSpc>
                  <a:spcPct val="115000"/>
                </a:lnSpc>
                <a:spcBef>
                  <a:spcPts val="1600"/>
                </a:spcBef>
                <a:spcAft>
                  <a:spcPts val="0"/>
                </a:spcAft>
                <a:buClr>
                  <a:srgbClr val="000000"/>
                </a:buClr>
                <a:buSzPts val="1500"/>
                <a:buFont typeface="Nunito"/>
                <a:buChar char="○"/>
                <a:defRPr sz="1500" b="0" i="0" u="none" strike="noStrike" cap="none">
                  <a:solidFill>
                    <a:srgbClr val="000000"/>
                  </a:solidFill>
                  <a:latin typeface="Nunito"/>
                  <a:ea typeface="Nunito"/>
                  <a:cs typeface="Nunito"/>
                  <a:sym typeface="Nunito"/>
                </a:defRPr>
              </a:lvl2pPr>
              <a:lvl3pPr marL="1371600" marR="0" lvl="2" indent="-323850" algn="l" rtl="0">
                <a:lnSpc>
                  <a:spcPct val="115000"/>
                </a:lnSpc>
                <a:spcBef>
                  <a:spcPts val="1600"/>
                </a:spcBef>
                <a:spcAft>
                  <a:spcPts val="0"/>
                </a:spcAft>
                <a:buClr>
                  <a:srgbClr val="000000"/>
                </a:buClr>
                <a:buSzPts val="1500"/>
                <a:buFont typeface="Nunito"/>
                <a:buChar char="■"/>
                <a:defRPr sz="1500" b="0" i="0" u="none" strike="noStrike" cap="none">
                  <a:solidFill>
                    <a:srgbClr val="000000"/>
                  </a:solidFill>
                  <a:latin typeface="Nunito"/>
                  <a:ea typeface="Nunito"/>
                  <a:cs typeface="Nunito"/>
                  <a:sym typeface="Nunito"/>
                </a:defRPr>
              </a:lvl3pPr>
              <a:lvl4pPr marL="1828800" marR="0" lvl="3" indent="-323850" algn="l" rtl="0">
                <a:lnSpc>
                  <a:spcPct val="115000"/>
                </a:lnSpc>
                <a:spcBef>
                  <a:spcPts val="1600"/>
                </a:spcBef>
                <a:spcAft>
                  <a:spcPts val="0"/>
                </a:spcAft>
                <a:buClr>
                  <a:srgbClr val="000000"/>
                </a:buClr>
                <a:buSzPts val="1500"/>
                <a:buFont typeface="Nunito"/>
                <a:buChar char="●"/>
                <a:defRPr sz="1500" b="0" i="0" u="none" strike="noStrike" cap="none">
                  <a:solidFill>
                    <a:srgbClr val="000000"/>
                  </a:solidFill>
                  <a:latin typeface="Nunito"/>
                  <a:ea typeface="Nunito"/>
                  <a:cs typeface="Nunito"/>
                  <a:sym typeface="Nunito"/>
                </a:defRPr>
              </a:lvl4pPr>
              <a:lvl5pPr marL="2286000" marR="0" lvl="4" indent="-323850" algn="l" rtl="0">
                <a:lnSpc>
                  <a:spcPct val="115000"/>
                </a:lnSpc>
                <a:spcBef>
                  <a:spcPts val="1600"/>
                </a:spcBef>
                <a:spcAft>
                  <a:spcPts val="0"/>
                </a:spcAft>
                <a:buClr>
                  <a:srgbClr val="000000"/>
                </a:buClr>
                <a:buSzPts val="1500"/>
                <a:buFont typeface="Nunito"/>
                <a:buChar char="○"/>
                <a:defRPr sz="1500" b="0" i="0" u="none" strike="noStrike" cap="none">
                  <a:solidFill>
                    <a:srgbClr val="000000"/>
                  </a:solidFill>
                  <a:latin typeface="Nunito"/>
                  <a:ea typeface="Nunito"/>
                  <a:cs typeface="Nunito"/>
                  <a:sym typeface="Nunito"/>
                </a:defRPr>
              </a:lvl5pPr>
              <a:lvl6pPr marL="2743200" marR="0" lvl="5" indent="-323850" algn="l" rtl="0">
                <a:lnSpc>
                  <a:spcPct val="115000"/>
                </a:lnSpc>
                <a:spcBef>
                  <a:spcPts val="1600"/>
                </a:spcBef>
                <a:spcAft>
                  <a:spcPts val="0"/>
                </a:spcAft>
                <a:buClr>
                  <a:srgbClr val="000000"/>
                </a:buClr>
                <a:buSzPts val="1500"/>
                <a:buFont typeface="Nunito"/>
                <a:buChar char="■"/>
                <a:defRPr sz="1500" b="0" i="0" u="none" strike="noStrike" cap="none">
                  <a:solidFill>
                    <a:srgbClr val="000000"/>
                  </a:solidFill>
                  <a:latin typeface="Nunito"/>
                  <a:ea typeface="Nunito"/>
                  <a:cs typeface="Nunito"/>
                  <a:sym typeface="Nunito"/>
                </a:defRPr>
              </a:lvl6pPr>
              <a:lvl7pPr marL="3200400" marR="0" lvl="6" indent="-323850" algn="l" rtl="0">
                <a:lnSpc>
                  <a:spcPct val="115000"/>
                </a:lnSpc>
                <a:spcBef>
                  <a:spcPts val="1600"/>
                </a:spcBef>
                <a:spcAft>
                  <a:spcPts val="0"/>
                </a:spcAft>
                <a:buClr>
                  <a:srgbClr val="000000"/>
                </a:buClr>
                <a:buSzPts val="1500"/>
                <a:buFont typeface="Nunito"/>
                <a:buChar char="●"/>
                <a:defRPr sz="1500" b="0" i="0" u="none" strike="noStrike" cap="none">
                  <a:solidFill>
                    <a:srgbClr val="000000"/>
                  </a:solidFill>
                  <a:latin typeface="Nunito"/>
                  <a:ea typeface="Nunito"/>
                  <a:cs typeface="Nunito"/>
                  <a:sym typeface="Nunito"/>
                </a:defRPr>
              </a:lvl7pPr>
              <a:lvl8pPr marL="3657600" marR="0" lvl="7" indent="-323850" algn="l" rtl="0">
                <a:lnSpc>
                  <a:spcPct val="115000"/>
                </a:lnSpc>
                <a:spcBef>
                  <a:spcPts val="1600"/>
                </a:spcBef>
                <a:spcAft>
                  <a:spcPts val="0"/>
                </a:spcAft>
                <a:buClr>
                  <a:srgbClr val="000000"/>
                </a:buClr>
                <a:buSzPts val="1500"/>
                <a:buFont typeface="Nunito"/>
                <a:buChar char="○"/>
                <a:defRPr sz="1500" b="0" i="0" u="none" strike="noStrike" cap="none">
                  <a:solidFill>
                    <a:srgbClr val="000000"/>
                  </a:solidFill>
                  <a:latin typeface="Nunito"/>
                  <a:ea typeface="Nunito"/>
                  <a:cs typeface="Nunito"/>
                  <a:sym typeface="Nunito"/>
                </a:defRPr>
              </a:lvl8pPr>
              <a:lvl9pPr marL="4114800" marR="0" lvl="8" indent="-323850" algn="l" rtl="0">
                <a:lnSpc>
                  <a:spcPct val="115000"/>
                </a:lnSpc>
                <a:spcBef>
                  <a:spcPts val="1600"/>
                </a:spcBef>
                <a:spcAft>
                  <a:spcPts val="1600"/>
                </a:spcAft>
                <a:buClr>
                  <a:srgbClr val="000000"/>
                </a:buClr>
                <a:buSzPts val="1500"/>
                <a:buFont typeface="Nunito"/>
                <a:buChar char="■"/>
                <a:defRPr sz="1500" b="0" i="0" u="none" strike="noStrike" cap="none">
                  <a:solidFill>
                    <a:srgbClr val="000000"/>
                  </a:solidFill>
                  <a:latin typeface="Nunito"/>
                  <a:ea typeface="Nunito"/>
                  <a:cs typeface="Nunito"/>
                  <a:sym typeface="Nunito"/>
                </a:defRPr>
              </a:lvl9pPr>
            </a:lstStyle>
            <a:p>
              <a:pPr marL="0" marR="0" lvl="0" indent="0" algn="ctr" defTabSz="2438462" rtl="0" eaLnBrk="1" fontAlgn="auto" latinLnBrk="0" hangingPunct="1">
                <a:lnSpc>
                  <a:spcPct val="115000"/>
                </a:lnSpc>
                <a:spcBef>
                  <a:spcPts val="0"/>
                </a:spcBef>
                <a:spcAft>
                  <a:spcPts val="4266"/>
                </a:spcAft>
                <a:buClr>
                  <a:srgbClr val="000000"/>
                </a:buClr>
                <a:buSzPts val="1500"/>
                <a:buFont typeface="Nunito"/>
                <a:buNone/>
                <a:tabLst/>
                <a:defRPr/>
              </a:pPr>
              <a:r>
                <a:rPr kumimoji="0" lang="en" sz="6400" b="0" i="0" u="none" strike="noStrike" kern="0" cap="none" spc="0" normalizeH="0" baseline="0" noProof="0">
                  <a:ln>
                    <a:noFill/>
                  </a:ln>
                  <a:solidFill>
                    <a:srgbClr val="BF3232">
                      <a:lumMod val="50000"/>
                    </a:srgbClr>
                  </a:solidFill>
                  <a:effectLst/>
                  <a:uLnTx/>
                  <a:uFillTx/>
                  <a:latin typeface="Sue Ellen Francisco"/>
                  <a:ea typeface="Sue Ellen Francisco"/>
                  <a:cs typeface="Sue Ellen Francisco"/>
                  <a:sym typeface="Sue Ellen Francisco"/>
                </a:rPr>
                <a:t>Trạm4</a:t>
              </a:r>
              <a:endParaRPr kumimoji="0" lang="en" sz="6400" b="0" i="0" u="none" strike="noStrike" kern="0" cap="none" spc="0" normalizeH="0" baseline="0" noProof="0" dirty="0">
                <a:ln>
                  <a:noFill/>
                </a:ln>
                <a:solidFill>
                  <a:srgbClr val="BF3232">
                    <a:lumMod val="50000"/>
                  </a:srgbClr>
                </a:solidFill>
                <a:effectLst/>
                <a:uLnTx/>
                <a:uFillTx/>
                <a:latin typeface="Sue Ellen Francisco"/>
                <a:ea typeface="Sue Ellen Francisco"/>
                <a:cs typeface="Sue Ellen Francisco"/>
                <a:sym typeface="Sue Ellen Francisco"/>
              </a:endParaRPr>
            </a:p>
          </p:txBody>
        </p:sp>
      </p:grpSp>
      <p:sp>
        <p:nvSpPr>
          <p:cNvPr id="50" name="Google Shape;7937;p341">
            <a:extLst>
              <a:ext uri="{FF2B5EF4-FFF2-40B4-BE49-F238E27FC236}">
                <a16:creationId xmlns:a16="http://schemas.microsoft.com/office/drawing/2014/main" id="{A8D657F9-7452-4A5B-887B-279A2B35331D}"/>
              </a:ext>
            </a:extLst>
          </p:cNvPr>
          <p:cNvSpPr/>
          <p:nvPr/>
        </p:nvSpPr>
        <p:spPr>
          <a:xfrm>
            <a:off x="2565614" y="11845076"/>
            <a:ext cx="5303867" cy="1261432"/>
          </a:xfrm>
          <a:prstGeom prst="roundRect">
            <a:avLst>
              <a:gd name="adj" fmla="val 16667"/>
            </a:avLst>
          </a:prstGeom>
          <a:solidFill>
            <a:schemeClr val="lt1"/>
          </a:solidFill>
          <a:ln>
            <a:solidFill>
              <a:srgbClr val="FFC000"/>
            </a:solidFill>
          </a:ln>
        </p:spPr>
        <p:txBody>
          <a:bodyPr spcFirstLastPara="1" wrap="square" lIns="243816" tIns="243816" rIns="243816" bIns="243816" anchor="ctr" anchorCtr="0">
            <a:noAutofit/>
          </a:bodyPr>
          <a:lstStyle/>
          <a:p>
            <a:pPr marL="0" marR="0" lvl="0" indent="0" algn="l" defTabSz="2438462" rtl="0" eaLnBrk="1" fontAlgn="auto" latinLnBrk="0" hangingPunct="1">
              <a:lnSpc>
                <a:spcPct val="100000"/>
              </a:lnSpc>
              <a:spcBef>
                <a:spcPts val="0"/>
              </a:spcBef>
              <a:spcAft>
                <a:spcPts val="0"/>
              </a:spcAft>
              <a:buClr>
                <a:srgbClr val="000000"/>
              </a:buClr>
              <a:buSzTx/>
              <a:buFont typeface="Arial"/>
              <a:buNone/>
              <a:tabLst/>
              <a:defRPr/>
            </a:pPr>
            <a:endParaRPr kumimoji="0" sz="3734"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7" name="Arrow: Circular 16">
            <a:extLst>
              <a:ext uri="{FF2B5EF4-FFF2-40B4-BE49-F238E27FC236}">
                <a16:creationId xmlns:a16="http://schemas.microsoft.com/office/drawing/2014/main" id="{7C6B84BF-0FBD-4E7F-A01B-1D617FD15459}"/>
              </a:ext>
            </a:extLst>
          </p:cNvPr>
          <p:cNvSpPr/>
          <p:nvPr/>
        </p:nvSpPr>
        <p:spPr>
          <a:xfrm rot="516483">
            <a:off x="15123540" y="2566248"/>
            <a:ext cx="6777291" cy="6141664"/>
          </a:xfrm>
          <a:prstGeom prst="circularArrow">
            <a:avLst>
              <a:gd name="adj1" fmla="val 4018"/>
              <a:gd name="adj2" fmla="val 696244"/>
              <a:gd name="adj3" fmla="val 20420759"/>
              <a:gd name="adj4" fmla="val 17244091"/>
              <a:gd name="adj5" fmla="val 7391"/>
            </a:avLst>
          </a:prstGeom>
          <a:solidFill>
            <a:srgbClr val="FFFFFF"/>
          </a:solidFill>
          <a:ln>
            <a:noFill/>
          </a:ln>
          <a:effectLst>
            <a:glow rad="63500">
              <a:schemeClr val="accent4">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438462" rtl="0" eaLnBrk="1" fontAlgn="auto" latinLnBrk="0" hangingPunct="1">
              <a:lnSpc>
                <a:spcPct val="100000"/>
              </a:lnSpc>
              <a:spcBef>
                <a:spcPts val="0"/>
              </a:spcBef>
              <a:spcAft>
                <a:spcPts val="0"/>
              </a:spcAft>
              <a:buClr>
                <a:srgbClr val="000000"/>
              </a:buClr>
              <a:buSzTx/>
              <a:buFont typeface="Arial"/>
              <a:buNone/>
              <a:tabLst/>
              <a:defRPr/>
            </a:pPr>
            <a:endParaRPr kumimoji="0" lang="en-US" sz="3734" b="0" i="0" u="none" strike="noStrike" kern="0" cap="none" spc="0" normalizeH="0" baseline="0" noProof="0">
              <a:ln>
                <a:noFill/>
              </a:ln>
              <a:solidFill>
                <a:srgbClr val="96AFED"/>
              </a:solidFill>
              <a:effectLst/>
              <a:uLnTx/>
              <a:uFillTx/>
              <a:latin typeface="Trebuchet MS" panose="020B0603020202020204"/>
              <a:ea typeface="+mn-ea"/>
              <a:cs typeface="+mn-cs"/>
              <a:sym typeface="Arial"/>
            </a:endParaRPr>
          </a:p>
        </p:txBody>
      </p:sp>
      <p:sp>
        <p:nvSpPr>
          <p:cNvPr id="51" name="Arrow: Circular 50">
            <a:extLst>
              <a:ext uri="{FF2B5EF4-FFF2-40B4-BE49-F238E27FC236}">
                <a16:creationId xmlns:a16="http://schemas.microsoft.com/office/drawing/2014/main" id="{ECF241BF-5C88-444F-B2CD-F871BEB5B141}"/>
              </a:ext>
            </a:extLst>
          </p:cNvPr>
          <p:cNvSpPr/>
          <p:nvPr/>
        </p:nvSpPr>
        <p:spPr>
          <a:xfrm rot="5400000">
            <a:off x="14546632" y="4984598"/>
            <a:ext cx="6777291" cy="6141664"/>
          </a:xfrm>
          <a:prstGeom prst="circularArrow">
            <a:avLst>
              <a:gd name="adj1" fmla="val 4018"/>
              <a:gd name="adj2" fmla="val 696244"/>
              <a:gd name="adj3" fmla="val 20420759"/>
              <a:gd name="adj4" fmla="val 17244091"/>
              <a:gd name="adj5" fmla="val 7801"/>
            </a:avLst>
          </a:prstGeom>
          <a:solidFill>
            <a:srgbClr val="FFFFFF"/>
          </a:solidFill>
          <a:ln>
            <a:noFill/>
          </a:ln>
          <a:effectLst>
            <a:glow rad="63500">
              <a:schemeClr val="accent4">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438462" rtl="0" eaLnBrk="1" fontAlgn="auto" latinLnBrk="0" hangingPunct="1">
              <a:lnSpc>
                <a:spcPct val="100000"/>
              </a:lnSpc>
              <a:spcBef>
                <a:spcPts val="0"/>
              </a:spcBef>
              <a:spcAft>
                <a:spcPts val="0"/>
              </a:spcAft>
              <a:buClr>
                <a:srgbClr val="000000"/>
              </a:buClr>
              <a:buSzTx/>
              <a:buFont typeface="Arial"/>
              <a:buNone/>
              <a:tabLst/>
              <a:defRPr/>
            </a:pPr>
            <a:endParaRPr kumimoji="0" lang="en-US" sz="3734" b="0" i="0" u="none" strike="noStrike" kern="0" cap="none" spc="0" normalizeH="0" baseline="0" noProof="0">
              <a:ln>
                <a:noFill/>
              </a:ln>
              <a:solidFill>
                <a:srgbClr val="96AFED"/>
              </a:solidFill>
              <a:effectLst/>
              <a:uLnTx/>
              <a:uFillTx/>
              <a:latin typeface="Trebuchet MS" panose="020B0603020202020204"/>
              <a:ea typeface="+mn-ea"/>
              <a:cs typeface="+mn-cs"/>
              <a:sym typeface="Arial"/>
            </a:endParaRPr>
          </a:p>
        </p:txBody>
      </p:sp>
      <p:sp>
        <p:nvSpPr>
          <p:cNvPr id="53" name="Arrow: Circular 52">
            <a:extLst>
              <a:ext uri="{FF2B5EF4-FFF2-40B4-BE49-F238E27FC236}">
                <a16:creationId xmlns:a16="http://schemas.microsoft.com/office/drawing/2014/main" id="{4C3D5E6B-027D-4C20-815E-F586CC6B62FF}"/>
              </a:ext>
            </a:extLst>
          </p:cNvPr>
          <p:cNvSpPr/>
          <p:nvPr/>
        </p:nvSpPr>
        <p:spPr>
          <a:xfrm rot="15430336">
            <a:off x="12441499" y="3215287"/>
            <a:ext cx="6777291" cy="6141664"/>
          </a:xfrm>
          <a:prstGeom prst="circularArrow">
            <a:avLst>
              <a:gd name="adj1" fmla="val 4018"/>
              <a:gd name="adj2" fmla="val 696244"/>
              <a:gd name="adj3" fmla="val 20420759"/>
              <a:gd name="adj4" fmla="val 17244091"/>
              <a:gd name="adj5" fmla="val 7801"/>
            </a:avLst>
          </a:prstGeom>
          <a:solidFill>
            <a:srgbClr val="FFFFFF"/>
          </a:solidFill>
          <a:ln>
            <a:noFill/>
          </a:ln>
          <a:effectLst>
            <a:glow rad="63500">
              <a:schemeClr val="accent4">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438462" rtl="0" eaLnBrk="1" fontAlgn="auto" latinLnBrk="0" hangingPunct="1">
              <a:lnSpc>
                <a:spcPct val="100000"/>
              </a:lnSpc>
              <a:spcBef>
                <a:spcPts val="0"/>
              </a:spcBef>
              <a:spcAft>
                <a:spcPts val="0"/>
              </a:spcAft>
              <a:buClr>
                <a:srgbClr val="000000"/>
              </a:buClr>
              <a:buSzTx/>
              <a:buFont typeface="Arial"/>
              <a:buNone/>
              <a:tabLst/>
              <a:defRPr/>
            </a:pPr>
            <a:endParaRPr kumimoji="0" lang="en-US" sz="3734" b="0" i="0" u="none" strike="noStrike" kern="0" cap="none" spc="0" normalizeH="0" baseline="0" noProof="0">
              <a:ln>
                <a:noFill/>
              </a:ln>
              <a:solidFill>
                <a:srgbClr val="96AFED"/>
              </a:solidFill>
              <a:effectLst/>
              <a:uLnTx/>
              <a:uFillTx/>
              <a:latin typeface="Trebuchet MS" panose="020B0603020202020204"/>
              <a:ea typeface="+mn-ea"/>
              <a:cs typeface="+mn-cs"/>
              <a:sym typeface="Arial"/>
            </a:endParaRPr>
          </a:p>
        </p:txBody>
      </p:sp>
      <p:grpSp>
        <p:nvGrpSpPr>
          <p:cNvPr id="58" name="Group 57">
            <a:extLst>
              <a:ext uri="{FF2B5EF4-FFF2-40B4-BE49-F238E27FC236}">
                <a16:creationId xmlns:a16="http://schemas.microsoft.com/office/drawing/2014/main" id="{8F4AF443-2D26-404E-A45D-17806F8A1365}"/>
              </a:ext>
            </a:extLst>
          </p:cNvPr>
          <p:cNvGrpSpPr/>
          <p:nvPr/>
        </p:nvGrpSpPr>
        <p:grpSpPr>
          <a:xfrm>
            <a:off x="12573687" y="6227216"/>
            <a:ext cx="3400283" cy="2486732"/>
            <a:chOff x="5608250" y="1646826"/>
            <a:chExt cx="601424" cy="780699"/>
          </a:xfrm>
        </p:grpSpPr>
        <p:grpSp>
          <p:nvGrpSpPr>
            <p:cNvPr id="59" name="Google Shape;8886;p54">
              <a:extLst>
                <a:ext uri="{FF2B5EF4-FFF2-40B4-BE49-F238E27FC236}">
                  <a16:creationId xmlns:a16="http://schemas.microsoft.com/office/drawing/2014/main" id="{5CD805D9-2CCC-4C01-B9F8-E192FB1DA512}"/>
                </a:ext>
              </a:extLst>
            </p:cNvPr>
            <p:cNvGrpSpPr/>
            <p:nvPr/>
          </p:nvGrpSpPr>
          <p:grpSpPr>
            <a:xfrm>
              <a:off x="5608250" y="1646826"/>
              <a:ext cx="601424" cy="780699"/>
              <a:chOff x="5608250" y="1646826"/>
              <a:chExt cx="601424" cy="780699"/>
            </a:xfrm>
          </p:grpSpPr>
          <p:sp>
            <p:nvSpPr>
              <p:cNvPr id="61" name="Google Shape;8887;p54">
                <a:extLst>
                  <a:ext uri="{FF2B5EF4-FFF2-40B4-BE49-F238E27FC236}">
                    <a16:creationId xmlns:a16="http://schemas.microsoft.com/office/drawing/2014/main" id="{3FAA5244-B5D9-4DBC-89B0-80DE346C4DDC}"/>
                  </a:ext>
                </a:extLst>
              </p:cNvPr>
              <p:cNvSpPr/>
              <p:nvPr/>
            </p:nvSpPr>
            <p:spPr>
              <a:xfrm>
                <a:off x="5663100" y="1691325"/>
                <a:ext cx="470100" cy="472800"/>
              </a:xfrm>
              <a:prstGeom prst="ellipse">
                <a:avLst/>
              </a:prstGeom>
              <a:solidFill>
                <a:srgbClr val="FFFFFF"/>
              </a:solidFill>
              <a:ln>
                <a:noFill/>
              </a:ln>
            </p:spPr>
            <p:txBody>
              <a:bodyPr spcFirstLastPara="1" wrap="square" lIns="243816" tIns="243816" rIns="243816" bIns="243816" anchor="ctr" anchorCtr="0">
                <a:noAutofit/>
              </a:bodyPr>
              <a:lstStyle/>
              <a:p>
                <a:pPr marL="0" marR="0" lvl="0" indent="0" algn="l" defTabSz="2438462" rtl="0" eaLnBrk="1" fontAlgn="auto" latinLnBrk="0" hangingPunct="1">
                  <a:lnSpc>
                    <a:spcPct val="100000"/>
                  </a:lnSpc>
                  <a:spcBef>
                    <a:spcPts val="0"/>
                  </a:spcBef>
                  <a:spcAft>
                    <a:spcPts val="0"/>
                  </a:spcAft>
                  <a:buClr>
                    <a:srgbClr val="000000"/>
                  </a:buClr>
                  <a:buSzTx/>
                  <a:buFont typeface="Arial"/>
                  <a:buNone/>
                  <a:tabLst/>
                  <a:defRPr/>
                </a:pPr>
                <a:endParaRPr kumimoji="0" sz="3734" b="0" i="0" u="none" strike="noStrike" kern="0" cap="none" spc="0" normalizeH="0" baseline="0" noProof="0" dirty="0">
                  <a:ln>
                    <a:noFill/>
                  </a:ln>
                  <a:solidFill>
                    <a:srgbClr val="000000"/>
                  </a:solidFill>
                  <a:effectLst/>
                  <a:uLnTx/>
                  <a:uFillTx/>
                  <a:latin typeface="Arial"/>
                  <a:ea typeface="+mn-ea"/>
                  <a:cs typeface="Arial"/>
                  <a:sym typeface="Arial"/>
                </a:endParaRPr>
              </a:p>
            </p:txBody>
          </p:sp>
          <p:sp>
            <p:nvSpPr>
              <p:cNvPr id="62" name="Google Shape;8888;p54">
                <a:extLst>
                  <a:ext uri="{FF2B5EF4-FFF2-40B4-BE49-F238E27FC236}">
                    <a16:creationId xmlns:a16="http://schemas.microsoft.com/office/drawing/2014/main" id="{4B2300AA-58E6-4823-A5AD-A5B06F58F8E4}"/>
                  </a:ext>
                </a:extLst>
              </p:cNvPr>
              <p:cNvSpPr/>
              <p:nvPr/>
            </p:nvSpPr>
            <p:spPr>
              <a:xfrm>
                <a:off x="5608250" y="1646826"/>
                <a:ext cx="601424" cy="780699"/>
              </a:xfrm>
              <a:custGeom>
                <a:avLst/>
                <a:gdLst/>
                <a:ahLst/>
                <a:cxnLst/>
                <a:rect l="l" t="t" r="r" b="b"/>
                <a:pathLst>
                  <a:path w="2810" h="3648" extrusionOk="0">
                    <a:moveTo>
                      <a:pt x="1365" y="241"/>
                    </a:moveTo>
                    <a:cubicBezTo>
                      <a:pt x="1630" y="241"/>
                      <a:pt x="1899" y="338"/>
                      <a:pt x="2120" y="555"/>
                    </a:cubicBezTo>
                    <a:cubicBezTo>
                      <a:pt x="2810" y="1245"/>
                      <a:pt x="2329" y="2416"/>
                      <a:pt x="1356" y="2416"/>
                    </a:cubicBezTo>
                    <a:cubicBezTo>
                      <a:pt x="764" y="2416"/>
                      <a:pt x="272" y="1935"/>
                      <a:pt x="272" y="1344"/>
                    </a:cubicBezTo>
                    <a:cubicBezTo>
                      <a:pt x="263" y="681"/>
                      <a:pt x="802" y="241"/>
                      <a:pt x="1365" y="241"/>
                    </a:cubicBezTo>
                    <a:close/>
                    <a:moveTo>
                      <a:pt x="1356" y="1"/>
                    </a:moveTo>
                    <a:cubicBezTo>
                      <a:pt x="604" y="1"/>
                      <a:pt x="0" y="604"/>
                      <a:pt x="0" y="1356"/>
                    </a:cubicBezTo>
                    <a:cubicBezTo>
                      <a:pt x="0" y="2391"/>
                      <a:pt x="1183" y="3512"/>
                      <a:pt x="1331" y="3648"/>
                    </a:cubicBezTo>
                    <a:lnTo>
                      <a:pt x="1368" y="3648"/>
                    </a:lnTo>
                    <a:cubicBezTo>
                      <a:pt x="1528" y="3512"/>
                      <a:pt x="2711" y="2453"/>
                      <a:pt x="2711" y="1356"/>
                    </a:cubicBezTo>
                    <a:cubicBezTo>
                      <a:pt x="2711" y="604"/>
                      <a:pt x="2095" y="1"/>
                      <a:pt x="1356" y="1"/>
                    </a:cubicBezTo>
                    <a:close/>
                  </a:path>
                </a:pathLst>
              </a:custGeom>
              <a:solidFill>
                <a:schemeClr val="lt1"/>
              </a:solidFill>
              <a:ln>
                <a:noFill/>
              </a:ln>
            </p:spPr>
            <p:txBody>
              <a:bodyPr spcFirstLastPara="1" wrap="square" lIns="243816" tIns="243816" rIns="243816" bIns="243816" anchor="ctr" anchorCtr="0">
                <a:noAutofit/>
              </a:bodyPr>
              <a:lstStyle/>
              <a:p>
                <a:pPr marL="0" marR="0" lvl="0" indent="0" algn="l" defTabSz="2438462" rtl="0" eaLnBrk="1" fontAlgn="auto" latinLnBrk="0" hangingPunct="1">
                  <a:lnSpc>
                    <a:spcPct val="100000"/>
                  </a:lnSpc>
                  <a:spcBef>
                    <a:spcPts val="0"/>
                  </a:spcBef>
                  <a:spcAft>
                    <a:spcPts val="0"/>
                  </a:spcAft>
                  <a:buClr>
                    <a:srgbClr val="000000"/>
                  </a:buClr>
                  <a:buSzTx/>
                  <a:buFont typeface="Arial"/>
                  <a:buNone/>
                  <a:tabLst/>
                  <a:defRPr/>
                </a:pPr>
                <a:endParaRPr kumimoji="0" sz="3734"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60" name="Google Shape;8889;p54">
              <a:extLst>
                <a:ext uri="{FF2B5EF4-FFF2-40B4-BE49-F238E27FC236}">
                  <a16:creationId xmlns:a16="http://schemas.microsoft.com/office/drawing/2014/main" id="{806EDFEC-5740-4905-85DB-70F52600B7FF}"/>
                </a:ext>
              </a:extLst>
            </p:cNvPr>
            <p:cNvSpPr txBox="1">
              <a:spLocks/>
            </p:cNvSpPr>
            <p:nvPr/>
          </p:nvSpPr>
          <p:spPr>
            <a:xfrm>
              <a:off x="5676433" y="1826409"/>
              <a:ext cx="486694" cy="538800"/>
            </a:xfrm>
            <a:prstGeom prst="rect">
              <a:avLst/>
            </a:prstGeom>
            <a:noFill/>
            <a:ln>
              <a:noFill/>
            </a:ln>
          </p:spPr>
          <p:txBody>
            <a:bodyPr spcFirstLastPara="1" wrap="square" lIns="243816" tIns="243816" rIns="243816" bIns="243816" anchor="ctr" anchorCtr="0">
              <a:noAutofit/>
            </a:bodyPr>
            <a:lstStyle>
              <a:defPPr marR="0" lvl="0" algn="l" rtl="0">
                <a:lnSpc>
                  <a:spcPct val="100000"/>
                </a:lnSpc>
                <a:spcBef>
                  <a:spcPts val="0"/>
                </a:spcBef>
                <a:spcAft>
                  <a:spcPts val="0"/>
                </a:spcAft>
              </a:defPPr>
              <a:lvl1pPr marL="457200" marR="0" lvl="0" indent="-323850" algn="l" rtl="0">
                <a:lnSpc>
                  <a:spcPct val="115000"/>
                </a:lnSpc>
                <a:spcBef>
                  <a:spcPts val="0"/>
                </a:spcBef>
                <a:spcAft>
                  <a:spcPts val="0"/>
                </a:spcAft>
                <a:buClr>
                  <a:srgbClr val="000000"/>
                </a:buClr>
                <a:buSzPts val="1500"/>
                <a:buFont typeface="Nunito"/>
                <a:buChar char="●"/>
                <a:defRPr sz="1500" b="0" i="0" u="none" strike="noStrike" cap="none">
                  <a:solidFill>
                    <a:srgbClr val="000000"/>
                  </a:solidFill>
                  <a:latin typeface="Nunito"/>
                  <a:ea typeface="Nunito"/>
                  <a:cs typeface="Nunito"/>
                  <a:sym typeface="Nunito"/>
                </a:defRPr>
              </a:lvl1pPr>
              <a:lvl2pPr marL="914400" marR="0" lvl="1" indent="-323850" algn="l" rtl="0">
                <a:lnSpc>
                  <a:spcPct val="115000"/>
                </a:lnSpc>
                <a:spcBef>
                  <a:spcPts val="1600"/>
                </a:spcBef>
                <a:spcAft>
                  <a:spcPts val="0"/>
                </a:spcAft>
                <a:buClr>
                  <a:srgbClr val="000000"/>
                </a:buClr>
                <a:buSzPts val="1500"/>
                <a:buFont typeface="Nunito"/>
                <a:buChar char="○"/>
                <a:defRPr sz="1500" b="0" i="0" u="none" strike="noStrike" cap="none">
                  <a:solidFill>
                    <a:srgbClr val="000000"/>
                  </a:solidFill>
                  <a:latin typeface="Nunito"/>
                  <a:ea typeface="Nunito"/>
                  <a:cs typeface="Nunito"/>
                  <a:sym typeface="Nunito"/>
                </a:defRPr>
              </a:lvl2pPr>
              <a:lvl3pPr marL="1371600" marR="0" lvl="2" indent="-323850" algn="l" rtl="0">
                <a:lnSpc>
                  <a:spcPct val="115000"/>
                </a:lnSpc>
                <a:spcBef>
                  <a:spcPts val="1600"/>
                </a:spcBef>
                <a:spcAft>
                  <a:spcPts val="0"/>
                </a:spcAft>
                <a:buClr>
                  <a:srgbClr val="000000"/>
                </a:buClr>
                <a:buSzPts val="1500"/>
                <a:buFont typeface="Nunito"/>
                <a:buChar char="■"/>
                <a:defRPr sz="1500" b="0" i="0" u="none" strike="noStrike" cap="none">
                  <a:solidFill>
                    <a:srgbClr val="000000"/>
                  </a:solidFill>
                  <a:latin typeface="Nunito"/>
                  <a:ea typeface="Nunito"/>
                  <a:cs typeface="Nunito"/>
                  <a:sym typeface="Nunito"/>
                </a:defRPr>
              </a:lvl3pPr>
              <a:lvl4pPr marL="1828800" marR="0" lvl="3" indent="-323850" algn="l" rtl="0">
                <a:lnSpc>
                  <a:spcPct val="115000"/>
                </a:lnSpc>
                <a:spcBef>
                  <a:spcPts val="1600"/>
                </a:spcBef>
                <a:spcAft>
                  <a:spcPts val="0"/>
                </a:spcAft>
                <a:buClr>
                  <a:srgbClr val="000000"/>
                </a:buClr>
                <a:buSzPts val="1500"/>
                <a:buFont typeface="Nunito"/>
                <a:buChar char="●"/>
                <a:defRPr sz="1500" b="0" i="0" u="none" strike="noStrike" cap="none">
                  <a:solidFill>
                    <a:srgbClr val="000000"/>
                  </a:solidFill>
                  <a:latin typeface="Nunito"/>
                  <a:ea typeface="Nunito"/>
                  <a:cs typeface="Nunito"/>
                  <a:sym typeface="Nunito"/>
                </a:defRPr>
              </a:lvl4pPr>
              <a:lvl5pPr marL="2286000" marR="0" lvl="4" indent="-323850" algn="l" rtl="0">
                <a:lnSpc>
                  <a:spcPct val="115000"/>
                </a:lnSpc>
                <a:spcBef>
                  <a:spcPts val="1600"/>
                </a:spcBef>
                <a:spcAft>
                  <a:spcPts val="0"/>
                </a:spcAft>
                <a:buClr>
                  <a:srgbClr val="000000"/>
                </a:buClr>
                <a:buSzPts val="1500"/>
                <a:buFont typeface="Nunito"/>
                <a:buChar char="○"/>
                <a:defRPr sz="1500" b="0" i="0" u="none" strike="noStrike" cap="none">
                  <a:solidFill>
                    <a:srgbClr val="000000"/>
                  </a:solidFill>
                  <a:latin typeface="Nunito"/>
                  <a:ea typeface="Nunito"/>
                  <a:cs typeface="Nunito"/>
                  <a:sym typeface="Nunito"/>
                </a:defRPr>
              </a:lvl5pPr>
              <a:lvl6pPr marL="2743200" marR="0" lvl="5" indent="-323850" algn="l" rtl="0">
                <a:lnSpc>
                  <a:spcPct val="115000"/>
                </a:lnSpc>
                <a:spcBef>
                  <a:spcPts val="1600"/>
                </a:spcBef>
                <a:spcAft>
                  <a:spcPts val="0"/>
                </a:spcAft>
                <a:buClr>
                  <a:srgbClr val="000000"/>
                </a:buClr>
                <a:buSzPts val="1500"/>
                <a:buFont typeface="Nunito"/>
                <a:buChar char="■"/>
                <a:defRPr sz="1500" b="0" i="0" u="none" strike="noStrike" cap="none">
                  <a:solidFill>
                    <a:srgbClr val="000000"/>
                  </a:solidFill>
                  <a:latin typeface="Nunito"/>
                  <a:ea typeface="Nunito"/>
                  <a:cs typeface="Nunito"/>
                  <a:sym typeface="Nunito"/>
                </a:defRPr>
              </a:lvl6pPr>
              <a:lvl7pPr marL="3200400" marR="0" lvl="6" indent="-323850" algn="l" rtl="0">
                <a:lnSpc>
                  <a:spcPct val="115000"/>
                </a:lnSpc>
                <a:spcBef>
                  <a:spcPts val="1600"/>
                </a:spcBef>
                <a:spcAft>
                  <a:spcPts val="0"/>
                </a:spcAft>
                <a:buClr>
                  <a:srgbClr val="000000"/>
                </a:buClr>
                <a:buSzPts val="1500"/>
                <a:buFont typeface="Nunito"/>
                <a:buChar char="●"/>
                <a:defRPr sz="1500" b="0" i="0" u="none" strike="noStrike" cap="none">
                  <a:solidFill>
                    <a:srgbClr val="000000"/>
                  </a:solidFill>
                  <a:latin typeface="Nunito"/>
                  <a:ea typeface="Nunito"/>
                  <a:cs typeface="Nunito"/>
                  <a:sym typeface="Nunito"/>
                </a:defRPr>
              </a:lvl7pPr>
              <a:lvl8pPr marL="3657600" marR="0" lvl="7" indent="-323850" algn="l" rtl="0">
                <a:lnSpc>
                  <a:spcPct val="115000"/>
                </a:lnSpc>
                <a:spcBef>
                  <a:spcPts val="1600"/>
                </a:spcBef>
                <a:spcAft>
                  <a:spcPts val="0"/>
                </a:spcAft>
                <a:buClr>
                  <a:srgbClr val="000000"/>
                </a:buClr>
                <a:buSzPts val="1500"/>
                <a:buFont typeface="Nunito"/>
                <a:buChar char="○"/>
                <a:defRPr sz="1500" b="0" i="0" u="none" strike="noStrike" cap="none">
                  <a:solidFill>
                    <a:srgbClr val="000000"/>
                  </a:solidFill>
                  <a:latin typeface="Nunito"/>
                  <a:ea typeface="Nunito"/>
                  <a:cs typeface="Nunito"/>
                  <a:sym typeface="Nunito"/>
                </a:defRPr>
              </a:lvl8pPr>
              <a:lvl9pPr marL="4114800" marR="0" lvl="8" indent="-323850" algn="l" rtl="0">
                <a:lnSpc>
                  <a:spcPct val="115000"/>
                </a:lnSpc>
                <a:spcBef>
                  <a:spcPts val="1600"/>
                </a:spcBef>
                <a:spcAft>
                  <a:spcPts val="1600"/>
                </a:spcAft>
                <a:buClr>
                  <a:srgbClr val="000000"/>
                </a:buClr>
                <a:buSzPts val="1500"/>
                <a:buFont typeface="Nunito"/>
                <a:buChar char="■"/>
                <a:defRPr sz="1500" b="0" i="0" u="none" strike="noStrike" cap="none">
                  <a:solidFill>
                    <a:srgbClr val="000000"/>
                  </a:solidFill>
                  <a:latin typeface="Nunito"/>
                  <a:ea typeface="Nunito"/>
                  <a:cs typeface="Nunito"/>
                  <a:sym typeface="Nunito"/>
                </a:defRPr>
              </a:lvl9pPr>
            </a:lstStyle>
            <a:p>
              <a:pPr marL="0" marR="0" lvl="0" indent="0" algn="ctr" defTabSz="2438462" rtl="0" eaLnBrk="1" fontAlgn="auto" latinLnBrk="0" hangingPunct="1">
                <a:lnSpc>
                  <a:spcPct val="115000"/>
                </a:lnSpc>
                <a:spcBef>
                  <a:spcPts val="0"/>
                </a:spcBef>
                <a:spcAft>
                  <a:spcPts val="4266"/>
                </a:spcAft>
                <a:buClr>
                  <a:srgbClr val="000000"/>
                </a:buClr>
                <a:buSzPts val="1500"/>
                <a:buFont typeface="Nunito"/>
                <a:buNone/>
                <a:tabLst/>
                <a:defRPr/>
              </a:pPr>
              <a:r>
                <a:rPr kumimoji="0" lang="en" sz="6400" b="0" i="0" u="none" strike="noStrike" kern="0" cap="none" spc="0" normalizeH="0" baseline="0" noProof="0">
                  <a:ln>
                    <a:noFill/>
                  </a:ln>
                  <a:solidFill>
                    <a:srgbClr val="BF3232">
                      <a:lumMod val="50000"/>
                    </a:srgbClr>
                  </a:solidFill>
                  <a:effectLst/>
                  <a:uLnTx/>
                  <a:uFillTx/>
                  <a:latin typeface="Sue Ellen Francisco"/>
                  <a:ea typeface="Sue Ellen Francisco"/>
                  <a:cs typeface="Sue Ellen Francisco"/>
                  <a:sym typeface="Sue Ellen Francisco"/>
                </a:rPr>
                <a:t>Trạm 6</a:t>
              </a:r>
              <a:endParaRPr kumimoji="0" lang="en" sz="6400" b="0" i="0" u="none" strike="noStrike" kern="0" cap="none" spc="0" normalizeH="0" baseline="0" noProof="0" dirty="0">
                <a:ln>
                  <a:noFill/>
                </a:ln>
                <a:solidFill>
                  <a:srgbClr val="BF3232">
                    <a:lumMod val="50000"/>
                  </a:srgbClr>
                </a:solidFill>
                <a:effectLst/>
                <a:uLnTx/>
                <a:uFillTx/>
                <a:latin typeface="Sue Ellen Francisco"/>
                <a:ea typeface="Sue Ellen Francisco"/>
                <a:cs typeface="Sue Ellen Francisco"/>
                <a:sym typeface="Sue Ellen Francisco"/>
              </a:endParaRPr>
            </a:p>
          </p:txBody>
        </p:sp>
      </p:grpSp>
      <p:grpSp>
        <p:nvGrpSpPr>
          <p:cNvPr id="63" name="Group 62">
            <a:extLst>
              <a:ext uri="{FF2B5EF4-FFF2-40B4-BE49-F238E27FC236}">
                <a16:creationId xmlns:a16="http://schemas.microsoft.com/office/drawing/2014/main" id="{2817753D-8B0B-4819-BCB2-AD696BD164CD}"/>
              </a:ext>
            </a:extLst>
          </p:cNvPr>
          <p:cNvGrpSpPr/>
          <p:nvPr/>
        </p:nvGrpSpPr>
        <p:grpSpPr>
          <a:xfrm>
            <a:off x="21650909" y="3938977"/>
            <a:ext cx="2794404" cy="2486732"/>
            <a:chOff x="5608250" y="1646826"/>
            <a:chExt cx="601424" cy="780699"/>
          </a:xfrm>
        </p:grpSpPr>
        <p:grpSp>
          <p:nvGrpSpPr>
            <p:cNvPr id="64" name="Google Shape;8886;p54">
              <a:extLst>
                <a:ext uri="{FF2B5EF4-FFF2-40B4-BE49-F238E27FC236}">
                  <a16:creationId xmlns:a16="http://schemas.microsoft.com/office/drawing/2014/main" id="{607E82BC-E47B-421A-9540-C7C562F96269}"/>
                </a:ext>
              </a:extLst>
            </p:cNvPr>
            <p:cNvGrpSpPr/>
            <p:nvPr/>
          </p:nvGrpSpPr>
          <p:grpSpPr>
            <a:xfrm>
              <a:off x="5608250" y="1646826"/>
              <a:ext cx="601424" cy="780699"/>
              <a:chOff x="5608250" y="1646826"/>
              <a:chExt cx="601424" cy="780699"/>
            </a:xfrm>
          </p:grpSpPr>
          <p:sp>
            <p:nvSpPr>
              <p:cNvPr id="66" name="Google Shape;8887;p54">
                <a:extLst>
                  <a:ext uri="{FF2B5EF4-FFF2-40B4-BE49-F238E27FC236}">
                    <a16:creationId xmlns:a16="http://schemas.microsoft.com/office/drawing/2014/main" id="{33A21944-FAFB-4829-B567-6D6DC0376BDE}"/>
                  </a:ext>
                </a:extLst>
              </p:cNvPr>
              <p:cNvSpPr/>
              <p:nvPr/>
            </p:nvSpPr>
            <p:spPr>
              <a:xfrm>
                <a:off x="5663100" y="1691325"/>
                <a:ext cx="470100" cy="472800"/>
              </a:xfrm>
              <a:prstGeom prst="ellipse">
                <a:avLst/>
              </a:prstGeom>
              <a:solidFill>
                <a:srgbClr val="FFFFFF"/>
              </a:solidFill>
              <a:ln>
                <a:noFill/>
              </a:ln>
            </p:spPr>
            <p:txBody>
              <a:bodyPr spcFirstLastPara="1" wrap="square" lIns="243816" tIns="243816" rIns="243816" bIns="243816" anchor="ctr" anchorCtr="0">
                <a:noAutofit/>
              </a:bodyPr>
              <a:lstStyle/>
              <a:p>
                <a:pPr marL="0" marR="0" lvl="0" indent="0" algn="l" defTabSz="2438462" rtl="0" eaLnBrk="1" fontAlgn="auto" latinLnBrk="0" hangingPunct="1">
                  <a:lnSpc>
                    <a:spcPct val="100000"/>
                  </a:lnSpc>
                  <a:spcBef>
                    <a:spcPts val="0"/>
                  </a:spcBef>
                  <a:spcAft>
                    <a:spcPts val="0"/>
                  </a:spcAft>
                  <a:buClr>
                    <a:srgbClr val="000000"/>
                  </a:buClr>
                  <a:buSzTx/>
                  <a:buFont typeface="Arial"/>
                  <a:buNone/>
                  <a:tabLst/>
                  <a:defRPr/>
                </a:pPr>
                <a:endParaRPr kumimoji="0" sz="3734" b="0" i="0" u="none" strike="noStrike" kern="0" cap="none" spc="0" normalizeH="0" baseline="0" noProof="0" dirty="0">
                  <a:ln>
                    <a:noFill/>
                  </a:ln>
                  <a:solidFill>
                    <a:srgbClr val="000000"/>
                  </a:solidFill>
                  <a:effectLst/>
                  <a:uLnTx/>
                  <a:uFillTx/>
                  <a:latin typeface="Arial"/>
                  <a:ea typeface="+mn-ea"/>
                  <a:cs typeface="Arial"/>
                  <a:sym typeface="Arial"/>
                </a:endParaRPr>
              </a:p>
            </p:txBody>
          </p:sp>
          <p:sp>
            <p:nvSpPr>
              <p:cNvPr id="67" name="Google Shape;8888;p54">
                <a:extLst>
                  <a:ext uri="{FF2B5EF4-FFF2-40B4-BE49-F238E27FC236}">
                    <a16:creationId xmlns:a16="http://schemas.microsoft.com/office/drawing/2014/main" id="{DA7EA876-F039-4891-9468-F5BD9140A858}"/>
                  </a:ext>
                </a:extLst>
              </p:cNvPr>
              <p:cNvSpPr/>
              <p:nvPr/>
            </p:nvSpPr>
            <p:spPr>
              <a:xfrm>
                <a:off x="5608250" y="1646826"/>
                <a:ext cx="601424" cy="780699"/>
              </a:xfrm>
              <a:custGeom>
                <a:avLst/>
                <a:gdLst/>
                <a:ahLst/>
                <a:cxnLst/>
                <a:rect l="l" t="t" r="r" b="b"/>
                <a:pathLst>
                  <a:path w="2810" h="3648" extrusionOk="0">
                    <a:moveTo>
                      <a:pt x="1365" y="241"/>
                    </a:moveTo>
                    <a:cubicBezTo>
                      <a:pt x="1630" y="241"/>
                      <a:pt x="1899" y="338"/>
                      <a:pt x="2120" y="555"/>
                    </a:cubicBezTo>
                    <a:cubicBezTo>
                      <a:pt x="2810" y="1245"/>
                      <a:pt x="2329" y="2416"/>
                      <a:pt x="1356" y="2416"/>
                    </a:cubicBezTo>
                    <a:cubicBezTo>
                      <a:pt x="764" y="2416"/>
                      <a:pt x="272" y="1935"/>
                      <a:pt x="272" y="1344"/>
                    </a:cubicBezTo>
                    <a:cubicBezTo>
                      <a:pt x="263" y="681"/>
                      <a:pt x="802" y="241"/>
                      <a:pt x="1365" y="241"/>
                    </a:cubicBezTo>
                    <a:close/>
                    <a:moveTo>
                      <a:pt x="1356" y="1"/>
                    </a:moveTo>
                    <a:cubicBezTo>
                      <a:pt x="604" y="1"/>
                      <a:pt x="0" y="604"/>
                      <a:pt x="0" y="1356"/>
                    </a:cubicBezTo>
                    <a:cubicBezTo>
                      <a:pt x="0" y="2391"/>
                      <a:pt x="1183" y="3512"/>
                      <a:pt x="1331" y="3648"/>
                    </a:cubicBezTo>
                    <a:lnTo>
                      <a:pt x="1368" y="3648"/>
                    </a:lnTo>
                    <a:cubicBezTo>
                      <a:pt x="1528" y="3512"/>
                      <a:pt x="2711" y="2453"/>
                      <a:pt x="2711" y="1356"/>
                    </a:cubicBezTo>
                    <a:cubicBezTo>
                      <a:pt x="2711" y="604"/>
                      <a:pt x="2095" y="1"/>
                      <a:pt x="1356" y="1"/>
                    </a:cubicBezTo>
                    <a:close/>
                  </a:path>
                </a:pathLst>
              </a:custGeom>
              <a:solidFill>
                <a:schemeClr val="lt1"/>
              </a:solidFill>
              <a:ln>
                <a:noFill/>
              </a:ln>
            </p:spPr>
            <p:txBody>
              <a:bodyPr spcFirstLastPara="1" wrap="square" lIns="243816" tIns="243816" rIns="243816" bIns="243816" anchor="ctr" anchorCtr="0">
                <a:noAutofit/>
              </a:bodyPr>
              <a:lstStyle/>
              <a:p>
                <a:pPr marL="0" marR="0" lvl="0" indent="0" algn="l" defTabSz="2438462" rtl="0" eaLnBrk="1" fontAlgn="auto" latinLnBrk="0" hangingPunct="1">
                  <a:lnSpc>
                    <a:spcPct val="100000"/>
                  </a:lnSpc>
                  <a:spcBef>
                    <a:spcPts val="0"/>
                  </a:spcBef>
                  <a:spcAft>
                    <a:spcPts val="0"/>
                  </a:spcAft>
                  <a:buClr>
                    <a:srgbClr val="000000"/>
                  </a:buClr>
                  <a:buSzTx/>
                  <a:buFont typeface="Arial"/>
                  <a:buNone/>
                  <a:tabLst/>
                  <a:defRPr/>
                </a:pPr>
                <a:endParaRPr kumimoji="0" sz="3734"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65" name="Google Shape;8889;p54">
              <a:extLst>
                <a:ext uri="{FF2B5EF4-FFF2-40B4-BE49-F238E27FC236}">
                  <a16:creationId xmlns:a16="http://schemas.microsoft.com/office/drawing/2014/main" id="{38A6AFC3-7DD7-4668-8308-B8541A98914E}"/>
                </a:ext>
              </a:extLst>
            </p:cNvPr>
            <p:cNvSpPr txBox="1">
              <a:spLocks/>
            </p:cNvSpPr>
            <p:nvPr/>
          </p:nvSpPr>
          <p:spPr>
            <a:xfrm>
              <a:off x="5608250" y="1826409"/>
              <a:ext cx="554877" cy="538800"/>
            </a:xfrm>
            <a:prstGeom prst="rect">
              <a:avLst/>
            </a:prstGeom>
            <a:noFill/>
            <a:ln>
              <a:noFill/>
            </a:ln>
          </p:spPr>
          <p:txBody>
            <a:bodyPr spcFirstLastPara="1" wrap="square" lIns="243816" tIns="243816" rIns="243816" bIns="243816" anchor="ctr" anchorCtr="0">
              <a:noAutofit/>
            </a:bodyPr>
            <a:lstStyle>
              <a:defPPr marR="0" lvl="0" algn="l" rtl="0">
                <a:lnSpc>
                  <a:spcPct val="100000"/>
                </a:lnSpc>
                <a:spcBef>
                  <a:spcPts val="0"/>
                </a:spcBef>
                <a:spcAft>
                  <a:spcPts val="0"/>
                </a:spcAft>
              </a:defPPr>
              <a:lvl1pPr marL="457200" marR="0" lvl="0" indent="-323850" algn="l" rtl="0">
                <a:lnSpc>
                  <a:spcPct val="115000"/>
                </a:lnSpc>
                <a:spcBef>
                  <a:spcPts val="0"/>
                </a:spcBef>
                <a:spcAft>
                  <a:spcPts val="0"/>
                </a:spcAft>
                <a:buClr>
                  <a:srgbClr val="000000"/>
                </a:buClr>
                <a:buSzPts val="1500"/>
                <a:buFont typeface="Nunito"/>
                <a:buChar char="●"/>
                <a:defRPr sz="1500" b="0" i="0" u="none" strike="noStrike" cap="none">
                  <a:solidFill>
                    <a:srgbClr val="000000"/>
                  </a:solidFill>
                  <a:latin typeface="Nunito"/>
                  <a:ea typeface="Nunito"/>
                  <a:cs typeface="Nunito"/>
                  <a:sym typeface="Nunito"/>
                </a:defRPr>
              </a:lvl1pPr>
              <a:lvl2pPr marL="914400" marR="0" lvl="1" indent="-323850" algn="l" rtl="0">
                <a:lnSpc>
                  <a:spcPct val="115000"/>
                </a:lnSpc>
                <a:spcBef>
                  <a:spcPts val="1600"/>
                </a:spcBef>
                <a:spcAft>
                  <a:spcPts val="0"/>
                </a:spcAft>
                <a:buClr>
                  <a:srgbClr val="000000"/>
                </a:buClr>
                <a:buSzPts val="1500"/>
                <a:buFont typeface="Nunito"/>
                <a:buChar char="○"/>
                <a:defRPr sz="1500" b="0" i="0" u="none" strike="noStrike" cap="none">
                  <a:solidFill>
                    <a:srgbClr val="000000"/>
                  </a:solidFill>
                  <a:latin typeface="Nunito"/>
                  <a:ea typeface="Nunito"/>
                  <a:cs typeface="Nunito"/>
                  <a:sym typeface="Nunito"/>
                </a:defRPr>
              </a:lvl2pPr>
              <a:lvl3pPr marL="1371600" marR="0" lvl="2" indent="-323850" algn="l" rtl="0">
                <a:lnSpc>
                  <a:spcPct val="115000"/>
                </a:lnSpc>
                <a:spcBef>
                  <a:spcPts val="1600"/>
                </a:spcBef>
                <a:spcAft>
                  <a:spcPts val="0"/>
                </a:spcAft>
                <a:buClr>
                  <a:srgbClr val="000000"/>
                </a:buClr>
                <a:buSzPts val="1500"/>
                <a:buFont typeface="Nunito"/>
                <a:buChar char="■"/>
                <a:defRPr sz="1500" b="0" i="0" u="none" strike="noStrike" cap="none">
                  <a:solidFill>
                    <a:srgbClr val="000000"/>
                  </a:solidFill>
                  <a:latin typeface="Nunito"/>
                  <a:ea typeface="Nunito"/>
                  <a:cs typeface="Nunito"/>
                  <a:sym typeface="Nunito"/>
                </a:defRPr>
              </a:lvl3pPr>
              <a:lvl4pPr marL="1828800" marR="0" lvl="3" indent="-323850" algn="l" rtl="0">
                <a:lnSpc>
                  <a:spcPct val="115000"/>
                </a:lnSpc>
                <a:spcBef>
                  <a:spcPts val="1600"/>
                </a:spcBef>
                <a:spcAft>
                  <a:spcPts val="0"/>
                </a:spcAft>
                <a:buClr>
                  <a:srgbClr val="000000"/>
                </a:buClr>
                <a:buSzPts val="1500"/>
                <a:buFont typeface="Nunito"/>
                <a:buChar char="●"/>
                <a:defRPr sz="1500" b="0" i="0" u="none" strike="noStrike" cap="none">
                  <a:solidFill>
                    <a:srgbClr val="000000"/>
                  </a:solidFill>
                  <a:latin typeface="Nunito"/>
                  <a:ea typeface="Nunito"/>
                  <a:cs typeface="Nunito"/>
                  <a:sym typeface="Nunito"/>
                </a:defRPr>
              </a:lvl4pPr>
              <a:lvl5pPr marL="2286000" marR="0" lvl="4" indent="-323850" algn="l" rtl="0">
                <a:lnSpc>
                  <a:spcPct val="115000"/>
                </a:lnSpc>
                <a:spcBef>
                  <a:spcPts val="1600"/>
                </a:spcBef>
                <a:spcAft>
                  <a:spcPts val="0"/>
                </a:spcAft>
                <a:buClr>
                  <a:srgbClr val="000000"/>
                </a:buClr>
                <a:buSzPts val="1500"/>
                <a:buFont typeface="Nunito"/>
                <a:buChar char="○"/>
                <a:defRPr sz="1500" b="0" i="0" u="none" strike="noStrike" cap="none">
                  <a:solidFill>
                    <a:srgbClr val="000000"/>
                  </a:solidFill>
                  <a:latin typeface="Nunito"/>
                  <a:ea typeface="Nunito"/>
                  <a:cs typeface="Nunito"/>
                  <a:sym typeface="Nunito"/>
                </a:defRPr>
              </a:lvl5pPr>
              <a:lvl6pPr marL="2743200" marR="0" lvl="5" indent="-323850" algn="l" rtl="0">
                <a:lnSpc>
                  <a:spcPct val="115000"/>
                </a:lnSpc>
                <a:spcBef>
                  <a:spcPts val="1600"/>
                </a:spcBef>
                <a:spcAft>
                  <a:spcPts val="0"/>
                </a:spcAft>
                <a:buClr>
                  <a:srgbClr val="000000"/>
                </a:buClr>
                <a:buSzPts val="1500"/>
                <a:buFont typeface="Nunito"/>
                <a:buChar char="■"/>
                <a:defRPr sz="1500" b="0" i="0" u="none" strike="noStrike" cap="none">
                  <a:solidFill>
                    <a:srgbClr val="000000"/>
                  </a:solidFill>
                  <a:latin typeface="Nunito"/>
                  <a:ea typeface="Nunito"/>
                  <a:cs typeface="Nunito"/>
                  <a:sym typeface="Nunito"/>
                </a:defRPr>
              </a:lvl6pPr>
              <a:lvl7pPr marL="3200400" marR="0" lvl="6" indent="-323850" algn="l" rtl="0">
                <a:lnSpc>
                  <a:spcPct val="115000"/>
                </a:lnSpc>
                <a:spcBef>
                  <a:spcPts val="1600"/>
                </a:spcBef>
                <a:spcAft>
                  <a:spcPts val="0"/>
                </a:spcAft>
                <a:buClr>
                  <a:srgbClr val="000000"/>
                </a:buClr>
                <a:buSzPts val="1500"/>
                <a:buFont typeface="Nunito"/>
                <a:buChar char="●"/>
                <a:defRPr sz="1500" b="0" i="0" u="none" strike="noStrike" cap="none">
                  <a:solidFill>
                    <a:srgbClr val="000000"/>
                  </a:solidFill>
                  <a:latin typeface="Nunito"/>
                  <a:ea typeface="Nunito"/>
                  <a:cs typeface="Nunito"/>
                  <a:sym typeface="Nunito"/>
                </a:defRPr>
              </a:lvl7pPr>
              <a:lvl8pPr marL="3657600" marR="0" lvl="7" indent="-323850" algn="l" rtl="0">
                <a:lnSpc>
                  <a:spcPct val="115000"/>
                </a:lnSpc>
                <a:spcBef>
                  <a:spcPts val="1600"/>
                </a:spcBef>
                <a:spcAft>
                  <a:spcPts val="0"/>
                </a:spcAft>
                <a:buClr>
                  <a:srgbClr val="000000"/>
                </a:buClr>
                <a:buSzPts val="1500"/>
                <a:buFont typeface="Nunito"/>
                <a:buChar char="○"/>
                <a:defRPr sz="1500" b="0" i="0" u="none" strike="noStrike" cap="none">
                  <a:solidFill>
                    <a:srgbClr val="000000"/>
                  </a:solidFill>
                  <a:latin typeface="Nunito"/>
                  <a:ea typeface="Nunito"/>
                  <a:cs typeface="Nunito"/>
                  <a:sym typeface="Nunito"/>
                </a:defRPr>
              </a:lvl8pPr>
              <a:lvl9pPr marL="4114800" marR="0" lvl="8" indent="-323850" algn="l" rtl="0">
                <a:lnSpc>
                  <a:spcPct val="115000"/>
                </a:lnSpc>
                <a:spcBef>
                  <a:spcPts val="1600"/>
                </a:spcBef>
                <a:spcAft>
                  <a:spcPts val="1600"/>
                </a:spcAft>
                <a:buClr>
                  <a:srgbClr val="000000"/>
                </a:buClr>
                <a:buSzPts val="1500"/>
                <a:buFont typeface="Nunito"/>
                <a:buChar char="■"/>
                <a:defRPr sz="1500" b="0" i="0" u="none" strike="noStrike" cap="none">
                  <a:solidFill>
                    <a:srgbClr val="000000"/>
                  </a:solidFill>
                  <a:latin typeface="Nunito"/>
                  <a:ea typeface="Nunito"/>
                  <a:cs typeface="Nunito"/>
                  <a:sym typeface="Nunito"/>
                </a:defRPr>
              </a:lvl9pPr>
            </a:lstStyle>
            <a:p>
              <a:pPr marL="0" marR="0" lvl="0" indent="0" algn="ctr" defTabSz="2438462" rtl="0" eaLnBrk="1" fontAlgn="auto" latinLnBrk="0" hangingPunct="1">
                <a:lnSpc>
                  <a:spcPct val="115000"/>
                </a:lnSpc>
                <a:spcBef>
                  <a:spcPts val="0"/>
                </a:spcBef>
                <a:spcAft>
                  <a:spcPts val="4266"/>
                </a:spcAft>
                <a:buClr>
                  <a:srgbClr val="000000"/>
                </a:buClr>
                <a:buSzPts val="1500"/>
                <a:buFont typeface="Nunito"/>
                <a:buNone/>
                <a:tabLst/>
                <a:defRPr/>
              </a:pPr>
              <a:r>
                <a:rPr kumimoji="0" lang="en" sz="6400" b="0" i="0" u="none" strike="noStrike" kern="0" cap="none" spc="0" normalizeH="0" baseline="0" noProof="0">
                  <a:ln>
                    <a:noFill/>
                  </a:ln>
                  <a:solidFill>
                    <a:srgbClr val="BF3232">
                      <a:lumMod val="50000"/>
                    </a:srgbClr>
                  </a:solidFill>
                  <a:effectLst/>
                  <a:uLnTx/>
                  <a:uFillTx/>
                  <a:latin typeface="Sue Ellen Francisco"/>
                  <a:ea typeface="Sue Ellen Francisco"/>
                  <a:cs typeface="Sue Ellen Francisco"/>
                  <a:sym typeface="Sue Ellen Francisco"/>
                </a:rPr>
                <a:t>Trạm5</a:t>
              </a:r>
              <a:endParaRPr kumimoji="0" lang="en" sz="6400" b="0" i="0" u="none" strike="noStrike" kern="0" cap="none" spc="0" normalizeH="0" baseline="0" noProof="0" dirty="0">
                <a:ln>
                  <a:noFill/>
                </a:ln>
                <a:solidFill>
                  <a:srgbClr val="BF3232">
                    <a:lumMod val="50000"/>
                  </a:srgbClr>
                </a:solidFill>
                <a:effectLst/>
                <a:uLnTx/>
                <a:uFillTx/>
                <a:latin typeface="Sue Ellen Francisco"/>
                <a:ea typeface="Sue Ellen Francisco"/>
                <a:cs typeface="Sue Ellen Francisco"/>
                <a:sym typeface="Sue Ellen Francisco"/>
              </a:endParaRPr>
            </a:p>
          </p:txBody>
        </p:sp>
      </p:grpSp>
    </p:spTree>
    <p:extLst>
      <p:ext uri="{BB962C8B-B14F-4D97-AF65-F5344CB8AC3E}">
        <p14:creationId xmlns:p14="http://schemas.microsoft.com/office/powerpoint/2010/main" val="862941720"/>
      </p:ext>
    </p:extLst>
  </p:cSld>
  <p:clrMapOvr>
    <a:masterClrMapping/>
  </p:clrMapOvr>
  <p:transition spd="slow">
    <p:wip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83642"/>
            <a:ext cx="10495722" cy="3311676"/>
          </a:xfrm>
          <a:prstGeom prst="rect">
            <a:avLst/>
          </a:prstGeom>
          <a:solidFill>
            <a:schemeClr val="bg1">
              <a:lumMod val="40000"/>
              <a:lumOff val="60000"/>
            </a:schemeClr>
          </a:solidFill>
        </p:spPr>
        <p:txBody>
          <a:bodyPr wrap="square">
            <a:spAutoFit/>
          </a:bodyPr>
          <a:lstStyle/>
          <a:p>
            <a:pPr marL="0" marR="0" lvl="0" indent="0" algn="ctr" defTabSz="914400" rtl="0" eaLnBrk="1" fontAlgn="auto" latinLnBrk="0" hangingPunct="1">
              <a:lnSpc>
                <a:spcPct val="115000"/>
              </a:lnSpc>
              <a:spcBef>
                <a:spcPts val="0"/>
              </a:spcBef>
              <a:spcAft>
                <a:spcPts val="0"/>
              </a:spcAft>
              <a:buClr>
                <a:srgbClr val="000000"/>
              </a:buClr>
              <a:buSzTx/>
              <a:buFont typeface="Arial"/>
              <a:buNone/>
              <a:tabLst>
                <a:tab pos="581660" algn="l"/>
                <a:tab pos="1163320" algn="l"/>
                <a:tab pos="1371600" algn="l"/>
                <a:tab pos="1828800" algn="l"/>
                <a:tab pos="2286000" algn="l"/>
                <a:tab pos="2743200" algn="l"/>
                <a:tab pos="3200400" algn="l"/>
                <a:tab pos="3657600" algn="l"/>
              </a:tabLst>
              <a:defRPr/>
            </a:pPr>
            <a:r>
              <a:rPr kumimoji="0" lang="en-US" sz="4400" b="1" i="0" u="none" strike="noStrike" kern="0" cap="none" spc="0" normalizeH="0" baseline="0" noProof="0">
                <a:ln>
                  <a:noFill/>
                </a:ln>
                <a:solidFill>
                  <a:srgbClr val="000000"/>
                </a:solidFill>
                <a:effectLst/>
                <a:uLnTx/>
                <a:uFillTx/>
                <a:latin typeface="Times New Roman" panose="02020603050405020304" pitchFamily="18" charset="0"/>
                <a:ea typeface="Times New Roman" panose="02020603050405020304" pitchFamily="18" charset="0"/>
                <a:cs typeface="Arial"/>
                <a:sym typeface="Arial"/>
              </a:rPr>
              <a:t>TRẠM 4</a:t>
            </a:r>
            <a:endParaRPr kumimoji="0" lang="en-US" sz="4400" b="0" i="0" u="none" strike="noStrike" kern="0" cap="none" spc="0" normalizeH="0" baseline="0" noProof="0">
              <a:ln>
                <a:noFill/>
              </a:ln>
              <a:solidFill>
                <a:srgbClr val="000000"/>
              </a:solidFill>
              <a:effectLst/>
              <a:uLnTx/>
              <a:uFillTx/>
              <a:latin typeface="Times New Roman" panose="02020603050405020304" pitchFamily="18" charset="0"/>
              <a:ea typeface="Times New Roman" panose="02020603050405020304" pitchFamily="18" charset="0"/>
              <a:cs typeface="Arial"/>
              <a:sym typeface="Arial"/>
            </a:endParaRPr>
          </a:p>
          <a:p>
            <a:pPr marL="0" marR="0" lvl="0" indent="0" algn="ctr" defTabSz="914400" rtl="0" eaLnBrk="1" fontAlgn="auto" latinLnBrk="0" hangingPunct="1">
              <a:lnSpc>
                <a:spcPct val="115000"/>
              </a:lnSpc>
              <a:spcBef>
                <a:spcPts val="0"/>
              </a:spcBef>
              <a:spcAft>
                <a:spcPts val="0"/>
              </a:spcAft>
              <a:buClr>
                <a:srgbClr val="000000"/>
              </a:buClr>
              <a:buSzTx/>
              <a:buFont typeface="Arial"/>
              <a:buNone/>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defRPr/>
            </a:pPr>
            <a:r>
              <a:rPr kumimoji="0" lang="vi-VN" sz="4400" b="1" i="0" u="none" strike="noStrike" kern="0" cap="none" spc="0" normalizeH="0" baseline="0" noProof="0">
                <a:ln>
                  <a:noFill/>
                </a:ln>
                <a:solidFill>
                  <a:srgbClr val="000000"/>
                </a:solidFill>
                <a:effectLst/>
                <a:uLnTx/>
                <a:uFillTx/>
                <a:latin typeface="Times New Roman" panose="02020603050405020304" pitchFamily="18" charset="0"/>
                <a:ea typeface="Times New Roman" panose="02020603050405020304" pitchFamily="18" charset="0"/>
                <a:cs typeface="Arial"/>
                <a:sym typeface="Arial"/>
              </a:rPr>
              <a:t>PHIẾU HỌC TẬP </a:t>
            </a:r>
            <a:r>
              <a:rPr kumimoji="0" lang="en-US" sz="4400" b="1" i="0" u="none" strike="noStrike" kern="0" cap="none" spc="0" normalizeH="0" baseline="0" noProof="0">
                <a:ln>
                  <a:noFill/>
                </a:ln>
                <a:solidFill>
                  <a:srgbClr val="000000"/>
                </a:solidFill>
                <a:effectLst/>
                <a:uLnTx/>
                <a:uFillTx/>
                <a:latin typeface="Times New Roman" panose="02020603050405020304" pitchFamily="18" charset="0"/>
                <a:ea typeface="Times New Roman" panose="02020603050405020304" pitchFamily="18" charset="0"/>
                <a:cs typeface="Arial"/>
                <a:sym typeface="Arial"/>
              </a:rPr>
              <a:t>4</a:t>
            </a:r>
            <a:endParaRPr kumimoji="0" lang="en-US" sz="4400" b="0" i="0" u="none" strike="noStrike" kern="0" cap="none" spc="0" normalizeH="0" baseline="0" noProof="0">
              <a:ln>
                <a:noFill/>
              </a:ln>
              <a:solidFill>
                <a:srgbClr val="000000"/>
              </a:solidFill>
              <a:effectLst/>
              <a:uLnTx/>
              <a:uFillTx/>
              <a:latin typeface="Times New Roman" panose="02020603050405020304" pitchFamily="18" charset="0"/>
              <a:ea typeface="Times New Roman" panose="02020603050405020304" pitchFamily="18" charset="0"/>
              <a:cs typeface="Arial"/>
              <a:sym typeface="Arial"/>
            </a:endParaRPr>
          </a:p>
          <a:p>
            <a:r>
              <a:rPr lang="pt-BR" sz="5400">
                <a:latin typeface="Times New Roman" panose="02020603050405020304" pitchFamily="18" charset="0"/>
                <a:cs typeface="Times New Roman" panose="02020603050405020304" pitchFamily="18" charset="0"/>
              </a:rPr>
              <a:t>TN1. Phản ứng bromine hoá hexane.</a:t>
            </a:r>
            <a:endParaRPr lang="en-US" sz="5400">
              <a:latin typeface="Times New Roman" panose="02020603050405020304" pitchFamily="18" charset="0"/>
              <a:cs typeface="Times New Roman" panose="02020603050405020304" pitchFamily="18" charset="0"/>
            </a:endParaRPr>
          </a:p>
          <a:p>
            <a:r>
              <a:rPr lang="pt-BR" sz="5400">
                <a:latin typeface="Times New Roman" panose="02020603050405020304" pitchFamily="18" charset="0"/>
                <a:cs typeface="Times New Roman" panose="02020603050405020304" pitchFamily="18" charset="0"/>
              </a:rPr>
              <a:t>TN2. Phản ứng oxi hoá hexane</a:t>
            </a:r>
            <a:endParaRPr lang="en-US" sz="5400">
              <a:latin typeface="Times New Roman" panose="02020603050405020304" pitchFamily="18" charset="0"/>
              <a:cs typeface="Times New Roman" panose="02020603050405020304" pitchFamily="18" charset="0"/>
            </a:endParaRPr>
          </a:p>
        </p:txBody>
      </p:sp>
      <p:graphicFrame>
        <p:nvGraphicFramePr>
          <p:cNvPr id="7" name="Table 6"/>
          <p:cNvGraphicFramePr>
            <a:graphicFrameLocks noGrp="1"/>
          </p:cNvGraphicFramePr>
          <p:nvPr>
            <p:extLst>
              <p:ext uri="{D42A27DB-BD31-4B8C-83A1-F6EECF244321}">
                <p14:modId xmlns:p14="http://schemas.microsoft.com/office/powerpoint/2010/main" val="74361374"/>
              </p:ext>
            </p:extLst>
          </p:nvPr>
        </p:nvGraphicFramePr>
        <p:xfrm>
          <a:off x="251792" y="6589506"/>
          <a:ext cx="12642573" cy="6900533"/>
        </p:xfrm>
        <a:graphic>
          <a:graphicData uri="http://schemas.openxmlformats.org/drawingml/2006/table">
            <a:tbl>
              <a:tblPr firstRow="1" firstCol="1" bandRow="1">
                <a:tableStyleId>{5C22544A-7EE6-4342-B048-85BDC9FD1C3A}</a:tableStyleId>
              </a:tblPr>
              <a:tblGrid>
                <a:gridCol w="12642573">
                  <a:extLst>
                    <a:ext uri="{9D8B030D-6E8A-4147-A177-3AD203B41FA5}">
                      <a16:colId xmlns:a16="http://schemas.microsoft.com/office/drawing/2014/main" val="2720729067"/>
                    </a:ext>
                  </a:extLst>
                </a:gridCol>
              </a:tblGrid>
              <a:tr h="6900533">
                <a:tc>
                  <a:txBody>
                    <a:bodyPr/>
                    <a:lstStyle/>
                    <a:p>
                      <a:pPr algn="ctr">
                        <a:lnSpc>
                          <a:spcPct val="115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sz="4000" b="1">
                          <a:solidFill>
                            <a:schemeClr val="accent2">
                              <a:lumMod val="10000"/>
                            </a:schemeClr>
                          </a:solidFill>
                          <a:effectLst/>
                          <a:latin typeface="Times New Roman" panose="02020603050405020304" pitchFamily="18" charset="0"/>
                          <a:cs typeface="Times New Roman" panose="02020603050405020304" pitchFamily="18" charset="0"/>
                        </a:rPr>
                        <a:t>TRẠM</a:t>
                      </a:r>
                      <a:r>
                        <a:rPr lang="en-US" sz="4000" b="1" baseline="0">
                          <a:solidFill>
                            <a:schemeClr val="accent2">
                              <a:lumMod val="10000"/>
                            </a:schemeClr>
                          </a:solidFill>
                          <a:effectLst/>
                          <a:latin typeface="Times New Roman" panose="02020603050405020304" pitchFamily="18" charset="0"/>
                          <a:cs typeface="Times New Roman" panose="02020603050405020304" pitchFamily="18" charset="0"/>
                        </a:rPr>
                        <a:t> 6</a:t>
                      </a:r>
                      <a:endParaRPr lang="en-US" sz="4000" b="1">
                        <a:solidFill>
                          <a:schemeClr val="accent2">
                            <a:lumMod val="10000"/>
                          </a:schemeClr>
                        </a:solidFill>
                        <a:effectLst/>
                        <a:latin typeface="Times New Roman" panose="02020603050405020304" pitchFamily="18" charset="0"/>
                        <a:cs typeface="Times New Roman" panose="02020603050405020304" pitchFamily="18" charset="0"/>
                      </a:endParaRPr>
                    </a:p>
                    <a:p>
                      <a:pPr algn="ctr"/>
                      <a:r>
                        <a:rPr lang="pt-BR" sz="4000" b="1">
                          <a:solidFill>
                            <a:srgbClr val="002060"/>
                          </a:solidFill>
                          <a:latin typeface="Times New Roman" panose="02020603050405020304" pitchFamily="18" charset="0"/>
                          <a:cs typeface="Times New Roman" panose="02020603050405020304" pitchFamily="18" charset="0"/>
                        </a:rPr>
                        <a:t>PHIẾU HỌC TẬP SỐ 6</a:t>
                      </a:r>
                      <a:endParaRPr lang="en-US" sz="4000">
                        <a:solidFill>
                          <a:srgbClr val="002060"/>
                        </a:solidFill>
                        <a:latin typeface="Times New Roman" panose="02020603050405020304" pitchFamily="18" charset="0"/>
                        <a:cs typeface="Times New Roman" panose="02020603050405020304" pitchFamily="18" charset="0"/>
                      </a:endParaRPr>
                    </a:p>
                    <a:p>
                      <a:r>
                        <a:rPr lang="pt-BR" sz="4000" b="1">
                          <a:solidFill>
                            <a:srgbClr val="002060"/>
                          </a:solidFill>
                          <a:latin typeface="Times New Roman" panose="02020603050405020304" pitchFamily="18" charset="0"/>
                          <a:cs typeface="Times New Roman" panose="02020603050405020304" pitchFamily="18" charset="0"/>
                        </a:rPr>
                        <a:t>Câu 1</a:t>
                      </a:r>
                      <a:r>
                        <a:rPr lang="pt-BR" sz="4000" b="0">
                          <a:solidFill>
                            <a:srgbClr val="002060"/>
                          </a:solidFill>
                          <a:latin typeface="Times New Roman" panose="02020603050405020304" pitchFamily="18" charset="0"/>
                          <a:cs typeface="Times New Roman" panose="02020603050405020304" pitchFamily="18" charset="0"/>
                        </a:rPr>
                        <a:t>. Thế nào là phản ứng thế? Điều kiện xảy ra phản ứng thế nguyên tử hydrogen của alkane bằng nguyên tử halogen?</a:t>
                      </a:r>
                      <a:endParaRPr lang="en-US" sz="4000" b="0">
                        <a:solidFill>
                          <a:srgbClr val="002060"/>
                        </a:solidFill>
                        <a:latin typeface="Times New Roman" panose="02020603050405020304" pitchFamily="18" charset="0"/>
                        <a:cs typeface="Times New Roman" panose="02020603050405020304" pitchFamily="18" charset="0"/>
                      </a:endParaRPr>
                    </a:p>
                    <a:p>
                      <a:r>
                        <a:rPr lang="pt-BR" sz="4000" b="1">
                          <a:solidFill>
                            <a:srgbClr val="002060"/>
                          </a:solidFill>
                          <a:latin typeface="Times New Roman" panose="02020603050405020304" pitchFamily="18" charset="0"/>
                          <a:cs typeface="Times New Roman" panose="02020603050405020304" pitchFamily="18" charset="0"/>
                        </a:rPr>
                        <a:t>Câu 2. </a:t>
                      </a:r>
                      <a:r>
                        <a:rPr lang="pt-BR" sz="4000" b="0">
                          <a:solidFill>
                            <a:srgbClr val="002060"/>
                          </a:solidFill>
                          <a:latin typeface="Times New Roman" panose="02020603050405020304" pitchFamily="18" charset="0"/>
                          <a:cs typeface="Times New Roman" panose="02020603050405020304" pitchFamily="18" charset="0"/>
                        </a:rPr>
                        <a:t>Viết phương trình hoá học của phản ứng thế lần lượt từng nguyên tử H trong phân tử metan bằng nguyên tử clo? Gọi tên sản phẩm tạo thành?</a:t>
                      </a:r>
                      <a:endParaRPr lang="en-US" sz="4000" b="0">
                        <a:solidFill>
                          <a:srgbClr val="002060"/>
                        </a:solidFill>
                        <a:latin typeface="Times New Roman" panose="02020603050405020304" pitchFamily="18" charset="0"/>
                        <a:cs typeface="Times New Roman" panose="02020603050405020304" pitchFamily="18" charset="0"/>
                      </a:endParaRPr>
                    </a:p>
                    <a:p>
                      <a:r>
                        <a:rPr lang="pt-BR" sz="4000" b="1">
                          <a:solidFill>
                            <a:srgbClr val="002060"/>
                          </a:solidFill>
                          <a:latin typeface="Times New Roman" panose="02020603050405020304" pitchFamily="18" charset="0"/>
                          <a:cs typeface="Times New Roman" panose="02020603050405020304" pitchFamily="18" charset="0"/>
                        </a:rPr>
                        <a:t>Câu 3. </a:t>
                      </a:r>
                      <a:r>
                        <a:rPr lang="pt-BR" sz="4000" b="0">
                          <a:solidFill>
                            <a:srgbClr val="002060"/>
                          </a:solidFill>
                          <a:latin typeface="Times New Roman" panose="02020603050405020304" pitchFamily="18" charset="0"/>
                          <a:cs typeface="Times New Roman" panose="02020603050405020304" pitchFamily="18" charset="0"/>
                        </a:rPr>
                        <a:t>Thế nào là phản ứng cracking, phản ứng reforming? Ứng dụng của các phản ứng này?</a:t>
                      </a:r>
                      <a:endParaRPr lang="en-US" sz="4000" b="0">
                        <a:solidFill>
                          <a:srgbClr val="002060"/>
                        </a:solidFill>
                        <a:latin typeface="Times New Roman" panose="02020603050405020304" pitchFamily="18" charset="0"/>
                        <a:cs typeface="Times New Roman" panose="02020603050405020304" pitchFamily="18" charset="0"/>
                      </a:endParaRPr>
                    </a:p>
                    <a:p>
                      <a:r>
                        <a:rPr lang="pt-BR" sz="4000" b="1">
                          <a:solidFill>
                            <a:srgbClr val="002060"/>
                          </a:solidFill>
                          <a:latin typeface="Times New Roman" panose="02020603050405020304" pitchFamily="18" charset="0"/>
                          <a:cs typeface="Times New Roman" panose="02020603050405020304" pitchFamily="18" charset="0"/>
                        </a:rPr>
                        <a:t>Câu 4</a:t>
                      </a:r>
                      <a:r>
                        <a:rPr lang="pt-BR" sz="4000" b="0">
                          <a:solidFill>
                            <a:srgbClr val="002060"/>
                          </a:solidFill>
                          <a:latin typeface="Times New Roman" panose="02020603050405020304" pitchFamily="18" charset="0"/>
                          <a:cs typeface="Times New Roman" panose="02020603050405020304" pitchFamily="18" charset="0"/>
                        </a:rPr>
                        <a:t>. Viết phương trình hoá học tổng quát của phản ứng đốt cháy alkane tạo thành sản phẩm là CO</a:t>
                      </a:r>
                      <a:r>
                        <a:rPr lang="pt-BR" sz="4000" b="0" baseline="-25000">
                          <a:solidFill>
                            <a:srgbClr val="002060"/>
                          </a:solidFill>
                          <a:latin typeface="Times New Roman" panose="02020603050405020304" pitchFamily="18" charset="0"/>
                          <a:cs typeface="Times New Roman" panose="02020603050405020304" pitchFamily="18" charset="0"/>
                        </a:rPr>
                        <a:t>2</a:t>
                      </a:r>
                      <a:r>
                        <a:rPr lang="pt-BR" sz="4000" b="0">
                          <a:solidFill>
                            <a:srgbClr val="002060"/>
                          </a:solidFill>
                          <a:latin typeface="Times New Roman" panose="02020603050405020304" pitchFamily="18" charset="0"/>
                          <a:cs typeface="Times New Roman" panose="02020603050405020304" pitchFamily="18" charset="0"/>
                        </a:rPr>
                        <a:t> và H</a:t>
                      </a:r>
                      <a:r>
                        <a:rPr lang="pt-BR" sz="4000" b="0" baseline="-25000">
                          <a:solidFill>
                            <a:srgbClr val="002060"/>
                          </a:solidFill>
                          <a:latin typeface="Times New Roman" panose="02020603050405020304" pitchFamily="18" charset="0"/>
                          <a:cs typeface="Times New Roman" panose="02020603050405020304" pitchFamily="18" charset="0"/>
                        </a:rPr>
                        <a:t>2</a:t>
                      </a:r>
                      <a:r>
                        <a:rPr lang="pt-BR" sz="4000" b="0">
                          <a:solidFill>
                            <a:srgbClr val="002060"/>
                          </a:solidFill>
                          <a:latin typeface="Times New Roman" panose="02020603050405020304" pitchFamily="18" charset="0"/>
                          <a:cs typeface="Times New Roman" panose="02020603050405020304" pitchFamily="18" charset="0"/>
                        </a:rPr>
                        <a:t>O?</a:t>
                      </a:r>
                      <a:endParaRPr kumimoji="0" lang="en-US" sz="14700" b="0" i="0" u="none" strike="noStrike" kern="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sym typeface="Arial"/>
                      </a:endParaRPr>
                    </a:p>
                  </a:txBody>
                  <a:tcPr marL="68580" marR="68580" marT="0" marB="0">
                    <a:solidFill>
                      <a:schemeClr val="bg2">
                        <a:lumMod val="40000"/>
                        <a:lumOff val="60000"/>
                      </a:schemeClr>
                    </a:solidFill>
                  </a:tcPr>
                </a:tc>
                <a:extLst>
                  <a:ext uri="{0D108BD9-81ED-4DB2-BD59-A6C34878D82A}">
                    <a16:rowId xmlns:a16="http://schemas.microsoft.com/office/drawing/2014/main" val="285808180"/>
                  </a:ext>
                </a:extLst>
              </a:tr>
            </a:tbl>
          </a:graphicData>
        </a:graphic>
      </p:graphicFrame>
      <p:pic>
        <p:nvPicPr>
          <p:cNvPr id="3" name="Picture 2"/>
          <p:cNvPicPr>
            <a:picLocks noChangeAspect="1"/>
          </p:cNvPicPr>
          <p:nvPr/>
        </p:nvPicPr>
        <p:blipFill>
          <a:blip r:embed="rId2"/>
          <a:stretch>
            <a:fillRect/>
          </a:stretch>
        </p:blipFill>
        <p:spPr>
          <a:xfrm>
            <a:off x="10933043" y="83642"/>
            <a:ext cx="13770598" cy="7708636"/>
          </a:xfrm>
          <a:prstGeom prst="rect">
            <a:avLst/>
          </a:prstGeom>
        </p:spPr>
      </p:pic>
    </p:spTree>
    <p:extLst>
      <p:ext uri="{BB962C8B-B14F-4D97-AF65-F5344CB8AC3E}">
        <p14:creationId xmlns:p14="http://schemas.microsoft.com/office/powerpoint/2010/main" val="296149513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4788880" y="1690702"/>
            <a:ext cx="13728926" cy="12026539"/>
          </a:xfrm>
          <a:prstGeom prst="rect">
            <a:avLst/>
          </a:prstGeom>
        </p:spPr>
      </p:pic>
      <p:sp>
        <p:nvSpPr>
          <p:cNvPr id="3" name="Rectangle 2"/>
          <p:cNvSpPr/>
          <p:nvPr/>
        </p:nvSpPr>
        <p:spPr>
          <a:xfrm>
            <a:off x="7015535" y="481643"/>
            <a:ext cx="10190743" cy="1690354"/>
          </a:xfrm>
          <a:prstGeom prst="rect">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1828891" rtl="0" eaLnBrk="0" fontAlgn="base" latinLnBrk="0" hangingPunct="0">
              <a:lnSpc>
                <a:spcPct val="100000"/>
              </a:lnSpc>
              <a:spcBef>
                <a:spcPct val="0"/>
              </a:spcBef>
              <a:spcAft>
                <a:spcPct val="0"/>
              </a:spcAft>
              <a:buClrTx/>
              <a:buSzTx/>
              <a:buFont typeface="Arial"/>
              <a:buNone/>
              <a:tabLst/>
              <a:defRPr/>
            </a:pPr>
            <a:r>
              <a:rPr kumimoji="0" lang="en-US" sz="64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sym typeface="Arial"/>
              </a:rPr>
              <a:t>BÁO CÁO KẾT QUẢ</a:t>
            </a:r>
          </a:p>
        </p:txBody>
      </p:sp>
      <p:sp>
        <p:nvSpPr>
          <p:cNvPr id="4" name="Rectangle 3"/>
          <p:cNvSpPr/>
          <p:nvPr/>
        </p:nvSpPr>
        <p:spPr>
          <a:xfrm>
            <a:off x="10391397" y="2673125"/>
            <a:ext cx="2977097" cy="1323439"/>
          </a:xfrm>
          <a:prstGeom prst="rect">
            <a:avLst/>
          </a:prstGeom>
        </p:spPr>
        <p:txBody>
          <a:bodyPr wrap="none">
            <a:spAutoFit/>
          </a:bodyPr>
          <a:lstStyle/>
          <a:p>
            <a:pPr marL="0" marR="0" lvl="0" indent="0" algn="ctr" defTabSz="1828891" rtl="0" eaLnBrk="0" fontAlgn="base" latinLnBrk="0" hangingPunct="0">
              <a:lnSpc>
                <a:spcPct val="100000"/>
              </a:lnSpc>
              <a:spcBef>
                <a:spcPct val="0"/>
              </a:spcBef>
              <a:spcAft>
                <a:spcPct val="0"/>
              </a:spcAft>
              <a:buClrTx/>
              <a:buSzTx/>
              <a:buFont typeface="Arial"/>
              <a:buNone/>
              <a:tabLst/>
              <a:defRPr/>
            </a:pPr>
            <a:r>
              <a:rPr kumimoji="0" lang="en-US" sz="4000" b="0" i="0" u="none" strike="noStrike" kern="1200" cap="none" spc="0" normalizeH="0" baseline="0" noProof="0" dirty="0" err="1">
                <a:ln>
                  <a:noFill/>
                </a:ln>
                <a:solidFill>
                  <a:srgbClr val="90205B"/>
                </a:solidFill>
                <a:effectLst/>
                <a:uLnTx/>
                <a:uFillTx/>
                <a:latin typeface="Times New Roman" panose="02020603050405020304" pitchFamily="18" charset="0"/>
                <a:ea typeface="+mn-ea"/>
                <a:cs typeface="Times New Roman" panose="02020603050405020304" pitchFamily="18" charset="0"/>
                <a:sym typeface="Arial"/>
              </a:rPr>
              <a:t>Phiếu</a:t>
            </a:r>
            <a:r>
              <a:rPr kumimoji="0" lang="en-US" sz="4000" b="0" i="0" u="none" strike="noStrike" kern="1200" cap="none" spc="0" normalizeH="0" baseline="0" noProof="0" dirty="0">
                <a:ln>
                  <a:noFill/>
                </a:ln>
                <a:solidFill>
                  <a:srgbClr val="90205B"/>
                </a:solidFill>
                <a:effectLst/>
                <a:uLnTx/>
                <a:uFillTx/>
                <a:latin typeface="Times New Roman" panose="02020603050405020304" pitchFamily="18" charset="0"/>
                <a:ea typeface="+mn-ea"/>
                <a:cs typeface="Times New Roman" panose="02020603050405020304" pitchFamily="18" charset="0"/>
                <a:sym typeface="Arial"/>
              </a:rPr>
              <a:t> học </a:t>
            </a:r>
            <a:r>
              <a:rPr kumimoji="0" lang="en-US" sz="4000" b="0" i="0" u="none" strike="noStrike" kern="1200" cap="none" spc="0" normalizeH="0" baseline="0" noProof="0" dirty="0" err="1">
                <a:ln>
                  <a:noFill/>
                </a:ln>
                <a:solidFill>
                  <a:srgbClr val="90205B"/>
                </a:solidFill>
                <a:effectLst/>
                <a:uLnTx/>
                <a:uFillTx/>
                <a:latin typeface="Times New Roman" panose="02020603050405020304" pitchFamily="18" charset="0"/>
                <a:ea typeface="+mn-ea"/>
                <a:cs typeface="Times New Roman" panose="02020603050405020304" pitchFamily="18" charset="0"/>
                <a:sym typeface="Arial"/>
              </a:rPr>
              <a:t>tập</a:t>
            </a:r>
            <a:endParaRPr kumimoji="0" lang="en-US" sz="4000" b="0" i="0" u="none" strike="noStrike" kern="1200" cap="none" spc="0" normalizeH="0" baseline="0" noProof="0" dirty="0">
              <a:ln>
                <a:noFill/>
              </a:ln>
              <a:solidFill>
                <a:srgbClr val="90205B"/>
              </a:solidFill>
              <a:effectLst/>
              <a:uLnTx/>
              <a:uFillTx/>
              <a:latin typeface="Times New Roman" panose="02020603050405020304" pitchFamily="18" charset="0"/>
              <a:ea typeface="+mn-ea"/>
              <a:cs typeface="Times New Roman" panose="02020603050405020304" pitchFamily="18" charset="0"/>
              <a:sym typeface="Arial"/>
            </a:endParaRPr>
          </a:p>
          <a:p>
            <a:pPr marL="0" marR="0" lvl="0" indent="0" algn="ctr" defTabSz="1828891" rtl="0" eaLnBrk="0" fontAlgn="base" latinLnBrk="0" hangingPunct="0">
              <a:lnSpc>
                <a:spcPct val="100000"/>
              </a:lnSpc>
              <a:spcBef>
                <a:spcPct val="0"/>
              </a:spcBef>
              <a:spcAft>
                <a:spcPct val="0"/>
              </a:spcAft>
              <a:buClrTx/>
              <a:buSzTx/>
              <a:buFont typeface="Arial"/>
              <a:buNone/>
              <a:tabLst/>
              <a:defRPr/>
            </a:pPr>
            <a:endParaRPr kumimoji="0" lang="en-US" sz="4000" b="0" i="0" u="none" strike="noStrike" kern="1200" cap="none" spc="0" normalizeH="0" baseline="0" noProof="0" dirty="0">
              <a:ln>
                <a:noFill/>
              </a:ln>
              <a:solidFill>
                <a:srgbClr val="90205B"/>
              </a:solidFill>
              <a:effectLst/>
              <a:uLnTx/>
              <a:uFillTx/>
              <a:latin typeface="Times New Roman" panose="02020603050405020304" pitchFamily="18" charset="0"/>
              <a:ea typeface="+mn-ea"/>
              <a:cs typeface="Times New Roman" panose="02020603050405020304" pitchFamily="18" charset="0"/>
              <a:sym typeface="Arial"/>
            </a:endParaRPr>
          </a:p>
        </p:txBody>
      </p:sp>
    </p:spTree>
    <p:extLst>
      <p:ext uri="{BB962C8B-B14F-4D97-AF65-F5344CB8AC3E}">
        <p14:creationId xmlns:p14="http://schemas.microsoft.com/office/powerpoint/2010/main" val="177180463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734207" y="3599858"/>
            <a:ext cx="22243393" cy="4849597"/>
          </a:xfrm>
          <a:prstGeom prst="rect">
            <a:avLst/>
          </a:prstGeom>
        </p:spPr>
        <p:txBody>
          <a:bodyPr wrap="square">
            <a:spAutoFit/>
          </a:bodyPr>
          <a:lstStyle/>
          <a:p>
            <a:pPr algn="ctr">
              <a:lnSpc>
                <a:spcPct val="115000"/>
              </a:lnSpc>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vi-VN" sz="6600" b="1" dirty="0">
                <a:solidFill>
                  <a:srgbClr val="0000FF"/>
                </a:solidFill>
                <a:latin typeface="Times New Roman" panose="02020603050405020304" pitchFamily="18" charset="0"/>
                <a:ea typeface="Times New Roman" panose="02020603050405020304" pitchFamily="18" charset="0"/>
              </a:rPr>
              <a:t>PHIẾU HỌC TẬP 1</a:t>
            </a:r>
            <a:endParaRPr lang="en-US" sz="6600" dirty="0">
              <a:solidFill>
                <a:srgbClr val="0000FF"/>
              </a:solidFill>
              <a:latin typeface="Times New Roman" panose="02020603050405020304" pitchFamily="18" charset="0"/>
              <a:ea typeface="Times New Roman" panose="02020603050405020304" pitchFamily="18" charset="0"/>
            </a:endParaRPr>
          </a:p>
          <a:p>
            <a:pPr algn="just">
              <a:lnSpc>
                <a:spcPct val="150000"/>
              </a:lnSpc>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sz="5400" b="1" dirty="0">
                <a:latin typeface="Times New Roman" panose="02020603050405020304" pitchFamily="18" charset="0"/>
                <a:ea typeface="Times New Roman" panose="02020603050405020304" pitchFamily="18" charset="0"/>
              </a:rPr>
              <a:t>- </a:t>
            </a:r>
            <a:r>
              <a:rPr lang="vi-VN" sz="5400" b="1" dirty="0">
                <a:latin typeface="Times New Roman" panose="02020603050405020304" pitchFamily="18" charset="0"/>
                <a:ea typeface="Times New Roman" panose="02020603050405020304" pitchFamily="18" charset="0"/>
              </a:rPr>
              <a:t>Trong đời sống sinh hoạt hằng ngày các em đã gặp những loại nhiên liệu nào? Hãy kể các loại nhiên liệu mà các em đã biết? </a:t>
            </a:r>
            <a:endParaRPr lang="en-US" sz="5400" b="1" dirty="0">
              <a:latin typeface="Times New Roman" panose="02020603050405020304" pitchFamily="18" charset="0"/>
              <a:ea typeface="Times New Roman" panose="02020603050405020304" pitchFamily="18" charset="0"/>
            </a:endParaRPr>
          </a:p>
          <a:p>
            <a:pPr>
              <a:lnSpc>
                <a:spcPct val="150000"/>
              </a:lnSpc>
            </a:pPr>
            <a:r>
              <a:rPr lang="en-US" sz="5400" b="1" dirty="0">
                <a:latin typeface="Times New Roman" panose="02020603050405020304" pitchFamily="18" charset="0"/>
                <a:ea typeface="Times New Roman" panose="02020603050405020304" pitchFamily="18" charset="0"/>
              </a:rPr>
              <a:t>- </a:t>
            </a:r>
            <a:r>
              <a:rPr lang="vi-VN" sz="5400" b="1" dirty="0">
                <a:latin typeface="Times New Roman" panose="02020603050405020304" pitchFamily="18" charset="0"/>
                <a:ea typeface="Times New Roman" panose="02020603050405020304" pitchFamily="18" charset="0"/>
              </a:rPr>
              <a:t>Hydrocarbon là gì?</a:t>
            </a:r>
            <a:r>
              <a:rPr lang="en-US" sz="5400" b="1" dirty="0">
                <a:latin typeface="Times New Roman" panose="02020603050405020304" pitchFamily="18" charset="0"/>
                <a:ea typeface="Times New Roman" panose="02020603050405020304" pitchFamily="18" charset="0"/>
              </a:rPr>
              <a:t> </a:t>
            </a:r>
            <a:r>
              <a:rPr lang="en-US" sz="5400" b="1" dirty="0" err="1">
                <a:latin typeface="Times New Roman" panose="02020603050405020304" pitchFamily="18" charset="0"/>
                <a:ea typeface="Times New Roman" panose="02020603050405020304" pitchFamily="18" charset="0"/>
              </a:rPr>
              <a:t>Liệt</a:t>
            </a:r>
            <a:r>
              <a:rPr lang="en-US" sz="5400" b="1" dirty="0">
                <a:latin typeface="Times New Roman" panose="02020603050405020304" pitchFamily="18" charset="0"/>
                <a:ea typeface="Times New Roman" panose="02020603050405020304" pitchFamily="18" charset="0"/>
              </a:rPr>
              <a:t> </a:t>
            </a:r>
            <a:r>
              <a:rPr lang="en-US" sz="5400" b="1" dirty="0" err="1">
                <a:latin typeface="Times New Roman" panose="02020603050405020304" pitchFamily="18" charset="0"/>
                <a:ea typeface="Times New Roman" panose="02020603050405020304" pitchFamily="18" charset="0"/>
              </a:rPr>
              <a:t>kê</a:t>
            </a:r>
            <a:r>
              <a:rPr lang="en-US" sz="5400" b="1" dirty="0">
                <a:latin typeface="Times New Roman" panose="02020603050405020304" pitchFamily="18" charset="0"/>
                <a:ea typeface="Times New Roman" panose="02020603050405020304" pitchFamily="18" charset="0"/>
              </a:rPr>
              <a:t> </a:t>
            </a:r>
            <a:r>
              <a:rPr lang="en-US" sz="5400" b="1" dirty="0" err="1">
                <a:latin typeface="Times New Roman" panose="02020603050405020304" pitchFamily="18" charset="0"/>
                <a:ea typeface="Times New Roman" panose="02020603050405020304" pitchFamily="18" charset="0"/>
              </a:rPr>
              <a:t>tên</a:t>
            </a:r>
            <a:r>
              <a:rPr lang="en-US" sz="5400" b="1" dirty="0">
                <a:latin typeface="Times New Roman" panose="02020603050405020304" pitchFamily="18" charset="0"/>
                <a:ea typeface="Times New Roman" panose="02020603050405020304" pitchFamily="18" charset="0"/>
              </a:rPr>
              <a:t>, </a:t>
            </a:r>
            <a:r>
              <a:rPr lang="en-US" sz="5400" b="1" dirty="0" err="1">
                <a:latin typeface="Times New Roman" panose="02020603050405020304" pitchFamily="18" charset="0"/>
                <a:ea typeface="Times New Roman" panose="02020603050405020304" pitchFamily="18" charset="0"/>
              </a:rPr>
              <a:t>công</a:t>
            </a:r>
            <a:r>
              <a:rPr lang="en-US" sz="5400" b="1" dirty="0">
                <a:latin typeface="Times New Roman" panose="02020603050405020304" pitchFamily="18" charset="0"/>
                <a:ea typeface="Times New Roman" panose="02020603050405020304" pitchFamily="18" charset="0"/>
              </a:rPr>
              <a:t> </a:t>
            </a:r>
            <a:r>
              <a:rPr lang="en-US" sz="5400" b="1" dirty="0" err="1">
                <a:latin typeface="Times New Roman" panose="02020603050405020304" pitchFamily="18" charset="0"/>
                <a:ea typeface="Times New Roman" panose="02020603050405020304" pitchFamily="18" charset="0"/>
              </a:rPr>
              <a:t>thức</a:t>
            </a:r>
            <a:r>
              <a:rPr lang="en-US" sz="5400" b="1" dirty="0">
                <a:latin typeface="Times New Roman" panose="02020603050405020304" pitchFamily="18" charset="0"/>
                <a:ea typeface="Times New Roman" panose="02020603050405020304" pitchFamily="18" charset="0"/>
              </a:rPr>
              <a:t> </a:t>
            </a:r>
            <a:r>
              <a:rPr lang="en-US" sz="5400" b="1" dirty="0" err="1">
                <a:latin typeface="Times New Roman" panose="02020603050405020304" pitchFamily="18" charset="0"/>
                <a:ea typeface="Times New Roman" panose="02020603050405020304" pitchFamily="18" charset="0"/>
              </a:rPr>
              <a:t>phân</a:t>
            </a:r>
            <a:r>
              <a:rPr lang="en-US" sz="5400" b="1" dirty="0">
                <a:latin typeface="Times New Roman" panose="02020603050405020304" pitchFamily="18" charset="0"/>
                <a:ea typeface="Times New Roman" panose="02020603050405020304" pitchFamily="18" charset="0"/>
              </a:rPr>
              <a:t> </a:t>
            </a:r>
            <a:r>
              <a:rPr lang="en-US" sz="5400" b="1" dirty="0" err="1">
                <a:latin typeface="Times New Roman" panose="02020603050405020304" pitchFamily="18" charset="0"/>
                <a:ea typeface="Times New Roman" panose="02020603050405020304" pitchFamily="18" charset="0"/>
              </a:rPr>
              <a:t>tử</a:t>
            </a:r>
            <a:r>
              <a:rPr lang="en-US" sz="5400" b="1" dirty="0">
                <a:latin typeface="Times New Roman" panose="02020603050405020304" pitchFamily="18" charset="0"/>
                <a:ea typeface="Times New Roman" panose="02020603050405020304" pitchFamily="18" charset="0"/>
              </a:rPr>
              <a:t> </a:t>
            </a:r>
            <a:r>
              <a:rPr lang="en-US" sz="5400" b="1" dirty="0" err="1">
                <a:latin typeface="Times New Roman" panose="02020603050405020304" pitchFamily="18" charset="0"/>
                <a:ea typeface="Times New Roman" panose="02020603050405020304" pitchFamily="18" charset="0"/>
              </a:rPr>
              <a:t>của</a:t>
            </a:r>
            <a:r>
              <a:rPr lang="en-US" sz="5400" b="1" dirty="0">
                <a:latin typeface="Times New Roman" panose="02020603050405020304" pitchFamily="18" charset="0"/>
                <a:ea typeface="Times New Roman" panose="02020603050405020304" pitchFamily="18" charset="0"/>
              </a:rPr>
              <a:t> </a:t>
            </a:r>
            <a:r>
              <a:rPr lang="vi-VN" sz="5400" b="1" dirty="0">
                <a:latin typeface="Times New Roman" panose="02020603050405020304" pitchFamily="18" charset="0"/>
                <a:ea typeface="Times New Roman" panose="02020603050405020304" pitchFamily="18" charset="0"/>
              </a:rPr>
              <a:t>5 hydrocarbon? </a:t>
            </a:r>
            <a:endParaRPr lang="en-US" sz="5400" b="1" dirty="0"/>
          </a:p>
        </p:txBody>
      </p:sp>
    </p:spTree>
    <p:extLst>
      <p:ext uri="{BB962C8B-B14F-4D97-AF65-F5344CB8AC3E}">
        <p14:creationId xmlns:p14="http://schemas.microsoft.com/office/powerpoint/2010/main" val="362120461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3579616" y="4735136"/>
            <a:ext cx="13653307" cy="212365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pt-BR" sz="6600" b="1" i="0" u="none" strike="noStrike" kern="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sym typeface="Arial"/>
              </a:rPr>
              <a:t>TN1.</a:t>
            </a:r>
            <a:r>
              <a:rPr kumimoji="0" lang="pt-BR" sz="6600" b="0" i="0" u="none" strike="noStrike" kern="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sym typeface="Arial"/>
              </a:rPr>
              <a:t> </a:t>
            </a:r>
            <a:r>
              <a:rPr kumimoji="0" lang="pt-BR" sz="6600" b="1" i="0" u="none" strike="noStrike" kern="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sym typeface="Arial"/>
              </a:rPr>
              <a:t>Phản ứng bromine hoá hexane.</a:t>
            </a:r>
            <a:endParaRPr kumimoji="0" lang="en-US" sz="6600" b="0" i="0" u="none" strike="noStrike" kern="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sym typeface="Arial"/>
            </a:endParaRPr>
          </a:p>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pt-BR" sz="6600" b="1" i="0" u="none" strike="noStrike" kern="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sym typeface="Arial"/>
              </a:rPr>
              <a:t>TN2. Phản ứng oxi hoá hexane.</a:t>
            </a:r>
            <a:endParaRPr kumimoji="0" lang="en-US" sz="6600" b="0" i="0" u="none" strike="noStrike" kern="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sym typeface="Arial"/>
            </a:endParaRPr>
          </a:p>
        </p:txBody>
      </p:sp>
      <p:sp>
        <p:nvSpPr>
          <p:cNvPr id="10" name="Rectangle 9"/>
          <p:cNvSpPr/>
          <p:nvPr/>
        </p:nvSpPr>
        <p:spPr>
          <a:xfrm>
            <a:off x="8437811" y="3048615"/>
            <a:ext cx="2820003" cy="971356"/>
          </a:xfrm>
          <a:prstGeom prst="rect">
            <a:avLst/>
          </a:prstGeom>
          <a:solidFill>
            <a:srgbClr val="FF0000"/>
          </a:solidFill>
        </p:spPr>
        <p:txBody>
          <a:bodyPr wrap="none">
            <a:spAutoFit/>
          </a:bodyPr>
          <a:lstStyle/>
          <a:p>
            <a:pPr marL="0" marR="0" lvl="0" indent="0" algn="ctr" defTabSz="914400" rtl="0" eaLnBrk="1" fontAlgn="auto" latinLnBrk="0" hangingPunct="1">
              <a:lnSpc>
                <a:spcPct val="115000"/>
              </a:lnSpc>
              <a:spcBef>
                <a:spcPts val="0"/>
              </a:spcBef>
              <a:spcAft>
                <a:spcPts val="0"/>
              </a:spcAft>
              <a:buClr>
                <a:srgbClr val="000000"/>
              </a:buClr>
              <a:buSzTx/>
              <a:buFont typeface="Arial"/>
              <a:buNone/>
              <a:tabLst>
                <a:tab pos="581660" algn="l"/>
                <a:tab pos="1163320" algn="l"/>
                <a:tab pos="1371600" algn="l"/>
                <a:tab pos="1828800" algn="l"/>
                <a:tab pos="2286000" algn="l"/>
                <a:tab pos="2743200" algn="l"/>
                <a:tab pos="3200400" algn="l"/>
                <a:tab pos="3657600" algn="l"/>
              </a:tabLst>
              <a:defRPr/>
            </a:pPr>
            <a:r>
              <a:rPr kumimoji="0" lang="en-US" sz="5400" b="1" i="0" u="none" strike="noStrike" kern="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Arial"/>
                <a:sym typeface="Arial"/>
              </a:rPr>
              <a:t>TRẠM 4</a:t>
            </a:r>
            <a:endParaRPr kumimoji="0" lang="en-US" sz="5400" b="0" i="0" u="none" strike="noStrike" kern="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Arial"/>
              <a:sym typeface="Arial"/>
            </a:endParaRPr>
          </a:p>
        </p:txBody>
      </p:sp>
    </p:spTree>
    <p:extLst>
      <p:ext uri="{BB962C8B-B14F-4D97-AF65-F5344CB8AC3E}">
        <p14:creationId xmlns:p14="http://schemas.microsoft.com/office/powerpoint/2010/main" val="8100678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y2mate.com - thí nghiệm phản ứng của ankan hexan và anken hexen với dung dịch brom_480p">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0" y="1510747"/>
            <a:ext cx="19798748" cy="11688417"/>
          </a:xfrm>
          <a:prstGeom prst="rect">
            <a:avLst/>
          </a:prstGeom>
        </p:spPr>
      </p:pic>
    </p:spTree>
    <p:extLst>
      <p:ext uri="{BB962C8B-B14F-4D97-AF65-F5344CB8AC3E}">
        <p14:creationId xmlns:p14="http://schemas.microsoft.com/office/powerpoint/2010/main" val="4057960123"/>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
                                        </p:tgtEl>
                                      </p:cBhvr>
                                    </p:cmd>
                                  </p:childTnLst>
                                </p:cTn>
                              </p:par>
                            </p:childTnLst>
                          </p:cTn>
                        </p:par>
                      </p:childTnLst>
                    </p:cTn>
                  </p:par>
                </p:childTnLst>
              </p:cTn>
              <p:nextCondLst>
                <p:cond evt="onClick" delay="0">
                  <p:tgtEl>
                    <p:spTgt spid="2"/>
                  </p:tgtEl>
                </p:cond>
              </p:nextCondLst>
            </p:seq>
            <p:video>
              <p:cMediaNode vol="80000">
                <p:cTn id="7" fill="hold" display="0">
                  <p:stCondLst>
                    <p:cond delay="indefinite"/>
                  </p:stCondLst>
                </p:cTn>
                <p:tgtEl>
                  <p:spTgt spid="2"/>
                </p:tgtEl>
              </p:cMediaNode>
            </p:video>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558800" y="4540389"/>
            <a:ext cx="23266399" cy="7478970"/>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
                <a:srgbClr val="000000"/>
              </a:buClr>
              <a:buSzTx/>
              <a:buFont typeface="Arial"/>
              <a:buNone/>
              <a:tabLst/>
              <a:defRPr/>
            </a:pPr>
            <a:r>
              <a:rPr kumimoji="0" lang="pt-BR" sz="6000" b="1"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a:rPr>
              <a:t>TN1.</a:t>
            </a:r>
            <a:r>
              <a:rPr kumimoji="0" lang="pt-BR" sz="60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a:rPr>
              <a:t> </a:t>
            </a:r>
            <a:r>
              <a:rPr kumimoji="0" lang="pt-BR" sz="6000" b="1"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a:rPr>
              <a:t>Phản ứng bromine hoá hexane.</a:t>
            </a:r>
          </a:p>
          <a:p>
            <a:pPr marL="0" marR="0" lvl="0" indent="0" algn="just"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6000" b="0" i="0" u="none" strike="noStrike" kern="0" cap="none" spc="0" normalizeH="0" baseline="0" noProof="0" dirty="0">
                <a:ln>
                  <a:noFill/>
                </a:ln>
                <a:solidFill>
                  <a:srgbClr val="000000"/>
                </a:solidFill>
                <a:effectLst/>
                <a:uLnTx/>
                <a:uFillTx/>
                <a:sym typeface="Arial"/>
              </a:rPr>
              <a:t>	</a:t>
            </a:r>
            <a:r>
              <a:rPr kumimoji="0" lang="vi-VN" sz="6000" b="0" i="0" u="none" strike="noStrike" kern="0" cap="none" spc="0" normalizeH="0" baseline="0" noProof="0" dirty="0">
                <a:ln>
                  <a:noFill/>
                </a:ln>
                <a:solidFill>
                  <a:srgbClr val="000000"/>
                </a:solidFill>
                <a:effectLst/>
                <a:uLnTx/>
                <a:uFillTx/>
                <a:latin typeface="Times New Roman" panose="02020603050405020304" pitchFamily="18" charset="0"/>
                <a:sym typeface="Arial"/>
              </a:rPr>
              <a:t>1. Ở điều kiện thường, khi lắc đều không có hiện tượng xảy ra.</a:t>
            </a:r>
          </a:p>
          <a:p>
            <a:pPr marL="0" marR="0" lvl="0" indent="0" algn="just" defTabSz="914400" rtl="0" eaLnBrk="1" fontAlgn="auto" latinLnBrk="0" hangingPunct="1">
              <a:lnSpc>
                <a:spcPct val="100000"/>
              </a:lnSpc>
              <a:spcBef>
                <a:spcPts val="0"/>
              </a:spcBef>
              <a:spcAft>
                <a:spcPts val="0"/>
              </a:spcAft>
              <a:buClr>
                <a:srgbClr val="000000"/>
              </a:buClr>
              <a:buSzTx/>
              <a:buFont typeface="Arial"/>
              <a:buNone/>
              <a:tabLst/>
              <a:defRPr/>
            </a:pPr>
            <a:r>
              <a:rPr kumimoji="0" lang="vi-VN" sz="6000" b="0" i="0" u="none" strike="noStrike" kern="0" cap="none" spc="0" normalizeH="0" baseline="0" noProof="0" dirty="0">
                <a:ln>
                  <a:noFill/>
                </a:ln>
                <a:solidFill>
                  <a:srgbClr val="000000"/>
                </a:solidFill>
                <a:effectLst/>
                <a:uLnTx/>
                <a:uFillTx/>
                <a:latin typeface="Times New Roman" panose="02020603050405020304" pitchFamily="18" charset="0"/>
                <a:sym typeface="Arial"/>
              </a:rPr>
              <a:t>Đặt ống nghiệm trong nước ấm, nước</a:t>
            </a:r>
            <a:r>
              <a:rPr kumimoji="0" lang="en-US" sz="6000" b="0" i="0" u="none" strike="noStrike" kern="0" cap="none" spc="0" normalizeH="0" baseline="0" noProof="0" dirty="0">
                <a:ln>
                  <a:noFill/>
                </a:ln>
                <a:solidFill>
                  <a:srgbClr val="000000"/>
                </a:solidFill>
                <a:effectLst/>
                <a:uLnTx/>
                <a:uFillTx/>
                <a:sym typeface="Arial"/>
              </a:rPr>
              <a:t> </a:t>
            </a:r>
            <a:r>
              <a:rPr kumimoji="0" lang="vi-VN" sz="6000" b="0" i="0" u="none" strike="noStrike" kern="0" cap="none" spc="0" normalizeH="0" baseline="0" noProof="0" dirty="0">
                <a:ln>
                  <a:noFill/>
                </a:ln>
                <a:solidFill>
                  <a:srgbClr val="000000"/>
                </a:solidFill>
                <a:effectLst/>
                <a:uLnTx/>
                <a:uFillTx/>
                <a:latin typeface="Times New Roman" panose="02020603050405020304" pitchFamily="18" charset="0"/>
                <a:sym typeface="Arial"/>
              </a:rPr>
              <a:t>bromine bị mất màu vàng.</a:t>
            </a:r>
            <a:endParaRPr kumimoji="0" lang="en-US" sz="6000" b="0" i="0" u="none" strike="noStrike" kern="0" cap="none" spc="0" normalizeH="0" baseline="0" noProof="0" dirty="0">
              <a:ln>
                <a:noFill/>
              </a:ln>
              <a:solidFill>
                <a:srgbClr val="000000"/>
              </a:solidFill>
              <a:effectLst/>
              <a:uLnTx/>
              <a:uFillTx/>
              <a:cs typeface="Times New Roman" panose="02020603050405020304" pitchFamily="18" charset="0"/>
              <a:sym typeface="Arial"/>
            </a:endParaRPr>
          </a:p>
          <a:p>
            <a:pPr marL="0" marR="0" lvl="0" indent="0" algn="just"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6000" b="0" i="0" u="none" strike="noStrike" kern="0" cap="none" spc="0" normalizeH="0" baseline="0" noProof="0" dirty="0">
                <a:ln>
                  <a:noFill/>
                </a:ln>
                <a:solidFill>
                  <a:srgbClr val="000000"/>
                </a:solidFill>
                <a:effectLst/>
                <a:uLnTx/>
                <a:uFillTx/>
                <a:sym typeface="Arial"/>
              </a:rPr>
              <a:t>	</a:t>
            </a:r>
            <a:r>
              <a:rPr kumimoji="0" lang="vi-VN" sz="6000" b="0" i="0" u="none" strike="noStrike" kern="0" cap="none" spc="0" normalizeH="0" baseline="0" noProof="0" dirty="0">
                <a:ln>
                  <a:noFill/>
                </a:ln>
                <a:solidFill>
                  <a:srgbClr val="000000"/>
                </a:solidFill>
                <a:effectLst/>
                <a:uLnTx/>
                <a:uFillTx/>
                <a:latin typeface="Times New Roman" panose="02020603050405020304" pitchFamily="18" charset="0"/>
                <a:sym typeface="Arial"/>
              </a:rPr>
              <a:t>Vì ở điều kiện thường các alkane kém hoạt động, nếu đun nóng hoặc chiếu sáng sẽ xảy ra phản ứng thế nguyên tử hydrogen trong alkane bằng nguyên tử halogen.</a:t>
            </a:r>
          </a:p>
          <a:p>
            <a:pPr marL="0" marR="0" lvl="0" indent="0" algn="just"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6000" b="0" i="0" u="none" strike="noStrike" kern="0" cap="none" spc="0" normalizeH="0" baseline="0" noProof="0" dirty="0">
                <a:ln>
                  <a:noFill/>
                </a:ln>
                <a:solidFill>
                  <a:srgbClr val="000000"/>
                </a:solidFill>
                <a:effectLst/>
                <a:uLnTx/>
                <a:uFillTx/>
                <a:sym typeface="Arial"/>
              </a:rPr>
              <a:t>	</a:t>
            </a:r>
            <a:r>
              <a:rPr kumimoji="0" lang="vi-VN" sz="6000" b="0" i="0" u="none" strike="noStrike" kern="0" cap="none" spc="0" normalizeH="0" baseline="0" noProof="0" dirty="0">
                <a:ln>
                  <a:noFill/>
                </a:ln>
                <a:solidFill>
                  <a:srgbClr val="000000"/>
                </a:solidFill>
                <a:effectLst/>
                <a:uLnTx/>
                <a:uFillTx/>
                <a:latin typeface="Times New Roman" panose="02020603050405020304" pitchFamily="18" charset="0"/>
                <a:sym typeface="Arial"/>
              </a:rPr>
              <a:t>2. PTHH: C</a:t>
            </a:r>
            <a:r>
              <a:rPr kumimoji="0" lang="vi-VN" sz="6000" b="0" i="0" u="none" strike="noStrike" kern="0" cap="none" spc="0" normalizeH="0" baseline="-25000" noProof="0" dirty="0">
                <a:ln>
                  <a:noFill/>
                </a:ln>
                <a:solidFill>
                  <a:srgbClr val="000000"/>
                </a:solidFill>
                <a:effectLst/>
                <a:uLnTx/>
                <a:uFillTx/>
                <a:latin typeface="Times New Roman" panose="02020603050405020304" pitchFamily="18" charset="0"/>
                <a:sym typeface="Arial"/>
              </a:rPr>
              <a:t>6</a:t>
            </a:r>
            <a:r>
              <a:rPr kumimoji="0" lang="vi-VN" sz="6000" b="0" i="0" u="none" strike="noStrike" kern="0" cap="none" spc="0" normalizeH="0" baseline="0" noProof="0" dirty="0">
                <a:ln>
                  <a:noFill/>
                </a:ln>
                <a:solidFill>
                  <a:srgbClr val="000000"/>
                </a:solidFill>
                <a:effectLst/>
                <a:uLnTx/>
                <a:uFillTx/>
                <a:latin typeface="Times New Roman" panose="02020603050405020304" pitchFamily="18" charset="0"/>
                <a:sym typeface="Arial"/>
              </a:rPr>
              <a:t>H</a:t>
            </a:r>
            <a:r>
              <a:rPr kumimoji="0" lang="vi-VN" sz="6000" b="0" i="0" u="none" strike="noStrike" kern="0" cap="none" spc="0" normalizeH="0" baseline="-25000" noProof="0" dirty="0">
                <a:ln>
                  <a:noFill/>
                </a:ln>
                <a:solidFill>
                  <a:srgbClr val="000000"/>
                </a:solidFill>
                <a:effectLst/>
                <a:uLnTx/>
                <a:uFillTx/>
                <a:latin typeface="Times New Roman" panose="02020603050405020304" pitchFamily="18" charset="0"/>
                <a:sym typeface="Arial"/>
              </a:rPr>
              <a:t>14</a:t>
            </a:r>
            <a:r>
              <a:rPr kumimoji="0" lang="vi-VN" sz="6000" b="0" i="0" u="none" strike="noStrike" kern="0" cap="none" spc="0" normalizeH="0" baseline="0" noProof="0" dirty="0">
                <a:ln>
                  <a:noFill/>
                </a:ln>
                <a:solidFill>
                  <a:srgbClr val="000000"/>
                </a:solidFill>
                <a:effectLst/>
                <a:uLnTx/>
                <a:uFillTx/>
                <a:latin typeface="Times New Roman" panose="02020603050405020304" pitchFamily="18" charset="0"/>
                <a:sym typeface="Arial"/>
              </a:rPr>
              <a:t> + Br</a:t>
            </a:r>
            <a:r>
              <a:rPr kumimoji="0" lang="vi-VN" sz="6000" b="0" i="0" u="none" strike="noStrike" kern="0" cap="none" spc="0" normalizeH="0" baseline="-25000" noProof="0" dirty="0">
                <a:ln>
                  <a:noFill/>
                </a:ln>
                <a:solidFill>
                  <a:srgbClr val="000000"/>
                </a:solidFill>
                <a:effectLst/>
                <a:uLnTx/>
                <a:uFillTx/>
                <a:latin typeface="Times New Roman" panose="02020603050405020304" pitchFamily="18" charset="0"/>
                <a:sym typeface="Arial"/>
              </a:rPr>
              <a:t>2</a:t>
            </a:r>
            <a:r>
              <a:rPr kumimoji="0" lang="vi-VN" sz="6000" b="0" i="0" u="none" strike="noStrike" kern="0" cap="none" spc="0" normalizeH="0" baseline="0" noProof="0" dirty="0">
                <a:ln>
                  <a:noFill/>
                </a:ln>
                <a:solidFill>
                  <a:srgbClr val="000000"/>
                </a:solidFill>
                <a:effectLst/>
                <a:uLnTx/>
                <a:uFillTx/>
                <a:latin typeface="Times New Roman" panose="02020603050405020304" pitchFamily="18" charset="0"/>
                <a:sym typeface="Arial"/>
              </a:rPr>
              <a:t>→ C</a:t>
            </a:r>
            <a:r>
              <a:rPr kumimoji="0" lang="vi-VN" sz="6000" b="0" i="0" u="none" strike="noStrike" kern="0" cap="none" spc="0" normalizeH="0" baseline="-25000" noProof="0" dirty="0">
                <a:ln>
                  <a:noFill/>
                </a:ln>
                <a:solidFill>
                  <a:srgbClr val="000000"/>
                </a:solidFill>
                <a:effectLst/>
                <a:uLnTx/>
                <a:uFillTx/>
                <a:latin typeface="Times New Roman" panose="02020603050405020304" pitchFamily="18" charset="0"/>
                <a:sym typeface="Arial"/>
              </a:rPr>
              <a:t>6</a:t>
            </a:r>
            <a:r>
              <a:rPr kumimoji="0" lang="vi-VN" sz="6000" b="0" i="0" u="none" strike="noStrike" kern="0" cap="none" spc="0" normalizeH="0" baseline="0" noProof="0" dirty="0">
                <a:ln>
                  <a:noFill/>
                </a:ln>
                <a:solidFill>
                  <a:srgbClr val="000000"/>
                </a:solidFill>
                <a:effectLst/>
                <a:uLnTx/>
                <a:uFillTx/>
                <a:latin typeface="Times New Roman" panose="02020603050405020304" pitchFamily="18" charset="0"/>
                <a:sym typeface="Arial"/>
              </a:rPr>
              <a:t>H</a:t>
            </a:r>
            <a:r>
              <a:rPr kumimoji="0" lang="vi-VN" sz="6000" b="0" i="0" u="none" strike="noStrike" kern="0" cap="none" spc="0" normalizeH="0" baseline="-25000" noProof="0" dirty="0">
                <a:ln>
                  <a:noFill/>
                </a:ln>
                <a:solidFill>
                  <a:srgbClr val="000000"/>
                </a:solidFill>
                <a:effectLst/>
                <a:uLnTx/>
                <a:uFillTx/>
                <a:latin typeface="Times New Roman" panose="02020603050405020304" pitchFamily="18" charset="0"/>
                <a:sym typeface="Arial"/>
              </a:rPr>
              <a:t>13</a:t>
            </a:r>
            <a:r>
              <a:rPr kumimoji="0" lang="vi-VN" sz="6000" b="0" i="0" u="none" strike="noStrike" kern="0" cap="none" spc="0" normalizeH="0" baseline="0" noProof="0" dirty="0">
                <a:ln>
                  <a:noFill/>
                </a:ln>
                <a:solidFill>
                  <a:srgbClr val="000000"/>
                </a:solidFill>
                <a:effectLst/>
                <a:uLnTx/>
                <a:uFillTx/>
                <a:latin typeface="Times New Roman" panose="02020603050405020304" pitchFamily="18" charset="0"/>
                <a:sym typeface="Arial"/>
              </a:rPr>
              <a:t>Br + HBr</a:t>
            </a:r>
          </a:p>
          <a:p>
            <a:pPr marL="0" marR="0" lvl="0" indent="0" algn="just" defTabSz="914400" rtl="0" eaLnBrk="1" fontAlgn="auto" latinLnBrk="0" hangingPunct="1">
              <a:lnSpc>
                <a:spcPct val="100000"/>
              </a:lnSpc>
              <a:spcBef>
                <a:spcPts val="0"/>
              </a:spcBef>
              <a:spcAft>
                <a:spcPts val="0"/>
              </a:spcAft>
              <a:buClr>
                <a:srgbClr val="000000"/>
              </a:buClr>
              <a:buSzTx/>
              <a:buFont typeface="Arial"/>
              <a:buNone/>
              <a:tabLst/>
              <a:defRPr/>
            </a:pPr>
            <a:endParaRPr kumimoji="0" lang="vi-VN" sz="6000" b="0" i="0" u="none" strike="noStrike" kern="0" cap="none" spc="0" normalizeH="0" baseline="0" noProof="0" dirty="0">
              <a:ln>
                <a:noFill/>
              </a:ln>
              <a:solidFill>
                <a:srgbClr val="000000"/>
              </a:solidFill>
              <a:effectLst/>
              <a:uLnTx/>
              <a:uFillTx/>
              <a:sym typeface="Arial"/>
            </a:endParaRPr>
          </a:p>
        </p:txBody>
      </p:sp>
      <p:sp>
        <p:nvSpPr>
          <p:cNvPr id="10" name="Rectangle 9"/>
          <p:cNvSpPr/>
          <p:nvPr/>
        </p:nvSpPr>
        <p:spPr>
          <a:xfrm>
            <a:off x="9255992" y="2442923"/>
            <a:ext cx="3113353" cy="1069075"/>
          </a:xfrm>
          <a:prstGeom prst="rect">
            <a:avLst/>
          </a:prstGeom>
          <a:solidFill>
            <a:srgbClr val="FF0000"/>
          </a:solidFill>
        </p:spPr>
        <p:txBody>
          <a:bodyPr wrap="none">
            <a:spAutoFit/>
          </a:bodyPr>
          <a:lstStyle/>
          <a:p>
            <a:pPr marL="0" marR="0" lvl="0" indent="0" algn="ctr" defTabSz="914400" rtl="0" eaLnBrk="1" fontAlgn="auto" latinLnBrk="0" hangingPunct="1">
              <a:lnSpc>
                <a:spcPct val="115000"/>
              </a:lnSpc>
              <a:spcBef>
                <a:spcPts val="0"/>
              </a:spcBef>
              <a:spcAft>
                <a:spcPts val="0"/>
              </a:spcAft>
              <a:buClr>
                <a:srgbClr val="000000"/>
              </a:buClr>
              <a:buSzTx/>
              <a:buFont typeface="Arial"/>
              <a:buNone/>
              <a:tabLst>
                <a:tab pos="581660" algn="l"/>
                <a:tab pos="1163320" algn="l"/>
                <a:tab pos="1371600" algn="l"/>
                <a:tab pos="1828800" algn="l"/>
                <a:tab pos="2286000" algn="l"/>
                <a:tab pos="2743200" algn="l"/>
                <a:tab pos="3200400" algn="l"/>
                <a:tab pos="3657600" algn="l"/>
              </a:tabLst>
              <a:defRPr/>
            </a:pPr>
            <a:r>
              <a:rPr kumimoji="0" lang="en-US" sz="6000" b="1" i="0" u="none" strike="noStrike" kern="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Arial"/>
                <a:sym typeface="Arial"/>
              </a:rPr>
              <a:t>TRẠM 5</a:t>
            </a:r>
            <a:endParaRPr kumimoji="0" lang="en-US" sz="6000" b="0" i="0" u="none" strike="noStrike" kern="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Arial"/>
              <a:sym typeface="Arial"/>
            </a:endParaRPr>
          </a:p>
        </p:txBody>
      </p:sp>
    </p:spTree>
    <p:extLst>
      <p:ext uri="{BB962C8B-B14F-4D97-AF65-F5344CB8AC3E}">
        <p14:creationId xmlns:p14="http://schemas.microsoft.com/office/powerpoint/2010/main" val="24180947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865189" y="2946047"/>
            <a:ext cx="23520399" cy="470898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pt-BR" sz="6000" b="1"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a:rPr>
              <a:t>TN2. Phản ứng oxi hoá hexane</a:t>
            </a:r>
          </a:p>
          <a:p>
            <a:pPr marL="0" marR="0" lvl="0" indent="0" algn="just" defTabSz="914400" rtl="0" eaLnBrk="1" fontAlgn="auto" latinLnBrk="0" hangingPunct="1">
              <a:lnSpc>
                <a:spcPct val="100000"/>
              </a:lnSpc>
              <a:spcBef>
                <a:spcPts val="0"/>
              </a:spcBef>
              <a:spcAft>
                <a:spcPts val="0"/>
              </a:spcAft>
              <a:buClr>
                <a:srgbClr val="000000"/>
              </a:buClr>
              <a:buSzTx/>
              <a:buFont typeface="Arial"/>
              <a:buNone/>
              <a:tabLst/>
              <a:defRPr/>
            </a:pPr>
            <a:r>
              <a:rPr kumimoji="0" lang="pt-BR" sz="6000" b="1"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a:rPr>
              <a:t>a, </a:t>
            </a:r>
            <a:r>
              <a:rPr kumimoji="0" lang="vi-VN" sz="6000" b="0" i="0" u="none" strike="noStrike" kern="0" cap="none" spc="0" normalizeH="0" baseline="0" noProof="0" dirty="0">
                <a:ln>
                  <a:noFill/>
                </a:ln>
                <a:solidFill>
                  <a:srgbClr val="000000"/>
                </a:solidFill>
                <a:effectLst/>
                <a:uLnTx/>
                <a:uFillTx/>
                <a:latin typeface="Times New Roman" panose="02020603050405020304" pitchFamily="18" charset="0"/>
                <a:sym typeface="Arial"/>
              </a:rPr>
              <a:t>Hexane </a:t>
            </a:r>
            <a:r>
              <a:rPr kumimoji="0" lang="vi-VN" sz="6000" b="1" i="1" u="none" strike="noStrike" kern="0" cap="none" spc="0" normalizeH="0" baseline="0" noProof="0" dirty="0">
                <a:ln>
                  <a:noFill/>
                </a:ln>
                <a:solidFill>
                  <a:srgbClr val="000000"/>
                </a:solidFill>
                <a:effectLst/>
                <a:uLnTx/>
                <a:uFillTx/>
                <a:latin typeface="Times New Roman" panose="02020603050405020304" pitchFamily="18" charset="0"/>
                <a:sym typeface="Arial"/>
              </a:rPr>
              <a:t>không phản ứng </a:t>
            </a:r>
            <a:r>
              <a:rPr kumimoji="0" lang="vi-VN" sz="6000" b="0" i="0" u="none" strike="noStrike" kern="0" cap="none" spc="0" normalizeH="0" baseline="0" noProof="0" dirty="0">
                <a:ln>
                  <a:noFill/>
                </a:ln>
                <a:solidFill>
                  <a:srgbClr val="000000"/>
                </a:solidFill>
                <a:effectLst/>
                <a:uLnTx/>
                <a:uFillTx/>
                <a:latin typeface="Times New Roman" panose="02020603050405020304" pitchFamily="18" charset="0"/>
                <a:sym typeface="Arial"/>
              </a:rPr>
              <a:t>với dung dịch KMnO</a:t>
            </a:r>
            <a:r>
              <a:rPr kumimoji="0" lang="vi-VN" sz="6000" b="0" i="0" u="none" strike="noStrike" kern="0" cap="none" spc="0" normalizeH="0" baseline="-25000" noProof="0" dirty="0">
                <a:ln>
                  <a:noFill/>
                </a:ln>
                <a:solidFill>
                  <a:srgbClr val="000000"/>
                </a:solidFill>
                <a:effectLst/>
                <a:uLnTx/>
                <a:uFillTx/>
                <a:latin typeface="Times New Roman" panose="02020603050405020304" pitchFamily="18" charset="0"/>
                <a:sym typeface="Arial"/>
              </a:rPr>
              <a:t>4</a:t>
            </a:r>
            <a:r>
              <a:rPr kumimoji="0" lang="vi-VN" sz="6000" b="0" i="0" u="none" strike="noStrike" kern="0" cap="none" spc="0" normalizeH="0" baseline="0" noProof="0" dirty="0">
                <a:ln>
                  <a:noFill/>
                </a:ln>
                <a:solidFill>
                  <a:srgbClr val="000000"/>
                </a:solidFill>
                <a:effectLst/>
                <a:uLnTx/>
                <a:uFillTx/>
                <a:latin typeface="Times New Roman" panose="02020603050405020304" pitchFamily="18" charset="0"/>
                <a:sym typeface="Arial"/>
              </a:rPr>
              <a:t> ở điều kiện thường. Vì ở điều kiện thường, các alkane kém hoạt động (trong phân tử chỉ chứa các liên kết C-C và C-H là liên kết \sigma bền và kém phân cực nên khó tham gia vào các phản ứng hóa học).</a:t>
            </a:r>
            <a:endParaRPr kumimoji="0" lang="pt-BR" sz="6000" b="1" i="0" u="none" strike="noStrike" kern="0" cap="none" spc="0" normalizeH="0" baseline="0" noProof="0" dirty="0">
              <a:ln>
                <a:noFill/>
              </a:ln>
              <a:solidFill>
                <a:srgbClr val="000000"/>
              </a:solidFill>
              <a:effectLst/>
              <a:uLnTx/>
              <a:uFillTx/>
              <a:cs typeface="Times New Roman" panose="02020603050405020304" pitchFamily="18" charset="0"/>
              <a:sym typeface="Arial"/>
            </a:endParaRPr>
          </a:p>
        </p:txBody>
      </p:sp>
      <p:sp>
        <p:nvSpPr>
          <p:cNvPr id="10" name="Rectangle 9"/>
          <p:cNvSpPr/>
          <p:nvPr/>
        </p:nvSpPr>
        <p:spPr>
          <a:xfrm>
            <a:off x="10525992" y="1806785"/>
            <a:ext cx="3113353" cy="1069075"/>
          </a:xfrm>
          <a:prstGeom prst="rect">
            <a:avLst/>
          </a:prstGeom>
          <a:solidFill>
            <a:srgbClr val="FF0000"/>
          </a:solidFill>
        </p:spPr>
        <p:txBody>
          <a:bodyPr wrap="none">
            <a:spAutoFit/>
          </a:bodyPr>
          <a:lstStyle/>
          <a:p>
            <a:pPr marL="0" marR="0" lvl="0" indent="0" algn="ctr" defTabSz="914400" rtl="0" eaLnBrk="1" fontAlgn="auto" latinLnBrk="0" hangingPunct="1">
              <a:lnSpc>
                <a:spcPct val="115000"/>
              </a:lnSpc>
              <a:spcBef>
                <a:spcPts val="0"/>
              </a:spcBef>
              <a:spcAft>
                <a:spcPts val="0"/>
              </a:spcAft>
              <a:buClr>
                <a:srgbClr val="000000"/>
              </a:buClr>
              <a:buSzTx/>
              <a:buFont typeface="Arial"/>
              <a:buNone/>
              <a:tabLst>
                <a:tab pos="581660" algn="l"/>
                <a:tab pos="1163320" algn="l"/>
                <a:tab pos="1371600" algn="l"/>
                <a:tab pos="1828800" algn="l"/>
                <a:tab pos="2286000" algn="l"/>
                <a:tab pos="2743200" algn="l"/>
                <a:tab pos="3200400" algn="l"/>
                <a:tab pos="3657600" algn="l"/>
              </a:tabLst>
              <a:defRPr/>
            </a:pPr>
            <a:r>
              <a:rPr kumimoji="0" lang="en-US" sz="6000" b="1" i="0" u="none" strike="noStrike" kern="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Arial"/>
                <a:sym typeface="Arial"/>
              </a:rPr>
              <a:t>TRẠM 5</a:t>
            </a:r>
            <a:endParaRPr kumimoji="0" lang="en-US" sz="6000" b="0" i="0" u="none" strike="noStrike" kern="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Arial"/>
              <a:sym typeface="Arial"/>
            </a:endParaRPr>
          </a:p>
        </p:txBody>
      </p:sp>
      <p:sp>
        <p:nvSpPr>
          <p:cNvPr id="3" name="TextBox 2">
            <a:extLst>
              <a:ext uri="{FF2B5EF4-FFF2-40B4-BE49-F238E27FC236}">
                <a16:creationId xmlns:a16="http://schemas.microsoft.com/office/drawing/2014/main" id="{595D79BD-363C-B359-BD47-00510590CEDF}"/>
              </a:ext>
            </a:extLst>
          </p:cNvPr>
          <p:cNvSpPr txBox="1"/>
          <p:nvPr/>
        </p:nvSpPr>
        <p:spPr>
          <a:xfrm>
            <a:off x="558800" y="8063574"/>
            <a:ext cx="23520399" cy="5632311"/>
          </a:xfrm>
          <a:prstGeom prst="rect">
            <a:avLst/>
          </a:prstGeom>
          <a:noFill/>
        </p:spPr>
        <p:txBody>
          <a:bodyPr wrap="square">
            <a:spAutoFit/>
          </a:bodyPr>
          <a:lstStyle/>
          <a:p>
            <a:pPr marL="0" marR="0" lvl="0" indent="0" algn="just" defTabSz="914400" rtl="0" eaLnBrk="1" fontAlgn="auto" latinLnBrk="0" hangingPunct="1">
              <a:lnSpc>
                <a:spcPct val="100000"/>
              </a:lnSpc>
              <a:spcBef>
                <a:spcPts val="0"/>
              </a:spcBef>
              <a:spcAft>
                <a:spcPts val="0"/>
              </a:spcAft>
              <a:buClr>
                <a:srgbClr val="000000"/>
              </a:buClr>
              <a:buSzTx/>
              <a:buFont typeface="Arial"/>
              <a:buNone/>
              <a:tabLst/>
              <a:defRPr/>
            </a:pPr>
            <a:r>
              <a:rPr kumimoji="0" lang="vi-VN" sz="6000" b="1" i="0" u="none" strike="noStrike" kern="0" cap="none" spc="0" normalizeH="0" baseline="0" noProof="0" dirty="0">
                <a:ln>
                  <a:noFill/>
                </a:ln>
                <a:solidFill>
                  <a:srgbClr val="000000"/>
                </a:solidFill>
                <a:effectLst/>
                <a:uLnTx/>
                <a:uFillTx/>
                <a:latin typeface="Times New Roman" panose="02020603050405020304" pitchFamily="18" charset="0"/>
                <a:cs typeface="Arial"/>
                <a:sym typeface="Arial"/>
              </a:rPr>
              <a:t>b) </a:t>
            </a:r>
            <a:r>
              <a:rPr kumimoji="0" lang="vi-VN" sz="6000" b="0" i="0" u="none" strike="noStrike" kern="0" cap="none" spc="0" normalizeH="0" baseline="0" noProof="0" dirty="0">
                <a:ln>
                  <a:noFill/>
                </a:ln>
                <a:solidFill>
                  <a:srgbClr val="000000"/>
                </a:solidFill>
                <a:effectLst/>
                <a:uLnTx/>
                <a:uFillTx/>
                <a:latin typeface="Times New Roman" panose="02020603050405020304" pitchFamily="18" charset="0"/>
                <a:cs typeface="Arial"/>
                <a:sym typeface="Arial"/>
              </a:rPr>
              <a:t>Phải đốt cháy hexane trong bát sứ mà không nên đốt trong cốc thủy tinh vì hexane khi bị đốt sẽ giải phóng năng lượng có thể làm nóng chảy thủy tinh. </a:t>
            </a:r>
          </a:p>
          <a:p>
            <a:pPr marL="0" marR="0" lvl="0" indent="0" algn="just" defTabSz="914400" rtl="0" eaLnBrk="1" fontAlgn="auto" latinLnBrk="0" hangingPunct="1">
              <a:lnSpc>
                <a:spcPct val="100000"/>
              </a:lnSpc>
              <a:spcBef>
                <a:spcPts val="0"/>
              </a:spcBef>
              <a:spcAft>
                <a:spcPts val="0"/>
              </a:spcAft>
              <a:buClr>
                <a:srgbClr val="000000"/>
              </a:buClr>
              <a:buSzTx/>
              <a:buFont typeface="Arial"/>
              <a:buNone/>
              <a:tabLst/>
              <a:defRPr/>
            </a:pPr>
            <a:r>
              <a:rPr kumimoji="0" lang="vi-VN" sz="6000" b="0" i="0" u="none" strike="noStrike" kern="0" cap="none" spc="0" normalizeH="0" baseline="0" noProof="0" dirty="0">
                <a:ln>
                  <a:noFill/>
                </a:ln>
                <a:solidFill>
                  <a:srgbClr val="000000"/>
                </a:solidFill>
                <a:effectLst/>
                <a:uLnTx/>
                <a:uFillTx/>
                <a:latin typeface="Times New Roman" panose="02020603050405020304" pitchFamily="18" charset="0"/>
                <a:cs typeface="Arial"/>
                <a:sym typeface="Arial"/>
              </a:rPr>
              <a:t>2 C</a:t>
            </a:r>
            <a:r>
              <a:rPr kumimoji="0" lang="vi-VN" sz="6000" b="0" i="0" u="none" strike="noStrike" kern="0" cap="none" spc="0" normalizeH="0" baseline="-25000" noProof="0" dirty="0">
                <a:ln>
                  <a:noFill/>
                </a:ln>
                <a:solidFill>
                  <a:srgbClr val="000000"/>
                </a:solidFill>
                <a:effectLst/>
                <a:uLnTx/>
                <a:uFillTx/>
                <a:latin typeface="Times New Roman" panose="02020603050405020304" pitchFamily="18" charset="0"/>
                <a:cs typeface="Arial"/>
                <a:sym typeface="Arial"/>
              </a:rPr>
              <a:t>6</a:t>
            </a:r>
            <a:r>
              <a:rPr kumimoji="0" lang="vi-VN" sz="6000" b="0" i="0" u="none" strike="noStrike" kern="0" cap="none" spc="0" normalizeH="0" baseline="0" noProof="0" dirty="0">
                <a:ln>
                  <a:noFill/>
                </a:ln>
                <a:solidFill>
                  <a:srgbClr val="000000"/>
                </a:solidFill>
                <a:effectLst/>
                <a:uLnTx/>
                <a:uFillTx/>
                <a:latin typeface="Times New Roman" panose="02020603050405020304" pitchFamily="18" charset="0"/>
                <a:cs typeface="Arial"/>
                <a:sym typeface="Arial"/>
              </a:rPr>
              <a:t>H</a:t>
            </a:r>
            <a:r>
              <a:rPr kumimoji="0" lang="vi-VN" sz="6000" b="0" i="0" u="none" strike="noStrike" kern="0" cap="none" spc="0" normalizeH="0" baseline="-25000" noProof="0" dirty="0">
                <a:ln>
                  <a:noFill/>
                </a:ln>
                <a:solidFill>
                  <a:srgbClr val="000000"/>
                </a:solidFill>
                <a:effectLst/>
                <a:uLnTx/>
                <a:uFillTx/>
                <a:latin typeface="Times New Roman" panose="02020603050405020304" pitchFamily="18" charset="0"/>
                <a:cs typeface="Arial"/>
                <a:sym typeface="Arial"/>
              </a:rPr>
              <a:t>14</a:t>
            </a:r>
            <a:r>
              <a:rPr kumimoji="0" lang="vi-VN" sz="6000" b="0" i="0" u="none" strike="noStrike" kern="0" cap="none" spc="0" normalizeH="0" baseline="0" noProof="0" dirty="0">
                <a:ln>
                  <a:noFill/>
                </a:ln>
                <a:solidFill>
                  <a:srgbClr val="000000"/>
                </a:solidFill>
                <a:effectLst/>
                <a:uLnTx/>
                <a:uFillTx/>
                <a:latin typeface="Times New Roman" panose="02020603050405020304" pitchFamily="18" charset="0"/>
                <a:cs typeface="Arial"/>
                <a:sym typeface="Arial"/>
              </a:rPr>
              <a:t> + 19 O</a:t>
            </a:r>
            <a:r>
              <a:rPr kumimoji="0" lang="vi-VN" sz="6000" b="0" i="0" u="none" strike="noStrike" kern="0" cap="none" spc="0" normalizeH="0" baseline="-25000" noProof="0" dirty="0">
                <a:ln>
                  <a:noFill/>
                </a:ln>
                <a:solidFill>
                  <a:srgbClr val="000000"/>
                </a:solidFill>
                <a:effectLst/>
                <a:uLnTx/>
                <a:uFillTx/>
                <a:latin typeface="Times New Roman" panose="02020603050405020304" pitchFamily="18" charset="0"/>
                <a:cs typeface="Arial"/>
                <a:sym typeface="Arial"/>
              </a:rPr>
              <a:t>2</a:t>
            </a:r>
            <a:r>
              <a:rPr kumimoji="0" lang="vi-VN" sz="6000" b="0" i="0" u="none" strike="noStrike" kern="0" cap="none" spc="0" normalizeH="0" baseline="0" noProof="0" dirty="0">
                <a:ln>
                  <a:noFill/>
                </a:ln>
                <a:solidFill>
                  <a:srgbClr val="000000"/>
                </a:solidFill>
                <a:effectLst/>
                <a:uLnTx/>
                <a:uFillTx/>
                <a:latin typeface="Times New Roman" panose="02020603050405020304" pitchFamily="18" charset="0"/>
                <a:cs typeface="Arial"/>
                <a:sym typeface="Arial"/>
              </a:rPr>
              <a:t> → 12 CO</a:t>
            </a:r>
            <a:r>
              <a:rPr kumimoji="0" lang="vi-VN" sz="6000" b="0" i="0" u="none" strike="noStrike" kern="0" cap="none" spc="0" normalizeH="0" baseline="-25000" noProof="0" dirty="0">
                <a:ln>
                  <a:noFill/>
                </a:ln>
                <a:solidFill>
                  <a:srgbClr val="000000"/>
                </a:solidFill>
                <a:effectLst/>
                <a:uLnTx/>
                <a:uFillTx/>
                <a:latin typeface="Times New Roman" panose="02020603050405020304" pitchFamily="18" charset="0"/>
                <a:cs typeface="Arial"/>
                <a:sym typeface="Arial"/>
              </a:rPr>
              <a:t>2</a:t>
            </a:r>
            <a:r>
              <a:rPr kumimoji="0" lang="vi-VN" sz="6000" b="0" i="0" u="none" strike="noStrike" kern="0" cap="none" spc="0" normalizeH="0" baseline="0" noProof="0" dirty="0">
                <a:ln>
                  <a:noFill/>
                </a:ln>
                <a:solidFill>
                  <a:srgbClr val="000000"/>
                </a:solidFill>
                <a:effectLst/>
                <a:uLnTx/>
                <a:uFillTx/>
                <a:latin typeface="Times New Roman" panose="02020603050405020304" pitchFamily="18" charset="0"/>
                <a:cs typeface="Arial"/>
                <a:sym typeface="Arial"/>
              </a:rPr>
              <a:t> + 14 H</a:t>
            </a:r>
            <a:r>
              <a:rPr kumimoji="0" lang="vi-VN" sz="6000" b="0" i="0" u="none" strike="noStrike" kern="0" cap="none" spc="0" normalizeH="0" baseline="-25000" noProof="0" dirty="0">
                <a:ln>
                  <a:noFill/>
                </a:ln>
                <a:solidFill>
                  <a:srgbClr val="000000"/>
                </a:solidFill>
                <a:effectLst/>
                <a:uLnTx/>
                <a:uFillTx/>
                <a:latin typeface="Times New Roman" panose="02020603050405020304" pitchFamily="18" charset="0"/>
                <a:cs typeface="Arial"/>
                <a:sym typeface="Arial"/>
              </a:rPr>
              <a:t>2</a:t>
            </a:r>
            <a:r>
              <a:rPr kumimoji="0" lang="vi-VN" sz="6000" b="0" i="0" u="none" strike="noStrike" kern="0" cap="none" spc="0" normalizeH="0" baseline="0" noProof="0" dirty="0">
                <a:ln>
                  <a:noFill/>
                </a:ln>
                <a:solidFill>
                  <a:srgbClr val="000000"/>
                </a:solidFill>
                <a:effectLst/>
                <a:uLnTx/>
                <a:uFillTx/>
                <a:latin typeface="Times New Roman" panose="02020603050405020304" pitchFamily="18" charset="0"/>
                <a:cs typeface="Arial"/>
                <a:sym typeface="Arial"/>
              </a:rPr>
              <a:t>O</a:t>
            </a:r>
          </a:p>
          <a:p>
            <a:pPr marL="0" marR="0" lvl="0" indent="0" algn="just" defTabSz="914400" rtl="0" eaLnBrk="1" fontAlgn="auto" latinLnBrk="0" hangingPunct="1">
              <a:lnSpc>
                <a:spcPct val="100000"/>
              </a:lnSpc>
              <a:spcBef>
                <a:spcPts val="0"/>
              </a:spcBef>
              <a:spcAft>
                <a:spcPts val="0"/>
              </a:spcAft>
              <a:buClr>
                <a:srgbClr val="000000"/>
              </a:buClr>
              <a:buSzTx/>
              <a:buFont typeface="Arial"/>
              <a:buNone/>
              <a:tabLst/>
              <a:defRPr/>
            </a:pPr>
            <a:r>
              <a:rPr kumimoji="0" lang="vi-VN" sz="6000" b="1" i="0" u="none" strike="noStrike" kern="0" cap="none" spc="0" normalizeH="0" baseline="0" noProof="0" dirty="0">
                <a:ln>
                  <a:noFill/>
                </a:ln>
                <a:solidFill>
                  <a:srgbClr val="000000"/>
                </a:solidFill>
                <a:effectLst/>
                <a:uLnTx/>
                <a:uFillTx/>
                <a:latin typeface="Times New Roman" panose="02020603050405020304" pitchFamily="18" charset="0"/>
                <a:cs typeface="Arial"/>
                <a:sym typeface="Arial"/>
              </a:rPr>
              <a:t>c) </a:t>
            </a:r>
            <a:r>
              <a:rPr kumimoji="0" lang="vi-VN" sz="6000" b="0" i="0" u="none" strike="noStrike" kern="0" cap="none" spc="0" normalizeH="0" baseline="0" noProof="0" dirty="0">
                <a:ln>
                  <a:noFill/>
                </a:ln>
                <a:solidFill>
                  <a:srgbClr val="000000"/>
                </a:solidFill>
                <a:effectLst/>
                <a:uLnTx/>
                <a:uFillTx/>
                <a:latin typeface="Times New Roman" panose="02020603050405020304" pitchFamily="18" charset="0"/>
                <a:cs typeface="Arial"/>
                <a:sym typeface="Arial"/>
              </a:rPr>
              <a:t>Phương trình hoá học: </a:t>
            </a:r>
          </a:p>
          <a:p>
            <a:pPr marL="0" marR="0" lvl="0" indent="0" algn="just" defTabSz="914400" rtl="0" eaLnBrk="1" fontAlgn="auto" latinLnBrk="0" hangingPunct="1">
              <a:lnSpc>
                <a:spcPct val="100000"/>
              </a:lnSpc>
              <a:spcBef>
                <a:spcPts val="0"/>
              </a:spcBef>
              <a:spcAft>
                <a:spcPts val="0"/>
              </a:spcAft>
              <a:buClr>
                <a:srgbClr val="000000"/>
              </a:buClr>
              <a:buSzTx/>
              <a:buFont typeface="Arial"/>
              <a:buNone/>
              <a:tabLst/>
              <a:defRPr/>
            </a:pPr>
            <a:r>
              <a:rPr kumimoji="0" lang="vi-VN" sz="6000" b="0" i="0" u="none" strike="noStrike" kern="0" cap="none" spc="0" normalizeH="0" baseline="0" noProof="0" dirty="0">
                <a:ln>
                  <a:noFill/>
                </a:ln>
                <a:solidFill>
                  <a:srgbClr val="000000"/>
                </a:solidFill>
                <a:effectLst/>
                <a:uLnTx/>
                <a:uFillTx/>
                <a:latin typeface="Times New Roman" panose="02020603050405020304" pitchFamily="18" charset="0"/>
                <a:cs typeface="Arial"/>
                <a:sym typeface="Arial"/>
              </a:rPr>
              <a:t>2 C</a:t>
            </a:r>
            <a:r>
              <a:rPr kumimoji="0" lang="vi-VN" sz="6000" b="0" i="0" u="none" strike="noStrike" kern="0" cap="none" spc="0" normalizeH="0" baseline="-25000" noProof="0" dirty="0">
                <a:ln>
                  <a:noFill/>
                </a:ln>
                <a:solidFill>
                  <a:srgbClr val="000000"/>
                </a:solidFill>
                <a:effectLst/>
                <a:uLnTx/>
                <a:uFillTx/>
                <a:latin typeface="Times New Roman" panose="02020603050405020304" pitchFamily="18" charset="0"/>
                <a:cs typeface="Arial"/>
                <a:sym typeface="Arial"/>
              </a:rPr>
              <a:t>6</a:t>
            </a:r>
            <a:r>
              <a:rPr kumimoji="0" lang="vi-VN" sz="6000" b="0" i="0" u="none" strike="noStrike" kern="0" cap="none" spc="0" normalizeH="0" baseline="0" noProof="0" dirty="0">
                <a:ln>
                  <a:noFill/>
                </a:ln>
                <a:solidFill>
                  <a:srgbClr val="000000"/>
                </a:solidFill>
                <a:effectLst/>
                <a:uLnTx/>
                <a:uFillTx/>
                <a:latin typeface="Times New Roman" panose="02020603050405020304" pitchFamily="18" charset="0"/>
                <a:cs typeface="Arial"/>
                <a:sym typeface="Arial"/>
              </a:rPr>
              <a:t>H</a:t>
            </a:r>
            <a:r>
              <a:rPr kumimoji="0" lang="vi-VN" sz="6000" b="0" i="0" u="none" strike="noStrike" kern="0" cap="none" spc="0" normalizeH="0" baseline="-25000" noProof="0" dirty="0">
                <a:ln>
                  <a:noFill/>
                </a:ln>
                <a:solidFill>
                  <a:srgbClr val="000000"/>
                </a:solidFill>
                <a:effectLst/>
                <a:uLnTx/>
                <a:uFillTx/>
                <a:latin typeface="Times New Roman" panose="02020603050405020304" pitchFamily="18" charset="0"/>
                <a:cs typeface="Arial"/>
                <a:sym typeface="Arial"/>
              </a:rPr>
              <a:t>14</a:t>
            </a:r>
            <a:r>
              <a:rPr kumimoji="0" lang="vi-VN" sz="6000" b="0" i="0" u="none" strike="noStrike" kern="0" cap="none" spc="0" normalizeH="0" baseline="0" noProof="0" dirty="0">
                <a:ln>
                  <a:noFill/>
                </a:ln>
                <a:solidFill>
                  <a:srgbClr val="000000"/>
                </a:solidFill>
                <a:effectLst/>
                <a:uLnTx/>
                <a:uFillTx/>
                <a:latin typeface="Times New Roman" panose="02020603050405020304" pitchFamily="18" charset="0"/>
                <a:cs typeface="Arial"/>
                <a:sym typeface="Arial"/>
              </a:rPr>
              <a:t> + 13 O</a:t>
            </a:r>
            <a:r>
              <a:rPr kumimoji="0" lang="vi-VN" sz="6000" b="0" i="0" u="none" strike="noStrike" kern="0" cap="none" spc="0" normalizeH="0" baseline="-25000" noProof="0" dirty="0">
                <a:ln>
                  <a:noFill/>
                </a:ln>
                <a:solidFill>
                  <a:srgbClr val="000000"/>
                </a:solidFill>
                <a:effectLst/>
                <a:uLnTx/>
                <a:uFillTx/>
                <a:latin typeface="Times New Roman" panose="02020603050405020304" pitchFamily="18" charset="0"/>
                <a:cs typeface="Arial"/>
                <a:sym typeface="Arial"/>
              </a:rPr>
              <a:t>2</a:t>
            </a:r>
            <a:r>
              <a:rPr kumimoji="0" lang="vi-VN" sz="6000" b="0" i="0" u="none" strike="noStrike" kern="0" cap="none" spc="0" normalizeH="0" baseline="0" noProof="0" dirty="0">
                <a:ln>
                  <a:noFill/>
                </a:ln>
                <a:solidFill>
                  <a:srgbClr val="000000"/>
                </a:solidFill>
                <a:effectLst/>
                <a:uLnTx/>
                <a:uFillTx/>
                <a:latin typeface="Times New Roman" panose="02020603050405020304" pitchFamily="18" charset="0"/>
                <a:cs typeface="Arial"/>
                <a:sym typeface="Arial"/>
              </a:rPr>
              <a:t> → 12 CO + 14 H</a:t>
            </a:r>
            <a:r>
              <a:rPr kumimoji="0" lang="vi-VN" sz="6000" b="0" i="0" u="none" strike="noStrike" kern="0" cap="none" spc="0" normalizeH="0" baseline="-25000" noProof="0" dirty="0">
                <a:ln>
                  <a:noFill/>
                </a:ln>
                <a:solidFill>
                  <a:srgbClr val="000000"/>
                </a:solidFill>
                <a:effectLst/>
                <a:uLnTx/>
                <a:uFillTx/>
                <a:latin typeface="Times New Roman" panose="02020603050405020304" pitchFamily="18" charset="0"/>
                <a:cs typeface="Arial"/>
                <a:sym typeface="Arial"/>
              </a:rPr>
              <a:t>2</a:t>
            </a:r>
            <a:r>
              <a:rPr kumimoji="0" lang="vi-VN" sz="6000" b="0" i="0" u="none" strike="noStrike" kern="0" cap="none" spc="0" normalizeH="0" baseline="0" noProof="0" dirty="0">
                <a:ln>
                  <a:noFill/>
                </a:ln>
                <a:solidFill>
                  <a:srgbClr val="000000"/>
                </a:solidFill>
                <a:effectLst/>
                <a:uLnTx/>
                <a:uFillTx/>
                <a:latin typeface="Times New Roman" panose="02020603050405020304" pitchFamily="18" charset="0"/>
                <a:cs typeface="Arial"/>
                <a:sym typeface="Arial"/>
              </a:rPr>
              <a:t>O</a:t>
            </a:r>
          </a:p>
        </p:txBody>
      </p:sp>
    </p:spTree>
    <p:extLst>
      <p:ext uri="{BB962C8B-B14F-4D97-AF65-F5344CB8AC3E}">
        <p14:creationId xmlns:p14="http://schemas.microsoft.com/office/powerpoint/2010/main" val="22804876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3"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4009293" y="3422789"/>
            <a:ext cx="19676663"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5400" b="0" i="0" u="none" strike="noStrike" kern="0" cap="none" spc="0" normalizeH="0" baseline="0" noProof="0" dirty="0">
                <a:ln>
                  <a:noFill/>
                </a:ln>
                <a:solidFill>
                  <a:srgbClr val="000000"/>
                </a:solidFill>
                <a:effectLst/>
                <a:uLnTx/>
                <a:uFillTx/>
                <a:latin typeface="Arial"/>
                <a:cs typeface="Arial"/>
                <a:sym typeface="Arial"/>
              </a:rPr>
              <a:t>	</a:t>
            </a:r>
            <a:endParaRPr kumimoji="0" lang="vi-VN" sz="1400" b="0" i="0" u="none" strike="noStrike" kern="0" cap="none" spc="0" normalizeH="0" baseline="0" noProof="0" dirty="0">
              <a:ln>
                <a:noFill/>
              </a:ln>
              <a:solidFill>
                <a:srgbClr val="000000"/>
              </a:solidFill>
              <a:effectLst/>
              <a:uLnTx/>
              <a:uFillTx/>
              <a:latin typeface="Arial"/>
              <a:cs typeface="Arial"/>
              <a:sym typeface="Arial"/>
            </a:endParaRPr>
          </a:p>
        </p:txBody>
      </p:sp>
      <p:sp>
        <p:nvSpPr>
          <p:cNvPr id="10" name="Rectangle 9"/>
          <p:cNvSpPr/>
          <p:nvPr/>
        </p:nvSpPr>
        <p:spPr>
          <a:xfrm>
            <a:off x="8996267" y="2087323"/>
            <a:ext cx="3677739" cy="971356"/>
          </a:xfrm>
          <a:prstGeom prst="rect">
            <a:avLst/>
          </a:prstGeom>
          <a:solidFill>
            <a:srgbClr val="FF0000"/>
          </a:solidFill>
        </p:spPr>
        <p:txBody>
          <a:bodyPr wrap="square">
            <a:spAutoFit/>
          </a:bodyPr>
          <a:lstStyle/>
          <a:p>
            <a:pPr marL="0" marR="0" lvl="0" indent="0" algn="ctr" defTabSz="914400" rtl="0" eaLnBrk="1" fontAlgn="auto" latinLnBrk="0" hangingPunct="1">
              <a:lnSpc>
                <a:spcPct val="115000"/>
              </a:lnSpc>
              <a:spcBef>
                <a:spcPts val="0"/>
              </a:spcBef>
              <a:spcAft>
                <a:spcPts val="0"/>
              </a:spcAft>
              <a:buClr>
                <a:srgbClr val="000000"/>
              </a:buClr>
              <a:buSzTx/>
              <a:buFont typeface="Arial"/>
              <a:buNone/>
              <a:tabLst>
                <a:tab pos="581660" algn="l"/>
                <a:tab pos="1163320" algn="l"/>
                <a:tab pos="1371600" algn="l"/>
                <a:tab pos="1828800" algn="l"/>
                <a:tab pos="2286000" algn="l"/>
                <a:tab pos="2743200" algn="l"/>
                <a:tab pos="3200400" algn="l"/>
                <a:tab pos="3657600" algn="l"/>
              </a:tabLst>
              <a:defRPr/>
            </a:pPr>
            <a:r>
              <a:rPr kumimoji="0" lang="en-US" sz="5400" b="1" i="0" u="none" strike="noStrike" kern="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Arial"/>
                <a:sym typeface="Arial"/>
              </a:rPr>
              <a:t>TRẠM 6</a:t>
            </a:r>
            <a:endParaRPr kumimoji="0" lang="en-US" sz="5400" b="0" i="0" u="none" strike="noStrike" kern="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Arial"/>
              <a:sym typeface="Arial"/>
            </a:endParaRPr>
          </a:p>
        </p:txBody>
      </p:sp>
      <p:sp>
        <p:nvSpPr>
          <p:cNvPr id="2" name="TextBox 1"/>
          <p:cNvSpPr txBox="1"/>
          <p:nvPr/>
        </p:nvSpPr>
        <p:spPr>
          <a:xfrm>
            <a:off x="699632" y="3884454"/>
            <a:ext cx="23176368" cy="7294305"/>
          </a:xfrm>
          <a:prstGeom prst="rect">
            <a:avLst/>
          </a:prstGeom>
          <a:noFill/>
        </p:spPr>
        <p:txBody>
          <a:bodyPr wrap="square" rtlCol="0">
            <a:spAutoFit/>
          </a:bodyPr>
          <a:lstStyle/>
          <a:p>
            <a:pPr algn="just"/>
            <a:r>
              <a:rPr lang="en-US" sz="6600" b="1" u="sng" dirty="0" err="1">
                <a:latin typeface="Times New Roman" panose="02020603050405020304" pitchFamily="18" charset="0"/>
                <a:cs typeface="Times New Roman" panose="02020603050405020304" pitchFamily="18" charset="0"/>
              </a:rPr>
              <a:t>Câu</a:t>
            </a:r>
            <a:r>
              <a:rPr lang="en-US" sz="6600" b="1" u="sng" dirty="0">
                <a:latin typeface="Times New Roman" panose="02020603050405020304" pitchFamily="18" charset="0"/>
                <a:cs typeface="Times New Roman" panose="02020603050405020304" pitchFamily="18" charset="0"/>
              </a:rPr>
              <a:t> 1</a:t>
            </a:r>
            <a:r>
              <a:rPr lang="en-US" sz="6600" dirty="0">
                <a:latin typeface="Times New Roman" panose="02020603050405020304" pitchFamily="18" charset="0"/>
                <a:cs typeface="Times New Roman" panose="02020603050405020304" pitchFamily="18" charset="0"/>
              </a:rPr>
              <a:t>: - </a:t>
            </a:r>
            <a:r>
              <a:rPr lang="vi-VN" sz="6600" dirty="0">
                <a:latin typeface="+mj-lt"/>
              </a:rPr>
              <a:t>Phản ứng </a:t>
            </a:r>
            <a:r>
              <a:rPr lang="vi-VN" sz="7200" dirty="0">
                <a:latin typeface="+mj-lt"/>
              </a:rPr>
              <a:t>thế</a:t>
            </a:r>
            <a:r>
              <a:rPr lang="vi-VN" sz="6600" dirty="0">
                <a:latin typeface="+mj-lt"/>
              </a:rPr>
              <a:t> là phản ứng hóa học mà trong đó nguyên tử của nguyên tố này ở dạng đơn chất thay thế nguyên tử của nguyên khác trong hợp chất.</a:t>
            </a:r>
            <a:endParaRPr lang="en-US" sz="6600" dirty="0">
              <a:latin typeface="+mj-lt"/>
            </a:endParaRPr>
          </a:p>
          <a:p>
            <a:pPr algn="just"/>
            <a:r>
              <a:rPr lang="pt-BR" sz="6600" dirty="0">
                <a:solidFill>
                  <a:schemeClr val="tx1"/>
                </a:solidFill>
                <a:latin typeface="Times New Roman" panose="02020603050405020304" pitchFamily="18" charset="0"/>
                <a:cs typeface="Times New Roman" panose="02020603050405020304" pitchFamily="18" charset="0"/>
              </a:rPr>
              <a:t>- Điều kiện xảy ra phản ứng thế nguyên tử hydrogen của alkane bằng nguyên tử halogen: đun nóng hoặc chiếu ánh sáng sẽ xảy ra phản ứng thế nguyên tử hydrogen của alkane bằng nguyên tử halogen. </a:t>
            </a:r>
            <a:endParaRPr lang="en-US" sz="6600" dirty="0">
              <a:solidFill>
                <a:schemeClr val="tx1"/>
              </a:solidFill>
              <a:latin typeface="+mj-lt"/>
            </a:endParaRPr>
          </a:p>
        </p:txBody>
      </p:sp>
    </p:spTree>
    <p:extLst>
      <p:ext uri="{BB962C8B-B14F-4D97-AF65-F5344CB8AC3E}">
        <p14:creationId xmlns:p14="http://schemas.microsoft.com/office/powerpoint/2010/main" val="35842226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4009293" y="4083189"/>
            <a:ext cx="15087599"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5400" b="0" i="0" u="none" strike="noStrike" kern="0" cap="none" spc="0" normalizeH="0" baseline="0" noProof="0" dirty="0">
                <a:ln>
                  <a:noFill/>
                </a:ln>
                <a:solidFill>
                  <a:srgbClr val="000000"/>
                </a:solidFill>
                <a:effectLst/>
                <a:uLnTx/>
                <a:uFillTx/>
                <a:latin typeface="Arial"/>
                <a:cs typeface="Arial"/>
                <a:sym typeface="Arial"/>
              </a:rPr>
              <a:t>	</a:t>
            </a:r>
            <a:endParaRPr kumimoji="0" lang="vi-VN" sz="1400" b="0" i="0" u="none" strike="noStrike" kern="0" cap="none" spc="0" normalizeH="0" baseline="0" noProof="0" dirty="0">
              <a:ln>
                <a:noFill/>
              </a:ln>
              <a:solidFill>
                <a:srgbClr val="000000"/>
              </a:solidFill>
              <a:effectLst/>
              <a:uLnTx/>
              <a:uFillTx/>
              <a:latin typeface="Arial"/>
              <a:cs typeface="Arial"/>
              <a:sym typeface="Arial"/>
            </a:endParaRPr>
          </a:p>
        </p:txBody>
      </p:sp>
      <p:sp>
        <p:nvSpPr>
          <p:cNvPr id="10" name="Rectangle 9"/>
          <p:cNvSpPr/>
          <p:nvPr/>
        </p:nvSpPr>
        <p:spPr>
          <a:xfrm>
            <a:off x="8996267" y="2087323"/>
            <a:ext cx="2820003" cy="971356"/>
          </a:xfrm>
          <a:prstGeom prst="rect">
            <a:avLst/>
          </a:prstGeom>
          <a:solidFill>
            <a:srgbClr val="FF0000"/>
          </a:solidFill>
        </p:spPr>
        <p:txBody>
          <a:bodyPr wrap="none">
            <a:spAutoFit/>
          </a:bodyPr>
          <a:lstStyle/>
          <a:p>
            <a:pPr marL="0" marR="0" lvl="0" indent="0" algn="ctr" defTabSz="914400" rtl="0" eaLnBrk="1" fontAlgn="auto" latinLnBrk="0" hangingPunct="1">
              <a:lnSpc>
                <a:spcPct val="115000"/>
              </a:lnSpc>
              <a:spcBef>
                <a:spcPts val="0"/>
              </a:spcBef>
              <a:spcAft>
                <a:spcPts val="0"/>
              </a:spcAft>
              <a:buClr>
                <a:srgbClr val="000000"/>
              </a:buClr>
              <a:buSzTx/>
              <a:buFont typeface="Arial"/>
              <a:buNone/>
              <a:tabLst>
                <a:tab pos="581660" algn="l"/>
                <a:tab pos="1163320" algn="l"/>
                <a:tab pos="1371600" algn="l"/>
                <a:tab pos="1828800" algn="l"/>
                <a:tab pos="2286000" algn="l"/>
                <a:tab pos="2743200" algn="l"/>
                <a:tab pos="3200400" algn="l"/>
                <a:tab pos="3657600" algn="l"/>
              </a:tabLst>
              <a:defRPr/>
            </a:pPr>
            <a:r>
              <a:rPr kumimoji="0" lang="en-US" sz="5400" b="1" i="0" u="none" strike="noStrike" kern="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Arial"/>
                <a:sym typeface="Arial"/>
              </a:rPr>
              <a:t>TRẠM 6</a:t>
            </a:r>
            <a:endParaRPr kumimoji="0" lang="en-US" sz="5400" b="0" i="0" u="none" strike="noStrike" kern="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Arial"/>
              <a:sym typeface="Arial"/>
            </a:endParaRPr>
          </a:p>
        </p:txBody>
      </p:sp>
      <p:sp>
        <p:nvSpPr>
          <p:cNvPr id="2" name="TextBox 1"/>
          <p:cNvSpPr txBox="1"/>
          <p:nvPr/>
        </p:nvSpPr>
        <p:spPr>
          <a:xfrm>
            <a:off x="3696886" y="3716927"/>
            <a:ext cx="15712412" cy="1024896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6600" b="1" i="0" u="sng" strike="noStrike" kern="0" cap="none" spc="0" normalizeH="0" baseline="0" noProof="0" dirty="0" err="1">
                <a:ln>
                  <a:noFill/>
                </a:ln>
                <a:solidFill>
                  <a:srgbClr val="000000"/>
                </a:solidFill>
                <a:effectLst/>
                <a:uLnTx/>
                <a:uFillTx/>
                <a:latin typeface="Times New Roman" panose="02020603050405020304" pitchFamily="18" charset="0"/>
                <a:cs typeface="Times New Roman" panose="02020603050405020304" pitchFamily="18" charset="0"/>
                <a:sym typeface="Arial"/>
              </a:rPr>
              <a:t>Câu</a:t>
            </a:r>
            <a:r>
              <a:rPr kumimoji="0" lang="en-US" sz="6600" b="1" i="0" u="sng"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a:rPr>
              <a:t> 2</a:t>
            </a:r>
            <a:r>
              <a:rPr kumimoji="0" lang="en-US" sz="66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a:rPr>
              <a:t>:</a:t>
            </a:r>
          </a:p>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6600" dirty="0">
                <a:latin typeface="Times New Roman" panose="02020603050405020304" pitchFamily="18" charset="0"/>
                <a:cs typeface="Times New Roman" panose="02020603050405020304" pitchFamily="18" charset="0"/>
              </a:rPr>
              <a:t>CH</a:t>
            </a:r>
            <a:r>
              <a:rPr lang="en-US" sz="6600" baseline="-25000" dirty="0">
                <a:latin typeface="Times New Roman" panose="02020603050405020304" pitchFamily="18" charset="0"/>
                <a:cs typeface="Times New Roman" panose="02020603050405020304" pitchFamily="18" charset="0"/>
              </a:rPr>
              <a:t>4</a:t>
            </a:r>
            <a:r>
              <a:rPr lang="en-US" sz="6600" dirty="0">
                <a:latin typeface="Times New Roman" panose="02020603050405020304" pitchFamily="18" charset="0"/>
                <a:cs typeface="Times New Roman" panose="02020603050405020304" pitchFamily="18" charset="0"/>
              </a:rPr>
              <a:t>   +    Cl</a:t>
            </a:r>
            <a:r>
              <a:rPr lang="en-US" sz="6600" baseline="-25000" dirty="0">
                <a:latin typeface="Times New Roman" panose="02020603050405020304" pitchFamily="18" charset="0"/>
                <a:cs typeface="Times New Roman" panose="02020603050405020304" pitchFamily="18" charset="0"/>
              </a:rPr>
              <a:t>2</a:t>
            </a:r>
            <a:r>
              <a:rPr lang="en-US" sz="6600" dirty="0">
                <a:latin typeface="Times New Roman" panose="02020603050405020304" pitchFamily="18" charset="0"/>
                <a:cs typeface="Times New Roman" panose="02020603050405020304" pitchFamily="18" charset="0"/>
              </a:rPr>
              <a:t>     →      CH</a:t>
            </a:r>
            <a:r>
              <a:rPr lang="en-US" sz="6600" baseline="-25000" dirty="0">
                <a:latin typeface="Times New Roman" panose="02020603050405020304" pitchFamily="18" charset="0"/>
                <a:cs typeface="Times New Roman" panose="02020603050405020304" pitchFamily="18" charset="0"/>
              </a:rPr>
              <a:t>3</a:t>
            </a:r>
            <a:r>
              <a:rPr lang="en-US" sz="6600" dirty="0">
                <a:latin typeface="Times New Roman" panose="02020603050405020304" pitchFamily="18" charset="0"/>
                <a:cs typeface="Times New Roman" panose="02020603050405020304" pitchFamily="18" charset="0"/>
              </a:rPr>
              <a:t>Cl     +      HCl</a:t>
            </a:r>
          </a:p>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6600" b="0" i="0" u="none" strike="noStrike" kern="0" cap="none" spc="0" normalizeH="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a:rPr>
              <a:t>                             Chloromethane</a:t>
            </a:r>
          </a:p>
          <a:p>
            <a:pPr lvl="0">
              <a:defRPr/>
            </a:pPr>
            <a:r>
              <a:rPr lang="en-US" sz="6600" dirty="0">
                <a:latin typeface="Times New Roman" panose="02020603050405020304" pitchFamily="18" charset="0"/>
                <a:cs typeface="Times New Roman" panose="02020603050405020304" pitchFamily="18" charset="0"/>
              </a:rPr>
              <a:t>CH</a:t>
            </a:r>
            <a:r>
              <a:rPr lang="en-US" sz="6600" baseline="-25000" dirty="0">
                <a:latin typeface="Times New Roman" panose="02020603050405020304" pitchFamily="18" charset="0"/>
                <a:cs typeface="Times New Roman" panose="02020603050405020304" pitchFamily="18" charset="0"/>
              </a:rPr>
              <a:t>3</a:t>
            </a:r>
            <a:r>
              <a:rPr lang="en-US" sz="6600" dirty="0">
                <a:latin typeface="Times New Roman" panose="02020603050405020304" pitchFamily="18" charset="0"/>
                <a:cs typeface="Times New Roman" panose="02020603050405020304" pitchFamily="18" charset="0"/>
              </a:rPr>
              <a:t>Cl  +    Cl</a:t>
            </a:r>
            <a:r>
              <a:rPr lang="en-US" sz="6600" baseline="-25000" dirty="0">
                <a:latin typeface="Times New Roman" panose="02020603050405020304" pitchFamily="18" charset="0"/>
                <a:cs typeface="Times New Roman" panose="02020603050405020304" pitchFamily="18" charset="0"/>
              </a:rPr>
              <a:t>2</a:t>
            </a:r>
            <a:r>
              <a:rPr lang="en-US" sz="6600" dirty="0">
                <a:latin typeface="Times New Roman" panose="02020603050405020304" pitchFamily="18" charset="0"/>
                <a:cs typeface="Times New Roman" panose="02020603050405020304" pitchFamily="18" charset="0"/>
              </a:rPr>
              <a:t>     →      CH</a:t>
            </a:r>
            <a:r>
              <a:rPr lang="en-US" sz="6600" baseline="-25000" dirty="0">
                <a:latin typeface="Times New Roman" panose="02020603050405020304" pitchFamily="18" charset="0"/>
                <a:cs typeface="Times New Roman" panose="02020603050405020304" pitchFamily="18" charset="0"/>
              </a:rPr>
              <a:t>2</a:t>
            </a:r>
            <a:r>
              <a:rPr lang="en-US" sz="6600" dirty="0">
                <a:latin typeface="Times New Roman" panose="02020603050405020304" pitchFamily="18" charset="0"/>
                <a:cs typeface="Times New Roman" panose="02020603050405020304" pitchFamily="18" charset="0"/>
              </a:rPr>
              <a:t>Cl</a:t>
            </a:r>
            <a:r>
              <a:rPr lang="en-US" sz="6600" baseline="-25000" dirty="0">
                <a:latin typeface="Times New Roman" panose="02020603050405020304" pitchFamily="18" charset="0"/>
                <a:cs typeface="Times New Roman" panose="02020603050405020304" pitchFamily="18" charset="0"/>
              </a:rPr>
              <a:t>2</a:t>
            </a:r>
            <a:r>
              <a:rPr lang="en-US" sz="6600" dirty="0">
                <a:latin typeface="Times New Roman" panose="02020603050405020304" pitchFamily="18" charset="0"/>
                <a:cs typeface="Times New Roman" panose="02020603050405020304" pitchFamily="18" charset="0"/>
              </a:rPr>
              <a:t>     +      HCl</a:t>
            </a:r>
          </a:p>
          <a:p>
            <a:pPr lvl="0">
              <a:defRPr/>
            </a:pPr>
            <a:r>
              <a:rPr lang="en-US" sz="6600" dirty="0">
                <a:latin typeface="Times New Roman" panose="02020603050405020304" pitchFamily="18" charset="0"/>
                <a:cs typeface="Times New Roman" panose="02020603050405020304" pitchFamily="18" charset="0"/>
              </a:rPr>
              <a:t>                             </a:t>
            </a:r>
            <a:r>
              <a:rPr lang="en-US" sz="6600" dirty="0" err="1">
                <a:latin typeface="Times New Roman" panose="02020603050405020304" pitchFamily="18" charset="0"/>
                <a:cs typeface="Times New Roman" panose="02020603050405020304" pitchFamily="18" charset="0"/>
              </a:rPr>
              <a:t>Đichloromethane</a:t>
            </a:r>
            <a:endParaRPr lang="en-US" sz="6600" dirty="0"/>
          </a:p>
          <a:p>
            <a:pPr lvl="0">
              <a:defRPr/>
            </a:pPr>
            <a:r>
              <a:rPr lang="en-US" sz="6600" dirty="0">
                <a:latin typeface="Times New Roman" panose="02020603050405020304" pitchFamily="18" charset="0"/>
                <a:cs typeface="Times New Roman" panose="02020603050405020304" pitchFamily="18" charset="0"/>
              </a:rPr>
              <a:t>CH</a:t>
            </a:r>
            <a:r>
              <a:rPr lang="en-US" sz="6600" baseline="-25000" dirty="0">
                <a:latin typeface="Times New Roman" panose="02020603050405020304" pitchFamily="18" charset="0"/>
                <a:cs typeface="Times New Roman" panose="02020603050405020304" pitchFamily="18" charset="0"/>
              </a:rPr>
              <a:t>2</a:t>
            </a:r>
            <a:r>
              <a:rPr lang="en-US" sz="6600" dirty="0">
                <a:latin typeface="Times New Roman" panose="02020603050405020304" pitchFamily="18" charset="0"/>
                <a:cs typeface="Times New Roman" panose="02020603050405020304" pitchFamily="18" charset="0"/>
              </a:rPr>
              <a:t>Cl</a:t>
            </a:r>
            <a:r>
              <a:rPr lang="en-US" sz="6600" baseline="-25000" dirty="0">
                <a:latin typeface="Times New Roman" panose="02020603050405020304" pitchFamily="18" charset="0"/>
                <a:cs typeface="Times New Roman" panose="02020603050405020304" pitchFamily="18" charset="0"/>
              </a:rPr>
              <a:t>2</a:t>
            </a:r>
            <a:r>
              <a:rPr lang="en-US" sz="6600" dirty="0">
                <a:latin typeface="Times New Roman" panose="02020603050405020304" pitchFamily="18" charset="0"/>
                <a:cs typeface="Times New Roman" panose="02020603050405020304" pitchFamily="18" charset="0"/>
              </a:rPr>
              <a:t>   +    Cl</a:t>
            </a:r>
            <a:r>
              <a:rPr lang="en-US" sz="6600" baseline="-25000" dirty="0">
                <a:latin typeface="Times New Roman" panose="02020603050405020304" pitchFamily="18" charset="0"/>
                <a:cs typeface="Times New Roman" panose="02020603050405020304" pitchFamily="18" charset="0"/>
              </a:rPr>
              <a:t>2</a:t>
            </a:r>
            <a:r>
              <a:rPr lang="en-US" sz="6600" dirty="0">
                <a:latin typeface="Times New Roman" panose="02020603050405020304" pitchFamily="18" charset="0"/>
                <a:cs typeface="Times New Roman" panose="02020603050405020304" pitchFamily="18" charset="0"/>
              </a:rPr>
              <a:t>     →      CHCl</a:t>
            </a:r>
            <a:r>
              <a:rPr lang="en-US" sz="6600" baseline="-25000" dirty="0">
                <a:latin typeface="Times New Roman" panose="02020603050405020304" pitchFamily="18" charset="0"/>
                <a:cs typeface="Times New Roman" panose="02020603050405020304" pitchFamily="18" charset="0"/>
              </a:rPr>
              <a:t>3</a:t>
            </a:r>
            <a:r>
              <a:rPr lang="en-US" sz="6600" dirty="0">
                <a:latin typeface="Times New Roman" panose="02020603050405020304" pitchFamily="18" charset="0"/>
                <a:cs typeface="Times New Roman" panose="02020603050405020304" pitchFamily="18" charset="0"/>
              </a:rPr>
              <a:t>    +      HCl</a:t>
            </a:r>
          </a:p>
          <a:p>
            <a:pPr lvl="0">
              <a:defRPr/>
            </a:pPr>
            <a:r>
              <a:rPr lang="en-US" sz="6600" dirty="0">
                <a:latin typeface="Times New Roman" panose="02020603050405020304" pitchFamily="18" charset="0"/>
                <a:cs typeface="Times New Roman" panose="02020603050405020304" pitchFamily="18" charset="0"/>
              </a:rPr>
              <a:t>                             Trichloromethane</a:t>
            </a:r>
            <a:endParaRPr lang="en-US" sz="6600" dirty="0"/>
          </a:p>
          <a:p>
            <a:pPr lvl="0">
              <a:defRPr/>
            </a:pPr>
            <a:r>
              <a:rPr lang="en-US" sz="6600" dirty="0">
                <a:latin typeface="Times New Roman" panose="02020603050405020304" pitchFamily="18" charset="0"/>
                <a:cs typeface="Times New Roman" panose="02020603050405020304" pitchFamily="18" charset="0"/>
              </a:rPr>
              <a:t>CH</a:t>
            </a:r>
            <a:r>
              <a:rPr lang="en-US" sz="6600" baseline="-25000" dirty="0">
                <a:latin typeface="Times New Roman" panose="02020603050405020304" pitchFamily="18" charset="0"/>
                <a:cs typeface="Times New Roman" panose="02020603050405020304" pitchFamily="18" charset="0"/>
              </a:rPr>
              <a:t>4</a:t>
            </a:r>
            <a:r>
              <a:rPr lang="en-US" sz="6600" dirty="0">
                <a:latin typeface="Times New Roman" panose="02020603050405020304" pitchFamily="18" charset="0"/>
                <a:cs typeface="Times New Roman" panose="02020603050405020304" pitchFamily="18" charset="0"/>
              </a:rPr>
              <a:t>   +    Cl</a:t>
            </a:r>
            <a:r>
              <a:rPr lang="en-US" sz="6600" baseline="-25000" dirty="0">
                <a:latin typeface="Times New Roman" panose="02020603050405020304" pitchFamily="18" charset="0"/>
                <a:cs typeface="Times New Roman" panose="02020603050405020304" pitchFamily="18" charset="0"/>
              </a:rPr>
              <a:t>2</a:t>
            </a:r>
            <a:r>
              <a:rPr lang="en-US" sz="6600" dirty="0">
                <a:latin typeface="Times New Roman" panose="02020603050405020304" pitchFamily="18" charset="0"/>
                <a:cs typeface="Times New Roman" panose="02020603050405020304" pitchFamily="18" charset="0"/>
              </a:rPr>
              <a:t>     →      CCl</a:t>
            </a:r>
            <a:r>
              <a:rPr lang="en-US" sz="6600" baseline="-25000" dirty="0">
                <a:latin typeface="Times New Roman" panose="02020603050405020304" pitchFamily="18" charset="0"/>
                <a:cs typeface="Times New Roman" panose="02020603050405020304" pitchFamily="18" charset="0"/>
              </a:rPr>
              <a:t>4</a:t>
            </a:r>
            <a:r>
              <a:rPr lang="en-US" sz="6600" dirty="0">
                <a:latin typeface="Times New Roman" panose="02020603050405020304" pitchFamily="18" charset="0"/>
                <a:cs typeface="Times New Roman" panose="02020603050405020304" pitchFamily="18" charset="0"/>
              </a:rPr>
              <a:t>     +      HCl</a:t>
            </a:r>
          </a:p>
          <a:p>
            <a:pPr lvl="0">
              <a:defRPr/>
            </a:pPr>
            <a:r>
              <a:rPr lang="en-US" sz="6600" dirty="0">
                <a:latin typeface="Times New Roman" panose="02020603050405020304" pitchFamily="18" charset="0"/>
                <a:cs typeface="Times New Roman" panose="02020603050405020304" pitchFamily="18" charset="0"/>
              </a:rPr>
              <a:t>                             Tetrachloromethane</a:t>
            </a:r>
            <a:endParaRPr lang="en-US" sz="6600" dirty="0"/>
          </a:p>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6600" b="0" i="0" u="none" strike="noStrike" kern="0" cap="none" spc="0" normalizeH="0" baseline="0" noProof="0" dirty="0">
              <a:ln>
                <a:noFill/>
              </a:ln>
              <a:solidFill>
                <a:srgbClr val="000000"/>
              </a:solidFill>
              <a:effectLst/>
              <a:uLnTx/>
              <a:uFillTx/>
              <a:latin typeface="Arial"/>
              <a:cs typeface="Arial"/>
              <a:sym typeface="Arial"/>
            </a:endParaRPr>
          </a:p>
        </p:txBody>
      </p:sp>
    </p:spTree>
    <p:extLst>
      <p:ext uri="{BB962C8B-B14F-4D97-AF65-F5344CB8AC3E}">
        <p14:creationId xmlns:p14="http://schemas.microsoft.com/office/powerpoint/2010/main" val="18766997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08000" y="3935254"/>
            <a:ext cx="22961600" cy="7571303"/>
          </a:xfrm>
          <a:prstGeom prst="rect">
            <a:avLst/>
          </a:prstGeom>
          <a:noFill/>
        </p:spPr>
        <p:txBody>
          <a:bodyPr wrap="square" rtlCol="0">
            <a:spAutoFit/>
          </a:bodyPr>
          <a:lstStyle/>
          <a:p>
            <a:pPr algn="just"/>
            <a:r>
              <a:rPr lang="en-US" sz="6000" b="1" u="sng" dirty="0" err="1">
                <a:latin typeface="Times New Roman" panose="02020603050405020304" pitchFamily="18" charset="0"/>
                <a:cs typeface="Times New Roman" panose="02020603050405020304" pitchFamily="18" charset="0"/>
              </a:rPr>
              <a:t>Câu</a:t>
            </a:r>
            <a:r>
              <a:rPr lang="en-US" sz="6000" b="1" u="sng" dirty="0">
                <a:latin typeface="Times New Roman" panose="02020603050405020304" pitchFamily="18" charset="0"/>
                <a:cs typeface="Times New Roman" panose="02020603050405020304" pitchFamily="18" charset="0"/>
              </a:rPr>
              <a:t> 3</a:t>
            </a:r>
            <a:r>
              <a:rPr lang="en-US" sz="6000" dirty="0">
                <a:latin typeface="Times New Roman" panose="02020603050405020304" pitchFamily="18" charset="0"/>
                <a:cs typeface="Times New Roman" panose="02020603050405020304" pitchFamily="18" charset="0"/>
              </a:rPr>
              <a:t>: Cracking alkane </a:t>
            </a:r>
            <a:r>
              <a:rPr lang="en-US" sz="6000" dirty="0" err="1">
                <a:latin typeface="Times New Roman" panose="02020603050405020304" pitchFamily="18" charset="0"/>
                <a:cs typeface="Times New Roman" panose="02020603050405020304" pitchFamily="18" charset="0"/>
              </a:rPr>
              <a:t>là</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quá</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rình</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phân</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cắt</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liên</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kết</a:t>
            </a:r>
            <a:r>
              <a:rPr lang="en-US" sz="6000" dirty="0">
                <a:latin typeface="Times New Roman" panose="02020603050405020304" pitchFamily="18" charset="0"/>
                <a:cs typeface="Times New Roman" panose="02020603050405020304" pitchFamily="18" charset="0"/>
              </a:rPr>
              <a:t> C-C (</a:t>
            </a:r>
            <a:r>
              <a:rPr lang="en-US" sz="6000" dirty="0" err="1">
                <a:latin typeface="Times New Roman" panose="02020603050405020304" pitchFamily="18" charset="0"/>
                <a:cs typeface="Times New Roman" panose="02020603050405020304" pitchFamily="18" charset="0"/>
              </a:rPr>
              <a:t>bẻ</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gãy</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mạch</a:t>
            </a:r>
            <a:r>
              <a:rPr lang="en-US" sz="6000" dirty="0">
                <a:latin typeface="Times New Roman" panose="02020603050405020304" pitchFamily="18" charset="0"/>
                <a:cs typeface="Times New Roman" panose="02020603050405020304" pitchFamily="18" charset="0"/>
              </a:rPr>
              <a:t> carbon) </a:t>
            </a:r>
            <a:r>
              <a:rPr lang="en-US" sz="6000" dirty="0" err="1">
                <a:latin typeface="Times New Roman" panose="02020603050405020304" pitchFamily="18" charset="0"/>
                <a:cs typeface="Times New Roman" panose="02020603050405020304" pitchFamily="18" charset="0"/>
              </a:rPr>
              <a:t>của</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các</a:t>
            </a:r>
            <a:r>
              <a:rPr lang="en-US" sz="6000" dirty="0">
                <a:latin typeface="Times New Roman" panose="02020603050405020304" pitchFamily="18" charset="0"/>
                <a:cs typeface="Times New Roman" panose="02020603050405020304" pitchFamily="18" charset="0"/>
              </a:rPr>
              <a:t> alkane </a:t>
            </a:r>
            <a:r>
              <a:rPr lang="en-US" sz="6000" dirty="0" err="1">
                <a:latin typeface="Times New Roman" panose="02020603050405020304" pitchFamily="18" charset="0"/>
                <a:cs typeface="Times New Roman" panose="02020603050405020304" pitchFamily="18" charset="0"/>
              </a:rPr>
              <a:t>mạch</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dài</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để</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ạo</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hành</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hỗn</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hợp</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các</a:t>
            </a:r>
            <a:r>
              <a:rPr lang="en-US" sz="6000" dirty="0">
                <a:latin typeface="Times New Roman" panose="02020603050405020304" pitchFamily="18" charset="0"/>
                <a:cs typeface="Times New Roman" panose="02020603050405020304" pitchFamily="18" charset="0"/>
              </a:rPr>
              <a:t> hydrocarbon </a:t>
            </a:r>
            <a:r>
              <a:rPr lang="en-US" sz="6000" dirty="0" err="1">
                <a:latin typeface="Times New Roman" panose="02020603050405020304" pitchFamily="18" charset="0"/>
                <a:cs typeface="Times New Roman" panose="02020603050405020304" pitchFamily="18" charset="0"/>
              </a:rPr>
              <a:t>có</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mạch</a:t>
            </a:r>
            <a:r>
              <a:rPr lang="en-US" sz="6000" dirty="0">
                <a:latin typeface="Times New Roman" panose="02020603050405020304" pitchFamily="18" charset="0"/>
                <a:cs typeface="Times New Roman" panose="02020603050405020304" pitchFamily="18" charset="0"/>
              </a:rPr>
              <a:t> carbon </a:t>
            </a:r>
            <a:r>
              <a:rPr lang="en-US" sz="6000" dirty="0" err="1">
                <a:latin typeface="Times New Roman" panose="02020603050405020304" pitchFamily="18" charset="0"/>
                <a:cs typeface="Times New Roman" panose="02020603050405020304" pitchFamily="18" charset="0"/>
              </a:rPr>
              <a:t>ngắn</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hơn</a:t>
            </a:r>
            <a:r>
              <a:rPr lang="en-US" sz="6000" dirty="0">
                <a:latin typeface="Times New Roman" panose="02020603050405020304" pitchFamily="18" charset="0"/>
                <a:cs typeface="Times New Roman" panose="02020603050405020304" pitchFamily="18" charset="0"/>
              </a:rPr>
              <a:t>.</a:t>
            </a:r>
          </a:p>
          <a:p>
            <a:pPr algn="just"/>
            <a:r>
              <a:rPr lang="pt-BR" sz="6000" dirty="0">
                <a:solidFill>
                  <a:srgbClr val="002060"/>
                </a:solidFill>
                <a:latin typeface="Times New Roman" panose="02020603050405020304" pitchFamily="18" charset="0"/>
                <a:cs typeface="Times New Roman" panose="02020603050405020304" pitchFamily="18" charset="0"/>
              </a:rPr>
              <a:t>- </a:t>
            </a:r>
            <a:r>
              <a:rPr lang="pt-BR" sz="6000" dirty="0">
                <a:latin typeface="Times New Roman" panose="02020603050405020304" pitchFamily="18" charset="0"/>
                <a:cs typeface="Times New Roman" panose="02020603050405020304" pitchFamily="18" charset="0"/>
              </a:rPr>
              <a:t>Riforming alkane là quá trình chuyển các alkane mạch không phân nhánh thành các alkane mạch phân nhánh và các hydrocarbon mạch vòng nhưng không làm thay đổi số nguyên tử carbon trong phân tử và cũng không làm thay đổi đáng kể nhiệt độ sôi của chúng. </a:t>
            </a:r>
            <a:endParaRPr lang="en-US" sz="6000" dirty="0">
              <a:latin typeface="Times New Roman" panose="02020603050405020304" pitchFamily="18" charset="0"/>
              <a:cs typeface="Times New Roman" panose="02020603050405020304" pitchFamily="18" charset="0"/>
            </a:endParaRPr>
          </a:p>
          <a:p>
            <a:pPr algn="just"/>
            <a:endParaRPr lang="en-US" sz="6600" dirty="0">
              <a:latin typeface="+mj-lt"/>
            </a:endParaRPr>
          </a:p>
        </p:txBody>
      </p:sp>
      <p:sp>
        <p:nvSpPr>
          <p:cNvPr id="3" name="Rectangle 2">
            <a:extLst>
              <a:ext uri="{FF2B5EF4-FFF2-40B4-BE49-F238E27FC236}">
                <a16:creationId xmlns:a16="http://schemas.microsoft.com/office/drawing/2014/main" id="{0665DF72-1AA5-FE0C-2013-AA602D7AF2DF}"/>
              </a:ext>
            </a:extLst>
          </p:cNvPr>
          <p:cNvSpPr/>
          <p:nvPr/>
        </p:nvSpPr>
        <p:spPr>
          <a:xfrm>
            <a:off x="8996267" y="2087323"/>
            <a:ext cx="2820003" cy="971356"/>
          </a:xfrm>
          <a:prstGeom prst="rect">
            <a:avLst/>
          </a:prstGeom>
          <a:solidFill>
            <a:srgbClr val="FF0000"/>
          </a:solidFill>
        </p:spPr>
        <p:txBody>
          <a:bodyPr wrap="none">
            <a:spAutoFit/>
          </a:bodyPr>
          <a:lstStyle/>
          <a:p>
            <a:pPr marL="0" marR="0" lvl="0" indent="0" algn="ctr" defTabSz="914400" rtl="0" eaLnBrk="1" fontAlgn="auto" latinLnBrk="0" hangingPunct="1">
              <a:lnSpc>
                <a:spcPct val="115000"/>
              </a:lnSpc>
              <a:spcBef>
                <a:spcPts val="0"/>
              </a:spcBef>
              <a:spcAft>
                <a:spcPts val="0"/>
              </a:spcAft>
              <a:buClr>
                <a:srgbClr val="000000"/>
              </a:buClr>
              <a:buSzTx/>
              <a:buFont typeface="Arial"/>
              <a:buNone/>
              <a:tabLst>
                <a:tab pos="581660" algn="l"/>
                <a:tab pos="1163320" algn="l"/>
                <a:tab pos="1371600" algn="l"/>
                <a:tab pos="1828800" algn="l"/>
                <a:tab pos="2286000" algn="l"/>
                <a:tab pos="2743200" algn="l"/>
                <a:tab pos="3200400" algn="l"/>
                <a:tab pos="3657600" algn="l"/>
              </a:tabLst>
              <a:defRPr/>
            </a:pPr>
            <a:r>
              <a:rPr kumimoji="0" lang="en-US" sz="5400" b="1" i="0" u="none" strike="noStrike" kern="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Arial"/>
                <a:sym typeface="Arial"/>
              </a:rPr>
              <a:t>TRẠM 6</a:t>
            </a:r>
            <a:endParaRPr kumimoji="0" lang="en-US" sz="5400" b="0" i="0" u="none" strike="noStrike" kern="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Arial"/>
              <a:sym typeface="Arial"/>
            </a:endParaRPr>
          </a:p>
        </p:txBody>
      </p:sp>
    </p:spTree>
    <p:extLst>
      <p:ext uri="{BB962C8B-B14F-4D97-AF65-F5344CB8AC3E}">
        <p14:creationId xmlns:p14="http://schemas.microsoft.com/office/powerpoint/2010/main" val="411393157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63600" y="3761438"/>
            <a:ext cx="21742400" cy="3785652"/>
          </a:xfrm>
          <a:prstGeom prst="rect">
            <a:avLst/>
          </a:prstGeom>
          <a:noFill/>
        </p:spPr>
        <p:txBody>
          <a:bodyPr wrap="square" rtlCol="0">
            <a:spAutoFit/>
          </a:bodyPr>
          <a:lstStyle/>
          <a:p>
            <a:pPr lvl="0" algn="just"/>
            <a:r>
              <a:rPr kumimoji="0" lang="en-US" sz="6000" b="1" i="0" u="sng" strike="noStrike" kern="0" cap="none" spc="0" normalizeH="0" baseline="0" noProof="0" dirty="0" err="1">
                <a:ln>
                  <a:noFill/>
                </a:ln>
                <a:solidFill>
                  <a:srgbClr val="000000"/>
                </a:solidFill>
                <a:effectLst/>
                <a:uLnTx/>
                <a:uFillTx/>
                <a:latin typeface="Times New Roman" panose="02020603050405020304" pitchFamily="18" charset="0"/>
                <a:cs typeface="Times New Roman" panose="02020603050405020304" pitchFamily="18" charset="0"/>
                <a:sym typeface="Arial"/>
              </a:rPr>
              <a:t>Câu</a:t>
            </a:r>
            <a:r>
              <a:rPr kumimoji="0" lang="en-US" sz="6000" b="1" i="0" u="sng"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a:rPr>
              <a:t> 4</a:t>
            </a:r>
            <a:r>
              <a:rPr kumimoji="0" lang="en-US" sz="60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a:rPr>
              <a:t>: </a:t>
            </a:r>
            <a:r>
              <a:rPr kumimoji="0" lang="en-US" sz="6000" b="0" i="0" u="none" strike="noStrike" kern="0" cap="none" spc="0" normalizeH="0" baseline="0" noProof="0" dirty="0" err="1">
                <a:ln>
                  <a:noFill/>
                </a:ln>
                <a:solidFill>
                  <a:srgbClr val="002060"/>
                </a:solidFill>
                <a:effectLst/>
                <a:uLnTx/>
                <a:uFillTx/>
                <a:latin typeface="Times New Roman" panose="02020603050405020304" pitchFamily="18" charset="0"/>
                <a:cs typeface="Times New Roman" panose="02020603050405020304" pitchFamily="18" charset="0"/>
                <a:sym typeface="Arial"/>
              </a:rPr>
              <a:t>Phương</a:t>
            </a:r>
            <a:r>
              <a:rPr kumimoji="0" lang="en-US" sz="6000" b="0" i="0" u="none" strike="noStrike" kern="0" cap="none" spc="0" normalizeH="0" noProof="0" dirty="0">
                <a:ln>
                  <a:noFill/>
                </a:ln>
                <a:solidFill>
                  <a:srgbClr val="002060"/>
                </a:solidFill>
                <a:effectLst/>
                <a:uLnTx/>
                <a:uFillTx/>
                <a:latin typeface="Times New Roman" panose="02020603050405020304" pitchFamily="18" charset="0"/>
                <a:cs typeface="Times New Roman" panose="02020603050405020304" pitchFamily="18" charset="0"/>
                <a:sym typeface="Arial"/>
              </a:rPr>
              <a:t> </a:t>
            </a:r>
            <a:r>
              <a:rPr kumimoji="0" lang="en-US" sz="6000" b="0" i="0" u="none" strike="noStrike" kern="0" cap="none" spc="0" normalizeH="0" noProof="0" dirty="0" err="1">
                <a:ln>
                  <a:noFill/>
                </a:ln>
                <a:solidFill>
                  <a:srgbClr val="002060"/>
                </a:solidFill>
                <a:effectLst/>
                <a:uLnTx/>
                <a:uFillTx/>
                <a:latin typeface="Times New Roman" panose="02020603050405020304" pitchFamily="18" charset="0"/>
                <a:cs typeface="Times New Roman" panose="02020603050405020304" pitchFamily="18" charset="0"/>
                <a:sym typeface="Arial"/>
              </a:rPr>
              <a:t>trình</a:t>
            </a:r>
            <a:r>
              <a:rPr kumimoji="0" lang="en-US" sz="6000" b="0" i="0" u="none" strike="noStrike" kern="0" cap="none" spc="0" normalizeH="0" noProof="0" dirty="0">
                <a:ln>
                  <a:noFill/>
                </a:ln>
                <a:solidFill>
                  <a:srgbClr val="002060"/>
                </a:solidFill>
                <a:effectLst/>
                <a:uLnTx/>
                <a:uFillTx/>
                <a:latin typeface="Times New Roman" panose="02020603050405020304" pitchFamily="18" charset="0"/>
                <a:cs typeface="Times New Roman" panose="02020603050405020304" pitchFamily="18" charset="0"/>
                <a:sym typeface="Arial"/>
              </a:rPr>
              <a:t> </a:t>
            </a:r>
            <a:r>
              <a:rPr lang="pt-BR" sz="6000" dirty="0">
                <a:solidFill>
                  <a:srgbClr val="002060"/>
                </a:solidFill>
                <a:latin typeface="Times New Roman" panose="02020603050405020304" pitchFamily="18" charset="0"/>
                <a:cs typeface="Times New Roman" panose="02020603050405020304" pitchFamily="18" charset="0"/>
              </a:rPr>
              <a:t>hoá học tổng quát của phản ứng đốt cháy alkane tạo thành sản phẩm là CO</a:t>
            </a:r>
            <a:r>
              <a:rPr lang="pt-BR" sz="6000" baseline="-25000" dirty="0">
                <a:solidFill>
                  <a:srgbClr val="002060"/>
                </a:solidFill>
                <a:latin typeface="Times New Roman" panose="02020603050405020304" pitchFamily="18" charset="0"/>
                <a:cs typeface="Times New Roman" panose="02020603050405020304" pitchFamily="18" charset="0"/>
              </a:rPr>
              <a:t>2</a:t>
            </a:r>
            <a:r>
              <a:rPr lang="pt-BR" sz="6000" dirty="0">
                <a:solidFill>
                  <a:srgbClr val="002060"/>
                </a:solidFill>
                <a:latin typeface="Times New Roman" panose="02020603050405020304" pitchFamily="18" charset="0"/>
                <a:cs typeface="Times New Roman" panose="02020603050405020304" pitchFamily="18" charset="0"/>
              </a:rPr>
              <a:t> và H</a:t>
            </a:r>
            <a:r>
              <a:rPr lang="pt-BR" sz="6000" baseline="-25000" dirty="0">
                <a:solidFill>
                  <a:srgbClr val="002060"/>
                </a:solidFill>
                <a:latin typeface="Times New Roman" panose="02020603050405020304" pitchFamily="18" charset="0"/>
                <a:cs typeface="Times New Roman" panose="02020603050405020304" pitchFamily="18" charset="0"/>
              </a:rPr>
              <a:t>2</a:t>
            </a:r>
            <a:r>
              <a:rPr lang="pt-BR" sz="6000" dirty="0">
                <a:solidFill>
                  <a:srgbClr val="002060"/>
                </a:solidFill>
                <a:latin typeface="Times New Roman" panose="02020603050405020304" pitchFamily="18" charset="0"/>
                <a:cs typeface="Times New Roman" panose="02020603050405020304" pitchFamily="18" charset="0"/>
              </a:rPr>
              <a:t>O:</a:t>
            </a:r>
          </a:p>
          <a:p>
            <a:pPr lvl="0" algn="just"/>
            <a:endParaRPr lang="pt-BR" sz="6000" dirty="0">
              <a:solidFill>
                <a:srgbClr val="002060"/>
              </a:solidFill>
              <a:latin typeface="Times New Roman" panose="02020603050405020304" pitchFamily="18" charset="0"/>
              <a:cs typeface="Times New Roman" panose="02020603050405020304" pitchFamily="18" charset="0"/>
            </a:endParaRPr>
          </a:p>
          <a:p>
            <a:pPr lvl="0" algn="just"/>
            <a:r>
              <a:rPr lang="en-US" sz="6000" dirty="0">
                <a:latin typeface="Times New Roman" panose="02020603050405020304" pitchFamily="18" charset="0"/>
                <a:cs typeface="Times New Roman" panose="02020603050405020304" pitchFamily="18" charset="0"/>
              </a:rPr>
              <a:t>C</a:t>
            </a:r>
            <a:r>
              <a:rPr lang="en-US" sz="6000" baseline="-25000" dirty="0">
                <a:latin typeface="Times New Roman" panose="02020603050405020304" pitchFamily="18" charset="0"/>
                <a:cs typeface="Times New Roman" panose="02020603050405020304" pitchFamily="18" charset="0"/>
              </a:rPr>
              <a:t>n</a:t>
            </a:r>
            <a:r>
              <a:rPr lang="en-US" sz="6000" dirty="0">
                <a:latin typeface="Times New Roman" panose="02020603050405020304" pitchFamily="18" charset="0"/>
                <a:cs typeface="Times New Roman" panose="02020603050405020304" pitchFamily="18" charset="0"/>
              </a:rPr>
              <a:t>H</a:t>
            </a:r>
            <a:r>
              <a:rPr lang="en-US" sz="6000" baseline="-25000" dirty="0">
                <a:latin typeface="Times New Roman" panose="02020603050405020304" pitchFamily="18" charset="0"/>
                <a:cs typeface="Times New Roman" panose="02020603050405020304" pitchFamily="18" charset="0"/>
              </a:rPr>
              <a:t>2n+2 </a:t>
            </a:r>
            <a:r>
              <a:rPr lang="en-US" sz="6000" dirty="0">
                <a:latin typeface="Times New Roman" panose="02020603050405020304" pitchFamily="18" charset="0"/>
                <a:cs typeface="Times New Roman" panose="02020603050405020304" pitchFamily="18" charset="0"/>
              </a:rPr>
              <a:t>+         O</a:t>
            </a:r>
            <a:r>
              <a:rPr lang="en-US" sz="6000" baseline="-25000" dirty="0">
                <a:latin typeface="Times New Roman" panose="02020603050405020304" pitchFamily="18" charset="0"/>
                <a:cs typeface="Times New Roman" panose="02020603050405020304" pitchFamily="18" charset="0"/>
              </a:rPr>
              <a:t>2</a:t>
            </a:r>
            <a:r>
              <a:rPr lang="en-US" sz="6000" dirty="0">
                <a:latin typeface="Times New Roman" panose="02020603050405020304" pitchFamily="18" charset="0"/>
                <a:cs typeface="Times New Roman" panose="02020603050405020304" pitchFamily="18" charset="0"/>
              </a:rPr>
              <a:t> → nCO</a:t>
            </a:r>
            <a:r>
              <a:rPr lang="en-US" sz="6000" baseline="-25000" dirty="0">
                <a:latin typeface="Times New Roman" panose="02020603050405020304" pitchFamily="18" charset="0"/>
                <a:cs typeface="Times New Roman" panose="02020603050405020304" pitchFamily="18" charset="0"/>
              </a:rPr>
              <a:t>2</a:t>
            </a:r>
            <a:r>
              <a:rPr lang="en-US" sz="6000" dirty="0">
                <a:latin typeface="Times New Roman" panose="02020603050405020304" pitchFamily="18" charset="0"/>
                <a:cs typeface="Times New Roman" panose="02020603050405020304" pitchFamily="18" charset="0"/>
              </a:rPr>
              <a:t> + (n+1) H</a:t>
            </a:r>
            <a:r>
              <a:rPr lang="en-US" sz="6000" baseline="-25000" dirty="0">
                <a:latin typeface="Times New Roman" panose="02020603050405020304" pitchFamily="18" charset="0"/>
                <a:cs typeface="Times New Roman" panose="02020603050405020304" pitchFamily="18" charset="0"/>
              </a:rPr>
              <a:t>2</a:t>
            </a:r>
            <a:r>
              <a:rPr lang="en-US" sz="6000" dirty="0">
                <a:latin typeface="Times New Roman" panose="02020603050405020304" pitchFamily="18" charset="0"/>
                <a:cs typeface="Times New Roman" panose="02020603050405020304" pitchFamily="18" charset="0"/>
              </a:rPr>
              <a:t>O</a:t>
            </a:r>
            <a:endParaRPr kumimoji="0" lang="en-US" sz="6000" b="0" i="0" u="none" strike="noStrike" kern="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sym typeface="Arial"/>
            </a:endParaRPr>
          </a:p>
        </p:txBody>
      </p:sp>
      <p:sp>
        <p:nvSpPr>
          <p:cNvPr id="9" name="Rectangle 7"/>
          <p:cNvSpPr>
            <a:spLocks noChangeArrowheads="1"/>
          </p:cNvSpPr>
          <p:nvPr/>
        </p:nvSpPr>
        <p:spPr bwMode="auto">
          <a:xfrm>
            <a:off x="0" y="0"/>
            <a:ext cx="19787162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2631306488"/>
              </p:ext>
            </p:extLst>
          </p:nvPr>
        </p:nvGraphicFramePr>
        <p:xfrm>
          <a:off x="3886201" y="6456477"/>
          <a:ext cx="1623060" cy="1348740"/>
        </p:xfrm>
        <a:graphic>
          <a:graphicData uri="http://schemas.openxmlformats.org/presentationml/2006/ole">
            <mc:AlternateContent xmlns:mc="http://schemas.openxmlformats.org/markup-compatibility/2006">
              <mc:Choice xmlns:v="urn:schemas-microsoft-com:vml" Requires="v">
                <p:oleObj r:id="rId2" imgW="406048" imgH="393359" progId="Equation.DSMT4">
                  <p:embed/>
                </p:oleObj>
              </mc:Choice>
              <mc:Fallback>
                <p:oleObj r:id="rId2" imgW="406048" imgH="393359" progId="Equation.DSMT4">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86201" y="6456477"/>
                        <a:ext cx="1623060" cy="1348740"/>
                      </a:xfrm>
                      <a:prstGeom prst="rect">
                        <a:avLst/>
                      </a:prstGeom>
                      <a:noFill/>
                    </p:spPr>
                  </p:pic>
                </p:oleObj>
              </mc:Fallback>
            </mc:AlternateContent>
          </a:graphicData>
        </a:graphic>
      </p:graphicFrame>
      <p:sp>
        <p:nvSpPr>
          <p:cNvPr id="3" name="Rectangle 2">
            <a:extLst>
              <a:ext uri="{FF2B5EF4-FFF2-40B4-BE49-F238E27FC236}">
                <a16:creationId xmlns:a16="http://schemas.microsoft.com/office/drawing/2014/main" id="{256E8E58-15CE-785B-0461-09A29E1CE9D4}"/>
              </a:ext>
            </a:extLst>
          </p:cNvPr>
          <p:cNvSpPr/>
          <p:nvPr/>
        </p:nvSpPr>
        <p:spPr>
          <a:xfrm>
            <a:off x="8996267" y="2087323"/>
            <a:ext cx="2820003" cy="971356"/>
          </a:xfrm>
          <a:prstGeom prst="rect">
            <a:avLst/>
          </a:prstGeom>
          <a:solidFill>
            <a:srgbClr val="FF0000"/>
          </a:solidFill>
        </p:spPr>
        <p:txBody>
          <a:bodyPr wrap="none">
            <a:spAutoFit/>
          </a:bodyPr>
          <a:lstStyle/>
          <a:p>
            <a:pPr marL="0" marR="0" lvl="0" indent="0" algn="ctr" defTabSz="914400" rtl="0" eaLnBrk="1" fontAlgn="auto" latinLnBrk="0" hangingPunct="1">
              <a:lnSpc>
                <a:spcPct val="115000"/>
              </a:lnSpc>
              <a:spcBef>
                <a:spcPts val="0"/>
              </a:spcBef>
              <a:spcAft>
                <a:spcPts val="0"/>
              </a:spcAft>
              <a:buClr>
                <a:srgbClr val="000000"/>
              </a:buClr>
              <a:buSzTx/>
              <a:buFont typeface="Arial"/>
              <a:buNone/>
              <a:tabLst>
                <a:tab pos="581660" algn="l"/>
                <a:tab pos="1163320" algn="l"/>
                <a:tab pos="1371600" algn="l"/>
                <a:tab pos="1828800" algn="l"/>
                <a:tab pos="2286000" algn="l"/>
                <a:tab pos="2743200" algn="l"/>
                <a:tab pos="3200400" algn="l"/>
                <a:tab pos="3657600" algn="l"/>
              </a:tabLst>
              <a:defRPr/>
            </a:pPr>
            <a:r>
              <a:rPr kumimoji="0" lang="en-US" sz="5400" b="1" i="0" u="none" strike="noStrike" kern="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Arial"/>
                <a:sym typeface="Arial"/>
              </a:rPr>
              <a:t>TRẠM 6</a:t>
            </a:r>
            <a:endParaRPr kumimoji="0" lang="en-US" sz="5400" b="0" i="0" u="none" strike="noStrike" kern="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Arial"/>
              <a:sym typeface="Arial"/>
            </a:endParaRPr>
          </a:p>
        </p:txBody>
      </p:sp>
    </p:spTree>
    <p:extLst>
      <p:ext uri="{BB962C8B-B14F-4D97-AF65-F5344CB8AC3E}">
        <p14:creationId xmlns:p14="http://schemas.microsoft.com/office/powerpoint/2010/main" val="386229359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7">
            <a:extLst>
              <a:ext uri="{FF2B5EF4-FFF2-40B4-BE49-F238E27FC236}">
                <a16:creationId xmlns:a16="http://schemas.microsoft.com/office/drawing/2014/main" id="{6A3EA2FF-6D29-F63E-A7AB-7C8988CFB3E3}"/>
              </a:ext>
            </a:extLst>
          </p:cNvPr>
          <p:cNvGrpSpPr/>
          <p:nvPr/>
        </p:nvGrpSpPr>
        <p:grpSpPr>
          <a:xfrm>
            <a:off x="1418707" y="2093933"/>
            <a:ext cx="18058013" cy="4777713"/>
            <a:chOff x="17200151" y="2589120"/>
            <a:chExt cx="19485701" cy="4777713"/>
          </a:xfrm>
        </p:grpSpPr>
        <p:sp>
          <p:nvSpPr>
            <p:cNvPr id="12" name="Right Triangle 109">
              <a:extLst>
                <a:ext uri="{FF2B5EF4-FFF2-40B4-BE49-F238E27FC236}">
                  <a16:creationId xmlns:a16="http://schemas.microsoft.com/office/drawing/2014/main" id="{274AA4D2-4C72-6C2B-EAAB-57BB3BA2D6A2}"/>
                </a:ext>
              </a:extLst>
            </p:cNvPr>
            <p:cNvSpPr/>
            <p:nvPr/>
          </p:nvSpPr>
          <p:spPr>
            <a:xfrm flipH="1" flipV="1">
              <a:off x="17200151" y="3370066"/>
              <a:ext cx="139773" cy="151828"/>
            </a:xfrm>
            <a:prstGeom prst="rtTriangle">
              <a:avLst/>
            </a:prstGeom>
            <a:solidFill>
              <a:srgbClr val="EEECE1">
                <a:lumMod val="25000"/>
              </a:srgbClr>
            </a:solidFill>
            <a:ln w="25400" cap="flat" cmpd="sng" algn="ctr">
              <a:noFill/>
              <a:prstDash val="solid"/>
            </a:ln>
            <a:effectLst/>
          </p:spPr>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Arial"/>
                <a:sym typeface="Arial"/>
              </a:endParaRPr>
            </a:p>
          </p:txBody>
        </p:sp>
        <p:sp>
          <p:nvSpPr>
            <p:cNvPr id="13" name="Rounded Rectangle 110">
              <a:extLst>
                <a:ext uri="{FF2B5EF4-FFF2-40B4-BE49-F238E27FC236}">
                  <a16:creationId xmlns:a16="http://schemas.microsoft.com/office/drawing/2014/main" id="{C868E6E6-6821-DDA4-DAA6-32D53C65E7A7}"/>
                </a:ext>
              </a:extLst>
            </p:cNvPr>
            <p:cNvSpPr/>
            <p:nvPr/>
          </p:nvSpPr>
          <p:spPr>
            <a:xfrm>
              <a:off x="18916111" y="4062885"/>
              <a:ext cx="17769741" cy="3303948"/>
            </a:xfrm>
            <a:prstGeom prst="roundRect">
              <a:avLst>
                <a:gd name="adj" fmla="val 2832"/>
              </a:avLst>
            </a:prstGeom>
            <a:solidFill>
              <a:srgbClr val="EEECE1"/>
            </a:solidFill>
            <a:ln w="28575" cap="flat" cmpd="sng" algn="ctr">
              <a:solidFill>
                <a:sysClr val="window" lastClr="FFFFFF">
                  <a:lumMod val="85000"/>
                </a:sysClr>
              </a:solidFill>
              <a:prstDash val="solid"/>
            </a:ln>
            <a:effectLst/>
          </p:spPr>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sym typeface="Arial"/>
              </a:endParaRPr>
            </a:p>
          </p:txBody>
        </p:sp>
        <p:sp>
          <p:nvSpPr>
            <p:cNvPr id="14" name="Freeform 20">
              <a:extLst>
                <a:ext uri="{FF2B5EF4-FFF2-40B4-BE49-F238E27FC236}">
                  <a16:creationId xmlns:a16="http://schemas.microsoft.com/office/drawing/2014/main" id="{5676BBB5-87FC-0860-FFCF-0DF61DA3ECA0}"/>
                </a:ext>
              </a:extLst>
            </p:cNvPr>
            <p:cNvSpPr>
              <a:spLocks/>
            </p:cNvSpPr>
            <p:nvPr/>
          </p:nvSpPr>
          <p:spPr bwMode="auto">
            <a:xfrm rot="5400000">
              <a:off x="20296269" y="-499025"/>
              <a:ext cx="900951" cy="7077242"/>
            </a:xfrm>
            <a:prstGeom prst="round2SameRect">
              <a:avLst>
                <a:gd name="adj1" fmla="val 10725"/>
                <a:gd name="adj2" fmla="val 0"/>
              </a:avLst>
            </a:prstGeom>
            <a:solidFill>
              <a:srgbClr val="EEECE1">
                <a:lumMod val="50000"/>
              </a:srgbClr>
            </a:solidFill>
            <a:ln w="28575">
              <a:solidFill>
                <a:srgbClr val="EEECE1">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Arial"/>
                <a:sym typeface="Arial"/>
              </a:endParaRPr>
            </a:p>
          </p:txBody>
        </p:sp>
        <p:sp>
          <p:nvSpPr>
            <p:cNvPr id="15" name="TextBox 112">
              <a:extLst>
                <a:ext uri="{FF2B5EF4-FFF2-40B4-BE49-F238E27FC236}">
                  <a16:creationId xmlns:a16="http://schemas.microsoft.com/office/drawing/2014/main" id="{24B3A259-8848-90BA-D5E5-841041DB744C}"/>
                </a:ext>
              </a:extLst>
            </p:cNvPr>
            <p:cNvSpPr txBox="1"/>
            <p:nvPr/>
          </p:nvSpPr>
          <p:spPr>
            <a:xfrm>
              <a:off x="17447627" y="2676539"/>
              <a:ext cx="6389891" cy="769441"/>
            </a:xfrm>
            <a:prstGeom prst="rect">
              <a:avLst/>
            </a:prstGeom>
            <a:noFill/>
          </p:spPr>
          <p:txBody>
            <a:bodyPr wrap="non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lang="en-US" sz="4400" b="1" kern="1200">
                  <a:solidFill>
                    <a:prstClr val="white"/>
                  </a:solidFill>
                  <a:latin typeface="Tahoma" pitchFamily="34" charset="0"/>
                  <a:ea typeface="Tahoma" pitchFamily="34" charset="0"/>
                  <a:cs typeface="Tahoma" pitchFamily="34" charset="0"/>
                </a:rPr>
                <a:t>III. Đặc điểm cấu tạo </a:t>
              </a:r>
              <a:endParaRPr kumimoji="0" lang="en-US" sz="44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sym typeface="Arial"/>
              </a:endParaRPr>
            </a:p>
          </p:txBody>
        </p:sp>
      </p:grpSp>
      <p:sp>
        <p:nvSpPr>
          <p:cNvPr id="2" name="Rectangle 2"/>
          <p:cNvSpPr>
            <a:spLocks noChangeArrowheads="1"/>
          </p:cNvSpPr>
          <p:nvPr/>
        </p:nvSpPr>
        <p:spPr bwMode="auto">
          <a:xfrm>
            <a:off x="3073701" y="3732325"/>
            <a:ext cx="16403019" cy="3139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285750" algn="l"/>
              </a:tabLst>
              <a:defRPr>
                <a:solidFill>
                  <a:schemeClr val="tx1"/>
                </a:solidFill>
                <a:latin typeface="Arial" panose="020B0604020202020204" pitchFamily="34" charset="0"/>
              </a:defRPr>
            </a:lvl1pPr>
            <a:lvl2pPr marL="457200" eaLnBrk="0" fontAlgn="base" hangingPunct="0">
              <a:spcBef>
                <a:spcPct val="0"/>
              </a:spcBef>
              <a:spcAft>
                <a:spcPct val="0"/>
              </a:spcAft>
              <a:tabLst>
                <a:tab pos="285750" algn="l"/>
              </a:tabLst>
              <a:defRPr>
                <a:solidFill>
                  <a:schemeClr val="tx1"/>
                </a:solidFill>
                <a:latin typeface="Arial" panose="020B0604020202020204" pitchFamily="34" charset="0"/>
              </a:defRPr>
            </a:lvl2pPr>
            <a:lvl3pPr marL="914400" eaLnBrk="0" fontAlgn="base" hangingPunct="0">
              <a:spcBef>
                <a:spcPct val="0"/>
              </a:spcBef>
              <a:spcAft>
                <a:spcPct val="0"/>
              </a:spcAft>
              <a:tabLst>
                <a:tab pos="285750" algn="l"/>
              </a:tabLst>
              <a:defRPr>
                <a:solidFill>
                  <a:schemeClr val="tx1"/>
                </a:solidFill>
                <a:latin typeface="Arial" panose="020B0604020202020204" pitchFamily="34" charset="0"/>
              </a:defRPr>
            </a:lvl3pPr>
            <a:lvl4pPr marL="1371600" eaLnBrk="0" fontAlgn="base" hangingPunct="0">
              <a:spcBef>
                <a:spcPct val="0"/>
              </a:spcBef>
              <a:spcAft>
                <a:spcPct val="0"/>
              </a:spcAft>
              <a:tabLst>
                <a:tab pos="285750" algn="l"/>
              </a:tabLst>
              <a:defRPr>
                <a:solidFill>
                  <a:schemeClr val="tx1"/>
                </a:solidFill>
                <a:latin typeface="Arial" panose="020B0604020202020204" pitchFamily="34" charset="0"/>
              </a:defRPr>
            </a:lvl4pPr>
            <a:lvl5pPr marL="1828800" eaLnBrk="0" fontAlgn="base" hangingPunct="0">
              <a:spcBef>
                <a:spcPct val="0"/>
              </a:spcBef>
              <a:spcAft>
                <a:spcPct val="0"/>
              </a:spcAft>
              <a:tabLst>
                <a:tab pos="285750" algn="l"/>
              </a:tabLst>
              <a:defRPr>
                <a:solidFill>
                  <a:schemeClr val="tx1"/>
                </a:solidFill>
                <a:latin typeface="Arial" panose="020B0604020202020204" pitchFamily="34" charset="0"/>
              </a:defRPr>
            </a:lvl5pPr>
            <a:lvl6pPr marL="2286000" eaLnBrk="0" fontAlgn="base" hangingPunct="0">
              <a:spcBef>
                <a:spcPct val="0"/>
              </a:spcBef>
              <a:spcAft>
                <a:spcPct val="0"/>
              </a:spcAft>
              <a:tabLst>
                <a:tab pos="285750" algn="l"/>
              </a:tabLst>
              <a:defRPr>
                <a:solidFill>
                  <a:schemeClr val="tx1"/>
                </a:solidFill>
                <a:latin typeface="Arial" panose="020B0604020202020204" pitchFamily="34" charset="0"/>
              </a:defRPr>
            </a:lvl6pPr>
            <a:lvl7pPr marL="2743200" eaLnBrk="0" fontAlgn="base" hangingPunct="0">
              <a:spcBef>
                <a:spcPct val="0"/>
              </a:spcBef>
              <a:spcAft>
                <a:spcPct val="0"/>
              </a:spcAft>
              <a:tabLst>
                <a:tab pos="285750" algn="l"/>
              </a:tabLst>
              <a:defRPr>
                <a:solidFill>
                  <a:schemeClr val="tx1"/>
                </a:solidFill>
                <a:latin typeface="Arial" panose="020B0604020202020204" pitchFamily="34" charset="0"/>
              </a:defRPr>
            </a:lvl7pPr>
            <a:lvl8pPr marL="3200400" eaLnBrk="0" fontAlgn="base" hangingPunct="0">
              <a:spcBef>
                <a:spcPct val="0"/>
              </a:spcBef>
              <a:spcAft>
                <a:spcPct val="0"/>
              </a:spcAft>
              <a:tabLst>
                <a:tab pos="285750" algn="l"/>
              </a:tabLst>
              <a:defRPr>
                <a:solidFill>
                  <a:schemeClr val="tx1"/>
                </a:solidFill>
                <a:latin typeface="Arial" panose="020B0604020202020204" pitchFamily="34" charset="0"/>
              </a:defRPr>
            </a:lvl8pPr>
            <a:lvl9pPr marL="3657600" eaLnBrk="0" fontAlgn="base" hangingPunct="0">
              <a:spcBef>
                <a:spcPct val="0"/>
              </a:spcBef>
              <a:spcAft>
                <a:spcPct val="0"/>
              </a:spcAft>
              <a:tabLst>
                <a:tab pos="285750" algn="l"/>
              </a:tabLst>
              <a:defRPr>
                <a:solidFill>
                  <a:schemeClr val="tx1"/>
                </a:solidFill>
                <a:latin typeface="Arial" panose="020B0604020202020204" pitchFamily="34" charset="0"/>
              </a:defRPr>
            </a:lvl9pPr>
          </a:lstStyle>
          <a:p>
            <a:pPr lvl="0" algn="just">
              <a:buClrTx/>
              <a:defRPr/>
            </a:pPr>
            <a:r>
              <a:rPr lang="en-US" sz="6600">
                <a:latin typeface="Times New Roman" panose="02020603050405020304" pitchFamily="18" charset="0"/>
                <a:cs typeface="Times New Roman" panose="02020603050405020304" pitchFamily="18" charset="0"/>
              </a:rPr>
              <a:t>Trong phân tử methane, bốn liên kết C-H giống nhau tạo với nhau một góc 109,5</a:t>
            </a:r>
            <a:r>
              <a:rPr lang="en-US" sz="6600" baseline="30000">
                <a:latin typeface="Times New Roman" panose="02020603050405020304" pitchFamily="18" charset="0"/>
                <a:cs typeface="Times New Roman" panose="02020603050405020304" pitchFamily="18" charset="0"/>
              </a:rPr>
              <a:t>0</a:t>
            </a:r>
            <a:r>
              <a:rPr lang="en-US" sz="6600">
                <a:latin typeface="Times New Roman" panose="02020603050405020304" pitchFamily="18" charset="0"/>
                <a:cs typeface="Times New Roman" panose="02020603050405020304" pitchFamily="18" charset="0"/>
              </a:rPr>
              <a:t> và hướng về bốn đỉnh của một tứ diện đều.</a:t>
            </a:r>
            <a:endParaRPr kumimoji="0" lang="pt-BR" altLang="en-US" sz="413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graphicFrame>
        <p:nvGraphicFramePr>
          <p:cNvPr id="3" name="Object 2"/>
          <p:cNvGraphicFramePr>
            <a:graphicFrameLocks noChangeAspect="1"/>
          </p:cNvGraphicFramePr>
          <p:nvPr/>
        </p:nvGraphicFramePr>
        <p:xfrm>
          <a:off x="0" y="457200"/>
          <a:ext cx="133350" cy="142875"/>
        </p:xfrm>
        <a:graphic>
          <a:graphicData uri="http://schemas.openxmlformats.org/presentationml/2006/ole">
            <mc:AlternateContent xmlns:mc="http://schemas.openxmlformats.org/markup-compatibility/2006">
              <mc:Choice xmlns:v="urn:schemas-microsoft-com:vml" Requires="v">
                <p:oleObj r:id="rId2" imgW="126835" imgH="152202" progId="Equation.DSMT4">
                  <p:embed/>
                </p:oleObj>
              </mc:Choice>
              <mc:Fallback>
                <p:oleObj r:id="rId2" imgW="126835" imgH="152202" progId="Equation.DSMT4">
                  <p:embed/>
                  <p:pic>
                    <p:nvPicPr>
                      <p:cNvPr id="3"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457200"/>
                        <a:ext cx="133350" cy="142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ectangle 3"/>
          <p:cNvSpPr>
            <a:spLocks noChangeArrowheads="1"/>
          </p:cNvSpPr>
          <p:nvPr/>
        </p:nvSpPr>
        <p:spPr bwMode="auto">
          <a:xfrm>
            <a:off x="0" y="600075"/>
            <a:ext cx="2438558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285750" algn="l"/>
              </a:tabLst>
              <a:defRPr>
                <a:solidFill>
                  <a:schemeClr val="tx1"/>
                </a:solidFill>
                <a:latin typeface="Arial" panose="020B0604020202020204" pitchFamily="34" charset="0"/>
              </a:defRPr>
            </a:lvl1pPr>
            <a:lvl2pPr marL="457200" eaLnBrk="0" fontAlgn="base" hangingPunct="0">
              <a:spcBef>
                <a:spcPct val="0"/>
              </a:spcBef>
              <a:spcAft>
                <a:spcPct val="0"/>
              </a:spcAft>
              <a:tabLst>
                <a:tab pos="285750" algn="l"/>
              </a:tabLst>
              <a:defRPr>
                <a:solidFill>
                  <a:schemeClr val="tx1"/>
                </a:solidFill>
                <a:latin typeface="Arial" panose="020B0604020202020204" pitchFamily="34" charset="0"/>
              </a:defRPr>
            </a:lvl2pPr>
            <a:lvl3pPr marL="914400" eaLnBrk="0" fontAlgn="base" hangingPunct="0">
              <a:spcBef>
                <a:spcPct val="0"/>
              </a:spcBef>
              <a:spcAft>
                <a:spcPct val="0"/>
              </a:spcAft>
              <a:tabLst>
                <a:tab pos="285750" algn="l"/>
              </a:tabLst>
              <a:defRPr>
                <a:solidFill>
                  <a:schemeClr val="tx1"/>
                </a:solidFill>
                <a:latin typeface="Arial" panose="020B0604020202020204" pitchFamily="34" charset="0"/>
              </a:defRPr>
            </a:lvl3pPr>
            <a:lvl4pPr marL="1371600" eaLnBrk="0" fontAlgn="base" hangingPunct="0">
              <a:spcBef>
                <a:spcPct val="0"/>
              </a:spcBef>
              <a:spcAft>
                <a:spcPct val="0"/>
              </a:spcAft>
              <a:tabLst>
                <a:tab pos="285750" algn="l"/>
              </a:tabLst>
              <a:defRPr>
                <a:solidFill>
                  <a:schemeClr val="tx1"/>
                </a:solidFill>
                <a:latin typeface="Arial" panose="020B0604020202020204" pitchFamily="34" charset="0"/>
              </a:defRPr>
            </a:lvl4pPr>
            <a:lvl5pPr marL="1828800" eaLnBrk="0" fontAlgn="base" hangingPunct="0">
              <a:spcBef>
                <a:spcPct val="0"/>
              </a:spcBef>
              <a:spcAft>
                <a:spcPct val="0"/>
              </a:spcAft>
              <a:tabLst>
                <a:tab pos="285750" algn="l"/>
              </a:tabLst>
              <a:defRPr>
                <a:solidFill>
                  <a:schemeClr val="tx1"/>
                </a:solidFill>
                <a:latin typeface="Arial" panose="020B0604020202020204" pitchFamily="34" charset="0"/>
              </a:defRPr>
            </a:lvl5pPr>
            <a:lvl6pPr marL="2286000" eaLnBrk="0" fontAlgn="base" hangingPunct="0">
              <a:spcBef>
                <a:spcPct val="0"/>
              </a:spcBef>
              <a:spcAft>
                <a:spcPct val="0"/>
              </a:spcAft>
              <a:tabLst>
                <a:tab pos="285750" algn="l"/>
              </a:tabLst>
              <a:defRPr>
                <a:solidFill>
                  <a:schemeClr val="tx1"/>
                </a:solidFill>
                <a:latin typeface="Arial" panose="020B0604020202020204" pitchFamily="34" charset="0"/>
              </a:defRPr>
            </a:lvl6pPr>
            <a:lvl7pPr marL="2743200" eaLnBrk="0" fontAlgn="base" hangingPunct="0">
              <a:spcBef>
                <a:spcPct val="0"/>
              </a:spcBef>
              <a:spcAft>
                <a:spcPct val="0"/>
              </a:spcAft>
              <a:tabLst>
                <a:tab pos="285750" algn="l"/>
              </a:tabLst>
              <a:defRPr>
                <a:solidFill>
                  <a:schemeClr val="tx1"/>
                </a:solidFill>
                <a:latin typeface="Arial" panose="020B0604020202020204" pitchFamily="34" charset="0"/>
              </a:defRPr>
            </a:lvl7pPr>
            <a:lvl8pPr marL="3200400" eaLnBrk="0" fontAlgn="base" hangingPunct="0">
              <a:spcBef>
                <a:spcPct val="0"/>
              </a:spcBef>
              <a:spcAft>
                <a:spcPct val="0"/>
              </a:spcAft>
              <a:tabLst>
                <a:tab pos="285750" algn="l"/>
              </a:tabLst>
              <a:defRPr>
                <a:solidFill>
                  <a:schemeClr val="tx1"/>
                </a:solidFill>
                <a:latin typeface="Arial" panose="020B0604020202020204" pitchFamily="34" charset="0"/>
              </a:defRPr>
            </a:lvl8pPr>
            <a:lvl9pPr marL="3657600" eaLnBrk="0" fontAlgn="base" hangingPunct="0">
              <a:spcBef>
                <a:spcPct val="0"/>
              </a:spcBef>
              <a:spcAft>
                <a:spcPct val="0"/>
              </a:spcAft>
              <a:tabLst>
                <a:tab pos="285750" algn="l"/>
              </a:tabLs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tab pos="285750" algn="l"/>
              </a:tabLst>
              <a:defRPr/>
            </a:pPr>
            <a:r>
              <a:rPr kumimoji="0" lang="pt-BR" altLang="en-US" sz="1300" b="0" i="0" u="none" strike="noStrike" kern="0" cap="none" spc="0" normalizeH="0" baseline="0" noProof="0">
                <a:ln>
                  <a:noFill/>
                </a:ln>
                <a:solidFill>
                  <a:srgbClr val="000000"/>
                </a:solidFill>
                <a:effectLst/>
                <a:uLnTx/>
                <a:uFillTx/>
                <a:latin typeface="Arial" panose="020B0604020202020204" pitchFamily="34" charset="0"/>
                <a:ea typeface="Times New Roman" panose="02020603050405020304" pitchFamily="18" charset="0"/>
                <a:cs typeface="Arial"/>
                <a:sym typeface="Arial"/>
              </a:rPr>
              <a:t>1)</a:t>
            </a:r>
            <a:endParaRPr kumimoji="0" lang="pt-BR" altLang="en-US" sz="1800" b="0" i="0" u="none" strike="noStrike" kern="0" cap="none" spc="0" normalizeH="0" baseline="0" noProof="0">
              <a:ln>
                <a:noFill/>
              </a:ln>
              <a:solidFill>
                <a:srgbClr val="000000"/>
              </a:solidFill>
              <a:effectLst/>
              <a:uLnTx/>
              <a:uFillTx/>
              <a:latin typeface="Arial" panose="020B0604020202020204" pitchFamily="34" charset="0"/>
              <a:cs typeface="Arial"/>
              <a:sym typeface="Arial"/>
            </a:endParaRPr>
          </a:p>
        </p:txBody>
      </p:sp>
      <p:sp>
        <p:nvSpPr>
          <p:cNvPr id="5" name="Rectangle 5"/>
          <p:cNvSpPr>
            <a:spLocks noChangeArrowheads="1"/>
          </p:cNvSpPr>
          <p:nvPr/>
        </p:nvSpPr>
        <p:spPr bwMode="auto">
          <a:xfrm>
            <a:off x="0" y="0"/>
            <a:ext cx="2438558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000000"/>
              </a:solidFill>
              <a:effectLst/>
              <a:uLnTx/>
              <a:uFillTx/>
              <a:latin typeface="Arial"/>
              <a:cs typeface="Arial"/>
              <a:sym typeface="Arial"/>
            </a:endParaRPr>
          </a:p>
        </p:txBody>
      </p:sp>
      <p:graphicFrame>
        <p:nvGraphicFramePr>
          <p:cNvPr id="6" name="Object 5"/>
          <p:cNvGraphicFramePr>
            <a:graphicFrameLocks noChangeAspect="1"/>
          </p:cNvGraphicFramePr>
          <p:nvPr/>
        </p:nvGraphicFramePr>
        <p:xfrm>
          <a:off x="0" y="0"/>
          <a:ext cx="133350" cy="142875"/>
        </p:xfrm>
        <a:graphic>
          <a:graphicData uri="http://schemas.openxmlformats.org/presentationml/2006/ole">
            <mc:AlternateContent xmlns:mc="http://schemas.openxmlformats.org/markup-compatibility/2006">
              <mc:Choice xmlns:v="urn:schemas-microsoft-com:vml" Requires="v">
                <p:oleObj r:id="rId4" imgW="126835" imgH="152202" progId="Equation.DSMT4">
                  <p:embed/>
                </p:oleObj>
              </mc:Choice>
              <mc:Fallback>
                <p:oleObj r:id="rId4" imgW="126835" imgH="152202" progId="Equation.DSMT4">
                  <p:embed/>
                  <p:pic>
                    <p:nvPicPr>
                      <p:cNvPr id="6"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133350" cy="142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6"/>
          <p:cNvSpPr>
            <a:spLocks noChangeArrowheads="1"/>
          </p:cNvSpPr>
          <p:nvPr/>
        </p:nvSpPr>
        <p:spPr bwMode="auto">
          <a:xfrm>
            <a:off x="0" y="142875"/>
            <a:ext cx="2438558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pt-BR" altLang="en-US" sz="1300" b="0" i="0" u="none" strike="noStrike" kern="0" cap="none" spc="0" normalizeH="0" baseline="0" noProof="0">
                <a:ln>
                  <a:noFill/>
                </a:ln>
                <a:solidFill>
                  <a:srgbClr val="000000"/>
                </a:solidFill>
                <a:effectLst/>
                <a:uLnTx/>
                <a:uFillTx/>
                <a:latin typeface="Arial" panose="020B0604020202020204" pitchFamily="34" charset="0"/>
                <a:ea typeface="Times New Roman" panose="02020603050405020304" pitchFamily="18" charset="0"/>
                <a:cs typeface="Arial"/>
                <a:sym typeface="Arial"/>
              </a:rPr>
              <a:t>1</a:t>
            </a:r>
            <a:r>
              <a:rPr kumimoji="0" lang="en-US" altLang="en-US" sz="2200" b="0" i="0" u="none" strike="noStrike" kern="0" cap="none" spc="0" normalizeH="0" baseline="0" noProof="0">
                <a:ln>
                  <a:noFill/>
                </a:ln>
                <a:solidFill>
                  <a:srgbClr val="000000"/>
                </a:solidFill>
                <a:effectLst/>
                <a:uLnTx/>
                <a:uFillTx/>
                <a:latin typeface="Arial" panose="020B0604020202020204" pitchFamily="34" charset="0"/>
                <a:cs typeface="Arial"/>
                <a:sym typeface="Arial"/>
              </a:rPr>
              <a:t> </a:t>
            </a:r>
            <a:endParaRPr kumimoji="0" lang="en-US" altLang="en-US" sz="1800" b="0" i="0" u="none" strike="noStrike" kern="0" cap="none" spc="0" normalizeH="0" baseline="0" noProof="0">
              <a:ln>
                <a:noFill/>
              </a:ln>
              <a:solidFill>
                <a:srgbClr val="000000"/>
              </a:solidFill>
              <a:effectLst/>
              <a:uLnTx/>
              <a:uFillTx/>
              <a:latin typeface="Arial" panose="020B0604020202020204" pitchFamily="34" charset="0"/>
              <a:cs typeface="Arial"/>
              <a:sym typeface="Arial"/>
            </a:endParaRPr>
          </a:p>
        </p:txBody>
      </p:sp>
    </p:spTree>
    <p:extLst>
      <p:ext uri="{BB962C8B-B14F-4D97-AF65-F5344CB8AC3E}">
        <p14:creationId xmlns:p14="http://schemas.microsoft.com/office/powerpoint/2010/main" val="224285086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7">
            <a:extLst>
              <a:ext uri="{FF2B5EF4-FFF2-40B4-BE49-F238E27FC236}">
                <a16:creationId xmlns:a16="http://schemas.microsoft.com/office/drawing/2014/main" id="{6A3EA2FF-6D29-F63E-A7AB-7C8988CFB3E3}"/>
              </a:ext>
            </a:extLst>
          </p:cNvPr>
          <p:cNvGrpSpPr/>
          <p:nvPr/>
        </p:nvGrpSpPr>
        <p:grpSpPr>
          <a:xfrm>
            <a:off x="1544437" y="3501660"/>
            <a:ext cx="24339000" cy="5628749"/>
            <a:chOff x="17200151" y="2589120"/>
            <a:chExt cx="24339000" cy="4777713"/>
          </a:xfrm>
        </p:grpSpPr>
        <p:sp>
          <p:nvSpPr>
            <p:cNvPr id="12" name="Right Triangle 109">
              <a:extLst>
                <a:ext uri="{FF2B5EF4-FFF2-40B4-BE49-F238E27FC236}">
                  <a16:creationId xmlns:a16="http://schemas.microsoft.com/office/drawing/2014/main" id="{274AA4D2-4C72-6C2B-EAAB-57BB3BA2D6A2}"/>
                </a:ext>
              </a:extLst>
            </p:cNvPr>
            <p:cNvSpPr/>
            <p:nvPr/>
          </p:nvSpPr>
          <p:spPr>
            <a:xfrm flipH="1" flipV="1">
              <a:off x="17200151" y="3370066"/>
              <a:ext cx="139773" cy="151828"/>
            </a:xfrm>
            <a:prstGeom prst="rtTriangle">
              <a:avLst/>
            </a:prstGeom>
            <a:solidFill>
              <a:srgbClr val="EEECE1">
                <a:lumMod val="25000"/>
              </a:srgbClr>
            </a:solidFill>
            <a:ln w="25400" cap="flat" cmpd="sng" algn="ctr">
              <a:noFill/>
              <a:prstDash val="solid"/>
            </a:ln>
            <a:effectLst/>
          </p:spPr>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Arial"/>
                <a:sym typeface="Arial"/>
              </a:endParaRPr>
            </a:p>
          </p:txBody>
        </p:sp>
        <p:sp>
          <p:nvSpPr>
            <p:cNvPr id="13" name="Rounded Rectangle 110">
              <a:extLst>
                <a:ext uri="{FF2B5EF4-FFF2-40B4-BE49-F238E27FC236}">
                  <a16:creationId xmlns:a16="http://schemas.microsoft.com/office/drawing/2014/main" id="{C868E6E6-6821-DDA4-DAA6-32D53C65E7A7}"/>
                </a:ext>
              </a:extLst>
            </p:cNvPr>
            <p:cNvSpPr/>
            <p:nvPr/>
          </p:nvSpPr>
          <p:spPr>
            <a:xfrm>
              <a:off x="18916111" y="4062885"/>
              <a:ext cx="22623040" cy="3303948"/>
            </a:xfrm>
            <a:prstGeom prst="roundRect">
              <a:avLst>
                <a:gd name="adj" fmla="val 2832"/>
              </a:avLst>
            </a:prstGeom>
            <a:solidFill>
              <a:srgbClr val="EEECE1"/>
            </a:solidFill>
            <a:ln w="28575" cap="flat" cmpd="sng" algn="ctr">
              <a:solidFill>
                <a:sysClr val="window" lastClr="FFFFFF">
                  <a:lumMod val="85000"/>
                </a:sysClr>
              </a:solidFill>
              <a:prstDash val="solid"/>
            </a:ln>
            <a:effectLst/>
          </p:spPr>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sym typeface="Arial"/>
              </a:endParaRPr>
            </a:p>
          </p:txBody>
        </p:sp>
        <p:sp>
          <p:nvSpPr>
            <p:cNvPr id="14" name="Freeform 20">
              <a:extLst>
                <a:ext uri="{FF2B5EF4-FFF2-40B4-BE49-F238E27FC236}">
                  <a16:creationId xmlns:a16="http://schemas.microsoft.com/office/drawing/2014/main" id="{5676BBB5-87FC-0860-FFCF-0DF61DA3ECA0}"/>
                </a:ext>
              </a:extLst>
            </p:cNvPr>
            <p:cNvSpPr>
              <a:spLocks/>
            </p:cNvSpPr>
            <p:nvPr/>
          </p:nvSpPr>
          <p:spPr bwMode="auto">
            <a:xfrm rot="5400000">
              <a:off x="20296269" y="-499025"/>
              <a:ext cx="900951" cy="7077242"/>
            </a:xfrm>
            <a:prstGeom prst="round2SameRect">
              <a:avLst>
                <a:gd name="adj1" fmla="val 10725"/>
                <a:gd name="adj2" fmla="val 0"/>
              </a:avLst>
            </a:prstGeom>
            <a:solidFill>
              <a:srgbClr val="EEECE1">
                <a:lumMod val="50000"/>
              </a:srgbClr>
            </a:solidFill>
            <a:ln w="28575">
              <a:solidFill>
                <a:srgbClr val="EEECE1">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Arial"/>
                <a:sym typeface="Arial"/>
              </a:endParaRPr>
            </a:p>
          </p:txBody>
        </p:sp>
        <p:sp>
          <p:nvSpPr>
            <p:cNvPr id="15" name="TextBox 112">
              <a:extLst>
                <a:ext uri="{FF2B5EF4-FFF2-40B4-BE49-F238E27FC236}">
                  <a16:creationId xmlns:a16="http://schemas.microsoft.com/office/drawing/2014/main" id="{24B3A259-8848-90BA-D5E5-841041DB744C}"/>
                </a:ext>
              </a:extLst>
            </p:cNvPr>
            <p:cNvSpPr txBox="1"/>
            <p:nvPr/>
          </p:nvSpPr>
          <p:spPr>
            <a:xfrm>
              <a:off x="17447627" y="2676539"/>
              <a:ext cx="6482865" cy="769441"/>
            </a:xfrm>
            <a:prstGeom prst="rect">
              <a:avLst/>
            </a:prstGeom>
            <a:noFill/>
          </p:spPr>
          <p:txBody>
            <a:bodyPr wrap="non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sym typeface="Arial"/>
                </a:rPr>
                <a:t>IV&gt; Tính</a:t>
              </a:r>
              <a:r>
                <a:rPr kumimoji="0" lang="en-US" sz="4400" b="1" i="0" u="none" strike="noStrike" kern="1200" cap="none" spc="0" normalizeH="0" noProof="0">
                  <a:ln>
                    <a:noFill/>
                  </a:ln>
                  <a:solidFill>
                    <a:prstClr val="white"/>
                  </a:solidFill>
                  <a:effectLst/>
                  <a:uLnTx/>
                  <a:uFillTx/>
                  <a:latin typeface="Tahoma" pitchFamily="34" charset="0"/>
                  <a:ea typeface="Tahoma" pitchFamily="34" charset="0"/>
                  <a:cs typeface="Tahoma" pitchFamily="34" charset="0"/>
                  <a:sym typeface="Arial"/>
                </a:rPr>
                <a:t> chất hoá học</a:t>
              </a:r>
              <a:endParaRPr kumimoji="0" lang="en-US" sz="44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sym typeface="Arial"/>
              </a:endParaRPr>
            </a:p>
          </p:txBody>
        </p:sp>
      </p:grpSp>
      <p:sp>
        <p:nvSpPr>
          <p:cNvPr id="2" name="Rectangle 2"/>
          <p:cNvSpPr>
            <a:spLocks noChangeArrowheads="1"/>
          </p:cNvSpPr>
          <p:nvPr/>
        </p:nvSpPr>
        <p:spPr bwMode="auto">
          <a:xfrm>
            <a:off x="4433871" y="4975425"/>
            <a:ext cx="16403019" cy="41549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285750" algn="l"/>
              </a:tabLst>
              <a:defRPr>
                <a:solidFill>
                  <a:schemeClr val="tx1"/>
                </a:solidFill>
                <a:latin typeface="Arial" panose="020B0604020202020204" pitchFamily="34" charset="0"/>
              </a:defRPr>
            </a:lvl1pPr>
            <a:lvl2pPr marL="457200" eaLnBrk="0" fontAlgn="base" hangingPunct="0">
              <a:spcBef>
                <a:spcPct val="0"/>
              </a:spcBef>
              <a:spcAft>
                <a:spcPct val="0"/>
              </a:spcAft>
              <a:tabLst>
                <a:tab pos="285750" algn="l"/>
              </a:tabLst>
              <a:defRPr>
                <a:solidFill>
                  <a:schemeClr val="tx1"/>
                </a:solidFill>
                <a:latin typeface="Arial" panose="020B0604020202020204" pitchFamily="34" charset="0"/>
              </a:defRPr>
            </a:lvl2pPr>
            <a:lvl3pPr marL="914400" eaLnBrk="0" fontAlgn="base" hangingPunct="0">
              <a:spcBef>
                <a:spcPct val="0"/>
              </a:spcBef>
              <a:spcAft>
                <a:spcPct val="0"/>
              </a:spcAft>
              <a:tabLst>
                <a:tab pos="285750" algn="l"/>
              </a:tabLst>
              <a:defRPr>
                <a:solidFill>
                  <a:schemeClr val="tx1"/>
                </a:solidFill>
                <a:latin typeface="Arial" panose="020B0604020202020204" pitchFamily="34" charset="0"/>
              </a:defRPr>
            </a:lvl3pPr>
            <a:lvl4pPr marL="1371600" eaLnBrk="0" fontAlgn="base" hangingPunct="0">
              <a:spcBef>
                <a:spcPct val="0"/>
              </a:spcBef>
              <a:spcAft>
                <a:spcPct val="0"/>
              </a:spcAft>
              <a:tabLst>
                <a:tab pos="285750" algn="l"/>
              </a:tabLst>
              <a:defRPr>
                <a:solidFill>
                  <a:schemeClr val="tx1"/>
                </a:solidFill>
                <a:latin typeface="Arial" panose="020B0604020202020204" pitchFamily="34" charset="0"/>
              </a:defRPr>
            </a:lvl4pPr>
            <a:lvl5pPr marL="1828800" eaLnBrk="0" fontAlgn="base" hangingPunct="0">
              <a:spcBef>
                <a:spcPct val="0"/>
              </a:spcBef>
              <a:spcAft>
                <a:spcPct val="0"/>
              </a:spcAft>
              <a:tabLst>
                <a:tab pos="285750" algn="l"/>
              </a:tabLst>
              <a:defRPr>
                <a:solidFill>
                  <a:schemeClr val="tx1"/>
                </a:solidFill>
                <a:latin typeface="Arial" panose="020B0604020202020204" pitchFamily="34" charset="0"/>
              </a:defRPr>
            </a:lvl5pPr>
            <a:lvl6pPr marL="2286000" eaLnBrk="0" fontAlgn="base" hangingPunct="0">
              <a:spcBef>
                <a:spcPct val="0"/>
              </a:spcBef>
              <a:spcAft>
                <a:spcPct val="0"/>
              </a:spcAft>
              <a:tabLst>
                <a:tab pos="285750" algn="l"/>
              </a:tabLst>
              <a:defRPr>
                <a:solidFill>
                  <a:schemeClr val="tx1"/>
                </a:solidFill>
                <a:latin typeface="Arial" panose="020B0604020202020204" pitchFamily="34" charset="0"/>
              </a:defRPr>
            </a:lvl6pPr>
            <a:lvl7pPr marL="2743200" eaLnBrk="0" fontAlgn="base" hangingPunct="0">
              <a:spcBef>
                <a:spcPct val="0"/>
              </a:spcBef>
              <a:spcAft>
                <a:spcPct val="0"/>
              </a:spcAft>
              <a:tabLst>
                <a:tab pos="285750" algn="l"/>
              </a:tabLst>
              <a:defRPr>
                <a:solidFill>
                  <a:schemeClr val="tx1"/>
                </a:solidFill>
                <a:latin typeface="Arial" panose="020B0604020202020204" pitchFamily="34" charset="0"/>
              </a:defRPr>
            </a:lvl7pPr>
            <a:lvl8pPr marL="3200400" eaLnBrk="0" fontAlgn="base" hangingPunct="0">
              <a:spcBef>
                <a:spcPct val="0"/>
              </a:spcBef>
              <a:spcAft>
                <a:spcPct val="0"/>
              </a:spcAft>
              <a:tabLst>
                <a:tab pos="285750" algn="l"/>
              </a:tabLst>
              <a:defRPr>
                <a:solidFill>
                  <a:schemeClr val="tx1"/>
                </a:solidFill>
                <a:latin typeface="Arial" panose="020B0604020202020204" pitchFamily="34" charset="0"/>
              </a:defRPr>
            </a:lvl8pPr>
            <a:lvl9pPr marL="3657600" eaLnBrk="0" fontAlgn="base" hangingPunct="0">
              <a:spcBef>
                <a:spcPct val="0"/>
              </a:spcBef>
              <a:spcAft>
                <a:spcPct val="0"/>
              </a:spcAft>
              <a:tabLst>
                <a:tab pos="285750" algn="l"/>
              </a:tabLst>
              <a:defRPr>
                <a:solidFill>
                  <a:schemeClr val="tx1"/>
                </a:solidFill>
                <a:latin typeface="Arial" panose="020B0604020202020204" pitchFamily="34" charset="0"/>
              </a:defRPr>
            </a:lvl9pPr>
          </a:lstStyle>
          <a:p>
            <a:pPr marL="1143000" marR="0" lvl="0" indent="-1143000" algn="just" defTabSz="914400" rtl="0" eaLnBrk="0" fontAlgn="base" latinLnBrk="0" hangingPunct="0">
              <a:lnSpc>
                <a:spcPct val="100000"/>
              </a:lnSpc>
              <a:spcBef>
                <a:spcPct val="0"/>
              </a:spcBef>
              <a:spcAft>
                <a:spcPct val="0"/>
              </a:spcAft>
              <a:buClrTx/>
              <a:buSzTx/>
              <a:buFont typeface="Arial"/>
              <a:buAutoNum type="arabicPeriod"/>
              <a:tabLst>
                <a:tab pos="285750" algn="l"/>
              </a:tabLst>
              <a:defRPr/>
            </a:pPr>
            <a:r>
              <a:rPr kumimoji="0" lang="en-US" sz="66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rPr>
              <a:t>  Phản</a:t>
            </a:r>
            <a:r>
              <a:rPr kumimoji="0" lang="en-US" sz="6600" b="0" i="0" u="none" strike="noStrike" kern="0" cap="none" spc="0" normalizeH="0" noProof="0">
                <a:ln>
                  <a:noFill/>
                </a:ln>
                <a:solidFill>
                  <a:srgbClr val="000000"/>
                </a:solidFill>
                <a:effectLst/>
                <a:uLnTx/>
                <a:uFillTx/>
                <a:latin typeface="Times New Roman" panose="02020603050405020304" pitchFamily="18" charset="0"/>
                <a:cs typeface="Times New Roman" panose="02020603050405020304" pitchFamily="18" charset="0"/>
                <a:sym typeface="Arial"/>
              </a:rPr>
              <a:t> ứng thế</a:t>
            </a:r>
          </a:p>
          <a:p>
            <a:pPr marL="1371600" marR="0" lvl="0" indent="-1371600" algn="just" defTabSz="914400" rtl="0" eaLnBrk="0" fontAlgn="base" latinLnBrk="0" hangingPunct="0">
              <a:lnSpc>
                <a:spcPct val="100000"/>
              </a:lnSpc>
              <a:spcBef>
                <a:spcPct val="0"/>
              </a:spcBef>
              <a:spcAft>
                <a:spcPct val="0"/>
              </a:spcAft>
              <a:buClrTx/>
              <a:buSzTx/>
              <a:buFont typeface="Arial"/>
              <a:buAutoNum type="arabicPeriod"/>
              <a:tabLst>
                <a:tab pos="285750" algn="l"/>
              </a:tabLst>
              <a:defRPr/>
            </a:pPr>
            <a:r>
              <a:rPr lang="en-US" altLang="en-US" sz="6600" baseline="0">
                <a:solidFill>
                  <a:srgbClr val="000000"/>
                </a:solidFill>
                <a:latin typeface="Times New Roman" panose="02020603050405020304" pitchFamily="18" charset="0"/>
                <a:cs typeface="Times New Roman" panose="02020603050405020304" pitchFamily="18" charset="0"/>
              </a:rPr>
              <a:t> Phản</a:t>
            </a:r>
            <a:r>
              <a:rPr lang="en-US" altLang="en-US" sz="6600">
                <a:solidFill>
                  <a:srgbClr val="000000"/>
                </a:solidFill>
                <a:latin typeface="Times New Roman" panose="02020603050405020304" pitchFamily="18" charset="0"/>
                <a:cs typeface="Times New Roman" panose="02020603050405020304" pitchFamily="18" charset="0"/>
              </a:rPr>
              <a:t> ứng cracking</a:t>
            </a:r>
          </a:p>
          <a:p>
            <a:pPr marL="1371600" marR="0" lvl="0" indent="-1371600" algn="just" defTabSz="914400" rtl="0" eaLnBrk="0" fontAlgn="base" latinLnBrk="0" hangingPunct="0">
              <a:lnSpc>
                <a:spcPct val="100000"/>
              </a:lnSpc>
              <a:spcBef>
                <a:spcPct val="0"/>
              </a:spcBef>
              <a:spcAft>
                <a:spcPct val="0"/>
              </a:spcAft>
              <a:buClrTx/>
              <a:buSzTx/>
              <a:buFont typeface="Arial"/>
              <a:buAutoNum type="arabicPeriod"/>
              <a:tabLst>
                <a:tab pos="285750" algn="l"/>
              </a:tabLst>
              <a:defRPr/>
            </a:pPr>
            <a:r>
              <a:rPr kumimoji="0" lang="en-US" altLang="en-US" sz="6600" b="0" i="0" u="none" strike="noStrike" kern="0" cap="none" spc="0" normalizeH="0" noProof="0">
                <a:ln>
                  <a:noFill/>
                </a:ln>
                <a:solidFill>
                  <a:srgbClr val="000000"/>
                </a:solidFill>
                <a:effectLst/>
                <a:uLnTx/>
                <a:uFillTx/>
                <a:latin typeface="Times New Roman" panose="02020603050405020304" pitchFamily="18" charset="0"/>
                <a:cs typeface="Times New Roman" panose="02020603050405020304" pitchFamily="18" charset="0"/>
                <a:sym typeface="Arial"/>
              </a:rPr>
              <a:t> Phản ứng reforming</a:t>
            </a:r>
          </a:p>
          <a:p>
            <a:pPr marL="1371600" marR="0" lvl="0" indent="-1371600" algn="just" defTabSz="914400" rtl="0" eaLnBrk="0" fontAlgn="base" latinLnBrk="0" hangingPunct="0">
              <a:lnSpc>
                <a:spcPct val="100000"/>
              </a:lnSpc>
              <a:spcBef>
                <a:spcPct val="0"/>
              </a:spcBef>
              <a:spcAft>
                <a:spcPct val="0"/>
              </a:spcAft>
              <a:buClrTx/>
              <a:buSzTx/>
              <a:buFont typeface="Arial"/>
              <a:buAutoNum type="arabicPeriod"/>
              <a:tabLst>
                <a:tab pos="285750" algn="l"/>
              </a:tabLst>
              <a:defRPr/>
            </a:pPr>
            <a:r>
              <a:rPr lang="en-US" altLang="en-US" sz="6600" baseline="0">
                <a:solidFill>
                  <a:srgbClr val="000000"/>
                </a:solidFill>
                <a:latin typeface="Times New Roman" panose="02020603050405020304" pitchFamily="18" charset="0"/>
                <a:cs typeface="Times New Roman" panose="02020603050405020304" pitchFamily="18" charset="0"/>
              </a:rPr>
              <a:t> Phản</a:t>
            </a:r>
            <a:r>
              <a:rPr lang="en-US" altLang="en-US" sz="6600">
                <a:solidFill>
                  <a:srgbClr val="000000"/>
                </a:solidFill>
                <a:latin typeface="Times New Roman" panose="02020603050405020304" pitchFamily="18" charset="0"/>
                <a:cs typeface="Times New Roman" panose="02020603050405020304" pitchFamily="18" charset="0"/>
              </a:rPr>
              <a:t> ứng oxi hoá</a:t>
            </a:r>
            <a:endParaRPr kumimoji="0" lang="pt-BR" altLang="en-US" sz="413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graphicFrame>
        <p:nvGraphicFramePr>
          <p:cNvPr id="3" name="Object 2"/>
          <p:cNvGraphicFramePr>
            <a:graphicFrameLocks noChangeAspect="1"/>
          </p:cNvGraphicFramePr>
          <p:nvPr/>
        </p:nvGraphicFramePr>
        <p:xfrm>
          <a:off x="0" y="457200"/>
          <a:ext cx="133350" cy="142875"/>
        </p:xfrm>
        <a:graphic>
          <a:graphicData uri="http://schemas.openxmlformats.org/presentationml/2006/ole">
            <mc:AlternateContent xmlns:mc="http://schemas.openxmlformats.org/markup-compatibility/2006">
              <mc:Choice xmlns:v="urn:schemas-microsoft-com:vml" Requires="v">
                <p:oleObj r:id="rId2" imgW="126835" imgH="152202" progId="Equation.DSMT4">
                  <p:embed/>
                </p:oleObj>
              </mc:Choice>
              <mc:Fallback>
                <p:oleObj r:id="rId2" imgW="126835" imgH="152202" progId="Equation.DSMT4">
                  <p:embed/>
                  <p:pic>
                    <p:nvPicPr>
                      <p:cNvPr id="3"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457200"/>
                        <a:ext cx="133350" cy="142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ectangle 3"/>
          <p:cNvSpPr>
            <a:spLocks noChangeArrowheads="1"/>
          </p:cNvSpPr>
          <p:nvPr/>
        </p:nvSpPr>
        <p:spPr bwMode="auto">
          <a:xfrm>
            <a:off x="0" y="600075"/>
            <a:ext cx="2438558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285750" algn="l"/>
              </a:tabLst>
              <a:defRPr>
                <a:solidFill>
                  <a:schemeClr val="tx1"/>
                </a:solidFill>
                <a:latin typeface="Arial" panose="020B0604020202020204" pitchFamily="34" charset="0"/>
              </a:defRPr>
            </a:lvl1pPr>
            <a:lvl2pPr marL="457200" eaLnBrk="0" fontAlgn="base" hangingPunct="0">
              <a:spcBef>
                <a:spcPct val="0"/>
              </a:spcBef>
              <a:spcAft>
                <a:spcPct val="0"/>
              </a:spcAft>
              <a:tabLst>
                <a:tab pos="285750" algn="l"/>
              </a:tabLst>
              <a:defRPr>
                <a:solidFill>
                  <a:schemeClr val="tx1"/>
                </a:solidFill>
                <a:latin typeface="Arial" panose="020B0604020202020204" pitchFamily="34" charset="0"/>
              </a:defRPr>
            </a:lvl2pPr>
            <a:lvl3pPr marL="914400" eaLnBrk="0" fontAlgn="base" hangingPunct="0">
              <a:spcBef>
                <a:spcPct val="0"/>
              </a:spcBef>
              <a:spcAft>
                <a:spcPct val="0"/>
              </a:spcAft>
              <a:tabLst>
                <a:tab pos="285750" algn="l"/>
              </a:tabLst>
              <a:defRPr>
                <a:solidFill>
                  <a:schemeClr val="tx1"/>
                </a:solidFill>
                <a:latin typeface="Arial" panose="020B0604020202020204" pitchFamily="34" charset="0"/>
              </a:defRPr>
            </a:lvl3pPr>
            <a:lvl4pPr marL="1371600" eaLnBrk="0" fontAlgn="base" hangingPunct="0">
              <a:spcBef>
                <a:spcPct val="0"/>
              </a:spcBef>
              <a:spcAft>
                <a:spcPct val="0"/>
              </a:spcAft>
              <a:tabLst>
                <a:tab pos="285750" algn="l"/>
              </a:tabLst>
              <a:defRPr>
                <a:solidFill>
                  <a:schemeClr val="tx1"/>
                </a:solidFill>
                <a:latin typeface="Arial" panose="020B0604020202020204" pitchFamily="34" charset="0"/>
              </a:defRPr>
            </a:lvl4pPr>
            <a:lvl5pPr marL="1828800" eaLnBrk="0" fontAlgn="base" hangingPunct="0">
              <a:spcBef>
                <a:spcPct val="0"/>
              </a:spcBef>
              <a:spcAft>
                <a:spcPct val="0"/>
              </a:spcAft>
              <a:tabLst>
                <a:tab pos="285750" algn="l"/>
              </a:tabLst>
              <a:defRPr>
                <a:solidFill>
                  <a:schemeClr val="tx1"/>
                </a:solidFill>
                <a:latin typeface="Arial" panose="020B0604020202020204" pitchFamily="34" charset="0"/>
              </a:defRPr>
            </a:lvl5pPr>
            <a:lvl6pPr marL="2286000" eaLnBrk="0" fontAlgn="base" hangingPunct="0">
              <a:spcBef>
                <a:spcPct val="0"/>
              </a:spcBef>
              <a:spcAft>
                <a:spcPct val="0"/>
              </a:spcAft>
              <a:tabLst>
                <a:tab pos="285750" algn="l"/>
              </a:tabLst>
              <a:defRPr>
                <a:solidFill>
                  <a:schemeClr val="tx1"/>
                </a:solidFill>
                <a:latin typeface="Arial" panose="020B0604020202020204" pitchFamily="34" charset="0"/>
              </a:defRPr>
            </a:lvl6pPr>
            <a:lvl7pPr marL="2743200" eaLnBrk="0" fontAlgn="base" hangingPunct="0">
              <a:spcBef>
                <a:spcPct val="0"/>
              </a:spcBef>
              <a:spcAft>
                <a:spcPct val="0"/>
              </a:spcAft>
              <a:tabLst>
                <a:tab pos="285750" algn="l"/>
              </a:tabLst>
              <a:defRPr>
                <a:solidFill>
                  <a:schemeClr val="tx1"/>
                </a:solidFill>
                <a:latin typeface="Arial" panose="020B0604020202020204" pitchFamily="34" charset="0"/>
              </a:defRPr>
            </a:lvl7pPr>
            <a:lvl8pPr marL="3200400" eaLnBrk="0" fontAlgn="base" hangingPunct="0">
              <a:spcBef>
                <a:spcPct val="0"/>
              </a:spcBef>
              <a:spcAft>
                <a:spcPct val="0"/>
              </a:spcAft>
              <a:tabLst>
                <a:tab pos="285750" algn="l"/>
              </a:tabLst>
              <a:defRPr>
                <a:solidFill>
                  <a:schemeClr val="tx1"/>
                </a:solidFill>
                <a:latin typeface="Arial" panose="020B0604020202020204" pitchFamily="34" charset="0"/>
              </a:defRPr>
            </a:lvl8pPr>
            <a:lvl9pPr marL="3657600" eaLnBrk="0" fontAlgn="base" hangingPunct="0">
              <a:spcBef>
                <a:spcPct val="0"/>
              </a:spcBef>
              <a:spcAft>
                <a:spcPct val="0"/>
              </a:spcAft>
              <a:tabLst>
                <a:tab pos="285750" algn="l"/>
              </a:tabLs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tab pos="285750" algn="l"/>
              </a:tabLst>
              <a:defRPr/>
            </a:pPr>
            <a:r>
              <a:rPr kumimoji="0" lang="pt-BR" altLang="en-US" sz="1300" b="0" i="0" u="none" strike="noStrike" kern="0" cap="none" spc="0" normalizeH="0" baseline="0" noProof="0">
                <a:ln>
                  <a:noFill/>
                </a:ln>
                <a:solidFill>
                  <a:srgbClr val="000000"/>
                </a:solidFill>
                <a:effectLst/>
                <a:uLnTx/>
                <a:uFillTx/>
                <a:latin typeface="Arial" panose="020B0604020202020204" pitchFamily="34" charset="0"/>
                <a:ea typeface="Times New Roman" panose="02020603050405020304" pitchFamily="18" charset="0"/>
                <a:cs typeface="Arial"/>
                <a:sym typeface="Arial"/>
              </a:rPr>
              <a:t>1)</a:t>
            </a:r>
            <a:endParaRPr kumimoji="0" lang="pt-BR" altLang="en-US" sz="1800" b="0" i="0" u="none" strike="noStrike" kern="0" cap="none" spc="0" normalizeH="0" baseline="0" noProof="0">
              <a:ln>
                <a:noFill/>
              </a:ln>
              <a:solidFill>
                <a:srgbClr val="000000"/>
              </a:solidFill>
              <a:effectLst/>
              <a:uLnTx/>
              <a:uFillTx/>
              <a:latin typeface="Arial" panose="020B0604020202020204" pitchFamily="34" charset="0"/>
              <a:cs typeface="Arial"/>
              <a:sym typeface="Arial"/>
            </a:endParaRPr>
          </a:p>
        </p:txBody>
      </p:sp>
      <p:sp>
        <p:nvSpPr>
          <p:cNvPr id="5" name="Rectangle 5"/>
          <p:cNvSpPr>
            <a:spLocks noChangeArrowheads="1"/>
          </p:cNvSpPr>
          <p:nvPr/>
        </p:nvSpPr>
        <p:spPr bwMode="auto">
          <a:xfrm>
            <a:off x="0" y="0"/>
            <a:ext cx="2438558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000000"/>
              </a:solidFill>
              <a:effectLst/>
              <a:uLnTx/>
              <a:uFillTx/>
              <a:latin typeface="Arial"/>
              <a:cs typeface="Arial"/>
              <a:sym typeface="Arial"/>
            </a:endParaRPr>
          </a:p>
        </p:txBody>
      </p:sp>
      <p:graphicFrame>
        <p:nvGraphicFramePr>
          <p:cNvPr id="6" name="Object 5"/>
          <p:cNvGraphicFramePr>
            <a:graphicFrameLocks noChangeAspect="1"/>
          </p:cNvGraphicFramePr>
          <p:nvPr/>
        </p:nvGraphicFramePr>
        <p:xfrm>
          <a:off x="0" y="0"/>
          <a:ext cx="133350" cy="142875"/>
        </p:xfrm>
        <a:graphic>
          <a:graphicData uri="http://schemas.openxmlformats.org/presentationml/2006/ole">
            <mc:AlternateContent xmlns:mc="http://schemas.openxmlformats.org/markup-compatibility/2006">
              <mc:Choice xmlns:v="urn:schemas-microsoft-com:vml" Requires="v">
                <p:oleObj r:id="rId4" imgW="126835" imgH="152202" progId="Equation.DSMT4">
                  <p:embed/>
                </p:oleObj>
              </mc:Choice>
              <mc:Fallback>
                <p:oleObj r:id="rId4" imgW="126835" imgH="152202" progId="Equation.DSMT4">
                  <p:embed/>
                  <p:pic>
                    <p:nvPicPr>
                      <p:cNvPr id="6"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133350" cy="142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6"/>
          <p:cNvSpPr>
            <a:spLocks noChangeArrowheads="1"/>
          </p:cNvSpPr>
          <p:nvPr/>
        </p:nvSpPr>
        <p:spPr bwMode="auto">
          <a:xfrm>
            <a:off x="0" y="142875"/>
            <a:ext cx="2438558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pt-BR" altLang="en-US" sz="1300" b="0" i="0" u="none" strike="noStrike" kern="0" cap="none" spc="0" normalizeH="0" baseline="0" noProof="0">
                <a:ln>
                  <a:noFill/>
                </a:ln>
                <a:solidFill>
                  <a:srgbClr val="000000"/>
                </a:solidFill>
                <a:effectLst/>
                <a:uLnTx/>
                <a:uFillTx/>
                <a:latin typeface="Arial" panose="020B0604020202020204" pitchFamily="34" charset="0"/>
                <a:ea typeface="Times New Roman" panose="02020603050405020304" pitchFamily="18" charset="0"/>
                <a:cs typeface="Arial"/>
                <a:sym typeface="Arial"/>
              </a:rPr>
              <a:t>1</a:t>
            </a:r>
            <a:r>
              <a:rPr kumimoji="0" lang="en-US" altLang="en-US" sz="2200" b="0" i="0" u="none" strike="noStrike" kern="0" cap="none" spc="0" normalizeH="0" baseline="0" noProof="0">
                <a:ln>
                  <a:noFill/>
                </a:ln>
                <a:solidFill>
                  <a:srgbClr val="000000"/>
                </a:solidFill>
                <a:effectLst/>
                <a:uLnTx/>
                <a:uFillTx/>
                <a:latin typeface="Arial" panose="020B0604020202020204" pitchFamily="34" charset="0"/>
                <a:cs typeface="Arial"/>
                <a:sym typeface="Arial"/>
              </a:rPr>
              <a:t> </a:t>
            </a:r>
            <a:endParaRPr kumimoji="0" lang="en-US" altLang="en-US" sz="1800" b="0" i="0" u="none" strike="noStrike" kern="0" cap="none" spc="0" normalizeH="0" baseline="0" noProof="0">
              <a:ln>
                <a:noFill/>
              </a:ln>
              <a:solidFill>
                <a:srgbClr val="000000"/>
              </a:solidFill>
              <a:effectLst/>
              <a:uLnTx/>
              <a:uFillTx/>
              <a:latin typeface="Arial" panose="020B0604020202020204" pitchFamily="34" charset="0"/>
              <a:cs typeface="Arial"/>
              <a:sym typeface="Arial"/>
            </a:endParaRPr>
          </a:p>
        </p:txBody>
      </p:sp>
    </p:spTree>
    <p:extLst>
      <p:ext uri="{BB962C8B-B14F-4D97-AF65-F5344CB8AC3E}">
        <p14:creationId xmlns:p14="http://schemas.microsoft.com/office/powerpoint/2010/main" val="370931142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324303" y="1998792"/>
            <a:ext cx="22323972" cy="1200329"/>
          </a:xfrm>
          <a:prstGeom prst="rect">
            <a:avLst/>
          </a:prstGeom>
          <a:noFill/>
        </p:spPr>
        <p:txBody>
          <a:bodyPr wrap="square" rtlCol="0">
            <a:spAutoFit/>
          </a:bodyPr>
          <a:lstStyle/>
          <a:p>
            <a:r>
              <a:rPr lang="en-US" sz="7200" b="1" dirty="0">
                <a:solidFill>
                  <a:srgbClr val="FF0000"/>
                </a:solidFill>
                <a:latin typeface="Times New Roman" panose="02020603050405020304" pitchFamily="18" charset="0"/>
                <a:cs typeface="Times New Roman" panose="02020603050405020304" pitchFamily="18" charset="0"/>
              </a:rPr>
              <a:t>I. KHÁI NIỆM, DANH PHÁP, TÍNH CHẤT VẬT LÍ</a:t>
            </a:r>
          </a:p>
        </p:txBody>
      </p:sp>
    </p:spTree>
    <p:extLst>
      <p:ext uri="{BB962C8B-B14F-4D97-AF65-F5344CB8AC3E}">
        <p14:creationId xmlns:p14="http://schemas.microsoft.com/office/powerpoint/2010/main" val="118867956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492240" y="5303520"/>
            <a:ext cx="10332720" cy="4508927"/>
          </a:xfrm>
          <a:prstGeom prst="rect">
            <a:avLst/>
          </a:prstGeom>
          <a:noFill/>
        </p:spPr>
        <p:txBody>
          <a:bodyPr wrap="square" rtlCol="0">
            <a:spAutoFit/>
          </a:bodyPr>
          <a:lstStyle/>
          <a:p>
            <a:r>
              <a:rPr lang="en-US" sz="28700" b="1">
                <a:solidFill>
                  <a:srgbClr val="FF0000"/>
                </a:solidFill>
                <a:latin typeface="Times New Roman" panose="02020603050405020304" pitchFamily="18" charset="0"/>
                <a:cs typeface="Times New Roman" panose="02020603050405020304" pitchFamily="18" charset="0"/>
              </a:rPr>
              <a:t>Tiết 3</a:t>
            </a:r>
          </a:p>
        </p:txBody>
      </p:sp>
    </p:spTree>
    <p:extLst>
      <p:ext uri="{BB962C8B-B14F-4D97-AF65-F5344CB8AC3E}">
        <p14:creationId xmlns:p14="http://schemas.microsoft.com/office/powerpoint/2010/main" val="337538470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066800" y="2880360"/>
            <a:ext cx="22606000" cy="9971961"/>
          </a:xfrm>
          <a:prstGeom prst="rect">
            <a:avLst/>
          </a:prstGeom>
          <a:noFill/>
        </p:spPr>
        <p:txBody>
          <a:bodyPr wrap="square" rtlCol="0">
            <a:spAutoFit/>
          </a:bodyPr>
          <a:lstStyle/>
          <a:p>
            <a:pPr algn="just"/>
            <a:r>
              <a:rPr lang="en-US" sz="8800" dirty="0">
                <a:latin typeface="Times New Roman" panose="02020603050405020304" pitchFamily="18" charset="0"/>
                <a:cs typeface="Times New Roman" panose="02020603050405020304" pitchFamily="18" charset="0"/>
              </a:rPr>
              <a:t>HS chia </a:t>
            </a:r>
            <a:r>
              <a:rPr lang="en-US" sz="8800" dirty="0" err="1">
                <a:latin typeface="Times New Roman" panose="02020603050405020304" pitchFamily="18" charset="0"/>
                <a:cs typeface="Times New Roman" panose="02020603050405020304" pitchFamily="18" charset="0"/>
              </a:rPr>
              <a:t>làm</a:t>
            </a:r>
            <a:r>
              <a:rPr lang="en-US" sz="8800" dirty="0">
                <a:latin typeface="Times New Roman" panose="02020603050405020304" pitchFamily="18" charset="0"/>
                <a:cs typeface="Times New Roman" panose="02020603050405020304" pitchFamily="18" charset="0"/>
              </a:rPr>
              <a:t> 3 </a:t>
            </a:r>
            <a:r>
              <a:rPr lang="en-US" sz="8800" dirty="0" err="1">
                <a:latin typeface="Times New Roman" panose="02020603050405020304" pitchFamily="18" charset="0"/>
                <a:cs typeface="Times New Roman" panose="02020603050405020304" pitchFamily="18" charset="0"/>
              </a:rPr>
              <a:t>nhóm</a:t>
            </a:r>
            <a:r>
              <a:rPr lang="en-US" sz="8800" dirty="0">
                <a:latin typeface="Times New Roman" panose="02020603050405020304" pitchFamily="18" charset="0"/>
                <a:cs typeface="Times New Roman" panose="02020603050405020304" pitchFamily="18" charset="0"/>
              </a:rPr>
              <a:t> </a:t>
            </a:r>
            <a:r>
              <a:rPr lang="en-US" sz="8800" dirty="0" err="1">
                <a:latin typeface="Times New Roman" panose="02020603050405020304" pitchFamily="18" charset="0"/>
                <a:cs typeface="Times New Roman" panose="02020603050405020304" pitchFamily="18" charset="0"/>
              </a:rPr>
              <a:t>l</a:t>
            </a:r>
            <a:r>
              <a:rPr lang="en-US" sz="9600" dirty="0" err="1">
                <a:latin typeface="Times New Roman" panose="02020603050405020304" pitchFamily="18" charset="0"/>
                <a:cs typeface="Times New Roman" panose="02020603050405020304" pitchFamily="18" charset="0"/>
              </a:rPr>
              <a:t>àm</a:t>
            </a:r>
            <a:r>
              <a:rPr lang="en-US" sz="9600" dirty="0">
                <a:latin typeface="Times New Roman" panose="02020603050405020304" pitchFamily="18" charset="0"/>
                <a:cs typeface="Times New Roman" panose="02020603050405020304" pitchFamily="18" charset="0"/>
              </a:rPr>
              <a:t> </a:t>
            </a:r>
            <a:r>
              <a:rPr lang="en-US" sz="9600" dirty="0" err="1">
                <a:latin typeface="Times New Roman" panose="02020603050405020304" pitchFamily="18" charset="0"/>
                <a:cs typeface="Times New Roman" panose="02020603050405020304" pitchFamily="18" charset="0"/>
              </a:rPr>
              <a:t>bài</a:t>
            </a:r>
            <a:r>
              <a:rPr lang="en-US" sz="9600" dirty="0">
                <a:latin typeface="Times New Roman" panose="02020603050405020304" pitchFamily="18" charset="0"/>
                <a:cs typeface="Times New Roman" panose="02020603050405020304" pitchFamily="18" charset="0"/>
              </a:rPr>
              <a:t> </a:t>
            </a:r>
            <a:r>
              <a:rPr lang="en-US" sz="9600" dirty="0" err="1">
                <a:latin typeface="Times New Roman" panose="02020603050405020304" pitchFamily="18" charset="0"/>
                <a:cs typeface="Times New Roman" panose="02020603050405020304" pitchFamily="18" charset="0"/>
              </a:rPr>
              <a:t>thuyết</a:t>
            </a:r>
            <a:r>
              <a:rPr lang="en-US" sz="9600" dirty="0">
                <a:latin typeface="Times New Roman" panose="02020603050405020304" pitchFamily="18" charset="0"/>
                <a:cs typeface="Times New Roman" panose="02020603050405020304" pitchFamily="18" charset="0"/>
              </a:rPr>
              <a:t> </a:t>
            </a:r>
            <a:r>
              <a:rPr lang="en-US" sz="9600" dirty="0" err="1">
                <a:latin typeface="Times New Roman" panose="02020603050405020304" pitchFamily="18" charset="0"/>
                <a:cs typeface="Times New Roman" panose="02020603050405020304" pitchFamily="18" charset="0"/>
              </a:rPr>
              <a:t>trình</a:t>
            </a:r>
            <a:r>
              <a:rPr lang="en-US" sz="9600" dirty="0">
                <a:latin typeface="Times New Roman" panose="02020603050405020304" pitchFamily="18" charset="0"/>
                <a:cs typeface="Times New Roman" panose="02020603050405020304" pitchFamily="18" charset="0"/>
              </a:rPr>
              <a:t> </a:t>
            </a:r>
            <a:r>
              <a:rPr lang="en-US" sz="9600" dirty="0" err="1">
                <a:latin typeface="Times New Roman" panose="02020603050405020304" pitchFamily="18" charset="0"/>
                <a:cs typeface="Times New Roman" panose="02020603050405020304" pitchFamily="18" charset="0"/>
              </a:rPr>
              <a:t>về</a:t>
            </a:r>
            <a:r>
              <a:rPr lang="en-US" sz="9600" dirty="0">
                <a:latin typeface="Times New Roman" panose="02020603050405020304" pitchFamily="18" charset="0"/>
                <a:cs typeface="Times New Roman" panose="02020603050405020304" pitchFamily="18" charset="0"/>
              </a:rPr>
              <a:t> </a:t>
            </a:r>
            <a:r>
              <a:rPr lang="en-US" sz="9600" dirty="0" err="1">
                <a:latin typeface="Times New Roman" panose="02020603050405020304" pitchFamily="18" charset="0"/>
                <a:cs typeface="Times New Roman" panose="02020603050405020304" pitchFamily="18" charset="0"/>
              </a:rPr>
              <a:t>các</a:t>
            </a:r>
            <a:r>
              <a:rPr lang="en-US" sz="9600" dirty="0">
                <a:latin typeface="Times New Roman" panose="02020603050405020304" pitchFamily="18" charset="0"/>
                <a:cs typeface="Times New Roman" panose="02020603050405020304" pitchFamily="18" charset="0"/>
              </a:rPr>
              <a:t> </a:t>
            </a:r>
            <a:r>
              <a:rPr lang="en-US" sz="9600" dirty="0" err="1">
                <a:latin typeface="Times New Roman" panose="02020603050405020304" pitchFamily="18" charset="0"/>
                <a:cs typeface="Times New Roman" panose="02020603050405020304" pitchFamily="18" charset="0"/>
              </a:rPr>
              <a:t>nội</a:t>
            </a:r>
            <a:r>
              <a:rPr lang="en-US" sz="9600" dirty="0">
                <a:latin typeface="Times New Roman" panose="02020603050405020304" pitchFamily="18" charset="0"/>
                <a:cs typeface="Times New Roman" panose="02020603050405020304" pitchFamily="18" charset="0"/>
              </a:rPr>
              <a:t> dung: </a:t>
            </a:r>
          </a:p>
          <a:p>
            <a:pPr marL="1143000" indent="-1143000" algn="just">
              <a:buFontTx/>
              <a:buChar char="-"/>
            </a:pPr>
            <a:r>
              <a:rPr lang="en-US" sz="9600" b="1" i="1" dirty="0" err="1">
                <a:solidFill>
                  <a:srgbClr val="FF0000"/>
                </a:solidFill>
                <a:latin typeface="Times New Roman" panose="02020603050405020304" pitchFamily="18" charset="0"/>
                <a:cs typeface="Times New Roman" panose="02020603050405020304" pitchFamily="18" charset="0"/>
              </a:rPr>
              <a:t>Ứng</a:t>
            </a:r>
            <a:r>
              <a:rPr lang="en-US" sz="9600" b="1" i="1" dirty="0">
                <a:solidFill>
                  <a:srgbClr val="FF0000"/>
                </a:solidFill>
                <a:latin typeface="Times New Roman" panose="02020603050405020304" pitchFamily="18" charset="0"/>
                <a:cs typeface="Times New Roman" panose="02020603050405020304" pitchFamily="18" charset="0"/>
              </a:rPr>
              <a:t> </a:t>
            </a:r>
            <a:r>
              <a:rPr lang="en-US" sz="9600" b="1" i="1" dirty="0" err="1">
                <a:solidFill>
                  <a:srgbClr val="FF0000"/>
                </a:solidFill>
                <a:latin typeface="Times New Roman" panose="02020603050405020304" pitchFamily="18" charset="0"/>
                <a:cs typeface="Times New Roman" panose="02020603050405020304" pitchFamily="18" charset="0"/>
              </a:rPr>
              <a:t>dụng</a:t>
            </a:r>
            <a:r>
              <a:rPr lang="en-US" sz="9600" b="1" i="1" dirty="0">
                <a:solidFill>
                  <a:srgbClr val="FF0000"/>
                </a:solidFill>
                <a:latin typeface="Times New Roman" panose="02020603050405020304" pitchFamily="18" charset="0"/>
                <a:cs typeface="Times New Roman" panose="02020603050405020304" pitchFamily="18" charset="0"/>
              </a:rPr>
              <a:t>.</a:t>
            </a:r>
          </a:p>
          <a:p>
            <a:pPr marL="1143000" indent="-1143000" algn="just">
              <a:buFontTx/>
              <a:buChar char="-"/>
            </a:pPr>
            <a:r>
              <a:rPr lang="en-US" sz="9600" b="1" i="1" dirty="0" err="1">
                <a:solidFill>
                  <a:srgbClr val="FF0000"/>
                </a:solidFill>
                <a:latin typeface="Times New Roman" panose="02020603050405020304" pitchFamily="18" charset="0"/>
                <a:cs typeface="Times New Roman" panose="02020603050405020304" pitchFamily="18" charset="0"/>
              </a:rPr>
              <a:t>Điều</a:t>
            </a:r>
            <a:r>
              <a:rPr lang="en-US" sz="9600" b="1" i="1" dirty="0">
                <a:solidFill>
                  <a:srgbClr val="FF0000"/>
                </a:solidFill>
                <a:latin typeface="Times New Roman" panose="02020603050405020304" pitchFamily="18" charset="0"/>
                <a:cs typeface="Times New Roman" panose="02020603050405020304" pitchFamily="18" charset="0"/>
              </a:rPr>
              <a:t> </a:t>
            </a:r>
            <a:r>
              <a:rPr lang="en-US" sz="9600" b="1" i="1" dirty="0" err="1">
                <a:solidFill>
                  <a:srgbClr val="FF0000"/>
                </a:solidFill>
                <a:latin typeface="Times New Roman" panose="02020603050405020304" pitchFamily="18" charset="0"/>
                <a:cs typeface="Times New Roman" panose="02020603050405020304" pitchFamily="18" charset="0"/>
              </a:rPr>
              <a:t>chế</a:t>
            </a:r>
            <a:r>
              <a:rPr lang="en-US" sz="9600" b="1" i="1" dirty="0">
                <a:solidFill>
                  <a:srgbClr val="FF0000"/>
                </a:solidFill>
                <a:latin typeface="Times New Roman" panose="02020603050405020304" pitchFamily="18" charset="0"/>
                <a:cs typeface="Times New Roman" panose="02020603050405020304" pitchFamily="18" charset="0"/>
              </a:rPr>
              <a:t> alkane.</a:t>
            </a:r>
          </a:p>
          <a:p>
            <a:pPr marL="1143000" indent="-1143000" algn="just">
              <a:buFontTx/>
              <a:buChar char="-"/>
            </a:pPr>
            <a:r>
              <a:rPr lang="en-US" sz="9600" b="1" i="1" dirty="0">
                <a:solidFill>
                  <a:srgbClr val="FF0000"/>
                </a:solidFill>
                <a:latin typeface="Times New Roman" panose="02020603050405020304" pitchFamily="18" charset="0"/>
                <a:cs typeface="Times New Roman" panose="02020603050405020304" pitchFamily="18" charset="0"/>
              </a:rPr>
              <a:t>Ô </a:t>
            </a:r>
            <a:r>
              <a:rPr lang="en-US" sz="9600" b="1" i="1" dirty="0" err="1">
                <a:solidFill>
                  <a:srgbClr val="FF0000"/>
                </a:solidFill>
                <a:latin typeface="Times New Roman" panose="02020603050405020304" pitchFamily="18" charset="0"/>
                <a:cs typeface="Times New Roman" panose="02020603050405020304" pitchFamily="18" charset="0"/>
              </a:rPr>
              <a:t>nhiễm</a:t>
            </a:r>
            <a:r>
              <a:rPr lang="en-US" sz="9600" b="1" i="1" dirty="0">
                <a:solidFill>
                  <a:srgbClr val="FF0000"/>
                </a:solidFill>
                <a:latin typeface="Times New Roman" panose="02020603050405020304" pitchFamily="18" charset="0"/>
                <a:cs typeface="Times New Roman" panose="02020603050405020304" pitchFamily="18" charset="0"/>
              </a:rPr>
              <a:t> </a:t>
            </a:r>
            <a:r>
              <a:rPr lang="en-US" sz="9600" b="1" i="1" dirty="0" err="1">
                <a:solidFill>
                  <a:srgbClr val="FF0000"/>
                </a:solidFill>
                <a:latin typeface="Times New Roman" panose="02020603050405020304" pitchFamily="18" charset="0"/>
                <a:cs typeface="Times New Roman" panose="02020603050405020304" pitchFamily="18" charset="0"/>
              </a:rPr>
              <a:t>không</a:t>
            </a:r>
            <a:r>
              <a:rPr lang="en-US" sz="9600" b="1" i="1" dirty="0">
                <a:solidFill>
                  <a:srgbClr val="FF0000"/>
                </a:solidFill>
                <a:latin typeface="Times New Roman" panose="02020603050405020304" pitchFamily="18" charset="0"/>
                <a:cs typeface="Times New Roman" panose="02020603050405020304" pitchFamily="18" charset="0"/>
              </a:rPr>
              <a:t> </a:t>
            </a:r>
            <a:r>
              <a:rPr lang="en-US" sz="9600" b="1" i="1" dirty="0" err="1">
                <a:solidFill>
                  <a:srgbClr val="FF0000"/>
                </a:solidFill>
                <a:latin typeface="Times New Roman" panose="02020603050405020304" pitchFamily="18" charset="0"/>
                <a:cs typeface="Times New Roman" panose="02020603050405020304" pitchFamily="18" charset="0"/>
              </a:rPr>
              <a:t>khí</a:t>
            </a:r>
            <a:r>
              <a:rPr lang="en-US" sz="9600" b="1" i="1" dirty="0">
                <a:solidFill>
                  <a:srgbClr val="FF0000"/>
                </a:solidFill>
                <a:latin typeface="Times New Roman" panose="02020603050405020304" pitchFamily="18" charset="0"/>
                <a:cs typeface="Times New Roman" panose="02020603050405020304" pitchFamily="18" charset="0"/>
              </a:rPr>
              <a:t> do </a:t>
            </a:r>
            <a:r>
              <a:rPr lang="en-US" sz="9600" b="1" i="1" dirty="0" err="1">
                <a:solidFill>
                  <a:srgbClr val="FF0000"/>
                </a:solidFill>
                <a:latin typeface="Times New Roman" panose="02020603050405020304" pitchFamily="18" charset="0"/>
                <a:cs typeface="Times New Roman" panose="02020603050405020304" pitchFamily="18" charset="0"/>
              </a:rPr>
              <a:t>phương</a:t>
            </a:r>
            <a:r>
              <a:rPr lang="en-US" sz="9600" b="1" i="1" dirty="0">
                <a:solidFill>
                  <a:srgbClr val="FF0000"/>
                </a:solidFill>
                <a:latin typeface="Times New Roman" panose="02020603050405020304" pitchFamily="18" charset="0"/>
                <a:cs typeface="Times New Roman" panose="02020603050405020304" pitchFamily="18" charset="0"/>
              </a:rPr>
              <a:t> </a:t>
            </a:r>
            <a:r>
              <a:rPr lang="en-US" sz="9600" b="1" i="1" dirty="0" err="1">
                <a:solidFill>
                  <a:srgbClr val="FF0000"/>
                </a:solidFill>
                <a:latin typeface="Times New Roman" panose="02020603050405020304" pitchFamily="18" charset="0"/>
                <a:cs typeface="Times New Roman" panose="02020603050405020304" pitchFamily="18" charset="0"/>
              </a:rPr>
              <a:t>tiện</a:t>
            </a:r>
            <a:r>
              <a:rPr lang="en-US" sz="9600" b="1" i="1" dirty="0">
                <a:solidFill>
                  <a:srgbClr val="FF0000"/>
                </a:solidFill>
                <a:latin typeface="Times New Roman" panose="02020603050405020304" pitchFamily="18" charset="0"/>
                <a:cs typeface="Times New Roman" panose="02020603050405020304" pitchFamily="18" charset="0"/>
              </a:rPr>
              <a:t> </a:t>
            </a:r>
            <a:r>
              <a:rPr lang="en-US" sz="9600" b="1" i="1" dirty="0" err="1">
                <a:solidFill>
                  <a:srgbClr val="FF0000"/>
                </a:solidFill>
                <a:latin typeface="Times New Roman" panose="02020603050405020304" pitchFamily="18" charset="0"/>
                <a:cs typeface="Times New Roman" panose="02020603050405020304" pitchFamily="18" charset="0"/>
              </a:rPr>
              <a:t>giao</a:t>
            </a:r>
            <a:r>
              <a:rPr lang="en-US" sz="9600" b="1" i="1" dirty="0">
                <a:solidFill>
                  <a:srgbClr val="FF0000"/>
                </a:solidFill>
                <a:latin typeface="Times New Roman" panose="02020603050405020304" pitchFamily="18" charset="0"/>
                <a:cs typeface="Times New Roman" panose="02020603050405020304" pitchFamily="18" charset="0"/>
              </a:rPr>
              <a:t> </a:t>
            </a:r>
            <a:r>
              <a:rPr lang="en-US" sz="9600" b="1" i="1" dirty="0" err="1">
                <a:solidFill>
                  <a:srgbClr val="FF0000"/>
                </a:solidFill>
                <a:latin typeface="Times New Roman" panose="02020603050405020304" pitchFamily="18" charset="0"/>
                <a:cs typeface="Times New Roman" panose="02020603050405020304" pitchFamily="18" charset="0"/>
              </a:rPr>
              <a:t>thông</a:t>
            </a:r>
            <a:r>
              <a:rPr lang="en-US" sz="9600" b="1" i="1" dirty="0">
                <a:solidFill>
                  <a:srgbClr val="FF0000"/>
                </a:solidFill>
                <a:latin typeface="Times New Roman" panose="02020603050405020304" pitchFamily="18" charset="0"/>
                <a:cs typeface="Times New Roman" panose="02020603050405020304" pitchFamily="18" charset="0"/>
              </a:rPr>
              <a:t>.</a:t>
            </a:r>
          </a:p>
          <a:p>
            <a:endParaRPr lang="en-US" sz="6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6587362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4788880" y="1690702"/>
            <a:ext cx="13728926" cy="12026539"/>
          </a:xfrm>
          <a:prstGeom prst="rect">
            <a:avLst/>
          </a:prstGeom>
        </p:spPr>
      </p:pic>
      <p:sp>
        <p:nvSpPr>
          <p:cNvPr id="3" name="Rectangle 2"/>
          <p:cNvSpPr/>
          <p:nvPr/>
        </p:nvSpPr>
        <p:spPr>
          <a:xfrm>
            <a:off x="7015535" y="481643"/>
            <a:ext cx="10190743" cy="1690354"/>
          </a:xfrm>
          <a:prstGeom prst="rect">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1828891" rtl="0" eaLnBrk="0" fontAlgn="base" latinLnBrk="0" hangingPunct="0">
              <a:lnSpc>
                <a:spcPct val="100000"/>
              </a:lnSpc>
              <a:spcBef>
                <a:spcPct val="0"/>
              </a:spcBef>
              <a:spcAft>
                <a:spcPct val="0"/>
              </a:spcAft>
              <a:buClrTx/>
              <a:buSzTx/>
              <a:buFont typeface="Arial"/>
              <a:buNone/>
              <a:tabLst/>
              <a:defRPr/>
            </a:pPr>
            <a:r>
              <a:rPr kumimoji="0" lang="en-US" sz="64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sym typeface="Arial"/>
              </a:rPr>
              <a:t>BÁO CÁO KẾT QUẢ</a:t>
            </a:r>
          </a:p>
        </p:txBody>
      </p:sp>
      <p:sp>
        <p:nvSpPr>
          <p:cNvPr id="4" name="Rectangle 3"/>
          <p:cNvSpPr/>
          <p:nvPr/>
        </p:nvSpPr>
        <p:spPr>
          <a:xfrm>
            <a:off x="10666312" y="2913755"/>
            <a:ext cx="2427267" cy="2554545"/>
          </a:xfrm>
          <a:prstGeom prst="rect">
            <a:avLst/>
          </a:prstGeom>
        </p:spPr>
        <p:txBody>
          <a:bodyPr wrap="none">
            <a:spAutoFit/>
          </a:bodyPr>
          <a:lstStyle/>
          <a:p>
            <a:pPr marL="0" marR="0" lvl="0" indent="0" algn="ctr" defTabSz="1828891" rtl="0" eaLnBrk="0" fontAlgn="base" latinLnBrk="0" hangingPunct="0">
              <a:lnSpc>
                <a:spcPct val="100000"/>
              </a:lnSpc>
              <a:spcBef>
                <a:spcPct val="0"/>
              </a:spcBef>
              <a:spcAft>
                <a:spcPct val="0"/>
              </a:spcAft>
              <a:buClrTx/>
              <a:buSzTx/>
              <a:buFont typeface="Arial"/>
              <a:buNone/>
              <a:tabLst/>
              <a:defRPr/>
            </a:pPr>
            <a:r>
              <a:rPr kumimoji="0" lang="en-US" sz="6000" b="0" i="0" u="none" strike="noStrike" kern="1200" cap="none" spc="0" normalizeH="0" baseline="0" noProof="0" dirty="0" err="1">
                <a:ln>
                  <a:noFill/>
                </a:ln>
                <a:solidFill>
                  <a:srgbClr val="90205B"/>
                </a:solidFill>
                <a:effectLst/>
                <a:uLnTx/>
                <a:uFillTx/>
                <a:latin typeface="Times New Roman" panose="02020603050405020304" pitchFamily="18" charset="0"/>
                <a:ea typeface="+mn-ea"/>
                <a:cs typeface="Times New Roman" panose="02020603050405020304" pitchFamily="18" charset="0"/>
                <a:sym typeface="Arial"/>
              </a:rPr>
              <a:t>Phiếu</a:t>
            </a:r>
            <a:r>
              <a:rPr kumimoji="0" lang="en-US" sz="6000" b="0" i="0" u="none" strike="noStrike" kern="1200" cap="none" spc="0" normalizeH="0" baseline="0" noProof="0" dirty="0">
                <a:ln>
                  <a:noFill/>
                </a:ln>
                <a:solidFill>
                  <a:srgbClr val="90205B"/>
                </a:solidFill>
                <a:effectLst/>
                <a:uLnTx/>
                <a:uFillTx/>
                <a:latin typeface="Times New Roman" panose="02020603050405020304" pitchFamily="18" charset="0"/>
                <a:ea typeface="+mn-ea"/>
                <a:cs typeface="Times New Roman" panose="02020603050405020304" pitchFamily="18" charset="0"/>
                <a:sym typeface="Arial"/>
              </a:rPr>
              <a:t> </a:t>
            </a:r>
          </a:p>
          <a:p>
            <a:pPr marL="0" marR="0" lvl="0" indent="0" algn="ctr" defTabSz="1828891" rtl="0" eaLnBrk="0" fontAlgn="base" latinLnBrk="0" hangingPunct="0">
              <a:lnSpc>
                <a:spcPct val="100000"/>
              </a:lnSpc>
              <a:spcBef>
                <a:spcPct val="0"/>
              </a:spcBef>
              <a:spcAft>
                <a:spcPct val="0"/>
              </a:spcAft>
              <a:buClrTx/>
              <a:buSzTx/>
              <a:buFont typeface="Arial"/>
              <a:buNone/>
              <a:tabLst/>
              <a:defRPr/>
            </a:pPr>
            <a:r>
              <a:rPr kumimoji="0" lang="en-US" sz="6000" b="0" i="0" u="none" strike="noStrike" kern="1200" cap="none" spc="0" normalizeH="0" baseline="0" noProof="0" dirty="0" err="1">
                <a:ln>
                  <a:noFill/>
                </a:ln>
                <a:solidFill>
                  <a:srgbClr val="90205B"/>
                </a:solidFill>
                <a:effectLst/>
                <a:uLnTx/>
                <a:uFillTx/>
                <a:latin typeface="Times New Roman" panose="02020603050405020304" pitchFamily="18" charset="0"/>
                <a:ea typeface="+mn-ea"/>
                <a:cs typeface="Times New Roman" panose="02020603050405020304" pitchFamily="18" charset="0"/>
                <a:sym typeface="Arial"/>
              </a:rPr>
              <a:t>học</a:t>
            </a:r>
            <a:r>
              <a:rPr kumimoji="0" lang="en-US" sz="6000" b="0" i="0" u="none" strike="noStrike" kern="1200" cap="none" spc="0" normalizeH="0" baseline="0" noProof="0" dirty="0">
                <a:ln>
                  <a:noFill/>
                </a:ln>
                <a:solidFill>
                  <a:srgbClr val="90205B"/>
                </a:solidFill>
                <a:effectLst/>
                <a:uLnTx/>
                <a:uFillTx/>
                <a:latin typeface="Times New Roman" panose="02020603050405020304" pitchFamily="18" charset="0"/>
                <a:ea typeface="+mn-ea"/>
                <a:cs typeface="Times New Roman" panose="02020603050405020304" pitchFamily="18" charset="0"/>
                <a:sym typeface="Arial"/>
              </a:rPr>
              <a:t> </a:t>
            </a:r>
            <a:r>
              <a:rPr kumimoji="0" lang="en-US" sz="6000" b="0" i="0" u="none" strike="noStrike" kern="1200" cap="none" spc="0" normalizeH="0" baseline="0" noProof="0" dirty="0" err="1">
                <a:ln>
                  <a:noFill/>
                </a:ln>
                <a:solidFill>
                  <a:srgbClr val="90205B"/>
                </a:solidFill>
                <a:effectLst/>
                <a:uLnTx/>
                <a:uFillTx/>
                <a:latin typeface="Times New Roman" panose="02020603050405020304" pitchFamily="18" charset="0"/>
                <a:ea typeface="+mn-ea"/>
                <a:cs typeface="Times New Roman" panose="02020603050405020304" pitchFamily="18" charset="0"/>
                <a:sym typeface="Arial"/>
              </a:rPr>
              <a:t>tập</a:t>
            </a:r>
            <a:endParaRPr kumimoji="0" lang="en-US" sz="6000" b="0" i="0" u="none" strike="noStrike" kern="1200" cap="none" spc="0" normalizeH="0" baseline="0" noProof="0" dirty="0">
              <a:ln>
                <a:noFill/>
              </a:ln>
              <a:solidFill>
                <a:srgbClr val="90205B"/>
              </a:solidFill>
              <a:effectLst/>
              <a:uLnTx/>
              <a:uFillTx/>
              <a:latin typeface="Times New Roman" panose="02020603050405020304" pitchFamily="18" charset="0"/>
              <a:ea typeface="+mn-ea"/>
              <a:cs typeface="Times New Roman" panose="02020603050405020304" pitchFamily="18" charset="0"/>
              <a:sym typeface="Arial"/>
            </a:endParaRPr>
          </a:p>
          <a:p>
            <a:pPr marL="0" marR="0" lvl="0" indent="0" algn="ctr" defTabSz="1828891" rtl="0" eaLnBrk="0" fontAlgn="base" latinLnBrk="0" hangingPunct="0">
              <a:lnSpc>
                <a:spcPct val="100000"/>
              </a:lnSpc>
              <a:spcBef>
                <a:spcPct val="0"/>
              </a:spcBef>
              <a:spcAft>
                <a:spcPct val="0"/>
              </a:spcAft>
              <a:buClrTx/>
              <a:buSzTx/>
              <a:buFont typeface="Arial"/>
              <a:buNone/>
              <a:tabLst/>
              <a:defRPr/>
            </a:pPr>
            <a:endParaRPr kumimoji="0" lang="en-US" sz="4000" b="0" i="0" u="none" strike="noStrike" kern="1200" cap="none" spc="0" normalizeH="0" baseline="0" noProof="0" dirty="0">
              <a:ln>
                <a:noFill/>
              </a:ln>
              <a:solidFill>
                <a:srgbClr val="90205B"/>
              </a:solidFill>
              <a:effectLst/>
              <a:uLnTx/>
              <a:uFillTx/>
              <a:latin typeface="Times New Roman" panose="02020603050405020304" pitchFamily="18" charset="0"/>
              <a:ea typeface="+mn-ea"/>
              <a:cs typeface="Times New Roman" panose="02020603050405020304" pitchFamily="18" charset="0"/>
              <a:sym typeface="Arial"/>
            </a:endParaRPr>
          </a:p>
        </p:txBody>
      </p:sp>
    </p:spTree>
    <p:extLst>
      <p:ext uri="{BB962C8B-B14F-4D97-AF65-F5344CB8AC3E}">
        <p14:creationId xmlns:p14="http://schemas.microsoft.com/office/powerpoint/2010/main" val="428246650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287"/>
        <p:cNvGrpSpPr/>
        <p:nvPr/>
      </p:nvGrpSpPr>
      <p:grpSpPr>
        <a:xfrm>
          <a:off x="0" y="0"/>
          <a:ext cx="0" cy="0"/>
          <a:chOff x="0" y="0"/>
          <a:chExt cx="0" cy="0"/>
        </a:xfrm>
      </p:grpSpPr>
      <p:grpSp>
        <p:nvGrpSpPr>
          <p:cNvPr id="290" name="Google Shape;290;p4"/>
          <p:cNvGrpSpPr/>
          <p:nvPr/>
        </p:nvGrpSpPr>
        <p:grpSpPr>
          <a:xfrm>
            <a:off x="9413444" y="1696184"/>
            <a:ext cx="5293835" cy="998454"/>
            <a:chOff x="2067302" y="5922690"/>
            <a:chExt cx="5952166" cy="940513"/>
          </a:xfrm>
        </p:grpSpPr>
        <p:sp>
          <p:nvSpPr>
            <p:cNvPr id="291" name="Google Shape;291;p4"/>
            <p:cNvSpPr/>
            <p:nvPr/>
          </p:nvSpPr>
          <p:spPr>
            <a:xfrm rot="5400000">
              <a:off x="4251026" y="4613989"/>
              <a:ext cx="791079" cy="3637090"/>
            </a:xfrm>
            <a:prstGeom prst="round2SameRect">
              <a:avLst>
                <a:gd name="adj1" fmla="val 16667"/>
                <a:gd name="adj2" fmla="val 0"/>
              </a:avLst>
            </a:prstGeom>
            <a:solidFill>
              <a:srgbClr val="F2F2F2"/>
            </a:solidFill>
            <a:ln w="38100" cap="flat" cmpd="sng">
              <a:solidFill>
                <a:srgbClr val="7E9532"/>
              </a:solidFill>
              <a:prstDash val="solid"/>
              <a:round/>
              <a:headEnd type="none" w="sm" len="sm"/>
              <a:tailEnd type="none" w="sm" len="sm"/>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292" name="Google Shape;292;p4"/>
            <p:cNvSpPr txBox="1"/>
            <p:nvPr/>
          </p:nvSpPr>
          <p:spPr>
            <a:xfrm>
              <a:off x="2855922" y="6002305"/>
              <a:ext cx="5163546" cy="769401"/>
            </a:xfrm>
            <a:prstGeom prst="rect">
              <a:avLst/>
            </a:prstGeom>
            <a:noFill/>
            <a:ln>
              <a:noFill/>
            </a:ln>
          </p:spPr>
          <p:txBody>
            <a:bodyPr spcFirstLastPara="1" wrap="square" lIns="91425" tIns="45700" rIns="91425" bIns="45700" anchor="t" anchorCtr="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4400" b="1" i="0" u="none" strike="noStrike" kern="0" cap="none" spc="0" normalizeH="0" baseline="0" noProof="0" dirty="0" err="1">
                  <a:ln>
                    <a:noFill/>
                  </a:ln>
                  <a:solidFill>
                    <a:srgbClr val="7E9532"/>
                  </a:solidFill>
                  <a:effectLst/>
                  <a:uLnTx/>
                  <a:uFillTx/>
                  <a:latin typeface="Times New Roman"/>
                  <a:ea typeface="Times New Roman"/>
                  <a:cs typeface="Times New Roman"/>
                  <a:sym typeface="Times New Roman"/>
                </a:rPr>
                <a:t>Luyện</a:t>
              </a:r>
              <a:r>
                <a:rPr kumimoji="0" lang="en-US" sz="4400" b="1" i="0" u="none" strike="noStrike" kern="0" cap="none" spc="0" normalizeH="0" baseline="0" noProof="0" dirty="0">
                  <a:ln>
                    <a:noFill/>
                  </a:ln>
                  <a:solidFill>
                    <a:srgbClr val="7E9532"/>
                  </a:solidFill>
                  <a:effectLst/>
                  <a:uLnTx/>
                  <a:uFillTx/>
                  <a:latin typeface="Times New Roman"/>
                  <a:ea typeface="Times New Roman"/>
                  <a:cs typeface="Times New Roman"/>
                  <a:sym typeface="Times New Roman"/>
                </a:rPr>
                <a:t> </a:t>
              </a:r>
              <a:r>
                <a:rPr kumimoji="0" lang="en-US" sz="4400" b="1" i="0" u="none" strike="noStrike" kern="0" cap="none" spc="0" normalizeH="0" baseline="0" noProof="0" dirty="0" err="1">
                  <a:ln>
                    <a:noFill/>
                  </a:ln>
                  <a:solidFill>
                    <a:srgbClr val="7E9532"/>
                  </a:solidFill>
                  <a:effectLst/>
                  <a:uLnTx/>
                  <a:uFillTx/>
                  <a:latin typeface="Times New Roman"/>
                  <a:ea typeface="Times New Roman"/>
                  <a:cs typeface="Times New Roman"/>
                  <a:sym typeface="Times New Roman"/>
                </a:rPr>
                <a:t>tập</a:t>
              </a:r>
              <a:endParaRPr kumimoji="0" sz="4400" b="1" i="0" u="none" strike="noStrike" kern="0" cap="none" spc="0" normalizeH="0" baseline="0" noProof="0" dirty="0">
                <a:ln>
                  <a:noFill/>
                </a:ln>
                <a:solidFill>
                  <a:srgbClr val="7E9532"/>
                </a:solidFill>
                <a:effectLst/>
                <a:uLnTx/>
                <a:uFillTx/>
                <a:latin typeface="Times New Roman"/>
                <a:ea typeface="Times New Roman"/>
                <a:cs typeface="Times New Roman"/>
                <a:sym typeface="Times New Roman"/>
              </a:endParaRPr>
            </a:p>
          </p:txBody>
        </p:sp>
        <p:grpSp>
          <p:nvGrpSpPr>
            <p:cNvPr id="293" name="Google Shape;293;p4"/>
            <p:cNvGrpSpPr/>
            <p:nvPr/>
          </p:nvGrpSpPr>
          <p:grpSpPr>
            <a:xfrm>
              <a:off x="2067302" y="5922690"/>
              <a:ext cx="950173" cy="940513"/>
              <a:chOff x="1311958" y="3405486"/>
              <a:chExt cx="950173" cy="940513"/>
            </a:xfrm>
          </p:grpSpPr>
          <p:sp>
            <p:nvSpPr>
              <p:cNvPr id="294" name="Google Shape;294;p4"/>
              <p:cNvSpPr/>
              <p:nvPr/>
            </p:nvSpPr>
            <p:spPr>
              <a:xfrm>
                <a:off x="1406975" y="3672018"/>
                <a:ext cx="596676" cy="540312"/>
              </a:xfrm>
              <a:prstGeom prst="rect">
                <a:avLst/>
              </a:prstGeom>
              <a:solidFill>
                <a:schemeClr val="lt1"/>
              </a:solidFill>
              <a:ln>
                <a:noFill/>
              </a:ln>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FFFFFF"/>
                  </a:solidFill>
                  <a:effectLst/>
                  <a:uLnTx/>
                  <a:uFillTx/>
                  <a:latin typeface="Times New Roman"/>
                  <a:ea typeface="Times New Roman"/>
                  <a:cs typeface="Times New Roman"/>
                  <a:sym typeface="Times New Roman"/>
                </a:endParaRPr>
              </a:p>
            </p:txBody>
          </p:sp>
          <p:sp>
            <p:nvSpPr>
              <p:cNvPr id="295" name="Google Shape;295;p4"/>
              <p:cNvSpPr/>
              <p:nvPr/>
            </p:nvSpPr>
            <p:spPr>
              <a:xfrm>
                <a:off x="1311958" y="3581027"/>
                <a:ext cx="190035" cy="268948"/>
              </a:xfrm>
              <a:custGeom>
                <a:avLst/>
                <a:gdLst/>
                <a:ahLst/>
                <a:cxnLst/>
                <a:rect l="l" t="t" r="r" b="b"/>
                <a:pathLst>
                  <a:path w="50" h="71" extrusionOk="0">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296" name="Google Shape;296;p4"/>
              <p:cNvSpPr/>
              <p:nvPr/>
            </p:nvSpPr>
            <p:spPr>
              <a:xfrm>
                <a:off x="1311958" y="3581027"/>
                <a:ext cx="277000" cy="181983"/>
              </a:xfrm>
              <a:custGeom>
                <a:avLst/>
                <a:gdLst/>
                <a:ahLst/>
                <a:cxnLst/>
                <a:rect l="l" t="t" r="r" b="b"/>
                <a:pathLst>
                  <a:path w="73" h="48" extrusionOk="0">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297" name="Google Shape;297;p4"/>
              <p:cNvSpPr/>
              <p:nvPr/>
            </p:nvSpPr>
            <p:spPr>
              <a:xfrm>
                <a:off x="1563190" y="3581027"/>
                <a:ext cx="285052" cy="181983"/>
              </a:xfrm>
              <a:custGeom>
                <a:avLst/>
                <a:gdLst/>
                <a:ahLst/>
                <a:cxnLst/>
                <a:rect l="l" t="t" r="r" b="b"/>
                <a:pathLst>
                  <a:path w="75" h="48" extrusionOk="0">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298" name="Google Shape;298;p4"/>
              <p:cNvSpPr/>
              <p:nvPr/>
            </p:nvSpPr>
            <p:spPr>
              <a:xfrm>
                <a:off x="1563190" y="4151132"/>
                <a:ext cx="280221" cy="194867"/>
              </a:xfrm>
              <a:custGeom>
                <a:avLst/>
                <a:gdLst/>
                <a:ahLst/>
                <a:cxnLst/>
                <a:rect l="l" t="t" r="r" b="b"/>
                <a:pathLst>
                  <a:path w="74" h="51" extrusionOk="0">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299" name="Google Shape;299;p4"/>
              <p:cNvSpPr/>
              <p:nvPr/>
            </p:nvSpPr>
            <p:spPr>
              <a:xfrm>
                <a:off x="1311958" y="4064167"/>
                <a:ext cx="190035" cy="281832"/>
              </a:xfrm>
              <a:custGeom>
                <a:avLst/>
                <a:gdLst/>
                <a:ahLst/>
                <a:cxnLst/>
                <a:rect l="l" t="t" r="r" b="b"/>
                <a:pathLst>
                  <a:path w="50" h="74" extrusionOk="0">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0" name="Google Shape;300;p4"/>
              <p:cNvSpPr/>
              <p:nvPr/>
            </p:nvSpPr>
            <p:spPr>
              <a:xfrm>
                <a:off x="1311958" y="4151132"/>
                <a:ext cx="277000" cy="194867"/>
              </a:xfrm>
              <a:custGeom>
                <a:avLst/>
                <a:gdLst/>
                <a:ahLst/>
                <a:cxnLst/>
                <a:rect l="l" t="t" r="r" b="b"/>
                <a:pathLst>
                  <a:path w="73" h="51" extrusionOk="0">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1" name="Google Shape;301;p4"/>
              <p:cNvSpPr/>
              <p:nvPr/>
            </p:nvSpPr>
            <p:spPr>
              <a:xfrm>
                <a:off x="1311958" y="3820986"/>
                <a:ext cx="190035" cy="273779"/>
              </a:xfrm>
              <a:custGeom>
                <a:avLst/>
                <a:gdLst/>
                <a:ahLst/>
                <a:cxnLst/>
                <a:rect l="l" t="t" r="r" b="b"/>
                <a:pathLst>
                  <a:path w="50" h="72" extrusionOk="0">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2" name="Google Shape;302;p4"/>
              <p:cNvSpPr/>
              <p:nvPr/>
            </p:nvSpPr>
            <p:spPr>
              <a:xfrm>
                <a:off x="1907830" y="4064167"/>
                <a:ext cx="191645" cy="281832"/>
              </a:xfrm>
              <a:custGeom>
                <a:avLst/>
                <a:gdLst/>
                <a:ahLst/>
                <a:cxnLst/>
                <a:rect l="l" t="t" r="r" b="b"/>
                <a:pathLst>
                  <a:path w="50" h="74" extrusionOk="0">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3" name="Google Shape;303;p4"/>
              <p:cNvSpPr/>
              <p:nvPr/>
            </p:nvSpPr>
            <p:spPr>
              <a:xfrm>
                <a:off x="1820865" y="4151132"/>
                <a:ext cx="278610" cy="194867"/>
              </a:xfrm>
              <a:custGeom>
                <a:avLst/>
                <a:gdLst/>
                <a:ahLst/>
                <a:cxnLst/>
                <a:rect l="l" t="t" r="r" b="b"/>
                <a:pathLst>
                  <a:path w="73" h="51" extrusionOk="0">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4" name="Google Shape;304;p4"/>
              <p:cNvSpPr/>
              <p:nvPr/>
            </p:nvSpPr>
            <p:spPr>
              <a:xfrm>
                <a:off x="1907830" y="3820986"/>
                <a:ext cx="191645" cy="273779"/>
              </a:xfrm>
              <a:custGeom>
                <a:avLst/>
                <a:gdLst/>
                <a:ahLst/>
                <a:cxnLst/>
                <a:rect l="l" t="t" r="r" b="b"/>
                <a:pathLst>
                  <a:path w="50" h="72" extrusionOk="0">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5" name="Google Shape;305;p4"/>
              <p:cNvSpPr/>
              <p:nvPr/>
            </p:nvSpPr>
            <p:spPr>
              <a:xfrm>
                <a:off x="1661428" y="3405486"/>
                <a:ext cx="600703" cy="594262"/>
              </a:xfrm>
              <a:custGeom>
                <a:avLst/>
                <a:gdLst/>
                <a:ahLst/>
                <a:cxnLst/>
                <a:rect l="l" t="t" r="r" b="b"/>
                <a:pathLst>
                  <a:path w="158" h="156" extrusionOk="0">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6" name="Google Shape;306;p4"/>
              <p:cNvSpPr/>
              <p:nvPr/>
            </p:nvSpPr>
            <p:spPr>
              <a:xfrm>
                <a:off x="1555138" y="3790388"/>
                <a:ext cx="318872" cy="293105"/>
              </a:xfrm>
              <a:custGeom>
                <a:avLst/>
                <a:gdLst/>
                <a:ahLst/>
                <a:cxnLst/>
                <a:rect l="l" t="t" r="r" b="b"/>
                <a:pathLst>
                  <a:path w="84" h="77" extrusionOk="0">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7" name="Google Shape;307;p4"/>
              <p:cNvSpPr/>
              <p:nvPr/>
            </p:nvSpPr>
            <p:spPr>
              <a:xfrm>
                <a:off x="1371545" y="3642225"/>
                <a:ext cx="69249" cy="148163"/>
              </a:xfrm>
              <a:custGeom>
                <a:avLst/>
                <a:gdLst/>
                <a:ahLst/>
                <a:cxnLst/>
                <a:rect l="l" t="t" r="r" b="b"/>
                <a:pathLst>
                  <a:path w="43" h="92" extrusionOk="0">
                    <a:moveTo>
                      <a:pt x="0" y="0"/>
                    </a:moveTo>
                    <a:lnTo>
                      <a:pt x="43" y="0"/>
                    </a:lnTo>
                    <a:lnTo>
                      <a:pt x="43" y="92"/>
                    </a:lnTo>
                    <a:lnTo>
                      <a:pt x="0" y="92"/>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8" name="Google Shape;308;p4"/>
              <p:cNvSpPr/>
              <p:nvPr/>
            </p:nvSpPr>
            <p:spPr>
              <a:xfrm>
                <a:off x="1371545" y="3642225"/>
                <a:ext cx="156215" cy="59588"/>
              </a:xfrm>
              <a:custGeom>
                <a:avLst/>
                <a:gdLst/>
                <a:ahLst/>
                <a:cxnLst/>
                <a:rect l="l" t="t" r="r" b="b"/>
                <a:pathLst>
                  <a:path w="97" h="37" extrusionOk="0">
                    <a:moveTo>
                      <a:pt x="0" y="0"/>
                    </a:moveTo>
                    <a:lnTo>
                      <a:pt x="97" y="0"/>
                    </a:lnTo>
                    <a:lnTo>
                      <a:pt x="97" y="37"/>
                    </a:lnTo>
                    <a:lnTo>
                      <a:pt x="0" y="37"/>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9" name="Google Shape;309;p4"/>
              <p:cNvSpPr/>
              <p:nvPr/>
            </p:nvSpPr>
            <p:spPr>
              <a:xfrm>
                <a:off x="1622777" y="3642225"/>
                <a:ext cx="161046" cy="59588"/>
              </a:xfrm>
              <a:custGeom>
                <a:avLst/>
                <a:gdLst/>
                <a:ahLst/>
                <a:cxnLst/>
                <a:rect l="l" t="t" r="r" b="b"/>
                <a:pathLst>
                  <a:path w="100" h="37" extrusionOk="0">
                    <a:moveTo>
                      <a:pt x="0" y="37"/>
                    </a:moveTo>
                    <a:lnTo>
                      <a:pt x="0" y="0"/>
                    </a:lnTo>
                    <a:lnTo>
                      <a:pt x="100" y="0"/>
                    </a:lnTo>
                    <a:lnTo>
                      <a:pt x="64" y="37"/>
                    </a:lnTo>
                    <a:lnTo>
                      <a:pt x="0" y="37"/>
                    </a:lnTo>
                    <a:lnTo>
                      <a:pt x="0" y="37"/>
                    </a:lnTo>
                    <a:lnTo>
                      <a:pt x="0" y="37"/>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0" name="Google Shape;310;p4"/>
              <p:cNvSpPr/>
              <p:nvPr/>
            </p:nvSpPr>
            <p:spPr>
              <a:xfrm>
                <a:off x="1622777" y="4212330"/>
                <a:ext cx="161046" cy="72471"/>
              </a:xfrm>
              <a:custGeom>
                <a:avLst/>
                <a:gdLst/>
                <a:ahLst/>
                <a:cxnLst/>
                <a:rect l="l" t="t" r="r" b="b"/>
                <a:pathLst>
                  <a:path w="100" h="45" extrusionOk="0">
                    <a:moveTo>
                      <a:pt x="0" y="0"/>
                    </a:moveTo>
                    <a:lnTo>
                      <a:pt x="100" y="0"/>
                    </a:lnTo>
                    <a:lnTo>
                      <a:pt x="100" y="45"/>
                    </a:lnTo>
                    <a:lnTo>
                      <a:pt x="0" y="4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1" name="Google Shape;311;p4"/>
              <p:cNvSpPr/>
              <p:nvPr/>
            </p:nvSpPr>
            <p:spPr>
              <a:xfrm>
                <a:off x="1371545" y="4125365"/>
                <a:ext cx="69249" cy="159437"/>
              </a:xfrm>
              <a:custGeom>
                <a:avLst/>
                <a:gdLst/>
                <a:ahLst/>
                <a:cxnLst/>
                <a:rect l="l" t="t" r="r" b="b"/>
                <a:pathLst>
                  <a:path w="43" h="99" extrusionOk="0">
                    <a:moveTo>
                      <a:pt x="0" y="0"/>
                    </a:moveTo>
                    <a:lnTo>
                      <a:pt x="43" y="0"/>
                    </a:lnTo>
                    <a:lnTo>
                      <a:pt x="43" y="99"/>
                    </a:lnTo>
                    <a:lnTo>
                      <a:pt x="0" y="99"/>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2" name="Google Shape;312;p4"/>
              <p:cNvSpPr/>
              <p:nvPr/>
            </p:nvSpPr>
            <p:spPr>
              <a:xfrm>
                <a:off x="1371545" y="4212330"/>
                <a:ext cx="156215" cy="72471"/>
              </a:xfrm>
              <a:custGeom>
                <a:avLst/>
                <a:gdLst/>
                <a:ahLst/>
                <a:cxnLst/>
                <a:rect l="l" t="t" r="r" b="b"/>
                <a:pathLst>
                  <a:path w="97" h="45" extrusionOk="0">
                    <a:moveTo>
                      <a:pt x="0" y="0"/>
                    </a:moveTo>
                    <a:lnTo>
                      <a:pt x="97" y="0"/>
                    </a:lnTo>
                    <a:lnTo>
                      <a:pt x="97" y="45"/>
                    </a:lnTo>
                    <a:lnTo>
                      <a:pt x="0" y="4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3" name="Google Shape;313;p4"/>
              <p:cNvSpPr/>
              <p:nvPr/>
            </p:nvSpPr>
            <p:spPr>
              <a:xfrm>
                <a:off x="1371545" y="3880574"/>
                <a:ext cx="69249" cy="152995"/>
              </a:xfrm>
              <a:custGeom>
                <a:avLst/>
                <a:gdLst/>
                <a:ahLst/>
                <a:cxnLst/>
                <a:rect l="l" t="t" r="r" b="b"/>
                <a:pathLst>
                  <a:path w="43" h="95" extrusionOk="0">
                    <a:moveTo>
                      <a:pt x="0" y="0"/>
                    </a:moveTo>
                    <a:lnTo>
                      <a:pt x="43" y="0"/>
                    </a:lnTo>
                    <a:lnTo>
                      <a:pt x="43" y="95"/>
                    </a:lnTo>
                    <a:lnTo>
                      <a:pt x="0" y="9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4" name="Google Shape;314;p4"/>
              <p:cNvSpPr/>
              <p:nvPr/>
            </p:nvSpPr>
            <p:spPr>
              <a:xfrm>
                <a:off x="1969027" y="4125365"/>
                <a:ext cx="69249" cy="159437"/>
              </a:xfrm>
              <a:custGeom>
                <a:avLst/>
                <a:gdLst/>
                <a:ahLst/>
                <a:cxnLst/>
                <a:rect l="l" t="t" r="r" b="b"/>
                <a:pathLst>
                  <a:path w="43" h="99" extrusionOk="0">
                    <a:moveTo>
                      <a:pt x="0" y="0"/>
                    </a:moveTo>
                    <a:lnTo>
                      <a:pt x="43" y="0"/>
                    </a:lnTo>
                    <a:lnTo>
                      <a:pt x="43" y="99"/>
                    </a:lnTo>
                    <a:lnTo>
                      <a:pt x="0" y="99"/>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5" name="Google Shape;315;p4"/>
              <p:cNvSpPr/>
              <p:nvPr/>
            </p:nvSpPr>
            <p:spPr>
              <a:xfrm>
                <a:off x="1882062" y="4212330"/>
                <a:ext cx="156215" cy="72471"/>
              </a:xfrm>
              <a:custGeom>
                <a:avLst/>
                <a:gdLst/>
                <a:ahLst/>
                <a:cxnLst/>
                <a:rect l="l" t="t" r="r" b="b"/>
                <a:pathLst>
                  <a:path w="97" h="45" extrusionOk="0">
                    <a:moveTo>
                      <a:pt x="0" y="0"/>
                    </a:moveTo>
                    <a:lnTo>
                      <a:pt x="97" y="0"/>
                    </a:lnTo>
                    <a:lnTo>
                      <a:pt x="97" y="45"/>
                    </a:lnTo>
                    <a:lnTo>
                      <a:pt x="0" y="4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6" name="Google Shape;316;p4"/>
              <p:cNvSpPr/>
              <p:nvPr/>
            </p:nvSpPr>
            <p:spPr>
              <a:xfrm>
                <a:off x="1969027" y="3880574"/>
                <a:ext cx="69249" cy="152995"/>
              </a:xfrm>
              <a:custGeom>
                <a:avLst/>
                <a:gdLst/>
                <a:ahLst/>
                <a:cxnLst/>
                <a:rect l="l" t="t" r="r" b="b"/>
                <a:pathLst>
                  <a:path w="43" h="95" extrusionOk="0">
                    <a:moveTo>
                      <a:pt x="0" y="0"/>
                    </a:moveTo>
                    <a:lnTo>
                      <a:pt x="43" y="0"/>
                    </a:lnTo>
                    <a:lnTo>
                      <a:pt x="43" y="95"/>
                    </a:lnTo>
                    <a:lnTo>
                      <a:pt x="0" y="9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7" name="Google Shape;317;p4"/>
              <p:cNvSpPr/>
              <p:nvPr/>
            </p:nvSpPr>
            <p:spPr>
              <a:xfrm>
                <a:off x="1725847" y="3466684"/>
                <a:ext cx="468645" cy="471867"/>
              </a:xfrm>
              <a:custGeom>
                <a:avLst/>
                <a:gdLst/>
                <a:ahLst/>
                <a:cxnLst/>
                <a:rect l="l" t="t" r="r" b="b"/>
                <a:pathLst>
                  <a:path w="291" h="293" extrusionOk="0">
                    <a:moveTo>
                      <a:pt x="208" y="0"/>
                    </a:moveTo>
                    <a:lnTo>
                      <a:pt x="0" y="196"/>
                    </a:lnTo>
                    <a:lnTo>
                      <a:pt x="92" y="293"/>
                    </a:lnTo>
                    <a:lnTo>
                      <a:pt x="291" y="94"/>
                    </a:lnTo>
                    <a:lnTo>
                      <a:pt x="208" y="0"/>
                    </a:lnTo>
                    <a:lnTo>
                      <a:pt x="208" y="0"/>
                    </a:lnTo>
                    <a:lnTo>
                      <a:pt x="208"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8" name="Google Shape;318;p4"/>
              <p:cNvSpPr/>
              <p:nvPr/>
            </p:nvSpPr>
            <p:spPr>
              <a:xfrm>
                <a:off x="1619556" y="3849975"/>
                <a:ext cx="190035" cy="172320"/>
              </a:xfrm>
              <a:custGeom>
                <a:avLst/>
                <a:gdLst/>
                <a:ahLst/>
                <a:cxnLst/>
                <a:rect l="l" t="t" r="r" b="b"/>
                <a:pathLst>
                  <a:path w="118" h="107" extrusionOk="0">
                    <a:moveTo>
                      <a:pt x="35" y="0"/>
                    </a:moveTo>
                    <a:lnTo>
                      <a:pt x="0" y="107"/>
                    </a:lnTo>
                    <a:lnTo>
                      <a:pt x="118" y="81"/>
                    </a:lnTo>
                    <a:lnTo>
                      <a:pt x="35" y="0"/>
                    </a:lnTo>
                    <a:lnTo>
                      <a:pt x="35" y="0"/>
                    </a:lnTo>
                    <a:lnTo>
                      <a:pt x="35"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grpSp>
      </p:grpSp>
      <p:grpSp>
        <p:nvGrpSpPr>
          <p:cNvPr id="53" name="Group 1">
            <a:extLst>
              <a:ext uri="{FF2B5EF4-FFF2-40B4-BE49-F238E27FC236}">
                <a16:creationId xmlns:a16="http://schemas.microsoft.com/office/drawing/2014/main" id="{2C69E716-EF34-8C4B-BB20-977BAF7C5DC0}"/>
              </a:ext>
            </a:extLst>
          </p:cNvPr>
          <p:cNvGrpSpPr/>
          <p:nvPr/>
        </p:nvGrpSpPr>
        <p:grpSpPr>
          <a:xfrm>
            <a:off x="-416407" y="5720449"/>
            <a:ext cx="20382767" cy="7330069"/>
            <a:chOff x="247182" y="1094912"/>
            <a:chExt cx="10785933" cy="3879350"/>
          </a:xfrm>
        </p:grpSpPr>
        <p:grpSp>
          <p:nvGrpSpPr>
            <p:cNvPr id="54" name="Group 50">
              <a:extLst>
                <a:ext uri="{FF2B5EF4-FFF2-40B4-BE49-F238E27FC236}">
                  <a16:creationId xmlns:a16="http://schemas.microsoft.com/office/drawing/2014/main" id="{EFEB930C-77FB-5562-B961-FAFAF5944BC4}"/>
                </a:ext>
              </a:extLst>
            </p:cNvPr>
            <p:cNvGrpSpPr/>
            <p:nvPr/>
          </p:nvGrpSpPr>
          <p:grpSpPr>
            <a:xfrm>
              <a:off x="247182" y="1094914"/>
              <a:ext cx="2038172" cy="3879348"/>
              <a:chOff x="5537206" y="642135"/>
              <a:chExt cx="2031262" cy="3606407"/>
            </a:xfrm>
          </p:grpSpPr>
          <p:sp>
            <p:nvSpPr>
              <p:cNvPr id="259" name="Rectangle 51">
                <a:extLst>
                  <a:ext uri="{FF2B5EF4-FFF2-40B4-BE49-F238E27FC236}">
                    <a16:creationId xmlns:a16="http://schemas.microsoft.com/office/drawing/2014/main" id="{0142A39C-F31B-4525-DBEE-473992CB42DF}"/>
                  </a:ext>
                </a:extLst>
              </p:cNvPr>
              <p:cNvSpPr/>
              <p:nvPr/>
            </p:nvSpPr>
            <p:spPr>
              <a:xfrm>
                <a:off x="5827750" y="642135"/>
                <a:ext cx="1740718" cy="3606407"/>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sym typeface="Arial"/>
                </a:endParaRPr>
              </a:p>
            </p:txBody>
          </p:sp>
          <p:sp>
            <p:nvSpPr>
              <p:cNvPr id="260" name="Oval 52">
                <a:extLst>
                  <a:ext uri="{FF2B5EF4-FFF2-40B4-BE49-F238E27FC236}">
                    <a16:creationId xmlns:a16="http://schemas.microsoft.com/office/drawing/2014/main" id="{FB00F445-1078-747F-E912-2C5CCA903063}"/>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sym typeface="Arial"/>
                  </a:rPr>
                  <a:t>A</a:t>
                </a:r>
                <a:endParaRPr kumimoji="0" lang="en-US" sz="4800" b="1" i="0" u="none" strike="noStrike" kern="1200" cap="none" spc="0" normalizeH="0" baseline="0" noProof="0" dirty="0">
                  <a:ln>
                    <a:noFill/>
                  </a:ln>
                  <a:solidFill>
                    <a:prstClr val="white"/>
                  </a:solidFill>
                  <a:effectLst/>
                  <a:uLnTx/>
                  <a:uFillTx/>
                  <a:latin typeface="Calibri"/>
                  <a:ea typeface="+mn-ea"/>
                  <a:cs typeface="Arial"/>
                  <a:sym typeface="Arial"/>
                </a:endParaRPr>
              </a:p>
            </p:txBody>
          </p:sp>
          <p:sp>
            <p:nvSpPr>
              <p:cNvPr id="261" name="TextBox 53">
                <a:extLst>
                  <a:ext uri="{FF2B5EF4-FFF2-40B4-BE49-F238E27FC236}">
                    <a16:creationId xmlns:a16="http://schemas.microsoft.com/office/drawing/2014/main" id="{B4E74AE4-8346-065B-9265-27E9693B98ED}"/>
                  </a:ext>
                </a:extLst>
              </p:cNvPr>
              <p:cNvSpPr txBox="1"/>
              <p:nvPr/>
            </p:nvSpPr>
            <p:spPr>
              <a:xfrm>
                <a:off x="5947034" y="1019842"/>
                <a:ext cx="1492639" cy="2104831"/>
              </a:xfrm>
              <a:prstGeom prst="rect">
                <a:avLst/>
              </a:prstGeom>
              <a:noFill/>
            </p:spPr>
            <p:txBody>
              <a:bodyPr wrap="square" rtlCol="0">
                <a:spAutoFit/>
              </a:bodyPr>
              <a:lstStyle>
                <a:defPPr>
                  <a:defRPr lang="vi-VN"/>
                </a:defPPr>
                <a:lvl1pPr>
                  <a:defRPr sz="3200" i="1">
                    <a:solidFill>
                      <a:schemeClr val="bg1"/>
                    </a:solidFill>
                  </a:defRPr>
                </a:lvl1pPr>
              </a:lstStyle>
              <a:p>
                <a:pPr algn="ctr" defTabSz="2177060">
                  <a:buClrTx/>
                  <a:defRPr/>
                </a:pPr>
                <a:r>
                  <a:rPr lang="pt-BR" sz="4800" i="0">
                    <a:latin typeface="Times New Roman" panose="02020603050405020304" pitchFamily="18" charset="0"/>
                    <a:cs typeface="Times New Roman" panose="02020603050405020304" pitchFamily="18" charset="0"/>
                  </a:rPr>
                  <a:t>tất cả các alkane đều có công thức phân tử C</a:t>
                </a:r>
                <a:r>
                  <a:rPr lang="pt-BR" sz="4800" i="0" baseline="-25000">
                    <a:latin typeface="Times New Roman" panose="02020603050405020304" pitchFamily="18" charset="0"/>
                    <a:cs typeface="Times New Roman" panose="02020603050405020304" pitchFamily="18" charset="0"/>
                  </a:rPr>
                  <a:t>n</a:t>
                </a:r>
                <a:r>
                  <a:rPr lang="pt-BR" sz="4800" i="0">
                    <a:latin typeface="Times New Roman" panose="02020603050405020304" pitchFamily="18" charset="0"/>
                    <a:cs typeface="Times New Roman" panose="02020603050405020304" pitchFamily="18" charset="0"/>
                  </a:rPr>
                  <a:t>H­</a:t>
                </a:r>
                <a:r>
                  <a:rPr lang="pt-BR" sz="4800" i="0" baseline="-25000">
                    <a:latin typeface="Times New Roman" panose="02020603050405020304" pitchFamily="18" charset="0"/>
                    <a:cs typeface="Times New Roman" panose="02020603050405020304" pitchFamily="18" charset="0"/>
                  </a:rPr>
                  <a:t>2n+2</a:t>
                </a:r>
                <a:r>
                  <a:rPr kumimoji="0" lang="fr-FR" sz="7200" b="1" i="0" u="none" strike="noStrike" kern="1200" cap="none" spc="0" normalizeH="0" baseline="0" noProof="0">
                    <a:ln>
                      <a:noFill/>
                    </a:ln>
                    <a:solidFill>
                      <a:prstClr val="white"/>
                    </a:solidFill>
                    <a:effectLst/>
                    <a:uLnTx/>
                    <a:uFillTx/>
                    <a:latin typeface="Times New Roman" panose="02020603050405020304" pitchFamily="18" charset="0"/>
                    <a:ea typeface="Tahoma" panose="020B0604030504040204" pitchFamily="34" charset="0"/>
                    <a:cs typeface="Times New Roman" panose="02020603050405020304" pitchFamily="18" charset="0"/>
                    <a:sym typeface="Arial"/>
                  </a:rPr>
                  <a:t> </a:t>
                </a:r>
                <a:endParaRPr kumimoji="0" lang="en-US" sz="7200" b="1" i="0" u="none" strike="noStrike" kern="1200" cap="none" spc="0" normalizeH="0" baseline="0" noProof="0" dirty="0">
                  <a:ln>
                    <a:noFill/>
                  </a:ln>
                  <a:solidFill>
                    <a:prstClr val="white"/>
                  </a:solidFill>
                  <a:effectLst/>
                  <a:uLnTx/>
                  <a:uFillTx/>
                  <a:latin typeface="Times New Roman" panose="02020603050405020304" pitchFamily="18" charset="0"/>
                  <a:ea typeface="Tahoma" panose="020B0604030504040204" pitchFamily="34" charset="0"/>
                  <a:cs typeface="Times New Roman" panose="02020603050405020304" pitchFamily="18" charset="0"/>
                  <a:sym typeface="Arial"/>
                </a:endParaRPr>
              </a:p>
            </p:txBody>
          </p:sp>
        </p:grpSp>
        <p:grpSp>
          <p:nvGrpSpPr>
            <p:cNvPr id="55" name="Group 54">
              <a:extLst>
                <a:ext uri="{FF2B5EF4-FFF2-40B4-BE49-F238E27FC236}">
                  <a16:creationId xmlns:a16="http://schemas.microsoft.com/office/drawing/2014/main" id="{5EF6D73A-9E3C-AFDB-0239-F9E7ED65BE8A}"/>
                </a:ext>
              </a:extLst>
            </p:cNvPr>
            <p:cNvGrpSpPr/>
            <p:nvPr/>
          </p:nvGrpSpPr>
          <p:grpSpPr>
            <a:xfrm>
              <a:off x="3163101" y="1094912"/>
              <a:ext cx="2329709" cy="3879349"/>
              <a:chOff x="5537206" y="642130"/>
              <a:chExt cx="2321811" cy="3606402"/>
            </a:xfrm>
          </p:grpSpPr>
          <p:sp>
            <p:nvSpPr>
              <p:cNvPr id="256" name="Rectangle 55">
                <a:extLst>
                  <a:ext uri="{FF2B5EF4-FFF2-40B4-BE49-F238E27FC236}">
                    <a16:creationId xmlns:a16="http://schemas.microsoft.com/office/drawing/2014/main" id="{FF959755-E133-FE71-E1C7-4B3BA1BC6AED}"/>
                  </a:ext>
                </a:extLst>
              </p:cNvPr>
              <p:cNvSpPr/>
              <p:nvPr/>
            </p:nvSpPr>
            <p:spPr>
              <a:xfrm>
                <a:off x="5781322" y="642130"/>
                <a:ext cx="2077695" cy="3606402"/>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sym typeface="Arial"/>
                </a:endParaRPr>
              </a:p>
            </p:txBody>
          </p:sp>
          <p:sp>
            <p:nvSpPr>
              <p:cNvPr id="257" name="Oval 56">
                <a:extLst>
                  <a:ext uri="{FF2B5EF4-FFF2-40B4-BE49-F238E27FC236}">
                    <a16:creationId xmlns:a16="http://schemas.microsoft.com/office/drawing/2014/main" id="{C0363CC1-7F6C-7E56-E134-1D234DC70FD9}"/>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r>
                  <a:rPr kumimoji="0" lang="vi-VN"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sym typeface="Arial"/>
                  </a:rPr>
                  <a:t>B</a:t>
                </a:r>
                <a:endParaRPr kumimoji="0" lang="en-US" sz="4800" b="1" i="0" u="none" strike="noStrike" kern="1200" cap="none" spc="0" normalizeH="0" baseline="0" noProof="0" dirty="0">
                  <a:ln>
                    <a:noFill/>
                  </a:ln>
                  <a:solidFill>
                    <a:prstClr val="white"/>
                  </a:solidFill>
                  <a:effectLst/>
                  <a:uLnTx/>
                  <a:uFillTx/>
                  <a:latin typeface="Calibri"/>
                  <a:ea typeface="+mn-ea"/>
                  <a:cs typeface="Arial"/>
                  <a:sym typeface="Arial"/>
                </a:endParaRPr>
              </a:p>
            </p:txBody>
          </p:sp>
          <p:sp>
            <p:nvSpPr>
              <p:cNvPr id="258" name="TextBox 57">
                <a:extLst>
                  <a:ext uri="{FF2B5EF4-FFF2-40B4-BE49-F238E27FC236}">
                    <a16:creationId xmlns:a16="http://schemas.microsoft.com/office/drawing/2014/main" id="{0E04AD19-1B8B-EBF9-EE45-9867FCC8B7F7}"/>
                  </a:ext>
                </a:extLst>
              </p:cNvPr>
              <p:cNvSpPr txBox="1"/>
              <p:nvPr/>
            </p:nvSpPr>
            <p:spPr>
              <a:xfrm>
                <a:off x="5898595" y="1380182"/>
                <a:ext cx="1741151" cy="1862545"/>
              </a:xfrm>
              <a:prstGeom prst="rect">
                <a:avLst/>
              </a:prstGeom>
              <a:noFill/>
            </p:spPr>
            <p:txBody>
              <a:bodyPr wrap="square" rtlCol="0">
                <a:spAutoFit/>
              </a:bodyPr>
              <a:lstStyle>
                <a:defPPr>
                  <a:defRPr lang="vi-VN"/>
                </a:defPPr>
                <a:lvl1pPr>
                  <a:defRPr sz="3200" i="1">
                    <a:solidFill>
                      <a:schemeClr val="bg1"/>
                    </a:solidFill>
                  </a:defRPr>
                </a:lvl1pPr>
              </a:lstStyle>
              <a:p>
                <a:pPr lvl="0" algn="ctr" defTabSz="2177060">
                  <a:buClrTx/>
                  <a:defRPr/>
                </a:pPr>
                <a:r>
                  <a:rPr lang="pt-BR" sz="4800" i="0">
                    <a:latin typeface="Times New Roman" panose="02020603050405020304" pitchFamily="18" charset="0"/>
                    <a:cs typeface="Times New Roman" panose="02020603050405020304" pitchFamily="18" charset="0"/>
                  </a:rPr>
                  <a:t>tất cả các chất có công thức phân tử C</a:t>
                </a:r>
                <a:r>
                  <a:rPr lang="pt-BR" sz="4800" i="0" baseline="-25000">
                    <a:latin typeface="Times New Roman" panose="02020603050405020304" pitchFamily="18" charset="0"/>
                    <a:cs typeface="Times New Roman" panose="02020603050405020304" pitchFamily="18" charset="0"/>
                  </a:rPr>
                  <a:t>n</a:t>
                </a:r>
                <a:r>
                  <a:rPr lang="pt-BR" sz="4800" i="0">
                    <a:latin typeface="Times New Roman" panose="02020603050405020304" pitchFamily="18" charset="0"/>
                    <a:cs typeface="Times New Roman" panose="02020603050405020304" pitchFamily="18" charset="0"/>
                  </a:rPr>
                  <a:t>H­</a:t>
                </a:r>
                <a:r>
                  <a:rPr lang="pt-BR" sz="4800" i="0" baseline="-25000">
                    <a:latin typeface="Times New Roman" panose="02020603050405020304" pitchFamily="18" charset="0"/>
                    <a:cs typeface="Times New Roman" panose="02020603050405020304" pitchFamily="18" charset="0"/>
                  </a:rPr>
                  <a:t>2n+2 </a:t>
                </a:r>
                <a:r>
                  <a:rPr lang="pt-BR" sz="4800" i="0">
                    <a:latin typeface="Times New Roman" panose="02020603050405020304" pitchFamily="18" charset="0"/>
                    <a:cs typeface="Times New Roman" panose="02020603050405020304" pitchFamily="18" charset="0"/>
                  </a:rPr>
                  <a:t>đều là alkane.</a:t>
                </a:r>
                <a:endParaRPr kumimoji="0" lang="en-US" sz="7200" b="1" i="0" u="none" strike="noStrike" kern="1200" cap="none" spc="0" normalizeH="0" baseline="0" noProof="0" dirty="0">
                  <a:ln>
                    <a:noFill/>
                  </a:ln>
                  <a:solidFill>
                    <a:prstClr val="white"/>
                  </a:solidFill>
                  <a:effectLst/>
                  <a:uLnTx/>
                  <a:uFillTx/>
                  <a:latin typeface="Times New Roman" panose="02020603050405020304" pitchFamily="18" charset="0"/>
                  <a:ea typeface="Tahoma" panose="020B0604030504040204" pitchFamily="34" charset="0"/>
                  <a:cs typeface="Times New Roman" panose="02020603050405020304" pitchFamily="18" charset="0"/>
                  <a:sym typeface="Arial"/>
                </a:endParaRPr>
              </a:p>
            </p:txBody>
          </p:sp>
        </p:grpSp>
        <p:grpSp>
          <p:nvGrpSpPr>
            <p:cNvPr id="56" name="Group 3">
              <a:extLst>
                <a:ext uri="{FF2B5EF4-FFF2-40B4-BE49-F238E27FC236}">
                  <a16:creationId xmlns:a16="http://schemas.microsoft.com/office/drawing/2014/main" id="{CF23B054-DF48-39BF-9EDE-56B2CF1B7F5C}"/>
                </a:ext>
              </a:extLst>
            </p:cNvPr>
            <p:cNvGrpSpPr/>
            <p:nvPr/>
          </p:nvGrpSpPr>
          <p:grpSpPr>
            <a:xfrm>
              <a:off x="6079022" y="1094912"/>
              <a:ext cx="2038174" cy="3879350"/>
              <a:chOff x="5537206" y="642131"/>
              <a:chExt cx="2031264" cy="3606399"/>
            </a:xfrm>
          </p:grpSpPr>
          <p:sp>
            <p:nvSpPr>
              <p:cNvPr id="61" name="Rectangle 45">
                <a:extLst>
                  <a:ext uri="{FF2B5EF4-FFF2-40B4-BE49-F238E27FC236}">
                    <a16:creationId xmlns:a16="http://schemas.microsoft.com/office/drawing/2014/main" id="{0C377D84-C468-2881-D511-7FFA9904A78A}"/>
                  </a:ext>
                </a:extLst>
              </p:cNvPr>
              <p:cNvSpPr/>
              <p:nvPr/>
            </p:nvSpPr>
            <p:spPr>
              <a:xfrm>
                <a:off x="5827751" y="642131"/>
                <a:ext cx="1740719" cy="3606399"/>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sym typeface="Arial"/>
                </a:endParaRPr>
              </a:p>
            </p:txBody>
          </p:sp>
          <p:sp>
            <p:nvSpPr>
              <p:cNvPr id="62" name="Oval 46">
                <a:extLst>
                  <a:ext uri="{FF2B5EF4-FFF2-40B4-BE49-F238E27FC236}">
                    <a16:creationId xmlns:a16="http://schemas.microsoft.com/office/drawing/2014/main" id="{84C7C448-F332-F28D-0098-E96FCA975070}"/>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sym typeface="Arial"/>
                  </a:rPr>
                  <a:t>C</a:t>
                </a:r>
                <a:endParaRPr kumimoji="0" lang="en-US" sz="4800" b="1" i="0" u="none" strike="noStrike" kern="1200" cap="none" spc="0" normalizeH="0" baseline="0" noProof="0" dirty="0">
                  <a:ln>
                    <a:noFill/>
                  </a:ln>
                  <a:solidFill>
                    <a:prstClr val="white"/>
                  </a:solidFill>
                  <a:effectLst/>
                  <a:uLnTx/>
                  <a:uFillTx/>
                  <a:latin typeface="Calibri"/>
                  <a:ea typeface="+mn-ea"/>
                  <a:cs typeface="Arial"/>
                  <a:sym typeface="Arial"/>
                </a:endParaRPr>
              </a:p>
            </p:txBody>
          </p:sp>
          <p:sp>
            <p:nvSpPr>
              <p:cNvPr id="63" name="TextBox 47">
                <a:extLst>
                  <a:ext uri="{FF2B5EF4-FFF2-40B4-BE49-F238E27FC236}">
                    <a16:creationId xmlns:a16="http://schemas.microsoft.com/office/drawing/2014/main" id="{CA2F99A4-4C00-DC7E-83DB-480F313F0378}"/>
                  </a:ext>
                </a:extLst>
              </p:cNvPr>
              <p:cNvSpPr txBox="1"/>
              <p:nvPr/>
            </p:nvSpPr>
            <p:spPr>
              <a:xfrm>
                <a:off x="6031744" y="1198470"/>
                <a:ext cx="1536726" cy="2225966"/>
              </a:xfrm>
              <a:prstGeom prst="rect">
                <a:avLst/>
              </a:prstGeom>
              <a:noFill/>
            </p:spPr>
            <p:txBody>
              <a:bodyPr wrap="square" rtlCol="0">
                <a:spAutoFit/>
              </a:bodyPr>
              <a:lstStyle>
                <a:defPPr>
                  <a:defRPr lang="vi-VN"/>
                </a:defPPr>
                <a:lvl1pPr>
                  <a:defRPr sz="3200" i="1">
                    <a:solidFill>
                      <a:schemeClr val="bg1"/>
                    </a:solidFill>
                  </a:defRPr>
                </a:lvl1pPr>
              </a:lstStyle>
              <a:p>
                <a:r>
                  <a:rPr lang="pt-BR" sz="4800" i="0">
                    <a:latin typeface="Times New Roman" panose="02020603050405020304" pitchFamily="18" charset="0"/>
                    <a:cs typeface="Times New Roman" panose="02020603050405020304" pitchFamily="18" charset="0"/>
                  </a:rPr>
                  <a:t>tất cả các alkane đều chỉ có liên kết đơn trong phân tử.</a:t>
                </a:r>
                <a:endParaRPr lang="en-US" sz="4800" i="0">
                  <a:latin typeface="Times New Roman" panose="02020603050405020304" pitchFamily="18" charset="0"/>
                  <a:cs typeface="Times New Roman" panose="02020603050405020304" pitchFamily="18" charset="0"/>
                </a:endParaRPr>
              </a:p>
            </p:txBody>
          </p:sp>
        </p:grpSp>
        <p:grpSp>
          <p:nvGrpSpPr>
            <p:cNvPr id="57" name="Group 58">
              <a:extLst>
                <a:ext uri="{FF2B5EF4-FFF2-40B4-BE49-F238E27FC236}">
                  <a16:creationId xmlns:a16="http://schemas.microsoft.com/office/drawing/2014/main" id="{C75660C5-1795-45E7-2459-CDF6F0A3AC00}"/>
                </a:ext>
              </a:extLst>
            </p:cNvPr>
            <p:cNvGrpSpPr/>
            <p:nvPr/>
          </p:nvGrpSpPr>
          <p:grpSpPr>
            <a:xfrm>
              <a:off x="8994942" y="1094914"/>
              <a:ext cx="2038173" cy="3879347"/>
              <a:chOff x="5537206" y="642132"/>
              <a:chExt cx="2031263" cy="3606396"/>
            </a:xfrm>
          </p:grpSpPr>
          <p:sp>
            <p:nvSpPr>
              <p:cNvPr id="58" name="Rectangle 59">
                <a:extLst>
                  <a:ext uri="{FF2B5EF4-FFF2-40B4-BE49-F238E27FC236}">
                    <a16:creationId xmlns:a16="http://schemas.microsoft.com/office/drawing/2014/main" id="{858BB183-9700-382C-438C-460288C678C2}"/>
                  </a:ext>
                </a:extLst>
              </p:cNvPr>
              <p:cNvSpPr/>
              <p:nvPr/>
            </p:nvSpPr>
            <p:spPr>
              <a:xfrm>
                <a:off x="5827750" y="642132"/>
                <a:ext cx="1740719" cy="3606396"/>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sym typeface="Arial"/>
                </a:endParaRPr>
              </a:p>
            </p:txBody>
          </p:sp>
          <p:sp>
            <p:nvSpPr>
              <p:cNvPr id="59" name="Oval 60">
                <a:extLst>
                  <a:ext uri="{FF2B5EF4-FFF2-40B4-BE49-F238E27FC236}">
                    <a16:creationId xmlns:a16="http://schemas.microsoft.com/office/drawing/2014/main" id="{2BD16B99-D6A9-0455-38D3-7C63D9743A38}"/>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sym typeface="Arial"/>
                  </a:rPr>
                  <a:t>D</a:t>
                </a:r>
                <a:endParaRPr kumimoji="0" lang="en-US" sz="4800" b="1" i="0" u="none" strike="noStrike" kern="1200" cap="none" spc="0" normalizeH="0" baseline="0" noProof="0" dirty="0">
                  <a:ln>
                    <a:noFill/>
                  </a:ln>
                  <a:solidFill>
                    <a:prstClr val="white"/>
                  </a:solidFill>
                  <a:effectLst/>
                  <a:uLnTx/>
                  <a:uFillTx/>
                  <a:latin typeface="Calibri"/>
                  <a:ea typeface="+mn-ea"/>
                  <a:cs typeface="Arial"/>
                  <a:sym typeface="Arial"/>
                </a:endParaRPr>
              </a:p>
            </p:txBody>
          </p:sp>
          <mc:AlternateContent xmlns:mc="http://schemas.openxmlformats.org/markup-compatibility/2006" xmlns:a14="http://schemas.microsoft.com/office/drawing/2010/main">
            <mc:Choice Requires="a14">
              <p:sp>
                <p:nvSpPr>
                  <p:cNvPr id="60" name="TextBox 61">
                    <a:extLst>
                      <a:ext uri="{FF2B5EF4-FFF2-40B4-BE49-F238E27FC236}">
                        <a16:creationId xmlns:a16="http://schemas.microsoft.com/office/drawing/2014/main" id="{4DFD408E-6A9A-A4DD-BCD5-C821B53A4850}"/>
                      </a:ext>
                    </a:extLst>
                  </p:cNvPr>
                  <p:cNvSpPr txBox="1"/>
                  <p:nvPr/>
                </p:nvSpPr>
                <p:spPr>
                  <a:xfrm>
                    <a:off x="5975685" y="1019838"/>
                    <a:ext cx="1444846" cy="3000165"/>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m:rPr>
                              <m:nor/>
                            </m:rPr>
                            <a:rPr lang="pt-BR" sz="4800" i="0">
                              <a:latin typeface="Times New Roman" panose="02020603050405020304" pitchFamily="18" charset="0"/>
                              <a:cs typeface="Times New Roman" panose="02020603050405020304" pitchFamily="18" charset="0"/>
                            </a:rPr>
                            <m:t>t</m:t>
                          </m:r>
                          <m:r>
                            <m:rPr>
                              <m:nor/>
                            </m:rPr>
                            <a:rPr lang="pt-BR" sz="4800" i="0">
                              <a:latin typeface="Times New Roman" panose="02020603050405020304" pitchFamily="18" charset="0"/>
                              <a:cs typeface="Times New Roman" panose="02020603050405020304" pitchFamily="18" charset="0"/>
                            </a:rPr>
                            <m:t>ấ</m:t>
                          </m:r>
                          <m:r>
                            <m:rPr>
                              <m:nor/>
                            </m:rPr>
                            <a:rPr lang="pt-BR" sz="4800" i="0">
                              <a:latin typeface="Times New Roman" panose="02020603050405020304" pitchFamily="18" charset="0"/>
                              <a:cs typeface="Times New Roman" panose="02020603050405020304" pitchFamily="18" charset="0"/>
                            </a:rPr>
                            <m:t>t</m:t>
                          </m:r>
                          <m:r>
                            <m:rPr>
                              <m:nor/>
                            </m:rPr>
                            <a:rPr lang="pt-BR" sz="4800" i="0">
                              <a:latin typeface="Times New Roman" panose="02020603050405020304" pitchFamily="18" charset="0"/>
                              <a:cs typeface="Times New Roman" panose="02020603050405020304" pitchFamily="18" charset="0"/>
                            </a:rPr>
                            <m:t> </m:t>
                          </m:r>
                          <m:r>
                            <m:rPr>
                              <m:nor/>
                            </m:rPr>
                            <a:rPr lang="pt-BR" sz="4800" i="0">
                              <a:latin typeface="Times New Roman" panose="02020603050405020304" pitchFamily="18" charset="0"/>
                              <a:cs typeface="Times New Roman" panose="02020603050405020304" pitchFamily="18" charset="0"/>
                            </a:rPr>
                            <m:t>c</m:t>
                          </m:r>
                          <m:r>
                            <m:rPr>
                              <m:nor/>
                            </m:rPr>
                            <a:rPr lang="pt-BR" sz="4800" i="0">
                              <a:latin typeface="Times New Roman" panose="02020603050405020304" pitchFamily="18" charset="0"/>
                              <a:cs typeface="Times New Roman" panose="02020603050405020304" pitchFamily="18" charset="0"/>
                            </a:rPr>
                            <m:t>ả </m:t>
                          </m:r>
                          <m:r>
                            <m:rPr>
                              <m:nor/>
                            </m:rPr>
                            <a:rPr lang="pt-BR" sz="4800" i="0">
                              <a:latin typeface="Times New Roman" panose="02020603050405020304" pitchFamily="18" charset="0"/>
                              <a:cs typeface="Times New Roman" panose="02020603050405020304" pitchFamily="18" charset="0"/>
                            </a:rPr>
                            <m:t>c</m:t>
                          </m:r>
                          <m:r>
                            <m:rPr>
                              <m:nor/>
                            </m:rPr>
                            <a:rPr lang="pt-BR" sz="4800" i="0">
                              <a:latin typeface="Times New Roman" panose="02020603050405020304" pitchFamily="18" charset="0"/>
                              <a:cs typeface="Times New Roman" panose="02020603050405020304" pitchFamily="18" charset="0"/>
                            </a:rPr>
                            <m:t>á</m:t>
                          </m:r>
                          <m:r>
                            <m:rPr>
                              <m:nor/>
                            </m:rPr>
                            <a:rPr lang="pt-BR" sz="4800" i="0">
                              <a:latin typeface="Times New Roman" panose="02020603050405020304" pitchFamily="18" charset="0"/>
                              <a:cs typeface="Times New Roman" panose="02020603050405020304" pitchFamily="18" charset="0"/>
                            </a:rPr>
                            <m:t>c</m:t>
                          </m:r>
                          <m:r>
                            <m:rPr>
                              <m:nor/>
                            </m:rPr>
                            <a:rPr lang="pt-BR" sz="4800" i="0">
                              <a:latin typeface="Times New Roman" panose="02020603050405020304" pitchFamily="18" charset="0"/>
                              <a:cs typeface="Times New Roman" panose="02020603050405020304" pitchFamily="18" charset="0"/>
                            </a:rPr>
                            <m:t> </m:t>
                          </m:r>
                          <m:r>
                            <m:rPr>
                              <m:nor/>
                            </m:rPr>
                            <a:rPr lang="pt-BR" sz="4800" i="0">
                              <a:latin typeface="Times New Roman" panose="02020603050405020304" pitchFamily="18" charset="0"/>
                              <a:cs typeface="Times New Roman" panose="02020603050405020304" pitchFamily="18" charset="0"/>
                            </a:rPr>
                            <m:t>ch</m:t>
                          </m:r>
                          <m:r>
                            <m:rPr>
                              <m:nor/>
                            </m:rPr>
                            <a:rPr lang="pt-BR" sz="4800" i="0">
                              <a:latin typeface="Times New Roman" panose="02020603050405020304" pitchFamily="18" charset="0"/>
                              <a:cs typeface="Times New Roman" panose="02020603050405020304" pitchFamily="18" charset="0"/>
                            </a:rPr>
                            <m:t>ấ</m:t>
                          </m:r>
                          <m:r>
                            <m:rPr>
                              <m:nor/>
                            </m:rPr>
                            <a:rPr lang="pt-BR" sz="4800" i="0">
                              <a:latin typeface="Times New Roman" panose="02020603050405020304" pitchFamily="18" charset="0"/>
                              <a:cs typeface="Times New Roman" panose="02020603050405020304" pitchFamily="18" charset="0"/>
                            </a:rPr>
                            <m:t>t</m:t>
                          </m:r>
                          <m:r>
                            <m:rPr>
                              <m:nor/>
                            </m:rPr>
                            <a:rPr lang="pt-BR" sz="4800" i="0">
                              <a:latin typeface="Times New Roman" panose="02020603050405020304" pitchFamily="18" charset="0"/>
                              <a:cs typeface="Times New Roman" panose="02020603050405020304" pitchFamily="18" charset="0"/>
                            </a:rPr>
                            <m:t> </m:t>
                          </m:r>
                          <m:r>
                            <m:rPr>
                              <m:nor/>
                            </m:rPr>
                            <a:rPr lang="pt-BR" sz="4800" i="0">
                              <a:latin typeface="Times New Roman" panose="02020603050405020304" pitchFamily="18" charset="0"/>
                              <a:cs typeface="Times New Roman" panose="02020603050405020304" pitchFamily="18" charset="0"/>
                            </a:rPr>
                            <m:t>ch</m:t>
                          </m:r>
                          <m:r>
                            <m:rPr>
                              <m:nor/>
                            </m:rPr>
                            <a:rPr lang="pt-BR" sz="4800" i="0">
                              <a:latin typeface="Times New Roman" panose="02020603050405020304" pitchFamily="18" charset="0"/>
                              <a:cs typeface="Times New Roman" panose="02020603050405020304" pitchFamily="18" charset="0"/>
                            </a:rPr>
                            <m:t>ỉ </m:t>
                          </m:r>
                          <m:r>
                            <m:rPr>
                              <m:nor/>
                            </m:rPr>
                            <a:rPr lang="pt-BR" sz="4800" i="0">
                              <a:latin typeface="Times New Roman" panose="02020603050405020304" pitchFamily="18" charset="0"/>
                              <a:cs typeface="Times New Roman" panose="02020603050405020304" pitchFamily="18" charset="0"/>
                            </a:rPr>
                            <m:t>c</m:t>
                          </m:r>
                          <m:r>
                            <m:rPr>
                              <m:nor/>
                            </m:rPr>
                            <a:rPr lang="pt-BR" sz="4800" i="0">
                              <a:latin typeface="Times New Roman" panose="02020603050405020304" pitchFamily="18" charset="0"/>
                              <a:cs typeface="Times New Roman" panose="02020603050405020304" pitchFamily="18" charset="0"/>
                            </a:rPr>
                            <m:t>ó </m:t>
                          </m:r>
                          <m:r>
                            <m:rPr>
                              <m:nor/>
                            </m:rPr>
                            <a:rPr lang="pt-BR" sz="4800" i="0">
                              <a:latin typeface="Times New Roman" panose="02020603050405020304" pitchFamily="18" charset="0"/>
                              <a:cs typeface="Times New Roman" panose="02020603050405020304" pitchFamily="18" charset="0"/>
                            </a:rPr>
                            <m:t>li</m:t>
                          </m:r>
                          <m:r>
                            <m:rPr>
                              <m:nor/>
                            </m:rPr>
                            <a:rPr lang="pt-BR" sz="4800" i="0">
                              <a:latin typeface="Times New Roman" panose="02020603050405020304" pitchFamily="18" charset="0"/>
                              <a:cs typeface="Times New Roman" panose="02020603050405020304" pitchFamily="18" charset="0"/>
                            </a:rPr>
                            <m:t>ê</m:t>
                          </m:r>
                          <m:r>
                            <m:rPr>
                              <m:nor/>
                            </m:rPr>
                            <a:rPr lang="pt-BR" sz="4800" i="0">
                              <a:latin typeface="Times New Roman" panose="02020603050405020304" pitchFamily="18" charset="0"/>
                              <a:cs typeface="Times New Roman" panose="02020603050405020304" pitchFamily="18" charset="0"/>
                            </a:rPr>
                            <m:t>n</m:t>
                          </m:r>
                          <m:r>
                            <m:rPr>
                              <m:nor/>
                            </m:rPr>
                            <a:rPr lang="pt-BR" sz="4800" i="0">
                              <a:latin typeface="Times New Roman" panose="02020603050405020304" pitchFamily="18" charset="0"/>
                              <a:cs typeface="Times New Roman" panose="02020603050405020304" pitchFamily="18" charset="0"/>
                            </a:rPr>
                            <m:t> </m:t>
                          </m:r>
                          <m:r>
                            <m:rPr>
                              <m:nor/>
                            </m:rPr>
                            <a:rPr lang="pt-BR" sz="4800" i="0">
                              <a:latin typeface="Times New Roman" panose="02020603050405020304" pitchFamily="18" charset="0"/>
                              <a:cs typeface="Times New Roman" panose="02020603050405020304" pitchFamily="18" charset="0"/>
                            </a:rPr>
                            <m:t>k</m:t>
                          </m:r>
                          <m:r>
                            <m:rPr>
                              <m:nor/>
                            </m:rPr>
                            <a:rPr lang="pt-BR" sz="4800" i="0">
                              <a:latin typeface="Times New Roman" panose="02020603050405020304" pitchFamily="18" charset="0"/>
                              <a:cs typeface="Times New Roman" panose="02020603050405020304" pitchFamily="18" charset="0"/>
                            </a:rPr>
                            <m:t>ế</m:t>
                          </m:r>
                          <m:r>
                            <m:rPr>
                              <m:nor/>
                            </m:rPr>
                            <a:rPr lang="pt-BR" sz="4800" i="0">
                              <a:latin typeface="Times New Roman" panose="02020603050405020304" pitchFamily="18" charset="0"/>
                              <a:cs typeface="Times New Roman" panose="02020603050405020304" pitchFamily="18" charset="0"/>
                            </a:rPr>
                            <m:t>t</m:t>
                          </m:r>
                          <m:r>
                            <m:rPr>
                              <m:nor/>
                            </m:rPr>
                            <a:rPr lang="pt-BR" sz="4800" i="0">
                              <a:latin typeface="Times New Roman" panose="02020603050405020304" pitchFamily="18" charset="0"/>
                              <a:cs typeface="Times New Roman" panose="02020603050405020304" pitchFamily="18" charset="0"/>
                            </a:rPr>
                            <m:t> đơ</m:t>
                          </m:r>
                          <m:r>
                            <m:rPr>
                              <m:nor/>
                            </m:rPr>
                            <a:rPr lang="pt-BR" sz="4800" i="0">
                              <a:latin typeface="Times New Roman" panose="02020603050405020304" pitchFamily="18" charset="0"/>
                              <a:cs typeface="Times New Roman" panose="02020603050405020304" pitchFamily="18" charset="0"/>
                            </a:rPr>
                            <m:t>n</m:t>
                          </m:r>
                          <m:r>
                            <m:rPr>
                              <m:nor/>
                            </m:rPr>
                            <a:rPr lang="pt-BR" sz="4800" i="0">
                              <a:latin typeface="Times New Roman" panose="02020603050405020304" pitchFamily="18" charset="0"/>
                              <a:cs typeface="Times New Roman" panose="02020603050405020304" pitchFamily="18" charset="0"/>
                            </a:rPr>
                            <m:t> </m:t>
                          </m:r>
                          <m:r>
                            <m:rPr>
                              <m:nor/>
                            </m:rPr>
                            <a:rPr lang="pt-BR" sz="4800" i="0">
                              <a:latin typeface="Times New Roman" panose="02020603050405020304" pitchFamily="18" charset="0"/>
                              <a:cs typeface="Times New Roman" panose="02020603050405020304" pitchFamily="18" charset="0"/>
                            </a:rPr>
                            <m:t>trong</m:t>
                          </m:r>
                          <m:r>
                            <m:rPr>
                              <m:nor/>
                            </m:rPr>
                            <a:rPr lang="pt-BR" sz="4800" i="0">
                              <a:latin typeface="Times New Roman" panose="02020603050405020304" pitchFamily="18" charset="0"/>
                              <a:cs typeface="Times New Roman" panose="02020603050405020304" pitchFamily="18" charset="0"/>
                            </a:rPr>
                            <m:t> </m:t>
                          </m:r>
                          <m:r>
                            <m:rPr>
                              <m:nor/>
                            </m:rPr>
                            <a:rPr lang="pt-BR" sz="4800" i="0">
                              <a:latin typeface="Times New Roman" panose="02020603050405020304" pitchFamily="18" charset="0"/>
                              <a:cs typeface="Times New Roman" panose="02020603050405020304" pitchFamily="18" charset="0"/>
                            </a:rPr>
                            <m:t>ph</m:t>
                          </m:r>
                          <m:r>
                            <m:rPr>
                              <m:nor/>
                            </m:rPr>
                            <a:rPr lang="pt-BR" sz="4800" i="0">
                              <a:latin typeface="Times New Roman" panose="02020603050405020304" pitchFamily="18" charset="0"/>
                              <a:cs typeface="Times New Roman" panose="02020603050405020304" pitchFamily="18" charset="0"/>
                            </a:rPr>
                            <m:t>â</m:t>
                          </m:r>
                          <m:r>
                            <m:rPr>
                              <m:nor/>
                            </m:rPr>
                            <a:rPr lang="pt-BR" sz="4800" i="0">
                              <a:latin typeface="Times New Roman" panose="02020603050405020304" pitchFamily="18" charset="0"/>
                              <a:cs typeface="Times New Roman" panose="02020603050405020304" pitchFamily="18" charset="0"/>
                            </a:rPr>
                            <m:t>n</m:t>
                          </m:r>
                          <m:r>
                            <m:rPr>
                              <m:nor/>
                            </m:rPr>
                            <a:rPr lang="pt-BR" sz="4800" i="0">
                              <a:latin typeface="Times New Roman" panose="02020603050405020304" pitchFamily="18" charset="0"/>
                              <a:cs typeface="Times New Roman" panose="02020603050405020304" pitchFamily="18" charset="0"/>
                            </a:rPr>
                            <m:t> </m:t>
                          </m:r>
                          <m:r>
                            <m:rPr>
                              <m:nor/>
                            </m:rPr>
                            <a:rPr lang="pt-BR" sz="4800" i="0">
                              <a:latin typeface="Times New Roman" panose="02020603050405020304" pitchFamily="18" charset="0"/>
                              <a:cs typeface="Times New Roman" panose="02020603050405020304" pitchFamily="18" charset="0"/>
                            </a:rPr>
                            <m:t>t</m:t>
                          </m:r>
                          <m:r>
                            <m:rPr>
                              <m:nor/>
                            </m:rPr>
                            <a:rPr lang="pt-BR" sz="4800" i="0">
                              <a:latin typeface="Times New Roman" panose="02020603050405020304" pitchFamily="18" charset="0"/>
                              <a:cs typeface="Times New Roman" panose="02020603050405020304" pitchFamily="18" charset="0"/>
                            </a:rPr>
                            <m:t>ử đề</m:t>
                          </m:r>
                          <m:r>
                            <m:rPr>
                              <m:nor/>
                            </m:rPr>
                            <a:rPr lang="pt-BR" sz="4800" i="0">
                              <a:latin typeface="Times New Roman" panose="02020603050405020304" pitchFamily="18" charset="0"/>
                              <a:cs typeface="Times New Roman" panose="02020603050405020304" pitchFamily="18" charset="0"/>
                            </a:rPr>
                            <m:t>u</m:t>
                          </m:r>
                          <m:r>
                            <m:rPr>
                              <m:nor/>
                            </m:rPr>
                            <a:rPr lang="pt-BR" sz="4800" i="0">
                              <a:latin typeface="Times New Roman" panose="02020603050405020304" pitchFamily="18" charset="0"/>
                              <a:cs typeface="Times New Roman" panose="02020603050405020304" pitchFamily="18" charset="0"/>
                            </a:rPr>
                            <m:t> </m:t>
                          </m:r>
                          <m:r>
                            <m:rPr>
                              <m:nor/>
                            </m:rPr>
                            <a:rPr lang="pt-BR" sz="4800" i="0">
                              <a:latin typeface="Times New Roman" panose="02020603050405020304" pitchFamily="18" charset="0"/>
                              <a:cs typeface="Times New Roman" panose="02020603050405020304" pitchFamily="18" charset="0"/>
                            </a:rPr>
                            <m:t>l</m:t>
                          </m:r>
                          <m:r>
                            <m:rPr>
                              <m:nor/>
                            </m:rPr>
                            <a:rPr lang="pt-BR" sz="4800" i="0">
                              <a:latin typeface="Times New Roman" panose="02020603050405020304" pitchFamily="18" charset="0"/>
                              <a:cs typeface="Times New Roman" panose="02020603050405020304" pitchFamily="18" charset="0"/>
                            </a:rPr>
                            <m:t>à </m:t>
                          </m:r>
                          <m:r>
                            <m:rPr>
                              <m:nor/>
                            </m:rPr>
                            <a:rPr lang="pt-BR" sz="4800" i="0">
                              <a:latin typeface="Times New Roman" panose="02020603050405020304" pitchFamily="18" charset="0"/>
                              <a:cs typeface="Times New Roman" panose="02020603050405020304" pitchFamily="18" charset="0"/>
                            </a:rPr>
                            <m:t>alkane</m:t>
                          </m:r>
                          <m:r>
                            <m:rPr>
                              <m:nor/>
                            </m:rPr>
                            <a:rPr lang="pt-BR" sz="4800" i="0">
                              <a:latin typeface="Times New Roman" panose="02020603050405020304" pitchFamily="18" charset="0"/>
                              <a:cs typeface="Times New Roman" panose="02020603050405020304" pitchFamily="18" charset="0"/>
                            </a:rPr>
                            <m:t>.</m:t>
                          </m:r>
                        </m:oMath>
                      </m:oMathPara>
                    </a14:m>
                    <a:endParaRPr lang="en-US" sz="4800" i="0">
                      <a:latin typeface="Times New Roman" panose="02020603050405020304" pitchFamily="18" charset="0"/>
                      <a:cs typeface="Times New Roman" panose="02020603050405020304" pitchFamily="18" charset="0"/>
                    </a:endParaRPr>
                  </a:p>
                </p:txBody>
              </p:sp>
            </mc:Choice>
            <mc:Fallback xmlns="">
              <p:sp>
                <p:nvSpPr>
                  <p:cNvPr id="60" name="TextBox 61">
                    <a:extLst>
                      <a:ext uri="{FF2B5EF4-FFF2-40B4-BE49-F238E27FC236}">
                        <a16:creationId xmlns:a16="http://schemas.microsoft.com/office/drawing/2014/main" id="{4DFD408E-6A9A-A4DD-BCD5-C821B53A4850}"/>
                      </a:ext>
                    </a:extLst>
                  </p:cNvPr>
                  <p:cNvSpPr txBox="1">
                    <a:spLocks noRot="1" noChangeAspect="1" noMove="1" noResize="1" noEditPoints="1" noAdjustHandles="1" noChangeArrowheads="1" noChangeShapeType="1" noTextEdit="1"/>
                  </p:cNvSpPr>
                  <p:nvPr/>
                </p:nvSpPr>
                <p:spPr>
                  <a:xfrm>
                    <a:off x="5975685" y="1019838"/>
                    <a:ext cx="1444846" cy="3000165"/>
                  </a:xfrm>
                  <a:prstGeom prst="rect">
                    <a:avLst/>
                  </a:prstGeom>
                  <a:blipFill>
                    <a:blip r:embed="rId3"/>
                    <a:stretch>
                      <a:fillRect/>
                    </a:stretch>
                  </a:blipFill>
                </p:spPr>
                <p:txBody>
                  <a:bodyPr/>
                  <a:lstStyle/>
                  <a:p>
                    <a:r>
                      <a:rPr lang="en-US">
                        <a:noFill/>
                      </a:rPr>
                      <a:t> </a:t>
                    </a:r>
                  </a:p>
                </p:txBody>
              </p:sp>
            </mc:Fallback>
          </mc:AlternateContent>
        </p:grpSp>
      </p:grpSp>
      <p:sp>
        <p:nvSpPr>
          <p:cNvPr id="262" name="Oval 49">
            <a:extLst>
              <a:ext uri="{FF2B5EF4-FFF2-40B4-BE49-F238E27FC236}">
                <a16:creationId xmlns:a16="http://schemas.microsoft.com/office/drawing/2014/main" id="{891E4DE8-704B-39F9-984C-2F7D8B0A34D3}"/>
              </a:ext>
            </a:extLst>
          </p:cNvPr>
          <p:cNvSpPr/>
          <p:nvPr/>
        </p:nvSpPr>
        <p:spPr>
          <a:xfrm>
            <a:off x="16065179" y="8088657"/>
            <a:ext cx="1024847" cy="1009724"/>
          </a:xfrm>
          <a:prstGeom prst="ellipse">
            <a:avLst/>
          </a:prstGeom>
          <a:solidFill>
            <a:srgbClr val="FF0000"/>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sym typeface="Arial"/>
              </a:rPr>
              <a:t>D</a:t>
            </a:r>
            <a:endParaRPr kumimoji="0" lang="en-US" sz="4800" b="1" i="0" u="none" strike="noStrike" kern="1200" cap="none" spc="0" normalizeH="0" baseline="0" noProof="0" dirty="0">
              <a:ln>
                <a:noFill/>
              </a:ln>
              <a:solidFill>
                <a:prstClr val="white"/>
              </a:solidFill>
              <a:effectLst/>
              <a:uLnTx/>
              <a:uFillTx/>
              <a:latin typeface="Calibri"/>
              <a:ea typeface="+mn-ea"/>
              <a:cs typeface="Arial"/>
              <a:sym typeface="Arial"/>
            </a:endParaRPr>
          </a:p>
        </p:txBody>
      </p:sp>
      <p:grpSp>
        <p:nvGrpSpPr>
          <p:cNvPr id="263" name="Group 11">
            <a:extLst>
              <a:ext uri="{FF2B5EF4-FFF2-40B4-BE49-F238E27FC236}">
                <a16:creationId xmlns:a16="http://schemas.microsoft.com/office/drawing/2014/main" id="{519A3A9B-06D2-AAB5-842E-BA68BBE5F223}"/>
              </a:ext>
            </a:extLst>
          </p:cNvPr>
          <p:cNvGrpSpPr/>
          <p:nvPr/>
        </p:nvGrpSpPr>
        <p:grpSpPr>
          <a:xfrm>
            <a:off x="490879" y="3226956"/>
            <a:ext cx="24054113" cy="1907666"/>
            <a:chOff x="226013" y="1529255"/>
            <a:chExt cx="24054113" cy="1907666"/>
          </a:xfrm>
        </p:grpSpPr>
        <p:grpSp>
          <p:nvGrpSpPr>
            <p:cNvPr id="264" name="Group 20">
              <a:extLst>
                <a:ext uri="{FF2B5EF4-FFF2-40B4-BE49-F238E27FC236}">
                  <a16:creationId xmlns:a16="http://schemas.microsoft.com/office/drawing/2014/main" id="{3610751E-E89B-16A3-0727-666AB97FA645}"/>
                </a:ext>
              </a:extLst>
            </p:cNvPr>
            <p:cNvGrpSpPr/>
            <p:nvPr/>
          </p:nvGrpSpPr>
          <p:grpSpPr>
            <a:xfrm>
              <a:off x="226013" y="1529255"/>
              <a:ext cx="24054113" cy="1907666"/>
              <a:chOff x="534987" y="1224347"/>
              <a:chExt cx="23238960" cy="1599856"/>
            </a:xfrm>
          </p:grpSpPr>
          <p:sp>
            <p:nvSpPr>
              <p:cNvPr id="266" name="Rounded Rectangle 24">
                <a:extLst>
                  <a:ext uri="{FF2B5EF4-FFF2-40B4-BE49-F238E27FC236}">
                    <a16:creationId xmlns:a16="http://schemas.microsoft.com/office/drawing/2014/main" id="{EE17A035-4F3F-415E-BEA7-3331C045288F}"/>
                  </a:ext>
                </a:extLst>
              </p:cNvPr>
              <p:cNvSpPr/>
              <p:nvPr/>
            </p:nvSpPr>
            <p:spPr bwMode="auto">
              <a:xfrm>
                <a:off x="976661" y="1224347"/>
                <a:ext cx="22797286" cy="1483873"/>
              </a:xfrm>
              <a:prstGeom prst="roundRect">
                <a:avLst>
                  <a:gd name="adj" fmla="val 5492"/>
                </a:avLst>
              </a:prstGeom>
              <a:solidFill>
                <a:srgbClr val="9BBB59">
                  <a:lumMod val="40000"/>
                  <a:lumOff val="60000"/>
                </a:srgbClr>
              </a:solidFill>
              <a:ln w="19050" cap="flat" cmpd="sng" algn="ctr">
                <a:solidFill>
                  <a:sysClr val="window" lastClr="FFFFFF"/>
                </a:solidFill>
                <a:prstDash val="solid"/>
              </a:ln>
              <a:effectLst>
                <a:outerShdw blurRad="50800" dist="38100" dir="2700000" algn="tl" rotWithShape="0">
                  <a:prstClr val="black">
                    <a:alpha val="40000"/>
                  </a:prstClr>
                </a:outerShdw>
              </a:effectLst>
              <a:scene3d>
                <a:camera prst="orthographicFront"/>
                <a:lightRig rig="threePt" dir="t"/>
              </a:scene3d>
              <a:sp3d>
                <a:bevelT/>
              </a:sp3d>
            </p:spPr>
            <p:txBody>
              <a:bodyPr anchor="ctr"/>
              <a:lstStyle/>
              <a:p>
                <a:pPr marL="0" marR="0" lvl="0" indent="0" algn="ctr"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Arial"/>
                  <a:sym typeface="Arial"/>
                </a:endParaRPr>
              </a:p>
            </p:txBody>
          </p:sp>
          <p:grpSp>
            <p:nvGrpSpPr>
              <p:cNvPr id="267" name="Group 25">
                <a:extLst>
                  <a:ext uri="{FF2B5EF4-FFF2-40B4-BE49-F238E27FC236}">
                    <a16:creationId xmlns:a16="http://schemas.microsoft.com/office/drawing/2014/main" id="{91078BEE-5D86-7C94-D7B1-A854C53596BF}"/>
                  </a:ext>
                </a:extLst>
              </p:cNvPr>
              <p:cNvGrpSpPr/>
              <p:nvPr/>
            </p:nvGrpSpPr>
            <p:grpSpPr>
              <a:xfrm>
                <a:off x="534987" y="1647866"/>
                <a:ext cx="3223234" cy="1176337"/>
                <a:chOff x="534987" y="1647866"/>
                <a:chExt cx="3223234" cy="1176337"/>
              </a:xfrm>
            </p:grpSpPr>
            <p:sp>
              <p:nvSpPr>
                <p:cNvPr id="268" name="Isosceles Triangle 44">
                  <a:extLst>
                    <a:ext uri="{FF2B5EF4-FFF2-40B4-BE49-F238E27FC236}">
                      <a16:creationId xmlns:a16="http://schemas.microsoft.com/office/drawing/2014/main" id="{19F57FF8-D2E7-0ACD-2C45-DC0E8E17FC36}"/>
                    </a:ext>
                  </a:extLst>
                </p:cNvPr>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w="25400" cap="flat" cmpd="sng" algn="ctr">
                  <a:solidFill>
                    <a:sysClr val="window" lastClr="FFFFFF">
                      <a:lumMod val="75000"/>
                    </a:sysClr>
                  </a:solidFill>
                  <a:prstDash val="solid"/>
                </a:ln>
                <a:effectLst/>
              </p:spPr>
              <p:txBody>
                <a:bodyPr rtlCol="0" anchor="ctr"/>
                <a:lstStyle/>
                <a:p>
                  <a:pPr marL="0" marR="0" lvl="0" indent="0" algn="ctr"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Arial"/>
                    <a:sym typeface="Arial"/>
                  </a:endParaRPr>
                </a:p>
              </p:txBody>
            </p:sp>
            <p:sp>
              <p:nvSpPr>
                <p:cNvPr id="269" name="Pentagon 27">
                  <a:extLst>
                    <a:ext uri="{FF2B5EF4-FFF2-40B4-BE49-F238E27FC236}">
                      <a16:creationId xmlns:a16="http://schemas.microsoft.com/office/drawing/2014/main" id="{18156D04-FC30-5A8A-4EEC-4C279C15DA41}"/>
                    </a:ext>
                  </a:extLst>
                </p:cNvPr>
                <p:cNvSpPr/>
                <p:nvPr/>
              </p:nvSpPr>
              <p:spPr bwMode="auto">
                <a:xfrm>
                  <a:off x="534987" y="1647866"/>
                  <a:ext cx="3223234" cy="955675"/>
                </a:xfrm>
                <a:prstGeom prst="homePlate">
                  <a:avLst>
                    <a:gd name="adj" fmla="val 12444"/>
                  </a:avLst>
                </a:prstGeom>
                <a:solidFill>
                  <a:srgbClr val="135F82"/>
                </a:solidFill>
                <a:ln w="25400" cap="flat" cmpd="sng" algn="ctr">
                  <a:solidFill>
                    <a:sysClr val="window" lastClr="FFFFFF">
                      <a:lumMod val="75000"/>
                    </a:sysClr>
                  </a:solidFill>
                  <a:prstDash val="solid"/>
                </a:ln>
                <a:effectLst/>
              </p:spPr>
              <p:txBody>
                <a:bodyPr rtlCol="0" anchor="ctr"/>
                <a:lstStyle/>
                <a:p>
                  <a:pPr marL="0" marR="0" lvl="0" indent="0" algn="ctr"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Arial"/>
                    <a:sym typeface="Arial"/>
                  </a:endParaRPr>
                </a:p>
              </p:txBody>
            </p:sp>
            <p:grpSp>
              <p:nvGrpSpPr>
                <p:cNvPr id="270" name="Group 11">
                  <a:extLst>
                    <a:ext uri="{FF2B5EF4-FFF2-40B4-BE49-F238E27FC236}">
                      <a16:creationId xmlns:a16="http://schemas.microsoft.com/office/drawing/2014/main" id="{FF13F8ED-B111-0189-176E-56334A9DDA29}"/>
                    </a:ext>
                  </a:extLst>
                </p:cNvPr>
                <p:cNvGrpSpPr/>
                <p:nvPr/>
              </p:nvGrpSpPr>
              <p:grpSpPr bwMode="auto">
                <a:xfrm>
                  <a:off x="683775" y="1836907"/>
                  <a:ext cx="582199" cy="537956"/>
                  <a:chOff x="7440266" y="3398551"/>
                  <a:chExt cx="757238" cy="765175"/>
                </a:xfrm>
                <a:solidFill>
                  <a:sysClr val="window" lastClr="FFFFFF">
                    <a:lumMod val="95000"/>
                  </a:sysClr>
                </a:solidFill>
              </p:grpSpPr>
              <p:sp>
                <p:nvSpPr>
                  <p:cNvPr id="273" name="Freeform 31">
                    <a:extLst>
                      <a:ext uri="{FF2B5EF4-FFF2-40B4-BE49-F238E27FC236}">
                        <a16:creationId xmlns:a16="http://schemas.microsoft.com/office/drawing/2014/main" id="{FEA5653D-9395-EF29-8F1F-8ECFC4E2BE86}"/>
                      </a:ext>
                    </a:extLst>
                  </p:cNvPr>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marL="0" marR="0" lvl="0" indent="0" algn="l"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Arial"/>
                      <a:sym typeface="Arial"/>
                    </a:endParaRPr>
                  </a:p>
                </p:txBody>
              </p:sp>
              <p:sp>
                <p:nvSpPr>
                  <p:cNvPr id="274" name="Freeform 32">
                    <a:extLst>
                      <a:ext uri="{FF2B5EF4-FFF2-40B4-BE49-F238E27FC236}">
                        <a16:creationId xmlns:a16="http://schemas.microsoft.com/office/drawing/2014/main" id="{3C3B4F3B-F7F8-D07D-AFD8-D18F6F579C83}"/>
                      </a:ext>
                    </a:extLst>
                  </p:cNvPr>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marL="0" marR="0" lvl="0" indent="0" algn="l"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Arial"/>
                      <a:sym typeface="Arial"/>
                    </a:endParaRPr>
                  </a:p>
                </p:txBody>
              </p:sp>
              <p:sp>
                <p:nvSpPr>
                  <p:cNvPr id="275" name="Freeform 33">
                    <a:extLst>
                      <a:ext uri="{FF2B5EF4-FFF2-40B4-BE49-F238E27FC236}">
                        <a16:creationId xmlns:a16="http://schemas.microsoft.com/office/drawing/2014/main" id="{608A5C0D-D04F-8AE7-F1A5-EF5BE5091A72}"/>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marL="0" marR="0" lvl="0" indent="0" algn="l"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Arial"/>
                      <a:sym typeface="Arial"/>
                    </a:endParaRPr>
                  </a:p>
                </p:txBody>
              </p:sp>
              <p:sp>
                <p:nvSpPr>
                  <p:cNvPr id="276" name="Rectangle 34">
                    <a:extLst>
                      <a:ext uri="{FF2B5EF4-FFF2-40B4-BE49-F238E27FC236}">
                        <a16:creationId xmlns:a16="http://schemas.microsoft.com/office/drawing/2014/main" id="{AB99B296-903A-B4A3-69C8-B14EE10AB3F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a:lstStyle/>
                  <a:p>
                    <a:pPr marL="0" marR="0" lvl="0" indent="0" algn="l"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Arial"/>
                      <a:sym typeface="Arial"/>
                    </a:endParaRPr>
                  </a:p>
                </p:txBody>
              </p:sp>
              <p:sp>
                <p:nvSpPr>
                  <p:cNvPr id="277" name="Rectangle 35">
                    <a:extLst>
                      <a:ext uri="{FF2B5EF4-FFF2-40B4-BE49-F238E27FC236}">
                        <a16:creationId xmlns:a16="http://schemas.microsoft.com/office/drawing/2014/main" id="{168C8086-724B-F73D-48E5-F6D6F34F0D1F}"/>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a:lstStyle/>
                  <a:p>
                    <a:pPr marL="0" marR="0" lvl="0" indent="0" algn="l"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Arial"/>
                      <a:sym typeface="Arial"/>
                    </a:endParaRPr>
                  </a:p>
                </p:txBody>
              </p:sp>
              <p:sp>
                <p:nvSpPr>
                  <p:cNvPr id="278" name="Rectangle 36">
                    <a:extLst>
                      <a:ext uri="{FF2B5EF4-FFF2-40B4-BE49-F238E27FC236}">
                        <a16:creationId xmlns:a16="http://schemas.microsoft.com/office/drawing/2014/main" id="{B78208CE-99D7-9EF5-48CF-9CE7E365169B}"/>
                      </a:ext>
                    </a:extLst>
                  </p:cNvPr>
                  <p:cNvSpPr>
                    <a:spLocks noChangeArrowheads="1"/>
                  </p:cNvSpPr>
                  <p:nvPr/>
                </p:nvSpPr>
                <p:spPr bwMode="auto">
                  <a:xfrm>
                    <a:off x="7840316" y="3973225"/>
                    <a:ext cx="357188" cy="63500"/>
                  </a:xfrm>
                  <a:prstGeom prst="rect">
                    <a:avLst/>
                  </a:prstGeom>
                  <a:grpFill/>
                  <a:ln w="9525">
                    <a:noFill/>
                    <a:miter lim="800000"/>
                    <a:headEnd/>
                    <a:tailEnd/>
                  </a:ln>
                </p:spPr>
                <p:txBody>
                  <a:bodyPr/>
                  <a:lstStyle/>
                  <a:p>
                    <a:pPr marL="0" marR="0" lvl="0" indent="0" algn="l"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Arial"/>
                      <a:sym typeface="Arial"/>
                    </a:endParaRPr>
                  </a:p>
                </p:txBody>
              </p:sp>
              <p:sp>
                <p:nvSpPr>
                  <p:cNvPr id="279" name="Rectangle 37">
                    <a:extLst>
                      <a:ext uri="{FF2B5EF4-FFF2-40B4-BE49-F238E27FC236}">
                        <a16:creationId xmlns:a16="http://schemas.microsoft.com/office/drawing/2014/main" id="{CFDCF975-D1FF-4D92-1E1A-407B1FF627D0}"/>
                      </a:ext>
                    </a:extLst>
                  </p:cNvPr>
                  <p:cNvSpPr>
                    <a:spLocks noChangeArrowheads="1"/>
                  </p:cNvSpPr>
                  <p:nvPr/>
                </p:nvSpPr>
                <p:spPr bwMode="auto">
                  <a:xfrm>
                    <a:off x="7840316" y="3590640"/>
                    <a:ext cx="357188" cy="63500"/>
                  </a:xfrm>
                  <a:prstGeom prst="rect">
                    <a:avLst/>
                  </a:prstGeom>
                  <a:grpFill/>
                  <a:ln w="9525">
                    <a:noFill/>
                    <a:miter lim="800000"/>
                    <a:headEnd/>
                    <a:tailEnd/>
                  </a:ln>
                </p:spPr>
                <p:txBody>
                  <a:bodyPr/>
                  <a:lstStyle/>
                  <a:p>
                    <a:pPr marL="0" marR="0" lvl="0" indent="0" algn="l"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Arial"/>
                      <a:sym typeface="Arial"/>
                    </a:endParaRPr>
                  </a:p>
                </p:txBody>
              </p:sp>
            </p:grpSp>
            <p:sp>
              <p:nvSpPr>
                <p:cNvPr id="271" name="Chevron 29">
                  <a:extLst>
                    <a:ext uri="{FF2B5EF4-FFF2-40B4-BE49-F238E27FC236}">
                      <a16:creationId xmlns:a16="http://schemas.microsoft.com/office/drawing/2014/main" id="{813F4A4A-FA56-F0DC-FA83-C861FE80ED5B}"/>
                    </a:ext>
                  </a:extLst>
                </p:cNvPr>
                <p:cNvSpPr/>
                <p:nvPr/>
              </p:nvSpPr>
              <p:spPr bwMode="auto">
                <a:xfrm>
                  <a:off x="1330000" y="1771634"/>
                  <a:ext cx="142625" cy="707897"/>
                </a:xfrm>
                <a:prstGeom prst="chevron">
                  <a:avLst>
                    <a:gd name="adj" fmla="val 68110"/>
                  </a:avLst>
                </a:prstGeom>
                <a:solidFill>
                  <a:sysClr val="window" lastClr="FFFFFF"/>
                </a:solidFill>
                <a:ln w="25400" cap="flat" cmpd="sng" algn="ctr">
                  <a:noFill/>
                  <a:prstDash val="solid"/>
                </a:ln>
                <a:effectLst>
                  <a:innerShdw blurRad="63500" dist="50800" dir="5400000">
                    <a:prstClr val="black">
                      <a:alpha val="50000"/>
                    </a:prstClr>
                  </a:innerShdw>
                </a:effectLst>
              </p:spPr>
              <p:txBody>
                <a:bodyPr anchor="ctr"/>
                <a:lstStyle/>
                <a:p>
                  <a:pPr marL="0" marR="0" lvl="0" indent="0" algn="ctr"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Arial"/>
                    <a:sym typeface="Arial"/>
                  </a:endParaRPr>
                </a:p>
              </p:txBody>
            </p:sp>
            <p:sp>
              <p:nvSpPr>
                <p:cNvPr id="272" name="TextBox 13">
                  <a:extLst>
                    <a:ext uri="{FF2B5EF4-FFF2-40B4-BE49-F238E27FC236}">
                      <a16:creationId xmlns:a16="http://schemas.microsoft.com/office/drawing/2014/main" id="{3DA598D7-E157-2F81-C735-F58B72B66EB6}"/>
                    </a:ext>
                  </a:extLst>
                </p:cNvPr>
                <p:cNvSpPr txBox="1">
                  <a:spLocks noChangeArrowheads="1"/>
                </p:cNvSpPr>
                <p:nvPr/>
              </p:nvSpPr>
              <p:spPr bwMode="auto">
                <a:xfrm>
                  <a:off x="1548479" y="1724559"/>
                  <a:ext cx="1866470" cy="69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marL="0" marR="0" lvl="0" indent="0" algn="ctr" defTabSz="217706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err="1">
                      <a:ln>
                        <a:noFill/>
                      </a:ln>
                      <a:solidFill>
                        <a:prstClr val="white"/>
                      </a:solidFill>
                      <a:effectLst/>
                      <a:uLnTx/>
                      <a:uFillTx/>
                      <a:latin typeface="Tahoma" pitchFamily="34" charset="0"/>
                      <a:ea typeface="+mn-ea"/>
                      <a:cs typeface="Tahoma" pitchFamily="34" charset="0"/>
                      <a:sym typeface="Arial"/>
                    </a:rPr>
                    <a:t>Câu</a:t>
                  </a:r>
                  <a:r>
                    <a:rPr kumimoji="0" lang="en-US" sz="4800" b="1" i="0" u="none" strike="noStrike" kern="1200" cap="none" spc="0" normalizeH="0" baseline="0" noProof="0" dirty="0">
                      <a:ln>
                        <a:noFill/>
                      </a:ln>
                      <a:solidFill>
                        <a:prstClr val="white"/>
                      </a:solidFill>
                      <a:effectLst/>
                      <a:uLnTx/>
                      <a:uFillTx/>
                      <a:latin typeface="Tahoma" pitchFamily="34" charset="0"/>
                      <a:ea typeface="+mn-ea"/>
                      <a:cs typeface="Tahoma" pitchFamily="34" charset="0"/>
                      <a:sym typeface="Arial"/>
                    </a:rPr>
                    <a:t> 1</a:t>
                  </a:r>
                </a:p>
              </p:txBody>
            </p:sp>
          </p:grpSp>
        </p:grpSp>
        <mc:AlternateContent xmlns:mc="http://schemas.openxmlformats.org/markup-compatibility/2006" xmlns:a14="http://schemas.microsoft.com/office/drawing/2010/main">
          <mc:Choice Requires="a14">
            <p:sp>
              <p:nvSpPr>
                <p:cNvPr id="265" name="Text Box 5">
                  <a:extLst>
                    <a:ext uri="{FF2B5EF4-FFF2-40B4-BE49-F238E27FC236}">
                      <a16:creationId xmlns:a16="http://schemas.microsoft.com/office/drawing/2014/main" id="{0CE78A64-B2F6-ED1E-BAE0-B92E926AD0E1}"/>
                    </a:ext>
                  </a:extLst>
                </p:cNvPr>
                <p:cNvSpPr txBox="1">
                  <a:spLocks noChangeArrowheads="1"/>
                </p:cNvSpPr>
                <p:nvPr/>
              </p:nvSpPr>
              <p:spPr bwMode="auto">
                <a:xfrm>
                  <a:off x="2521638" y="1853621"/>
                  <a:ext cx="17179856" cy="1201635"/>
                </a:xfrm>
                <a:prstGeom prst="rect">
                  <a:avLst/>
                </a:prstGeom>
                <a:noFill/>
                <a:ln>
                  <a:noFill/>
                </a:ln>
                <a:extLst>
                  <a:ext uri="{909E8E84-426E-40DD-AFC4-6F175D3DCCD1}">
                    <a14:hiddenFill>
                      <a:solidFill>
                        <a:srgbClr val="FFFFFF"/>
                      </a:solidFill>
                    </a14:hiddenFill>
                  </a:ext>
                  <a:ext uri="{91240B29-F687-4F45-9708-019B960494DF}">
                    <a14:hiddenLine w="9525" algn="ctr">
                      <a:solidFill>
                        <a:srgbClr val="000000"/>
                      </a:solidFill>
                      <a:miter lim="800000"/>
                      <a:headEnd/>
                      <a:tailEnd/>
                    </a14:hiddenLine>
                  </a:ext>
                </a:extLst>
              </p:spPr>
              <p:txBody>
                <a:bodyPr wrap="square" lIns="184171" tIns="92087" rIns="184171" bIns="92087">
                  <a:spAutoFit/>
                </a:bodyPr>
                <a:lstStyle>
                  <a:lvl1pPr algn="ctr">
                    <a:spcBef>
                      <a:spcPct val="20000"/>
                    </a:spcBef>
                    <a:buChar char="•"/>
                    <a:defRPr sz="3200">
                      <a:solidFill>
                        <a:schemeClr val="tx1"/>
                      </a:solidFill>
                      <a:latin typeface="Monotype Corsiva" panose="03010101010201010101" pitchFamily="66" charset="0"/>
                    </a:defRPr>
                  </a:lvl1pPr>
                  <a:lvl2pPr marL="742950" indent="-285750">
                    <a:spcBef>
                      <a:spcPct val="20000"/>
                    </a:spcBef>
                    <a:buChar char="–"/>
                    <a:defRPr sz="2800">
                      <a:solidFill>
                        <a:schemeClr val="tx1"/>
                      </a:solidFill>
                      <a:latin typeface="Monotype Corsiva" panose="03010101010201010101" pitchFamily="66" charset="0"/>
                    </a:defRPr>
                  </a:lvl2pPr>
                  <a:lvl3pPr marL="1143000" indent="-228600">
                    <a:spcBef>
                      <a:spcPct val="20000"/>
                    </a:spcBef>
                    <a:buChar char="•"/>
                    <a:defRPr sz="2400">
                      <a:solidFill>
                        <a:schemeClr val="tx1"/>
                      </a:solidFill>
                      <a:latin typeface="Monotype Corsiva" panose="03010101010201010101" pitchFamily="66" charset="0"/>
                    </a:defRPr>
                  </a:lvl3pPr>
                  <a:lvl4pPr marL="1600200" indent="-228600">
                    <a:spcBef>
                      <a:spcPct val="20000"/>
                    </a:spcBef>
                    <a:buChar char="–"/>
                    <a:defRPr sz="2000">
                      <a:solidFill>
                        <a:schemeClr val="tx1"/>
                      </a:solidFill>
                      <a:latin typeface="Monotype Corsiva" panose="03010101010201010101" pitchFamily="66" charset="0"/>
                    </a:defRPr>
                  </a:lvl4pPr>
                  <a:lvl5pPr marL="2057400" indent="-228600">
                    <a:spcBef>
                      <a:spcPct val="20000"/>
                    </a:spcBef>
                    <a:buChar char="•"/>
                    <a:defRPr sz="2000">
                      <a:solidFill>
                        <a:schemeClr val="tx1"/>
                      </a:solidFill>
                      <a:latin typeface="Monotype Corsiva" panose="03010101010201010101" pitchFamily="66" charset="0"/>
                    </a:defRPr>
                  </a:lvl5pPr>
                  <a:lvl6pPr marL="2514600" indent="-228600" eaLnBrk="0" fontAlgn="base" hangingPunct="0">
                    <a:spcBef>
                      <a:spcPct val="20000"/>
                    </a:spcBef>
                    <a:spcAft>
                      <a:spcPct val="0"/>
                    </a:spcAft>
                    <a:buChar char="•"/>
                    <a:defRPr sz="2000">
                      <a:solidFill>
                        <a:schemeClr val="tx1"/>
                      </a:solidFill>
                      <a:latin typeface="Monotype Corsiva" panose="03010101010201010101" pitchFamily="66" charset="0"/>
                    </a:defRPr>
                  </a:lvl6pPr>
                  <a:lvl7pPr marL="2971800" indent="-228600" eaLnBrk="0" fontAlgn="base" hangingPunct="0">
                    <a:spcBef>
                      <a:spcPct val="20000"/>
                    </a:spcBef>
                    <a:spcAft>
                      <a:spcPct val="0"/>
                    </a:spcAft>
                    <a:buChar char="•"/>
                    <a:defRPr sz="2000">
                      <a:solidFill>
                        <a:schemeClr val="tx1"/>
                      </a:solidFill>
                      <a:latin typeface="Monotype Corsiva" panose="03010101010201010101" pitchFamily="66" charset="0"/>
                    </a:defRPr>
                  </a:lvl7pPr>
                  <a:lvl8pPr marL="3429000" indent="-228600" eaLnBrk="0" fontAlgn="base" hangingPunct="0">
                    <a:spcBef>
                      <a:spcPct val="20000"/>
                    </a:spcBef>
                    <a:spcAft>
                      <a:spcPct val="0"/>
                    </a:spcAft>
                    <a:buChar char="•"/>
                    <a:defRPr sz="2000">
                      <a:solidFill>
                        <a:schemeClr val="tx1"/>
                      </a:solidFill>
                      <a:latin typeface="Monotype Corsiva" panose="03010101010201010101" pitchFamily="66" charset="0"/>
                    </a:defRPr>
                  </a:lvl8pPr>
                  <a:lvl9pPr marL="3886200" indent="-228600" eaLnBrk="0" fontAlgn="base" hangingPunct="0">
                    <a:spcBef>
                      <a:spcPct val="20000"/>
                    </a:spcBef>
                    <a:spcAft>
                      <a:spcPct val="0"/>
                    </a:spcAft>
                    <a:buChar char="•"/>
                    <a:defRPr sz="2000">
                      <a:solidFill>
                        <a:schemeClr val="tx1"/>
                      </a:solidFill>
                      <a:latin typeface="Monotype Corsiva" panose="03010101010201010101" pitchFamily="66" charset="0"/>
                    </a:defRPr>
                  </a:lvl9pPr>
                </a:lstStyle>
                <a:p>
                  <a:pPr lvl="0" algn="l" defTabSz="2177278">
                    <a:spcBef>
                      <a:spcPct val="50000"/>
                    </a:spcBef>
                    <a:buClrTx/>
                    <a:buNone/>
                    <a:defRPr/>
                  </a:pPr>
                  <a14:m>
                    <m:oMathPara xmlns:m="http://schemas.openxmlformats.org/officeDocument/2006/math">
                      <m:oMathParaPr>
                        <m:jc m:val="centerGroup"/>
                      </m:oMathParaPr>
                      <m:oMath xmlns:m="http://schemas.openxmlformats.org/officeDocument/2006/math">
                        <m:r>
                          <m:rPr>
                            <m:nor/>
                          </m:rPr>
                          <a:rPr lang="pt-BR" sz="6600">
                            <a:latin typeface="Times New Roman" panose="02020603050405020304" pitchFamily="18" charset="0"/>
                            <a:cs typeface="Times New Roman" panose="02020603050405020304" pitchFamily="18" charset="0"/>
                          </a:rPr>
                          <m:t>C</m:t>
                        </m:r>
                        <m:r>
                          <m:rPr>
                            <m:nor/>
                          </m:rPr>
                          <a:rPr lang="pt-BR" sz="6600">
                            <a:latin typeface="Times New Roman" panose="02020603050405020304" pitchFamily="18" charset="0"/>
                            <a:cs typeface="Times New Roman" panose="02020603050405020304" pitchFamily="18" charset="0"/>
                          </a:rPr>
                          <m:t>á</m:t>
                        </m:r>
                        <m:r>
                          <m:rPr>
                            <m:nor/>
                          </m:rPr>
                          <a:rPr lang="pt-BR" sz="6600">
                            <a:latin typeface="Times New Roman" panose="02020603050405020304" pitchFamily="18" charset="0"/>
                            <a:cs typeface="Times New Roman" panose="02020603050405020304" pitchFamily="18" charset="0"/>
                          </a:rPr>
                          <m:t>c</m:t>
                        </m:r>
                        <m:r>
                          <m:rPr>
                            <m:nor/>
                          </m:rPr>
                          <a:rPr lang="pt-BR" sz="6600">
                            <a:latin typeface="Times New Roman" panose="02020603050405020304" pitchFamily="18" charset="0"/>
                            <a:cs typeface="Times New Roman" panose="02020603050405020304" pitchFamily="18" charset="0"/>
                          </a:rPr>
                          <m:t> </m:t>
                        </m:r>
                        <m:r>
                          <m:rPr>
                            <m:nor/>
                          </m:rPr>
                          <a:rPr lang="pt-BR" sz="6600">
                            <a:latin typeface="Times New Roman" panose="02020603050405020304" pitchFamily="18" charset="0"/>
                            <a:cs typeface="Times New Roman" panose="02020603050405020304" pitchFamily="18" charset="0"/>
                          </a:rPr>
                          <m:t>nh</m:t>
                        </m:r>
                        <m:r>
                          <m:rPr>
                            <m:nor/>
                          </m:rPr>
                          <a:rPr lang="pt-BR" sz="6600">
                            <a:latin typeface="Times New Roman" panose="02020603050405020304" pitchFamily="18" charset="0"/>
                            <a:cs typeface="Times New Roman" panose="02020603050405020304" pitchFamily="18" charset="0"/>
                          </a:rPr>
                          <m:t>ậ</m:t>
                        </m:r>
                        <m:r>
                          <m:rPr>
                            <m:nor/>
                          </m:rPr>
                          <a:rPr lang="pt-BR" sz="6600">
                            <a:latin typeface="Times New Roman" panose="02020603050405020304" pitchFamily="18" charset="0"/>
                            <a:cs typeface="Times New Roman" panose="02020603050405020304" pitchFamily="18" charset="0"/>
                          </a:rPr>
                          <m:t>n</m:t>
                        </m:r>
                        <m:r>
                          <m:rPr>
                            <m:nor/>
                          </m:rPr>
                          <a:rPr lang="pt-BR" sz="6600">
                            <a:latin typeface="Times New Roman" panose="02020603050405020304" pitchFamily="18" charset="0"/>
                            <a:cs typeface="Times New Roman" panose="02020603050405020304" pitchFamily="18" charset="0"/>
                          </a:rPr>
                          <m:t> </m:t>
                        </m:r>
                        <m:r>
                          <m:rPr>
                            <m:nor/>
                          </m:rPr>
                          <a:rPr lang="pt-BR" sz="6600">
                            <a:latin typeface="Times New Roman" panose="02020603050405020304" pitchFamily="18" charset="0"/>
                            <a:cs typeface="Times New Roman" panose="02020603050405020304" pitchFamily="18" charset="0"/>
                          </a:rPr>
                          <m:t>x</m:t>
                        </m:r>
                        <m:r>
                          <m:rPr>
                            <m:nor/>
                          </m:rPr>
                          <a:rPr lang="pt-BR" sz="6600">
                            <a:latin typeface="Times New Roman" panose="02020603050405020304" pitchFamily="18" charset="0"/>
                            <a:cs typeface="Times New Roman" panose="02020603050405020304" pitchFamily="18" charset="0"/>
                          </a:rPr>
                          <m:t>é</m:t>
                        </m:r>
                        <m:r>
                          <m:rPr>
                            <m:nor/>
                          </m:rPr>
                          <a:rPr lang="pt-BR" sz="6600">
                            <a:latin typeface="Times New Roman" panose="02020603050405020304" pitchFamily="18" charset="0"/>
                            <a:cs typeface="Times New Roman" panose="02020603050405020304" pitchFamily="18" charset="0"/>
                          </a:rPr>
                          <m:t>t</m:t>
                        </m:r>
                        <m:r>
                          <m:rPr>
                            <m:nor/>
                          </m:rPr>
                          <a:rPr lang="pt-BR" sz="6600">
                            <a:latin typeface="Times New Roman" panose="02020603050405020304" pitchFamily="18" charset="0"/>
                            <a:cs typeface="Times New Roman" panose="02020603050405020304" pitchFamily="18" charset="0"/>
                          </a:rPr>
                          <m:t> </m:t>
                        </m:r>
                        <m:r>
                          <m:rPr>
                            <m:nor/>
                          </m:rPr>
                          <a:rPr lang="pt-BR" sz="6600">
                            <a:latin typeface="Times New Roman" panose="02020603050405020304" pitchFamily="18" charset="0"/>
                            <a:cs typeface="Times New Roman" panose="02020603050405020304" pitchFamily="18" charset="0"/>
                          </a:rPr>
                          <m:t>d</m:t>
                        </m:r>
                        <m:r>
                          <m:rPr>
                            <m:nor/>
                          </m:rPr>
                          <a:rPr lang="pt-BR" sz="6600">
                            <a:latin typeface="Times New Roman" panose="02020603050405020304" pitchFamily="18" charset="0"/>
                            <a:cs typeface="Times New Roman" panose="02020603050405020304" pitchFamily="18" charset="0"/>
                          </a:rPr>
                          <m:t>ướ</m:t>
                        </m:r>
                        <m:r>
                          <m:rPr>
                            <m:nor/>
                          </m:rPr>
                          <a:rPr lang="pt-BR" sz="6600">
                            <a:latin typeface="Times New Roman" panose="02020603050405020304" pitchFamily="18" charset="0"/>
                            <a:cs typeface="Times New Roman" panose="02020603050405020304" pitchFamily="18" charset="0"/>
                          </a:rPr>
                          <m:t>i</m:t>
                        </m:r>
                        <m:r>
                          <m:rPr>
                            <m:nor/>
                          </m:rPr>
                          <a:rPr lang="pt-BR" sz="6600">
                            <a:latin typeface="Times New Roman" panose="02020603050405020304" pitchFamily="18" charset="0"/>
                            <a:cs typeface="Times New Roman" panose="02020603050405020304" pitchFamily="18" charset="0"/>
                          </a:rPr>
                          <m:t> đâ</m:t>
                        </m:r>
                        <m:r>
                          <m:rPr>
                            <m:nor/>
                          </m:rPr>
                          <a:rPr lang="pt-BR" sz="6600">
                            <a:latin typeface="Times New Roman" panose="02020603050405020304" pitchFamily="18" charset="0"/>
                            <a:cs typeface="Times New Roman" panose="02020603050405020304" pitchFamily="18" charset="0"/>
                          </a:rPr>
                          <m:t>y</m:t>
                        </m:r>
                        <m:r>
                          <m:rPr>
                            <m:nor/>
                          </m:rPr>
                          <a:rPr lang="pt-BR" sz="6600">
                            <a:latin typeface="Times New Roman" panose="02020603050405020304" pitchFamily="18" charset="0"/>
                            <a:cs typeface="Times New Roman" panose="02020603050405020304" pitchFamily="18" charset="0"/>
                          </a:rPr>
                          <m:t> </m:t>
                        </m:r>
                        <m:r>
                          <m:rPr>
                            <m:nor/>
                          </m:rPr>
                          <a:rPr lang="pt-BR" sz="6600">
                            <a:latin typeface="Times New Roman" panose="02020603050405020304" pitchFamily="18" charset="0"/>
                            <a:cs typeface="Times New Roman" panose="02020603050405020304" pitchFamily="18" charset="0"/>
                          </a:rPr>
                          <m:t>nh</m:t>
                        </m:r>
                        <m:r>
                          <m:rPr>
                            <m:nor/>
                          </m:rPr>
                          <a:rPr lang="pt-BR" sz="6600">
                            <a:latin typeface="Times New Roman" panose="02020603050405020304" pitchFamily="18" charset="0"/>
                            <a:cs typeface="Times New Roman" panose="02020603050405020304" pitchFamily="18" charset="0"/>
                          </a:rPr>
                          <m:t>ậ</m:t>
                        </m:r>
                        <m:r>
                          <m:rPr>
                            <m:nor/>
                          </m:rPr>
                          <a:rPr lang="pt-BR" sz="6600">
                            <a:latin typeface="Times New Roman" panose="02020603050405020304" pitchFamily="18" charset="0"/>
                            <a:cs typeface="Times New Roman" panose="02020603050405020304" pitchFamily="18" charset="0"/>
                          </a:rPr>
                          <m:t>n</m:t>
                        </m:r>
                        <m:r>
                          <m:rPr>
                            <m:nor/>
                          </m:rPr>
                          <a:rPr lang="pt-BR" sz="6600">
                            <a:latin typeface="Times New Roman" panose="02020603050405020304" pitchFamily="18" charset="0"/>
                            <a:cs typeface="Times New Roman" panose="02020603050405020304" pitchFamily="18" charset="0"/>
                          </a:rPr>
                          <m:t> </m:t>
                        </m:r>
                        <m:r>
                          <m:rPr>
                            <m:nor/>
                          </m:rPr>
                          <a:rPr lang="pt-BR" sz="6600">
                            <a:latin typeface="Times New Roman" panose="02020603050405020304" pitchFamily="18" charset="0"/>
                            <a:cs typeface="Times New Roman" panose="02020603050405020304" pitchFamily="18" charset="0"/>
                          </a:rPr>
                          <m:t>x</m:t>
                        </m:r>
                        <m:r>
                          <m:rPr>
                            <m:nor/>
                          </m:rPr>
                          <a:rPr lang="pt-BR" sz="6600">
                            <a:latin typeface="Times New Roman" panose="02020603050405020304" pitchFamily="18" charset="0"/>
                            <a:cs typeface="Times New Roman" panose="02020603050405020304" pitchFamily="18" charset="0"/>
                          </a:rPr>
                          <m:t>é</m:t>
                        </m:r>
                        <m:r>
                          <m:rPr>
                            <m:nor/>
                          </m:rPr>
                          <a:rPr lang="pt-BR" sz="6600">
                            <a:latin typeface="Times New Roman" panose="02020603050405020304" pitchFamily="18" charset="0"/>
                            <a:cs typeface="Times New Roman" panose="02020603050405020304" pitchFamily="18" charset="0"/>
                          </a:rPr>
                          <m:t>t</m:t>
                        </m:r>
                        <m:r>
                          <m:rPr>
                            <m:nor/>
                          </m:rPr>
                          <a:rPr lang="pt-BR" sz="6600">
                            <a:latin typeface="Times New Roman" panose="02020603050405020304" pitchFamily="18" charset="0"/>
                            <a:cs typeface="Times New Roman" panose="02020603050405020304" pitchFamily="18" charset="0"/>
                          </a:rPr>
                          <m:t> </m:t>
                        </m:r>
                        <m:r>
                          <m:rPr>
                            <m:nor/>
                          </m:rPr>
                          <a:rPr lang="pt-BR" sz="6600">
                            <a:latin typeface="Times New Roman" panose="02020603050405020304" pitchFamily="18" charset="0"/>
                            <a:cs typeface="Times New Roman" panose="02020603050405020304" pitchFamily="18" charset="0"/>
                          </a:rPr>
                          <m:t>n</m:t>
                        </m:r>
                        <m:r>
                          <m:rPr>
                            <m:nor/>
                          </m:rPr>
                          <a:rPr lang="pt-BR" sz="6600">
                            <a:latin typeface="Times New Roman" panose="02020603050405020304" pitchFamily="18" charset="0"/>
                            <a:cs typeface="Times New Roman" panose="02020603050405020304" pitchFamily="18" charset="0"/>
                          </a:rPr>
                          <m:t>à</m:t>
                        </m:r>
                        <m:r>
                          <m:rPr>
                            <m:nor/>
                          </m:rPr>
                          <a:rPr lang="pt-BR" sz="6600">
                            <a:latin typeface="Times New Roman" panose="02020603050405020304" pitchFamily="18" charset="0"/>
                            <a:cs typeface="Times New Roman" panose="02020603050405020304" pitchFamily="18" charset="0"/>
                          </a:rPr>
                          <m:t>o</m:t>
                        </m:r>
                        <m:r>
                          <m:rPr>
                            <m:nor/>
                          </m:rPr>
                          <a:rPr lang="pt-BR" sz="6600">
                            <a:latin typeface="Times New Roman" panose="02020603050405020304" pitchFamily="18" charset="0"/>
                            <a:cs typeface="Times New Roman" panose="02020603050405020304" pitchFamily="18" charset="0"/>
                          </a:rPr>
                          <m:t> </m:t>
                        </m:r>
                        <m:r>
                          <m:rPr>
                            <m:nor/>
                          </m:rPr>
                          <a:rPr lang="pt-BR" sz="6600">
                            <a:latin typeface="Times New Roman" panose="02020603050405020304" pitchFamily="18" charset="0"/>
                            <a:cs typeface="Times New Roman" panose="02020603050405020304" pitchFamily="18" charset="0"/>
                          </a:rPr>
                          <m:t>sai</m:t>
                        </m:r>
                        <m:r>
                          <m:rPr>
                            <m:nor/>
                          </m:rPr>
                          <a:rPr lang="pt-BR" sz="6600">
                            <a:latin typeface="Times New Roman" panose="02020603050405020304" pitchFamily="18" charset="0"/>
                            <a:cs typeface="Times New Roman" panose="02020603050405020304" pitchFamily="18" charset="0"/>
                          </a:rPr>
                          <m:t>?</m:t>
                        </m:r>
                      </m:oMath>
                    </m:oMathPara>
                  </a14:m>
                  <a:endParaRPr kumimoji="0" lang="en-US" altLang="vi-VN" sz="96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endParaRPr>
                </a:p>
              </p:txBody>
            </p:sp>
          </mc:Choice>
          <mc:Fallback xmlns="">
            <p:sp>
              <p:nvSpPr>
                <p:cNvPr id="265" name="Text Box 5">
                  <a:extLst>
                    <a:ext uri="{FF2B5EF4-FFF2-40B4-BE49-F238E27FC236}">
                      <a16:creationId xmlns:a16="http://schemas.microsoft.com/office/drawing/2014/main" id="{0CE78A64-B2F6-ED1E-BAE0-B92E926AD0E1}"/>
                    </a:ext>
                  </a:extLst>
                </p:cNvPr>
                <p:cNvSpPr txBox="1">
                  <a:spLocks noRot="1" noChangeAspect="1" noMove="1" noResize="1" noEditPoints="1" noAdjustHandles="1" noChangeArrowheads="1" noChangeShapeType="1" noTextEdit="1"/>
                </p:cNvSpPr>
                <p:nvPr/>
              </p:nvSpPr>
              <p:spPr bwMode="auto">
                <a:xfrm>
                  <a:off x="2521638" y="1853621"/>
                  <a:ext cx="17179856" cy="1201635"/>
                </a:xfrm>
                <a:prstGeom prst="rect">
                  <a:avLst/>
                </a:prstGeom>
                <a:blipFill>
                  <a:blip r:embed="rId4"/>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r>
                    <a:rPr lang="en-US">
                      <a:noFill/>
                    </a:rPr>
                    <a:t> </a:t>
                  </a:r>
                </a:p>
              </p:txBody>
            </p:sp>
          </mc:Fallback>
        </mc:AlternateContent>
      </p:grpSp>
    </p:spTree>
    <p:extLst>
      <p:ext uri="{BB962C8B-B14F-4D97-AF65-F5344CB8AC3E}">
        <p14:creationId xmlns:p14="http://schemas.microsoft.com/office/powerpoint/2010/main" val="24842338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90"/>
                                        </p:tgtEl>
                                        <p:attrNameLst>
                                          <p:attrName>style.visibility</p:attrName>
                                        </p:attrNameLst>
                                      </p:cBhvr>
                                      <p:to>
                                        <p:strVal val="visible"/>
                                      </p:to>
                                    </p:set>
                                    <p:animEffect transition="in" filter="fade">
                                      <p:cBhvr>
                                        <p:cTn id="7" dur="200"/>
                                        <p:tgtEl>
                                          <p:spTgt spid="29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63"/>
                                        </p:tgtEl>
                                        <p:attrNameLst>
                                          <p:attrName>style.visibility</p:attrName>
                                        </p:attrNameLst>
                                      </p:cBhvr>
                                      <p:to>
                                        <p:strVal val="visible"/>
                                      </p:to>
                                    </p:set>
                                    <p:animEffect transition="in" filter="wipe(left)">
                                      <p:cBhvr>
                                        <p:cTn id="12" dur="500"/>
                                        <p:tgtEl>
                                          <p:spTgt spid="26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3"/>
                                        </p:tgtEl>
                                        <p:attrNameLst>
                                          <p:attrName>style.visibility</p:attrName>
                                        </p:attrNameLst>
                                      </p:cBhvr>
                                      <p:to>
                                        <p:strVal val="visible"/>
                                      </p:to>
                                    </p:set>
                                    <p:animEffect transition="in" filter="wipe(left)">
                                      <p:cBhvr>
                                        <p:cTn id="17" dur="500"/>
                                        <p:tgtEl>
                                          <p:spTgt spid="5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62"/>
                                        </p:tgtEl>
                                        <p:attrNameLst>
                                          <p:attrName>style.visibility</p:attrName>
                                        </p:attrNameLst>
                                      </p:cBhvr>
                                      <p:to>
                                        <p:strVal val="visible"/>
                                      </p:to>
                                    </p:set>
                                    <p:animEffect transition="in" filter="wipe(left)">
                                      <p:cBhvr>
                                        <p:cTn id="22" dur="500"/>
                                        <p:tgtEl>
                                          <p:spTgt spid="2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287"/>
        <p:cNvGrpSpPr/>
        <p:nvPr/>
      </p:nvGrpSpPr>
      <p:grpSpPr>
        <a:xfrm>
          <a:off x="0" y="0"/>
          <a:ext cx="0" cy="0"/>
          <a:chOff x="0" y="0"/>
          <a:chExt cx="0" cy="0"/>
        </a:xfrm>
      </p:grpSpPr>
      <p:grpSp>
        <p:nvGrpSpPr>
          <p:cNvPr id="290" name="Google Shape;290;p4"/>
          <p:cNvGrpSpPr/>
          <p:nvPr/>
        </p:nvGrpSpPr>
        <p:grpSpPr>
          <a:xfrm>
            <a:off x="8803844" y="1797784"/>
            <a:ext cx="5293835" cy="998454"/>
            <a:chOff x="2067302" y="5922690"/>
            <a:chExt cx="5952166" cy="940513"/>
          </a:xfrm>
        </p:grpSpPr>
        <p:sp>
          <p:nvSpPr>
            <p:cNvPr id="291" name="Google Shape;291;p4"/>
            <p:cNvSpPr/>
            <p:nvPr/>
          </p:nvSpPr>
          <p:spPr>
            <a:xfrm rot="5400000">
              <a:off x="4251026" y="4613989"/>
              <a:ext cx="791079" cy="3637090"/>
            </a:xfrm>
            <a:prstGeom prst="round2SameRect">
              <a:avLst>
                <a:gd name="adj1" fmla="val 16667"/>
                <a:gd name="adj2" fmla="val 0"/>
              </a:avLst>
            </a:prstGeom>
            <a:solidFill>
              <a:srgbClr val="F2F2F2"/>
            </a:solidFill>
            <a:ln w="38100" cap="flat" cmpd="sng">
              <a:solidFill>
                <a:srgbClr val="7E9532"/>
              </a:solidFill>
              <a:prstDash val="solid"/>
              <a:round/>
              <a:headEnd type="none" w="sm" len="sm"/>
              <a:tailEnd type="none" w="sm" len="sm"/>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292" name="Google Shape;292;p4"/>
            <p:cNvSpPr txBox="1"/>
            <p:nvPr/>
          </p:nvSpPr>
          <p:spPr>
            <a:xfrm>
              <a:off x="2855922" y="6002305"/>
              <a:ext cx="5163546" cy="769401"/>
            </a:xfrm>
            <a:prstGeom prst="rect">
              <a:avLst/>
            </a:prstGeom>
            <a:noFill/>
            <a:ln>
              <a:noFill/>
            </a:ln>
          </p:spPr>
          <p:txBody>
            <a:bodyPr spcFirstLastPara="1" wrap="square" lIns="91425" tIns="45700" rIns="91425" bIns="45700" anchor="t" anchorCtr="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4400" b="1" i="0" u="none" strike="noStrike" kern="0" cap="none" spc="0" normalizeH="0" baseline="0" noProof="0">
                  <a:ln>
                    <a:noFill/>
                  </a:ln>
                  <a:solidFill>
                    <a:srgbClr val="7E9532"/>
                  </a:solidFill>
                  <a:effectLst/>
                  <a:uLnTx/>
                  <a:uFillTx/>
                  <a:latin typeface="Times New Roman"/>
                  <a:ea typeface="Times New Roman"/>
                  <a:cs typeface="Times New Roman"/>
                  <a:sym typeface="Times New Roman"/>
                </a:rPr>
                <a:t>Luyện tập</a:t>
              </a:r>
              <a:endParaRPr kumimoji="0" sz="4400" b="1" i="0" u="none" strike="noStrike" kern="0" cap="none" spc="0" normalizeH="0" baseline="0" noProof="0">
                <a:ln>
                  <a:noFill/>
                </a:ln>
                <a:solidFill>
                  <a:srgbClr val="7E9532"/>
                </a:solidFill>
                <a:effectLst/>
                <a:uLnTx/>
                <a:uFillTx/>
                <a:latin typeface="Times New Roman"/>
                <a:ea typeface="Times New Roman"/>
                <a:cs typeface="Times New Roman"/>
                <a:sym typeface="Times New Roman"/>
              </a:endParaRPr>
            </a:p>
          </p:txBody>
        </p:sp>
        <p:grpSp>
          <p:nvGrpSpPr>
            <p:cNvPr id="293" name="Google Shape;293;p4"/>
            <p:cNvGrpSpPr/>
            <p:nvPr/>
          </p:nvGrpSpPr>
          <p:grpSpPr>
            <a:xfrm>
              <a:off x="2067302" y="5922690"/>
              <a:ext cx="950173" cy="940513"/>
              <a:chOff x="1311958" y="3405486"/>
              <a:chExt cx="950173" cy="940513"/>
            </a:xfrm>
          </p:grpSpPr>
          <p:sp>
            <p:nvSpPr>
              <p:cNvPr id="294" name="Google Shape;294;p4"/>
              <p:cNvSpPr/>
              <p:nvPr/>
            </p:nvSpPr>
            <p:spPr>
              <a:xfrm>
                <a:off x="1406975" y="3672018"/>
                <a:ext cx="596676" cy="540312"/>
              </a:xfrm>
              <a:prstGeom prst="rect">
                <a:avLst/>
              </a:prstGeom>
              <a:solidFill>
                <a:schemeClr val="lt1"/>
              </a:solidFill>
              <a:ln>
                <a:noFill/>
              </a:ln>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FFFFFF"/>
                  </a:solidFill>
                  <a:effectLst/>
                  <a:uLnTx/>
                  <a:uFillTx/>
                  <a:latin typeface="Times New Roman"/>
                  <a:ea typeface="Times New Roman"/>
                  <a:cs typeface="Times New Roman"/>
                  <a:sym typeface="Times New Roman"/>
                </a:endParaRPr>
              </a:p>
            </p:txBody>
          </p:sp>
          <p:sp>
            <p:nvSpPr>
              <p:cNvPr id="295" name="Google Shape;295;p4"/>
              <p:cNvSpPr/>
              <p:nvPr/>
            </p:nvSpPr>
            <p:spPr>
              <a:xfrm>
                <a:off x="1311958" y="3581027"/>
                <a:ext cx="190035" cy="268948"/>
              </a:xfrm>
              <a:custGeom>
                <a:avLst/>
                <a:gdLst/>
                <a:ahLst/>
                <a:cxnLst/>
                <a:rect l="l" t="t" r="r" b="b"/>
                <a:pathLst>
                  <a:path w="50" h="71" extrusionOk="0">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296" name="Google Shape;296;p4"/>
              <p:cNvSpPr/>
              <p:nvPr/>
            </p:nvSpPr>
            <p:spPr>
              <a:xfrm>
                <a:off x="1311958" y="3581027"/>
                <a:ext cx="277000" cy="181983"/>
              </a:xfrm>
              <a:custGeom>
                <a:avLst/>
                <a:gdLst/>
                <a:ahLst/>
                <a:cxnLst/>
                <a:rect l="l" t="t" r="r" b="b"/>
                <a:pathLst>
                  <a:path w="73" h="48" extrusionOk="0">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297" name="Google Shape;297;p4"/>
              <p:cNvSpPr/>
              <p:nvPr/>
            </p:nvSpPr>
            <p:spPr>
              <a:xfrm>
                <a:off x="1563190" y="3581027"/>
                <a:ext cx="285052" cy="181983"/>
              </a:xfrm>
              <a:custGeom>
                <a:avLst/>
                <a:gdLst/>
                <a:ahLst/>
                <a:cxnLst/>
                <a:rect l="l" t="t" r="r" b="b"/>
                <a:pathLst>
                  <a:path w="75" h="48" extrusionOk="0">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298" name="Google Shape;298;p4"/>
              <p:cNvSpPr/>
              <p:nvPr/>
            </p:nvSpPr>
            <p:spPr>
              <a:xfrm>
                <a:off x="1563190" y="4151132"/>
                <a:ext cx="280221" cy="194867"/>
              </a:xfrm>
              <a:custGeom>
                <a:avLst/>
                <a:gdLst/>
                <a:ahLst/>
                <a:cxnLst/>
                <a:rect l="l" t="t" r="r" b="b"/>
                <a:pathLst>
                  <a:path w="74" h="51" extrusionOk="0">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299" name="Google Shape;299;p4"/>
              <p:cNvSpPr/>
              <p:nvPr/>
            </p:nvSpPr>
            <p:spPr>
              <a:xfrm>
                <a:off x="1311958" y="4064167"/>
                <a:ext cx="190035" cy="281832"/>
              </a:xfrm>
              <a:custGeom>
                <a:avLst/>
                <a:gdLst/>
                <a:ahLst/>
                <a:cxnLst/>
                <a:rect l="l" t="t" r="r" b="b"/>
                <a:pathLst>
                  <a:path w="50" h="74" extrusionOk="0">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0" name="Google Shape;300;p4"/>
              <p:cNvSpPr/>
              <p:nvPr/>
            </p:nvSpPr>
            <p:spPr>
              <a:xfrm>
                <a:off x="1311958" y="4151132"/>
                <a:ext cx="277000" cy="194867"/>
              </a:xfrm>
              <a:custGeom>
                <a:avLst/>
                <a:gdLst/>
                <a:ahLst/>
                <a:cxnLst/>
                <a:rect l="l" t="t" r="r" b="b"/>
                <a:pathLst>
                  <a:path w="73" h="51" extrusionOk="0">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1" name="Google Shape;301;p4"/>
              <p:cNvSpPr/>
              <p:nvPr/>
            </p:nvSpPr>
            <p:spPr>
              <a:xfrm>
                <a:off x="1311958" y="3820986"/>
                <a:ext cx="190035" cy="273779"/>
              </a:xfrm>
              <a:custGeom>
                <a:avLst/>
                <a:gdLst/>
                <a:ahLst/>
                <a:cxnLst/>
                <a:rect l="l" t="t" r="r" b="b"/>
                <a:pathLst>
                  <a:path w="50" h="72" extrusionOk="0">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2" name="Google Shape;302;p4"/>
              <p:cNvSpPr/>
              <p:nvPr/>
            </p:nvSpPr>
            <p:spPr>
              <a:xfrm>
                <a:off x="1907830" y="4064167"/>
                <a:ext cx="191645" cy="281832"/>
              </a:xfrm>
              <a:custGeom>
                <a:avLst/>
                <a:gdLst/>
                <a:ahLst/>
                <a:cxnLst/>
                <a:rect l="l" t="t" r="r" b="b"/>
                <a:pathLst>
                  <a:path w="50" h="74" extrusionOk="0">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3" name="Google Shape;303;p4"/>
              <p:cNvSpPr/>
              <p:nvPr/>
            </p:nvSpPr>
            <p:spPr>
              <a:xfrm>
                <a:off x="1820865" y="4151132"/>
                <a:ext cx="278610" cy="194867"/>
              </a:xfrm>
              <a:custGeom>
                <a:avLst/>
                <a:gdLst/>
                <a:ahLst/>
                <a:cxnLst/>
                <a:rect l="l" t="t" r="r" b="b"/>
                <a:pathLst>
                  <a:path w="73" h="51" extrusionOk="0">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4" name="Google Shape;304;p4"/>
              <p:cNvSpPr/>
              <p:nvPr/>
            </p:nvSpPr>
            <p:spPr>
              <a:xfrm>
                <a:off x="1907830" y="3820986"/>
                <a:ext cx="191645" cy="273779"/>
              </a:xfrm>
              <a:custGeom>
                <a:avLst/>
                <a:gdLst/>
                <a:ahLst/>
                <a:cxnLst/>
                <a:rect l="l" t="t" r="r" b="b"/>
                <a:pathLst>
                  <a:path w="50" h="72" extrusionOk="0">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5" name="Google Shape;305;p4"/>
              <p:cNvSpPr/>
              <p:nvPr/>
            </p:nvSpPr>
            <p:spPr>
              <a:xfrm>
                <a:off x="1661428" y="3405486"/>
                <a:ext cx="600703" cy="594262"/>
              </a:xfrm>
              <a:custGeom>
                <a:avLst/>
                <a:gdLst/>
                <a:ahLst/>
                <a:cxnLst/>
                <a:rect l="l" t="t" r="r" b="b"/>
                <a:pathLst>
                  <a:path w="158" h="156" extrusionOk="0">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6" name="Google Shape;306;p4"/>
              <p:cNvSpPr/>
              <p:nvPr/>
            </p:nvSpPr>
            <p:spPr>
              <a:xfrm>
                <a:off x="1555138" y="3790388"/>
                <a:ext cx="318872" cy="293105"/>
              </a:xfrm>
              <a:custGeom>
                <a:avLst/>
                <a:gdLst/>
                <a:ahLst/>
                <a:cxnLst/>
                <a:rect l="l" t="t" r="r" b="b"/>
                <a:pathLst>
                  <a:path w="84" h="77" extrusionOk="0">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7" name="Google Shape;307;p4"/>
              <p:cNvSpPr/>
              <p:nvPr/>
            </p:nvSpPr>
            <p:spPr>
              <a:xfrm>
                <a:off x="1371545" y="3642225"/>
                <a:ext cx="69249" cy="148163"/>
              </a:xfrm>
              <a:custGeom>
                <a:avLst/>
                <a:gdLst/>
                <a:ahLst/>
                <a:cxnLst/>
                <a:rect l="l" t="t" r="r" b="b"/>
                <a:pathLst>
                  <a:path w="43" h="92" extrusionOk="0">
                    <a:moveTo>
                      <a:pt x="0" y="0"/>
                    </a:moveTo>
                    <a:lnTo>
                      <a:pt x="43" y="0"/>
                    </a:lnTo>
                    <a:lnTo>
                      <a:pt x="43" y="92"/>
                    </a:lnTo>
                    <a:lnTo>
                      <a:pt x="0" y="92"/>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8" name="Google Shape;308;p4"/>
              <p:cNvSpPr/>
              <p:nvPr/>
            </p:nvSpPr>
            <p:spPr>
              <a:xfrm>
                <a:off x="1371545" y="3642225"/>
                <a:ext cx="156215" cy="59588"/>
              </a:xfrm>
              <a:custGeom>
                <a:avLst/>
                <a:gdLst/>
                <a:ahLst/>
                <a:cxnLst/>
                <a:rect l="l" t="t" r="r" b="b"/>
                <a:pathLst>
                  <a:path w="97" h="37" extrusionOk="0">
                    <a:moveTo>
                      <a:pt x="0" y="0"/>
                    </a:moveTo>
                    <a:lnTo>
                      <a:pt x="97" y="0"/>
                    </a:lnTo>
                    <a:lnTo>
                      <a:pt x="97" y="37"/>
                    </a:lnTo>
                    <a:lnTo>
                      <a:pt x="0" y="37"/>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9" name="Google Shape;309;p4"/>
              <p:cNvSpPr/>
              <p:nvPr/>
            </p:nvSpPr>
            <p:spPr>
              <a:xfrm>
                <a:off x="1622777" y="3642225"/>
                <a:ext cx="161046" cy="59588"/>
              </a:xfrm>
              <a:custGeom>
                <a:avLst/>
                <a:gdLst/>
                <a:ahLst/>
                <a:cxnLst/>
                <a:rect l="l" t="t" r="r" b="b"/>
                <a:pathLst>
                  <a:path w="100" h="37" extrusionOk="0">
                    <a:moveTo>
                      <a:pt x="0" y="37"/>
                    </a:moveTo>
                    <a:lnTo>
                      <a:pt x="0" y="0"/>
                    </a:lnTo>
                    <a:lnTo>
                      <a:pt x="100" y="0"/>
                    </a:lnTo>
                    <a:lnTo>
                      <a:pt x="64" y="37"/>
                    </a:lnTo>
                    <a:lnTo>
                      <a:pt x="0" y="37"/>
                    </a:lnTo>
                    <a:lnTo>
                      <a:pt x="0" y="37"/>
                    </a:lnTo>
                    <a:lnTo>
                      <a:pt x="0" y="37"/>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0" name="Google Shape;310;p4"/>
              <p:cNvSpPr/>
              <p:nvPr/>
            </p:nvSpPr>
            <p:spPr>
              <a:xfrm>
                <a:off x="1622777" y="4212330"/>
                <a:ext cx="161046" cy="72471"/>
              </a:xfrm>
              <a:custGeom>
                <a:avLst/>
                <a:gdLst/>
                <a:ahLst/>
                <a:cxnLst/>
                <a:rect l="l" t="t" r="r" b="b"/>
                <a:pathLst>
                  <a:path w="100" h="45" extrusionOk="0">
                    <a:moveTo>
                      <a:pt x="0" y="0"/>
                    </a:moveTo>
                    <a:lnTo>
                      <a:pt x="100" y="0"/>
                    </a:lnTo>
                    <a:lnTo>
                      <a:pt x="100" y="45"/>
                    </a:lnTo>
                    <a:lnTo>
                      <a:pt x="0" y="4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1" name="Google Shape;311;p4"/>
              <p:cNvSpPr/>
              <p:nvPr/>
            </p:nvSpPr>
            <p:spPr>
              <a:xfrm>
                <a:off x="1371545" y="4125365"/>
                <a:ext cx="69249" cy="159437"/>
              </a:xfrm>
              <a:custGeom>
                <a:avLst/>
                <a:gdLst/>
                <a:ahLst/>
                <a:cxnLst/>
                <a:rect l="l" t="t" r="r" b="b"/>
                <a:pathLst>
                  <a:path w="43" h="99" extrusionOk="0">
                    <a:moveTo>
                      <a:pt x="0" y="0"/>
                    </a:moveTo>
                    <a:lnTo>
                      <a:pt x="43" y="0"/>
                    </a:lnTo>
                    <a:lnTo>
                      <a:pt x="43" y="99"/>
                    </a:lnTo>
                    <a:lnTo>
                      <a:pt x="0" y="99"/>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2" name="Google Shape;312;p4"/>
              <p:cNvSpPr/>
              <p:nvPr/>
            </p:nvSpPr>
            <p:spPr>
              <a:xfrm>
                <a:off x="1371545" y="4212330"/>
                <a:ext cx="156215" cy="72471"/>
              </a:xfrm>
              <a:custGeom>
                <a:avLst/>
                <a:gdLst/>
                <a:ahLst/>
                <a:cxnLst/>
                <a:rect l="l" t="t" r="r" b="b"/>
                <a:pathLst>
                  <a:path w="97" h="45" extrusionOk="0">
                    <a:moveTo>
                      <a:pt x="0" y="0"/>
                    </a:moveTo>
                    <a:lnTo>
                      <a:pt x="97" y="0"/>
                    </a:lnTo>
                    <a:lnTo>
                      <a:pt x="97" y="45"/>
                    </a:lnTo>
                    <a:lnTo>
                      <a:pt x="0" y="4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3" name="Google Shape;313;p4"/>
              <p:cNvSpPr/>
              <p:nvPr/>
            </p:nvSpPr>
            <p:spPr>
              <a:xfrm>
                <a:off x="1371545" y="3880574"/>
                <a:ext cx="69249" cy="152995"/>
              </a:xfrm>
              <a:custGeom>
                <a:avLst/>
                <a:gdLst/>
                <a:ahLst/>
                <a:cxnLst/>
                <a:rect l="l" t="t" r="r" b="b"/>
                <a:pathLst>
                  <a:path w="43" h="95" extrusionOk="0">
                    <a:moveTo>
                      <a:pt x="0" y="0"/>
                    </a:moveTo>
                    <a:lnTo>
                      <a:pt x="43" y="0"/>
                    </a:lnTo>
                    <a:lnTo>
                      <a:pt x="43" y="95"/>
                    </a:lnTo>
                    <a:lnTo>
                      <a:pt x="0" y="9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4" name="Google Shape;314;p4"/>
              <p:cNvSpPr/>
              <p:nvPr/>
            </p:nvSpPr>
            <p:spPr>
              <a:xfrm>
                <a:off x="1969027" y="4125365"/>
                <a:ext cx="69249" cy="159437"/>
              </a:xfrm>
              <a:custGeom>
                <a:avLst/>
                <a:gdLst/>
                <a:ahLst/>
                <a:cxnLst/>
                <a:rect l="l" t="t" r="r" b="b"/>
                <a:pathLst>
                  <a:path w="43" h="99" extrusionOk="0">
                    <a:moveTo>
                      <a:pt x="0" y="0"/>
                    </a:moveTo>
                    <a:lnTo>
                      <a:pt x="43" y="0"/>
                    </a:lnTo>
                    <a:lnTo>
                      <a:pt x="43" y="99"/>
                    </a:lnTo>
                    <a:lnTo>
                      <a:pt x="0" y="99"/>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5" name="Google Shape;315;p4"/>
              <p:cNvSpPr/>
              <p:nvPr/>
            </p:nvSpPr>
            <p:spPr>
              <a:xfrm>
                <a:off x="1882062" y="4212330"/>
                <a:ext cx="156215" cy="72471"/>
              </a:xfrm>
              <a:custGeom>
                <a:avLst/>
                <a:gdLst/>
                <a:ahLst/>
                <a:cxnLst/>
                <a:rect l="l" t="t" r="r" b="b"/>
                <a:pathLst>
                  <a:path w="97" h="45" extrusionOk="0">
                    <a:moveTo>
                      <a:pt x="0" y="0"/>
                    </a:moveTo>
                    <a:lnTo>
                      <a:pt x="97" y="0"/>
                    </a:lnTo>
                    <a:lnTo>
                      <a:pt x="97" y="45"/>
                    </a:lnTo>
                    <a:lnTo>
                      <a:pt x="0" y="4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6" name="Google Shape;316;p4"/>
              <p:cNvSpPr/>
              <p:nvPr/>
            </p:nvSpPr>
            <p:spPr>
              <a:xfrm>
                <a:off x="1969027" y="3880574"/>
                <a:ext cx="69249" cy="152995"/>
              </a:xfrm>
              <a:custGeom>
                <a:avLst/>
                <a:gdLst/>
                <a:ahLst/>
                <a:cxnLst/>
                <a:rect l="l" t="t" r="r" b="b"/>
                <a:pathLst>
                  <a:path w="43" h="95" extrusionOk="0">
                    <a:moveTo>
                      <a:pt x="0" y="0"/>
                    </a:moveTo>
                    <a:lnTo>
                      <a:pt x="43" y="0"/>
                    </a:lnTo>
                    <a:lnTo>
                      <a:pt x="43" y="95"/>
                    </a:lnTo>
                    <a:lnTo>
                      <a:pt x="0" y="9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7" name="Google Shape;317;p4"/>
              <p:cNvSpPr/>
              <p:nvPr/>
            </p:nvSpPr>
            <p:spPr>
              <a:xfrm>
                <a:off x="1725847" y="3466684"/>
                <a:ext cx="468645" cy="471867"/>
              </a:xfrm>
              <a:custGeom>
                <a:avLst/>
                <a:gdLst/>
                <a:ahLst/>
                <a:cxnLst/>
                <a:rect l="l" t="t" r="r" b="b"/>
                <a:pathLst>
                  <a:path w="291" h="293" extrusionOk="0">
                    <a:moveTo>
                      <a:pt x="208" y="0"/>
                    </a:moveTo>
                    <a:lnTo>
                      <a:pt x="0" y="196"/>
                    </a:lnTo>
                    <a:lnTo>
                      <a:pt x="92" y="293"/>
                    </a:lnTo>
                    <a:lnTo>
                      <a:pt x="291" y="94"/>
                    </a:lnTo>
                    <a:lnTo>
                      <a:pt x="208" y="0"/>
                    </a:lnTo>
                    <a:lnTo>
                      <a:pt x="208" y="0"/>
                    </a:lnTo>
                    <a:lnTo>
                      <a:pt x="208"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8" name="Google Shape;318;p4"/>
              <p:cNvSpPr/>
              <p:nvPr/>
            </p:nvSpPr>
            <p:spPr>
              <a:xfrm>
                <a:off x="1619556" y="3849975"/>
                <a:ext cx="190035" cy="172320"/>
              </a:xfrm>
              <a:custGeom>
                <a:avLst/>
                <a:gdLst/>
                <a:ahLst/>
                <a:cxnLst/>
                <a:rect l="l" t="t" r="r" b="b"/>
                <a:pathLst>
                  <a:path w="118" h="107" extrusionOk="0">
                    <a:moveTo>
                      <a:pt x="35" y="0"/>
                    </a:moveTo>
                    <a:lnTo>
                      <a:pt x="0" y="107"/>
                    </a:lnTo>
                    <a:lnTo>
                      <a:pt x="118" y="81"/>
                    </a:lnTo>
                    <a:lnTo>
                      <a:pt x="35" y="0"/>
                    </a:lnTo>
                    <a:lnTo>
                      <a:pt x="35" y="0"/>
                    </a:lnTo>
                    <a:lnTo>
                      <a:pt x="35"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grpSp>
      </p:grpSp>
      <p:grpSp>
        <p:nvGrpSpPr>
          <p:cNvPr id="53" name="Group 1">
            <a:extLst>
              <a:ext uri="{FF2B5EF4-FFF2-40B4-BE49-F238E27FC236}">
                <a16:creationId xmlns:a16="http://schemas.microsoft.com/office/drawing/2014/main" id="{2C69E716-EF34-8C4B-BB20-977BAF7C5DC0}"/>
              </a:ext>
            </a:extLst>
          </p:cNvPr>
          <p:cNvGrpSpPr/>
          <p:nvPr/>
        </p:nvGrpSpPr>
        <p:grpSpPr>
          <a:xfrm>
            <a:off x="264842" y="5988555"/>
            <a:ext cx="20382767" cy="7330070"/>
            <a:chOff x="247182" y="1094912"/>
            <a:chExt cx="10785933" cy="3879351"/>
          </a:xfrm>
        </p:grpSpPr>
        <p:grpSp>
          <p:nvGrpSpPr>
            <p:cNvPr id="54" name="Group 50">
              <a:extLst>
                <a:ext uri="{FF2B5EF4-FFF2-40B4-BE49-F238E27FC236}">
                  <a16:creationId xmlns:a16="http://schemas.microsoft.com/office/drawing/2014/main" id="{EFEB930C-77FB-5562-B961-FAFAF5944BC4}"/>
                </a:ext>
              </a:extLst>
            </p:cNvPr>
            <p:cNvGrpSpPr/>
            <p:nvPr/>
          </p:nvGrpSpPr>
          <p:grpSpPr>
            <a:xfrm>
              <a:off x="247182" y="1094914"/>
              <a:ext cx="2038172" cy="3879349"/>
              <a:chOff x="5537206" y="642135"/>
              <a:chExt cx="2031262" cy="3606407"/>
            </a:xfrm>
          </p:grpSpPr>
          <p:sp>
            <p:nvSpPr>
              <p:cNvPr id="259" name="Rectangle 51">
                <a:extLst>
                  <a:ext uri="{FF2B5EF4-FFF2-40B4-BE49-F238E27FC236}">
                    <a16:creationId xmlns:a16="http://schemas.microsoft.com/office/drawing/2014/main" id="{0142A39C-F31B-4525-DBEE-473992CB42DF}"/>
                  </a:ext>
                </a:extLst>
              </p:cNvPr>
              <p:cNvSpPr/>
              <p:nvPr/>
            </p:nvSpPr>
            <p:spPr>
              <a:xfrm>
                <a:off x="5827750" y="642135"/>
                <a:ext cx="1740718" cy="3606407"/>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sym typeface="Arial"/>
                </a:endParaRPr>
              </a:p>
            </p:txBody>
          </p:sp>
          <p:sp>
            <p:nvSpPr>
              <p:cNvPr id="260" name="Oval 52">
                <a:extLst>
                  <a:ext uri="{FF2B5EF4-FFF2-40B4-BE49-F238E27FC236}">
                    <a16:creationId xmlns:a16="http://schemas.microsoft.com/office/drawing/2014/main" id="{FB00F445-1078-747F-E912-2C5CCA903063}"/>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sym typeface="Arial"/>
                  </a:rPr>
                  <a:t>A</a:t>
                </a:r>
                <a:endParaRPr kumimoji="0" lang="en-US" sz="4800" b="1" i="0" u="none" strike="noStrike" kern="1200" cap="none" spc="0" normalizeH="0" baseline="0" noProof="0" dirty="0">
                  <a:ln>
                    <a:noFill/>
                  </a:ln>
                  <a:solidFill>
                    <a:prstClr val="white"/>
                  </a:solidFill>
                  <a:effectLst/>
                  <a:uLnTx/>
                  <a:uFillTx/>
                  <a:latin typeface="Calibri"/>
                  <a:ea typeface="+mn-ea"/>
                  <a:cs typeface="Arial"/>
                  <a:sym typeface="Arial"/>
                </a:endParaRPr>
              </a:p>
            </p:txBody>
          </p:sp>
          <p:sp>
            <p:nvSpPr>
              <p:cNvPr id="261" name="TextBox 53">
                <a:extLst>
                  <a:ext uri="{FF2B5EF4-FFF2-40B4-BE49-F238E27FC236}">
                    <a16:creationId xmlns:a16="http://schemas.microsoft.com/office/drawing/2014/main" id="{B4E74AE4-8346-065B-9265-27E9693B98ED}"/>
                  </a:ext>
                </a:extLst>
              </p:cNvPr>
              <p:cNvSpPr txBox="1"/>
              <p:nvPr/>
            </p:nvSpPr>
            <p:spPr>
              <a:xfrm>
                <a:off x="6075400" y="1903250"/>
                <a:ext cx="1492639" cy="408852"/>
              </a:xfrm>
              <a:prstGeom prst="rect">
                <a:avLst/>
              </a:prstGeom>
              <a:noFill/>
            </p:spPr>
            <p:txBody>
              <a:bodyPr wrap="square" rtlCol="0">
                <a:spAutoFit/>
              </a:bodyPr>
              <a:lstStyle>
                <a:defPPr>
                  <a:defRPr lang="vi-VN"/>
                </a:defPPr>
                <a:lvl1pPr>
                  <a:defRPr sz="3200" i="1">
                    <a:solidFill>
                      <a:schemeClr val="bg1"/>
                    </a:solidFill>
                  </a:defRPr>
                </a:lvl1pPr>
              </a:lstStyle>
              <a:p>
                <a:pPr marL="0" marR="0" lvl="0" indent="0" algn="ctr" defTabSz="2177060" rtl="0" eaLnBrk="1" fontAlgn="auto" latinLnBrk="0" hangingPunct="1">
                  <a:lnSpc>
                    <a:spcPct val="100000"/>
                  </a:lnSpc>
                  <a:spcBef>
                    <a:spcPts val="0"/>
                  </a:spcBef>
                  <a:spcAft>
                    <a:spcPts val="0"/>
                  </a:spcAft>
                  <a:buClrTx/>
                  <a:buSzTx/>
                  <a:buFontTx/>
                  <a:buNone/>
                  <a:tabLst/>
                  <a:defRPr/>
                </a:pPr>
                <a:r>
                  <a:rPr kumimoji="0" lang="fr-FR"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sym typeface="Arial"/>
                  </a:rPr>
                  <a:t>3 </a:t>
                </a:r>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sym typeface="Arial"/>
                </a:endParaRPr>
              </a:p>
            </p:txBody>
          </p:sp>
        </p:grpSp>
        <p:grpSp>
          <p:nvGrpSpPr>
            <p:cNvPr id="55" name="Group 54">
              <a:extLst>
                <a:ext uri="{FF2B5EF4-FFF2-40B4-BE49-F238E27FC236}">
                  <a16:creationId xmlns:a16="http://schemas.microsoft.com/office/drawing/2014/main" id="{5EF6D73A-9E3C-AFDB-0239-F9E7ED65BE8A}"/>
                </a:ext>
              </a:extLst>
            </p:cNvPr>
            <p:cNvGrpSpPr/>
            <p:nvPr/>
          </p:nvGrpSpPr>
          <p:grpSpPr>
            <a:xfrm>
              <a:off x="3163102" y="1094914"/>
              <a:ext cx="2038174" cy="3879349"/>
              <a:chOff x="5537206" y="642132"/>
              <a:chExt cx="2031264" cy="3606402"/>
            </a:xfrm>
          </p:grpSpPr>
          <p:sp>
            <p:nvSpPr>
              <p:cNvPr id="256" name="Rectangle 55">
                <a:extLst>
                  <a:ext uri="{FF2B5EF4-FFF2-40B4-BE49-F238E27FC236}">
                    <a16:creationId xmlns:a16="http://schemas.microsoft.com/office/drawing/2014/main" id="{FF959755-E133-FE71-E1C7-4B3BA1BC6AED}"/>
                  </a:ext>
                </a:extLst>
              </p:cNvPr>
              <p:cNvSpPr/>
              <p:nvPr/>
            </p:nvSpPr>
            <p:spPr>
              <a:xfrm>
                <a:off x="5827751" y="642132"/>
                <a:ext cx="1740719" cy="3606402"/>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sym typeface="Arial"/>
                </a:endParaRPr>
              </a:p>
            </p:txBody>
          </p:sp>
          <p:sp>
            <p:nvSpPr>
              <p:cNvPr id="257" name="Oval 56">
                <a:extLst>
                  <a:ext uri="{FF2B5EF4-FFF2-40B4-BE49-F238E27FC236}">
                    <a16:creationId xmlns:a16="http://schemas.microsoft.com/office/drawing/2014/main" id="{C0363CC1-7F6C-7E56-E134-1D234DC70FD9}"/>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r>
                  <a:rPr kumimoji="0" lang="vi-VN"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sym typeface="Arial"/>
                  </a:rPr>
                  <a:t>B</a:t>
                </a:r>
                <a:endParaRPr kumimoji="0" lang="en-US" sz="4800" b="1" i="0" u="none" strike="noStrike" kern="1200" cap="none" spc="0" normalizeH="0" baseline="0" noProof="0" dirty="0">
                  <a:ln>
                    <a:noFill/>
                  </a:ln>
                  <a:solidFill>
                    <a:prstClr val="white"/>
                  </a:solidFill>
                  <a:effectLst/>
                  <a:uLnTx/>
                  <a:uFillTx/>
                  <a:latin typeface="Calibri"/>
                  <a:ea typeface="+mn-ea"/>
                  <a:cs typeface="Arial"/>
                  <a:sym typeface="Arial"/>
                </a:endParaRPr>
              </a:p>
            </p:txBody>
          </p:sp>
          <p:sp>
            <p:nvSpPr>
              <p:cNvPr id="258" name="TextBox 57">
                <a:extLst>
                  <a:ext uri="{FF2B5EF4-FFF2-40B4-BE49-F238E27FC236}">
                    <a16:creationId xmlns:a16="http://schemas.microsoft.com/office/drawing/2014/main" id="{0E04AD19-1B8B-EBF9-EE45-9867FCC8B7F7}"/>
                  </a:ext>
                </a:extLst>
              </p:cNvPr>
              <p:cNvSpPr txBox="1"/>
              <p:nvPr/>
            </p:nvSpPr>
            <p:spPr>
              <a:xfrm>
                <a:off x="5827319" y="1903244"/>
                <a:ext cx="1741151" cy="408852"/>
              </a:xfrm>
              <a:prstGeom prst="rect">
                <a:avLst/>
              </a:prstGeom>
              <a:noFill/>
            </p:spPr>
            <p:txBody>
              <a:bodyPr wrap="square" rtlCol="0">
                <a:spAutoFit/>
              </a:bodyPr>
              <a:lstStyle>
                <a:defPPr>
                  <a:defRPr lang="vi-VN"/>
                </a:defPPr>
                <a:lvl1pPr>
                  <a:defRPr sz="3200" i="1">
                    <a:solidFill>
                      <a:schemeClr val="bg1"/>
                    </a:solidFill>
                  </a:defRPr>
                </a:lvl1pPr>
              </a:lstStyle>
              <a:p>
                <a:pPr marL="0" marR="0" lvl="0" indent="0" algn="ctr" defTabSz="217706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sym typeface="Arial"/>
                  </a:rPr>
                  <a:t>4</a:t>
                </a:r>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sym typeface="Arial"/>
                </a:endParaRPr>
              </a:p>
            </p:txBody>
          </p:sp>
        </p:grpSp>
        <p:grpSp>
          <p:nvGrpSpPr>
            <p:cNvPr id="56" name="Group 3">
              <a:extLst>
                <a:ext uri="{FF2B5EF4-FFF2-40B4-BE49-F238E27FC236}">
                  <a16:creationId xmlns:a16="http://schemas.microsoft.com/office/drawing/2014/main" id="{CF23B054-DF48-39BF-9EDE-56B2CF1B7F5C}"/>
                </a:ext>
              </a:extLst>
            </p:cNvPr>
            <p:cNvGrpSpPr/>
            <p:nvPr/>
          </p:nvGrpSpPr>
          <p:grpSpPr>
            <a:xfrm>
              <a:off x="6079022" y="1094912"/>
              <a:ext cx="2038174" cy="3879350"/>
              <a:chOff x="5537206" y="642131"/>
              <a:chExt cx="2031264" cy="3606399"/>
            </a:xfrm>
          </p:grpSpPr>
          <p:sp>
            <p:nvSpPr>
              <p:cNvPr id="61" name="Rectangle 45">
                <a:extLst>
                  <a:ext uri="{FF2B5EF4-FFF2-40B4-BE49-F238E27FC236}">
                    <a16:creationId xmlns:a16="http://schemas.microsoft.com/office/drawing/2014/main" id="{0C377D84-C468-2881-D511-7FFA9904A78A}"/>
                  </a:ext>
                </a:extLst>
              </p:cNvPr>
              <p:cNvSpPr/>
              <p:nvPr/>
            </p:nvSpPr>
            <p:spPr>
              <a:xfrm>
                <a:off x="5827751" y="642131"/>
                <a:ext cx="1740719" cy="3606399"/>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sym typeface="Arial"/>
                </a:endParaRPr>
              </a:p>
            </p:txBody>
          </p:sp>
          <p:sp>
            <p:nvSpPr>
              <p:cNvPr id="62" name="Oval 46">
                <a:extLst>
                  <a:ext uri="{FF2B5EF4-FFF2-40B4-BE49-F238E27FC236}">
                    <a16:creationId xmlns:a16="http://schemas.microsoft.com/office/drawing/2014/main" id="{84C7C448-F332-F28D-0098-E96FCA975070}"/>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sym typeface="Arial"/>
                  </a:rPr>
                  <a:t>C</a:t>
                </a:r>
                <a:endParaRPr kumimoji="0" lang="en-US" sz="4800" b="1" i="0" u="none" strike="noStrike" kern="1200" cap="none" spc="0" normalizeH="0" baseline="0" noProof="0" dirty="0">
                  <a:ln>
                    <a:noFill/>
                  </a:ln>
                  <a:solidFill>
                    <a:prstClr val="white"/>
                  </a:solidFill>
                  <a:effectLst/>
                  <a:uLnTx/>
                  <a:uFillTx/>
                  <a:latin typeface="Calibri"/>
                  <a:ea typeface="+mn-ea"/>
                  <a:cs typeface="Arial"/>
                  <a:sym typeface="Arial"/>
                </a:endParaRPr>
              </a:p>
            </p:txBody>
          </p:sp>
          <p:sp>
            <p:nvSpPr>
              <p:cNvPr id="63" name="TextBox 47">
                <a:extLst>
                  <a:ext uri="{FF2B5EF4-FFF2-40B4-BE49-F238E27FC236}">
                    <a16:creationId xmlns:a16="http://schemas.microsoft.com/office/drawing/2014/main" id="{CA2F99A4-4C00-DC7E-83DB-480F313F0378}"/>
                  </a:ext>
                </a:extLst>
              </p:cNvPr>
              <p:cNvSpPr txBox="1"/>
              <p:nvPr/>
            </p:nvSpPr>
            <p:spPr>
              <a:xfrm>
                <a:off x="6016038" y="1903245"/>
                <a:ext cx="1490412" cy="408851"/>
              </a:xfrm>
              <a:prstGeom prst="rect">
                <a:avLst/>
              </a:prstGeom>
              <a:noFill/>
            </p:spPr>
            <p:txBody>
              <a:bodyPr wrap="square" rtlCol="0">
                <a:spAutoFit/>
              </a:bodyPr>
              <a:lstStyle>
                <a:defPPr>
                  <a:defRPr lang="vi-VN"/>
                </a:defPPr>
                <a:lvl1pPr>
                  <a:defRPr sz="3200" i="1">
                    <a:solidFill>
                      <a:schemeClr val="bg1"/>
                    </a:solidFill>
                  </a:defRPr>
                </a:lvl1pPr>
              </a:lstStyle>
              <a:p>
                <a:pPr marL="0" marR="0" lvl="0" indent="0" algn="ctr" defTabSz="217706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sym typeface="Arial"/>
                  </a:rPr>
                  <a:t>5</a:t>
                </a:r>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sym typeface="Arial"/>
                </a:endParaRPr>
              </a:p>
            </p:txBody>
          </p:sp>
        </p:grpSp>
        <p:grpSp>
          <p:nvGrpSpPr>
            <p:cNvPr id="57" name="Group 58">
              <a:extLst>
                <a:ext uri="{FF2B5EF4-FFF2-40B4-BE49-F238E27FC236}">
                  <a16:creationId xmlns:a16="http://schemas.microsoft.com/office/drawing/2014/main" id="{C75660C5-1795-45E7-2459-CDF6F0A3AC00}"/>
                </a:ext>
              </a:extLst>
            </p:cNvPr>
            <p:cNvGrpSpPr/>
            <p:nvPr/>
          </p:nvGrpSpPr>
          <p:grpSpPr>
            <a:xfrm>
              <a:off x="8994942" y="1094914"/>
              <a:ext cx="2038173" cy="3879347"/>
              <a:chOff x="5537206" y="642132"/>
              <a:chExt cx="2031263" cy="3606396"/>
            </a:xfrm>
          </p:grpSpPr>
          <p:sp>
            <p:nvSpPr>
              <p:cNvPr id="58" name="Rectangle 59">
                <a:extLst>
                  <a:ext uri="{FF2B5EF4-FFF2-40B4-BE49-F238E27FC236}">
                    <a16:creationId xmlns:a16="http://schemas.microsoft.com/office/drawing/2014/main" id="{858BB183-9700-382C-438C-460288C678C2}"/>
                  </a:ext>
                </a:extLst>
              </p:cNvPr>
              <p:cNvSpPr/>
              <p:nvPr/>
            </p:nvSpPr>
            <p:spPr>
              <a:xfrm>
                <a:off x="5827750" y="642132"/>
                <a:ext cx="1740719" cy="3606396"/>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sym typeface="Arial"/>
                </a:endParaRPr>
              </a:p>
            </p:txBody>
          </p:sp>
          <p:sp>
            <p:nvSpPr>
              <p:cNvPr id="59" name="Oval 60">
                <a:extLst>
                  <a:ext uri="{FF2B5EF4-FFF2-40B4-BE49-F238E27FC236}">
                    <a16:creationId xmlns:a16="http://schemas.microsoft.com/office/drawing/2014/main" id="{2BD16B99-D6A9-0455-38D3-7C63D9743A38}"/>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sym typeface="Arial"/>
                  </a:rPr>
                  <a:t>D</a:t>
                </a:r>
                <a:endParaRPr kumimoji="0" lang="en-US" sz="4800" b="1" i="0" u="none" strike="noStrike" kern="1200" cap="none" spc="0" normalizeH="0" baseline="0" noProof="0" dirty="0">
                  <a:ln>
                    <a:noFill/>
                  </a:ln>
                  <a:solidFill>
                    <a:prstClr val="white"/>
                  </a:solidFill>
                  <a:effectLst/>
                  <a:uLnTx/>
                  <a:uFillTx/>
                  <a:latin typeface="Calibri"/>
                  <a:ea typeface="+mn-ea"/>
                  <a:cs typeface="Arial"/>
                  <a:sym typeface="Arial"/>
                </a:endParaRPr>
              </a:p>
            </p:txBody>
          </p:sp>
          <mc:AlternateContent xmlns:mc="http://schemas.openxmlformats.org/markup-compatibility/2006" xmlns:a14="http://schemas.microsoft.com/office/drawing/2010/main">
            <mc:Choice Requires="a14">
              <p:sp>
                <p:nvSpPr>
                  <p:cNvPr id="60" name="TextBox 61">
                    <a:extLst>
                      <a:ext uri="{FF2B5EF4-FFF2-40B4-BE49-F238E27FC236}">
                        <a16:creationId xmlns:a16="http://schemas.microsoft.com/office/drawing/2014/main" id="{4DFD408E-6A9A-A4DD-BCD5-C821B53A4850}"/>
                      </a:ext>
                    </a:extLst>
                  </p:cNvPr>
                  <p:cNvSpPr txBox="1"/>
                  <p:nvPr/>
                </p:nvSpPr>
                <p:spPr>
                  <a:xfrm>
                    <a:off x="5975686" y="1885631"/>
                    <a:ext cx="1444846" cy="408851"/>
                  </a:xfrm>
                  <a:prstGeom prst="rect">
                    <a:avLst/>
                  </a:prstGeom>
                  <a:noFill/>
                </p:spPr>
                <p:txBody>
                  <a:bodyPr wrap="square" rtlCol="0">
                    <a:spAutoFit/>
                  </a:bodyPr>
                  <a:lstStyle>
                    <a:defPPr>
                      <a:defRPr lang="vi-VN"/>
                    </a:defPPr>
                    <a:lvl1pPr>
                      <a:defRPr sz="3200" i="1">
                        <a:solidFill>
                          <a:schemeClr val="bg1"/>
                        </a:solidFill>
                      </a:defRPr>
                    </a:lvl1pPr>
                  </a:lstStyle>
                  <a:p>
                    <a:pPr marL="0" marR="0" lvl="0" indent="0" algn="ctr" defTabSz="217706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48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sym typeface="Arial"/>
                            </a:rPr>
                            <m:t>𝟔</m:t>
                          </m:r>
                        </m:oMath>
                      </m:oMathPara>
                    </a14:m>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sym typeface="Arial"/>
                    </a:endParaRPr>
                  </a:p>
                </p:txBody>
              </p:sp>
            </mc:Choice>
            <mc:Fallback xmlns="">
              <p:sp>
                <p:nvSpPr>
                  <p:cNvPr id="60" name="TextBox 61">
                    <a:extLst>
                      <a:ext uri="{FF2B5EF4-FFF2-40B4-BE49-F238E27FC236}">
                        <a16:creationId xmlns:a16="http://schemas.microsoft.com/office/drawing/2014/main" id="{4DFD408E-6A9A-A4DD-BCD5-C821B53A4850}"/>
                      </a:ext>
                    </a:extLst>
                  </p:cNvPr>
                  <p:cNvSpPr txBox="1">
                    <a:spLocks noRot="1" noChangeAspect="1" noMove="1" noResize="1" noEditPoints="1" noAdjustHandles="1" noChangeArrowheads="1" noChangeShapeType="1" noTextEdit="1"/>
                  </p:cNvSpPr>
                  <p:nvPr/>
                </p:nvSpPr>
                <p:spPr>
                  <a:xfrm>
                    <a:off x="5975686" y="1885631"/>
                    <a:ext cx="1444846" cy="408851"/>
                  </a:xfrm>
                  <a:prstGeom prst="rect">
                    <a:avLst/>
                  </a:prstGeom>
                  <a:blipFill>
                    <a:blip r:embed="rId3"/>
                    <a:stretch>
                      <a:fillRect/>
                    </a:stretch>
                  </a:blipFill>
                </p:spPr>
                <p:txBody>
                  <a:bodyPr/>
                  <a:lstStyle/>
                  <a:p>
                    <a:r>
                      <a:rPr lang="en-US">
                        <a:noFill/>
                      </a:rPr>
                      <a:t> </a:t>
                    </a:r>
                  </a:p>
                </p:txBody>
              </p:sp>
            </mc:Fallback>
          </mc:AlternateContent>
        </p:grpSp>
      </p:grpSp>
      <p:sp>
        <p:nvSpPr>
          <p:cNvPr id="262" name="Oval 49">
            <a:extLst>
              <a:ext uri="{FF2B5EF4-FFF2-40B4-BE49-F238E27FC236}">
                <a16:creationId xmlns:a16="http://schemas.microsoft.com/office/drawing/2014/main" id="{891E4DE8-704B-39F9-984C-2F7D8B0A34D3}"/>
              </a:ext>
            </a:extLst>
          </p:cNvPr>
          <p:cNvSpPr/>
          <p:nvPr/>
        </p:nvSpPr>
        <p:spPr>
          <a:xfrm>
            <a:off x="260099" y="8371759"/>
            <a:ext cx="1024847" cy="1009724"/>
          </a:xfrm>
          <a:prstGeom prst="ellipse">
            <a:avLst/>
          </a:prstGeom>
          <a:solidFill>
            <a:srgbClr val="FF0000"/>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sym typeface="Arial"/>
              </a:rPr>
              <a:t>A</a:t>
            </a:r>
            <a:endParaRPr kumimoji="0" lang="en-US" sz="4800" b="1" i="0" u="none" strike="noStrike" kern="1200" cap="none" spc="0" normalizeH="0" baseline="0" noProof="0" dirty="0">
              <a:ln>
                <a:noFill/>
              </a:ln>
              <a:solidFill>
                <a:prstClr val="white"/>
              </a:solidFill>
              <a:effectLst/>
              <a:uLnTx/>
              <a:uFillTx/>
              <a:latin typeface="Calibri"/>
              <a:ea typeface="+mn-ea"/>
              <a:cs typeface="Arial"/>
              <a:sym typeface="Arial"/>
            </a:endParaRPr>
          </a:p>
        </p:txBody>
      </p:sp>
      <p:grpSp>
        <p:nvGrpSpPr>
          <p:cNvPr id="263" name="Group 11">
            <a:extLst>
              <a:ext uri="{FF2B5EF4-FFF2-40B4-BE49-F238E27FC236}">
                <a16:creationId xmlns:a16="http://schemas.microsoft.com/office/drawing/2014/main" id="{519A3A9B-06D2-AAB5-842E-BA68BBE5F223}"/>
              </a:ext>
            </a:extLst>
          </p:cNvPr>
          <p:cNvGrpSpPr/>
          <p:nvPr/>
        </p:nvGrpSpPr>
        <p:grpSpPr>
          <a:xfrm>
            <a:off x="998879" y="3633356"/>
            <a:ext cx="24054113" cy="1925663"/>
            <a:chOff x="226013" y="1529255"/>
            <a:chExt cx="24054113" cy="1925663"/>
          </a:xfrm>
        </p:grpSpPr>
        <p:grpSp>
          <p:nvGrpSpPr>
            <p:cNvPr id="264" name="Group 20">
              <a:extLst>
                <a:ext uri="{FF2B5EF4-FFF2-40B4-BE49-F238E27FC236}">
                  <a16:creationId xmlns:a16="http://schemas.microsoft.com/office/drawing/2014/main" id="{3610751E-E89B-16A3-0727-666AB97FA645}"/>
                </a:ext>
              </a:extLst>
            </p:cNvPr>
            <p:cNvGrpSpPr/>
            <p:nvPr/>
          </p:nvGrpSpPr>
          <p:grpSpPr>
            <a:xfrm>
              <a:off x="226013" y="1529255"/>
              <a:ext cx="24054113" cy="1907666"/>
              <a:chOff x="534987" y="1224347"/>
              <a:chExt cx="23238960" cy="1599856"/>
            </a:xfrm>
          </p:grpSpPr>
          <p:sp>
            <p:nvSpPr>
              <p:cNvPr id="266" name="Rounded Rectangle 24">
                <a:extLst>
                  <a:ext uri="{FF2B5EF4-FFF2-40B4-BE49-F238E27FC236}">
                    <a16:creationId xmlns:a16="http://schemas.microsoft.com/office/drawing/2014/main" id="{EE17A035-4F3F-415E-BEA7-3331C045288F}"/>
                  </a:ext>
                </a:extLst>
              </p:cNvPr>
              <p:cNvSpPr/>
              <p:nvPr/>
            </p:nvSpPr>
            <p:spPr bwMode="auto">
              <a:xfrm>
                <a:off x="976661" y="1224347"/>
                <a:ext cx="22797286" cy="1483873"/>
              </a:xfrm>
              <a:prstGeom prst="roundRect">
                <a:avLst>
                  <a:gd name="adj" fmla="val 5492"/>
                </a:avLst>
              </a:prstGeom>
              <a:solidFill>
                <a:srgbClr val="9BBB59">
                  <a:lumMod val="40000"/>
                  <a:lumOff val="60000"/>
                </a:srgbClr>
              </a:solidFill>
              <a:ln w="19050" cap="flat" cmpd="sng" algn="ctr">
                <a:solidFill>
                  <a:sysClr val="window" lastClr="FFFFFF"/>
                </a:solidFill>
                <a:prstDash val="solid"/>
              </a:ln>
              <a:effectLst>
                <a:outerShdw blurRad="50800" dist="38100" dir="2700000" algn="tl" rotWithShape="0">
                  <a:prstClr val="black">
                    <a:alpha val="40000"/>
                  </a:prstClr>
                </a:outerShdw>
              </a:effectLst>
              <a:scene3d>
                <a:camera prst="orthographicFront"/>
                <a:lightRig rig="threePt" dir="t"/>
              </a:scene3d>
              <a:sp3d>
                <a:bevelT/>
              </a:sp3d>
            </p:spPr>
            <p:txBody>
              <a:bodyPr anchor="ctr"/>
              <a:lstStyle/>
              <a:p>
                <a:pPr marL="0" marR="0" lvl="0" indent="0" algn="ctr"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Arial"/>
                  <a:sym typeface="Arial"/>
                </a:endParaRPr>
              </a:p>
            </p:txBody>
          </p:sp>
          <p:grpSp>
            <p:nvGrpSpPr>
              <p:cNvPr id="267" name="Group 25">
                <a:extLst>
                  <a:ext uri="{FF2B5EF4-FFF2-40B4-BE49-F238E27FC236}">
                    <a16:creationId xmlns:a16="http://schemas.microsoft.com/office/drawing/2014/main" id="{91078BEE-5D86-7C94-D7B1-A854C53596BF}"/>
                  </a:ext>
                </a:extLst>
              </p:cNvPr>
              <p:cNvGrpSpPr/>
              <p:nvPr/>
            </p:nvGrpSpPr>
            <p:grpSpPr>
              <a:xfrm>
                <a:off x="534987" y="1647866"/>
                <a:ext cx="3223234" cy="1176337"/>
                <a:chOff x="534987" y="1647866"/>
                <a:chExt cx="3223234" cy="1176337"/>
              </a:xfrm>
            </p:grpSpPr>
            <p:sp>
              <p:nvSpPr>
                <p:cNvPr id="268" name="Isosceles Triangle 44">
                  <a:extLst>
                    <a:ext uri="{FF2B5EF4-FFF2-40B4-BE49-F238E27FC236}">
                      <a16:creationId xmlns:a16="http://schemas.microsoft.com/office/drawing/2014/main" id="{19F57FF8-D2E7-0ACD-2C45-DC0E8E17FC36}"/>
                    </a:ext>
                  </a:extLst>
                </p:cNvPr>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w="25400" cap="flat" cmpd="sng" algn="ctr">
                  <a:solidFill>
                    <a:sysClr val="window" lastClr="FFFFFF">
                      <a:lumMod val="75000"/>
                    </a:sysClr>
                  </a:solidFill>
                  <a:prstDash val="solid"/>
                </a:ln>
                <a:effectLst/>
              </p:spPr>
              <p:txBody>
                <a:bodyPr rtlCol="0" anchor="ctr"/>
                <a:lstStyle/>
                <a:p>
                  <a:pPr marL="0" marR="0" lvl="0" indent="0" algn="ctr"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Arial"/>
                    <a:sym typeface="Arial"/>
                  </a:endParaRPr>
                </a:p>
              </p:txBody>
            </p:sp>
            <p:sp>
              <p:nvSpPr>
                <p:cNvPr id="269" name="Pentagon 27">
                  <a:extLst>
                    <a:ext uri="{FF2B5EF4-FFF2-40B4-BE49-F238E27FC236}">
                      <a16:creationId xmlns:a16="http://schemas.microsoft.com/office/drawing/2014/main" id="{18156D04-FC30-5A8A-4EEC-4C279C15DA41}"/>
                    </a:ext>
                  </a:extLst>
                </p:cNvPr>
                <p:cNvSpPr/>
                <p:nvPr/>
              </p:nvSpPr>
              <p:spPr bwMode="auto">
                <a:xfrm>
                  <a:off x="534987" y="1647866"/>
                  <a:ext cx="3223234" cy="955675"/>
                </a:xfrm>
                <a:prstGeom prst="homePlate">
                  <a:avLst>
                    <a:gd name="adj" fmla="val 12444"/>
                  </a:avLst>
                </a:prstGeom>
                <a:solidFill>
                  <a:srgbClr val="135F82"/>
                </a:solidFill>
                <a:ln w="25400" cap="flat" cmpd="sng" algn="ctr">
                  <a:solidFill>
                    <a:sysClr val="window" lastClr="FFFFFF">
                      <a:lumMod val="75000"/>
                    </a:sysClr>
                  </a:solidFill>
                  <a:prstDash val="solid"/>
                </a:ln>
                <a:effectLst/>
              </p:spPr>
              <p:txBody>
                <a:bodyPr rtlCol="0" anchor="ctr"/>
                <a:lstStyle/>
                <a:p>
                  <a:pPr marL="0" marR="0" lvl="0" indent="0" algn="ctr"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Arial"/>
                    <a:sym typeface="Arial"/>
                  </a:endParaRPr>
                </a:p>
              </p:txBody>
            </p:sp>
            <p:grpSp>
              <p:nvGrpSpPr>
                <p:cNvPr id="270" name="Group 11">
                  <a:extLst>
                    <a:ext uri="{FF2B5EF4-FFF2-40B4-BE49-F238E27FC236}">
                      <a16:creationId xmlns:a16="http://schemas.microsoft.com/office/drawing/2014/main" id="{FF13F8ED-B111-0189-176E-56334A9DDA29}"/>
                    </a:ext>
                  </a:extLst>
                </p:cNvPr>
                <p:cNvGrpSpPr/>
                <p:nvPr/>
              </p:nvGrpSpPr>
              <p:grpSpPr bwMode="auto">
                <a:xfrm>
                  <a:off x="683775" y="1836907"/>
                  <a:ext cx="582199" cy="537956"/>
                  <a:chOff x="7440266" y="3398551"/>
                  <a:chExt cx="757238" cy="765175"/>
                </a:xfrm>
                <a:solidFill>
                  <a:sysClr val="window" lastClr="FFFFFF">
                    <a:lumMod val="95000"/>
                  </a:sysClr>
                </a:solidFill>
              </p:grpSpPr>
              <p:sp>
                <p:nvSpPr>
                  <p:cNvPr id="273" name="Freeform 31">
                    <a:extLst>
                      <a:ext uri="{FF2B5EF4-FFF2-40B4-BE49-F238E27FC236}">
                        <a16:creationId xmlns:a16="http://schemas.microsoft.com/office/drawing/2014/main" id="{FEA5653D-9395-EF29-8F1F-8ECFC4E2BE86}"/>
                      </a:ext>
                    </a:extLst>
                  </p:cNvPr>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marL="0" marR="0" lvl="0" indent="0" algn="l"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Arial"/>
                      <a:sym typeface="Arial"/>
                    </a:endParaRPr>
                  </a:p>
                </p:txBody>
              </p:sp>
              <p:sp>
                <p:nvSpPr>
                  <p:cNvPr id="274" name="Freeform 32">
                    <a:extLst>
                      <a:ext uri="{FF2B5EF4-FFF2-40B4-BE49-F238E27FC236}">
                        <a16:creationId xmlns:a16="http://schemas.microsoft.com/office/drawing/2014/main" id="{3C3B4F3B-F7F8-D07D-AFD8-D18F6F579C83}"/>
                      </a:ext>
                    </a:extLst>
                  </p:cNvPr>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marL="0" marR="0" lvl="0" indent="0" algn="l"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Arial"/>
                      <a:sym typeface="Arial"/>
                    </a:endParaRPr>
                  </a:p>
                </p:txBody>
              </p:sp>
              <p:sp>
                <p:nvSpPr>
                  <p:cNvPr id="275" name="Freeform 33">
                    <a:extLst>
                      <a:ext uri="{FF2B5EF4-FFF2-40B4-BE49-F238E27FC236}">
                        <a16:creationId xmlns:a16="http://schemas.microsoft.com/office/drawing/2014/main" id="{608A5C0D-D04F-8AE7-F1A5-EF5BE5091A72}"/>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marL="0" marR="0" lvl="0" indent="0" algn="l"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Arial"/>
                      <a:sym typeface="Arial"/>
                    </a:endParaRPr>
                  </a:p>
                </p:txBody>
              </p:sp>
              <p:sp>
                <p:nvSpPr>
                  <p:cNvPr id="276" name="Rectangle 34">
                    <a:extLst>
                      <a:ext uri="{FF2B5EF4-FFF2-40B4-BE49-F238E27FC236}">
                        <a16:creationId xmlns:a16="http://schemas.microsoft.com/office/drawing/2014/main" id="{AB99B296-903A-B4A3-69C8-B14EE10AB3F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a:lstStyle/>
                  <a:p>
                    <a:pPr marL="0" marR="0" lvl="0" indent="0" algn="l"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Arial"/>
                      <a:sym typeface="Arial"/>
                    </a:endParaRPr>
                  </a:p>
                </p:txBody>
              </p:sp>
              <p:sp>
                <p:nvSpPr>
                  <p:cNvPr id="277" name="Rectangle 35">
                    <a:extLst>
                      <a:ext uri="{FF2B5EF4-FFF2-40B4-BE49-F238E27FC236}">
                        <a16:creationId xmlns:a16="http://schemas.microsoft.com/office/drawing/2014/main" id="{168C8086-724B-F73D-48E5-F6D6F34F0D1F}"/>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a:lstStyle/>
                  <a:p>
                    <a:pPr marL="0" marR="0" lvl="0" indent="0" algn="l"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Arial"/>
                      <a:sym typeface="Arial"/>
                    </a:endParaRPr>
                  </a:p>
                </p:txBody>
              </p:sp>
              <p:sp>
                <p:nvSpPr>
                  <p:cNvPr id="278" name="Rectangle 36">
                    <a:extLst>
                      <a:ext uri="{FF2B5EF4-FFF2-40B4-BE49-F238E27FC236}">
                        <a16:creationId xmlns:a16="http://schemas.microsoft.com/office/drawing/2014/main" id="{B78208CE-99D7-9EF5-48CF-9CE7E365169B}"/>
                      </a:ext>
                    </a:extLst>
                  </p:cNvPr>
                  <p:cNvSpPr>
                    <a:spLocks noChangeArrowheads="1"/>
                  </p:cNvSpPr>
                  <p:nvPr/>
                </p:nvSpPr>
                <p:spPr bwMode="auto">
                  <a:xfrm>
                    <a:off x="7840316" y="3973225"/>
                    <a:ext cx="357188" cy="63500"/>
                  </a:xfrm>
                  <a:prstGeom prst="rect">
                    <a:avLst/>
                  </a:prstGeom>
                  <a:grpFill/>
                  <a:ln w="9525">
                    <a:noFill/>
                    <a:miter lim="800000"/>
                    <a:headEnd/>
                    <a:tailEnd/>
                  </a:ln>
                </p:spPr>
                <p:txBody>
                  <a:bodyPr/>
                  <a:lstStyle/>
                  <a:p>
                    <a:pPr marL="0" marR="0" lvl="0" indent="0" algn="l"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Arial"/>
                      <a:sym typeface="Arial"/>
                    </a:endParaRPr>
                  </a:p>
                </p:txBody>
              </p:sp>
              <p:sp>
                <p:nvSpPr>
                  <p:cNvPr id="279" name="Rectangle 37">
                    <a:extLst>
                      <a:ext uri="{FF2B5EF4-FFF2-40B4-BE49-F238E27FC236}">
                        <a16:creationId xmlns:a16="http://schemas.microsoft.com/office/drawing/2014/main" id="{CFDCF975-D1FF-4D92-1E1A-407B1FF627D0}"/>
                      </a:ext>
                    </a:extLst>
                  </p:cNvPr>
                  <p:cNvSpPr>
                    <a:spLocks noChangeArrowheads="1"/>
                  </p:cNvSpPr>
                  <p:nvPr/>
                </p:nvSpPr>
                <p:spPr bwMode="auto">
                  <a:xfrm>
                    <a:off x="7840316" y="3590640"/>
                    <a:ext cx="357188" cy="63500"/>
                  </a:xfrm>
                  <a:prstGeom prst="rect">
                    <a:avLst/>
                  </a:prstGeom>
                  <a:grpFill/>
                  <a:ln w="9525">
                    <a:noFill/>
                    <a:miter lim="800000"/>
                    <a:headEnd/>
                    <a:tailEnd/>
                  </a:ln>
                </p:spPr>
                <p:txBody>
                  <a:bodyPr/>
                  <a:lstStyle/>
                  <a:p>
                    <a:pPr marL="0" marR="0" lvl="0" indent="0" algn="l"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Arial"/>
                      <a:sym typeface="Arial"/>
                    </a:endParaRPr>
                  </a:p>
                </p:txBody>
              </p:sp>
            </p:grpSp>
            <p:sp>
              <p:nvSpPr>
                <p:cNvPr id="271" name="Chevron 29">
                  <a:extLst>
                    <a:ext uri="{FF2B5EF4-FFF2-40B4-BE49-F238E27FC236}">
                      <a16:creationId xmlns:a16="http://schemas.microsoft.com/office/drawing/2014/main" id="{813F4A4A-FA56-F0DC-FA83-C861FE80ED5B}"/>
                    </a:ext>
                  </a:extLst>
                </p:cNvPr>
                <p:cNvSpPr/>
                <p:nvPr/>
              </p:nvSpPr>
              <p:spPr bwMode="auto">
                <a:xfrm>
                  <a:off x="1330000" y="1771634"/>
                  <a:ext cx="142625" cy="707897"/>
                </a:xfrm>
                <a:prstGeom prst="chevron">
                  <a:avLst>
                    <a:gd name="adj" fmla="val 68110"/>
                  </a:avLst>
                </a:prstGeom>
                <a:solidFill>
                  <a:sysClr val="window" lastClr="FFFFFF"/>
                </a:solidFill>
                <a:ln w="25400" cap="flat" cmpd="sng" algn="ctr">
                  <a:noFill/>
                  <a:prstDash val="solid"/>
                </a:ln>
                <a:effectLst>
                  <a:innerShdw blurRad="63500" dist="50800" dir="5400000">
                    <a:prstClr val="black">
                      <a:alpha val="50000"/>
                    </a:prstClr>
                  </a:innerShdw>
                </a:effectLst>
              </p:spPr>
              <p:txBody>
                <a:bodyPr anchor="ctr"/>
                <a:lstStyle/>
                <a:p>
                  <a:pPr marL="0" marR="0" lvl="0" indent="0" algn="ctr"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Arial"/>
                    <a:sym typeface="Arial"/>
                  </a:endParaRPr>
                </a:p>
              </p:txBody>
            </p:sp>
            <p:sp>
              <p:nvSpPr>
                <p:cNvPr id="272" name="TextBox 13">
                  <a:extLst>
                    <a:ext uri="{FF2B5EF4-FFF2-40B4-BE49-F238E27FC236}">
                      <a16:creationId xmlns:a16="http://schemas.microsoft.com/office/drawing/2014/main" id="{3DA598D7-E157-2F81-C735-F58B72B66EB6}"/>
                    </a:ext>
                  </a:extLst>
                </p:cNvPr>
                <p:cNvSpPr txBox="1">
                  <a:spLocks noChangeArrowheads="1"/>
                </p:cNvSpPr>
                <p:nvPr/>
              </p:nvSpPr>
              <p:spPr bwMode="auto">
                <a:xfrm>
                  <a:off x="1548480" y="1724559"/>
                  <a:ext cx="1866469" cy="69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marL="0" marR="0" lvl="0" indent="0" algn="ctr" defTabSz="217706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err="1">
                      <a:ln>
                        <a:noFill/>
                      </a:ln>
                      <a:solidFill>
                        <a:prstClr val="white"/>
                      </a:solidFill>
                      <a:effectLst/>
                      <a:uLnTx/>
                      <a:uFillTx/>
                      <a:latin typeface="Tahoma" pitchFamily="34" charset="0"/>
                      <a:ea typeface="+mn-ea"/>
                      <a:cs typeface="Tahoma" pitchFamily="34" charset="0"/>
                      <a:sym typeface="Arial"/>
                    </a:rPr>
                    <a:t>Câu</a:t>
                  </a:r>
                  <a:r>
                    <a:rPr kumimoji="0" lang="en-US" sz="4800" b="1" i="0" u="none" strike="noStrike" kern="1200" cap="none" spc="0" normalizeH="0" baseline="0" noProof="0">
                      <a:ln>
                        <a:noFill/>
                      </a:ln>
                      <a:solidFill>
                        <a:prstClr val="white"/>
                      </a:solidFill>
                      <a:effectLst/>
                      <a:uLnTx/>
                      <a:uFillTx/>
                      <a:latin typeface="Tahoma" pitchFamily="34" charset="0"/>
                      <a:ea typeface="+mn-ea"/>
                      <a:cs typeface="Tahoma" pitchFamily="34" charset="0"/>
                      <a:sym typeface="Arial"/>
                    </a:rPr>
                    <a:t> 2</a:t>
                  </a:r>
                  <a:endParaRPr kumimoji="0" lang="en-US" sz="4800" b="1" i="0" u="none" strike="noStrike" kern="1200" cap="none" spc="0" normalizeH="0" baseline="0" noProof="0" dirty="0">
                    <a:ln>
                      <a:noFill/>
                    </a:ln>
                    <a:solidFill>
                      <a:prstClr val="white"/>
                    </a:solidFill>
                    <a:effectLst/>
                    <a:uLnTx/>
                    <a:uFillTx/>
                    <a:latin typeface="Tahoma" pitchFamily="34" charset="0"/>
                    <a:ea typeface="+mn-ea"/>
                    <a:cs typeface="Tahoma" pitchFamily="34" charset="0"/>
                    <a:sym typeface="Arial"/>
                  </a:endParaRPr>
                </a:p>
              </p:txBody>
            </p:sp>
          </p:grpSp>
        </p:grpSp>
        <mc:AlternateContent xmlns:mc="http://schemas.openxmlformats.org/markup-compatibility/2006" xmlns:a14="http://schemas.microsoft.com/office/drawing/2010/main">
          <mc:Choice Requires="a14">
            <p:sp>
              <p:nvSpPr>
                <p:cNvPr id="265" name="Text Box 5">
                  <a:extLst>
                    <a:ext uri="{FF2B5EF4-FFF2-40B4-BE49-F238E27FC236}">
                      <a16:creationId xmlns:a16="http://schemas.microsoft.com/office/drawing/2014/main" id="{0CE78A64-B2F6-ED1E-BAE0-B92E926AD0E1}"/>
                    </a:ext>
                  </a:extLst>
                </p:cNvPr>
                <p:cNvSpPr txBox="1">
                  <a:spLocks noChangeArrowheads="1"/>
                </p:cNvSpPr>
                <p:nvPr/>
              </p:nvSpPr>
              <p:spPr bwMode="auto">
                <a:xfrm>
                  <a:off x="3854961" y="1533727"/>
                  <a:ext cx="17179856" cy="1921191"/>
                </a:xfrm>
                <a:prstGeom prst="rect">
                  <a:avLst/>
                </a:prstGeom>
                <a:noFill/>
                <a:ln>
                  <a:noFill/>
                </a:ln>
                <a:extLst>
                  <a:ext uri="{909E8E84-426E-40DD-AFC4-6F175D3DCCD1}">
                    <a14:hiddenFill>
                      <a:solidFill>
                        <a:srgbClr val="FFFFFF"/>
                      </a:solidFill>
                    </a14:hiddenFill>
                  </a:ext>
                  <a:ext uri="{91240B29-F687-4F45-9708-019B960494DF}">
                    <a14:hiddenLine w="9525" algn="ctr">
                      <a:solidFill>
                        <a:srgbClr val="000000"/>
                      </a:solidFill>
                      <a:miter lim="800000"/>
                      <a:headEnd/>
                      <a:tailEnd/>
                    </a14:hiddenLine>
                  </a:ext>
                </a:extLst>
              </p:spPr>
              <p:txBody>
                <a:bodyPr wrap="square" lIns="184171" tIns="92087" rIns="184171" bIns="92087">
                  <a:spAutoFit/>
                </a:bodyPr>
                <a:lstStyle>
                  <a:lvl1pPr algn="ctr">
                    <a:spcBef>
                      <a:spcPct val="20000"/>
                    </a:spcBef>
                    <a:buChar char="•"/>
                    <a:defRPr sz="3200">
                      <a:solidFill>
                        <a:schemeClr val="tx1"/>
                      </a:solidFill>
                      <a:latin typeface="Monotype Corsiva" panose="03010101010201010101" pitchFamily="66" charset="0"/>
                    </a:defRPr>
                  </a:lvl1pPr>
                  <a:lvl2pPr marL="742950" indent="-285750">
                    <a:spcBef>
                      <a:spcPct val="20000"/>
                    </a:spcBef>
                    <a:buChar char="–"/>
                    <a:defRPr sz="2800">
                      <a:solidFill>
                        <a:schemeClr val="tx1"/>
                      </a:solidFill>
                      <a:latin typeface="Monotype Corsiva" panose="03010101010201010101" pitchFamily="66" charset="0"/>
                    </a:defRPr>
                  </a:lvl2pPr>
                  <a:lvl3pPr marL="1143000" indent="-228600">
                    <a:spcBef>
                      <a:spcPct val="20000"/>
                    </a:spcBef>
                    <a:buChar char="•"/>
                    <a:defRPr sz="2400">
                      <a:solidFill>
                        <a:schemeClr val="tx1"/>
                      </a:solidFill>
                      <a:latin typeface="Monotype Corsiva" panose="03010101010201010101" pitchFamily="66" charset="0"/>
                    </a:defRPr>
                  </a:lvl3pPr>
                  <a:lvl4pPr marL="1600200" indent="-228600">
                    <a:spcBef>
                      <a:spcPct val="20000"/>
                    </a:spcBef>
                    <a:buChar char="–"/>
                    <a:defRPr sz="2000">
                      <a:solidFill>
                        <a:schemeClr val="tx1"/>
                      </a:solidFill>
                      <a:latin typeface="Monotype Corsiva" panose="03010101010201010101" pitchFamily="66" charset="0"/>
                    </a:defRPr>
                  </a:lvl4pPr>
                  <a:lvl5pPr marL="2057400" indent="-228600">
                    <a:spcBef>
                      <a:spcPct val="20000"/>
                    </a:spcBef>
                    <a:buChar char="•"/>
                    <a:defRPr sz="2000">
                      <a:solidFill>
                        <a:schemeClr val="tx1"/>
                      </a:solidFill>
                      <a:latin typeface="Monotype Corsiva" panose="03010101010201010101" pitchFamily="66" charset="0"/>
                    </a:defRPr>
                  </a:lvl5pPr>
                  <a:lvl6pPr marL="2514600" indent="-228600" eaLnBrk="0" fontAlgn="base" hangingPunct="0">
                    <a:spcBef>
                      <a:spcPct val="20000"/>
                    </a:spcBef>
                    <a:spcAft>
                      <a:spcPct val="0"/>
                    </a:spcAft>
                    <a:buChar char="•"/>
                    <a:defRPr sz="2000">
                      <a:solidFill>
                        <a:schemeClr val="tx1"/>
                      </a:solidFill>
                      <a:latin typeface="Monotype Corsiva" panose="03010101010201010101" pitchFamily="66" charset="0"/>
                    </a:defRPr>
                  </a:lvl6pPr>
                  <a:lvl7pPr marL="2971800" indent="-228600" eaLnBrk="0" fontAlgn="base" hangingPunct="0">
                    <a:spcBef>
                      <a:spcPct val="20000"/>
                    </a:spcBef>
                    <a:spcAft>
                      <a:spcPct val="0"/>
                    </a:spcAft>
                    <a:buChar char="•"/>
                    <a:defRPr sz="2000">
                      <a:solidFill>
                        <a:schemeClr val="tx1"/>
                      </a:solidFill>
                      <a:latin typeface="Monotype Corsiva" panose="03010101010201010101" pitchFamily="66" charset="0"/>
                    </a:defRPr>
                  </a:lvl7pPr>
                  <a:lvl8pPr marL="3429000" indent="-228600" eaLnBrk="0" fontAlgn="base" hangingPunct="0">
                    <a:spcBef>
                      <a:spcPct val="20000"/>
                    </a:spcBef>
                    <a:spcAft>
                      <a:spcPct val="0"/>
                    </a:spcAft>
                    <a:buChar char="•"/>
                    <a:defRPr sz="2000">
                      <a:solidFill>
                        <a:schemeClr val="tx1"/>
                      </a:solidFill>
                      <a:latin typeface="Monotype Corsiva" panose="03010101010201010101" pitchFamily="66" charset="0"/>
                    </a:defRPr>
                  </a:lvl8pPr>
                  <a:lvl9pPr marL="3886200" indent="-228600" eaLnBrk="0" fontAlgn="base" hangingPunct="0">
                    <a:spcBef>
                      <a:spcPct val="20000"/>
                    </a:spcBef>
                    <a:spcAft>
                      <a:spcPct val="0"/>
                    </a:spcAft>
                    <a:buChar char="•"/>
                    <a:defRPr sz="2000">
                      <a:solidFill>
                        <a:schemeClr val="tx1"/>
                      </a:solidFill>
                      <a:latin typeface="Monotype Corsiva" panose="03010101010201010101" pitchFamily="66" charset="0"/>
                    </a:defRPr>
                  </a:lvl9pPr>
                </a:lstStyle>
                <a:p>
                  <a:pPr lvl="0" algn="l" defTabSz="2177278">
                    <a:spcBef>
                      <a:spcPct val="50000"/>
                    </a:spcBef>
                    <a:buClrTx/>
                    <a:buNone/>
                    <a:defRPr/>
                  </a:pPr>
                  <a14:m>
                    <m:oMathPara xmlns:m="http://schemas.openxmlformats.org/officeDocument/2006/math">
                      <m:oMathParaPr>
                        <m:jc m:val="centerGroup"/>
                      </m:oMathParaPr>
                      <m:oMath xmlns:m="http://schemas.openxmlformats.org/officeDocument/2006/math">
                        <m:r>
                          <m:rPr>
                            <m:nor/>
                          </m:rPr>
                          <a:rPr lang="pt-BR" sz="5400">
                            <a:latin typeface="Times New Roman" panose="02020603050405020304" pitchFamily="18" charset="0"/>
                            <a:cs typeface="Times New Roman" panose="02020603050405020304" pitchFamily="18" charset="0"/>
                          </a:rPr>
                          <m:t>Ứ</m:t>
                        </m:r>
                        <m:r>
                          <m:rPr>
                            <m:nor/>
                          </m:rPr>
                          <a:rPr lang="pt-BR" sz="5400">
                            <a:latin typeface="Times New Roman" panose="02020603050405020304" pitchFamily="18" charset="0"/>
                            <a:cs typeface="Times New Roman" panose="02020603050405020304" pitchFamily="18" charset="0"/>
                          </a:rPr>
                          <m:t>ng</m:t>
                        </m:r>
                        <m:r>
                          <m:rPr>
                            <m:nor/>
                          </m:rPr>
                          <a:rPr lang="pt-BR" sz="5400">
                            <a:latin typeface="Times New Roman" panose="02020603050405020304" pitchFamily="18" charset="0"/>
                            <a:cs typeface="Times New Roman" panose="02020603050405020304" pitchFamily="18" charset="0"/>
                          </a:rPr>
                          <m:t> </m:t>
                        </m:r>
                        <m:r>
                          <m:rPr>
                            <m:nor/>
                          </m:rPr>
                          <a:rPr lang="pt-BR" sz="5400">
                            <a:latin typeface="Times New Roman" panose="02020603050405020304" pitchFamily="18" charset="0"/>
                            <a:cs typeface="Times New Roman" panose="02020603050405020304" pitchFamily="18" charset="0"/>
                          </a:rPr>
                          <m:t>v</m:t>
                        </m:r>
                        <m:r>
                          <m:rPr>
                            <m:nor/>
                          </m:rPr>
                          <a:rPr lang="pt-BR" sz="5400">
                            <a:latin typeface="Times New Roman" panose="02020603050405020304" pitchFamily="18" charset="0"/>
                            <a:cs typeface="Times New Roman" panose="02020603050405020304" pitchFamily="18" charset="0"/>
                          </a:rPr>
                          <m:t>ớ</m:t>
                        </m:r>
                        <m:r>
                          <m:rPr>
                            <m:nor/>
                          </m:rPr>
                          <a:rPr lang="pt-BR" sz="5400">
                            <a:latin typeface="Times New Roman" panose="02020603050405020304" pitchFamily="18" charset="0"/>
                            <a:cs typeface="Times New Roman" panose="02020603050405020304" pitchFamily="18" charset="0"/>
                          </a:rPr>
                          <m:t>i</m:t>
                        </m:r>
                        <m:r>
                          <m:rPr>
                            <m:nor/>
                          </m:rPr>
                          <a:rPr lang="pt-BR" sz="5400">
                            <a:latin typeface="Times New Roman" panose="02020603050405020304" pitchFamily="18" charset="0"/>
                            <a:cs typeface="Times New Roman" panose="02020603050405020304" pitchFamily="18" charset="0"/>
                          </a:rPr>
                          <m:t> </m:t>
                        </m:r>
                        <m:r>
                          <m:rPr>
                            <m:nor/>
                          </m:rPr>
                          <a:rPr lang="pt-BR" sz="5400">
                            <a:latin typeface="Times New Roman" panose="02020603050405020304" pitchFamily="18" charset="0"/>
                            <a:cs typeface="Times New Roman" panose="02020603050405020304" pitchFamily="18" charset="0"/>
                          </a:rPr>
                          <m:t>c</m:t>
                        </m:r>
                        <m:r>
                          <m:rPr>
                            <m:nor/>
                          </m:rPr>
                          <a:rPr lang="pt-BR" sz="5400">
                            <a:latin typeface="Times New Roman" panose="02020603050405020304" pitchFamily="18" charset="0"/>
                            <a:cs typeface="Times New Roman" panose="02020603050405020304" pitchFamily="18" charset="0"/>
                          </a:rPr>
                          <m:t>ô</m:t>
                        </m:r>
                        <m:r>
                          <m:rPr>
                            <m:nor/>
                          </m:rPr>
                          <a:rPr lang="pt-BR" sz="5400">
                            <a:latin typeface="Times New Roman" panose="02020603050405020304" pitchFamily="18" charset="0"/>
                            <a:cs typeface="Times New Roman" panose="02020603050405020304" pitchFamily="18" charset="0"/>
                          </a:rPr>
                          <m:t>ng</m:t>
                        </m:r>
                        <m:r>
                          <m:rPr>
                            <m:nor/>
                          </m:rPr>
                          <a:rPr lang="pt-BR" sz="5400">
                            <a:latin typeface="Times New Roman" panose="02020603050405020304" pitchFamily="18" charset="0"/>
                            <a:cs typeface="Times New Roman" panose="02020603050405020304" pitchFamily="18" charset="0"/>
                          </a:rPr>
                          <m:t> </m:t>
                        </m:r>
                        <m:r>
                          <m:rPr>
                            <m:nor/>
                          </m:rPr>
                          <a:rPr lang="pt-BR" sz="5400">
                            <a:latin typeface="Times New Roman" panose="02020603050405020304" pitchFamily="18" charset="0"/>
                            <a:cs typeface="Times New Roman" panose="02020603050405020304" pitchFamily="18" charset="0"/>
                          </a:rPr>
                          <m:t>th</m:t>
                        </m:r>
                        <m:r>
                          <m:rPr>
                            <m:nor/>
                          </m:rPr>
                          <a:rPr lang="pt-BR" sz="5400">
                            <a:latin typeface="Times New Roman" panose="02020603050405020304" pitchFamily="18" charset="0"/>
                            <a:cs typeface="Times New Roman" panose="02020603050405020304" pitchFamily="18" charset="0"/>
                          </a:rPr>
                          <m:t>ứ</m:t>
                        </m:r>
                        <m:r>
                          <m:rPr>
                            <m:nor/>
                          </m:rPr>
                          <a:rPr lang="pt-BR" sz="5400">
                            <a:latin typeface="Times New Roman" panose="02020603050405020304" pitchFamily="18" charset="0"/>
                            <a:cs typeface="Times New Roman" panose="02020603050405020304" pitchFamily="18" charset="0"/>
                          </a:rPr>
                          <m:t>c</m:t>
                        </m:r>
                        <m:r>
                          <m:rPr>
                            <m:nor/>
                          </m:rPr>
                          <a:rPr lang="pt-BR" sz="5400">
                            <a:latin typeface="Times New Roman" panose="02020603050405020304" pitchFamily="18" charset="0"/>
                            <a:cs typeface="Times New Roman" panose="02020603050405020304" pitchFamily="18" charset="0"/>
                          </a:rPr>
                          <m:t> </m:t>
                        </m:r>
                        <m:r>
                          <m:rPr>
                            <m:nor/>
                          </m:rPr>
                          <a:rPr lang="pt-BR" sz="5400">
                            <a:latin typeface="Times New Roman" panose="02020603050405020304" pitchFamily="18" charset="0"/>
                            <a:cs typeface="Times New Roman" panose="02020603050405020304" pitchFamily="18" charset="0"/>
                          </a:rPr>
                          <m:t>ph</m:t>
                        </m:r>
                        <m:r>
                          <m:rPr>
                            <m:nor/>
                          </m:rPr>
                          <a:rPr lang="pt-BR" sz="5400">
                            <a:latin typeface="Times New Roman" panose="02020603050405020304" pitchFamily="18" charset="0"/>
                            <a:cs typeface="Times New Roman" panose="02020603050405020304" pitchFamily="18" charset="0"/>
                          </a:rPr>
                          <m:t>â</m:t>
                        </m:r>
                        <m:r>
                          <m:rPr>
                            <m:nor/>
                          </m:rPr>
                          <a:rPr lang="pt-BR" sz="5400">
                            <a:latin typeface="Times New Roman" panose="02020603050405020304" pitchFamily="18" charset="0"/>
                            <a:cs typeface="Times New Roman" panose="02020603050405020304" pitchFamily="18" charset="0"/>
                          </a:rPr>
                          <m:t>n</m:t>
                        </m:r>
                        <m:r>
                          <m:rPr>
                            <m:nor/>
                          </m:rPr>
                          <a:rPr lang="pt-BR" sz="5400">
                            <a:latin typeface="Times New Roman" panose="02020603050405020304" pitchFamily="18" charset="0"/>
                            <a:cs typeface="Times New Roman" panose="02020603050405020304" pitchFamily="18" charset="0"/>
                          </a:rPr>
                          <m:t> </m:t>
                        </m:r>
                        <m:r>
                          <m:rPr>
                            <m:nor/>
                          </m:rPr>
                          <a:rPr lang="pt-BR" sz="5400">
                            <a:latin typeface="Times New Roman" panose="02020603050405020304" pitchFamily="18" charset="0"/>
                            <a:cs typeface="Times New Roman" panose="02020603050405020304" pitchFamily="18" charset="0"/>
                          </a:rPr>
                          <m:t>t</m:t>
                        </m:r>
                        <m:r>
                          <m:rPr>
                            <m:nor/>
                          </m:rPr>
                          <a:rPr lang="pt-BR" sz="5400">
                            <a:latin typeface="Times New Roman" panose="02020603050405020304" pitchFamily="18" charset="0"/>
                            <a:cs typeface="Times New Roman" panose="02020603050405020304" pitchFamily="18" charset="0"/>
                          </a:rPr>
                          <m:t>ử </m:t>
                        </m:r>
                        <m:r>
                          <m:rPr>
                            <m:nor/>
                          </m:rPr>
                          <a:rPr lang="pt-BR" sz="5400">
                            <a:latin typeface="Times New Roman" panose="02020603050405020304" pitchFamily="18" charset="0"/>
                            <a:cs typeface="Times New Roman" panose="02020603050405020304" pitchFamily="18" charset="0"/>
                          </a:rPr>
                          <m:t>C</m:t>
                        </m:r>
                        <m:r>
                          <m:rPr>
                            <m:nor/>
                          </m:rPr>
                          <a:rPr lang="pt-BR" sz="5400" baseline="-25000">
                            <a:latin typeface="Times New Roman" panose="02020603050405020304" pitchFamily="18" charset="0"/>
                            <a:cs typeface="Times New Roman" panose="02020603050405020304" pitchFamily="18" charset="0"/>
                          </a:rPr>
                          <m:t>5</m:t>
                        </m:r>
                        <m:r>
                          <m:rPr>
                            <m:nor/>
                          </m:rPr>
                          <a:rPr lang="pt-BR" sz="5400">
                            <a:latin typeface="Times New Roman" panose="02020603050405020304" pitchFamily="18" charset="0"/>
                            <a:cs typeface="Times New Roman" panose="02020603050405020304" pitchFamily="18" charset="0"/>
                          </a:rPr>
                          <m:t>H</m:t>
                        </m:r>
                        <m:r>
                          <m:rPr>
                            <m:nor/>
                          </m:rPr>
                          <a:rPr lang="pt-BR" sz="5400" baseline="-25000">
                            <a:latin typeface="Times New Roman" panose="02020603050405020304" pitchFamily="18" charset="0"/>
                            <a:cs typeface="Times New Roman" panose="02020603050405020304" pitchFamily="18" charset="0"/>
                          </a:rPr>
                          <m:t>12</m:t>
                        </m:r>
                        <m:r>
                          <m:rPr>
                            <m:nor/>
                          </m:rPr>
                          <a:rPr lang="pt-BR" sz="5400">
                            <a:latin typeface="Times New Roman" panose="02020603050405020304" pitchFamily="18" charset="0"/>
                            <a:cs typeface="Times New Roman" panose="02020603050405020304" pitchFamily="18" charset="0"/>
                          </a:rPr>
                          <m:t> </m:t>
                        </m:r>
                        <m:r>
                          <m:rPr>
                            <m:nor/>
                          </m:rPr>
                          <a:rPr lang="pt-BR" sz="5400">
                            <a:latin typeface="Times New Roman" panose="02020603050405020304" pitchFamily="18" charset="0"/>
                            <a:cs typeface="Times New Roman" panose="02020603050405020304" pitchFamily="18" charset="0"/>
                          </a:rPr>
                          <m:t>c</m:t>
                        </m:r>
                        <m:r>
                          <m:rPr>
                            <m:nor/>
                          </m:rPr>
                          <a:rPr lang="pt-BR" sz="5400">
                            <a:latin typeface="Times New Roman" panose="02020603050405020304" pitchFamily="18" charset="0"/>
                            <a:cs typeface="Times New Roman" panose="02020603050405020304" pitchFamily="18" charset="0"/>
                          </a:rPr>
                          <m:t>ó </m:t>
                        </m:r>
                      </m:oMath>
                    </m:oMathPara>
                  </a14:m>
                  <a:endParaRPr lang="en-US" sz="5400">
                    <a:latin typeface="Times New Roman" panose="02020603050405020304" pitchFamily="18" charset="0"/>
                    <a:cs typeface="Times New Roman" panose="02020603050405020304" pitchFamily="18" charset="0"/>
                  </a:endParaRPr>
                </a:p>
                <a:p>
                  <a:pPr lvl="0" algn="l" defTabSz="2177278">
                    <a:spcBef>
                      <a:spcPct val="50000"/>
                    </a:spcBef>
                    <a:buClrTx/>
                    <a:buNone/>
                    <a:defRPr/>
                  </a:pPr>
                  <a14:m>
                    <m:oMathPara xmlns:m="http://schemas.openxmlformats.org/officeDocument/2006/math">
                      <m:oMathParaPr>
                        <m:jc m:val="centerGroup"/>
                      </m:oMathParaPr>
                      <m:oMath xmlns:m="http://schemas.openxmlformats.org/officeDocument/2006/math">
                        <m:r>
                          <m:rPr>
                            <m:nor/>
                          </m:rPr>
                          <a:rPr lang="pt-BR" sz="5400">
                            <a:latin typeface="Times New Roman" panose="02020603050405020304" pitchFamily="18" charset="0"/>
                            <a:cs typeface="Times New Roman" panose="02020603050405020304" pitchFamily="18" charset="0"/>
                          </a:rPr>
                          <m:t>bao</m:t>
                        </m:r>
                        <m:r>
                          <m:rPr>
                            <m:nor/>
                          </m:rPr>
                          <a:rPr lang="pt-BR" sz="5400">
                            <a:latin typeface="Times New Roman" panose="02020603050405020304" pitchFamily="18" charset="0"/>
                            <a:cs typeface="Times New Roman" panose="02020603050405020304" pitchFamily="18" charset="0"/>
                          </a:rPr>
                          <m:t> </m:t>
                        </m:r>
                        <m:r>
                          <m:rPr>
                            <m:nor/>
                          </m:rPr>
                          <a:rPr lang="pt-BR" sz="5400">
                            <a:latin typeface="Times New Roman" panose="02020603050405020304" pitchFamily="18" charset="0"/>
                            <a:cs typeface="Times New Roman" panose="02020603050405020304" pitchFamily="18" charset="0"/>
                          </a:rPr>
                          <m:t>nhi</m:t>
                        </m:r>
                        <m:r>
                          <m:rPr>
                            <m:nor/>
                          </m:rPr>
                          <a:rPr lang="pt-BR" sz="5400">
                            <a:latin typeface="Times New Roman" panose="02020603050405020304" pitchFamily="18" charset="0"/>
                            <a:cs typeface="Times New Roman" panose="02020603050405020304" pitchFamily="18" charset="0"/>
                          </a:rPr>
                          <m:t>ê</m:t>
                        </m:r>
                        <m:r>
                          <m:rPr>
                            <m:nor/>
                          </m:rPr>
                          <a:rPr lang="pt-BR" sz="5400">
                            <a:latin typeface="Times New Roman" panose="02020603050405020304" pitchFamily="18" charset="0"/>
                            <a:cs typeface="Times New Roman" panose="02020603050405020304" pitchFamily="18" charset="0"/>
                          </a:rPr>
                          <m:t>u</m:t>
                        </m:r>
                        <m:r>
                          <m:rPr>
                            <m:nor/>
                          </m:rPr>
                          <a:rPr lang="pt-BR" sz="5400">
                            <a:latin typeface="Times New Roman" panose="02020603050405020304" pitchFamily="18" charset="0"/>
                            <a:cs typeface="Times New Roman" panose="02020603050405020304" pitchFamily="18" charset="0"/>
                          </a:rPr>
                          <m:t> đồ</m:t>
                        </m:r>
                        <m:r>
                          <m:rPr>
                            <m:nor/>
                          </m:rPr>
                          <a:rPr lang="pt-BR" sz="5400">
                            <a:latin typeface="Times New Roman" panose="02020603050405020304" pitchFamily="18" charset="0"/>
                            <a:cs typeface="Times New Roman" panose="02020603050405020304" pitchFamily="18" charset="0"/>
                          </a:rPr>
                          <m:t>ng</m:t>
                        </m:r>
                        <m:r>
                          <m:rPr>
                            <m:nor/>
                          </m:rPr>
                          <a:rPr lang="pt-BR" sz="5400">
                            <a:latin typeface="Times New Roman" panose="02020603050405020304" pitchFamily="18" charset="0"/>
                            <a:cs typeface="Times New Roman" panose="02020603050405020304" pitchFamily="18" charset="0"/>
                          </a:rPr>
                          <m:t> </m:t>
                        </m:r>
                        <m:r>
                          <m:rPr>
                            <m:nor/>
                          </m:rPr>
                          <a:rPr lang="pt-BR" sz="5400">
                            <a:latin typeface="Times New Roman" panose="02020603050405020304" pitchFamily="18" charset="0"/>
                            <a:cs typeface="Times New Roman" panose="02020603050405020304" pitchFamily="18" charset="0"/>
                          </a:rPr>
                          <m:t>alkane</m:t>
                        </m:r>
                        <m:r>
                          <m:rPr>
                            <m:nor/>
                          </m:rPr>
                          <a:rPr lang="pt-BR" sz="5400">
                            <a:latin typeface="Times New Roman" panose="02020603050405020304" pitchFamily="18" charset="0"/>
                            <a:cs typeface="Times New Roman" panose="02020603050405020304" pitchFamily="18" charset="0"/>
                          </a:rPr>
                          <m:t>?</m:t>
                        </m:r>
                      </m:oMath>
                    </m:oMathPara>
                  </a14:m>
                  <a:endParaRPr kumimoji="0" lang="en-US" altLang="vi-VN" sz="239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endParaRPr>
                </a:p>
              </p:txBody>
            </p:sp>
          </mc:Choice>
          <mc:Fallback xmlns="">
            <p:sp>
              <p:nvSpPr>
                <p:cNvPr id="265" name="Text Box 5">
                  <a:extLst>
                    <a:ext uri="{FF2B5EF4-FFF2-40B4-BE49-F238E27FC236}">
                      <a16:creationId xmlns:a16="http://schemas.microsoft.com/office/drawing/2014/main" id="{0CE78A64-B2F6-ED1E-BAE0-B92E926AD0E1}"/>
                    </a:ext>
                  </a:extLst>
                </p:cNvPr>
                <p:cNvSpPr txBox="1">
                  <a:spLocks noRot="1" noChangeAspect="1" noMove="1" noResize="1" noEditPoints="1" noAdjustHandles="1" noChangeArrowheads="1" noChangeShapeType="1" noTextEdit="1"/>
                </p:cNvSpPr>
                <p:nvPr/>
              </p:nvSpPr>
              <p:spPr bwMode="auto">
                <a:xfrm>
                  <a:off x="3854961" y="1533727"/>
                  <a:ext cx="17179856" cy="1921191"/>
                </a:xfrm>
                <a:prstGeom prst="rect">
                  <a:avLst/>
                </a:prstGeom>
                <a:blipFill>
                  <a:blip r:embed="rId4"/>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r>
                    <a:rPr lang="en-US">
                      <a:noFill/>
                    </a:rPr>
                    <a:t> </a:t>
                  </a:r>
                </a:p>
              </p:txBody>
            </p:sp>
          </mc:Fallback>
        </mc:AlternateContent>
      </p:grpSp>
    </p:spTree>
    <p:extLst>
      <p:ext uri="{BB962C8B-B14F-4D97-AF65-F5344CB8AC3E}">
        <p14:creationId xmlns:p14="http://schemas.microsoft.com/office/powerpoint/2010/main" val="25515324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90"/>
                                        </p:tgtEl>
                                        <p:attrNameLst>
                                          <p:attrName>style.visibility</p:attrName>
                                        </p:attrNameLst>
                                      </p:cBhvr>
                                      <p:to>
                                        <p:strVal val="visible"/>
                                      </p:to>
                                    </p:set>
                                    <p:animEffect transition="in" filter="fade">
                                      <p:cBhvr>
                                        <p:cTn id="7" dur="200"/>
                                        <p:tgtEl>
                                          <p:spTgt spid="29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63"/>
                                        </p:tgtEl>
                                        <p:attrNameLst>
                                          <p:attrName>style.visibility</p:attrName>
                                        </p:attrNameLst>
                                      </p:cBhvr>
                                      <p:to>
                                        <p:strVal val="visible"/>
                                      </p:to>
                                    </p:set>
                                    <p:animEffect transition="in" filter="wipe(left)">
                                      <p:cBhvr>
                                        <p:cTn id="12" dur="500"/>
                                        <p:tgtEl>
                                          <p:spTgt spid="26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3"/>
                                        </p:tgtEl>
                                        <p:attrNameLst>
                                          <p:attrName>style.visibility</p:attrName>
                                        </p:attrNameLst>
                                      </p:cBhvr>
                                      <p:to>
                                        <p:strVal val="visible"/>
                                      </p:to>
                                    </p:set>
                                    <p:animEffect transition="in" filter="wipe(left)">
                                      <p:cBhvr>
                                        <p:cTn id="17" dur="500"/>
                                        <p:tgtEl>
                                          <p:spTgt spid="5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62"/>
                                        </p:tgtEl>
                                        <p:attrNameLst>
                                          <p:attrName>style.visibility</p:attrName>
                                        </p:attrNameLst>
                                      </p:cBhvr>
                                      <p:to>
                                        <p:strVal val="visible"/>
                                      </p:to>
                                    </p:set>
                                    <p:animEffect transition="in" filter="wipe(left)">
                                      <p:cBhvr>
                                        <p:cTn id="22" dur="500"/>
                                        <p:tgtEl>
                                          <p:spTgt spid="2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287"/>
        <p:cNvGrpSpPr/>
        <p:nvPr/>
      </p:nvGrpSpPr>
      <p:grpSpPr>
        <a:xfrm>
          <a:off x="0" y="0"/>
          <a:ext cx="0" cy="0"/>
          <a:chOff x="0" y="0"/>
          <a:chExt cx="0" cy="0"/>
        </a:xfrm>
      </p:grpSpPr>
      <p:grpSp>
        <p:nvGrpSpPr>
          <p:cNvPr id="290" name="Google Shape;290;p4"/>
          <p:cNvGrpSpPr/>
          <p:nvPr/>
        </p:nvGrpSpPr>
        <p:grpSpPr>
          <a:xfrm>
            <a:off x="8397444" y="1543784"/>
            <a:ext cx="5293835" cy="998454"/>
            <a:chOff x="2067302" y="5922690"/>
            <a:chExt cx="5952166" cy="940513"/>
          </a:xfrm>
        </p:grpSpPr>
        <p:sp>
          <p:nvSpPr>
            <p:cNvPr id="291" name="Google Shape;291;p4"/>
            <p:cNvSpPr/>
            <p:nvPr/>
          </p:nvSpPr>
          <p:spPr>
            <a:xfrm rot="5400000">
              <a:off x="4251026" y="4613989"/>
              <a:ext cx="791079" cy="3637090"/>
            </a:xfrm>
            <a:prstGeom prst="round2SameRect">
              <a:avLst>
                <a:gd name="adj1" fmla="val 16667"/>
                <a:gd name="adj2" fmla="val 0"/>
              </a:avLst>
            </a:prstGeom>
            <a:solidFill>
              <a:srgbClr val="F2F2F2"/>
            </a:solidFill>
            <a:ln w="38100" cap="flat" cmpd="sng">
              <a:solidFill>
                <a:srgbClr val="7E9532"/>
              </a:solidFill>
              <a:prstDash val="solid"/>
              <a:round/>
              <a:headEnd type="none" w="sm" len="sm"/>
              <a:tailEnd type="none" w="sm" len="sm"/>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292" name="Google Shape;292;p4"/>
            <p:cNvSpPr txBox="1"/>
            <p:nvPr/>
          </p:nvSpPr>
          <p:spPr>
            <a:xfrm>
              <a:off x="2855922" y="6002305"/>
              <a:ext cx="5163546" cy="769401"/>
            </a:xfrm>
            <a:prstGeom prst="rect">
              <a:avLst/>
            </a:prstGeom>
            <a:noFill/>
            <a:ln>
              <a:noFill/>
            </a:ln>
          </p:spPr>
          <p:txBody>
            <a:bodyPr spcFirstLastPara="1" wrap="square" lIns="91425" tIns="45700" rIns="91425" bIns="45700" anchor="t" anchorCtr="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4400" b="1" i="0" u="none" strike="noStrike" kern="0" cap="none" spc="0" normalizeH="0" baseline="0" noProof="0">
                  <a:ln>
                    <a:noFill/>
                  </a:ln>
                  <a:solidFill>
                    <a:srgbClr val="7E9532"/>
                  </a:solidFill>
                  <a:effectLst/>
                  <a:uLnTx/>
                  <a:uFillTx/>
                  <a:latin typeface="Times New Roman"/>
                  <a:ea typeface="Times New Roman"/>
                  <a:cs typeface="Times New Roman"/>
                  <a:sym typeface="Times New Roman"/>
                </a:rPr>
                <a:t>Luyện tập</a:t>
              </a:r>
              <a:endParaRPr kumimoji="0" sz="4400" b="1" i="0" u="none" strike="noStrike" kern="0" cap="none" spc="0" normalizeH="0" baseline="0" noProof="0">
                <a:ln>
                  <a:noFill/>
                </a:ln>
                <a:solidFill>
                  <a:srgbClr val="7E9532"/>
                </a:solidFill>
                <a:effectLst/>
                <a:uLnTx/>
                <a:uFillTx/>
                <a:latin typeface="Times New Roman"/>
                <a:ea typeface="Times New Roman"/>
                <a:cs typeface="Times New Roman"/>
                <a:sym typeface="Times New Roman"/>
              </a:endParaRPr>
            </a:p>
          </p:txBody>
        </p:sp>
        <p:grpSp>
          <p:nvGrpSpPr>
            <p:cNvPr id="293" name="Google Shape;293;p4"/>
            <p:cNvGrpSpPr/>
            <p:nvPr/>
          </p:nvGrpSpPr>
          <p:grpSpPr>
            <a:xfrm>
              <a:off x="2067302" y="5922690"/>
              <a:ext cx="950173" cy="940513"/>
              <a:chOff x="1311958" y="3405486"/>
              <a:chExt cx="950173" cy="940513"/>
            </a:xfrm>
          </p:grpSpPr>
          <p:sp>
            <p:nvSpPr>
              <p:cNvPr id="294" name="Google Shape;294;p4"/>
              <p:cNvSpPr/>
              <p:nvPr/>
            </p:nvSpPr>
            <p:spPr>
              <a:xfrm>
                <a:off x="1406975" y="3672018"/>
                <a:ext cx="596676" cy="540312"/>
              </a:xfrm>
              <a:prstGeom prst="rect">
                <a:avLst/>
              </a:prstGeom>
              <a:solidFill>
                <a:schemeClr val="lt1"/>
              </a:solidFill>
              <a:ln>
                <a:noFill/>
              </a:ln>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FFFFFF"/>
                  </a:solidFill>
                  <a:effectLst/>
                  <a:uLnTx/>
                  <a:uFillTx/>
                  <a:latin typeface="Times New Roman"/>
                  <a:ea typeface="Times New Roman"/>
                  <a:cs typeface="Times New Roman"/>
                  <a:sym typeface="Times New Roman"/>
                </a:endParaRPr>
              </a:p>
            </p:txBody>
          </p:sp>
          <p:sp>
            <p:nvSpPr>
              <p:cNvPr id="295" name="Google Shape;295;p4"/>
              <p:cNvSpPr/>
              <p:nvPr/>
            </p:nvSpPr>
            <p:spPr>
              <a:xfrm>
                <a:off x="1311958" y="3581027"/>
                <a:ext cx="190035" cy="268948"/>
              </a:xfrm>
              <a:custGeom>
                <a:avLst/>
                <a:gdLst/>
                <a:ahLst/>
                <a:cxnLst/>
                <a:rect l="l" t="t" r="r" b="b"/>
                <a:pathLst>
                  <a:path w="50" h="71" extrusionOk="0">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296" name="Google Shape;296;p4"/>
              <p:cNvSpPr/>
              <p:nvPr/>
            </p:nvSpPr>
            <p:spPr>
              <a:xfrm>
                <a:off x="1311958" y="3581027"/>
                <a:ext cx="277000" cy="181983"/>
              </a:xfrm>
              <a:custGeom>
                <a:avLst/>
                <a:gdLst/>
                <a:ahLst/>
                <a:cxnLst/>
                <a:rect l="l" t="t" r="r" b="b"/>
                <a:pathLst>
                  <a:path w="73" h="48" extrusionOk="0">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297" name="Google Shape;297;p4"/>
              <p:cNvSpPr/>
              <p:nvPr/>
            </p:nvSpPr>
            <p:spPr>
              <a:xfrm>
                <a:off x="1563190" y="3581027"/>
                <a:ext cx="285052" cy="181983"/>
              </a:xfrm>
              <a:custGeom>
                <a:avLst/>
                <a:gdLst/>
                <a:ahLst/>
                <a:cxnLst/>
                <a:rect l="l" t="t" r="r" b="b"/>
                <a:pathLst>
                  <a:path w="75" h="48" extrusionOk="0">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298" name="Google Shape;298;p4"/>
              <p:cNvSpPr/>
              <p:nvPr/>
            </p:nvSpPr>
            <p:spPr>
              <a:xfrm>
                <a:off x="1563190" y="4151132"/>
                <a:ext cx="280221" cy="194867"/>
              </a:xfrm>
              <a:custGeom>
                <a:avLst/>
                <a:gdLst/>
                <a:ahLst/>
                <a:cxnLst/>
                <a:rect l="l" t="t" r="r" b="b"/>
                <a:pathLst>
                  <a:path w="74" h="51" extrusionOk="0">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299" name="Google Shape;299;p4"/>
              <p:cNvSpPr/>
              <p:nvPr/>
            </p:nvSpPr>
            <p:spPr>
              <a:xfrm>
                <a:off x="1311958" y="4064167"/>
                <a:ext cx="190035" cy="281832"/>
              </a:xfrm>
              <a:custGeom>
                <a:avLst/>
                <a:gdLst/>
                <a:ahLst/>
                <a:cxnLst/>
                <a:rect l="l" t="t" r="r" b="b"/>
                <a:pathLst>
                  <a:path w="50" h="74" extrusionOk="0">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0" name="Google Shape;300;p4"/>
              <p:cNvSpPr/>
              <p:nvPr/>
            </p:nvSpPr>
            <p:spPr>
              <a:xfrm>
                <a:off x="1311958" y="4151132"/>
                <a:ext cx="277000" cy="194867"/>
              </a:xfrm>
              <a:custGeom>
                <a:avLst/>
                <a:gdLst/>
                <a:ahLst/>
                <a:cxnLst/>
                <a:rect l="l" t="t" r="r" b="b"/>
                <a:pathLst>
                  <a:path w="73" h="51" extrusionOk="0">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1" name="Google Shape;301;p4"/>
              <p:cNvSpPr/>
              <p:nvPr/>
            </p:nvSpPr>
            <p:spPr>
              <a:xfrm>
                <a:off x="1311958" y="3820986"/>
                <a:ext cx="190035" cy="273779"/>
              </a:xfrm>
              <a:custGeom>
                <a:avLst/>
                <a:gdLst/>
                <a:ahLst/>
                <a:cxnLst/>
                <a:rect l="l" t="t" r="r" b="b"/>
                <a:pathLst>
                  <a:path w="50" h="72" extrusionOk="0">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2" name="Google Shape;302;p4"/>
              <p:cNvSpPr/>
              <p:nvPr/>
            </p:nvSpPr>
            <p:spPr>
              <a:xfrm>
                <a:off x="1907830" y="4064167"/>
                <a:ext cx="191645" cy="281832"/>
              </a:xfrm>
              <a:custGeom>
                <a:avLst/>
                <a:gdLst/>
                <a:ahLst/>
                <a:cxnLst/>
                <a:rect l="l" t="t" r="r" b="b"/>
                <a:pathLst>
                  <a:path w="50" h="74" extrusionOk="0">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3" name="Google Shape;303;p4"/>
              <p:cNvSpPr/>
              <p:nvPr/>
            </p:nvSpPr>
            <p:spPr>
              <a:xfrm>
                <a:off x="1820865" y="4151132"/>
                <a:ext cx="278610" cy="194867"/>
              </a:xfrm>
              <a:custGeom>
                <a:avLst/>
                <a:gdLst/>
                <a:ahLst/>
                <a:cxnLst/>
                <a:rect l="l" t="t" r="r" b="b"/>
                <a:pathLst>
                  <a:path w="73" h="51" extrusionOk="0">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4" name="Google Shape;304;p4"/>
              <p:cNvSpPr/>
              <p:nvPr/>
            </p:nvSpPr>
            <p:spPr>
              <a:xfrm>
                <a:off x="1907830" y="3820986"/>
                <a:ext cx="191645" cy="273779"/>
              </a:xfrm>
              <a:custGeom>
                <a:avLst/>
                <a:gdLst/>
                <a:ahLst/>
                <a:cxnLst/>
                <a:rect l="l" t="t" r="r" b="b"/>
                <a:pathLst>
                  <a:path w="50" h="72" extrusionOk="0">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5" name="Google Shape;305;p4"/>
              <p:cNvSpPr/>
              <p:nvPr/>
            </p:nvSpPr>
            <p:spPr>
              <a:xfrm>
                <a:off x="1661428" y="3405486"/>
                <a:ext cx="600703" cy="594262"/>
              </a:xfrm>
              <a:custGeom>
                <a:avLst/>
                <a:gdLst/>
                <a:ahLst/>
                <a:cxnLst/>
                <a:rect l="l" t="t" r="r" b="b"/>
                <a:pathLst>
                  <a:path w="158" h="156" extrusionOk="0">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6" name="Google Shape;306;p4"/>
              <p:cNvSpPr/>
              <p:nvPr/>
            </p:nvSpPr>
            <p:spPr>
              <a:xfrm>
                <a:off x="1555138" y="3790388"/>
                <a:ext cx="318872" cy="293105"/>
              </a:xfrm>
              <a:custGeom>
                <a:avLst/>
                <a:gdLst/>
                <a:ahLst/>
                <a:cxnLst/>
                <a:rect l="l" t="t" r="r" b="b"/>
                <a:pathLst>
                  <a:path w="84" h="77" extrusionOk="0">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7" name="Google Shape;307;p4"/>
              <p:cNvSpPr/>
              <p:nvPr/>
            </p:nvSpPr>
            <p:spPr>
              <a:xfrm>
                <a:off x="1371545" y="3642225"/>
                <a:ext cx="69249" cy="148163"/>
              </a:xfrm>
              <a:custGeom>
                <a:avLst/>
                <a:gdLst/>
                <a:ahLst/>
                <a:cxnLst/>
                <a:rect l="l" t="t" r="r" b="b"/>
                <a:pathLst>
                  <a:path w="43" h="92" extrusionOk="0">
                    <a:moveTo>
                      <a:pt x="0" y="0"/>
                    </a:moveTo>
                    <a:lnTo>
                      <a:pt x="43" y="0"/>
                    </a:lnTo>
                    <a:lnTo>
                      <a:pt x="43" y="92"/>
                    </a:lnTo>
                    <a:lnTo>
                      <a:pt x="0" y="92"/>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8" name="Google Shape;308;p4"/>
              <p:cNvSpPr/>
              <p:nvPr/>
            </p:nvSpPr>
            <p:spPr>
              <a:xfrm>
                <a:off x="1371545" y="3642225"/>
                <a:ext cx="156215" cy="59588"/>
              </a:xfrm>
              <a:custGeom>
                <a:avLst/>
                <a:gdLst/>
                <a:ahLst/>
                <a:cxnLst/>
                <a:rect l="l" t="t" r="r" b="b"/>
                <a:pathLst>
                  <a:path w="97" h="37" extrusionOk="0">
                    <a:moveTo>
                      <a:pt x="0" y="0"/>
                    </a:moveTo>
                    <a:lnTo>
                      <a:pt x="97" y="0"/>
                    </a:lnTo>
                    <a:lnTo>
                      <a:pt x="97" y="37"/>
                    </a:lnTo>
                    <a:lnTo>
                      <a:pt x="0" y="37"/>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9" name="Google Shape;309;p4"/>
              <p:cNvSpPr/>
              <p:nvPr/>
            </p:nvSpPr>
            <p:spPr>
              <a:xfrm>
                <a:off x="1622777" y="3642225"/>
                <a:ext cx="161046" cy="59588"/>
              </a:xfrm>
              <a:custGeom>
                <a:avLst/>
                <a:gdLst/>
                <a:ahLst/>
                <a:cxnLst/>
                <a:rect l="l" t="t" r="r" b="b"/>
                <a:pathLst>
                  <a:path w="100" h="37" extrusionOk="0">
                    <a:moveTo>
                      <a:pt x="0" y="37"/>
                    </a:moveTo>
                    <a:lnTo>
                      <a:pt x="0" y="0"/>
                    </a:lnTo>
                    <a:lnTo>
                      <a:pt x="100" y="0"/>
                    </a:lnTo>
                    <a:lnTo>
                      <a:pt x="64" y="37"/>
                    </a:lnTo>
                    <a:lnTo>
                      <a:pt x="0" y="37"/>
                    </a:lnTo>
                    <a:lnTo>
                      <a:pt x="0" y="37"/>
                    </a:lnTo>
                    <a:lnTo>
                      <a:pt x="0" y="37"/>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0" name="Google Shape;310;p4"/>
              <p:cNvSpPr/>
              <p:nvPr/>
            </p:nvSpPr>
            <p:spPr>
              <a:xfrm>
                <a:off x="1622777" y="4212330"/>
                <a:ext cx="161046" cy="72471"/>
              </a:xfrm>
              <a:custGeom>
                <a:avLst/>
                <a:gdLst/>
                <a:ahLst/>
                <a:cxnLst/>
                <a:rect l="l" t="t" r="r" b="b"/>
                <a:pathLst>
                  <a:path w="100" h="45" extrusionOk="0">
                    <a:moveTo>
                      <a:pt x="0" y="0"/>
                    </a:moveTo>
                    <a:lnTo>
                      <a:pt x="100" y="0"/>
                    </a:lnTo>
                    <a:lnTo>
                      <a:pt x="100" y="45"/>
                    </a:lnTo>
                    <a:lnTo>
                      <a:pt x="0" y="4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1" name="Google Shape;311;p4"/>
              <p:cNvSpPr/>
              <p:nvPr/>
            </p:nvSpPr>
            <p:spPr>
              <a:xfrm>
                <a:off x="1371545" y="4125365"/>
                <a:ext cx="69249" cy="159437"/>
              </a:xfrm>
              <a:custGeom>
                <a:avLst/>
                <a:gdLst/>
                <a:ahLst/>
                <a:cxnLst/>
                <a:rect l="l" t="t" r="r" b="b"/>
                <a:pathLst>
                  <a:path w="43" h="99" extrusionOk="0">
                    <a:moveTo>
                      <a:pt x="0" y="0"/>
                    </a:moveTo>
                    <a:lnTo>
                      <a:pt x="43" y="0"/>
                    </a:lnTo>
                    <a:lnTo>
                      <a:pt x="43" y="99"/>
                    </a:lnTo>
                    <a:lnTo>
                      <a:pt x="0" y="99"/>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2" name="Google Shape;312;p4"/>
              <p:cNvSpPr/>
              <p:nvPr/>
            </p:nvSpPr>
            <p:spPr>
              <a:xfrm>
                <a:off x="1371545" y="4212330"/>
                <a:ext cx="156215" cy="72471"/>
              </a:xfrm>
              <a:custGeom>
                <a:avLst/>
                <a:gdLst/>
                <a:ahLst/>
                <a:cxnLst/>
                <a:rect l="l" t="t" r="r" b="b"/>
                <a:pathLst>
                  <a:path w="97" h="45" extrusionOk="0">
                    <a:moveTo>
                      <a:pt x="0" y="0"/>
                    </a:moveTo>
                    <a:lnTo>
                      <a:pt x="97" y="0"/>
                    </a:lnTo>
                    <a:lnTo>
                      <a:pt x="97" y="45"/>
                    </a:lnTo>
                    <a:lnTo>
                      <a:pt x="0" y="4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3" name="Google Shape;313;p4"/>
              <p:cNvSpPr/>
              <p:nvPr/>
            </p:nvSpPr>
            <p:spPr>
              <a:xfrm>
                <a:off x="1371545" y="3880574"/>
                <a:ext cx="69249" cy="152995"/>
              </a:xfrm>
              <a:custGeom>
                <a:avLst/>
                <a:gdLst/>
                <a:ahLst/>
                <a:cxnLst/>
                <a:rect l="l" t="t" r="r" b="b"/>
                <a:pathLst>
                  <a:path w="43" h="95" extrusionOk="0">
                    <a:moveTo>
                      <a:pt x="0" y="0"/>
                    </a:moveTo>
                    <a:lnTo>
                      <a:pt x="43" y="0"/>
                    </a:lnTo>
                    <a:lnTo>
                      <a:pt x="43" y="95"/>
                    </a:lnTo>
                    <a:lnTo>
                      <a:pt x="0" y="9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4" name="Google Shape;314;p4"/>
              <p:cNvSpPr/>
              <p:nvPr/>
            </p:nvSpPr>
            <p:spPr>
              <a:xfrm>
                <a:off x="1969027" y="4125365"/>
                <a:ext cx="69249" cy="159437"/>
              </a:xfrm>
              <a:custGeom>
                <a:avLst/>
                <a:gdLst/>
                <a:ahLst/>
                <a:cxnLst/>
                <a:rect l="l" t="t" r="r" b="b"/>
                <a:pathLst>
                  <a:path w="43" h="99" extrusionOk="0">
                    <a:moveTo>
                      <a:pt x="0" y="0"/>
                    </a:moveTo>
                    <a:lnTo>
                      <a:pt x="43" y="0"/>
                    </a:lnTo>
                    <a:lnTo>
                      <a:pt x="43" y="99"/>
                    </a:lnTo>
                    <a:lnTo>
                      <a:pt x="0" y="99"/>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5" name="Google Shape;315;p4"/>
              <p:cNvSpPr/>
              <p:nvPr/>
            </p:nvSpPr>
            <p:spPr>
              <a:xfrm>
                <a:off x="1882062" y="4212330"/>
                <a:ext cx="156215" cy="72471"/>
              </a:xfrm>
              <a:custGeom>
                <a:avLst/>
                <a:gdLst/>
                <a:ahLst/>
                <a:cxnLst/>
                <a:rect l="l" t="t" r="r" b="b"/>
                <a:pathLst>
                  <a:path w="97" h="45" extrusionOk="0">
                    <a:moveTo>
                      <a:pt x="0" y="0"/>
                    </a:moveTo>
                    <a:lnTo>
                      <a:pt x="97" y="0"/>
                    </a:lnTo>
                    <a:lnTo>
                      <a:pt x="97" y="45"/>
                    </a:lnTo>
                    <a:lnTo>
                      <a:pt x="0" y="4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6" name="Google Shape;316;p4"/>
              <p:cNvSpPr/>
              <p:nvPr/>
            </p:nvSpPr>
            <p:spPr>
              <a:xfrm>
                <a:off x="1969027" y="3880574"/>
                <a:ext cx="69249" cy="152995"/>
              </a:xfrm>
              <a:custGeom>
                <a:avLst/>
                <a:gdLst/>
                <a:ahLst/>
                <a:cxnLst/>
                <a:rect l="l" t="t" r="r" b="b"/>
                <a:pathLst>
                  <a:path w="43" h="95" extrusionOk="0">
                    <a:moveTo>
                      <a:pt x="0" y="0"/>
                    </a:moveTo>
                    <a:lnTo>
                      <a:pt x="43" y="0"/>
                    </a:lnTo>
                    <a:lnTo>
                      <a:pt x="43" y="95"/>
                    </a:lnTo>
                    <a:lnTo>
                      <a:pt x="0" y="9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7" name="Google Shape;317;p4"/>
              <p:cNvSpPr/>
              <p:nvPr/>
            </p:nvSpPr>
            <p:spPr>
              <a:xfrm>
                <a:off x="1725847" y="3466684"/>
                <a:ext cx="468645" cy="471867"/>
              </a:xfrm>
              <a:custGeom>
                <a:avLst/>
                <a:gdLst/>
                <a:ahLst/>
                <a:cxnLst/>
                <a:rect l="l" t="t" r="r" b="b"/>
                <a:pathLst>
                  <a:path w="291" h="293" extrusionOk="0">
                    <a:moveTo>
                      <a:pt x="208" y="0"/>
                    </a:moveTo>
                    <a:lnTo>
                      <a:pt x="0" y="196"/>
                    </a:lnTo>
                    <a:lnTo>
                      <a:pt x="92" y="293"/>
                    </a:lnTo>
                    <a:lnTo>
                      <a:pt x="291" y="94"/>
                    </a:lnTo>
                    <a:lnTo>
                      <a:pt x="208" y="0"/>
                    </a:lnTo>
                    <a:lnTo>
                      <a:pt x="208" y="0"/>
                    </a:lnTo>
                    <a:lnTo>
                      <a:pt x="208"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8" name="Google Shape;318;p4"/>
              <p:cNvSpPr/>
              <p:nvPr/>
            </p:nvSpPr>
            <p:spPr>
              <a:xfrm>
                <a:off x="1619556" y="3849975"/>
                <a:ext cx="190035" cy="172320"/>
              </a:xfrm>
              <a:custGeom>
                <a:avLst/>
                <a:gdLst/>
                <a:ahLst/>
                <a:cxnLst/>
                <a:rect l="l" t="t" r="r" b="b"/>
                <a:pathLst>
                  <a:path w="118" h="107" extrusionOk="0">
                    <a:moveTo>
                      <a:pt x="35" y="0"/>
                    </a:moveTo>
                    <a:lnTo>
                      <a:pt x="0" y="107"/>
                    </a:lnTo>
                    <a:lnTo>
                      <a:pt x="118" y="81"/>
                    </a:lnTo>
                    <a:lnTo>
                      <a:pt x="35" y="0"/>
                    </a:lnTo>
                    <a:lnTo>
                      <a:pt x="35" y="0"/>
                    </a:lnTo>
                    <a:lnTo>
                      <a:pt x="35"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grpSp>
      </p:grpSp>
      <p:grpSp>
        <p:nvGrpSpPr>
          <p:cNvPr id="53" name="Group 1">
            <a:extLst>
              <a:ext uri="{FF2B5EF4-FFF2-40B4-BE49-F238E27FC236}">
                <a16:creationId xmlns:a16="http://schemas.microsoft.com/office/drawing/2014/main" id="{2C69E716-EF34-8C4B-BB20-977BAF7C5DC0}"/>
              </a:ext>
            </a:extLst>
          </p:cNvPr>
          <p:cNvGrpSpPr/>
          <p:nvPr/>
        </p:nvGrpSpPr>
        <p:grpSpPr>
          <a:xfrm>
            <a:off x="528725" y="6350747"/>
            <a:ext cx="20382767" cy="7330070"/>
            <a:chOff x="247182" y="1094912"/>
            <a:chExt cx="10785933" cy="3879351"/>
          </a:xfrm>
        </p:grpSpPr>
        <p:grpSp>
          <p:nvGrpSpPr>
            <p:cNvPr id="54" name="Group 50">
              <a:extLst>
                <a:ext uri="{FF2B5EF4-FFF2-40B4-BE49-F238E27FC236}">
                  <a16:creationId xmlns:a16="http://schemas.microsoft.com/office/drawing/2014/main" id="{EFEB930C-77FB-5562-B961-FAFAF5944BC4}"/>
                </a:ext>
              </a:extLst>
            </p:cNvPr>
            <p:cNvGrpSpPr/>
            <p:nvPr/>
          </p:nvGrpSpPr>
          <p:grpSpPr>
            <a:xfrm>
              <a:off x="247182" y="1094914"/>
              <a:ext cx="2038172" cy="3879349"/>
              <a:chOff x="5537206" y="642135"/>
              <a:chExt cx="2031262" cy="3606407"/>
            </a:xfrm>
          </p:grpSpPr>
          <p:sp>
            <p:nvSpPr>
              <p:cNvPr id="259" name="Rectangle 51">
                <a:extLst>
                  <a:ext uri="{FF2B5EF4-FFF2-40B4-BE49-F238E27FC236}">
                    <a16:creationId xmlns:a16="http://schemas.microsoft.com/office/drawing/2014/main" id="{0142A39C-F31B-4525-DBEE-473992CB42DF}"/>
                  </a:ext>
                </a:extLst>
              </p:cNvPr>
              <p:cNvSpPr/>
              <p:nvPr/>
            </p:nvSpPr>
            <p:spPr>
              <a:xfrm>
                <a:off x="5827750" y="642135"/>
                <a:ext cx="1740718" cy="3606407"/>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sym typeface="Arial"/>
                </a:endParaRPr>
              </a:p>
            </p:txBody>
          </p:sp>
          <p:sp>
            <p:nvSpPr>
              <p:cNvPr id="260" name="Oval 52">
                <a:extLst>
                  <a:ext uri="{FF2B5EF4-FFF2-40B4-BE49-F238E27FC236}">
                    <a16:creationId xmlns:a16="http://schemas.microsoft.com/office/drawing/2014/main" id="{FB00F445-1078-747F-E912-2C5CCA903063}"/>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sym typeface="Arial"/>
                  </a:rPr>
                  <a:t>A</a:t>
                </a:r>
                <a:endParaRPr kumimoji="0" lang="en-US" sz="4800" b="1" i="0" u="none" strike="noStrike" kern="1200" cap="none" spc="0" normalizeH="0" baseline="0" noProof="0" dirty="0">
                  <a:ln>
                    <a:noFill/>
                  </a:ln>
                  <a:solidFill>
                    <a:prstClr val="white"/>
                  </a:solidFill>
                  <a:effectLst/>
                  <a:uLnTx/>
                  <a:uFillTx/>
                  <a:latin typeface="Calibri"/>
                  <a:ea typeface="+mn-ea"/>
                  <a:cs typeface="Arial"/>
                  <a:sym typeface="Arial"/>
                </a:endParaRPr>
              </a:p>
            </p:txBody>
          </p:sp>
          <p:sp>
            <p:nvSpPr>
              <p:cNvPr id="261" name="TextBox 53">
                <a:extLst>
                  <a:ext uri="{FF2B5EF4-FFF2-40B4-BE49-F238E27FC236}">
                    <a16:creationId xmlns:a16="http://schemas.microsoft.com/office/drawing/2014/main" id="{B4E74AE4-8346-065B-9265-27E9693B98ED}"/>
                  </a:ext>
                </a:extLst>
              </p:cNvPr>
              <p:cNvSpPr txBox="1"/>
              <p:nvPr/>
            </p:nvSpPr>
            <p:spPr>
              <a:xfrm>
                <a:off x="6075400" y="1903250"/>
                <a:ext cx="1492639" cy="408852"/>
              </a:xfrm>
              <a:prstGeom prst="rect">
                <a:avLst/>
              </a:prstGeom>
              <a:noFill/>
            </p:spPr>
            <p:txBody>
              <a:bodyPr wrap="square" rtlCol="0">
                <a:spAutoFit/>
              </a:bodyPr>
              <a:lstStyle>
                <a:defPPr>
                  <a:defRPr lang="vi-VN"/>
                </a:defPPr>
                <a:lvl1pPr>
                  <a:defRPr sz="3200" i="1">
                    <a:solidFill>
                      <a:schemeClr val="bg1"/>
                    </a:solidFill>
                  </a:defRPr>
                </a:lvl1pPr>
              </a:lstStyle>
              <a:p>
                <a:pPr marL="0" marR="0" lvl="0" indent="0" algn="ctr" defTabSz="2177060" rtl="0" eaLnBrk="1" fontAlgn="auto" latinLnBrk="0" hangingPunct="1">
                  <a:lnSpc>
                    <a:spcPct val="100000"/>
                  </a:lnSpc>
                  <a:spcBef>
                    <a:spcPts val="0"/>
                  </a:spcBef>
                  <a:spcAft>
                    <a:spcPts val="0"/>
                  </a:spcAft>
                  <a:buClrTx/>
                  <a:buSzTx/>
                  <a:buFontTx/>
                  <a:buNone/>
                  <a:tabLst/>
                  <a:defRPr/>
                </a:pPr>
                <a:r>
                  <a:rPr kumimoji="0" lang="fr-FR"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sym typeface="Arial"/>
                  </a:rPr>
                  <a:t>11 </a:t>
                </a:r>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sym typeface="Arial"/>
                </a:endParaRPr>
              </a:p>
            </p:txBody>
          </p:sp>
        </p:grpSp>
        <p:grpSp>
          <p:nvGrpSpPr>
            <p:cNvPr id="55" name="Group 54">
              <a:extLst>
                <a:ext uri="{FF2B5EF4-FFF2-40B4-BE49-F238E27FC236}">
                  <a16:creationId xmlns:a16="http://schemas.microsoft.com/office/drawing/2014/main" id="{5EF6D73A-9E3C-AFDB-0239-F9E7ED65BE8A}"/>
                </a:ext>
              </a:extLst>
            </p:cNvPr>
            <p:cNvGrpSpPr/>
            <p:nvPr/>
          </p:nvGrpSpPr>
          <p:grpSpPr>
            <a:xfrm>
              <a:off x="3163102" y="1094914"/>
              <a:ext cx="2038174" cy="3879349"/>
              <a:chOff x="5537206" y="642132"/>
              <a:chExt cx="2031264" cy="3606402"/>
            </a:xfrm>
          </p:grpSpPr>
          <p:sp>
            <p:nvSpPr>
              <p:cNvPr id="256" name="Rectangle 55">
                <a:extLst>
                  <a:ext uri="{FF2B5EF4-FFF2-40B4-BE49-F238E27FC236}">
                    <a16:creationId xmlns:a16="http://schemas.microsoft.com/office/drawing/2014/main" id="{FF959755-E133-FE71-E1C7-4B3BA1BC6AED}"/>
                  </a:ext>
                </a:extLst>
              </p:cNvPr>
              <p:cNvSpPr/>
              <p:nvPr/>
            </p:nvSpPr>
            <p:spPr>
              <a:xfrm>
                <a:off x="5827751" y="642132"/>
                <a:ext cx="1740719" cy="3606402"/>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sym typeface="Arial"/>
                </a:endParaRPr>
              </a:p>
            </p:txBody>
          </p:sp>
          <p:sp>
            <p:nvSpPr>
              <p:cNvPr id="257" name="Oval 56">
                <a:extLst>
                  <a:ext uri="{FF2B5EF4-FFF2-40B4-BE49-F238E27FC236}">
                    <a16:creationId xmlns:a16="http://schemas.microsoft.com/office/drawing/2014/main" id="{C0363CC1-7F6C-7E56-E134-1D234DC70FD9}"/>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r>
                  <a:rPr kumimoji="0" lang="vi-VN"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sym typeface="Arial"/>
                  </a:rPr>
                  <a:t>B</a:t>
                </a:r>
                <a:endParaRPr kumimoji="0" lang="en-US" sz="4800" b="1" i="0" u="none" strike="noStrike" kern="1200" cap="none" spc="0" normalizeH="0" baseline="0" noProof="0" dirty="0">
                  <a:ln>
                    <a:noFill/>
                  </a:ln>
                  <a:solidFill>
                    <a:prstClr val="white"/>
                  </a:solidFill>
                  <a:effectLst/>
                  <a:uLnTx/>
                  <a:uFillTx/>
                  <a:latin typeface="Calibri"/>
                  <a:ea typeface="+mn-ea"/>
                  <a:cs typeface="Arial"/>
                  <a:sym typeface="Arial"/>
                </a:endParaRPr>
              </a:p>
            </p:txBody>
          </p:sp>
          <p:sp>
            <p:nvSpPr>
              <p:cNvPr id="258" name="TextBox 57">
                <a:extLst>
                  <a:ext uri="{FF2B5EF4-FFF2-40B4-BE49-F238E27FC236}">
                    <a16:creationId xmlns:a16="http://schemas.microsoft.com/office/drawing/2014/main" id="{0E04AD19-1B8B-EBF9-EE45-9867FCC8B7F7}"/>
                  </a:ext>
                </a:extLst>
              </p:cNvPr>
              <p:cNvSpPr txBox="1"/>
              <p:nvPr/>
            </p:nvSpPr>
            <p:spPr>
              <a:xfrm>
                <a:off x="5827319" y="1903244"/>
                <a:ext cx="1741151" cy="408852"/>
              </a:xfrm>
              <a:prstGeom prst="rect">
                <a:avLst/>
              </a:prstGeom>
              <a:noFill/>
            </p:spPr>
            <p:txBody>
              <a:bodyPr wrap="square" rtlCol="0">
                <a:spAutoFit/>
              </a:bodyPr>
              <a:lstStyle>
                <a:defPPr>
                  <a:defRPr lang="vi-VN"/>
                </a:defPPr>
                <a:lvl1pPr>
                  <a:defRPr sz="3200" i="1">
                    <a:solidFill>
                      <a:schemeClr val="bg1"/>
                    </a:solidFill>
                  </a:defRPr>
                </a:lvl1pPr>
              </a:lstStyle>
              <a:p>
                <a:pPr marL="0" marR="0" lvl="0" indent="0" algn="ctr" defTabSz="217706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sym typeface="Arial"/>
                  </a:rPr>
                  <a:t>10</a:t>
                </a:r>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sym typeface="Arial"/>
                </a:endParaRPr>
              </a:p>
            </p:txBody>
          </p:sp>
        </p:grpSp>
        <p:grpSp>
          <p:nvGrpSpPr>
            <p:cNvPr id="56" name="Group 3">
              <a:extLst>
                <a:ext uri="{FF2B5EF4-FFF2-40B4-BE49-F238E27FC236}">
                  <a16:creationId xmlns:a16="http://schemas.microsoft.com/office/drawing/2014/main" id="{CF23B054-DF48-39BF-9EDE-56B2CF1B7F5C}"/>
                </a:ext>
              </a:extLst>
            </p:cNvPr>
            <p:cNvGrpSpPr/>
            <p:nvPr/>
          </p:nvGrpSpPr>
          <p:grpSpPr>
            <a:xfrm>
              <a:off x="6079022" y="1094912"/>
              <a:ext cx="2038174" cy="3879350"/>
              <a:chOff x="5537206" y="642131"/>
              <a:chExt cx="2031264" cy="3606399"/>
            </a:xfrm>
          </p:grpSpPr>
          <p:sp>
            <p:nvSpPr>
              <p:cNvPr id="61" name="Rectangle 45">
                <a:extLst>
                  <a:ext uri="{FF2B5EF4-FFF2-40B4-BE49-F238E27FC236}">
                    <a16:creationId xmlns:a16="http://schemas.microsoft.com/office/drawing/2014/main" id="{0C377D84-C468-2881-D511-7FFA9904A78A}"/>
                  </a:ext>
                </a:extLst>
              </p:cNvPr>
              <p:cNvSpPr/>
              <p:nvPr/>
            </p:nvSpPr>
            <p:spPr>
              <a:xfrm>
                <a:off x="5827751" y="642131"/>
                <a:ext cx="1740719" cy="3606399"/>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sym typeface="Arial"/>
                </a:endParaRPr>
              </a:p>
            </p:txBody>
          </p:sp>
          <p:sp>
            <p:nvSpPr>
              <p:cNvPr id="62" name="Oval 46">
                <a:extLst>
                  <a:ext uri="{FF2B5EF4-FFF2-40B4-BE49-F238E27FC236}">
                    <a16:creationId xmlns:a16="http://schemas.microsoft.com/office/drawing/2014/main" id="{84C7C448-F332-F28D-0098-E96FCA975070}"/>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sym typeface="Arial"/>
                  </a:rPr>
                  <a:t>C</a:t>
                </a:r>
                <a:endParaRPr kumimoji="0" lang="en-US" sz="4800" b="1" i="0" u="none" strike="noStrike" kern="1200" cap="none" spc="0" normalizeH="0" baseline="0" noProof="0" dirty="0">
                  <a:ln>
                    <a:noFill/>
                  </a:ln>
                  <a:solidFill>
                    <a:prstClr val="white"/>
                  </a:solidFill>
                  <a:effectLst/>
                  <a:uLnTx/>
                  <a:uFillTx/>
                  <a:latin typeface="Calibri"/>
                  <a:ea typeface="+mn-ea"/>
                  <a:cs typeface="Arial"/>
                  <a:sym typeface="Arial"/>
                </a:endParaRPr>
              </a:p>
            </p:txBody>
          </p:sp>
          <p:sp>
            <p:nvSpPr>
              <p:cNvPr id="63" name="TextBox 47">
                <a:extLst>
                  <a:ext uri="{FF2B5EF4-FFF2-40B4-BE49-F238E27FC236}">
                    <a16:creationId xmlns:a16="http://schemas.microsoft.com/office/drawing/2014/main" id="{CA2F99A4-4C00-DC7E-83DB-480F313F0378}"/>
                  </a:ext>
                </a:extLst>
              </p:cNvPr>
              <p:cNvSpPr txBox="1"/>
              <p:nvPr/>
            </p:nvSpPr>
            <p:spPr>
              <a:xfrm>
                <a:off x="6016038" y="1903245"/>
                <a:ext cx="1490412" cy="408851"/>
              </a:xfrm>
              <a:prstGeom prst="rect">
                <a:avLst/>
              </a:prstGeom>
              <a:noFill/>
            </p:spPr>
            <p:txBody>
              <a:bodyPr wrap="square" rtlCol="0">
                <a:spAutoFit/>
              </a:bodyPr>
              <a:lstStyle>
                <a:defPPr>
                  <a:defRPr lang="vi-VN"/>
                </a:defPPr>
                <a:lvl1pPr>
                  <a:defRPr sz="3200" i="1">
                    <a:solidFill>
                      <a:schemeClr val="bg1"/>
                    </a:solidFill>
                  </a:defRPr>
                </a:lvl1pPr>
              </a:lstStyle>
              <a:p>
                <a:pPr marL="0" marR="0" lvl="0" indent="0" algn="ctr" defTabSz="217706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sym typeface="Arial"/>
                  </a:rPr>
                  <a:t>3</a:t>
                </a:r>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sym typeface="Arial"/>
                </a:endParaRPr>
              </a:p>
            </p:txBody>
          </p:sp>
        </p:grpSp>
        <p:grpSp>
          <p:nvGrpSpPr>
            <p:cNvPr id="57" name="Group 58">
              <a:extLst>
                <a:ext uri="{FF2B5EF4-FFF2-40B4-BE49-F238E27FC236}">
                  <a16:creationId xmlns:a16="http://schemas.microsoft.com/office/drawing/2014/main" id="{C75660C5-1795-45E7-2459-CDF6F0A3AC00}"/>
                </a:ext>
              </a:extLst>
            </p:cNvPr>
            <p:cNvGrpSpPr/>
            <p:nvPr/>
          </p:nvGrpSpPr>
          <p:grpSpPr>
            <a:xfrm>
              <a:off x="8994942" y="1094914"/>
              <a:ext cx="2038173" cy="3879347"/>
              <a:chOff x="5537206" y="642132"/>
              <a:chExt cx="2031263" cy="3606396"/>
            </a:xfrm>
          </p:grpSpPr>
          <p:sp>
            <p:nvSpPr>
              <p:cNvPr id="58" name="Rectangle 59">
                <a:extLst>
                  <a:ext uri="{FF2B5EF4-FFF2-40B4-BE49-F238E27FC236}">
                    <a16:creationId xmlns:a16="http://schemas.microsoft.com/office/drawing/2014/main" id="{858BB183-9700-382C-438C-460288C678C2}"/>
                  </a:ext>
                </a:extLst>
              </p:cNvPr>
              <p:cNvSpPr/>
              <p:nvPr/>
            </p:nvSpPr>
            <p:spPr>
              <a:xfrm>
                <a:off x="5827750" y="642132"/>
                <a:ext cx="1740719" cy="3606396"/>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sym typeface="Arial"/>
                </a:endParaRPr>
              </a:p>
            </p:txBody>
          </p:sp>
          <p:sp>
            <p:nvSpPr>
              <p:cNvPr id="59" name="Oval 60">
                <a:extLst>
                  <a:ext uri="{FF2B5EF4-FFF2-40B4-BE49-F238E27FC236}">
                    <a16:creationId xmlns:a16="http://schemas.microsoft.com/office/drawing/2014/main" id="{2BD16B99-D6A9-0455-38D3-7C63D9743A38}"/>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sym typeface="Arial"/>
                  </a:rPr>
                  <a:t>D</a:t>
                </a:r>
                <a:endParaRPr kumimoji="0" lang="en-US" sz="4800" b="1" i="0" u="none" strike="noStrike" kern="1200" cap="none" spc="0" normalizeH="0" baseline="0" noProof="0" dirty="0">
                  <a:ln>
                    <a:noFill/>
                  </a:ln>
                  <a:solidFill>
                    <a:prstClr val="white"/>
                  </a:solidFill>
                  <a:effectLst/>
                  <a:uLnTx/>
                  <a:uFillTx/>
                  <a:latin typeface="Calibri"/>
                  <a:ea typeface="+mn-ea"/>
                  <a:cs typeface="Arial"/>
                  <a:sym typeface="Arial"/>
                </a:endParaRPr>
              </a:p>
            </p:txBody>
          </p:sp>
          <mc:AlternateContent xmlns:mc="http://schemas.openxmlformats.org/markup-compatibility/2006" xmlns:a14="http://schemas.microsoft.com/office/drawing/2010/main">
            <mc:Choice Requires="a14">
              <p:sp>
                <p:nvSpPr>
                  <p:cNvPr id="60" name="TextBox 61">
                    <a:extLst>
                      <a:ext uri="{FF2B5EF4-FFF2-40B4-BE49-F238E27FC236}">
                        <a16:creationId xmlns:a16="http://schemas.microsoft.com/office/drawing/2014/main" id="{4DFD408E-6A9A-A4DD-BCD5-C821B53A4850}"/>
                      </a:ext>
                    </a:extLst>
                  </p:cNvPr>
                  <p:cNvSpPr txBox="1"/>
                  <p:nvPr/>
                </p:nvSpPr>
                <p:spPr>
                  <a:xfrm>
                    <a:off x="5975686" y="1885631"/>
                    <a:ext cx="1444846" cy="408851"/>
                  </a:xfrm>
                  <a:prstGeom prst="rect">
                    <a:avLst/>
                  </a:prstGeom>
                  <a:noFill/>
                </p:spPr>
                <p:txBody>
                  <a:bodyPr wrap="square" rtlCol="0">
                    <a:spAutoFit/>
                  </a:bodyPr>
                  <a:lstStyle>
                    <a:defPPr>
                      <a:defRPr lang="vi-VN"/>
                    </a:defPPr>
                    <a:lvl1pPr>
                      <a:defRPr sz="3200" i="1">
                        <a:solidFill>
                          <a:schemeClr val="bg1"/>
                        </a:solidFill>
                      </a:defRPr>
                    </a:lvl1pPr>
                  </a:lstStyle>
                  <a:p>
                    <a:pPr marL="0" marR="0" lvl="0" indent="0" algn="ctr" defTabSz="217706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48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sym typeface="Arial"/>
                            </a:rPr>
                            <m:t>𝟖</m:t>
                          </m:r>
                        </m:oMath>
                      </m:oMathPara>
                    </a14:m>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sym typeface="Arial"/>
                    </a:endParaRPr>
                  </a:p>
                </p:txBody>
              </p:sp>
            </mc:Choice>
            <mc:Fallback xmlns="">
              <p:sp>
                <p:nvSpPr>
                  <p:cNvPr id="60" name="TextBox 61">
                    <a:extLst>
                      <a:ext uri="{FF2B5EF4-FFF2-40B4-BE49-F238E27FC236}">
                        <a16:creationId xmlns:a16="http://schemas.microsoft.com/office/drawing/2014/main" id="{4DFD408E-6A9A-A4DD-BCD5-C821B53A4850}"/>
                      </a:ext>
                    </a:extLst>
                  </p:cNvPr>
                  <p:cNvSpPr txBox="1">
                    <a:spLocks noRot="1" noChangeAspect="1" noMove="1" noResize="1" noEditPoints="1" noAdjustHandles="1" noChangeArrowheads="1" noChangeShapeType="1" noTextEdit="1"/>
                  </p:cNvSpPr>
                  <p:nvPr/>
                </p:nvSpPr>
                <p:spPr>
                  <a:xfrm>
                    <a:off x="5975686" y="1885631"/>
                    <a:ext cx="1444846" cy="408851"/>
                  </a:xfrm>
                  <a:prstGeom prst="rect">
                    <a:avLst/>
                  </a:prstGeom>
                  <a:blipFill>
                    <a:blip r:embed="rId3"/>
                    <a:stretch>
                      <a:fillRect/>
                    </a:stretch>
                  </a:blipFill>
                </p:spPr>
                <p:txBody>
                  <a:bodyPr/>
                  <a:lstStyle/>
                  <a:p>
                    <a:r>
                      <a:rPr lang="en-US">
                        <a:noFill/>
                      </a:rPr>
                      <a:t> </a:t>
                    </a:r>
                  </a:p>
                </p:txBody>
              </p:sp>
            </mc:Fallback>
          </mc:AlternateContent>
        </p:grpSp>
      </p:grpSp>
      <p:sp>
        <p:nvSpPr>
          <p:cNvPr id="262" name="Oval 49">
            <a:extLst>
              <a:ext uri="{FF2B5EF4-FFF2-40B4-BE49-F238E27FC236}">
                <a16:creationId xmlns:a16="http://schemas.microsoft.com/office/drawing/2014/main" id="{891E4DE8-704B-39F9-984C-2F7D8B0A34D3}"/>
              </a:ext>
            </a:extLst>
          </p:cNvPr>
          <p:cNvSpPr/>
          <p:nvPr/>
        </p:nvSpPr>
        <p:spPr>
          <a:xfrm>
            <a:off x="5936525" y="8674592"/>
            <a:ext cx="1024847" cy="1009724"/>
          </a:xfrm>
          <a:prstGeom prst="ellipse">
            <a:avLst/>
          </a:prstGeom>
          <a:solidFill>
            <a:srgbClr val="FF0000"/>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sym typeface="Arial"/>
              </a:rPr>
              <a:t>B</a:t>
            </a:r>
            <a:endParaRPr kumimoji="0" lang="en-US" sz="4800" b="1" i="0" u="none" strike="noStrike" kern="1200" cap="none" spc="0" normalizeH="0" baseline="0" noProof="0" dirty="0">
              <a:ln>
                <a:noFill/>
              </a:ln>
              <a:solidFill>
                <a:prstClr val="white"/>
              </a:solidFill>
              <a:effectLst/>
              <a:uLnTx/>
              <a:uFillTx/>
              <a:latin typeface="Calibri"/>
              <a:ea typeface="+mn-ea"/>
              <a:cs typeface="Arial"/>
              <a:sym typeface="Arial"/>
            </a:endParaRPr>
          </a:p>
        </p:txBody>
      </p:sp>
      <p:grpSp>
        <p:nvGrpSpPr>
          <p:cNvPr id="263" name="Group 11">
            <a:extLst>
              <a:ext uri="{FF2B5EF4-FFF2-40B4-BE49-F238E27FC236}">
                <a16:creationId xmlns:a16="http://schemas.microsoft.com/office/drawing/2014/main" id="{519A3A9B-06D2-AAB5-842E-BA68BBE5F223}"/>
              </a:ext>
            </a:extLst>
          </p:cNvPr>
          <p:cNvGrpSpPr/>
          <p:nvPr/>
        </p:nvGrpSpPr>
        <p:grpSpPr>
          <a:xfrm>
            <a:off x="592479" y="3176630"/>
            <a:ext cx="24054113" cy="2942655"/>
            <a:chOff x="226013" y="1529255"/>
            <a:chExt cx="24054113" cy="2407441"/>
          </a:xfrm>
        </p:grpSpPr>
        <p:grpSp>
          <p:nvGrpSpPr>
            <p:cNvPr id="264" name="Group 20">
              <a:extLst>
                <a:ext uri="{FF2B5EF4-FFF2-40B4-BE49-F238E27FC236}">
                  <a16:creationId xmlns:a16="http://schemas.microsoft.com/office/drawing/2014/main" id="{3610751E-E89B-16A3-0727-666AB97FA645}"/>
                </a:ext>
              </a:extLst>
            </p:cNvPr>
            <p:cNvGrpSpPr/>
            <p:nvPr/>
          </p:nvGrpSpPr>
          <p:grpSpPr>
            <a:xfrm>
              <a:off x="226013" y="1529255"/>
              <a:ext cx="24054113" cy="2161097"/>
              <a:chOff x="534987" y="1224347"/>
              <a:chExt cx="23238960" cy="1812395"/>
            </a:xfrm>
          </p:grpSpPr>
          <p:sp>
            <p:nvSpPr>
              <p:cNvPr id="266" name="Rounded Rectangle 24">
                <a:extLst>
                  <a:ext uri="{FF2B5EF4-FFF2-40B4-BE49-F238E27FC236}">
                    <a16:creationId xmlns:a16="http://schemas.microsoft.com/office/drawing/2014/main" id="{EE17A035-4F3F-415E-BEA7-3331C045288F}"/>
                  </a:ext>
                </a:extLst>
              </p:cNvPr>
              <p:cNvSpPr/>
              <p:nvPr/>
            </p:nvSpPr>
            <p:spPr bwMode="auto">
              <a:xfrm>
                <a:off x="976661" y="1224347"/>
                <a:ext cx="22797286" cy="1812395"/>
              </a:xfrm>
              <a:prstGeom prst="roundRect">
                <a:avLst>
                  <a:gd name="adj" fmla="val 5492"/>
                </a:avLst>
              </a:prstGeom>
              <a:solidFill>
                <a:srgbClr val="9BBB59">
                  <a:lumMod val="40000"/>
                  <a:lumOff val="60000"/>
                </a:srgbClr>
              </a:solidFill>
              <a:ln w="19050" cap="flat" cmpd="sng" algn="ctr">
                <a:solidFill>
                  <a:sysClr val="window" lastClr="FFFFFF"/>
                </a:solidFill>
                <a:prstDash val="solid"/>
              </a:ln>
              <a:effectLst>
                <a:outerShdw blurRad="50800" dist="38100" dir="2700000" algn="tl" rotWithShape="0">
                  <a:prstClr val="black">
                    <a:alpha val="40000"/>
                  </a:prstClr>
                </a:outerShdw>
              </a:effectLst>
              <a:scene3d>
                <a:camera prst="orthographicFront"/>
                <a:lightRig rig="threePt" dir="t"/>
              </a:scene3d>
              <a:sp3d>
                <a:bevelT/>
              </a:sp3d>
            </p:spPr>
            <p:txBody>
              <a:bodyPr anchor="ctr"/>
              <a:lstStyle/>
              <a:p>
                <a:pPr marL="0" marR="0" lvl="0" indent="0" algn="ctr"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Arial"/>
                  <a:sym typeface="Arial"/>
                </a:endParaRPr>
              </a:p>
            </p:txBody>
          </p:sp>
          <p:grpSp>
            <p:nvGrpSpPr>
              <p:cNvPr id="267" name="Group 25">
                <a:extLst>
                  <a:ext uri="{FF2B5EF4-FFF2-40B4-BE49-F238E27FC236}">
                    <a16:creationId xmlns:a16="http://schemas.microsoft.com/office/drawing/2014/main" id="{91078BEE-5D86-7C94-D7B1-A854C53596BF}"/>
                  </a:ext>
                </a:extLst>
              </p:cNvPr>
              <p:cNvGrpSpPr/>
              <p:nvPr/>
            </p:nvGrpSpPr>
            <p:grpSpPr>
              <a:xfrm>
                <a:off x="534987" y="1647866"/>
                <a:ext cx="3223234" cy="1176337"/>
                <a:chOff x="534987" y="1647866"/>
                <a:chExt cx="3223234" cy="1176337"/>
              </a:xfrm>
            </p:grpSpPr>
            <p:sp>
              <p:nvSpPr>
                <p:cNvPr id="268" name="Isosceles Triangle 44">
                  <a:extLst>
                    <a:ext uri="{FF2B5EF4-FFF2-40B4-BE49-F238E27FC236}">
                      <a16:creationId xmlns:a16="http://schemas.microsoft.com/office/drawing/2014/main" id="{19F57FF8-D2E7-0ACD-2C45-DC0E8E17FC36}"/>
                    </a:ext>
                  </a:extLst>
                </p:cNvPr>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w="25400" cap="flat" cmpd="sng" algn="ctr">
                  <a:solidFill>
                    <a:sysClr val="window" lastClr="FFFFFF">
                      <a:lumMod val="75000"/>
                    </a:sysClr>
                  </a:solidFill>
                  <a:prstDash val="solid"/>
                </a:ln>
                <a:effectLst/>
              </p:spPr>
              <p:txBody>
                <a:bodyPr rtlCol="0" anchor="ctr"/>
                <a:lstStyle/>
                <a:p>
                  <a:pPr marL="0" marR="0" lvl="0" indent="0" algn="ctr"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Arial"/>
                    <a:sym typeface="Arial"/>
                  </a:endParaRPr>
                </a:p>
              </p:txBody>
            </p:sp>
            <p:sp>
              <p:nvSpPr>
                <p:cNvPr id="269" name="Pentagon 27">
                  <a:extLst>
                    <a:ext uri="{FF2B5EF4-FFF2-40B4-BE49-F238E27FC236}">
                      <a16:creationId xmlns:a16="http://schemas.microsoft.com/office/drawing/2014/main" id="{18156D04-FC30-5A8A-4EEC-4C279C15DA41}"/>
                    </a:ext>
                  </a:extLst>
                </p:cNvPr>
                <p:cNvSpPr/>
                <p:nvPr/>
              </p:nvSpPr>
              <p:spPr bwMode="auto">
                <a:xfrm>
                  <a:off x="534987" y="1647866"/>
                  <a:ext cx="3223234" cy="955675"/>
                </a:xfrm>
                <a:prstGeom prst="homePlate">
                  <a:avLst>
                    <a:gd name="adj" fmla="val 12444"/>
                  </a:avLst>
                </a:prstGeom>
                <a:solidFill>
                  <a:srgbClr val="135F82"/>
                </a:solidFill>
                <a:ln w="25400" cap="flat" cmpd="sng" algn="ctr">
                  <a:solidFill>
                    <a:sysClr val="window" lastClr="FFFFFF">
                      <a:lumMod val="75000"/>
                    </a:sysClr>
                  </a:solidFill>
                  <a:prstDash val="solid"/>
                </a:ln>
                <a:effectLst/>
              </p:spPr>
              <p:txBody>
                <a:bodyPr rtlCol="0" anchor="ctr"/>
                <a:lstStyle/>
                <a:p>
                  <a:pPr marL="0" marR="0" lvl="0" indent="0" algn="ctr"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Arial"/>
                    <a:sym typeface="Arial"/>
                  </a:endParaRPr>
                </a:p>
              </p:txBody>
            </p:sp>
            <p:grpSp>
              <p:nvGrpSpPr>
                <p:cNvPr id="270" name="Group 11">
                  <a:extLst>
                    <a:ext uri="{FF2B5EF4-FFF2-40B4-BE49-F238E27FC236}">
                      <a16:creationId xmlns:a16="http://schemas.microsoft.com/office/drawing/2014/main" id="{FF13F8ED-B111-0189-176E-56334A9DDA29}"/>
                    </a:ext>
                  </a:extLst>
                </p:cNvPr>
                <p:cNvGrpSpPr/>
                <p:nvPr/>
              </p:nvGrpSpPr>
              <p:grpSpPr bwMode="auto">
                <a:xfrm>
                  <a:off x="683775" y="1836907"/>
                  <a:ext cx="582199" cy="537956"/>
                  <a:chOff x="7440266" y="3398551"/>
                  <a:chExt cx="757238" cy="765175"/>
                </a:xfrm>
                <a:solidFill>
                  <a:sysClr val="window" lastClr="FFFFFF">
                    <a:lumMod val="95000"/>
                  </a:sysClr>
                </a:solidFill>
              </p:grpSpPr>
              <p:sp>
                <p:nvSpPr>
                  <p:cNvPr id="273" name="Freeform 31">
                    <a:extLst>
                      <a:ext uri="{FF2B5EF4-FFF2-40B4-BE49-F238E27FC236}">
                        <a16:creationId xmlns:a16="http://schemas.microsoft.com/office/drawing/2014/main" id="{FEA5653D-9395-EF29-8F1F-8ECFC4E2BE86}"/>
                      </a:ext>
                    </a:extLst>
                  </p:cNvPr>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marL="0" marR="0" lvl="0" indent="0" algn="l"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Arial"/>
                      <a:sym typeface="Arial"/>
                    </a:endParaRPr>
                  </a:p>
                </p:txBody>
              </p:sp>
              <p:sp>
                <p:nvSpPr>
                  <p:cNvPr id="274" name="Freeform 32">
                    <a:extLst>
                      <a:ext uri="{FF2B5EF4-FFF2-40B4-BE49-F238E27FC236}">
                        <a16:creationId xmlns:a16="http://schemas.microsoft.com/office/drawing/2014/main" id="{3C3B4F3B-F7F8-D07D-AFD8-D18F6F579C83}"/>
                      </a:ext>
                    </a:extLst>
                  </p:cNvPr>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marL="0" marR="0" lvl="0" indent="0" algn="l"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Arial"/>
                      <a:sym typeface="Arial"/>
                    </a:endParaRPr>
                  </a:p>
                </p:txBody>
              </p:sp>
              <p:sp>
                <p:nvSpPr>
                  <p:cNvPr id="275" name="Freeform 33">
                    <a:extLst>
                      <a:ext uri="{FF2B5EF4-FFF2-40B4-BE49-F238E27FC236}">
                        <a16:creationId xmlns:a16="http://schemas.microsoft.com/office/drawing/2014/main" id="{608A5C0D-D04F-8AE7-F1A5-EF5BE5091A72}"/>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marL="0" marR="0" lvl="0" indent="0" algn="l"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Arial"/>
                      <a:sym typeface="Arial"/>
                    </a:endParaRPr>
                  </a:p>
                </p:txBody>
              </p:sp>
              <p:sp>
                <p:nvSpPr>
                  <p:cNvPr id="276" name="Rectangle 34">
                    <a:extLst>
                      <a:ext uri="{FF2B5EF4-FFF2-40B4-BE49-F238E27FC236}">
                        <a16:creationId xmlns:a16="http://schemas.microsoft.com/office/drawing/2014/main" id="{AB99B296-903A-B4A3-69C8-B14EE10AB3F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a:lstStyle/>
                  <a:p>
                    <a:pPr marL="0" marR="0" lvl="0" indent="0" algn="l"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Arial"/>
                      <a:sym typeface="Arial"/>
                    </a:endParaRPr>
                  </a:p>
                </p:txBody>
              </p:sp>
              <p:sp>
                <p:nvSpPr>
                  <p:cNvPr id="277" name="Rectangle 35">
                    <a:extLst>
                      <a:ext uri="{FF2B5EF4-FFF2-40B4-BE49-F238E27FC236}">
                        <a16:creationId xmlns:a16="http://schemas.microsoft.com/office/drawing/2014/main" id="{168C8086-724B-F73D-48E5-F6D6F34F0D1F}"/>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a:lstStyle/>
                  <a:p>
                    <a:pPr marL="0" marR="0" lvl="0" indent="0" algn="l"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Arial"/>
                      <a:sym typeface="Arial"/>
                    </a:endParaRPr>
                  </a:p>
                </p:txBody>
              </p:sp>
              <p:sp>
                <p:nvSpPr>
                  <p:cNvPr id="278" name="Rectangle 36">
                    <a:extLst>
                      <a:ext uri="{FF2B5EF4-FFF2-40B4-BE49-F238E27FC236}">
                        <a16:creationId xmlns:a16="http://schemas.microsoft.com/office/drawing/2014/main" id="{B78208CE-99D7-9EF5-48CF-9CE7E365169B}"/>
                      </a:ext>
                    </a:extLst>
                  </p:cNvPr>
                  <p:cNvSpPr>
                    <a:spLocks noChangeArrowheads="1"/>
                  </p:cNvSpPr>
                  <p:nvPr/>
                </p:nvSpPr>
                <p:spPr bwMode="auto">
                  <a:xfrm>
                    <a:off x="7840316" y="3973225"/>
                    <a:ext cx="357188" cy="63500"/>
                  </a:xfrm>
                  <a:prstGeom prst="rect">
                    <a:avLst/>
                  </a:prstGeom>
                  <a:grpFill/>
                  <a:ln w="9525">
                    <a:noFill/>
                    <a:miter lim="800000"/>
                    <a:headEnd/>
                    <a:tailEnd/>
                  </a:ln>
                </p:spPr>
                <p:txBody>
                  <a:bodyPr/>
                  <a:lstStyle/>
                  <a:p>
                    <a:pPr marL="0" marR="0" lvl="0" indent="0" algn="l"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Arial"/>
                      <a:sym typeface="Arial"/>
                    </a:endParaRPr>
                  </a:p>
                </p:txBody>
              </p:sp>
              <p:sp>
                <p:nvSpPr>
                  <p:cNvPr id="279" name="Rectangle 37">
                    <a:extLst>
                      <a:ext uri="{FF2B5EF4-FFF2-40B4-BE49-F238E27FC236}">
                        <a16:creationId xmlns:a16="http://schemas.microsoft.com/office/drawing/2014/main" id="{CFDCF975-D1FF-4D92-1E1A-407B1FF627D0}"/>
                      </a:ext>
                    </a:extLst>
                  </p:cNvPr>
                  <p:cNvSpPr>
                    <a:spLocks noChangeArrowheads="1"/>
                  </p:cNvSpPr>
                  <p:nvPr/>
                </p:nvSpPr>
                <p:spPr bwMode="auto">
                  <a:xfrm>
                    <a:off x="7840316" y="3590640"/>
                    <a:ext cx="357188" cy="63500"/>
                  </a:xfrm>
                  <a:prstGeom prst="rect">
                    <a:avLst/>
                  </a:prstGeom>
                  <a:grpFill/>
                  <a:ln w="9525">
                    <a:noFill/>
                    <a:miter lim="800000"/>
                    <a:headEnd/>
                    <a:tailEnd/>
                  </a:ln>
                </p:spPr>
                <p:txBody>
                  <a:bodyPr/>
                  <a:lstStyle/>
                  <a:p>
                    <a:pPr marL="0" marR="0" lvl="0" indent="0" algn="l"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Arial"/>
                      <a:sym typeface="Arial"/>
                    </a:endParaRPr>
                  </a:p>
                </p:txBody>
              </p:sp>
            </p:grpSp>
            <p:sp>
              <p:nvSpPr>
                <p:cNvPr id="271" name="Chevron 29">
                  <a:extLst>
                    <a:ext uri="{FF2B5EF4-FFF2-40B4-BE49-F238E27FC236}">
                      <a16:creationId xmlns:a16="http://schemas.microsoft.com/office/drawing/2014/main" id="{813F4A4A-FA56-F0DC-FA83-C861FE80ED5B}"/>
                    </a:ext>
                  </a:extLst>
                </p:cNvPr>
                <p:cNvSpPr/>
                <p:nvPr/>
              </p:nvSpPr>
              <p:spPr bwMode="auto">
                <a:xfrm>
                  <a:off x="1330000" y="1771634"/>
                  <a:ext cx="142625" cy="707897"/>
                </a:xfrm>
                <a:prstGeom prst="chevron">
                  <a:avLst>
                    <a:gd name="adj" fmla="val 68110"/>
                  </a:avLst>
                </a:prstGeom>
                <a:solidFill>
                  <a:sysClr val="window" lastClr="FFFFFF"/>
                </a:solidFill>
                <a:ln w="25400" cap="flat" cmpd="sng" algn="ctr">
                  <a:noFill/>
                  <a:prstDash val="solid"/>
                </a:ln>
                <a:effectLst>
                  <a:innerShdw blurRad="63500" dist="50800" dir="5400000">
                    <a:prstClr val="black">
                      <a:alpha val="50000"/>
                    </a:prstClr>
                  </a:innerShdw>
                </a:effectLst>
              </p:spPr>
              <p:txBody>
                <a:bodyPr anchor="ctr"/>
                <a:lstStyle/>
                <a:p>
                  <a:pPr marL="0" marR="0" lvl="0" indent="0" algn="ctr"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Arial"/>
                    <a:sym typeface="Arial"/>
                  </a:endParaRPr>
                </a:p>
              </p:txBody>
            </p:sp>
            <p:sp>
              <p:nvSpPr>
                <p:cNvPr id="272" name="TextBox 13">
                  <a:extLst>
                    <a:ext uri="{FF2B5EF4-FFF2-40B4-BE49-F238E27FC236}">
                      <a16:creationId xmlns:a16="http://schemas.microsoft.com/office/drawing/2014/main" id="{3DA598D7-E157-2F81-C735-F58B72B66EB6}"/>
                    </a:ext>
                  </a:extLst>
                </p:cNvPr>
                <p:cNvSpPr txBox="1">
                  <a:spLocks noChangeArrowheads="1"/>
                </p:cNvSpPr>
                <p:nvPr/>
              </p:nvSpPr>
              <p:spPr bwMode="auto">
                <a:xfrm>
                  <a:off x="1548480" y="1724559"/>
                  <a:ext cx="1866469" cy="570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marL="0" marR="0" lvl="0" indent="0" algn="ctr" defTabSz="217706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err="1">
                      <a:ln>
                        <a:noFill/>
                      </a:ln>
                      <a:solidFill>
                        <a:prstClr val="white"/>
                      </a:solidFill>
                      <a:effectLst/>
                      <a:uLnTx/>
                      <a:uFillTx/>
                      <a:latin typeface="Tahoma" pitchFamily="34" charset="0"/>
                      <a:ea typeface="+mn-ea"/>
                      <a:cs typeface="Tahoma" pitchFamily="34" charset="0"/>
                      <a:sym typeface="Arial"/>
                    </a:rPr>
                    <a:t>Câu</a:t>
                  </a:r>
                  <a:r>
                    <a:rPr kumimoji="0" lang="en-US" sz="4800" b="1" i="0" u="none" strike="noStrike" kern="1200" cap="none" spc="0" normalizeH="0" baseline="0" noProof="0">
                      <a:ln>
                        <a:noFill/>
                      </a:ln>
                      <a:solidFill>
                        <a:prstClr val="white"/>
                      </a:solidFill>
                      <a:effectLst/>
                      <a:uLnTx/>
                      <a:uFillTx/>
                      <a:latin typeface="Tahoma" pitchFamily="34" charset="0"/>
                      <a:ea typeface="+mn-ea"/>
                      <a:cs typeface="Tahoma" pitchFamily="34" charset="0"/>
                      <a:sym typeface="Arial"/>
                    </a:rPr>
                    <a:t> 3</a:t>
                  </a:r>
                  <a:endParaRPr kumimoji="0" lang="en-US" sz="4800" b="1" i="0" u="none" strike="noStrike" kern="1200" cap="none" spc="0" normalizeH="0" baseline="0" noProof="0" dirty="0">
                    <a:ln>
                      <a:noFill/>
                    </a:ln>
                    <a:solidFill>
                      <a:prstClr val="white"/>
                    </a:solidFill>
                    <a:effectLst/>
                    <a:uLnTx/>
                    <a:uFillTx/>
                    <a:latin typeface="Tahoma" pitchFamily="34" charset="0"/>
                    <a:ea typeface="+mn-ea"/>
                    <a:cs typeface="Tahoma" pitchFamily="34" charset="0"/>
                    <a:sym typeface="Arial"/>
                  </a:endParaRPr>
                </a:p>
              </p:txBody>
            </p:sp>
          </p:grpSp>
        </p:grpSp>
        <mc:AlternateContent xmlns:mc="http://schemas.openxmlformats.org/markup-compatibility/2006" xmlns:a14="http://schemas.microsoft.com/office/drawing/2010/main">
          <mc:Choice Requires="a14">
            <p:sp>
              <p:nvSpPr>
                <p:cNvPr id="265" name="Text Box 5">
                  <a:extLst>
                    <a:ext uri="{FF2B5EF4-FFF2-40B4-BE49-F238E27FC236}">
                      <a16:creationId xmlns:a16="http://schemas.microsoft.com/office/drawing/2014/main" id="{0CE78A64-B2F6-ED1E-BAE0-B92E926AD0E1}"/>
                    </a:ext>
                  </a:extLst>
                </p:cNvPr>
                <p:cNvSpPr txBox="1">
                  <a:spLocks noChangeArrowheads="1"/>
                </p:cNvSpPr>
                <p:nvPr/>
              </p:nvSpPr>
              <p:spPr bwMode="auto">
                <a:xfrm>
                  <a:off x="5434171" y="1668743"/>
                  <a:ext cx="12529696" cy="2267953"/>
                </a:xfrm>
                <a:prstGeom prst="rect">
                  <a:avLst/>
                </a:prstGeom>
                <a:noFill/>
                <a:ln>
                  <a:noFill/>
                </a:ln>
                <a:extLst>
                  <a:ext uri="{909E8E84-426E-40DD-AFC4-6F175D3DCCD1}">
                    <a14:hiddenFill>
                      <a:solidFill>
                        <a:srgbClr val="FFFFFF"/>
                      </a:solidFill>
                    </a14:hiddenFill>
                  </a:ext>
                  <a:ext uri="{91240B29-F687-4F45-9708-019B960494DF}">
                    <a14:hiddenLine w="9525" algn="ctr">
                      <a:solidFill>
                        <a:srgbClr val="000000"/>
                      </a:solidFill>
                      <a:miter lim="800000"/>
                      <a:headEnd/>
                      <a:tailEnd/>
                    </a14:hiddenLine>
                  </a:ext>
                </a:extLst>
              </p:spPr>
              <p:txBody>
                <a:bodyPr wrap="square" lIns="184171" tIns="92087" rIns="184171" bIns="92087">
                  <a:spAutoFit/>
                </a:bodyPr>
                <a:lstStyle>
                  <a:lvl1pPr algn="ctr">
                    <a:spcBef>
                      <a:spcPct val="20000"/>
                    </a:spcBef>
                    <a:buChar char="•"/>
                    <a:defRPr sz="3200">
                      <a:solidFill>
                        <a:schemeClr val="tx1"/>
                      </a:solidFill>
                      <a:latin typeface="Monotype Corsiva" panose="03010101010201010101" pitchFamily="66" charset="0"/>
                    </a:defRPr>
                  </a:lvl1pPr>
                  <a:lvl2pPr marL="742950" indent="-285750">
                    <a:spcBef>
                      <a:spcPct val="20000"/>
                    </a:spcBef>
                    <a:buChar char="–"/>
                    <a:defRPr sz="2800">
                      <a:solidFill>
                        <a:schemeClr val="tx1"/>
                      </a:solidFill>
                      <a:latin typeface="Monotype Corsiva" panose="03010101010201010101" pitchFamily="66" charset="0"/>
                    </a:defRPr>
                  </a:lvl2pPr>
                  <a:lvl3pPr marL="1143000" indent="-228600">
                    <a:spcBef>
                      <a:spcPct val="20000"/>
                    </a:spcBef>
                    <a:buChar char="•"/>
                    <a:defRPr sz="2400">
                      <a:solidFill>
                        <a:schemeClr val="tx1"/>
                      </a:solidFill>
                      <a:latin typeface="Monotype Corsiva" panose="03010101010201010101" pitchFamily="66" charset="0"/>
                    </a:defRPr>
                  </a:lvl3pPr>
                  <a:lvl4pPr marL="1600200" indent="-228600">
                    <a:spcBef>
                      <a:spcPct val="20000"/>
                    </a:spcBef>
                    <a:buChar char="–"/>
                    <a:defRPr sz="2000">
                      <a:solidFill>
                        <a:schemeClr val="tx1"/>
                      </a:solidFill>
                      <a:latin typeface="Monotype Corsiva" panose="03010101010201010101" pitchFamily="66" charset="0"/>
                    </a:defRPr>
                  </a:lvl4pPr>
                  <a:lvl5pPr marL="2057400" indent="-228600">
                    <a:spcBef>
                      <a:spcPct val="20000"/>
                    </a:spcBef>
                    <a:buChar char="•"/>
                    <a:defRPr sz="2000">
                      <a:solidFill>
                        <a:schemeClr val="tx1"/>
                      </a:solidFill>
                      <a:latin typeface="Monotype Corsiva" panose="03010101010201010101" pitchFamily="66" charset="0"/>
                    </a:defRPr>
                  </a:lvl5pPr>
                  <a:lvl6pPr marL="2514600" indent="-228600" eaLnBrk="0" fontAlgn="base" hangingPunct="0">
                    <a:spcBef>
                      <a:spcPct val="20000"/>
                    </a:spcBef>
                    <a:spcAft>
                      <a:spcPct val="0"/>
                    </a:spcAft>
                    <a:buChar char="•"/>
                    <a:defRPr sz="2000">
                      <a:solidFill>
                        <a:schemeClr val="tx1"/>
                      </a:solidFill>
                      <a:latin typeface="Monotype Corsiva" panose="03010101010201010101" pitchFamily="66" charset="0"/>
                    </a:defRPr>
                  </a:lvl6pPr>
                  <a:lvl7pPr marL="2971800" indent="-228600" eaLnBrk="0" fontAlgn="base" hangingPunct="0">
                    <a:spcBef>
                      <a:spcPct val="20000"/>
                    </a:spcBef>
                    <a:spcAft>
                      <a:spcPct val="0"/>
                    </a:spcAft>
                    <a:buChar char="•"/>
                    <a:defRPr sz="2000">
                      <a:solidFill>
                        <a:schemeClr val="tx1"/>
                      </a:solidFill>
                      <a:latin typeface="Monotype Corsiva" panose="03010101010201010101" pitchFamily="66" charset="0"/>
                    </a:defRPr>
                  </a:lvl7pPr>
                  <a:lvl8pPr marL="3429000" indent="-228600" eaLnBrk="0" fontAlgn="base" hangingPunct="0">
                    <a:spcBef>
                      <a:spcPct val="20000"/>
                    </a:spcBef>
                    <a:spcAft>
                      <a:spcPct val="0"/>
                    </a:spcAft>
                    <a:buChar char="•"/>
                    <a:defRPr sz="2000">
                      <a:solidFill>
                        <a:schemeClr val="tx1"/>
                      </a:solidFill>
                      <a:latin typeface="Monotype Corsiva" panose="03010101010201010101" pitchFamily="66" charset="0"/>
                    </a:defRPr>
                  </a:lvl8pPr>
                  <a:lvl9pPr marL="3886200" indent="-228600" eaLnBrk="0" fontAlgn="base" hangingPunct="0">
                    <a:spcBef>
                      <a:spcPct val="20000"/>
                    </a:spcBef>
                    <a:spcAft>
                      <a:spcPct val="0"/>
                    </a:spcAft>
                    <a:buChar char="•"/>
                    <a:defRPr sz="2000">
                      <a:solidFill>
                        <a:schemeClr val="tx1"/>
                      </a:solidFill>
                      <a:latin typeface="Monotype Corsiva" panose="03010101010201010101" pitchFamily="66" charset="0"/>
                    </a:defRPr>
                  </a:lvl9pPr>
                </a:lstStyle>
                <a:p>
                  <a:pPr lvl="0" algn="l" defTabSz="2177278">
                    <a:spcBef>
                      <a:spcPct val="50000"/>
                    </a:spcBef>
                    <a:buClrTx/>
                    <a:buNone/>
                    <a:defRPr/>
                  </a:pPr>
                  <a14:m>
                    <m:oMathPara xmlns:m="http://schemas.openxmlformats.org/officeDocument/2006/math">
                      <m:oMathParaPr>
                        <m:jc m:val="centerGroup"/>
                      </m:oMathParaPr>
                      <m:oMath xmlns:m="http://schemas.openxmlformats.org/officeDocument/2006/math">
                        <m:r>
                          <m:rPr>
                            <m:nor/>
                          </m:rPr>
                          <a:rPr lang="pt-BR" sz="6600">
                            <a:latin typeface="Times New Roman" panose="02020603050405020304" pitchFamily="18" charset="0"/>
                            <a:cs typeface="Times New Roman" panose="02020603050405020304" pitchFamily="18" charset="0"/>
                          </a:rPr>
                          <m:t>T</m:t>
                        </m:r>
                        <m:r>
                          <m:rPr>
                            <m:nor/>
                          </m:rPr>
                          <a:rPr lang="pt-BR" sz="6600">
                            <a:latin typeface="Times New Roman" panose="02020603050405020304" pitchFamily="18" charset="0"/>
                            <a:cs typeface="Times New Roman" panose="02020603050405020304" pitchFamily="18" charset="0"/>
                          </a:rPr>
                          <m:t>ổ</m:t>
                        </m:r>
                        <m:r>
                          <m:rPr>
                            <m:nor/>
                          </m:rPr>
                          <a:rPr lang="pt-BR" sz="6600">
                            <a:latin typeface="Times New Roman" panose="02020603050405020304" pitchFamily="18" charset="0"/>
                            <a:cs typeface="Times New Roman" panose="02020603050405020304" pitchFamily="18" charset="0"/>
                          </a:rPr>
                          <m:t>ng</m:t>
                        </m:r>
                        <m:r>
                          <m:rPr>
                            <m:nor/>
                          </m:rPr>
                          <a:rPr lang="pt-BR" sz="6600">
                            <a:latin typeface="Times New Roman" panose="02020603050405020304" pitchFamily="18" charset="0"/>
                            <a:cs typeface="Times New Roman" panose="02020603050405020304" pitchFamily="18" charset="0"/>
                          </a:rPr>
                          <m:t> </m:t>
                        </m:r>
                        <m:r>
                          <m:rPr>
                            <m:nor/>
                          </m:rPr>
                          <a:rPr lang="pt-BR" sz="6600">
                            <a:latin typeface="Times New Roman" panose="02020603050405020304" pitchFamily="18" charset="0"/>
                            <a:cs typeface="Times New Roman" panose="02020603050405020304" pitchFamily="18" charset="0"/>
                          </a:rPr>
                          <m:t>s</m:t>
                        </m:r>
                        <m:r>
                          <m:rPr>
                            <m:nor/>
                          </m:rPr>
                          <a:rPr lang="pt-BR" sz="6600">
                            <a:latin typeface="Times New Roman" panose="02020603050405020304" pitchFamily="18" charset="0"/>
                            <a:cs typeface="Times New Roman" panose="02020603050405020304" pitchFamily="18" charset="0"/>
                          </a:rPr>
                          <m:t>ố </m:t>
                        </m:r>
                        <m:r>
                          <m:rPr>
                            <m:nor/>
                          </m:rPr>
                          <a:rPr lang="pt-BR" sz="6600">
                            <a:latin typeface="Times New Roman" panose="02020603050405020304" pitchFamily="18" charset="0"/>
                            <a:cs typeface="Times New Roman" panose="02020603050405020304" pitchFamily="18" charset="0"/>
                          </a:rPr>
                          <m:t>li</m:t>
                        </m:r>
                        <m:r>
                          <m:rPr>
                            <m:nor/>
                          </m:rPr>
                          <a:rPr lang="pt-BR" sz="6600">
                            <a:latin typeface="Times New Roman" panose="02020603050405020304" pitchFamily="18" charset="0"/>
                            <a:cs typeface="Times New Roman" panose="02020603050405020304" pitchFamily="18" charset="0"/>
                          </a:rPr>
                          <m:t>ê</m:t>
                        </m:r>
                        <m:r>
                          <m:rPr>
                            <m:nor/>
                          </m:rPr>
                          <a:rPr lang="pt-BR" sz="6600">
                            <a:latin typeface="Times New Roman" panose="02020603050405020304" pitchFamily="18" charset="0"/>
                            <a:cs typeface="Times New Roman" panose="02020603050405020304" pitchFamily="18" charset="0"/>
                          </a:rPr>
                          <m:t>n</m:t>
                        </m:r>
                        <m:r>
                          <m:rPr>
                            <m:nor/>
                          </m:rPr>
                          <a:rPr lang="pt-BR" sz="6600">
                            <a:latin typeface="Times New Roman" panose="02020603050405020304" pitchFamily="18" charset="0"/>
                            <a:cs typeface="Times New Roman" panose="02020603050405020304" pitchFamily="18" charset="0"/>
                          </a:rPr>
                          <m:t> </m:t>
                        </m:r>
                        <m:r>
                          <m:rPr>
                            <m:nor/>
                          </m:rPr>
                          <a:rPr lang="pt-BR" sz="6600">
                            <a:latin typeface="Times New Roman" panose="02020603050405020304" pitchFamily="18" charset="0"/>
                            <a:cs typeface="Times New Roman" panose="02020603050405020304" pitchFamily="18" charset="0"/>
                          </a:rPr>
                          <m:t>k</m:t>
                        </m:r>
                        <m:r>
                          <m:rPr>
                            <m:nor/>
                          </m:rPr>
                          <a:rPr lang="pt-BR" sz="6600">
                            <a:latin typeface="Times New Roman" panose="02020603050405020304" pitchFamily="18" charset="0"/>
                            <a:cs typeface="Times New Roman" panose="02020603050405020304" pitchFamily="18" charset="0"/>
                          </a:rPr>
                          <m:t>ế</m:t>
                        </m:r>
                        <m:r>
                          <m:rPr>
                            <m:nor/>
                          </m:rPr>
                          <a:rPr lang="pt-BR" sz="6600">
                            <a:latin typeface="Times New Roman" panose="02020603050405020304" pitchFamily="18" charset="0"/>
                            <a:cs typeface="Times New Roman" panose="02020603050405020304" pitchFamily="18" charset="0"/>
                          </a:rPr>
                          <m:t>t</m:t>
                        </m:r>
                        <m:r>
                          <m:rPr>
                            <m:nor/>
                          </m:rPr>
                          <a:rPr lang="pt-BR" sz="6600">
                            <a:latin typeface="Times New Roman" panose="02020603050405020304" pitchFamily="18" charset="0"/>
                            <a:cs typeface="Times New Roman" panose="02020603050405020304" pitchFamily="18" charset="0"/>
                          </a:rPr>
                          <m:t> </m:t>
                        </m:r>
                        <m:r>
                          <m:rPr>
                            <m:nor/>
                          </m:rPr>
                          <a:rPr lang="pt-BR" sz="6600">
                            <a:latin typeface="Times New Roman" panose="02020603050405020304" pitchFamily="18" charset="0"/>
                            <a:cs typeface="Times New Roman" panose="02020603050405020304" pitchFamily="18" charset="0"/>
                          </a:rPr>
                          <m:t>c</m:t>
                        </m:r>
                        <m:r>
                          <m:rPr>
                            <m:nor/>
                          </m:rPr>
                          <a:rPr lang="pt-BR" sz="6600">
                            <a:latin typeface="Times New Roman" panose="02020603050405020304" pitchFamily="18" charset="0"/>
                            <a:cs typeface="Times New Roman" panose="02020603050405020304" pitchFamily="18" charset="0"/>
                          </a:rPr>
                          <m:t>ộ</m:t>
                        </m:r>
                        <m:r>
                          <m:rPr>
                            <m:nor/>
                          </m:rPr>
                          <a:rPr lang="pt-BR" sz="6600">
                            <a:latin typeface="Times New Roman" panose="02020603050405020304" pitchFamily="18" charset="0"/>
                            <a:cs typeface="Times New Roman" panose="02020603050405020304" pitchFamily="18" charset="0"/>
                          </a:rPr>
                          <m:t>ng</m:t>
                        </m:r>
                        <m:r>
                          <m:rPr>
                            <m:nor/>
                          </m:rPr>
                          <a:rPr lang="pt-BR" sz="6600">
                            <a:latin typeface="Times New Roman" panose="02020603050405020304" pitchFamily="18" charset="0"/>
                            <a:cs typeface="Times New Roman" panose="02020603050405020304" pitchFamily="18" charset="0"/>
                          </a:rPr>
                          <m:t> </m:t>
                        </m:r>
                        <m:r>
                          <m:rPr>
                            <m:nor/>
                          </m:rPr>
                          <a:rPr lang="pt-BR" sz="6600">
                            <a:latin typeface="Times New Roman" panose="02020603050405020304" pitchFamily="18" charset="0"/>
                            <a:cs typeface="Times New Roman" panose="02020603050405020304" pitchFamily="18" charset="0"/>
                          </a:rPr>
                          <m:t>h</m:t>
                        </m:r>
                        <m:r>
                          <m:rPr>
                            <m:nor/>
                          </m:rPr>
                          <a:rPr lang="pt-BR" sz="6600">
                            <a:latin typeface="Times New Roman" panose="02020603050405020304" pitchFamily="18" charset="0"/>
                            <a:cs typeface="Times New Roman" panose="02020603050405020304" pitchFamily="18" charset="0"/>
                          </a:rPr>
                          <m:t>ó</m:t>
                        </m:r>
                        <m:r>
                          <m:rPr>
                            <m:nor/>
                          </m:rPr>
                          <a:rPr lang="pt-BR" sz="6600">
                            <a:latin typeface="Times New Roman" panose="02020603050405020304" pitchFamily="18" charset="0"/>
                            <a:cs typeface="Times New Roman" panose="02020603050405020304" pitchFamily="18" charset="0"/>
                          </a:rPr>
                          <m:t>a</m:t>
                        </m:r>
                        <m:r>
                          <m:rPr>
                            <m:nor/>
                          </m:rPr>
                          <a:rPr lang="pt-BR" sz="6600">
                            <a:latin typeface="Times New Roman" panose="02020603050405020304" pitchFamily="18" charset="0"/>
                            <a:cs typeface="Times New Roman" panose="02020603050405020304" pitchFamily="18" charset="0"/>
                          </a:rPr>
                          <m:t> </m:t>
                        </m:r>
                        <m:r>
                          <m:rPr>
                            <m:nor/>
                          </m:rPr>
                          <a:rPr lang="pt-BR" sz="6600">
                            <a:latin typeface="Times New Roman" panose="02020603050405020304" pitchFamily="18" charset="0"/>
                            <a:cs typeface="Times New Roman" panose="02020603050405020304" pitchFamily="18" charset="0"/>
                          </a:rPr>
                          <m:t>tr</m:t>
                        </m:r>
                        <m:r>
                          <m:rPr>
                            <m:nor/>
                          </m:rPr>
                          <a:rPr lang="pt-BR" sz="6600">
                            <a:latin typeface="Times New Roman" panose="02020603050405020304" pitchFamily="18" charset="0"/>
                            <a:cs typeface="Times New Roman" panose="02020603050405020304" pitchFamily="18" charset="0"/>
                          </a:rPr>
                          <m:t>ị </m:t>
                        </m:r>
                        <m:r>
                          <m:rPr>
                            <m:nor/>
                          </m:rPr>
                          <a:rPr lang="pt-BR" sz="6600">
                            <a:latin typeface="Times New Roman" panose="02020603050405020304" pitchFamily="18" charset="0"/>
                            <a:cs typeface="Times New Roman" panose="02020603050405020304" pitchFamily="18" charset="0"/>
                          </a:rPr>
                          <m:t>trong</m:t>
                        </m:r>
                        <m:r>
                          <m:rPr>
                            <m:nor/>
                          </m:rPr>
                          <a:rPr lang="pt-BR" sz="6600">
                            <a:latin typeface="Times New Roman" panose="02020603050405020304" pitchFamily="18" charset="0"/>
                            <a:cs typeface="Times New Roman" panose="02020603050405020304" pitchFamily="18" charset="0"/>
                          </a:rPr>
                          <m:t> </m:t>
                        </m:r>
                        <m:r>
                          <m:rPr>
                            <m:nor/>
                          </m:rPr>
                          <a:rPr lang="pt-BR" sz="6600">
                            <a:latin typeface="Times New Roman" panose="02020603050405020304" pitchFamily="18" charset="0"/>
                            <a:cs typeface="Times New Roman" panose="02020603050405020304" pitchFamily="18" charset="0"/>
                          </a:rPr>
                          <m:t>m</m:t>
                        </m:r>
                        <m:r>
                          <m:rPr>
                            <m:nor/>
                          </m:rPr>
                          <a:rPr lang="pt-BR" sz="6600">
                            <a:latin typeface="Times New Roman" panose="02020603050405020304" pitchFamily="18" charset="0"/>
                            <a:cs typeface="Times New Roman" panose="02020603050405020304" pitchFamily="18" charset="0"/>
                          </a:rPr>
                          <m:t>ộ</m:t>
                        </m:r>
                        <m:r>
                          <m:rPr>
                            <m:nor/>
                          </m:rPr>
                          <a:rPr lang="pt-BR" sz="6600">
                            <a:latin typeface="Times New Roman" panose="02020603050405020304" pitchFamily="18" charset="0"/>
                            <a:cs typeface="Times New Roman" panose="02020603050405020304" pitchFamily="18" charset="0"/>
                          </a:rPr>
                          <m:t>t</m:t>
                        </m:r>
                        <m:r>
                          <m:rPr>
                            <m:nor/>
                          </m:rPr>
                          <a:rPr lang="pt-BR" sz="6600">
                            <a:latin typeface="Times New Roman" panose="02020603050405020304" pitchFamily="18" charset="0"/>
                            <a:cs typeface="Times New Roman" panose="02020603050405020304" pitchFamily="18" charset="0"/>
                          </a:rPr>
                          <m:t> </m:t>
                        </m:r>
                        <m:r>
                          <m:rPr>
                            <m:nor/>
                          </m:rPr>
                          <a:rPr lang="pt-BR" sz="6600">
                            <a:latin typeface="Times New Roman" panose="02020603050405020304" pitchFamily="18" charset="0"/>
                            <a:cs typeface="Times New Roman" panose="02020603050405020304" pitchFamily="18" charset="0"/>
                          </a:rPr>
                          <m:t>ph</m:t>
                        </m:r>
                        <m:r>
                          <m:rPr>
                            <m:nor/>
                          </m:rPr>
                          <a:rPr lang="pt-BR" sz="6600">
                            <a:latin typeface="Times New Roman" panose="02020603050405020304" pitchFamily="18" charset="0"/>
                            <a:cs typeface="Times New Roman" panose="02020603050405020304" pitchFamily="18" charset="0"/>
                          </a:rPr>
                          <m:t>â</m:t>
                        </m:r>
                        <m:r>
                          <m:rPr>
                            <m:nor/>
                          </m:rPr>
                          <a:rPr lang="pt-BR" sz="6600">
                            <a:latin typeface="Times New Roman" panose="02020603050405020304" pitchFamily="18" charset="0"/>
                            <a:cs typeface="Times New Roman" panose="02020603050405020304" pitchFamily="18" charset="0"/>
                          </a:rPr>
                          <m:t>n</m:t>
                        </m:r>
                        <m:r>
                          <m:rPr>
                            <m:nor/>
                          </m:rPr>
                          <a:rPr lang="pt-BR" sz="6600">
                            <a:latin typeface="Times New Roman" panose="02020603050405020304" pitchFamily="18" charset="0"/>
                            <a:cs typeface="Times New Roman" panose="02020603050405020304" pitchFamily="18" charset="0"/>
                          </a:rPr>
                          <m:t> </m:t>
                        </m:r>
                        <m:r>
                          <m:rPr>
                            <m:nor/>
                          </m:rPr>
                          <a:rPr lang="pt-BR" sz="6600">
                            <a:latin typeface="Times New Roman" panose="02020603050405020304" pitchFamily="18" charset="0"/>
                            <a:cs typeface="Times New Roman" panose="02020603050405020304" pitchFamily="18" charset="0"/>
                          </a:rPr>
                          <m:t>t</m:t>
                        </m:r>
                        <m:r>
                          <m:rPr>
                            <m:nor/>
                          </m:rPr>
                          <a:rPr lang="pt-BR" sz="6600">
                            <a:latin typeface="Times New Roman" panose="02020603050405020304" pitchFamily="18" charset="0"/>
                            <a:cs typeface="Times New Roman" panose="02020603050405020304" pitchFamily="18" charset="0"/>
                          </a:rPr>
                          <m:t>ử </m:t>
                        </m:r>
                        <m:r>
                          <m:rPr>
                            <m:nor/>
                          </m:rPr>
                          <a:rPr lang="pt-BR" sz="6600">
                            <a:latin typeface="Times New Roman" panose="02020603050405020304" pitchFamily="18" charset="0"/>
                            <a:cs typeface="Times New Roman" panose="02020603050405020304" pitchFamily="18" charset="0"/>
                          </a:rPr>
                          <m:t>C</m:t>
                        </m:r>
                        <m:r>
                          <m:rPr>
                            <m:nor/>
                          </m:rPr>
                          <a:rPr lang="pt-BR" sz="6600" baseline="-25000">
                            <a:latin typeface="Times New Roman" panose="02020603050405020304" pitchFamily="18" charset="0"/>
                            <a:cs typeface="Times New Roman" panose="02020603050405020304" pitchFamily="18" charset="0"/>
                          </a:rPr>
                          <m:t>3</m:t>
                        </m:r>
                        <m:r>
                          <m:rPr>
                            <m:nor/>
                          </m:rPr>
                          <a:rPr lang="pt-BR" sz="6600">
                            <a:latin typeface="Times New Roman" panose="02020603050405020304" pitchFamily="18" charset="0"/>
                            <a:cs typeface="Times New Roman" panose="02020603050405020304" pitchFamily="18" charset="0"/>
                          </a:rPr>
                          <m:t>H</m:t>
                        </m:r>
                        <m:r>
                          <m:rPr>
                            <m:nor/>
                          </m:rPr>
                          <a:rPr lang="pt-BR" sz="6600" baseline="-25000">
                            <a:latin typeface="Times New Roman" panose="02020603050405020304" pitchFamily="18" charset="0"/>
                            <a:cs typeface="Times New Roman" panose="02020603050405020304" pitchFamily="18" charset="0"/>
                          </a:rPr>
                          <m:t>8</m:t>
                        </m:r>
                        <m:r>
                          <m:rPr>
                            <m:nor/>
                          </m:rPr>
                          <a:rPr lang="pt-BR" sz="6600">
                            <a:latin typeface="Times New Roman" panose="02020603050405020304" pitchFamily="18" charset="0"/>
                            <a:cs typeface="Times New Roman" panose="02020603050405020304" pitchFamily="18" charset="0"/>
                          </a:rPr>
                          <m:t> </m:t>
                        </m:r>
                        <m:r>
                          <m:rPr>
                            <m:nor/>
                          </m:rPr>
                          <a:rPr lang="pt-BR" sz="6600">
                            <a:latin typeface="Times New Roman" panose="02020603050405020304" pitchFamily="18" charset="0"/>
                            <a:cs typeface="Times New Roman" panose="02020603050405020304" pitchFamily="18" charset="0"/>
                          </a:rPr>
                          <m:t>l</m:t>
                        </m:r>
                        <m:r>
                          <m:rPr>
                            <m:nor/>
                          </m:rPr>
                          <a:rPr lang="pt-BR" sz="6600">
                            <a:latin typeface="Times New Roman" panose="02020603050405020304" pitchFamily="18" charset="0"/>
                            <a:cs typeface="Times New Roman" panose="02020603050405020304" pitchFamily="18" charset="0"/>
                          </a:rPr>
                          <m:t>à </m:t>
                        </m:r>
                        <m:r>
                          <m:rPr>
                            <m:nor/>
                          </m:rPr>
                          <a:rPr lang="pt-BR" sz="6600">
                            <a:latin typeface="Times New Roman" panose="02020603050405020304" pitchFamily="18" charset="0"/>
                            <a:cs typeface="Times New Roman" panose="02020603050405020304" pitchFamily="18" charset="0"/>
                          </a:rPr>
                          <m:t>bao</m:t>
                        </m:r>
                        <m:r>
                          <m:rPr>
                            <m:nor/>
                          </m:rPr>
                          <a:rPr lang="pt-BR" sz="6600">
                            <a:latin typeface="Times New Roman" panose="02020603050405020304" pitchFamily="18" charset="0"/>
                            <a:cs typeface="Times New Roman" panose="02020603050405020304" pitchFamily="18" charset="0"/>
                          </a:rPr>
                          <m:t> </m:t>
                        </m:r>
                        <m:r>
                          <m:rPr>
                            <m:nor/>
                          </m:rPr>
                          <a:rPr lang="pt-BR" sz="6600">
                            <a:latin typeface="Times New Roman" panose="02020603050405020304" pitchFamily="18" charset="0"/>
                            <a:cs typeface="Times New Roman" panose="02020603050405020304" pitchFamily="18" charset="0"/>
                          </a:rPr>
                          <m:t>nhi</m:t>
                        </m:r>
                        <m:r>
                          <m:rPr>
                            <m:nor/>
                          </m:rPr>
                          <a:rPr lang="pt-BR" sz="6600">
                            <a:latin typeface="Times New Roman" panose="02020603050405020304" pitchFamily="18" charset="0"/>
                            <a:cs typeface="Times New Roman" panose="02020603050405020304" pitchFamily="18" charset="0"/>
                          </a:rPr>
                          <m:t>ê</m:t>
                        </m:r>
                        <m:r>
                          <m:rPr>
                            <m:nor/>
                          </m:rPr>
                          <a:rPr lang="pt-BR" sz="6600">
                            <a:latin typeface="Times New Roman" panose="02020603050405020304" pitchFamily="18" charset="0"/>
                            <a:cs typeface="Times New Roman" panose="02020603050405020304" pitchFamily="18" charset="0"/>
                          </a:rPr>
                          <m:t>u</m:t>
                        </m:r>
                        <m:r>
                          <m:rPr>
                            <m:nor/>
                          </m:rPr>
                          <a:rPr lang="pt-BR" sz="6600">
                            <a:latin typeface="Times New Roman" panose="02020603050405020304" pitchFamily="18" charset="0"/>
                            <a:cs typeface="Times New Roman" panose="02020603050405020304" pitchFamily="18" charset="0"/>
                          </a:rPr>
                          <m:t>?</m:t>
                        </m:r>
                      </m:oMath>
                    </m:oMathPara>
                  </a14:m>
                  <a:endParaRPr kumimoji="0" lang="en-US" altLang="vi-VN" sz="344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endParaRPr>
                </a:p>
              </p:txBody>
            </p:sp>
          </mc:Choice>
          <mc:Fallback xmlns="">
            <p:sp>
              <p:nvSpPr>
                <p:cNvPr id="265" name="Text Box 5">
                  <a:extLst>
                    <a:ext uri="{FF2B5EF4-FFF2-40B4-BE49-F238E27FC236}">
                      <a16:creationId xmlns:a16="http://schemas.microsoft.com/office/drawing/2014/main" id="{0CE78A64-B2F6-ED1E-BAE0-B92E926AD0E1}"/>
                    </a:ext>
                  </a:extLst>
                </p:cNvPr>
                <p:cNvSpPr txBox="1">
                  <a:spLocks noRot="1" noChangeAspect="1" noMove="1" noResize="1" noEditPoints="1" noAdjustHandles="1" noChangeArrowheads="1" noChangeShapeType="1" noTextEdit="1"/>
                </p:cNvSpPr>
                <p:nvPr/>
              </p:nvSpPr>
              <p:spPr bwMode="auto">
                <a:xfrm>
                  <a:off x="5434171" y="1668743"/>
                  <a:ext cx="12529696" cy="2267953"/>
                </a:xfrm>
                <a:prstGeom prst="rect">
                  <a:avLst/>
                </a:prstGeom>
                <a:blipFill>
                  <a:blip r:embed="rId4"/>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r>
                    <a:rPr lang="en-US">
                      <a:noFill/>
                    </a:rPr>
                    <a:t> </a:t>
                  </a:r>
                </a:p>
              </p:txBody>
            </p:sp>
          </mc:Fallback>
        </mc:AlternateContent>
      </p:grpSp>
    </p:spTree>
    <p:extLst>
      <p:ext uri="{BB962C8B-B14F-4D97-AF65-F5344CB8AC3E}">
        <p14:creationId xmlns:p14="http://schemas.microsoft.com/office/powerpoint/2010/main" val="24080522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90"/>
                                        </p:tgtEl>
                                        <p:attrNameLst>
                                          <p:attrName>style.visibility</p:attrName>
                                        </p:attrNameLst>
                                      </p:cBhvr>
                                      <p:to>
                                        <p:strVal val="visible"/>
                                      </p:to>
                                    </p:set>
                                    <p:animEffect transition="in" filter="fade">
                                      <p:cBhvr>
                                        <p:cTn id="7" dur="200"/>
                                        <p:tgtEl>
                                          <p:spTgt spid="29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63"/>
                                        </p:tgtEl>
                                        <p:attrNameLst>
                                          <p:attrName>style.visibility</p:attrName>
                                        </p:attrNameLst>
                                      </p:cBhvr>
                                      <p:to>
                                        <p:strVal val="visible"/>
                                      </p:to>
                                    </p:set>
                                    <p:animEffect transition="in" filter="wipe(left)">
                                      <p:cBhvr>
                                        <p:cTn id="12" dur="500"/>
                                        <p:tgtEl>
                                          <p:spTgt spid="26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3"/>
                                        </p:tgtEl>
                                        <p:attrNameLst>
                                          <p:attrName>style.visibility</p:attrName>
                                        </p:attrNameLst>
                                      </p:cBhvr>
                                      <p:to>
                                        <p:strVal val="visible"/>
                                      </p:to>
                                    </p:set>
                                    <p:animEffect transition="in" filter="wipe(left)">
                                      <p:cBhvr>
                                        <p:cTn id="17" dur="500"/>
                                        <p:tgtEl>
                                          <p:spTgt spid="5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62"/>
                                        </p:tgtEl>
                                        <p:attrNameLst>
                                          <p:attrName>style.visibility</p:attrName>
                                        </p:attrNameLst>
                                      </p:cBhvr>
                                      <p:to>
                                        <p:strVal val="visible"/>
                                      </p:to>
                                    </p:set>
                                    <p:animEffect transition="in" filter="wipe(left)">
                                      <p:cBhvr>
                                        <p:cTn id="22" dur="500"/>
                                        <p:tgtEl>
                                          <p:spTgt spid="2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287"/>
        <p:cNvGrpSpPr/>
        <p:nvPr/>
      </p:nvGrpSpPr>
      <p:grpSpPr>
        <a:xfrm>
          <a:off x="0" y="0"/>
          <a:ext cx="0" cy="0"/>
          <a:chOff x="0" y="0"/>
          <a:chExt cx="0" cy="0"/>
        </a:xfrm>
      </p:grpSpPr>
      <p:grpSp>
        <p:nvGrpSpPr>
          <p:cNvPr id="290" name="Google Shape;290;p4"/>
          <p:cNvGrpSpPr/>
          <p:nvPr/>
        </p:nvGrpSpPr>
        <p:grpSpPr>
          <a:xfrm>
            <a:off x="9007044" y="1797784"/>
            <a:ext cx="5293835" cy="998454"/>
            <a:chOff x="2067302" y="5922690"/>
            <a:chExt cx="5952166" cy="940513"/>
          </a:xfrm>
        </p:grpSpPr>
        <p:sp>
          <p:nvSpPr>
            <p:cNvPr id="291" name="Google Shape;291;p4"/>
            <p:cNvSpPr/>
            <p:nvPr/>
          </p:nvSpPr>
          <p:spPr>
            <a:xfrm rot="5400000">
              <a:off x="4251026" y="4613989"/>
              <a:ext cx="791079" cy="3637090"/>
            </a:xfrm>
            <a:prstGeom prst="round2SameRect">
              <a:avLst>
                <a:gd name="adj1" fmla="val 16667"/>
                <a:gd name="adj2" fmla="val 0"/>
              </a:avLst>
            </a:prstGeom>
            <a:solidFill>
              <a:srgbClr val="F2F2F2"/>
            </a:solidFill>
            <a:ln w="38100" cap="flat" cmpd="sng">
              <a:solidFill>
                <a:srgbClr val="7E9532"/>
              </a:solidFill>
              <a:prstDash val="solid"/>
              <a:round/>
              <a:headEnd type="none" w="sm" len="sm"/>
              <a:tailEnd type="none" w="sm" len="sm"/>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292" name="Google Shape;292;p4"/>
            <p:cNvSpPr txBox="1"/>
            <p:nvPr/>
          </p:nvSpPr>
          <p:spPr>
            <a:xfrm>
              <a:off x="2855922" y="6002305"/>
              <a:ext cx="5163546" cy="769401"/>
            </a:xfrm>
            <a:prstGeom prst="rect">
              <a:avLst/>
            </a:prstGeom>
            <a:noFill/>
            <a:ln>
              <a:noFill/>
            </a:ln>
          </p:spPr>
          <p:txBody>
            <a:bodyPr spcFirstLastPara="1" wrap="square" lIns="91425" tIns="45700" rIns="91425" bIns="45700" anchor="t" anchorCtr="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4400" b="1" i="0" u="none" strike="noStrike" kern="0" cap="none" spc="0" normalizeH="0" baseline="0" noProof="0">
                  <a:ln>
                    <a:noFill/>
                  </a:ln>
                  <a:solidFill>
                    <a:srgbClr val="7E9532"/>
                  </a:solidFill>
                  <a:effectLst/>
                  <a:uLnTx/>
                  <a:uFillTx/>
                  <a:latin typeface="Times New Roman"/>
                  <a:ea typeface="Times New Roman"/>
                  <a:cs typeface="Times New Roman"/>
                  <a:sym typeface="Times New Roman"/>
                </a:rPr>
                <a:t>Luyện tập</a:t>
              </a:r>
              <a:endParaRPr kumimoji="0" sz="4400" b="1" i="0" u="none" strike="noStrike" kern="0" cap="none" spc="0" normalizeH="0" baseline="0" noProof="0">
                <a:ln>
                  <a:noFill/>
                </a:ln>
                <a:solidFill>
                  <a:srgbClr val="7E9532"/>
                </a:solidFill>
                <a:effectLst/>
                <a:uLnTx/>
                <a:uFillTx/>
                <a:latin typeface="Times New Roman"/>
                <a:ea typeface="Times New Roman"/>
                <a:cs typeface="Times New Roman"/>
                <a:sym typeface="Times New Roman"/>
              </a:endParaRPr>
            </a:p>
          </p:txBody>
        </p:sp>
        <p:grpSp>
          <p:nvGrpSpPr>
            <p:cNvPr id="293" name="Google Shape;293;p4"/>
            <p:cNvGrpSpPr/>
            <p:nvPr/>
          </p:nvGrpSpPr>
          <p:grpSpPr>
            <a:xfrm>
              <a:off x="2067302" y="5922690"/>
              <a:ext cx="950173" cy="940513"/>
              <a:chOff x="1311958" y="3405486"/>
              <a:chExt cx="950173" cy="940513"/>
            </a:xfrm>
          </p:grpSpPr>
          <p:sp>
            <p:nvSpPr>
              <p:cNvPr id="294" name="Google Shape;294;p4"/>
              <p:cNvSpPr/>
              <p:nvPr/>
            </p:nvSpPr>
            <p:spPr>
              <a:xfrm>
                <a:off x="1406975" y="3672018"/>
                <a:ext cx="596676" cy="540312"/>
              </a:xfrm>
              <a:prstGeom prst="rect">
                <a:avLst/>
              </a:prstGeom>
              <a:solidFill>
                <a:schemeClr val="lt1"/>
              </a:solidFill>
              <a:ln>
                <a:noFill/>
              </a:ln>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FFFFFF"/>
                  </a:solidFill>
                  <a:effectLst/>
                  <a:uLnTx/>
                  <a:uFillTx/>
                  <a:latin typeface="Times New Roman"/>
                  <a:ea typeface="Times New Roman"/>
                  <a:cs typeface="Times New Roman"/>
                  <a:sym typeface="Times New Roman"/>
                </a:endParaRPr>
              </a:p>
            </p:txBody>
          </p:sp>
          <p:sp>
            <p:nvSpPr>
              <p:cNvPr id="295" name="Google Shape;295;p4"/>
              <p:cNvSpPr/>
              <p:nvPr/>
            </p:nvSpPr>
            <p:spPr>
              <a:xfrm>
                <a:off x="1311958" y="3581027"/>
                <a:ext cx="190035" cy="268948"/>
              </a:xfrm>
              <a:custGeom>
                <a:avLst/>
                <a:gdLst/>
                <a:ahLst/>
                <a:cxnLst/>
                <a:rect l="l" t="t" r="r" b="b"/>
                <a:pathLst>
                  <a:path w="50" h="71" extrusionOk="0">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296" name="Google Shape;296;p4"/>
              <p:cNvSpPr/>
              <p:nvPr/>
            </p:nvSpPr>
            <p:spPr>
              <a:xfrm>
                <a:off x="1311958" y="3581027"/>
                <a:ext cx="277000" cy="181983"/>
              </a:xfrm>
              <a:custGeom>
                <a:avLst/>
                <a:gdLst/>
                <a:ahLst/>
                <a:cxnLst/>
                <a:rect l="l" t="t" r="r" b="b"/>
                <a:pathLst>
                  <a:path w="73" h="48" extrusionOk="0">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297" name="Google Shape;297;p4"/>
              <p:cNvSpPr/>
              <p:nvPr/>
            </p:nvSpPr>
            <p:spPr>
              <a:xfrm>
                <a:off x="1563190" y="3581027"/>
                <a:ext cx="285052" cy="181983"/>
              </a:xfrm>
              <a:custGeom>
                <a:avLst/>
                <a:gdLst/>
                <a:ahLst/>
                <a:cxnLst/>
                <a:rect l="l" t="t" r="r" b="b"/>
                <a:pathLst>
                  <a:path w="75" h="48" extrusionOk="0">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298" name="Google Shape;298;p4"/>
              <p:cNvSpPr/>
              <p:nvPr/>
            </p:nvSpPr>
            <p:spPr>
              <a:xfrm>
                <a:off x="1563190" y="4151132"/>
                <a:ext cx="280221" cy="194867"/>
              </a:xfrm>
              <a:custGeom>
                <a:avLst/>
                <a:gdLst/>
                <a:ahLst/>
                <a:cxnLst/>
                <a:rect l="l" t="t" r="r" b="b"/>
                <a:pathLst>
                  <a:path w="74" h="51" extrusionOk="0">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299" name="Google Shape;299;p4"/>
              <p:cNvSpPr/>
              <p:nvPr/>
            </p:nvSpPr>
            <p:spPr>
              <a:xfrm>
                <a:off x="1311958" y="4064167"/>
                <a:ext cx="190035" cy="281832"/>
              </a:xfrm>
              <a:custGeom>
                <a:avLst/>
                <a:gdLst/>
                <a:ahLst/>
                <a:cxnLst/>
                <a:rect l="l" t="t" r="r" b="b"/>
                <a:pathLst>
                  <a:path w="50" h="74" extrusionOk="0">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0" name="Google Shape;300;p4"/>
              <p:cNvSpPr/>
              <p:nvPr/>
            </p:nvSpPr>
            <p:spPr>
              <a:xfrm>
                <a:off x="1311958" y="4151132"/>
                <a:ext cx="277000" cy="194867"/>
              </a:xfrm>
              <a:custGeom>
                <a:avLst/>
                <a:gdLst/>
                <a:ahLst/>
                <a:cxnLst/>
                <a:rect l="l" t="t" r="r" b="b"/>
                <a:pathLst>
                  <a:path w="73" h="51" extrusionOk="0">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1" name="Google Shape;301;p4"/>
              <p:cNvSpPr/>
              <p:nvPr/>
            </p:nvSpPr>
            <p:spPr>
              <a:xfrm>
                <a:off x="1311958" y="3820986"/>
                <a:ext cx="190035" cy="273779"/>
              </a:xfrm>
              <a:custGeom>
                <a:avLst/>
                <a:gdLst/>
                <a:ahLst/>
                <a:cxnLst/>
                <a:rect l="l" t="t" r="r" b="b"/>
                <a:pathLst>
                  <a:path w="50" h="72" extrusionOk="0">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2" name="Google Shape;302;p4"/>
              <p:cNvSpPr/>
              <p:nvPr/>
            </p:nvSpPr>
            <p:spPr>
              <a:xfrm>
                <a:off x="1907830" y="4064167"/>
                <a:ext cx="191645" cy="281832"/>
              </a:xfrm>
              <a:custGeom>
                <a:avLst/>
                <a:gdLst/>
                <a:ahLst/>
                <a:cxnLst/>
                <a:rect l="l" t="t" r="r" b="b"/>
                <a:pathLst>
                  <a:path w="50" h="74" extrusionOk="0">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3" name="Google Shape;303;p4"/>
              <p:cNvSpPr/>
              <p:nvPr/>
            </p:nvSpPr>
            <p:spPr>
              <a:xfrm>
                <a:off x="1820865" y="4151132"/>
                <a:ext cx="278610" cy="194867"/>
              </a:xfrm>
              <a:custGeom>
                <a:avLst/>
                <a:gdLst/>
                <a:ahLst/>
                <a:cxnLst/>
                <a:rect l="l" t="t" r="r" b="b"/>
                <a:pathLst>
                  <a:path w="73" h="51" extrusionOk="0">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4" name="Google Shape;304;p4"/>
              <p:cNvSpPr/>
              <p:nvPr/>
            </p:nvSpPr>
            <p:spPr>
              <a:xfrm>
                <a:off x="1907830" y="3820986"/>
                <a:ext cx="191645" cy="273779"/>
              </a:xfrm>
              <a:custGeom>
                <a:avLst/>
                <a:gdLst/>
                <a:ahLst/>
                <a:cxnLst/>
                <a:rect l="l" t="t" r="r" b="b"/>
                <a:pathLst>
                  <a:path w="50" h="72" extrusionOk="0">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5" name="Google Shape;305;p4"/>
              <p:cNvSpPr/>
              <p:nvPr/>
            </p:nvSpPr>
            <p:spPr>
              <a:xfrm>
                <a:off x="1661428" y="3405486"/>
                <a:ext cx="600703" cy="594262"/>
              </a:xfrm>
              <a:custGeom>
                <a:avLst/>
                <a:gdLst/>
                <a:ahLst/>
                <a:cxnLst/>
                <a:rect l="l" t="t" r="r" b="b"/>
                <a:pathLst>
                  <a:path w="158" h="156" extrusionOk="0">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6" name="Google Shape;306;p4"/>
              <p:cNvSpPr/>
              <p:nvPr/>
            </p:nvSpPr>
            <p:spPr>
              <a:xfrm>
                <a:off x="1555138" y="3790388"/>
                <a:ext cx="318872" cy="293105"/>
              </a:xfrm>
              <a:custGeom>
                <a:avLst/>
                <a:gdLst/>
                <a:ahLst/>
                <a:cxnLst/>
                <a:rect l="l" t="t" r="r" b="b"/>
                <a:pathLst>
                  <a:path w="84" h="77" extrusionOk="0">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7" name="Google Shape;307;p4"/>
              <p:cNvSpPr/>
              <p:nvPr/>
            </p:nvSpPr>
            <p:spPr>
              <a:xfrm>
                <a:off x="1371545" y="3642225"/>
                <a:ext cx="69249" cy="148163"/>
              </a:xfrm>
              <a:custGeom>
                <a:avLst/>
                <a:gdLst/>
                <a:ahLst/>
                <a:cxnLst/>
                <a:rect l="l" t="t" r="r" b="b"/>
                <a:pathLst>
                  <a:path w="43" h="92" extrusionOk="0">
                    <a:moveTo>
                      <a:pt x="0" y="0"/>
                    </a:moveTo>
                    <a:lnTo>
                      <a:pt x="43" y="0"/>
                    </a:lnTo>
                    <a:lnTo>
                      <a:pt x="43" y="92"/>
                    </a:lnTo>
                    <a:lnTo>
                      <a:pt x="0" y="92"/>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8" name="Google Shape;308;p4"/>
              <p:cNvSpPr/>
              <p:nvPr/>
            </p:nvSpPr>
            <p:spPr>
              <a:xfrm>
                <a:off x="1371545" y="3642225"/>
                <a:ext cx="156215" cy="59588"/>
              </a:xfrm>
              <a:custGeom>
                <a:avLst/>
                <a:gdLst/>
                <a:ahLst/>
                <a:cxnLst/>
                <a:rect l="l" t="t" r="r" b="b"/>
                <a:pathLst>
                  <a:path w="97" h="37" extrusionOk="0">
                    <a:moveTo>
                      <a:pt x="0" y="0"/>
                    </a:moveTo>
                    <a:lnTo>
                      <a:pt x="97" y="0"/>
                    </a:lnTo>
                    <a:lnTo>
                      <a:pt x="97" y="37"/>
                    </a:lnTo>
                    <a:lnTo>
                      <a:pt x="0" y="37"/>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9" name="Google Shape;309;p4"/>
              <p:cNvSpPr/>
              <p:nvPr/>
            </p:nvSpPr>
            <p:spPr>
              <a:xfrm>
                <a:off x="1622777" y="3642225"/>
                <a:ext cx="161046" cy="59588"/>
              </a:xfrm>
              <a:custGeom>
                <a:avLst/>
                <a:gdLst/>
                <a:ahLst/>
                <a:cxnLst/>
                <a:rect l="l" t="t" r="r" b="b"/>
                <a:pathLst>
                  <a:path w="100" h="37" extrusionOk="0">
                    <a:moveTo>
                      <a:pt x="0" y="37"/>
                    </a:moveTo>
                    <a:lnTo>
                      <a:pt x="0" y="0"/>
                    </a:lnTo>
                    <a:lnTo>
                      <a:pt x="100" y="0"/>
                    </a:lnTo>
                    <a:lnTo>
                      <a:pt x="64" y="37"/>
                    </a:lnTo>
                    <a:lnTo>
                      <a:pt x="0" y="37"/>
                    </a:lnTo>
                    <a:lnTo>
                      <a:pt x="0" y="37"/>
                    </a:lnTo>
                    <a:lnTo>
                      <a:pt x="0" y="37"/>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0" name="Google Shape;310;p4"/>
              <p:cNvSpPr/>
              <p:nvPr/>
            </p:nvSpPr>
            <p:spPr>
              <a:xfrm>
                <a:off x="1622777" y="4212330"/>
                <a:ext cx="161046" cy="72471"/>
              </a:xfrm>
              <a:custGeom>
                <a:avLst/>
                <a:gdLst/>
                <a:ahLst/>
                <a:cxnLst/>
                <a:rect l="l" t="t" r="r" b="b"/>
                <a:pathLst>
                  <a:path w="100" h="45" extrusionOk="0">
                    <a:moveTo>
                      <a:pt x="0" y="0"/>
                    </a:moveTo>
                    <a:lnTo>
                      <a:pt x="100" y="0"/>
                    </a:lnTo>
                    <a:lnTo>
                      <a:pt x="100" y="45"/>
                    </a:lnTo>
                    <a:lnTo>
                      <a:pt x="0" y="4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1" name="Google Shape;311;p4"/>
              <p:cNvSpPr/>
              <p:nvPr/>
            </p:nvSpPr>
            <p:spPr>
              <a:xfrm>
                <a:off x="1371545" y="4125365"/>
                <a:ext cx="69249" cy="159437"/>
              </a:xfrm>
              <a:custGeom>
                <a:avLst/>
                <a:gdLst/>
                <a:ahLst/>
                <a:cxnLst/>
                <a:rect l="l" t="t" r="r" b="b"/>
                <a:pathLst>
                  <a:path w="43" h="99" extrusionOk="0">
                    <a:moveTo>
                      <a:pt x="0" y="0"/>
                    </a:moveTo>
                    <a:lnTo>
                      <a:pt x="43" y="0"/>
                    </a:lnTo>
                    <a:lnTo>
                      <a:pt x="43" y="99"/>
                    </a:lnTo>
                    <a:lnTo>
                      <a:pt x="0" y="99"/>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2" name="Google Shape;312;p4"/>
              <p:cNvSpPr/>
              <p:nvPr/>
            </p:nvSpPr>
            <p:spPr>
              <a:xfrm>
                <a:off x="1371545" y="4212330"/>
                <a:ext cx="156215" cy="72471"/>
              </a:xfrm>
              <a:custGeom>
                <a:avLst/>
                <a:gdLst/>
                <a:ahLst/>
                <a:cxnLst/>
                <a:rect l="l" t="t" r="r" b="b"/>
                <a:pathLst>
                  <a:path w="97" h="45" extrusionOk="0">
                    <a:moveTo>
                      <a:pt x="0" y="0"/>
                    </a:moveTo>
                    <a:lnTo>
                      <a:pt x="97" y="0"/>
                    </a:lnTo>
                    <a:lnTo>
                      <a:pt x="97" y="45"/>
                    </a:lnTo>
                    <a:lnTo>
                      <a:pt x="0" y="4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3" name="Google Shape;313;p4"/>
              <p:cNvSpPr/>
              <p:nvPr/>
            </p:nvSpPr>
            <p:spPr>
              <a:xfrm>
                <a:off x="1371545" y="3880574"/>
                <a:ext cx="69249" cy="152995"/>
              </a:xfrm>
              <a:custGeom>
                <a:avLst/>
                <a:gdLst/>
                <a:ahLst/>
                <a:cxnLst/>
                <a:rect l="l" t="t" r="r" b="b"/>
                <a:pathLst>
                  <a:path w="43" h="95" extrusionOk="0">
                    <a:moveTo>
                      <a:pt x="0" y="0"/>
                    </a:moveTo>
                    <a:lnTo>
                      <a:pt x="43" y="0"/>
                    </a:lnTo>
                    <a:lnTo>
                      <a:pt x="43" y="95"/>
                    </a:lnTo>
                    <a:lnTo>
                      <a:pt x="0" y="9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4" name="Google Shape;314;p4"/>
              <p:cNvSpPr/>
              <p:nvPr/>
            </p:nvSpPr>
            <p:spPr>
              <a:xfrm>
                <a:off x="1969027" y="4125365"/>
                <a:ext cx="69249" cy="159437"/>
              </a:xfrm>
              <a:custGeom>
                <a:avLst/>
                <a:gdLst/>
                <a:ahLst/>
                <a:cxnLst/>
                <a:rect l="l" t="t" r="r" b="b"/>
                <a:pathLst>
                  <a:path w="43" h="99" extrusionOk="0">
                    <a:moveTo>
                      <a:pt x="0" y="0"/>
                    </a:moveTo>
                    <a:lnTo>
                      <a:pt x="43" y="0"/>
                    </a:lnTo>
                    <a:lnTo>
                      <a:pt x="43" y="99"/>
                    </a:lnTo>
                    <a:lnTo>
                      <a:pt x="0" y="99"/>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5" name="Google Shape;315;p4"/>
              <p:cNvSpPr/>
              <p:nvPr/>
            </p:nvSpPr>
            <p:spPr>
              <a:xfrm>
                <a:off x="1882062" y="4212330"/>
                <a:ext cx="156215" cy="72471"/>
              </a:xfrm>
              <a:custGeom>
                <a:avLst/>
                <a:gdLst/>
                <a:ahLst/>
                <a:cxnLst/>
                <a:rect l="l" t="t" r="r" b="b"/>
                <a:pathLst>
                  <a:path w="97" h="45" extrusionOk="0">
                    <a:moveTo>
                      <a:pt x="0" y="0"/>
                    </a:moveTo>
                    <a:lnTo>
                      <a:pt x="97" y="0"/>
                    </a:lnTo>
                    <a:lnTo>
                      <a:pt x="97" y="45"/>
                    </a:lnTo>
                    <a:lnTo>
                      <a:pt x="0" y="4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6" name="Google Shape;316;p4"/>
              <p:cNvSpPr/>
              <p:nvPr/>
            </p:nvSpPr>
            <p:spPr>
              <a:xfrm>
                <a:off x="1969027" y="3880574"/>
                <a:ext cx="69249" cy="152995"/>
              </a:xfrm>
              <a:custGeom>
                <a:avLst/>
                <a:gdLst/>
                <a:ahLst/>
                <a:cxnLst/>
                <a:rect l="l" t="t" r="r" b="b"/>
                <a:pathLst>
                  <a:path w="43" h="95" extrusionOk="0">
                    <a:moveTo>
                      <a:pt x="0" y="0"/>
                    </a:moveTo>
                    <a:lnTo>
                      <a:pt x="43" y="0"/>
                    </a:lnTo>
                    <a:lnTo>
                      <a:pt x="43" y="95"/>
                    </a:lnTo>
                    <a:lnTo>
                      <a:pt x="0" y="9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7" name="Google Shape;317;p4"/>
              <p:cNvSpPr/>
              <p:nvPr/>
            </p:nvSpPr>
            <p:spPr>
              <a:xfrm>
                <a:off x="1725847" y="3466684"/>
                <a:ext cx="468645" cy="471867"/>
              </a:xfrm>
              <a:custGeom>
                <a:avLst/>
                <a:gdLst/>
                <a:ahLst/>
                <a:cxnLst/>
                <a:rect l="l" t="t" r="r" b="b"/>
                <a:pathLst>
                  <a:path w="291" h="293" extrusionOk="0">
                    <a:moveTo>
                      <a:pt x="208" y="0"/>
                    </a:moveTo>
                    <a:lnTo>
                      <a:pt x="0" y="196"/>
                    </a:lnTo>
                    <a:lnTo>
                      <a:pt x="92" y="293"/>
                    </a:lnTo>
                    <a:lnTo>
                      <a:pt x="291" y="94"/>
                    </a:lnTo>
                    <a:lnTo>
                      <a:pt x="208" y="0"/>
                    </a:lnTo>
                    <a:lnTo>
                      <a:pt x="208" y="0"/>
                    </a:lnTo>
                    <a:lnTo>
                      <a:pt x="208"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8" name="Google Shape;318;p4"/>
              <p:cNvSpPr/>
              <p:nvPr/>
            </p:nvSpPr>
            <p:spPr>
              <a:xfrm>
                <a:off x="1619556" y="3849975"/>
                <a:ext cx="190035" cy="172320"/>
              </a:xfrm>
              <a:custGeom>
                <a:avLst/>
                <a:gdLst/>
                <a:ahLst/>
                <a:cxnLst/>
                <a:rect l="l" t="t" r="r" b="b"/>
                <a:pathLst>
                  <a:path w="118" h="107" extrusionOk="0">
                    <a:moveTo>
                      <a:pt x="35" y="0"/>
                    </a:moveTo>
                    <a:lnTo>
                      <a:pt x="0" y="107"/>
                    </a:lnTo>
                    <a:lnTo>
                      <a:pt x="118" y="81"/>
                    </a:lnTo>
                    <a:lnTo>
                      <a:pt x="35" y="0"/>
                    </a:lnTo>
                    <a:lnTo>
                      <a:pt x="35" y="0"/>
                    </a:lnTo>
                    <a:lnTo>
                      <a:pt x="35"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grpSp>
      </p:grpSp>
      <p:grpSp>
        <p:nvGrpSpPr>
          <p:cNvPr id="53" name="Group 1">
            <a:extLst>
              <a:ext uri="{FF2B5EF4-FFF2-40B4-BE49-F238E27FC236}">
                <a16:creationId xmlns:a16="http://schemas.microsoft.com/office/drawing/2014/main" id="{2C69E716-EF34-8C4B-BB20-977BAF7C5DC0}"/>
              </a:ext>
            </a:extLst>
          </p:cNvPr>
          <p:cNvGrpSpPr/>
          <p:nvPr/>
        </p:nvGrpSpPr>
        <p:grpSpPr>
          <a:xfrm>
            <a:off x="294793" y="6126849"/>
            <a:ext cx="20591715" cy="7433640"/>
            <a:chOff x="247182" y="1094912"/>
            <a:chExt cx="10896502" cy="3934164"/>
          </a:xfrm>
        </p:grpSpPr>
        <p:grpSp>
          <p:nvGrpSpPr>
            <p:cNvPr id="54" name="Group 50">
              <a:extLst>
                <a:ext uri="{FF2B5EF4-FFF2-40B4-BE49-F238E27FC236}">
                  <a16:creationId xmlns:a16="http://schemas.microsoft.com/office/drawing/2014/main" id="{EFEB930C-77FB-5562-B961-FAFAF5944BC4}"/>
                </a:ext>
              </a:extLst>
            </p:cNvPr>
            <p:cNvGrpSpPr/>
            <p:nvPr/>
          </p:nvGrpSpPr>
          <p:grpSpPr>
            <a:xfrm>
              <a:off x="247182" y="1094914"/>
              <a:ext cx="2038172" cy="3879349"/>
              <a:chOff x="5537206" y="642135"/>
              <a:chExt cx="2031262" cy="3606407"/>
            </a:xfrm>
          </p:grpSpPr>
          <p:sp>
            <p:nvSpPr>
              <p:cNvPr id="259" name="Rectangle 51">
                <a:extLst>
                  <a:ext uri="{FF2B5EF4-FFF2-40B4-BE49-F238E27FC236}">
                    <a16:creationId xmlns:a16="http://schemas.microsoft.com/office/drawing/2014/main" id="{0142A39C-F31B-4525-DBEE-473992CB42DF}"/>
                  </a:ext>
                </a:extLst>
              </p:cNvPr>
              <p:cNvSpPr/>
              <p:nvPr/>
            </p:nvSpPr>
            <p:spPr>
              <a:xfrm>
                <a:off x="5827750" y="642135"/>
                <a:ext cx="1740718" cy="3606407"/>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sym typeface="Arial"/>
                </a:endParaRPr>
              </a:p>
            </p:txBody>
          </p:sp>
          <p:sp>
            <p:nvSpPr>
              <p:cNvPr id="260" name="Oval 52">
                <a:extLst>
                  <a:ext uri="{FF2B5EF4-FFF2-40B4-BE49-F238E27FC236}">
                    <a16:creationId xmlns:a16="http://schemas.microsoft.com/office/drawing/2014/main" id="{FB00F445-1078-747F-E912-2C5CCA903063}"/>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sym typeface="Arial"/>
                  </a:rPr>
                  <a:t>A</a:t>
                </a:r>
                <a:endParaRPr kumimoji="0" lang="en-US" sz="4800" b="1" i="0" u="none" strike="noStrike" kern="1200" cap="none" spc="0" normalizeH="0" baseline="0" noProof="0" dirty="0">
                  <a:ln>
                    <a:noFill/>
                  </a:ln>
                  <a:solidFill>
                    <a:prstClr val="white"/>
                  </a:solidFill>
                  <a:effectLst/>
                  <a:uLnTx/>
                  <a:uFillTx/>
                  <a:latin typeface="Calibri"/>
                  <a:ea typeface="+mn-ea"/>
                  <a:cs typeface="Arial"/>
                  <a:sym typeface="Arial"/>
                </a:endParaRPr>
              </a:p>
            </p:txBody>
          </p:sp>
          <p:sp>
            <p:nvSpPr>
              <p:cNvPr id="261" name="TextBox 53">
                <a:extLst>
                  <a:ext uri="{FF2B5EF4-FFF2-40B4-BE49-F238E27FC236}">
                    <a16:creationId xmlns:a16="http://schemas.microsoft.com/office/drawing/2014/main" id="{B4E74AE4-8346-065B-9265-27E9693B98ED}"/>
                  </a:ext>
                </a:extLst>
              </p:cNvPr>
              <p:cNvSpPr txBox="1"/>
              <p:nvPr/>
            </p:nvSpPr>
            <p:spPr>
              <a:xfrm>
                <a:off x="6000131" y="1198476"/>
                <a:ext cx="1492639" cy="2225972"/>
              </a:xfrm>
              <a:prstGeom prst="rect">
                <a:avLst/>
              </a:prstGeom>
              <a:noFill/>
            </p:spPr>
            <p:txBody>
              <a:bodyPr wrap="square" rtlCol="0">
                <a:spAutoFit/>
              </a:bodyPr>
              <a:lstStyle>
                <a:defPPr>
                  <a:defRPr lang="vi-VN"/>
                </a:defPPr>
                <a:lvl1pPr>
                  <a:defRPr sz="3200" i="1">
                    <a:solidFill>
                      <a:schemeClr val="bg1"/>
                    </a:solidFill>
                  </a:defRPr>
                </a:lvl1pPr>
              </a:lstStyle>
              <a:p>
                <a:pPr lvl="0" algn="ctr" defTabSz="2177060">
                  <a:buClrTx/>
                  <a:defRPr/>
                </a:pPr>
                <a:r>
                  <a:rPr lang="pt-BR" sz="4800" i="0">
                    <a:latin typeface="Times New Roman" panose="02020603050405020304" pitchFamily="18" charset="0"/>
                    <a:cs typeface="Times New Roman" panose="02020603050405020304" pitchFamily="18" charset="0"/>
                  </a:rPr>
                  <a:t>Hydrocarbon trong phân tử có các liên kết đơn là alkane</a:t>
                </a:r>
                <a:endParaRPr kumimoji="0" lang="en-US" sz="7200" b="1" i="0" u="none" strike="noStrike" kern="1200" cap="none" spc="0" normalizeH="0" baseline="0" noProof="0" dirty="0">
                  <a:ln>
                    <a:noFill/>
                  </a:ln>
                  <a:solidFill>
                    <a:prstClr val="white"/>
                  </a:solidFill>
                  <a:effectLst/>
                  <a:uLnTx/>
                  <a:uFillTx/>
                  <a:latin typeface="Times New Roman" panose="02020603050405020304" pitchFamily="18" charset="0"/>
                  <a:ea typeface="Tahoma" panose="020B0604030504040204" pitchFamily="34" charset="0"/>
                  <a:cs typeface="Times New Roman" panose="02020603050405020304" pitchFamily="18" charset="0"/>
                  <a:sym typeface="Arial"/>
                </a:endParaRPr>
              </a:p>
            </p:txBody>
          </p:sp>
        </p:grpSp>
        <p:grpSp>
          <p:nvGrpSpPr>
            <p:cNvPr id="55" name="Group 54">
              <a:extLst>
                <a:ext uri="{FF2B5EF4-FFF2-40B4-BE49-F238E27FC236}">
                  <a16:creationId xmlns:a16="http://schemas.microsoft.com/office/drawing/2014/main" id="{5EF6D73A-9E3C-AFDB-0239-F9E7ED65BE8A}"/>
                </a:ext>
              </a:extLst>
            </p:cNvPr>
            <p:cNvGrpSpPr/>
            <p:nvPr/>
          </p:nvGrpSpPr>
          <p:grpSpPr>
            <a:xfrm>
              <a:off x="3163103" y="1094914"/>
              <a:ext cx="2249276" cy="3879349"/>
              <a:chOff x="5537206" y="642132"/>
              <a:chExt cx="2241650" cy="3606402"/>
            </a:xfrm>
          </p:grpSpPr>
          <p:sp>
            <p:nvSpPr>
              <p:cNvPr id="256" name="Rectangle 55">
                <a:extLst>
                  <a:ext uri="{FF2B5EF4-FFF2-40B4-BE49-F238E27FC236}">
                    <a16:creationId xmlns:a16="http://schemas.microsoft.com/office/drawing/2014/main" id="{FF959755-E133-FE71-E1C7-4B3BA1BC6AED}"/>
                  </a:ext>
                </a:extLst>
              </p:cNvPr>
              <p:cNvSpPr/>
              <p:nvPr/>
            </p:nvSpPr>
            <p:spPr>
              <a:xfrm>
                <a:off x="5827751" y="642132"/>
                <a:ext cx="1740719" cy="3606402"/>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sym typeface="Arial"/>
                </a:endParaRPr>
              </a:p>
            </p:txBody>
          </p:sp>
          <p:sp>
            <p:nvSpPr>
              <p:cNvPr id="257" name="Oval 56">
                <a:extLst>
                  <a:ext uri="{FF2B5EF4-FFF2-40B4-BE49-F238E27FC236}">
                    <a16:creationId xmlns:a16="http://schemas.microsoft.com/office/drawing/2014/main" id="{C0363CC1-7F6C-7E56-E134-1D234DC70FD9}"/>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r>
                  <a:rPr kumimoji="0" lang="vi-VN"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sym typeface="Arial"/>
                  </a:rPr>
                  <a:t>B</a:t>
                </a:r>
                <a:endParaRPr kumimoji="0" lang="en-US" sz="4800" b="1" i="0" u="none" strike="noStrike" kern="1200" cap="none" spc="0" normalizeH="0" baseline="0" noProof="0" dirty="0">
                  <a:ln>
                    <a:noFill/>
                  </a:ln>
                  <a:solidFill>
                    <a:prstClr val="white"/>
                  </a:solidFill>
                  <a:effectLst/>
                  <a:uLnTx/>
                  <a:uFillTx/>
                  <a:latin typeface="Calibri"/>
                  <a:ea typeface="+mn-ea"/>
                  <a:cs typeface="Arial"/>
                  <a:sym typeface="Arial"/>
                </a:endParaRPr>
              </a:p>
            </p:txBody>
          </p:sp>
          <p:sp>
            <p:nvSpPr>
              <p:cNvPr id="258" name="TextBox 57">
                <a:extLst>
                  <a:ext uri="{FF2B5EF4-FFF2-40B4-BE49-F238E27FC236}">
                    <a16:creationId xmlns:a16="http://schemas.microsoft.com/office/drawing/2014/main" id="{0E04AD19-1B8B-EBF9-EE45-9867FCC8B7F7}"/>
                  </a:ext>
                </a:extLst>
              </p:cNvPr>
              <p:cNvSpPr txBox="1"/>
              <p:nvPr/>
            </p:nvSpPr>
            <p:spPr>
              <a:xfrm>
                <a:off x="6037705" y="1198472"/>
                <a:ext cx="1741151" cy="2225969"/>
              </a:xfrm>
              <a:prstGeom prst="rect">
                <a:avLst/>
              </a:prstGeom>
              <a:noFill/>
            </p:spPr>
            <p:txBody>
              <a:bodyPr wrap="square" rtlCol="0">
                <a:spAutoFit/>
              </a:bodyPr>
              <a:lstStyle>
                <a:defPPr>
                  <a:defRPr lang="vi-VN"/>
                </a:defPPr>
                <a:lvl1pPr>
                  <a:defRPr sz="3200" i="1">
                    <a:solidFill>
                      <a:schemeClr val="bg1"/>
                    </a:solidFill>
                  </a:defRPr>
                </a:lvl1pPr>
              </a:lstStyle>
              <a:p>
                <a:r>
                  <a:rPr lang="pt-BR" sz="4800" i="0">
                    <a:latin typeface="Times New Roman" panose="02020603050405020304" pitchFamily="18" charset="0"/>
                    <a:cs typeface="Times New Roman" panose="02020603050405020304" pitchFamily="18" charset="0"/>
                  </a:rPr>
                  <a:t>Những hợp chất trong phân tử chỉ có các liên kết đơn là alkane</a:t>
                </a:r>
                <a:endParaRPr lang="en-US" sz="4800" i="0">
                  <a:latin typeface="Times New Roman" panose="02020603050405020304" pitchFamily="18" charset="0"/>
                  <a:cs typeface="Times New Roman" panose="02020603050405020304" pitchFamily="18" charset="0"/>
                </a:endParaRPr>
              </a:p>
            </p:txBody>
          </p:sp>
        </p:grpSp>
        <p:grpSp>
          <p:nvGrpSpPr>
            <p:cNvPr id="56" name="Group 3">
              <a:extLst>
                <a:ext uri="{FF2B5EF4-FFF2-40B4-BE49-F238E27FC236}">
                  <a16:creationId xmlns:a16="http://schemas.microsoft.com/office/drawing/2014/main" id="{CF23B054-DF48-39BF-9EDE-56B2CF1B7F5C}"/>
                </a:ext>
              </a:extLst>
            </p:cNvPr>
            <p:cNvGrpSpPr/>
            <p:nvPr/>
          </p:nvGrpSpPr>
          <p:grpSpPr>
            <a:xfrm>
              <a:off x="6079022" y="1094912"/>
              <a:ext cx="2038174" cy="3879350"/>
              <a:chOff x="5537206" y="642131"/>
              <a:chExt cx="2031264" cy="3606399"/>
            </a:xfrm>
          </p:grpSpPr>
          <p:sp>
            <p:nvSpPr>
              <p:cNvPr id="61" name="Rectangle 45">
                <a:extLst>
                  <a:ext uri="{FF2B5EF4-FFF2-40B4-BE49-F238E27FC236}">
                    <a16:creationId xmlns:a16="http://schemas.microsoft.com/office/drawing/2014/main" id="{0C377D84-C468-2881-D511-7FFA9904A78A}"/>
                  </a:ext>
                </a:extLst>
              </p:cNvPr>
              <p:cNvSpPr/>
              <p:nvPr/>
            </p:nvSpPr>
            <p:spPr>
              <a:xfrm>
                <a:off x="5827751" y="642131"/>
                <a:ext cx="1740719" cy="3606399"/>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sym typeface="Arial"/>
                </a:endParaRPr>
              </a:p>
            </p:txBody>
          </p:sp>
          <p:sp>
            <p:nvSpPr>
              <p:cNvPr id="62" name="Oval 46">
                <a:extLst>
                  <a:ext uri="{FF2B5EF4-FFF2-40B4-BE49-F238E27FC236}">
                    <a16:creationId xmlns:a16="http://schemas.microsoft.com/office/drawing/2014/main" id="{84C7C448-F332-F28D-0098-E96FCA975070}"/>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sym typeface="Arial"/>
                  </a:rPr>
                  <a:t>C</a:t>
                </a:r>
                <a:endParaRPr kumimoji="0" lang="en-US" sz="4800" b="1" i="0" u="none" strike="noStrike" kern="1200" cap="none" spc="0" normalizeH="0" baseline="0" noProof="0" dirty="0">
                  <a:ln>
                    <a:noFill/>
                  </a:ln>
                  <a:solidFill>
                    <a:prstClr val="white"/>
                  </a:solidFill>
                  <a:effectLst/>
                  <a:uLnTx/>
                  <a:uFillTx/>
                  <a:latin typeface="Calibri"/>
                  <a:ea typeface="+mn-ea"/>
                  <a:cs typeface="Arial"/>
                  <a:sym typeface="Arial"/>
                </a:endParaRPr>
              </a:p>
            </p:txBody>
          </p:sp>
          <p:sp>
            <p:nvSpPr>
              <p:cNvPr id="63" name="TextBox 47">
                <a:extLst>
                  <a:ext uri="{FF2B5EF4-FFF2-40B4-BE49-F238E27FC236}">
                    <a16:creationId xmlns:a16="http://schemas.microsoft.com/office/drawing/2014/main" id="{CA2F99A4-4C00-DC7E-83DB-480F313F0378}"/>
                  </a:ext>
                </a:extLst>
              </p:cNvPr>
              <p:cNvSpPr txBox="1"/>
              <p:nvPr/>
            </p:nvSpPr>
            <p:spPr>
              <a:xfrm>
                <a:off x="5964749" y="787212"/>
                <a:ext cx="1490412" cy="3316236"/>
              </a:xfrm>
              <a:prstGeom prst="rect">
                <a:avLst/>
              </a:prstGeom>
              <a:noFill/>
            </p:spPr>
            <p:txBody>
              <a:bodyPr wrap="square" rtlCol="0">
                <a:spAutoFit/>
              </a:bodyPr>
              <a:lstStyle>
                <a:defPPr>
                  <a:defRPr lang="vi-VN"/>
                </a:defPPr>
                <a:lvl1pPr>
                  <a:defRPr sz="3200" i="1">
                    <a:solidFill>
                      <a:schemeClr val="bg1"/>
                    </a:solidFill>
                  </a:defRPr>
                </a:lvl1pPr>
              </a:lstStyle>
              <a:p>
                <a:pPr lvl="0" algn="ctr" defTabSz="2177060">
                  <a:buClrTx/>
                  <a:defRPr/>
                </a:pPr>
                <a:r>
                  <a:rPr lang="pt-BR" sz="4800" i="0">
                    <a:latin typeface="Times New Roman" panose="02020603050405020304" pitchFamily="18" charset="0"/>
                    <a:cs typeface="Times New Roman" panose="02020603050405020304" pitchFamily="18" charset="0"/>
                  </a:rPr>
                  <a:t>Những hydrocarbon mạch hở trong phân tử chỉ có các liên kết đơn là alkane</a:t>
                </a:r>
                <a:endParaRPr kumimoji="0" lang="en-US" sz="7200" b="1" i="0" strike="noStrike" kern="1200" cap="none" spc="0" normalizeH="0" baseline="0" noProof="0" dirty="0">
                  <a:ln>
                    <a:noFill/>
                  </a:ln>
                  <a:solidFill>
                    <a:prstClr val="white"/>
                  </a:solidFill>
                  <a:effectLst/>
                  <a:uLnTx/>
                  <a:uFillTx/>
                  <a:latin typeface="Times New Roman" panose="02020603050405020304" pitchFamily="18" charset="0"/>
                  <a:ea typeface="Tahoma" panose="020B0604030504040204" pitchFamily="34" charset="0"/>
                  <a:cs typeface="Times New Roman" panose="02020603050405020304" pitchFamily="18" charset="0"/>
                  <a:sym typeface="Arial"/>
                </a:endParaRPr>
              </a:p>
            </p:txBody>
          </p:sp>
        </p:grpSp>
        <p:grpSp>
          <p:nvGrpSpPr>
            <p:cNvPr id="57" name="Group 58">
              <a:extLst>
                <a:ext uri="{FF2B5EF4-FFF2-40B4-BE49-F238E27FC236}">
                  <a16:creationId xmlns:a16="http://schemas.microsoft.com/office/drawing/2014/main" id="{C75660C5-1795-45E7-2459-CDF6F0A3AC00}"/>
                </a:ext>
              </a:extLst>
            </p:cNvPr>
            <p:cNvGrpSpPr/>
            <p:nvPr/>
          </p:nvGrpSpPr>
          <p:grpSpPr>
            <a:xfrm>
              <a:off x="8994942" y="1094912"/>
              <a:ext cx="2148742" cy="3934164"/>
              <a:chOff x="5537206" y="642130"/>
              <a:chExt cx="2141457" cy="3657356"/>
            </a:xfrm>
          </p:grpSpPr>
          <p:sp>
            <p:nvSpPr>
              <p:cNvPr id="58" name="Rectangle 59">
                <a:extLst>
                  <a:ext uri="{FF2B5EF4-FFF2-40B4-BE49-F238E27FC236}">
                    <a16:creationId xmlns:a16="http://schemas.microsoft.com/office/drawing/2014/main" id="{858BB183-9700-382C-438C-460288C678C2}"/>
                  </a:ext>
                </a:extLst>
              </p:cNvPr>
              <p:cNvSpPr/>
              <p:nvPr/>
            </p:nvSpPr>
            <p:spPr>
              <a:xfrm>
                <a:off x="5827750" y="642132"/>
                <a:ext cx="1740719" cy="3606396"/>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sym typeface="Arial"/>
                </a:endParaRPr>
              </a:p>
            </p:txBody>
          </p:sp>
          <p:sp>
            <p:nvSpPr>
              <p:cNvPr id="59" name="Oval 60">
                <a:extLst>
                  <a:ext uri="{FF2B5EF4-FFF2-40B4-BE49-F238E27FC236}">
                    <a16:creationId xmlns:a16="http://schemas.microsoft.com/office/drawing/2014/main" id="{2BD16B99-D6A9-0455-38D3-7C63D9743A38}"/>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sym typeface="Arial"/>
                  </a:rPr>
                  <a:t>D</a:t>
                </a:r>
                <a:endParaRPr kumimoji="0" lang="en-US" sz="4800" b="1" i="0" u="none" strike="noStrike" kern="1200" cap="none" spc="0" normalizeH="0" baseline="0" noProof="0" dirty="0">
                  <a:ln>
                    <a:noFill/>
                  </a:ln>
                  <a:solidFill>
                    <a:prstClr val="white"/>
                  </a:solidFill>
                  <a:effectLst/>
                  <a:uLnTx/>
                  <a:uFillTx/>
                  <a:latin typeface="Calibri"/>
                  <a:ea typeface="+mn-ea"/>
                  <a:cs typeface="Arial"/>
                  <a:sym typeface="Arial"/>
                </a:endParaRPr>
              </a:p>
            </p:txBody>
          </p:sp>
          <mc:AlternateContent xmlns:mc="http://schemas.openxmlformats.org/markup-compatibility/2006" xmlns:a14="http://schemas.microsoft.com/office/drawing/2010/main">
            <mc:Choice Requires="a14">
              <p:sp>
                <p:nvSpPr>
                  <p:cNvPr id="60" name="TextBox 61">
                    <a:extLst>
                      <a:ext uri="{FF2B5EF4-FFF2-40B4-BE49-F238E27FC236}">
                        <a16:creationId xmlns:a16="http://schemas.microsoft.com/office/drawing/2014/main" id="{4DFD408E-6A9A-A4DD-BCD5-C821B53A4850}"/>
                      </a:ext>
                    </a:extLst>
                  </p:cNvPr>
                  <p:cNvSpPr txBox="1"/>
                  <p:nvPr/>
                </p:nvSpPr>
                <p:spPr>
                  <a:xfrm>
                    <a:off x="6233817" y="642130"/>
                    <a:ext cx="1444846" cy="3657356"/>
                  </a:xfrm>
                  <a:prstGeom prst="rect">
                    <a:avLst/>
                  </a:prstGeom>
                  <a:noFill/>
                </p:spPr>
                <p:txBody>
                  <a:bodyPr wrap="square" rtlCol="0">
                    <a:spAutoFit/>
                  </a:bodyPr>
                  <a:lstStyle>
                    <a:defPPr>
                      <a:defRPr lang="vi-VN"/>
                    </a:defPPr>
                    <a:lvl1pPr>
                      <a:defRPr sz="3200" i="1">
                        <a:solidFill>
                          <a:schemeClr val="bg1"/>
                        </a:solidFill>
                      </a:defRPr>
                    </a:lvl1pPr>
                  </a:lstStyle>
                  <a:p>
                    <a:pPr lvl="0" algn="ctr" defTabSz="2177060">
                      <a:buClrTx/>
                      <a:defRPr/>
                    </a:pPr>
                    <a14:m>
                      <m:oMathPara xmlns:m="http://schemas.openxmlformats.org/officeDocument/2006/math">
                        <m:oMathParaPr>
                          <m:jc m:val="centerGroup"/>
                        </m:oMathParaPr>
                        <m:oMath xmlns:m="http://schemas.openxmlformats.org/officeDocument/2006/math">
                          <m:r>
                            <m:rPr>
                              <m:nor/>
                            </m:rPr>
                            <a:rPr lang="pt-BR" sz="4800" i="0">
                              <a:latin typeface="Times New Roman" panose="02020603050405020304" pitchFamily="18" charset="0"/>
                              <a:cs typeface="Times New Roman" panose="02020603050405020304" pitchFamily="18" charset="0"/>
                            </a:rPr>
                            <m:t>Nh</m:t>
                          </m:r>
                          <m:r>
                            <m:rPr>
                              <m:nor/>
                            </m:rPr>
                            <a:rPr lang="pt-BR" sz="4800" i="0">
                              <a:latin typeface="Times New Roman" panose="02020603050405020304" pitchFamily="18" charset="0"/>
                              <a:cs typeface="Times New Roman" panose="02020603050405020304" pitchFamily="18" charset="0"/>
                            </a:rPr>
                            <m:t>ữ</m:t>
                          </m:r>
                          <m:r>
                            <m:rPr>
                              <m:nor/>
                            </m:rPr>
                            <a:rPr lang="pt-BR" sz="4800" i="0">
                              <a:latin typeface="Times New Roman" panose="02020603050405020304" pitchFamily="18" charset="0"/>
                              <a:cs typeface="Times New Roman" panose="02020603050405020304" pitchFamily="18" charset="0"/>
                            </a:rPr>
                            <m:t>ng</m:t>
                          </m:r>
                          <m:r>
                            <m:rPr>
                              <m:nor/>
                            </m:rPr>
                            <a:rPr lang="pt-BR" sz="4800" i="0">
                              <a:latin typeface="Times New Roman" panose="02020603050405020304" pitchFamily="18" charset="0"/>
                              <a:cs typeface="Times New Roman" panose="02020603050405020304" pitchFamily="18" charset="0"/>
                            </a:rPr>
                            <m:t> </m:t>
                          </m:r>
                          <m:r>
                            <m:rPr>
                              <m:nor/>
                            </m:rPr>
                            <a:rPr lang="pt-BR" sz="4800" i="0">
                              <a:latin typeface="Times New Roman" panose="02020603050405020304" pitchFamily="18" charset="0"/>
                              <a:cs typeface="Times New Roman" panose="02020603050405020304" pitchFamily="18" charset="0"/>
                            </a:rPr>
                            <m:t>hydrocarbon</m:t>
                          </m:r>
                          <m:r>
                            <m:rPr>
                              <m:nor/>
                            </m:rPr>
                            <a:rPr lang="pt-BR" sz="4800" i="0">
                              <a:latin typeface="Times New Roman" panose="02020603050405020304" pitchFamily="18" charset="0"/>
                              <a:cs typeface="Times New Roman" panose="02020603050405020304" pitchFamily="18" charset="0"/>
                            </a:rPr>
                            <m:t> </m:t>
                          </m:r>
                          <m:r>
                            <m:rPr>
                              <m:nor/>
                            </m:rPr>
                            <a:rPr lang="pt-BR" sz="4800" i="0">
                              <a:latin typeface="Times New Roman" panose="02020603050405020304" pitchFamily="18" charset="0"/>
                              <a:cs typeface="Times New Roman" panose="02020603050405020304" pitchFamily="18" charset="0"/>
                            </a:rPr>
                            <m:t>m</m:t>
                          </m:r>
                          <m:r>
                            <m:rPr>
                              <m:nor/>
                            </m:rPr>
                            <a:rPr lang="pt-BR" sz="4800" i="0">
                              <a:latin typeface="Times New Roman" panose="02020603050405020304" pitchFamily="18" charset="0"/>
                              <a:cs typeface="Times New Roman" panose="02020603050405020304" pitchFamily="18" charset="0"/>
                            </a:rPr>
                            <m:t>ạ</m:t>
                          </m:r>
                          <m:r>
                            <m:rPr>
                              <m:nor/>
                            </m:rPr>
                            <a:rPr lang="pt-BR" sz="4800" i="0">
                              <a:latin typeface="Times New Roman" panose="02020603050405020304" pitchFamily="18" charset="0"/>
                              <a:cs typeface="Times New Roman" panose="02020603050405020304" pitchFamily="18" charset="0"/>
                            </a:rPr>
                            <m:t>ch</m:t>
                          </m:r>
                          <m:r>
                            <m:rPr>
                              <m:nor/>
                            </m:rPr>
                            <a:rPr lang="pt-BR" sz="4800" i="0">
                              <a:latin typeface="Times New Roman" panose="02020603050405020304" pitchFamily="18" charset="0"/>
                              <a:cs typeface="Times New Roman" panose="02020603050405020304" pitchFamily="18" charset="0"/>
                            </a:rPr>
                            <m:t> </m:t>
                          </m:r>
                          <m:r>
                            <m:rPr>
                              <m:nor/>
                            </m:rPr>
                            <a:rPr lang="pt-BR" sz="4800" i="0">
                              <a:latin typeface="Times New Roman" panose="02020603050405020304" pitchFamily="18" charset="0"/>
                              <a:cs typeface="Times New Roman" panose="02020603050405020304" pitchFamily="18" charset="0"/>
                            </a:rPr>
                            <m:t>h</m:t>
                          </m:r>
                          <m:r>
                            <m:rPr>
                              <m:nor/>
                            </m:rPr>
                            <a:rPr lang="pt-BR" sz="4800" i="0">
                              <a:latin typeface="Times New Roman" panose="02020603050405020304" pitchFamily="18" charset="0"/>
                              <a:cs typeface="Times New Roman" panose="02020603050405020304" pitchFamily="18" charset="0"/>
                            </a:rPr>
                            <m:t>ở </m:t>
                          </m:r>
                          <m:r>
                            <m:rPr>
                              <m:nor/>
                            </m:rPr>
                            <a:rPr lang="pt-BR" sz="4800" i="0">
                              <a:latin typeface="Times New Roman" panose="02020603050405020304" pitchFamily="18" charset="0"/>
                              <a:cs typeface="Times New Roman" panose="02020603050405020304" pitchFamily="18" charset="0"/>
                            </a:rPr>
                            <m:t>trong</m:t>
                          </m:r>
                          <m:r>
                            <m:rPr>
                              <m:nor/>
                            </m:rPr>
                            <a:rPr lang="pt-BR" sz="4800" i="0">
                              <a:latin typeface="Times New Roman" panose="02020603050405020304" pitchFamily="18" charset="0"/>
                              <a:cs typeface="Times New Roman" panose="02020603050405020304" pitchFamily="18" charset="0"/>
                            </a:rPr>
                            <m:t> </m:t>
                          </m:r>
                          <m:r>
                            <m:rPr>
                              <m:nor/>
                            </m:rPr>
                            <a:rPr lang="pt-BR" sz="4800" i="0">
                              <a:latin typeface="Times New Roman" panose="02020603050405020304" pitchFamily="18" charset="0"/>
                              <a:cs typeface="Times New Roman" panose="02020603050405020304" pitchFamily="18" charset="0"/>
                            </a:rPr>
                            <m:t>ph</m:t>
                          </m:r>
                          <m:r>
                            <m:rPr>
                              <m:nor/>
                            </m:rPr>
                            <a:rPr lang="pt-BR" sz="4800" i="0">
                              <a:latin typeface="Times New Roman" panose="02020603050405020304" pitchFamily="18" charset="0"/>
                              <a:cs typeface="Times New Roman" panose="02020603050405020304" pitchFamily="18" charset="0"/>
                            </a:rPr>
                            <m:t>â</m:t>
                          </m:r>
                          <m:r>
                            <m:rPr>
                              <m:nor/>
                            </m:rPr>
                            <a:rPr lang="pt-BR" sz="4800" i="0">
                              <a:latin typeface="Times New Roman" panose="02020603050405020304" pitchFamily="18" charset="0"/>
                              <a:cs typeface="Times New Roman" panose="02020603050405020304" pitchFamily="18" charset="0"/>
                            </a:rPr>
                            <m:t>n</m:t>
                          </m:r>
                          <m:r>
                            <m:rPr>
                              <m:nor/>
                            </m:rPr>
                            <a:rPr lang="pt-BR" sz="4800" i="0">
                              <a:latin typeface="Times New Roman" panose="02020603050405020304" pitchFamily="18" charset="0"/>
                              <a:cs typeface="Times New Roman" panose="02020603050405020304" pitchFamily="18" charset="0"/>
                            </a:rPr>
                            <m:t> </m:t>
                          </m:r>
                          <m:r>
                            <m:rPr>
                              <m:nor/>
                            </m:rPr>
                            <a:rPr lang="pt-BR" sz="4800" i="0">
                              <a:latin typeface="Times New Roman" panose="02020603050405020304" pitchFamily="18" charset="0"/>
                              <a:cs typeface="Times New Roman" panose="02020603050405020304" pitchFamily="18" charset="0"/>
                            </a:rPr>
                            <m:t>t</m:t>
                          </m:r>
                          <m:r>
                            <m:rPr>
                              <m:nor/>
                            </m:rPr>
                            <a:rPr lang="pt-BR" sz="4800" i="0">
                              <a:latin typeface="Times New Roman" panose="02020603050405020304" pitchFamily="18" charset="0"/>
                              <a:cs typeface="Times New Roman" panose="02020603050405020304" pitchFamily="18" charset="0"/>
                            </a:rPr>
                            <m:t>ử </m:t>
                          </m:r>
                          <m:r>
                            <m:rPr>
                              <m:nor/>
                            </m:rPr>
                            <a:rPr lang="pt-BR" sz="4800" i="0">
                              <a:latin typeface="Times New Roman" panose="02020603050405020304" pitchFamily="18" charset="0"/>
                              <a:cs typeface="Times New Roman" panose="02020603050405020304" pitchFamily="18" charset="0"/>
                            </a:rPr>
                            <m:t>ch</m:t>
                          </m:r>
                          <m:r>
                            <m:rPr>
                              <m:nor/>
                            </m:rPr>
                            <a:rPr lang="pt-BR" sz="4800" i="0">
                              <a:latin typeface="Times New Roman" panose="02020603050405020304" pitchFamily="18" charset="0"/>
                              <a:cs typeface="Times New Roman" panose="02020603050405020304" pitchFamily="18" charset="0"/>
                            </a:rPr>
                            <m:t>ứ</m:t>
                          </m:r>
                          <m:r>
                            <m:rPr>
                              <m:nor/>
                            </m:rPr>
                            <a:rPr lang="pt-BR" sz="4800" i="0">
                              <a:latin typeface="Times New Roman" panose="02020603050405020304" pitchFamily="18" charset="0"/>
                              <a:cs typeface="Times New Roman" panose="02020603050405020304" pitchFamily="18" charset="0"/>
                            </a:rPr>
                            <m:t>a</m:t>
                          </m:r>
                          <m:r>
                            <m:rPr>
                              <m:nor/>
                            </m:rPr>
                            <a:rPr lang="pt-BR" sz="4800" i="0">
                              <a:latin typeface="Times New Roman" panose="02020603050405020304" pitchFamily="18" charset="0"/>
                              <a:cs typeface="Times New Roman" panose="02020603050405020304" pitchFamily="18" charset="0"/>
                            </a:rPr>
                            <m:t> í</m:t>
                          </m:r>
                          <m:r>
                            <m:rPr>
                              <m:nor/>
                            </m:rPr>
                            <a:rPr lang="pt-BR" sz="4800" i="0">
                              <a:latin typeface="Times New Roman" panose="02020603050405020304" pitchFamily="18" charset="0"/>
                              <a:cs typeface="Times New Roman" panose="02020603050405020304" pitchFamily="18" charset="0"/>
                            </a:rPr>
                            <m:t>t</m:t>
                          </m:r>
                          <m:r>
                            <m:rPr>
                              <m:nor/>
                            </m:rPr>
                            <a:rPr lang="pt-BR" sz="4800" i="0">
                              <a:latin typeface="Times New Roman" panose="02020603050405020304" pitchFamily="18" charset="0"/>
                              <a:cs typeface="Times New Roman" panose="02020603050405020304" pitchFamily="18" charset="0"/>
                            </a:rPr>
                            <m:t> </m:t>
                          </m:r>
                          <m:r>
                            <m:rPr>
                              <m:nor/>
                            </m:rPr>
                            <a:rPr lang="pt-BR" sz="4800" i="0">
                              <a:latin typeface="Times New Roman" panose="02020603050405020304" pitchFamily="18" charset="0"/>
                              <a:cs typeface="Times New Roman" panose="02020603050405020304" pitchFamily="18" charset="0"/>
                            </a:rPr>
                            <m:t>nh</m:t>
                          </m:r>
                          <m:r>
                            <m:rPr>
                              <m:nor/>
                            </m:rPr>
                            <a:rPr lang="pt-BR" sz="4800" i="0">
                              <a:latin typeface="Times New Roman" panose="02020603050405020304" pitchFamily="18" charset="0"/>
                              <a:cs typeface="Times New Roman" panose="02020603050405020304" pitchFamily="18" charset="0"/>
                            </a:rPr>
                            <m:t>ấ</m:t>
                          </m:r>
                          <m:r>
                            <m:rPr>
                              <m:nor/>
                            </m:rPr>
                            <a:rPr lang="pt-BR" sz="4800" i="0">
                              <a:latin typeface="Times New Roman" panose="02020603050405020304" pitchFamily="18" charset="0"/>
                              <a:cs typeface="Times New Roman" panose="02020603050405020304" pitchFamily="18" charset="0"/>
                            </a:rPr>
                            <m:t>t</m:t>
                          </m:r>
                          <m:r>
                            <m:rPr>
                              <m:nor/>
                            </m:rPr>
                            <a:rPr lang="pt-BR" sz="4800" i="0">
                              <a:latin typeface="Times New Roman" panose="02020603050405020304" pitchFamily="18" charset="0"/>
                              <a:cs typeface="Times New Roman" panose="02020603050405020304" pitchFamily="18" charset="0"/>
                            </a:rPr>
                            <m:t> 1 </m:t>
                          </m:r>
                          <m:r>
                            <m:rPr>
                              <m:nor/>
                            </m:rPr>
                            <a:rPr lang="pt-BR" sz="4800" i="0">
                              <a:latin typeface="Times New Roman" panose="02020603050405020304" pitchFamily="18" charset="0"/>
                              <a:cs typeface="Times New Roman" panose="02020603050405020304" pitchFamily="18" charset="0"/>
                            </a:rPr>
                            <m:t>li</m:t>
                          </m:r>
                          <m:r>
                            <m:rPr>
                              <m:nor/>
                            </m:rPr>
                            <a:rPr lang="pt-BR" sz="4800" i="0">
                              <a:latin typeface="Times New Roman" panose="02020603050405020304" pitchFamily="18" charset="0"/>
                              <a:cs typeface="Times New Roman" panose="02020603050405020304" pitchFamily="18" charset="0"/>
                            </a:rPr>
                            <m:t>ê</m:t>
                          </m:r>
                          <m:r>
                            <m:rPr>
                              <m:nor/>
                            </m:rPr>
                            <a:rPr lang="pt-BR" sz="4800" i="0">
                              <a:latin typeface="Times New Roman" panose="02020603050405020304" pitchFamily="18" charset="0"/>
                              <a:cs typeface="Times New Roman" panose="02020603050405020304" pitchFamily="18" charset="0"/>
                            </a:rPr>
                            <m:t>n</m:t>
                          </m:r>
                          <m:r>
                            <m:rPr>
                              <m:nor/>
                            </m:rPr>
                            <a:rPr lang="pt-BR" sz="4800" i="0">
                              <a:latin typeface="Times New Roman" panose="02020603050405020304" pitchFamily="18" charset="0"/>
                              <a:cs typeface="Times New Roman" panose="02020603050405020304" pitchFamily="18" charset="0"/>
                            </a:rPr>
                            <m:t> </m:t>
                          </m:r>
                          <m:r>
                            <m:rPr>
                              <m:nor/>
                            </m:rPr>
                            <a:rPr lang="pt-BR" sz="4800" i="0">
                              <a:latin typeface="Times New Roman" panose="02020603050405020304" pitchFamily="18" charset="0"/>
                              <a:cs typeface="Times New Roman" panose="02020603050405020304" pitchFamily="18" charset="0"/>
                            </a:rPr>
                            <m:t>k</m:t>
                          </m:r>
                          <m:r>
                            <m:rPr>
                              <m:nor/>
                            </m:rPr>
                            <a:rPr lang="pt-BR" sz="4800" i="0">
                              <a:latin typeface="Times New Roman" panose="02020603050405020304" pitchFamily="18" charset="0"/>
                              <a:cs typeface="Times New Roman" panose="02020603050405020304" pitchFamily="18" charset="0"/>
                            </a:rPr>
                            <m:t>ế</m:t>
                          </m:r>
                          <m:r>
                            <m:rPr>
                              <m:nor/>
                            </m:rPr>
                            <a:rPr lang="pt-BR" sz="4800" i="0">
                              <a:latin typeface="Times New Roman" panose="02020603050405020304" pitchFamily="18" charset="0"/>
                              <a:cs typeface="Times New Roman" panose="02020603050405020304" pitchFamily="18" charset="0"/>
                            </a:rPr>
                            <m:t>t</m:t>
                          </m:r>
                          <m:r>
                            <m:rPr>
                              <m:nor/>
                            </m:rPr>
                            <a:rPr lang="pt-BR" sz="4800" i="0">
                              <a:latin typeface="Times New Roman" panose="02020603050405020304" pitchFamily="18" charset="0"/>
                              <a:cs typeface="Times New Roman" panose="02020603050405020304" pitchFamily="18" charset="0"/>
                            </a:rPr>
                            <m:t> đơ</m:t>
                          </m:r>
                          <m:r>
                            <m:rPr>
                              <m:nor/>
                            </m:rPr>
                            <a:rPr lang="pt-BR" sz="4800" i="0">
                              <a:latin typeface="Times New Roman" panose="02020603050405020304" pitchFamily="18" charset="0"/>
                              <a:cs typeface="Times New Roman" panose="02020603050405020304" pitchFamily="18" charset="0"/>
                            </a:rPr>
                            <m:t>n</m:t>
                          </m:r>
                          <m:r>
                            <m:rPr>
                              <m:nor/>
                            </m:rPr>
                            <a:rPr lang="pt-BR" sz="4800" i="0">
                              <a:latin typeface="Times New Roman" panose="02020603050405020304" pitchFamily="18" charset="0"/>
                              <a:cs typeface="Times New Roman" panose="02020603050405020304" pitchFamily="18" charset="0"/>
                            </a:rPr>
                            <m:t> </m:t>
                          </m:r>
                          <m:r>
                            <m:rPr>
                              <m:nor/>
                            </m:rPr>
                            <a:rPr lang="pt-BR" sz="4800" i="0">
                              <a:latin typeface="Times New Roman" panose="02020603050405020304" pitchFamily="18" charset="0"/>
                              <a:cs typeface="Times New Roman" panose="02020603050405020304" pitchFamily="18" charset="0"/>
                            </a:rPr>
                            <m:t>l</m:t>
                          </m:r>
                          <m:r>
                            <m:rPr>
                              <m:nor/>
                            </m:rPr>
                            <a:rPr lang="pt-BR" sz="4800" i="0">
                              <a:latin typeface="Times New Roman" panose="02020603050405020304" pitchFamily="18" charset="0"/>
                              <a:cs typeface="Times New Roman" panose="02020603050405020304" pitchFamily="18" charset="0"/>
                            </a:rPr>
                            <m:t>à </m:t>
                          </m:r>
                          <m:r>
                            <m:rPr>
                              <m:nor/>
                            </m:rPr>
                            <a:rPr lang="pt-BR" sz="4800" i="0">
                              <a:latin typeface="Times New Roman" panose="02020603050405020304" pitchFamily="18" charset="0"/>
                              <a:cs typeface="Times New Roman" panose="02020603050405020304" pitchFamily="18" charset="0"/>
                            </a:rPr>
                            <m:t>alkane</m:t>
                          </m:r>
                        </m:oMath>
                      </m:oMathPara>
                    </a14:m>
                    <a:endParaRPr kumimoji="0" lang="en-US" sz="7200" b="1" i="0" u="none" strike="noStrike" kern="1200" cap="none" spc="0" normalizeH="0" baseline="0" noProof="0" dirty="0">
                      <a:ln>
                        <a:noFill/>
                      </a:ln>
                      <a:solidFill>
                        <a:prstClr val="white"/>
                      </a:solidFill>
                      <a:effectLst/>
                      <a:uLnTx/>
                      <a:uFillTx/>
                      <a:latin typeface="Times New Roman" panose="02020603050405020304" pitchFamily="18" charset="0"/>
                      <a:ea typeface="Tahoma" panose="020B0604030504040204" pitchFamily="34" charset="0"/>
                      <a:cs typeface="Times New Roman" panose="02020603050405020304" pitchFamily="18" charset="0"/>
                      <a:sym typeface="Arial"/>
                    </a:endParaRPr>
                  </a:p>
                </p:txBody>
              </p:sp>
            </mc:Choice>
            <mc:Fallback xmlns="">
              <p:sp>
                <p:nvSpPr>
                  <p:cNvPr id="60" name="TextBox 61">
                    <a:extLst>
                      <a:ext uri="{FF2B5EF4-FFF2-40B4-BE49-F238E27FC236}">
                        <a16:creationId xmlns:a16="http://schemas.microsoft.com/office/drawing/2014/main" id="{4DFD408E-6A9A-A4DD-BCD5-C821B53A4850}"/>
                      </a:ext>
                    </a:extLst>
                  </p:cNvPr>
                  <p:cNvSpPr txBox="1">
                    <a:spLocks noRot="1" noChangeAspect="1" noMove="1" noResize="1" noEditPoints="1" noAdjustHandles="1" noChangeArrowheads="1" noChangeShapeType="1" noTextEdit="1"/>
                  </p:cNvSpPr>
                  <p:nvPr/>
                </p:nvSpPr>
                <p:spPr>
                  <a:xfrm>
                    <a:off x="6233817" y="642130"/>
                    <a:ext cx="1444846" cy="3657356"/>
                  </a:xfrm>
                  <a:prstGeom prst="rect">
                    <a:avLst/>
                  </a:prstGeom>
                  <a:blipFill>
                    <a:blip r:embed="rId3"/>
                    <a:stretch>
                      <a:fillRect l="-9333" r="-3111"/>
                    </a:stretch>
                  </a:blipFill>
                </p:spPr>
                <p:txBody>
                  <a:bodyPr/>
                  <a:lstStyle/>
                  <a:p>
                    <a:r>
                      <a:rPr lang="en-US">
                        <a:noFill/>
                      </a:rPr>
                      <a:t> </a:t>
                    </a:r>
                  </a:p>
                </p:txBody>
              </p:sp>
            </mc:Fallback>
          </mc:AlternateContent>
        </p:grpSp>
      </p:grpSp>
      <p:sp>
        <p:nvSpPr>
          <p:cNvPr id="262" name="Oval 49">
            <a:extLst>
              <a:ext uri="{FF2B5EF4-FFF2-40B4-BE49-F238E27FC236}">
                <a16:creationId xmlns:a16="http://schemas.microsoft.com/office/drawing/2014/main" id="{891E4DE8-704B-39F9-984C-2F7D8B0A34D3}"/>
              </a:ext>
            </a:extLst>
          </p:cNvPr>
          <p:cNvSpPr/>
          <p:nvPr/>
        </p:nvSpPr>
        <p:spPr>
          <a:xfrm>
            <a:off x="11427193" y="8510053"/>
            <a:ext cx="1024847" cy="1009724"/>
          </a:xfrm>
          <a:prstGeom prst="ellipse">
            <a:avLst/>
          </a:prstGeom>
          <a:solidFill>
            <a:srgbClr val="FF0000"/>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sym typeface="Arial"/>
              </a:rPr>
              <a:t>C</a:t>
            </a:r>
            <a:endParaRPr kumimoji="0" lang="en-US" sz="4800" b="1" i="0" u="none" strike="noStrike" kern="1200" cap="none" spc="0" normalizeH="0" baseline="0" noProof="0" dirty="0">
              <a:ln>
                <a:noFill/>
              </a:ln>
              <a:solidFill>
                <a:prstClr val="white"/>
              </a:solidFill>
              <a:effectLst/>
              <a:uLnTx/>
              <a:uFillTx/>
              <a:latin typeface="Calibri"/>
              <a:ea typeface="+mn-ea"/>
              <a:cs typeface="Arial"/>
              <a:sym typeface="Arial"/>
            </a:endParaRPr>
          </a:p>
        </p:txBody>
      </p:sp>
      <p:grpSp>
        <p:nvGrpSpPr>
          <p:cNvPr id="263" name="Group 11">
            <a:extLst>
              <a:ext uri="{FF2B5EF4-FFF2-40B4-BE49-F238E27FC236}">
                <a16:creationId xmlns:a16="http://schemas.microsoft.com/office/drawing/2014/main" id="{519A3A9B-06D2-AAB5-842E-BA68BBE5F223}"/>
              </a:ext>
            </a:extLst>
          </p:cNvPr>
          <p:cNvGrpSpPr/>
          <p:nvPr/>
        </p:nvGrpSpPr>
        <p:grpSpPr>
          <a:xfrm>
            <a:off x="1202079" y="3633356"/>
            <a:ext cx="24054113" cy="1907666"/>
            <a:chOff x="226013" y="1529255"/>
            <a:chExt cx="24054113" cy="1907666"/>
          </a:xfrm>
        </p:grpSpPr>
        <p:grpSp>
          <p:nvGrpSpPr>
            <p:cNvPr id="264" name="Group 20">
              <a:extLst>
                <a:ext uri="{FF2B5EF4-FFF2-40B4-BE49-F238E27FC236}">
                  <a16:creationId xmlns:a16="http://schemas.microsoft.com/office/drawing/2014/main" id="{3610751E-E89B-16A3-0727-666AB97FA645}"/>
                </a:ext>
              </a:extLst>
            </p:cNvPr>
            <p:cNvGrpSpPr/>
            <p:nvPr/>
          </p:nvGrpSpPr>
          <p:grpSpPr>
            <a:xfrm>
              <a:off x="226013" y="1529255"/>
              <a:ext cx="24054113" cy="1907666"/>
              <a:chOff x="534987" y="1224347"/>
              <a:chExt cx="23238960" cy="1599856"/>
            </a:xfrm>
          </p:grpSpPr>
          <p:sp>
            <p:nvSpPr>
              <p:cNvPr id="266" name="Rounded Rectangle 24">
                <a:extLst>
                  <a:ext uri="{FF2B5EF4-FFF2-40B4-BE49-F238E27FC236}">
                    <a16:creationId xmlns:a16="http://schemas.microsoft.com/office/drawing/2014/main" id="{EE17A035-4F3F-415E-BEA7-3331C045288F}"/>
                  </a:ext>
                </a:extLst>
              </p:cNvPr>
              <p:cNvSpPr/>
              <p:nvPr/>
            </p:nvSpPr>
            <p:spPr bwMode="auto">
              <a:xfrm>
                <a:off x="976661" y="1224347"/>
                <a:ext cx="22797286" cy="1483873"/>
              </a:xfrm>
              <a:prstGeom prst="roundRect">
                <a:avLst>
                  <a:gd name="adj" fmla="val 5492"/>
                </a:avLst>
              </a:prstGeom>
              <a:solidFill>
                <a:srgbClr val="9BBB59">
                  <a:lumMod val="40000"/>
                  <a:lumOff val="60000"/>
                </a:srgbClr>
              </a:solidFill>
              <a:ln w="19050" cap="flat" cmpd="sng" algn="ctr">
                <a:solidFill>
                  <a:sysClr val="window" lastClr="FFFFFF"/>
                </a:solidFill>
                <a:prstDash val="solid"/>
              </a:ln>
              <a:effectLst>
                <a:outerShdw blurRad="50800" dist="38100" dir="2700000" algn="tl" rotWithShape="0">
                  <a:prstClr val="black">
                    <a:alpha val="40000"/>
                  </a:prstClr>
                </a:outerShdw>
              </a:effectLst>
              <a:scene3d>
                <a:camera prst="orthographicFront"/>
                <a:lightRig rig="threePt" dir="t"/>
              </a:scene3d>
              <a:sp3d>
                <a:bevelT/>
              </a:sp3d>
            </p:spPr>
            <p:txBody>
              <a:bodyPr anchor="ctr"/>
              <a:lstStyle/>
              <a:p>
                <a:pPr marL="0" marR="0" lvl="0" indent="0" algn="ctr"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Arial"/>
                  <a:sym typeface="Arial"/>
                </a:endParaRPr>
              </a:p>
            </p:txBody>
          </p:sp>
          <p:grpSp>
            <p:nvGrpSpPr>
              <p:cNvPr id="267" name="Group 25">
                <a:extLst>
                  <a:ext uri="{FF2B5EF4-FFF2-40B4-BE49-F238E27FC236}">
                    <a16:creationId xmlns:a16="http://schemas.microsoft.com/office/drawing/2014/main" id="{91078BEE-5D86-7C94-D7B1-A854C53596BF}"/>
                  </a:ext>
                </a:extLst>
              </p:cNvPr>
              <p:cNvGrpSpPr/>
              <p:nvPr/>
            </p:nvGrpSpPr>
            <p:grpSpPr>
              <a:xfrm>
                <a:off x="534987" y="1647866"/>
                <a:ext cx="3223234" cy="1176337"/>
                <a:chOff x="534987" y="1647866"/>
                <a:chExt cx="3223234" cy="1176337"/>
              </a:xfrm>
            </p:grpSpPr>
            <p:sp>
              <p:nvSpPr>
                <p:cNvPr id="268" name="Isosceles Triangle 44">
                  <a:extLst>
                    <a:ext uri="{FF2B5EF4-FFF2-40B4-BE49-F238E27FC236}">
                      <a16:creationId xmlns:a16="http://schemas.microsoft.com/office/drawing/2014/main" id="{19F57FF8-D2E7-0ACD-2C45-DC0E8E17FC36}"/>
                    </a:ext>
                  </a:extLst>
                </p:cNvPr>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w="25400" cap="flat" cmpd="sng" algn="ctr">
                  <a:solidFill>
                    <a:sysClr val="window" lastClr="FFFFFF">
                      <a:lumMod val="75000"/>
                    </a:sysClr>
                  </a:solidFill>
                  <a:prstDash val="solid"/>
                </a:ln>
                <a:effectLst/>
              </p:spPr>
              <p:txBody>
                <a:bodyPr rtlCol="0" anchor="ctr"/>
                <a:lstStyle/>
                <a:p>
                  <a:pPr marL="0" marR="0" lvl="0" indent="0" algn="ctr"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Arial"/>
                    <a:sym typeface="Arial"/>
                  </a:endParaRPr>
                </a:p>
              </p:txBody>
            </p:sp>
            <p:sp>
              <p:nvSpPr>
                <p:cNvPr id="269" name="Pentagon 27">
                  <a:extLst>
                    <a:ext uri="{FF2B5EF4-FFF2-40B4-BE49-F238E27FC236}">
                      <a16:creationId xmlns:a16="http://schemas.microsoft.com/office/drawing/2014/main" id="{18156D04-FC30-5A8A-4EEC-4C279C15DA41}"/>
                    </a:ext>
                  </a:extLst>
                </p:cNvPr>
                <p:cNvSpPr/>
                <p:nvPr/>
              </p:nvSpPr>
              <p:spPr bwMode="auto">
                <a:xfrm>
                  <a:off x="534987" y="1647866"/>
                  <a:ext cx="3223234" cy="955675"/>
                </a:xfrm>
                <a:prstGeom prst="homePlate">
                  <a:avLst>
                    <a:gd name="adj" fmla="val 12444"/>
                  </a:avLst>
                </a:prstGeom>
                <a:solidFill>
                  <a:srgbClr val="135F82"/>
                </a:solidFill>
                <a:ln w="25400" cap="flat" cmpd="sng" algn="ctr">
                  <a:solidFill>
                    <a:sysClr val="window" lastClr="FFFFFF">
                      <a:lumMod val="75000"/>
                    </a:sysClr>
                  </a:solidFill>
                  <a:prstDash val="solid"/>
                </a:ln>
                <a:effectLst/>
              </p:spPr>
              <p:txBody>
                <a:bodyPr rtlCol="0" anchor="ctr"/>
                <a:lstStyle/>
                <a:p>
                  <a:pPr marL="0" marR="0" lvl="0" indent="0" algn="ctr"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Arial"/>
                    <a:sym typeface="Arial"/>
                  </a:endParaRPr>
                </a:p>
              </p:txBody>
            </p:sp>
            <p:grpSp>
              <p:nvGrpSpPr>
                <p:cNvPr id="270" name="Group 11">
                  <a:extLst>
                    <a:ext uri="{FF2B5EF4-FFF2-40B4-BE49-F238E27FC236}">
                      <a16:creationId xmlns:a16="http://schemas.microsoft.com/office/drawing/2014/main" id="{FF13F8ED-B111-0189-176E-56334A9DDA29}"/>
                    </a:ext>
                  </a:extLst>
                </p:cNvPr>
                <p:cNvGrpSpPr/>
                <p:nvPr/>
              </p:nvGrpSpPr>
              <p:grpSpPr bwMode="auto">
                <a:xfrm>
                  <a:off x="683775" y="1836907"/>
                  <a:ext cx="582199" cy="537956"/>
                  <a:chOff x="7440266" y="3398551"/>
                  <a:chExt cx="757238" cy="765175"/>
                </a:xfrm>
                <a:solidFill>
                  <a:sysClr val="window" lastClr="FFFFFF">
                    <a:lumMod val="95000"/>
                  </a:sysClr>
                </a:solidFill>
              </p:grpSpPr>
              <p:sp>
                <p:nvSpPr>
                  <p:cNvPr id="273" name="Freeform 31">
                    <a:extLst>
                      <a:ext uri="{FF2B5EF4-FFF2-40B4-BE49-F238E27FC236}">
                        <a16:creationId xmlns:a16="http://schemas.microsoft.com/office/drawing/2014/main" id="{FEA5653D-9395-EF29-8F1F-8ECFC4E2BE86}"/>
                      </a:ext>
                    </a:extLst>
                  </p:cNvPr>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marL="0" marR="0" lvl="0" indent="0" algn="l"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Arial"/>
                      <a:sym typeface="Arial"/>
                    </a:endParaRPr>
                  </a:p>
                </p:txBody>
              </p:sp>
              <p:sp>
                <p:nvSpPr>
                  <p:cNvPr id="274" name="Freeform 32">
                    <a:extLst>
                      <a:ext uri="{FF2B5EF4-FFF2-40B4-BE49-F238E27FC236}">
                        <a16:creationId xmlns:a16="http://schemas.microsoft.com/office/drawing/2014/main" id="{3C3B4F3B-F7F8-D07D-AFD8-D18F6F579C83}"/>
                      </a:ext>
                    </a:extLst>
                  </p:cNvPr>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marL="0" marR="0" lvl="0" indent="0" algn="l"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Arial"/>
                      <a:sym typeface="Arial"/>
                    </a:endParaRPr>
                  </a:p>
                </p:txBody>
              </p:sp>
              <p:sp>
                <p:nvSpPr>
                  <p:cNvPr id="275" name="Freeform 33">
                    <a:extLst>
                      <a:ext uri="{FF2B5EF4-FFF2-40B4-BE49-F238E27FC236}">
                        <a16:creationId xmlns:a16="http://schemas.microsoft.com/office/drawing/2014/main" id="{608A5C0D-D04F-8AE7-F1A5-EF5BE5091A72}"/>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marL="0" marR="0" lvl="0" indent="0" algn="l"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Arial"/>
                      <a:sym typeface="Arial"/>
                    </a:endParaRPr>
                  </a:p>
                </p:txBody>
              </p:sp>
              <p:sp>
                <p:nvSpPr>
                  <p:cNvPr id="276" name="Rectangle 34">
                    <a:extLst>
                      <a:ext uri="{FF2B5EF4-FFF2-40B4-BE49-F238E27FC236}">
                        <a16:creationId xmlns:a16="http://schemas.microsoft.com/office/drawing/2014/main" id="{AB99B296-903A-B4A3-69C8-B14EE10AB3F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a:lstStyle/>
                  <a:p>
                    <a:pPr marL="0" marR="0" lvl="0" indent="0" algn="l"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Arial"/>
                      <a:sym typeface="Arial"/>
                    </a:endParaRPr>
                  </a:p>
                </p:txBody>
              </p:sp>
              <p:sp>
                <p:nvSpPr>
                  <p:cNvPr id="277" name="Rectangle 35">
                    <a:extLst>
                      <a:ext uri="{FF2B5EF4-FFF2-40B4-BE49-F238E27FC236}">
                        <a16:creationId xmlns:a16="http://schemas.microsoft.com/office/drawing/2014/main" id="{168C8086-724B-F73D-48E5-F6D6F34F0D1F}"/>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a:lstStyle/>
                  <a:p>
                    <a:pPr marL="0" marR="0" lvl="0" indent="0" algn="l"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Arial"/>
                      <a:sym typeface="Arial"/>
                    </a:endParaRPr>
                  </a:p>
                </p:txBody>
              </p:sp>
              <p:sp>
                <p:nvSpPr>
                  <p:cNvPr id="278" name="Rectangle 36">
                    <a:extLst>
                      <a:ext uri="{FF2B5EF4-FFF2-40B4-BE49-F238E27FC236}">
                        <a16:creationId xmlns:a16="http://schemas.microsoft.com/office/drawing/2014/main" id="{B78208CE-99D7-9EF5-48CF-9CE7E365169B}"/>
                      </a:ext>
                    </a:extLst>
                  </p:cNvPr>
                  <p:cNvSpPr>
                    <a:spLocks noChangeArrowheads="1"/>
                  </p:cNvSpPr>
                  <p:nvPr/>
                </p:nvSpPr>
                <p:spPr bwMode="auto">
                  <a:xfrm>
                    <a:off x="7840316" y="3973225"/>
                    <a:ext cx="357188" cy="63500"/>
                  </a:xfrm>
                  <a:prstGeom prst="rect">
                    <a:avLst/>
                  </a:prstGeom>
                  <a:grpFill/>
                  <a:ln w="9525">
                    <a:noFill/>
                    <a:miter lim="800000"/>
                    <a:headEnd/>
                    <a:tailEnd/>
                  </a:ln>
                </p:spPr>
                <p:txBody>
                  <a:bodyPr/>
                  <a:lstStyle/>
                  <a:p>
                    <a:pPr marL="0" marR="0" lvl="0" indent="0" algn="l"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Arial"/>
                      <a:sym typeface="Arial"/>
                    </a:endParaRPr>
                  </a:p>
                </p:txBody>
              </p:sp>
              <p:sp>
                <p:nvSpPr>
                  <p:cNvPr id="279" name="Rectangle 37">
                    <a:extLst>
                      <a:ext uri="{FF2B5EF4-FFF2-40B4-BE49-F238E27FC236}">
                        <a16:creationId xmlns:a16="http://schemas.microsoft.com/office/drawing/2014/main" id="{CFDCF975-D1FF-4D92-1E1A-407B1FF627D0}"/>
                      </a:ext>
                    </a:extLst>
                  </p:cNvPr>
                  <p:cNvSpPr>
                    <a:spLocks noChangeArrowheads="1"/>
                  </p:cNvSpPr>
                  <p:nvPr/>
                </p:nvSpPr>
                <p:spPr bwMode="auto">
                  <a:xfrm>
                    <a:off x="7840316" y="3590640"/>
                    <a:ext cx="357188" cy="63500"/>
                  </a:xfrm>
                  <a:prstGeom prst="rect">
                    <a:avLst/>
                  </a:prstGeom>
                  <a:grpFill/>
                  <a:ln w="9525">
                    <a:noFill/>
                    <a:miter lim="800000"/>
                    <a:headEnd/>
                    <a:tailEnd/>
                  </a:ln>
                </p:spPr>
                <p:txBody>
                  <a:bodyPr/>
                  <a:lstStyle/>
                  <a:p>
                    <a:pPr marL="0" marR="0" lvl="0" indent="0" algn="l"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Arial"/>
                      <a:sym typeface="Arial"/>
                    </a:endParaRPr>
                  </a:p>
                </p:txBody>
              </p:sp>
            </p:grpSp>
            <p:sp>
              <p:nvSpPr>
                <p:cNvPr id="271" name="Chevron 29">
                  <a:extLst>
                    <a:ext uri="{FF2B5EF4-FFF2-40B4-BE49-F238E27FC236}">
                      <a16:creationId xmlns:a16="http://schemas.microsoft.com/office/drawing/2014/main" id="{813F4A4A-FA56-F0DC-FA83-C861FE80ED5B}"/>
                    </a:ext>
                  </a:extLst>
                </p:cNvPr>
                <p:cNvSpPr/>
                <p:nvPr/>
              </p:nvSpPr>
              <p:spPr bwMode="auto">
                <a:xfrm>
                  <a:off x="1330000" y="1771634"/>
                  <a:ext cx="142625" cy="707897"/>
                </a:xfrm>
                <a:prstGeom prst="chevron">
                  <a:avLst>
                    <a:gd name="adj" fmla="val 68110"/>
                  </a:avLst>
                </a:prstGeom>
                <a:solidFill>
                  <a:sysClr val="window" lastClr="FFFFFF"/>
                </a:solidFill>
                <a:ln w="25400" cap="flat" cmpd="sng" algn="ctr">
                  <a:noFill/>
                  <a:prstDash val="solid"/>
                </a:ln>
                <a:effectLst>
                  <a:innerShdw blurRad="63500" dist="50800" dir="5400000">
                    <a:prstClr val="black">
                      <a:alpha val="50000"/>
                    </a:prstClr>
                  </a:innerShdw>
                </a:effectLst>
              </p:spPr>
              <p:txBody>
                <a:bodyPr anchor="ctr"/>
                <a:lstStyle/>
                <a:p>
                  <a:pPr marL="0" marR="0" lvl="0" indent="0" algn="ctr"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Arial"/>
                    <a:sym typeface="Arial"/>
                  </a:endParaRPr>
                </a:p>
              </p:txBody>
            </p:sp>
            <p:sp>
              <p:nvSpPr>
                <p:cNvPr id="272" name="TextBox 13">
                  <a:extLst>
                    <a:ext uri="{FF2B5EF4-FFF2-40B4-BE49-F238E27FC236}">
                      <a16:creationId xmlns:a16="http://schemas.microsoft.com/office/drawing/2014/main" id="{3DA598D7-E157-2F81-C735-F58B72B66EB6}"/>
                    </a:ext>
                  </a:extLst>
                </p:cNvPr>
                <p:cNvSpPr txBox="1">
                  <a:spLocks noChangeArrowheads="1"/>
                </p:cNvSpPr>
                <p:nvPr/>
              </p:nvSpPr>
              <p:spPr bwMode="auto">
                <a:xfrm>
                  <a:off x="1548479" y="1724559"/>
                  <a:ext cx="1866470" cy="69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marL="0" marR="0" lvl="0" indent="0" algn="ctr" defTabSz="217706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err="1">
                      <a:ln>
                        <a:noFill/>
                      </a:ln>
                      <a:solidFill>
                        <a:prstClr val="white"/>
                      </a:solidFill>
                      <a:effectLst/>
                      <a:uLnTx/>
                      <a:uFillTx/>
                      <a:latin typeface="Tahoma" pitchFamily="34" charset="0"/>
                      <a:ea typeface="+mn-ea"/>
                      <a:cs typeface="Tahoma" pitchFamily="34" charset="0"/>
                      <a:sym typeface="Arial"/>
                    </a:rPr>
                    <a:t>Câu</a:t>
                  </a:r>
                  <a:r>
                    <a:rPr kumimoji="0" lang="en-US" sz="4800" b="1" i="0" u="none" strike="noStrike" kern="1200" cap="none" spc="0" normalizeH="0" baseline="0" noProof="0">
                      <a:ln>
                        <a:noFill/>
                      </a:ln>
                      <a:solidFill>
                        <a:prstClr val="white"/>
                      </a:solidFill>
                      <a:effectLst/>
                      <a:uLnTx/>
                      <a:uFillTx/>
                      <a:latin typeface="Tahoma" pitchFamily="34" charset="0"/>
                      <a:ea typeface="+mn-ea"/>
                      <a:cs typeface="Tahoma" pitchFamily="34" charset="0"/>
                      <a:sym typeface="Arial"/>
                    </a:rPr>
                    <a:t> 4</a:t>
                  </a:r>
                  <a:endParaRPr kumimoji="0" lang="en-US" sz="4800" b="1" i="0" u="none" strike="noStrike" kern="1200" cap="none" spc="0" normalizeH="0" baseline="0" noProof="0" dirty="0">
                    <a:ln>
                      <a:noFill/>
                    </a:ln>
                    <a:solidFill>
                      <a:prstClr val="white"/>
                    </a:solidFill>
                    <a:effectLst/>
                    <a:uLnTx/>
                    <a:uFillTx/>
                    <a:latin typeface="Tahoma" pitchFamily="34" charset="0"/>
                    <a:ea typeface="+mn-ea"/>
                    <a:cs typeface="Tahoma" pitchFamily="34" charset="0"/>
                    <a:sym typeface="Arial"/>
                  </a:endParaRPr>
                </a:p>
              </p:txBody>
            </p:sp>
          </p:grpSp>
        </p:grpSp>
        <mc:AlternateContent xmlns:mc="http://schemas.openxmlformats.org/markup-compatibility/2006" xmlns:a14="http://schemas.microsoft.com/office/drawing/2010/main">
          <mc:Choice Requires="a14">
            <p:sp>
              <p:nvSpPr>
                <p:cNvPr id="265" name="Text Box 5">
                  <a:extLst>
                    <a:ext uri="{FF2B5EF4-FFF2-40B4-BE49-F238E27FC236}">
                      <a16:creationId xmlns:a16="http://schemas.microsoft.com/office/drawing/2014/main" id="{0CE78A64-B2F6-ED1E-BAE0-B92E926AD0E1}"/>
                    </a:ext>
                  </a:extLst>
                </p:cNvPr>
                <p:cNvSpPr txBox="1">
                  <a:spLocks noChangeArrowheads="1"/>
                </p:cNvSpPr>
                <p:nvPr/>
              </p:nvSpPr>
              <p:spPr bwMode="auto">
                <a:xfrm>
                  <a:off x="3941633" y="1858231"/>
                  <a:ext cx="14100825" cy="1201635"/>
                </a:xfrm>
                <a:prstGeom prst="rect">
                  <a:avLst/>
                </a:prstGeom>
                <a:noFill/>
                <a:ln>
                  <a:noFill/>
                </a:ln>
                <a:extLst>
                  <a:ext uri="{909E8E84-426E-40DD-AFC4-6F175D3DCCD1}">
                    <a14:hiddenFill>
                      <a:solidFill>
                        <a:srgbClr val="FFFFFF"/>
                      </a:solidFill>
                    </a14:hiddenFill>
                  </a:ext>
                  <a:ext uri="{91240B29-F687-4F45-9708-019B960494DF}">
                    <a14:hiddenLine w="9525" algn="ctr">
                      <a:solidFill>
                        <a:srgbClr val="000000"/>
                      </a:solidFill>
                      <a:miter lim="800000"/>
                      <a:headEnd/>
                      <a:tailEnd/>
                    </a14:hiddenLine>
                  </a:ext>
                </a:extLst>
              </p:spPr>
              <p:txBody>
                <a:bodyPr wrap="square" lIns="184171" tIns="92087" rIns="184171" bIns="92087">
                  <a:spAutoFit/>
                </a:bodyPr>
                <a:lstStyle>
                  <a:lvl1pPr algn="ctr">
                    <a:spcBef>
                      <a:spcPct val="20000"/>
                    </a:spcBef>
                    <a:buChar char="•"/>
                    <a:defRPr sz="3200">
                      <a:solidFill>
                        <a:schemeClr val="tx1"/>
                      </a:solidFill>
                      <a:latin typeface="Monotype Corsiva" panose="03010101010201010101" pitchFamily="66" charset="0"/>
                    </a:defRPr>
                  </a:lvl1pPr>
                  <a:lvl2pPr marL="742950" indent="-285750">
                    <a:spcBef>
                      <a:spcPct val="20000"/>
                    </a:spcBef>
                    <a:buChar char="–"/>
                    <a:defRPr sz="2800">
                      <a:solidFill>
                        <a:schemeClr val="tx1"/>
                      </a:solidFill>
                      <a:latin typeface="Monotype Corsiva" panose="03010101010201010101" pitchFamily="66" charset="0"/>
                    </a:defRPr>
                  </a:lvl2pPr>
                  <a:lvl3pPr marL="1143000" indent="-228600">
                    <a:spcBef>
                      <a:spcPct val="20000"/>
                    </a:spcBef>
                    <a:buChar char="•"/>
                    <a:defRPr sz="2400">
                      <a:solidFill>
                        <a:schemeClr val="tx1"/>
                      </a:solidFill>
                      <a:latin typeface="Monotype Corsiva" panose="03010101010201010101" pitchFamily="66" charset="0"/>
                    </a:defRPr>
                  </a:lvl3pPr>
                  <a:lvl4pPr marL="1600200" indent="-228600">
                    <a:spcBef>
                      <a:spcPct val="20000"/>
                    </a:spcBef>
                    <a:buChar char="–"/>
                    <a:defRPr sz="2000">
                      <a:solidFill>
                        <a:schemeClr val="tx1"/>
                      </a:solidFill>
                      <a:latin typeface="Monotype Corsiva" panose="03010101010201010101" pitchFamily="66" charset="0"/>
                    </a:defRPr>
                  </a:lvl4pPr>
                  <a:lvl5pPr marL="2057400" indent="-228600">
                    <a:spcBef>
                      <a:spcPct val="20000"/>
                    </a:spcBef>
                    <a:buChar char="•"/>
                    <a:defRPr sz="2000">
                      <a:solidFill>
                        <a:schemeClr val="tx1"/>
                      </a:solidFill>
                      <a:latin typeface="Monotype Corsiva" panose="03010101010201010101" pitchFamily="66" charset="0"/>
                    </a:defRPr>
                  </a:lvl5pPr>
                  <a:lvl6pPr marL="2514600" indent="-228600" eaLnBrk="0" fontAlgn="base" hangingPunct="0">
                    <a:spcBef>
                      <a:spcPct val="20000"/>
                    </a:spcBef>
                    <a:spcAft>
                      <a:spcPct val="0"/>
                    </a:spcAft>
                    <a:buChar char="•"/>
                    <a:defRPr sz="2000">
                      <a:solidFill>
                        <a:schemeClr val="tx1"/>
                      </a:solidFill>
                      <a:latin typeface="Monotype Corsiva" panose="03010101010201010101" pitchFamily="66" charset="0"/>
                    </a:defRPr>
                  </a:lvl6pPr>
                  <a:lvl7pPr marL="2971800" indent="-228600" eaLnBrk="0" fontAlgn="base" hangingPunct="0">
                    <a:spcBef>
                      <a:spcPct val="20000"/>
                    </a:spcBef>
                    <a:spcAft>
                      <a:spcPct val="0"/>
                    </a:spcAft>
                    <a:buChar char="•"/>
                    <a:defRPr sz="2000">
                      <a:solidFill>
                        <a:schemeClr val="tx1"/>
                      </a:solidFill>
                      <a:latin typeface="Monotype Corsiva" panose="03010101010201010101" pitchFamily="66" charset="0"/>
                    </a:defRPr>
                  </a:lvl7pPr>
                  <a:lvl8pPr marL="3429000" indent="-228600" eaLnBrk="0" fontAlgn="base" hangingPunct="0">
                    <a:spcBef>
                      <a:spcPct val="20000"/>
                    </a:spcBef>
                    <a:spcAft>
                      <a:spcPct val="0"/>
                    </a:spcAft>
                    <a:buChar char="•"/>
                    <a:defRPr sz="2000">
                      <a:solidFill>
                        <a:schemeClr val="tx1"/>
                      </a:solidFill>
                      <a:latin typeface="Monotype Corsiva" panose="03010101010201010101" pitchFamily="66" charset="0"/>
                    </a:defRPr>
                  </a:lvl8pPr>
                  <a:lvl9pPr marL="3886200" indent="-228600" eaLnBrk="0" fontAlgn="base" hangingPunct="0">
                    <a:spcBef>
                      <a:spcPct val="20000"/>
                    </a:spcBef>
                    <a:spcAft>
                      <a:spcPct val="0"/>
                    </a:spcAft>
                    <a:buChar char="•"/>
                    <a:defRPr sz="2000">
                      <a:solidFill>
                        <a:schemeClr val="tx1"/>
                      </a:solidFill>
                      <a:latin typeface="Monotype Corsiva" panose="03010101010201010101" pitchFamily="66" charset="0"/>
                    </a:defRPr>
                  </a:lvl9pPr>
                </a:lstStyle>
                <a:p>
                  <a:pPr lvl="0" algn="l" defTabSz="2177278">
                    <a:spcBef>
                      <a:spcPct val="50000"/>
                    </a:spcBef>
                    <a:buClrTx/>
                    <a:buNone/>
                    <a:defRPr/>
                  </a:pPr>
                  <a14:m>
                    <m:oMathPara xmlns:m="http://schemas.openxmlformats.org/officeDocument/2006/math">
                      <m:oMathParaPr>
                        <m:jc m:val="centerGroup"/>
                      </m:oMathParaPr>
                      <m:oMath xmlns:m="http://schemas.openxmlformats.org/officeDocument/2006/math">
                        <m:r>
                          <m:rPr>
                            <m:nor/>
                          </m:rPr>
                          <a:rPr lang="en-US" sz="6600" b="0" i="0" smtClean="0">
                            <a:latin typeface="Times New Roman" panose="02020603050405020304" pitchFamily="18" charset="0"/>
                            <a:cs typeface="Times New Roman" panose="02020603050405020304" pitchFamily="18" charset="0"/>
                          </a:rPr>
                          <m:t>ch</m:t>
                        </m:r>
                        <m:r>
                          <m:rPr>
                            <m:nor/>
                          </m:rPr>
                          <a:rPr lang="en-US" sz="6600" b="0" i="0" smtClean="0">
                            <a:latin typeface="Times New Roman" panose="02020603050405020304" pitchFamily="18" charset="0"/>
                            <a:cs typeface="Times New Roman" panose="02020603050405020304" pitchFamily="18" charset="0"/>
                          </a:rPr>
                          <m:t>ọ</m:t>
                        </m:r>
                        <m:r>
                          <m:rPr>
                            <m:nor/>
                          </m:rPr>
                          <a:rPr lang="en-US" sz="6600" b="0" i="0" smtClean="0">
                            <a:latin typeface="Times New Roman" panose="02020603050405020304" pitchFamily="18" charset="0"/>
                            <a:cs typeface="Times New Roman" panose="02020603050405020304" pitchFamily="18" charset="0"/>
                          </a:rPr>
                          <m:t>n</m:t>
                        </m:r>
                        <m:r>
                          <m:rPr>
                            <m:nor/>
                          </m:rPr>
                          <a:rPr lang="en-US" sz="6600" b="0" i="0" smtClean="0">
                            <a:latin typeface="Times New Roman" panose="02020603050405020304" pitchFamily="18" charset="0"/>
                            <a:cs typeface="Times New Roman" panose="02020603050405020304" pitchFamily="18" charset="0"/>
                          </a:rPr>
                          <m:t> </m:t>
                        </m:r>
                        <m:r>
                          <m:rPr>
                            <m:nor/>
                          </m:rPr>
                          <a:rPr lang="en-US" sz="6600" b="0" i="0" smtClean="0">
                            <a:latin typeface="Times New Roman" panose="02020603050405020304" pitchFamily="18" charset="0"/>
                            <a:cs typeface="Times New Roman" panose="02020603050405020304" pitchFamily="18" charset="0"/>
                          </a:rPr>
                          <m:t>c</m:t>
                        </m:r>
                        <m:r>
                          <m:rPr>
                            <m:nor/>
                          </m:rPr>
                          <a:rPr lang="en-US" sz="6600" b="0" i="0" smtClean="0">
                            <a:latin typeface="Times New Roman" panose="02020603050405020304" pitchFamily="18" charset="0"/>
                            <a:cs typeface="Times New Roman" panose="02020603050405020304" pitchFamily="18" charset="0"/>
                          </a:rPr>
                          <m:t>â</m:t>
                        </m:r>
                        <m:r>
                          <m:rPr>
                            <m:nor/>
                          </m:rPr>
                          <a:rPr lang="en-US" sz="6600" b="0" i="0" smtClean="0">
                            <a:latin typeface="Times New Roman" panose="02020603050405020304" pitchFamily="18" charset="0"/>
                            <a:cs typeface="Times New Roman" panose="02020603050405020304" pitchFamily="18" charset="0"/>
                          </a:rPr>
                          <m:t>u</m:t>
                        </m:r>
                        <m:r>
                          <m:rPr>
                            <m:nor/>
                          </m:rPr>
                          <a:rPr lang="en-US" sz="6600" b="0" i="0" smtClean="0">
                            <a:latin typeface="Times New Roman" panose="02020603050405020304" pitchFamily="18" charset="0"/>
                            <a:cs typeface="Times New Roman" panose="02020603050405020304" pitchFamily="18" charset="0"/>
                          </a:rPr>
                          <m:t> đú</m:t>
                        </m:r>
                        <m:r>
                          <m:rPr>
                            <m:nor/>
                          </m:rPr>
                          <a:rPr lang="en-US" sz="6600" b="0" i="0" smtClean="0">
                            <a:latin typeface="Times New Roman" panose="02020603050405020304" pitchFamily="18" charset="0"/>
                            <a:cs typeface="Times New Roman" panose="02020603050405020304" pitchFamily="18" charset="0"/>
                          </a:rPr>
                          <m:t>ng</m:t>
                        </m:r>
                        <m:r>
                          <m:rPr>
                            <m:nor/>
                          </m:rPr>
                          <a:rPr lang="en-US" sz="6600" b="0" i="0" smtClean="0">
                            <a:latin typeface="Times New Roman" panose="02020603050405020304" pitchFamily="18" charset="0"/>
                            <a:cs typeface="Times New Roman" panose="02020603050405020304" pitchFamily="18" charset="0"/>
                          </a:rPr>
                          <m:t> </m:t>
                        </m:r>
                        <m:r>
                          <m:rPr>
                            <m:nor/>
                          </m:rPr>
                          <a:rPr lang="en-US" sz="6600" b="0" i="0" smtClean="0">
                            <a:latin typeface="Times New Roman" panose="02020603050405020304" pitchFamily="18" charset="0"/>
                            <a:cs typeface="Times New Roman" panose="02020603050405020304" pitchFamily="18" charset="0"/>
                          </a:rPr>
                          <m:t>trong</m:t>
                        </m:r>
                        <m:r>
                          <m:rPr>
                            <m:nor/>
                          </m:rPr>
                          <a:rPr lang="en-US" sz="6600" b="0" i="0" smtClean="0">
                            <a:latin typeface="Times New Roman" panose="02020603050405020304" pitchFamily="18" charset="0"/>
                            <a:cs typeface="Times New Roman" panose="02020603050405020304" pitchFamily="18" charset="0"/>
                          </a:rPr>
                          <m:t> </m:t>
                        </m:r>
                        <m:r>
                          <m:rPr>
                            <m:nor/>
                          </m:rPr>
                          <a:rPr lang="en-US" sz="6600" b="0" i="0" smtClean="0">
                            <a:latin typeface="Times New Roman" panose="02020603050405020304" pitchFamily="18" charset="0"/>
                            <a:cs typeface="Times New Roman" panose="02020603050405020304" pitchFamily="18" charset="0"/>
                          </a:rPr>
                          <m:t>c</m:t>
                        </m:r>
                        <m:r>
                          <m:rPr>
                            <m:nor/>
                          </m:rPr>
                          <a:rPr lang="en-US" sz="6600" b="0" i="0" smtClean="0">
                            <a:latin typeface="Times New Roman" panose="02020603050405020304" pitchFamily="18" charset="0"/>
                            <a:cs typeface="Times New Roman" panose="02020603050405020304" pitchFamily="18" charset="0"/>
                          </a:rPr>
                          <m:t>á</m:t>
                        </m:r>
                        <m:r>
                          <m:rPr>
                            <m:nor/>
                          </m:rPr>
                          <a:rPr lang="en-US" sz="6600" b="0" i="0" smtClean="0">
                            <a:latin typeface="Times New Roman" panose="02020603050405020304" pitchFamily="18" charset="0"/>
                            <a:cs typeface="Times New Roman" panose="02020603050405020304" pitchFamily="18" charset="0"/>
                          </a:rPr>
                          <m:t>c</m:t>
                        </m:r>
                        <m:r>
                          <m:rPr>
                            <m:nor/>
                          </m:rPr>
                          <a:rPr lang="en-US" sz="6600" b="0" i="0" smtClean="0">
                            <a:latin typeface="Times New Roman" panose="02020603050405020304" pitchFamily="18" charset="0"/>
                            <a:cs typeface="Times New Roman" panose="02020603050405020304" pitchFamily="18" charset="0"/>
                          </a:rPr>
                          <m:t> </m:t>
                        </m:r>
                        <m:r>
                          <m:rPr>
                            <m:nor/>
                          </m:rPr>
                          <a:rPr lang="en-US" sz="6600" b="0" i="0" smtClean="0">
                            <a:latin typeface="Times New Roman" panose="02020603050405020304" pitchFamily="18" charset="0"/>
                            <a:cs typeface="Times New Roman" panose="02020603050405020304" pitchFamily="18" charset="0"/>
                          </a:rPr>
                          <m:t>c</m:t>
                        </m:r>
                        <m:r>
                          <m:rPr>
                            <m:nor/>
                          </m:rPr>
                          <a:rPr lang="en-US" sz="6600" b="0" i="0" smtClean="0">
                            <a:latin typeface="Times New Roman" panose="02020603050405020304" pitchFamily="18" charset="0"/>
                            <a:cs typeface="Times New Roman" panose="02020603050405020304" pitchFamily="18" charset="0"/>
                          </a:rPr>
                          <m:t>â</m:t>
                        </m:r>
                        <m:r>
                          <m:rPr>
                            <m:nor/>
                          </m:rPr>
                          <a:rPr lang="en-US" sz="6600" b="0" i="0" smtClean="0">
                            <a:latin typeface="Times New Roman" panose="02020603050405020304" pitchFamily="18" charset="0"/>
                            <a:cs typeface="Times New Roman" panose="02020603050405020304" pitchFamily="18" charset="0"/>
                          </a:rPr>
                          <m:t>u</m:t>
                        </m:r>
                        <m:r>
                          <m:rPr>
                            <m:nor/>
                          </m:rPr>
                          <a:rPr lang="en-US" sz="6600" b="0" i="0" smtClean="0">
                            <a:latin typeface="Times New Roman" panose="02020603050405020304" pitchFamily="18" charset="0"/>
                            <a:cs typeface="Times New Roman" panose="02020603050405020304" pitchFamily="18" charset="0"/>
                          </a:rPr>
                          <m:t> </m:t>
                        </m:r>
                        <m:r>
                          <m:rPr>
                            <m:nor/>
                          </m:rPr>
                          <a:rPr lang="en-US" sz="6600" b="0" i="0" smtClean="0">
                            <a:latin typeface="Times New Roman" panose="02020603050405020304" pitchFamily="18" charset="0"/>
                            <a:cs typeface="Times New Roman" panose="02020603050405020304" pitchFamily="18" charset="0"/>
                          </a:rPr>
                          <m:t>sau</m:t>
                        </m:r>
                        <m:r>
                          <m:rPr>
                            <m:nor/>
                          </m:rPr>
                          <a:rPr lang="en-US" sz="6600" b="0" i="0" smtClean="0">
                            <a:latin typeface="Times New Roman" panose="02020603050405020304" pitchFamily="18" charset="0"/>
                            <a:cs typeface="Times New Roman" panose="02020603050405020304" pitchFamily="18" charset="0"/>
                          </a:rPr>
                          <m:t>:</m:t>
                        </m:r>
                      </m:oMath>
                    </m:oMathPara>
                  </a14:m>
                  <a:endParaRPr kumimoji="0" lang="en-US" altLang="vi-VN" sz="96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endParaRPr>
                </a:p>
              </p:txBody>
            </p:sp>
          </mc:Choice>
          <mc:Fallback xmlns="">
            <p:sp>
              <p:nvSpPr>
                <p:cNvPr id="265" name="Text Box 5">
                  <a:extLst>
                    <a:ext uri="{FF2B5EF4-FFF2-40B4-BE49-F238E27FC236}">
                      <a16:creationId xmlns:a16="http://schemas.microsoft.com/office/drawing/2014/main" id="{0CE78A64-B2F6-ED1E-BAE0-B92E926AD0E1}"/>
                    </a:ext>
                  </a:extLst>
                </p:cNvPr>
                <p:cNvSpPr txBox="1">
                  <a:spLocks noRot="1" noChangeAspect="1" noMove="1" noResize="1" noEditPoints="1" noAdjustHandles="1" noChangeArrowheads="1" noChangeShapeType="1" noTextEdit="1"/>
                </p:cNvSpPr>
                <p:nvPr/>
              </p:nvSpPr>
              <p:spPr bwMode="auto">
                <a:xfrm>
                  <a:off x="3941633" y="1858231"/>
                  <a:ext cx="14100825" cy="1201635"/>
                </a:xfrm>
                <a:prstGeom prst="rect">
                  <a:avLst/>
                </a:prstGeom>
                <a:blipFill>
                  <a:blip r:embed="rId4"/>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r>
                    <a:rPr lang="en-US">
                      <a:noFill/>
                    </a:rPr>
                    <a:t> </a:t>
                  </a:r>
                </a:p>
              </p:txBody>
            </p:sp>
          </mc:Fallback>
        </mc:AlternateContent>
      </p:grpSp>
    </p:spTree>
    <p:extLst>
      <p:ext uri="{BB962C8B-B14F-4D97-AF65-F5344CB8AC3E}">
        <p14:creationId xmlns:p14="http://schemas.microsoft.com/office/powerpoint/2010/main" val="32507578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90"/>
                                        </p:tgtEl>
                                        <p:attrNameLst>
                                          <p:attrName>style.visibility</p:attrName>
                                        </p:attrNameLst>
                                      </p:cBhvr>
                                      <p:to>
                                        <p:strVal val="visible"/>
                                      </p:to>
                                    </p:set>
                                    <p:animEffect transition="in" filter="fade">
                                      <p:cBhvr>
                                        <p:cTn id="7" dur="200"/>
                                        <p:tgtEl>
                                          <p:spTgt spid="29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63"/>
                                        </p:tgtEl>
                                        <p:attrNameLst>
                                          <p:attrName>style.visibility</p:attrName>
                                        </p:attrNameLst>
                                      </p:cBhvr>
                                      <p:to>
                                        <p:strVal val="visible"/>
                                      </p:to>
                                    </p:set>
                                    <p:animEffect transition="in" filter="wipe(left)">
                                      <p:cBhvr>
                                        <p:cTn id="12" dur="500"/>
                                        <p:tgtEl>
                                          <p:spTgt spid="26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3"/>
                                        </p:tgtEl>
                                        <p:attrNameLst>
                                          <p:attrName>style.visibility</p:attrName>
                                        </p:attrNameLst>
                                      </p:cBhvr>
                                      <p:to>
                                        <p:strVal val="visible"/>
                                      </p:to>
                                    </p:set>
                                    <p:animEffect transition="in" filter="wipe(left)">
                                      <p:cBhvr>
                                        <p:cTn id="17" dur="500"/>
                                        <p:tgtEl>
                                          <p:spTgt spid="5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62"/>
                                        </p:tgtEl>
                                        <p:attrNameLst>
                                          <p:attrName>style.visibility</p:attrName>
                                        </p:attrNameLst>
                                      </p:cBhvr>
                                      <p:to>
                                        <p:strVal val="visible"/>
                                      </p:to>
                                    </p:set>
                                    <p:animEffect transition="in" filter="wipe(left)">
                                      <p:cBhvr>
                                        <p:cTn id="22" dur="500"/>
                                        <p:tgtEl>
                                          <p:spTgt spid="2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Shape 287"/>
        <p:cNvGrpSpPr/>
        <p:nvPr/>
      </p:nvGrpSpPr>
      <p:grpSpPr>
        <a:xfrm>
          <a:off x="0" y="0"/>
          <a:ext cx="0" cy="0"/>
          <a:chOff x="0" y="0"/>
          <a:chExt cx="0" cy="0"/>
        </a:xfrm>
      </p:grpSpPr>
      <p:grpSp>
        <p:nvGrpSpPr>
          <p:cNvPr id="290" name="Google Shape;290;p4"/>
          <p:cNvGrpSpPr/>
          <p:nvPr/>
        </p:nvGrpSpPr>
        <p:grpSpPr>
          <a:xfrm>
            <a:off x="9362644" y="1848584"/>
            <a:ext cx="5293835" cy="998454"/>
            <a:chOff x="2067302" y="5922690"/>
            <a:chExt cx="5952166" cy="940513"/>
          </a:xfrm>
        </p:grpSpPr>
        <p:sp>
          <p:nvSpPr>
            <p:cNvPr id="291" name="Google Shape;291;p4"/>
            <p:cNvSpPr/>
            <p:nvPr/>
          </p:nvSpPr>
          <p:spPr>
            <a:xfrm rot="5400000">
              <a:off x="4251026" y="4613989"/>
              <a:ext cx="791079" cy="3637090"/>
            </a:xfrm>
            <a:prstGeom prst="round2SameRect">
              <a:avLst>
                <a:gd name="adj1" fmla="val 16667"/>
                <a:gd name="adj2" fmla="val 0"/>
              </a:avLst>
            </a:prstGeom>
            <a:solidFill>
              <a:srgbClr val="F2F2F2"/>
            </a:solidFill>
            <a:ln w="38100" cap="flat" cmpd="sng">
              <a:solidFill>
                <a:srgbClr val="7E9532"/>
              </a:solidFill>
              <a:prstDash val="solid"/>
              <a:round/>
              <a:headEnd type="none" w="sm" len="sm"/>
              <a:tailEnd type="none" w="sm" len="sm"/>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292" name="Google Shape;292;p4"/>
            <p:cNvSpPr txBox="1"/>
            <p:nvPr/>
          </p:nvSpPr>
          <p:spPr>
            <a:xfrm>
              <a:off x="2855922" y="6002305"/>
              <a:ext cx="5163546" cy="769401"/>
            </a:xfrm>
            <a:prstGeom prst="rect">
              <a:avLst/>
            </a:prstGeom>
            <a:noFill/>
            <a:ln>
              <a:noFill/>
            </a:ln>
          </p:spPr>
          <p:txBody>
            <a:bodyPr spcFirstLastPara="1" wrap="square" lIns="91425" tIns="45700" rIns="91425" bIns="45700" anchor="t" anchorCtr="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4400" b="1" i="0" u="none" strike="noStrike" kern="0" cap="none" spc="0" normalizeH="0" baseline="0" noProof="0">
                  <a:ln>
                    <a:noFill/>
                  </a:ln>
                  <a:solidFill>
                    <a:srgbClr val="7E9532"/>
                  </a:solidFill>
                  <a:effectLst/>
                  <a:uLnTx/>
                  <a:uFillTx/>
                  <a:latin typeface="Times New Roman"/>
                  <a:ea typeface="Times New Roman"/>
                  <a:cs typeface="Times New Roman"/>
                  <a:sym typeface="Times New Roman"/>
                </a:rPr>
                <a:t>Luyện tập</a:t>
              </a:r>
              <a:endParaRPr kumimoji="0" sz="4400" b="1" i="0" u="none" strike="noStrike" kern="0" cap="none" spc="0" normalizeH="0" baseline="0" noProof="0">
                <a:ln>
                  <a:noFill/>
                </a:ln>
                <a:solidFill>
                  <a:srgbClr val="7E9532"/>
                </a:solidFill>
                <a:effectLst/>
                <a:uLnTx/>
                <a:uFillTx/>
                <a:latin typeface="Times New Roman"/>
                <a:ea typeface="Times New Roman"/>
                <a:cs typeface="Times New Roman"/>
                <a:sym typeface="Times New Roman"/>
              </a:endParaRPr>
            </a:p>
          </p:txBody>
        </p:sp>
        <p:grpSp>
          <p:nvGrpSpPr>
            <p:cNvPr id="293" name="Google Shape;293;p4"/>
            <p:cNvGrpSpPr/>
            <p:nvPr/>
          </p:nvGrpSpPr>
          <p:grpSpPr>
            <a:xfrm>
              <a:off x="2067302" y="5922690"/>
              <a:ext cx="950173" cy="940513"/>
              <a:chOff x="1311958" y="3405486"/>
              <a:chExt cx="950173" cy="940513"/>
            </a:xfrm>
          </p:grpSpPr>
          <p:sp>
            <p:nvSpPr>
              <p:cNvPr id="294" name="Google Shape;294;p4"/>
              <p:cNvSpPr/>
              <p:nvPr/>
            </p:nvSpPr>
            <p:spPr>
              <a:xfrm>
                <a:off x="1406975" y="3672018"/>
                <a:ext cx="596676" cy="540312"/>
              </a:xfrm>
              <a:prstGeom prst="rect">
                <a:avLst/>
              </a:prstGeom>
              <a:solidFill>
                <a:schemeClr val="lt1"/>
              </a:solidFill>
              <a:ln>
                <a:noFill/>
              </a:ln>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FFFFFF"/>
                  </a:solidFill>
                  <a:effectLst/>
                  <a:uLnTx/>
                  <a:uFillTx/>
                  <a:latin typeface="Times New Roman"/>
                  <a:ea typeface="Times New Roman"/>
                  <a:cs typeface="Times New Roman"/>
                  <a:sym typeface="Times New Roman"/>
                </a:endParaRPr>
              </a:p>
            </p:txBody>
          </p:sp>
          <p:sp>
            <p:nvSpPr>
              <p:cNvPr id="295" name="Google Shape;295;p4"/>
              <p:cNvSpPr/>
              <p:nvPr/>
            </p:nvSpPr>
            <p:spPr>
              <a:xfrm>
                <a:off x="1311958" y="3581027"/>
                <a:ext cx="190035" cy="268948"/>
              </a:xfrm>
              <a:custGeom>
                <a:avLst/>
                <a:gdLst/>
                <a:ahLst/>
                <a:cxnLst/>
                <a:rect l="l" t="t" r="r" b="b"/>
                <a:pathLst>
                  <a:path w="50" h="71" extrusionOk="0">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296" name="Google Shape;296;p4"/>
              <p:cNvSpPr/>
              <p:nvPr/>
            </p:nvSpPr>
            <p:spPr>
              <a:xfrm>
                <a:off x="1311958" y="3581027"/>
                <a:ext cx="277000" cy="181983"/>
              </a:xfrm>
              <a:custGeom>
                <a:avLst/>
                <a:gdLst/>
                <a:ahLst/>
                <a:cxnLst/>
                <a:rect l="l" t="t" r="r" b="b"/>
                <a:pathLst>
                  <a:path w="73" h="48" extrusionOk="0">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297" name="Google Shape;297;p4"/>
              <p:cNvSpPr/>
              <p:nvPr/>
            </p:nvSpPr>
            <p:spPr>
              <a:xfrm>
                <a:off x="1563190" y="3581027"/>
                <a:ext cx="285052" cy="181983"/>
              </a:xfrm>
              <a:custGeom>
                <a:avLst/>
                <a:gdLst/>
                <a:ahLst/>
                <a:cxnLst/>
                <a:rect l="l" t="t" r="r" b="b"/>
                <a:pathLst>
                  <a:path w="75" h="48" extrusionOk="0">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298" name="Google Shape;298;p4"/>
              <p:cNvSpPr/>
              <p:nvPr/>
            </p:nvSpPr>
            <p:spPr>
              <a:xfrm>
                <a:off x="1563190" y="4151132"/>
                <a:ext cx="280221" cy="194867"/>
              </a:xfrm>
              <a:custGeom>
                <a:avLst/>
                <a:gdLst/>
                <a:ahLst/>
                <a:cxnLst/>
                <a:rect l="l" t="t" r="r" b="b"/>
                <a:pathLst>
                  <a:path w="74" h="51" extrusionOk="0">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299" name="Google Shape;299;p4"/>
              <p:cNvSpPr/>
              <p:nvPr/>
            </p:nvSpPr>
            <p:spPr>
              <a:xfrm>
                <a:off x="1311958" y="4064167"/>
                <a:ext cx="190035" cy="281832"/>
              </a:xfrm>
              <a:custGeom>
                <a:avLst/>
                <a:gdLst/>
                <a:ahLst/>
                <a:cxnLst/>
                <a:rect l="l" t="t" r="r" b="b"/>
                <a:pathLst>
                  <a:path w="50" h="74" extrusionOk="0">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0" name="Google Shape;300;p4"/>
              <p:cNvSpPr/>
              <p:nvPr/>
            </p:nvSpPr>
            <p:spPr>
              <a:xfrm>
                <a:off x="1311958" y="4151132"/>
                <a:ext cx="277000" cy="194867"/>
              </a:xfrm>
              <a:custGeom>
                <a:avLst/>
                <a:gdLst/>
                <a:ahLst/>
                <a:cxnLst/>
                <a:rect l="l" t="t" r="r" b="b"/>
                <a:pathLst>
                  <a:path w="73" h="51" extrusionOk="0">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1" name="Google Shape;301;p4"/>
              <p:cNvSpPr/>
              <p:nvPr/>
            </p:nvSpPr>
            <p:spPr>
              <a:xfrm>
                <a:off x="1311958" y="3820986"/>
                <a:ext cx="190035" cy="273779"/>
              </a:xfrm>
              <a:custGeom>
                <a:avLst/>
                <a:gdLst/>
                <a:ahLst/>
                <a:cxnLst/>
                <a:rect l="l" t="t" r="r" b="b"/>
                <a:pathLst>
                  <a:path w="50" h="72" extrusionOk="0">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2" name="Google Shape;302;p4"/>
              <p:cNvSpPr/>
              <p:nvPr/>
            </p:nvSpPr>
            <p:spPr>
              <a:xfrm>
                <a:off x="1907830" y="4064167"/>
                <a:ext cx="191645" cy="281832"/>
              </a:xfrm>
              <a:custGeom>
                <a:avLst/>
                <a:gdLst/>
                <a:ahLst/>
                <a:cxnLst/>
                <a:rect l="l" t="t" r="r" b="b"/>
                <a:pathLst>
                  <a:path w="50" h="74" extrusionOk="0">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3" name="Google Shape;303;p4"/>
              <p:cNvSpPr/>
              <p:nvPr/>
            </p:nvSpPr>
            <p:spPr>
              <a:xfrm>
                <a:off x="1820865" y="4151132"/>
                <a:ext cx="278610" cy="194867"/>
              </a:xfrm>
              <a:custGeom>
                <a:avLst/>
                <a:gdLst/>
                <a:ahLst/>
                <a:cxnLst/>
                <a:rect l="l" t="t" r="r" b="b"/>
                <a:pathLst>
                  <a:path w="73" h="51" extrusionOk="0">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4" name="Google Shape;304;p4"/>
              <p:cNvSpPr/>
              <p:nvPr/>
            </p:nvSpPr>
            <p:spPr>
              <a:xfrm>
                <a:off x="1907830" y="3820986"/>
                <a:ext cx="191645" cy="273779"/>
              </a:xfrm>
              <a:custGeom>
                <a:avLst/>
                <a:gdLst/>
                <a:ahLst/>
                <a:cxnLst/>
                <a:rect l="l" t="t" r="r" b="b"/>
                <a:pathLst>
                  <a:path w="50" h="72" extrusionOk="0">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5" name="Google Shape;305;p4"/>
              <p:cNvSpPr/>
              <p:nvPr/>
            </p:nvSpPr>
            <p:spPr>
              <a:xfrm>
                <a:off x="1661428" y="3405486"/>
                <a:ext cx="600703" cy="594262"/>
              </a:xfrm>
              <a:custGeom>
                <a:avLst/>
                <a:gdLst/>
                <a:ahLst/>
                <a:cxnLst/>
                <a:rect l="l" t="t" r="r" b="b"/>
                <a:pathLst>
                  <a:path w="158" h="156" extrusionOk="0">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6" name="Google Shape;306;p4"/>
              <p:cNvSpPr/>
              <p:nvPr/>
            </p:nvSpPr>
            <p:spPr>
              <a:xfrm>
                <a:off x="1555138" y="3790388"/>
                <a:ext cx="318872" cy="293105"/>
              </a:xfrm>
              <a:custGeom>
                <a:avLst/>
                <a:gdLst/>
                <a:ahLst/>
                <a:cxnLst/>
                <a:rect l="l" t="t" r="r" b="b"/>
                <a:pathLst>
                  <a:path w="84" h="77" extrusionOk="0">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7" name="Google Shape;307;p4"/>
              <p:cNvSpPr/>
              <p:nvPr/>
            </p:nvSpPr>
            <p:spPr>
              <a:xfrm>
                <a:off x="1371545" y="3642225"/>
                <a:ext cx="69249" cy="148163"/>
              </a:xfrm>
              <a:custGeom>
                <a:avLst/>
                <a:gdLst/>
                <a:ahLst/>
                <a:cxnLst/>
                <a:rect l="l" t="t" r="r" b="b"/>
                <a:pathLst>
                  <a:path w="43" h="92" extrusionOk="0">
                    <a:moveTo>
                      <a:pt x="0" y="0"/>
                    </a:moveTo>
                    <a:lnTo>
                      <a:pt x="43" y="0"/>
                    </a:lnTo>
                    <a:lnTo>
                      <a:pt x="43" y="92"/>
                    </a:lnTo>
                    <a:lnTo>
                      <a:pt x="0" y="92"/>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8" name="Google Shape;308;p4"/>
              <p:cNvSpPr/>
              <p:nvPr/>
            </p:nvSpPr>
            <p:spPr>
              <a:xfrm>
                <a:off x="1371545" y="3642225"/>
                <a:ext cx="156215" cy="59588"/>
              </a:xfrm>
              <a:custGeom>
                <a:avLst/>
                <a:gdLst/>
                <a:ahLst/>
                <a:cxnLst/>
                <a:rect l="l" t="t" r="r" b="b"/>
                <a:pathLst>
                  <a:path w="97" h="37" extrusionOk="0">
                    <a:moveTo>
                      <a:pt x="0" y="0"/>
                    </a:moveTo>
                    <a:lnTo>
                      <a:pt x="97" y="0"/>
                    </a:lnTo>
                    <a:lnTo>
                      <a:pt x="97" y="37"/>
                    </a:lnTo>
                    <a:lnTo>
                      <a:pt x="0" y="37"/>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9" name="Google Shape;309;p4"/>
              <p:cNvSpPr/>
              <p:nvPr/>
            </p:nvSpPr>
            <p:spPr>
              <a:xfrm>
                <a:off x="1622777" y="3642225"/>
                <a:ext cx="161046" cy="59588"/>
              </a:xfrm>
              <a:custGeom>
                <a:avLst/>
                <a:gdLst/>
                <a:ahLst/>
                <a:cxnLst/>
                <a:rect l="l" t="t" r="r" b="b"/>
                <a:pathLst>
                  <a:path w="100" h="37" extrusionOk="0">
                    <a:moveTo>
                      <a:pt x="0" y="37"/>
                    </a:moveTo>
                    <a:lnTo>
                      <a:pt x="0" y="0"/>
                    </a:lnTo>
                    <a:lnTo>
                      <a:pt x="100" y="0"/>
                    </a:lnTo>
                    <a:lnTo>
                      <a:pt x="64" y="37"/>
                    </a:lnTo>
                    <a:lnTo>
                      <a:pt x="0" y="37"/>
                    </a:lnTo>
                    <a:lnTo>
                      <a:pt x="0" y="37"/>
                    </a:lnTo>
                    <a:lnTo>
                      <a:pt x="0" y="37"/>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0" name="Google Shape;310;p4"/>
              <p:cNvSpPr/>
              <p:nvPr/>
            </p:nvSpPr>
            <p:spPr>
              <a:xfrm>
                <a:off x="1622777" y="4212330"/>
                <a:ext cx="161046" cy="72471"/>
              </a:xfrm>
              <a:custGeom>
                <a:avLst/>
                <a:gdLst/>
                <a:ahLst/>
                <a:cxnLst/>
                <a:rect l="l" t="t" r="r" b="b"/>
                <a:pathLst>
                  <a:path w="100" h="45" extrusionOk="0">
                    <a:moveTo>
                      <a:pt x="0" y="0"/>
                    </a:moveTo>
                    <a:lnTo>
                      <a:pt x="100" y="0"/>
                    </a:lnTo>
                    <a:lnTo>
                      <a:pt x="100" y="45"/>
                    </a:lnTo>
                    <a:lnTo>
                      <a:pt x="0" y="4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1" name="Google Shape;311;p4"/>
              <p:cNvSpPr/>
              <p:nvPr/>
            </p:nvSpPr>
            <p:spPr>
              <a:xfrm>
                <a:off x="1371545" y="4125365"/>
                <a:ext cx="69249" cy="159437"/>
              </a:xfrm>
              <a:custGeom>
                <a:avLst/>
                <a:gdLst/>
                <a:ahLst/>
                <a:cxnLst/>
                <a:rect l="l" t="t" r="r" b="b"/>
                <a:pathLst>
                  <a:path w="43" h="99" extrusionOk="0">
                    <a:moveTo>
                      <a:pt x="0" y="0"/>
                    </a:moveTo>
                    <a:lnTo>
                      <a:pt x="43" y="0"/>
                    </a:lnTo>
                    <a:lnTo>
                      <a:pt x="43" y="99"/>
                    </a:lnTo>
                    <a:lnTo>
                      <a:pt x="0" y="99"/>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2" name="Google Shape;312;p4"/>
              <p:cNvSpPr/>
              <p:nvPr/>
            </p:nvSpPr>
            <p:spPr>
              <a:xfrm>
                <a:off x="1371545" y="4212330"/>
                <a:ext cx="156215" cy="72471"/>
              </a:xfrm>
              <a:custGeom>
                <a:avLst/>
                <a:gdLst/>
                <a:ahLst/>
                <a:cxnLst/>
                <a:rect l="l" t="t" r="r" b="b"/>
                <a:pathLst>
                  <a:path w="97" h="45" extrusionOk="0">
                    <a:moveTo>
                      <a:pt x="0" y="0"/>
                    </a:moveTo>
                    <a:lnTo>
                      <a:pt x="97" y="0"/>
                    </a:lnTo>
                    <a:lnTo>
                      <a:pt x="97" y="45"/>
                    </a:lnTo>
                    <a:lnTo>
                      <a:pt x="0" y="4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3" name="Google Shape;313;p4"/>
              <p:cNvSpPr/>
              <p:nvPr/>
            </p:nvSpPr>
            <p:spPr>
              <a:xfrm>
                <a:off x="1371545" y="3880574"/>
                <a:ext cx="69249" cy="152995"/>
              </a:xfrm>
              <a:custGeom>
                <a:avLst/>
                <a:gdLst/>
                <a:ahLst/>
                <a:cxnLst/>
                <a:rect l="l" t="t" r="r" b="b"/>
                <a:pathLst>
                  <a:path w="43" h="95" extrusionOk="0">
                    <a:moveTo>
                      <a:pt x="0" y="0"/>
                    </a:moveTo>
                    <a:lnTo>
                      <a:pt x="43" y="0"/>
                    </a:lnTo>
                    <a:lnTo>
                      <a:pt x="43" y="95"/>
                    </a:lnTo>
                    <a:lnTo>
                      <a:pt x="0" y="9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4" name="Google Shape;314;p4"/>
              <p:cNvSpPr/>
              <p:nvPr/>
            </p:nvSpPr>
            <p:spPr>
              <a:xfrm>
                <a:off x="1969027" y="4125365"/>
                <a:ext cx="69249" cy="159437"/>
              </a:xfrm>
              <a:custGeom>
                <a:avLst/>
                <a:gdLst/>
                <a:ahLst/>
                <a:cxnLst/>
                <a:rect l="l" t="t" r="r" b="b"/>
                <a:pathLst>
                  <a:path w="43" h="99" extrusionOk="0">
                    <a:moveTo>
                      <a:pt x="0" y="0"/>
                    </a:moveTo>
                    <a:lnTo>
                      <a:pt x="43" y="0"/>
                    </a:lnTo>
                    <a:lnTo>
                      <a:pt x="43" y="99"/>
                    </a:lnTo>
                    <a:lnTo>
                      <a:pt x="0" y="99"/>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5" name="Google Shape;315;p4"/>
              <p:cNvSpPr/>
              <p:nvPr/>
            </p:nvSpPr>
            <p:spPr>
              <a:xfrm>
                <a:off x="1882062" y="4212330"/>
                <a:ext cx="156215" cy="72471"/>
              </a:xfrm>
              <a:custGeom>
                <a:avLst/>
                <a:gdLst/>
                <a:ahLst/>
                <a:cxnLst/>
                <a:rect l="l" t="t" r="r" b="b"/>
                <a:pathLst>
                  <a:path w="97" h="45" extrusionOk="0">
                    <a:moveTo>
                      <a:pt x="0" y="0"/>
                    </a:moveTo>
                    <a:lnTo>
                      <a:pt x="97" y="0"/>
                    </a:lnTo>
                    <a:lnTo>
                      <a:pt x="97" y="45"/>
                    </a:lnTo>
                    <a:lnTo>
                      <a:pt x="0" y="4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6" name="Google Shape;316;p4"/>
              <p:cNvSpPr/>
              <p:nvPr/>
            </p:nvSpPr>
            <p:spPr>
              <a:xfrm>
                <a:off x="1969027" y="3880574"/>
                <a:ext cx="69249" cy="152995"/>
              </a:xfrm>
              <a:custGeom>
                <a:avLst/>
                <a:gdLst/>
                <a:ahLst/>
                <a:cxnLst/>
                <a:rect l="l" t="t" r="r" b="b"/>
                <a:pathLst>
                  <a:path w="43" h="95" extrusionOk="0">
                    <a:moveTo>
                      <a:pt x="0" y="0"/>
                    </a:moveTo>
                    <a:lnTo>
                      <a:pt x="43" y="0"/>
                    </a:lnTo>
                    <a:lnTo>
                      <a:pt x="43" y="95"/>
                    </a:lnTo>
                    <a:lnTo>
                      <a:pt x="0" y="9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7" name="Google Shape;317;p4"/>
              <p:cNvSpPr/>
              <p:nvPr/>
            </p:nvSpPr>
            <p:spPr>
              <a:xfrm>
                <a:off x="1725847" y="3466684"/>
                <a:ext cx="468645" cy="471867"/>
              </a:xfrm>
              <a:custGeom>
                <a:avLst/>
                <a:gdLst/>
                <a:ahLst/>
                <a:cxnLst/>
                <a:rect l="l" t="t" r="r" b="b"/>
                <a:pathLst>
                  <a:path w="291" h="293" extrusionOk="0">
                    <a:moveTo>
                      <a:pt x="208" y="0"/>
                    </a:moveTo>
                    <a:lnTo>
                      <a:pt x="0" y="196"/>
                    </a:lnTo>
                    <a:lnTo>
                      <a:pt x="92" y="293"/>
                    </a:lnTo>
                    <a:lnTo>
                      <a:pt x="291" y="94"/>
                    </a:lnTo>
                    <a:lnTo>
                      <a:pt x="208" y="0"/>
                    </a:lnTo>
                    <a:lnTo>
                      <a:pt x="208" y="0"/>
                    </a:lnTo>
                    <a:lnTo>
                      <a:pt x="208"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8" name="Google Shape;318;p4"/>
              <p:cNvSpPr/>
              <p:nvPr/>
            </p:nvSpPr>
            <p:spPr>
              <a:xfrm>
                <a:off x="1619556" y="3849975"/>
                <a:ext cx="190035" cy="172320"/>
              </a:xfrm>
              <a:custGeom>
                <a:avLst/>
                <a:gdLst/>
                <a:ahLst/>
                <a:cxnLst/>
                <a:rect l="l" t="t" r="r" b="b"/>
                <a:pathLst>
                  <a:path w="118" h="107" extrusionOk="0">
                    <a:moveTo>
                      <a:pt x="35" y="0"/>
                    </a:moveTo>
                    <a:lnTo>
                      <a:pt x="0" y="107"/>
                    </a:lnTo>
                    <a:lnTo>
                      <a:pt x="118" y="81"/>
                    </a:lnTo>
                    <a:lnTo>
                      <a:pt x="35" y="0"/>
                    </a:lnTo>
                    <a:lnTo>
                      <a:pt x="35" y="0"/>
                    </a:lnTo>
                    <a:lnTo>
                      <a:pt x="35"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grpSp>
      </p:grpSp>
      <p:grpSp>
        <p:nvGrpSpPr>
          <p:cNvPr id="53" name="Group 1">
            <a:extLst>
              <a:ext uri="{FF2B5EF4-FFF2-40B4-BE49-F238E27FC236}">
                <a16:creationId xmlns:a16="http://schemas.microsoft.com/office/drawing/2014/main" id="{2C69E716-EF34-8C4B-BB20-977BAF7C5DC0}"/>
              </a:ext>
            </a:extLst>
          </p:cNvPr>
          <p:cNvGrpSpPr/>
          <p:nvPr/>
        </p:nvGrpSpPr>
        <p:grpSpPr>
          <a:xfrm>
            <a:off x="650393" y="6177649"/>
            <a:ext cx="20382767" cy="7330070"/>
            <a:chOff x="247182" y="1094912"/>
            <a:chExt cx="10785933" cy="3879351"/>
          </a:xfrm>
        </p:grpSpPr>
        <p:grpSp>
          <p:nvGrpSpPr>
            <p:cNvPr id="54" name="Group 50">
              <a:extLst>
                <a:ext uri="{FF2B5EF4-FFF2-40B4-BE49-F238E27FC236}">
                  <a16:creationId xmlns:a16="http://schemas.microsoft.com/office/drawing/2014/main" id="{EFEB930C-77FB-5562-B961-FAFAF5944BC4}"/>
                </a:ext>
              </a:extLst>
            </p:cNvPr>
            <p:cNvGrpSpPr/>
            <p:nvPr/>
          </p:nvGrpSpPr>
          <p:grpSpPr>
            <a:xfrm>
              <a:off x="247182" y="1094914"/>
              <a:ext cx="2038172" cy="3879349"/>
              <a:chOff x="5537206" y="642135"/>
              <a:chExt cx="2031262" cy="3606407"/>
            </a:xfrm>
          </p:grpSpPr>
          <p:sp>
            <p:nvSpPr>
              <p:cNvPr id="259" name="Rectangle 51">
                <a:extLst>
                  <a:ext uri="{FF2B5EF4-FFF2-40B4-BE49-F238E27FC236}">
                    <a16:creationId xmlns:a16="http://schemas.microsoft.com/office/drawing/2014/main" id="{0142A39C-F31B-4525-DBEE-473992CB42DF}"/>
                  </a:ext>
                </a:extLst>
              </p:cNvPr>
              <p:cNvSpPr/>
              <p:nvPr/>
            </p:nvSpPr>
            <p:spPr>
              <a:xfrm>
                <a:off x="5827750" y="642135"/>
                <a:ext cx="1740718" cy="3606407"/>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sym typeface="Arial"/>
                </a:endParaRPr>
              </a:p>
            </p:txBody>
          </p:sp>
          <p:sp>
            <p:nvSpPr>
              <p:cNvPr id="260" name="Oval 52">
                <a:extLst>
                  <a:ext uri="{FF2B5EF4-FFF2-40B4-BE49-F238E27FC236}">
                    <a16:creationId xmlns:a16="http://schemas.microsoft.com/office/drawing/2014/main" id="{FB00F445-1078-747F-E912-2C5CCA903063}"/>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sym typeface="Arial"/>
                  </a:rPr>
                  <a:t>A</a:t>
                </a:r>
                <a:endParaRPr kumimoji="0" lang="en-US" sz="4800" b="1" i="0" u="none" strike="noStrike" kern="1200" cap="none" spc="0" normalizeH="0" baseline="0" noProof="0" dirty="0">
                  <a:ln>
                    <a:noFill/>
                  </a:ln>
                  <a:solidFill>
                    <a:prstClr val="white"/>
                  </a:solidFill>
                  <a:effectLst/>
                  <a:uLnTx/>
                  <a:uFillTx/>
                  <a:latin typeface="Calibri"/>
                  <a:ea typeface="+mn-ea"/>
                  <a:cs typeface="Arial"/>
                  <a:sym typeface="Arial"/>
                </a:endParaRPr>
              </a:p>
            </p:txBody>
          </p:sp>
          <p:sp>
            <p:nvSpPr>
              <p:cNvPr id="261" name="TextBox 53">
                <a:extLst>
                  <a:ext uri="{FF2B5EF4-FFF2-40B4-BE49-F238E27FC236}">
                    <a16:creationId xmlns:a16="http://schemas.microsoft.com/office/drawing/2014/main" id="{B4E74AE4-8346-065B-9265-27E9693B98ED}"/>
                  </a:ext>
                </a:extLst>
              </p:cNvPr>
              <p:cNvSpPr txBox="1"/>
              <p:nvPr/>
            </p:nvSpPr>
            <p:spPr>
              <a:xfrm>
                <a:off x="6075400" y="1903250"/>
                <a:ext cx="1492639" cy="408852"/>
              </a:xfrm>
              <a:prstGeom prst="rect">
                <a:avLst/>
              </a:prstGeom>
              <a:noFill/>
            </p:spPr>
            <p:txBody>
              <a:bodyPr wrap="square" rtlCol="0">
                <a:spAutoFit/>
              </a:bodyPr>
              <a:lstStyle>
                <a:defPPr>
                  <a:defRPr lang="vi-VN"/>
                </a:defPPr>
                <a:lvl1pPr>
                  <a:defRPr sz="3200" i="1">
                    <a:solidFill>
                      <a:schemeClr val="bg1"/>
                    </a:solidFill>
                  </a:defRPr>
                </a:lvl1pPr>
              </a:lstStyle>
              <a:p>
                <a:pPr marL="0" marR="0" lvl="0" indent="0" algn="ctr" defTabSz="2177060" rtl="0" eaLnBrk="1" fontAlgn="auto" latinLnBrk="0" hangingPunct="1">
                  <a:lnSpc>
                    <a:spcPct val="100000"/>
                  </a:lnSpc>
                  <a:spcBef>
                    <a:spcPts val="0"/>
                  </a:spcBef>
                  <a:spcAft>
                    <a:spcPts val="0"/>
                  </a:spcAft>
                  <a:buClrTx/>
                  <a:buSzTx/>
                  <a:buFontTx/>
                  <a:buNone/>
                  <a:tabLst/>
                  <a:defRPr/>
                </a:pPr>
                <a:r>
                  <a:rPr kumimoji="0" lang="fr-FR"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sym typeface="Arial"/>
                  </a:rPr>
                  <a:t>Nước </a:t>
                </a:r>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sym typeface="Arial"/>
                </a:endParaRPr>
              </a:p>
            </p:txBody>
          </p:sp>
        </p:grpSp>
        <p:grpSp>
          <p:nvGrpSpPr>
            <p:cNvPr id="55" name="Group 54">
              <a:extLst>
                <a:ext uri="{FF2B5EF4-FFF2-40B4-BE49-F238E27FC236}">
                  <a16:creationId xmlns:a16="http://schemas.microsoft.com/office/drawing/2014/main" id="{5EF6D73A-9E3C-AFDB-0239-F9E7ED65BE8A}"/>
                </a:ext>
              </a:extLst>
            </p:cNvPr>
            <p:cNvGrpSpPr/>
            <p:nvPr/>
          </p:nvGrpSpPr>
          <p:grpSpPr>
            <a:xfrm>
              <a:off x="3163102" y="1094914"/>
              <a:ext cx="2038174" cy="3879349"/>
              <a:chOff x="5537206" y="642132"/>
              <a:chExt cx="2031264" cy="3606402"/>
            </a:xfrm>
          </p:grpSpPr>
          <p:sp>
            <p:nvSpPr>
              <p:cNvPr id="256" name="Rectangle 55">
                <a:extLst>
                  <a:ext uri="{FF2B5EF4-FFF2-40B4-BE49-F238E27FC236}">
                    <a16:creationId xmlns:a16="http://schemas.microsoft.com/office/drawing/2014/main" id="{FF959755-E133-FE71-E1C7-4B3BA1BC6AED}"/>
                  </a:ext>
                </a:extLst>
              </p:cNvPr>
              <p:cNvSpPr/>
              <p:nvPr/>
            </p:nvSpPr>
            <p:spPr>
              <a:xfrm>
                <a:off x="5827751" y="642132"/>
                <a:ext cx="1740719" cy="3606402"/>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sym typeface="Arial"/>
                </a:endParaRPr>
              </a:p>
            </p:txBody>
          </p:sp>
          <p:sp>
            <p:nvSpPr>
              <p:cNvPr id="257" name="Oval 56">
                <a:extLst>
                  <a:ext uri="{FF2B5EF4-FFF2-40B4-BE49-F238E27FC236}">
                    <a16:creationId xmlns:a16="http://schemas.microsoft.com/office/drawing/2014/main" id="{C0363CC1-7F6C-7E56-E134-1D234DC70FD9}"/>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r>
                  <a:rPr kumimoji="0" lang="vi-VN"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sym typeface="Arial"/>
                  </a:rPr>
                  <a:t>B</a:t>
                </a:r>
                <a:endParaRPr kumimoji="0" lang="en-US" sz="4800" b="1" i="0" u="none" strike="noStrike" kern="1200" cap="none" spc="0" normalizeH="0" baseline="0" noProof="0" dirty="0">
                  <a:ln>
                    <a:noFill/>
                  </a:ln>
                  <a:solidFill>
                    <a:prstClr val="white"/>
                  </a:solidFill>
                  <a:effectLst/>
                  <a:uLnTx/>
                  <a:uFillTx/>
                  <a:latin typeface="Calibri"/>
                  <a:ea typeface="+mn-ea"/>
                  <a:cs typeface="Arial"/>
                  <a:sym typeface="Arial"/>
                </a:endParaRPr>
              </a:p>
            </p:txBody>
          </p:sp>
          <p:sp>
            <p:nvSpPr>
              <p:cNvPr id="258" name="TextBox 57">
                <a:extLst>
                  <a:ext uri="{FF2B5EF4-FFF2-40B4-BE49-F238E27FC236}">
                    <a16:creationId xmlns:a16="http://schemas.microsoft.com/office/drawing/2014/main" id="{0E04AD19-1B8B-EBF9-EE45-9867FCC8B7F7}"/>
                  </a:ext>
                </a:extLst>
              </p:cNvPr>
              <p:cNvSpPr txBox="1"/>
              <p:nvPr/>
            </p:nvSpPr>
            <p:spPr>
              <a:xfrm>
                <a:off x="5827319" y="1903244"/>
                <a:ext cx="1741151" cy="408852"/>
              </a:xfrm>
              <a:prstGeom prst="rect">
                <a:avLst/>
              </a:prstGeom>
              <a:noFill/>
            </p:spPr>
            <p:txBody>
              <a:bodyPr wrap="square" rtlCol="0">
                <a:spAutoFit/>
              </a:bodyPr>
              <a:lstStyle>
                <a:defPPr>
                  <a:defRPr lang="vi-VN"/>
                </a:defPPr>
                <a:lvl1pPr>
                  <a:defRPr sz="3200" i="1">
                    <a:solidFill>
                      <a:schemeClr val="bg1"/>
                    </a:solidFill>
                  </a:defRPr>
                </a:lvl1pPr>
              </a:lstStyle>
              <a:p>
                <a:pPr marL="0" marR="0" lvl="0" indent="0" algn="ctr" defTabSz="217706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sym typeface="Arial"/>
                  </a:rPr>
                  <a:t>Benzen</a:t>
                </a:r>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sym typeface="Arial"/>
                </a:endParaRPr>
              </a:p>
            </p:txBody>
          </p:sp>
        </p:grpSp>
        <p:grpSp>
          <p:nvGrpSpPr>
            <p:cNvPr id="56" name="Group 3">
              <a:extLst>
                <a:ext uri="{FF2B5EF4-FFF2-40B4-BE49-F238E27FC236}">
                  <a16:creationId xmlns:a16="http://schemas.microsoft.com/office/drawing/2014/main" id="{CF23B054-DF48-39BF-9EDE-56B2CF1B7F5C}"/>
                </a:ext>
              </a:extLst>
            </p:cNvPr>
            <p:cNvGrpSpPr/>
            <p:nvPr/>
          </p:nvGrpSpPr>
          <p:grpSpPr>
            <a:xfrm>
              <a:off x="6079022" y="1094912"/>
              <a:ext cx="2038174" cy="3879350"/>
              <a:chOff x="5537206" y="642131"/>
              <a:chExt cx="2031264" cy="3606399"/>
            </a:xfrm>
          </p:grpSpPr>
          <p:sp>
            <p:nvSpPr>
              <p:cNvPr id="61" name="Rectangle 45">
                <a:extLst>
                  <a:ext uri="{FF2B5EF4-FFF2-40B4-BE49-F238E27FC236}">
                    <a16:creationId xmlns:a16="http://schemas.microsoft.com/office/drawing/2014/main" id="{0C377D84-C468-2881-D511-7FFA9904A78A}"/>
                  </a:ext>
                </a:extLst>
              </p:cNvPr>
              <p:cNvSpPr/>
              <p:nvPr/>
            </p:nvSpPr>
            <p:spPr>
              <a:xfrm>
                <a:off x="5827751" y="642131"/>
                <a:ext cx="1740719" cy="3606399"/>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sym typeface="Arial"/>
                </a:endParaRPr>
              </a:p>
            </p:txBody>
          </p:sp>
          <p:sp>
            <p:nvSpPr>
              <p:cNvPr id="62" name="Oval 46">
                <a:extLst>
                  <a:ext uri="{FF2B5EF4-FFF2-40B4-BE49-F238E27FC236}">
                    <a16:creationId xmlns:a16="http://schemas.microsoft.com/office/drawing/2014/main" id="{84C7C448-F332-F28D-0098-E96FCA975070}"/>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sym typeface="Arial"/>
                  </a:rPr>
                  <a:t>C</a:t>
                </a:r>
                <a:endParaRPr kumimoji="0" lang="en-US" sz="4800" b="1" i="0" u="none" strike="noStrike" kern="1200" cap="none" spc="0" normalizeH="0" baseline="0" noProof="0" dirty="0">
                  <a:ln>
                    <a:noFill/>
                  </a:ln>
                  <a:solidFill>
                    <a:prstClr val="white"/>
                  </a:solidFill>
                  <a:effectLst/>
                  <a:uLnTx/>
                  <a:uFillTx/>
                  <a:latin typeface="Calibri"/>
                  <a:ea typeface="+mn-ea"/>
                  <a:cs typeface="Arial"/>
                  <a:sym typeface="Arial"/>
                </a:endParaRPr>
              </a:p>
            </p:txBody>
          </p:sp>
          <p:sp>
            <p:nvSpPr>
              <p:cNvPr id="63" name="TextBox 47">
                <a:extLst>
                  <a:ext uri="{FF2B5EF4-FFF2-40B4-BE49-F238E27FC236}">
                    <a16:creationId xmlns:a16="http://schemas.microsoft.com/office/drawing/2014/main" id="{CA2F99A4-4C00-DC7E-83DB-480F313F0378}"/>
                  </a:ext>
                </a:extLst>
              </p:cNvPr>
              <p:cNvSpPr txBox="1"/>
              <p:nvPr/>
            </p:nvSpPr>
            <p:spPr>
              <a:xfrm>
                <a:off x="6062350" y="1903244"/>
                <a:ext cx="1490412" cy="408851"/>
              </a:xfrm>
              <a:prstGeom prst="rect">
                <a:avLst/>
              </a:prstGeom>
              <a:noFill/>
            </p:spPr>
            <p:txBody>
              <a:bodyPr wrap="square" rtlCol="0">
                <a:spAutoFit/>
              </a:bodyPr>
              <a:lstStyle>
                <a:defPPr>
                  <a:defRPr lang="vi-VN"/>
                </a:defPPr>
                <a:lvl1pPr>
                  <a:defRPr sz="3200" i="1">
                    <a:solidFill>
                      <a:schemeClr val="bg1"/>
                    </a:solidFill>
                  </a:defRPr>
                </a:lvl1pPr>
              </a:lstStyle>
              <a:p>
                <a:pPr marL="0" marR="0" lvl="0" indent="0" algn="ctr" defTabSz="217706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sym typeface="Arial"/>
                  </a:rPr>
                  <a:t>HCl</a:t>
                </a:r>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sym typeface="Arial"/>
                </a:endParaRPr>
              </a:p>
            </p:txBody>
          </p:sp>
        </p:grpSp>
        <p:grpSp>
          <p:nvGrpSpPr>
            <p:cNvPr id="57" name="Group 58">
              <a:extLst>
                <a:ext uri="{FF2B5EF4-FFF2-40B4-BE49-F238E27FC236}">
                  <a16:creationId xmlns:a16="http://schemas.microsoft.com/office/drawing/2014/main" id="{C75660C5-1795-45E7-2459-CDF6F0A3AC00}"/>
                </a:ext>
              </a:extLst>
            </p:cNvPr>
            <p:cNvGrpSpPr/>
            <p:nvPr/>
          </p:nvGrpSpPr>
          <p:grpSpPr>
            <a:xfrm>
              <a:off x="8994942" y="1094914"/>
              <a:ext cx="2038173" cy="3879347"/>
              <a:chOff x="5537206" y="642132"/>
              <a:chExt cx="2031263" cy="3606396"/>
            </a:xfrm>
          </p:grpSpPr>
          <p:sp>
            <p:nvSpPr>
              <p:cNvPr id="58" name="Rectangle 59">
                <a:extLst>
                  <a:ext uri="{FF2B5EF4-FFF2-40B4-BE49-F238E27FC236}">
                    <a16:creationId xmlns:a16="http://schemas.microsoft.com/office/drawing/2014/main" id="{858BB183-9700-382C-438C-460288C678C2}"/>
                  </a:ext>
                </a:extLst>
              </p:cNvPr>
              <p:cNvSpPr/>
              <p:nvPr/>
            </p:nvSpPr>
            <p:spPr>
              <a:xfrm>
                <a:off x="5827750" y="642132"/>
                <a:ext cx="1740719" cy="3606396"/>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sym typeface="Arial"/>
                </a:endParaRPr>
              </a:p>
            </p:txBody>
          </p:sp>
          <p:sp>
            <p:nvSpPr>
              <p:cNvPr id="59" name="Oval 60">
                <a:extLst>
                  <a:ext uri="{FF2B5EF4-FFF2-40B4-BE49-F238E27FC236}">
                    <a16:creationId xmlns:a16="http://schemas.microsoft.com/office/drawing/2014/main" id="{2BD16B99-D6A9-0455-38D3-7C63D9743A38}"/>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sym typeface="Arial"/>
                  </a:rPr>
                  <a:t>D</a:t>
                </a:r>
                <a:endParaRPr kumimoji="0" lang="en-US" sz="4800" b="1" i="0" u="none" strike="noStrike" kern="1200" cap="none" spc="0" normalizeH="0" baseline="0" noProof="0" dirty="0">
                  <a:ln>
                    <a:noFill/>
                  </a:ln>
                  <a:solidFill>
                    <a:prstClr val="white"/>
                  </a:solidFill>
                  <a:effectLst/>
                  <a:uLnTx/>
                  <a:uFillTx/>
                  <a:latin typeface="Calibri"/>
                  <a:ea typeface="+mn-ea"/>
                  <a:cs typeface="Arial"/>
                  <a:sym typeface="Arial"/>
                </a:endParaRPr>
              </a:p>
            </p:txBody>
          </p:sp>
          <mc:AlternateContent xmlns:mc="http://schemas.openxmlformats.org/markup-compatibility/2006" xmlns:a14="http://schemas.microsoft.com/office/drawing/2010/main">
            <mc:Choice Requires="a14">
              <p:sp>
                <p:nvSpPr>
                  <p:cNvPr id="60" name="TextBox 61">
                    <a:extLst>
                      <a:ext uri="{FF2B5EF4-FFF2-40B4-BE49-F238E27FC236}">
                        <a16:creationId xmlns:a16="http://schemas.microsoft.com/office/drawing/2014/main" id="{4DFD408E-6A9A-A4DD-BCD5-C821B53A4850}"/>
                      </a:ext>
                    </a:extLst>
                  </p:cNvPr>
                  <p:cNvSpPr txBox="1"/>
                  <p:nvPr/>
                </p:nvSpPr>
                <p:spPr>
                  <a:xfrm>
                    <a:off x="5975686" y="1885631"/>
                    <a:ext cx="1444846" cy="408851"/>
                  </a:xfrm>
                  <a:prstGeom prst="rect">
                    <a:avLst/>
                  </a:prstGeom>
                  <a:noFill/>
                </p:spPr>
                <p:txBody>
                  <a:bodyPr wrap="square" rtlCol="0">
                    <a:spAutoFit/>
                  </a:bodyPr>
                  <a:lstStyle>
                    <a:defPPr>
                      <a:defRPr lang="vi-VN"/>
                    </a:defPPr>
                    <a:lvl1pPr>
                      <a:defRPr sz="3200" i="1">
                        <a:solidFill>
                          <a:schemeClr val="bg1"/>
                        </a:solidFill>
                      </a:defRPr>
                    </a:lvl1pPr>
                  </a:lstStyle>
                  <a:p>
                    <a:pPr marL="0" marR="0" lvl="0" indent="0" algn="ctr" defTabSz="217706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48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sym typeface="Arial"/>
                            </a:rPr>
                            <m:t>𝑵𝒂𝑶𝑯</m:t>
                          </m:r>
                        </m:oMath>
                      </m:oMathPara>
                    </a14:m>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sym typeface="Arial"/>
                    </a:endParaRPr>
                  </a:p>
                </p:txBody>
              </p:sp>
            </mc:Choice>
            <mc:Fallback xmlns="">
              <p:sp>
                <p:nvSpPr>
                  <p:cNvPr id="60" name="TextBox 61">
                    <a:extLst>
                      <a:ext uri="{FF2B5EF4-FFF2-40B4-BE49-F238E27FC236}">
                        <a16:creationId xmlns:a16="http://schemas.microsoft.com/office/drawing/2014/main" id="{4DFD408E-6A9A-A4DD-BCD5-C821B53A4850}"/>
                      </a:ext>
                    </a:extLst>
                  </p:cNvPr>
                  <p:cNvSpPr txBox="1">
                    <a:spLocks noRot="1" noChangeAspect="1" noMove="1" noResize="1" noEditPoints="1" noAdjustHandles="1" noChangeArrowheads="1" noChangeShapeType="1" noTextEdit="1"/>
                  </p:cNvSpPr>
                  <p:nvPr/>
                </p:nvSpPr>
                <p:spPr>
                  <a:xfrm>
                    <a:off x="5975686" y="1885631"/>
                    <a:ext cx="1444846" cy="408851"/>
                  </a:xfrm>
                  <a:prstGeom prst="rect">
                    <a:avLst/>
                  </a:prstGeom>
                  <a:blipFill>
                    <a:blip r:embed="rId3"/>
                    <a:stretch>
                      <a:fillRect/>
                    </a:stretch>
                  </a:blipFill>
                </p:spPr>
                <p:txBody>
                  <a:bodyPr/>
                  <a:lstStyle/>
                  <a:p>
                    <a:r>
                      <a:rPr lang="en-US">
                        <a:noFill/>
                      </a:rPr>
                      <a:t> </a:t>
                    </a:r>
                  </a:p>
                </p:txBody>
              </p:sp>
            </mc:Fallback>
          </mc:AlternateContent>
        </p:grpSp>
      </p:grpSp>
      <p:sp>
        <p:nvSpPr>
          <p:cNvPr id="262" name="Oval 49">
            <a:extLst>
              <a:ext uri="{FF2B5EF4-FFF2-40B4-BE49-F238E27FC236}">
                <a16:creationId xmlns:a16="http://schemas.microsoft.com/office/drawing/2014/main" id="{891E4DE8-704B-39F9-984C-2F7D8B0A34D3}"/>
              </a:ext>
            </a:extLst>
          </p:cNvPr>
          <p:cNvSpPr/>
          <p:nvPr/>
        </p:nvSpPr>
        <p:spPr>
          <a:xfrm>
            <a:off x="6167945" y="8544574"/>
            <a:ext cx="1024847" cy="1009724"/>
          </a:xfrm>
          <a:prstGeom prst="ellipse">
            <a:avLst/>
          </a:prstGeom>
          <a:solidFill>
            <a:srgbClr val="FF0000"/>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sym typeface="Arial"/>
              </a:rPr>
              <a:t>B</a:t>
            </a:r>
            <a:endParaRPr kumimoji="0" lang="en-US" sz="4800" b="1" i="0" u="none" strike="noStrike" kern="1200" cap="none" spc="0" normalizeH="0" baseline="0" noProof="0" dirty="0">
              <a:ln>
                <a:noFill/>
              </a:ln>
              <a:solidFill>
                <a:prstClr val="white"/>
              </a:solidFill>
              <a:effectLst/>
              <a:uLnTx/>
              <a:uFillTx/>
              <a:latin typeface="Calibri"/>
              <a:ea typeface="+mn-ea"/>
              <a:cs typeface="Arial"/>
              <a:sym typeface="Arial"/>
            </a:endParaRPr>
          </a:p>
        </p:txBody>
      </p:sp>
      <p:grpSp>
        <p:nvGrpSpPr>
          <p:cNvPr id="263" name="Group 11">
            <a:extLst>
              <a:ext uri="{FF2B5EF4-FFF2-40B4-BE49-F238E27FC236}">
                <a16:creationId xmlns:a16="http://schemas.microsoft.com/office/drawing/2014/main" id="{519A3A9B-06D2-AAB5-842E-BA68BBE5F223}"/>
              </a:ext>
            </a:extLst>
          </p:cNvPr>
          <p:cNvGrpSpPr/>
          <p:nvPr/>
        </p:nvGrpSpPr>
        <p:grpSpPr>
          <a:xfrm>
            <a:off x="1557679" y="3684156"/>
            <a:ext cx="24054113" cy="1907666"/>
            <a:chOff x="226013" y="1529255"/>
            <a:chExt cx="24054113" cy="1907666"/>
          </a:xfrm>
        </p:grpSpPr>
        <p:grpSp>
          <p:nvGrpSpPr>
            <p:cNvPr id="264" name="Group 20">
              <a:extLst>
                <a:ext uri="{FF2B5EF4-FFF2-40B4-BE49-F238E27FC236}">
                  <a16:creationId xmlns:a16="http://schemas.microsoft.com/office/drawing/2014/main" id="{3610751E-E89B-16A3-0727-666AB97FA645}"/>
                </a:ext>
              </a:extLst>
            </p:cNvPr>
            <p:cNvGrpSpPr/>
            <p:nvPr/>
          </p:nvGrpSpPr>
          <p:grpSpPr>
            <a:xfrm>
              <a:off x="226013" y="1529255"/>
              <a:ext cx="24054113" cy="1907666"/>
              <a:chOff x="534987" y="1224347"/>
              <a:chExt cx="23238960" cy="1599856"/>
            </a:xfrm>
          </p:grpSpPr>
          <p:sp>
            <p:nvSpPr>
              <p:cNvPr id="266" name="Rounded Rectangle 24">
                <a:extLst>
                  <a:ext uri="{FF2B5EF4-FFF2-40B4-BE49-F238E27FC236}">
                    <a16:creationId xmlns:a16="http://schemas.microsoft.com/office/drawing/2014/main" id="{EE17A035-4F3F-415E-BEA7-3331C045288F}"/>
                  </a:ext>
                </a:extLst>
              </p:cNvPr>
              <p:cNvSpPr/>
              <p:nvPr/>
            </p:nvSpPr>
            <p:spPr bwMode="auto">
              <a:xfrm>
                <a:off x="976661" y="1224347"/>
                <a:ext cx="22797286" cy="1483873"/>
              </a:xfrm>
              <a:prstGeom prst="roundRect">
                <a:avLst>
                  <a:gd name="adj" fmla="val 5492"/>
                </a:avLst>
              </a:prstGeom>
              <a:solidFill>
                <a:srgbClr val="9BBB59">
                  <a:lumMod val="40000"/>
                  <a:lumOff val="60000"/>
                </a:srgbClr>
              </a:solidFill>
              <a:ln w="19050" cap="flat" cmpd="sng" algn="ctr">
                <a:solidFill>
                  <a:sysClr val="window" lastClr="FFFFFF"/>
                </a:solidFill>
                <a:prstDash val="solid"/>
              </a:ln>
              <a:effectLst>
                <a:outerShdw blurRad="50800" dist="38100" dir="2700000" algn="tl" rotWithShape="0">
                  <a:prstClr val="black">
                    <a:alpha val="40000"/>
                  </a:prstClr>
                </a:outerShdw>
              </a:effectLst>
              <a:scene3d>
                <a:camera prst="orthographicFront"/>
                <a:lightRig rig="threePt" dir="t"/>
              </a:scene3d>
              <a:sp3d>
                <a:bevelT/>
              </a:sp3d>
            </p:spPr>
            <p:txBody>
              <a:bodyPr anchor="ctr"/>
              <a:lstStyle/>
              <a:p>
                <a:pPr marL="0" marR="0" lvl="0" indent="0" algn="ctr"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Arial"/>
                  <a:sym typeface="Arial"/>
                </a:endParaRPr>
              </a:p>
            </p:txBody>
          </p:sp>
          <p:grpSp>
            <p:nvGrpSpPr>
              <p:cNvPr id="267" name="Group 25">
                <a:extLst>
                  <a:ext uri="{FF2B5EF4-FFF2-40B4-BE49-F238E27FC236}">
                    <a16:creationId xmlns:a16="http://schemas.microsoft.com/office/drawing/2014/main" id="{91078BEE-5D86-7C94-D7B1-A854C53596BF}"/>
                  </a:ext>
                </a:extLst>
              </p:cNvPr>
              <p:cNvGrpSpPr/>
              <p:nvPr/>
            </p:nvGrpSpPr>
            <p:grpSpPr>
              <a:xfrm>
                <a:off x="534987" y="1647866"/>
                <a:ext cx="3223234" cy="1176337"/>
                <a:chOff x="534987" y="1647866"/>
                <a:chExt cx="3223234" cy="1176337"/>
              </a:xfrm>
            </p:grpSpPr>
            <p:sp>
              <p:nvSpPr>
                <p:cNvPr id="268" name="Isosceles Triangle 44">
                  <a:extLst>
                    <a:ext uri="{FF2B5EF4-FFF2-40B4-BE49-F238E27FC236}">
                      <a16:creationId xmlns:a16="http://schemas.microsoft.com/office/drawing/2014/main" id="{19F57FF8-D2E7-0ACD-2C45-DC0E8E17FC36}"/>
                    </a:ext>
                  </a:extLst>
                </p:cNvPr>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w="25400" cap="flat" cmpd="sng" algn="ctr">
                  <a:solidFill>
                    <a:sysClr val="window" lastClr="FFFFFF">
                      <a:lumMod val="75000"/>
                    </a:sysClr>
                  </a:solidFill>
                  <a:prstDash val="solid"/>
                </a:ln>
                <a:effectLst/>
              </p:spPr>
              <p:txBody>
                <a:bodyPr rtlCol="0" anchor="ctr"/>
                <a:lstStyle/>
                <a:p>
                  <a:pPr marL="0" marR="0" lvl="0" indent="0" algn="ctr"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Arial"/>
                    <a:sym typeface="Arial"/>
                  </a:endParaRPr>
                </a:p>
              </p:txBody>
            </p:sp>
            <p:sp>
              <p:nvSpPr>
                <p:cNvPr id="269" name="Pentagon 27">
                  <a:extLst>
                    <a:ext uri="{FF2B5EF4-FFF2-40B4-BE49-F238E27FC236}">
                      <a16:creationId xmlns:a16="http://schemas.microsoft.com/office/drawing/2014/main" id="{18156D04-FC30-5A8A-4EEC-4C279C15DA41}"/>
                    </a:ext>
                  </a:extLst>
                </p:cNvPr>
                <p:cNvSpPr/>
                <p:nvPr/>
              </p:nvSpPr>
              <p:spPr bwMode="auto">
                <a:xfrm>
                  <a:off x="534987" y="1647866"/>
                  <a:ext cx="3223234" cy="955675"/>
                </a:xfrm>
                <a:prstGeom prst="homePlate">
                  <a:avLst>
                    <a:gd name="adj" fmla="val 12444"/>
                  </a:avLst>
                </a:prstGeom>
                <a:solidFill>
                  <a:srgbClr val="135F82"/>
                </a:solidFill>
                <a:ln w="25400" cap="flat" cmpd="sng" algn="ctr">
                  <a:solidFill>
                    <a:sysClr val="window" lastClr="FFFFFF">
                      <a:lumMod val="75000"/>
                    </a:sysClr>
                  </a:solidFill>
                  <a:prstDash val="solid"/>
                </a:ln>
                <a:effectLst/>
              </p:spPr>
              <p:txBody>
                <a:bodyPr rtlCol="0" anchor="ctr"/>
                <a:lstStyle/>
                <a:p>
                  <a:pPr marL="0" marR="0" lvl="0" indent="0" algn="ctr"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Arial"/>
                    <a:sym typeface="Arial"/>
                  </a:endParaRPr>
                </a:p>
              </p:txBody>
            </p:sp>
            <p:grpSp>
              <p:nvGrpSpPr>
                <p:cNvPr id="270" name="Group 11">
                  <a:extLst>
                    <a:ext uri="{FF2B5EF4-FFF2-40B4-BE49-F238E27FC236}">
                      <a16:creationId xmlns:a16="http://schemas.microsoft.com/office/drawing/2014/main" id="{FF13F8ED-B111-0189-176E-56334A9DDA29}"/>
                    </a:ext>
                  </a:extLst>
                </p:cNvPr>
                <p:cNvGrpSpPr/>
                <p:nvPr/>
              </p:nvGrpSpPr>
              <p:grpSpPr bwMode="auto">
                <a:xfrm>
                  <a:off x="683775" y="1836907"/>
                  <a:ext cx="582199" cy="537956"/>
                  <a:chOff x="7440266" y="3398551"/>
                  <a:chExt cx="757238" cy="765175"/>
                </a:xfrm>
                <a:solidFill>
                  <a:sysClr val="window" lastClr="FFFFFF">
                    <a:lumMod val="95000"/>
                  </a:sysClr>
                </a:solidFill>
              </p:grpSpPr>
              <p:sp>
                <p:nvSpPr>
                  <p:cNvPr id="273" name="Freeform 31">
                    <a:extLst>
                      <a:ext uri="{FF2B5EF4-FFF2-40B4-BE49-F238E27FC236}">
                        <a16:creationId xmlns:a16="http://schemas.microsoft.com/office/drawing/2014/main" id="{FEA5653D-9395-EF29-8F1F-8ECFC4E2BE86}"/>
                      </a:ext>
                    </a:extLst>
                  </p:cNvPr>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marL="0" marR="0" lvl="0" indent="0" algn="l"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Arial"/>
                      <a:sym typeface="Arial"/>
                    </a:endParaRPr>
                  </a:p>
                </p:txBody>
              </p:sp>
              <p:sp>
                <p:nvSpPr>
                  <p:cNvPr id="274" name="Freeform 32">
                    <a:extLst>
                      <a:ext uri="{FF2B5EF4-FFF2-40B4-BE49-F238E27FC236}">
                        <a16:creationId xmlns:a16="http://schemas.microsoft.com/office/drawing/2014/main" id="{3C3B4F3B-F7F8-D07D-AFD8-D18F6F579C83}"/>
                      </a:ext>
                    </a:extLst>
                  </p:cNvPr>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marL="0" marR="0" lvl="0" indent="0" algn="l"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Arial"/>
                      <a:sym typeface="Arial"/>
                    </a:endParaRPr>
                  </a:p>
                </p:txBody>
              </p:sp>
              <p:sp>
                <p:nvSpPr>
                  <p:cNvPr id="275" name="Freeform 33">
                    <a:extLst>
                      <a:ext uri="{FF2B5EF4-FFF2-40B4-BE49-F238E27FC236}">
                        <a16:creationId xmlns:a16="http://schemas.microsoft.com/office/drawing/2014/main" id="{608A5C0D-D04F-8AE7-F1A5-EF5BE5091A72}"/>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marL="0" marR="0" lvl="0" indent="0" algn="l"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Arial"/>
                      <a:sym typeface="Arial"/>
                    </a:endParaRPr>
                  </a:p>
                </p:txBody>
              </p:sp>
              <p:sp>
                <p:nvSpPr>
                  <p:cNvPr id="276" name="Rectangle 34">
                    <a:extLst>
                      <a:ext uri="{FF2B5EF4-FFF2-40B4-BE49-F238E27FC236}">
                        <a16:creationId xmlns:a16="http://schemas.microsoft.com/office/drawing/2014/main" id="{AB99B296-903A-B4A3-69C8-B14EE10AB3F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a:lstStyle/>
                  <a:p>
                    <a:pPr marL="0" marR="0" lvl="0" indent="0" algn="l"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Arial"/>
                      <a:sym typeface="Arial"/>
                    </a:endParaRPr>
                  </a:p>
                </p:txBody>
              </p:sp>
              <p:sp>
                <p:nvSpPr>
                  <p:cNvPr id="277" name="Rectangle 35">
                    <a:extLst>
                      <a:ext uri="{FF2B5EF4-FFF2-40B4-BE49-F238E27FC236}">
                        <a16:creationId xmlns:a16="http://schemas.microsoft.com/office/drawing/2014/main" id="{168C8086-724B-F73D-48E5-F6D6F34F0D1F}"/>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a:lstStyle/>
                  <a:p>
                    <a:pPr marL="0" marR="0" lvl="0" indent="0" algn="l"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Arial"/>
                      <a:sym typeface="Arial"/>
                    </a:endParaRPr>
                  </a:p>
                </p:txBody>
              </p:sp>
              <p:sp>
                <p:nvSpPr>
                  <p:cNvPr id="278" name="Rectangle 36">
                    <a:extLst>
                      <a:ext uri="{FF2B5EF4-FFF2-40B4-BE49-F238E27FC236}">
                        <a16:creationId xmlns:a16="http://schemas.microsoft.com/office/drawing/2014/main" id="{B78208CE-99D7-9EF5-48CF-9CE7E365169B}"/>
                      </a:ext>
                    </a:extLst>
                  </p:cNvPr>
                  <p:cNvSpPr>
                    <a:spLocks noChangeArrowheads="1"/>
                  </p:cNvSpPr>
                  <p:nvPr/>
                </p:nvSpPr>
                <p:spPr bwMode="auto">
                  <a:xfrm>
                    <a:off x="7840316" y="3973225"/>
                    <a:ext cx="357188" cy="63500"/>
                  </a:xfrm>
                  <a:prstGeom prst="rect">
                    <a:avLst/>
                  </a:prstGeom>
                  <a:grpFill/>
                  <a:ln w="9525">
                    <a:noFill/>
                    <a:miter lim="800000"/>
                    <a:headEnd/>
                    <a:tailEnd/>
                  </a:ln>
                </p:spPr>
                <p:txBody>
                  <a:bodyPr/>
                  <a:lstStyle/>
                  <a:p>
                    <a:pPr marL="0" marR="0" lvl="0" indent="0" algn="l"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Arial"/>
                      <a:sym typeface="Arial"/>
                    </a:endParaRPr>
                  </a:p>
                </p:txBody>
              </p:sp>
              <p:sp>
                <p:nvSpPr>
                  <p:cNvPr id="279" name="Rectangle 37">
                    <a:extLst>
                      <a:ext uri="{FF2B5EF4-FFF2-40B4-BE49-F238E27FC236}">
                        <a16:creationId xmlns:a16="http://schemas.microsoft.com/office/drawing/2014/main" id="{CFDCF975-D1FF-4D92-1E1A-407B1FF627D0}"/>
                      </a:ext>
                    </a:extLst>
                  </p:cNvPr>
                  <p:cNvSpPr>
                    <a:spLocks noChangeArrowheads="1"/>
                  </p:cNvSpPr>
                  <p:nvPr/>
                </p:nvSpPr>
                <p:spPr bwMode="auto">
                  <a:xfrm>
                    <a:off x="7840316" y="3590640"/>
                    <a:ext cx="357188" cy="63500"/>
                  </a:xfrm>
                  <a:prstGeom prst="rect">
                    <a:avLst/>
                  </a:prstGeom>
                  <a:grpFill/>
                  <a:ln w="9525">
                    <a:noFill/>
                    <a:miter lim="800000"/>
                    <a:headEnd/>
                    <a:tailEnd/>
                  </a:ln>
                </p:spPr>
                <p:txBody>
                  <a:bodyPr/>
                  <a:lstStyle/>
                  <a:p>
                    <a:pPr marL="0" marR="0" lvl="0" indent="0" algn="l"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Arial"/>
                      <a:sym typeface="Arial"/>
                    </a:endParaRPr>
                  </a:p>
                </p:txBody>
              </p:sp>
            </p:grpSp>
            <p:sp>
              <p:nvSpPr>
                <p:cNvPr id="271" name="Chevron 29">
                  <a:extLst>
                    <a:ext uri="{FF2B5EF4-FFF2-40B4-BE49-F238E27FC236}">
                      <a16:creationId xmlns:a16="http://schemas.microsoft.com/office/drawing/2014/main" id="{813F4A4A-FA56-F0DC-FA83-C861FE80ED5B}"/>
                    </a:ext>
                  </a:extLst>
                </p:cNvPr>
                <p:cNvSpPr/>
                <p:nvPr/>
              </p:nvSpPr>
              <p:spPr bwMode="auto">
                <a:xfrm>
                  <a:off x="1330000" y="1771634"/>
                  <a:ext cx="142625" cy="707897"/>
                </a:xfrm>
                <a:prstGeom prst="chevron">
                  <a:avLst>
                    <a:gd name="adj" fmla="val 68110"/>
                  </a:avLst>
                </a:prstGeom>
                <a:solidFill>
                  <a:sysClr val="window" lastClr="FFFFFF"/>
                </a:solidFill>
                <a:ln w="25400" cap="flat" cmpd="sng" algn="ctr">
                  <a:noFill/>
                  <a:prstDash val="solid"/>
                </a:ln>
                <a:effectLst>
                  <a:innerShdw blurRad="63500" dist="50800" dir="5400000">
                    <a:prstClr val="black">
                      <a:alpha val="50000"/>
                    </a:prstClr>
                  </a:innerShdw>
                </a:effectLst>
              </p:spPr>
              <p:txBody>
                <a:bodyPr anchor="ctr"/>
                <a:lstStyle/>
                <a:p>
                  <a:pPr marL="0" marR="0" lvl="0" indent="0" algn="ctr"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Arial"/>
                    <a:sym typeface="Arial"/>
                  </a:endParaRPr>
                </a:p>
              </p:txBody>
            </p:sp>
            <p:sp>
              <p:nvSpPr>
                <p:cNvPr id="272" name="TextBox 13">
                  <a:extLst>
                    <a:ext uri="{FF2B5EF4-FFF2-40B4-BE49-F238E27FC236}">
                      <a16:creationId xmlns:a16="http://schemas.microsoft.com/office/drawing/2014/main" id="{3DA598D7-E157-2F81-C735-F58B72B66EB6}"/>
                    </a:ext>
                  </a:extLst>
                </p:cNvPr>
                <p:cNvSpPr txBox="1">
                  <a:spLocks noChangeArrowheads="1"/>
                </p:cNvSpPr>
                <p:nvPr/>
              </p:nvSpPr>
              <p:spPr bwMode="auto">
                <a:xfrm>
                  <a:off x="1548479" y="1724559"/>
                  <a:ext cx="1866470" cy="69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marL="0" marR="0" lvl="0" indent="0" algn="ctr" defTabSz="217706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err="1">
                      <a:ln>
                        <a:noFill/>
                      </a:ln>
                      <a:solidFill>
                        <a:prstClr val="white"/>
                      </a:solidFill>
                      <a:effectLst/>
                      <a:uLnTx/>
                      <a:uFillTx/>
                      <a:latin typeface="Tahoma" pitchFamily="34" charset="0"/>
                      <a:ea typeface="+mn-ea"/>
                      <a:cs typeface="Tahoma" pitchFamily="34" charset="0"/>
                      <a:sym typeface="Arial"/>
                    </a:rPr>
                    <a:t>Câu</a:t>
                  </a:r>
                  <a:r>
                    <a:rPr kumimoji="0" lang="en-US" sz="4800" b="1" i="0" u="none" strike="noStrike" kern="1200" cap="none" spc="0" normalizeH="0" baseline="0" noProof="0">
                      <a:ln>
                        <a:noFill/>
                      </a:ln>
                      <a:solidFill>
                        <a:prstClr val="white"/>
                      </a:solidFill>
                      <a:effectLst/>
                      <a:uLnTx/>
                      <a:uFillTx/>
                      <a:latin typeface="Tahoma" pitchFamily="34" charset="0"/>
                      <a:ea typeface="+mn-ea"/>
                      <a:cs typeface="Tahoma" pitchFamily="34" charset="0"/>
                      <a:sym typeface="Arial"/>
                    </a:rPr>
                    <a:t> 5</a:t>
                  </a:r>
                  <a:endParaRPr kumimoji="0" lang="en-US" sz="4800" b="1" i="0" u="none" strike="noStrike" kern="1200" cap="none" spc="0" normalizeH="0" baseline="0" noProof="0" dirty="0">
                    <a:ln>
                      <a:noFill/>
                    </a:ln>
                    <a:solidFill>
                      <a:prstClr val="white"/>
                    </a:solidFill>
                    <a:effectLst/>
                    <a:uLnTx/>
                    <a:uFillTx/>
                    <a:latin typeface="Tahoma" pitchFamily="34" charset="0"/>
                    <a:ea typeface="+mn-ea"/>
                    <a:cs typeface="Tahoma" pitchFamily="34" charset="0"/>
                    <a:sym typeface="Arial"/>
                  </a:endParaRPr>
                </a:p>
              </p:txBody>
            </p:sp>
          </p:grpSp>
        </p:grpSp>
        <mc:AlternateContent xmlns:mc="http://schemas.openxmlformats.org/markup-compatibility/2006" xmlns:a14="http://schemas.microsoft.com/office/drawing/2010/main">
          <mc:Choice Requires="a14">
            <p:sp>
              <p:nvSpPr>
                <p:cNvPr id="265" name="Text Box 5">
                  <a:extLst>
                    <a:ext uri="{FF2B5EF4-FFF2-40B4-BE49-F238E27FC236}">
                      <a16:creationId xmlns:a16="http://schemas.microsoft.com/office/drawing/2014/main" id="{0CE78A64-B2F6-ED1E-BAE0-B92E926AD0E1}"/>
                    </a:ext>
                  </a:extLst>
                </p:cNvPr>
                <p:cNvSpPr txBox="1">
                  <a:spLocks noChangeArrowheads="1"/>
                </p:cNvSpPr>
                <p:nvPr/>
              </p:nvSpPr>
              <p:spPr bwMode="auto">
                <a:xfrm>
                  <a:off x="3562308" y="1858231"/>
                  <a:ext cx="17179856" cy="1349112"/>
                </a:xfrm>
                <a:prstGeom prst="rect">
                  <a:avLst/>
                </a:prstGeom>
                <a:noFill/>
                <a:ln>
                  <a:noFill/>
                </a:ln>
                <a:extLst>
                  <a:ext uri="{909E8E84-426E-40DD-AFC4-6F175D3DCCD1}">
                    <a14:hiddenFill>
                      <a:solidFill>
                        <a:srgbClr val="FFFFFF"/>
                      </a:solidFill>
                    </a14:hiddenFill>
                  </a:ext>
                  <a:ext uri="{91240B29-F687-4F45-9708-019B960494DF}">
                    <a14:hiddenLine w="9525" algn="ctr">
                      <a:solidFill>
                        <a:srgbClr val="000000"/>
                      </a:solidFill>
                      <a:miter lim="800000"/>
                      <a:headEnd/>
                      <a:tailEnd/>
                    </a14:hiddenLine>
                  </a:ext>
                </a:extLst>
              </p:spPr>
              <p:txBody>
                <a:bodyPr wrap="square" lIns="184171" tIns="92087" rIns="184171" bIns="92087">
                  <a:spAutoFit/>
                </a:bodyPr>
                <a:lstStyle>
                  <a:lvl1pPr algn="ctr">
                    <a:spcBef>
                      <a:spcPct val="20000"/>
                    </a:spcBef>
                    <a:buChar char="•"/>
                    <a:defRPr sz="3200">
                      <a:solidFill>
                        <a:schemeClr val="tx1"/>
                      </a:solidFill>
                      <a:latin typeface="Monotype Corsiva" panose="03010101010201010101" pitchFamily="66" charset="0"/>
                    </a:defRPr>
                  </a:lvl1pPr>
                  <a:lvl2pPr marL="742950" indent="-285750">
                    <a:spcBef>
                      <a:spcPct val="20000"/>
                    </a:spcBef>
                    <a:buChar char="–"/>
                    <a:defRPr sz="2800">
                      <a:solidFill>
                        <a:schemeClr val="tx1"/>
                      </a:solidFill>
                      <a:latin typeface="Monotype Corsiva" panose="03010101010201010101" pitchFamily="66" charset="0"/>
                    </a:defRPr>
                  </a:lvl2pPr>
                  <a:lvl3pPr marL="1143000" indent="-228600">
                    <a:spcBef>
                      <a:spcPct val="20000"/>
                    </a:spcBef>
                    <a:buChar char="•"/>
                    <a:defRPr sz="2400">
                      <a:solidFill>
                        <a:schemeClr val="tx1"/>
                      </a:solidFill>
                      <a:latin typeface="Monotype Corsiva" panose="03010101010201010101" pitchFamily="66" charset="0"/>
                    </a:defRPr>
                  </a:lvl3pPr>
                  <a:lvl4pPr marL="1600200" indent="-228600">
                    <a:spcBef>
                      <a:spcPct val="20000"/>
                    </a:spcBef>
                    <a:buChar char="–"/>
                    <a:defRPr sz="2000">
                      <a:solidFill>
                        <a:schemeClr val="tx1"/>
                      </a:solidFill>
                      <a:latin typeface="Monotype Corsiva" panose="03010101010201010101" pitchFamily="66" charset="0"/>
                    </a:defRPr>
                  </a:lvl4pPr>
                  <a:lvl5pPr marL="2057400" indent="-228600">
                    <a:spcBef>
                      <a:spcPct val="20000"/>
                    </a:spcBef>
                    <a:buChar char="•"/>
                    <a:defRPr sz="2000">
                      <a:solidFill>
                        <a:schemeClr val="tx1"/>
                      </a:solidFill>
                      <a:latin typeface="Monotype Corsiva" panose="03010101010201010101" pitchFamily="66" charset="0"/>
                    </a:defRPr>
                  </a:lvl5pPr>
                  <a:lvl6pPr marL="2514600" indent="-228600" eaLnBrk="0" fontAlgn="base" hangingPunct="0">
                    <a:spcBef>
                      <a:spcPct val="20000"/>
                    </a:spcBef>
                    <a:spcAft>
                      <a:spcPct val="0"/>
                    </a:spcAft>
                    <a:buChar char="•"/>
                    <a:defRPr sz="2000">
                      <a:solidFill>
                        <a:schemeClr val="tx1"/>
                      </a:solidFill>
                      <a:latin typeface="Monotype Corsiva" panose="03010101010201010101" pitchFamily="66" charset="0"/>
                    </a:defRPr>
                  </a:lvl6pPr>
                  <a:lvl7pPr marL="2971800" indent="-228600" eaLnBrk="0" fontAlgn="base" hangingPunct="0">
                    <a:spcBef>
                      <a:spcPct val="20000"/>
                    </a:spcBef>
                    <a:spcAft>
                      <a:spcPct val="0"/>
                    </a:spcAft>
                    <a:buChar char="•"/>
                    <a:defRPr sz="2000">
                      <a:solidFill>
                        <a:schemeClr val="tx1"/>
                      </a:solidFill>
                      <a:latin typeface="Monotype Corsiva" panose="03010101010201010101" pitchFamily="66" charset="0"/>
                    </a:defRPr>
                  </a:lvl7pPr>
                  <a:lvl8pPr marL="3429000" indent="-228600" eaLnBrk="0" fontAlgn="base" hangingPunct="0">
                    <a:spcBef>
                      <a:spcPct val="20000"/>
                    </a:spcBef>
                    <a:spcAft>
                      <a:spcPct val="0"/>
                    </a:spcAft>
                    <a:buChar char="•"/>
                    <a:defRPr sz="2000">
                      <a:solidFill>
                        <a:schemeClr val="tx1"/>
                      </a:solidFill>
                      <a:latin typeface="Monotype Corsiva" panose="03010101010201010101" pitchFamily="66" charset="0"/>
                    </a:defRPr>
                  </a:lvl8pPr>
                  <a:lvl9pPr marL="3886200" indent="-228600" eaLnBrk="0" fontAlgn="base" hangingPunct="0">
                    <a:spcBef>
                      <a:spcPct val="20000"/>
                    </a:spcBef>
                    <a:spcAft>
                      <a:spcPct val="0"/>
                    </a:spcAft>
                    <a:buChar char="•"/>
                    <a:defRPr sz="2000">
                      <a:solidFill>
                        <a:schemeClr val="tx1"/>
                      </a:solidFill>
                      <a:latin typeface="Monotype Corsiva" panose="03010101010201010101" pitchFamily="66" charset="0"/>
                    </a:defRPr>
                  </a:lvl9pPr>
                </a:lstStyle>
                <a:p>
                  <a:pPr lvl="0" algn="l" defTabSz="2177278">
                    <a:spcBef>
                      <a:spcPct val="50000"/>
                    </a:spcBef>
                    <a:buClrTx/>
                    <a:buNone/>
                    <a:defRPr/>
                  </a:pPr>
                  <a14:m>
                    <m:oMathPara xmlns:m="http://schemas.openxmlformats.org/officeDocument/2006/math">
                      <m:oMathParaPr>
                        <m:jc m:val="centerGroup"/>
                      </m:oMathParaPr>
                      <m:oMath xmlns:m="http://schemas.openxmlformats.org/officeDocument/2006/math">
                        <m:r>
                          <m:rPr>
                            <m:nor/>
                          </m:rPr>
                          <a:rPr lang="de-DE" sz="7200">
                            <a:latin typeface="Times New Roman" panose="02020603050405020304" pitchFamily="18" charset="0"/>
                            <a:cs typeface="Times New Roman" panose="02020603050405020304" pitchFamily="18" charset="0"/>
                          </a:rPr>
                          <m:t>Alkane</m:t>
                        </m:r>
                        <m:r>
                          <m:rPr>
                            <m:nor/>
                          </m:rPr>
                          <a:rPr lang="de-DE" sz="7200">
                            <a:latin typeface="Times New Roman" panose="02020603050405020304" pitchFamily="18" charset="0"/>
                            <a:cs typeface="Times New Roman" panose="02020603050405020304" pitchFamily="18" charset="0"/>
                          </a:rPr>
                          <m:t> </m:t>
                        </m:r>
                        <m:r>
                          <m:rPr>
                            <m:nor/>
                          </m:rPr>
                          <a:rPr lang="de-DE" sz="7200">
                            <a:latin typeface="Times New Roman" panose="02020603050405020304" pitchFamily="18" charset="0"/>
                            <a:cs typeface="Times New Roman" panose="02020603050405020304" pitchFamily="18" charset="0"/>
                          </a:rPr>
                          <m:t>h</m:t>
                        </m:r>
                        <m:r>
                          <m:rPr>
                            <m:nor/>
                          </m:rPr>
                          <a:rPr lang="de-DE" sz="7200">
                            <a:latin typeface="Times New Roman" panose="02020603050405020304" pitchFamily="18" charset="0"/>
                            <a:cs typeface="Times New Roman" panose="02020603050405020304" pitchFamily="18" charset="0"/>
                          </a:rPr>
                          <m:t>ò</m:t>
                        </m:r>
                        <m:r>
                          <m:rPr>
                            <m:nor/>
                          </m:rPr>
                          <a:rPr lang="de-DE" sz="7200">
                            <a:latin typeface="Times New Roman" panose="02020603050405020304" pitchFamily="18" charset="0"/>
                            <a:cs typeface="Times New Roman" panose="02020603050405020304" pitchFamily="18" charset="0"/>
                          </a:rPr>
                          <m:t>a</m:t>
                        </m:r>
                        <m:r>
                          <m:rPr>
                            <m:nor/>
                          </m:rPr>
                          <a:rPr lang="de-DE" sz="7200">
                            <a:latin typeface="Times New Roman" panose="02020603050405020304" pitchFamily="18" charset="0"/>
                            <a:cs typeface="Times New Roman" panose="02020603050405020304" pitchFamily="18" charset="0"/>
                          </a:rPr>
                          <m:t> </m:t>
                        </m:r>
                        <m:r>
                          <m:rPr>
                            <m:nor/>
                          </m:rPr>
                          <a:rPr lang="de-DE" sz="7200">
                            <a:latin typeface="Times New Roman" panose="02020603050405020304" pitchFamily="18" charset="0"/>
                            <a:cs typeface="Times New Roman" panose="02020603050405020304" pitchFamily="18" charset="0"/>
                          </a:rPr>
                          <m:t>tan</m:t>
                        </m:r>
                        <m:r>
                          <m:rPr>
                            <m:nor/>
                          </m:rPr>
                          <a:rPr lang="de-DE" sz="7200">
                            <a:latin typeface="Times New Roman" panose="02020603050405020304" pitchFamily="18" charset="0"/>
                            <a:cs typeface="Times New Roman" panose="02020603050405020304" pitchFamily="18" charset="0"/>
                          </a:rPr>
                          <m:t> </m:t>
                        </m:r>
                        <m:r>
                          <m:rPr>
                            <m:nor/>
                          </m:rPr>
                          <a:rPr lang="de-DE" sz="7200">
                            <a:latin typeface="Times New Roman" panose="02020603050405020304" pitchFamily="18" charset="0"/>
                            <a:cs typeface="Times New Roman" panose="02020603050405020304" pitchFamily="18" charset="0"/>
                          </a:rPr>
                          <m:t>t</m:t>
                        </m:r>
                        <m:r>
                          <m:rPr>
                            <m:nor/>
                          </m:rPr>
                          <a:rPr lang="de-DE" sz="7200">
                            <a:latin typeface="Times New Roman" panose="02020603050405020304" pitchFamily="18" charset="0"/>
                            <a:cs typeface="Times New Roman" panose="02020603050405020304" pitchFamily="18" charset="0"/>
                          </a:rPr>
                          <m:t>ố</m:t>
                        </m:r>
                        <m:r>
                          <m:rPr>
                            <m:nor/>
                          </m:rPr>
                          <a:rPr lang="de-DE" sz="7200">
                            <a:latin typeface="Times New Roman" panose="02020603050405020304" pitchFamily="18" charset="0"/>
                            <a:cs typeface="Times New Roman" panose="02020603050405020304" pitchFamily="18" charset="0"/>
                          </a:rPr>
                          <m:t>t</m:t>
                        </m:r>
                        <m:r>
                          <m:rPr>
                            <m:nor/>
                          </m:rPr>
                          <a:rPr lang="de-DE" sz="7200">
                            <a:latin typeface="Times New Roman" panose="02020603050405020304" pitchFamily="18" charset="0"/>
                            <a:cs typeface="Times New Roman" panose="02020603050405020304" pitchFamily="18" charset="0"/>
                          </a:rPr>
                          <m:t> </m:t>
                        </m:r>
                        <m:r>
                          <m:rPr>
                            <m:nor/>
                          </m:rPr>
                          <a:rPr lang="de-DE" sz="7200">
                            <a:latin typeface="Times New Roman" panose="02020603050405020304" pitchFamily="18" charset="0"/>
                            <a:cs typeface="Times New Roman" panose="02020603050405020304" pitchFamily="18" charset="0"/>
                          </a:rPr>
                          <m:t>trong</m:t>
                        </m:r>
                        <m:r>
                          <m:rPr>
                            <m:nor/>
                          </m:rPr>
                          <a:rPr lang="de-DE" sz="7200">
                            <a:latin typeface="Times New Roman" panose="02020603050405020304" pitchFamily="18" charset="0"/>
                            <a:cs typeface="Times New Roman" panose="02020603050405020304" pitchFamily="18" charset="0"/>
                          </a:rPr>
                          <m:t> </m:t>
                        </m:r>
                        <m:r>
                          <m:rPr>
                            <m:nor/>
                          </m:rPr>
                          <a:rPr lang="de-DE" sz="7200">
                            <a:latin typeface="Times New Roman" panose="02020603050405020304" pitchFamily="18" charset="0"/>
                            <a:cs typeface="Times New Roman" panose="02020603050405020304" pitchFamily="18" charset="0"/>
                          </a:rPr>
                          <m:t>dung</m:t>
                        </m:r>
                        <m:r>
                          <m:rPr>
                            <m:nor/>
                          </m:rPr>
                          <a:rPr lang="de-DE" sz="7200">
                            <a:latin typeface="Times New Roman" panose="02020603050405020304" pitchFamily="18" charset="0"/>
                            <a:cs typeface="Times New Roman" panose="02020603050405020304" pitchFamily="18" charset="0"/>
                          </a:rPr>
                          <m:t> </m:t>
                        </m:r>
                        <m:r>
                          <m:rPr>
                            <m:nor/>
                          </m:rPr>
                          <a:rPr lang="de-DE" sz="7200">
                            <a:latin typeface="Times New Roman" panose="02020603050405020304" pitchFamily="18" charset="0"/>
                            <a:cs typeface="Times New Roman" panose="02020603050405020304" pitchFamily="18" charset="0"/>
                          </a:rPr>
                          <m:t>m</m:t>
                        </m:r>
                        <m:r>
                          <m:rPr>
                            <m:nor/>
                          </m:rPr>
                          <a:rPr lang="de-DE" sz="7200">
                            <a:latin typeface="Times New Roman" panose="02020603050405020304" pitchFamily="18" charset="0"/>
                            <a:cs typeface="Times New Roman" panose="02020603050405020304" pitchFamily="18" charset="0"/>
                          </a:rPr>
                          <m:t>ô</m:t>
                        </m:r>
                        <m:r>
                          <m:rPr>
                            <m:nor/>
                          </m:rPr>
                          <a:rPr lang="de-DE" sz="7200">
                            <a:latin typeface="Times New Roman" panose="02020603050405020304" pitchFamily="18" charset="0"/>
                            <a:cs typeface="Times New Roman" panose="02020603050405020304" pitchFamily="18" charset="0"/>
                          </a:rPr>
                          <m:t>i</m:t>
                        </m:r>
                        <m:r>
                          <m:rPr>
                            <m:nor/>
                          </m:rPr>
                          <a:rPr lang="de-DE" sz="7200">
                            <a:latin typeface="Times New Roman" panose="02020603050405020304" pitchFamily="18" charset="0"/>
                            <a:cs typeface="Times New Roman" panose="02020603050405020304" pitchFamily="18" charset="0"/>
                          </a:rPr>
                          <m:t> </m:t>
                        </m:r>
                        <m:r>
                          <m:rPr>
                            <m:nor/>
                          </m:rPr>
                          <a:rPr lang="de-DE" sz="7200">
                            <a:latin typeface="Times New Roman" panose="02020603050405020304" pitchFamily="18" charset="0"/>
                            <a:cs typeface="Times New Roman" panose="02020603050405020304" pitchFamily="18" charset="0"/>
                          </a:rPr>
                          <m:t>n</m:t>
                        </m:r>
                        <m:r>
                          <m:rPr>
                            <m:nor/>
                          </m:rPr>
                          <a:rPr lang="de-DE" sz="7200">
                            <a:latin typeface="Times New Roman" panose="02020603050405020304" pitchFamily="18" charset="0"/>
                            <a:cs typeface="Times New Roman" panose="02020603050405020304" pitchFamily="18" charset="0"/>
                          </a:rPr>
                          <m:t>à</m:t>
                        </m:r>
                        <m:r>
                          <m:rPr>
                            <m:nor/>
                          </m:rPr>
                          <a:rPr lang="de-DE" sz="7200">
                            <a:latin typeface="Times New Roman" panose="02020603050405020304" pitchFamily="18" charset="0"/>
                            <a:cs typeface="Times New Roman" panose="02020603050405020304" pitchFamily="18" charset="0"/>
                          </a:rPr>
                          <m:t>o</m:t>
                        </m:r>
                        <m:r>
                          <m:rPr>
                            <m:nor/>
                          </m:rPr>
                          <a:rPr lang="de-DE" sz="7200">
                            <a:latin typeface="Times New Roman" panose="02020603050405020304" pitchFamily="18" charset="0"/>
                            <a:cs typeface="Times New Roman" panose="02020603050405020304" pitchFamily="18" charset="0"/>
                          </a:rPr>
                          <m:t>?</m:t>
                        </m:r>
                      </m:oMath>
                    </m:oMathPara>
                  </a14:m>
                  <a:endParaRPr kumimoji="0" lang="en-US" altLang="vi-VN" sz="413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endParaRPr>
                </a:p>
              </p:txBody>
            </p:sp>
          </mc:Choice>
          <mc:Fallback xmlns="">
            <p:sp>
              <p:nvSpPr>
                <p:cNvPr id="265" name="Text Box 5">
                  <a:extLst>
                    <a:ext uri="{FF2B5EF4-FFF2-40B4-BE49-F238E27FC236}">
                      <a16:creationId xmlns:a16="http://schemas.microsoft.com/office/drawing/2014/main" id="{0CE78A64-B2F6-ED1E-BAE0-B92E926AD0E1}"/>
                    </a:ext>
                  </a:extLst>
                </p:cNvPr>
                <p:cNvSpPr txBox="1">
                  <a:spLocks noRot="1" noChangeAspect="1" noMove="1" noResize="1" noEditPoints="1" noAdjustHandles="1" noChangeArrowheads="1" noChangeShapeType="1" noTextEdit="1"/>
                </p:cNvSpPr>
                <p:nvPr/>
              </p:nvSpPr>
              <p:spPr bwMode="auto">
                <a:xfrm>
                  <a:off x="3562308" y="1858231"/>
                  <a:ext cx="17179856" cy="1349112"/>
                </a:xfrm>
                <a:prstGeom prst="rect">
                  <a:avLst/>
                </a:prstGeom>
                <a:blipFill>
                  <a:blip r:embed="rId4"/>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r>
                    <a:rPr lang="en-US">
                      <a:noFill/>
                    </a:rPr>
                    <a:t> </a:t>
                  </a:r>
                </a:p>
              </p:txBody>
            </p:sp>
          </mc:Fallback>
        </mc:AlternateContent>
      </p:grpSp>
    </p:spTree>
    <p:extLst>
      <p:ext uri="{BB962C8B-B14F-4D97-AF65-F5344CB8AC3E}">
        <p14:creationId xmlns:p14="http://schemas.microsoft.com/office/powerpoint/2010/main" val="5606360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90"/>
                                        </p:tgtEl>
                                        <p:attrNameLst>
                                          <p:attrName>style.visibility</p:attrName>
                                        </p:attrNameLst>
                                      </p:cBhvr>
                                      <p:to>
                                        <p:strVal val="visible"/>
                                      </p:to>
                                    </p:set>
                                    <p:animEffect transition="in" filter="fade">
                                      <p:cBhvr>
                                        <p:cTn id="7" dur="200"/>
                                        <p:tgtEl>
                                          <p:spTgt spid="29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63"/>
                                        </p:tgtEl>
                                        <p:attrNameLst>
                                          <p:attrName>style.visibility</p:attrName>
                                        </p:attrNameLst>
                                      </p:cBhvr>
                                      <p:to>
                                        <p:strVal val="visible"/>
                                      </p:to>
                                    </p:set>
                                    <p:animEffect transition="in" filter="wipe(left)">
                                      <p:cBhvr>
                                        <p:cTn id="12" dur="500"/>
                                        <p:tgtEl>
                                          <p:spTgt spid="26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3"/>
                                        </p:tgtEl>
                                        <p:attrNameLst>
                                          <p:attrName>style.visibility</p:attrName>
                                        </p:attrNameLst>
                                      </p:cBhvr>
                                      <p:to>
                                        <p:strVal val="visible"/>
                                      </p:to>
                                    </p:set>
                                    <p:animEffect transition="in" filter="wipe(left)">
                                      <p:cBhvr>
                                        <p:cTn id="17" dur="500"/>
                                        <p:tgtEl>
                                          <p:spTgt spid="5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62"/>
                                        </p:tgtEl>
                                        <p:attrNameLst>
                                          <p:attrName>style.visibility</p:attrName>
                                        </p:attrNameLst>
                                      </p:cBhvr>
                                      <p:to>
                                        <p:strVal val="visible"/>
                                      </p:to>
                                    </p:set>
                                    <p:animEffect transition="in" filter="wipe(left)">
                                      <p:cBhvr>
                                        <p:cTn id="22" dur="500"/>
                                        <p:tgtEl>
                                          <p:spTgt spid="2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Shape 287"/>
        <p:cNvGrpSpPr/>
        <p:nvPr/>
      </p:nvGrpSpPr>
      <p:grpSpPr>
        <a:xfrm>
          <a:off x="0" y="0"/>
          <a:ext cx="0" cy="0"/>
          <a:chOff x="0" y="0"/>
          <a:chExt cx="0" cy="0"/>
        </a:xfrm>
      </p:grpSpPr>
      <p:grpSp>
        <p:nvGrpSpPr>
          <p:cNvPr id="290" name="Google Shape;290;p4"/>
          <p:cNvGrpSpPr/>
          <p:nvPr/>
        </p:nvGrpSpPr>
        <p:grpSpPr>
          <a:xfrm>
            <a:off x="9159444" y="1442184"/>
            <a:ext cx="5293835" cy="998454"/>
            <a:chOff x="2067302" y="5922690"/>
            <a:chExt cx="5952166" cy="940513"/>
          </a:xfrm>
        </p:grpSpPr>
        <p:sp>
          <p:nvSpPr>
            <p:cNvPr id="291" name="Google Shape;291;p4"/>
            <p:cNvSpPr/>
            <p:nvPr/>
          </p:nvSpPr>
          <p:spPr>
            <a:xfrm rot="5400000">
              <a:off x="4251026" y="4613989"/>
              <a:ext cx="791079" cy="3637090"/>
            </a:xfrm>
            <a:prstGeom prst="round2SameRect">
              <a:avLst>
                <a:gd name="adj1" fmla="val 16667"/>
                <a:gd name="adj2" fmla="val 0"/>
              </a:avLst>
            </a:prstGeom>
            <a:solidFill>
              <a:srgbClr val="F2F2F2"/>
            </a:solidFill>
            <a:ln w="38100" cap="flat" cmpd="sng">
              <a:solidFill>
                <a:srgbClr val="7E9532"/>
              </a:solidFill>
              <a:prstDash val="solid"/>
              <a:round/>
              <a:headEnd type="none" w="sm" len="sm"/>
              <a:tailEnd type="none" w="sm" len="sm"/>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292" name="Google Shape;292;p4"/>
            <p:cNvSpPr txBox="1"/>
            <p:nvPr/>
          </p:nvSpPr>
          <p:spPr>
            <a:xfrm>
              <a:off x="2855922" y="6002305"/>
              <a:ext cx="5163546" cy="769401"/>
            </a:xfrm>
            <a:prstGeom prst="rect">
              <a:avLst/>
            </a:prstGeom>
            <a:noFill/>
            <a:ln>
              <a:noFill/>
            </a:ln>
          </p:spPr>
          <p:txBody>
            <a:bodyPr spcFirstLastPara="1" wrap="square" lIns="91425" tIns="45700" rIns="91425" bIns="45700" anchor="t" anchorCtr="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4400" b="1" i="0" u="none" strike="noStrike" kern="0" cap="none" spc="0" normalizeH="0" baseline="0" noProof="0" dirty="0" err="1">
                  <a:ln>
                    <a:noFill/>
                  </a:ln>
                  <a:solidFill>
                    <a:srgbClr val="7E9532"/>
                  </a:solidFill>
                  <a:effectLst/>
                  <a:uLnTx/>
                  <a:uFillTx/>
                  <a:latin typeface="Times New Roman"/>
                  <a:ea typeface="Times New Roman"/>
                  <a:cs typeface="Times New Roman"/>
                  <a:sym typeface="Times New Roman"/>
                </a:rPr>
                <a:t>Luyện</a:t>
              </a:r>
              <a:r>
                <a:rPr kumimoji="0" lang="en-US" sz="4400" b="1" i="0" u="none" strike="noStrike" kern="0" cap="none" spc="0" normalizeH="0" baseline="0" noProof="0" dirty="0">
                  <a:ln>
                    <a:noFill/>
                  </a:ln>
                  <a:solidFill>
                    <a:srgbClr val="7E9532"/>
                  </a:solidFill>
                  <a:effectLst/>
                  <a:uLnTx/>
                  <a:uFillTx/>
                  <a:latin typeface="Times New Roman"/>
                  <a:ea typeface="Times New Roman"/>
                  <a:cs typeface="Times New Roman"/>
                  <a:sym typeface="Times New Roman"/>
                </a:rPr>
                <a:t> </a:t>
              </a:r>
              <a:r>
                <a:rPr kumimoji="0" lang="en-US" sz="4400" b="1" i="0" u="none" strike="noStrike" kern="0" cap="none" spc="0" normalizeH="0" baseline="0" noProof="0" dirty="0" err="1">
                  <a:ln>
                    <a:noFill/>
                  </a:ln>
                  <a:solidFill>
                    <a:srgbClr val="7E9532"/>
                  </a:solidFill>
                  <a:effectLst/>
                  <a:uLnTx/>
                  <a:uFillTx/>
                  <a:latin typeface="Times New Roman"/>
                  <a:ea typeface="Times New Roman"/>
                  <a:cs typeface="Times New Roman"/>
                  <a:sym typeface="Times New Roman"/>
                </a:rPr>
                <a:t>tập</a:t>
              </a:r>
              <a:endParaRPr kumimoji="0" sz="4400" b="1" i="0" u="none" strike="noStrike" kern="0" cap="none" spc="0" normalizeH="0" baseline="0" noProof="0" dirty="0">
                <a:ln>
                  <a:noFill/>
                </a:ln>
                <a:solidFill>
                  <a:srgbClr val="7E9532"/>
                </a:solidFill>
                <a:effectLst/>
                <a:uLnTx/>
                <a:uFillTx/>
                <a:latin typeface="Times New Roman"/>
                <a:ea typeface="Times New Roman"/>
                <a:cs typeface="Times New Roman"/>
                <a:sym typeface="Times New Roman"/>
              </a:endParaRPr>
            </a:p>
          </p:txBody>
        </p:sp>
        <p:grpSp>
          <p:nvGrpSpPr>
            <p:cNvPr id="293" name="Google Shape;293;p4"/>
            <p:cNvGrpSpPr/>
            <p:nvPr/>
          </p:nvGrpSpPr>
          <p:grpSpPr>
            <a:xfrm>
              <a:off x="2067302" y="5922690"/>
              <a:ext cx="950173" cy="940513"/>
              <a:chOff x="1311958" y="3405486"/>
              <a:chExt cx="950173" cy="940513"/>
            </a:xfrm>
          </p:grpSpPr>
          <p:sp>
            <p:nvSpPr>
              <p:cNvPr id="294" name="Google Shape;294;p4"/>
              <p:cNvSpPr/>
              <p:nvPr/>
            </p:nvSpPr>
            <p:spPr>
              <a:xfrm>
                <a:off x="1406975" y="3672018"/>
                <a:ext cx="596676" cy="540312"/>
              </a:xfrm>
              <a:prstGeom prst="rect">
                <a:avLst/>
              </a:prstGeom>
              <a:solidFill>
                <a:schemeClr val="lt1"/>
              </a:solidFill>
              <a:ln>
                <a:noFill/>
              </a:ln>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FFFFFF"/>
                  </a:solidFill>
                  <a:effectLst/>
                  <a:uLnTx/>
                  <a:uFillTx/>
                  <a:latin typeface="Times New Roman"/>
                  <a:ea typeface="Times New Roman"/>
                  <a:cs typeface="Times New Roman"/>
                  <a:sym typeface="Times New Roman"/>
                </a:endParaRPr>
              </a:p>
            </p:txBody>
          </p:sp>
          <p:sp>
            <p:nvSpPr>
              <p:cNvPr id="295" name="Google Shape;295;p4"/>
              <p:cNvSpPr/>
              <p:nvPr/>
            </p:nvSpPr>
            <p:spPr>
              <a:xfrm>
                <a:off x="1311958" y="3581027"/>
                <a:ext cx="190035" cy="268948"/>
              </a:xfrm>
              <a:custGeom>
                <a:avLst/>
                <a:gdLst/>
                <a:ahLst/>
                <a:cxnLst/>
                <a:rect l="l" t="t" r="r" b="b"/>
                <a:pathLst>
                  <a:path w="50" h="71" extrusionOk="0">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296" name="Google Shape;296;p4"/>
              <p:cNvSpPr/>
              <p:nvPr/>
            </p:nvSpPr>
            <p:spPr>
              <a:xfrm>
                <a:off x="1311958" y="3581027"/>
                <a:ext cx="277000" cy="181983"/>
              </a:xfrm>
              <a:custGeom>
                <a:avLst/>
                <a:gdLst/>
                <a:ahLst/>
                <a:cxnLst/>
                <a:rect l="l" t="t" r="r" b="b"/>
                <a:pathLst>
                  <a:path w="73" h="48" extrusionOk="0">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297" name="Google Shape;297;p4"/>
              <p:cNvSpPr/>
              <p:nvPr/>
            </p:nvSpPr>
            <p:spPr>
              <a:xfrm>
                <a:off x="1563190" y="3581027"/>
                <a:ext cx="285052" cy="181983"/>
              </a:xfrm>
              <a:custGeom>
                <a:avLst/>
                <a:gdLst/>
                <a:ahLst/>
                <a:cxnLst/>
                <a:rect l="l" t="t" r="r" b="b"/>
                <a:pathLst>
                  <a:path w="75" h="48" extrusionOk="0">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298" name="Google Shape;298;p4"/>
              <p:cNvSpPr/>
              <p:nvPr/>
            </p:nvSpPr>
            <p:spPr>
              <a:xfrm>
                <a:off x="1563190" y="4151132"/>
                <a:ext cx="280221" cy="194867"/>
              </a:xfrm>
              <a:custGeom>
                <a:avLst/>
                <a:gdLst/>
                <a:ahLst/>
                <a:cxnLst/>
                <a:rect l="l" t="t" r="r" b="b"/>
                <a:pathLst>
                  <a:path w="74" h="51" extrusionOk="0">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299" name="Google Shape;299;p4"/>
              <p:cNvSpPr/>
              <p:nvPr/>
            </p:nvSpPr>
            <p:spPr>
              <a:xfrm>
                <a:off x="1311958" y="4064167"/>
                <a:ext cx="190035" cy="281832"/>
              </a:xfrm>
              <a:custGeom>
                <a:avLst/>
                <a:gdLst/>
                <a:ahLst/>
                <a:cxnLst/>
                <a:rect l="l" t="t" r="r" b="b"/>
                <a:pathLst>
                  <a:path w="50" h="74" extrusionOk="0">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0" name="Google Shape;300;p4"/>
              <p:cNvSpPr/>
              <p:nvPr/>
            </p:nvSpPr>
            <p:spPr>
              <a:xfrm>
                <a:off x="1311958" y="4151132"/>
                <a:ext cx="277000" cy="194867"/>
              </a:xfrm>
              <a:custGeom>
                <a:avLst/>
                <a:gdLst/>
                <a:ahLst/>
                <a:cxnLst/>
                <a:rect l="l" t="t" r="r" b="b"/>
                <a:pathLst>
                  <a:path w="73" h="51" extrusionOk="0">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1" name="Google Shape;301;p4"/>
              <p:cNvSpPr/>
              <p:nvPr/>
            </p:nvSpPr>
            <p:spPr>
              <a:xfrm>
                <a:off x="1311958" y="3820986"/>
                <a:ext cx="190035" cy="273779"/>
              </a:xfrm>
              <a:custGeom>
                <a:avLst/>
                <a:gdLst/>
                <a:ahLst/>
                <a:cxnLst/>
                <a:rect l="l" t="t" r="r" b="b"/>
                <a:pathLst>
                  <a:path w="50" h="72" extrusionOk="0">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2" name="Google Shape;302;p4"/>
              <p:cNvSpPr/>
              <p:nvPr/>
            </p:nvSpPr>
            <p:spPr>
              <a:xfrm>
                <a:off x="1907830" y="4064167"/>
                <a:ext cx="191645" cy="281832"/>
              </a:xfrm>
              <a:custGeom>
                <a:avLst/>
                <a:gdLst/>
                <a:ahLst/>
                <a:cxnLst/>
                <a:rect l="l" t="t" r="r" b="b"/>
                <a:pathLst>
                  <a:path w="50" h="74" extrusionOk="0">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3" name="Google Shape;303;p4"/>
              <p:cNvSpPr/>
              <p:nvPr/>
            </p:nvSpPr>
            <p:spPr>
              <a:xfrm>
                <a:off x="1820865" y="4151132"/>
                <a:ext cx="278610" cy="194867"/>
              </a:xfrm>
              <a:custGeom>
                <a:avLst/>
                <a:gdLst/>
                <a:ahLst/>
                <a:cxnLst/>
                <a:rect l="l" t="t" r="r" b="b"/>
                <a:pathLst>
                  <a:path w="73" h="51" extrusionOk="0">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4" name="Google Shape;304;p4"/>
              <p:cNvSpPr/>
              <p:nvPr/>
            </p:nvSpPr>
            <p:spPr>
              <a:xfrm>
                <a:off x="1907830" y="3820986"/>
                <a:ext cx="191645" cy="273779"/>
              </a:xfrm>
              <a:custGeom>
                <a:avLst/>
                <a:gdLst/>
                <a:ahLst/>
                <a:cxnLst/>
                <a:rect l="l" t="t" r="r" b="b"/>
                <a:pathLst>
                  <a:path w="50" h="72" extrusionOk="0">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5" name="Google Shape;305;p4"/>
              <p:cNvSpPr/>
              <p:nvPr/>
            </p:nvSpPr>
            <p:spPr>
              <a:xfrm>
                <a:off x="1661428" y="3405486"/>
                <a:ext cx="600703" cy="594262"/>
              </a:xfrm>
              <a:custGeom>
                <a:avLst/>
                <a:gdLst/>
                <a:ahLst/>
                <a:cxnLst/>
                <a:rect l="l" t="t" r="r" b="b"/>
                <a:pathLst>
                  <a:path w="158" h="156" extrusionOk="0">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6" name="Google Shape;306;p4"/>
              <p:cNvSpPr/>
              <p:nvPr/>
            </p:nvSpPr>
            <p:spPr>
              <a:xfrm>
                <a:off x="1555138" y="3790388"/>
                <a:ext cx="318872" cy="293105"/>
              </a:xfrm>
              <a:custGeom>
                <a:avLst/>
                <a:gdLst/>
                <a:ahLst/>
                <a:cxnLst/>
                <a:rect l="l" t="t" r="r" b="b"/>
                <a:pathLst>
                  <a:path w="84" h="77" extrusionOk="0">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7" name="Google Shape;307;p4"/>
              <p:cNvSpPr/>
              <p:nvPr/>
            </p:nvSpPr>
            <p:spPr>
              <a:xfrm>
                <a:off x="1371545" y="3642225"/>
                <a:ext cx="69249" cy="148163"/>
              </a:xfrm>
              <a:custGeom>
                <a:avLst/>
                <a:gdLst/>
                <a:ahLst/>
                <a:cxnLst/>
                <a:rect l="l" t="t" r="r" b="b"/>
                <a:pathLst>
                  <a:path w="43" h="92" extrusionOk="0">
                    <a:moveTo>
                      <a:pt x="0" y="0"/>
                    </a:moveTo>
                    <a:lnTo>
                      <a:pt x="43" y="0"/>
                    </a:lnTo>
                    <a:lnTo>
                      <a:pt x="43" y="92"/>
                    </a:lnTo>
                    <a:lnTo>
                      <a:pt x="0" y="92"/>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8" name="Google Shape;308;p4"/>
              <p:cNvSpPr/>
              <p:nvPr/>
            </p:nvSpPr>
            <p:spPr>
              <a:xfrm>
                <a:off x="1371545" y="3642225"/>
                <a:ext cx="156215" cy="59588"/>
              </a:xfrm>
              <a:custGeom>
                <a:avLst/>
                <a:gdLst/>
                <a:ahLst/>
                <a:cxnLst/>
                <a:rect l="l" t="t" r="r" b="b"/>
                <a:pathLst>
                  <a:path w="97" h="37" extrusionOk="0">
                    <a:moveTo>
                      <a:pt x="0" y="0"/>
                    </a:moveTo>
                    <a:lnTo>
                      <a:pt x="97" y="0"/>
                    </a:lnTo>
                    <a:lnTo>
                      <a:pt x="97" y="37"/>
                    </a:lnTo>
                    <a:lnTo>
                      <a:pt x="0" y="37"/>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9" name="Google Shape;309;p4"/>
              <p:cNvSpPr/>
              <p:nvPr/>
            </p:nvSpPr>
            <p:spPr>
              <a:xfrm>
                <a:off x="1622777" y="3642225"/>
                <a:ext cx="161046" cy="59588"/>
              </a:xfrm>
              <a:custGeom>
                <a:avLst/>
                <a:gdLst/>
                <a:ahLst/>
                <a:cxnLst/>
                <a:rect l="l" t="t" r="r" b="b"/>
                <a:pathLst>
                  <a:path w="100" h="37" extrusionOk="0">
                    <a:moveTo>
                      <a:pt x="0" y="37"/>
                    </a:moveTo>
                    <a:lnTo>
                      <a:pt x="0" y="0"/>
                    </a:lnTo>
                    <a:lnTo>
                      <a:pt x="100" y="0"/>
                    </a:lnTo>
                    <a:lnTo>
                      <a:pt x="64" y="37"/>
                    </a:lnTo>
                    <a:lnTo>
                      <a:pt x="0" y="37"/>
                    </a:lnTo>
                    <a:lnTo>
                      <a:pt x="0" y="37"/>
                    </a:lnTo>
                    <a:lnTo>
                      <a:pt x="0" y="37"/>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0" name="Google Shape;310;p4"/>
              <p:cNvSpPr/>
              <p:nvPr/>
            </p:nvSpPr>
            <p:spPr>
              <a:xfrm>
                <a:off x="1622777" y="4212330"/>
                <a:ext cx="161046" cy="72471"/>
              </a:xfrm>
              <a:custGeom>
                <a:avLst/>
                <a:gdLst/>
                <a:ahLst/>
                <a:cxnLst/>
                <a:rect l="l" t="t" r="r" b="b"/>
                <a:pathLst>
                  <a:path w="100" h="45" extrusionOk="0">
                    <a:moveTo>
                      <a:pt x="0" y="0"/>
                    </a:moveTo>
                    <a:lnTo>
                      <a:pt x="100" y="0"/>
                    </a:lnTo>
                    <a:lnTo>
                      <a:pt x="100" y="45"/>
                    </a:lnTo>
                    <a:lnTo>
                      <a:pt x="0" y="4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1" name="Google Shape;311;p4"/>
              <p:cNvSpPr/>
              <p:nvPr/>
            </p:nvSpPr>
            <p:spPr>
              <a:xfrm>
                <a:off x="1371545" y="4125365"/>
                <a:ext cx="69249" cy="159437"/>
              </a:xfrm>
              <a:custGeom>
                <a:avLst/>
                <a:gdLst/>
                <a:ahLst/>
                <a:cxnLst/>
                <a:rect l="l" t="t" r="r" b="b"/>
                <a:pathLst>
                  <a:path w="43" h="99" extrusionOk="0">
                    <a:moveTo>
                      <a:pt x="0" y="0"/>
                    </a:moveTo>
                    <a:lnTo>
                      <a:pt x="43" y="0"/>
                    </a:lnTo>
                    <a:lnTo>
                      <a:pt x="43" y="99"/>
                    </a:lnTo>
                    <a:lnTo>
                      <a:pt x="0" y="99"/>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2" name="Google Shape;312;p4"/>
              <p:cNvSpPr/>
              <p:nvPr/>
            </p:nvSpPr>
            <p:spPr>
              <a:xfrm>
                <a:off x="1371545" y="4212330"/>
                <a:ext cx="156215" cy="72471"/>
              </a:xfrm>
              <a:custGeom>
                <a:avLst/>
                <a:gdLst/>
                <a:ahLst/>
                <a:cxnLst/>
                <a:rect l="l" t="t" r="r" b="b"/>
                <a:pathLst>
                  <a:path w="97" h="45" extrusionOk="0">
                    <a:moveTo>
                      <a:pt x="0" y="0"/>
                    </a:moveTo>
                    <a:lnTo>
                      <a:pt x="97" y="0"/>
                    </a:lnTo>
                    <a:lnTo>
                      <a:pt x="97" y="45"/>
                    </a:lnTo>
                    <a:lnTo>
                      <a:pt x="0" y="4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3" name="Google Shape;313;p4"/>
              <p:cNvSpPr/>
              <p:nvPr/>
            </p:nvSpPr>
            <p:spPr>
              <a:xfrm>
                <a:off x="1371545" y="3880574"/>
                <a:ext cx="69249" cy="152995"/>
              </a:xfrm>
              <a:custGeom>
                <a:avLst/>
                <a:gdLst/>
                <a:ahLst/>
                <a:cxnLst/>
                <a:rect l="l" t="t" r="r" b="b"/>
                <a:pathLst>
                  <a:path w="43" h="95" extrusionOk="0">
                    <a:moveTo>
                      <a:pt x="0" y="0"/>
                    </a:moveTo>
                    <a:lnTo>
                      <a:pt x="43" y="0"/>
                    </a:lnTo>
                    <a:lnTo>
                      <a:pt x="43" y="95"/>
                    </a:lnTo>
                    <a:lnTo>
                      <a:pt x="0" y="9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4" name="Google Shape;314;p4"/>
              <p:cNvSpPr/>
              <p:nvPr/>
            </p:nvSpPr>
            <p:spPr>
              <a:xfrm>
                <a:off x="1969027" y="4125365"/>
                <a:ext cx="69249" cy="159437"/>
              </a:xfrm>
              <a:custGeom>
                <a:avLst/>
                <a:gdLst/>
                <a:ahLst/>
                <a:cxnLst/>
                <a:rect l="l" t="t" r="r" b="b"/>
                <a:pathLst>
                  <a:path w="43" h="99" extrusionOk="0">
                    <a:moveTo>
                      <a:pt x="0" y="0"/>
                    </a:moveTo>
                    <a:lnTo>
                      <a:pt x="43" y="0"/>
                    </a:lnTo>
                    <a:lnTo>
                      <a:pt x="43" y="99"/>
                    </a:lnTo>
                    <a:lnTo>
                      <a:pt x="0" y="99"/>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5" name="Google Shape;315;p4"/>
              <p:cNvSpPr/>
              <p:nvPr/>
            </p:nvSpPr>
            <p:spPr>
              <a:xfrm>
                <a:off x="1882062" y="4212330"/>
                <a:ext cx="156215" cy="72471"/>
              </a:xfrm>
              <a:custGeom>
                <a:avLst/>
                <a:gdLst/>
                <a:ahLst/>
                <a:cxnLst/>
                <a:rect l="l" t="t" r="r" b="b"/>
                <a:pathLst>
                  <a:path w="97" h="45" extrusionOk="0">
                    <a:moveTo>
                      <a:pt x="0" y="0"/>
                    </a:moveTo>
                    <a:lnTo>
                      <a:pt x="97" y="0"/>
                    </a:lnTo>
                    <a:lnTo>
                      <a:pt x="97" y="45"/>
                    </a:lnTo>
                    <a:lnTo>
                      <a:pt x="0" y="4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6" name="Google Shape;316;p4"/>
              <p:cNvSpPr/>
              <p:nvPr/>
            </p:nvSpPr>
            <p:spPr>
              <a:xfrm>
                <a:off x="1969027" y="3880574"/>
                <a:ext cx="69249" cy="152995"/>
              </a:xfrm>
              <a:custGeom>
                <a:avLst/>
                <a:gdLst/>
                <a:ahLst/>
                <a:cxnLst/>
                <a:rect l="l" t="t" r="r" b="b"/>
                <a:pathLst>
                  <a:path w="43" h="95" extrusionOk="0">
                    <a:moveTo>
                      <a:pt x="0" y="0"/>
                    </a:moveTo>
                    <a:lnTo>
                      <a:pt x="43" y="0"/>
                    </a:lnTo>
                    <a:lnTo>
                      <a:pt x="43" y="95"/>
                    </a:lnTo>
                    <a:lnTo>
                      <a:pt x="0" y="9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7" name="Google Shape;317;p4"/>
              <p:cNvSpPr/>
              <p:nvPr/>
            </p:nvSpPr>
            <p:spPr>
              <a:xfrm>
                <a:off x="1725847" y="3466684"/>
                <a:ext cx="468645" cy="471867"/>
              </a:xfrm>
              <a:custGeom>
                <a:avLst/>
                <a:gdLst/>
                <a:ahLst/>
                <a:cxnLst/>
                <a:rect l="l" t="t" r="r" b="b"/>
                <a:pathLst>
                  <a:path w="291" h="293" extrusionOk="0">
                    <a:moveTo>
                      <a:pt x="208" y="0"/>
                    </a:moveTo>
                    <a:lnTo>
                      <a:pt x="0" y="196"/>
                    </a:lnTo>
                    <a:lnTo>
                      <a:pt x="92" y="293"/>
                    </a:lnTo>
                    <a:lnTo>
                      <a:pt x="291" y="94"/>
                    </a:lnTo>
                    <a:lnTo>
                      <a:pt x="208" y="0"/>
                    </a:lnTo>
                    <a:lnTo>
                      <a:pt x="208" y="0"/>
                    </a:lnTo>
                    <a:lnTo>
                      <a:pt x="208"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8" name="Google Shape;318;p4"/>
              <p:cNvSpPr/>
              <p:nvPr/>
            </p:nvSpPr>
            <p:spPr>
              <a:xfrm>
                <a:off x="1619556" y="3849975"/>
                <a:ext cx="190035" cy="172320"/>
              </a:xfrm>
              <a:custGeom>
                <a:avLst/>
                <a:gdLst/>
                <a:ahLst/>
                <a:cxnLst/>
                <a:rect l="l" t="t" r="r" b="b"/>
                <a:pathLst>
                  <a:path w="118" h="107" extrusionOk="0">
                    <a:moveTo>
                      <a:pt x="35" y="0"/>
                    </a:moveTo>
                    <a:lnTo>
                      <a:pt x="0" y="107"/>
                    </a:lnTo>
                    <a:lnTo>
                      <a:pt x="118" y="81"/>
                    </a:lnTo>
                    <a:lnTo>
                      <a:pt x="35" y="0"/>
                    </a:lnTo>
                    <a:lnTo>
                      <a:pt x="35" y="0"/>
                    </a:lnTo>
                    <a:lnTo>
                      <a:pt x="35"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grpSp>
      </p:grpSp>
      <p:grpSp>
        <p:nvGrpSpPr>
          <p:cNvPr id="53" name="Group 1">
            <a:extLst>
              <a:ext uri="{FF2B5EF4-FFF2-40B4-BE49-F238E27FC236}">
                <a16:creationId xmlns:a16="http://schemas.microsoft.com/office/drawing/2014/main" id="{2C69E716-EF34-8C4B-BB20-977BAF7C5DC0}"/>
              </a:ext>
            </a:extLst>
          </p:cNvPr>
          <p:cNvGrpSpPr/>
          <p:nvPr/>
        </p:nvGrpSpPr>
        <p:grpSpPr>
          <a:xfrm>
            <a:off x="447193" y="6372023"/>
            <a:ext cx="20382767" cy="7330070"/>
            <a:chOff x="247182" y="1094912"/>
            <a:chExt cx="10785933" cy="3879351"/>
          </a:xfrm>
        </p:grpSpPr>
        <p:grpSp>
          <p:nvGrpSpPr>
            <p:cNvPr id="54" name="Group 50">
              <a:extLst>
                <a:ext uri="{FF2B5EF4-FFF2-40B4-BE49-F238E27FC236}">
                  <a16:creationId xmlns:a16="http://schemas.microsoft.com/office/drawing/2014/main" id="{EFEB930C-77FB-5562-B961-FAFAF5944BC4}"/>
                </a:ext>
              </a:extLst>
            </p:cNvPr>
            <p:cNvGrpSpPr/>
            <p:nvPr/>
          </p:nvGrpSpPr>
          <p:grpSpPr>
            <a:xfrm>
              <a:off x="247182" y="1094914"/>
              <a:ext cx="2038172" cy="3879349"/>
              <a:chOff x="5537206" y="642135"/>
              <a:chExt cx="2031262" cy="3606407"/>
            </a:xfrm>
          </p:grpSpPr>
          <p:sp>
            <p:nvSpPr>
              <p:cNvPr id="259" name="Rectangle 51">
                <a:extLst>
                  <a:ext uri="{FF2B5EF4-FFF2-40B4-BE49-F238E27FC236}">
                    <a16:creationId xmlns:a16="http://schemas.microsoft.com/office/drawing/2014/main" id="{0142A39C-F31B-4525-DBEE-473992CB42DF}"/>
                  </a:ext>
                </a:extLst>
              </p:cNvPr>
              <p:cNvSpPr/>
              <p:nvPr/>
            </p:nvSpPr>
            <p:spPr>
              <a:xfrm>
                <a:off x="5827750" y="642135"/>
                <a:ext cx="1740718" cy="3606407"/>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sym typeface="Arial"/>
                </a:endParaRPr>
              </a:p>
            </p:txBody>
          </p:sp>
          <p:sp>
            <p:nvSpPr>
              <p:cNvPr id="260" name="Oval 52">
                <a:extLst>
                  <a:ext uri="{FF2B5EF4-FFF2-40B4-BE49-F238E27FC236}">
                    <a16:creationId xmlns:a16="http://schemas.microsoft.com/office/drawing/2014/main" id="{FB00F445-1078-747F-E912-2C5CCA903063}"/>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sym typeface="Arial"/>
                  </a:rPr>
                  <a:t>A</a:t>
                </a:r>
                <a:endParaRPr kumimoji="0" lang="en-US" sz="4800" b="1" i="0" u="none" strike="noStrike" kern="1200" cap="none" spc="0" normalizeH="0" baseline="0" noProof="0" dirty="0">
                  <a:ln>
                    <a:noFill/>
                  </a:ln>
                  <a:solidFill>
                    <a:prstClr val="white"/>
                  </a:solidFill>
                  <a:effectLst/>
                  <a:uLnTx/>
                  <a:uFillTx/>
                  <a:latin typeface="Calibri"/>
                  <a:ea typeface="+mn-ea"/>
                  <a:cs typeface="Arial"/>
                  <a:sym typeface="Arial"/>
                </a:endParaRPr>
              </a:p>
            </p:txBody>
          </p:sp>
          <p:sp>
            <p:nvSpPr>
              <p:cNvPr id="261" name="TextBox 53">
                <a:extLst>
                  <a:ext uri="{FF2B5EF4-FFF2-40B4-BE49-F238E27FC236}">
                    <a16:creationId xmlns:a16="http://schemas.microsoft.com/office/drawing/2014/main" id="{B4E74AE4-8346-065B-9265-27E9693B98ED}"/>
                  </a:ext>
                </a:extLst>
              </p:cNvPr>
              <p:cNvSpPr txBox="1"/>
              <p:nvPr/>
            </p:nvSpPr>
            <p:spPr>
              <a:xfrm>
                <a:off x="6075400" y="1903250"/>
                <a:ext cx="1492639" cy="863132"/>
              </a:xfrm>
              <a:prstGeom prst="rect">
                <a:avLst/>
              </a:prstGeom>
              <a:noFill/>
            </p:spPr>
            <p:txBody>
              <a:bodyPr wrap="square" rtlCol="0">
                <a:spAutoFit/>
              </a:bodyPr>
              <a:lstStyle>
                <a:defPPr>
                  <a:defRPr lang="vi-VN"/>
                </a:defPPr>
                <a:lvl1pPr>
                  <a:defRPr sz="3200" i="1">
                    <a:solidFill>
                      <a:schemeClr val="bg1"/>
                    </a:solidFill>
                  </a:defRPr>
                </a:lvl1pPr>
              </a:lstStyle>
              <a:p>
                <a:pPr marL="0" marR="0" lvl="0" indent="0" algn="ctr" defTabSz="2177060" rtl="0" eaLnBrk="1" fontAlgn="auto" latinLnBrk="0" hangingPunct="1">
                  <a:lnSpc>
                    <a:spcPct val="100000"/>
                  </a:lnSpc>
                  <a:spcBef>
                    <a:spcPts val="0"/>
                  </a:spcBef>
                  <a:spcAft>
                    <a:spcPts val="0"/>
                  </a:spcAft>
                  <a:buClrTx/>
                  <a:buSzTx/>
                  <a:buFontTx/>
                  <a:buNone/>
                  <a:tabLst/>
                  <a:defRPr/>
                </a:pPr>
                <a:r>
                  <a:rPr lang="fr-FR" sz="5400" b="1" i="0" kern="1200" noProof="0">
                    <a:solidFill>
                      <a:prstClr val="white"/>
                    </a:solidFill>
                    <a:latin typeface="Times New Roman" panose="02020603050405020304" pitchFamily="18" charset="0"/>
                    <a:ea typeface="Tahoma" panose="020B0604030504040204" pitchFamily="34" charset="0"/>
                    <a:cs typeface="Times New Roman" panose="02020603050405020304" pitchFamily="18" charset="0"/>
                  </a:rPr>
                  <a:t>Iso butane</a:t>
                </a:r>
                <a:r>
                  <a:rPr kumimoji="0" lang="fr-FR" sz="5400" b="1" i="0" u="none" strike="noStrike" kern="1200" cap="none" spc="0" normalizeH="0" baseline="0" noProof="0">
                    <a:ln>
                      <a:noFill/>
                    </a:ln>
                    <a:solidFill>
                      <a:prstClr val="white"/>
                    </a:solidFill>
                    <a:effectLst/>
                    <a:uLnTx/>
                    <a:uFillTx/>
                    <a:latin typeface="Times New Roman" panose="02020603050405020304" pitchFamily="18" charset="0"/>
                    <a:ea typeface="Tahoma" panose="020B0604030504040204" pitchFamily="34" charset="0"/>
                    <a:cs typeface="Times New Roman" panose="02020603050405020304" pitchFamily="18" charset="0"/>
                    <a:sym typeface="Arial"/>
                  </a:rPr>
                  <a:t> </a:t>
                </a:r>
                <a:endParaRPr kumimoji="0" lang="en-US" sz="5400" b="1" i="0" u="none" strike="noStrike" kern="1200" cap="none" spc="0" normalizeH="0" baseline="0" noProof="0" dirty="0">
                  <a:ln>
                    <a:noFill/>
                  </a:ln>
                  <a:solidFill>
                    <a:prstClr val="white"/>
                  </a:solidFill>
                  <a:effectLst/>
                  <a:uLnTx/>
                  <a:uFillTx/>
                  <a:latin typeface="Times New Roman" panose="02020603050405020304" pitchFamily="18" charset="0"/>
                  <a:ea typeface="Tahoma" panose="020B0604030504040204" pitchFamily="34" charset="0"/>
                  <a:cs typeface="Times New Roman" panose="02020603050405020304" pitchFamily="18" charset="0"/>
                  <a:sym typeface="Arial"/>
                </a:endParaRPr>
              </a:p>
            </p:txBody>
          </p:sp>
        </p:grpSp>
        <p:grpSp>
          <p:nvGrpSpPr>
            <p:cNvPr id="55" name="Group 54">
              <a:extLst>
                <a:ext uri="{FF2B5EF4-FFF2-40B4-BE49-F238E27FC236}">
                  <a16:creationId xmlns:a16="http://schemas.microsoft.com/office/drawing/2014/main" id="{5EF6D73A-9E3C-AFDB-0239-F9E7ED65BE8A}"/>
                </a:ext>
              </a:extLst>
            </p:cNvPr>
            <p:cNvGrpSpPr/>
            <p:nvPr/>
          </p:nvGrpSpPr>
          <p:grpSpPr>
            <a:xfrm>
              <a:off x="3163102" y="1094914"/>
              <a:ext cx="2038174" cy="3879349"/>
              <a:chOff x="5537206" y="642132"/>
              <a:chExt cx="2031264" cy="3606402"/>
            </a:xfrm>
          </p:grpSpPr>
          <p:sp>
            <p:nvSpPr>
              <p:cNvPr id="256" name="Rectangle 55">
                <a:extLst>
                  <a:ext uri="{FF2B5EF4-FFF2-40B4-BE49-F238E27FC236}">
                    <a16:creationId xmlns:a16="http://schemas.microsoft.com/office/drawing/2014/main" id="{FF959755-E133-FE71-E1C7-4B3BA1BC6AED}"/>
                  </a:ext>
                </a:extLst>
              </p:cNvPr>
              <p:cNvSpPr/>
              <p:nvPr/>
            </p:nvSpPr>
            <p:spPr>
              <a:xfrm>
                <a:off x="5827751" y="642132"/>
                <a:ext cx="1740719" cy="3606402"/>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sym typeface="Arial"/>
                </a:endParaRPr>
              </a:p>
            </p:txBody>
          </p:sp>
          <p:sp>
            <p:nvSpPr>
              <p:cNvPr id="257" name="Oval 56">
                <a:extLst>
                  <a:ext uri="{FF2B5EF4-FFF2-40B4-BE49-F238E27FC236}">
                    <a16:creationId xmlns:a16="http://schemas.microsoft.com/office/drawing/2014/main" id="{C0363CC1-7F6C-7E56-E134-1D234DC70FD9}"/>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r>
                  <a:rPr kumimoji="0" lang="vi-VN"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sym typeface="Arial"/>
                  </a:rPr>
                  <a:t>B</a:t>
                </a:r>
                <a:endParaRPr kumimoji="0" lang="en-US" sz="4800" b="1" i="0" u="none" strike="noStrike" kern="1200" cap="none" spc="0" normalizeH="0" baseline="0" noProof="0" dirty="0">
                  <a:ln>
                    <a:noFill/>
                  </a:ln>
                  <a:solidFill>
                    <a:prstClr val="white"/>
                  </a:solidFill>
                  <a:effectLst/>
                  <a:uLnTx/>
                  <a:uFillTx/>
                  <a:latin typeface="Calibri"/>
                  <a:ea typeface="+mn-ea"/>
                  <a:cs typeface="Arial"/>
                  <a:sym typeface="Arial"/>
                </a:endParaRPr>
              </a:p>
            </p:txBody>
          </p:sp>
          <p:sp>
            <p:nvSpPr>
              <p:cNvPr id="258" name="TextBox 57">
                <a:extLst>
                  <a:ext uri="{FF2B5EF4-FFF2-40B4-BE49-F238E27FC236}">
                    <a16:creationId xmlns:a16="http://schemas.microsoft.com/office/drawing/2014/main" id="{0E04AD19-1B8B-EBF9-EE45-9867FCC8B7F7}"/>
                  </a:ext>
                </a:extLst>
              </p:cNvPr>
              <p:cNvSpPr txBox="1"/>
              <p:nvPr/>
            </p:nvSpPr>
            <p:spPr>
              <a:xfrm>
                <a:off x="5827319" y="1903244"/>
                <a:ext cx="1741151" cy="863131"/>
              </a:xfrm>
              <a:prstGeom prst="rect">
                <a:avLst/>
              </a:prstGeom>
              <a:noFill/>
            </p:spPr>
            <p:txBody>
              <a:bodyPr wrap="square" rtlCol="0">
                <a:spAutoFit/>
              </a:bodyPr>
              <a:lstStyle>
                <a:defPPr>
                  <a:defRPr lang="vi-VN"/>
                </a:defPPr>
                <a:lvl1pPr>
                  <a:defRPr sz="3200" i="1">
                    <a:solidFill>
                      <a:schemeClr val="bg1"/>
                    </a:solidFill>
                  </a:defRPr>
                </a:lvl1pPr>
              </a:lstStyle>
              <a:p>
                <a:pPr marL="0" marR="0" lvl="0" indent="0" algn="ctr" defTabSz="2177060" rtl="0" eaLnBrk="1" fontAlgn="auto" latinLnBrk="0" hangingPunct="1">
                  <a:lnSpc>
                    <a:spcPct val="100000"/>
                  </a:lnSpc>
                  <a:spcBef>
                    <a:spcPts val="0"/>
                  </a:spcBef>
                  <a:spcAft>
                    <a:spcPts val="0"/>
                  </a:spcAft>
                  <a:buClrTx/>
                  <a:buSzTx/>
                  <a:buFontTx/>
                  <a:buNone/>
                  <a:tabLst/>
                  <a:defRPr/>
                </a:pPr>
                <a:r>
                  <a:rPr lang="en-US" sz="5400" b="1" i="0" kern="1200" noProof="0">
                    <a:solidFill>
                      <a:prstClr val="white"/>
                    </a:solidFill>
                    <a:latin typeface="Times New Roman" panose="02020603050405020304" pitchFamily="18" charset="0"/>
                    <a:ea typeface="Tahoma" panose="020B0604030504040204" pitchFamily="34" charset="0"/>
                    <a:cs typeface="Times New Roman" panose="02020603050405020304" pitchFamily="18" charset="0"/>
                  </a:rPr>
                  <a:t>Iso pentane</a:t>
                </a:r>
                <a:endParaRPr kumimoji="0" lang="en-US" sz="5400" b="1" i="0" u="none" strike="noStrike" kern="1200" cap="none" spc="0" normalizeH="0" baseline="0" noProof="0" dirty="0">
                  <a:ln>
                    <a:noFill/>
                  </a:ln>
                  <a:solidFill>
                    <a:prstClr val="white"/>
                  </a:solidFill>
                  <a:effectLst/>
                  <a:uLnTx/>
                  <a:uFillTx/>
                  <a:latin typeface="Times New Roman" panose="02020603050405020304" pitchFamily="18" charset="0"/>
                  <a:ea typeface="Tahoma" panose="020B0604030504040204" pitchFamily="34" charset="0"/>
                  <a:cs typeface="Times New Roman" panose="02020603050405020304" pitchFamily="18" charset="0"/>
                  <a:sym typeface="Arial"/>
                </a:endParaRPr>
              </a:p>
            </p:txBody>
          </p:sp>
        </p:grpSp>
        <p:grpSp>
          <p:nvGrpSpPr>
            <p:cNvPr id="56" name="Group 3">
              <a:extLst>
                <a:ext uri="{FF2B5EF4-FFF2-40B4-BE49-F238E27FC236}">
                  <a16:creationId xmlns:a16="http://schemas.microsoft.com/office/drawing/2014/main" id="{CF23B054-DF48-39BF-9EDE-56B2CF1B7F5C}"/>
                </a:ext>
              </a:extLst>
            </p:cNvPr>
            <p:cNvGrpSpPr/>
            <p:nvPr/>
          </p:nvGrpSpPr>
          <p:grpSpPr>
            <a:xfrm>
              <a:off x="6079022" y="1094912"/>
              <a:ext cx="2038174" cy="3879350"/>
              <a:chOff x="5537206" y="642131"/>
              <a:chExt cx="2031264" cy="3606399"/>
            </a:xfrm>
          </p:grpSpPr>
          <p:sp>
            <p:nvSpPr>
              <p:cNvPr id="61" name="Rectangle 45">
                <a:extLst>
                  <a:ext uri="{FF2B5EF4-FFF2-40B4-BE49-F238E27FC236}">
                    <a16:creationId xmlns:a16="http://schemas.microsoft.com/office/drawing/2014/main" id="{0C377D84-C468-2881-D511-7FFA9904A78A}"/>
                  </a:ext>
                </a:extLst>
              </p:cNvPr>
              <p:cNvSpPr/>
              <p:nvPr/>
            </p:nvSpPr>
            <p:spPr>
              <a:xfrm>
                <a:off x="5827751" y="642131"/>
                <a:ext cx="1740719" cy="3606399"/>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endParaRPr kumimoji="0" lang="en-US" sz="5400" b="1" i="0" u="none" strike="noStrike" kern="1200" cap="none" spc="0" normalizeH="0" baseline="0" noProof="0">
                  <a:ln>
                    <a:noFill/>
                  </a:ln>
                  <a:solidFill>
                    <a:prstClr val="white"/>
                  </a:solidFill>
                  <a:effectLst/>
                  <a:uLnTx/>
                  <a:uFillTx/>
                  <a:latin typeface="Times New Roman" panose="02020603050405020304" pitchFamily="18" charset="0"/>
                  <a:ea typeface="Tahoma" pitchFamily="34" charset="0"/>
                  <a:cs typeface="Times New Roman" panose="02020603050405020304" pitchFamily="18" charset="0"/>
                  <a:sym typeface="Arial"/>
                </a:endParaRPr>
              </a:p>
            </p:txBody>
          </p:sp>
          <p:sp>
            <p:nvSpPr>
              <p:cNvPr id="62" name="Oval 46">
                <a:extLst>
                  <a:ext uri="{FF2B5EF4-FFF2-40B4-BE49-F238E27FC236}">
                    <a16:creationId xmlns:a16="http://schemas.microsoft.com/office/drawing/2014/main" id="{84C7C448-F332-F28D-0098-E96FCA975070}"/>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sym typeface="Arial"/>
                  </a:rPr>
                  <a:t>C</a:t>
                </a:r>
                <a:endParaRPr kumimoji="0" lang="en-US" sz="4800" b="1" i="0" u="none" strike="noStrike" kern="1200" cap="none" spc="0" normalizeH="0" baseline="0" noProof="0" dirty="0">
                  <a:ln>
                    <a:noFill/>
                  </a:ln>
                  <a:solidFill>
                    <a:prstClr val="white"/>
                  </a:solidFill>
                  <a:effectLst/>
                  <a:uLnTx/>
                  <a:uFillTx/>
                  <a:latin typeface="Calibri"/>
                  <a:ea typeface="+mn-ea"/>
                  <a:cs typeface="Arial"/>
                  <a:sym typeface="Arial"/>
                </a:endParaRPr>
              </a:p>
            </p:txBody>
          </p:sp>
          <p:sp>
            <p:nvSpPr>
              <p:cNvPr id="63" name="TextBox 47">
                <a:extLst>
                  <a:ext uri="{FF2B5EF4-FFF2-40B4-BE49-F238E27FC236}">
                    <a16:creationId xmlns:a16="http://schemas.microsoft.com/office/drawing/2014/main" id="{CA2F99A4-4C00-DC7E-83DB-480F313F0378}"/>
                  </a:ext>
                </a:extLst>
              </p:cNvPr>
              <p:cNvSpPr txBox="1"/>
              <p:nvPr/>
            </p:nvSpPr>
            <p:spPr>
              <a:xfrm>
                <a:off x="6016038" y="1903245"/>
                <a:ext cx="1490412" cy="454279"/>
              </a:xfrm>
              <a:prstGeom prst="rect">
                <a:avLst/>
              </a:prstGeom>
              <a:noFill/>
            </p:spPr>
            <p:txBody>
              <a:bodyPr wrap="square" rtlCol="0">
                <a:spAutoFit/>
              </a:bodyPr>
              <a:lstStyle>
                <a:defPPr>
                  <a:defRPr lang="vi-VN"/>
                </a:defPPr>
                <a:lvl1pPr>
                  <a:defRPr sz="3200" i="1">
                    <a:solidFill>
                      <a:schemeClr val="bg1"/>
                    </a:solidFill>
                  </a:defRPr>
                </a:lvl1pPr>
              </a:lstStyle>
              <a:p>
                <a:pPr marL="0" marR="0" lvl="0" indent="0" algn="ctr" defTabSz="217706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prstClr val="white"/>
                    </a:solidFill>
                    <a:effectLst/>
                    <a:uLnTx/>
                    <a:uFillTx/>
                    <a:latin typeface="Times New Roman" panose="02020603050405020304" pitchFamily="18" charset="0"/>
                    <a:ea typeface="Tahoma" panose="020B0604030504040204" pitchFamily="34" charset="0"/>
                    <a:cs typeface="Times New Roman" panose="02020603050405020304" pitchFamily="18" charset="0"/>
                    <a:sym typeface="Arial"/>
                  </a:rPr>
                  <a:t>Hexane</a:t>
                </a:r>
                <a:endParaRPr kumimoji="0" lang="en-US" sz="5400" b="1" i="0" u="none" strike="noStrike" kern="1200" cap="none" spc="0" normalizeH="0" baseline="0" noProof="0" dirty="0">
                  <a:ln>
                    <a:noFill/>
                  </a:ln>
                  <a:solidFill>
                    <a:prstClr val="white"/>
                  </a:solidFill>
                  <a:effectLst/>
                  <a:uLnTx/>
                  <a:uFillTx/>
                  <a:latin typeface="Times New Roman" panose="02020603050405020304" pitchFamily="18" charset="0"/>
                  <a:ea typeface="Tahoma" panose="020B0604030504040204" pitchFamily="34" charset="0"/>
                  <a:cs typeface="Times New Roman" panose="02020603050405020304" pitchFamily="18" charset="0"/>
                  <a:sym typeface="Arial"/>
                </a:endParaRPr>
              </a:p>
            </p:txBody>
          </p:sp>
        </p:grpSp>
        <p:grpSp>
          <p:nvGrpSpPr>
            <p:cNvPr id="57" name="Group 58">
              <a:extLst>
                <a:ext uri="{FF2B5EF4-FFF2-40B4-BE49-F238E27FC236}">
                  <a16:creationId xmlns:a16="http://schemas.microsoft.com/office/drawing/2014/main" id="{C75660C5-1795-45E7-2459-CDF6F0A3AC00}"/>
                </a:ext>
              </a:extLst>
            </p:cNvPr>
            <p:cNvGrpSpPr/>
            <p:nvPr/>
          </p:nvGrpSpPr>
          <p:grpSpPr>
            <a:xfrm>
              <a:off x="8994942" y="1094914"/>
              <a:ext cx="2038173" cy="3879347"/>
              <a:chOff x="5537206" y="642132"/>
              <a:chExt cx="2031263" cy="3606396"/>
            </a:xfrm>
          </p:grpSpPr>
          <p:sp>
            <p:nvSpPr>
              <p:cNvPr id="58" name="Rectangle 59">
                <a:extLst>
                  <a:ext uri="{FF2B5EF4-FFF2-40B4-BE49-F238E27FC236}">
                    <a16:creationId xmlns:a16="http://schemas.microsoft.com/office/drawing/2014/main" id="{858BB183-9700-382C-438C-460288C678C2}"/>
                  </a:ext>
                </a:extLst>
              </p:cNvPr>
              <p:cNvSpPr/>
              <p:nvPr/>
            </p:nvSpPr>
            <p:spPr>
              <a:xfrm>
                <a:off x="5827750" y="642132"/>
                <a:ext cx="1740719" cy="3606396"/>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sym typeface="Arial"/>
                </a:endParaRPr>
              </a:p>
            </p:txBody>
          </p:sp>
          <p:sp>
            <p:nvSpPr>
              <p:cNvPr id="59" name="Oval 60">
                <a:extLst>
                  <a:ext uri="{FF2B5EF4-FFF2-40B4-BE49-F238E27FC236}">
                    <a16:creationId xmlns:a16="http://schemas.microsoft.com/office/drawing/2014/main" id="{2BD16B99-D6A9-0455-38D3-7C63D9743A38}"/>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sym typeface="Arial"/>
                  </a:rPr>
                  <a:t>D</a:t>
                </a:r>
                <a:endParaRPr kumimoji="0" lang="en-US" sz="4800" b="1" i="0" u="none" strike="noStrike" kern="1200" cap="none" spc="0" normalizeH="0" baseline="0" noProof="0" dirty="0">
                  <a:ln>
                    <a:noFill/>
                  </a:ln>
                  <a:solidFill>
                    <a:prstClr val="white"/>
                  </a:solidFill>
                  <a:effectLst/>
                  <a:uLnTx/>
                  <a:uFillTx/>
                  <a:latin typeface="Calibri"/>
                  <a:ea typeface="+mn-ea"/>
                  <a:cs typeface="Arial"/>
                  <a:sym typeface="Arial"/>
                </a:endParaRPr>
              </a:p>
            </p:txBody>
          </p:sp>
          <mc:AlternateContent xmlns:mc="http://schemas.openxmlformats.org/markup-compatibility/2006" xmlns:a14="http://schemas.microsoft.com/office/drawing/2010/main">
            <mc:Choice Requires="a14">
              <p:sp>
                <p:nvSpPr>
                  <p:cNvPr id="60" name="TextBox 61">
                    <a:extLst>
                      <a:ext uri="{FF2B5EF4-FFF2-40B4-BE49-F238E27FC236}">
                        <a16:creationId xmlns:a16="http://schemas.microsoft.com/office/drawing/2014/main" id="{4DFD408E-6A9A-A4DD-BCD5-C821B53A4850}"/>
                      </a:ext>
                    </a:extLst>
                  </p:cNvPr>
                  <p:cNvSpPr txBox="1"/>
                  <p:nvPr/>
                </p:nvSpPr>
                <p:spPr>
                  <a:xfrm>
                    <a:off x="5975686" y="1885631"/>
                    <a:ext cx="1444846" cy="863130"/>
                  </a:xfrm>
                  <a:prstGeom prst="rect">
                    <a:avLst/>
                  </a:prstGeom>
                  <a:noFill/>
                </p:spPr>
                <p:txBody>
                  <a:bodyPr wrap="square" rtlCol="0">
                    <a:spAutoFit/>
                  </a:bodyPr>
                  <a:lstStyle>
                    <a:defPPr>
                      <a:defRPr lang="vi-VN"/>
                    </a:defPPr>
                    <a:lvl1pPr>
                      <a:defRPr sz="3200" i="1">
                        <a:solidFill>
                          <a:schemeClr val="bg1"/>
                        </a:solidFill>
                      </a:defRPr>
                    </a:lvl1pPr>
                  </a:lstStyle>
                  <a:p>
                    <a:pPr marL="0" marR="0" lvl="0" indent="0" algn="ctr" defTabSz="217706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5400" b="1" i="0"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sym typeface="Arial"/>
                            </a:rPr>
                            <m:t>𝐍𝐞𝐨</m:t>
                          </m:r>
                          <m:r>
                            <a:rPr kumimoji="0" lang="en-US" sz="54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sym typeface="Arial"/>
                            </a:rPr>
                            <m:t> </m:t>
                          </m:r>
                        </m:oMath>
                      </m:oMathPara>
                    </a14:m>
                    <a:endParaRPr kumimoji="0" lang="en-US" sz="5400" b="1" i="1"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sym typeface="Arial"/>
                    </a:endParaRPr>
                  </a:p>
                  <a:p>
                    <a:pPr marL="0" marR="0" lvl="0" indent="0" algn="ctr" defTabSz="217706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54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sym typeface="Arial"/>
                            </a:rPr>
                            <m:t>𝒑𝒆𝒏𝒕𝒂𝒏𝒆</m:t>
                          </m:r>
                        </m:oMath>
                      </m:oMathPara>
                    </a14:m>
                    <a:endParaRPr kumimoji="0" lang="en-US" sz="5400" b="1" i="0" u="none" strike="noStrike" kern="1200" cap="none" spc="0" normalizeH="0" baseline="0" noProof="0" dirty="0">
                      <a:ln>
                        <a:noFill/>
                      </a:ln>
                      <a:solidFill>
                        <a:prstClr val="white"/>
                      </a:solidFill>
                      <a:effectLst/>
                      <a:uLnTx/>
                      <a:uFillTx/>
                      <a:latin typeface="Times New Roman" panose="02020603050405020304" pitchFamily="18" charset="0"/>
                      <a:ea typeface="Tahoma" panose="020B0604030504040204" pitchFamily="34" charset="0"/>
                      <a:cs typeface="Times New Roman" panose="02020603050405020304" pitchFamily="18" charset="0"/>
                      <a:sym typeface="Arial"/>
                    </a:endParaRPr>
                  </a:p>
                </p:txBody>
              </p:sp>
            </mc:Choice>
            <mc:Fallback xmlns="">
              <p:sp>
                <p:nvSpPr>
                  <p:cNvPr id="60" name="TextBox 61">
                    <a:extLst>
                      <a:ext uri="{FF2B5EF4-FFF2-40B4-BE49-F238E27FC236}">
                        <a16:creationId xmlns:a16="http://schemas.microsoft.com/office/drawing/2014/main" id="{4DFD408E-6A9A-A4DD-BCD5-C821B53A4850}"/>
                      </a:ext>
                    </a:extLst>
                  </p:cNvPr>
                  <p:cNvSpPr txBox="1">
                    <a:spLocks noRot="1" noChangeAspect="1" noMove="1" noResize="1" noEditPoints="1" noAdjustHandles="1" noChangeArrowheads="1" noChangeShapeType="1" noTextEdit="1"/>
                  </p:cNvSpPr>
                  <p:nvPr/>
                </p:nvSpPr>
                <p:spPr>
                  <a:xfrm>
                    <a:off x="5975686" y="1885631"/>
                    <a:ext cx="1444846" cy="863130"/>
                  </a:xfrm>
                  <a:prstGeom prst="rect">
                    <a:avLst/>
                  </a:prstGeom>
                  <a:blipFill>
                    <a:blip r:embed="rId3"/>
                    <a:stretch>
                      <a:fillRect l="-3563"/>
                    </a:stretch>
                  </a:blipFill>
                </p:spPr>
                <p:txBody>
                  <a:bodyPr/>
                  <a:lstStyle/>
                  <a:p>
                    <a:r>
                      <a:rPr lang="en-US">
                        <a:noFill/>
                      </a:rPr>
                      <a:t> </a:t>
                    </a:r>
                  </a:p>
                </p:txBody>
              </p:sp>
            </mc:Fallback>
          </mc:AlternateContent>
        </p:grpSp>
      </p:grpSp>
      <p:sp>
        <p:nvSpPr>
          <p:cNvPr id="262" name="Oval 49">
            <a:extLst>
              <a:ext uri="{FF2B5EF4-FFF2-40B4-BE49-F238E27FC236}">
                <a16:creationId xmlns:a16="http://schemas.microsoft.com/office/drawing/2014/main" id="{891E4DE8-704B-39F9-984C-2F7D8B0A34D3}"/>
              </a:ext>
            </a:extLst>
          </p:cNvPr>
          <p:cNvSpPr/>
          <p:nvPr/>
        </p:nvSpPr>
        <p:spPr>
          <a:xfrm>
            <a:off x="485694" y="8758757"/>
            <a:ext cx="1024847" cy="1009724"/>
          </a:xfrm>
          <a:prstGeom prst="ellipse">
            <a:avLst/>
          </a:prstGeom>
          <a:solidFill>
            <a:srgbClr val="FF0000"/>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sym typeface="Arial"/>
              </a:rPr>
              <a:t>A</a:t>
            </a:r>
            <a:endParaRPr kumimoji="0" lang="en-US" sz="4800" b="1" i="0" u="none" strike="noStrike" kern="1200" cap="none" spc="0" normalizeH="0" baseline="0" noProof="0" dirty="0">
              <a:ln>
                <a:noFill/>
              </a:ln>
              <a:solidFill>
                <a:prstClr val="white"/>
              </a:solidFill>
              <a:effectLst/>
              <a:uLnTx/>
              <a:uFillTx/>
              <a:latin typeface="Calibri"/>
              <a:ea typeface="+mn-ea"/>
              <a:cs typeface="Arial"/>
              <a:sym typeface="Arial"/>
            </a:endParaRPr>
          </a:p>
        </p:txBody>
      </p:sp>
      <p:grpSp>
        <p:nvGrpSpPr>
          <p:cNvPr id="263" name="Group 11">
            <a:extLst>
              <a:ext uri="{FF2B5EF4-FFF2-40B4-BE49-F238E27FC236}">
                <a16:creationId xmlns:a16="http://schemas.microsoft.com/office/drawing/2014/main" id="{519A3A9B-06D2-AAB5-842E-BA68BBE5F223}"/>
              </a:ext>
            </a:extLst>
          </p:cNvPr>
          <p:cNvGrpSpPr/>
          <p:nvPr/>
        </p:nvGrpSpPr>
        <p:grpSpPr>
          <a:xfrm>
            <a:off x="440079" y="2408843"/>
            <a:ext cx="24054113" cy="3620246"/>
            <a:chOff x="226013" y="1168342"/>
            <a:chExt cx="24054113" cy="3620246"/>
          </a:xfrm>
        </p:grpSpPr>
        <p:grpSp>
          <p:nvGrpSpPr>
            <p:cNvPr id="264" name="Group 20">
              <a:extLst>
                <a:ext uri="{FF2B5EF4-FFF2-40B4-BE49-F238E27FC236}">
                  <a16:creationId xmlns:a16="http://schemas.microsoft.com/office/drawing/2014/main" id="{3610751E-E89B-16A3-0727-666AB97FA645}"/>
                </a:ext>
              </a:extLst>
            </p:cNvPr>
            <p:cNvGrpSpPr/>
            <p:nvPr/>
          </p:nvGrpSpPr>
          <p:grpSpPr>
            <a:xfrm>
              <a:off x="226013" y="1529254"/>
              <a:ext cx="24054113" cy="3259333"/>
              <a:chOff x="534987" y="1224346"/>
              <a:chExt cx="23238960" cy="2733426"/>
            </a:xfrm>
          </p:grpSpPr>
          <p:sp>
            <p:nvSpPr>
              <p:cNvPr id="266" name="Rounded Rectangle 24">
                <a:extLst>
                  <a:ext uri="{FF2B5EF4-FFF2-40B4-BE49-F238E27FC236}">
                    <a16:creationId xmlns:a16="http://schemas.microsoft.com/office/drawing/2014/main" id="{EE17A035-4F3F-415E-BEA7-3331C045288F}"/>
                  </a:ext>
                </a:extLst>
              </p:cNvPr>
              <p:cNvSpPr/>
              <p:nvPr/>
            </p:nvSpPr>
            <p:spPr bwMode="auto">
              <a:xfrm>
                <a:off x="976661" y="1224346"/>
                <a:ext cx="22797286" cy="2733426"/>
              </a:xfrm>
              <a:prstGeom prst="roundRect">
                <a:avLst>
                  <a:gd name="adj" fmla="val 5492"/>
                </a:avLst>
              </a:prstGeom>
              <a:solidFill>
                <a:srgbClr val="9BBB59">
                  <a:lumMod val="40000"/>
                  <a:lumOff val="60000"/>
                </a:srgbClr>
              </a:solidFill>
              <a:ln w="19050" cap="flat" cmpd="sng" algn="ctr">
                <a:solidFill>
                  <a:sysClr val="window" lastClr="FFFFFF"/>
                </a:solidFill>
                <a:prstDash val="solid"/>
              </a:ln>
              <a:effectLst>
                <a:outerShdw blurRad="50800" dist="38100" dir="2700000" algn="tl" rotWithShape="0">
                  <a:prstClr val="black">
                    <a:alpha val="40000"/>
                  </a:prstClr>
                </a:outerShdw>
              </a:effectLst>
              <a:scene3d>
                <a:camera prst="orthographicFront"/>
                <a:lightRig rig="threePt" dir="t"/>
              </a:scene3d>
              <a:sp3d>
                <a:bevelT/>
              </a:sp3d>
            </p:spPr>
            <p:txBody>
              <a:bodyPr anchor="ctr"/>
              <a:lstStyle/>
              <a:p>
                <a:pPr marL="0" marR="0" lvl="0" indent="0" algn="ctr"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Arial"/>
                  <a:sym typeface="Arial"/>
                </a:endParaRPr>
              </a:p>
            </p:txBody>
          </p:sp>
          <p:grpSp>
            <p:nvGrpSpPr>
              <p:cNvPr id="267" name="Group 25">
                <a:extLst>
                  <a:ext uri="{FF2B5EF4-FFF2-40B4-BE49-F238E27FC236}">
                    <a16:creationId xmlns:a16="http://schemas.microsoft.com/office/drawing/2014/main" id="{91078BEE-5D86-7C94-D7B1-A854C53596BF}"/>
                  </a:ext>
                </a:extLst>
              </p:cNvPr>
              <p:cNvGrpSpPr/>
              <p:nvPr/>
            </p:nvGrpSpPr>
            <p:grpSpPr>
              <a:xfrm>
                <a:off x="534987" y="1647866"/>
                <a:ext cx="3223234" cy="1176337"/>
                <a:chOff x="534987" y="1647866"/>
                <a:chExt cx="3223234" cy="1176337"/>
              </a:xfrm>
            </p:grpSpPr>
            <p:sp>
              <p:nvSpPr>
                <p:cNvPr id="268" name="Isosceles Triangle 44">
                  <a:extLst>
                    <a:ext uri="{FF2B5EF4-FFF2-40B4-BE49-F238E27FC236}">
                      <a16:creationId xmlns:a16="http://schemas.microsoft.com/office/drawing/2014/main" id="{19F57FF8-D2E7-0ACD-2C45-DC0E8E17FC36}"/>
                    </a:ext>
                  </a:extLst>
                </p:cNvPr>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w="25400" cap="flat" cmpd="sng" algn="ctr">
                  <a:solidFill>
                    <a:sysClr val="window" lastClr="FFFFFF">
                      <a:lumMod val="75000"/>
                    </a:sysClr>
                  </a:solidFill>
                  <a:prstDash val="solid"/>
                </a:ln>
                <a:effectLst/>
              </p:spPr>
              <p:txBody>
                <a:bodyPr rtlCol="0" anchor="ctr"/>
                <a:lstStyle/>
                <a:p>
                  <a:pPr marL="0" marR="0" lvl="0" indent="0" algn="ctr"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Arial"/>
                    <a:sym typeface="Arial"/>
                  </a:endParaRPr>
                </a:p>
              </p:txBody>
            </p:sp>
            <p:sp>
              <p:nvSpPr>
                <p:cNvPr id="269" name="Pentagon 27">
                  <a:extLst>
                    <a:ext uri="{FF2B5EF4-FFF2-40B4-BE49-F238E27FC236}">
                      <a16:creationId xmlns:a16="http://schemas.microsoft.com/office/drawing/2014/main" id="{18156D04-FC30-5A8A-4EEC-4C279C15DA41}"/>
                    </a:ext>
                  </a:extLst>
                </p:cNvPr>
                <p:cNvSpPr/>
                <p:nvPr/>
              </p:nvSpPr>
              <p:spPr bwMode="auto">
                <a:xfrm>
                  <a:off x="534987" y="1647866"/>
                  <a:ext cx="3223234" cy="955675"/>
                </a:xfrm>
                <a:prstGeom prst="homePlate">
                  <a:avLst>
                    <a:gd name="adj" fmla="val 12444"/>
                  </a:avLst>
                </a:prstGeom>
                <a:solidFill>
                  <a:srgbClr val="135F82"/>
                </a:solidFill>
                <a:ln w="25400" cap="flat" cmpd="sng" algn="ctr">
                  <a:solidFill>
                    <a:sysClr val="window" lastClr="FFFFFF">
                      <a:lumMod val="75000"/>
                    </a:sysClr>
                  </a:solidFill>
                  <a:prstDash val="solid"/>
                </a:ln>
                <a:effectLst/>
              </p:spPr>
              <p:txBody>
                <a:bodyPr rtlCol="0" anchor="ctr"/>
                <a:lstStyle/>
                <a:p>
                  <a:pPr marL="0" marR="0" lvl="0" indent="0" algn="ctr"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Arial"/>
                    <a:sym typeface="Arial"/>
                  </a:endParaRPr>
                </a:p>
              </p:txBody>
            </p:sp>
            <p:grpSp>
              <p:nvGrpSpPr>
                <p:cNvPr id="270" name="Group 11">
                  <a:extLst>
                    <a:ext uri="{FF2B5EF4-FFF2-40B4-BE49-F238E27FC236}">
                      <a16:creationId xmlns:a16="http://schemas.microsoft.com/office/drawing/2014/main" id="{FF13F8ED-B111-0189-176E-56334A9DDA29}"/>
                    </a:ext>
                  </a:extLst>
                </p:cNvPr>
                <p:cNvGrpSpPr/>
                <p:nvPr/>
              </p:nvGrpSpPr>
              <p:grpSpPr bwMode="auto">
                <a:xfrm>
                  <a:off x="683775" y="1836907"/>
                  <a:ext cx="582199" cy="537956"/>
                  <a:chOff x="7440266" y="3398551"/>
                  <a:chExt cx="757238" cy="765175"/>
                </a:xfrm>
                <a:solidFill>
                  <a:sysClr val="window" lastClr="FFFFFF">
                    <a:lumMod val="95000"/>
                  </a:sysClr>
                </a:solidFill>
              </p:grpSpPr>
              <p:sp>
                <p:nvSpPr>
                  <p:cNvPr id="273" name="Freeform 31">
                    <a:extLst>
                      <a:ext uri="{FF2B5EF4-FFF2-40B4-BE49-F238E27FC236}">
                        <a16:creationId xmlns:a16="http://schemas.microsoft.com/office/drawing/2014/main" id="{FEA5653D-9395-EF29-8F1F-8ECFC4E2BE86}"/>
                      </a:ext>
                    </a:extLst>
                  </p:cNvPr>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marL="0" marR="0" lvl="0" indent="0" algn="l"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Arial"/>
                      <a:sym typeface="Arial"/>
                    </a:endParaRPr>
                  </a:p>
                </p:txBody>
              </p:sp>
              <p:sp>
                <p:nvSpPr>
                  <p:cNvPr id="274" name="Freeform 32">
                    <a:extLst>
                      <a:ext uri="{FF2B5EF4-FFF2-40B4-BE49-F238E27FC236}">
                        <a16:creationId xmlns:a16="http://schemas.microsoft.com/office/drawing/2014/main" id="{3C3B4F3B-F7F8-D07D-AFD8-D18F6F579C83}"/>
                      </a:ext>
                    </a:extLst>
                  </p:cNvPr>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marL="0" marR="0" lvl="0" indent="0" algn="l"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Arial"/>
                      <a:sym typeface="Arial"/>
                    </a:endParaRPr>
                  </a:p>
                </p:txBody>
              </p:sp>
              <p:sp>
                <p:nvSpPr>
                  <p:cNvPr id="275" name="Freeform 33">
                    <a:extLst>
                      <a:ext uri="{FF2B5EF4-FFF2-40B4-BE49-F238E27FC236}">
                        <a16:creationId xmlns:a16="http://schemas.microsoft.com/office/drawing/2014/main" id="{608A5C0D-D04F-8AE7-F1A5-EF5BE5091A72}"/>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marL="0" marR="0" lvl="0" indent="0" algn="l"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Arial"/>
                      <a:sym typeface="Arial"/>
                    </a:endParaRPr>
                  </a:p>
                </p:txBody>
              </p:sp>
              <p:sp>
                <p:nvSpPr>
                  <p:cNvPr id="276" name="Rectangle 34">
                    <a:extLst>
                      <a:ext uri="{FF2B5EF4-FFF2-40B4-BE49-F238E27FC236}">
                        <a16:creationId xmlns:a16="http://schemas.microsoft.com/office/drawing/2014/main" id="{AB99B296-903A-B4A3-69C8-B14EE10AB3F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a:lstStyle/>
                  <a:p>
                    <a:pPr marL="0" marR="0" lvl="0" indent="0" algn="l"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Arial"/>
                      <a:sym typeface="Arial"/>
                    </a:endParaRPr>
                  </a:p>
                </p:txBody>
              </p:sp>
              <p:sp>
                <p:nvSpPr>
                  <p:cNvPr id="277" name="Rectangle 35">
                    <a:extLst>
                      <a:ext uri="{FF2B5EF4-FFF2-40B4-BE49-F238E27FC236}">
                        <a16:creationId xmlns:a16="http://schemas.microsoft.com/office/drawing/2014/main" id="{168C8086-724B-F73D-48E5-F6D6F34F0D1F}"/>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a:lstStyle/>
                  <a:p>
                    <a:pPr marL="0" marR="0" lvl="0" indent="0" algn="l"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Arial"/>
                      <a:sym typeface="Arial"/>
                    </a:endParaRPr>
                  </a:p>
                </p:txBody>
              </p:sp>
              <p:sp>
                <p:nvSpPr>
                  <p:cNvPr id="278" name="Rectangle 36">
                    <a:extLst>
                      <a:ext uri="{FF2B5EF4-FFF2-40B4-BE49-F238E27FC236}">
                        <a16:creationId xmlns:a16="http://schemas.microsoft.com/office/drawing/2014/main" id="{B78208CE-99D7-9EF5-48CF-9CE7E365169B}"/>
                      </a:ext>
                    </a:extLst>
                  </p:cNvPr>
                  <p:cNvSpPr>
                    <a:spLocks noChangeArrowheads="1"/>
                  </p:cNvSpPr>
                  <p:nvPr/>
                </p:nvSpPr>
                <p:spPr bwMode="auto">
                  <a:xfrm>
                    <a:off x="7840316" y="3973225"/>
                    <a:ext cx="357188" cy="63500"/>
                  </a:xfrm>
                  <a:prstGeom prst="rect">
                    <a:avLst/>
                  </a:prstGeom>
                  <a:grpFill/>
                  <a:ln w="9525">
                    <a:noFill/>
                    <a:miter lim="800000"/>
                    <a:headEnd/>
                    <a:tailEnd/>
                  </a:ln>
                </p:spPr>
                <p:txBody>
                  <a:bodyPr/>
                  <a:lstStyle/>
                  <a:p>
                    <a:pPr marL="0" marR="0" lvl="0" indent="0" algn="l"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Arial"/>
                      <a:sym typeface="Arial"/>
                    </a:endParaRPr>
                  </a:p>
                </p:txBody>
              </p:sp>
              <p:sp>
                <p:nvSpPr>
                  <p:cNvPr id="279" name="Rectangle 37">
                    <a:extLst>
                      <a:ext uri="{FF2B5EF4-FFF2-40B4-BE49-F238E27FC236}">
                        <a16:creationId xmlns:a16="http://schemas.microsoft.com/office/drawing/2014/main" id="{CFDCF975-D1FF-4D92-1E1A-407B1FF627D0}"/>
                      </a:ext>
                    </a:extLst>
                  </p:cNvPr>
                  <p:cNvSpPr>
                    <a:spLocks noChangeArrowheads="1"/>
                  </p:cNvSpPr>
                  <p:nvPr/>
                </p:nvSpPr>
                <p:spPr bwMode="auto">
                  <a:xfrm>
                    <a:off x="7840316" y="3590640"/>
                    <a:ext cx="357188" cy="63500"/>
                  </a:xfrm>
                  <a:prstGeom prst="rect">
                    <a:avLst/>
                  </a:prstGeom>
                  <a:grpFill/>
                  <a:ln w="9525">
                    <a:noFill/>
                    <a:miter lim="800000"/>
                    <a:headEnd/>
                    <a:tailEnd/>
                  </a:ln>
                </p:spPr>
                <p:txBody>
                  <a:bodyPr/>
                  <a:lstStyle/>
                  <a:p>
                    <a:pPr marL="0" marR="0" lvl="0" indent="0" algn="l"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Arial"/>
                      <a:sym typeface="Arial"/>
                    </a:endParaRPr>
                  </a:p>
                </p:txBody>
              </p:sp>
            </p:grpSp>
            <p:sp>
              <p:nvSpPr>
                <p:cNvPr id="271" name="Chevron 29">
                  <a:extLst>
                    <a:ext uri="{FF2B5EF4-FFF2-40B4-BE49-F238E27FC236}">
                      <a16:creationId xmlns:a16="http://schemas.microsoft.com/office/drawing/2014/main" id="{813F4A4A-FA56-F0DC-FA83-C861FE80ED5B}"/>
                    </a:ext>
                  </a:extLst>
                </p:cNvPr>
                <p:cNvSpPr/>
                <p:nvPr/>
              </p:nvSpPr>
              <p:spPr bwMode="auto">
                <a:xfrm>
                  <a:off x="1330000" y="1771634"/>
                  <a:ext cx="142625" cy="707897"/>
                </a:xfrm>
                <a:prstGeom prst="chevron">
                  <a:avLst>
                    <a:gd name="adj" fmla="val 68110"/>
                  </a:avLst>
                </a:prstGeom>
                <a:solidFill>
                  <a:sysClr val="window" lastClr="FFFFFF"/>
                </a:solidFill>
                <a:ln w="25400" cap="flat" cmpd="sng" algn="ctr">
                  <a:noFill/>
                  <a:prstDash val="solid"/>
                </a:ln>
                <a:effectLst>
                  <a:innerShdw blurRad="63500" dist="50800" dir="5400000">
                    <a:prstClr val="black">
                      <a:alpha val="50000"/>
                    </a:prstClr>
                  </a:innerShdw>
                </a:effectLst>
              </p:spPr>
              <p:txBody>
                <a:bodyPr anchor="ctr"/>
                <a:lstStyle/>
                <a:p>
                  <a:pPr marL="0" marR="0" lvl="0" indent="0" algn="ctr"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Arial"/>
                    <a:sym typeface="Arial"/>
                  </a:endParaRPr>
                </a:p>
              </p:txBody>
            </p:sp>
            <p:sp>
              <p:nvSpPr>
                <p:cNvPr id="272" name="TextBox 13">
                  <a:extLst>
                    <a:ext uri="{FF2B5EF4-FFF2-40B4-BE49-F238E27FC236}">
                      <a16:creationId xmlns:a16="http://schemas.microsoft.com/office/drawing/2014/main" id="{3DA598D7-E157-2F81-C735-F58B72B66EB6}"/>
                    </a:ext>
                  </a:extLst>
                </p:cNvPr>
                <p:cNvSpPr txBox="1">
                  <a:spLocks noChangeArrowheads="1"/>
                </p:cNvSpPr>
                <p:nvPr/>
              </p:nvSpPr>
              <p:spPr bwMode="auto">
                <a:xfrm>
                  <a:off x="1548480" y="1724559"/>
                  <a:ext cx="1866469" cy="69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marL="0" marR="0" lvl="0" indent="0" algn="ctr" defTabSz="217706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err="1">
                      <a:ln>
                        <a:noFill/>
                      </a:ln>
                      <a:solidFill>
                        <a:prstClr val="white"/>
                      </a:solidFill>
                      <a:effectLst/>
                      <a:uLnTx/>
                      <a:uFillTx/>
                      <a:latin typeface="Tahoma" pitchFamily="34" charset="0"/>
                      <a:ea typeface="+mn-ea"/>
                      <a:cs typeface="Tahoma" pitchFamily="34" charset="0"/>
                      <a:sym typeface="Arial"/>
                    </a:rPr>
                    <a:t>Câu</a:t>
                  </a:r>
                  <a:r>
                    <a:rPr kumimoji="0" lang="en-US" sz="4800" b="1" i="0" u="none" strike="noStrike" kern="1200" cap="none" spc="0" normalizeH="0" baseline="0" noProof="0">
                      <a:ln>
                        <a:noFill/>
                      </a:ln>
                      <a:solidFill>
                        <a:prstClr val="white"/>
                      </a:solidFill>
                      <a:effectLst/>
                      <a:uLnTx/>
                      <a:uFillTx/>
                      <a:latin typeface="Tahoma" pitchFamily="34" charset="0"/>
                      <a:ea typeface="+mn-ea"/>
                      <a:cs typeface="Tahoma" pitchFamily="34" charset="0"/>
                      <a:sym typeface="Arial"/>
                    </a:rPr>
                    <a:t> 6</a:t>
                  </a:r>
                  <a:endParaRPr kumimoji="0" lang="en-US" sz="4800" b="1" i="0" u="none" strike="noStrike" kern="1200" cap="none" spc="0" normalizeH="0" baseline="0" noProof="0" dirty="0">
                    <a:ln>
                      <a:noFill/>
                    </a:ln>
                    <a:solidFill>
                      <a:prstClr val="white"/>
                    </a:solidFill>
                    <a:effectLst/>
                    <a:uLnTx/>
                    <a:uFillTx/>
                    <a:latin typeface="Tahoma" pitchFamily="34" charset="0"/>
                    <a:ea typeface="+mn-ea"/>
                    <a:cs typeface="Tahoma" pitchFamily="34" charset="0"/>
                    <a:sym typeface="Arial"/>
                  </a:endParaRPr>
                </a:p>
              </p:txBody>
            </p:sp>
          </p:grpSp>
        </p:grpSp>
        <mc:AlternateContent xmlns:mc="http://schemas.openxmlformats.org/markup-compatibility/2006" xmlns:a14="http://schemas.microsoft.com/office/drawing/2010/main">
          <mc:Choice Requires="a14">
            <p:sp>
              <p:nvSpPr>
                <p:cNvPr id="265" name="Text Box 5">
                  <a:extLst>
                    <a:ext uri="{FF2B5EF4-FFF2-40B4-BE49-F238E27FC236}">
                      <a16:creationId xmlns:a16="http://schemas.microsoft.com/office/drawing/2014/main" id="{0CE78A64-B2F6-ED1E-BAE0-B92E926AD0E1}"/>
                    </a:ext>
                  </a:extLst>
                </p:cNvPr>
                <p:cNvSpPr txBox="1">
                  <a:spLocks noChangeArrowheads="1"/>
                </p:cNvSpPr>
                <p:nvPr/>
              </p:nvSpPr>
              <p:spPr bwMode="auto">
                <a:xfrm>
                  <a:off x="3769376" y="1168342"/>
                  <a:ext cx="15932118" cy="3620246"/>
                </a:xfrm>
                <a:prstGeom prst="rect">
                  <a:avLst/>
                </a:prstGeom>
                <a:noFill/>
                <a:ln>
                  <a:noFill/>
                </a:ln>
                <a:extLst>
                  <a:ext uri="{909E8E84-426E-40DD-AFC4-6F175D3DCCD1}">
                    <a14:hiddenFill>
                      <a:solidFill>
                        <a:srgbClr val="FFFFFF"/>
                      </a:solidFill>
                    </a14:hiddenFill>
                  </a:ext>
                  <a:ext uri="{91240B29-F687-4F45-9708-019B960494DF}">
                    <a14:hiddenLine w="9525" algn="ctr">
                      <a:solidFill>
                        <a:srgbClr val="000000"/>
                      </a:solidFill>
                      <a:miter lim="800000"/>
                      <a:headEnd/>
                      <a:tailEnd/>
                    </a14:hiddenLine>
                  </a:ext>
                </a:extLst>
              </p:spPr>
              <p:txBody>
                <a:bodyPr wrap="square" lIns="184171" tIns="92087" rIns="184171" bIns="92087">
                  <a:spAutoFit/>
                </a:bodyPr>
                <a:lstStyle>
                  <a:lvl1pPr algn="ctr">
                    <a:spcBef>
                      <a:spcPct val="20000"/>
                    </a:spcBef>
                    <a:buChar char="•"/>
                    <a:defRPr sz="3200">
                      <a:solidFill>
                        <a:schemeClr val="tx1"/>
                      </a:solidFill>
                      <a:latin typeface="Monotype Corsiva" panose="03010101010201010101" pitchFamily="66" charset="0"/>
                    </a:defRPr>
                  </a:lvl1pPr>
                  <a:lvl2pPr marL="742950" indent="-285750">
                    <a:spcBef>
                      <a:spcPct val="20000"/>
                    </a:spcBef>
                    <a:buChar char="–"/>
                    <a:defRPr sz="2800">
                      <a:solidFill>
                        <a:schemeClr val="tx1"/>
                      </a:solidFill>
                      <a:latin typeface="Monotype Corsiva" panose="03010101010201010101" pitchFamily="66" charset="0"/>
                    </a:defRPr>
                  </a:lvl2pPr>
                  <a:lvl3pPr marL="1143000" indent="-228600">
                    <a:spcBef>
                      <a:spcPct val="20000"/>
                    </a:spcBef>
                    <a:buChar char="•"/>
                    <a:defRPr sz="2400">
                      <a:solidFill>
                        <a:schemeClr val="tx1"/>
                      </a:solidFill>
                      <a:latin typeface="Monotype Corsiva" panose="03010101010201010101" pitchFamily="66" charset="0"/>
                    </a:defRPr>
                  </a:lvl3pPr>
                  <a:lvl4pPr marL="1600200" indent="-228600">
                    <a:spcBef>
                      <a:spcPct val="20000"/>
                    </a:spcBef>
                    <a:buChar char="–"/>
                    <a:defRPr sz="2000">
                      <a:solidFill>
                        <a:schemeClr val="tx1"/>
                      </a:solidFill>
                      <a:latin typeface="Monotype Corsiva" panose="03010101010201010101" pitchFamily="66" charset="0"/>
                    </a:defRPr>
                  </a:lvl4pPr>
                  <a:lvl5pPr marL="2057400" indent="-228600">
                    <a:spcBef>
                      <a:spcPct val="20000"/>
                    </a:spcBef>
                    <a:buChar char="•"/>
                    <a:defRPr sz="2000">
                      <a:solidFill>
                        <a:schemeClr val="tx1"/>
                      </a:solidFill>
                      <a:latin typeface="Monotype Corsiva" panose="03010101010201010101" pitchFamily="66" charset="0"/>
                    </a:defRPr>
                  </a:lvl5pPr>
                  <a:lvl6pPr marL="2514600" indent="-228600" eaLnBrk="0" fontAlgn="base" hangingPunct="0">
                    <a:spcBef>
                      <a:spcPct val="20000"/>
                    </a:spcBef>
                    <a:spcAft>
                      <a:spcPct val="0"/>
                    </a:spcAft>
                    <a:buChar char="•"/>
                    <a:defRPr sz="2000">
                      <a:solidFill>
                        <a:schemeClr val="tx1"/>
                      </a:solidFill>
                      <a:latin typeface="Monotype Corsiva" panose="03010101010201010101" pitchFamily="66" charset="0"/>
                    </a:defRPr>
                  </a:lvl6pPr>
                  <a:lvl7pPr marL="2971800" indent="-228600" eaLnBrk="0" fontAlgn="base" hangingPunct="0">
                    <a:spcBef>
                      <a:spcPct val="20000"/>
                    </a:spcBef>
                    <a:spcAft>
                      <a:spcPct val="0"/>
                    </a:spcAft>
                    <a:buChar char="•"/>
                    <a:defRPr sz="2000">
                      <a:solidFill>
                        <a:schemeClr val="tx1"/>
                      </a:solidFill>
                      <a:latin typeface="Monotype Corsiva" panose="03010101010201010101" pitchFamily="66" charset="0"/>
                    </a:defRPr>
                  </a:lvl7pPr>
                  <a:lvl8pPr marL="3429000" indent="-228600" eaLnBrk="0" fontAlgn="base" hangingPunct="0">
                    <a:spcBef>
                      <a:spcPct val="20000"/>
                    </a:spcBef>
                    <a:spcAft>
                      <a:spcPct val="0"/>
                    </a:spcAft>
                    <a:buChar char="•"/>
                    <a:defRPr sz="2000">
                      <a:solidFill>
                        <a:schemeClr val="tx1"/>
                      </a:solidFill>
                      <a:latin typeface="Monotype Corsiva" panose="03010101010201010101" pitchFamily="66" charset="0"/>
                    </a:defRPr>
                  </a:lvl8pPr>
                  <a:lvl9pPr marL="3886200" indent="-228600" eaLnBrk="0" fontAlgn="base" hangingPunct="0">
                    <a:spcBef>
                      <a:spcPct val="20000"/>
                    </a:spcBef>
                    <a:spcAft>
                      <a:spcPct val="0"/>
                    </a:spcAft>
                    <a:buChar char="•"/>
                    <a:defRPr sz="2000">
                      <a:solidFill>
                        <a:schemeClr val="tx1"/>
                      </a:solidFill>
                      <a:latin typeface="Monotype Corsiva" panose="03010101010201010101" pitchFamily="66" charset="0"/>
                    </a:defRPr>
                  </a:lvl9pPr>
                </a:lstStyle>
                <a:p>
                  <a:pPr lvl="0" algn="l" defTabSz="2177278">
                    <a:spcBef>
                      <a:spcPct val="50000"/>
                    </a:spcBef>
                    <a:buClrTx/>
                    <a:buNone/>
                    <a:defRPr/>
                  </a:pPr>
                  <a14:m>
                    <m:oMathPara xmlns:m="http://schemas.openxmlformats.org/officeDocument/2006/math">
                      <m:oMathParaPr>
                        <m:jc m:val="centerGroup"/>
                      </m:oMathParaPr>
                      <m:oMath xmlns:m="http://schemas.openxmlformats.org/officeDocument/2006/math">
                        <m:r>
                          <m:rPr>
                            <m:nor/>
                          </m:rPr>
                          <a:rPr lang="es-MX" sz="7200">
                            <a:latin typeface="Times New Roman" panose="02020603050405020304" pitchFamily="18" charset="0"/>
                            <a:cs typeface="Times New Roman" panose="02020603050405020304" pitchFamily="18" charset="0"/>
                          </a:rPr>
                          <m:t>Alkane</m:t>
                        </m:r>
                        <m:r>
                          <m:rPr>
                            <m:nor/>
                          </m:rPr>
                          <a:rPr lang="es-MX" sz="7200">
                            <a:latin typeface="Times New Roman" panose="02020603050405020304" pitchFamily="18" charset="0"/>
                            <a:cs typeface="Times New Roman" panose="02020603050405020304" pitchFamily="18" charset="0"/>
                          </a:rPr>
                          <m:t> </m:t>
                        </m:r>
                        <m:r>
                          <m:rPr>
                            <m:nor/>
                          </m:rPr>
                          <a:rPr lang="es-MX" sz="7200">
                            <a:latin typeface="Times New Roman" panose="02020603050405020304" pitchFamily="18" charset="0"/>
                            <a:cs typeface="Times New Roman" panose="02020603050405020304" pitchFamily="18" charset="0"/>
                          </a:rPr>
                          <m:t>A</m:t>
                        </m:r>
                        <m:r>
                          <m:rPr>
                            <m:nor/>
                          </m:rPr>
                          <a:rPr lang="es-MX" sz="7200">
                            <a:latin typeface="Times New Roman" panose="02020603050405020304" pitchFamily="18" charset="0"/>
                            <a:cs typeface="Times New Roman" panose="02020603050405020304" pitchFamily="18" charset="0"/>
                          </a:rPr>
                          <m:t> </m:t>
                        </m:r>
                        <m:r>
                          <m:rPr>
                            <m:nor/>
                          </m:rPr>
                          <a:rPr lang="es-MX" sz="7200">
                            <a:latin typeface="Times New Roman" panose="02020603050405020304" pitchFamily="18" charset="0"/>
                            <a:cs typeface="Times New Roman" panose="02020603050405020304" pitchFamily="18" charset="0"/>
                          </a:rPr>
                          <m:t>c</m:t>
                        </m:r>
                        <m:r>
                          <m:rPr>
                            <m:nor/>
                          </m:rPr>
                          <a:rPr lang="es-MX" sz="7200">
                            <a:latin typeface="Times New Roman" panose="02020603050405020304" pitchFamily="18" charset="0"/>
                            <a:cs typeface="Times New Roman" panose="02020603050405020304" pitchFamily="18" charset="0"/>
                          </a:rPr>
                          <m:t>ó </m:t>
                        </m:r>
                        <m:r>
                          <m:rPr>
                            <m:nor/>
                          </m:rPr>
                          <a:rPr lang="es-MX" sz="7200">
                            <a:latin typeface="Times New Roman" panose="02020603050405020304" pitchFamily="18" charset="0"/>
                            <a:cs typeface="Times New Roman" panose="02020603050405020304" pitchFamily="18" charset="0"/>
                          </a:rPr>
                          <m:t>t</m:t>
                        </m:r>
                        <m:r>
                          <m:rPr>
                            <m:nor/>
                          </m:rPr>
                          <a:rPr lang="es-MX" sz="7200">
                            <a:latin typeface="Times New Roman" panose="02020603050405020304" pitchFamily="18" charset="0"/>
                            <a:cs typeface="Times New Roman" panose="02020603050405020304" pitchFamily="18" charset="0"/>
                          </a:rPr>
                          <m:t>ỉ </m:t>
                        </m:r>
                        <m:r>
                          <m:rPr>
                            <m:nor/>
                          </m:rPr>
                          <a:rPr lang="es-MX" sz="7200">
                            <a:latin typeface="Times New Roman" panose="02020603050405020304" pitchFamily="18" charset="0"/>
                            <a:cs typeface="Times New Roman" panose="02020603050405020304" pitchFamily="18" charset="0"/>
                          </a:rPr>
                          <m:t>kh</m:t>
                        </m:r>
                        <m:r>
                          <m:rPr>
                            <m:nor/>
                          </m:rPr>
                          <a:rPr lang="es-MX" sz="7200">
                            <a:latin typeface="Times New Roman" panose="02020603050405020304" pitchFamily="18" charset="0"/>
                            <a:cs typeface="Times New Roman" panose="02020603050405020304" pitchFamily="18" charset="0"/>
                          </a:rPr>
                          <m:t>ố</m:t>
                        </m:r>
                        <m:r>
                          <m:rPr>
                            <m:nor/>
                          </m:rPr>
                          <a:rPr lang="es-MX" sz="7200">
                            <a:latin typeface="Times New Roman" panose="02020603050405020304" pitchFamily="18" charset="0"/>
                            <a:cs typeface="Times New Roman" panose="02020603050405020304" pitchFamily="18" charset="0"/>
                          </a:rPr>
                          <m:t>i</m:t>
                        </m:r>
                        <m:r>
                          <m:rPr>
                            <m:nor/>
                          </m:rPr>
                          <a:rPr lang="es-MX" sz="7200">
                            <a:latin typeface="Times New Roman" panose="02020603050405020304" pitchFamily="18" charset="0"/>
                            <a:cs typeface="Times New Roman" panose="02020603050405020304" pitchFamily="18" charset="0"/>
                          </a:rPr>
                          <m:t> </m:t>
                        </m:r>
                        <m:r>
                          <m:rPr>
                            <m:nor/>
                          </m:rPr>
                          <a:rPr lang="es-MX" sz="7200">
                            <a:latin typeface="Times New Roman" panose="02020603050405020304" pitchFamily="18" charset="0"/>
                            <a:cs typeface="Times New Roman" panose="02020603050405020304" pitchFamily="18" charset="0"/>
                          </a:rPr>
                          <m:t>h</m:t>
                        </m:r>
                        <m:r>
                          <m:rPr>
                            <m:nor/>
                          </m:rPr>
                          <a:rPr lang="es-MX" sz="7200">
                            <a:latin typeface="Times New Roman" panose="02020603050405020304" pitchFamily="18" charset="0"/>
                            <a:cs typeface="Times New Roman" panose="02020603050405020304" pitchFamily="18" charset="0"/>
                          </a:rPr>
                          <m:t>ơ</m:t>
                        </m:r>
                        <m:r>
                          <m:rPr>
                            <m:nor/>
                          </m:rPr>
                          <a:rPr lang="es-MX" sz="7200">
                            <a:latin typeface="Times New Roman" panose="02020603050405020304" pitchFamily="18" charset="0"/>
                            <a:cs typeface="Times New Roman" panose="02020603050405020304" pitchFamily="18" charset="0"/>
                          </a:rPr>
                          <m:t>i</m:t>
                        </m:r>
                        <m:r>
                          <m:rPr>
                            <m:nor/>
                          </m:rPr>
                          <a:rPr lang="es-MX" sz="7200">
                            <a:latin typeface="Times New Roman" panose="02020603050405020304" pitchFamily="18" charset="0"/>
                            <a:cs typeface="Times New Roman" panose="02020603050405020304" pitchFamily="18" charset="0"/>
                          </a:rPr>
                          <m:t> đố</m:t>
                        </m:r>
                        <m:r>
                          <m:rPr>
                            <m:nor/>
                          </m:rPr>
                          <a:rPr lang="es-MX" sz="7200">
                            <a:latin typeface="Times New Roman" panose="02020603050405020304" pitchFamily="18" charset="0"/>
                            <a:cs typeface="Times New Roman" panose="02020603050405020304" pitchFamily="18" charset="0"/>
                          </a:rPr>
                          <m:t>i</m:t>
                        </m:r>
                        <m:r>
                          <m:rPr>
                            <m:nor/>
                          </m:rPr>
                          <a:rPr lang="es-MX" sz="7200">
                            <a:latin typeface="Times New Roman" panose="02020603050405020304" pitchFamily="18" charset="0"/>
                            <a:cs typeface="Times New Roman" panose="02020603050405020304" pitchFamily="18" charset="0"/>
                          </a:rPr>
                          <m:t> </m:t>
                        </m:r>
                        <m:r>
                          <m:rPr>
                            <m:nor/>
                          </m:rPr>
                          <a:rPr lang="es-MX" sz="7200">
                            <a:latin typeface="Times New Roman" panose="02020603050405020304" pitchFamily="18" charset="0"/>
                            <a:cs typeface="Times New Roman" panose="02020603050405020304" pitchFamily="18" charset="0"/>
                          </a:rPr>
                          <m:t>v</m:t>
                        </m:r>
                        <m:r>
                          <m:rPr>
                            <m:nor/>
                          </m:rPr>
                          <a:rPr lang="es-MX" sz="7200">
                            <a:latin typeface="Times New Roman" panose="02020603050405020304" pitchFamily="18" charset="0"/>
                            <a:cs typeface="Times New Roman" panose="02020603050405020304" pitchFamily="18" charset="0"/>
                          </a:rPr>
                          <m:t>ớ</m:t>
                        </m:r>
                        <m:r>
                          <m:rPr>
                            <m:nor/>
                          </m:rPr>
                          <a:rPr lang="es-MX" sz="7200">
                            <a:latin typeface="Times New Roman" panose="02020603050405020304" pitchFamily="18" charset="0"/>
                            <a:cs typeface="Times New Roman" panose="02020603050405020304" pitchFamily="18" charset="0"/>
                          </a:rPr>
                          <m:t>i</m:t>
                        </m:r>
                        <m:r>
                          <m:rPr>
                            <m:nor/>
                          </m:rPr>
                          <a:rPr lang="es-MX" sz="7200">
                            <a:latin typeface="Times New Roman" panose="02020603050405020304" pitchFamily="18" charset="0"/>
                            <a:cs typeface="Times New Roman" panose="02020603050405020304" pitchFamily="18" charset="0"/>
                          </a:rPr>
                          <m:t> </m:t>
                        </m:r>
                        <m:r>
                          <m:rPr>
                            <m:nor/>
                          </m:rPr>
                          <a:rPr lang="es-MX" sz="7200">
                            <a:latin typeface="Times New Roman" panose="02020603050405020304" pitchFamily="18" charset="0"/>
                            <a:cs typeface="Times New Roman" panose="02020603050405020304" pitchFamily="18" charset="0"/>
                          </a:rPr>
                          <m:t>hi</m:t>
                        </m:r>
                        <m:r>
                          <m:rPr>
                            <m:nor/>
                          </m:rPr>
                          <a:rPr lang="es-MX" sz="7200">
                            <a:latin typeface="Times New Roman" panose="02020603050405020304" pitchFamily="18" charset="0"/>
                            <a:cs typeface="Times New Roman" panose="02020603050405020304" pitchFamily="18" charset="0"/>
                          </a:rPr>
                          <m:t>đ</m:t>
                        </m:r>
                        <m:r>
                          <m:rPr>
                            <m:nor/>
                          </m:rPr>
                          <a:rPr lang="es-MX" sz="7200">
                            <a:latin typeface="Times New Roman" panose="02020603050405020304" pitchFamily="18" charset="0"/>
                            <a:cs typeface="Times New Roman" panose="02020603050405020304" pitchFamily="18" charset="0"/>
                          </a:rPr>
                          <m:t>ro</m:t>
                        </m:r>
                        <m:r>
                          <m:rPr>
                            <m:nor/>
                          </m:rPr>
                          <a:rPr lang="es-MX" sz="7200">
                            <a:latin typeface="Times New Roman" panose="02020603050405020304" pitchFamily="18" charset="0"/>
                            <a:cs typeface="Times New Roman" panose="02020603050405020304" pitchFamily="18" charset="0"/>
                          </a:rPr>
                          <m:t> </m:t>
                        </m:r>
                        <m:r>
                          <m:rPr>
                            <m:nor/>
                          </m:rPr>
                          <a:rPr lang="es-MX" sz="7200">
                            <a:latin typeface="Times New Roman" panose="02020603050405020304" pitchFamily="18" charset="0"/>
                            <a:cs typeface="Times New Roman" panose="02020603050405020304" pitchFamily="18" charset="0"/>
                          </a:rPr>
                          <m:t>b</m:t>
                        </m:r>
                        <m:r>
                          <m:rPr>
                            <m:nor/>
                          </m:rPr>
                          <a:rPr lang="es-MX" sz="7200">
                            <a:latin typeface="Times New Roman" panose="02020603050405020304" pitchFamily="18" charset="0"/>
                            <a:cs typeface="Times New Roman" panose="02020603050405020304" pitchFamily="18" charset="0"/>
                          </a:rPr>
                          <m:t>ằ</m:t>
                        </m:r>
                        <m:r>
                          <m:rPr>
                            <m:nor/>
                          </m:rPr>
                          <a:rPr lang="es-MX" sz="7200">
                            <a:latin typeface="Times New Roman" panose="02020603050405020304" pitchFamily="18" charset="0"/>
                            <a:cs typeface="Times New Roman" panose="02020603050405020304" pitchFamily="18" charset="0"/>
                          </a:rPr>
                          <m:t>ng</m:t>
                        </m:r>
                        <m:r>
                          <m:rPr>
                            <m:nor/>
                          </m:rPr>
                          <a:rPr lang="es-MX" sz="7200">
                            <a:latin typeface="Times New Roman" panose="02020603050405020304" pitchFamily="18" charset="0"/>
                            <a:cs typeface="Times New Roman" panose="02020603050405020304" pitchFamily="18" charset="0"/>
                          </a:rPr>
                          <m:t> 29 </m:t>
                        </m:r>
                        <m:r>
                          <m:rPr>
                            <m:nor/>
                          </m:rPr>
                          <a:rPr lang="es-MX" sz="7200">
                            <a:latin typeface="Times New Roman" panose="02020603050405020304" pitchFamily="18" charset="0"/>
                            <a:cs typeface="Times New Roman" panose="02020603050405020304" pitchFamily="18" charset="0"/>
                          </a:rPr>
                          <m:t>v</m:t>
                        </m:r>
                        <m:r>
                          <m:rPr>
                            <m:nor/>
                          </m:rPr>
                          <a:rPr lang="es-MX" sz="7200">
                            <a:latin typeface="Times New Roman" panose="02020603050405020304" pitchFamily="18" charset="0"/>
                            <a:cs typeface="Times New Roman" panose="02020603050405020304" pitchFamily="18" charset="0"/>
                          </a:rPr>
                          <m:t>à </m:t>
                        </m:r>
                        <m:r>
                          <m:rPr>
                            <m:nor/>
                          </m:rPr>
                          <a:rPr lang="es-MX" sz="7200">
                            <a:latin typeface="Times New Roman" panose="02020603050405020304" pitchFamily="18" charset="0"/>
                            <a:cs typeface="Times New Roman" panose="02020603050405020304" pitchFamily="18" charset="0"/>
                          </a:rPr>
                          <m:t>m</m:t>
                        </m:r>
                        <m:r>
                          <m:rPr>
                            <m:nor/>
                          </m:rPr>
                          <a:rPr lang="es-MX" sz="7200">
                            <a:latin typeface="Times New Roman" panose="02020603050405020304" pitchFamily="18" charset="0"/>
                            <a:cs typeface="Times New Roman" panose="02020603050405020304" pitchFamily="18" charset="0"/>
                          </a:rPr>
                          <m:t>ạ</m:t>
                        </m:r>
                        <m:r>
                          <m:rPr>
                            <m:nor/>
                          </m:rPr>
                          <a:rPr lang="es-MX" sz="7200">
                            <a:latin typeface="Times New Roman" panose="02020603050405020304" pitchFamily="18" charset="0"/>
                            <a:cs typeface="Times New Roman" panose="02020603050405020304" pitchFamily="18" charset="0"/>
                          </a:rPr>
                          <m:t>ch</m:t>
                        </m:r>
                        <m:r>
                          <m:rPr>
                            <m:nor/>
                          </m:rPr>
                          <a:rPr lang="es-MX" sz="7200">
                            <a:latin typeface="Times New Roman" panose="02020603050405020304" pitchFamily="18" charset="0"/>
                            <a:cs typeface="Times New Roman" panose="02020603050405020304" pitchFamily="18" charset="0"/>
                          </a:rPr>
                          <m:t> </m:t>
                        </m:r>
                        <m:r>
                          <m:rPr>
                            <m:nor/>
                          </m:rPr>
                          <a:rPr lang="es-MX" sz="7200">
                            <a:latin typeface="Times New Roman" panose="02020603050405020304" pitchFamily="18" charset="0"/>
                            <a:cs typeface="Times New Roman" panose="02020603050405020304" pitchFamily="18" charset="0"/>
                          </a:rPr>
                          <m:t>carbon</m:t>
                        </m:r>
                        <m:r>
                          <m:rPr>
                            <m:nor/>
                          </m:rPr>
                          <a:rPr lang="es-MX" sz="7200">
                            <a:latin typeface="Times New Roman" panose="02020603050405020304" pitchFamily="18" charset="0"/>
                            <a:cs typeface="Times New Roman" panose="02020603050405020304" pitchFamily="18" charset="0"/>
                          </a:rPr>
                          <m:t> </m:t>
                        </m:r>
                        <m:r>
                          <m:rPr>
                            <m:nor/>
                          </m:rPr>
                          <a:rPr lang="es-MX" sz="7200">
                            <a:latin typeface="Times New Roman" panose="02020603050405020304" pitchFamily="18" charset="0"/>
                            <a:cs typeface="Times New Roman" panose="02020603050405020304" pitchFamily="18" charset="0"/>
                          </a:rPr>
                          <m:t>ph</m:t>
                        </m:r>
                        <m:r>
                          <m:rPr>
                            <m:nor/>
                          </m:rPr>
                          <a:rPr lang="es-MX" sz="7200">
                            <a:latin typeface="Times New Roman" panose="02020603050405020304" pitchFamily="18" charset="0"/>
                            <a:cs typeface="Times New Roman" panose="02020603050405020304" pitchFamily="18" charset="0"/>
                          </a:rPr>
                          <m:t>â</m:t>
                        </m:r>
                        <m:r>
                          <m:rPr>
                            <m:nor/>
                          </m:rPr>
                          <a:rPr lang="es-MX" sz="7200">
                            <a:latin typeface="Times New Roman" panose="02020603050405020304" pitchFamily="18" charset="0"/>
                            <a:cs typeface="Times New Roman" panose="02020603050405020304" pitchFamily="18" charset="0"/>
                          </a:rPr>
                          <m:t>n</m:t>
                        </m:r>
                        <m:r>
                          <m:rPr>
                            <m:nor/>
                          </m:rPr>
                          <a:rPr lang="es-MX" sz="7200">
                            <a:latin typeface="Times New Roman" panose="02020603050405020304" pitchFamily="18" charset="0"/>
                            <a:cs typeface="Times New Roman" panose="02020603050405020304" pitchFamily="18" charset="0"/>
                          </a:rPr>
                          <m:t> </m:t>
                        </m:r>
                        <m:r>
                          <m:rPr>
                            <m:nor/>
                          </m:rPr>
                          <a:rPr lang="es-MX" sz="7200">
                            <a:latin typeface="Times New Roman" panose="02020603050405020304" pitchFamily="18" charset="0"/>
                            <a:cs typeface="Times New Roman" panose="02020603050405020304" pitchFamily="18" charset="0"/>
                          </a:rPr>
                          <m:t>nh</m:t>
                        </m:r>
                        <m:r>
                          <m:rPr>
                            <m:nor/>
                          </m:rPr>
                          <a:rPr lang="es-MX" sz="7200">
                            <a:latin typeface="Times New Roman" panose="02020603050405020304" pitchFamily="18" charset="0"/>
                            <a:cs typeface="Times New Roman" panose="02020603050405020304" pitchFamily="18" charset="0"/>
                          </a:rPr>
                          <m:t>á</m:t>
                        </m:r>
                        <m:r>
                          <m:rPr>
                            <m:nor/>
                          </m:rPr>
                          <a:rPr lang="es-MX" sz="7200">
                            <a:latin typeface="Times New Roman" panose="02020603050405020304" pitchFamily="18" charset="0"/>
                            <a:cs typeface="Times New Roman" panose="02020603050405020304" pitchFamily="18" charset="0"/>
                          </a:rPr>
                          <m:t>nh</m:t>
                        </m:r>
                        <m:r>
                          <m:rPr>
                            <m:nor/>
                          </m:rPr>
                          <a:rPr lang="es-MX" sz="7200">
                            <a:latin typeface="Times New Roman" panose="02020603050405020304" pitchFamily="18" charset="0"/>
                            <a:cs typeface="Times New Roman" panose="02020603050405020304" pitchFamily="18" charset="0"/>
                          </a:rPr>
                          <m:t>. </m:t>
                        </m:r>
                        <m:r>
                          <m:rPr>
                            <m:nor/>
                          </m:rPr>
                          <a:rPr lang="es-MX" sz="7200">
                            <a:latin typeface="Times New Roman" panose="02020603050405020304" pitchFamily="18" charset="0"/>
                            <a:cs typeface="Times New Roman" panose="02020603050405020304" pitchFamily="18" charset="0"/>
                          </a:rPr>
                          <m:t>T</m:t>
                        </m:r>
                        <m:r>
                          <m:rPr>
                            <m:nor/>
                          </m:rPr>
                          <a:rPr lang="es-MX" sz="7200">
                            <a:latin typeface="Times New Roman" panose="02020603050405020304" pitchFamily="18" charset="0"/>
                            <a:cs typeface="Times New Roman" panose="02020603050405020304" pitchFamily="18" charset="0"/>
                          </a:rPr>
                          <m:t>ê</m:t>
                        </m:r>
                        <m:r>
                          <m:rPr>
                            <m:nor/>
                          </m:rPr>
                          <a:rPr lang="es-MX" sz="7200">
                            <a:latin typeface="Times New Roman" panose="02020603050405020304" pitchFamily="18" charset="0"/>
                            <a:cs typeface="Times New Roman" panose="02020603050405020304" pitchFamily="18" charset="0"/>
                          </a:rPr>
                          <m:t>n</m:t>
                        </m:r>
                        <m:r>
                          <m:rPr>
                            <m:nor/>
                          </m:rPr>
                          <a:rPr lang="es-MX" sz="7200">
                            <a:latin typeface="Times New Roman" panose="02020603050405020304" pitchFamily="18" charset="0"/>
                            <a:cs typeface="Times New Roman" panose="02020603050405020304" pitchFamily="18" charset="0"/>
                          </a:rPr>
                          <m:t> </m:t>
                        </m:r>
                        <m:r>
                          <m:rPr>
                            <m:nor/>
                          </m:rPr>
                          <a:rPr lang="es-MX" sz="7200">
                            <a:latin typeface="Times New Roman" panose="02020603050405020304" pitchFamily="18" charset="0"/>
                            <a:cs typeface="Times New Roman" panose="02020603050405020304" pitchFamily="18" charset="0"/>
                          </a:rPr>
                          <m:t>c</m:t>
                        </m:r>
                        <m:r>
                          <m:rPr>
                            <m:nor/>
                          </m:rPr>
                          <a:rPr lang="es-MX" sz="7200">
                            <a:latin typeface="Times New Roman" panose="02020603050405020304" pitchFamily="18" charset="0"/>
                            <a:cs typeface="Times New Roman" panose="02020603050405020304" pitchFamily="18" charset="0"/>
                          </a:rPr>
                          <m:t>ủ</m:t>
                        </m:r>
                        <m:r>
                          <m:rPr>
                            <m:nor/>
                          </m:rPr>
                          <a:rPr lang="es-MX" sz="7200">
                            <a:latin typeface="Times New Roman" panose="02020603050405020304" pitchFamily="18" charset="0"/>
                            <a:cs typeface="Times New Roman" panose="02020603050405020304" pitchFamily="18" charset="0"/>
                          </a:rPr>
                          <m:t>a</m:t>
                        </m:r>
                        <m:r>
                          <m:rPr>
                            <m:nor/>
                          </m:rPr>
                          <a:rPr lang="es-MX" sz="7200">
                            <a:latin typeface="Times New Roman" panose="02020603050405020304" pitchFamily="18" charset="0"/>
                            <a:cs typeface="Times New Roman" panose="02020603050405020304" pitchFamily="18" charset="0"/>
                          </a:rPr>
                          <m:t> </m:t>
                        </m:r>
                        <m:r>
                          <m:rPr>
                            <m:nor/>
                          </m:rPr>
                          <a:rPr lang="es-MX" sz="7200">
                            <a:latin typeface="Times New Roman" panose="02020603050405020304" pitchFamily="18" charset="0"/>
                            <a:cs typeface="Times New Roman" panose="02020603050405020304" pitchFamily="18" charset="0"/>
                          </a:rPr>
                          <m:t>A</m:t>
                        </m:r>
                        <m:r>
                          <m:rPr>
                            <m:nor/>
                          </m:rPr>
                          <a:rPr lang="es-MX" sz="7200">
                            <a:latin typeface="Times New Roman" panose="02020603050405020304" pitchFamily="18" charset="0"/>
                            <a:cs typeface="Times New Roman" panose="02020603050405020304" pitchFamily="18" charset="0"/>
                          </a:rPr>
                          <m:t> </m:t>
                        </m:r>
                        <m:r>
                          <m:rPr>
                            <m:nor/>
                          </m:rPr>
                          <a:rPr lang="es-MX" sz="7200">
                            <a:latin typeface="Times New Roman" panose="02020603050405020304" pitchFamily="18" charset="0"/>
                            <a:cs typeface="Times New Roman" panose="02020603050405020304" pitchFamily="18" charset="0"/>
                          </a:rPr>
                          <m:t>l</m:t>
                        </m:r>
                        <m:r>
                          <m:rPr>
                            <m:nor/>
                          </m:rPr>
                          <a:rPr lang="es-MX" sz="7200">
                            <a:latin typeface="Times New Roman" panose="02020603050405020304" pitchFamily="18" charset="0"/>
                            <a:cs typeface="Times New Roman" panose="02020603050405020304" pitchFamily="18" charset="0"/>
                          </a:rPr>
                          <m:t>à</m:t>
                        </m:r>
                      </m:oMath>
                    </m:oMathPara>
                  </a14:m>
                  <a:endParaRPr kumimoji="0" lang="en-US" altLang="vi-VN" sz="413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endParaRPr>
                </a:p>
              </p:txBody>
            </p:sp>
          </mc:Choice>
          <mc:Fallback xmlns="">
            <p:sp>
              <p:nvSpPr>
                <p:cNvPr id="265" name="Text Box 5">
                  <a:extLst>
                    <a:ext uri="{FF2B5EF4-FFF2-40B4-BE49-F238E27FC236}">
                      <a16:creationId xmlns:a16="http://schemas.microsoft.com/office/drawing/2014/main" id="{0CE78A64-B2F6-ED1E-BAE0-B92E926AD0E1}"/>
                    </a:ext>
                  </a:extLst>
                </p:cNvPr>
                <p:cNvSpPr txBox="1">
                  <a:spLocks noRot="1" noChangeAspect="1" noMove="1" noResize="1" noEditPoints="1" noAdjustHandles="1" noChangeArrowheads="1" noChangeShapeType="1" noTextEdit="1"/>
                </p:cNvSpPr>
                <p:nvPr/>
              </p:nvSpPr>
              <p:spPr bwMode="auto">
                <a:xfrm>
                  <a:off x="3769376" y="1168342"/>
                  <a:ext cx="15932118" cy="3620246"/>
                </a:xfrm>
                <a:prstGeom prst="rect">
                  <a:avLst/>
                </a:prstGeom>
                <a:blipFill>
                  <a:blip r:embed="rId4"/>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r>
                    <a:rPr lang="en-US">
                      <a:noFill/>
                    </a:rPr>
                    <a:t> </a:t>
                  </a:r>
                </a:p>
              </p:txBody>
            </p:sp>
          </mc:Fallback>
        </mc:AlternateContent>
      </p:grpSp>
    </p:spTree>
    <p:extLst>
      <p:ext uri="{BB962C8B-B14F-4D97-AF65-F5344CB8AC3E}">
        <p14:creationId xmlns:p14="http://schemas.microsoft.com/office/powerpoint/2010/main" val="8874423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90"/>
                                        </p:tgtEl>
                                        <p:attrNameLst>
                                          <p:attrName>style.visibility</p:attrName>
                                        </p:attrNameLst>
                                      </p:cBhvr>
                                      <p:to>
                                        <p:strVal val="visible"/>
                                      </p:to>
                                    </p:set>
                                    <p:animEffect transition="in" filter="fade">
                                      <p:cBhvr>
                                        <p:cTn id="7" dur="200"/>
                                        <p:tgtEl>
                                          <p:spTgt spid="29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63"/>
                                        </p:tgtEl>
                                        <p:attrNameLst>
                                          <p:attrName>style.visibility</p:attrName>
                                        </p:attrNameLst>
                                      </p:cBhvr>
                                      <p:to>
                                        <p:strVal val="visible"/>
                                      </p:to>
                                    </p:set>
                                    <p:animEffect transition="in" filter="wipe(left)">
                                      <p:cBhvr>
                                        <p:cTn id="12" dur="500"/>
                                        <p:tgtEl>
                                          <p:spTgt spid="26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3"/>
                                        </p:tgtEl>
                                        <p:attrNameLst>
                                          <p:attrName>style.visibility</p:attrName>
                                        </p:attrNameLst>
                                      </p:cBhvr>
                                      <p:to>
                                        <p:strVal val="visible"/>
                                      </p:to>
                                    </p:set>
                                    <p:animEffect transition="in" filter="wipe(left)">
                                      <p:cBhvr>
                                        <p:cTn id="17" dur="500"/>
                                        <p:tgtEl>
                                          <p:spTgt spid="5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62"/>
                                        </p:tgtEl>
                                        <p:attrNameLst>
                                          <p:attrName>style.visibility</p:attrName>
                                        </p:attrNameLst>
                                      </p:cBhvr>
                                      <p:to>
                                        <p:strVal val="visible"/>
                                      </p:to>
                                    </p:set>
                                    <p:animEffect transition="in" filter="wipe(left)">
                                      <p:cBhvr>
                                        <p:cTn id="22" dur="500"/>
                                        <p:tgtEl>
                                          <p:spTgt spid="2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Shape 287"/>
        <p:cNvGrpSpPr/>
        <p:nvPr/>
      </p:nvGrpSpPr>
      <p:grpSpPr>
        <a:xfrm>
          <a:off x="0" y="0"/>
          <a:ext cx="0" cy="0"/>
          <a:chOff x="0" y="0"/>
          <a:chExt cx="0" cy="0"/>
        </a:xfrm>
      </p:grpSpPr>
      <p:grpSp>
        <p:nvGrpSpPr>
          <p:cNvPr id="290" name="Google Shape;290;p4"/>
          <p:cNvGrpSpPr/>
          <p:nvPr/>
        </p:nvGrpSpPr>
        <p:grpSpPr>
          <a:xfrm>
            <a:off x="10124644" y="1696184"/>
            <a:ext cx="5293835" cy="998454"/>
            <a:chOff x="2067302" y="5922690"/>
            <a:chExt cx="5952166" cy="940513"/>
          </a:xfrm>
        </p:grpSpPr>
        <p:sp>
          <p:nvSpPr>
            <p:cNvPr id="291" name="Google Shape;291;p4"/>
            <p:cNvSpPr/>
            <p:nvPr/>
          </p:nvSpPr>
          <p:spPr>
            <a:xfrm rot="5400000">
              <a:off x="4251026" y="4613989"/>
              <a:ext cx="791079" cy="3637090"/>
            </a:xfrm>
            <a:prstGeom prst="round2SameRect">
              <a:avLst>
                <a:gd name="adj1" fmla="val 16667"/>
                <a:gd name="adj2" fmla="val 0"/>
              </a:avLst>
            </a:prstGeom>
            <a:solidFill>
              <a:srgbClr val="F2F2F2"/>
            </a:solidFill>
            <a:ln w="38100" cap="flat" cmpd="sng">
              <a:solidFill>
                <a:srgbClr val="7E9532"/>
              </a:solidFill>
              <a:prstDash val="solid"/>
              <a:round/>
              <a:headEnd type="none" w="sm" len="sm"/>
              <a:tailEnd type="none" w="sm" len="sm"/>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292" name="Google Shape;292;p4"/>
            <p:cNvSpPr txBox="1"/>
            <p:nvPr/>
          </p:nvSpPr>
          <p:spPr>
            <a:xfrm>
              <a:off x="2855922" y="6002305"/>
              <a:ext cx="5163546" cy="769401"/>
            </a:xfrm>
            <a:prstGeom prst="rect">
              <a:avLst/>
            </a:prstGeom>
            <a:noFill/>
            <a:ln>
              <a:noFill/>
            </a:ln>
          </p:spPr>
          <p:txBody>
            <a:bodyPr spcFirstLastPara="1" wrap="square" lIns="91425" tIns="45700" rIns="91425" bIns="45700" anchor="t" anchorCtr="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4400" b="1" i="0" u="none" strike="noStrike" kern="0" cap="none" spc="0" normalizeH="0" baseline="0" noProof="0">
                  <a:ln>
                    <a:noFill/>
                  </a:ln>
                  <a:solidFill>
                    <a:srgbClr val="7E9532"/>
                  </a:solidFill>
                  <a:effectLst/>
                  <a:uLnTx/>
                  <a:uFillTx/>
                  <a:latin typeface="Times New Roman"/>
                  <a:ea typeface="Times New Roman"/>
                  <a:cs typeface="Times New Roman"/>
                  <a:sym typeface="Times New Roman"/>
                </a:rPr>
                <a:t>Luyện tập</a:t>
              </a:r>
              <a:endParaRPr kumimoji="0" sz="4400" b="1" i="0" u="none" strike="noStrike" kern="0" cap="none" spc="0" normalizeH="0" baseline="0" noProof="0">
                <a:ln>
                  <a:noFill/>
                </a:ln>
                <a:solidFill>
                  <a:srgbClr val="7E9532"/>
                </a:solidFill>
                <a:effectLst/>
                <a:uLnTx/>
                <a:uFillTx/>
                <a:latin typeface="Times New Roman"/>
                <a:ea typeface="Times New Roman"/>
                <a:cs typeface="Times New Roman"/>
                <a:sym typeface="Times New Roman"/>
              </a:endParaRPr>
            </a:p>
          </p:txBody>
        </p:sp>
        <p:grpSp>
          <p:nvGrpSpPr>
            <p:cNvPr id="293" name="Google Shape;293;p4"/>
            <p:cNvGrpSpPr/>
            <p:nvPr/>
          </p:nvGrpSpPr>
          <p:grpSpPr>
            <a:xfrm>
              <a:off x="2067302" y="5922690"/>
              <a:ext cx="950173" cy="940513"/>
              <a:chOff x="1311958" y="3405486"/>
              <a:chExt cx="950173" cy="940513"/>
            </a:xfrm>
          </p:grpSpPr>
          <p:sp>
            <p:nvSpPr>
              <p:cNvPr id="294" name="Google Shape;294;p4"/>
              <p:cNvSpPr/>
              <p:nvPr/>
            </p:nvSpPr>
            <p:spPr>
              <a:xfrm>
                <a:off x="1406975" y="3672018"/>
                <a:ext cx="596676" cy="540312"/>
              </a:xfrm>
              <a:prstGeom prst="rect">
                <a:avLst/>
              </a:prstGeom>
              <a:solidFill>
                <a:schemeClr val="lt1"/>
              </a:solidFill>
              <a:ln>
                <a:noFill/>
              </a:ln>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FFFFFF"/>
                  </a:solidFill>
                  <a:effectLst/>
                  <a:uLnTx/>
                  <a:uFillTx/>
                  <a:latin typeface="Times New Roman"/>
                  <a:ea typeface="Times New Roman"/>
                  <a:cs typeface="Times New Roman"/>
                  <a:sym typeface="Times New Roman"/>
                </a:endParaRPr>
              </a:p>
            </p:txBody>
          </p:sp>
          <p:sp>
            <p:nvSpPr>
              <p:cNvPr id="295" name="Google Shape;295;p4"/>
              <p:cNvSpPr/>
              <p:nvPr/>
            </p:nvSpPr>
            <p:spPr>
              <a:xfrm>
                <a:off x="1311958" y="3581027"/>
                <a:ext cx="190035" cy="268948"/>
              </a:xfrm>
              <a:custGeom>
                <a:avLst/>
                <a:gdLst/>
                <a:ahLst/>
                <a:cxnLst/>
                <a:rect l="l" t="t" r="r" b="b"/>
                <a:pathLst>
                  <a:path w="50" h="71" extrusionOk="0">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296" name="Google Shape;296;p4"/>
              <p:cNvSpPr/>
              <p:nvPr/>
            </p:nvSpPr>
            <p:spPr>
              <a:xfrm>
                <a:off x="1311958" y="3581027"/>
                <a:ext cx="277000" cy="181983"/>
              </a:xfrm>
              <a:custGeom>
                <a:avLst/>
                <a:gdLst/>
                <a:ahLst/>
                <a:cxnLst/>
                <a:rect l="l" t="t" r="r" b="b"/>
                <a:pathLst>
                  <a:path w="73" h="48" extrusionOk="0">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297" name="Google Shape;297;p4"/>
              <p:cNvSpPr/>
              <p:nvPr/>
            </p:nvSpPr>
            <p:spPr>
              <a:xfrm>
                <a:off x="1563190" y="3581027"/>
                <a:ext cx="285052" cy="181983"/>
              </a:xfrm>
              <a:custGeom>
                <a:avLst/>
                <a:gdLst/>
                <a:ahLst/>
                <a:cxnLst/>
                <a:rect l="l" t="t" r="r" b="b"/>
                <a:pathLst>
                  <a:path w="75" h="48" extrusionOk="0">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298" name="Google Shape;298;p4"/>
              <p:cNvSpPr/>
              <p:nvPr/>
            </p:nvSpPr>
            <p:spPr>
              <a:xfrm>
                <a:off x="1563190" y="4151132"/>
                <a:ext cx="280221" cy="194867"/>
              </a:xfrm>
              <a:custGeom>
                <a:avLst/>
                <a:gdLst/>
                <a:ahLst/>
                <a:cxnLst/>
                <a:rect l="l" t="t" r="r" b="b"/>
                <a:pathLst>
                  <a:path w="74" h="51" extrusionOk="0">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299" name="Google Shape;299;p4"/>
              <p:cNvSpPr/>
              <p:nvPr/>
            </p:nvSpPr>
            <p:spPr>
              <a:xfrm>
                <a:off x="1311958" y="4064167"/>
                <a:ext cx="190035" cy="281832"/>
              </a:xfrm>
              <a:custGeom>
                <a:avLst/>
                <a:gdLst/>
                <a:ahLst/>
                <a:cxnLst/>
                <a:rect l="l" t="t" r="r" b="b"/>
                <a:pathLst>
                  <a:path w="50" h="74" extrusionOk="0">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0" name="Google Shape;300;p4"/>
              <p:cNvSpPr/>
              <p:nvPr/>
            </p:nvSpPr>
            <p:spPr>
              <a:xfrm>
                <a:off x="1311958" y="4151132"/>
                <a:ext cx="277000" cy="194867"/>
              </a:xfrm>
              <a:custGeom>
                <a:avLst/>
                <a:gdLst/>
                <a:ahLst/>
                <a:cxnLst/>
                <a:rect l="l" t="t" r="r" b="b"/>
                <a:pathLst>
                  <a:path w="73" h="51" extrusionOk="0">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1" name="Google Shape;301;p4"/>
              <p:cNvSpPr/>
              <p:nvPr/>
            </p:nvSpPr>
            <p:spPr>
              <a:xfrm>
                <a:off x="1311958" y="3820986"/>
                <a:ext cx="190035" cy="273779"/>
              </a:xfrm>
              <a:custGeom>
                <a:avLst/>
                <a:gdLst/>
                <a:ahLst/>
                <a:cxnLst/>
                <a:rect l="l" t="t" r="r" b="b"/>
                <a:pathLst>
                  <a:path w="50" h="72" extrusionOk="0">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2" name="Google Shape;302;p4"/>
              <p:cNvSpPr/>
              <p:nvPr/>
            </p:nvSpPr>
            <p:spPr>
              <a:xfrm>
                <a:off x="1907830" y="4064167"/>
                <a:ext cx="191645" cy="281832"/>
              </a:xfrm>
              <a:custGeom>
                <a:avLst/>
                <a:gdLst/>
                <a:ahLst/>
                <a:cxnLst/>
                <a:rect l="l" t="t" r="r" b="b"/>
                <a:pathLst>
                  <a:path w="50" h="74" extrusionOk="0">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3" name="Google Shape;303;p4"/>
              <p:cNvSpPr/>
              <p:nvPr/>
            </p:nvSpPr>
            <p:spPr>
              <a:xfrm>
                <a:off x="1820865" y="4151132"/>
                <a:ext cx="278610" cy="194867"/>
              </a:xfrm>
              <a:custGeom>
                <a:avLst/>
                <a:gdLst/>
                <a:ahLst/>
                <a:cxnLst/>
                <a:rect l="l" t="t" r="r" b="b"/>
                <a:pathLst>
                  <a:path w="73" h="51" extrusionOk="0">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4" name="Google Shape;304;p4"/>
              <p:cNvSpPr/>
              <p:nvPr/>
            </p:nvSpPr>
            <p:spPr>
              <a:xfrm>
                <a:off x="1907830" y="3820986"/>
                <a:ext cx="191645" cy="273779"/>
              </a:xfrm>
              <a:custGeom>
                <a:avLst/>
                <a:gdLst/>
                <a:ahLst/>
                <a:cxnLst/>
                <a:rect l="l" t="t" r="r" b="b"/>
                <a:pathLst>
                  <a:path w="50" h="72" extrusionOk="0">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5" name="Google Shape;305;p4"/>
              <p:cNvSpPr/>
              <p:nvPr/>
            </p:nvSpPr>
            <p:spPr>
              <a:xfrm>
                <a:off x="1661428" y="3405486"/>
                <a:ext cx="600703" cy="594262"/>
              </a:xfrm>
              <a:custGeom>
                <a:avLst/>
                <a:gdLst/>
                <a:ahLst/>
                <a:cxnLst/>
                <a:rect l="l" t="t" r="r" b="b"/>
                <a:pathLst>
                  <a:path w="158" h="156" extrusionOk="0">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6" name="Google Shape;306;p4"/>
              <p:cNvSpPr/>
              <p:nvPr/>
            </p:nvSpPr>
            <p:spPr>
              <a:xfrm>
                <a:off x="1555138" y="3790388"/>
                <a:ext cx="318872" cy="293105"/>
              </a:xfrm>
              <a:custGeom>
                <a:avLst/>
                <a:gdLst/>
                <a:ahLst/>
                <a:cxnLst/>
                <a:rect l="l" t="t" r="r" b="b"/>
                <a:pathLst>
                  <a:path w="84" h="77" extrusionOk="0">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7" name="Google Shape;307;p4"/>
              <p:cNvSpPr/>
              <p:nvPr/>
            </p:nvSpPr>
            <p:spPr>
              <a:xfrm>
                <a:off x="1371545" y="3642225"/>
                <a:ext cx="69249" cy="148163"/>
              </a:xfrm>
              <a:custGeom>
                <a:avLst/>
                <a:gdLst/>
                <a:ahLst/>
                <a:cxnLst/>
                <a:rect l="l" t="t" r="r" b="b"/>
                <a:pathLst>
                  <a:path w="43" h="92" extrusionOk="0">
                    <a:moveTo>
                      <a:pt x="0" y="0"/>
                    </a:moveTo>
                    <a:lnTo>
                      <a:pt x="43" y="0"/>
                    </a:lnTo>
                    <a:lnTo>
                      <a:pt x="43" y="92"/>
                    </a:lnTo>
                    <a:lnTo>
                      <a:pt x="0" y="92"/>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8" name="Google Shape;308;p4"/>
              <p:cNvSpPr/>
              <p:nvPr/>
            </p:nvSpPr>
            <p:spPr>
              <a:xfrm>
                <a:off x="1371545" y="3642225"/>
                <a:ext cx="156215" cy="59588"/>
              </a:xfrm>
              <a:custGeom>
                <a:avLst/>
                <a:gdLst/>
                <a:ahLst/>
                <a:cxnLst/>
                <a:rect l="l" t="t" r="r" b="b"/>
                <a:pathLst>
                  <a:path w="97" h="37" extrusionOk="0">
                    <a:moveTo>
                      <a:pt x="0" y="0"/>
                    </a:moveTo>
                    <a:lnTo>
                      <a:pt x="97" y="0"/>
                    </a:lnTo>
                    <a:lnTo>
                      <a:pt x="97" y="37"/>
                    </a:lnTo>
                    <a:lnTo>
                      <a:pt x="0" y="37"/>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9" name="Google Shape;309;p4"/>
              <p:cNvSpPr/>
              <p:nvPr/>
            </p:nvSpPr>
            <p:spPr>
              <a:xfrm>
                <a:off x="1622777" y="3642225"/>
                <a:ext cx="161046" cy="59588"/>
              </a:xfrm>
              <a:custGeom>
                <a:avLst/>
                <a:gdLst/>
                <a:ahLst/>
                <a:cxnLst/>
                <a:rect l="l" t="t" r="r" b="b"/>
                <a:pathLst>
                  <a:path w="100" h="37" extrusionOk="0">
                    <a:moveTo>
                      <a:pt x="0" y="37"/>
                    </a:moveTo>
                    <a:lnTo>
                      <a:pt x="0" y="0"/>
                    </a:lnTo>
                    <a:lnTo>
                      <a:pt x="100" y="0"/>
                    </a:lnTo>
                    <a:lnTo>
                      <a:pt x="64" y="37"/>
                    </a:lnTo>
                    <a:lnTo>
                      <a:pt x="0" y="37"/>
                    </a:lnTo>
                    <a:lnTo>
                      <a:pt x="0" y="37"/>
                    </a:lnTo>
                    <a:lnTo>
                      <a:pt x="0" y="37"/>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0" name="Google Shape;310;p4"/>
              <p:cNvSpPr/>
              <p:nvPr/>
            </p:nvSpPr>
            <p:spPr>
              <a:xfrm>
                <a:off x="1622777" y="4212330"/>
                <a:ext cx="161046" cy="72471"/>
              </a:xfrm>
              <a:custGeom>
                <a:avLst/>
                <a:gdLst/>
                <a:ahLst/>
                <a:cxnLst/>
                <a:rect l="l" t="t" r="r" b="b"/>
                <a:pathLst>
                  <a:path w="100" h="45" extrusionOk="0">
                    <a:moveTo>
                      <a:pt x="0" y="0"/>
                    </a:moveTo>
                    <a:lnTo>
                      <a:pt x="100" y="0"/>
                    </a:lnTo>
                    <a:lnTo>
                      <a:pt x="100" y="45"/>
                    </a:lnTo>
                    <a:lnTo>
                      <a:pt x="0" y="4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1" name="Google Shape;311;p4"/>
              <p:cNvSpPr/>
              <p:nvPr/>
            </p:nvSpPr>
            <p:spPr>
              <a:xfrm>
                <a:off x="1371545" y="4125365"/>
                <a:ext cx="69249" cy="159437"/>
              </a:xfrm>
              <a:custGeom>
                <a:avLst/>
                <a:gdLst/>
                <a:ahLst/>
                <a:cxnLst/>
                <a:rect l="l" t="t" r="r" b="b"/>
                <a:pathLst>
                  <a:path w="43" h="99" extrusionOk="0">
                    <a:moveTo>
                      <a:pt x="0" y="0"/>
                    </a:moveTo>
                    <a:lnTo>
                      <a:pt x="43" y="0"/>
                    </a:lnTo>
                    <a:lnTo>
                      <a:pt x="43" y="99"/>
                    </a:lnTo>
                    <a:lnTo>
                      <a:pt x="0" y="99"/>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2" name="Google Shape;312;p4"/>
              <p:cNvSpPr/>
              <p:nvPr/>
            </p:nvSpPr>
            <p:spPr>
              <a:xfrm>
                <a:off x="1371545" y="4212330"/>
                <a:ext cx="156215" cy="72471"/>
              </a:xfrm>
              <a:custGeom>
                <a:avLst/>
                <a:gdLst/>
                <a:ahLst/>
                <a:cxnLst/>
                <a:rect l="l" t="t" r="r" b="b"/>
                <a:pathLst>
                  <a:path w="97" h="45" extrusionOk="0">
                    <a:moveTo>
                      <a:pt x="0" y="0"/>
                    </a:moveTo>
                    <a:lnTo>
                      <a:pt x="97" y="0"/>
                    </a:lnTo>
                    <a:lnTo>
                      <a:pt x="97" y="45"/>
                    </a:lnTo>
                    <a:lnTo>
                      <a:pt x="0" y="4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3" name="Google Shape;313;p4"/>
              <p:cNvSpPr/>
              <p:nvPr/>
            </p:nvSpPr>
            <p:spPr>
              <a:xfrm>
                <a:off x="1371545" y="3880574"/>
                <a:ext cx="69249" cy="152995"/>
              </a:xfrm>
              <a:custGeom>
                <a:avLst/>
                <a:gdLst/>
                <a:ahLst/>
                <a:cxnLst/>
                <a:rect l="l" t="t" r="r" b="b"/>
                <a:pathLst>
                  <a:path w="43" h="95" extrusionOk="0">
                    <a:moveTo>
                      <a:pt x="0" y="0"/>
                    </a:moveTo>
                    <a:lnTo>
                      <a:pt x="43" y="0"/>
                    </a:lnTo>
                    <a:lnTo>
                      <a:pt x="43" y="95"/>
                    </a:lnTo>
                    <a:lnTo>
                      <a:pt x="0" y="9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4" name="Google Shape;314;p4"/>
              <p:cNvSpPr/>
              <p:nvPr/>
            </p:nvSpPr>
            <p:spPr>
              <a:xfrm>
                <a:off x="1969027" y="4125365"/>
                <a:ext cx="69249" cy="159437"/>
              </a:xfrm>
              <a:custGeom>
                <a:avLst/>
                <a:gdLst/>
                <a:ahLst/>
                <a:cxnLst/>
                <a:rect l="l" t="t" r="r" b="b"/>
                <a:pathLst>
                  <a:path w="43" h="99" extrusionOk="0">
                    <a:moveTo>
                      <a:pt x="0" y="0"/>
                    </a:moveTo>
                    <a:lnTo>
                      <a:pt x="43" y="0"/>
                    </a:lnTo>
                    <a:lnTo>
                      <a:pt x="43" y="99"/>
                    </a:lnTo>
                    <a:lnTo>
                      <a:pt x="0" y="99"/>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5" name="Google Shape;315;p4"/>
              <p:cNvSpPr/>
              <p:nvPr/>
            </p:nvSpPr>
            <p:spPr>
              <a:xfrm>
                <a:off x="1882062" y="4212330"/>
                <a:ext cx="156215" cy="72471"/>
              </a:xfrm>
              <a:custGeom>
                <a:avLst/>
                <a:gdLst/>
                <a:ahLst/>
                <a:cxnLst/>
                <a:rect l="l" t="t" r="r" b="b"/>
                <a:pathLst>
                  <a:path w="97" h="45" extrusionOk="0">
                    <a:moveTo>
                      <a:pt x="0" y="0"/>
                    </a:moveTo>
                    <a:lnTo>
                      <a:pt x="97" y="0"/>
                    </a:lnTo>
                    <a:lnTo>
                      <a:pt x="97" y="45"/>
                    </a:lnTo>
                    <a:lnTo>
                      <a:pt x="0" y="4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6" name="Google Shape;316;p4"/>
              <p:cNvSpPr/>
              <p:nvPr/>
            </p:nvSpPr>
            <p:spPr>
              <a:xfrm>
                <a:off x="1969027" y="3880574"/>
                <a:ext cx="69249" cy="152995"/>
              </a:xfrm>
              <a:custGeom>
                <a:avLst/>
                <a:gdLst/>
                <a:ahLst/>
                <a:cxnLst/>
                <a:rect l="l" t="t" r="r" b="b"/>
                <a:pathLst>
                  <a:path w="43" h="95" extrusionOk="0">
                    <a:moveTo>
                      <a:pt x="0" y="0"/>
                    </a:moveTo>
                    <a:lnTo>
                      <a:pt x="43" y="0"/>
                    </a:lnTo>
                    <a:lnTo>
                      <a:pt x="43" y="95"/>
                    </a:lnTo>
                    <a:lnTo>
                      <a:pt x="0" y="9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7" name="Google Shape;317;p4"/>
              <p:cNvSpPr/>
              <p:nvPr/>
            </p:nvSpPr>
            <p:spPr>
              <a:xfrm>
                <a:off x="1725847" y="3466684"/>
                <a:ext cx="468645" cy="471867"/>
              </a:xfrm>
              <a:custGeom>
                <a:avLst/>
                <a:gdLst/>
                <a:ahLst/>
                <a:cxnLst/>
                <a:rect l="l" t="t" r="r" b="b"/>
                <a:pathLst>
                  <a:path w="291" h="293" extrusionOk="0">
                    <a:moveTo>
                      <a:pt x="208" y="0"/>
                    </a:moveTo>
                    <a:lnTo>
                      <a:pt x="0" y="196"/>
                    </a:lnTo>
                    <a:lnTo>
                      <a:pt x="92" y="293"/>
                    </a:lnTo>
                    <a:lnTo>
                      <a:pt x="291" y="94"/>
                    </a:lnTo>
                    <a:lnTo>
                      <a:pt x="208" y="0"/>
                    </a:lnTo>
                    <a:lnTo>
                      <a:pt x="208" y="0"/>
                    </a:lnTo>
                    <a:lnTo>
                      <a:pt x="208"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8" name="Google Shape;318;p4"/>
              <p:cNvSpPr/>
              <p:nvPr/>
            </p:nvSpPr>
            <p:spPr>
              <a:xfrm>
                <a:off x="1619556" y="3849975"/>
                <a:ext cx="190035" cy="172320"/>
              </a:xfrm>
              <a:custGeom>
                <a:avLst/>
                <a:gdLst/>
                <a:ahLst/>
                <a:cxnLst/>
                <a:rect l="l" t="t" r="r" b="b"/>
                <a:pathLst>
                  <a:path w="118" h="107" extrusionOk="0">
                    <a:moveTo>
                      <a:pt x="35" y="0"/>
                    </a:moveTo>
                    <a:lnTo>
                      <a:pt x="0" y="107"/>
                    </a:lnTo>
                    <a:lnTo>
                      <a:pt x="118" y="81"/>
                    </a:lnTo>
                    <a:lnTo>
                      <a:pt x="35" y="0"/>
                    </a:lnTo>
                    <a:lnTo>
                      <a:pt x="35" y="0"/>
                    </a:lnTo>
                    <a:lnTo>
                      <a:pt x="35"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grpSp>
      </p:grpSp>
      <p:grpSp>
        <p:nvGrpSpPr>
          <p:cNvPr id="53" name="Group 1">
            <a:extLst>
              <a:ext uri="{FF2B5EF4-FFF2-40B4-BE49-F238E27FC236}">
                <a16:creationId xmlns:a16="http://schemas.microsoft.com/office/drawing/2014/main" id="{2C69E716-EF34-8C4B-BB20-977BAF7C5DC0}"/>
              </a:ext>
            </a:extLst>
          </p:cNvPr>
          <p:cNvGrpSpPr/>
          <p:nvPr/>
        </p:nvGrpSpPr>
        <p:grpSpPr>
          <a:xfrm>
            <a:off x="1412393" y="6025249"/>
            <a:ext cx="20382767" cy="7330070"/>
            <a:chOff x="247182" y="1094912"/>
            <a:chExt cx="10785933" cy="3879351"/>
          </a:xfrm>
        </p:grpSpPr>
        <p:grpSp>
          <p:nvGrpSpPr>
            <p:cNvPr id="54" name="Group 50">
              <a:extLst>
                <a:ext uri="{FF2B5EF4-FFF2-40B4-BE49-F238E27FC236}">
                  <a16:creationId xmlns:a16="http://schemas.microsoft.com/office/drawing/2014/main" id="{EFEB930C-77FB-5562-B961-FAFAF5944BC4}"/>
                </a:ext>
              </a:extLst>
            </p:cNvPr>
            <p:cNvGrpSpPr/>
            <p:nvPr/>
          </p:nvGrpSpPr>
          <p:grpSpPr>
            <a:xfrm>
              <a:off x="247182" y="1094914"/>
              <a:ext cx="2038172" cy="3879349"/>
              <a:chOff x="5537206" y="642135"/>
              <a:chExt cx="2031262" cy="3606407"/>
            </a:xfrm>
          </p:grpSpPr>
          <p:sp>
            <p:nvSpPr>
              <p:cNvPr id="259" name="Rectangle 51">
                <a:extLst>
                  <a:ext uri="{FF2B5EF4-FFF2-40B4-BE49-F238E27FC236}">
                    <a16:creationId xmlns:a16="http://schemas.microsoft.com/office/drawing/2014/main" id="{0142A39C-F31B-4525-DBEE-473992CB42DF}"/>
                  </a:ext>
                </a:extLst>
              </p:cNvPr>
              <p:cNvSpPr/>
              <p:nvPr/>
            </p:nvSpPr>
            <p:spPr>
              <a:xfrm>
                <a:off x="5827750" y="642135"/>
                <a:ext cx="1740718" cy="3606407"/>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sym typeface="Arial"/>
                </a:endParaRPr>
              </a:p>
            </p:txBody>
          </p:sp>
          <p:sp>
            <p:nvSpPr>
              <p:cNvPr id="260" name="Oval 52">
                <a:extLst>
                  <a:ext uri="{FF2B5EF4-FFF2-40B4-BE49-F238E27FC236}">
                    <a16:creationId xmlns:a16="http://schemas.microsoft.com/office/drawing/2014/main" id="{FB00F445-1078-747F-E912-2C5CCA903063}"/>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sym typeface="Arial"/>
                  </a:rPr>
                  <a:t>A</a:t>
                </a:r>
                <a:endParaRPr kumimoji="0" lang="en-US" sz="4800" b="1" i="0" u="none" strike="noStrike" kern="1200" cap="none" spc="0" normalizeH="0" baseline="0" noProof="0" dirty="0">
                  <a:ln>
                    <a:noFill/>
                  </a:ln>
                  <a:solidFill>
                    <a:prstClr val="white"/>
                  </a:solidFill>
                  <a:effectLst/>
                  <a:uLnTx/>
                  <a:uFillTx/>
                  <a:latin typeface="Calibri"/>
                  <a:ea typeface="+mn-ea"/>
                  <a:cs typeface="Arial"/>
                  <a:sym typeface="Arial"/>
                </a:endParaRPr>
              </a:p>
            </p:txBody>
          </p:sp>
          <p:sp>
            <p:nvSpPr>
              <p:cNvPr id="261" name="TextBox 53">
                <a:extLst>
                  <a:ext uri="{FF2B5EF4-FFF2-40B4-BE49-F238E27FC236}">
                    <a16:creationId xmlns:a16="http://schemas.microsoft.com/office/drawing/2014/main" id="{B4E74AE4-8346-065B-9265-27E9693B98ED}"/>
                  </a:ext>
                </a:extLst>
              </p:cNvPr>
              <p:cNvSpPr txBox="1"/>
              <p:nvPr/>
            </p:nvSpPr>
            <p:spPr>
              <a:xfrm>
                <a:off x="6075400" y="1903250"/>
                <a:ext cx="1492639" cy="408852"/>
              </a:xfrm>
              <a:prstGeom prst="rect">
                <a:avLst/>
              </a:prstGeom>
              <a:noFill/>
            </p:spPr>
            <p:txBody>
              <a:bodyPr wrap="square" rtlCol="0">
                <a:spAutoFit/>
              </a:bodyPr>
              <a:lstStyle>
                <a:defPPr>
                  <a:defRPr lang="vi-VN"/>
                </a:defPPr>
                <a:lvl1pPr>
                  <a:defRPr sz="3200" i="1">
                    <a:solidFill>
                      <a:schemeClr val="bg1"/>
                    </a:solidFill>
                  </a:defRPr>
                </a:lvl1pPr>
              </a:lstStyle>
              <a:p>
                <a:pPr marL="0" marR="0" lvl="0" indent="0" algn="ctr" defTabSz="2177060" rtl="0" eaLnBrk="1" fontAlgn="auto" latinLnBrk="0" hangingPunct="1">
                  <a:lnSpc>
                    <a:spcPct val="100000"/>
                  </a:lnSpc>
                  <a:spcBef>
                    <a:spcPts val="0"/>
                  </a:spcBef>
                  <a:spcAft>
                    <a:spcPts val="0"/>
                  </a:spcAft>
                  <a:buClrTx/>
                  <a:buSzTx/>
                  <a:buFontTx/>
                  <a:buNone/>
                  <a:tabLst/>
                  <a:defRPr/>
                </a:pPr>
                <a:r>
                  <a:rPr kumimoji="0" lang="fr-FR"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sym typeface="Arial"/>
                  </a:rPr>
                  <a:t>CH</a:t>
                </a:r>
                <a:r>
                  <a:rPr kumimoji="0" lang="fr-FR" sz="4800" b="1" i="0" u="none" strike="noStrike" kern="1200" cap="none" spc="0" normalizeH="0" baseline="-2500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sym typeface="Arial"/>
                  </a:rPr>
                  <a:t>4</a:t>
                </a:r>
                <a:r>
                  <a:rPr kumimoji="0" lang="fr-FR"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sym typeface="Arial"/>
                  </a:rPr>
                  <a:t> </a:t>
                </a:r>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sym typeface="Arial"/>
                </a:endParaRPr>
              </a:p>
            </p:txBody>
          </p:sp>
        </p:grpSp>
        <p:grpSp>
          <p:nvGrpSpPr>
            <p:cNvPr id="55" name="Group 54">
              <a:extLst>
                <a:ext uri="{FF2B5EF4-FFF2-40B4-BE49-F238E27FC236}">
                  <a16:creationId xmlns:a16="http://schemas.microsoft.com/office/drawing/2014/main" id="{5EF6D73A-9E3C-AFDB-0239-F9E7ED65BE8A}"/>
                </a:ext>
              </a:extLst>
            </p:cNvPr>
            <p:cNvGrpSpPr/>
            <p:nvPr/>
          </p:nvGrpSpPr>
          <p:grpSpPr>
            <a:xfrm>
              <a:off x="3163102" y="1094914"/>
              <a:ext cx="2038174" cy="3879349"/>
              <a:chOff x="5537206" y="642132"/>
              <a:chExt cx="2031264" cy="3606402"/>
            </a:xfrm>
          </p:grpSpPr>
          <p:sp>
            <p:nvSpPr>
              <p:cNvPr id="256" name="Rectangle 55">
                <a:extLst>
                  <a:ext uri="{FF2B5EF4-FFF2-40B4-BE49-F238E27FC236}">
                    <a16:creationId xmlns:a16="http://schemas.microsoft.com/office/drawing/2014/main" id="{FF959755-E133-FE71-E1C7-4B3BA1BC6AED}"/>
                  </a:ext>
                </a:extLst>
              </p:cNvPr>
              <p:cNvSpPr/>
              <p:nvPr/>
            </p:nvSpPr>
            <p:spPr>
              <a:xfrm>
                <a:off x="5827751" y="642132"/>
                <a:ext cx="1740719" cy="3606402"/>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sym typeface="Arial"/>
                </a:endParaRPr>
              </a:p>
            </p:txBody>
          </p:sp>
          <p:sp>
            <p:nvSpPr>
              <p:cNvPr id="257" name="Oval 56">
                <a:extLst>
                  <a:ext uri="{FF2B5EF4-FFF2-40B4-BE49-F238E27FC236}">
                    <a16:creationId xmlns:a16="http://schemas.microsoft.com/office/drawing/2014/main" id="{C0363CC1-7F6C-7E56-E134-1D234DC70FD9}"/>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r>
                  <a:rPr kumimoji="0" lang="vi-VN"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sym typeface="Arial"/>
                  </a:rPr>
                  <a:t>B</a:t>
                </a:r>
                <a:endParaRPr kumimoji="0" lang="en-US" sz="4800" b="1" i="0" u="none" strike="noStrike" kern="1200" cap="none" spc="0" normalizeH="0" baseline="0" noProof="0" dirty="0">
                  <a:ln>
                    <a:noFill/>
                  </a:ln>
                  <a:solidFill>
                    <a:prstClr val="white"/>
                  </a:solidFill>
                  <a:effectLst/>
                  <a:uLnTx/>
                  <a:uFillTx/>
                  <a:latin typeface="Calibri"/>
                  <a:ea typeface="+mn-ea"/>
                  <a:cs typeface="Arial"/>
                  <a:sym typeface="Arial"/>
                </a:endParaRPr>
              </a:p>
            </p:txBody>
          </p:sp>
          <p:sp>
            <p:nvSpPr>
              <p:cNvPr id="258" name="TextBox 57">
                <a:extLst>
                  <a:ext uri="{FF2B5EF4-FFF2-40B4-BE49-F238E27FC236}">
                    <a16:creationId xmlns:a16="http://schemas.microsoft.com/office/drawing/2014/main" id="{0E04AD19-1B8B-EBF9-EE45-9867FCC8B7F7}"/>
                  </a:ext>
                </a:extLst>
              </p:cNvPr>
              <p:cNvSpPr txBox="1"/>
              <p:nvPr/>
            </p:nvSpPr>
            <p:spPr>
              <a:xfrm>
                <a:off x="5827319" y="1903244"/>
                <a:ext cx="1741151" cy="408852"/>
              </a:xfrm>
              <a:prstGeom prst="rect">
                <a:avLst/>
              </a:prstGeom>
              <a:noFill/>
            </p:spPr>
            <p:txBody>
              <a:bodyPr wrap="square" rtlCol="0">
                <a:spAutoFit/>
              </a:bodyPr>
              <a:lstStyle>
                <a:defPPr>
                  <a:defRPr lang="vi-VN"/>
                </a:defPPr>
                <a:lvl1pPr>
                  <a:defRPr sz="3200" i="1">
                    <a:solidFill>
                      <a:schemeClr val="bg1"/>
                    </a:solidFill>
                  </a:defRPr>
                </a:lvl1pPr>
              </a:lstStyle>
              <a:p>
                <a:pPr marL="0" marR="0" lvl="0" indent="0" algn="ctr" defTabSz="217706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sym typeface="Arial"/>
                  </a:rPr>
                  <a:t>CH</a:t>
                </a:r>
                <a:r>
                  <a:rPr kumimoji="0" lang="en-US" sz="4800" b="1" i="0" u="none" strike="noStrike" kern="1200" cap="none" spc="0" normalizeH="0" baseline="-2500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sym typeface="Arial"/>
                  </a:rPr>
                  <a:t>3</a:t>
                </a:r>
                <a:r>
                  <a:rPr kumimoji="0" lang="en-US" sz="4800" b="1" i="0" u="none" strike="noStrike" kern="1200" cap="none" spc="0" normalizeH="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sym typeface="Arial"/>
                  </a:rPr>
                  <a:t>CH</a:t>
                </a:r>
                <a:r>
                  <a:rPr kumimoji="0" lang="en-US" sz="4800" b="1" i="0" u="none" strike="noStrike" kern="1200" cap="none" spc="0" normalizeH="0" baseline="-2500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sym typeface="Arial"/>
                  </a:rPr>
                  <a:t>3</a:t>
                </a:r>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sym typeface="Arial"/>
                </a:endParaRPr>
              </a:p>
            </p:txBody>
          </p:sp>
        </p:grpSp>
        <p:grpSp>
          <p:nvGrpSpPr>
            <p:cNvPr id="56" name="Group 3">
              <a:extLst>
                <a:ext uri="{FF2B5EF4-FFF2-40B4-BE49-F238E27FC236}">
                  <a16:creationId xmlns:a16="http://schemas.microsoft.com/office/drawing/2014/main" id="{CF23B054-DF48-39BF-9EDE-56B2CF1B7F5C}"/>
                </a:ext>
              </a:extLst>
            </p:cNvPr>
            <p:cNvGrpSpPr/>
            <p:nvPr/>
          </p:nvGrpSpPr>
          <p:grpSpPr>
            <a:xfrm>
              <a:off x="6079021" y="1094912"/>
              <a:ext cx="2186612" cy="3879350"/>
              <a:chOff x="5537206" y="642131"/>
              <a:chExt cx="2179199" cy="3606399"/>
            </a:xfrm>
          </p:grpSpPr>
          <p:sp>
            <p:nvSpPr>
              <p:cNvPr id="61" name="Rectangle 45">
                <a:extLst>
                  <a:ext uri="{FF2B5EF4-FFF2-40B4-BE49-F238E27FC236}">
                    <a16:creationId xmlns:a16="http://schemas.microsoft.com/office/drawing/2014/main" id="{0C377D84-C468-2881-D511-7FFA9904A78A}"/>
                  </a:ext>
                </a:extLst>
              </p:cNvPr>
              <p:cNvSpPr/>
              <p:nvPr/>
            </p:nvSpPr>
            <p:spPr>
              <a:xfrm>
                <a:off x="5827751" y="642131"/>
                <a:ext cx="1740719" cy="3606399"/>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sym typeface="Arial"/>
                </a:endParaRPr>
              </a:p>
            </p:txBody>
          </p:sp>
          <p:sp>
            <p:nvSpPr>
              <p:cNvPr id="62" name="Oval 46">
                <a:extLst>
                  <a:ext uri="{FF2B5EF4-FFF2-40B4-BE49-F238E27FC236}">
                    <a16:creationId xmlns:a16="http://schemas.microsoft.com/office/drawing/2014/main" id="{84C7C448-F332-F28D-0098-E96FCA975070}"/>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sym typeface="Arial"/>
                  </a:rPr>
                  <a:t>C</a:t>
                </a:r>
                <a:endParaRPr kumimoji="0" lang="en-US" sz="4800" b="1" i="0" u="none" strike="noStrike" kern="1200" cap="none" spc="0" normalizeH="0" baseline="0" noProof="0" dirty="0">
                  <a:ln>
                    <a:noFill/>
                  </a:ln>
                  <a:solidFill>
                    <a:prstClr val="white"/>
                  </a:solidFill>
                  <a:effectLst/>
                  <a:uLnTx/>
                  <a:uFillTx/>
                  <a:latin typeface="Calibri"/>
                  <a:ea typeface="+mn-ea"/>
                  <a:cs typeface="Arial"/>
                  <a:sym typeface="Arial"/>
                </a:endParaRPr>
              </a:p>
            </p:txBody>
          </p:sp>
          <p:sp>
            <p:nvSpPr>
              <p:cNvPr id="63" name="TextBox 47">
                <a:extLst>
                  <a:ext uri="{FF2B5EF4-FFF2-40B4-BE49-F238E27FC236}">
                    <a16:creationId xmlns:a16="http://schemas.microsoft.com/office/drawing/2014/main" id="{CA2F99A4-4C00-DC7E-83DB-480F313F0378}"/>
                  </a:ext>
                </a:extLst>
              </p:cNvPr>
              <p:cNvSpPr txBox="1"/>
              <p:nvPr/>
            </p:nvSpPr>
            <p:spPr>
              <a:xfrm>
                <a:off x="6016037" y="1903245"/>
                <a:ext cx="1700368" cy="408851"/>
              </a:xfrm>
              <a:prstGeom prst="rect">
                <a:avLst/>
              </a:prstGeom>
              <a:noFill/>
            </p:spPr>
            <p:txBody>
              <a:bodyPr wrap="square" rtlCol="0">
                <a:spAutoFit/>
              </a:bodyPr>
              <a:lstStyle>
                <a:defPPr>
                  <a:defRPr lang="vi-VN"/>
                </a:defPPr>
                <a:lvl1pPr>
                  <a:defRPr sz="3200" i="1">
                    <a:solidFill>
                      <a:schemeClr val="bg1"/>
                    </a:solidFill>
                  </a:defRPr>
                </a:lvl1pPr>
              </a:lstStyle>
              <a:p>
                <a:pPr marL="0" marR="0" lvl="0" indent="0" algn="ctr" defTabSz="217706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sym typeface="Arial"/>
                  </a:rPr>
                  <a:t>CH</a:t>
                </a:r>
                <a:r>
                  <a:rPr kumimoji="0" lang="en-US" sz="4800" b="1" i="0" u="none" strike="noStrike" kern="1200" cap="none" spc="0" normalizeH="0" baseline="-2500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sym typeface="Arial"/>
                  </a:rPr>
                  <a:t>2</a:t>
                </a:r>
                <a:r>
                  <a:rPr kumimoji="0" lang="en-US" sz="4800" b="1" i="0" u="none" strike="noStrike" kern="1200" cap="none" spc="0" normalizeH="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sym typeface="Arial"/>
                  </a:rPr>
                  <a:t>=CH</a:t>
                </a:r>
                <a:r>
                  <a:rPr kumimoji="0" lang="en-US" sz="4800" b="1" i="0" u="none" strike="noStrike" kern="1200" cap="none" spc="0" normalizeH="0" baseline="-2500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sym typeface="Arial"/>
                  </a:rPr>
                  <a:t>2</a:t>
                </a:r>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sym typeface="Arial"/>
                </a:endParaRPr>
              </a:p>
            </p:txBody>
          </p:sp>
        </p:grpSp>
        <p:grpSp>
          <p:nvGrpSpPr>
            <p:cNvPr id="57" name="Group 58">
              <a:extLst>
                <a:ext uri="{FF2B5EF4-FFF2-40B4-BE49-F238E27FC236}">
                  <a16:creationId xmlns:a16="http://schemas.microsoft.com/office/drawing/2014/main" id="{C75660C5-1795-45E7-2459-CDF6F0A3AC00}"/>
                </a:ext>
              </a:extLst>
            </p:cNvPr>
            <p:cNvGrpSpPr/>
            <p:nvPr/>
          </p:nvGrpSpPr>
          <p:grpSpPr>
            <a:xfrm>
              <a:off x="8994942" y="1094914"/>
              <a:ext cx="2038173" cy="3879347"/>
              <a:chOff x="5537206" y="642132"/>
              <a:chExt cx="2031263" cy="3606396"/>
            </a:xfrm>
          </p:grpSpPr>
          <p:sp>
            <p:nvSpPr>
              <p:cNvPr id="58" name="Rectangle 59">
                <a:extLst>
                  <a:ext uri="{FF2B5EF4-FFF2-40B4-BE49-F238E27FC236}">
                    <a16:creationId xmlns:a16="http://schemas.microsoft.com/office/drawing/2014/main" id="{858BB183-9700-382C-438C-460288C678C2}"/>
                  </a:ext>
                </a:extLst>
              </p:cNvPr>
              <p:cNvSpPr/>
              <p:nvPr/>
            </p:nvSpPr>
            <p:spPr>
              <a:xfrm>
                <a:off x="5827750" y="642132"/>
                <a:ext cx="1740719" cy="3606396"/>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sym typeface="Arial"/>
                </a:endParaRPr>
              </a:p>
            </p:txBody>
          </p:sp>
          <p:sp>
            <p:nvSpPr>
              <p:cNvPr id="59" name="Oval 60">
                <a:extLst>
                  <a:ext uri="{FF2B5EF4-FFF2-40B4-BE49-F238E27FC236}">
                    <a16:creationId xmlns:a16="http://schemas.microsoft.com/office/drawing/2014/main" id="{2BD16B99-D6A9-0455-38D3-7C63D9743A38}"/>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sym typeface="Arial"/>
                  </a:rPr>
                  <a:t>D</a:t>
                </a:r>
                <a:endParaRPr kumimoji="0" lang="en-US" sz="4800" b="1" i="0" u="none" strike="noStrike" kern="1200" cap="none" spc="0" normalizeH="0" baseline="0" noProof="0" dirty="0">
                  <a:ln>
                    <a:noFill/>
                  </a:ln>
                  <a:solidFill>
                    <a:prstClr val="white"/>
                  </a:solidFill>
                  <a:effectLst/>
                  <a:uLnTx/>
                  <a:uFillTx/>
                  <a:latin typeface="Calibri"/>
                  <a:ea typeface="+mn-ea"/>
                  <a:cs typeface="Arial"/>
                  <a:sym typeface="Arial"/>
                </a:endParaRPr>
              </a:p>
            </p:txBody>
          </p:sp>
          <mc:AlternateContent xmlns:mc="http://schemas.openxmlformats.org/markup-compatibility/2006" xmlns:a14="http://schemas.microsoft.com/office/drawing/2010/main">
            <mc:Choice Requires="a14">
              <p:sp>
                <p:nvSpPr>
                  <p:cNvPr id="60" name="TextBox 61">
                    <a:extLst>
                      <a:ext uri="{FF2B5EF4-FFF2-40B4-BE49-F238E27FC236}">
                        <a16:creationId xmlns:a16="http://schemas.microsoft.com/office/drawing/2014/main" id="{4DFD408E-6A9A-A4DD-BCD5-C821B53A4850}"/>
                      </a:ext>
                    </a:extLst>
                  </p:cNvPr>
                  <p:cNvSpPr txBox="1"/>
                  <p:nvPr/>
                </p:nvSpPr>
                <p:spPr>
                  <a:xfrm>
                    <a:off x="5983357" y="2442760"/>
                    <a:ext cx="1444846" cy="408851"/>
                  </a:xfrm>
                  <a:prstGeom prst="rect">
                    <a:avLst/>
                  </a:prstGeom>
                  <a:noFill/>
                </p:spPr>
                <p:txBody>
                  <a:bodyPr wrap="square" rtlCol="0">
                    <a:spAutoFit/>
                  </a:bodyPr>
                  <a:lstStyle>
                    <a:defPPr>
                      <a:defRPr lang="vi-VN"/>
                    </a:defPPr>
                    <a:lvl1pPr>
                      <a:defRPr sz="3200" i="1">
                        <a:solidFill>
                          <a:schemeClr val="bg1"/>
                        </a:solidFill>
                      </a:defRPr>
                    </a:lvl1pPr>
                  </a:lstStyle>
                  <a:p>
                    <a:pPr marL="0" marR="0" lvl="0" indent="0" algn="ctr" defTabSz="217706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48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sym typeface="Arial"/>
                            </a:rPr>
                            <m:t>𝑪𝑯</m:t>
                          </m:r>
                          <m:r>
                            <a:rPr kumimoji="0" lang="en-US" sz="4800" b="1" i="1" u="none" strike="noStrike" kern="1200" cap="none" spc="0" normalizeH="0" baseline="-25000" noProof="0" smtClean="0">
                              <a:ln>
                                <a:noFill/>
                              </a:ln>
                              <a:solidFill>
                                <a:prstClr val="white"/>
                              </a:solidFill>
                              <a:effectLst/>
                              <a:uLnTx/>
                              <a:uFillTx/>
                              <a:latin typeface="Cambria Math" panose="02040503050406030204" pitchFamily="18" charset="0"/>
                              <a:ea typeface="+mn-ea"/>
                              <a:cs typeface="+mn-cs"/>
                              <a:sym typeface="Arial"/>
                            </a:rPr>
                            <m:t>𝟑</m:t>
                          </m:r>
                          <m:r>
                            <a:rPr kumimoji="0" lang="en-US" sz="48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sym typeface="Arial"/>
                            </a:rPr>
                            <m:t>𝑪𝑯</m:t>
                          </m:r>
                          <m:r>
                            <a:rPr kumimoji="0" lang="en-US" sz="4800" b="1" i="1" u="none" strike="noStrike" kern="1200" cap="none" spc="0" normalizeH="0" baseline="-25000" noProof="0" smtClean="0">
                              <a:ln>
                                <a:noFill/>
                              </a:ln>
                              <a:solidFill>
                                <a:prstClr val="white"/>
                              </a:solidFill>
                              <a:effectLst/>
                              <a:uLnTx/>
                              <a:uFillTx/>
                              <a:latin typeface="Cambria Math" panose="02040503050406030204" pitchFamily="18" charset="0"/>
                              <a:ea typeface="+mn-ea"/>
                              <a:cs typeface="+mn-cs"/>
                              <a:sym typeface="Arial"/>
                            </a:rPr>
                            <m:t>𝟐</m:t>
                          </m:r>
                          <m:r>
                            <a:rPr kumimoji="0" lang="en-US" sz="48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sym typeface="Arial"/>
                            </a:rPr>
                            <m:t>𝑶𝑯</m:t>
                          </m:r>
                        </m:oMath>
                      </m:oMathPara>
                    </a14:m>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sym typeface="Arial"/>
                    </a:endParaRPr>
                  </a:p>
                </p:txBody>
              </p:sp>
            </mc:Choice>
            <mc:Fallback xmlns="">
              <p:sp>
                <p:nvSpPr>
                  <p:cNvPr id="60" name="TextBox 61">
                    <a:extLst>
                      <a:ext uri="{FF2B5EF4-FFF2-40B4-BE49-F238E27FC236}">
                        <a16:creationId xmlns:a16="http://schemas.microsoft.com/office/drawing/2014/main" id="{4DFD408E-6A9A-A4DD-BCD5-C821B53A4850}"/>
                      </a:ext>
                    </a:extLst>
                  </p:cNvPr>
                  <p:cNvSpPr txBox="1">
                    <a:spLocks noRot="1" noChangeAspect="1" noMove="1" noResize="1" noEditPoints="1" noAdjustHandles="1" noChangeArrowheads="1" noChangeShapeType="1" noTextEdit="1"/>
                  </p:cNvSpPr>
                  <p:nvPr/>
                </p:nvSpPr>
                <p:spPr>
                  <a:xfrm>
                    <a:off x="5983357" y="2442760"/>
                    <a:ext cx="1444846" cy="408851"/>
                  </a:xfrm>
                  <a:prstGeom prst="rect">
                    <a:avLst/>
                  </a:prstGeom>
                  <a:blipFill>
                    <a:blip r:embed="rId3"/>
                    <a:stretch>
                      <a:fillRect l="-9111" r="-3556"/>
                    </a:stretch>
                  </a:blipFill>
                </p:spPr>
                <p:txBody>
                  <a:bodyPr/>
                  <a:lstStyle/>
                  <a:p>
                    <a:r>
                      <a:rPr lang="en-US">
                        <a:noFill/>
                      </a:rPr>
                      <a:t> </a:t>
                    </a:r>
                  </a:p>
                </p:txBody>
              </p:sp>
            </mc:Fallback>
          </mc:AlternateContent>
        </p:grpSp>
      </p:grpSp>
      <p:sp>
        <p:nvSpPr>
          <p:cNvPr id="262" name="Oval 49">
            <a:extLst>
              <a:ext uri="{FF2B5EF4-FFF2-40B4-BE49-F238E27FC236}">
                <a16:creationId xmlns:a16="http://schemas.microsoft.com/office/drawing/2014/main" id="{891E4DE8-704B-39F9-984C-2F7D8B0A34D3}"/>
              </a:ext>
            </a:extLst>
          </p:cNvPr>
          <p:cNvSpPr/>
          <p:nvPr/>
        </p:nvSpPr>
        <p:spPr>
          <a:xfrm>
            <a:off x="1637711" y="8499119"/>
            <a:ext cx="1024847" cy="1009724"/>
          </a:xfrm>
          <a:prstGeom prst="ellipse">
            <a:avLst/>
          </a:prstGeom>
          <a:solidFill>
            <a:srgbClr val="FF0000"/>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sym typeface="Arial"/>
              </a:rPr>
              <a:t>A</a:t>
            </a:r>
            <a:endParaRPr kumimoji="0" lang="en-US" sz="4800" b="1" i="0" u="none" strike="noStrike" kern="1200" cap="none" spc="0" normalizeH="0" baseline="0" noProof="0" dirty="0">
              <a:ln>
                <a:noFill/>
              </a:ln>
              <a:solidFill>
                <a:prstClr val="white"/>
              </a:solidFill>
              <a:effectLst/>
              <a:uLnTx/>
              <a:uFillTx/>
              <a:latin typeface="Calibri"/>
              <a:ea typeface="+mn-ea"/>
              <a:cs typeface="Arial"/>
              <a:sym typeface="Arial"/>
            </a:endParaRPr>
          </a:p>
        </p:txBody>
      </p:sp>
      <p:grpSp>
        <p:nvGrpSpPr>
          <p:cNvPr id="264" name="Group 20">
            <a:extLst>
              <a:ext uri="{FF2B5EF4-FFF2-40B4-BE49-F238E27FC236}">
                <a16:creationId xmlns:a16="http://schemas.microsoft.com/office/drawing/2014/main" id="{3610751E-E89B-16A3-0727-666AB97FA645}"/>
              </a:ext>
            </a:extLst>
          </p:cNvPr>
          <p:cNvGrpSpPr/>
          <p:nvPr/>
        </p:nvGrpSpPr>
        <p:grpSpPr>
          <a:xfrm>
            <a:off x="2319679" y="3531756"/>
            <a:ext cx="24054113" cy="1907666"/>
            <a:chOff x="534987" y="1224347"/>
            <a:chExt cx="23238960" cy="1599856"/>
          </a:xfrm>
        </p:grpSpPr>
        <p:sp>
          <p:nvSpPr>
            <p:cNvPr id="266" name="Rounded Rectangle 24">
              <a:extLst>
                <a:ext uri="{FF2B5EF4-FFF2-40B4-BE49-F238E27FC236}">
                  <a16:creationId xmlns:a16="http://schemas.microsoft.com/office/drawing/2014/main" id="{EE17A035-4F3F-415E-BEA7-3331C045288F}"/>
                </a:ext>
              </a:extLst>
            </p:cNvPr>
            <p:cNvSpPr/>
            <p:nvPr/>
          </p:nvSpPr>
          <p:spPr bwMode="auto">
            <a:xfrm>
              <a:off x="976661" y="1224347"/>
              <a:ext cx="22797286" cy="1483873"/>
            </a:xfrm>
            <a:prstGeom prst="roundRect">
              <a:avLst>
                <a:gd name="adj" fmla="val 5492"/>
              </a:avLst>
            </a:prstGeom>
            <a:solidFill>
              <a:srgbClr val="9BBB59">
                <a:lumMod val="40000"/>
                <a:lumOff val="60000"/>
              </a:srgbClr>
            </a:solidFill>
            <a:ln w="19050" cap="flat" cmpd="sng" algn="ctr">
              <a:solidFill>
                <a:sysClr val="window" lastClr="FFFFFF"/>
              </a:solidFill>
              <a:prstDash val="solid"/>
            </a:ln>
            <a:effectLst>
              <a:outerShdw blurRad="50800" dist="38100" dir="2700000" algn="tl" rotWithShape="0">
                <a:prstClr val="black">
                  <a:alpha val="40000"/>
                </a:prstClr>
              </a:outerShdw>
            </a:effectLst>
            <a:scene3d>
              <a:camera prst="orthographicFront"/>
              <a:lightRig rig="threePt" dir="t"/>
            </a:scene3d>
            <a:sp3d>
              <a:bevelT/>
            </a:sp3d>
          </p:spPr>
          <p:txBody>
            <a:bodyPr anchor="ctr"/>
            <a:lstStyle/>
            <a:p>
              <a:pPr marL="0" marR="0" lvl="0" indent="0" algn="ctr"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Arial"/>
                <a:sym typeface="Arial"/>
              </a:endParaRPr>
            </a:p>
          </p:txBody>
        </p:sp>
        <p:grpSp>
          <p:nvGrpSpPr>
            <p:cNvPr id="267" name="Group 25">
              <a:extLst>
                <a:ext uri="{FF2B5EF4-FFF2-40B4-BE49-F238E27FC236}">
                  <a16:creationId xmlns:a16="http://schemas.microsoft.com/office/drawing/2014/main" id="{91078BEE-5D86-7C94-D7B1-A854C53596BF}"/>
                </a:ext>
              </a:extLst>
            </p:cNvPr>
            <p:cNvGrpSpPr/>
            <p:nvPr/>
          </p:nvGrpSpPr>
          <p:grpSpPr>
            <a:xfrm>
              <a:off x="534987" y="1647866"/>
              <a:ext cx="3223234" cy="1176337"/>
              <a:chOff x="534987" y="1647866"/>
              <a:chExt cx="3223234" cy="1176337"/>
            </a:xfrm>
          </p:grpSpPr>
          <p:sp>
            <p:nvSpPr>
              <p:cNvPr id="268" name="Isosceles Triangle 44">
                <a:extLst>
                  <a:ext uri="{FF2B5EF4-FFF2-40B4-BE49-F238E27FC236}">
                    <a16:creationId xmlns:a16="http://schemas.microsoft.com/office/drawing/2014/main" id="{19F57FF8-D2E7-0ACD-2C45-DC0E8E17FC36}"/>
                  </a:ext>
                </a:extLst>
              </p:cNvPr>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w="25400" cap="flat" cmpd="sng" algn="ctr">
                <a:solidFill>
                  <a:sysClr val="window" lastClr="FFFFFF">
                    <a:lumMod val="75000"/>
                  </a:sysClr>
                </a:solidFill>
                <a:prstDash val="solid"/>
              </a:ln>
              <a:effectLst/>
            </p:spPr>
            <p:txBody>
              <a:bodyPr rtlCol="0" anchor="ctr"/>
              <a:lstStyle/>
              <a:p>
                <a:pPr marL="0" marR="0" lvl="0" indent="0" algn="ctr"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Arial"/>
                  <a:sym typeface="Arial"/>
                </a:endParaRPr>
              </a:p>
            </p:txBody>
          </p:sp>
          <p:sp>
            <p:nvSpPr>
              <p:cNvPr id="269" name="Pentagon 27">
                <a:extLst>
                  <a:ext uri="{FF2B5EF4-FFF2-40B4-BE49-F238E27FC236}">
                    <a16:creationId xmlns:a16="http://schemas.microsoft.com/office/drawing/2014/main" id="{18156D04-FC30-5A8A-4EEC-4C279C15DA41}"/>
                  </a:ext>
                </a:extLst>
              </p:cNvPr>
              <p:cNvSpPr/>
              <p:nvPr/>
            </p:nvSpPr>
            <p:spPr bwMode="auto">
              <a:xfrm>
                <a:off x="534987" y="1647866"/>
                <a:ext cx="3223234" cy="955675"/>
              </a:xfrm>
              <a:prstGeom prst="homePlate">
                <a:avLst>
                  <a:gd name="adj" fmla="val 12444"/>
                </a:avLst>
              </a:prstGeom>
              <a:solidFill>
                <a:srgbClr val="135F82"/>
              </a:solidFill>
              <a:ln w="25400" cap="flat" cmpd="sng" algn="ctr">
                <a:solidFill>
                  <a:sysClr val="window" lastClr="FFFFFF">
                    <a:lumMod val="75000"/>
                  </a:sysClr>
                </a:solidFill>
                <a:prstDash val="solid"/>
              </a:ln>
              <a:effectLst/>
            </p:spPr>
            <p:txBody>
              <a:bodyPr rtlCol="0" anchor="ctr"/>
              <a:lstStyle/>
              <a:p>
                <a:pPr marL="0" marR="0" lvl="0" indent="0" algn="ctr"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Arial"/>
                  <a:sym typeface="Arial"/>
                </a:endParaRPr>
              </a:p>
            </p:txBody>
          </p:sp>
          <p:grpSp>
            <p:nvGrpSpPr>
              <p:cNvPr id="270" name="Group 11">
                <a:extLst>
                  <a:ext uri="{FF2B5EF4-FFF2-40B4-BE49-F238E27FC236}">
                    <a16:creationId xmlns:a16="http://schemas.microsoft.com/office/drawing/2014/main" id="{FF13F8ED-B111-0189-176E-56334A9DDA29}"/>
                  </a:ext>
                </a:extLst>
              </p:cNvPr>
              <p:cNvGrpSpPr/>
              <p:nvPr/>
            </p:nvGrpSpPr>
            <p:grpSpPr bwMode="auto">
              <a:xfrm>
                <a:off x="683775" y="1836907"/>
                <a:ext cx="582199" cy="537956"/>
                <a:chOff x="7440266" y="3398551"/>
                <a:chExt cx="757238" cy="765175"/>
              </a:xfrm>
              <a:solidFill>
                <a:sysClr val="window" lastClr="FFFFFF">
                  <a:lumMod val="95000"/>
                </a:sysClr>
              </a:solidFill>
            </p:grpSpPr>
            <p:sp>
              <p:nvSpPr>
                <p:cNvPr id="273" name="Freeform 31">
                  <a:extLst>
                    <a:ext uri="{FF2B5EF4-FFF2-40B4-BE49-F238E27FC236}">
                      <a16:creationId xmlns:a16="http://schemas.microsoft.com/office/drawing/2014/main" id="{FEA5653D-9395-EF29-8F1F-8ECFC4E2BE86}"/>
                    </a:ext>
                  </a:extLst>
                </p:cNvPr>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marL="0" marR="0" lvl="0" indent="0" algn="l"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Arial"/>
                    <a:sym typeface="Arial"/>
                  </a:endParaRPr>
                </a:p>
              </p:txBody>
            </p:sp>
            <p:sp>
              <p:nvSpPr>
                <p:cNvPr id="274" name="Freeform 32">
                  <a:extLst>
                    <a:ext uri="{FF2B5EF4-FFF2-40B4-BE49-F238E27FC236}">
                      <a16:creationId xmlns:a16="http://schemas.microsoft.com/office/drawing/2014/main" id="{3C3B4F3B-F7F8-D07D-AFD8-D18F6F579C83}"/>
                    </a:ext>
                  </a:extLst>
                </p:cNvPr>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marL="0" marR="0" lvl="0" indent="0" algn="l"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Arial"/>
                    <a:sym typeface="Arial"/>
                  </a:endParaRPr>
                </a:p>
              </p:txBody>
            </p:sp>
            <p:sp>
              <p:nvSpPr>
                <p:cNvPr id="275" name="Freeform 33">
                  <a:extLst>
                    <a:ext uri="{FF2B5EF4-FFF2-40B4-BE49-F238E27FC236}">
                      <a16:creationId xmlns:a16="http://schemas.microsoft.com/office/drawing/2014/main" id="{608A5C0D-D04F-8AE7-F1A5-EF5BE5091A72}"/>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marL="0" marR="0" lvl="0" indent="0" algn="l"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Arial"/>
                    <a:sym typeface="Arial"/>
                  </a:endParaRPr>
                </a:p>
              </p:txBody>
            </p:sp>
            <p:sp>
              <p:nvSpPr>
                <p:cNvPr id="276" name="Rectangle 34">
                  <a:extLst>
                    <a:ext uri="{FF2B5EF4-FFF2-40B4-BE49-F238E27FC236}">
                      <a16:creationId xmlns:a16="http://schemas.microsoft.com/office/drawing/2014/main" id="{AB99B296-903A-B4A3-69C8-B14EE10AB3F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a:lstStyle/>
                <a:p>
                  <a:pPr marL="0" marR="0" lvl="0" indent="0" algn="l"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Arial"/>
                    <a:sym typeface="Arial"/>
                  </a:endParaRPr>
                </a:p>
              </p:txBody>
            </p:sp>
            <p:sp>
              <p:nvSpPr>
                <p:cNvPr id="277" name="Rectangle 35">
                  <a:extLst>
                    <a:ext uri="{FF2B5EF4-FFF2-40B4-BE49-F238E27FC236}">
                      <a16:creationId xmlns:a16="http://schemas.microsoft.com/office/drawing/2014/main" id="{168C8086-724B-F73D-48E5-F6D6F34F0D1F}"/>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a:lstStyle/>
                <a:p>
                  <a:pPr marL="0" marR="0" lvl="0" indent="0" algn="l"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Arial"/>
                    <a:sym typeface="Arial"/>
                  </a:endParaRPr>
                </a:p>
              </p:txBody>
            </p:sp>
            <p:sp>
              <p:nvSpPr>
                <p:cNvPr id="278" name="Rectangle 36">
                  <a:extLst>
                    <a:ext uri="{FF2B5EF4-FFF2-40B4-BE49-F238E27FC236}">
                      <a16:creationId xmlns:a16="http://schemas.microsoft.com/office/drawing/2014/main" id="{B78208CE-99D7-9EF5-48CF-9CE7E365169B}"/>
                    </a:ext>
                  </a:extLst>
                </p:cNvPr>
                <p:cNvSpPr>
                  <a:spLocks noChangeArrowheads="1"/>
                </p:cNvSpPr>
                <p:nvPr/>
              </p:nvSpPr>
              <p:spPr bwMode="auto">
                <a:xfrm>
                  <a:off x="7840316" y="3973225"/>
                  <a:ext cx="357188" cy="63500"/>
                </a:xfrm>
                <a:prstGeom prst="rect">
                  <a:avLst/>
                </a:prstGeom>
                <a:grpFill/>
                <a:ln w="9525">
                  <a:noFill/>
                  <a:miter lim="800000"/>
                  <a:headEnd/>
                  <a:tailEnd/>
                </a:ln>
              </p:spPr>
              <p:txBody>
                <a:bodyPr/>
                <a:lstStyle/>
                <a:p>
                  <a:pPr marL="0" marR="0" lvl="0" indent="0" algn="l"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Arial"/>
                    <a:sym typeface="Arial"/>
                  </a:endParaRPr>
                </a:p>
              </p:txBody>
            </p:sp>
            <p:sp>
              <p:nvSpPr>
                <p:cNvPr id="279" name="Rectangle 37">
                  <a:extLst>
                    <a:ext uri="{FF2B5EF4-FFF2-40B4-BE49-F238E27FC236}">
                      <a16:creationId xmlns:a16="http://schemas.microsoft.com/office/drawing/2014/main" id="{CFDCF975-D1FF-4D92-1E1A-407B1FF627D0}"/>
                    </a:ext>
                  </a:extLst>
                </p:cNvPr>
                <p:cNvSpPr>
                  <a:spLocks noChangeArrowheads="1"/>
                </p:cNvSpPr>
                <p:nvPr/>
              </p:nvSpPr>
              <p:spPr bwMode="auto">
                <a:xfrm>
                  <a:off x="7840316" y="3590640"/>
                  <a:ext cx="357188" cy="63500"/>
                </a:xfrm>
                <a:prstGeom prst="rect">
                  <a:avLst/>
                </a:prstGeom>
                <a:grpFill/>
                <a:ln w="9525">
                  <a:noFill/>
                  <a:miter lim="800000"/>
                  <a:headEnd/>
                  <a:tailEnd/>
                </a:ln>
              </p:spPr>
              <p:txBody>
                <a:bodyPr/>
                <a:lstStyle/>
                <a:p>
                  <a:pPr marL="0" marR="0" lvl="0" indent="0" algn="l"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Arial"/>
                    <a:sym typeface="Arial"/>
                  </a:endParaRPr>
                </a:p>
              </p:txBody>
            </p:sp>
          </p:grpSp>
          <p:sp>
            <p:nvSpPr>
              <p:cNvPr id="271" name="Chevron 29">
                <a:extLst>
                  <a:ext uri="{FF2B5EF4-FFF2-40B4-BE49-F238E27FC236}">
                    <a16:creationId xmlns:a16="http://schemas.microsoft.com/office/drawing/2014/main" id="{813F4A4A-FA56-F0DC-FA83-C861FE80ED5B}"/>
                  </a:ext>
                </a:extLst>
              </p:cNvPr>
              <p:cNvSpPr/>
              <p:nvPr/>
            </p:nvSpPr>
            <p:spPr bwMode="auto">
              <a:xfrm>
                <a:off x="1330000" y="1771634"/>
                <a:ext cx="142625" cy="707897"/>
              </a:xfrm>
              <a:prstGeom prst="chevron">
                <a:avLst>
                  <a:gd name="adj" fmla="val 68110"/>
                </a:avLst>
              </a:prstGeom>
              <a:solidFill>
                <a:sysClr val="window" lastClr="FFFFFF"/>
              </a:solidFill>
              <a:ln w="25400" cap="flat" cmpd="sng" algn="ctr">
                <a:noFill/>
                <a:prstDash val="solid"/>
              </a:ln>
              <a:effectLst>
                <a:innerShdw blurRad="63500" dist="50800" dir="5400000">
                  <a:prstClr val="black">
                    <a:alpha val="50000"/>
                  </a:prstClr>
                </a:innerShdw>
              </a:effectLst>
            </p:spPr>
            <p:txBody>
              <a:bodyPr anchor="ctr"/>
              <a:lstStyle/>
              <a:p>
                <a:pPr marL="0" marR="0" lvl="0" indent="0" algn="ctr"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Arial"/>
                  <a:sym typeface="Arial"/>
                </a:endParaRPr>
              </a:p>
            </p:txBody>
          </p:sp>
          <p:sp>
            <p:nvSpPr>
              <p:cNvPr id="272" name="TextBox 13">
                <a:extLst>
                  <a:ext uri="{FF2B5EF4-FFF2-40B4-BE49-F238E27FC236}">
                    <a16:creationId xmlns:a16="http://schemas.microsoft.com/office/drawing/2014/main" id="{3DA598D7-E157-2F81-C735-F58B72B66EB6}"/>
                  </a:ext>
                </a:extLst>
              </p:cNvPr>
              <p:cNvSpPr txBox="1">
                <a:spLocks noChangeArrowheads="1"/>
              </p:cNvSpPr>
              <p:nvPr/>
            </p:nvSpPr>
            <p:spPr bwMode="auto">
              <a:xfrm>
                <a:off x="1548480" y="1724559"/>
                <a:ext cx="1866469" cy="69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marL="0" marR="0" lvl="0" indent="0" algn="ctr" defTabSz="217706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err="1">
                    <a:ln>
                      <a:noFill/>
                    </a:ln>
                    <a:solidFill>
                      <a:prstClr val="white"/>
                    </a:solidFill>
                    <a:effectLst/>
                    <a:uLnTx/>
                    <a:uFillTx/>
                    <a:latin typeface="Tahoma" pitchFamily="34" charset="0"/>
                    <a:ea typeface="+mn-ea"/>
                    <a:cs typeface="Tahoma" pitchFamily="34" charset="0"/>
                    <a:sym typeface="Arial"/>
                  </a:rPr>
                  <a:t>Câu</a:t>
                </a:r>
                <a:r>
                  <a:rPr kumimoji="0" lang="en-US" sz="4800" b="1" i="0" u="none" strike="noStrike" kern="1200" cap="none" spc="0" normalizeH="0" baseline="0" noProof="0">
                    <a:ln>
                      <a:noFill/>
                    </a:ln>
                    <a:solidFill>
                      <a:prstClr val="white"/>
                    </a:solidFill>
                    <a:effectLst/>
                    <a:uLnTx/>
                    <a:uFillTx/>
                    <a:latin typeface="Tahoma" pitchFamily="34" charset="0"/>
                    <a:ea typeface="+mn-ea"/>
                    <a:cs typeface="Tahoma" pitchFamily="34" charset="0"/>
                    <a:sym typeface="Arial"/>
                  </a:rPr>
                  <a:t> 7</a:t>
                </a:r>
                <a:endParaRPr kumimoji="0" lang="en-US" sz="4800" b="1" i="0" u="none" strike="noStrike" kern="1200" cap="none" spc="0" normalizeH="0" baseline="0" noProof="0" dirty="0">
                  <a:ln>
                    <a:noFill/>
                  </a:ln>
                  <a:solidFill>
                    <a:prstClr val="white"/>
                  </a:solidFill>
                  <a:effectLst/>
                  <a:uLnTx/>
                  <a:uFillTx/>
                  <a:latin typeface="Tahoma" pitchFamily="34" charset="0"/>
                  <a:ea typeface="+mn-ea"/>
                  <a:cs typeface="Tahoma" pitchFamily="34" charset="0"/>
                  <a:sym typeface="Arial"/>
                </a:endParaRPr>
              </a:p>
            </p:txBody>
          </p:sp>
        </p:grpSp>
      </p:grpSp>
      <p:pic>
        <p:nvPicPr>
          <p:cNvPr id="69" name="Picture 68" descr="http://www.thitructuyen.com/Portals/0/QuestionImages/Hoctothoahoc_Lop11/Chương6/image033.gif"/>
          <p:cNvPicPr/>
          <p:nvPr/>
        </p:nvPicPr>
        <p:blipFill>
          <a:blip r:embed="rId4" r:link="rId5">
            <a:extLst>
              <a:ext uri="{28A0092B-C50C-407E-A947-70E740481C1C}">
                <a14:useLocalDpi xmlns:a14="http://schemas.microsoft.com/office/drawing/2010/main" val="0"/>
              </a:ext>
            </a:extLst>
          </a:blip>
          <a:srcRect/>
          <a:stretch>
            <a:fillRect/>
          </a:stretch>
        </p:blipFill>
        <p:spPr bwMode="auto">
          <a:xfrm>
            <a:off x="11400609" y="4195216"/>
            <a:ext cx="10114035" cy="763989"/>
          </a:xfrm>
          <a:prstGeom prst="rect">
            <a:avLst/>
          </a:prstGeom>
          <a:noFill/>
          <a:ln>
            <a:noFill/>
          </a:ln>
        </p:spPr>
      </p:pic>
      <p:sp>
        <p:nvSpPr>
          <p:cNvPr id="4" name="Rectangle 3"/>
          <p:cNvSpPr/>
          <p:nvPr/>
        </p:nvSpPr>
        <p:spPr>
          <a:xfrm>
            <a:off x="5644840" y="4055877"/>
            <a:ext cx="5843536" cy="1446550"/>
          </a:xfrm>
          <a:prstGeom prst="rect">
            <a:avLst/>
          </a:prstGeom>
        </p:spPr>
        <p:txBody>
          <a:bodyPr wrap="square">
            <a:spAutoFit/>
          </a:bodyPr>
          <a:lstStyle/>
          <a:p>
            <a:r>
              <a:rPr lang="en-US" sz="4400">
                <a:latin typeface="Times New Roman" panose="02020603050405020304" pitchFamily="18" charset="0"/>
                <a:ea typeface="Times New Roman" panose="02020603050405020304" pitchFamily="18" charset="0"/>
              </a:rPr>
              <a:t>Cho chuỗi phản ứng sau: </a:t>
            </a:r>
          </a:p>
          <a:p>
            <a:r>
              <a:rPr lang="en-US" sz="4400">
                <a:latin typeface="Times New Roman" panose="02020603050405020304" pitchFamily="18" charset="0"/>
              </a:rPr>
              <a:t>B là:</a:t>
            </a:r>
            <a:endParaRPr lang="en-US" sz="4400"/>
          </a:p>
        </p:txBody>
      </p:sp>
    </p:spTree>
    <p:extLst>
      <p:ext uri="{BB962C8B-B14F-4D97-AF65-F5344CB8AC3E}">
        <p14:creationId xmlns:p14="http://schemas.microsoft.com/office/powerpoint/2010/main" val="42673202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90"/>
                                        </p:tgtEl>
                                        <p:attrNameLst>
                                          <p:attrName>style.visibility</p:attrName>
                                        </p:attrNameLst>
                                      </p:cBhvr>
                                      <p:to>
                                        <p:strVal val="visible"/>
                                      </p:to>
                                    </p:set>
                                    <p:animEffect transition="in" filter="fade">
                                      <p:cBhvr>
                                        <p:cTn id="7" dur="200"/>
                                        <p:tgtEl>
                                          <p:spTgt spid="29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3"/>
                                        </p:tgtEl>
                                        <p:attrNameLst>
                                          <p:attrName>style.visibility</p:attrName>
                                        </p:attrNameLst>
                                      </p:cBhvr>
                                      <p:to>
                                        <p:strVal val="visible"/>
                                      </p:to>
                                    </p:set>
                                    <p:animEffect transition="in" filter="wipe(left)">
                                      <p:cBhvr>
                                        <p:cTn id="12" dur="500"/>
                                        <p:tgtEl>
                                          <p:spTgt spid="5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62"/>
                                        </p:tgtEl>
                                        <p:attrNameLst>
                                          <p:attrName>style.visibility</p:attrName>
                                        </p:attrNameLst>
                                      </p:cBhvr>
                                      <p:to>
                                        <p:strVal val="visible"/>
                                      </p:to>
                                    </p:set>
                                    <p:animEffect transition="in" filter="wipe(left)">
                                      <p:cBhvr>
                                        <p:cTn id="17" dur="500"/>
                                        <p:tgtEl>
                                          <p:spTgt spid="2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8291"/>
        <p:cNvGrpSpPr/>
        <p:nvPr/>
      </p:nvGrpSpPr>
      <p:grpSpPr>
        <a:xfrm>
          <a:off x="0" y="0"/>
          <a:ext cx="0" cy="0"/>
          <a:chOff x="0" y="0"/>
          <a:chExt cx="0" cy="0"/>
        </a:xfrm>
      </p:grpSpPr>
      <p:sp>
        <p:nvSpPr>
          <p:cNvPr id="48" name="Google Shape;7937;p34">
            <a:extLst>
              <a:ext uri="{FF2B5EF4-FFF2-40B4-BE49-F238E27FC236}">
                <a16:creationId xmlns:a16="http://schemas.microsoft.com/office/drawing/2014/main" id="{B5DA6FEB-C1A9-40A7-871F-98B3E3585383}"/>
              </a:ext>
            </a:extLst>
          </p:cNvPr>
          <p:cNvSpPr/>
          <p:nvPr/>
        </p:nvSpPr>
        <p:spPr>
          <a:xfrm flipV="1">
            <a:off x="2475773" y="11689582"/>
            <a:ext cx="5396973" cy="1477494"/>
          </a:xfrm>
          <a:prstGeom prst="roundRect">
            <a:avLst>
              <a:gd name="adj" fmla="val 16667"/>
            </a:avLst>
          </a:prstGeom>
          <a:noFill/>
          <a:ln>
            <a:solidFill>
              <a:schemeClr val="accent6">
                <a:lumMod val="50000"/>
              </a:schemeClr>
            </a:solidFill>
          </a:ln>
        </p:spPr>
        <p:txBody>
          <a:bodyPr spcFirstLastPara="1" wrap="square" lIns="243816" tIns="243816" rIns="243816" bIns="243816" anchor="ctr" anchorCtr="0">
            <a:noAutofit/>
          </a:bodyPr>
          <a:lstStyle/>
          <a:p>
            <a:pPr defTabSz="2438462"/>
            <a:endParaRPr sz="3734">
              <a:ea typeface="+mn-ea"/>
            </a:endParaRPr>
          </a:p>
        </p:txBody>
      </p:sp>
      <p:sp>
        <p:nvSpPr>
          <p:cNvPr id="8293" name="Google Shape;8293;p37"/>
          <p:cNvSpPr txBox="1">
            <a:spLocks noGrp="1"/>
          </p:cNvSpPr>
          <p:nvPr>
            <p:ph type="subTitle" idx="1"/>
          </p:nvPr>
        </p:nvSpPr>
        <p:spPr>
          <a:xfrm>
            <a:off x="428899" y="172492"/>
            <a:ext cx="9857441" cy="13973232"/>
          </a:xfrm>
          <a:prstGeom prst="rect">
            <a:avLst/>
          </a:prstGeom>
        </p:spPr>
        <p:txBody>
          <a:bodyPr spcFirstLastPara="1" wrap="square" lIns="243816" tIns="243816" rIns="243816" bIns="243816" anchor="t" anchorCtr="0">
            <a:noAutofit/>
          </a:bodyPr>
          <a:lstStyle/>
          <a:p>
            <a:pPr marL="0" indent="0" algn="just">
              <a:lnSpc>
                <a:spcPct val="125000"/>
              </a:lnSpc>
              <a:spcAft>
                <a:spcPts val="1600"/>
              </a:spcAft>
              <a:buNone/>
            </a:pPr>
            <a:r>
              <a:rPr lang="vi-VN" sz="6400" dirty="0"/>
              <a:t>Mỗi nhóm HS xuất phát từ </a:t>
            </a:r>
            <a:r>
              <a:rPr lang="en-US" sz="6400" dirty="0" err="1"/>
              <a:t>Phiếu</a:t>
            </a:r>
            <a:r>
              <a:rPr lang="en-US" sz="6400" dirty="0"/>
              <a:t> </a:t>
            </a:r>
            <a:r>
              <a:rPr lang="en-US" sz="6400" dirty="0" err="1"/>
              <a:t>học</a:t>
            </a:r>
            <a:r>
              <a:rPr lang="en-US" sz="6400" dirty="0"/>
              <a:t> </a:t>
            </a:r>
            <a:r>
              <a:rPr lang="en-US" sz="6400" dirty="0" err="1"/>
              <a:t>tập</a:t>
            </a:r>
            <a:r>
              <a:rPr lang="en-US" sz="6400" dirty="0"/>
              <a:t> </a:t>
            </a:r>
            <a:r>
              <a:rPr lang="en-US" sz="6400" dirty="0" err="1"/>
              <a:t>số</a:t>
            </a:r>
            <a:r>
              <a:rPr lang="en-US" sz="6400" dirty="0"/>
              <a:t> 1 </a:t>
            </a:r>
            <a:r>
              <a:rPr lang="en-US" sz="6400" dirty="0" err="1"/>
              <a:t>đến</a:t>
            </a:r>
            <a:r>
              <a:rPr lang="en-US" sz="6400" dirty="0"/>
              <a:t> </a:t>
            </a:r>
            <a:r>
              <a:rPr lang="en-US" sz="6400" dirty="0" err="1"/>
              <a:t>số</a:t>
            </a:r>
            <a:r>
              <a:rPr lang="en-US" sz="6400" dirty="0"/>
              <a:t> 3</a:t>
            </a:r>
            <a:r>
              <a:rPr lang="vi-VN" sz="6400" dirty="0"/>
              <a:t>, đọc và thực hiện phiếu hướng dẫn ở </a:t>
            </a:r>
            <a:r>
              <a:rPr lang="en-US" sz="6400" dirty="0"/>
              <a:t>3 </a:t>
            </a:r>
            <a:r>
              <a:rPr lang="en-US" sz="6400" dirty="0" err="1"/>
              <a:t>phiếu</a:t>
            </a:r>
            <a:r>
              <a:rPr lang="vi-VN" sz="6400" dirty="0"/>
              <a:t> đó</a:t>
            </a:r>
            <a:r>
              <a:rPr lang="en-US" sz="6400" dirty="0"/>
              <a:t> </a:t>
            </a:r>
            <a:r>
              <a:rPr lang="en-US" sz="6400" dirty="0" err="1"/>
              <a:t>trong</a:t>
            </a:r>
            <a:r>
              <a:rPr lang="en-US" sz="6400" dirty="0"/>
              <a:t> </a:t>
            </a:r>
            <a:r>
              <a:rPr lang="en-US" sz="6400" dirty="0" err="1"/>
              <a:t>thời</a:t>
            </a:r>
            <a:r>
              <a:rPr lang="en-US" sz="6400" dirty="0"/>
              <a:t> </a:t>
            </a:r>
            <a:r>
              <a:rPr lang="en-US" sz="6400" dirty="0" err="1"/>
              <a:t>gian</a:t>
            </a:r>
            <a:r>
              <a:rPr lang="en-US" sz="6400" dirty="0"/>
              <a:t> 20 </a:t>
            </a:r>
            <a:r>
              <a:rPr lang="en-US" sz="6400" dirty="0" err="1"/>
              <a:t>phút</a:t>
            </a:r>
            <a:r>
              <a:rPr lang="en-US" sz="6400" dirty="0"/>
              <a:t>.</a:t>
            </a:r>
          </a:p>
          <a:p>
            <a:pPr marL="0" indent="0" algn="just">
              <a:lnSpc>
                <a:spcPct val="125000"/>
              </a:lnSpc>
              <a:spcAft>
                <a:spcPts val="1600"/>
              </a:spcAft>
              <a:buNone/>
            </a:pPr>
            <a:r>
              <a:rPr lang="vi-VN" sz="6400" dirty="0"/>
              <a:t>HS ghi kết quả nghiên cứu vào phiếu thu hoạch của </a:t>
            </a:r>
            <a:r>
              <a:rPr lang="en-US" sz="6400" dirty="0" err="1"/>
              <a:t>nhóm</a:t>
            </a:r>
            <a:r>
              <a:rPr lang="en-US" sz="6400" dirty="0"/>
              <a:t>.</a:t>
            </a:r>
          </a:p>
        </p:txBody>
      </p:sp>
      <p:sp>
        <p:nvSpPr>
          <p:cNvPr id="8295" name="Google Shape;8295;p37"/>
          <p:cNvSpPr/>
          <p:nvPr/>
        </p:nvSpPr>
        <p:spPr>
          <a:xfrm>
            <a:off x="14683239" y="12481563"/>
            <a:ext cx="5396973" cy="3242229"/>
          </a:xfrm>
          <a:custGeom>
            <a:avLst/>
            <a:gdLst/>
            <a:ahLst/>
            <a:cxnLst/>
            <a:rect l="l" t="t" r="r" b="b"/>
            <a:pathLst>
              <a:path w="32566" h="26165" extrusionOk="0">
                <a:moveTo>
                  <a:pt x="19581" y="0"/>
                </a:moveTo>
                <a:cubicBezTo>
                  <a:pt x="19340" y="0"/>
                  <a:pt x="19099" y="5"/>
                  <a:pt x="18859" y="14"/>
                </a:cubicBezTo>
                <a:cubicBezTo>
                  <a:pt x="16741" y="95"/>
                  <a:pt x="14542" y="340"/>
                  <a:pt x="12485" y="849"/>
                </a:cubicBezTo>
                <a:cubicBezTo>
                  <a:pt x="10794" y="1277"/>
                  <a:pt x="9389" y="2193"/>
                  <a:pt x="8208" y="3395"/>
                </a:cubicBezTo>
                <a:cubicBezTo>
                  <a:pt x="6558" y="5024"/>
                  <a:pt x="5336" y="7203"/>
                  <a:pt x="4420" y="9280"/>
                </a:cubicBezTo>
                <a:cubicBezTo>
                  <a:pt x="2363" y="13985"/>
                  <a:pt x="0" y="21011"/>
                  <a:pt x="4888" y="24758"/>
                </a:cubicBezTo>
                <a:cubicBezTo>
                  <a:pt x="6277" y="25816"/>
                  <a:pt x="8250" y="26164"/>
                  <a:pt x="10240" y="26164"/>
                </a:cubicBezTo>
                <a:cubicBezTo>
                  <a:pt x="11927" y="26164"/>
                  <a:pt x="13625" y="25914"/>
                  <a:pt x="14990" y="25634"/>
                </a:cubicBezTo>
                <a:cubicBezTo>
                  <a:pt x="18961" y="24799"/>
                  <a:pt x="22667" y="24086"/>
                  <a:pt x="26191" y="21988"/>
                </a:cubicBezTo>
                <a:cubicBezTo>
                  <a:pt x="29673" y="19911"/>
                  <a:pt x="31730" y="15614"/>
                  <a:pt x="32219" y="11744"/>
                </a:cubicBezTo>
                <a:cubicBezTo>
                  <a:pt x="32565" y="8873"/>
                  <a:pt x="31017" y="6022"/>
                  <a:pt x="29184" y="3843"/>
                </a:cubicBezTo>
                <a:cubicBezTo>
                  <a:pt x="26799" y="1019"/>
                  <a:pt x="23163" y="0"/>
                  <a:pt x="19581" y="0"/>
                </a:cubicBezTo>
                <a:close/>
              </a:path>
            </a:pathLst>
          </a:custGeom>
          <a:solidFill>
            <a:schemeClr val="lt2"/>
          </a:solidFill>
          <a:ln>
            <a:noFill/>
          </a:ln>
        </p:spPr>
        <p:txBody>
          <a:bodyPr spcFirstLastPara="1" wrap="square" lIns="243816" tIns="243816" rIns="243816" bIns="243816" anchor="ctr" anchorCtr="0">
            <a:noAutofit/>
          </a:bodyPr>
          <a:lstStyle/>
          <a:p>
            <a:pPr defTabSz="2438462"/>
            <a:endParaRPr sz="3734">
              <a:ea typeface="+mn-ea"/>
            </a:endParaRPr>
          </a:p>
        </p:txBody>
      </p:sp>
      <p:grpSp>
        <p:nvGrpSpPr>
          <p:cNvPr id="8296" name="Google Shape;8296;p37"/>
          <p:cNvGrpSpPr/>
          <p:nvPr/>
        </p:nvGrpSpPr>
        <p:grpSpPr>
          <a:xfrm>
            <a:off x="17622317" y="12277116"/>
            <a:ext cx="2998461" cy="2653971"/>
            <a:chOff x="6607938" y="4603488"/>
            <a:chExt cx="1124350" cy="995174"/>
          </a:xfrm>
        </p:grpSpPr>
        <p:sp>
          <p:nvSpPr>
            <p:cNvPr id="8297" name="Google Shape;8297;p37"/>
            <p:cNvSpPr/>
            <p:nvPr/>
          </p:nvSpPr>
          <p:spPr>
            <a:xfrm>
              <a:off x="6607938" y="4983676"/>
              <a:ext cx="277494" cy="268637"/>
            </a:xfrm>
            <a:custGeom>
              <a:avLst/>
              <a:gdLst/>
              <a:ahLst/>
              <a:cxnLst/>
              <a:rect l="l" t="t" r="r" b="b"/>
              <a:pathLst>
                <a:path w="3321" h="3215" extrusionOk="0">
                  <a:moveTo>
                    <a:pt x="2357" y="0"/>
                  </a:moveTo>
                  <a:cubicBezTo>
                    <a:pt x="2185" y="0"/>
                    <a:pt x="1991" y="36"/>
                    <a:pt x="1773" y="75"/>
                  </a:cubicBezTo>
                  <a:cubicBezTo>
                    <a:pt x="1060" y="197"/>
                    <a:pt x="327" y="462"/>
                    <a:pt x="82" y="1134"/>
                  </a:cubicBezTo>
                  <a:cubicBezTo>
                    <a:pt x="42" y="1256"/>
                    <a:pt x="1" y="1419"/>
                    <a:pt x="21" y="1603"/>
                  </a:cubicBezTo>
                  <a:cubicBezTo>
                    <a:pt x="21" y="2484"/>
                    <a:pt x="474" y="3215"/>
                    <a:pt x="1378" y="3215"/>
                  </a:cubicBezTo>
                  <a:cubicBezTo>
                    <a:pt x="1414" y="3215"/>
                    <a:pt x="1450" y="3214"/>
                    <a:pt x="1488" y="3211"/>
                  </a:cubicBezTo>
                  <a:cubicBezTo>
                    <a:pt x="2139" y="3191"/>
                    <a:pt x="2771" y="3049"/>
                    <a:pt x="3076" y="2438"/>
                  </a:cubicBezTo>
                  <a:cubicBezTo>
                    <a:pt x="3320" y="1928"/>
                    <a:pt x="3320" y="971"/>
                    <a:pt x="3035" y="421"/>
                  </a:cubicBezTo>
                  <a:cubicBezTo>
                    <a:pt x="2859" y="94"/>
                    <a:pt x="2636" y="0"/>
                    <a:pt x="2357" y="0"/>
                  </a:cubicBezTo>
                  <a:close/>
                </a:path>
              </a:pathLst>
            </a:custGeom>
            <a:solidFill>
              <a:schemeClr val="lt1"/>
            </a:solidFill>
            <a:ln>
              <a:noFill/>
            </a:ln>
          </p:spPr>
          <p:txBody>
            <a:bodyPr spcFirstLastPara="1" wrap="square" lIns="243816" tIns="243816" rIns="243816" bIns="243816" anchor="ctr" anchorCtr="0">
              <a:noAutofit/>
            </a:bodyPr>
            <a:lstStyle/>
            <a:p>
              <a:pPr defTabSz="2438462"/>
              <a:endParaRPr sz="3734">
                <a:ea typeface="+mn-ea"/>
              </a:endParaRPr>
            </a:p>
          </p:txBody>
        </p:sp>
        <p:sp>
          <p:nvSpPr>
            <p:cNvPr id="8298" name="Google Shape;8298;p37"/>
            <p:cNvSpPr/>
            <p:nvPr/>
          </p:nvSpPr>
          <p:spPr>
            <a:xfrm>
              <a:off x="7117889" y="4914490"/>
              <a:ext cx="218503" cy="213489"/>
            </a:xfrm>
            <a:custGeom>
              <a:avLst/>
              <a:gdLst/>
              <a:ahLst/>
              <a:cxnLst/>
              <a:rect l="l" t="t" r="r" b="b"/>
              <a:pathLst>
                <a:path w="2615" h="2555" extrusionOk="0">
                  <a:moveTo>
                    <a:pt x="1624" y="1"/>
                  </a:moveTo>
                  <a:cubicBezTo>
                    <a:pt x="1087" y="1"/>
                    <a:pt x="446" y="338"/>
                    <a:pt x="252" y="740"/>
                  </a:cubicBezTo>
                  <a:cubicBezTo>
                    <a:pt x="191" y="862"/>
                    <a:pt x="150" y="964"/>
                    <a:pt x="130" y="1066"/>
                  </a:cubicBezTo>
                  <a:cubicBezTo>
                    <a:pt x="0" y="1844"/>
                    <a:pt x="696" y="2554"/>
                    <a:pt x="1466" y="2554"/>
                  </a:cubicBezTo>
                  <a:cubicBezTo>
                    <a:pt x="1543" y="2554"/>
                    <a:pt x="1620" y="2547"/>
                    <a:pt x="1698" y="2532"/>
                  </a:cubicBezTo>
                  <a:cubicBezTo>
                    <a:pt x="2329" y="2390"/>
                    <a:pt x="2614" y="2288"/>
                    <a:pt x="2614" y="1534"/>
                  </a:cubicBezTo>
                  <a:cubicBezTo>
                    <a:pt x="2614" y="1046"/>
                    <a:pt x="2533" y="455"/>
                    <a:pt x="2146" y="150"/>
                  </a:cubicBezTo>
                  <a:cubicBezTo>
                    <a:pt x="2004" y="46"/>
                    <a:pt x="1821" y="1"/>
                    <a:pt x="1624" y="1"/>
                  </a:cubicBezTo>
                  <a:close/>
                </a:path>
              </a:pathLst>
            </a:custGeom>
            <a:solidFill>
              <a:schemeClr val="lt1"/>
            </a:solidFill>
            <a:ln>
              <a:noFill/>
            </a:ln>
          </p:spPr>
          <p:txBody>
            <a:bodyPr spcFirstLastPara="1" wrap="square" lIns="243816" tIns="243816" rIns="243816" bIns="243816" anchor="ctr" anchorCtr="0">
              <a:noAutofit/>
            </a:bodyPr>
            <a:lstStyle/>
            <a:p>
              <a:pPr defTabSz="2438462"/>
              <a:endParaRPr sz="3734">
                <a:ea typeface="+mn-ea"/>
              </a:endParaRPr>
            </a:p>
          </p:txBody>
        </p:sp>
        <p:sp>
          <p:nvSpPr>
            <p:cNvPr id="8299" name="Google Shape;8299;p37"/>
            <p:cNvSpPr/>
            <p:nvPr/>
          </p:nvSpPr>
          <p:spPr>
            <a:xfrm>
              <a:off x="6815996" y="5445919"/>
              <a:ext cx="185163" cy="152743"/>
            </a:xfrm>
            <a:custGeom>
              <a:avLst/>
              <a:gdLst/>
              <a:ahLst/>
              <a:cxnLst/>
              <a:rect l="l" t="t" r="r" b="b"/>
              <a:pathLst>
                <a:path w="2216" h="1828" extrusionOk="0">
                  <a:moveTo>
                    <a:pt x="1570" y="1"/>
                  </a:moveTo>
                  <a:cubicBezTo>
                    <a:pt x="1131" y="1"/>
                    <a:pt x="535" y="730"/>
                    <a:pt x="179" y="1182"/>
                  </a:cubicBezTo>
                  <a:cubicBezTo>
                    <a:pt x="0" y="1673"/>
                    <a:pt x="386" y="1827"/>
                    <a:pt x="766" y="1827"/>
                  </a:cubicBezTo>
                  <a:cubicBezTo>
                    <a:pt x="907" y="1827"/>
                    <a:pt x="1046" y="1806"/>
                    <a:pt x="1156" y="1773"/>
                  </a:cubicBezTo>
                  <a:cubicBezTo>
                    <a:pt x="1727" y="1610"/>
                    <a:pt x="2215" y="1366"/>
                    <a:pt x="2052" y="632"/>
                  </a:cubicBezTo>
                  <a:cubicBezTo>
                    <a:pt x="1959" y="173"/>
                    <a:pt x="1783" y="1"/>
                    <a:pt x="1570" y="1"/>
                  </a:cubicBezTo>
                  <a:close/>
                </a:path>
              </a:pathLst>
            </a:custGeom>
            <a:solidFill>
              <a:schemeClr val="lt1"/>
            </a:solidFill>
            <a:ln>
              <a:noFill/>
            </a:ln>
          </p:spPr>
          <p:txBody>
            <a:bodyPr spcFirstLastPara="1" wrap="square" lIns="243816" tIns="243816" rIns="243816" bIns="243816" anchor="ctr" anchorCtr="0">
              <a:noAutofit/>
            </a:bodyPr>
            <a:lstStyle/>
            <a:p>
              <a:pPr defTabSz="2438462"/>
              <a:endParaRPr sz="3734">
                <a:ea typeface="+mn-ea"/>
              </a:endParaRPr>
            </a:p>
          </p:txBody>
        </p:sp>
        <p:sp>
          <p:nvSpPr>
            <p:cNvPr id="8300" name="Google Shape;8300;p37"/>
            <p:cNvSpPr/>
            <p:nvPr/>
          </p:nvSpPr>
          <p:spPr>
            <a:xfrm>
              <a:off x="7576202" y="4847142"/>
              <a:ext cx="156085" cy="137034"/>
            </a:xfrm>
            <a:custGeom>
              <a:avLst/>
              <a:gdLst/>
              <a:ahLst/>
              <a:cxnLst/>
              <a:rect l="l" t="t" r="r" b="b"/>
              <a:pathLst>
                <a:path w="1868" h="1640" extrusionOk="0">
                  <a:moveTo>
                    <a:pt x="1140" y="1"/>
                  </a:moveTo>
                  <a:cubicBezTo>
                    <a:pt x="739" y="1"/>
                    <a:pt x="242" y="239"/>
                    <a:pt x="1" y="650"/>
                  </a:cubicBezTo>
                  <a:cubicBezTo>
                    <a:pt x="82" y="1281"/>
                    <a:pt x="82" y="1505"/>
                    <a:pt x="734" y="1628"/>
                  </a:cubicBezTo>
                  <a:cubicBezTo>
                    <a:pt x="788" y="1636"/>
                    <a:pt x="839" y="1640"/>
                    <a:pt x="888" y="1640"/>
                  </a:cubicBezTo>
                  <a:cubicBezTo>
                    <a:pt x="1335" y="1640"/>
                    <a:pt x="1563" y="1311"/>
                    <a:pt x="1691" y="833"/>
                  </a:cubicBezTo>
                  <a:cubicBezTo>
                    <a:pt x="1867" y="254"/>
                    <a:pt x="1555" y="1"/>
                    <a:pt x="1140" y="1"/>
                  </a:cubicBezTo>
                  <a:close/>
                </a:path>
              </a:pathLst>
            </a:custGeom>
            <a:solidFill>
              <a:schemeClr val="lt1"/>
            </a:solidFill>
            <a:ln>
              <a:noFill/>
            </a:ln>
          </p:spPr>
          <p:txBody>
            <a:bodyPr spcFirstLastPara="1" wrap="square" lIns="243816" tIns="243816" rIns="243816" bIns="243816" anchor="ctr" anchorCtr="0">
              <a:noAutofit/>
            </a:bodyPr>
            <a:lstStyle/>
            <a:p>
              <a:pPr defTabSz="2438462"/>
              <a:endParaRPr sz="3734">
                <a:ea typeface="+mn-ea"/>
              </a:endParaRPr>
            </a:p>
          </p:txBody>
        </p:sp>
        <p:sp>
          <p:nvSpPr>
            <p:cNvPr id="8301" name="Google Shape;8301;p37"/>
            <p:cNvSpPr/>
            <p:nvPr/>
          </p:nvSpPr>
          <p:spPr>
            <a:xfrm>
              <a:off x="7081291" y="4603488"/>
              <a:ext cx="127676" cy="104029"/>
            </a:xfrm>
            <a:custGeom>
              <a:avLst/>
              <a:gdLst/>
              <a:ahLst/>
              <a:cxnLst/>
              <a:rect l="l" t="t" r="r" b="b"/>
              <a:pathLst>
                <a:path w="1528" h="1245" extrusionOk="0">
                  <a:moveTo>
                    <a:pt x="520" y="0"/>
                  </a:moveTo>
                  <a:cubicBezTo>
                    <a:pt x="414" y="0"/>
                    <a:pt x="322" y="31"/>
                    <a:pt x="262" y="104"/>
                  </a:cubicBezTo>
                  <a:lnTo>
                    <a:pt x="140" y="185"/>
                  </a:lnTo>
                  <a:cubicBezTo>
                    <a:pt x="0" y="686"/>
                    <a:pt x="76" y="1245"/>
                    <a:pt x="639" y="1245"/>
                  </a:cubicBezTo>
                  <a:cubicBezTo>
                    <a:pt x="649" y="1245"/>
                    <a:pt x="659" y="1245"/>
                    <a:pt x="670" y="1244"/>
                  </a:cubicBezTo>
                  <a:cubicBezTo>
                    <a:pt x="955" y="1224"/>
                    <a:pt x="1260" y="1102"/>
                    <a:pt x="1382" y="817"/>
                  </a:cubicBezTo>
                  <a:cubicBezTo>
                    <a:pt x="1527" y="447"/>
                    <a:pt x="921" y="0"/>
                    <a:pt x="520" y="0"/>
                  </a:cubicBezTo>
                  <a:close/>
                </a:path>
              </a:pathLst>
            </a:custGeom>
            <a:solidFill>
              <a:schemeClr val="lt1"/>
            </a:solidFill>
            <a:ln>
              <a:noFill/>
            </a:ln>
          </p:spPr>
          <p:txBody>
            <a:bodyPr spcFirstLastPara="1" wrap="square" lIns="243816" tIns="243816" rIns="243816" bIns="243816" anchor="ctr" anchorCtr="0">
              <a:noAutofit/>
            </a:bodyPr>
            <a:lstStyle/>
            <a:p>
              <a:pPr defTabSz="2438462"/>
              <a:endParaRPr sz="3734">
                <a:ea typeface="+mn-ea"/>
              </a:endParaRPr>
            </a:p>
          </p:txBody>
        </p:sp>
      </p:grpSp>
      <p:pic>
        <p:nvPicPr>
          <p:cNvPr id="15" name="Clock" descr="Alarm clock">
            <a:extLst>
              <a:ext uri="{FF2B5EF4-FFF2-40B4-BE49-F238E27FC236}">
                <a16:creationId xmlns:a16="http://schemas.microsoft.com/office/drawing/2014/main" id="{FC6F6F84-3663-413D-A60D-9D6DA2A785E1}"/>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332430" y="11716181"/>
            <a:ext cx="1828917" cy="1828917"/>
          </a:xfrm>
          <a:prstGeom prst="rect">
            <a:avLst/>
          </a:prstGeom>
        </p:spPr>
      </p:pic>
      <p:sp>
        <p:nvSpPr>
          <p:cNvPr id="6" name="Freeform: Shape 5">
            <a:extLst>
              <a:ext uri="{FF2B5EF4-FFF2-40B4-BE49-F238E27FC236}">
                <a16:creationId xmlns:a16="http://schemas.microsoft.com/office/drawing/2014/main" id="{4DA543F8-0BAD-4873-AFE0-3A49AE1F5D10}"/>
              </a:ext>
            </a:extLst>
          </p:cNvPr>
          <p:cNvSpPr/>
          <p:nvPr/>
        </p:nvSpPr>
        <p:spPr>
          <a:xfrm>
            <a:off x="14326315" y="1708393"/>
            <a:ext cx="5808962" cy="2806679"/>
          </a:xfrm>
          <a:custGeom>
            <a:avLst/>
            <a:gdLst>
              <a:gd name="connsiteX0" fmla="*/ 0 w 2805613"/>
              <a:gd name="connsiteY0" fmla="*/ 133603 h 801599"/>
              <a:gd name="connsiteX1" fmla="*/ 133603 w 2805613"/>
              <a:gd name="connsiteY1" fmla="*/ 0 h 801599"/>
              <a:gd name="connsiteX2" fmla="*/ 2672010 w 2805613"/>
              <a:gd name="connsiteY2" fmla="*/ 0 h 801599"/>
              <a:gd name="connsiteX3" fmla="*/ 2805613 w 2805613"/>
              <a:gd name="connsiteY3" fmla="*/ 133603 h 801599"/>
              <a:gd name="connsiteX4" fmla="*/ 2805613 w 2805613"/>
              <a:gd name="connsiteY4" fmla="*/ 667996 h 801599"/>
              <a:gd name="connsiteX5" fmla="*/ 2672010 w 2805613"/>
              <a:gd name="connsiteY5" fmla="*/ 801599 h 801599"/>
              <a:gd name="connsiteX6" fmla="*/ 133603 w 2805613"/>
              <a:gd name="connsiteY6" fmla="*/ 801599 h 801599"/>
              <a:gd name="connsiteX7" fmla="*/ 0 w 2805613"/>
              <a:gd name="connsiteY7" fmla="*/ 667996 h 801599"/>
              <a:gd name="connsiteX8" fmla="*/ 0 w 2805613"/>
              <a:gd name="connsiteY8" fmla="*/ 133603 h 8015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805613" h="801599">
                <a:moveTo>
                  <a:pt x="0" y="133603"/>
                </a:moveTo>
                <a:cubicBezTo>
                  <a:pt x="0" y="59816"/>
                  <a:pt x="59816" y="0"/>
                  <a:pt x="133603" y="0"/>
                </a:cubicBezTo>
                <a:lnTo>
                  <a:pt x="2672010" y="0"/>
                </a:lnTo>
                <a:cubicBezTo>
                  <a:pt x="2745797" y="0"/>
                  <a:pt x="2805613" y="59816"/>
                  <a:pt x="2805613" y="133603"/>
                </a:cubicBezTo>
                <a:lnTo>
                  <a:pt x="2805613" y="667996"/>
                </a:lnTo>
                <a:cubicBezTo>
                  <a:pt x="2805613" y="741783"/>
                  <a:pt x="2745797" y="801599"/>
                  <a:pt x="2672010" y="801599"/>
                </a:cubicBezTo>
                <a:lnTo>
                  <a:pt x="133603" y="801599"/>
                </a:lnTo>
                <a:cubicBezTo>
                  <a:pt x="59816" y="801599"/>
                  <a:pt x="0" y="741783"/>
                  <a:pt x="0" y="667996"/>
                </a:cubicBezTo>
                <a:lnTo>
                  <a:pt x="0" y="133603"/>
                </a:lnTo>
                <a:close/>
              </a:path>
            </a:pathLst>
          </a:custGeom>
          <a:ln/>
        </p:spPr>
        <p:style>
          <a:lnRef idx="1">
            <a:schemeClr val="dk1"/>
          </a:lnRef>
          <a:fillRef idx="2">
            <a:schemeClr val="dk1"/>
          </a:fillRef>
          <a:effectRef idx="1">
            <a:schemeClr val="dk1"/>
          </a:effectRef>
          <a:fontRef idx="minor">
            <a:schemeClr val="dk1"/>
          </a:fontRef>
        </p:style>
        <p:txBody>
          <a:bodyPr spcFirstLastPara="0" vert="horz" wrap="square" lIns="307570" tIns="307570" rIns="307570" bIns="307570" numCol="1" spcCol="1270" anchor="ctr" anchorCtr="0">
            <a:noAutofit/>
          </a:bodyPr>
          <a:lstStyle/>
          <a:p>
            <a:pPr algn="ctr" defTabSz="2370727">
              <a:lnSpc>
                <a:spcPct val="90000"/>
              </a:lnSpc>
              <a:spcBef>
                <a:spcPct val="0"/>
              </a:spcBef>
              <a:spcAft>
                <a:spcPct val="35000"/>
              </a:spcAft>
            </a:pPr>
            <a:br>
              <a:rPr lang="en-US" sz="5334" kern="1200">
                <a:solidFill>
                  <a:srgbClr val="96AFED">
                    <a:lumMod val="40000"/>
                    <a:lumOff val="60000"/>
                  </a:srgbClr>
                </a:solidFill>
                <a:latin typeface="Trebuchet MS" panose="020B0603020202020204"/>
              </a:rPr>
            </a:br>
            <a:r>
              <a:rPr lang="en-US" sz="4800" kern="1200">
                <a:solidFill>
                  <a:srgbClr val="BF3232">
                    <a:lumMod val="50000"/>
                  </a:srgbClr>
                </a:solidFill>
                <a:latin typeface="Trebuchet MS" panose="020B0603020202020204"/>
              </a:rPr>
              <a:t>Khái niệm</a:t>
            </a:r>
            <a:endParaRPr lang="en-US" sz="5334" kern="1200" dirty="0">
              <a:solidFill>
                <a:srgbClr val="BF3232">
                  <a:lumMod val="50000"/>
                </a:srgbClr>
              </a:solidFill>
              <a:latin typeface="Trebuchet MS" panose="020B0603020202020204"/>
            </a:endParaRPr>
          </a:p>
        </p:txBody>
      </p:sp>
      <p:sp>
        <p:nvSpPr>
          <p:cNvPr id="8" name="Freeform: Shape 7">
            <a:extLst>
              <a:ext uri="{FF2B5EF4-FFF2-40B4-BE49-F238E27FC236}">
                <a16:creationId xmlns:a16="http://schemas.microsoft.com/office/drawing/2014/main" id="{36061628-39F2-46D6-BC75-5189B243FB19}"/>
              </a:ext>
            </a:extLst>
          </p:cNvPr>
          <p:cNvSpPr/>
          <p:nvPr/>
        </p:nvSpPr>
        <p:spPr>
          <a:xfrm>
            <a:off x="18884672" y="5313655"/>
            <a:ext cx="5180673" cy="3146933"/>
          </a:xfrm>
          <a:custGeom>
            <a:avLst/>
            <a:gdLst>
              <a:gd name="connsiteX0" fmla="*/ 0 w 1763529"/>
              <a:gd name="connsiteY0" fmla="*/ 227126 h 1362728"/>
              <a:gd name="connsiteX1" fmla="*/ 227126 w 1763529"/>
              <a:gd name="connsiteY1" fmla="*/ 0 h 1362728"/>
              <a:gd name="connsiteX2" fmla="*/ 1536403 w 1763529"/>
              <a:gd name="connsiteY2" fmla="*/ 0 h 1362728"/>
              <a:gd name="connsiteX3" fmla="*/ 1763529 w 1763529"/>
              <a:gd name="connsiteY3" fmla="*/ 227126 h 1362728"/>
              <a:gd name="connsiteX4" fmla="*/ 1763529 w 1763529"/>
              <a:gd name="connsiteY4" fmla="*/ 1135602 h 1362728"/>
              <a:gd name="connsiteX5" fmla="*/ 1536403 w 1763529"/>
              <a:gd name="connsiteY5" fmla="*/ 1362728 h 1362728"/>
              <a:gd name="connsiteX6" fmla="*/ 227126 w 1763529"/>
              <a:gd name="connsiteY6" fmla="*/ 1362728 h 1362728"/>
              <a:gd name="connsiteX7" fmla="*/ 0 w 1763529"/>
              <a:gd name="connsiteY7" fmla="*/ 1135602 h 1362728"/>
              <a:gd name="connsiteX8" fmla="*/ 0 w 1763529"/>
              <a:gd name="connsiteY8" fmla="*/ 227126 h 13627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63529" h="1362728">
                <a:moveTo>
                  <a:pt x="0" y="227126"/>
                </a:moveTo>
                <a:cubicBezTo>
                  <a:pt x="0" y="101688"/>
                  <a:pt x="101688" y="0"/>
                  <a:pt x="227126" y="0"/>
                </a:cubicBezTo>
                <a:lnTo>
                  <a:pt x="1536403" y="0"/>
                </a:lnTo>
                <a:cubicBezTo>
                  <a:pt x="1661841" y="0"/>
                  <a:pt x="1763529" y="101688"/>
                  <a:pt x="1763529" y="227126"/>
                </a:cubicBezTo>
                <a:lnTo>
                  <a:pt x="1763529" y="1135602"/>
                </a:lnTo>
                <a:cubicBezTo>
                  <a:pt x="1763529" y="1261040"/>
                  <a:pt x="1661841" y="1362728"/>
                  <a:pt x="1536403" y="1362728"/>
                </a:cubicBezTo>
                <a:lnTo>
                  <a:pt x="227126" y="1362728"/>
                </a:lnTo>
                <a:cubicBezTo>
                  <a:pt x="101688" y="1362728"/>
                  <a:pt x="0" y="1261040"/>
                  <a:pt x="0" y="1135602"/>
                </a:cubicBezTo>
                <a:lnTo>
                  <a:pt x="0" y="227126"/>
                </a:lnTo>
                <a:close/>
              </a:path>
            </a:pathLst>
          </a:custGeom>
          <a:ln/>
        </p:spPr>
        <p:style>
          <a:lnRef idx="1">
            <a:schemeClr val="dk1"/>
          </a:lnRef>
          <a:fillRef idx="2">
            <a:schemeClr val="dk1"/>
          </a:fillRef>
          <a:effectRef idx="1">
            <a:schemeClr val="dk1"/>
          </a:effectRef>
          <a:fontRef idx="minor">
            <a:schemeClr val="dk1"/>
          </a:fontRef>
        </p:style>
        <p:txBody>
          <a:bodyPr spcFirstLastPara="0" vert="horz" wrap="square" lIns="380619" tIns="380619" rIns="380619" bIns="380619" numCol="1" spcCol="1270" anchor="ctr" anchorCtr="0">
            <a:noAutofit/>
          </a:bodyPr>
          <a:lstStyle/>
          <a:p>
            <a:pPr algn="ctr" defTabSz="2370727">
              <a:lnSpc>
                <a:spcPct val="90000"/>
              </a:lnSpc>
              <a:spcBef>
                <a:spcPct val="0"/>
              </a:spcBef>
              <a:spcAft>
                <a:spcPct val="35000"/>
              </a:spcAft>
            </a:pPr>
            <a:r>
              <a:rPr lang="en-US" sz="5334" kern="1200" dirty="0">
                <a:solidFill>
                  <a:srgbClr val="96AFED">
                    <a:lumMod val="40000"/>
                    <a:lumOff val="60000"/>
                  </a:srgbClr>
                </a:solidFill>
                <a:latin typeface="Trebuchet MS" panose="020B0603020202020204"/>
              </a:rPr>
              <a:t> </a:t>
            </a:r>
            <a:br>
              <a:rPr lang="en-US" sz="5334" kern="1200">
                <a:solidFill>
                  <a:srgbClr val="96AFED">
                    <a:lumMod val="40000"/>
                    <a:lumOff val="60000"/>
                  </a:srgbClr>
                </a:solidFill>
                <a:latin typeface="Trebuchet MS" panose="020B0603020202020204"/>
              </a:rPr>
            </a:br>
            <a:r>
              <a:rPr lang="en-US" sz="4800" kern="1200">
                <a:solidFill>
                  <a:srgbClr val="BF3232">
                    <a:lumMod val="50000"/>
                  </a:srgbClr>
                </a:solidFill>
                <a:latin typeface="Trebuchet MS" panose="020B0603020202020204"/>
              </a:rPr>
              <a:t>Đồng phân, danh pháp, tính chất vật lí</a:t>
            </a:r>
            <a:endParaRPr lang="en-US" sz="5334" kern="1200" dirty="0">
              <a:solidFill>
                <a:srgbClr val="BF3232">
                  <a:lumMod val="50000"/>
                </a:srgbClr>
              </a:solidFill>
              <a:latin typeface="Trebuchet MS" panose="020B0603020202020204"/>
            </a:endParaRPr>
          </a:p>
        </p:txBody>
      </p:sp>
      <p:sp>
        <p:nvSpPr>
          <p:cNvPr id="10" name="Freeform: Shape 9">
            <a:extLst>
              <a:ext uri="{FF2B5EF4-FFF2-40B4-BE49-F238E27FC236}">
                <a16:creationId xmlns:a16="http://schemas.microsoft.com/office/drawing/2014/main" id="{62BE00BA-3542-424B-B9C3-13AADE863D7F}"/>
              </a:ext>
            </a:extLst>
          </p:cNvPr>
          <p:cNvSpPr/>
          <p:nvPr/>
        </p:nvSpPr>
        <p:spPr>
          <a:xfrm>
            <a:off x="11807923" y="9082030"/>
            <a:ext cx="5788327" cy="2934065"/>
          </a:xfrm>
          <a:custGeom>
            <a:avLst/>
            <a:gdLst>
              <a:gd name="connsiteX0" fmla="*/ 0 w 3051897"/>
              <a:gd name="connsiteY0" fmla="*/ 133603 h 801599"/>
              <a:gd name="connsiteX1" fmla="*/ 133603 w 3051897"/>
              <a:gd name="connsiteY1" fmla="*/ 0 h 801599"/>
              <a:gd name="connsiteX2" fmla="*/ 2918294 w 3051897"/>
              <a:gd name="connsiteY2" fmla="*/ 0 h 801599"/>
              <a:gd name="connsiteX3" fmla="*/ 3051897 w 3051897"/>
              <a:gd name="connsiteY3" fmla="*/ 133603 h 801599"/>
              <a:gd name="connsiteX4" fmla="*/ 3051897 w 3051897"/>
              <a:gd name="connsiteY4" fmla="*/ 667996 h 801599"/>
              <a:gd name="connsiteX5" fmla="*/ 2918294 w 3051897"/>
              <a:gd name="connsiteY5" fmla="*/ 801599 h 801599"/>
              <a:gd name="connsiteX6" fmla="*/ 133603 w 3051897"/>
              <a:gd name="connsiteY6" fmla="*/ 801599 h 801599"/>
              <a:gd name="connsiteX7" fmla="*/ 0 w 3051897"/>
              <a:gd name="connsiteY7" fmla="*/ 667996 h 801599"/>
              <a:gd name="connsiteX8" fmla="*/ 0 w 3051897"/>
              <a:gd name="connsiteY8" fmla="*/ 133603 h 8015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051897" h="801599">
                <a:moveTo>
                  <a:pt x="0" y="133603"/>
                </a:moveTo>
                <a:cubicBezTo>
                  <a:pt x="0" y="59816"/>
                  <a:pt x="59816" y="0"/>
                  <a:pt x="133603" y="0"/>
                </a:cubicBezTo>
                <a:lnTo>
                  <a:pt x="2918294" y="0"/>
                </a:lnTo>
                <a:cubicBezTo>
                  <a:pt x="2992081" y="0"/>
                  <a:pt x="3051897" y="59816"/>
                  <a:pt x="3051897" y="133603"/>
                </a:cubicBezTo>
                <a:lnTo>
                  <a:pt x="3051897" y="667996"/>
                </a:lnTo>
                <a:cubicBezTo>
                  <a:pt x="3051897" y="741783"/>
                  <a:pt x="2992081" y="801599"/>
                  <a:pt x="2918294" y="801599"/>
                </a:cubicBezTo>
                <a:lnTo>
                  <a:pt x="133603" y="801599"/>
                </a:lnTo>
                <a:cubicBezTo>
                  <a:pt x="59816" y="801599"/>
                  <a:pt x="0" y="741783"/>
                  <a:pt x="0" y="667996"/>
                </a:cubicBezTo>
                <a:lnTo>
                  <a:pt x="0" y="133603"/>
                </a:lnTo>
                <a:close/>
              </a:path>
            </a:pathLst>
          </a:custGeom>
          <a:ln/>
        </p:spPr>
        <p:style>
          <a:lnRef idx="1">
            <a:schemeClr val="dk1"/>
          </a:lnRef>
          <a:fillRef idx="2">
            <a:schemeClr val="dk1"/>
          </a:fillRef>
          <a:effectRef idx="1">
            <a:schemeClr val="dk1"/>
          </a:effectRef>
          <a:fontRef idx="minor">
            <a:schemeClr val="dk1"/>
          </a:fontRef>
        </p:style>
        <p:txBody>
          <a:bodyPr spcFirstLastPara="0" vert="horz" wrap="square" lIns="307570" tIns="307570" rIns="307570" bIns="307570" numCol="1" spcCol="1270" anchor="ctr" anchorCtr="0">
            <a:noAutofit/>
          </a:bodyPr>
          <a:lstStyle/>
          <a:p>
            <a:pPr algn="ctr" defTabSz="2370727">
              <a:lnSpc>
                <a:spcPct val="90000"/>
              </a:lnSpc>
              <a:spcBef>
                <a:spcPct val="0"/>
              </a:spcBef>
              <a:spcAft>
                <a:spcPct val="35000"/>
              </a:spcAft>
            </a:pPr>
            <a:br>
              <a:rPr lang="en-US" sz="5334" kern="1200">
                <a:solidFill>
                  <a:srgbClr val="96AFED">
                    <a:lumMod val="40000"/>
                    <a:lumOff val="60000"/>
                  </a:srgbClr>
                </a:solidFill>
                <a:latin typeface="Trebuchet MS" panose="020B0603020202020204"/>
              </a:rPr>
            </a:br>
            <a:r>
              <a:rPr lang="en-US" sz="4800" kern="1200">
                <a:solidFill>
                  <a:srgbClr val="BF3232">
                    <a:lumMod val="50000"/>
                  </a:srgbClr>
                </a:solidFill>
                <a:latin typeface="Trebuchet MS" panose="020B0603020202020204"/>
              </a:rPr>
              <a:t>Vận dụng</a:t>
            </a:r>
            <a:endParaRPr lang="en-US" sz="5334" kern="1200" dirty="0">
              <a:solidFill>
                <a:srgbClr val="BF3232">
                  <a:lumMod val="50000"/>
                </a:srgbClr>
              </a:solidFill>
              <a:latin typeface="Trebuchet MS" panose="020B0603020202020204"/>
            </a:endParaRPr>
          </a:p>
        </p:txBody>
      </p:sp>
      <p:sp>
        <p:nvSpPr>
          <p:cNvPr id="20" name="Google Shape;8957;p57">
            <a:extLst>
              <a:ext uri="{FF2B5EF4-FFF2-40B4-BE49-F238E27FC236}">
                <a16:creationId xmlns:a16="http://schemas.microsoft.com/office/drawing/2014/main" id="{6DABBF1B-2FC8-4A6E-879E-8C534B6A4240}"/>
              </a:ext>
            </a:extLst>
          </p:cNvPr>
          <p:cNvSpPr/>
          <p:nvPr/>
        </p:nvSpPr>
        <p:spPr>
          <a:xfrm>
            <a:off x="104908" y="837413"/>
            <a:ext cx="402140" cy="374074"/>
          </a:xfrm>
          <a:custGeom>
            <a:avLst/>
            <a:gdLst/>
            <a:ahLst/>
            <a:cxnLst/>
            <a:rect l="l" t="t" r="r" b="b"/>
            <a:pathLst>
              <a:path w="40427" h="38575" extrusionOk="0">
                <a:moveTo>
                  <a:pt x="19060" y="1"/>
                </a:moveTo>
                <a:cubicBezTo>
                  <a:pt x="12217" y="1"/>
                  <a:pt x="7184" y="5553"/>
                  <a:pt x="3687" y="11428"/>
                </a:cubicBezTo>
                <a:cubicBezTo>
                  <a:pt x="1671" y="14829"/>
                  <a:pt x="21" y="18882"/>
                  <a:pt x="1" y="23444"/>
                </a:cubicBezTo>
                <a:cubicBezTo>
                  <a:pt x="1" y="25378"/>
                  <a:pt x="429" y="27517"/>
                  <a:pt x="1386" y="29309"/>
                </a:cubicBezTo>
                <a:cubicBezTo>
                  <a:pt x="2404" y="31223"/>
                  <a:pt x="3972" y="32649"/>
                  <a:pt x="5581" y="33789"/>
                </a:cubicBezTo>
                <a:cubicBezTo>
                  <a:pt x="9451" y="36559"/>
                  <a:pt x="14033" y="37761"/>
                  <a:pt x="18208" y="38351"/>
                </a:cubicBezTo>
                <a:cubicBezTo>
                  <a:pt x="19275" y="38498"/>
                  <a:pt x="20328" y="38575"/>
                  <a:pt x="21363" y="38575"/>
                </a:cubicBezTo>
                <a:cubicBezTo>
                  <a:pt x="24479" y="38575"/>
                  <a:pt x="27437" y="37884"/>
                  <a:pt x="30142" y="36355"/>
                </a:cubicBezTo>
                <a:cubicBezTo>
                  <a:pt x="33991" y="34197"/>
                  <a:pt x="36802" y="30409"/>
                  <a:pt x="38370" y="25724"/>
                </a:cubicBezTo>
                <a:cubicBezTo>
                  <a:pt x="39938" y="21081"/>
                  <a:pt x="40427" y="15521"/>
                  <a:pt x="37453" y="10532"/>
                </a:cubicBezTo>
                <a:cubicBezTo>
                  <a:pt x="33360" y="3669"/>
                  <a:pt x="26069" y="390"/>
                  <a:pt x="19817" y="23"/>
                </a:cubicBezTo>
                <a:cubicBezTo>
                  <a:pt x="19562" y="8"/>
                  <a:pt x="19309" y="1"/>
                  <a:pt x="19060" y="1"/>
                </a:cubicBezTo>
                <a:close/>
              </a:path>
            </a:pathLst>
          </a:custGeom>
          <a:solidFill>
            <a:schemeClr val="accent1"/>
          </a:solidFill>
          <a:ln>
            <a:noFill/>
          </a:ln>
        </p:spPr>
        <p:txBody>
          <a:bodyPr spcFirstLastPara="1" wrap="square" lIns="243816" tIns="243816" rIns="243816" bIns="243816" anchor="ctr" anchorCtr="0">
            <a:noAutofit/>
          </a:bodyPr>
          <a:lstStyle/>
          <a:p>
            <a:pPr defTabSz="2438462"/>
            <a:endParaRPr sz="3734">
              <a:ea typeface="+mn-ea"/>
            </a:endParaRPr>
          </a:p>
        </p:txBody>
      </p:sp>
      <p:sp>
        <p:nvSpPr>
          <p:cNvPr id="21" name="Google Shape;8957;p573">
            <a:extLst>
              <a:ext uri="{FF2B5EF4-FFF2-40B4-BE49-F238E27FC236}">
                <a16:creationId xmlns:a16="http://schemas.microsoft.com/office/drawing/2014/main" id="{43428402-B3CD-44A2-82E5-23BBE9BD2F3A}"/>
              </a:ext>
            </a:extLst>
          </p:cNvPr>
          <p:cNvSpPr/>
          <p:nvPr/>
        </p:nvSpPr>
        <p:spPr>
          <a:xfrm>
            <a:off x="26759" y="8460589"/>
            <a:ext cx="402140" cy="374074"/>
          </a:xfrm>
          <a:custGeom>
            <a:avLst/>
            <a:gdLst/>
            <a:ahLst/>
            <a:cxnLst/>
            <a:rect l="l" t="t" r="r" b="b"/>
            <a:pathLst>
              <a:path w="40427" h="38575" extrusionOk="0">
                <a:moveTo>
                  <a:pt x="19060" y="1"/>
                </a:moveTo>
                <a:cubicBezTo>
                  <a:pt x="12217" y="1"/>
                  <a:pt x="7184" y="5553"/>
                  <a:pt x="3687" y="11428"/>
                </a:cubicBezTo>
                <a:cubicBezTo>
                  <a:pt x="1671" y="14829"/>
                  <a:pt x="21" y="18882"/>
                  <a:pt x="1" y="23444"/>
                </a:cubicBezTo>
                <a:cubicBezTo>
                  <a:pt x="1" y="25378"/>
                  <a:pt x="429" y="27517"/>
                  <a:pt x="1386" y="29309"/>
                </a:cubicBezTo>
                <a:cubicBezTo>
                  <a:pt x="2404" y="31223"/>
                  <a:pt x="3972" y="32649"/>
                  <a:pt x="5581" y="33789"/>
                </a:cubicBezTo>
                <a:cubicBezTo>
                  <a:pt x="9451" y="36559"/>
                  <a:pt x="14033" y="37761"/>
                  <a:pt x="18208" y="38351"/>
                </a:cubicBezTo>
                <a:cubicBezTo>
                  <a:pt x="19275" y="38498"/>
                  <a:pt x="20328" y="38575"/>
                  <a:pt x="21363" y="38575"/>
                </a:cubicBezTo>
                <a:cubicBezTo>
                  <a:pt x="24479" y="38575"/>
                  <a:pt x="27437" y="37884"/>
                  <a:pt x="30142" y="36355"/>
                </a:cubicBezTo>
                <a:cubicBezTo>
                  <a:pt x="33991" y="34197"/>
                  <a:pt x="36802" y="30409"/>
                  <a:pt x="38370" y="25724"/>
                </a:cubicBezTo>
                <a:cubicBezTo>
                  <a:pt x="39938" y="21081"/>
                  <a:pt x="40427" y="15521"/>
                  <a:pt x="37453" y="10532"/>
                </a:cubicBezTo>
                <a:cubicBezTo>
                  <a:pt x="33360" y="3669"/>
                  <a:pt x="26069" y="390"/>
                  <a:pt x="19817" y="23"/>
                </a:cubicBezTo>
                <a:cubicBezTo>
                  <a:pt x="19562" y="8"/>
                  <a:pt x="19309" y="1"/>
                  <a:pt x="19060" y="1"/>
                </a:cubicBezTo>
                <a:close/>
              </a:path>
            </a:pathLst>
          </a:custGeom>
          <a:solidFill>
            <a:schemeClr val="accent1"/>
          </a:solidFill>
          <a:ln>
            <a:noFill/>
          </a:ln>
        </p:spPr>
        <p:txBody>
          <a:bodyPr spcFirstLastPara="1" wrap="square" lIns="243816" tIns="243816" rIns="243816" bIns="243816" anchor="ctr" anchorCtr="0">
            <a:noAutofit/>
          </a:bodyPr>
          <a:lstStyle/>
          <a:p>
            <a:pPr defTabSz="2438462"/>
            <a:endParaRPr sz="3734">
              <a:ea typeface="+mn-ea"/>
            </a:endParaRPr>
          </a:p>
        </p:txBody>
      </p:sp>
      <p:grpSp>
        <p:nvGrpSpPr>
          <p:cNvPr id="4" name="Group 3">
            <a:extLst>
              <a:ext uri="{FF2B5EF4-FFF2-40B4-BE49-F238E27FC236}">
                <a16:creationId xmlns:a16="http://schemas.microsoft.com/office/drawing/2014/main" id="{CC93842E-19E7-4A5B-99BA-3EDD4847C999}"/>
              </a:ext>
            </a:extLst>
          </p:cNvPr>
          <p:cNvGrpSpPr/>
          <p:nvPr/>
        </p:nvGrpSpPr>
        <p:grpSpPr>
          <a:xfrm>
            <a:off x="15796926" y="-7972"/>
            <a:ext cx="3087747" cy="2486732"/>
            <a:chOff x="5608250" y="1646826"/>
            <a:chExt cx="601424" cy="780699"/>
          </a:xfrm>
        </p:grpSpPr>
        <p:grpSp>
          <p:nvGrpSpPr>
            <p:cNvPr id="23" name="Google Shape;8886;p54">
              <a:extLst>
                <a:ext uri="{FF2B5EF4-FFF2-40B4-BE49-F238E27FC236}">
                  <a16:creationId xmlns:a16="http://schemas.microsoft.com/office/drawing/2014/main" id="{A3CC39E2-7FEB-47A3-9B25-05136B4B28F1}"/>
                </a:ext>
              </a:extLst>
            </p:cNvPr>
            <p:cNvGrpSpPr/>
            <p:nvPr/>
          </p:nvGrpSpPr>
          <p:grpSpPr>
            <a:xfrm>
              <a:off x="5608250" y="1646826"/>
              <a:ext cx="601424" cy="780699"/>
              <a:chOff x="5608250" y="1646826"/>
              <a:chExt cx="601424" cy="780699"/>
            </a:xfrm>
          </p:grpSpPr>
          <p:sp>
            <p:nvSpPr>
              <p:cNvPr id="24" name="Google Shape;8887;p54">
                <a:extLst>
                  <a:ext uri="{FF2B5EF4-FFF2-40B4-BE49-F238E27FC236}">
                    <a16:creationId xmlns:a16="http://schemas.microsoft.com/office/drawing/2014/main" id="{69818813-50E4-4D29-8050-77B4620864F3}"/>
                  </a:ext>
                </a:extLst>
              </p:cNvPr>
              <p:cNvSpPr/>
              <p:nvPr/>
            </p:nvSpPr>
            <p:spPr>
              <a:xfrm>
                <a:off x="5663100" y="1691325"/>
                <a:ext cx="470100" cy="472800"/>
              </a:xfrm>
              <a:prstGeom prst="ellipse">
                <a:avLst/>
              </a:prstGeom>
              <a:solidFill>
                <a:srgbClr val="FFFFFF"/>
              </a:solidFill>
              <a:ln>
                <a:noFill/>
              </a:ln>
            </p:spPr>
            <p:txBody>
              <a:bodyPr spcFirstLastPara="1" wrap="square" lIns="243816" tIns="243816" rIns="243816" bIns="243816" anchor="ctr" anchorCtr="0">
                <a:noAutofit/>
              </a:bodyPr>
              <a:lstStyle/>
              <a:p>
                <a:pPr defTabSz="2438462"/>
                <a:endParaRPr sz="3734" dirty="0">
                  <a:ea typeface="+mn-ea"/>
                </a:endParaRPr>
              </a:p>
            </p:txBody>
          </p:sp>
          <p:sp>
            <p:nvSpPr>
              <p:cNvPr id="25" name="Google Shape;8888;p54">
                <a:extLst>
                  <a:ext uri="{FF2B5EF4-FFF2-40B4-BE49-F238E27FC236}">
                    <a16:creationId xmlns:a16="http://schemas.microsoft.com/office/drawing/2014/main" id="{453228F0-4C64-4EB4-B749-447D078D361C}"/>
                  </a:ext>
                </a:extLst>
              </p:cNvPr>
              <p:cNvSpPr/>
              <p:nvPr/>
            </p:nvSpPr>
            <p:spPr>
              <a:xfrm>
                <a:off x="5608250" y="1646826"/>
                <a:ext cx="601424" cy="780699"/>
              </a:xfrm>
              <a:custGeom>
                <a:avLst/>
                <a:gdLst/>
                <a:ahLst/>
                <a:cxnLst/>
                <a:rect l="l" t="t" r="r" b="b"/>
                <a:pathLst>
                  <a:path w="2810" h="3648" extrusionOk="0">
                    <a:moveTo>
                      <a:pt x="1365" y="241"/>
                    </a:moveTo>
                    <a:cubicBezTo>
                      <a:pt x="1630" y="241"/>
                      <a:pt x="1899" y="338"/>
                      <a:pt x="2120" y="555"/>
                    </a:cubicBezTo>
                    <a:cubicBezTo>
                      <a:pt x="2810" y="1245"/>
                      <a:pt x="2329" y="2416"/>
                      <a:pt x="1356" y="2416"/>
                    </a:cubicBezTo>
                    <a:cubicBezTo>
                      <a:pt x="764" y="2416"/>
                      <a:pt x="272" y="1935"/>
                      <a:pt x="272" y="1344"/>
                    </a:cubicBezTo>
                    <a:cubicBezTo>
                      <a:pt x="263" y="681"/>
                      <a:pt x="802" y="241"/>
                      <a:pt x="1365" y="241"/>
                    </a:cubicBezTo>
                    <a:close/>
                    <a:moveTo>
                      <a:pt x="1356" y="1"/>
                    </a:moveTo>
                    <a:cubicBezTo>
                      <a:pt x="604" y="1"/>
                      <a:pt x="0" y="604"/>
                      <a:pt x="0" y="1356"/>
                    </a:cubicBezTo>
                    <a:cubicBezTo>
                      <a:pt x="0" y="2391"/>
                      <a:pt x="1183" y="3512"/>
                      <a:pt x="1331" y="3648"/>
                    </a:cubicBezTo>
                    <a:lnTo>
                      <a:pt x="1368" y="3648"/>
                    </a:lnTo>
                    <a:cubicBezTo>
                      <a:pt x="1528" y="3512"/>
                      <a:pt x="2711" y="2453"/>
                      <a:pt x="2711" y="1356"/>
                    </a:cubicBezTo>
                    <a:cubicBezTo>
                      <a:pt x="2711" y="604"/>
                      <a:pt x="2095" y="1"/>
                      <a:pt x="1356" y="1"/>
                    </a:cubicBezTo>
                    <a:close/>
                  </a:path>
                </a:pathLst>
              </a:custGeom>
              <a:solidFill>
                <a:schemeClr val="lt1"/>
              </a:solidFill>
              <a:ln>
                <a:noFill/>
              </a:ln>
            </p:spPr>
            <p:txBody>
              <a:bodyPr spcFirstLastPara="1" wrap="square" lIns="243816" tIns="243816" rIns="243816" bIns="243816" anchor="ctr" anchorCtr="0">
                <a:noAutofit/>
              </a:bodyPr>
              <a:lstStyle/>
              <a:p>
                <a:pPr defTabSz="2438462"/>
                <a:endParaRPr sz="3734">
                  <a:ea typeface="+mn-ea"/>
                </a:endParaRPr>
              </a:p>
            </p:txBody>
          </p:sp>
        </p:grpSp>
        <p:sp>
          <p:nvSpPr>
            <p:cNvPr id="32" name="Google Shape;8889;p54">
              <a:extLst>
                <a:ext uri="{FF2B5EF4-FFF2-40B4-BE49-F238E27FC236}">
                  <a16:creationId xmlns:a16="http://schemas.microsoft.com/office/drawing/2014/main" id="{1204EAE6-8B83-43F1-8D41-C09E6D3741D7}"/>
                </a:ext>
              </a:extLst>
            </p:cNvPr>
            <p:cNvSpPr txBox="1">
              <a:spLocks/>
            </p:cNvSpPr>
            <p:nvPr/>
          </p:nvSpPr>
          <p:spPr>
            <a:xfrm>
              <a:off x="5676433" y="1826409"/>
              <a:ext cx="486694" cy="538800"/>
            </a:xfrm>
            <a:prstGeom prst="rect">
              <a:avLst/>
            </a:prstGeom>
            <a:noFill/>
            <a:ln>
              <a:noFill/>
            </a:ln>
          </p:spPr>
          <p:txBody>
            <a:bodyPr spcFirstLastPara="1" wrap="square" lIns="243816" tIns="243816" rIns="243816" bIns="243816" anchor="ctr" anchorCtr="0">
              <a:noAutofit/>
            </a:bodyPr>
            <a:lstStyle>
              <a:defPPr marR="0" lvl="0" algn="l" rtl="0">
                <a:lnSpc>
                  <a:spcPct val="100000"/>
                </a:lnSpc>
                <a:spcBef>
                  <a:spcPts val="0"/>
                </a:spcBef>
                <a:spcAft>
                  <a:spcPts val="0"/>
                </a:spcAft>
              </a:defPPr>
              <a:lvl1pPr marL="457200" marR="0" lvl="0" indent="-323850" algn="l" rtl="0">
                <a:lnSpc>
                  <a:spcPct val="115000"/>
                </a:lnSpc>
                <a:spcBef>
                  <a:spcPts val="0"/>
                </a:spcBef>
                <a:spcAft>
                  <a:spcPts val="0"/>
                </a:spcAft>
                <a:buClr>
                  <a:srgbClr val="000000"/>
                </a:buClr>
                <a:buSzPts val="1500"/>
                <a:buFont typeface="Nunito"/>
                <a:buChar char="●"/>
                <a:defRPr sz="1500" b="0" i="0" u="none" strike="noStrike" cap="none">
                  <a:solidFill>
                    <a:srgbClr val="000000"/>
                  </a:solidFill>
                  <a:latin typeface="Nunito"/>
                  <a:ea typeface="Nunito"/>
                  <a:cs typeface="Nunito"/>
                  <a:sym typeface="Nunito"/>
                </a:defRPr>
              </a:lvl1pPr>
              <a:lvl2pPr marL="914400" marR="0" lvl="1" indent="-323850" algn="l" rtl="0">
                <a:lnSpc>
                  <a:spcPct val="115000"/>
                </a:lnSpc>
                <a:spcBef>
                  <a:spcPts val="1600"/>
                </a:spcBef>
                <a:spcAft>
                  <a:spcPts val="0"/>
                </a:spcAft>
                <a:buClr>
                  <a:srgbClr val="000000"/>
                </a:buClr>
                <a:buSzPts val="1500"/>
                <a:buFont typeface="Nunito"/>
                <a:buChar char="○"/>
                <a:defRPr sz="1500" b="0" i="0" u="none" strike="noStrike" cap="none">
                  <a:solidFill>
                    <a:srgbClr val="000000"/>
                  </a:solidFill>
                  <a:latin typeface="Nunito"/>
                  <a:ea typeface="Nunito"/>
                  <a:cs typeface="Nunito"/>
                  <a:sym typeface="Nunito"/>
                </a:defRPr>
              </a:lvl2pPr>
              <a:lvl3pPr marL="1371600" marR="0" lvl="2" indent="-323850" algn="l" rtl="0">
                <a:lnSpc>
                  <a:spcPct val="115000"/>
                </a:lnSpc>
                <a:spcBef>
                  <a:spcPts val="1600"/>
                </a:spcBef>
                <a:spcAft>
                  <a:spcPts val="0"/>
                </a:spcAft>
                <a:buClr>
                  <a:srgbClr val="000000"/>
                </a:buClr>
                <a:buSzPts val="1500"/>
                <a:buFont typeface="Nunito"/>
                <a:buChar char="■"/>
                <a:defRPr sz="1500" b="0" i="0" u="none" strike="noStrike" cap="none">
                  <a:solidFill>
                    <a:srgbClr val="000000"/>
                  </a:solidFill>
                  <a:latin typeface="Nunito"/>
                  <a:ea typeface="Nunito"/>
                  <a:cs typeface="Nunito"/>
                  <a:sym typeface="Nunito"/>
                </a:defRPr>
              </a:lvl3pPr>
              <a:lvl4pPr marL="1828800" marR="0" lvl="3" indent="-323850" algn="l" rtl="0">
                <a:lnSpc>
                  <a:spcPct val="115000"/>
                </a:lnSpc>
                <a:spcBef>
                  <a:spcPts val="1600"/>
                </a:spcBef>
                <a:spcAft>
                  <a:spcPts val="0"/>
                </a:spcAft>
                <a:buClr>
                  <a:srgbClr val="000000"/>
                </a:buClr>
                <a:buSzPts val="1500"/>
                <a:buFont typeface="Nunito"/>
                <a:buChar char="●"/>
                <a:defRPr sz="1500" b="0" i="0" u="none" strike="noStrike" cap="none">
                  <a:solidFill>
                    <a:srgbClr val="000000"/>
                  </a:solidFill>
                  <a:latin typeface="Nunito"/>
                  <a:ea typeface="Nunito"/>
                  <a:cs typeface="Nunito"/>
                  <a:sym typeface="Nunito"/>
                </a:defRPr>
              </a:lvl4pPr>
              <a:lvl5pPr marL="2286000" marR="0" lvl="4" indent="-323850" algn="l" rtl="0">
                <a:lnSpc>
                  <a:spcPct val="115000"/>
                </a:lnSpc>
                <a:spcBef>
                  <a:spcPts val="1600"/>
                </a:spcBef>
                <a:spcAft>
                  <a:spcPts val="0"/>
                </a:spcAft>
                <a:buClr>
                  <a:srgbClr val="000000"/>
                </a:buClr>
                <a:buSzPts val="1500"/>
                <a:buFont typeface="Nunito"/>
                <a:buChar char="○"/>
                <a:defRPr sz="1500" b="0" i="0" u="none" strike="noStrike" cap="none">
                  <a:solidFill>
                    <a:srgbClr val="000000"/>
                  </a:solidFill>
                  <a:latin typeface="Nunito"/>
                  <a:ea typeface="Nunito"/>
                  <a:cs typeface="Nunito"/>
                  <a:sym typeface="Nunito"/>
                </a:defRPr>
              </a:lvl5pPr>
              <a:lvl6pPr marL="2743200" marR="0" lvl="5" indent="-323850" algn="l" rtl="0">
                <a:lnSpc>
                  <a:spcPct val="115000"/>
                </a:lnSpc>
                <a:spcBef>
                  <a:spcPts val="1600"/>
                </a:spcBef>
                <a:spcAft>
                  <a:spcPts val="0"/>
                </a:spcAft>
                <a:buClr>
                  <a:srgbClr val="000000"/>
                </a:buClr>
                <a:buSzPts val="1500"/>
                <a:buFont typeface="Nunito"/>
                <a:buChar char="■"/>
                <a:defRPr sz="1500" b="0" i="0" u="none" strike="noStrike" cap="none">
                  <a:solidFill>
                    <a:srgbClr val="000000"/>
                  </a:solidFill>
                  <a:latin typeface="Nunito"/>
                  <a:ea typeface="Nunito"/>
                  <a:cs typeface="Nunito"/>
                  <a:sym typeface="Nunito"/>
                </a:defRPr>
              </a:lvl6pPr>
              <a:lvl7pPr marL="3200400" marR="0" lvl="6" indent="-323850" algn="l" rtl="0">
                <a:lnSpc>
                  <a:spcPct val="115000"/>
                </a:lnSpc>
                <a:spcBef>
                  <a:spcPts val="1600"/>
                </a:spcBef>
                <a:spcAft>
                  <a:spcPts val="0"/>
                </a:spcAft>
                <a:buClr>
                  <a:srgbClr val="000000"/>
                </a:buClr>
                <a:buSzPts val="1500"/>
                <a:buFont typeface="Nunito"/>
                <a:buChar char="●"/>
                <a:defRPr sz="1500" b="0" i="0" u="none" strike="noStrike" cap="none">
                  <a:solidFill>
                    <a:srgbClr val="000000"/>
                  </a:solidFill>
                  <a:latin typeface="Nunito"/>
                  <a:ea typeface="Nunito"/>
                  <a:cs typeface="Nunito"/>
                  <a:sym typeface="Nunito"/>
                </a:defRPr>
              </a:lvl7pPr>
              <a:lvl8pPr marL="3657600" marR="0" lvl="7" indent="-323850" algn="l" rtl="0">
                <a:lnSpc>
                  <a:spcPct val="115000"/>
                </a:lnSpc>
                <a:spcBef>
                  <a:spcPts val="1600"/>
                </a:spcBef>
                <a:spcAft>
                  <a:spcPts val="0"/>
                </a:spcAft>
                <a:buClr>
                  <a:srgbClr val="000000"/>
                </a:buClr>
                <a:buSzPts val="1500"/>
                <a:buFont typeface="Nunito"/>
                <a:buChar char="○"/>
                <a:defRPr sz="1500" b="0" i="0" u="none" strike="noStrike" cap="none">
                  <a:solidFill>
                    <a:srgbClr val="000000"/>
                  </a:solidFill>
                  <a:latin typeface="Nunito"/>
                  <a:ea typeface="Nunito"/>
                  <a:cs typeface="Nunito"/>
                  <a:sym typeface="Nunito"/>
                </a:defRPr>
              </a:lvl8pPr>
              <a:lvl9pPr marL="4114800" marR="0" lvl="8" indent="-323850" algn="l" rtl="0">
                <a:lnSpc>
                  <a:spcPct val="115000"/>
                </a:lnSpc>
                <a:spcBef>
                  <a:spcPts val="1600"/>
                </a:spcBef>
                <a:spcAft>
                  <a:spcPts val="1600"/>
                </a:spcAft>
                <a:buClr>
                  <a:srgbClr val="000000"/>
                </a:buClr>
                <a:buSzPts val="1500"/>
                <a:buFont typeface="Nunito"/>
                <a:buChar char="■"/>
                <a:defRPr sz="1500" b="0" i="0" u="none" strike="noStrike" cap="none">
                  <a:solidFill>
                    <a:srgbClr val="000000"/>
                  </a:solidFill>
                  <a:latin typeface="Nunito"/>
                  <a:ea typeface="Nunito"/>
                  <a:cs typeface="Nunito"/>
                  <a:sym typeface="Nunito"/>
                </a:defRPr>
              </a:lvl9pPr>
            </a:lstStyle>
            <a:p>
              <a:pPr marL="0" indent="0" algn="ctr" defTabSz="2438462">
                <a:spcAft>
                  <a:spcPts val="4266"/>
                </a:spcAft>
                <a:buNone/>
              </a:pPr>
              <a:r>
                <a:rPr lang="en" sz="6400">
                  <a:solidFill>
                    <a:srgbClr val="BF3232">
                      <a:lumMod val="50000"/>
                    </a:srgbClr>
                  </a:solidFill>
                  <a:latin typeface="Sue Ellen Francisco"/>
                  <a:ea typeface="Sue Ellen Francisco"/>
                  <a:cs typeface="Sue Ellen Francisco"/>
                  <a:sym typeface="Sue Ellen Francisco"/>
                </a:rPr>
                <a:t>Trạm1</a:t>
              </a:r>
              <a:endParaRPr lang="en" sz="6400" dirty="0">
                <a:solidFill>
                  <a:srgbClr val="BF3232">
                    <a:lumMod val="50000"/>
                  </a:srgbClr>
                </a:solidFill>
                <a:latin typeface="Sue Ellen Francisco"/>
                <a:ea typeface="Sue Ellen Francisco"/>
                <a:cs typeface="Sue Ellen Francisco"/>
                <a:sym typeface="Sue Ellen Francisco"/>
              </a:endParaRPr>
            </a:p>
          </p:txBody>
        </p:sp>
      </p:grpSp>
      <p:sp>
        <p:nvSpPr>
          <p:cNvPr id="50" name="Google Shape;7937;p341">
            <a:extLst>
              <a:ext uri="{FF2B5EF4-FFF2-40B4-BE49-F238E27FC236}">
                <a16:creationId xmlns:a16="http://schemas.microsoft.com/office/drawing/2014/main" id="{A8D657F9-7452-4A5B-887B-279A2B35331D}"/>
              </a:ext>
            </a:extLst>
          </p:cNvPr>
          <p:cNvSpPr/>
          <p:nvPr/>
        </p:nvSpPr>
        <p:spPr>
          <a:xfrm>
            <a:off x="2565614" y="11845076"/>
            <a:ext cx="5303867" cy="1261432"/>
          </a:xfrm>
          <a:prstGeom prst="roundRect">
            <a:avLst>
              <a:gd name="adj" fmla="val 16667"/>
            </a:avLst>
          </a:prstGeom>
          <a:solidFill>
            <a:schemeClr val="lt1"/>
          </a:solidFill>
          <a:ln>
            <a:solidFill>
              <a:srgbClr val="FFC000"/>
            </a:solidFill>
          </a:ln>
        </p:spPr>
        <p:txBody>
          <a:bodyPr spcFirstLastPara="1" wrap="square" lIns="243816" tIns="243816" rIns="243816" bIns="243816" anchor="ctr" anchorCtr="0">
            <a:noAutofit/>
          </a:bodyPr>
          <a:lstStyle/>
          <a:p>
            <a:pPr defTabSz="2438462"/>
            <a:endParaRPr sz="3734">
              <a:ea typeface="+mn-ea"/>
            </a:endParaRPr>
          </a:p>
        </p:txBody>
      </p:sp>
      <p:sp>
        <p:nvSpPr>
          <p:cNvPr id="17" name="Arrow: Circular 16">
            <a:extLst>
              <a:ext uri="{FF2B5EF4-FFF2-40B4-BE49-F238E27FC236}">
                <a16:creationId xmlns:a16="http://schemas.microsoft.com/office/drawing/2014/main" id="{7C6B84BF-0FBD-4E7F-A01B-1D617FD15459}"/>
              </a:ext>
            </a:extLst>
          </p:cNvPr>
          <p:cNvSpPr/>
          <p:nvPr/>
        </p:nvSpPr>
        <p:spPr>
          <a:xfrm rot="516483">
            <a:off x="15123540" y="2566248"/>
            <a:ext cx="6777291" cy="6141664"/>
          </a:xfrm>
          <a:prstGeom prst="circularArrow">
            <a:avLst>
              <a:gd name="adj1" fmla="val 4018"/>
              <a:gd name="adj2" fmla="val 696244"/>
              <a:gd name="adj3" fmla="val 20420759"/>
              <a:gd name="adj4" fmla="val 17244091"/>
              <a:gd name="adj5" fmla="val 7391"/>
            </a:avLst>
          </a:prstGeom>
          <a:solidFill>
            <a:srgbClr val="FFFFFF"/>
          </a:solidFill>
          <a:ln>
            <a:noFill/>
          </a:ln>
          <a:effectLst>
            <a:glow rad="63500">
              <a:schemeClr val="accent4">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438462"/>
            <a:endParaRPr lang="en-US" sz="3734">
              <a:solidFill>
                <a:srgbClr val="96AFED"/>
              </a:solidFill>
              <a:latin typeface="Trebuchet MS" panose="020B0603020202020204"/>
            </a:endParaRPr>
          </a:p>
        </p:txBody>
      </p:sp>
      <p:sp>
        <p:nvSpPr>
          <p:cNvPr id="51" name="Arrow: Circular 50">
            <a:extLst>
              <a:ext uri="{FF2B5EF4-FFF2-40B4-BE49-F238E27FC236}">
                <a16:creationId xmlns:a16="http://schemas.microsoft.com/office/drawing/2014/main" id="{ECF241BF-5C88-444F-B2CD-F871BEB5B141}"/>
              </a:ext>
            </a:extLst>
          </p:cNvPr>
          <p:cNvSpPr/>
          <p:nvPr/>
        </p:nvSpPr>
        <p:spPr>
          <a:xfrm rot="5400000">
            <a:off x="14546632" y="4984598"/>
            <a:ext cx="6777291" cy="6141664"/>
          </a:xfrm>
          <a:prstGeom prst="circularArrow">
            <a:avLst>
              <a:gd name="adj1" fmla="val 4018"/>
              <a:gd name="adj2" fmla="val 696244"/>
              <a:gd name="adj3" fmla="val 20420759"/>
              <a:gd name="adj4" fmla="val 17244091"/>
              <a:gd name="adj5" fmla="val 7801"/>
            </a:avLst>
          </a:prstGeom>
          <a:solidFill>
            <a:srgbClr val="FFFFFF"/>
          </a:solidFill>
          <a:ln>
            <a:noFill/>
          </a:ln>
          <a:effectLst>
            <a:glow rad="63500">
              <a:schemeClr val="accent4">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438462"/>
            <a:endParaRPr lang="en-US" sz="3734">
              <a:solidFill>
                <a:srgbClr val="96AFED"/>
              </a:solidFill>
              <a:latin typeface="Trebuchet MS" panose="020B0603020202020204"/>
            </a:endParaRPr>
          </a:p>
        </p:txBody>
      </p:sp>
      <p:sp>
        <p:nvSpPr>
          <p:cNvPr id="53" name="Arrow: Circular 52">
            <a:extLst>
              <a:ext uri="{FF2B5EF4-FFF2-40B4-BE49-F238E27FC236}">
                <a16:creationId xmlns:a16="http://schemas.microsoft.com/office/drawing/2014/main" id="{4C3D5E6B-027D-4C20-815E-F586CC6B62FF}"/>
              </a:ext>
            </a:extLst>
          </p:cNvPr>
          <p:cNvSpPr/>
          <p:nvPr/>
        </p:nvSpPr>
        <p:spPr>
          <a:xfrm rot="15430336">
            <a:off x="12441499" y="3215287"/>
            <a:ext cx="6777291" cy="6141664"/>
          </a:xfrm>
          <a:prstGeom prst="circularArrow">
            <a:avLst>
              <a:gd name="adj1" fmla="val 4018"/>
              <a:gd name="adj2" fmla="val 696244"/>
              <a:gd name="adj3" fmla="val 20420759"/>
              <a:gd name="adj4" fmla="val 17244091"/>
              <a:gd name="adj5" fmla="val 7801"/>
            </a:avLst>
          </a:prstGeom>
          <a:solidFill>
            <a:srgbClr val="FFFFFF"/>
          </a:solidFill>
          <a:ln>
            <a:noFill/>
          </a:ln>
          <a:effectLst>
            <a:glow rad="63500">
              <a:schemeClr val="accent4">
                <a:satMod val="175000"/>
                <a:alpha val="40000"/>
              </a:schemeClr>
            </a:glow>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438462"/>
            <a:endParaRPr lang="en-US" sz="3734">
              <a:solidFill>
                <a:srgbClr val="96AFED"/>
              </a:solidFill>
              <a:latin typeface="Trebuchet MS" panose="020B0603020202020204"/>
            </a:endParaRPr>
          </a:p>
        </p:txBody>
      </p:sp>
      <p:grpSp>
        <p:nvGrpSpPr>
          <p:cNvPr id="58" name="Group 57">
            <a:extLst>
              <a:ext uri="{FF2B5EF4-FFF2-40B4-BE49-F238E27FC236}">
                <a16:creationId xmlns:a16="http://schemas.microsoft.com/office/drawing/2014/main" id="{8F4AF443-2D26-404E-A45D-17806F8A1365}"/>
              </a:ext>
            </a:extLst>
          </p:cNvPr>
          <p:cNvGrpSpPr/>
          <p:nvPr/>
        </p:nvGrpSpPr>
        <p:grpSpPr>
          <a:xfrm>
            <a:off x="12573687" y="6227216"/>
            <a:ext cx="3400283" cy="2486732"/>
            <a:chOff x="5608250" y="1646826"/>
            <a:chExt cx="601424" cy="780699"/>
          </a:xfrm>
        </p:grpSpPr>
        <p:grpSp>
          <p:nvGrpSpPr>
            <p:cNvPr id="59" name="Google Shape;8886;p54">
              <a:extLst>
                <a:ext uri="{FF2B5EF4-FFF2-40B4-BE49-F238E27FC236}">
                  <a16:creationId xmlns:a16="http://schemas.microsoft.com/office/drawing/2014/main" id="{5CD805D9-2CCC-4C01-B9F8-E192FB1DA512}"/>
                </a:ext>
              </a:extLst>
            </p:cNvPr>
            <p:cNvGrpSpPr/>
            <p:nvPr/>
          </p:nvGrpSpPr>
          <p:grpSpPr>
            <a:xfrm>
              <a:off x="5608250" y="1646826"/>
              <a:ext cx="601424" cy="780699"/>
              <a:chOff x="5608250" y="1646826"/>
              <a:chExt cx="601424" cy="780699"/>
            </a:xfrm>
          </p:grpSpPr>
          <p:sp>
            <p:nvSpPr>
              <p:cNvPr id="61" name="Google Shape;8887;p54">
                <a:extLst>
                  <a:ext uri="{FF2B5EF4-FFF2-40B4-BE49-F238E27FC236}">
                    <a16:creationId xmlns:a16="http://schemas.microsoft.com/office/drawing/2014/main" id="{3FAA5244-B5D9-4DBC-89B0-80DE346C4DDC}"/>
                  </a:ext>
                </a:extLst>
              </p:cNvPr>
              <p:cNvSpPr/>
              <p:nvPr/>
            </p:nvSpPr>
            <p:spPr>
              <a:xfrm>
                <a:off x="5663100" y="1691325"/>
                <a:ext cx="470100" cy="472800"/>
              </a:xfrm>
              <a:prstGeom prst="ellipse">
                <a:avLst/>
              </a:prstGeom>
              <a:solidFill>
                <a:srgbClr val="FFFFFF"/>
              </a:solidFill>
              <a:ln>
                <a:noFill/>
              </a:ln>
            </p:spPr>
            <p:txBody>
              <a:bodyPr spcFirstLastPara="1" wrap="square" lIns="243816" tIns="243816" rIns="243816" bIns="243816" anchor="ctr" anchorCtr="0">
                <a:noAutofit/>
              </a:bodyPr>
              <a:lstStyle/>
              <a:p>
                <a:pPr defTabSz="2438462"/>
                <a:endParaRPr sz="3734" dirty="0">
                  <a:ea typeface="+mn-ea"/>
                </a:endParaRPr>
              </a:p>
            </p:txBody>
          </p:sp>
          <p:sp>
            <p:nvSpPr>
              <p:cNvPr id="62" name="Google Shape;8888;p54">
                <a:extLst>
                  <a:ext uri="{FF2B5EF4-FFF2-40B4-BE49-F238E27FC236}">
                    <a16:creationId xmlns:a16="http://schemas.microsoft.com/office/drawing/2014/main" id="{4B2300AA-58E6-4823-A5AD-A5B06F58F8E4}"/>
                  </a:ext>
                </a:extLst>
              </p:cNvPr>
              <p:cNvSpPr/>
              <p:nvPr/>
            </p:nvSpPr>
            <p:spPr>
              <a:xfrm>
                <a:off x="5608250" y="1646826"/>
                <a:ext cx="601424" cy="780699"/>
              </a:xfrm>
              <a:custGeom>
                <a:avLst/>
                <a:gdLst/>
                <a:ahLst/>
                <a:cxnLst/>
                <a:rect l="l" t="t" r="r" b="b"/>
                <a:pathLst>
                  <a:path w="2810" h="3648" extrusionOk="0">
                    <a:moveTo>
                      <a:pt x="1365" y="241"/>
                    </a:moveTo>
                    <a:cubicBezTo>
                      <a:pt x="1630" y="241"/>
                      <a:pt x="1899" y="338"/>
                      <a:pt x="2120" y="555"/>
                    </a:cubicBezTo>
                    <a:cubicBezTo>
                      <a:pt x="2810" y="1245"/>
                      <a:pt x="2329" y="2416"/>
                      <a:pt x="1356" y="2416"/>
                    </a:cubicBezTo>
                    <a:cubicBezTo>
                      <a:pt x="764" y="2416"/>
                      <a:pt x="272" y="1935"/>
                      <a:pt x="272" y="1344"/>
                    </a:cubicBezTo>
                    <a:cubicBezTo>
                      <a:pt x="263" y="681"/>
                      <a:pt x="802" y="241"/>
                      <a:pt x="1365" y="241"/>
                    </a:cubicBezTo>
                    <a:close/>
                    <a:moveTo>
                      <a:pt x="1356" y="1"/>
                    </a:moveTo>
                    <a:cubicBezTo>
                      <a:pt x="604" y="1"/>
                      <a:pt x="0" y="604"/>
                      <a:pt x="0" y="1356"/>
                    </a:cubicBezTo>
                    <a:cubicBezTo>
                      <a:pt x="0" y="2391"/>
                      <a:pt x="1183" y="3512"/>
                      <a:pt x="1331" y="3648"/>
                    </a:cubicBezTo>
                    <a:lnTo>
                      <a:pt x="1368" y="3648"/>
                    </a:lnTo>
                    <a:cubicBezTo>
                      <a:pt x="1528" y="3512"/>
                      <a:pt x="2711" y="2453"/>
                      <a:pt x="2711" y="1356"/>
                    </a:cubicBezTo>
                    <a:cubicBezTo>
                      <a:pt x="2711" y="604"/>
                      <a:pt x="2095" y="1"/>
                      <a:pt x="1356" y="1"/>
                    </a:cubicBezTo>
                    <a:close/>
                  </a:path>
                </a:pathLst>
              </a:custGeom>
              <a:solidFill>
                <a:schemeClr val="lt1"/>
              </a:solidFill>
              <a:ln>
                <a:noFill/>
              </a:ln>
            </p:spPr>
            <p:txBody>
              <a:bodyPr spcFirstLastPara="1" wrap="square" lIns="243816" tIns="243816" rIns="243816" bIns="243816" anchor="ctr" anchorCtr="0">
                <a:noAutofit/>
              </a:bodyPr>
              <a:lstStyle/>
              <a:p>
                <a:pPr defTabSz="2438462"/>
                <a:endParaRPr sz="3734">
                  <a:ea typeface="+mn-ea"/>
                </a:endParaRPr>
              </a:p>
            </p:txBody>
          </p:sp>
        </p:grpSp>
        <p:sp>
          <p:nvSpPr>
            <p:cNvPr id="60" name="Google Shape;8889;p54">
              <a:extLst>
                <a:ext uri="{FF2B5EF4-FFF2-40B4-BE49-F238E27FC236}">
                  <a16:creationId xmlns:a16="http://schemas.microsoft.com/office/drawing/2014/main" id="{806EDFEC-5740-4905-85DB-70F52600B7FF}"/>
                </a:ext>
              </a:extLst>
            </p:cNvPr>
            <p:cNvSpPr txBox="1">
              <a:spLocks/>
            </p:cNvSpPr>
            <p:nvPr/>
          </p:nvSpPr>
          <p:spPr>
            <a:xfrm>
              <a:off x="5676433" y="1826409"/>
              <a:ext cx="486694" cy="538800"/>
            </a:xfrm>
            <a:prstGeom prst="rect">
              <a:avLst/>
            </a:prstGeom>
            <a:noFill/>
            <a:ln>
              <a:noFill/>
            </a:ln>
          </p:spPr>
          <p:txBody>
            <a:bodyPr spcFirstLastPara="1" wrap="square" lIns="243816" tIns="243816" rIns="243816" bIns="243816" anchor="ctr" anchorCtr="0">
              <a:noAutofit/>
            </a:bodyPr>
            <a:lstStyle>
              <a:defPPr marR="0" lvl="0" algn="l" rtl="0">
                <a:lnSpc>
                  <a:spcPct val="100000"/>
                </a:lnSpc>
                <a:spcBef>
                  <a:spcPts val="0"/>
                </a:spcBef>
                <a:spcAft>
                  <a:spcPts val="0"/>
                </a:spcAft>
              </a:defPPr>
              <a:lvl1pPr marL="457200" marR="0" lvl="0" indent="-323850" algn="l" rtl="0">
                <a:lnSpc>
                  <a:spcPct val="115000"/>
                </a:lnSpc>
                <a:spcBef>
                  <a:spcPts val="0"/>
                </a:spcBef>
                <a:spcAft>
                  <a:spcPts val="0"/>
                </a:spcAft>
                <a:buClr>
                  <a:srgbClr val="000000"/>
                </a:buClr>
                <a:buSzPts val="1500"/>
                <a:buFont typeface="Nunito"/>
                <a:buChar char="●"/>
                <a:defRPr sz="1500" b="0" i="0" u="none" strike="noStrike" cap="none">
                  <a:solidFill>
                    <a:srgbClr val="000000"/>
                  </a:solidFill>
                  <a:latin typeface="Nunito"/>
                  <a:ea typeface="Nunito"/>
                  <a:cs typeface="Nunito"/>
                  <a:sym typeface="Nunito"/>
                </a:defRPr>
              </a:lvl1pPr>
              <a:lvl2pPr marL="914400" marR="0" lvl="1" indent="-323850" algn="l" rtl="0">
                <a:lnSpc>
                  <a:spcPct val="115000"/>
                </a:lnSpc>
                <a:spcBef>
                  <a:spcPts val="1600"/>
                </a:spcBef>
                <a:spcAft>
                  <a:spcPts val="0"/>
                </a:spcAft>
                <a:buClr>
                  <a:srgbClr val="000000"/>
                </a:buClr>
                <a:buSzPts val="1500"/>
                <a:buFont typeface="Nunito"/>
                <a:buChar char="○"/>
                <a:defRPr sz="1500" b="0" i="0" u="none" strike="noStrike" cap="none">
                  <a:solidFill>
                    <a:srgbClr val="000000"/>
                  </a:solidFill>
                  <a:latin typeface="Nunito"/>
                  <a:ea typeface="Nunito"/>
                  <a:cs typeface="Nunito"/>
                  <a:sym typeface="Nunito"/>
                </a:defRPr>
              </a:lvl2pPr>
              <a:lvl3pPr marL="1371600" marR="0" lvl="2" indent="-323850" algn="l" rtl="0">
                <a:lnSpc>
                  <a:spcPct val="115000"/>
                </a:lnSpc>
                <a:spcBef>
                  <a:spcPts val="1600"/>
                </a:spcBef>
                <a:spcAft>
                  <a:spcPts val="0"/>
                </a:spcAft>
                <a:buClr>
                  <a:srgbClr val="000000"/>
                </a:buClr>
                <a:buSzPts val="1500"/>
                <a:buFont typeface="Nunito"/>
                <a:buChar char="■"/>
                <a:defRPr sz="1500" b="0" i="0" u="none" strike="noStrike" cap="none">
                  <a:solidFill>
                    <a:srgbClr val="000000"/>
                  </a:solidFill>
                  <a:latin typeface="Nunito"/>
                  <a:ea typeface="Nunito"/>
                  <a:cs typeface="Nunito"/>
                  <a:sym typeface="Nunito"/>
                </a:defRPr>
              </a:lvl3pPr>
              <a:lvl4pPr marL="1828800" marR="0" lvl="3" indent="-323850" algn="l" rtl="0">
                <a:lnSpc>
                  <a:spcPct val="115000"/>
                </a:lnSpc>
                <a:spcBef>
                  <a:spcPts val="1600"/>
                </a:spcBef>
                <a:spcAft>
                  <a:spcPts val="0"/>
                </a:spcAft>
                <a:buClr>
                  <a:srgbClr val="000000"/>
                </a:buClr>
                <a:buSzPts val="1500"/>
                <a:buFont typeface="Nunito"/>
                <a:buChar char="●"/>
                <a:defRPr sz="1500" b="0" i="0" u="none" strike="noStrike" cap="none">
                  <a:solidFill>
                    <a:srgbClr val="000000"/>
                  </a:solidFill>
                  <a:latin typeface="Nunito"/>
                  <a:ea typeface="Nunito"/>
                  <a:cs typeface="Nunito"/>
                  <a:sym typeface="Nunito"/>
                </a:defRPr>
              </a:lvl4pPr>
              <a:lvl5pPr marL="2286000" marR="0" lvl="4" indent="-323850" algn="l" rtl="0">
                <a:lnSpc>
                  <a:spcPct val="115000"/>
                </a:lnSpc>
                <a:spcBef>
                  <a:spcPts val="1600"/>
                </a:spcBef>
                <a:spcAft>
                  <a:spcPts val="0"/>
                </a:spcAft>
                <a:buClr>
                  <a:srgbClr val="000000"/>
                </a:buClr>
                <a:buSzPts val="1500"/>
                <a:buFont typeface="Nunito"/>
                <a:buChar char="○"/>
                <a:defRPr sz="1500" b="0" i="0" u="none" strike="noStrike" cap="none">
                  <a:solidFill>
                    <a:srgbClr val="000000"/>
                  </a:solidFill>
                  <a:latin typeface="Nunito"/>
                  <a:ea typeface="Nunito"/>
                  <a:cs typeface="Nunito"/>
                  <a:sym typeface="Nunito"/>
                </a:defRPr>
              </a:lvl5pPr>
              <a:lvl6pPr marL="2743200" marR="0" lvl="5" indent="-323850" algn="l" rtl="0">
                <a:lnSpc>
                  <a:spcPct val="115000"/>
                </a:lnSpc>
                <a:spcBef>
                  <a:spcPts val="1600"/>
                </a:spcBef>
                <a:spcAft>
                  <a:spcPts val="0"/>
                </a:spcAft>
                <a:buClr>
                  <a:srgbClr val="000000"/>
                </a:buClr>
                <a:buSzPts val="1500"/>
                <a:buFont typeface="Nunito"/>
                <a:buChar char="■"/>
                <a:defRPr sz="1500" b="0" i="0" u="none" strike="noStrike" cap="none">
                  <a:solidFill>
                    <a:srgbClr val="000000"/>
                  </a:solidFill>
                  <a:latin typeface="Nunito"/>
                  <a:ea typeface="Nunito"/>
                  <a:cs typeface="Nunito"/>
                  <a:sym typeface="Nunito"/>
                </a:defRPr>
              </a:lvl6pPr>
              <a:lvl7pPr marL="3200400" marR="0" lvl="6" indent="-323850" algn="l" rtl="0">
                <a:lnSpc>
                  <a:spcPct val="115000"/>
                </a:lnSpc>
                <a:spcBef>
                  <a:spcPts val="1600"/>
                </a:spcBef>
                <a:spcAft>
                  <a:spcPts val="0"/>
                </a:spcAft>
                <a:buClr>
                  <a:srgbClr val="000000"/>
                </a:buClr>
                <a:buSzPts val="1500"/>
                <a:buFont typeface="Nunito"/>
                <a:buChar char="●"/>
                <a:defRPr sz="1500" b="0" i="0" u="none" strike="noStrike" cap="none">
                  <a:solidFill>
                    <a:srgbClr val="000000"/>
                  </a:solidFill>
                  <a:latin typeface="Nunito"/>
                  <a:ea typeface="Nunito"/>
                  <a:cs typeface="Nunito"/>
                  <a:sym typeface="Nunito"/>
                </a:defRPr>
              </a:lvl7pPr>
              <a:lvl8pPr marL="3657600" marR="0" lvl="7" indent="-323850" algn="l" rtl="0">
                <a:lnSpc>
                  <a:spcPct val="115000"/>
                </a:lnSpc>
                <a:spcBef>
                  <a:spcPts val="1600"/>
                </a:spcBef>
                <a:spcAft>
                  <a:spcPts val="0"/>
                </a:spcAft>
                <a:buClr>
                  <a:srgbClr val="000000"/>
                </a:buClr>
                <a:buSzPts val="1500"/>
                <a:buFont typeface="Nunito"/>
                <a:buChar char="○"/>
                <a:defRPr sz="1500" b="0" i="0" u="none" strike="noStrike" cap="none">
                  <a:solidFill>
                    <a:srgbClr val="000000"/>
                  </a:solidFill>
                  <a:latin typeface="Nunito"/>
                  <a:ea typeface="Nunito"/>
                  <a:cs typeface="Nunito"/>
                  <a:sym typeface="Nunito"/>
                </a:defRPr>
              </a:lvl8pPr>
              <a:lvl9pPr marL="4114800" marR="0" lvl="8" indent="-323850" algn="l" rtl="0">
                <a:lnSpc>
                  <a:spcPct val="115000"/>
                </a:lnSpc>
                <a:spcBef>
                  <a:spcPts val="1600"/>
                </a:spcBef>
                <a:spcAft>
                  <a:spcPts val="1600"/>
                </a:spcAft>
                <a:buClr>
                  <a:srgbClr val="000000"/>
                </a:buClr>
                <a:buSzPts val="1500"/>
                <a:buFont typeface="Nunito"/>
                <a:buChar char="■"/>
                <a:defRPr sz="1500" b="0" i="0" u="none" strike="noStrike" cap="none">
                  <a:solidFill>
                    <a:srgbClr val="000000"/>
                  </a:solidFill>
                  <a:latin typeface="Nunito"/>
                  <a:ea typeface="Nunito"/>
                  <a:cs typeface="Nunito"/>
                  <a:sym typeface="Nunito"/>
                </a:defRPr>
              </a:lvl9pPr>
            </a:lstStyle>
            <a:p>
              <a:pPr marL="0" indent="0" algn="ctr" defTabSz="2438462">
                <a:spcAft>
                  <a:spcPts val="4266"/>
                </a:spcAft>
                <a:buNone/>
              </a:pPr>
              <a:r>
                <a:rPr lang="en" sz="6400">
                  <a:solidFill>
                    <a:srgbClr val="BF3232">
                      <a:lumMod val="50000"/>
                    </a:srgbClr>
                  </a:solidFill>
                  <a:latin typeface="Sue Ellen Francisco"/>
                  <a:ea typeface="Sue Ellen Francisco"/>
                  <a:cs typeface="Sue Ellen Francisco"/>
                  <a:sym typeface="Sue Ellen Francisco"/>
                </a:rPr>
                <a:t>Trạm 3</a:t>
              </a:r>
              <a:endParaRPr lang="en" sz="6400" dirty="0">
                <a:solidFill>
                  <a:srgbClr val="BF3232">
                    <a:lumMod val="50000"/>
                  </a:srgbClr>
                </a:solidFill>
                <a:latin typeface="Sue Ellen Francisco"/>
                <a:ea typeface="Sue Ellen Francisco"/>
                <a:cs typeface="Sue Ellen Francisco"/>
                <a:sym typeface="Sue Ellen Francisco"/>
              </a:endParaRPr>
            </a:p>
          </p:txBody>
        </p:sp>
      </p:grpSp>
      <p:grpSp>
        <p:nvGrpSpPr>
          <p:cNvPr id="63" name="Group 62">
            <a:extLst>
              <a:ext uri="{FF2B5EF4-FFF2-40B4-BE49-F238E27FC236}">
                <a16:creationId xmlns:a16="http://schemas.microsoft.com/office/drawing/2014/main" id="{2817753D-8B0B-4819-BCB2-AD696BD164CD}"/>
              </a:ext>
            </a:extLst>
          </p:cNvPr>
          <p:cNvGrpSpPr/>
          <p:nvPr/>
        </p:nvGrpSpPr>
        <p:grpSpPr>
          <a:xfrm>
            <a:off x="21650909" y="3938977"/>
            <a:ext cx="2794404" cy="2486732"/>
            <a:chOff x="5608250" y="1646826"/>
            <a:chExt cx="601424" cy="780699"/>
          </a:xfrm>
        </p:grpSpPr>
        <p:grpSp>
          <p:nvGrpSpPr>
            <p:cNvPr id="64" name="Google Shape;8886;p54">
              <a:extLst>
                <a:ext uri="{FF2B5EF4-FFF2-40B4-BE49-F238E27FC236}">
                  <a16:creationId xmlns:a16="http://schemas.microsoft.com/office/drawing/2014/main" id="{607E82BC-E47B-421A-9540-C7C562F96269}"/>
                </a:ext>
              </a:extLst>
            </p:cNvPr>
            <p:cNvGrpSpPr/>
            <p:nvPr/>
          </p:nvGrpSpPr>
          <p:grpSpPr>
            <a:xfrm>
              <a:off x="5608250" y="1646826"/>
              <a:ext cx="601424" cy="780699"/>
              <a:chOff x="5608250" y="1646826"/>
              <a:chExt cx="601424" cy="780699"/>
            </a:xfrm>
          </p:grpSpPr>
          <p:sp>
            <p:nvSpPr>
              <p:cNvPr id="66" name="Google Shape;8887;p54">
                <a:extLst>
                  <a:ext uri="{FF2B5EF4-FFF2-40B4-BE49-F238E27FC236}">
                    <a16:creationId xmlns:a16="http://schemas.microsoft.com/office/drawing/2014/main" id="{33A21944-FAFB-4829-B567-6D6DC0376BDE}"/>
                  </a:ext>
                </a:extLst>
              </p:cNvPr>
              <p:cNvSpPr/>
              <p:nvPr/>
            </p:nvSpPr>
            <p:spPr>
              <a:xfrm>
                <a:off x="5663100" y="1691325"/>
                <a:ext cx="470100" cy="472800"/>
              </a:xfrm>
              <a:prstGeom prst="ellipse">
                <a:avLst/>
              </a:prstGeom>
              <a:solidFill>
                <a:srgbClr val="FFFFFF"/>
              </a:solidFill>
              <a:ln>
                <a:noFill/>
              </a:ln>
            </p:spPr>
            <p:txBody>
              <a:bodyPr spcFirstLastPara="1" wrap="square" lIns="243816" tIns="243816" rIns="243816" bIns="243816" anchor="ctr" anchorCtr="0">
                <a:noAutofit/>
              </a:bodyPr>
              <a:lstStyle/>
              <a:p>
                <a:pPr defTabSz="2438462"/>
                <a:endParaRPr sz="3734" dirty="0">
                  <a:ea typeface="+mn-ea"/>
                </a:endParaRPr>
              </a:p>
            </p:txBody>
          </p:sp>
          <p:sp>
            <p:nvSpPr>
              <p:cNvPr id="67" name="Google Shape;8888;p54">
                <a:extLst>
                  <a:ext uri="{FF2B5EF4-FFF2-40B4-BE49-F238E27FC236}">
                    <a16:creationId xmlns:a16="http://schemas.microsoft.com/office/drawing/2014/main" id="{DA7EA876-F039-4891-9468-F5BD9140A858}"/>
                  </a:ext>
                </a:extLst>
              </p:cNvPr>
              <p:cNvSpPr/>
              <p:nvPr/>
            </p:nvSpPr>
            <p:spPr>
              <a:xfrm>
                <a:off x="5608250" y="1646826"/>
                <a:ext cx="601424" cy="780699"/>
              </a:xfrm>
              <a:custGeom>
                <a:avLst/>
                <a:gdLst/>
                <a:ahLst/>
                <a:cxnLst/>
                <a:rect l="l" t="t" r="r" b="b"/>
                <a:pathLst>
                  <a:path w="2810" h="3648" extrusionOk="0">
                    <a:moveTo>
                      <a:pt x="1365" y="241"/>
                    </a:moveTo>
                    <a:cubicBezTo>
                      <a:pt x="1630" y="241"/>
                      <a:pt x="1899" y="338"/>
                      <a:pt x="2120" y="555"/>
                    </a:cubicBezTo>
                    <a:cubicBezTo>
                      <a:pt x="2810" y="1245"/>
                      <a:pt x="2329" y="2416"/>
                      <a:pt x="1356" y="2416"/>
                    </a:cubicBezTo>
                    <a:cubicBezTo>
                      <a:pt x="764" y="2416"/>
                      <a:pt x="272" y="1935"/>
                      <a:pt x="272" y="1344"/>
                    </a:cubicBezTo>
                    <a:cubicBezTo>
                      <a:pt x="263" y="681"/>
                      <a:pt x="802" y="241"/>
                      <a:pt x="1365" y="241"/>
                    </a:cubicBezTo>
                    <a:close/>
                    <a:moveTo>
                      <a:pt x="1356" y="1"/>
                    </a:moveTo>
                    <a:cubicBezTo>
                      <a:pt x="604" y="1"/>
                      <a:pt x="0" y="604"/>
                      <a:pt x="0" y="1356"/>
                    </a:cubicBezTo>
                    <a:cubicBezTo>
                      <a:pt x="0" y="2391"/>
                      <a:pt x="1183" y="3512"/>
                      <a:pt x="1331" y="3648"/>
                    </a:cubicBezTo>
                    <a:lnTo>
                      <a:pt x="1368" y="3648"/>
                    </a:lnTo>
                    <a:cubicBezTo>
                      <a:pt x="1528" y="3512"/>
                      <a:pt x="2711" y="2453"/>
                      <a:pt x="2711" y="1356"/>
                    </a:cubicBezTo>
                    <a:cubicBezTo>
                      <a:pt x="2711" y="604"/>
                      <a:pt x="2095" y="1"/>
                      <a:pt x="1356" y="1"/>
                    </a:cubicBezTo>
                    <a:close/>
                  </a:path>
                </a:pathLst>
              </a:custGeom>
              <a:solidFill>
                <a:schemeClr val="lt1"/>
              </a:solidFill>
              <a:ln>
                <a:noFill/>
              </a:ln>
            </p:spPr>
            <p:txBody>
              <a:bodyPr spcFirstLastPara="1" wrap="square" lIns="243816" tIns="243816" rIns="243816" bIns="243816" anchor="ctr" anchorCtr="0">
                <a:noAutofit/>
              </a:bodyPr>
              <a:lstStyle/>
              <a:p>
                <a:pPr defTabSz="2438462"/>
                <a:endParaRPr sz="3734">
                  <a:ea typeface="+mn-ea"/>
                </a:endParaRPr>
              </a:p>
            </p:txBody>
          </p:sp>
        </p:grpSp>
        <p:sp>
          <p:nvSpPr>
            <p:cNvPr id="65" name="Google Shape;8889;p54">
              <a:extLst>
                <a:ext uri="{FF2B5EF4-FFF2-40B4-BE49-F238E27FC236}">
                  <a16:creationId xmlns:a16="http://schemas.microsoft.com/office/drawing/2014/main" id="{38A6AFC3-7DD7-4668-8308-B8541A98914E}"/>
                </a:ext>
              </a:extLst>
            </p:cNvPr>
            <p:cNvSpPr txBox="1">
              <a:spLocks/>
            </p:cNvSpPr>
            <p:nvPr/>
          </p:nvSpPr>
          <p:spPr>
            <a:xfrm>
              <a:off x="5608250" y="1826409"/>
              <a:ext cx="554877" cy="538800"/>
            </a:xfrm>
            <a:prstGeom prst="rect">
              <a:avLst/>
            </a:prstGeom>
            <a:noFill/>
            <a:ln>
              <a:noFill/>
            </a:ln>
          </p:spPr>
          <p:txBody>
            <a:bodyPr spcFirstLastPara="1" wrap="square" lIns="243816" tIns="243816" rIns="243816" bIns="243816" anchor="ctr" anchorCtr="0">
              <a:noAutofit/>
            </a:bodyPr>
            <a:lstStyle>
              <a:defPPr marR="0" lvl="0" algn="l" rtl="0">
                <a:lnSpc>
                  <a:spcPct val="100000"/>
                </a:lnSpc>
                <a:spcBef>
                  <a:spcPts val="0"/>
                </a:spcBef>
                <a:spcAft>
                  <a:spcPts val="0"/>
                </a:spcAft>
              </a:defPPr>
              <a:lvl1pPr marL="457200" marR="0" lvl="0" indent="-323850" algn="l" rtl="0">
                <a:lnSpc>
                  <a:spcPct val="115000"/>
                </a:lnSpc>
                <a:spcBef>
                  <a:spcPts val="0"/>
                </a:spcBef>
                <a:spcAft>
                  <a:spcPts val="0"/>
                </a:spcAft>
                <a:buClr>
                  <a:srgbClr val="000000"/>
                </a:buClr>
                <a:buSzPts val="1500"/>
                <a:buFont typeface="Nunito"/>
                <a:buChar char="●"/>
                <a:defRPr sz="1500" b="0" i="0" u="none" strike="noStrike" cap="none">
                  <a:solidFill>
                    <a:srgbClr val="000000"/>
                  </a:solidFill>
                  <a:latin typeface="Nunito"/>
                  <a:ea typeface="Nunito"/>
                  <a:cs typeface="Nunito"/>
                  <a:sym typeface="Nunito"/>
                </a:defRPr>
              </a:lvl1pPr>
              <a:lvl2pPr marL="914400" marR="0" lvl="1" indent="-323850" algn="l" rtl="0">
                <a:lnSpc>
                  <a:spcPct val="115000"/>
                </a:lnSpc>
                <a:spcBef>
                  <a:spcPts val="1600"/>
                </a:spcBef>
                <a:spcAft>
                  <a:spcPts val="0"/>
                </a:spcAft>
                <a:buClr>
                  <a:srgbClr val="000000"/>
                </a:buClr>
                <a:buSzPts val="1500"/>
                <a:buFont typeface="Nunito"/>
                <a:buChar char="○"/>
                <a:defRPr sz="1500" b="0" i="0" u="none" strike="noStrike" cap="none">
                  <a:solidFill>
                    <a:srgbClr val="000000"/>
                  </a:solidFill>
                  <a:latin typeface="Nunito"/>
                  <a:ea typeface="Nunito"/>
                  <a:cs typeface="Nunito"/>
                  <a:sym typeface="Nunito"/>
                </a:defRPr>
              </a:lvl2pPr>
              <a:lvl3pPr marL="1371600" marR="0" lvl="2" indent="-323850" algn="l" rtl="0">
                <a:lnSpc>
                  <a:spcPct val="115000"/>
                </a:lnSpc>
                <a:spcBef>
                  <a:spcPts val="1600"/>
                </a:spcBef>
                <a:spcAft>
                  <a:spcPts val="0"/>
                </a:spcAft>
                <a:buClr>
                  <a:srgbClr val="000000"/>
                </a:buClr>
                <a:buSzPts val="1500"/>
                <a:buFont typeface="Nunito"/>
                <a:buChar char="■"/>
                <a:defRPr sz="1500" b="0" i="0" u="none" strike="noStrike" cap="none">
                  <a:solidFill>
                    <a:srgbClr val="000000"/>
                  </a:solidFill>
                  <a:latin typeface="Nunito"/>
                  <a:ea typeface="Nunito"/>
                  <a:cs typeface="Nunito"/>
                  <a:sym typeface="Nunito"/>
                </a:defRPr>
              </a:lvl3pPr>
              <a:lvl4pPr marL="1828800" marR="0" lvl="3" indent="-323850" algn="l" rtl="0">
                <a:lnSpc>
                  <a:spcPct val="115000"/>
                </a:lnSpc>
                <a:spcBef>
                  <a:spcPts val="1600"/>
                </a:spcBef>
                <a:spcAft>
                  <a:spcPts val="0"/>
                </a:spcAft>
                <a:buClr>
                  <a:srgbClr val="000000"/>
                </a:buClr>
                <a:buSzPts val="1500"/>
                <a:buFont typeface="Nunito"/>
                <a:buChar char="●"/>
                <a:defRPr sz="1500" b="0" i="0" u="none" strike="noStrike" cap="none">
                  <a:solidFill>
                    <a:srgbClr val="000000"/>
                  </a:solidFill>
                  <a:latin typeface="Nunito"/>
                  <a:ea typeface="Nunito"/>
                  <a:cs typeface="Nunito"/>
                  <a:sym typeface="Nunito"/>
                </a:defRPr>
              </a:lvl4pPr>
              <a:lvl5pPr marL="2286000" marR="0" lvl="4" indent="-323850" algn="l" rtl="0">
                <a:lnSpc>
                  <a:spcPct val="115000"/>
                </a:lnSpc>
                <a:spcBef>
                  <a:spcPts val="1600"/>
                </a:spcBef>
                <a:spcAft>
                  <a:spcPts val="0"/>
                </a:spcAft>
                <a:buClr>
                  <a:srgbClr val="000000"/>
                </a:buClr>
                <a:buSzPts val="1500"/>
                <a:buFont typeface="Nunito"/>
                <a:buChar char="○"/>
                <a:defRPr sz="1500" b="0" i="0" u="none" strike="noStrike" cap="none">
                  <a:solidFill>
                    <a:srgbClr val="000000"/>
                  </a:solidFill>
                  <a:latin typeface="Nunito"/>
                  <a:ea typeface="Nunito"/>
                  <a:cs typeface="Nunito"/>
                  <a:sym typeface="Nunito"/>
                </a:defRPr>
              </a:lvl5pPr>
              <a:lvl6pPr marL="2743200" marR="0" lvl="5" indent="-323850" algn="l" rtl="0">
                <a:lnSpc>
                  <a:spcPct val="115000"/>
                </a:lnSpc>
                <a:spcBef>
                  <a:spcPts val="1600"/>
                </a:spcBef>
                <a:spcAft>
                  <a:spcPts val="0"/>
                </a:spcAft>
                <a:buClr>
                  <a:srgbClr val="000000"/>
                </a:buClr>
                <a:buSzPts val="1500"/>
                <a:buFont typeface="Nunito"/>
                <a:buChar char="■"/>
                <a:defRPr sz="1500" b="0" i="0" u="none" strike="noStrike" cap="none">
                  <a:solidFill>
                    <a:srgbClr val="000000"/>
                  </a:solidFill>
                  <a:latin typeface="Nunito"/>
                  <a:ea typeface="Nunito"/>
                  <a:cs typeface="Nunito"/>
                  <a:sym typeface="Nunito"/>
                </a:defRPr>
              </a:lvl6pPr>
              <a:lvl7pPr marL="3200400" marR="0" lvl="6" indent="-323850" algn="l" rtl="0">
                <a:lnSpc>
                  <a:spcPct val="115000"/>
                </a:lnSpc>
                <a:spcBef>
                  <a:spcPts val="1600"/>
                </a:spcBef>
                <a:spcAft>
                  <a:spcPts val="0"/>
                </a:spcAft>
                <a:buClr>
                  <a:srgbClr val="000000"/>
                </a:buClr>
                <a:buSzPts val="1500"/>
                <a:buFont typeface="Nunito"/>
                <a:buChar char="●"/>
                <a:defRPr sz="1500" b="0" i="0" u="none" strike="noStrike" cap="none">
                  <a:solidFill>
                    <a:srgbClr val="000000"/>
                  </a:solidFill>
                  <a:latin typeface="Nunito"/>
                  <a:ea typeface="Nunito"/>
                  <a:cs typeface="Nunito"/>
                  <a:sym typeface="Nunito"/>
                </a:defRPr>
              </a:lvl7pPr>
              <a:lvl8pPr marL="3657600" marR="0" lvl="7" indent="-323850" algn="l" rtl="0">
                <a:lnSpc>
                  <a:spcPct val="115000"/>
                </a:lnSpc>
                <a:spcBef>
                  <a:spcPts val="1600"/>
                </a:spcBef>
                <a:spcAft>
                  <a:spcPts val="0"/>
                </a:spcAft>
                <a:buClr>
                  <a:srgbClr val="000000"/>
                </a:buClr>
                <a:buSzPts val="1500"/>
                <a:buFont typeface="Nunito"/>
                <a:buChar char="○"/>
                <a:defRPr sz="1500" b="0" i="0" u="none" strike="noStrike" cap="none">
                  <a:solidFill>
                    <a:srgbClr val="000000"/>
                  </a:solidFill>
                  <a:latin typeface="Nunito"/>
                  <a:ea typeface="Nunito"/>
                  <a:cs typeface="Nunito"/>
                  <a:sym typeface="Nunito"/>
                </a:defRPr>
              </a:lvl8pPr>
              <a:lvl9pPr marL="4114800" marR="0" lvl="8" indent="-323850" algn="l" rtl="0">
                <a:lnSpc>
                  <a:spcPct val="115000"/>
                </a:lnSpc>
                <a:spcBef>
                  <a:spcPts val="1600"/>
                </a:spcBef>
                <a:spcAft>
                  <a:spcPts val="1600"/>
                </a:spcAft>
                <a:buClr>
                  <a:srgbClr val="000000"/>
                </a:buClr>
                <a:buSzPts val="1500"/>
                <a:buFont typeface="Nunito"/>
                <a:buChar char="■"/>
                <a:defRPr sz="1500" b="0" i="0" u="none" strike="noStrike" cap="none">
                  <a:solidFill>
                    <a:srgbClr val="000000"/>
                  </a:solidFill>
                  <a:latin typeface="Nunito"/>
                  <a:ea typeface="Nunito"/>
                  <a:cs typeface="Nunito"/>
                  <a:sym typeface="Nunito"/>
                </a:defRPr>
              </a:lvl9pPr>
            </a:lstStyle>
            <a:p>
              <a:pPr marL="0" indent="0" algn="ctr" defTabSz="2438462">
                <a:spcAft>
                  <a:spcPts val="4266"/>
                </a:spcAft>
                <a:buNone/>
              </a:pPr>
              <a:r>
                <a:rPr lang="en" sz="6400">
                  <a:solidFill>
                    <a:srgbClr val="BF3232">
                      <a:lumMod val="50000"/>
                    </a:srgbClr>
                  </a:solidFill>
                  <a:latin typeface="Sue Ellen Francisco"/>
                  <a:ea typeface="Sue Ellen Francisco"/>
                  <a:cs typeface="Sue Ellen Francisco"/>
                  <a:sym typeface="Sue Ellen Francisco"/>
                </a:rPr>
                <a:t>Trạm2</a:t>
              </a:r>
              <a:endParaRPr lang="en" sz="6400" dirty="0">
                <a:solidFill>
                  <a:srgbClr val="BF3232">
                    <a:lumMod val="50000"/>
                  </a:srgbClr>
                </a:solidFill>
                <a:latin typeface="Sue Ellen Francisco"/>
                <a:ea typeface="Sue Ellen Francisco"/>
                <a:cs typeface="Sue Ellen Francisco"/>
                <a:sym typeface="Sue Ellen Francisco"/>
              </a:endParaRPr>
            </a:p>
          </p:txBody>
        </p:sp>
      </p:grpSp>
    </p:spTree>
    <p:extLst>
      <p:ext uri="{BB962C8B-B14F-4D97-AF65-F5344CB8AC3E}">
        <p14:creationId xmlns:p14="http://schemas.microsoft.com/office/powerpoint/2010/main" val="462835262"/>
      </p:ext>
    </p:extLst>
  </p:cSld>
  <p:clrMapOvr>
    <a:masterClrMapping/>
  </p:clrMapOvr>
  <p:transition spd="slow">
    <p:wip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Shape 287"/>
        <p:cNvGrpSpPr/>
        <p:nvPr/>
      </p:nvGrpSpPr>
      <p:grpSpPr>
        <a:xfrm>
          <a:off x="0" y="0"/>
          <a:ext cx="0" cy="0"/>
          <a:chOff x="0" y="0"/>
          <a:chExt cx="0" cy="0"/>
        </a:xfrm>
      </p:grpSpPr>
      <p:grpSp>
        <p:nvGrpSpPr>
          <p:cNvPr id="290" name="Google Shape;290;p4"/>
          <p:cNvGrpSpPr/>
          <p:nvPr/>
        </p:nvGrpSpPr>
        <p:grpSpPr>
          <a:xfrm>
            <a:off x="10073844" y="1797784"/>
            <a:ext cx="5293835" cy="998454"/>
            <a:chOff x="2067302" y="5922690"/>
            <a:chExt cx="5952166" cy="940513"/>
          </a:xfrm>
        </p:grpSpPr>
        <p:sp>
          <p:nvSpPr>
            <p:cNvPr id="291" name="Google Shape;291;p4"/>
            <p:cNvSpPr/>
            <p:nvPr/>
          </p:nvSpPr>
          <p:spPr>
            <a:xfrm rot="5400000">
              <a:off x="4251026" y="4613989"/>
              <a:ext cx="791079" cy="3637090"/>
            </a:xfrm>
            <a:prstGeom prst="round2SameRect">
              <a:avLst>
                <a:gd name="adj1" fmla="val 16667"/>
                <a:gd name="adj2" fmla="val 0"/>
              </a:avLst>
            </a:prstGeom>
            <a:solidFill>
              <a:srgbClr val="F2F2F2"/>
            </a:solidFill>
            <a:ln w="38100" cap="flat" cmpd="sng">
              <a:solidFill>
                <a:srgbClr val="7E9532"/>
              </a:solidFill>
              <a:prstDash val="solid"/>
              <a:round/>
              <a:headEnd type="none" w="sm" len="sm"/>
              <a:tailEnd type="none" w="sm" len="sm"/>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292" name="Google Shape;292;p4"/>
            <p:cNvSpPr txBox="1"/>
            <p:nvPr/>
          </p:nvSpPr>
          <p:spPr>
            <a:xfrm>
              <a:off x="2855922" y="6002305"/>
              <a:ext cx="5163546" cy="769401"/>
            </a:xfrm>
            <a:prstGeom prst="rect">
              <a:avLst/>
            </a:prstGeom>
            <a:noFill/>
            <a:ln>
              <a:noFill/>
            </a:ln>
          </p:spPr>
          <p:txBody>
            <a:bodyPr spcFirstLastPara="1" wrap="square" lIns="91425" tIns="45700" rIns="91425" bIns="45700" anchor="t" anchorCtr="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4400" b="1" i="0" u="none" strike="noStrike" kern="0" cap="none" spc="0" normalizeH="0" baseline="0" noProof="0">
                  <a:ln>
                    <a:noFill/>
                  </a:ln>
                  <a:solidFill>
                    <a:srgbClr val="7E9532"/>
                  </a:solidFill>
                  <a:effectLst/>
                  <a:uLnTx/>
                  <a:uFillTx/>
                  <a:latin typeface="Times New Roman"/>
                  <a:ea typeface="Times New Roman"/>
                  <a:cs typeface="Times New Roman"/>
                  <a:sym typeface="Times New Roman"/>
                </a:rPr>
                <a:t>Luyện tập</a:t>
              </a:r>
              <a:endParaRPr kumimoji="0" sz="4400" b="1" i="0" u="none" strike="noStrike" kern="0" cap="none" spc="0" normalizeH="0" baseline="0" noProof="0">
                <a:ln>
                  <a:noFill/>
                </a:ln>
                <a:solidFill>
                  <a:srgbClr val="7E9532"/>
                </a:solidFill>
                <a:effectLst/>
                <a:uLnTx/>
                <a:uFillTx/>
                <a:latin typeface="Times New Roman"/>
                <a:ea typeface="Times New Roman"/>
                <a:cs typeface="Times New Roman"/>
                <a:sym typeface="Times New Roman"/>
              </a:endParaRPr>
            </a:p>
          </p:txBody>
        </p:sp>
        <p:grpSp>
          <p:nvGrpSpPr>
            <p:cNvPr id="293" name="Google Shape;293;p4"/>
            <p:cNvGrpSpPr/>
            <p:nvPr/>
          </p:nvGrpSpPr>
          <p:grpSpPr>
            <a:xfrm>
              <a:off x="2067302" y="5922690"/>
              <a:ext cx="950173" cy="940513"/>
              <a:chOff x="1311958" y="3405486"/>
              <a:chExt cx="950173" cy="940513"/>
            </a:xfrm>
          </p:grpSpPr>
          <p:sp>
            <p:nvSpPr>
              <p:cNvPr id="294" name="Google Shape;294;p4"/>
              <p:cNvSpPr/>
              <p:nvPr/>
            </p:nvSpPr>
            <p:spPr>
              <a:xfrm>
                <a:off x="1406975" y="3672018"/>
                <a:ext cx="596676" cy="540312"/>
              </a:xfrm>
              <a:prstGeom prst="rect">
                <a:avLst/>
              </a:prstGeom>
              <a:solidFill>
                <a:schemeClr val="lt1"/>
              </a:solidFill>
              <a:ln>
                <a:noFill/>
              </a:ln>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FFFFFF"/>
                  </a:solidFill>
                  <a:effectLst/>
                  <a:uLnTx/>
                  <a:uFillTx/>
                  <a:latin typeface="Times New Roman"/>
                  <a:ea typeface="Times New Roman"/>
                  <a:cs typeface="Times New Roman"/>
                  <a:sym typeface="Times New Roman"/>
                </a:endParaRPr>
              </a:p>
            </p:txBody>
          </p:sp>
          <p:sp>
            <p:nvSpPr>
              <p:cNvPr id="295" name="Google Shape;295;p4"/>
              <p:cNvSpPr/>
              <p:nvPr/>
            </p:nvSpPr>
            <p:spPr>
              <a:xfrm>
                <a:off x="1311958" y="3581027"/>
                <a:ext cx="190035" cy="268948"/>
              </a:xfrm>
              <a:custGeom>
                <a:avLst/>
                <a:gdLst/>
                <a:ahLst/>
                <a:cxnLst/>
                <a:rect l="l" t="t" r="r" b="b"/>
                <a:pathLst>
                  <a:path w="50" h="71" extrusionOk="0">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296" name="Google Shape;296;p4"/>
              <p:cNvSpPr/>
              <p:nvPr/>
            </p:nvSpPr>
            <p:spPr>
              <a:xfrm>
                <a:off x="1311958" y="3581027"/>
                <a:ext cx="277000" cy="181983"/>
              </a:xfrm>
              <a:custGeom>
                <a:avLst/>
                <a:gdLst/>
                <a:ahLst/>
                <a:cxnLst/>
                <a:rect l="l" t="t" r="r" b="b"/>
                <a:pathLst>
                  <a:path w="73" h="48" extrusionOk="0">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297" name="Google Shape;297;p4"/>
              <p:cNvSpPr/>
              <p:nvPr/>
            </p:nvSpPr>
            <p:spPr>
              <a:xfrm>
                <a:off x="1563190" y="3581027"/>
                <a:ext cx="285052" cy="181983"/>
              </a:xfrm>
              <a:custGeom>
                <a:avLst/>
                <a:gdLst/>
                <a:ahLst/>
                <a:cxnLst/>
                <a:rect l="l" t="t" r="r" b="b"/>
                <a:pathLst>
                  <a:path w="75" h="48" extrusionOk="0">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298" name="Google Shape;298;p4"/>
              <p:cNvSpPr/>
              <p:nvPr/>
            </p:nvSpPr>
            <p:spPr>
              <a:xfrm>
                <a:off x="1563190" y="4151132"/>
                <a:ext cx="280221" cy="194867"/>
              </a:xfrm>
              <a:custGeom>
                <a:avLst/>
                <a:gdLst/>
                <a:ahLst/>
                <a:cxnLst/>
                <a:rect l="l" t="t" r="r" b="b"/>
                <a:pathLst>
                  <a:path w="74" h="51" extrusionOk="0">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299" name="Google Shape;299;p4"/>
              <p:cNvSpPr/>
              <p:nvPr/>
            </p:nvSpPr>
            <p:spPr>
              <a:xfrm>
                <a:off x="1311958" y="4064167"/>
                <a:ext cx="190035" cy="281832"/>
              </a:xfrm>
              <a:custGeom>
                <a:avLst/>
                <a:gdLst/>
                <a:ahLst/>
                <a:cxnLst/>
                <a:rect l="l" t="t" r="r" b="b"/>
                <a:pathLst>
                  <a:path w="50" h="74" extrusionOk="0">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0" name="Google Shape;300;p4"/>
              <p:cNvSpPr/>
              <p:nvPr/>
            </p:nvSpPr>
            <p:spPr>
              <a:xfrm>
                <a:off x="1311958" y="4151132"/>
                <a:ext cx="277000" cy="194867"/>
              </a:xfrm>
              <a:custGeom>
                <a:avLst/>
                <a:gdLst/>
                <a:ahLst/>
                <a:cxnLst/>
                <a:rect l="l" t="t" r="r" b="b"/>
                <a:pathLst>
                  <a:path w="73" h="51" extrusionOk="0">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1" name="Google Shape;301;p4"/>
              <p:cNvSpPr/>
              <p:nvPr/>
            </p:nvSpPr>
            <p:spPr>
              <a:xfrm>
                <a:off x="1311958" y="3820986"/>
                <a:ext cx="190035" cy="273779"/>
              </a:xfrm>
              <a:custGeom>
                <a:avLst/>
                <a:gdLst/>
                <a:ahLst/>
                <a:cxnLst/>
                <a:rect l="l" t="t" r="r" b="b"/>
                <a:pathLst>
                  <a:path w="50" h="72" extrusionOk="0">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2" name="Google Shape;302;p4"/>
              <p:cNvSpPr/>
              <p:nvPr/>
            </p:nvSpPr>
            <p:spPr>
              <a:xfrm>
                <a:off x="1907830" y="4064167"/>
                <a:ext cx="191645" cy="281832"/>
              </a:xfrm>
              <a:custGeom>
                <a:avLst/>
                <a:gdLst/>
                <a:ahLst/>
                <a:cxnLst/>
                <a:rect l="l" t="t" r="r" b="b"/>
                <a:pathLst>
                  <a:path w="50" h="74" extrusionOk="0">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3" name="Google Shape;303;p4"/>
              <p:cNvSpPr/>
              <p:nvPr/>
            </p:nvSpPr>
            <p:spPr>
              <a:xfrm>
                <a:off x="1820865" y="4151132"/>
                <a:ext cx="278610" cy="194867"/>
              </a:xfrm>
              <a:custGeom>
                <a:avLst/>
                <a:gdLst/>
                <a:ahLst/>
                <a:cxnLst/>
                <a:rect l="l" t="t" r="r" b="b"/>
                <a:pathLst>
                  <a:path w="73" h="51" extrusionOk="0">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4" name="Google Shape;304;p4"/>
              <p:cNvSpPr/>
              <p:nvPr/>
            </p:nvSpPr>
            <p:spPr>
              <a:xfrm>
                <a:off x="1907830" y="3820986"/>
                <a:ext cx="191645" cy="273779"/>
              </a:xfrm>
              <a:custGeom>
                <a:avLst/>
                <a:gdLst/>
                <a:ahLst/>
                <a:cxnLst/>
                <a:rect l="l" t="t" r="r" b="b"/>
                <a:pathLst>
                  <a:path w="50" h="72" extrusionOk="0">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5" name="Google Shape;305;p4"/>
              <p:cNvSpPr/>
              <p:nvPr/>
            </p:nvSpPr>
            <p:spPr>
              <a:xfrm>
                <a:off x="1661428" y="3405486"/>
                <a:ext cx="600703" cy="594262"/>
              </a:xfrm>
              <a:custGeom>
                <a:avLst/>
                <a:gdLst/>
                <a:ahLst/>
                <a:cxnLst/>
                <a:rect l="l" t="t" r="r" b="b"/>
                <a:pathLst>
                  <a:path w="158" h="156" extrusionOk="0">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6" name="Google Shape;306;p4"/>
              <p:cNvSpPr/>
              <p:nvPr/>
            </p:nvSpPr>
            <p:spPr>
              <a:xfrm>
                <a:off x="1555138" y="3790388"/>
                <a:ext cx="318872" cy="293105"/>
              </a:xfrm>
              <a:custGeom>
                <a:avLst/>
                <a:gdLst/>
                <a:ahLst/>
                <a:cxnLst/>
                <a:rect l="l" t="t" r="r" b="b"/>
                <a:pathLst>
                  <a:path w="84" h="77" extrusionOk="0">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7" name="Google Shape;307;p4"/>
              <p:cNvSpPr/>
              <p:nvPr/>
            </p:nvSpPr>
            <p:spPr>
              <a:xfrm>
                <a:off x="1371545" y="3642225"/>
                <a:ext cx="69249" cy="148163"/>
              </a:xfrm>
              <a:custGeom>
                <a:avLst/>
                <a:gdLst/>
                <a:ahLst/>
                <a:cxnLst/>
                <a:rect l="l" t="t" r="r" b="b"/>
                <a:pathLst>
                  <a:path w="43" h="92" extrusionOk="0">
                    <a:moveTo>
                      <a:pt x="0" y="0"/>
                    </a:moveTo>
                    <a:lnTo>
                      <a:pt x="43" y="0"/>
                    </a:lnTo>
                    <a:lnTo>
                      <a:pt x="43" y="92"/>
                    </a:lnTo>
                    <a:lnTo>
                      <a:pt x="0" y="92"/>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8" name="Google Shape;308;p4"/>
              <p:cNvSpPr/>
              <p:nvPr/>
            </p:nvSpPr>
            <p:spPr>
              <a:xfrm>
                <a:off x="1371545" y="3642225"/>
                <a:ext cx="156215" cy="59588"/>
              </a:xfrm>
              <a:custGeom>
                <a:avLst/>
                <a:gdLst/>
                <a:ahLst/>
                <a:cxnLst/>
                <a:rect l="l" t="t" r="r" b="b"/>
                <a:pathLst>
                  <a:path w="97" h="37" extrusionOk="0">
                    <a:moveTo>
                      <a:pt x="0" y="0"/>
                    </a:moveTo>
                    <a:lnTo>
                      <a:pt x="97" y="0"/>
                    </a:lnTo>
                    <a:lnTo>
                      <a:pt x="97" y="37"/>
                    </a:lnTo>
                    <a:lnTo>
                      <a:pt x="0" y="37"/>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9" name="Google Shape;309;p4"/>
              <p:cNvSpPr/>
              <p:nvPr/>
            </p:nvSpPr>
            <p:spPr>
              <a:xfrm>
                <a:off x="1622777" y="3642225"/>
                <a:ext cx="161046" cy="59588"/>
              </a:xfrm>
              <a:custGeom>
                <a:avLst/>
                <a:gdLst/>
                <a:ahLst/>
                <a:cxnLst/>
                <a:rect l="l" t="t" r="r" b="b"/>
                <a:pathLst>
                  <a:path w="100" h="37" extrusionOk="0">
                    <a:moveTo>
                      <a:pt x="0" y="37"/>
                    </a:moveTo>
                    <a:lnTo>
                      <a:pt x="0" y="0"/>
                    </a:lnTo>
                    <a:lnTo>
                      <a:pt x="100" y="0"/>
                    </a:lnTo>
                    <a:lnTo>
                      <a:pt x="64" y="37"/>
                    </a:lnTo>
                    <a:lnTo>
                      <a:pt x="0" y="37"/>
                    </a:lnTo>
                    <a:lnTo>
                      <a:pt x="0" y="37"/>
                    </a:lnTo>
                    <a:lnTo>
                      <a:pt x="0" y="37"/>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0" name="Google Shape;310;p4"/>
              <p:cNvSpPr/>
              <p:nvPr/>
            </p:nvSpPr>
            <p:spPr>
              <a:xfrm>
                <a:off x="1622777" y="4212330"/>
                <a:ext cx="161046" cy="72471"/>
              </a:xfrm>
              <a:custGeom>
                <a:avLst/>
                <a:gdLst/>
                <a:ahLst/>
                <a:cxnLst/>
                <a:rect l="l" t="t" r="r" b="b"/>
                <a:pathLst>
                  <a:path w="100" h="45" extrusionOk="0">
                    <a:moveTo>
                      <a:pt x="0" y="0"/>
                    </a:moveTo>
                    <a:lnTo>
                      <a:pt x="100" y="0"/>
                    </a:lnTo>
                    <a:lnTo>
                      <a:pt x="100" y="45"/>
                    </a:lnTo>
                    <a:lnTo>
                      <a:pt x="0" y="4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1" name="Google Shape;311;p4"/>
              <p:cNvSpPr/>
              <p:nvPr/>
            </p:nvSpPr>
            <p:spPr>
              <a:xfrm>
                <a:off x="1371545" y="4125365"/>
                <a:ext cx="69249" cy="159437"/>
              </a:xfrm>
              <a:custGeom>
                <a:avLst/>
                <a:gdLst/>
                <a:ahLst/>
                <a:cxnLst/>
                <a:rect l="l" t="t" r="r" b="b"/>
                <a:pathLst>
                  <a:path w="43" h="99" extrusionOk="0">
                    <a:moveTo>
                      <a:pt x="0" y="0"/>
                    </a:moveTo>
                    <a:lnTo>
                      <a:pt x="43" y="0"/>
                    </a:lnTo>
                    <a:lnTo>
                      <a:pt x="43" y="99"/>
                    </a:lnTo>
                    <a:lnTo>
                      <a:pt x="0" y="99"/>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2" name="Google Shape;312;p4"/>
              <p:cNvSpPr/>
              <p:nvPr/>
            </p:nvSpPr>
            <p:spPr>
              <a:xfrm>
                <a:off x="1371545" y="4212330"/>
                <a:ext cx="156215" cy="72471"/>
              </a:xfrm>
              <a:custGeom>
                <a:avLst/>
                <a:gdLst/>
                <a:ahLst/>
                <a:cxnLst/>
                <a:rect l="l" t="t" r="r" b="b"/>
                <a:pathLst>
                  <a:path w="97" h="45" extrusionOk="0">
                    <a:moveTo>
                      <a:pt x="0" y="0"/>
                    </a:moveTo>
                    <a:lnTo>
                      <a:pt x="97" y="0"/>
                    </a:lnTo>
                    <a:lnTo>
                      <a:pt x="97" y="45"/>
                    </a:lnTo>
                    <a:lnTo>
                      <a:pt x="0" y="4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3" name="Google Shape;313;p4"/>
              <p:cNvSpPr/>
              <p:nvPr/>
            </p:nvSpPr>
            <p:spPr>
              <a:xfrm>
                <a:off x="1371545" y="3880574"/>
                <a:ext cx="69249" cy="152995"/>
              </a:xfrm>
              <a:custGeom>
                <a:avLst/>
                <a:gdLst/>
                <a:ahLst/>
                <a:cxnLst/>
                <a:rect l="l" t="t" r="r" b="b"/>
                <a:pathLst>
                  <a:path w="43" h="95" extrusionOk="0">
                    <a:moveTo>
                      <a:pt x="0" y="0"/>
                    </a:moveTo>
                    <a:lnTo>
                      <a:pt x="43" y="0"/>
                    </a:lnTo>
                    <a:lnTo>
                      <a:pt x="43" y="95"/>
                    </a:lnTo>
                    <a:lnTo>
                      <a:pt x="0" y="9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4" name="Google Shape;314;p4"/>
              <p:cNvSpPr/>
              <p:nvPr/>
            </p:nvSpPr>
            <p:spPr>
              <a:xfrm>
                <a:off x="1969027" y="4125365"/>
                <a:ext cx="69249" cy="159437"/>
              </a:xfrm>
              <a:custGeom>
                <a:avLst/>
                <a:gdLst/>
                <a:ahLst/>
                <a:cxnLst/>
                <a:rect l="l" t="t" r="r" b="b"/>
                <a:pathLst>
                  <a:path w="43" h="99" extrusionOk="0">
                    <a:moveTo>
                      <a:pt x="0" y="0"/>
                    </a:moveTo>
                    <a:lnTo>
                      <a:pt x="43" y="0"/>
                    </a:lnTo>
                    <a:lnTo>
                      <a:pt x="43" y="99"/>
                    </a:lnTo>
                    <a:lnTo>
                      <a:pt x="0" y="99"/>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5" name="Google Shape;315;p4"/>
              <p:cNvSpPr/>
              <p:nvPr/>
            </p:nvSpPr>
            <p:spPr>
              <a:xfrm>
                <a:off x="1882062" y="4212330"/>
                <a:ext cx="156215" cy="72471"/>
              </a:xfrm>
              <a:custGeom>
                <a:avLst/>
                <a:gdLst/>
                <a:ahLst/>
                <a:cxnLst/>
                <a:rect l="l" t="t" r="r" b="b"/>
                <a:pathLst>
                  <a:path w="97" h="45" extrusionOk="0">
                    <a:moveTo>
                      <a:pt x="0" y="0"/>
                    </a:moveTo>
                    <a:lnTo>
                      <a:pt x="97" y="0"/>
                    </a:lnTo>
                    <a:lnTo>
                      <a:pt x="97" y="45"/>
                    </a:lnTo>
                    <a:lnTo>
                      <a:pt x="0" y="4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6" name="Google Shape;316;p4"/>
              <p:cNvSpPr/>
              <p:nvPr/>
            </p:nvSpPr>
            <p:spPr>
              <a:xfrm>
                <a:off x="1969027" y="3880574"/>
                <a:ext cx="69249" cy="152995"/>
              </a:xfrm>
              <a:custGeom>
                <a:avLst/>
                <a:gdLst/>
                <a:ahLst/>
                <a:cxnLst/>
                <a:rect l="l" t="t" r="r" b="b"/>
                <a:pathLst>
                  <a:path w="43" h="95" extrusionOk="0">
                    <a:moveTo>
                      <a:pt x="0" y="0"/>
                    </a:moveTo>
                    <a:lnTo>
                      <a:pt x="43" y="0"/>
                    </a:lnTo>
                    <a:lnTo>
                      <a:pt x="43" y="95"/>
                    </a:lnTo>
                    <a:lnTo>
                      <a:pt x="0" y="9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7" name="Google Shape;317;p4"/>
              <p:cNvSpPr/>
              <p:nvPr/>
            </p:nvSpPr>
            <p:spPr>
              <a:xfrm>
                <a:off x="1725847" y="3466684"/>
                <a:ext cx="468645" cy="471867"/>
              </a:xfrm>
              <a:custGeom>
                <a:avLst/>
                <a:gdLst/>
                <a:ahLst/>
                <a:cxnLst/>
                <a:rect l="l" t="t" r="r" b="b"/>
                <a:pathLst>
                  <a:path w="291" h="293" extrusionOk="0">
                    <a:moveTo>
                      <a:pt x="208" y="0"/>
                    </a:moveTo>
                    <a:lnTo>
                      <a:pt x="0" y="196"/>
                    </a:lnTo>
                    <a:lnTo>
                      <a:pt x="92" y="293"/>
                    </a:lnTo>
                    <a:lnTo>
                      <a:pt x="291" y="94"/>
                    </a:lnTo>
                    <a:lnTo>
                      <a:pt x="208" y="0"/>
                    </a:lnTo>
                    <a:lnTo>
                      <a:pt x="208" y="0"/>
                    </a:lnTo>
                    <a:lnTo>
                      <a:pt x="208"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8" name="Google Shape;318;p4"/>
              <p:cNvSpPr/>
              <p:nvPr/>
            </p:nvSpPr>
            <p:spPr>
              <a:xfrm>
                <a:off x="1619556" y="3849975"/>
                <a:ext cx="190035" cy="172320"/>
              </a:xfrm>
              <a:custGeom>
                <a:avLst/>
                <a:gdLst/>
                <a:ahLst/>
                <a:cxnLst/>
                <a:rect l="l" t="t" r="r" b="b"/>
                <a:pathLst>
                  <a:path w="118" h="107" extrusionOk="0">
                    <a:moveTo>
                      <a:pt x="35" y="0"/>
                    </a:moveTo>
                    <a:lnTo>
                      <a:pt x="0" y="107"/>
                    </a:lnTo>
                    <a:lnTo>
                      <a:pt x="118" y="81"/>
                    </a:lnTo>
                    <a:lnTo>
                      <a:pt x="35" y="0"/>
                    </a:lnTo>
                    <a:lnTo>
                      <a:pt x="35" y="0"/>
                    </a:lnTo>
                    <a:lnTo>
                      <a:pt x="35"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grpSp>
      </p:grpSp>
      <p:grpSp>
        <p:nvGrpSpPr>
          <p:cNvPr id="53" name="Group 1">
            <a:extLst>
              <a:ext uri="{FF2B5EF4-FFF2-40B4-BE49-F238E27FC236}">
                <a16:creationId xmlns:a16="http://schemas.microsoft.com/office/drawing/2014/main" id="{2C69E716-EF34-8C4B-BB20-977BAF7C5DC0}"/>
              </a:ext>
            </a:extLst>
          </p:cNvPr>
          <p:cNvGrpSpPr/>
          <p:nvPr/>
        </p:nvGrpSpPr>
        <p:grpSpPr>
          <a:xfrm>
            <a:off x="1361593" y="6126849"/>
            <a:ext cx="20536752" cy="7330070"/>
            <a:chOff x="247182" y="1094912"/>
            <a:chExt cx="10867417" cy="3879351"/>
          </a:xfrm>
        </p:grpSpPr>
        <p:grpSp>
          <p:nvGrpSpPr>
            <p:cNvPr id="54" name="Group 50">
              <a:extLst>
                <a:ext uri="{FF2B5EF4-FFF2-40B4-BE49-F238E27FC236}">
                  <a16:creationId xmlns:a16="http://schemas.microsoft.com/office/drawing/2014/main" id="{EFEB930C-77FB-5562-B961-FAFAF5944BC4}"/>
                </a:ext>
              </a:extLst>
            </p:cNvPr>
            <p:cNvGrpSpPr/>
            <p:nvPr/>
          </p:nvGrpSpPr>
          <p:grpSpPr>
            <a:xfrm>
              <a:off x="247182" y="1094914"/>
              <a:ext cx="2038172" cy="3879349"/>
              <a:chOff x="5537206" y="642135"/>
              <a:chExt cx="2031262" cy="3606407"/>
            </a:xfrm>
          </p:grpSpPr>
          <p:sp>
            <p:nvSpPr>
              <p:cNvPr id="259" name="Rectangle 51">
                <a:extLst>
                  <a:ext uri="{FF2B5EF4-FFF2-40B4-BE49-F238E27FC236}">
                    <a16:creationId xmlns:a16="http://schemas.microsoft.com/office/drawing/2014/main" id="{0142A39C-F31B-4525-DBEE-473992CB42DF}"/>
                  </a:ext>
                </a:extLst>
              </p:cNvPr>
              <p:cNvSpPr/>
              <p:nvPr/>
            </p:nvSpPr>
            <p:spPr>
              <a:xfrm>
                <a:off x="5827750" y="642135"/>
                <a:ext cx="1740718" cy="3606407"/>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sym typeface="Arial"/>
                </a:endParaRPr>
              </a:p>
            </p:txBody>
          </p:sp>
          <p:sp>
            <p:nvSpPr>
              <p:cNvPr id="260" name="Oval 52">
                <a:extLst>
                  <a:ext uri="{FF2B5EF4-FFF2-40B4-BE49-F238E27FC236}">
                    <a16:creationId xmlns:a16="http://schemas.microsoft.com/office/drawing/2014/main" id="{FB00F445-1078-747F-E912-2C5CCA903063}"/>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sym typeface="Arial"/>
                  </a:rPr>
                  <a:t>A</a:t>
                </a:r>
                <a:endParaRPr kumimoji="0" lang="en-US" sz="4800" b="1" i="0" u="none" strike="noStrike" kern="1200" cap="none" spc="0" normalizeH="0" baseline="0" noProof="0" dirty="0">
                  <a:ln>
                    <a:noFill/>
                  </a:ln>
                  <a:solidFill>
                    <a:prstClr val="white"/>
                  </a:solidFill>
                  <a:effectLst/>
                  <a:uLnTx/>
                  <a:uFillTx/>
                  <a:latin typeface="Calibri"/>
                  <a:ea typeface="+mn-ea"/>
                  <a:cs typeface="Arial"/>
                  <a:sym typeface="Arial"/>
                </a:endParaRPr>
              </a:p>
            </p:txBody>
          </p:sp>
          <p:sp>
            <p:nvSpPr>
              <p:cNvPr id="261" name="TextBox 53">
                <a:extLst>
                  <a:ext uri="{FF2B5EF4-FFF2-40B4-BE49-F238E27FC236}">
                    <a16:creationId xmlns:a16="http://schemas.microsoft.com/office/drawing/2014/main" id="{B4E74AE4-8346-065B-9265-27E9693B98ED}"/>
                  </a:ext>
                </a:extLst>
              </p:cNvPr>
              <p:cNvSpPr txBox="1"/>
              <p:nvPr/>
            </p:nvSpPr>
            <p:spPr>
              <a:xfrm>
                <a:off x="6075400" y="1903250"/>
                <a:ext cx="1492639" cy="1105415"/>
              </a:xfrm>
              <a:prstGeom prst="rect">
                <a:avLst/>
              </a:prstGeom>
              <a:noFill/>
            </p:spPr>
            <p:txBody>
              <a:bodyPr wrap="square" rtlCol="0">
                <a:spAutoFit/>
              </a:bodyPr>
              <a:lstStyle>
                <a:defPPr>
                  <a:defRPr lang="vi-VN"/>
                </a:defPPr>
                <a:lvl1pPr>
                  <a:defRPr sz="3200" i="1">
                    <a:solidFill>
                      <a:schemeClr val="bg1"/>
                    </a:solidFill>
                  </a:defRPr>
                </a:lvl1pPr>
              </a:lstStyle>
              <a:p>
                <a:pPr lvl="0" algn="ctr" defTabSz="2177060">
                  <a:buClrTx/>
                  <a:defRPr/>
                </a:pPr>
                <a:r>
                  <a:rPr lang="en-US" sz="4000" b="1" i="0">
                    <a:latin typeface="Times New Roman" panose="02020603050405020304" pitchFamily="18" charset="0"/>
                    <a:cs typeface="Times New Roman" panose="02020603050405020304" pitchFamily="18" charset="0"/>
                  </a:rPr>
                  <a:t>.</a:t>
                </a:r>
                <a:r>
                  <a:rPr lang="en-US" sz="4000" i="0">
                    <a:latin typeface="Times New Roman" panose="02020603050405020304" pitchFamily="18" charset="0"/>
                    <a:cs typeface="Times New Roman" panose="02020603050405020304" pitchFamily="18" charset="0"/>
                  </a:rPr>
                  <a:t>2,2,3,3-tetra methyl propane </a:t>
                </a:r>
                <a:r>
                  <a:rPr kumimoji="0" lang="fr-FR" sz="6000" b="1" i="0" u="none" strike="noStrike" kern="1200" cap="none" spc="0" normalizeH="0" baseline="0" noProof="0">
                    <a:ln>
                      <a:noFill/>
                    </a:ln>
                    <a:solidFill>
                      <a:prstClr val="white"/>
                    </a:solidFill>
                    <a:effectLst/>
                    <a:uLnTx/>
                    <a:uFillTx/>
                    <a:latin typeface="Times New Roman" panose="02020603050405020304" pitchFamily="18" charset="0"/>
                    <a:ea typeface="Tahoma" panose="020B0604030504040204" pitchFamily="34" charset="0"/>
                    <a:cs typeface="Times New Roman" panose="02020603050405020304" pitchFamily="18" charset="0"/>
                    <a:sym typeface="Arial"/>
                  </a:rPr>
                  <a:t> </a:t>
                </a:r>
                <a:endParaRPr kumimoji="0" lang="en-US" sz="6000" b="1" i="0" u="none" strike="noStrike" kern="1200" cap="none" spc="0" normalizeH="0" baseline="0" noProof="0" dirty="0">
                  <a:ln>
                    <a:noFill/>
                  </a:ln>
                  <a:solidFill>
                    <a:prstClr val="white"/>
                  </a:solidFill>
                  <a:effectLst/>
                  <a:uLnTx/>
                  <a:uFillTx/>
                  <a:latin typeface="Times New Roman" panose="02020603050405020304" pitchFamily="18" charset="0"/>
                  <a:ea typeface="Tahoma" panose="020B0604030504040204" pitchFamily="34" charset="0"/>
                  <a:cs typeface="Times New Roman" panose="02020603050405020304" pitchFamily="18" charset="0"/>
                  <a:sym typeface="Arial"/>
                </a:endParaRPr>
              </a:p>
            </p:txBody>
          </p:sp>
        </p:grpSp>
        <p:grpSp>
          <p:nvGrpSpPr>
            <p:cNvPr id="55" name="Group 54">
              <a:extLst>
                <a:ext uri="{FF2B5EF4-FFF2-40B4-BE49-F238E27FC236}">
                  <a16:creationId xmlns:a16="http://schemas.microsoft.com/office/drawing/2014/main" id="{5EF6D73A-9E3C-AFDB-0239-F9E7ED65BE8A}"/>
                </a:ext>
              </a:extLst>
            </p:cNvPr>
            <p:cNvGrpSpPr/>
            <p:nvPr/>
          </p:nvGrpSpPr>
          <p:grpSpPr>
            <a:xfrm>
              <a:off x="3163101" y="1094914"/>
              <a:ext cx="2083970" cy="3879349"/>
              <a:chOff x="5537206" y="642132"/>
              <a:chExt cx="2076905" cy="3606402"/>
            </a:xfrm>
          </p:grpSpPr>
          <p:sp>
            <p:nvSpPr>
              <p:cNvPr id="256" name="Rectangle 55">
                <a:extLst>
                  <a:ext uri="{FF2B5EF4-FFF2-40B4-BE49-F238E27FC236}">
                    <a16:creationId xmlns:a16="http://schemas.microsoft.com/office/drawing/2014/main" id="{FF959755-E133-FE71-E1C7-4B3BA1BC6AED}"/>
                  </a:ext>
                </a:extLst>
              </p:cNvPr>
              <p:cNvSpPr/>
              <p:nvPr/>
            </p:nvSpPr>
            <p:spPr>
              <a:xfrm>
                <a:off x="5827751" y="642132"/>
                <a:ext cx="1740719" cy="3606402"/>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sym typeface="Arial"/>
                </a:endParaRPr>
              </a:p>
            </p:txBody>
          </p:sp>
          <p:sp>
            <p:nvSpPr>
              <p:cNvPr id="257" name="Oval 56">
                <a:extLst>
                  <a:ext uri="{FF2B5EF4-FFF2-40B4-BE49-F238E27FC236}">
                    <a16:creationId xmlns:a16="http://schemas.microsoft.com/office/drawing/2014/main" id="{C0363CC1-7F6C-7E56-E134-1D234DC70FD9}"/>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r>
                  <a:rPr kumimoji="0" lang="vi-VN"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sym typeface="Arial"/>
                  </a:rPr>
                  <a:t>B</a:t>
                </a:r>
                <a:endParaRPr kumimoji="0" lang="en-US" sz="4800" b="1" i="0" u="none" strike="noStrike" kern="1200" cap="none" spc="0" normalizeH="0" baseline="0" noProof="0" dirty="0">
                  <a:ln>
                    <a:noFill/>
                  </a:ln>
                  <a:solidFill>
                    <a:prstClr val="white"/>
                  </a:solidFill>
                  <a:effectLst/>
                  <a:uLnTx/>
                  <a:uFillTx/>
                  <a:latin typeface="Calibri"/>
                  <a:ea typeface="+mn-ea"/>
                  <a:cs typeface="Arial"/>
                  <a:sym typeface="Arial"/>
                </a:endParaRPr>
              </a:p>
            </p:txBody>
          </p:sp>
          <p:sp>
            <p:nvSpPr>
              <p:cNvPr id="258" name="TextBox 57">
                <a:extLst>
                  <a:ext uri="{FF2B5EF4-FFF2-40B4-BE49-F238E27FC236}">
                    <a16:creationId xmlns:a16="http://schemas.microsoft.com/office/drawing/2014/main" id="{0E04AD19-1B8B-EBF9-EE45-9867FCC8B7F7}"/>
                  </a:ext>
                </a:extLst>
              </p:cNvPr>
              <p:cNvSpPr txBox="1"/>
              <p:nvPr/>
            </p:nvSpPr>
            <p:spPr>
              <a:xfrm>
                <a:off x="5872960" y="2264234"/>
                <a:ext cx="1741151" cy="651134"/>
              </a:xfrm>
              <a:prstGeom prst="rect">
                <a:avLst/>
              </a:prstGeom>
              <a:noFill/>
            </p:spPr>
            <p:txBody>
              <a:bodyPr wrap="square" rtlCol="0">
                <a:spAutoFit/>
              </a:bodyPr>
              <a:lstStyle>
                <a:defPPr>
                  <a:defRPr lang="vi-VN"/>
                </a:defPPr>
                <a:lvl1pPr>
                  <a:defRPr sz="3200" i="1">
                    <a:solidFill>
                      <a:schemeClr val="bg1"/>
                    </a:solidFill>
                  </a:defRPr>
                </a:lvl1pPr>
              </a:lstStyle>
              <a:p>
                <a:pPr lvl="0" algn="ctr" defTabSz="2177060">
                  <a:buClrTx/>
                  <a:defRPr/>
                </a:pPr>
                <a:r>
                  <a:rPr lang="en-US" sz="4000" i="0">
                    <a:latin typeface="Times New Roman" panose="02020603050405020304" pitchFamily="18" charset="0"/>
                    <a:cs typeface="Times New Roman" panose="02020603050405020304" pitchFamily="18" charset="0"/>
                  </a:rPr>
                  <a:t>2,4-dimethyl pentane</a:t>
                </a:r>
                <a:endParaRPr kumimoji="0" lang="en-US" sz="6000" b="1" i="0" strike="noStrike" kern="1200" cap="none" spc="0" normalizeH="0" baseline="0" noProof="0" dirty="0">
                  <a:ln>
                    <a:noFill/>
                  </a:ln>
                  <a:solidFill>
                    <a:prstClr val="white"/>
                  </a:solidFill>
                  <a:effectLst/>
                  <a:uLnTx/>
                  <a:uFillTx/>
                  <a:latin typeface="Times New Roman" panose="02020603050405020304" pitchFamily="18" charset="0"/>
                  <a:ea typeface="Tahoma" panose="020B0604030504040204" pitchFamily="34" charset="0"/>
                  <a:cs typeface="Times New Roman" panose="02020603050405020304" pitchFamily="18" charset="0"/>
                  <a:sym typeface="Arial"/>
                </a:endParaRPr>
              </a:p>
            </p:txBody>
          </p:sp>
        </p:grpSp>
        <p:grpSp>
          <p:nvGrpSpPr>
            <p:cNvPr id="56" name="Group 3">
              <a:extLst>
                <a:ext uri="{FF2B5EF4-FFF2-40B4-BE49-F238E27FC236}">
                  <a16:creationId xmlns:a16="http://schemas.microsoft.com/office/drawing/2014/main" id="{CF23B054-DF48-39BF-9EDE-56B2CF1B7F5C}"/>
                </a:ext>
              </a:extLst>
            </p:cNvPr>
            <p:cNvGrpSpPr/>
            <p:nvPr/>
          </p:nvGrpSpPr>
          <p:grpSpPr>
            <a:xfrm>
              <a:off x="6079022" y="1094912"/>
              <a:ext cx="2038174" cy="3879350"/>
              <a:chOff x="5537206" y="642131"/>
              <a:chExt cx="2031264" cy="3606399"/>
            </a:xfrm>
          </p:grpSpPr>
          <p:sp>
            <p:nvSpPr>
              <p:cNvPr id="61" name="Rectangle 45">
                <a:extLst>
                  <a:ext uri="{FF2B5EF4-FFF2-40B4-BE49-F238E27FC236}">
                    <a16:creationId xmlns:a16="http://schemas.microsoft.com/office/drawing/2014/main" id="{0C377D84-C468-2881-D511-7FFA9904A78A}"/>
                  </a:ext>
                </a:extLst>
              </p:cNvPr>
              <p:cNvSpPr/>
              <p:nvPr/>
            </p:nvSpPr>
            <p:spPr>
              <a:xfrm>
                <a:off x="5827751" y="642131"/>
                <a:ext cx="1740719" cy="3606399"/>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sym typeface="Arial"/>
                </a:endParaRPr>
              </a:p>
            </p:txBody>
          </p:sp>
          <p:sp>
            <p:nvSpPr>
              <p:cNvPr id="62" name="Oval 46">
                <a:extLst>
                  <a:ext uri="{FF2B5EF4-FFF2-40B4-BE49-F238E27FC236}">
                    <a16:creationId xmlns:a16="http://schemas.microsoft.com/office/drawing/2014/main" id="{84C7C448-F332-F28D-0098-E96FCA975070}"/>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sym typeface="Arial"/>
                  </a:rPr>
                  <a:t>C</a:t>
                </a:r>
                <a:endParaRPr kumimoji="0" lang="en-US" sz="4800" b="1" i="0" u="none" strike="noStrike" kern="1200" cap="none" spc="0" normalizeH="0" baseline="0" noProof="0" dirty="0">
                  <a:ln>
                    <a:noFill/>
                  </a:ln>
                  <a:solidFill>
                    <a:prstClr val="white"/>
                  </a:solidFill>
                  <a:effectLst/>
                  <a:uLnTx/>
                  <a:uFillTx/>
                  <a:latin typeface="Calibri"/>
                  <a:ea typeface="+mn-ea"/>
                  <a:cs typeface="Arial"/>
                  <a:sym typeface="Arial"/>
                </a:endParaRPr>
              </a:p>
            </p:txBody>
          </p:sp>
          <p:sp>
            <p:nvSpPr>
              <p:cNvPr id="63" name="TextBox 47">
                <a:extLst>
                  <a:ext uri="{FF2B5EF4-FFF2-40B4-BE49-F238E27FC236}">
                    <a16:creationId xmlns:a16="http://schemas.microsoft.com/office/drawing/2014/main" id="{CA2F99A4-4C00-DC7E-83DB-480F313F0378}"/>
                  </a:ext>
                </a:extLst>
              </p:cNvPr>
              <p:cNvSpPr txBox="1"/>
              <p:nvPr/>
            </p:nvSpPr>
            <p:spPr>
              <a:xfrm>
                <a:off x="6016038" y="1903245"/>
                <a:ext cx="1490412" cy="651133"/>
              </a:xfrm>
              <a:prstGeom prst="rect">
                <a:avLst/>
              </a:prstGeom>
              <a:noFill/>
            </p:spPr>
            <p:txBody>
              <a:bodyPr wrap="square" rtlCol="0">
                <a:spAutoFit/>
              </a:bodyPr>
              <a:lstStyle>
                <a:defPPr>
                  <a:defRPr lang="vi-VN"/>
                </a:defPPr>
                <a:lvl1pPr>
                  <a:defRPr sz="3200" i="1">
                    <a:solidFill>
                      <a:schemeClr val="bg1"/>
                    </a:solidFill>
                  </a:defRPr>
                </a:lvl1pPr>
              </a:lstStyle>
              <a:p>
                <a:pPr lvl="0" algn="ctr" defTabSz="2177060">
                  <a:buClrTx/>
                  <a:defRPr/>
                </a:pPr>
                <a:r>
                  <a:rPr lang="es-MX" sz="4000" i="0">
                    <a:latin typeface="Times New Roman" panose="02020603050405020304" pitchFamily="18" charset="0"/>
                    <a:cs typeface="Times New Roman" panose="02020603050405020304" pitchFamily="18" charset="0"/>
                  </a:rPr>
                  <a:t>2,4-dimethyl butane </a:t>
                </a:r>
                <a:endParaRPr kumimoji="0" lang="en-US" sz="6000" b="1" i="0" u="none" strike="noStrike" kern="1200" cap="none" spc="0" normalizeH="0" baseline="0" noProof="0" dirty="0">
                  <a:ln>
                    <a:noFill/>
                  </a:ln>
                  <a:solidFill>
                    <a:prstClr val="white"/>
                  </a:solidFill>
                  <a:effectLst/>
                  <a:uLnTx/>
                  <a:uFillTx/>
                  <a:latin typeface="Times New Roman" panose="02020603050405020304" pitchFamily="18" charset="0"/>
                  <a:ea typeface="Tahoma" panose="020B0604030504040204" pitchFamily="34" charset="0"/>
                  <a:cs typeface="Times New Roman" panose="02020603050405020304" pitchFamily="18" charset="0"/>
                  <a:sym typeface="Arial"/>
                </a:endParaRPr>
              </a:p>
            </p:txBody>
          </p:sp>
        </p:grpSp>
        <p:grpSp>
          <p:nvGrpSpPr>
            <p:cNvPr id="57" name="Group 58">
              <a:extLst>
                <a:ext uri="{FF2B5EF4-FFF2-40B4-BE49-F238E27FC236}">
                  <a16:creationId xmlns:a16="http://schemas.microsoft.com/office/drawing/2014/main" id="{C75660C5-1795-45E7-2459-CDF6F0A3AC00}"/>
                </a:ext>
              </a:extLst>
            </p:cNvPr>
            <p:cNvGrpSpPr/>
            <p:nvPr/>
          </p:nvGrpSpPr>
          <p:grpSpPr>
            <a:xfrm>
              <a:off x="8994941" y="1094914"/>
              <a:ext cx="2119658" cy="3879347"/>
              <a:chOff x="5537206" y="642132"/>
              <a:chExt cx="2112472" cy="3606396"/>
            </a:xfrm>
          </p:grpSpPr>
          <p:sp>
            <p:nvSpPr>
              <p:cNvPr id="58" name="Rectangle 59">
                <a:extLst>
                  <a:ext uri="{FF2B5EF4-FFF2-40B4-BE49-F238E27FC236}">
                    <a16:creationId xmlns:a16="http://schemas.microsoft.com/office/drawing/2014/main" id="{858BB183-9700-382C-438C-460288C678C2}"/>
                  </a:ext>
                </a:extLst>
              </p:cNvPr>
              <p:cNvSpPr/>
              <p:nvPr/>
            </p:nvSpPr>
            <p:spPr>
              <a:xfrm>
                <a:off x="5827750" y="642132"/>
                <a:ext cx="1740719" cy="3606396"/>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sym typeface="Arial"/>
                </a:endParaRPr>
              </a:p>
            </p:txBody>
          </p:sp>
          <p:sp>
            <p:nvSpPr>
              <p:cNvPr id="59" name="Oval 60">
                <a:extLst>
                  <a:ext uri="{FF2B5EF4-FFF2-40B4-BE49-F238E27FC236}">
                    <a16:creationId xmlns:a16="http://schemas.microsoft.com/office/drawing/2014/main" id="{2BD16B99-D6A9-0455-38D3-7C63D9743A38}"/>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sym typeface="Arial"/>
                  </a:rPr>
                  <a:t>D</a:t>
                </a:r>
                <a:endParaRPr kumimoji="0" lang="en-US" sz="4800" b="1" i="0" u="none" strike="noStrike" kern="1200" cap="none" spc="0" normalizeH="0" baseline="0" noProof="0" dirty="0">
                  <a:ln>
                    <a:noFill/>
                  </a:ln>
                  <a:solidFill>
                    <a:prstClr val="white"/>
                  </a:solidFill>
                  <a:effectLst/>
                  <a:uLnTx/>
                  <a:uFillTx/>
                  <a:latin typeface="Calibri"/>
                  <a:ea typeface="+mn-ea"/>
                  <a:cs typeface="Arial"/>
                  <a:sym typeface="Arial"/>
                </a:endParaRPr>
              </a:p>
            </p:txBody>
          </p:sp>
          <mc:AlternateContent xmlns:mc="http://schemas.openxmlformats.org/markup-compatibility/2006" xmlns:a14="http://schemas.microsoft.com/office/drawing/2010/main">
            <mc:Choice Requires="a14">
              <p:sp>
                <p:nvSpPr>
                  <p:cNvPr id="60" name="TextBox 61">
                    <a:extLst>
                      <a:ext uri="{FF2B5EF4-FFF2-40B4-BE49-F238E27FC236}">
                        <a16:creationId xmlns:a16="http://schemas.microsoft.com/office/drawing/2014/main" id="{4DFD408E-6A9A-A4DD-BCD5-C821B53A4850}"/>
                      </a:ext>
                    </a:extLst>
                  </p:cNvPr>
                  <p:cNvSpPr txBox="1"/>
                  <p:nvPr/>
                </p:nvSpPr>
                <p:spPr>
                  <a:xfrm>
                    <a:off x="6204832" y="2250264"/>
                    <a:ext cx="1444846" cy="644161"/>
                  </a:xfrm>
                  <a:prstGeom prst="rect">
                    <a:avLst/>
                  </a:prstGeom>
                  <a:noFill/>
                </p:spPr>
                <p:txBody>
                  <a:bodyPr wrap="square" rtlCol="0">
                    <a:spAutoFit/>
                  </a:bodyPr>
                  <a:lstStyle>
                    <a:defPPr>
                      <a:defRPr lang="vi-VN"/>
                    </a:defPPr>
                    <a:lvl1pPr>
                      <a:defRPr sz="3200" i="1">
                        <a:solidFill>
                          <a:schemeClr val="bg1"/>
                        </a:solidFill>
                      </a:defRPr>
                    </a:lvl1pPr>
                  </a:lstStyle>
                  <a:p>
                    <a:pPr lvl="0" algn="ctr" defTabSz="2177060">
                      <a:buClrTx/>
                      <a:defRPr/>
                    </a:pPr>
                    <a14:m>
                      <m:oMathPara xmlns:m="http://schemas.openxmlformats.org/officeDocument/2006/math">
                        <m:oMathParaPr>
                          <m:jc m:val="centerGroup"/>
                        </m:oMathParaPr>
                        <m:oMath xmlns:m="http://schemas.openxmlformats.org/officeDocument/2006/math">
                          <m:r>
                            <m:rPr>
                              <m:nor/>
                            </m:rPr>
                            <a:rPr lang="es-MX" sz="4000" i="0">
                              <a:latin typeface="Times New Roman" panose="02020603050405020304" pitchFamily="18" charset="0"/>
                              <a:cs typeface="Times New Roman" panose="02020603050405020304" pitchFamily="18" charset="0"/>
                            </a:rPr>
                            <m:t>1,1,3−</m:t>
                          </m:r>
                          <m:r>
                            <m:rPr>
                              <m:nor/>
                            </m:rPr>
                            <a:rPr lang="es-MX" sz="4000" i="0">
                              <a:latin typeface="Times New Roman" panose="02020603050405020304" pitchFamily="18" charset="0"/>
                              <a:cs typeface="Times New Roman" panose="02020603050405020304" pitchFamily="18" charset="0"/>
                            </a:rPr>
                            <m:t>trimethyl</m:t>
                          </m:r>
                          <m:r>
                            <m:rPr>
                              <m:nor/>
                            </m:rPr>
                            <a:rPr lang="es-MX" sz="4000" i="0">
                              <a:latin typeface="Times New Roman" panose="02020603050405020304" pitchFamily="18" charset="0"/>
                              <a:cs typeface="Times New Roman" panose="02020603050405020304" pitchFamily="18" charset="0"/>
                            </a:rPr>
                            <m:t> </m:t>
                          </m:r>
                          <m:r>
                            <m:rPr>
                              <m:nor/>
                            </m:rPr>
                            <a:rPr lang="es-MX" sz="4000" i="0">
                              <a:latin typeface="Times New Roman" panose="02020603050405020304" pitchFamily="18" charset="0"/>
                              <a:cs typeface="Times New Roman" panose="02020603050405020304" pitchFamily="18" charset="0"/>
                            </a:rPr>
                            <m:t>butane</m:t>
                          </m:r>
                        </m:oMath>
                      </m:oMathPara>
                    </a14:m>
                    <a:endParaRPr kumimoji="0" lang="en-US" sz="6000" b="1" i="0" u="none" strike="noStrike" kern="1200" cap="none" spc="0" normalizeH="0" baseline="0" noProof="0" dirty="0">
                      <a:ln>
                        <a:noFill/>
                      </a:ln>
                      <a:solidFill>
                        <a:prstClr val="white"/>
                      </a:solidFill>
                      <a:effectLst/>
                      <a:uLnTx/>
                      <a:uFillTx/>
                      <a:latin typeface="Times New Roman" panose="02020603050405020304" pitchFamily="18" charset="0"/>
                      <a:ea typeface="Tahoma" panose="020B0604030504040204" pitchFamily="34" charset="0"/>
                      <a:cs typeface="Times New Roman" panose="02020603050405020304" pitchFamily="18" charset="0"/>
                      <a:sym typeface="Arial"/>
                    </a:endParaRPr>
                  </a:p>
                </p:txBody>
              </p:sp>
            </mc:Choice>
            <mc:Fallback xmlns="">
              <p:sp>
                <p:nvSpPr>
                  <p:cNvPr id="60" name="TextBox 61">
                    <a:extLst>
                      <a:ext uri="{FF2B5EF4-FFF2-40B4-BE49-F238E27FC236}">
                        <a16:creationId xmlns:a16="http://schemas.microsoft.com/office/drawing/2014/main" id="{4DFD408E-6A9A-A4DD-BCD5-C821B53A4850}"/>
                      </a:ext>
                    </a:extLst>
                  </p:cNvPr>
                  <p:cNvSpPr txBox="1">
                    <a:spLocks noRot="1" noChangeAspect="1" noMove="1" noResize="1" noEditPoints="1" noAdjustHandles="1" noChangeArrowheads="1" noChangeShapeType="1" noTextEdit="1"/>
                  </p:cNvSpPr>
                  <p:nvPr/>
                </p:nvSpPr>
                <p:spPr>
                  <a:xfrm>
                    <a:off x="6204832" y="2250264"/>
                    <a:ext cx="1444846" cy="644161"/>
                  </a:xfrm>
                  <a:prstGeom prst="rect">
                    <a:avLst/>
                  </a:prstGeom>
                  <a:blipFill>
                    <a:blip r:embed="rId3"/>
                    <a:stretch>
                      <a:fillRect l="-8000" r="-2667"/>
                    </a:stretch>
                  </a:blipFill>
                </p:spPr>
                <p:txBody>
                  <a:bodyPr/>
                  <a:lstStyle/>
                  <a:p>
                    <a:r>
                      <a:rPr lang="en-US">
                        <a:noFill/>
                      </a:rPr>
                      <a:t> </a:t>
                    </a:r>
                  </a:p>
                </p:txBody>
              </p:sp>
            </mc:Fallback>
          </mc:AlternateContent>
        </p:grpSp>
      </p:grpSp>
      <p:sp>
        <p:nvSpPr>
          <p:cNvPr id="262" name="Oval 49">
            <a:extLst>
              <a:ext uri="{FF2B5EF4-FFF2-40B4-BE49-F238E27FC236}">
                <a16:creationId xmlns:a16="http://schemas.microsoft.com/office/drawing/2014/main" id="{891E4DE8-704B-39F9-984C-2F7D8B0A34D3}"/>
              </a:ext>
            </a:extLst>
          </p:cNvPr>
          <p:cNvSpPr/>
          <p:nvPr/>
        </p:nvSpPr>
        <p:spPr>
          <a:xfrm>
            <a:off x="6829721" y="8351667"/>
            <a:ext cx="1024847" cy="1009724"/>
          </a:xfrm>
          <a:prstGeom prst="ellipse">
            <a:avLst/>
          </a:prstGeom>
          <a:solidFill>
            <a:srgbClr val="FF0000"/>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sym typeface="Arial"/>
              </a:rPr>
              <a:t>B</a:t>
            </a:r>
            <a:endParaRPr kumimoji="0" lang="en-US" sz="4800" b="1" i="0" u="none" strike="noStrike" kern="1200" cap="none" spc="0" normalizeH="0" baseline="0" noProof="0" dirty="0">
              <a:ln>
                <a:noFill/>
              </a:ln>
              <a:solidFill>
                <a:prstClr val="white"/>
              </a:solidFill>
              <a:effectLst/>
              <a:uLnTx/>
              <a:uFillTx/>
              <a:latin typeface="Calibri"/>
              <a:ea typeface="+mn-ea"/>
              <a:cs typeface="Arial"/>
              <a:sym typeface="Arial"/>
            </a:endParaRPr>
          </a:p>
        </p:txBody>
      </p:sp>
      <p:grpSp>
        <p:nvGrpSpPr>
          <p:cNvPr id="263" name="Group 11">
            <a:extLst>
              <a:ext uri="{FF2B5EF4-FFF2-40B4-BE49-F238E27FC236}">
                <a16:creationId xmlns:a16="http://schemas.microsoft.com/office/drawing/2014/main" id="{519A3A9B-06D2-AAB5-842E-BA68BBE5F223}"/>
              </a:ext>
            </a:extLst>
          </p:cNvPr>
          <p:cNvGrpSpPr/>
          <p:nvPr/>
        </p:nvGrpSpPr>
        <p:grpSpPr>
          <a:xfrm>
            <a:off x="1649037" y="3633356"/>
            <a:ext cx="24673955" cy="1907666"/>
            <a:chOff x="-393829" y="1529255"/>
            <a:chExt cx="24673955" cy="1907666"/>
          </a:xfrm>
        </p:grpSpPr>
        <p:grpSp>
          <p:nvGrpSpPr>
            <p:cNvPr id="264" name="Group 20">
              <a:extLst>
                <a:ext uri="{FF2B5EF4-FFF2-40B4-BE49-F238E27FC236}">
                  <a16:creationId xmlns:a16="http://schemas.microsoft.com/office/drawing/2014/main" id="{3610751E-E89B-16A3-0727-666AB97FA645}"/>
                </a:ext>
              </a:extLst>
            </p:cNvPr>
            <p:cNvGrpSpPr/>
            <p:nvPr/>
          </p:nvGrpSpPr>
          <p:grpSpPr>
            <a:xfrm>
              <a:off x="226013" y="1529255"/>
              <a:ext cx="24054113" cy="1907666"/>
              <a:chOff x="534987" y="1224347"/>
              <a:chExt cx="23238960" cy="1599856"/>
            </a:xfrm>
          </p:grpSpPr>
          <p:sp>
            <p:nvSpPr>
              <p:cNvPr id="266" name="Rounded Rectangle 24">
                <a:extLst>
                  <a:ext uri="{FF2B5EF4-FFF2-40B4-BE49-F238E27FC236}">
                    <a16:creationId xmlns:a16="http://schemas.microsoft.com/office/drawing/2014/main" id="{EE17A035-4F3F-415E-BEA7-3331C045288F}"/>
                  </a:ext>
                </a:extLst>
              </p:cNvPr>
              <p:cNvSpPr/>
              <p:nvPr/>
            </p:nvSpPr>
            <p:spPr bwMode="auto">
              <a:xfrm>
                <a:off x="976661" y="1224347"/>
                <a:ext cx="22797286" cy="1483873"/>
              </a:xfrm>
              <a:prstGeom prst="roundRect">
                <a:avLst>
                  <a:gd name="adj" fmla="val 5492"/>
                </a:avLst>
              </a:prstGeom>
              <a:solidFill>
                <a:srgbClr val="9BBB59">
                  <a:lumMod val="40000"/>
                  <a:lumOff val="60000"/>
                </a:srgbClr>
              </a:solidFill>
              <a:ln w="19050" cap="flat" cmpd="sng" algn="ctr">
                <a:solidFill>
                  <a:sysClr val="window" lastClr="FFFFFF"/>
                </a:solidFill>
                <a:prstDash val="solid"/>
              </a:ln>
              <a:effectLst>
                <a:outerShdw blurRad="50800" dist="38100" dir="2700000" algn="tl" rotWithShape="0">
                  <a:prstClr val="black">
                    <a:alpha val="40000"/>
                  </a:prstClr>
                </a:outerShdw>
              </a:effectLst>
              <a:scene3d>
                <a:camera prst="orthographicFront"/>
                <a:lightRig rig="threePt" dir="t"/>
              </a:scene3d>
              <a:sp3d>
                <a:bevelT/>
              </a:sp3d>
            </p:spPr>
            <p:txBody>
              <a:bodyPr anchor="ctr"/>
              <a:lstStyle/>
              <a:p>
                <a:pPr marL="0" marR="0" lvl="0" indent="0" algn="ctr"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Arial"/>
                  <a:sym typeface="Arial"/>
                </a:endParaRPr>
              </a:p>
            </p:txBody>
          </p:sp>
          <p:grpSp>
            <p:nvGrpSpPr>
              <p:cNvPr id="267" name="Group 25">
                <a:extLst>
                  <a:ext uri="{FF2B5EF4-FFF2-40B4-BE49-F238E27FC236}">
                    <a16:creationId xmlns:a16="http://schemas.microsoft.com/office/drawing/2014/main" id="{91078BEE-5D86-7C94-D7B1-A854C53596BF}"/>
                  </a:ext>
                </a:extLst>
              </p:cNvPr>
              <p:cNvGrpSpPr/>
              <p:nvPr/>
            </p:nvGrpSpPr>
            <p:grpSpPr>
              <a:xfrm>
                <a:off x="534987" y="1647866"/>
                <a:ext cx="3223234" cy="1176337"/>
                <a:chOff x="534987" y="1647866"/>
                <a:chExt cx="3223234" cy="1176337"/>
              </a:xfrm>
            </p:grpSpPr>
            <p:sp>
              <p:nvSpPr>
                <p:cNvPr id="268" name="Isosceles Triangle 44">
                  <a:extLst>
                    <a:ext uri="{FF2B5EF4-FFF2-40B4-BE49-F238E27FC236}">
                      <a16:creationId xmlns:a16="http://schemas.microsoft.com/office/drawing/2014/main" id="{19F57FF8-D2E7-0ACD-2C45-DC0E8E17FC36}"/>
                    </a:ext>
                  </a:extLst>
                </p:cNvPr>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w="25400" cap="flat" cmpd="sng" algn="ctr">
                  <a:solidFill>
                    <a:sysClr val="window" lastClr="FFFFFF">
                      <a:lumMod val="75000"/>
                    </a:sysClr>
                  </a:solidFill>
                  <a:prstDash val="solid"/>
                </a:ln>
                <a:effectLst/>
              </p:spPr>
              <p:txBody>
                <a:bodyPr rtlCol="0" anchor="ctr"/>
                <a:lstStyle/>
                <a:p>
                  <a:pPr marL="0" marR="0" lvl="0" indent="0" algn="ctr"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Arial"/>
                    <a:sym typeface="Arial"/>
                  </a:endParaRPr>
                </a:p>
              </p:txBody>
            </p:sp>
            <p:sp>
              <p:nvSpPr>
                <p:cNvPr id="269" name="Pentagon 27">
                  <a:extLst>
                    <a:ext uri="{FF2B5EF4-FFF2-40B4-BE49-F238E27FC236}">
                      <a16:creationId xmlns:a16="http://schemas.microsoft.com/office/drawing/2014/main" id="{18156D04-FC30-5A8A-4EEC-4C279C15DA41}"/>
                    </a:ext>
                  </a:extLst>
                </p:cNvPr>
                <p:cNvSpPr/>
                <p:nvPr/>
              </p:nvSpPr>
              <p:spPr bwMode="auto">
                <a:xfrm>
                  <a:off x="534987" y="1647866"/>
                  <a:ext cx="3223234" cy="955675"/>
                </a:xfrm>
                <a:prstGeom prst="homePlate">
                  <a:avLst>
                    <a:gd name="adj" fmla="val 12444"/>
                  </a:avLst>
                </a:prstGeom>
                <a:solidFill>
                  <a:srgbClr val="135F82"/>
                </a:solidFill>
                <a:ln w="25400" cap="flat" cmpd="sng" algn="ctr">
                  <a:solidFill>
                    <a:sysClr val="window" lastClr="FFFFFF">
                      <a:lumMod val="75000"/>
                    </a:sysClr>
                  </a:solidFill>
                  <a:prstDash val="solid"/>
                </a:ln>
                <a:effectLst/>
              </p:spPr>
              <p:txBody>
                <a:bodyPr rtlCol="0" anchor="ctr"/>
                <a:lstStyle/>
                <a:p>
                  <a:pPr marL="0" marR="0" lvl="0" indent="0" algn="ctr"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Arial"/>
                    <a:sym typeface="Arial"/>
                  </a:endParaRPr>
                </a:p>
              </p:txBody>
            </p:sp>
            <p:grpSp>
              <p:nvGrpSpPr>
                <p:cNvPr id="270" name="Group 11">
                  <a:extLst>
                    <a:ext uri="{FF2B5EF4-FFF2-40B4-BE49-F238E27FC236}">
                      <a16:creationId xmlns:a16="http://schemas.microsoft.com/office/drawing/2014/main" id="{FF13F8ED-B111-0189-176E-56334A9DDA29}"/>
                    </a:ext>
                  </a:extLst>
                </p:cNvPr>
                <p:cNvGrpSpPr/>
                <p:nvPr/>
              </p:nvGrpSpPr>
              <p:grpSpPr bwMode="auto">
                <a:xfrm>
                  <a:off x="683775" y="1836907"/>
                  <a:ext cx="582199" cy="537956"/>
                  <a:chOff x="7440266" y="3398551"/>
                  <a:chExt cx="757238" cy="765175"/>
                </a:xfrm>
                <a:solidFill>
                  <a:sysClr val="window" lastClr="FFFFFF">
                    <a:lumMod val="95000"/>
                  </a:sysClr>
                </a:solidFill>
              </p:grpSpPr>
              <p:sp>
                <p:nvSpPr>
                  <p:cNvPr id="273" name="Freeform 31">
                    <a:extLst>
                      <a:ext uri="{FF2B5EF4-FFF2-40B4-BE49-F238E27FC236}">
                        <a16:creationId xmlns:a16="http://schemas.microsoft.com/office/drawing/2014/main" id="{FEA5653D-9395-EF29-8F1F-8ECFC4E2BE86}"/>
                      </a:ext>
                    </a:extLst>
                  </p:cNvPr>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marL="0" marR="0" lvl="0" indent="0" algn="l"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Arial"/>
                      <a:sym typeface="Arial"/>
                    </a:endParaRPr>
                  </a:p>
                </p:txBody>
              </p:sp>
              <p:sp>
                <p:nvSpPr>
                  <p:cNvPr id="274" name="Freeform 32">
                    <a:extLst>
                      <a:ext uri="{FF2B5EF4-FFF2-40B4-BE49-F238E27FC236}">
                        <a16:creationId xmlns:a16="http://schemas.microsoft.com/office/drawing/2014/main" id="{3C3B4F3B-F7F8-D07D-AFD8-D18F6F579C83}"/>
                      </a:ext>
                    </a:extLst>
                  </p:cNvPr>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marL="0" marR="0" lvl="0" indent="0" algn="l"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Arial"/>
                      <a:sym typeface="Arial"/>
                    </a:endParaRPr>
                  </a:p>
                </p:txBody>
              </p:sp>
              <p:sp>
                <p:nvSpPr>
                  <p:cNvPr id="275" name="Freeform 33">
                    <a:extLst>
                      <a:ext uri="{FF2B5EF4-FFF2-40B4-BE49-F238E27FC236}">
                        <a16:creationId xmlns:a16="http://schemas.microsoft.com/office/drawing/2014/main" id="{608A5C0D-D04F-8AE7-F1A5-EF5BE5091A72}"/>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marL="0" marR="0" lvl="0" indent="0" algn="l"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Arial"/>
                      <a:sym typeface="Arial"/>
                    </a:endParaRPr>
                  </a:p>
                </p:txBody>
              </p:sp>
              <p:sp>
                <p:nvSpPr>
                  <p:cNvPr id="276" name="Rectangle 34">
                    <a:extLst>
                      <a:ext uri="{FF2B5EF4-FFF2-40B4-BE49-F238E27FC236}">
                        <a16:creationId xmlns:a16="http://schemas.microsoft.com/office/drawing/2014/main" id="{AB99B296-903A-B4A3-69C8-B14EE10AB3F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a:lstStyle/>
                  <a:p>
                    <a:pPr marL="0" marR="0" lvl="0" indent="0" algn="l"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Arial"/>
                      <a:sym typeface="Arial"/>
                    </a:endParaRPr>
                  </a:p>
                </p:txBody>
              </p:sp>
              <p:sp>
                <p:nvSpPr>
                  <p:cNvPr id="277" name="Rectangle 35">
                    <a:extLst>
                      <a:ext uri="{FF2B5EF4-FFF2-40B4-BE49-F238E27FC236}">
                        <a16:creationId xmlns:a16="http://schemas.microsoft.com/office/drawing/2014/main" id="{168C8086-724B-F73D-48E5-F6D6F34F0D1F}"/>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a:lstStyle/>
                  <a:p>
                    <a:pPr marL="0" marR="0" lvl="0" indent="0" algn="l"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Arial"/>
                      <a:sym typeface="Arial"/>
                    </a:endParaRPr>
                  </a:p>
                </p:txBody>
              </p:sp>
              <p:sp>
                <p:nvSpPr>
                  <p:cNvPr id="278" name="Rectangle 36">
                    <a:extLst>
                      <a:ext uri="{FF2B5EF4-FFF2-40B4-BE49-F238E27FC236}">
                        <a16:creationId xmlns:a16="http://schemas.microsoft.com/office/drawing/2014/main" id="{B78208CE-99D7-9EF5-48CF-9CE7E365169B}"/>
                      </a:ext>
                    </a:extLst>
                  </p:cNvPr>
                  <p:cNvSpPr>
                    <a:spLocks noChangeArrowheads="1"/>
                  </p:cNvSpPr>
                  <p:nvPr/>
                </p:nvSpPr>
                <p:spPr bwMode="auto">
                  <a:xfrm>
                    <a:off x="7840316" y="3973225"/>
                    <a:ext cx="357188" cy="63500"/>
                  </a:xfrm>
                  <a:prstGeom prst="rect">
                    <a:avLst/>
                  </a:prstGeom>
                  <a:grpFill/>
                  <a:ln w="9525">
                    <a:noFill/>
                    <a:miter lim="800000"/>
                    <a:headEnd/>
                    <a:tailEnd/>
                  </a:ln>
                </p:spPr>
                <p:txBody>
                  <a:bodyPr/>
                  <a:lstStyle/>
                  <a:p>
                    <a:pPr marL="0" marR="0" lvl="0" indent="0" algn="l"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Arial"/>
                      <a:sym typeface="Arial"/>
                    </a:endParaRPr>
                  </a:p>
                </p:txBody>
              </p:sp>
              <p:sp>
                <p:nvSpPr>
                  <p:cNvPr id="279" name="Rectangle 37">
                    <a:extLst>
                      <a:ext uri="{FF2B5EF4-FFF2-40B4-BE49-F238E27FC236}">
                        <a16:creationId xmlns:a16="http://schemas.microsoft.com/office/drawing/2014/main" id="{CFDCF975-D1FF-4D92-1E1A-407B1FF627D0}"/>
                      </a:ext>
                    </a:extLst>
                  </p:cNvPr>
                  <p:cNvSpPr>
                    <a:spLocks noChangeArrowheads="1"/>
                  </p:cNvSpPr>
                  <p:nvPr/>
                </p:nvSpPr>
                <p:spPr bwMode="auto">
                  <a:xfrm>
                    <a:off x="7840316" y="3590640"/>
                    <a:ext cx="357188" cy="63500"/>
                  </a:xfrm>
                  <a:prstGeom prst="rect">
                    <a:avLst/>
                  </a:prstGeom>
                  <a:grpFill/>
                  <a:ln w="9525">
                    <a:noFill/>
                    <a:miter lim="800000"/>
                    <a:headEnd/>
                    <a:tailEnd/>
                  </a:ln>
                </p:spPr>
                <p:txBody>
                  <a:bodyPr/>
                  <a:lstStyle/>
                  <a:p>
                    <a:pPr marL="0" marR="0" lvl="0" indent="0" algn="l"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Arial"/>
                      <a:sym typeface="Arial"/>
                    </a:endParaRPr>
                  </a:p>
                </p:txBody>
              </p:sp>
            </p:grpSp>
            <p:sp>
              <p:nvSpPr>
                <p:cNvPr id="271" name="Chevron 29">
                  <a:extLst>
                    <a:ext uri="{FF2B5EF4-FFF2-40B4-BE49-F238E27FC236}">
                      <a16:creationId xmlns:a16="http://schemas.microsoft.com/office/drawing/2014/main" id="{813F4A4A-FA56-F0DC-FA83-C861FE80ED5B}"/>
                    </a:ext>
                  </a:extLst>
                </p:cNvPr>
                <p:cNvSpPr/>
                <p:nvPr/>
              </p:nvSpPr>
              <p:spPr bwMode="auto">
                <a:xfrm>
                  <a:off x="1330000" y="1771634"/>
                  <a:ext cx="142625" cy="707897"/>
                </a:xfrm>
                <a:prstGeom prst="chevron">
                  <a:avLst>
                    <a:gd name="adj" fmla="val 68110"/>
                  </a:avLst>
                </a:prstGeom>
                <a:solidFill>
                  <a:sysClr val="window" lastClr="FFFFFF"/>
                </a:solidFill>
                <a:ln w="25400" cap="flat" cmpd="sng" algn="ctr">
                  <a:noFill/>
                  <a:prstDash val="solid"/>
                </a:ln>
                <a:effectLst>
                  <a:innerShdw blurRad="63500" dist="50800" dir="5400000">
                    <a:prstClr val="black">
                      <a:alpha val="50000"/>
                    </a:prstClr>
                  </a:innerShdw>
                </a:effectLst>
              </p:spPr>
              <p:txBody>
                <a:bodyPr anchor="ctr"/>
                <a:lstStyle/>
                <a:p>
                  <a:pPr marL="0" marR="0" lvl="0" indent="0" algn="ctr"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Arial"/>
                    <a:sym typeface="Arial"/>
                  </a:endParaRPr>
                </a:p>
              </p:txBody>
            </p:sp>
            <p:sp>
              <p:nvSpPr>
                <p:cNvPr id="272" name="TextBox 13">
                  <a:extLst>
                    <a:ext uri="{FF2B5EF4-FFF2-40B4-BE49-F238E27FC236}">
                      <a16:creationId xmlns:a16="http://schemas.microsoft.com/office/drawing/2014/main" id="{3DA598D7-E157-2F81-C735-F58B72B66EB6}"/>
                    </a:ext>
                  </a:extLst>
                </p:cNvPr>
                <p:cNvSpPr txBox="1">
                  <a:spLocks noChangeArrowheads="1"/>
                </p:cNvSpPr>
                <p:nvPr/>
              </p:nvSpPr>
              <p:spPr bwMode="auto">
                <a:xfrm>
                  <a:off x="1548480" y="1724559"/>
                  <a:ext cx="1866469" cy="69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marL="0" marR="0" lvl="0" indent="0" algn="ctr" defTabSz="217706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err="1">
                      <a:ln>
                        <a:noFill/>
                      </a:ln>
                      <a:solidFill>
                        <a:prstClr val="white"/>
                      </a:solidFill>
                      <a:effectLst/>
                      <a:uLnTx/>
                      <a:uFillTx/>
                      <a:latin typeface="Tahoma" pitchFamily="34" charset="0"/>
                      <a:ea typeface="+mn-ea"/>
                      <a:cs typeface="Tahoma" pitchFamily="34" charset="0"/>
                      <a:sym typeface="Arial"/>
                    </a:rPr>
                    <a:t>Câu</a:t>
                  </a:r>
                  <a:r>
                    <a:rPr kumimoji="0" lang="en-US" sz="4800" b="1" i="0" u="none" strike="noStrike" kern="1200" cap="none" spc="0" normalizeH="0" baseline="0" noProof="0">
                      <a:ln>
                        <a:noFill/>
                      </a:ln>
                      <a:solidFill>
                        <a:prstClr val="white"/>
                      </a:solidFill>
                      <a:effectLst/>
                      <a:uLnTx/>
                      <a:uFillTx/>
                      <a:latin typeface="Tahoma" pitchFamily="34" charset="0"/>
                      <a:ea typeface="+mn-ea"/>
                      <a:cs typeface="Tahoma" pitchFamily="34" charset="0"/>
                      <a:sym typeface="Arial"/>
                    </a:rPr>
                    <a:t> 8</a:t>
                  </a:r>
                  <a:endParaRPr kumimoji="0" lang="en-US" sz="4800" b="1" i="0" u="none" strike="noStrike" kern="1200" cap="none" spc="0" normalizeH="0" baseline="0" noProof="0" dirty="0">
                    <a:ln>
                      <a:noFill/>
                    </a:ln>
                    <a:solidFill>
                      <a:prstClr val="white"/>
                    </a:solidFill>
                    <a:effectLst/>
                    <a:uLnTx/>
                    <a:uFillTx/>
                    <a:latin typeface="Tahoma" pitchFamily="34" charset="0"/>
                    <a:ea typeface="+mn-ea"/>
                    <a:cs typeface="Tahoma" pitchFamily="34" charset="0"/>
                    <a:sym typeface="Arial"/>
                  </a:endParaRPr>
                </a:p>
              </p:txBody>
            </p:sp>
          </p:grpSp>
        </p:grpSp>
        <mc:AlternateContent xmlns:mc="http://schemas.openxmlformats.org/markup-compatibility/2006" xmlns:a14="http://schemas.microsoft.com/office/drawing/2010/main">
          <mc:Choice Requires="a14">
            <p:sp>
              <p:nvSpPr>
                <p:cNvPr id="265" name="Text Box 5">
                  <a:extLst>
                    <a:ext uri="{FF2B5EF4-FFF2-40B4-BE49-F238E27FC236}">
                      <a16:creationId xmlns:a16="http://schemas.microsoft.com/office/drawing/2014/main" id="{0CE78A64-B2F6-ED1E-BAE0-B92E926AD0E1}"/>
                    </a:ext>
                  </a:extLst>
                </p:cNvPr>
                <p:cNvSpPr txBox="1">
                  <a:spLocks noChangeArrowheads="1"/>
                </p:cNvSpPr>
                <p:nvPr/>
              </p:nvSpPr>
              <p:spPr bwMode="auto">
                <a:xfrm>
                  <a:off x="-393829" y="1717598"/>
                  <a:ext cx="17179856" cy="1429198"/>
                </a:xfrm>
                <a:prstGeom prst="rect">
                  <a:avLst/>
                </a:prstGeom>
                <a:noFill/>
                <a:ln>
                  <a:noFill/>
                </a:ln>
                <a:extLst>
                  <a:ext uri="{909E8E84-426E-40DD-AFC4-6F175D3DCCD1}">
                    <a14:hiddenFill>
                      <a:solidFill>
                        <a:srgbClr val="FFFFFF"/>
                      </a:solidFill>
                    </a14:hiddenFill>
                  </a:ext>
                  <a:ext uri="{91240B29-F687-4F45-9708-019B960494DF}">
                    <a14:hiddenLine w="9525" algn="ctr">
                      <a:solidFill>
                        <a:srgbClr val="000000"/>
                      </a:solidFill>
                      <a:miter lim="800000"/>
                      <a:headEnd/>
                      <a:tailEnd/>
                    </a14:hiddenLine>
                  </a:ext>
                </a:extLst>
              </p:spPr>
              <p:txBody>
                <a:bodyPr wrap="square" lIns="184171" tIns="92087" rIns="184171" bIns="92087">
                  <a:spAutoFit/>
                </a:bodyPr>
                <a:lstStyle>
                  <a:lvl1pPr algn="ctr">
                    <a:spcBef>
                      <a:spcPct val="20000"/>
                    </a:spcBef>
                    <a:buChar char="•"/>
                    <a:defRPr sz="3200">
                      <a:solidFill>
                        <a:schemeClr val="tx1"/>
                      </a:solidFill>
                      <a:latin typeface="Monotype Corsiva" panose="03010101010201010101" pitchFamily="66" charset="0"/>
                    </a:defRPr>
                  </a:lvl1pPr>
                  <a:lvl2pPr marL="742950" indent="-285750">
                    <a:spcBef>
                      <a:spcPct val="20000"/>
                    </a:spcBef>
                    <a:buChar char="–"/>
                    <a:defRPr sz="2800">
                      <a:solidFill>
                        <a:schemeClr val="tx1"/>
                      </a:solidFill>
                      <a:latin typeface="Monotype Corsiva" panose="03010101010201010101" pitchFamily="66" charset="0"/>
                    </a:defRPr>
                  </a:lvl2pPr>
                  <a:lvl3pPr marL="1143000" indent="-228600">
                    <a:spcBef>
                      <a:spcPct val="20000"/>
                    </a:spcBef>
                    <a:buChar char="•"/>
                    <a:defRPr sz="2400">
                      <a:solidFill>
                        <a:schemeClr val="tx1"/>
                      </a:solidFill>
                      <a:latin typeface="Monotype Corsiva" panose="03010101010201010101" pitchFamily="66" charset="0"/>
                    </a:defRPr>
                  </a:lvl3pPr>
                  <a:lvl4pPr marL="1600200" indent="-228600">
                    <a:spcBef>
                      <a:spcPct val="20000"/>
                    </a:spcBef>
                    <a:buChar char="–"/>
                    <a:defRPr sz="2000">
                      <a:solidFill>
                        <a:schemeClr val="tx1"/>
                      </a:solidFill>
                      <a:latin typeface="Monotype Corsiva" panose="03010101010201010101" pitchFamily="66" charset="0"/>
                    </a:defRPr>
                  </a:lvl4pPr>
                  <a:lvl5pPr marL="2057400" indent="-228600">
                    <a:spcBef>
                      <a:spcPct val="20000"/>
                    </a:spcBef>
                    <a:buChar char="•"/>
                    <a:defRPr sz="2000">
                      <a:solidFill>
                        <a:schemeClr val="tx1"/>
                      </a:solidFill>
                      <a:latin typeface="Monotype Corsiva" panose="03010101010201010101" pitchFamily="66" charset="0"/>
                    </a:defRPr>
                  </a:lvl5pPr>
                  <a:lvl6pPr marL="2514600" indent="-228600" eaLnBrk="0" fontAlgn="base" hangingPunct="0">
                    <a:spcBef>
                      <a:spcPct val="20000"/>
                    </a:spcBef>
                    <a:spcAft>
                      <a:spcPct val="0"/>
                    </a:spcAft>
                    <a:buChar char="•"/>
                    <a:defRPr sz="2000">
                      <a:solidFill>
                        <a:schemeClr val="tx1"/>
                      </a:solidFill>
                      <a:latin typeface="Monotype Corsiva" panose="03010101010201010101" pitchFamily="66" charset="0"/>
                    </a:defRPr>
                  </a:lvl6pPr>
                  <a:lvl7pPr marL="2971800" indent="-228600" eaLnBrk="0" fontAlgn="base" hangingPunct="0">
                    <a:spcBef>
                      <a:spcPct val="20000"/>
                    </a:spcBef>
                    <a:spcAft>
                      <a:spcPct val="0"/>
                    </a:spcAft>
                    <a:buChar char="•"/>
                    <a:defRPr sz="2000">
                      <a:solidFill>
                        <a:schemeClr val="tx1"/>
                      </a:solidFill>
                      <a:latin typeface="Monotype Corsiva" panose="03010101010201010101" pitchFamily="66" charset="0"/>
                    </a:defRPr>
                  </a:lvl7pPr>
                  <a:lvl8pPr marL="3429000" indent="-228600" eaLnBrk="0" fontAlgn="base" hangingPunct="0">
                    <a:spcBef>
                      <a:spcPct val="20000"/>
                    </a:spcBef>
                    <a:spcAft>
                      <a:spcPct val="0"/>
                    </a:spcAft>
                    <a:buChar char="•"/>
                    <a:defRPr sz="2000">
                      <a:solidFill>
                        <a:schemeClr val="tx1"/>
                      </a:solidFill>
                      <a:latin typeface="Monotype Corsiva" panose="03010101010201010101" pitchFamily="66" charset="0"/>
                    </a:defRPr>
                  </a:lvl8pPr>
                  <a:lvl9pPr marL="3886200" indent="-228600" eaLnBrk="0" fontAlgn="base" hangingPunct="0">
                    <a:spcBef>
                      <a:spcPct val="20000"/>
                    </a:spcBef>
                    <a:spcAft>
                      <a:spcPct val="0"/>
                    </a:spcAft>
                    <a:buChar char="•"/>
                    <a:defRPr sz="2000">
                      <a:solidFill>
                        <a:schemeClr val="tx1"/>
                      </a:solidFill>
                      <a:latin typeface="Monotype Corsiva" panose="03010101010201010101" pitchFamily="66" charset="0"/>
                    </a:defRPr>
                  </a:lvl9pPr>
                </a:lstStyle>
                <a:p>
                  <a:pPr lvl="0" algn="l" defTabSz="2177278">
                    <a:spcBef>
                      <a:spcPct val="50000"/>
                    </a:spcBef>
                    <a:buClrTx/>
                    <a:buNone/>
                    <a:defRPr/>
                  </a:pPr>
                  <a14:m>
                    <m:oMathPara xmlns:m="http://schemas.openxmlformats.org/officeDocument/2006/math">
                      <m:oMathParaPr>
                        <m:jc m:val="centerGroup"/>
                      </m:oMathParaPr>
                      <m:oMath xmlns:m="http://schemas.openxmlformats.org/officeDocument/2006/math">
                        <m:r>
                          <m:rPr>
                            <m:nor/>
                          </m:rPr>
                          <a:rPr lang="en-US" sz="7200">
                            <a:latin typeface="Times New Roman" panose="02020603050405020304" pitchFamily="18" charset="0"/>
                            <a:cs typeface="Times New Roman" panose="02020603050405020304" pitchFamily="18" charset="0"/>
                          </a:rPr>
                          <m:t>H</m:t>
                        </m:r>
                        <m:r>
                          <m:rPr>
                            <m:nor/>
                          </m:rPr>
                          <a:rPr lang="en-US" sz="7200">
                            <a:latin typeface="Times New Roman" panose="02020603050405020304" pitchFamily="18" charset="0"/>
                            <a:cs typeface="Times New Roman" panose="02020603050405020304" pitchFamily="18" charset="0"/>
                          </a:rPr>
                          <m:t>ợ</m:t>
                        </m:r>
                        <m:r>
                          <m:rPr>
                            <m:nor/>
                          </m:rPr>
                          <a:rPr lang="en-US" sz="7200">
                            <a:latin typeface="Times New Roman" panose="02020603050405020304" pitchFamily="18" charset="0"/>
                            <a:cs typeface="Times New Roman" panose="02020603050405020304" pitchFamily="18" charset="0"/>
                          </a:rPr>
                          <m:t>p</m:t>
                        </m:r>
                        <m:r>
                          <m:rPr>
                            <m:nor/>
                          </m:rPr>
                          <a:rPr lang="en-US" sz="7200">
                            <a:latin typeface="Times New Roman" panose="02020603050405020304" pitchFamily="18" charset="0"/>
                            <a:cs typeface="Times New Roman" panose="02020603050405020304" pitchFamily="18" charset="0"/>
                          </a:rPr>
                          <m:t> </m:t>
                        </m:r>
                        <m:r>
                          <m:rPr>
                            <m:nor/>
                          </m:rPr>
                          <a:rPr lang="en-US" sz="7200">
                            <a:latin typeface="Times New Roman" panose="02020603050405020304" pitchFamily="18" charset="0"/>
                            <a:cs typeface="Times New Roman" panose="02020603050405020304" pitchFamily="18" charset="0"/>
                          </a:rPr>
                          <m:t>ch</m:t>
                        </m:r>
                        <m:r>
                          <m:rPr>
                            <m:nor/>
                          </m:rPr>
                          <a:rPr lang="en-US" sz="7200">
                            <a:latin typeface="Times New Roman" panose="02020603050405020304" pitchFamily="18" charset="0"/>
                            <a:cs typeface="Times New Roman" panose="02020603050405020304" pitchFamily="18" charset="0"/>
                          </a:rPr>
                          <m:t>ấ</m:t>
                        </m:r>
                        <m:r>
                          <m:rPr>
                            <m:nor/>
                          </m:rPr>
                          <a:rPr lang="en-US" sz="7200">
                            <a:latin typeface="Times New Roman" panose="02020603050405020304" pitchFamily="18" charset="0"/>
                            <a:cs typeface="Times New Roman" panose="02020603050405020304" pitchFamily="18" charset="0"/>
                          </a:rPr>
                          <m:t>t</m:t>
                        </m:r>
                        <m:r>
                          <m:rPr>
                            <m:nor/>
                          </m:rPr>
                          <a:rPr lang="en-US" sz="7200">
                            <a:latin typeface="Times New Roman" panose="02020603050405020304" pitchFamily="18" charset="0"/>
                            <a:cs typeface="Times New Roman" panose="02020603050405020304" pitchFamily="18" charset="0"/>
                          </a:rPr>
                          <m:t> </m:t>
                        </m:r>
                        <m:r>
                          <m:rPr>
                            <m:nor/>
                          </m:rPr>
                          <a:rPr lang="en-US" sz="7200">
                            <a:latin typeface="Times New Roman" panose="02020603050405020304" pitchFamily="18" charset="0"/>
                            <a:cs typeface="Times New Roman" panose="02020603050405020304" pitchFamily="18" charset="0"/>
                          </a:rPr>
                          <m:t>c</m:t>
                        </m:r>
                        <m:r>
                          <m:rPr>
                            <m:nor/>
                          </m:rPr>
                          <a:rPr lang="en-US" sz="7200">
                            <a:latin typeface="Times New Roman" panose="02020603050405020304" pitchFamily="18" charset="0"/>
                            <a:cs typeface="Times New Roman" panose="02020603050405020304" pitchFamily="18" charset="0"/>
                          </a:rPr>
                          <m:t>ó </m:t>
                        </m:r>
                        <m:r>
                          <m:rPr>
                            <m:nor/>
                          </m:rPr>
                          <a:rPr lang="en-US" sz="7200">
                            <a:latin typeface="Times New Roman" panose="02020603050405020304" pitchFamily="18" charset="0"/>
                            <a:cs typeface="Times New Roman" panose="02020603050405020304" pitchFamily="18" charset="0"/>
                          </a:rPr>
                          <m:t>CTCT</m:t>
                        </m:r>
                        <m:r>
                          <m:rPr>
                            <m:nor/>
                          </m:rPr>
                          <a:rPr lang="en-US" sz="7200">
                            <a:latin typeface="Times New Roman" panose="02020603050405020304" pitchFamily="18" charset="0"/>
                            <a:cs typeface="Times New Roman" panose="02020603050405020304" pitchFamily="18" charset="0"/>
                          </a:rPr>
                          <m:t>:  </m:t>
                        </m:r>
                      </m:oMath>
                    </m:oMathPara>
                  </a14:m>
                  <a:endParaRPr kumimoji="0" lang="en-US" altLang="vi-VN" sz="413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endParaRPr>
                </a:p>
              </p:txBody>
            </p:sp>
          </mc:Choice>
          <mc:Fallback xmlns="">
            <p:sp>
              <p:nvSpPr>
                <p:cNvPr id="265" name="Text Box 5">
                  <a:extLst>
                    <a:ext uri="{FF2B5EF4-FFF2-40B4-BE49-F238E27FC236}">
                      <a16:creationId xmlns:a16="http://schemas.microsoft.com/office/drawing/2014/main" id="{0CE78A64-B2F6-ED1E-BAE0-B92E926AD0E1}"/>
                    </a:ext>
                  </a:extLst>
                </p:cNvPr>
                <p:cNvSpPr txBox="1">
                  <a:spLocks noRot="1" noChangeAspect="1" noMove="1" noResize="1" noEditPoints="1" noAdjustHandles="1" noChangeArrowheads="1" noChangeShapeType="1" noTextEdit="1"/>
                </p:cNvSpPr>
                <p:nvPr/>
              </p:nvSpPr>
              <p:spPr bwMode="auto">
                <a:xfrm>
                  <a:off x="-393829" y="1717598"/>
                  <a:ext cx="17179856" cy="1429198"/>
                </a:xfrm>
                <a:prstGeom prst="rect">
                  <a:avLst/>
                </a:prstGeom>
                <a:blipFill>
                  <a:blip r:embed="rId4"/>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r>
                    <a:rPr lang="en-US">
                      <a:noFill/>
                    </a:rPr>
                    <a:t> </a:t>
                  </a:r>
                </a:p>
              </p:txBody>
            </p:sp>
          </mc:Fallback>
        </mc:AlternateContent>
      </p:grpSp>
      <p:pic>
        <p:nvPicPr>
          <p:cNvPr id="66" name="Picture 65" descr="http://www.thitructuyen.com/Portals/0/QuestionImages/Hoctothoahoc_Lop11/Chương5/image004.jpg"/>
          <p:cNvPicPr/>
          <p:nvPr/>
        </p:nvPicPr>
        <p:blipFill>
          <a:blip r:embed="rId5" r:link="rId6">
            <a:extLst>
              <a:ext uri="{28A0092B-C50C-407E-A947-70E740481C1C}">
                <a14:useLocalDpi xmlns:a14="http://schemas.microsoft.com/office/drawing/2010/main" val="0"/>
              </a:ext>
            </a:extLst>
          </a:blip>
          <a:srcRect/>
          <a:stretch>
            <a:fillRect/>
          </a:stretch>
        </p:blipFill>
        <p:spPr bwMode="auto">
          <a:xfrm>
            <a:off x="14031673" y="3289449"/>
            <a:ext cx="5306125" cy="2523938"/>
          </a:xfrm>
          <a:prstGeom prst="rect">
            <a:avLst/>
          </a:prstGeom>
          <a:noFill/>
          <a:ln>
            <a:noFill/>
          </a:ln>
        </p:spPr>
      </p:pic>
    </p:spTree>
    <p:extLst>
      <p:ext uri="{BB962C8B-B14F-4D97-AF65-F5344CB8AC3E}">
        <p14:creationId xmlns:p14="http://schemas.microsoft.com/office/powerpoint/2010/main" val="29679317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90"/>
                                        </p:tgtEl>
                                        <p:attrNameLst>
                                          <p:attrName>style.visibility</p:attrName>
                                        </p:attrNameLst>
                                      </p:cBhvr>
                                      <p:to>
                                        <p:strVal val="visible"/>
                                      </p:to>
                                    </p:set>
                                    <p:animEffect transition="in" filter="fade">
                                      <p:cBhvr>
                                        <p:cTn id="7" dur="200"/>
                                        <p:tgtEl>
                                          <p:spTgt spid="29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63"/>
                                        </p:tgtEl>
                                        <p:attrNameLst>
                                          <p:attrName>style.visibility</p:attrName>
                                        </p:attrNameLst>
                                      </p:cBhvr>
                                      <p:to>
                                        <p:strVal val="visible"/>
                                      </p:to>
                                    </p:set>
                                    <p:animEffect transition="in" filter="wipe(left)">
                                      <p:cBhvr>
                                        <p:cTn id="12" dur="500"/>
                                        <p:tgtEl>
                                          <p:spTgt spid="26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3"/>
                                        </p:tgtEl>
                                        <p:attrNameLst>
                                          <p:attrName>style.visibility</p:attrName>
                                        </p:attrNameLst>
                                      </p:cBhvr>
                                      <p:to>
                                        <p:strVal val="visible"/>
                                      </p:to>
                                    </p:set>
                                    <p:animEffect transition="in" filter="wipe(left)">
                                      <p:cBhvr>
                                        <p:cTn id="17" dur="500"/>
                                        <p:tgtEl>
                                          <p:spTgt spid="5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62"/>
                                        </p:tgtEl>
                                        <p:attrNameLst>
                                          <p:attrName>style.visibility</p:attrName>
                                        </p:attrNameLst>
                                      </p:cBhvr>
                                      <p:to>
                                        <p:strVal val="visible"/>
                                      </p:to>
                                    </p:set>
                                    <p:animEffect transition="in" filter="wipe(left)">
                                      <p:cBhvr>
                                        <p:cTn id="22" dur="500"/>
                                        <p:tgtEl>
                                          <p:spTgt spid="2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Shape 287"/>
        <p:cNvGrpSpPr/>
        <p:nvPr/>
      </p:nvGrpSpPr>
      <p:grpSpPr>
        <a:xfrm>
          <a:off x="0" y="0"/>
          <a:ext cx="0" cy="0"/>
          <a:chOff x="0" y="0"/>
          <a:chExt cx="0" cy="0"/>
        </a:xfrm>
      </p:grpSpPr>
      <p:grpSp>
        <p:nvGrpSpPr>
          <p:cNvPr id="290" name="Google Shape;290;p4"/>
          <p:cNvGrpSpPr/>
          <p:nvPr/>
        </p:nvGrpSpPr>
        <p:grpSpPr>
          <a:xfrm>
            <a:off x="8448244" y="1696184"/>
            <a:ext cx="5293835" cy="998454"/>
            <a:chOff x="2067302" y="5922690"/>
            <a:chExt cx="5952166" cy="940513"/>
          </a:xfrm>
        </p:grpSpPr>
        <p:sp>
          <p:nvSpPr>
            <p:cNvPr id="291" name="Google Shape;291;p4"/>
            <p:cNvSpPr/>
            <p:nvPr/>
          </p:nvSpPr>
          <p:spPr>
            <a:xfrm rot="5400000">
              <a:off x="4251026" y="4613989"/>
              <a:ext cx="791079" cy="3637090"/>
            </a:xfrm>
            <a:prstGeom prst="round2SameRect">
              <a:avLst>
                <a:gd name="adj1" fmla="val 16667"/>
                <a:gd name="adj2" fmla="val 0"/>
              </a:avLst>
            </a:prstGeom>
            <a:solidFill>
              <a:srgbClr val="F2F2F2"/>
            </a:solidFill>
            <a:ln w="38100" cap="flat" cmpd="sng">
              <a:solidFill>
                <a:srgbClr val="7E9532"/>
              </a:solidFill>
              <a:prstDash val="solid"/>
              <a:round/>
              <a:headEnd type="none" w="sm" len="sm"/>
              <a:tailEnd type="none" w="sm" len="sm"/>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292" name="Google Shape;292;p4"/>
            <p:cNvSpPr txBox="1"/>
            <p:nvPr/>
          </p:nvSpPr>
          <p:spPr>
            <a:xfrm>
              <a:off x="2855922" y="6002305"/>
              <a:ext cx="5163546" cy="769401"/>
            </a:xfrm>
            <a:prstGeom prst="rect">
              <a:avLst/>
            </a:prstGeom>
            <a:noFill/>
            <a:ln>
              <a:noFill/>
            </a:ln>
          </p:spPr>
          <p:txBody>
            <a:bodyPr spcFirstLastPara="1" wrap="square" lIns="91425" tIns="45700" rIns="91425" bIns="45700" anchor="t" anchorCtr="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4400" b="1" i="0" u="none" strike="noStrike" kern="0" cap="none" spc="0" normalizeH="0" baseline="0" noProof="0">
                  <a:ln>
                    <a:noFill/>
                  </a:ln>
                  <a:solidFill>
                    <a:srgbClr val="7E9532"/>
                  </a:solidFill>
                  <a:effectLst/>
                  <a:uLnTx/>
                  <a:uFillTx/>
                  <a:latin typeface="Times New Roman"/>
                  <a:ea typeface="Times New Roman"/>
                  <a:cs typeface="Times New Roman"/>
                  <a:sym typeface="Times New Roman"/>
                </a:rPr>
                <a:t>Luyện tập</a:t>
              </a:r>
              <a:endParaRPr kumimoji="0" sz="4400" b="1" i="0" u="none" strike="noStrike" kern="0" cap="none" spc="0" normalizeH="0" baseline="0" noProof="0">
                <a:ln>
                  <a:noFill/>
                </a:ln>
                <a:solidFill>
                  <a:srgbClr val="7E9532"/>
                </a:solidFill>
                <a:effectLst/>
                <a:uLnTx/>
                <a:uFillTx/>
                <a:latin typeface="Times New Roman"/>
                <a:ea typeface="Times New Roman"/>
                <a:cs typeface="Times New Roman"/>
                <a:sym typeface="Times New Roman"/>
              </a:endParaRPr>
            </a:p>
          </p:txBody>
        </p:sp>
        <p:grpSp>
          <p:nvGrpSpPr>
            <p:cNvPr id="293" name="Google Shape;293;p4"/>
            <p:cNvGrpSpPr/>
            <p:nvPr/>
          </p:nvGrpSpPr>
          <p:grpSpPr>
            <a:xfrm>
              <a:off x="2067302" y="5922690"/>
              <a:ext cx="950173" cy="940513"/>
              <a:chOff x="1311958" y="3405486"/>
              <a:chExt cx="950173" cy="940513"/>
            </a:xfrm>
          </p:grpSpPr>
          <p:sp>
            <p:nvSpPr>
              <p:cNvPr id="294" name="Google Shape;294;p4"/>
              <p:cNvSpPr/>
              <p:nvPr/>
            </p:nvSpPr>
            <p:spPr>
              <a:xfrm>
                <a:off x="1406975" y="3672018"/>
                <a:ext cx="596676" cy="540312"/>
              </a:xfrm>
              <a:prstGeom prst="rect">
                <a:avLst/>
              </a:prstGeom>
              <a:solidFill>
                <a:schemeClr val="lt1"/>
              </a:solidFill>
              <a:ln>
                <a:noFill/>
              </a:ln>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FFFFFF"/>
                  </a:solidFill>
                  <a:effectLst/>
                  <a:uLnTx/>
                  <a:uFillTx/>
                  <a:latin typeface="Times New Roman"/>
                  <a:ea typeface="Times New Roman"/>
                  <a:cs typeface="Times New Roman"/>
                  <a:sym typeface="Times New Roman"/>
                </a:endParaRPr>
              </a:p>
            </p:txBody>
          </p:sp>
          <p:sp>
            <p:nvSpPr>
              <p:cNvPr id="295" name="Google Shape;295;p4"/>
              <p:cNvSpPr/>
              <p:nvPr/>
            </p:nvSpPr>
            <p:spPr>
              <a:xfrm>
                <a:off x="1311958" y="3581027"/>
                <a:ext cx="190035" cy="268948"/>
              </a:xfrm>
              <a:custGeom>
                <a:avLst/>
                <a:gdLst/>
                <a:ahLst/>
                <a:cxnLst/>
                <a:rect l="l" t="t" r="r" b="b"/>
                <a:pathLst>
                  <a:path w="50" h="71" extrusionOk="0">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296" name="Google Shape;296;p4"/>
              <p:cNvSpPr/>
              <p:nvPr/>
            </p:nvSpPr>
            <p:spPr>
              <a:xfrm>
                <a:off x="1311958" y="3581027"/>
                <a:ext cx="277000" cy="181983"/>
              </a:xfrm>
              <a:custGeom>
                <a:avLst/>
                <a:gdLst/>
                <a:ahLst/>
                <a:cxnLst/>
                <a:rect l="l" t="t" r="r" b="b"/>
                <a:pathLst>
                  <a:path w="73" h="48" extrusionOk="0">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297" name="Google Shape;297;p4"/>
              <p:cNvSpPr/>
              <p:nvPr/>
            </p:nvSpPr>
            <p:spPr>
              <a:xfrm>
                <a:off x="1563190" y="3581027"/>
                <a:ext cx="285052" cy="181983"/>
              </a:xfrm>
              <a:custGeom>
                <a:avLst/>
                <a:gdLst/>
                <a:ahLst/>
                <a:cxnLst/>
                <a:rect l="l" t="t" r="r" b="b"/>
                <a:pathLst>
                  <a:path w="75" h="48" extrusionOk="0">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298" name="Google Shape;298;p4"/>
              <p:cNvSpPr/>
              <p:nvPr/>
            </p:nvSpPr>
            <p:spPr>
              <a:xfrm>
                <a:off x="1563190" y="4151132"/>
                <a:ext cx="280221" cy="194867"/>
              </a:xfrm>
              <a:custGeom>
                <a:avLst/>
                <a:gdLst/>
                <a:ahLst/>
                <a:cxnLst/>
                <a:rect l="l" t="t" r="r" b="b"/>
                <a:pathLst>
                  <a:path w="74" h="51" extrusionOk="0">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299" name="Google Shape;299;p4"/>
              <p:cNvSpPr/>
              <p:nvPr/>
            </p:nvSpPr>
            <p:spPr>
              <a:xfrm>
                <a:off x="1311958" y="4064167"/>
                <a:ext cx="190035" cy="281832"/>
              </a:xfrm>
              <a:custGeom>
                <a:avLst/>
                <a:gdLst/>
                <a:ahLst/>
                <a:cxnLst/>
                <a:rect l="l" t="t" r="r" b="b"/>
                <a:pathLst>
                  <a:path w="50" h="74" extrusionOk="0">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0" name="Google Shape;300;p4"/>
              <p:cNvSpPr/>
              <p:nvPr/>
            </p:nvSpPr>
            <p:spPr>
              <a:xfrm>
                <a:off x="1311958" y="4151132"/>
                <a:ext cx="277000" cy="194867"/>
              </a:xfrm>
              <a:custGeom>
                <a:avLst/>
                <a:gdLst/>
                <a:ahLst/>
                <a:cxnLst/>
                <a:rect l="l" t="t" r="r" b="b"/>
                <a:pathLst>
                  <a:path w="73" h="51" extrusionOk="0">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1" name="Google Shape;301;p4"/>
              <p:cNvSpPr/>
              <p:nvPr/>
            </p:nvSpPr>
            <p:spPr>
              <a:xfrm>
                <a:off x="1311958" y="3820986"/>
                <a:ext cx="190035" cy="273779"/>
              </a:xfrm>
              <a:custGeom>
                <a:avLst/>
                <a:gdLst/>
                <a:ahLst/>
                <a:cxnLst/>
                <a:rect l="l" t="t" r="r" b="b"/>
                <a:pathLst>
                  <a:path w="50" h="72" extrusionOk="0">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2" name="Google Shape;302;p4"/>
              <p:cNvSpPr/>
              <p:nvPr/>
            </p:nvSpPr>
            <p:spPr>
              <a:xfrm>
                <a:off x="1907830" y="4064167"/>
                <a:ext cx="191645" cy="281832"/>
              </a:xfrm>
              <a:custGeom>
                <a:avLst/>
                <a:gdLst/>
                <a:ahLst/>
                <a:cxnLst/>
                <a:rect l="l" t="t" r="r" b="b"/>
                <a:pathLst>
                  <a:path w="50" h="74" extrusionOk="0">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3" name="Google Shape;303;p4"/>
              <p:cNvSpPr/>
              <p:nvPr/>
            </p:nvSpPr>
            <p:spPr>
              <a:xfrm>
                <a:off x="1820865" y="4151132"/>
                <a:ext cx="278610" cy="194867"/>
              </a:xfrm>
              <a:custGeom>
                <a:avLst/>
                <a:gdLst/>
                <a:ahLst/>
                <a:cxnLst/>
                <a:rect l="l" t="t" r="r" b="b"/>
                <a:pathLst>
                  <a:path w="73" h="51" extrusionOk="0">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4" name="Google Shape;304;p4"/>
              <p:cNvSpPr/>
              <p:nvPr/>
            </p:nvSpPr>
            <p:spPr>
              <a:xfrm>
                <a:off x="1907830" y="3820986"/>
                <a:ext cx="191645" cy="273779"/>
              </a:xfrm>
              <a:custGeom>
                <a:avLst/>
                <a:gdLst/>
                <a:ahLst/>
                <a:cxnLst/>
                <a:rect l="l" t="t" r="r" b="b"/>
                <a:pathLst>
                  <a:path w="50" h="72" extrusionOk="0">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5" name="Google Shape;305;p4"/>
              <p:cNvSpPr/>
              <p:nvPr/>
            </p:nvSpPr>
            <p:spPr>
              <a:xfrm>
                <a:off x="1661428" y="3405486"/>
                <a:ext cx="600703" cy="594262"/>
              </a:xfrm>
              <a:custGeom>
                <a:avLst/>
                <a:gdLst/>
                <a:ahLst/>
                <a:cxnLst/>
                <a:rect l="l" t="t" r="r" b="b"/>
                <a:pathLst>
                  <a:path w="158" h="156" extrusionOk="0">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6" name="Google Shape;306;p4"/>
              <p:cNvSpPr/>
              <p:nvPr/>
            </p:nvSpPr>
            <p:spPr>
              <a:xfrm>
                <a:off x="1555138" y="3790388"/>
                <a:ext cx="318872" cy="293105"/>
              </a:xfrm>
              <a:custGeom>
                <a:avLst/>
                <a:gdLst/>
                <a:ahLst/>
                <a:cxnLst/>
                <a:rect l="l" t="t" r="r" b="b"/>
                <a:pathLst>
                  <a:path w="84" h="77" extrusionOk="0">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7" name="Google Shape;307;p4"/>
              <p:cNvSpPr/>
              <p:nvPr/>
            </p:nvSpPr>
            <p:spPr>
              <a:xfrm>
                <a:off x="1371545" y="3642225"/>
                <a:ext cx="69249" cy="148163"/>
              </a:xfrm>
              <a:custGeom>
                <a:avLst/>
                <a:gdLst/>
                <a:ahLst/>
                <a:cxnLst/>
                <a:rect l="l" t="t" r="r" b="b"/>
                <a:pathLst>
                  <a:path w="43" h="92" extrusionOk="0">
                    <a:moveTo>
                      <a:pt x="0" y="0"/>
                    </a:moveTo>
                    <a:lnTo>
                      <a:pt x="43" y="0"/>
                    </a:lnTo>
                    <a:lnTo>
                      <a:pt x="43" y="92"/>
                    </a:lnTo>
                    <a:lnTo>
                      <a:pt x="0" y="92"/>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8" name="Google Shape;308;p4"/>
              <p:cNvSpPr/>
              <p:nvPr/>
            </p:nvSpPr>
            <p:spPr>
              <a:xfrm>
                <a:off x="1371545" y="3642225"/>
                <a:ext cx="156215" cy="59588"/>
              </a:xfrm>
              <a:custGeom>
                <a:avLst/>
                <a:gdLst/>
                <a:ahLst/>
                <a:cxnLst/>
                <a:rect l="l" t="t" r="r" b="b"/>
                <a:pathLst>
                  <a:path w="97" h="37" extrusionOk="0">
                    <a:moveTo>
                      <a:pt x="0" y="0"/>
                    </a:moveTo>
                    <a:lnTo>
                      <a:pt x="97" y="0"/>
                    </a:lnTo>
                    <a:lnTo>
                      <a:pt x="97" y="37"/>
                    </a:lnTo>
                    <a:lnTo>
                      <a:pt x="0" y="37"/>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9" name="Google Shape;309;p4"/>
              <p:cNvSpPr/>
              <p:nvPr/>
            </p:nvSpPr>
            <p:spPr>
              <a:xfrm>
                <a:off x="1622777" y="3642225"/>
                <a:ext cx="161046" cy="59588"/>
              </a:xfrm>
              <a:custGeom>
                <a:avLst/>
                <a:gdLst/>
                <a:ahLst/>
                <a:cxnLst/>
                <a:rect l="l" t="t" r="r" b="b"/>
                <a:pathLst>
                  <a:path w="100" h="37" extrusionOk="0">
                    <a:moveTo>
                      <a:pt x="0" y="37"/>
                    </a:moveTo>
                    <a:lnTo>
                      <a:pt x="0" y="0"/>
                    </a:lnTo>
                    <a:lnTo>
                      <a:pt x="100" y="0"/>
                    </a:lnTo>
                    <a:lnTo>
                      <a:pt x="64" y="37"/>
                    </a:lnTo>
                    <a:lnTo>
                      <a:pt x="0" y="37"/>
                    </a:lnTo>
                    <a:lnTo>
                      <a:pt x="0" y="37"/>
                    </a:lnTo>
                    <a:lnTo>
                      <a:pt x="0" y="37"/>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0" name="Google Shape;310;p4"/>
              <p:cNvSpPr/>
              <p:nvPr/>
            </p:nvSpPr>
            <p:spPr>
              <a:xfrm>
                <a:off x="1622777" y="4212330"/>
                <a:ext cx="161046" cy="72471"/>
              </a:xfrm>
              <a:custGeom>
                <a:avLst/>
                <a:gdLst/>
                <a:ahLst/>
                <a:cxnLst/>
                <a:rect l="l" t="t" r="r" b="b"/>
                <a:pathLst>
                  <a:path w="100" h="45" extrusionOk="0">
                    <a:moveTo>
                      <a:pt x="0" y="0"/>
                    </a:moveTo>
                    <a:lnTo>
                      <a:pt x="100" y="0"/>
                    </a:lnTo>
                    <a:lnTo>
                      <a:pt x="100" y="45"/>
                    </a:lnTo>
                    <a:lnTo>
                      <a:pt x="0" y="4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1" name="Google Shape;311;p4"/>
              <p:cNvSpPr/>
              <p:nvPr/>
            </p:nvSpPr>
            <p:spPr>
              <a:xfrm>
                <a:off x="1371545" y="4125365"/>
                <a:ext cx="69249" cy="159437"/>
              </a:xfrm>
              <a:custGeom>
                <a:avLst/>
                <a:gdLst/>
                <a:ahLst/>
                <a:cxnLst/>
                <a:rect l="l" t="t" r="r" b="b"/>
                <a:pathLst>
                  <a:path w="43" h="99" extrusionOk="0">
                    <a:moveTo>
                      <a:pt x="0" y="0"/>
                    </a:moveTo>
                    <a:lnTo>
                      <a:pt x="43" y="0"/>
                    </a:lnTo>
                    <a:lnTo>
                      <a:pt x="43" y="99"/>
                    </a:lnTo>
                    <a:lnTo>
                      <a:pt x="0" y="99"/>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2" name="Google Shape;312;p4"/>
              <p:cNvSpPr/>
              <p:nvPr/>
            </p:nvSpPr>
            <p:spPr>
              <a:xfrm>
                <a:off x="1371545" y="4212330"/>
                <a:ext cx="156215" cy="72471"/>
              </a:xfrm>
              <a:custGeom>
                <a:avLst/>
                <a:gdLst/>
                <a:ahLst/>
                <a:cxnLst/>
                <a:rect l="l" t="t" r="r" b="b"/>
                <a:pathLst>
                  <a:path w="97" h="45" extrusionOk="0">
                    <a:moveTo>
                      <a:pt x="0" y="0"/>
                    </a:moveTo>
                    <a:lnTo>
                      <a:pt x="97" y="0"/>
                    </a:lnTo>
                    <a:lnTo>
                      <a:pt x="97" y="45"/>
                    </a:lnTo>
                    <a:lnTo>
                      <a:pt x="0" y="4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3" name="Google Shape;313;p4"/>
              <p:cNvSpPr/>
              <p:nvPr/>
            </p:nvSpPr>
            <p:spPr>
              <a:xfrm>
                <a:off x="1371545" y="3880574"/>
                <a:ext cx="69249" cy="152995"/>
              </a:xfrm>
              <a:custGeom>
                <a:avLst/>
                <a:gdLst/>
                <a:ahLst/>
                <a:cxnLst/>
                <a:rect l="l" t="t" r="r" b="b"/>
                <a:pathLst>
                  <a:path w="43" h="95" extrusionOk="0">
                    <a:moveTo>
                      <a:pt x="0" y="0"/>
                    </a:moveTo>
                    <a:lnTo>
                      <a:pt x="43" y="0"/>
                    </a:lnTo>
                    <a:lnTo>
                      <a:pt x="43" y="95"/>
                    </a:lnTo>
                    <a:lnTo>
                      <a:pt x="0" y="9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4" name="Google Shape;314;p4"/>
              <p:cNvSpPr/>
              <p:nvPr/>
            </p:nvSpPr>
            <p:spPr>
              <a:xfrm>
                <a:off x="1969027" y="4125365"/>
                <a:ext cx="69249" cy="159437"/>
              </a:xfrm>
              <a:custGeom>
                <a:avLst/>
                <a:gdLst/>
                <a:ahLst/>
                <a:cxnLst/>
                <a:rect l="l" t="t" r="r" b="b"/>
                <a:pathLst>
                  <a:path w="43" h="99" extrusionOk="0">
                    <a:moveTo>
                      <a:pt x="0" y="0"/>
                    </a:moveTo>
                    <a:lnTo>
                      <a:pt x="43" y="0"/>
                    </a:lnTo>
                    <a:lnTo>
                      <a:pt x="43" y="99"/>
                    </a:lnTo>
                    <a:lnTo>
                      <a:pt x="0" y="99"/>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5" name="Google Shape;315;p4"/>
              <p:cNvSpPr/>
              <p:nvPr/>
            </p:nvSpPr>
            <p:spPr>
              <a:xfrm>
                <a:off x="1882062" y="4212330"/>
                <a:ext cx="156215" cy="72471"/>
              </a:xfrm>
              <a:custGeom>
                <a:avLst/>
                <a:gdLst/>
                <a:ahLst/>
                <a:cxnLst/>
                <a:rect l="l" t="t" r="r" b="b"/>
                <a:pathLst>
                  <a:path w="97" h="45" extrusionOk="0">
                    <a:moveTo>
                      <a:pt x="0" y="0"/>
                    </a:moveTo>
                    <a:lnTo>
                      <a:pt x="97" y="0"/>
                    </a:lnTo>
                    <a:lnTo>
                      <a:pt x="97" y="45"/>
                    </a:lnTo>
                    <a:lnTo>
                      <a:pt x="0" y="4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6" name="Google Shape;316;p4"/>
              <p:cNvSpPr/>
              <p:nvPr/>
            </p:nvSpPr>
            <p:spPr>
              <a:xfrm>
                <a:off x="1969027" y="3880574"/>
                <a:ext cx="69249" cy="152995"/>
              </a:xfrm>
              <a:custGeom>
                <a:avLst/>
                <a:gdLst/>
                <a:ahLst/>
                <a:cxnLst/>
                <a:rect l="l" t="t" r="r" b="b"/>
                <a:pathLst>
                  <a:path w="43" h="95" extrusionOk="0">
                    <a:moveTo>
                      <a:pt x="0" y="0"/>
                    </a:moveTo>
                    <a:lnTo>
                      <a:pt x="43" y="0"/>
                    </a:lnTo>
                    <a:lnTo>
                      <a:pt x="43" y="95"/>
                    </a:lnTo>
                    <a:lnTo>
                      <a:pt x="0" y="9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7" name="Google Shape;317;p4"/>
              <p:cNvSpPr/>
              <p:nvPr/>
            </p:nvSpPr>
            <p:spPr>
              <a:xfrm>
                <a:off x="1725847" y="3466684"/>
                <a:ext cx="468645" cy="471867"/>
              </a:xfrm>
              <a:custGeom>
                <a:avLst/>
                <a:gdLst/>
                <a:ahLst/>
                <a:cxnLst/>
                <a:rect l="l" t="t" r="r" b="b"/>
                <a:pathLst>
                  <a:path w="291" h="293" extrusionOk="0">
                    <a:moveTo>
                      <a:pt x="208" y="0"/>
                    </a:moveTo>
                    <a:lnTo>
                      <a:pt x="0" y="196"/>
                    </a:lnTo>
                    <a:lnTo>
                      <a:pt x="92" y="293"/>
                    </a:lnTo>
                    <a:lnTo>
                      <a:pt x="291" y="94"/>
                    </a:lnTo>
                    <a:lnTo>
                      <a:pt x="208" y="0"/>
                    </a:lnTo>
                    <a:lnTo>
                      <a:pt x="208" y="0"/>
                    </a:lnTo>
                    <a:lnTo>
                      <a:pt x="208"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8" name="Google Shape;318;p4"/>
              <p:cNvSpPr/>
              <p:nvPr/>
            </p:nvSpPr>
            <p:spPr>
              <a:xfrm>
                <a:off x="1619556" y="3849975"/>
                <a:ext cx="190035" cy="172320"/>
              </a:xfrm>
              <a:custGeom>
                <a:avLst/>
                <a:gdLst/>
                <a:ahLst/>
                <a:cxnLst/>
                <a:rect l="l" t="t" r="r" b="b"/>
                <a:pathLst>
                  <a:path w="118" h="107" extrusionOk="0">
                    <a:moveTo>
                      <a:pt x="35" y="0"/>
                    </a:moveTo>
                    <a:lnTo>
                      <a:pt x="0" y="107"/>
                    </a:lnTo>
                    <a:lnTo>
                      <a:pt x="118" y="81"/>
                    </a:lnTo>
                    <a:lnTo>
                      <a:pt x="35" y="0"/>
                    </a:lnTo>
                    <a:lnTo>
                      <a:pt x="35" y="0"/>
                    </a:lnTo>
                    <a:lnTo>
                      <a:pt x="35"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grpSp>
      </p:grpSp>
      <p:grpSp>
        <p:nvGrpSpPr>
          <p:cNvPr id="53" name="Group 1">
            <a:extLst>
              <a:ext uri="{FF2B5EF4-FFF2-40B4-BE49-F238E27FC236}">
                <a16:creationId xmlns:a16="http://schemas.microsoft.com/office/drawing/2014/main" id="{2C69E716-EF34-8C4B-BB20-977BAF7C5DC0}"/>
              </a:ext>
            </a:extLst>
          </p:cNvPr>
          <p:cNvGrpSpPr/>
          <p:nvPr/>
        </p:nvGrpSpPr>
        <p:grpSpPr>
          <a:xfrm>
            <a:off x="-264007" y="5495455"/>
            <a:ext cx="20382767" cy="7859864"/>
            <a:chOff x="247182" y="814525"/>
            <a:chExt cx="10785933" cy="4159738"/>
          </a:xfrm>
        </p:grpSpPr>
        <p:grpSp>
          <p:nvGrpSpPr>
            <p:cNvPr id="54" name="Group 50">
              <a:extLst>
                <a:ext uri="{FF2B5EF4-FFF2-40B4-BE49-F238E27FC236}">
                  <a16:creationId xmlns:a16="http://schemas.microsoft.com/office/drawing/2014/main" id="{EFEB930C-77FB-5562-B961-FAFAF5944BC4}"/>
                </a:ext>
              </a:extLst>
            </p:cNvPr>
            <p:cNvGrpSpPr/>
            <p:nvPr/>
          </p:nvGrpSpPr>
          <p:grpSpPr>
            <a:xfrm>
              <a:off x="247182" y="1094914"/>
              <a:ext cx="2038172" cy="3879349"/>
              <a:chOff x="5537206" y="642135"/>
              <a:chExt cx="2031262" cy="3606407"/>
            </a:xfrm>
          </p:grpSpPr>
          <p:sp>
            <p:nvSpPr>
              <p:cNvPr id="259" name="Rectangle 51">
                <a:extLst>
                  <a:ext uri="{FF2B5EF4-FFF2-40B4-BE49-F238E27FC236}">
                    <a16:creationId xmlns:a16="http://schemas.microsoft.com/office/drawing/2014/main" id="{0142A39C-F31B-4525-DBEE-473992CB42DF}"/>
                  </a:ext>
                </a:extLst>
              </p:cNvPr>
              <p:cNvSpPr/>
              <p:nvPr/>
            </p:nvSpPr>
            <p:spPr>
              <a:xfrm>
                <a:off x="5827750" y="642135"/>
                <a:ext cx="1740718" cy="3606407"/>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sym typeface="Arial"/>
                </a:endParaRPr>
              </a:p>
            </p:txBody>
          </p:sp>
          <p:sp>
            <p:nvSpPr>
              <p:cNvPr id="260" name="Oval 52">
                <a:extLst>
                  <a:ext uri="{FF2B5EF4-FFF2-40B4-BE49-F238E27FC236}">
                    <a16:creationId xmlns:a16="http://schemas.microsoft.com/office/drawing/2014/main" id="{FB00F445-1078-747F-E912-2C5CCA903063}"/>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sym typeface="Arial"/>
                  </a:rPr>
                  <a:t>A</a:t>
                </a:r>
                <a:endParaRPr kumimoji="0" lang="en-US" sz="4800" b="1" i="0" u="none" strike="noStrike" kern="1200" cap="none" spc="0" normalizeH="0" baseline="0" noProof="0" dirty="0">
                  <a:ln>
                    <a:noFill/>
                  </a:ln>
                  <a:solidFill>
                    <a:prstClr val="white"/>
                  </a:solidFill>
                  <a:effectLst/>
                  <a:uLnTx/>
                  <a:uFillTx/>
                  <a:latin typeface="Calibri"/>
                  <a:ea typeface="+mn-ea"/>
                  <a:cs typeface="Arial"/>
                  <a:sym typeface="Arial"/>
                </a:endParaRPr>
              </a:p>
            </p:txBody>
          </p:sp>
          <p:sp>
            <p:nvSpPr>
              <p:cNvPr id="261" name="TextBox 53">
                <a:extLst>
                  <a:ext uri="{FF2B5EF4-FFF2-40B4-BE49-F238E27FC236}">
                    <a16:creationId xmlns:a16="http://schemas.microsoft.com/office/drawing/2014/main" id="{B4E74AE4-8346-065B-9265-27E9693B98ED}"/>
                  </a:ext>
                </a:extLst>
              </p:cNvPr>
              <p:cNvSpPr txBox="1"/>
              <p:nvPr/>
            </p:nvSpPr>
            <p:spPr>
              <a:xfrm>
                <a:off x="6075400" y="1903250"/>
                <a:ext cx="1492639" cy="1620265"/>
              </a:xfrm>
              <a:prstGeom prst="rect">
                <a:avLst/>
              </a:prstGeom>
              <a:noFill/>
            </p:spPr>
            <p:txBody>
              <a:bodyPr wrap="square" rtlCol="0">
                <a:spAutoFit/>
              </a:bodyPr>
              <a:lstStyle>
                <a:defPPr>
                  <a:defRPr lang="vi-VN"/>
                </a:defPPr>
                <a:lvl1pPr>
                  <a:defRPr sz="3200" i="1">
                    <a:solidFill>
                      <a:schemeClr val="bg1"/>
                    </a:solidFill>
                  </a:defRPr>
                </a:lvl1pPr>
              </a:lstStyle>
              <a:p>
                <a:pPr lvl="0" algn="ctr" defTabSz="2177060">
                  <a:buClrTx/>
                  <a:defRPr/>
                </a:pPr>
                <a:r>
                  <a:rPr lang="es-MX" sz="6000" i="0">
                    <a:latin typeface="Times New Roman" panose="02020603050405020304" pitchFamily="18" charset="0"/>
                    <a:cs typeface="Times New Roman" panose="02020603050405020304" pitchFamily="18" charset="0"/>
                  </a:rPr>
                  <a:t>C</a:t>
                </a:r>
                <a:r>
                  <a:rPr lang="es-MX" sz="6000" i="0" baseline="-25000">
                    <a:latin typeface="Times New Roman" panose="02020603050405020304" pitchFamily="18" charset="0"/>
                    <a:cs typeface="Times New Roman" panose="02020603050405020304" pitchFamily="18" charset="0"/>
                  </a:rPr>
                  <a:t>2</a:t>
                </a:r>
                <a:r>
                  <a:rPr lang="es-MX" sz="6000" i="0">
                    <a:latin typeface="Times New Roman" panose="02020603050405020304" pitchFamily="18" charset="0"/>
                    <a:cs typeface="Times New Roman" panose="02020603050405020304" pitchFamily="18" charset="0"/>
                  </a:rPr>
                  <a:t>H</a:t>
                </a:r>
                <a:r>
                  <a:rPr lang="es-MX" sz="6000" i="0" baseline="-25000">
                    <a:latin typeface="Times New Roman" panose="02020603050405020304" pitchFamily="18" charset="0"/>
                    <a:cs typeface="Times New Roman" panose="02020603050405020304" pitchFamily="18" charset="0"/>
                  </a:rPr>
                  <a:t>6</a:t>
                </a:r>
                <a:r>
                  <a:rPr lang="es-MX" sz="6000" i="0">
                    <a:latin typeface="Times New Roman" panose="02020603050405020304" pitchFamily="18" charset="0"/>
                    <a:cs typeface="Times New Roman" panose="02020603050405020304" pitchFamily="18" charset="0"/>
                  </a:rPr>
                  <a:t> có 1 đồng phân </a:t>
                </a:r>
                <a:r>
                  <a:rPr kumimoji="0" lang="fr-FR" sz="8800" b="1" i="0" u="none" strike="noStrike" kern="1200" cap="none" spc="0" normalizeH="0" baseline="0" noProof="0">
                    <a:ln>
                      <a:noFill/>
                    </a:ln>
                    <a:solidFill>
                      <a:prstClr val="white"/>
                    </a:solidFill>
                    <a:effectLst/>
                    <a:uLnTx/>
                    <a:uFillTx/>
                    <a:latin typeface="Times New Roman" panose="02020603050405020304" pitchFamily="18" charset="0"/>
                    <a:ea typeface="Tahoma" panose="020B0604030504040204" pitchFamily="34" charset="0"/>
                    <a:cs typeface="Times New Roman" panose="02020603050405020304" pitchFamily="18" charset="0"/>
                    <a:sym typeface="Arial"/>
                  </a:rPr>
                  <a:t> </a:t>
                </a:r>
                <a:endParaRPr kumimoji="0" lang="en-US" sz="8800" b="1" i="0" u="none" strike="noStrike" kern="1200" cap="none" spc="0" normalizeH="0" baseline="0" noProof="0" dirty="0">
                  <a:ln>
                    <a:noFill/>
                  </a:ln>
                  <a:solidFill>
                    <a:prstClr val="white"/>
                  </a:solidFill>
                  <a:effectLst/>
                  <a:uLnTx/>
                  <a:uFillTx/>
                  <a:latin typeface="Times New Roman" panose="02020603050405020304" pitchFamily="18" charset="0"/>
                  <a:ea typeface="Tahoma" panose="020B0604030504040204" pitchFamily="34" charset="0"/>
                  <a:cs typeface="Times New Roman" panose="02020603050405020304" pitchFamily="18" charset="0"/>
                  <a:sym typeface="Arial"/>
                </a:endParaRPr>
              </a:p>
            </p:txBody>
          </p:sp>
        </p:grpSp>
        <p:grpSp>
          <p:nvGrpSpPr>
            <p:cNvPr id="55" name="Group 54">
              <a:extLst>
                <a:ext uri="{FF2B5EF4-FFF2-40B4-BE49-F238E27FC236}">
                  <a16:creationId xmlns:a16="http://schemas.microsoft.com/office/drawing/2014/main" id="{5EF6D73A-9E3C-AFDB-0239-F9E7ED65BE8A}"/>
                </a:ext>
              </a:extLst>
            </p:cNvPr>
            <p:cNvGrpSpPr/>
            <p:nvPr/>
          </p:nvGrpSpPr>
          <p:grpSpPr>
            <a:xfrm>
              <a:off x="3163103" y="927159"/>
              <a:ext cx="2019699" cy="3879349"/>
              <a:chOff x="5537206" y="486180"/>
              <a:chExt cx="2012851" cy="3606402"/>
            </a:xfrm>
          </p:grpSpPr>
          <p:sp>
            <p:nvSpPr>
              <p:cNvPr id="256" name="Rectangle 55">
                <a:extLst>
                  <a:ext uri="{FF2B5EF4-FFF2-40B4-BE49-F238E27FC236}">
                    <a16:creationId xmlns:a16="http://schemas.microsoft.com/office/drawing/2014/main" id="{FF959755-E133-FE71-E1C7-4B3BA1BC6AED}"/>
                  </a:ext>
                </a:extLst>
              </p:cNvPr>
              <p:cNvSpPr/>
              <p:nvPr/>
            </p:nvSpPr>
            <p:spPr>
              <a:xfrm>
                <a:off x="5809338" y="486180"/>
                <a:ext cx="1740719" cy="3606402"/>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sym typeface="Arial"/>
                </a:endParaRPr>
              </a:p>
            </p:txBody>
          </p:sp>
          <p:sp>
            <p:nvSpPr>
              <p:cNvPr id="257" name="Oval 56">
                <a:extLst>
                  <a:ext uri="{FF2B5EF4-FFF2-40B4-BE49-F238E27FC236}">
                    <a16:creationId xmlns:a16="http://schemas.microsoft.com/office/drawing/2014/main" id="{C0363CC1-7F6C-7E56-E134-1D234DC70FD9}"/>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r>
                  <a:rPr kumimoji="0" lang="vi-VN"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sym typeface="Arial"/>
                  </a:rPr>
                  <a:t>B</a:t>
                </a:r>
                <a:endParaRPr kumimoji="0" lang="en-US" sz="4800" b="1" i="0" u="none" strike="noStrike" kern="1200" cap="none" spc="0" normalizeH="0" baseline="0" noProof="0" dirty="0">
                  <a:ln>
                    <a:noFill/>
                  </a:ln>
                  <a:solidFill>
                    <a:prstClr val="white"/>
                  </a:solidFill>
                  <a:effectLst/>
                  <a:uLnTx/>
                  <a:uFillTx/>
                  <a:latin typeface="Calibri"/>
                  <a:ea typeface="+mn-ea"/>
                  <a:cs typeface="Arial"/>
                  <a:sym typeface="Arial"/>
                </a:endParaRPr>
              </a:p>
            </p:txBody>
          </p:sp>
          <p:sp>
            <p:nvSpPr>
              <p:cNvPr id="258" name="TextBox 57">
                <a:extLst>
                  <a:ext uri="{FF2B5EF4-FFF2-40B4-BE49-F238E27FC236}">
                    <a16:creationId xmlns:a16="http://schemas.microsoft.com/office/drawing/2014/main" id="{0E04AD19-1B8B-EBF9-EE45-9867FCC8B7F7}"/>
                  </a:ext>
                </a:extLst>
              </p:cNvPr>
              <p:cNvSpPr txBox="1"/>
              <p:nvPr/>
            </p:nvSpPr>
            <p:spPr>
              <a:xfrm>
                <a:off x="5923385" y="2061322"/>
                <a:ext cx="1626672" cy="1408266"/>
              </a:xfrm>
              <a:prstGeom prst="rect">
                <a:avLst/>
              </a:prstGeom>
              <a:noFill/>
            </p:spPr>
            <p:txBody>
              <a:bodyPr wrap="square" rtlCol="0">
                <a:spAutoFit/>
              </a:bodyPr>
              <a:lstStyle>
                <a:defPPr>
                  <a:defRPr lang="vi-VN"/>
                </a:defPPr>
                <a:lvl1pPr>
                  <a:defRPr sz="3200" i="1">
                    <a:solidFill>
                      <a:schemeClr val="bg1"/>
                    </a:solidFill>
                  </a:defRPr>
                </a:lvl1pPr>
              </a:lstStyle>
              <a:p>
                <a:r>
                  <a:rPr lang="es-MX" sz="6000" i="0">
                    <a:latin typeface="Times New Roman" panose="02020603050405020304" pitchFamily="18" charset="0"/>
                    <a:cs typeface="Times New Roman" panose="02020603050405020304" pitchFamily="18" charset="0"/>
                  </a:rPr>
                  <a:t>C</a:t>
                </a:r>
                <a:r>
                  <a:rPr lang="es-MX" sz="6000" i="0" baseline="-25000">
                    <a:latin typeface="Times New Roman" panose="02020603050405020304" pitchFamily="18" charset="0"/>
                    <a:cs typeface="Times New Roman" panose="02020603050405020304" pitchFamily="18" charset="0"/>
                  </a:rPr>
                  <a:t>3</a:t>
                </a:r>
                <a:r>
                  <a:rPr lang="es-MX" sz="6000" i="0">
                    <a:latin typeface="Times New Roman" panose="02020603050405020304" pitchFamily="18" charset="0"/>
                    <a:cs typeface="Times New Roman" panose="02020603050405020304" pitchFamily="18" charset="0"/>
                  </a:rPr>
                  <a:t>H</a:t>
                </a:r>
                <a:r>
                  <a:rPr lang="es-MX" sz="6000" i="0" baseline="-25000">
                    <a:latin typeface="Times New Roman" panose="02020603050405020304" pitchFamily="18" charset="0"/>
                    <a:cs typeface="Times New Roman" panose="02020603050405020304" pitchFamily="18" charset="0"/>
                  </a:rPr>
                  <a:t>8</a:t>
                </a:r>
                <a:r>
                  <a:rPr lang="es-MX" sz="6000" i="0">
                    <a:latin typeface="Times New Roman" panose="02020603050405020304" pitchFamily="18" charset="0"/>
                    <a:cs typeface="Times New Roman" panose="02020603050405020304" pitchFamily="18" charset="0"/>
                  </a:rPr>
                  <a:t> có 2 đồng phân</a:t>
                </a:r>
                <a:endParaRPr lang="en-US" sz="6000" i="0">
                  <a:latin typeface="Times New Roman" panose="02020603050405020304" pitchFamily="18" charset="0"/>
                  <a:cs typeface="Times New Roman" panose="02020603050405020304" pitchFamily="18" charset="0"/>
                </a:endParaRPr>
              </a:p>
            </p:txBody>
          </p:sp>
        </p:grpSp>
        <p:grpSp>
          <p:nvGrpSpPr>
            <p:cNvPr id="56" name="Group 3">
              <a:extLst>
                <a:ext uri="{FF2B5EF4-FFF2-40B4-BE49-F238E27FC236}">
                  <a16:creationId xmlns:a16="http://schemas.microsoft.com/office/drawing/2014/main" id="{CF23B054-DF48-39BF-9EDE-56B2CF1B7F5C}"/>
                </a:ext>
              </a:extLst>
            </p:cNvPr>
            <p:cNvGrpSpPr/>
            <p:nvPr/>
          </p:nvGrpSpPr>
          <p:grpSpPr>
            <a:xfrm>
              <a:off x="6079022" y="814525"/>
              <a:ext cx="2056217" cy="3879350"/>
              <a:chOff x="5537206" y="381472"/>
              <a:chExt cx="2049246" cy="3606399"/>
            </a:xfrm>
          </p:grpSpPr>
          <p:sp>
            <p:nvSpPr>
              <p:cNvPr id="61" name="Rectangle 45">
                <a:extLst>
                  <a:ext uri="{FF2B5EF4-FFF2-40B4-BE49-F238E27FC236}">
                    <a16:creationId xmlns:a16="http://schemas.microsoft.com/office/drawing/2014/main" id="{0C377D84-C468-2881-D511-7FFA9904A78A}"/>
                  </a:ext>
                </a:extLst>
              </p:cNvPr>
              <p:cNvSpPr/>
              <p:nvPr/>
            </p:nvSpPr>
            <p:spPr>
              <a:xfrm>
                <a:off x="5845733" y="381472"/>
                <a:ext cx="1740719" cy="3606399"/>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sym typeface="Arial"/>
                </a:endParaRPr>
              </a:p>
            </p:txBody>
          </p:sp>
          <p:sp>
            <p:nvSpPr>
              <p:cNvPr id="62" name="Oval 46">
                <a:extLst>
                  <a:ext uri="{FF2B5EF4-FFF2-40B4-BE49-F238E27FC236}">
                    <a16:creationId xmlns:a16="http://schemas.microsoft.com/office/drawing/2014/main" id="{84C7C448-F332-F28D-0098-E96FCA975070}"/>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sym typeface="Arial"/>
                  </a:rPr>
                  <a:t>C</a:t>
                </a:r>
                <a:endParaRPr kumimoji="0" lang="en-US" sz="4800" b="1" i="0" u="none" strike="noStrike" kern="1200" cap="none" spc="0" normalizeH="0" baseline="0" noProof="0" dirty="0">
                  <a:ln>
                    <a:noFill/>
                  </a:ln>
                  <a:solidFill>
                    <a:prstClr val="white"/>
                  </a:solidFill>
                  <a:effectLst/>
                  <a:uLnTx/>
                  <a:uFillTx/>
                  <a:latin typeface="Calibri"/>
                  <a:ea typeface="+mn-ea"/>
                  <a:cs typeface="Arial"/>
                  <a:sym typeface="Arial"/>
                </a:endParaRPr>
              </a:p>
            </p:txBody>
          </p:sp>
          <p:sp>
            <p:nvSpPr>
              <p:cNvPr id="63" name="TextBox 47">
                <a:extLst>
                  <a:ext uri="{FF2B5EF4-FFF2-40B4-BE49-F238E27FC236}">
                    <a16:creationId xmlns:a16="http://schemas.microsoft.com/office/drawing/2014/main" id="{CA2F99A4-4C00-DC7E-83DB-480F313F0378}"/>
                  </a:ext>
                </a:extLst>
              </p:cNvPr>
              <p:cNvSpPr txBox="1"/>
              <p:nvPr/>
            </p:nvSpPr>
            <p:spPr>
              <a:xfrm>
                <a:off x="6016038" y="1903245"/>
                <a:ext cx="1490412" cy="1862544"/>
              </a:xfrm>
              <a:prstGeom prst="rect">
                <a:avLst/>
              </a:prstGeom>
              <a:noFill/>
            </p:spPr>
            <p:txBody>
              <a:bodyPr wrap="square" rtlCol="0">
                <a:spAutoFit/>
              </a:bodyPr>
              <a:lstStyle>
                <a:defPPr>
                  <a:defRPr lang="vi-VN"/>
                </a:defPPr>
                <a:lvl1pPr>
                  <a:defRPr sz="3200" i="1">
                    <a:solidFill>
                      <a:schemeClr val="bg1"/>
                    </a:solidFill>
                  </a:defRPr>
                </a:lvl1pPr>
              </a:lstStyle>
              <a:p>
                <a:pPr lvl="0" algn="ctr" defTabSz="2177060">
                  <a:buClrTx/>
                  <a:defRPr/>
                </a:pPr>
                <a:r>
                  <a:rPr lang="es-MX" sz="6000" i="0">
                    <a:latin typeface="Times New Roman" panose="02020603050405020304" pitchFamily="18" charset="0"/>
                    <a:cs typeface="Times New Roman" panose="02020603050405020304" pitchFamily="18" charset="0"/>
                  </a:rPr>
                  <a:t>C</a:t>
                </a:r>
                <a:r>
                  <a:rPr lang="es-MX" sz="6000" i="0" baseline="-25000">
                    <a:latin typeface="Times New Roman" panose="02020603050405020304" pitchFamily="18" charset="0"/>
                    <a:cs typeface="Times New Roman" panose="02020603050405020304" pitchFamily="18" charset="0"/>
                  </a:rPr>
                  <a:t>4</a:t>
                </a:r>
                <a:r>
                  <a:rPr lang="es-MX" sz="6000" i="0">
                    <a:latin typeface="Times New Roman" panose="02020603050405020304" pitchFamily="18" charset="0"/>
                    <a:cs typeface="Times New Roman" panose="02020603050405020304" pitchFamily="18" charset="0"/>
                  </a:rPr>
                  <a:t>H</a:t>
                </a:r>
                <a:r>
                  <a:rPr lang="es-MX" sz="6000" i="0" baseline="-25000">
                    <a:latin typeface="Times New Roman" panose="02020603050405020304" pitchFamily="18" charset="0"/>
                    <a:cs typeface="Times New Roman" panose="02020603050405020304" pitchFamily="18" charset="0"/>
                  </a:rPr>
                  <a:t>10</a:t>
                </a:r>
                <a:r>
                  <a:rPr lang="es-MX" sz="6000" i="0">
                    <a:latin typeface="Times New Roman" panose="02020603050405020304" pitchFamily="18" charset="0"/>
                    <a:cs typeface="Times New Roman" panose="02020603050405020304" pitchFamily="18" charset="0"/>
                  </a:rPr>
                  <a:t> có 2 đồng phân </a:t>
                </a:r>
                <a:endParaRPr kumimoji="0" lang="en-US" sz="8800" b="1" i="0" strike="noStrike" kern="1200" cap="none" spc="0" normalizeH="0" baseline="0" noProof="0" dirty="0">
                  <a:ln>
                    <a:noFill/>
                  </a:ln>
                  <a:solidFill>
                    <a:prstClr val="white"/>
                  </a:solidFill>
                  <a:effectLst/>
                  <a:uLnTx/>
                  <a:uFillTx/>
                  <a:latin typeface="Times New Roman" panose="02020603050405020304" pitchFamily="18" charset="0"/>
                  <a:ea typeface="Tahoma" panose="020B0604030504040204" pitchFamily="34" charset="0"/>
                  <a:cs typeface="Times New Roman" panose="02020603050405020304" pitchFamily="18" charset="0"/>
                  <a:sym typeface="Arial"/>
                </a:endParaRPr>
              </a:p>
            </p:txBody>
          </p:sp>
        </p:grpSp>
        <p:grpSp>
          <p:nvGrpSpPr>
            <p:cNvPr id="57" name="Group 58">
              <a:extLst>
                <a:ext uri="{FF2B5EF4-FFF2-40B4-BE49-F238E27FC236}">
                  <a16:creationId xmlns:a16="http://schemas.microsoft.com/office/drawing/2014/main" id="{C75660C5-1795-45E7-2459-CDF6F0A3AC00}"/>
                </a:ext>
              </a:extLst>
            </p:cNvPr>
            <p:cNvGrpSpPr/>
            <p:nvPr/>
          </p:nvGrpSpPr>
          <p:grpSpPr>
            <a:xfrm>
              <a:off x="8994942" y="1094914"/>
              <a:ext cx="2038173" cy="3879347"/>
              <a:chOff x="5537206" y="642132"/>
              <a:chExt cx="2031263" cy="3606396"/>
            </a:xfrm>
          </p:grpSpPr>
          <p:sp>
            <p:nvSpPr>
              <p:cNvPr id="58" name="Rectangle 59">
                <a:extLst>
                  <a:ext uri="{FF2B5EF4-FFF2-40B4-BE49-F238E27FC236}">
                    <a16:creationId xmlns:a16="http://schemas.microsoft.com/office/drawing/2014/main" id="{858BB183-9700-382C-438C-460288C678C2}"/>
                  </a:ext>
                </a:extLst>
              </p:cNvPr>
              <p:cNvSpPr/>
              <p:nvPr/>
            </p:nvSpPr>
            <p:spPr>
              <a:xfrm>
                <a:off x="5827750" y="642132"/>
                <a:ext cx="1740719" cy="3606396"/>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sym typeface="Arial"/>
                </a:endParaRPr>
              </a:p>
            </p:txBody>
          </p:sp>
          <p:sp>
            <p:nvSpPr>
              <p:cNvPr id="59" name="Oval 60">
                <a:extLst>
                  <a:ext uri="{FF2B5EF4-FFF2-40B4-BE49-F238E27FC236}">
                    <a16:creationId xmlns:a16="http://schemas.microsoft.com/office/drawing/2014/main" id="{2BD16B99-D6A9-0455-38D3-7C63D9743A38}"/>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sym typeface="Arial"/>
                  </a:rPr>
                  <a:t>D</a:t>
                </a:r>
                <a:endParaRPr kumimoji="0" lang="en-US" sz="4800" b="1" i="0" u="none" strike="noStrike" kern="1200" cap="none" spc="0" normalizeH="0" baseline="0" noProof="0" dirty="0">
                  <a:ln>
                    <a:noFill/>
                  </a:ln>
                  <a:solidFill>
                    <a:prstClr val="white"/>
                  </a:solidFill>
                  <a:effectLst/>
                  <a:uLnTx/>
                  <a:uFillTx/>
                  <a:latin typeface="Calibri"/>
                  <a:ea typeface="+mn-ea"/>
                  <a:cs typeface="Arial"/>
                  <a:sym typeface="Arial"/>
                </a:endParaRPr>
              </a:p>
            </p:txBody>
          </p:sp>
          <p:sp>
            <p:nvSpPr>
              <p:cNvPr id="60" name="TextBox 61">
                <a:extLst>
                  <a:ext uri="{FF2B5EF4-FFF2-40B4-BE49-F238E27FC236}">
                    <a16:creationId xmlns:a16="http://schemas.microsoft.com/office/drawing/2014/main" id="{4DFD408E-6A9A-A4DD-BCD5-C821B53A4850}"/>
                  </a:ext>
                </a:extLst>
              </p:cNvPr>
              <p:cNvSpPr txBox="1"/>
              <p:nvPr/>
            </p:nvSpPr>
            <p:spPr>
              <a:xfrm>
                <a:off x="6123623" y="1903244"/>
                <a:ext cx="1444846" cy="1862543"/>
              </a:xfrm>
              <a:prstGeom prst="rect">
                <a:avLst/>
              </a:prstGeom>
              <a:noFill/>
            </p:spPr>
            <p:txBody>
              <a:bodyPr wrap="square" rtlCol="0">
                <a:spAutoFit/>
              </a:bodyPr>
              <a:lstStyle>
                <a:defPPr>
                  <a:defRPr lang="vi-VN"/>
                </a:defPPr>
                <a:lvl1pPr>
                  <a:defRPr sz="3200" i="1">
                    <a:solidFill>
                      <a:schemeClr val="bg1"/>
                    </a:solidFill>
                  </a:defRPr>
                </a:lvl1pPr>
              </a:lstStyle>
              <a:p>
                <a:r>
                  <a:rPr lang="es-MX" sz="6000" i="0">
                    <a:latin typeface="Times New Roman" panose="02020603050405020304" pitchFamily="18" charset="0"/>
                    <a:cs typeface="Times New Roman" panose="02020603050405020304" pitchFamily="18" charset="0"/>
                  </a:rPr>
                  <a:t>C</a:t>
                </a:r>
                <a:r>
                  <a:rPr lang="es-MX" sz="6000" i="0" baseline="-25000">
                    <a:latin typeface="Times New Roman" panose="02020603050405020304" pitchFamily="18" charset="0"/>
                    <a:cs typeface="Times New Roman" panose="02020603050405020304" pitchFamily="18" charset="0"/>
                  </a:rPr>
                  <a:t>4</a:t>
                </a:r>
                <a:r>
                  <a:rPr lang="es-MX" sz="6000" i="0">
                    <a:latin typeface="Times New Roman" panose="02020603050405020304" pitchFamily="18" charset="0"/>
                    <a:cs typeface="Times New Roman" panose="02020603050405020304" pitchFamily="18" charset="0"/>
                  </a:rPr>
                  <a:t>H</a:t>
                </a:r>
                <a:r>
                  <a:rPr lang="es-MX" sz="6000" i="0" baseline="-25000">
                    <a:latin typeface="Times New Roman" panose="02020603050405020304" pitchFamily="18" charset="0"/>
                    <a:cs typeface="Times New Roman" panose="02020603050405020304" pitchFamily="18" charset="0"/>
                  </a:rPr>
                  <a:t>10 </a:t>
                </a:r>
                <a:r>
                  <a:rPr lang="es-MX" sz="6000" i="0">
                    <a:latin typeface="Times New Roman" panose="02020603050405020304" pitchFamily="18" charset="0"/>
                    <a:cs typeface="Times New Roman" panose="02020603050405020304" pitchFamily="18" charset="0"/>
                  </a:rPr>
                  <a:t>có 3 đồng phân</a:t>
                </a:r>
                <a:endParaRPr lang="en-US" sz="6000" i="0">
                  <a:latin typeface="Times New Roman" panose="02020603050405020304" pitchFamily="18" charset="0"/>
                  <a:cs typeface="Times New Roman" panose="02020603050405020304" pitchFamily="18" charset="0"/>
                </a:endParaRPr>
              </a:p>
            </p:txBody>
          </p:sp>
        </p:grpSp>
      </p:grpSp>
      <p:sp>
        <p:nvSpPr>
          <p:cNvPr id="262" name="Oval 49">
            <a:extLst>
              <a:ext uri="{FF2B5EF4-FFF2-40B4-BE49-F238E27FC236}">
                <a16:creationId xmlns:a16="http://schemas.microsoft.com/office/drawing/2014/main" id="{891E4DE8-704B-39F9-984C-2F7D8B0A34D3}"/>
              </a:ext>
            </a:extLst>
          </p:cNvPr>
          <p:cNvSpPr/>
          <p:nvPr/>
        </p:nvSpPr>
        <p:spPr>
          <a:xfrm>
            <a:off x="10742232" y="8451458"/>
            <a:ext cx="1024847" cy="1009724"/>
          </a:xfrm>
          <a:prstGeom prst="ellipse">
            <a:avLst/>
          </a:prstGeom>
          <a:solidFill>
            <a:srgbClr val="FF0000"/>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sym typeface="Arial"/>
              </a:rPr>
              <a:t>C</a:t>
            </a:r>
            <a:endParaRPr kumimoji="0" lang="en-US" sz="4800" b="1" i="0" u="none" strike="noStrike" kern="1200" cap="none" spc="0" normalizeH="0" baseline="0" noProof="0" dirty="0">
              <a:ln>
                <a:noFill/>
              </a:ln>
              <a:solidFill>
                <a:prstClr val="white"/>
              </a:solidFill>
              <a:effectLst/>
              <a:uLnTx/>
              <a:uFillTx/>
              <a:latin typeface="Calibri"/>
              <a:ea typeface="+mn-ea"/>
              <a:cs typeface="Arial"/>
              <a:sym typeface="Arial"/>
            </a:endParaRPr>
          </a:p>
        </p:txBody>
      </p:sp>
      <p:grpSp>
        <p:nvGrpSpPr>
          <p:cNvPr id="263" name="Group 11">
            <a:extLst>
              <a:ext uri="{FF2B5EF4-FFF2-40B4-BE49-F238E27FC236}">
                <a16:creationId xmlns:a16="http://schemas.microsoft.com/office/drawing/2014/main" id="{519A3A9B-06D2-AAB5-842E-BA68BBE5F223}"/>
              </a:ext>
            </a:extLst>
          </p:cNvPr>
          <p:cNvGrpSpPr/>
          <p:nvPr/>
        </p:nvGrpSpPr>
        <p:grpSpPr>
          <a:xfrm>
            <a:off x="643279" y="3531756"/>
            <a:ext cx="24054113" cy="1983375"/>
            <a:chOff x="226013" y="1529255"/>
            <a:chExt cx="24054113" cy="1983375"/>
          </a:xfrm>
        </p:grpSpPr>
        <p:grpSp>
          <p:nvGrpSpPr>
            <p:cNvPr id="264" name="Group 20">
              <a:extLst>
                <a:ext uri="{FF2B5EF4-FFF2-40B4-BE49-F238E27FC236}">
                  <a16:creationId xmlns:a16="http://schemas.microsoft.com/office/drawing/2014/main" id="{3610751E-E89B-16A3-0727-666AB97FA645}"/>
                </a:ext>
              </a:extLst>
            </p:cNvPr>
            <p:cNvGrpSpPr/>
            <p:nvPr/>
          </p:nvGrpSpPr>
          <p:grpSpPr>
            <a:xfrm>
              <a:off x="226013" y="1529255"/>
              <a:ext cx="24054113" cy="1907666"/>
              <a:chOff x="534987" y="1224347"/>
              <a:chExt cx="23238960" cy="1599856"/>
            </a:xfrm>
          </p:grpSpPr>
          <p:sp>
            <p:nvSpPr>
              <p:cNvPr id="266" name="Rounded Rectangle 24">
                <a:extLst>
                  <a:ext uri="{FF2B5EF4-FFF2-40B4-BE49-F238E27FC236}">
                    <a16:creationId xmlns:a16="http://schemas.microsoft.com/office/drawing/2014/main" id="{EE17A035-4F3F-415E-BEA7-3331C045288F}"/>
                  </a:ext>
                </a:extLst>
              </p:cNvPr>
              <p:cNvSpPr/>
              <p:nvPr/>
            </p:nvSpPr>
            <p:spPr bwMode="auto">
              <a:xfrm>
                <a:off x="976661" y="1224347"/>
                <a:ext cx="22797286" cy="1483873"/>
              </a:xfrm>
              <a:prstGeom prst="roundRect">
                <a:avLst>
                  <a:gd name="adj" fmla="val 5492"/>
                </a:avLst>
              </a:prstGeom>
              <a:solidFill>
                <a:srgbClr val="9BBB59">
                  <a:lumMod val="40000"/>
                  <a:lumOff val="60000"/>
                </a:srgbClr>
              </a:solidFill>
              <a:ln w="19050" cap="flat" cmpd="sng" algn="ctr">
                <a:solidFill>
                  <a:sysClr val="window" lastClr="FFFFFF"/>
                </a:solidFill>
                <a:prstDash val="solid"/>
              </a:ln>
              <a:effectLst>
                <a:outerShdw blurRad="50800" dist="38100" dir="2700000" algn="tl" rotWithShape="0">
                  <a:prstClr val="black">
                    <a:alpha val="40000"/>
                  </a:prstClr>
                </a:outerShdw>
              </a:effectLst>
              <a:scene3d>
                <a:camera prst="orthographicFront"/>
                <a:lightRig rig="threePt" dir="t"/>
              </a:scene3d>
              <a:sp3d>
                <a:bevelT/>
              </a:sp3d>
            </p:spPr>
            <p:txBody>
              <a:bodyPr anchor="ctr"/>
              <a:lstStyle/>
              <a:p>
                <a:pPr marL="0" marR="0" lvl="0" indent="0" algn="ctr"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Arial"/>
                  <a:sym typeface="Arial"/>
                </a:endParaRPr>
              </a:p>
            </p:txBody>
          </p:sp>
          <p:grpSp>
            <p:nvGrpSpPr>
              <p:cNvPr id="267" name="Group 25">
                <a:extLst>
                  <a:ext uri="{FF2B5EF4-FFF2-40B4-BE49-F238E27FC236}">
                    <a16:creationId xmlns:a16="http://schemas.microsoft.com/office/drawing/2014/main" id="{91078BEE-5D86-7C94-D7B1-A854C53596BF}"/>
                  </a:ext>
                </a:extLst>
              </p:cNvPr>
              <p:cNvGrpSpPr/>
              <p:nvPr/>
            </p:nvGrpSpPr>
            <p:grpSpPr>
              <a:xfrm>
                <a:off x="534987" y="1647866"/>
                <a:ext cx="3223234" cy="1176337"/>
                <a:chOff x="534987" y="1647866"/>
                <a:chExt cx="3223234" cy="1176337"/>
              </a:xfrm>
            </p:grpSpPr>
            <p:sp>
              <p:nvSpPr>
                <p:cNvPr id="268" name="Isosceles Triangle 44">
                  <a:extLst>
                    <a:ext uri="{FF2B5EF4-FFF2-40B4-BE49-F238E27FC236}">
                      <a16:creationId xmlns:a16="http://schemas.microsoft.com/office/drawing/2014/main" id="{19F57FF8-D2E7-0ACD-2C45-DC0E8E17FC36}"/>
                    </a:ext>
                  </a:extLst>
                </p:cNvPr>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w="25400" cap="flat" cmpd="sng" algn="ctr">
                  <a:solidFill>
                    <a:sysClr val="window" lastClr="FFFFFF">
                      <a:lumMod val="75000"/>
                    </a:sysClr>
                  </a:solidFill>
                  <a:prstDash val="solid"/>
                </a:ln>
                <a:effectLst/>
              </p:spPr>
              <p:txBody>
                <a:bodyPr rtlCol="0" anchor="ctr"/>
                <a:lstStyle/>
                <a:p>
                  <a:pPr marL="0" marR="0" lvl="0" indent="0" algn="ctr"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Arial"/>
                    <a:sym typeface="Arial"/>
                  </a:endParaRPr>
                </a:p>
              </p:txBody>
            </p:sp>
            <p:sp>
              <p:nvSpPr>
                <p:cNvPr id="269" name="Pentagon 27">
                  <a:extLst>
                    <a:ext uri="{FF2B5EF4-FFF2-40B4-BE49-F238E27FC236}">
                      <a16:creationId xmlns:a16="http://schemas.microsoft.com/office/drawing/2014/main" id="{18156D04-FC30-5A8A-4EEC-4C279C15DA41}"/>
                    </a:ext>
                  </a:extLst>
                </p:cNvPr>
                <p:cNvSpPr/>
                <p:nvPr/>
              </p:nvSpPr>
              <p:spPr bwMode="auto">
                <a:xfrm>
                  <a:off x="534987" y="1647866"/>
                  <a:ext cx="3223234" cy="955675"/>
                </a:xfrm>
                <a:prstGeom prst="homePlate">
                  <a:avLst>
                    <a:gd name="adj" fmla="val 12444"/>
                  </a:avLst>
                </a:prstGeom>
                <a:solidFill>
                  <a:srgbClr val="135F82"/>
                </a:solidFill>
                <a:ln w="25400" cap="flat" cmpd="sng" algn="ctr">
                  <a:solidFill>
                    <a:sysClr val="window" lastClr="FFFFFF">
                      <a:lumMod val="75000"/>
                    </a:sysClr>
                  </a:solidFill>
                  <a:prstDash val="solid"/>
                </a:ln>
                <a:effectLst/>
              </p:spPr>
              <p:txBody>
                <a:bodyPr rtlCol="0" anchor="ctr"/>
                <a:lstStyle/>
                <a:p>
                  <a:pPr marL="0" marR="0" lvl="0" indent="0" algn="ctr"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Arial"/>
                    <a:sym typeface="Arial"/>
                  </a:endParaRPr>
                </a:p>
              </p:txBody>
            </p:sp>
            <p:grpSp>
              <p:nvGrpSpPr>
                <p:cNvPr id="270" name="Group 11">
                  <a:extLst>
                    <a:ext uri="{FF2B5EF4-FFF2-40B4-BE49-F238E27FC236}">
                      <a16:creationId xmlns:a16="http://schemas.microsoft.com/office/drawing/2014/main" id="{FF13F8ED-B111-0189-176E-56334A9DDA29}"/>
                    </a:ext>
                  </a:extLst>
                </p:cNvPr>
                <p:cNvGrpSpPr/>
                <p:nvPr/>
              </p:nvGrpSpPr>
              <p:grpSpPr bwMode="auto">
                <a:xfrm>
                  <a:off x="683775" y="1836907"/>
                  <a:ext cx="582199" cy="537956"/>
                  <a:chOff x="7440266" y="3398551"/>
                  <a:chExt cx="757238" cy="765175"/>
                </a:xfrm>
                <a:solidFill>
                  <a:sysClr val="window" lastClr="FFFFFF">
                    <a:lumMod val="95000"/>
                  </a:sysClr>
                </a:solidFill>
              </p:grpSpPr>
              <p:sp>
                <p:nvSpPr>
                  <p:cNvPr id="273" name="Freeform 31">
                    <a:extLst>
                      <a:ext uri="{FF2B5EF4-FFF2-40B4-BE49-F238E27FC236}">
                        <a16:creationId xmlns:a16="http://schemas.microsoft.com/office/drawing/2014/main" id="{FEA5653D-9395-EF29-8F1F-8ECFC4E2BE86}"/>
                      </a:ext>
                    </a:extLst>
                  </p:cNvPr>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marL="0" marR="0" lvl="0" indent="0" algn="l"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Arial"/>
                      <a:sym typeface="Arial"/>
                    </a:endParaRPr>
                  </a:p>
                </p:txBody>
              </p:sp>
              <p:sp>
                <p:nvSpPr>
                  <p:cNvPr id="274" name="Freeform 32">
                    <a:extLst>
                      <a:ext uri="{FF2B5EF4-FFF2-40B4-BE49-F238E27FC236}">
                        <a16:creationId xmlns:a16="http://schemas.microsoft.com/office/drawing/2014/main" id="{3C3B4F3B-F7F8-D07D-AFD8-D18F6F579C83}"/>
                      </a:ext>
                    </a:extLst>
                  </p:cNvPr>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marL="0" marR="0" lvl="0" indent="0" algn="l"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Arial"/>
                      <a:sym typeface="Arial"/>
                    </a:endParaRPr>
                  </a:p>
                </p:txBody>
              </p:sp>
              <p:sp>
                <p:nvSpPr>
                  <p:cNvPr id="275" name="Freeform 33">
                    <a:extLst>
                      <a:ext uri="{FF2B5EF4-FFF2-40B4-BE49-F238E27FC236}">
                        <a16:creationId xmlns:a16="http://schemas.microsoft.com/office/drawing/2014/main" id="{608A5C0D-D04F-8AE7-F1A5-EF5BE5091A72}"/>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marL="0" marR="0" lvl="0" indent="0" algn="l"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Arial"/>
                      <a:sym typeface="Arial"/>
                    </a:endParaRPr>
                  </a:p>
                </p:txBody>
              </p:sp>
              <p:sp>
                <p:nvSpPr>
                  <p:cNvPr id="276" name="Rectangle 34">
                    <a:extLst>
                      <a:ext uri="{FF2B5EF4-FFF2-40B4-BE49-F238E27FC236}">
                        <a16:creationId xmlns:a16="http://schemas.microsoft.com/office/drawing/2014/main" id="{AB99B296-903A-B4A3-69C8-B14EE10AB3F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a:lstStyle/>
                  <a:p>
                    <a:pPr marL="0" marR="0" lvl="0" indent="0" algn="l"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Arial"/>
                      <a:sym typeface="Arial"/>
                    </a:endParaRPr>
                  </a:p>
                </p:txBody>
              </p:sp>
              <p:sp>
                <p:nvSpPr>
                  <p:cNvPr id="277" name="Rectangle 35">
                    <a:extLst>
                      <a:ext uri="{FF2B5EF4-FFF2-40B4-BE49-F238E27FC236}">
                        <a16:creationId xmlns:a16="http://schemas.microsoft.com/office/drawing/2014/main" id="{168C8086-724B-F73D-48E5-F6D6F34F0D1F}"/>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a:lstStyle/>
                  <a:p>
                    <a:pPr marL="0" marR="0" lvl="0" indent="0" algn="l"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Arial"/>
                      <a:sym typeface="Arial"/>
                    </a:endParaRPr>
                  </a:p>
                </p:txBody>
              </p:sp>
              <p:sp>
                <p:nvSpPr>
                  <p:cNvPr id="278" name="Rectangle 36">
                    <a:extLst>
                      <a:ext uri="{FF2B5EF4-FFF2-40B4-BE49-F238E27FC236}">
                        <a16:creationId xmlns:a16="http://schemas.microsoft.com/office/drawing/2014/main" id="{B78208CE-99D7-9EF5-48CF-9CE7E365169B}"/>
                      </a:ext>
                    </a:extLst>
                  </p:cNvPr>
                  <p:cNvSpPr>
                    <a:spLocks noChangeArrowheads="1"/>
                  </p:cNvSpPr>
                  <p:nvPr/>
                </p:nvSpPr>
                <p:spPr bwMode="auto">
                  <a:xfrm>
                    <a:off x="7840316" y="3973225"/>
                    <a:ext cx="357188" cy="63500"/>
                  </a:xfrm>
                  <a:prstGeom prst="rect">
                    <a:avLst/>
                  </a:prstGeom>
                  <a:grpFill/>
                  <a:ln w="9525">
                    <a:noFill/>
                    <a:miter lim="800000"/>
                    <a:headEnd/>
                    <a:tailEnd/>
                  </a:ln>
                </p:spPr>
                <p:txBody>
                  <a:bodyPr/>
                  <a:lstStyle/>
                  <a:p>
                    <a:pPr marL="0" marR="0" lvl="0" indent="0" algn="l"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Arial"/>
                      <a:sym typeface="Arial"/>
                    </a:endParaRPr>
                  </a:p>
                </p:txBody>
              </p:sp>
              <p:sp>
                <p:nvSpPr>
                  <p:cNvPr id="279" name="Rectangle 37">
                    <a:extLst>
                      <a:ext uri="{FF2B5EF4-FFF2-40B4-BE49-F238E27FC236}">
                        <a16:creationId xmlns:a16="http://schemas.microsoft.com/office/drawing/2014/main" id="{CFDCF975-D1FF-4D92-1E1A-407B1FF627D0}"/>
                      </a:ext>
                    </a:extLst>
                  </p:cNvPr>
                  <p:cNvSpPr>
                    <a:spLocks noChangeArrowheads="1"/>
                  </p:cNvSpPr>
                  <p:nvPr/>
                </p:nvSpPr>
                <p:spPr bwMode="auto">
                  <a:xfrm>
                    <a:off x="7840316" y="3590640"/>
                    <a:ext cx="357188" cy="63500"/>
                  </a:xfrm>
                  <a:prstGeom prst="rect">
                    <a:avLst/>
                  </a:prstGeom>
                  <a:grpFill/>
                  <a:ln w="9525">
                    <a:noFill/>
                    <a:miter lim="800000"/>
                    <a:headEnd/>
                    <a:tailEnd/>
                  </a:ln>
                </p:spPr>
                <p:txBody>
                  <a:bodyPr/>
                  <a:lstStyle/>
                  <a:p>
                    <a:pPr marL="0" marR="0" lvl="0" indent="0" algn="l"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Arial"/>
                      <a:sym typeface="Arial"/>
                    </a:endParaRPr>
                  </a:p>
                </p:txBody>
              </p:sp>
            </p:grpSp>
            <p:sp>
              <p:nvSpPr>
                <p:cNvPr id="271" name="Chevron 29">
                  <a:extLst>
                    <a:ext uri="{FF2B5EF4-FFF2-40B4-BE49-F238E27FC236}">
                      <a16:creationId xmlns:a16="http://schemas.microsoft.com/office/drawing/2014/main" id="{813F4A4A-FA56-F0DC-FA83-C861FE80ED5B}"/>
                    </a:ext>
                  </a:extLst>
                </p:cNvPr>
                <p:cNvSpPr/>
                <p:nvPr/>
              </p:nvSpPr>
              <p:spPr bwMode="auto">
                <a:xfrm>
                  <a:off x="1330000" y="1771634"/>
                  <a:ext cx="142625" cy="707897"/>
                </a:xfrm>
                <a:prstGeom prst="chevron">
                  <a:avLst>
                    <a:gd name="adj" fmla="val 68110"/>
                  </a:avLst>
                </a:prstGeom>
                <a:solidFill>
                  <a:sysClr val="window" lastClr="FFFFFF"/>
                </a:solidFill>
                <a:ln w="25400" cap="flat" cmpd="sng" algn="ctr">
                  <a:noFill/>
                  <a:prstDash val="solid"/>
                </a:ln>
                <a:effectLst>
                  <a:innerShdw blurRad="63500" dist="50800" dir="5400000">
                    <a:prstClr val="black">
                      <a:alpha val="50000"/>
                    </a:prstClr>
                  </a:innerShdw>
                </a:effectLst>
              </p:spPr>
              <p:txBody>
                <a:bodyPr anchor="ctr"/>
                <a:lstStyle/>
                <a:p>
                  <a:pPr marL="0" marR="0" lvl="0" indent="0" algn="ctr"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Arial"/>
                    <a:sym typeface="Arial"/>
                  </a:endParaRPr>
                </a:p>
              </p:txBody>
            </p:sp>
            <p:sp>
              <p:nvSpPr>
                <p:cNvPr id="272" name="TextBox 13">
                  <a:extLst>
                    <a:ext uri="{FF2B5EF4-FFF2-40B4-BE49-F238E27FC236}">
                      <a16:creationId xmlns:a16="http://schemas.microsoft.com/office/drawing/2014/main" id="{3DA598D7-E157-2F81-C735-F58B72B66EB6}"/>
                    </a:ext>
                  </a:extLst>
                </p:cNvPr>
                <p:cNvSpPr txBox="1">
                  <a:spLocks noChangeArrowheads="1"/>
                </p:cNvSpPr>
                <p:nvPr/>
              </p:nvSpPr>
              <p:spPr bwMode="auto">
                <a:xfrm>
                  <a:off x="1548480" y="1724559"/>
                  <a:ext cx="1866469" cy="69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marL="0" marR="0" lvl="0" indent="0" algn="ctr" defTabSz="217706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err="1">
                      <a:ln>
                        <a:noFill/>
                      </a:ln>
                      <a:solidFill>
                        <a:prstClr val="white"/>
                      </a:solidFill>
                      <a:effectLst/>
                      <a:uLnTx/>
                      <a:uFillTx/>
                      <a:latin typeface="Tahoma" pitchFamily="34" charset="0"/>
                      <a:ea typeface="+mn-ea"/>
                      <a:cs typeface="Tahoma" pitchFamily="34" charset="0"/>
                      <a:sym typeface="Arial"/>
                    </a:rPr>
                    <a:t>Câu</a:t>
                  </a:r>
                  <a:r>
                    <a:rPr kumimoji="0" lang="en-US" sz="4800" b="1" i="0" u="none" strike="noStrike" kern="1200" cap="none" spc="0" normalizeH="0" baseline="0" noProof="0">
                      <a:ln>
                        <a:noFill/>
                      </a:ln>
                      <a:solidFill>
                        <a:prstClr val="white"/>
                      </a:solidFill>
                      <a:effectLst/>
                      <a:uLnTx/>
                      <a:uFillTx/>
                      <a:latin typeface="Tahoma" pitchFamily="34" charset="0"/>
                      <a:ea typeface="+mn-ea"/>
                      <a:cs typeface="Tahoma" pitchFamily="34" charset="0"/>
                      <a:sym typeface="Arial"/>
                    </a:rPr>
                    <a:t> 9</a:t>
                  </a:r>
                  <a:endParaRPr kumimoji="0" lang="en-US" sz="4800" b="1" i="0" u="none" strike="noStrike" kern="1200" cap="none" spc="0" normalizeH="0" baseline="0" noProof="0" dirty="0">
                    <a:ln>
                      <a:noFill/>
                    </a:ln>
                    <a:solidFill>
                      <a:prstClr val="white"/>
                    </a:solidFill>
                    <a:effectLst/>
                    <a:uLnTx/>
                    <a:uFillTx/>
                    <a:latin typeface="Tahoma" pitchFamily="34" charset="0"/>
                    <a:ea typeface="+mn-ea"/>
                    <a:cs typeface="Tahoma" pitchFamily="34" charset="0"/>
                    <a:sym typeface="Arial"/>
                  </a:endParaRPr>
                </a:p>
              </p:txBody>
            </p:sp>
          </p:grpSp>
        </p:grpSp>
        <mc:AlternateContent xmlns:mc="http://schemas.openxmlformats.org/markup-compatibility/2006" xmlns:a14="http://schemas.microsoft.com/office/drawing/2010/main">
          <mc:Choice Requires="a14">
            <p:sp>
              <p:nvSpPr>
                <p:cNvPr id="265" name="Text Box 5">
                  <a:extLst>
                    <a:ext uri="{FF2B5EF4-FFF2-40B4-BE49-F238E27FC236}">
                      <a16:creationId xmlns:a16="http://schemas.microsoft.com/office/drawing/2014/main" id="{0CE78A64-B2F6-ED1E-BAE0-B92E926AD0E1}"/>
                    </a:ext>
                  </a:extLst>
                </p:cNvPr>
                <p:cNvSpPr txBox="1">
                  <a:spLocks noChangeArrowheads="1"/>
                </p:cNvSpPr>
                <p:nvPr/>
              </p:nvSpPr>
              <p:spPr bwMode="auto">
                <a:xfrm>
                  <a:off x="3169558" y="1581949"/>
                  <a:ext cx="17179856" cy="1930681"/>
                </a:xfrm>
                <a:prstGeom prst="rect">
                  <a:avLst/>
                </a:prstGeom>
                <a:noFill/>
                <a:ln>
                  <a:noFill/>
                </a:ln>
                <a:extLst>
                  <a:ext uri="{909E8E84-426E-40DD-AFC4-6F175D3DCCD1}">
                    <a14:hiddenFill>
                      <a:solidFill>
                        <a:srgbClr val="FFFFFF"/>
                      </a:solidFill>
                    </a14:hiddenFill>
                  </a:ext>
                  <a:ext uri="{91240B29-F687-4F45-9708-019B960494DF}">
                    <a14:hiddenLine w="9525" algn="ctr">
                      <a:solidFill>
                        <a:srgbClr val="000000"/>
                      </a:solidFill>
                      <a:miter lim="800000"/>
                      <a:headEnd/>
                      <a:tailEnd/>
                    </a14:hiddenLine>
                  </a:ext>
                </a:extLst>
              </p:spPr>
              <p:txBody>
                <a:bodyPr wrap="square" lIns="184171" tIns="92087" rIns="184171" bIns="92087">
                  <a:spAutoFit/>
                </a:bodyPr>
                <a:lstStyle>
                  <a:lvl1pPr algn="ctr">
                    <a:spcBef>
                      <a:spcPct val="20000"/>
                    </a:spcBef>
                    <a:buChar char="•"/>
                    <a:defRPr sz="3200">
                      <a:solidFill>
                        <a:schemeClr val="tx1"/>
                      </a:solidFill>
                      <a:latin typeface="Monotype Corsiva" panose="03010101010201010101" pitchFamily="66" charset="0"/>
                    </a:defRPr>
                  </a:lvl1pPr>
                  <a:lvl2pPr marL="742950" indent="-285750">
                    <a:spcBef>
                      <a:spcPct val="20000"/>
                    </a:spcBef>
                    <a:buChar char="–"/>
                    <a:defRPr sz="2800">
                      <a:solidFill>
                        <a:schemeClr val="tx1"/>
                      </a:solidFill>
                      <a:latin typeface="Monotype Corsiva" panose="03010101010201010101" pitchFamily="66" charset="0"/>
                    </a:defRPr>
                  </a:lvl2pPr>
                  <a:lvl3pPr marL="1143000" indent="-228600">
                    <a:spcBef>
                      <a:spcPct val="20000"/>
                    </a:spcBef>
                    <a:buChar char="•"/>
                    <a:defRPr sz="2400">
                      <a:solidFill>
                        <a:schemeClr val="tx1"/>
                      </a:solidFill>
                      <a:latin typeface="Monotype Corsiva" panose="03010101010201010101" pitchFamily="66" charset="0"/>
                    </a:defRPr>
                  </a:lvl3pPr>
                  <a:lvl4pPr marL="1600200" indent="-228600">
                    <a:spcBef>
                      <a:spcPct val="20000"/>
                    </a:spcBef>
                    <a:buChar char="–"/>
                    <a:defRPr sz="2000">
                      <a:solidFill>
                        <a:schemeClr val="tx1"/>
                      </a:solidFill>
                      <a:latin typeface="Monotype Corsiva" panose="03010101010201010101" pitchFamily="66" charset="0"/>
                    </a:defRPr>
                  </a:lvl4pPr>
                  <a:lvl5pPr marL="2057400" indent="-228600">
                    <a:spcBef>
                      <a:spcPct val="20000"/>
                    </a:spcBef>
                    <a:buChar char="•"/>
                    <a:defRPr sz="2000">
                      <a:solidFill>
                        <a:schemeClr val="tx1"/>
                      </a:solidFill>
                      <a:latin typeface="Monotype Corsiva" panose="03010101010201010101" pitchFamily="66" charset="0"/>
                    </a:defRPr>
                  </a:lvl5pPr>
                  <a:lvl6pPr marL="2514600" indent="-228600" eaLnBrk="0" fontAlgn="base" hangingPunct="0">
                    <a:spcBef>
                      <a:spcPct val="20000"/>
                    </a:spcBef>
                    <a:spcAft>
                      <a:spcPct val="0"/>
                    </a:spcAft>
                    <a:buChar char="•"/>
                    <a:defRPr sz="2000">
                      <a:solidFill>
                        <a:schemeClr val="tx1"/>
                      </a:solidFill>
                      <a:latin typeface="Monotype Corsiva" panose="03010101010201010101" pitchFamily="66" charset="0"/>
                    </a:defRPr>
                  </a:lvl6pPr>
                  <a:lvl7pPr marL="2971800" indent="-228600" eaLnBrk="0" fontAlgn="base" hangingPunct="0">
                    <a:spcBef>
                      <a:spcPct val="20000"/>
                    </a:spcBef>
                    <a:spcAft>
                      <a:spcPct val="0"/>
                    </a:spcAft>
                    <a:buChar char="•"/>
                    <a:defRPr sz="2000">
                      <a:solidFill>
                        <a:schemeClr val="tx1"/>
                      </a:solidFill>
                      <a:latin typeface="Monotype Corsiva" panose="03010101010201010101" pitchFamily="66" charset="0"/>
                    </a:defRPr>
                  </a:lvl7pPr>
                  <a:lvl8pPr marL="3429000" indent="-228600" eaLnBrk="0" fontAlgn="base" hangingPunct="0">
                    <a:spcBef>
                      <a:spcPct val="20000"/>
                    </a:spcBef>
                    <a:spcAft>
                      <a:spcPct val="0"/>
                    </a:spcAft>
                    <a:buChar char="•"/>
                    <a:defRPr sz="2000">
                      <a:solidFill>
                        <a:schemeClr val="tx1"/>
                      </a:solidFill>
                      <a:latin typeface="Monotype Corsiva" panose="03010101010201010101" pitchFamily="66" charset="0"/>
                    </a:defRPr>
                  </a:lvl8pPr>
                  <a:lvl9pPr marL="3886200" indent="-228600" eaLnBrk="0" fontAlgn="base" hangingPunct="0">
                    <a:spcBef>
                      <a:spcPct val="20000"/>
                    </a:spcBef>
                    <a:spcAft>
                      <a:spcPct val="0"/>
                    </a:spcAft>
                    <a:buChar char="•"/>
                    <a:defRPr sz="2000">
                      <a:solidFill>
                        <a:schemeClr val="tx1"/>
                      </a:solidFill>
                      <a:latin typeface="Monotype Corsiva" panose="03010101010201010101" pitchFamily="66" charset="0"/>
                    </a:defRPr>
                  </a:lvl9pPr>
                </a:lstStyle>
                <a:p>
                  <a14:m>
                    <m:oMath xmlns:m="http://schemas.openxmlformats.org/officeDocument/2006/math">
                      <m:r>
                        <m:rPr>
                          <m:nor/>
                        </m:rPr>
                        <a:rPr lang="es-MX" sz="5400">
                          <a:latin typeface="Times New Roman" panose="02020603050405020304" pitchFamily="18" charset="0"/>
                          <a:cs typeface="Times New Roman" panose="02020603050405020304" pitchFamily="18" charset="0"/>
                        </a:rPr>
                        <m:t>X</m:t>
                      </m:r>
                      <m:r>
                        <m:rPr>
                          <m:nor/>
                        </m:rPr>
                        <a:rPr lang="es-MX" sz="5400">
                          <a:latin typeface="Times New Roman" panose="02020603050405020304" pitchFamily="18" charset="0"/>
                          <a:cs typeface="Times New Roman" panose="02020603050405020304" pitchFamily="18" charset="0"/>
                        </a:rPr>
                        <m:t>á</m:t>
                      </m:r>
                      <m:r>
                        <m:rPr>
                          <m:nor/>
                        </m:rPr>
                        <a:rPr lang="es-MX" sz="5400">
                          <a:latin typeface="Times New Roman" panose="02020603050405020304" pitchFamily="18" charset="0"/>
                          <a:cs typeface="Times New Roman" panose="02020603050405020304" pitchFamily="18" charset="0"/>
                        </a:rPr>
                        <m:t>c</m:t>
                      </m:r>
                      <m:r>
                        <m:rPr>
                          <m:nor/>
                        </m:rPr>
                        <a:rPr lang="es-MX" sz="5400">
                          <a:latin typeface="Times New Roman" panose="02020603050405020304" pitchFamily="18" charset="0"/>
                          <a:cs typeface="Times New Roman" panose="02020603050405020304" pitchFamily="18" charset="0"/>
                        </a:rPr>
                        <m:t> đị</m:t>
                      </m:r>
                      <m:r>
                        <m:rPr>
                          <m:nor/>
                        </m:rPr>
                        <a:rPr lang="es-MX" sz="5400">
                          <a:latin typeface="Times New Roman" panose="02020603050405020304" pitchFamily="18" charset="0"/>
                          <a:cs typeface="Times New Roman" panose="02020603050405020304" pitchFamily="18" charset="0"/>
                        </a:rPr>
                        <m:t>nh</m:t>
                      </m:r>
                      <m:r>
                        <m:rPr>
                          <m:nor/>
                        </m:rPr>
                        <a:rPr lang="es-MX" sz="5400">
                          <a:latin typeface="Times New Roman" panose="02020603050405020304" pitchFamily="18" charset="0"/>
                          <a:cs typeface="Times New Roman" panose="02020603050405020304" pitchFamily="18" charset="0"/>
                        </a:rPr>
                        <m:t> </m:t>
                      </m:r>
                      <m:r>
                        <m:rPr>
                          <m:nor/>
                        </m:rPr>
                        <a:rPr lang="es-MX" sz="5400">
                          <a:latin typeface="Times New Roman" panose="02020603050405020304" pitchFamily="18" charset="0"/>
                          <a:cs typeface="Times New Roman" panose="02020603050405020304" pitchFamily="18" charset="0"/>
                        </a:rPr>
                        <m:t>c</m:t>
                      </m:r>
                      <m:r>
                        <m:rPr>
                          <m:nor/>
                        </m:rPr>
                        <a:rPr lang="es-MX" sz="5400">
                          <a:latin typeface="Times New Roman" panose="02020603050405020304" pitchFamily="18" charset="0"/>
                          <a:cs typeface="Times New Roman" panose="02020603050405020304" pitchFamily="18" charset="0"/>
                        </a:rPr>
                        <m:t>ô</m:t>
                      </m:r>
                      <m:r>
                        <m:rPr>
                          <m:nor/>
                        </m:rPr>
                        <a:rPr lang="es-MX" sz="5400">
                          <a:latin typeface="Times New Roman" panose="02020603050405020304" pitchFamily="18" charset="0"/>
                          <a:cs typeface="Times New Roman" panose="02020603050405020304" pitchFamily="18" charset="0"/>
                        </a:rPr>
                        <m:t>ng</m:t>
                      </m:r>
                      <m:r>
                        <m:rPr>
                          <m:nor/>
                        </m:rPr>
                        <a:rPr lang="es-MX" sz="5400">
                          <a:latin typeface="Times New Roman" panose="02020603050405020304" pitchFamily="18" charset="0"/>
                          <a:cs typeface="Times New Roman" panose="02020603050405020304" pitchFamily="18" charset="0"/>
                        </a:rPr>
                        <m:t> </m:t>
                      </m:r>
                      <m:r>
                        <m:rPr>
                          <m:nor/>
                        </m:rPr>
                        <a:rPr lang="es-MX" sz="5400">
                          <a:latin typeface="Times New Roman" panose="02020603050405020304" pitchFamily="18" charset="0"/>
                          <a:cs typeface="Times New Roman" panose="02020603050405020304" pitchFamily="18" charset="0"/>
                        </a:rPr>
                        <m:t>th</m:t>
                      </m:r>
                      <m:r>
                        <m:rPr>
                          <m:nor/>
                        </m:rPr>
                        <a:rPr lang="es-MX" sz="5400">
                          <a:latin typeface="Times New Roman" panose="02020603050405020304" pitchFamily="18" charset="0"/>
                          <a:cs typeface="Times New Roman" panose="02020603050405020304" pitchFamily="18" charset="0"/>
                        </a:rPr>
                        <m:t>ứ</m:t>
                      </m:r>
                      <m:r>
                        <m:rPr>
                          <m:nor/>
                        </m:rPr>
                        <a:rPr lang="es-MX" sz="5400">
                          <a:latin typeface="Times New Roman" panose="02020603050405020304" pitchFamily="18" charset="0"/>
                          <a:cs typeface="Times New Roman" panose="02020603050405020304" pitchFamily="18" charset="0"/>
                        </a:rPr>
                        <m:t>c</m:t>
                      </m:r>
                      <m:r>
                        <m:rPr>
                          <m:nor/>
                        </m:rPr>
                        <a:rPr lang="es-MX" sz="5400">
                          <a:latin typeface="Times New Roman" panose="02020603050405020304" pitchFamily="18" charset="0"/>
                          <a:cs typeface="Times New Roman" panose="02020603050405020304" pitchFamily="18" charset="0"/>
                        </a:rPr>
                        <m:t> </m:t>
                      </m:r>
                      <m:r>
                        <m:rPr>
                          <m:nor/>
                        </m:rPr>
                        <a:rPr lang="es-MX" sz="5400">
                          <a:latin typeface="Times New Roman" panose="02020603050405020304" pitchFamily="18" charset="0"/>
                          <a:cs typeface="Times New Roman" panose="02020603050405020304" pitchFamily="18" charset="0"/>
                        </a:rPr>
                        <m:t>ph</m:t>
                      </m:r>
                      <m:r>
                        <m:rPr>
                          <m:nor/>
                        </m:rPr>
                        <a:rPr lang="es-MX" sz="5400">
                          <a:latin typeface="Times New Roman" panose="02020603050405020304" pitchFamily="18" charset="0"/>
                          <a:cs typeface="Times New Roman" panose="02020603050405020304" pitchFamily="18" charset="0"/>
                        </a:rPr>
                        <m:t>â</m:t>
                      </m:r>
                      <m:r>
                        <m:rPr>
                          <m:nor/>
                        </m:rPr>
                        <a:rPr lang="es-MX" sz="5400">
                          <a:latin typeface="Times New Roman" panose="02020603050405020304" pitchFamily="18" charset="0"/>
                          <a:cs typeface="Times New Roman" panose="02020603050405020304" pitchFamily="18" charset="0"/>
                        </a:rPr>
                        <m:t>n</m:t>
                      </m:r>
                      <m:r>
                        <m:rPr>
                          <m:nor/>
                        </m:rPr>
                        <a:rPr lang="es-MX" sz="5400">
                          <a:latin typeface="Times New Roman" panose="02020603050405020304" pitchFamily="18" charset="0"/>
                          <a:cs typeface="Times New Roman" panose="02020603050405020304" pitchFamily="18" charset="0"/>
                        </a:rPr>
                        <m:t> </m:t>
                      </m:r>
                      <m:r>
                        <m:rPr>
                          <m:nor/>
                        </m:rPr>
                        <a:rPr lang="es-MX" sz="5400">
                          <a:latin typeface="Times New Roman" panose="02020603050405020304" pitchFamily="18" charset="0"/>
                          <a:cs typeface="Times New Roman" panose="02020603050405020304" pitchFamily="18" charset="0"/>
                        </a:rPr>
                        <m:t>t</m:t>
                      </m:r>
                      <m:r>
                        <m:rPr>
                          <m:nor/>
                        </m:rPr>
                        <a:rPr lang="es-MX" sz="5400">
                          <a:latin typeface="Times New Roman" panose="02020603050405020304" pitchFamily="18" charset="0"/>
                          <a:cs typeface="Times New Roman" panose="02020603050405020304" pitchFamily="18" charset="0"/>
                        </a:rPr>
                        <m:t>ử </m:t>
                      </m:r>
                      <m:r>
                        <m:rPr>
                          <m:nor/>
                        </m:rPr>
                        <a:rPr lang="es-MX" sz="5400">
                          <a:latin typeface="Times New Roman" panose="02020603050405020304" pitchFamily="18" charset="0"/>
                          <a:cs typeface="Times New Roman" panose="02020603050405020304" pitchFamily="18" charset="0"/>
                        </a:rPr>
                        <m:t>c</m:t>
                      </m:r>
                      <m:r>
                        <m:rPr>
                          <m:nor/>
                        </m:rPr>
                        <a:rPr lang="es-MX" sz="5400">
                          <a:latin typeface="Times New Roman" panose="02020603050405020304" pitchFamily="18" charset="0"/>
                          <a:cs typeface="Times New Roman" panose="02020603050405020304" pitchFamily="18" charset="0"/>
                        </a:rPr>
                        <m:t>ủ</m:t>
                      </m:r>
                      <m:r>
                        <m:rPr>
                          <m:nor/>
                        </m:rPr>
                        <a:rPr lang="es-MX" sz="5400">
                          <a:latin typeface="Times New Roman" panose="02020603050405020304" pitchFamily="18" charset="0"/>
                          <a:cs typeface="Times New Roman" panose="02020603050405020304" pitchFamily="18" charset="0"/>
                        </a:rPr>
                        <m:t>a</m:t>
                      </m:r>
                      <m:r>
                        <m:rPr>
                          <m:nor/>
                        </m:rPr>
                        <a:rPr lang="es-MX" sz="5400">
                          <a:latin typeface="Times New Roman" panose="02020603050405020304" pitchFamily="18" charset="0"/>
                          <a:cs typeface="Times New Roman" panose="02020603050405020304" pitchFamily="18" charset="0"/>
                        </a:rPr>
                        <m:t> </m:t>
                      </m:r>
                      <m:r>
                        <m:rPr>
                          <m:nor/>
                        </m:rPr>
                        <a:rPr lang="es-MX" sz="5400">
                          <a:latin typeface="Times New Roman" panose="02020603050405020304" pitchFamily="18" charset="0"/>
                          <a:cs typeface="Times New Roman" panose="02020603050405020304" pitchFamily="18" charset="0"/>
                        </a:rPr>
                        <m:t>alkane</m:t>
                      </m:r>
                      <m:r>
                        <m:rPr>
                          <m:nor/>
                        </m:rPr>
                        <a:rPr lang="es-MX" sz="5400">
                          <a:latin typeface="Times New Roman" panose="02020603050405020304" pitchFamily="18" charset="0"/>
                          <a:cs typeface="Times New Roman" panose="02020603050405020304" pitchFamily="18" charset="0"/>
                        </a:rPr>
                        <m:t> </m:t>
                      </m:r>
                      <m:r>
                        <m:rPr>
                          <m:nor/>
                        </m:rPr>
                        <a:rPr lang="es-MX" sz="5400">
                          <a:latin typeface="Times New Roman" panose="02020603050405020304" pitchFamily="18" charset="0"/>
                          <a:cs typeface="Times New Roman" panose="02020603050405020304" pitchFamily="18" charset="0"/>
                        </a:rPr>
                        <m:t>c</m:t>
                      </m:r>
                      <m:r>
                        <m:rPr>
                          <m:nor/>
                        </m:rPr>
                        <a:rPr lang="es-MX" sz="5400">
                          <a:latin typeface="Times New Roman" panose="02020603050405020304" pitchFamily="18" charset="0"/>
                          <a:cs typeface="Times New Roman" panose="02020603050405020304" pitchFamily="18" charset="0"/>
                        </a:rPr>
                        <m:t>ó </m:t>
                      </m:r>
                      <m:r>
                        <m:rPr>
                          <m:nor/>
                        </m:rPr>
                        <a:rPr lang="es-MX" sz="5400">
                          <a:latin typeface="Times New Roman" panose="02020603050405020304" pitchFamily="18" charset="0"/>
                          <a:cs typeface="Times New Roman" panose="02020603050405020304" pitchFamily="18" charset="0"/>
                        </a:rPr>
                        <m:t>t</m:t>
                      </m:r>
                      <m:r>
                        <m:rPr>
                          <m:nor/>
                        </m:rPr>
                        <a:rPr lang="es-MX" sz="5400">
                          <a:latin typeface="Times New Roman" panose="02020603050405020304" pitchFamily="18" charset="0"/>
                          <a:cs typeface="Times New Roman" panose="02020603050405020304" pitchFamily="18" charset="0"/>
                        </a:rPr>
                        <m:t>ỉ </m:t>
                      </m:r>
                      <m:r>
                        <m:rPr>
                          <m:nor/>
                        </m:rPr>
                        <a:rPr lang="es-MX" sz="5400">
                          <a:latin typeface="Times New Roman" panose="02020603050405020304" pitchFamily="18" charset="0"/>
                          <a:cs typeface="Times New Roman" panose="02020603050405020304" pitchFamily="18" charset="0"/>
                        </a:rPr>
                        <m:t>kh</m:t>
                      </m:r>
                      <m:r>
                        <m:rPr>
                          <m:nor/>
                        </m:rPr>
                        <a:rPr lang="es-MX" sz="5400">
                          <a:latin typeface="Times New Roman" panose="02020603050405020304" pitchFamily="18" charset="0"/>
                          <a:cs typeface="Times New Roman" panose="02020603050405020304" pitchFamily="18" charset="0"/>
                        </a:rPr>
                        <m:t>ố</m:t>
                      </m:r>
                      <m:r>
                        <m:rPr>
                          <m:nor/>
                        </m:rPr>
                        <a:rPr lang="es-MX" sz="5400">
                          <a:latin typeface="Times New Roman" panose="02020603050405020304" pitchFamily="18" charset="0"/>
                          <a:cs typeface="Times New Roman" panose="02020603050405020304" pitchFamily="18" charset="0"/>
                        </a:rPr>
                        <m:t>i</m:t>
                      </m:r>
                      <m:r>
                        <m:rPr>
                          <m:nor/>
                        </m:rPr>
                        <a:rPr lang="es-MX" sz="5400">
                          <a:latin typeface="Times New Roman" panose="02020603050405020304" pitchFamily="18" charset="0"/>
                          <a:cs typeface="Times New Roman" panose="02020603050405020304" pitchFamily="18" charset="0"/>
                        </a:rPr>
                        <m:t> </m:t>
                      </m:r>
                      <m:r>
                        <m:rPr>
                          <m:nor/>
                        </m:rPr>
                        <a:rPr lang="es-MX" sz="5400">
                          <a:latin typeface="Times New Roman" panose="02020603050405020304" pitchFamily="18" charset="0"/>
                          <a:cs typeface="Times New Roman" panose="02020603050405020304" pitchFamily="18" charset="0"/>
                        </a:rPr>
                        <m:t>h</m:t>
                      </m:r>
                      <m:r>
                        <m:rPr>
                          <m:nor/>
                        </m:rPr>
                        <a:rPr lang="es-MX" sz="5400">
                          <a:latin typeface="Times New Roman" panose="02020603050405020304" pitchFamily="18" charset="0"/>
                          <a:cs typeface="Times New Roman" panose="02020603050405020304" pitchFamily="18" charset="0"/>
                        </a:rPr>
                        <m:t>ơ</m:t>
                      </m:r>
                      <m:r>
                        <m:rPr>
                          <m:nor/>
                        </m:rPr>
                        <a:rPr lang="es-MX" sz="5400">
                          <a:latin typeface="Times New Roman" panose="02020603050405020304" pitchFamily="18" charset="0"/>
                          <a:cs typeface="Times New Roman" panose="02020603050405020304" pitchFamily="18" charset="0"/>
                        </a:rPr>
                        <m:t>i</m:t>
                      </m:r>
                      <m:r>
                        <m:rPr>
                          <m:nor/>
                        </m:rPr>
                        <a:rPr lang="es-MX" sz="5400">
                          <a:latin typeface="Times New Roman" panose="02020603050405020304" pitchFamily="18" charset="0"/>
                          <a:cs typeface="Times New Roman" panose="02020603050405020304" pitchFamily="18" charset="0"/>
                        </a:rPr>
                        <m:t> đố</m:t>
                      </m:r>
                      <m:r>
                        <m:rPr>
                          <m:nor/>
                        </m:rPr>
                        <a:rPr lang="es-MX" sz="5400">
                          <a:latin typeface="Times New Roman" panose="02020603050405020304" pitchFamily="18" charset="0"/>
                          <a:cs typeface="Times New Roman" panose="02020603050405020304" pitchFamily="18" charset="0"/>
                        </a:rPr>
                        <m:t>i</m:t>
                      </m:r>
                      <m:r>
                        <m:rPr>
                          <m:nor/>
                        </m:rPr>
                        <a:rPr lang="es-MX" sz="5400">
                          <a:latin typeface="Times New Roman" panose="02020603050405020304" pitchFamily="18" charset="0"/>
                          <a:cs typeface="Times New Roman" panose="02020603050405020304" pitchFamily="18" charset="0"/>
                        </a:rPr>
                        <m:t> </m:t>
                      </m:r>
                      <m:r>
                        <m:rPr>
                          <m:nor/>
                        </m:rPr>
                        <a:rPr lang="es-MX" sz="5400">
                          <a:latin typeface="Times New Roman" panose="02020603050405020304" pitchFamily="18" charset="0"/>
                          <a:cs typeface="Times New Roman" panose="02020603050405020304" pitchFamily="18" charset="0"/>
                        </a:rPr>
                        <m:t>v</m:t>
                      </m:r>
                      <m:r>
                        <m:rPr>
                          <m:nor/>
                        </m:rPr>
                        <a:rPr lang="es-MX" sz="5400">
                          <a:latin typeface="Times New Roman" panose="02020603050405020304" pitchFamily="18" charset="0"/>
                          <a:cs typeface="Times New Roman" panose="02020603050405020304" pitchFamily="18" charset="0"/>
                        </a:rPr>
                        <m:t>ớ</m:t>
                      </m:r>
                      <m:r>
                        <m:rPr>
                          <m:nor/>
                        </m:rPr>
                        <a:rPr lang="es-MX" sz="5400">
                          <a:latin typeface="Times New Roman" panose="02020603050405020304" pitchFamily="18" charset="0"/>
                          <a:cs typeface="Times New Roman" panose="02020603050405020304" pitchFamily="18" charset="0"/>
                        </a:rPr>
                        <m:t>i</m:t>
                      </m:r>
                      <m:r>
                        <m:rPr>
                          <m:nor/>
                        </m:rPr>
                        <a:rPr lang="es-MX" sz="5400">
                          <a:latin typeface="Times New Roman" panose="02020603050405020304" pitchFamily="18" charset="0"/>
                          <a:cs typeface="Times New Roman" panose="02020603050405020304" pitchFamily="18" charset="0"/>
                        </a:rPr>
                        <m:t> </m:t>
                      </m:r>
                      <m:r>
                        <m:rPr>
                          <m:nor/>
                        </m:rPr>
                        <a:rPr lang="es-MX" sz="5400">
                          <a:latin typeface="Times New Roman" panose="02020603050405020304" pitchFamily="18" charset="0"/>
                          <a:cs typeface="Times New Roman" panose="02020603050405020304" pitchFamily="18" charset="0"/>
                        </a:rPr>
                        <m:t>kh</m:t>
                      </m:r>
                      <m:r>
                        <m:rPr>
                          <m:nor/>
                        </m:rPr>
                        <a:rPr lang="es-MX" sz="5400">
                          <a:latin typeface="Times New Roman" panose="02020603050405020304" pitchFamily="18" charset="0"/>
                          <a:cs typeface="Times New Roman" panose="02020603050405020304" pitchFamily="18" charset="0"/>
                        </a:rPr>
                        <m:t>ô</m:t>
                      </m:r>
                      <m:r>
                        <m:rPr>
                          <m:nor/>
                        </m:rPr>
                        <a:rPr lang="es-MX" sz="5400">
                          <a:latin typeface="Times New Roman" panose="02020603050405020304" pitchFamily="18" charset="0"/>
                          <a:cs typeface="Times New Roman" panose="02020603050405020304" pitchFamily="18" charset="0"/>
                        </a:rPr>
                        <m:t>ng</m:t>
                      </m:r>
                      <m:r>
                        <m:rPr>
                          <m:nor/>
                        </m:rPr>
                        <a:rPr lang="es-MX" sz="5400">
                          <a:latin typeface="Times New Roman" panose="02020603050405020304" pitchFamily="18" charset="0"/>
                          <a:cs typeface="Times New Roman" panose="02020603050405020304" pitchFamily="18" charset="0"/>
                        </a:rPr>
                        <m:t> </m:t>
                      </m:r>
                      <m:r>
                        <m:rPr>
                          <m:nor/>
                        </m:rPr>
                        <a:rPr lang="es-MX" sz="5400">
                          <a:latin typeface="Times New Roman" panose="02020603050405020304" pitchFamily="18" charset="0"/>
                          <a:cs typeface="Times New Roman" panose="02020603050405020304" pitchFamily="18" charset="0"/>
                        </a:rPr>
                        <m:t>kh</m:t>
                      </m:r>
                      <m:r>
                        <m:rPr>
                          <m:nor/>
                        </m:rPr>
                        <a:rPr lang="es-MX" sz="5400">
                          <a:latin typeface="Times New Roman" panose="02020603050405020304" pitchFamily="18" charset="0"/>
                          <a:cs typeface="Times New Roman" panose="02020603050405020304" pitchFamily="18" charset="0"/>
                        </a:rPr>
                        <m:t>í </m:t>
                      </m:r>
                      <m:r>
                        <m:rPr>
                          <m:nor/>
                        </m:rPr>
                        <a:rPr lang="es-MX" sz="5400">
                          <a:latin typeface="Times New Roman" panose="02020603050405020304" pitchFamily="18" charset="0"/>
                          <a:cs typeface="Times New Roman" panose="02020603050405020304" pitchFamily="18" charset="0"/>
                        </a:rPr>
                        <m:t>b</m:t>
                      </m:r>
                      <m:r>
                        <m:rPr>
                          <m:nor/>
                        </m:rPr>
                        <a:rPr lang="es-MX" sz="5400">
                          <a:latin typeface="Times New Roman" panose="02020603050405020304" pitchFamily="18" charset="0"/>
                          <a:cs typeface="Times New Roman" panose="02020603050405020304" pitchFamily="18" charset="0"/>
                        </a:rPr>
                        <m:t>ằ</m:t>
                      </m:r>
                      <m:r>
                        <m:rPr>
                          <m:nor/>
                        </m:rPr>
                        <a:rPr lang="es-MX" sz="5400">
                          <a:latin typeface="Times New Roman" panose="02020603050405020304" pitchFamily="18" charset="0"/>
                          <a:cs typeface="Times New Roman" panose="02020603050405020304" pitchFamily="18" charset="0"/>
                        </a:rPr>
                        <m:t>ng</m:t>
                      </m:r>
                      <m:r>
                        <m:rPr>
                          <m:nor/>
                        </m:rPr>
                        <a:rPr lang="es-MX" sz="5400">
                          <a:latin typeface="Times New Roman" panose="02020603050405020304" pitchFamily="18" charset="0"/>
                          <a:cs typeface="Times New Roman" panose="02020603050405020304" pitchFamily="18" charset="0"/>
                        </a:rPr>
                        <m:t> 2. </m:t>
                      </m:r>
                      <m:r>
                        <m:rPr>
                          <m:nor/>
                        </m:rPr>
                        <a:rPr lang="es-MX" sz="5400">
                          <a:latin typeface="Times New Roman" panose="02020603050405020304" pitchFamily="18" charset="0"/>
                          <a:cs typeface="Times New Roman" panose="02020603050405020304" pitchFamily="18" charset="0"/>
                        </a:rPr>
                        <m:t>Alkane</m:t>
                      </m:r>
                      <m:r>
                        <m:rPr>
                          <m:nor/>
                        </m:rPr>
                        <a:rPr lang="es-MX" sz="5400">
                          <a:latin typeface="Times New Roman" panose="02020603050405020304" pitchFamily="18" charset="0"/>
                          <a:cs typeface="Times New Roman" panose="02020603050405020304" pitchFamily="18" charset="0"/>
                        </a:rPr>
                        <m:t> </m:t>
                      </m:r>
                      <m:r>
                        <m:rPr>
                          <m:nor/>
                        </m:rPr>
                        <a:rPr lang="es-MX" sz="5400">
                          <a:latin typeface="Times New Roman" panose="02020603050405020304" pitchFamily="18" charset="0"/>
                          <a:cs typeface="Times New Roman" panose="02020603050405020304" pitchFamily="18" charset="0"/>
                        </a:rPr>
                        <m:t>n</m:t>
                      </m:r>
                      <m:r>
                        <m:rPr>
                          <m:nor/>
                        </m:rPr>
                        <a:rPr lang="es-MX" sz="5400">
                          <a:latin typeface="Times New Roman" panose="02020603050405020304" pitchFamily="18" charset="0"/>
                          <a:cs typeface="Times New Roman" panose="02020603050405020304" pitchFamily="18" charset="0"/>
                        </a:rPr>
                        <m:t>à</m:t>
                      </m:r>
                      <m:r>
                        <m:rPr>
                          <m:nor/>
                        </m:rPr>
                        <a:rPr lang="es-MX" sz="5400">
                          <a:latin typeface="Times New Roman" panose="02020603050405020304" pitchFamily="18" charset="0"/>
                          <a:cs typeface="Times New Roman" panose="02020603050405020304" pitchFamily="18" charset="0"/>
                        </a:rPr>
                        <m:t>y</m:t>
                      </m:r>
                      <m:r>
                        <m:rPr>
                          <m:nor/>
                        </m:rPr>
                        <a:rPr lang="es-MX" sz="5400">
                          <a:latin typeface="Times New Roman" panose="02020603050405020304" pitchFamily="18" charset="0"/>
                          <a:cs typeface="Times New Roman" panose="02020603050405020304" pitchFamily="18" charset="0"/>
                        </a:rPr>
                        <m:t> </m:t>
                      </m:r>
                      <m:r>
                        <m:rPr>
                          <m:nor/>
                        </m:rPr>
                        <a:rPr lang="es-MX" sz="5400">
                          <a:latin typeface="Times New Roman" panose="02020603050405020304" pitchFamily="18" charset="0"/>
                          <a:cs typeface="Times New Roman" panose="02020603050405020304" pitchFamily="18" charset="0"/>
                        </a:rPr>
                        <m:t>c</m:t>
                      </m:r>
                      <m:r>
                        <m:rPr>
                          <m:nor/>
                        </m:rPr>
                        <a:rPr lang="es-MX" sz="5400">
                          <a:latin typeface="Times New Roman" panose="02020603050405020304" pitchFamily="18" charset="0"/>
                          <a:cs typeface="Times New Roman" panose="02020603050405020304" pitchFamily="18" charset="0"/>
                        </a:rPr>
                        <m:t>ó </m:t>
                      </m:r>
                      <m:r>
                        <m:rPr>
                          <m:nor/>
                        </m:rPr>
                        <a:rPr lang="es-MX" sz="5400">
                          <a:latin typeface="Times New Roman" panose="02020603050405020304" pitchFamily="18" charset="0"/>
                          <a:cs typeface="Times New Roman" panose="02020603050405020304" pitchFamily="18" charset="0"/>
                        </a:rPr>
                        <m:t>bao</m:t>
                      </m:r>
                      <m:r>
                        <m:rPr>
                          <m:nor/>
                        </m:rPr>
                        <a:rPr lang="es-MX" sz="5400">
                          <a:latin typeface="Times New Roman" panose="02020603050405020304" pitchFamily="18" charset="0"/>
                          <a:cs typeface="Times New Roman" panose="02020603050405020304" pitchFamily="18" charset="0"/>
                        </a:rPr>
                        <m:t> </m:t>
                      </m:r>
                      <m:r>
                        <m:rPr>
                          <m:nor/>
                        </m:rPr>
                        <a:rPr lang="es-MX" sz="5400">
                          <a:latin typeface="Times New Roman" panose="02020603050405020304" pitchFamily="18" charset="0"/>
                          <a:cs typeface="Times New Roman" panose="02020603050405020304" pitchFamily="18" charset="0"/>
                        </a:rPr>
                        <m:t>nhi</m:t>
                      </m:r>
                      <m:r>
                        <m:rPr>
                          <m:nor/>
                        </m:rPr>
                        <a:rPr lang="es-MX" sz="5400">
                          <a:latin typeface="Times New Roman" panose="02020603050405020304" pitchFamily="18" charset="0"/>
                          <a:cs typeface="Times New Roman" panose="02020603050405020304" pitchFamily="18" charset="0"/>
                        </a:rPr>
                        <m:t>ê</m:t>
                      </m:r>
                      <m:r>
                        <m:rPr>
                          <m:nor/>
                        </m:rPr>
                        <a:rPr lang="es-MX" sz="5400">
                          <a:latin typeface="Times New Roman" panose="02020603050405020304" pitchFamily="18" charset="0"/>
                          <a:cs typeface="Times New Roman" panose="02020603050405020304" pitchFamily="18" charset="0"/>
                        </a:rPr>
                        <m:t>u</m:t>
                      </m:r>
                      <m:r>
                        <m:rPr>
                          <m:nor/>
                        </m:rPr>
                        <a:rPr lang="es-MX" sz="5400">
                          <a:latin typeface="Times New Roman" panose="02020603050405020304" pitchFamily="18" charset="0"/>
                          <a:cs typeface="Times New Roman" panose="02020603050405020304" pitchFamily="18" charset="0"/>
                        </a:rPr>
                        <m:t> đồ</m:t>
                      </m:r>
                      <m:r>
                        <m:rPr>
                          <m:nor/>
                        </m:rPr>
                        <a:rPr lang="es-MX" sz="5400">
                          <a:latin typeface="Times New Roman" panose="02020603050405020304" pitchFamily="18" charset="0"/>
                          <a:cs typeface="Times New Roman" panose="02020603050405020304" pitchFamily="18" charset="0"/>
                        </a:rPr>
                        <m:t>ng</m:t>
                      </m:r>
                      <m:r>
                        <m:rPr>
                          <m:nor/>
                        </m:rPr>
                        <a:rPr lang="es-MX" sz="5400">
                          <a:latin typeface="Times New Roman" panose="02020603050405020304" pitchFamily="18" charset="0"/>
                          <a:cs typeface="Times New Roman" panose="02020603050405020304" pitchFamily="18" charset="0"/>
                        </a:rPr>
                        <m:t> </m:t>
                      </m:r>
                      <m:r>
                        <m:rPr>
                          <m:nor/>
                        </m:rPr>
                        <a:rPr lang="es-MX" sz="5400">
                          <a:latin typeface="Times New Roman" panose="02020603050405020304" pitchFamily="18" charset="0"/>
                          <a:cs typeface="Times New Roman" panose="02020603050405020304" pitchFamily="18" charset="0"/>
                        </a:rPr>
                        <m:t>ph</m:t>
                      </m:r>
                      <m:r>
                        <m:rPr>
                          <m:nor/>
                        </m:rPr>
                        <a:rPr lang="es-MX" sz="5400">
                          <a:latin typeface="Times New Roman" panose="02020603050405020304" pitchFamily="18" charset="0"/>
                          <a:cs typeface="Times New Roman" panose="02020603050405020304" pitchFamily="18" charset="0"/>
                        </a:rPr>
                        <m:t>â</m:t>
                      </m:r>
                      <m:r>
                        <m:rPr>
                          <m:nor/>
                        </m:rPr>
                        <a:rPr lang="es-MX" sz="5400">
                          <a:latin typeface="Times New Roman" panose="02020603050405020304" pitchFamily="18" charset="0"/>
                          <a:cs typeface="Times New Roman" panose="02020603050405020304" pitchFamily="18" charset="0"/>
                        </a:rPr>
                        <m:t>n</m:t>
                      </m:r>
                      <m:r>
                        <m:rPr>
                          <m:nor/>
                        </m:rPr>
                        <a:rPr lang="es-MX" sz="5400">
                          <a:latin typeface="Times New Roman" panose="02020603050405020304" pitchFamily="18" charset="0"/>
                          <a:cs typeface="Times New Roman" panose="02020603050405020304" pitchFamily="18" charset="0"/>
                        </a:rPr>
                        <m:t>?</m:t>
                      </m:r>
                    </m:oMath>
                  </a14:m>
                  <a:endParaRPr lang="en-US" sz="5400">
                    <a:latin typeface="Times New Roman" panose="02020603050405020304" pitchFamily="18" charset="0"/>
                    <a:cs typeface="Times New Roman" panose="02020603050405020304" pitchFamily="18" charset="0"/>
                  </a:endParaRPr>
                </a:p>
              </p:txBody>
            </p:sp>
          </mc:Choice>
          <mc:Fallback xmlns="">
            <p:sp>
              <p:nvSpPr>
                <p:cNvPr id="265" name="Text Box 5">
                  <a:extLst>
                    <a:ext uri="{FF2B5EF4-FFF2-40B4-BE49-F238E27FC236}">
                      <a16:creationId xmlns:a16="http://schemas.microsoft.com/office/drawing/2014/main" id="{0CE78A64-B2F6-ED1E-BAE0-B92E926AD0E1}"/>
                    </a:ext>
                  </a:extLst>
                </p:cNvPr>
                <p:cNvSpPr txBox="1">
                  <a:spLocks noRot="1" noChangeAspect="1" noMove="1" noResize="1" noEditPoints="1" noAdjustHandles="1" noChangeArrowheads="1" noChangeShapeType="1" noTextEdit="1"/>
                </p:cNvSpPr>
                <p:nvPr/>
              </p:nvSpPr>
              <p:spPr bwMode="auto">
                <a:xfrm>
                  <a:off x="3169558" y="1581949"/>
                  <a:ext cx="17179856" cy="1930681"/>
                </a:xfrm>
                <a:prstGeom prst="rect">
                  <a:avLst/>
                </a:prstGeom>
                <a:blipFill>
                  <a:blip r:embed="rId3"/>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r>
                    <a:rPr lang="en-US">
                      <a:noFill/>
                    </a:rPr>
                    <a:t> </a:t>
                  </a:r>
                </a:p>
              </p:txBody>
            </p:sp>
          </mc:Fallback>
        </mc:AlternateContent>
      </p:grpSp>
    </p:spTree>
    <p:extLst>
      <p:ext uri="{BB962C8B-B14F-4D97-AF65-F5344CB8AC3E}">
        <p14:creationId xmlns:p14="http://schemas.microsoft.com/office/powerpoint/2010/main" val="28717691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90"/>
                                        </p:tgtEl>
                                        <p:attrNameLst>
                                          <p:attrName>style.visibility</p:attrName>
                                        </p:attrNameLst>
                                      </p:cBhvr>
                                      <p:to>
                                        <p:strVal val="visible"/>
                                      </p:to>
                                    </p:set>
                                    <p:animEffect transition="in" filter="fade">
                                      <p:cBhvr>
                                        <p:cTn id="7" dur="200"/>
                                        <p:tgtEl>
                                          <p:spTgt spid="29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63"/>
                                        </p:tgtEl>
                                        <p:attrNameLst>
                                          <p:attrName>style.visibility</p:attrName>
                                        </p:attrNameLst>
                                      </p:cBhvr>
                                      <p:to>
                                        <p:strVal val="visible"/>
                                      </p:to>
                                    </p:set>
                                    <p:animEffect transition="in" filter="wipe(left)">
                                      <p:cBhvr>
                                        <p:cTn id="12" dur="500"/>
                                        <p:tgtEl>
                                          <p:spTgt spid="26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3"/>
                                        </p:tgtEl>
                                        <p:attrNameLst>
                                          <p:attrName>style.visibility</p:attrName>
                                        </p:attrNameLst>
                                      </p:cBhvr>
                                      <p:to>
                                        <p:strVal val="visible"/>
                                      </p:to>
                                    </p:set>
                                    <p:animEffect transition="in" filter="wipe(left)">
                                      <p:cBhvr>
                                        <p:cTn id="17" dur="500"/>
                                        <p:tgtEl>
                                          <p:spTgt spid="5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62"/>
                                        </p:tgtEl>
                                        <p:attrNameLst>
                                          <p:attrName>style.visibility</p:attrName>
                                        </p:attrNameLst>
                                      </p:cBhvr>
                                      <p:to>
                                        <p:strVal val="visible"/>
                                      </p:to>
                                    </p:set>
                                    <p:animEffect transition="in" filter="wipe(left)">
                                      <p:cBhvr>
                                        <p:cTn id="22" dur="500"/>
                                        <p:tgtEl>
                                          <p:spTgt spid="2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Shape 287"/>
        <p:cNvGrpSpPr/>
        <p:nvPr/>
      </p:nvGrpSpPr>
      <p:grpSpPr>
        <a:xfrm>
          <a:off x="0" y="0"/>
          <a:ext cx="0" cy="0"/>
          <a:chOff x="0" y="0"/>
          <a:chExt cx="0" cy="0"/>
        </a:xfrm>
      </p:grpSpPr>
      <p:grpSp>
        <p:nvGrpSpPr>
          <p:cNvPr id="290" name="Google Shape;290;p4"/>
          <p:cNvGrpSpPr/>
          <p:nvPr/>
        </p:nvGrpSpPr>
        <p:grpSpPr>
          <a:xfrm>
            <a:off x="9413444" y="1594584"/>
            <a:ext cx="5293835" cy="998454"/>
            <a:chOff x="2067302" y="5922690"/>
            <a:chExt cx="5952166" cy="940513"/>
          </a:xfrm>
        </p:grpSpPr>
        <p:sp>
          <p:nvSpPr>
            <p:cNvPr id="291" name="Google Shape;291;p4"/>
            <p:cNvSpPr/>
            <p:nvPr/>
          </p:nvSpPr>
          <p:spPr>
            <a:xfrm rot="5400000">
              <a:off x="4251026" y="4613989"/>
              <a:ext cx="791079" cy="3637090"/>
            </a:xfrm>
            <a:prstGeom prst="round2SameRect">
              <a:avLst>
                <a:gd name="adj1" fmla="val 16667"/>
                <a:gd name="adj2" fmla="val 0"/>
              </a:avLst>
            </a:prstGeom>
            <a:solidFill>
              <a:srgbClr val="F2F2F2"/>
            </a:solidFill>
            <a:ln w="38100" cap="flat" cmpd="sng">
              <a:solidFill>
                <a:srgbClr val="7E9532"/>
              </a:solidFill>
              <a:prstDash val="solid"/>
              <a:round/>
              <a:headEnd type="none" w="sm" len="sm"/>
              <a:tailEnd type="none" w="sm" len="sm"/>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292" name="Google Shape;292;p4"/>
            <p:cNvSpPr txBox="1"/>
            <p:nvPr/>
          </p:nvSpPr>
          <p:spPr>
            <a:xfrm>
              <a:off x="2855922" y="6002305"/>
              <a:ext cx="5163546" cy="769401"/>
            </a:xfrm>
            <a:prstGeom prst="rect">
              <a:avLst/>
            </a:prstGeom>
            <a:noFill/>
            <a:ln>
              <a:noFill/>
            </a:ln>
          </p:spPr>
          <p:txBody>
            <a:bodyPr spcFirstLastPara="1" wrap="square" lIns="91425" tIns="45700" rIns="91425" bIns="45700" anchor="t" anchorCtr="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4400" b="1" i="0" u="none" strike="noStrike" kern="0" cap="none" spc="0" normalizeH="0" baseline="0" noProof="0">
                  <a:ln>
                    <a:noFill/>
                  </a:ln>
                  <a:solidFill>
                    <a:srgbClr val="7E9532"/>
                  </a:solidFill>
                  <a:effectLst/>
                  <a:uLnTx/>
                  <a:uFillTx/>
                  <a:latin typeface="Times New Roman"/>
                  <a:ea typeface="Times New Roman"/>
                  <a:cs typeface="Times New Roman"/>
                  <a:sym typeface="Times New Roman"/>
                </a:rPr>
                <a:t>Luyện tập</a:t>
              </a:r>
              <a:endParaRPr kumimoji="0" sz="4400" b="1" i="0" u="none" strike="noStrike" kern="0" cap="none" spc="0" normalizeH="0" baseline="0" noProof="0">
                <a:ln>
                  <a:noFill/>
                </a:ln>
                <a:solidFill>
                  <a:srgbClr val="7E9532"/>
                </a:solidFill>
                <a:effectLst/>
                <a:uLnTx/>
                <a:uFillTx/>
                <a:latin typeface="Times New Roman"/>
                <a:ea typeface="Times New Roman"/>
                <a:cs typeface="Times New Roman"/>
                <a:sym typeface="Times New Roman"/>
              </a:endParaRPr>
            </a:p>
          </p:txBody>
        </p:sp>
        <p:grpSp>
          <p:nvGrpSpPr>
            <p:cNvPr id="293" name="Google Shape;293;p4"/>
            <p:cNvGrpSpPr/>
            <p:nvPr/>
          </p:nvGrpSpPr>
          <p:grpSpPr>
            <a:xfrm>
              <a:off x="2067302" y="5922690"/>
              <a:ext cx="950173" cy="940513"/>
              <a:chOff x="1311958" y="3405486"/>
              <a:chExt cx="950173" cy="940513"/>
            </a:xfrm>
          </p:grpSpPr>
          <p:sp>
            <p:nvSpPr>
              <p:cNvPr id="294" name="Google Shape;294;p4"/>
              <p:cNvSpPr/>
              <p:nvPr/>
            </p:nvSpPr>
            <p:spPr>
              <a:xfrm>
                <a:off x="1406975" y="3672018"/>
                <a:ext cx="596676" cy="540312"/>
              </a:xfrm>
              <a:prstGeom prst="rect">
                <a:avLst/>
              </a:prstGeom>
              <a:solidFill>
                <a:schemeClr val="lt1"/>
              </a:solidFill>
              <a:ln>
                <a:noFill/>
              </a:ln>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FFFFFF"/>
                  </a:solidFill>
                  <a:effectLst/>
                  <a:uLnTx/>
                  <a:uFillTx/>
                  <a:latin typeface="Times New Roman"/>
                  <a:ea typeface="Times New Roman"/>
                  <a:cs typeface="Times New Roman"/>
                  <a:sym typeface="Times New Roman"/>
                </a:endParaRPr>
              </a:p>
            </p:txBody>
          </p:sp>
          <p:sp>
            <p:nvSpPr>
              <p:cNvPr id="295" name="Google Shape;295;p4"/>
              <p:cNvSpPr/>
              <p:nvPr/>
            </p:nvSpPr>
            <p:spPr>
              <a:xfrm>
                <a:off x="1311958" y="3581027"/>
                <a:ext cx="190035" cy="268948"/>
              </a:xfrm>
              <a:custGeom>
                <a:avLst/>
                <a:gdLst/>
                <a:ahLst/>
                <a:cxnLst/>
                <a:rect l="l" t="t" r="r" b="b"/>
                <a:pathLst>
                  <a:path w="50" h="71" extrusionOk="0">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296" name="Google Shape;296;p4"/>
              <p:cNvSpPr/>
              <p:nvPr/>
            </p:nvSpPr>
            <p:spPr>
              <a:xfrm>
                <a:off x="1311958" y="3581027"/>
                <a:ext cx="277000" cy="181983"/>
              </a:xfrm>
              <a:custGeom>
                <a:avLst/>
                <a:gdLst/>
                <a:ahLst/>
                <a:cxnLst/>
                <a:rect l="l" t="t" r="r" b="b"/>
                <a:pathLst>
                  <a:path w="73" h="48" extrusionOk="0">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297" name="Google Shape;297;p4"/>
              <p:cNvSpPr/>
              <p:nvPr/>
            </p:nvSpPr>
            <p:spPr>
              <a:xfrm>
                <a:off x="1563190" y="3581027"/>
                <a:ext cx="285052" cy="181983"/>
              </a:xfrm>
              <a:custGeom>
                <a:avLst/>
                <a:gdLst/>
                <a:ahLst/>
                <a:cxnLst/>
                <a:rect l="l" t="t" r="r" b="b"/>
                <a:pathLst>
                  <a:path w="75" h="48" extrusionOk="0">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298" name="Google Shape;298;p4"/>
              <p:cNvSpPr/>
              <p:nvPr/>
            </p:nvSpPr>
            <p:spPr>
              <a:xfrm>
                <a:off x="1563190" y="4151132"/>
                <a:ext cx="280221" cy="194867"/>
              </a:xfrm>
              <a:custGeom>
                <a:avLst/>
                <a:gdLst/>
                <a:ahLst/>
                <a:cxnLst/>
                <a:rect l="l" t="t" r="r" b="b"/>
                <a:pathLst>
                  <a:path w="74" h="51" extrusionOk="0">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299" name="Google Shape;299;p4"/>
              <p:cNvSpPr/>
              <p:nvPr/>
            </p:nvSpPr>
            <p:spPr>
              <a:xfrm>
                <a:off x="1311958" y="4064167"/>
                <a:ext cx="190035" cy="281832"/>
              </a:xfrm>
              <a:custGeom>
                <a:avLst/>
                <a:gdLst/>
                <a:ahLst/>
                <a:cxnLst/>
                <a:rect l="l" t="t" r="r" b="b"/>
                <a:pathLst>
                  <a:path w="50" h="74" extrusionOk="0">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0" name="Google Shape;300;p4"/>
              <p:cNvSpPr/>
              <p:nvPr/>
            </p:nvSpPr>
            <p:spPr>
              <a:xfrm>
                <a:off x="1311958" y="4151132"/>
                <a:ext cx="277000" cy="194867"/>
              </a:xfrm>
              <a:custGeom>
                <a:avLst/>
                <a:gdLst/>
                <a:ahLst/>
                <a:cxnLst/>
                <a:rect l="l" t="t" r="r" b="b"/>
                <a:pathLst>
                  <a:path w="73" h="51" extrusionOk="0">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1" name="Google Shape;301;p4"/>
              <p:cNvSpPr/>
              <p:nvPr/>
            </p:nvSpPr>
            <p:spPr>
              <a:xfrm>
                <a:off x="1311958" y="3820986"/>
                <a:ext cx="190035" cy="273779"/>
              </a:xfrm>
              <a:custGeom>
                <a:avLst/>
                <a:gdLst/>
                <a:ahLst/>
                <a:cxnLst/>
                <a:rect l="l" t="t" r="r" b="b"/>
                <a:pathLst>
                  <a:path w="50" h="72" extrusionOk="0">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2" name="Google Shape;302;p4"/>
              <p:cNvSpPr/>
              <p:nvPr/>
            </p:nvSpPr>
            <p:spPr>
              <a:xfrm>
                <a:off x="1907830" y="4064167"/>
                <a:ext cx="191645" cy="281832"/>
              </a:xfrm>
              <a:custGeom>
                <a:avLst/>
                <a:gdLst/>
                <a:ahLst/>
                <a:cxnLst/>
                <a:rect l="l" t="t" r="r" b="b"/>
                <a:pathLst>
                  <a:path w="50" h="74" extrusionOk="0">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3" name="Google Shape;303;p4"/>
              <p:cNvSpPr/>
              <p:nvPr/>
            </p:nvSpPr>
            <p:spPr>
              <a:xfrm>
                <a:off x="1820865" y="4151132"/>
                <a:ext cx="278610" cy="194867"/>
              </a:xfrm>
              <a:custGeom>
                <a:avLst/>
                <a:gdLst/>
                <a:ahLst/>
                <a:cxnLst/>
                <a:rect l="l" t="t" r="r" b="b"/>
                <a:pathLst>
                  <a:path w="73" h="51" extrusionOk="0">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4" name="Google Shape;304;p4"/>
              <p:cNvSpPr/>
              <p:nvPr/>
            </p:nvSpPr>
            <p:spPr>
              <a:xfrm>
                <a:off x="1907830" y="3820986"/>
                <a:ext cx="191645" cy="273779"/>
              </a:xfrm>
              <a:custGeom>
                <a:avLst/>
                <a:gdLst/>
                <a:ahLst/>
                <a:cxnLst/>
                <a:rect l="l" t="t" r="r" b="b"/>
                <a:pathLst>
                  <a:path w="50" h="72" extrusionOk="0">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5" name="Google Shape;305;p4"/>
              <p:cNvSpPr/>
              <p:nvPr/>
            </p:nvSpPr>
            <p:spPr>
              <a:xfrm>
                <a:off x="1661428" y="3405486"/>
                <a:ext cx="600703" cy="594262"/>
              </a:xfrm>
              <a:custGeom>
                <a:avLst/>
                <a:gdLst/>
                <a:ahLst/>
                <a:cxnLst/>
                <a:rect l="l" t="t" r="r" b="b"/>
                <a:pathLst>
                  <a:path w="158" h="156" extrusionOk="0">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6" name="Google Shape;306;p4"/>
              <p:cNvSpPr/>
              <p:nvPr/>
            </p:nvSpPr>
            <p:spPr>
              <a:xfrm>
                <a:off x="1555138" y="3790388"/>
                <a:ext cx="318872" cy="293105"/>
              </a:xfrm>
              <a:custGeom>
                <a:avLst/>
                <a:gdLst/>
                <a:ahLst/>
                <a:cxnLst/>
                <a:rect l="l" t="t" r="r" b="b"/>
                <a:pathLst>
                  <a:path w="84" h="77" extrusionOk="0">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7" name="Google Shape;307;p4"/>
              <p:cNvSpPr/>
              <p:nvPr/>
            </p:nvSpPr>
            <p:spPr>
              <a:xfrm>
                <a:off x="1371545" y="3642225"/>
                <a:ext cx="69249" cy="148163"/>
              </a:xfrm>
              <a:custGeom>
                <a:avLst/>
                <a:gdLst/>
                <a:ahLst/>
                <a:cxnLst/>
                <a:rect l="l" t="t" r="r" b="b"/>
                <a:pathLst>
                  <a:path w="43" h="92" extrusionOk="0">
                    <a:moveTo>
                      <a:pt x="0" y="0"/>
                    </a:moveTo>
                    <a:lnTo>
                      <a:pt x="43" y="0"/>
                    </a:lnTo>
                    <a:lnTo>
                      <a:pt x="43" y="92"/>
                    </a:lnTo>
                    <a:lnTo>
                      <a:pt x="0" y="92"/>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8" name="Google Shape;308;p4"/>
              <p:cNvSpPr/>
              <p:nvPr/>
            </p:nvSpPr>
            <p:spPr>
              <a:xfrm>
                <a:off x="1371545" y="3642225"/>
                <a:ext cx="156215" cy="59588"/>
              </a:xfrm>
              <a:custGeom>
                <a:avLst/>
                <a:gdLst/>
                <a:ahLst/>
                <a:cxnLst/>
                <a:rect l="l" t="t" r="r" b="b"/>
                <a:pathLst>
                  <a:path w="97" h="37" extrusionOk="0">
                    <a:moveTo>
                      <a:pt x="0" y="0"/>
                    </a:moveTo>
                    <a:lnTo>
                      <a:pt x="97" y="0"/>
                    </a:lnTo>
                    <a:lnTo>
                      <a:pt x="97" y="37"/>
                    </a:lnTo>
                    <a:lnTo>
                      <a:pt x="0" y="37"/>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9" name="Google Shape;309;p4"/>
              <p:cNvSpPr/>
              <p:nvPr/>
            </p:nvSpPr>
            <p:spPr>
              <a:xfrm>
                <a:off x="1622777" y="3642225"/>
                <a:ext cx="161046" cy="59588"/>
              </a:xfrm>
              <a:custGeom>
                <a:avLst/>
                <a:gdLst/>
                <a:ahLst/>
                <a:cxnLst/>
                <a:rect l="l" t="t" r="r" b="b"/>
                <a:pathLst>
                  <a:path w="100" h="37" extrusionOk="0">
                    <a:moveTo>
                      <a:pt x="0" y="37"/>
                    </a:moveTo>
                    <a:lnTo>
                      <a:pt x="0" y="0"/>
                    </a:lnTo>
                    <a:lnTo>
                      <a:pt x="100" y="0"/>
                    </a:lnTo>
                    <a:lnTo>
                      <a:pt x="64" y="37"/>
                    </a:lnTo>
                    <a:lnTo>
                      <a:pt x="0" y="37"/>
                    </a:lnTo>
                    <a:lnTo>
                      <a:pt x="0" y="37"/>
                    </a:lnTo>
                    <a:lnTo>
                      <a:pt x="0" y="37"/>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0" name="Google Shape;310;p4"/>
              <p:cNvSpPr/>
              <p:nvPr/>
            </p:nvSpPr>
            <p:spPr>
              <a:xfrm>
                <a:off x="1622777" y="4212330"/>
                <a:ext cx="161046" cy="72471"/>
              </a:xfrm>
              <a:custGeom>
                <a:avLst/>
                <a:gdLst/>
                <a:ahLst/>
                <a:cxnLst/>
                <a:rect l="l" t="t" r="r" b="b"/>
                <a:pathLst>
                  <a:path w="100" h="45" extrusionOk="0">
                    <a:moveTo>
                      <a:pt x="0" y="0"/>
                    </a:moveTo>
                    <a:lnTo>
                      <a:pt x="100" y="0"/>
                    </a:lnTo>
                    <a:lnTo>
                      <a:pt x="100" y="45"/>
                    </a:lnTo>
                    <a:lnTo>
                      <a:pt x="0" y="4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1" name="Google Shape;311;p4"/>
              <p:cNvSpPr/>
              <p:nvPr/>
            </p:nvSpPr>
            <p:spPr>
              <a:xfrm>
                <a:off x="1371545" y="4125365"/>
                <a:ext cx="69249" cy="159437"/>
              </a:xfrm>
              <a:custGeom>
                <a:avLst/>
                <a:gdLst/>
                <a:ahLst/>
                <a:cxnLst/>
                <a:rect l="l" t="t" r="r" b="b"/>
                <a:pathLst>
                  <a:path w="43" h="99" extrusionOk="0">
                    <a:moveTo>
                      <a:pt x="0" y="0"/>
                    </a:moveTo>
                    <a:lnTo>
                      <a:pt x="43" y="0"/>
                    </a:lnTo>
                    <a:lnTo>
                      <a:pt x="43" y="99"/>
                    </a:lnTo>
                    <a:lnTo>
                      <a:pt x="0" y="99"/>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2" name="Google Shape;312;p4"/>
              <p:cNvSpPr/>
              <p:nvPr/>
            </p:nvSpPr>
            <p:spPr>
              <a:xfrm>
                <a:off x="1371545" y="4212330"/>
                <a:ext cx="156215" cy="72471"/>
              </a:xfrm>
              <a:custGeom>
                <a:avLst/>
                <a:gdLst/>
                <a:ahLst/>
                <a:cxnLst/>
                <a:rect l="l" t="t" r="r" b="b"/>
                <a:pathLst>
                  <a:path w="97" h="45" extrusionOk="0">
                    <a:moveTo>
                      <a:pt x="0" y="0"/>
                    </a:moveTo>
                    <a:lnTo>
                      <a:pt x="97" y="0"/>
                    </a:lnTo>
                    <a:lnTo>
                      <a:pt x="97" y="45"/>
                    </a:lnTo>
                    <a:lnTo>
                      <a:pt x="0" y="4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3" name="Google Shape;313;p4"/>
              <p:cNvSpPr/>
              <p:nvPr/>
            </p:nvSpPr>
            <p:spPr>
              <a:xfrm>
                <a:off x="1371545" y="3880574"/>
                <a:ext cx="69249" cy="152995"/>
              </a:xfrm>
              <a:custGeom>
                <a:avLst/>
                <a:gdLst/>
                <a:ahLst/>
                <a:cxnLst/>
                <a:rect l="l" t="t" r="r" b="b"/>
                <a:pathLst>
                  <a:path w="43" h="95" extrusionOk="0">
                    <a:moveTo>
                      <a:pt x="0" y="0"/>
                    </a:moveTo>
                    <a:lnTo>
                      <a:pt x="43" y="0"/>
                    </a:lnTo>
                    <a:lnTo>
                      <a:pt x="43" y="95"/>
                    </a:lnTo>
                    <a:lnTo>
                      <a:pt x="0" y="9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4" name="Google Shape;314;p4"/>
              <p:cNvSpPr/>
              <p:nvPr/>
            </p:nvSpPr>
            <p:spPr>
              <a:xfrm>
                <a:off x="1969027" y="4125365"/>
                <a:ext cx="69249" cy="159437"/>
              </a:xfrm>
              <a:custGeom>
                <a:avLst/>
                <a:gdLst/>
                <a:ahLst/>
                <a:cxnLst/>
                <a:rect l="l" t="t" r="r" b="b"/>
                <a:pathLst>
                  <a:path w="43" h="99" extrusionOk="0">
                    <a:moveTo>
                      <a:pt x="0" y="0"/>
                    </a:moveTo>
                    <a:lnTo>
                      <a:pt x="43" y="0"/>
                    </a:lnTo>
                    <a:lnTo>
                      <a:pt x="43" y="99"/>
                    </a:lnTo>
                    <a:lnTo>
                      <a:pt x="0" y="99"/>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5" name="Google Shape;315;p4"/>
              <p:cNvSpPr/>
              <p:nvPr/>
            </p:nvSpPr>
            <p:spPr>
              <a:xfrm>
                <a:off x="1882062" y="4212330"/>
                <a:ext cx="156215" cy="72471"/>
              </a:xfrm>
              <a:custGeom>
                <a:avLst/>
                <a:gdLst/>
                <a:ahLst/>
                <a:cxnLst/>
                <a:rect l="l" t="t" r="r" b="b"/>
                <a:pathLst>
                  <a:path w="97" h="45" extrusionOk="0">
                    <a:moveTo>
                      <a:pt x="0" y="0"/>
                    </a:moveTo>
                    <a:lnTo>
                      <a:pt x="97" y="0"/>
                    </a:lnTo>
                    <a:lnTo>
                      <a:pt x="97" y="45"/>
                    </a:lnTo>
                    <a:lnTo>
                      <a:pt x="0" y="4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6" name="Google Shape;316;p4"/>
              <p:cNvSpPr/>
              <p:nvPr/>
            </p:nvSpPr>
            <p:spPr>
              <a:xfrm>
                <a:off x="1969027" y="3880574"/>
                <a:ext cx="69249" cy="152995"/>
              </a:xfrm>
              <a:custGeom>
                <a:avLst/>
                <a:gdLst/>
                <a:ahLst/>
                <a:cxnLst/>
                <a:rect l="l" t="t" r="r" b="b"/>
                <a:pathLst>
                  <a:path w="43" h="95" extrusionOk="0">
                    <a:moveTo>
                      <a:pt x="0" y="0"/>
                    </a:moveTo>
                    <a:lnTo>
                      <a:pt x="43" y="0"/>
                    </a:lnTo>
                    <a:lnTo>
                      <a:pt x="43" y="95"/>
                    </a:lnTo>
                    <a:lnTo>
                      <a:pt x="0" y="9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7" name="Google Shape;317;p4"/>
              <p:cNvSpPr/>
              <p:nvPr/>
            </p:nvSpPr>
            <p:spPr>
              <a:xfrm>
                <a:off x="1725847" y="3466684"/>
                <a:ext cx="468645" cy="471867"/>
              </a:xfrm>
              <a:custGeom>
                <a:avLst/>
                <a:gdLst/>
                <a:ahLst/>
                <a:cxnLst/>
                <a:rect l="l" t="t" r="r" b="b"/>
                <a:pathLst>
                  <a:path w="291" h="293" extrusionOk="0">
                    <a:moveTo>
                      <a:pt x="208" y="0"/>
                    </a:moveTo>
                    <a:lnTo>
                      <a:pt x="0" y="196"/>
                    </a:lnTo>
                    <a:lnTo>
                      <a:pt x="92" y="293"/>
                    </a:lnTo>
                    <a:lnTo>
                      <a:pt x="291" y="94"/>
                    </a:lnTo>
                    <a:lnTo>
                      <a:pt x="208" y="0"/>
                    </a:lnTo>
                    <a:lnTo>
                      <a:pt x="208" y="0"/>
                    </a:lnTo>
                    <a:lnTo>
                      <a:pt x="208"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8" name="Google Shape;318;p4"/>
              <p:cNvSpPr/>
              <p:nvPr/>
            </p:nvSpPr>
            <p:spPr>
              <a:xfrm>
                <a:off x="1619556" y="3849975"/>
                <a:ext cx="190035" cy="172320"/>
              </a:xfrm>
              <a:custGeom>
                <a:avLst/>
                <a:gdLst/>
                <a:ahLst/>
                <a:cxnLst/>
                <a:rect l="l" t="t" r="r" b="b"/>
                <a:pathLst>
                  <a:path w="118" h="107" extrusionOk="0">
                    <a:moveTo>
                      <a:pt x="35" y="0"/>
                    </a:moveTo>
                    <a:lnTo>
                      <a:pt x="0" y="107"/>
                    </a:lnTo>
                    <a:lnTo>
                      <a:pt x="118" y="81"/>
                    </a:lnTo>
                    <a:lnTo>
                      <a:pt x="35" y="0"/>
                    </a:lnTo>
                    <a:lnTo>
                      <a:pt x="35" y="0"/>
                    </a:lnTo>
                    <a:lnTo>
                      <a:pt x="35"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grpSp>
      </p:grpSp>
      <p:grpSp>
        <p:nvGrpSpPr>
          <p:cNvPr id="53" name="Group 1">
            <a:extLst>
              <a:ext uri="{FF2B5EF4-FFF2-40B4-BE49-F238E27FC236}">
                <a16:creationId xmlns:a16="http://schemas.microsoft.com/office/drawing/2014/main" id="{2C69E716-EF34-8C4B-BB20-977BAF7C5DC0}"/>
              </a:ext>
            </a:extLst>
          </p:cNvPr>
          <p:cNvGrpSpPr/>
          <p:nvPr/>
        </p:nvGrpSpPr>
        <p:grpSpPr>
          <a:xfrm>
            <a:off x="701193" y="5923649"/>
            <a:ext cx="20382767" cy="7330070"/>
            <a:chOff x="247182" y="1094912"/>
            <a:chExt cx="10785933" cy="3879351"/>
          </a:xfrm>
        </p:grpSpPr>
        <p:grpSp>
          <p:nvGrpSpPr>
            <p:cNvPr id="54" name="Group 50">
              <a:extLst>
                <a:ext uri="{FF2B5EF4-FFF2-40B4-BE49-F238E27FC236}">
                  <a16:creationId xmlns:a16="http://schemas.microsoft.com/office/drawing/2014/main" id="{EFEB930C-77FB-5562-B961-FAFAF5944BC4}"/>
                </a:ext>
              </a:extLst>
            </p:cNvPr>
            <p:cNvGrpSpPr/>
            <p:nvPr/>
          </p:nvGrpSpPr>
          <p:grpSpPr>
            <a:xfrm>
              <a:off x="247182" y="1094914"/>
              <a:ext cx="2038172" cy="3879349"/>
              <a:chOff x="5537206" y="642135"/>
              <a:chExt cx="2031262" cy="3606407"/>
            </a:xfrm>
          </p:grpSpPr>
          <p:sp>
            <p:nvSpPr>
              <p:cNvPr id="259" name="Rectangle 51">
                <a:extLst>
                  <a:ext uri="{FF2B5EF4-FFF2-40B4-BE49-F238E27FC236}">
                    <a16:creationId xmlns:a16="http://schemas.microsoft.com/office/drawing/2014/main" id="{0142A39C-F31B-4525-DBEE-473992CB42DF}"/>
                  </a:ext>
                </a:extLst>
              </p:cNvPr>
              <p:cNvSpPr/>
              <p:nvPr/>
            </p:nvSpPr>
            <p:spPr>
              <a:xfrm>
                <a:off x="5827750" y="642135"/>
                <a:ext cx="1740718" cy="3606407"/>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sym typeface="Arial"/>
                </a:endParaRPr>
              </a:p>
            </p:txBody>
          </p:sp>
          <p:sp>
            <p:nvSpPr>
              <p:cNvPr id="260" name="Oval 52">
                <a:extLst>
                  <a:ext uri="{FF2B5EF4-FFF2-40B4-BE49-F238E27FC236}">
                    <a16:creationId xmlns:a16="http://schemas.microsoft.com/office/drawing/2014/main" id="{FB00F445-1078-747F-E912-2C5CCA903063}"/>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sym typeface="Arial"/>
                  </a:rPr>
                  <a:t>A</a:t>
                </a:r>
                <a:endParaRPr kumimoji="0" lang="en-US" sz="4800" b="1" i="0" u="none" strike="noStrike" kern="1200" cap="none" spc="0" normalizeH="0" baseline="0" noProof="0" dirty="0">
                  <a:ln>
                    <a:noFill/>
                  </a:ln>
                  <a:solidFill>
                    <a:prstClr val="white"/>
                  </a:solidFill>
                  <a:effectLst/>
                  <a:uLnTx/>
                  <a:uFillTx/>
                  <a:latin typeface="Calibri"/>
                  <a:ea typeface="+mn-ea"/>
                  <a:cs typeface="Arial"/>
                  <a:sym typeface="Arial"/>
                </a:endParaRPr>
              </a:p>
            </p:txBody>
          </p:sp>
          <p:sp>
            <p:nvSpPr>
              <p:cNvPr id="261" name="TextBox 53">
                <a:extLst>
                  <a:ext uri="{FF2B5EF4-FFF2-40B4-BE49-F238E27FC236}">
                    <a16:creationId xmlns:a16="http://schemas.microsoft.com/office/drawing/2014/main" id="{B4E74AE4-8346-065B-9265-27E9693B98ED}"/>
                  </a:ext>
                </a:extLst>
              </p:cNvPr>
              <p:cNvSpPr txBox="1"/>
              <p:nvPr/>
            </p:nvSpPr>
            <p:spPr>
              <a:xfrm>
                <a:off x="6075400" y="1903250"/>
                <a:ext cx="1492639" cy="545136"/>
              </a:xfrm>
              <a:prstGeom prst="rect">
                <a:avLst/>
              </a:prstGeom>
              <a:noFill/>
            </p:spPr>
            <p:txBody>
              <a:bodyPr wrap="square" rtlCol="0">
                <a:spAutoFit/>
              </a:bodyPr>
              <a:lstStyle>
                <a:defPPr>
                  <a:defRPr lang="vi-VN"/>
                </a:defPPr>
                <a:lvl1pPr>
                  <a:defRPr sz="3200" i="1">
                    <a:solidFill>
                      <a:schemeClr val="bg1"/>
                    </a:solidFill>
                  </a:defRPr>
                </a:lvl1pPr>
              </a:lstStyle>
              <a:p>
                <a:pPr marL="0" marR="0" lvl="0" indent="0" algn="ctr" defTabSz="2177060" rtl="0" eaLnBrk="1" fontAlgn="auto" latinLnBrk="0" hangingPunct="1">
                  <a:lnSpc>
                    <a:spcPct val="100000"/>
                  </a:lnSpc>
                  <a:spcBef>
                    <a:spcPts val="0"/>
                  </a:spcBef>
                  <a:spcAft>
                    <a:spcPts val="0"/>
                  </a:spcAft>
                  <a:buClrTx/>
                  <a:buSzTx/>
                  <a:buFontTx/>
                  <a:buNone/>
                  <a:tabLst/>
                  <a:defRPr/>
                </a:pPr>
                <a:r>
                  <a:rPr kumimoji="0" lang="fr-FR" sz="6600" b="1" i="0" u="none" strike="noStrike" kern="1200" cap="none" spc="0" normalizeH="0" baseline="0" noProof="0">
                    <a:ln>
                      <a:noFill/>
                    </a:ln>
                    <a:solidFill>
                      <a:prstClr val="white"/>
                    </a:solidFill>
                    <a:effectLst/>
                    <a:uLnTx/>
                    <a:uFillTx/>
                    <a:latin typeface="Times New Roman" panose="02020603050405020304" pitchFamily="18" charset="0"/>
                    <a:ea typeface="Tahoma" panose="020B0604030504040204" pitchFamily="34" charset="0"/>
                    <a:cs typeface="Times New Roman" panose="02020603050405020304" pitchFamily="18" charset="0"/>
                    <a:sym typeface="Arial"/>
                  </a:rPr>
                  <a:t>Alkane </a:t>
                </a:r>
                <a:endParaRPr kumimoji="0" lang="en-US" sz="6600" b="1" i="0" u="none" strike="noStrike" kern="1200" cap="none" spc="0" normalizeH="0" baseline="0" noProof="0" dirty="0">
                  <a:ln>
                    <a:noFill/>
                  </a:ln>
                  <a:solidFill>
                    <a:prstClr val="white"/>
                  </a:solidFill>
                  <a:effectLst/>
                  <a:uLnTx/>
                  <a:uFillTx/>
                  <a:latin typeface="Times New Roman" panose="02020603050405020304" pitchFamily="18" charset="0"/>
                  <a:ea typeface="Tahoma" panose="020B0604030504040204" pitchFamily="34" charset="0"/>
                  <a:cs typeface="Times New Roman" panose="02020603050405020304" pitchFamily="18" charset="0"/>
                  <a:sym typeface="Arial"/>
                </a:endParaRPr>
              </a:p>
            </p:txBody>
          </p:sp>
        </p:grpSp>
        <p:grpSp>
          <p:nvGrpSpPr>
            <p:cNvPr id="55" name="Group 54">
              <a:extLst>
                <a:ext uri="{FF2B5EF4-FFF2-40B4-BE49-F238E27FC236}">
                  <a16:creationId xmlns:a16="http://schemas.microsoft.com/office/drawing/2014/main" id="{5EF6D73A-9E3C-AFDB-0239-F9E7ED65BE8A}"/>
                </a:ext>
              </a:extLst>
            </p:cNvPr>
            <p:cNvGrpSpPr/>
            <p:nvPr/>
          </p:nvGrpSpPr>
          <p:grpSpPr>
            <a:xfrm>
              <a:off x="3163102" y="1094914"/>
              <a:ext cx="2038174" cy="3879349"/>
              <a:chOff x="5537206" y="642132"/>
              <a:chExt cx="2031264" cy="3606402"/>
            </a:xfrm>
          </p:grpSpPr>
          <p:sp>
            <p:nvSpPr>
              <p:cNvPr id="256" name="Rectangle 55">
                <a:extLst>
                  <a:ext uri="{FF2B5EF4-FFF2-40B4-BE49-F238E27FC236}">
                    <a16:creationId xmlns:a16="http://schemas.microsoft.com/office/drawing/2014/main" id="{FF959755-E133-FE71-E1C7-4B3BA1BC6AED}"/>
                  </a:ext>
                </a:extLst>
              </p:cNvPr>
              <p:cNvSpPr/>
              <p:nvPr/>
            </p:nvSpPr>
            <p:spPr>
              <a:xfrm>
                <a:off x="5827751" y="642132"/>
                <a:ext cx="1740719" cy="3606402"/>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sym typeface="Arial"/>
                </a:endParaRPr>
              </a:p>
            </p:txBody>
          </p:sp>
          <p:sp>
            <p:nvSpPr>
              <p:cNvPr id="257" name="Oval 56">
                <a:extLst>
                  <a:ext uri="{FF2B5EF4-FFF2-40B4-BE49-F238E27FC236}">
                    <a16:creationId xmlns:a16="http://schemas.microsoft.com/office/drawing/2014/main" id="{C0363CC1-7F6C-7E56-E134-1D234DC70FD9}"/>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r>
                  <a:rPr kumimoji="0" lang="vi-VN"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sym typeface="Arial"/>
                  </a:rPr>
                  <a:t>B</a:t>
                </a:r>
                <a:endParaRPr kumimoji="0" lang="en-US" sz="4800" b="1" i="0" u="none" strike="noStrike" kern="1200" cap="none" spc="0" normalizeH="0" baseline="0" noProof="0" dirty="0">
                  <a:ln>
                    <a:noFill/>
                  </a:ln>
                  <a:solidFill>
                    <a:prstClr val="white"/>
                  </a:solidFill>
                  <a:effectLst/>
                  <a:uLnTx/>
                  <a:uFillTx/>
                  <a:latin typeface="Calibri"/>
                  <a:ea typeface="+mn-ea"/>
                  <a:cs typeface="Arial"/>
                  <a:sym typeface="Arial"/>
                </a:endParaRPr>
              </a:p>
            </p:txBody>
          </p:sp>
          <p:sp>
            <p:nvSpPr>
              <p:cNvPr id="258" name="TextBox 57">
                <a:extLst>
                  <a:ext uri="{FF2B5EF4-FFF2-40B4-BE49-F238E27FC236}">
                    <a16:creationId xmlns:a16="http://schemas.microsoft.com/office/drawing/2014/main" id="{0E04AD19-1B8B-EBF9-EE45-9867FCC8B7F7}"/>
                  </a:ext>
                </a:extLst>
              </p:cNvPr>
              <p:cNvSpPr txBox="1"/>
              <p:nvPr/>
            </p:nvSpPr>
            <p:spPr>
              <a:xfrm>
                <a:off x="5827319" y="1903244"/>
                <a:ext cx="1741151" cy="545135"/>
              </a:xfrm>
              <a:prstGeom prst="rect">
                <a:avLst/>
              </a:prstGeom>
              <a:noFill/>
            </p:spPr>
            <p:txBody>
              <a:bodyPr wrap="square" rtlCol="0">
                <a:spAutoFit/>
              </a:bodyPr>
              <a:lstStyle>
                <a:defPPr>
                  <a:defRPr lang="vi-VN"/>
                </a:defPPr>
                <a:lvl1pPr>
                  <a:defRPr sz="3200" i="1">
                    <a:solidFill>
                      <a:schemeClr val="bg1"/>
                    </a:solidFill>
                  </a:defRPr>
                </a:lvl1pPr>
              </a:lstStyle>
              <a:p>
                <a:pPr marL="0" marR="0" lvl="0" indent="0" algn="ctr" defTabSz="2177060" rtl="0" eaLnBrk="1" fontAlgn="auto" latinLnBrk="0" hangingPunct="1">
                  <a:lnSpc>
                    <a:spcPct val="100000"/>
                  </a:lnSpc>
                  <a:spcBef>
                    <a:spcPts val="0"/>
                  </a:spcBef>
                  <a:spcAft>
                    <a:spcPts val="0"/>
                  </a:spcAft>
                  <a:buClrTx/>
                  <a:buSzTx/>
                  <a:buFontTx/>
                  <a:buNone/>
                  <a:tabLst/>
                  <a:defRPr/>
                </a:pPr>
                <a:r>
                  <a:rPr kumimoji="0" lang="en-US" sz="6600" b="1" i="0" u="none" strike="noStrike" kern="1200" cap="none" spc="0" normalizeH="0" baseline="0" noProof="0">
                    <a:ln>
                      <a:noFill/>
                    </a:ln>
                    <a:solidFill>
                      <a:prstClr val="white"/>
                    </a:solidFill>
                    <a:effectLst/>
                    <a:uLnTx/>
                    <a:uFillTx/>
                    <a:latin typeface="Times New Roman" panose="02020603050405020304" pitchFamily="18" charset="0"/>
                    <a:ea typeface="Tahoma" panose="020B0604030504040204" pitchFamily="34" charset="0"/>
                    <a:cs typeface="Times New Roman" panose="02020603050405020304" pitchFamily="18" charset="0"/>
                    <a:sym typeface="Arial"/>
                  </a:rPr>
                  <a:t>Alkene</a:t>
                </a:r>
                <a:endParaRPr kumimoji="0" lang="en-US" sz="6600" b="1" i="0" u="none" strike="noStrike" kern="1200" cap="none" spc="0" normalizeH="0" baseline="0" noProof="0" dirty="0">
                  <a:ln>
                    <a:noFill/>
                  </a:ln>
                  <a:solidFill>
                    <a:prstClr val="white"/>
                  </a:solidFill>
                  <a:effectLst/>
                  <a:uLnTx/>
                  <a:uFillTx/>
                  <a:latin typeface="Times New Roman" panose="02020603050405020304" pitchFamily="18" charset="0"/>
                  <a:ea typeface="Tahoma" panose="020B0604030504040204" pitchFamily="34" charset="0"/>
                  <a:cs typeface="Times New Roman" panose="02020603050405020304" pitchFamily="18" charset="0"/>
                  <a:sym typeface="Arial"/>
                </a:endParaRPr>
              </a:p>
            </p:txBody>
          </p:sp>
        </p:grpSp>
        <p:grpSp>
          <p:nvGrpSpPr>
            <p:cNvPr id="56" name="Group 3">
              <a:extLst>
                <a:ext uri="{FF2B5EF4-FFF2-40B4-BE49-F238E27FC236}">
                  <a16:creationId xmlns:a16="http://schemas.microsoft.com/office/drawing/2014/main" id="{CF23B054-DF48-39BF-9EDE-56B2CF1B7F5C}"/>
                </a:ext>
              </a:extLst>
            </p:cNvPr>
            <p:cNvGrpSpPr/>
            <p:nvPr/>
          </p:nvGrpSpPr>
          <p:grpSpPr>
            <a:xfrm>
              <a:off x="6079022" y="1094912"/>
              <a:ext cx="2038174" cy="3879350"/>
              <a:chOff x="5537206" y="642131"/>
              <a:chExt cx="2031264" cy="3606399"/>
            </a:xfrm>
          </p:grpSpPr>
          <p:sp>
            <p:nvSpPr>
              <p:cNvPr id="61" name="Rectangle 45">
                <a:extLst>
                  <a:ext uri="{FF2B5EF4-FFF2-40B4-BE49-F238E27FC236}">
                    <a16:creationId xmlns:a16="http://schemas.microsoft.com/office/drawing/2014/main" id="{0C377D84-C468-2881-D511-7FFA9904A78A}"/>
                  </a:ext>
                </a:extLst>
              </p:cNvPr>
              <p:cNvSpPr/>
              <p:nvPr/>
            </p:nvSpPr>
            <p:spPr>
              <a:xfrm>
                <a:off x="5827751" y="642131"/>
                <a:ext cx="1740719" cy="3606399"/>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sym typeface="Arial"/>
                </a:endParaRPr>
              </a:p>
            </p:txBody>
          </p:sp>
          <p:sp>
            <p:nvSpPr>
              <p:cNvPr id="62" name="Oval 46">
                <a:extLst>
                  <a:ext uri="{FF2B5EF4-FFF2-40B4-BE49-F238E27FC236}">
                    <a16:creationId xmlns:a16="http://schemas.microsoft.com/office/drawing/2014/main" id="{84C7C448-F332-F28D-0098-E96FCA975070}"/>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sym typeface="Arial"/>
                  </a:rPr>
                  <a:t>C</a:t>
                </a:r>
                <a:endParaRPr kumimoji="0" lang="en-US" sz="4800" b="1" i="0" u="none" strike="noStrike" kern="1200" cap="none" spc="0" normalizeH="0" baseline="0" noProof="0" dirty="0">
                  <a:ln>
                    <a:noFill/>
                  </a:ln>
                  <a:solidFill>
                    <a:prstClr val="white"/>
                  </a:solidFill>
                  <a:effectLst/>
                  <a:uLnTx/>
                  <a:uFillTx/>
                  <a:latin typeface="Calibri"/>
                  <a:ea typeface="+mn-ea"/>
                  <a:cs typeface="Arial"/>
                  <a:sym typeface="Arial"/>
                </a:endParaRPr>
              </a:p>
            </p:txBody>
          </p:sp>
          <p:sp>
            <p:nvSpPr>
              <p:cNvPr id="63" name="TextBox 47">
                <a:extLst>
                  <a:ext uri="{FF2B5EF4-FFF2-40B4-BE49-F238E27FC236}">
                    <a16:creationId xmlns:a16="http://schemas.microsoft.com/office/drawing/2014/main" id="{CA2F99A4-4C00-DC7E-83DB-480F313F0378}"/>
                  </a:ext>
                </a:extLst>
              </p:cNvPr>
              <p:cNvSpPr txBox="1"/>
              <p:nvPr/>
            </p:nvSpPr>
            <p:spPr>
              <a:xfrm>
                <a:off x="6016038" y="1903245"/>
                <a:ext cx="1490412" cy="545135"/>
              </a:xfrm>
              <a:prstGeom prst="rect">
                <a:avLst/>
              </a:prstGeom>
              <a:noFill/>
            </p:spPr>
            <p:txBody>
              <a:bodyPr wrap="square" rtlCol="0">
                <a:spAutoFit/>
              </a:bodyPr>
              <a:lstStyle>
                <a:defPPr>
                  <a:defRPr lang="vi-VN"/>
                </a:defPPr>
                <a:lvl1pPr>
                  <a:defRPr sz="3200" i="1">
                    <a:solidFill>
                      <a:schemeClr val="bg1"/>
                    </a:solidFill>
                  </a:defRPr>
                </a:lvl1pPr>
              </a:lstStyle>
              <a:p>
                <a:pPr marL="0" marR="0" lvl="0" indent="0" algn="ctr" defTabSz="2177060" rtl="0" eaLnBrk="1" fontAlgn="auto" latinLnBrk="0" hangingPunct="1">
                  <a:lnSpc>
                    <a:spcPct val="100000"/>
                  </a:lnSpc>
                  <a:spcBef>
                    <a:spcPts val="0"/>
                  </a:spcBef>
                  <a:spcAft>
                    <a:spcPts val="0"/>
                  </a:spcAft>
                  <a:buClrTx/>
                  <a:buSzTx/>
                  <a:buFontTx/>
                  <a:buNone/>
                  <a:tabLst/>
                  <a:defRPr/>
                </a:pPr>
                <a:r>
                  <a:rPr kumimoji="0" lang="en-US" sz="6600" b="1" i="0" u="none" strike="noStrike" kern="1200" cap="none" spc="0" normalizeH="0" baseline="0" noProof="0">
                    <a:ln>
                      <a:noFill/>
                    </a:ln>
                    <a:solidFill>
                      <a:prstClr val="white"/>
                    </a:solidFill>
                    <a:effectLst/>
                    <a:uLnTx/>
                    <a:uFillTx/>
                    <a:latin typeface="Times New Roman" panose="02020603050405020304" pitchFamily="18" charset="0"/>
                    <a:ea typeface="Tahoma" panose="020B0604030504040204" pitchFamily="34" charset="0"/>
                    <a:cs typeface="Times New Roman" panose="02020603050405020304" pitchFamily="18" charset="0"/>
                    <a:sym typeface="Arial"/>
                  </a:rPr>
                  <a:t>Alkine</a:t>
                </a:r>
                <a:endParaRPr kumimoji="0" lang="en-US" sz="6600" b="1" i="0" u="none" strike="noStrike" kern="1200" cap="none" spc="0" normalizeH="0" baseline="0" noProof="0" dirty="0">
                  <a:ln>
                    <a:noFill/>
                  </a:ln>
                  <a:solidFill>
                    <a:prstClr val="white"/>
                  </a:solidFill>
                  <a:effectLst/>
                  <a:uLnTx/>
                  <a:uFillTx/>
                  <a:latin typeface="Times New Roman" panose="02020603050405020304" pitchFamily="18" charset="0"/>
                  <a:ea typeface="Tahoma" panose="020B0604030504040204" pitchFamily="34" charset="0"/>
                  <a:cs typeface="Times New Roman" panose="02020603050405020304" pitchFamily="18" charset="0"/>
                  <a:sym typeface="Arial"/>
                </a:endParaRPr>
              </a:p>
            </p:txBody>
          </p:sp>
        </p:grpSp>
        <p:grpSp>
          <p:nvGrpSpPr>
            <p:cNvPr id="57" name="Group 58">
              <a:extLst>
                <a:ext uri="{FF2B5EF4-FFF2-40B4-BE49-F238E27FC236}">
                  <a16:creationId xmlns:a16="http://schemas.microsoft.com/office/drawing/2014/main" id="{C75660C5-1795-45E7-2459-CDF6F0A3AC00}"/>
                </a:ext>
              </a:extLst>
            </p:cNvPr>
            <p:cNvGrpSpPr/>
            <p:nvPr/>
          </p:nvGrpSpPr>
          <p:grpSpPr>
            <a:xfrm>
              <a:off x="8994942" y="1094914"/>
              <a:ext cx="2038173" cy="3879347"/>
              <a:chOff x="5537206" y="642132"/>
              <a:chExt cx="2031263" cy="3606396"/>
            </a:xfrm>
          </p:grpSpPr>
          <p:sp>
            <p:nvSpPr>
              <p:cNvPr id="58" name="Rectangle 59">
                <a:extLst>
                  <a:ext uri="{FF2B5EF4-FFF2-40B4-BE49-F238E27FC236}">
                    <a16:creationId xmlns:a16="http://schemas.microsoft.com/office/drawing/2014/main" id="{858BB183-9700-382C-438C-460288C678C2}"/>
                  </a:ext>
                </a:extLst>
              </p:cNvPr>
              <p:cNvSpPr/>
              <p:nvPr/>
            </p:nvSpPr>
            <p:spPr>
              <a:xfrm>
                <a:off x="5827750" y="642132"/>
                <a:ext cx="1740719" cy="3606396"/>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sym typeface="Arial"/>
                </a:endParaRPr>
              </a:p>
            </p:txBody>
          </p:sp>
          <p:sp>
            <p:nvSpPr>
              <p:cNvPr id="59" name="Oval 60">
                <a:extLst>
                  <a:ext uri="{FF2B5EF4-FFF2-40B4-BE49-F238E27FC236}">
                    <a16:creationId xmlns:a16="http://schemas.microsoft.com/office/drawing/2014/main" id="{2BD16B99-D6A9-0455-38D3-7C63D9743A38}"/>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sym typeface="Arial"/>
                  </a:rPr>
                  <a:t>D</a:t>
                </a:r>
                <a:endParaRPr kumimoji="0" lang="en-US" sz="4800" b="1" i="0" u="none" strike="noStrike" kern="1200" cap="none" spc="0" normalizeH="0" baseline="0" noProof="0" dirty="0">
                  <a:ln>
                    <a:noFill/>
                  </a:ln>
                  <a:solidFill>
                    <a:prstClr val="white"/>
                  </a:solidFill>
                  <a:effectLst/>
                  <a:uLnTx/>
                  <a:uFillTx/>
                  <a:latin typeface="Calibri"/>
                  <a:ea typeface="+mn-ea"/>
                  <a:cs typeface="Arial"/>
                  <a:sym typeface="Arial"/>
                </a:endParaRPr>
              </a:p>
            </p:txBody>
          </p:sp>
          <mc:AlternateContent xmlns:mc="http://schemas.openxmlformats.org/markup-compatibility/2006" xmlns:a14="http://schemas.microsoft.com/office/drawing/2010/main">
            <mc:Choice Requires="a14">
              <p:sp>
                <p:nvSpPr>
                  <p:cNvPr id="60" name="TextBox 61">
                    <a:extLst>
                      <a:ext uri="{FF2B5EF4-FFF2-40B4-BE49-F238E27FC236}">
                        <a16:creationId xmlns:a16="http://schemas.microsoft.com/office/drawing/2014/main" id="{4DFD408E-6A9A-A4DD-BCD5-C821B53A4850}"/>
                      </a:ext>
                    </a:extLst>
                  </p:cNvPr>
                  <p:cNvSpPr txBox="1"/>
                  <p:nvPr/>
                </p:nvSpPr>
                <p:spPr>
                  <a:xfrm>
                    <a:off x="5975686" y="1885631"/>
                    <a:ext cx="1444846" cy="545135"/>
                  </a:xfrm>
                  <a:prstGeom prst="rect">
                    <a:avLst/>
                  </a:prstGeom>
                  <a:noFill/>
                </p:spPr>
                <p:txBody>
                  <a:bodyPr wrap="square" rtlCol="0">
                    <a:spAutoFit/>
                  </a:bodyPr>
                  <a:lstStyle>
                    <a:defPPr>
                      <a:defRPr lang="vi-VN"/>
                    </a:defPPr>
                    <a:lvl1pPr>
                      <a:defRPr sz="3200" i="1">
                        <a:solidFill>
                          <a:schemeClr val="bg1"/>
                        </a:solidFill>
                      </a:defRPr>
                    </a:lvl1pPr>
                  </a:lstStyle>
                  <a:p>
                    <a:pPr marL="0" marR="0" lvl="0" indent="0" algn="ctr" defTabSz="217706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6600" b="1" i="0" u="none" strike="noStrike" kern="1200" cap="none" spc="0" normalizeH="0" baseline="0" noProof="0" smtClean="0">
                              <a:ln>
                                <a:noFill/>
                              </a:ln>
                              <a:solidFill>
                                <a:prstClr val="white"/>
                              </a:solidFill>
                              <a:effectLst/>
                              <a:uLnTx/>
                              <a:uFillTx/>
                              <a:latin typeface="Cambria Math" panose="02040503050406030204" pitchFamily="18" charset="0"/>
                              <a:ea typeface="Tahoma" panose="020B0604030504040204" pitchFamily="34" charset="0"/>
                              <a:cs typeface="Tahoma" panose="020B0604030504040204" pitchFamily="34" charset="0"/>
                              <a:sym typeface="Arial"/>
                            </a:rPr>
                            <m:t>𝐀𝐫𝐞𝐧</m:t>
                          </m:r>
                        </m:oMath>
                      </m:oMathPara>
                    </a14:m>
                    <a:endParaRPr kumimoji="0" lang="en-US" sz="6600" b="1" i="0" u="none" strike="noStrike" kern="1200" cap="none" spc="0" normalizeH="0" baseline="0" noProof="0" dirty="0">
                      <a:ln>
                        <a:noFill/>
                      </a:ln>
                      <a:solidFill>
                        <a:prstClr val="white"/>
                      </a:solidFill>
                      <a:effectLst/>
                      <a:uLnTx/>
                      <a:uFillTx/>
                      <a:latin typeface="Times New Roman" panose="02020603050405020304" pitchFamily="18" charset="0"/>
                      <a:ea typeface="Tahoma" panose="020B0604030504040204" pitchFamily="34" charset="0"/>
                      <a:cs typeface="Times New Roman" panose="02020603050405020304" pitchFamily="18" charset="0"/>
                      <a:sym typeface="Arial"/>
                    </a:endParaRPr>
                  </a:p>
                </p:txBody>
              </p:sp>
            </mc:Choice>
            <mc:Fallback xmlns="">
              <p:sp>
                <p:nvSpPr>
                  <p:cNvPr id="60" name="TextBox 61">
                    <a:extLst>
                      <a:ext uri="{FF2B5EF4-FFF2-40B4-BE49-F238E27FC236}">
                        <a16:creationId xmlns:a16="http://schemas.microsoft.com/office/drawing/2014/main" id="{4DFD408E-6A9A-A4DD-BCD5-C821B53A4850}"/>
                      </a:ext>
                    </a:extLst>
                  </p:cNvPr>
                  <p:cNvSpPr txBox="1">
                    <a:spLocks noRot="1" noChangeAspect="1" noMove="1" noResize="1" noEditPoints="1" noAdjustHandles="1" noChangeArrowheads="1" noChangeShapeType="1" noTextEdit="1"/>
                  </p:cNvSpPr>
                  <p:nvPr/>
                </p:nvSpPr>
                <p:spPr>
                  <a:xfrm>
                    <a:off x="5975686" y="1885631"/>
                    <a:ext cx="1444846" cy="545135"/>
                  </a:xfrm>
                  <a:prstGeom prst="rect">
                    <a:avLst/>
                  </a:prstGeom>
                  <a:blipFill>
                    <a:blip r:embed="rId3"/>
                    <a:stretch>
                      <a:fillRect/>
                    </a:stretch>
                  </a:blipFill>
                </p:spPr>
                <p:txBody>
                  <a:bodyPr/>
                  <a:lstStyle/>
                  <a:p>
                    <a:r>
                      <a:rPr lang="en-US">
                        <a:noFill/>
                      </a:rPr>
                      <a:t> </a:t>
                    </a:r>
                  </a:p>
                </p:txBody>
              </p:sp>
            </mc:Fallback>
          </mc:AlternateContent>
        </p:grpSp>
      </p:grpSp>
      <p:sp>
        <p:nvSpPr>
          <p:cNvPr id="262" name="Oval 49">
            <a:extLst>
              <a:ext uri="{FF2B5EF4-FFF2-40B4-BE49-F238E27FC236}">
                <a16:creationId xmlns:a16="http://schemas.microsoft.com/office/drawing/2014/main" id="{891E4DE8-704B-39F9-984C-2F7D8B0A34D3}"/>
              </a:ext>
            </a:extLst>
          </p:cNvPr>
          <p:cNvSpPr/>
          <p:nvPr/>
        </p:nvSpPr>
        <p:spPr>
          <a:xfrm>
            <a:off x="778937" y="8319777"/>
            <a:ext cx="1024847" cy="1009724"/>
          </a:xfrm>
          <a:prstGeom prst="ellipse">
            <a:avLst/>
          </a:prstGeom>
          <a:solidFill>
            <a:srgbClr val="FF0000"/>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r>
              <a:rPr lang="en-US" sz="4800" b="1" kern="1200">
                <a:solidFill>
                  <a:prstClr val="white"/>
                </a:solidFill>
                <a:latin typeface="Tahoma" pitchFamily="34" charset="0"/>
                <a:ea typeface="Tahoma" pitchFamily="34" charset="0"/>
                <a:cs typeface="Tahoma" pitchFamily="34" charset="0"/>
              </a:rPr>
              <a:t>A</a:t>
            </a:r>
            <a:endParaRPr kumimoji="0" lang="en-US" sz="4800" b="1" i="0" u="none" strike="noStrike" kern="1200" cap="none" spc="0" normalizeH="0" baseline="0" noProof="0" dirty="0">
              <a:ln>
                <a:noFill/>
              </a:ln>
              <a:solidFill>
                <a:prstClr val="white"/>
              </a:solidFill>
              <a:effectLst/>
              <a:uLnTx/>
              <a:uFillTx/>
              <a:latin typeface="Calibri"/>
              <a:ea typeface="+mn-ea"/>
              <a:cs typeface="Arial"/>
              <a:sym typeface="Arial"/>
            </a:endParaRPr>
          </a:p>
        </p:txBody>
      </p:sp>
      <p:grpSp>
        <p:nvGrpSpPr>
          <p:cNvPr id="263" name="Group 11">
            <a:extLst>
              <a:ext uri="{FF2B5EF4-FFF2-40B4-BE49-F238E27FC236}">
                <a16:creationId xmlns:a16="http://schemas.microsoft.com/office/drawing/2014/main" id="{519A3A9B-06D2-AAB5-842E-BA68BBE5F223}"/>
              </a:ext>
            </a:extLst>
          </p:cNvPr>
          <p:cNvGrpSpPr/>
          <p:nvPr/>
        </p:nvGrpSpPr>
        <p:grpSpPr>
          <a:xfrm>
            <a:off x="1608479" y="3162063"/>
            <a:ext cx="24054113" cy="2803036"/>
            <a:chOff x="226013" y="1261162"/>
            <a:chExt cx="24054113" cy="2803036"/>
          </a:xfrm>
        </p:grpSpPr>
        <p:grpSp>
          <p:nvGrpSpPr>
            <p:cNvPr id="264" name="Group 20">
              <a:extLst>
                <a:ext uri="{FF2B5EF4-FFF2-40B4-BE49-F238E27FC236}">
                  <a16:creationId xmlns:a16="http://schemas.microsoft.com/office/drawing/2014/main" id="{3610751E-E89B-16A3-0727-666AB97FA645}"/>
                </a:ext>
              </a:extLst>
            </p:cNvPr>
            <p:cNvGrpSpPr/>
            <p:nvPr/>
          </p:nvGrpSpPr>
          <p:grpSpPr>
            <a:xfrm>
              <a:off x="226013" y="1529254"/>
              <a:ext cx="24054113" cy="2493493"/>
              <a:chOff x="534987" y="1224346"/>
              <a:chExt cx="23238960" cy="2091157"/>
            </a:xfrm>
          </p:grpSpPr>
          <p:sp>
            <p:nvSpPr>
              <p:cNvPr id="266" name="Rounded Rectangle 24">
                <a:extLst>
                  <a:ext uri="{FF2B5EF4-FFF2-40B4-BE49-F238E27FC236}">
                    <a16:creationId xmlns:a16="http://schemas.microsoft.com/office/drawing/2014/main" id="{EE17A035-4F3F-415E-BEA7-3331C045288F}"/>
                  </a:ext>
                </a:extLst>
              </p:cNvPr>
              <p:cNvSpPr/>
              <p:nvPr/>
            </p:nvSpPr>
            <p:spPr bwMode="auto">
              <a:xfrm>
                <a:off x="976661" y="1224346"/>
                <a:ext cx="22797286" cy="2091157"/>
              </a:xfrm>
              <a:prstGeom prst="roundRect">
                <a:avLst>
                  <a:gd name="adj" fmla="val 5492"/>
                </a:avLst>
              </a:prstGeom>
              <a:solidFill>
                <a:srgbClr val="9BBB59">
                  <a:lumMod val="40000"/>
                  <a:lumOff val="60000"/>
                </a:srgbClr>
              </a:solidFill>
              <a:ln w="19050" cap="flat" cmpd="sng" algn="ctr">
                <a:solidFill>
                  <a:sysClr val="window" lastClr="FFFFFF"/>
                </a:solidFill>
                <a:prstDash val="solid"/>
              </a:ln>
              <a:effectLst>
                <a:outerShdw blurRad="50800" dist="38100" dir="2700000" algn="tl" rotWithShape="0">
                  <a:prstClr val="black">
                    <a:alpha val="40000"/>
                  </a:prstClr>
                </a:outerShdw>
              </a:effectLst>
              <a:scene3d>
                <a:camera prst="orthographicFront"/>
                <a:lightRig rig="threePt" dir="t"/>
              </a:scene3d>
              <a:sp3d>
                <a:bevelT/>
              </a:sp3d>
            </p:spPr>
            <p:txBody>
              <a:bodyPr anchor="ctr"/>
              <a:lstStyle/>
              <a:p>
                <a:pPr marL="0" marR="0" lvl="0" indent="0" algn="ctr"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Arial"/>
                  <a:sym typeface="Arial"/>
                </a:endParaRPr>
              </a:p>
            </p:txBody>
          </p:sp>
          <p:grpSp>
            <p:nvGrpSpPr>
              <p:cNvPr id="267" name="Group 25">
                <a:extLst>
                  <a:ext uri="{FF2B5EF4-FFF2-40B4-BE49-F238E27FC236}">
                    <a16:creationId xmlns:a16="http://schemas.microsoft.com/office/drawing/2014/main" id="{91078BEE-5D86-7C94-D7B1-A854C53596BF}"/>
                  </a:ext>
                </a:extLst>
              </p:cNvPr>
              <p:cNvGrpSpPr/>
              <p:nvPr/>
            </p:nvGrpSpPr>
            <p:grpSpPr>
              <a:xfrm>
                <a:off x="534987" y="1647866"/>
                <a:ext cx="3223234" cy="1176337"/>
                <a:chOff x="534987" y="1647866"/>
                <a:chExt cx="3223234" cy="1176337"/>
              </a:xfrm>
            </p:grpSpPr>
            <p:sp>
              <p:nvSpPr>
                <p:cNvPr id="268" name="Isosceles Triangle 44">
                  <a:extLst>
                    <a:ext uri="{FF2B5EF4-FFF2-40B4-BE49-F238E27FC236}">
                      <a16:creationId xmlns:a16="http://schemas.microsoft.com/office/drawing/2014/main" id="{19F57FF8-D2E7-0ACD-2C45-DC0E8E17FC36}"/>
                    </a:ext>
                  </a:extLst>
                </p:cNvPr>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w="25400" cap="flat" cmpd="sng" algn="ctr">
                  <a:solidFill>
                    <a:sysClr val="window" lastClr="FFFFFF">
                      <a:lumMod val="75000"/>
                    </a:sysClr>
                  </a:solidFill>
                  <a:prstDash val="solid"/>
                </a:ln>
                <a:effectLst/>
              </p:spPr>
              <p:txBody>
                <a:bodyPr rtlCol="0" anchor="ctr"/>
                <a:lstStyle/>
                <a:p>
                  <a:pPr marL="0" marR="0" lvl="0" indent="0" algn="ctr"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Arial"/>
                    <a:sym typeface="Arial"/>
                  </a:endParaRPr>
                </a:p>
              </p:txBody>
            </p:sp>
            <p:sp>
              <p:nvSpPr>
                <p:cNvPr id="269" name="Pentagon 27">
                  <a:extLst>
                    <a:ext uri="{FF2B5EF4-FFF2-40B4-BE49-F238E27FC236}">
                      <a16:creationId xmlns:a16="http://schemas.microsoft.com/office/drawing/2014/main" id="{18156D04-FC30-5A8A-4EEC-4C279C15DA41}"/>
                    </a:ext>
                  </a:extLst>
                </p:cNvPr>
                <p:cNvSpPr/>
                <p:nvPr/>
              </p:nvSpPr>
              <p:spPr bwMode="auto">
                <a:xfrm>
                  <a:off x="534987" y="1647866"/>
                  <a:ext cx="3223234" cy="955675"/>
                </a:xfrm>
                <a:prstGeom prst="homePlate">
                  <a:avLst>
                    <a:gd name="adj" fmla="val 12444"/>
                  </a:avLst>
                </a:prstGeom>
                <a:solidFill>
                  <a:srgbClr val="135F82"/>
                </a:solidFill>
                <a:ln w="25400" cap="flat" cmpd="sng" algn="ctr">
                  <a:solidFill>
                    <a:sysClr val="window" lastClr="FFFFFF">
                      <a:lumMod val="75000"/>
                    </a:sysClr>
                  </a:solidFill>
                  <a:prstDash val="solid"/>
                </a:ln>
                <a:effectLst/>
              </p:spPr>
              <p:txBody>
                <a:bodyPr rtlCol="0" anchor="ctr"/>
                <a:lstStyle/>
                <a:p>
                  <a:pPr marL="0" marR="0" lvl="0" indent="0" algn="ctr"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Arial"/>
                    <a:sym typeface="Arial"/>
                  </a:endParaRPr>
                </a:p>
              </p:txBody>
            </p:sp>
            <p:grpSp>
              <p:nvGrpSpPr>
                <p:cNvPr id="270" name="Group 11">
                  <a:extLst>
                    <a:ext uri="{FF2B5EF4-FFF2-40B4-BE49-F238E27FC236}">
                      <a16:creationId xmlns:a16="http://schemas.microsoft.com/office/drawing/2014/main" id="{FF13F8ED-B111-0189-176E-56334A9DDA29}"/>
                    </a:ext>
                  </a:extLst>
                </p:cNvPr>
                <p:cNvGrpSpPr/>
                <p:nvPr/>
              </p:nvGrpSpPr>
              <p:grpSpPr bwMode="auto">
                <a:xfrm>
                  <a:off x="683775" y="1836907"/>
                  <a:ext cx="582199" cy="537956"/>
                  <a:chOff x="7440266" y="3398551"/>
                  <a:chExt cx="757238" cy="765175"/>
                </a:xfrm>
                <a:solidFill>
                  <a:sysClr val="window" lastClr="FFFFFF">
                    <a:lumMod val="95000"/>
                  </a:sysClr>
                </a:solidFill>
              </p:grpSpPr>
              <p:sp>
                <p:nvSpPr>
                  <p:cNvPr id="273" name="Freeform 31">
                    <a:extLst>
                      <a:ext uri="{FF2B5EF4-FFF2-40B4-BE49-F238E27FC236}">
                        <a16:creationId xmlns:a16="http://schemas.microsoft.com/office/drawing/2014/main" id="{FEA5653D-9395-EF29-8F1F-8ECFC4E2BE86}"/>
                      </a:ext>
                    </a:extLst>
                  </p:cNvPr>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marL="0" marR="0" lvl="0" indent="0" algn="l"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Arial"/>
                      <a:sym typeface="Arial"/>
                    </a:endParaRPr>
                  </a:p>
                </p:txBody>
              </p:sp>
              <p:sp>
                <p:nvSpPr>
                  <p:cNvPr id="274" name="Freeform 32">
                    <a:extLst>
                      <a:ext uri="{FF2B5EF4-FFF2-40B4-BE49-F238E27FC236}">
                        <a16:creationId xmlns:a16="http://schemas.microsoft.com/office/drawing/2014/main" id="{3C3B4F3B-F7F8-D07D-AFD8-D18F6F579C83}"/>
                      </a:ext>
                    </a:extLst>
                  </p:cNvPr>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marL="0" marR="0" lvl="0" indent="0" algn="l"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Arial"/>
                      <a:sym typeface="Arial"/>
                    </a:endParaRPr>
                  </a:p>
                </p:txBody>
              </p:sp>
              <p:sp>
                <p:nvSpPr>
                  <p:cNvPr id="275" name="Freeform 33">
                    <a:extLst>
                      <a:ext uri="{FF2B5EF4-FFF2-40B4-BE49-F238E27FC236}">
                        <a16:creationId xmlns:a16="http://schemas.microsoft.com/office/drawing/2014/main" id="{608A5C0D-D04F-8AE7-F1A5-EF5BE5091A72}"/>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marL="0" marR="0" lvl="0" indent="0" algn="l"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Arial"/>
                      <a:sym typeface="Arial"/>
                    </a:endParaRPr>
                  </a:p>
                </p:txBody>
              </p:sp>
              <p:sp>
                <p:nvSpPr>
                  <p:cNvPr id="276" name="Rectangle 34">
                    <a:extLst>
                      <a:ext uri="{FF2B5EF4-FFF2-40B4-BE49-F238E27FC236}">
                        <a16:creationId xmlns:a16="http://schemas.microsoft.com/office/drawing/2014/main" id="{AB99B296-903A-B4A3-69C8-B14EE10AB3F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a:lstStyle/>
                  <a:p>
                    <a:pPr marL="0" marR="0" lvl="0" indent="0" algn="l"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Arial"/>
                      <a:sym typeface="Arial"/>
                    </a:endParaRPr>
                  </a:p>
                </p:txBody>
              </p:sp>
              <p:sp>
                <p:nvSpPr>
                  <p:cNvPr id="277" name="Rectangle 35">
                    <a:extLst>
                      <a:ext uri="{FF2B5EF4-FFF2-40B4-BE49-F238E27FC236}">
                        <a16:creationId xmlns:a16="http://schemas.microsoft.com/office/drawing/2014/main" id="{168C8086-724B-F73D-48E5-F6D6F34F0D1F}"/>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a:lstStyle/>
                  <a:p>
                    <a:pPr marL="0" marR="0" lvl="0" indent="0" algn="l"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Arial"/>
                      <a:sym typeface="Arial"/>
                    </a:endParaRPr>
                  </a:p>
                </p:txBody>
              </p:sp>
              <p:sp>
                <p:nvSpPr>
                  <p:cNvPr id="278" name="Rectangle 36">
                    <a:extLst>
                      <a:ext uri="{FF2B5EF4-FFF2-40B4-BE49-F238E27FC236}">
                        <a16:creationId xmlns:a16="http://schemas.microsoft.com/office/drawing/2014/main" id="{B78208CE-99D7-9EF5-48CF-9CE7E365169B}"/>
                      </a:ext>
                    </a:extLst>
                  </p:cNvPr>
                  <p:cNvSpPr>
                    <a:spLocks noChangeArrowheads="1"/>
                  </p:cNvSpPr>
                  <p:nvPr/>
                </p:nvSpPr>
                <p:spPr bwMode="auto">
                  <a:xfrm>
                    <a:off x="7840316" y="3973225"/>
                    <a:ext cx="357188" cy="63500"/>
                  </a:xfrm>
                  <a:prstGeom prst="rect">
                    <a:avLst/>
                  </a:prstGeom>
                  <a:grpFill/>
                  <a:ln w="9525">
                    <a:noFill/>
                    <a:miter lim="800000"/>
                    <a:headEnd/>
                    <a:tailEnd/>
                  </a:ln>
                </p:spPr>
                <p:txBody>
                  <a:bodyPr/>
                  <a:lstStyle/>
                  <a:p>
                    <a:pPr marL="0" marR="0" lvl="0" indent="0" algn="l"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Arial"/>
                      <a:sym typeface="Arial"/>
                    </a:endParaRPr>
                  </a:p>
                </p:txBody>
              </p:sp>
              <p:sp>
                <p:nvSpPr>
                  <p:cNvPr id="279" name="Rectangle 37">
                    <a:extLst>
                      <a:ext uri="{FF2B5EF4-FFF2-40B4-BE49-F238E27FC236}">
                        <a16:creationId xmlns:a16="http://schemas.microsoft.com/office/drawing/2014/main" id="{CFDCF975-D1FF-4D92-1E1A-407B1FF627D0}"/>
                      </a:ext>
                    </a:extLst>
                  </p:cNvPr>
                  <p:cNvSpPr>
                    <a:spLocks noChangeArrowheads="1"/>
                  </p:cNvSpPr>
                  <p:nvPr/>
                </p:nvSpPr>
                <p:spPr bwMode="auto">
                  <a:xfrm>
                    <a:off x="7840316" y="3590640"/>
                    <a:ext cx="357188" cy="63500"/>
                  </a:xfrm>
                  <a:prstGeom prst="rect">
                    <a:avLst/>
                  </a:prstGeom>
                  <a:grpFill/>
                  <a:ln w="9525">
                    <a:noFill/>
                    <a:miter lim="800000"/>
                    <a:headEnd/>
                    <a:tailEnd/>
                  </a:ln>
                </p:spPr>
                <p:txBody>
                  <a:bodyPr/>
                  <a:lstStyle/>
                  <a:p>
                    <a:pPr marL="0" marR="0" lvl="0" indent="0" algn="l"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Arial"/>
                      <a:sym typeface="Arial"/>
                    </a:endParaRPr>
                  </a:p>
                </p:txBody>
              </p:sp>
            </p:grpSp>
            <p:sp>
              <p:nvSpPr>
                <p:cNvPr id="271" name="Chevron 29">
                  <a:extLst>
                    <a:ext uri="{FF2B5EF4-FFF2-40B4-BE49-F238E27FC236}">
                      <a16:creationId xmlns:a16="http://schemas.microsoft.com/office/drawing/2014/main" id="{813F4A4A-FA56-F0DC-FA83-C861FE80ED5B}"/>
                    </a:ext>
                  </a:extLst>
                </p:cNvPr>
                <p:cNvSpPr/>
                <p:nvPr/>
              </p:nvSpPr>
              <p:spPr bwMode="auto">
                <a:xfrm>
                  <a:off x="1330000" y="1771634"/>
                  <a:ext cx="142625" cy="707897"/>
                </a:xfrm>
                <a:prstGeom prst="chevron">
                  <a:avLst>
                    <a:gd name="adj" fmla="val 68110"/>
                  </a:avLst>
                </a:prstGeom>
                <a:solidFill>
                  <a:sysClr val="window" lastClr="FFFFFF"/>
                </a:solidFill>
                <a:ln w="25400" cap="flat" cmpd="sng" algn="ctr">
                  <a:noFill/>
                  <a:prstDash val="solid"/>
                </a:ln>
                <a:effectLst>
                  <a:innerShdw blurRad="63500" dist="50800" dir="5400000">
                    <a:prstClr val="black">
                      <a:alpha val="50000"/>
                    </a:prstClr>
                  </a:innerShdw>
                </a:effectLst>
              </p:spPr>
              <p:txBody>
                <a:bodyPr anchor="ctr"/>
                <a:lstStyle/>
                <a:p>
                  <a:pPr marL="0" marR="0" lvl="0" indent="0" algn="ctr"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Arial"/>
                    <a:sym typeface="Arial"/>
                  </a:endParaRPr>
                </a:p>
              </p:txBody>
            </p:sp>
            <p:sp>
              <p:nvSpPr>
                <p:cNvPr id="272" name="TextBox 13">
                  <a:extLst>
                    <a:ext uri="{FF2B5EF4-FFF2-40B4-BE49-F238E27FC236}">
                      <a16:creationId xmlns:a16="http://schemas.microsoft.com/office/drawing/2014/main" id="{3DA598D7-E157-2F81-C735-F58B72B66EB6}"/>
                    </a:ext>
                  </a:extLst>
                </p:cNvPr>
                <p:cNvSpPr txBox="1">
                  <a:spLocks noChangeArrowheads="1"/>
                </p:cNvSpPr>
                <p:nvPr/>
              </p:nvSpPr>
              <p:spPr bwMode="auto">
                <a:xfrm>
                  <a:off x="1358766" y="1724559"/>
                  <a:ext cx="2245896" cy="69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marL="0" marR="0" lvl="0" indent="0" algn="ctr" defTabSz="217706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err="1">
                      <a:ln>
                        <a:noFill/>
                      </a:ln>
                      <a:solidFill>
                        <a:prstClr val="white"/>
                      </a:solidFill>
                      <a:effectLst/>
                      <a:uLnTx/>
                      <a:uFillTx/>
                      <a:latin typeface="Tahoma" pitchFamily="34" charset="0"/>
                      <a:ea typeface="+mn-ea"/>
                      <a:cs typeface="Tahoma" pitchFamily="34" charset="0"/>
                      <a:sym typeface="Arial"/>
                    </a:rPr>
                    <a:t>Câu</a:t>
                  </a:r>
                  <a:r>
                    <a:rPr kumimoji="0" lang="en-US" sz="4800" b="1" i="0" u="none" strike="noStrike" kern="1200" cap="none" spc="0" normalizeH="0" baseline="0" noProof="0">
                      <a:ln>
                        <a:noFill/>
                      </a:ln>
                      <a:solidFill>
                        <a:prstClr val="white"/>
                      </a:solidFill>
                      <a:effectLst/>
                      <a:uLnTx/>
                      <a:uFillTx/>
                      <a:latin typeface="Tahoma" pitchFamily="34" charset="0"/>
                      <a:ea typeface="+mn-ea"/>
                      <a:cs typeface="Tahoma" pitchFamily="34" charset="0"/>
                      <a:sym typeface="Arial"/>
                    </a:rPr>
                    <a:t> 10</a:t>
                  </a:r>
                  <a:endParaRPr kumimoji="0" lang="en-US" sz="4800" b="1" i="0" u="none" strike="noStrike" kern="1200" cap="none" spc="0" normalizeH="0" baseline="0" noProof="0" dirty="0">
                    <a:ln>
                      <a:noFill/>
                    </a:ln>
                    <a:solidFill>
                      <a:prstClr val="white"/>
                    </a:solidFill>
                    <a:effectLst/>
                    <a:uLnTx/>
                    <a:uFillTx/>
                    <a:latin typeface="Tahoma" pitchFamily="34" charset="0"/>
                    <a:ea typeface="+mn-ea"/>
                    <a:cs typeface="Tahoma" pitchFamily="34" charset="0"/>
                    <a:sym typeface="Arial"/>
                  </a:endParaRPr>
                </a:p>
              </p:txBody>
            </p:sp>
          </p:grpSp>
        </p:grpSp>
        <mc:AlternateContent xmlns:mc="http://schemas.openxmlformats.org/markup-compatibility/2006" xmlns:a14="http://schemas.microsoft.com/office/drawing/2010/main">
          <mc:Choice Requires="a14">
            <p:sp>
              <p:nvSpPr>
                <p:cNvPr id="265" name="Text Box 5">
                  <a:extLst>
                    <a:ext uri="{FF2B5EF4-FFF2-40B4-BE49-F238E27FC236}">
                      <a16:creationId xmlns:a16="http://schemas.microsoft.com/office/drawing/2014/main" id="{0CE78A64-B2F6-ED1E-BAE0-B92E926AD0E1}"/>
                    </a:ext>
                  </a:extLst>
                </p:cNvPr>
                <p:cNvSpPr txBox="1">
                  <a:spLocks noChangeArrowheads="1"/>
                </p:cNvSpPr>
                <p:nvPr/>
              </p:nvSpPr>
              <p:spPr bwMode="auto">
                <a:xfrm>
                  <a:off x="3169558" y="1261162"/>
                  <a:ext cx="17179856" cy="2803036"/>
                </a:xfrm>
                <a:prstGeom prst="rect">
                  <a:avLst/>
                </a:prstGeom>
                <a:noFill/>
                <a:ln>
                  <a:noFill/>
                </a:ln>
                <a:extLst>
                  <a:ext uri="{909E8E84-426E-40DD-AFC4-6F175D3DCCD1}">
                    <a14:hiddenFill>
                      <a:solidFill>
                        <a:srgbClr val="FFFFFF"/>
                      </a:solidFill>
                    </a14:hiddenFill>
                  </a:ext>
                  <a:ext uri="{91240B29-F687-4F45-9708-019B960494DF}">
                    <a14:hiddenLine w="9525" algn="ctr">
                      <a:solidFill>
                        <a:srgbClr val="000000"/>
                      </a:solidFill>
                      <a:miter lim="800000"/>
                      <a:headEnd/>
                      <a:tailEnd/>
                    </a14:hiddenLine>
                  </a:ext>
                </a:extLst>
              </p:spPr>
              <p:txBody>
                <a:bodyPr wrap="square" lIns="184171" tIns="92087" rIns="184171" bIns="92087">
                  <a:spAutoFit/>
                </a:bodyPr>
                <a:lstStyle>
                  <a:lvl1pPr algn="ctr">
                    <a:spcBef>
                      <a:spcPct val="20000"/>
                    </a:spcBef>
                    <a:buChar char="•"/>
                    <a:defRPr sz="3200">
                      <a:solidFill>
                        <a:schemeClr val="tx1"/>
                      </a:solidFill>
                      <a:latin typeface="Monotype Corsiva" panose="03010101010201010101" pitchFamily="66" charset="0"/>
                    </a:defRPr>
                  </a:lvl1pPr>
                  <a:lvl2pPr marL="742950" indent="-285750">
                    <a:spcBef>
                      <a:spcPct val="20000"/>
                    </a:spcBef>
                    <a:buChar char="–"/>
                    <a:defRPr sz="2800">
                      <a:solidFill>
                        <a:schemeClr val="tx1"/>
                      </a:solidFill>
                      <a:latin typeface="Monotype Corsiva" panose="03010101010201010101" pitchFamily="66" charset="0"/>
                    </a:defRPr>
                  </a:lvl2pPr>
                  <a:lvl3pPr marL="1143000" indent="-228600">
                    <a:spcBef>
                      <a:spcPct val="20000"/>
                    </a:spcBef>
                    <a:buChar char="•"/>
                    <a:defRPr sz="2400">
                      <a:solidFill>
                        <a:schemeClr val="tx1"/>
                      </a:solidFill>
                      <a:latin typeface="Monotype Corsiva" panose="03010101010201010101" pitchFamily="66" charset="0"/>
                    </a:defRPr>
                  </a:lvl3pPr>
                  <a:lvl4pPr marL="1600200" indent="-228600">
                    <a:spcBef>
                      <a:spcPct val="20000"/>
                    </a:spcBef>
                    <a:buChar char="–"/>
                    <a:defRPr sz="2000">
                      <a:solidFill>
                        <a:schemeClr val="tx1"/>
                      </a:solidFill>
                      <a:latin typeface="Monotype Corsiva" panose="03010101010201010101" pitchFamily="66" charset="0"/>
                    </a:defRPr>
                  </a:lvl4pPr>
                  <a:lvl5pPr marL="2057400" indent="-228600">
                    <a:spcBef>
                      <a:spcPct val="20000"/>
                    </a:spcBef>
                    <a:buChar char="•"/>
                    <a:defRPr sz="2000">
                      <a:solidFill>
                        <a:schemeClr val="tx1"/>
                      </a:solidFill>
                      <a:latin typeface="Monotype Corsiva" panose="03010101010201010101" pitchFamily="66" charset="0"/>
                    </a:defRPr>
                  </a:lvl5pPr>
                  <a:lvl6pPr marL="2514600" indent="-228600" eaLnBrk="0" fontAlgn="base" hangingPunct="0">
                    <a:spcBef>
                      <a:spcPct val="20000"/>
                    </a:spcBef>
                    <a:spcAft>
                      <a:spcPct val="0"/>
                    </a:spcAft>
                    <a:buChar char="•"/>
                    <a:defRPr sz="2000">
                      <a:solidFill>
                        <a:schemeClr val="tx1"/>
                      </a:solidFill>
                      <a:latin typeface="Monotype Corsiva" panose="03010101010201010101" pitchFamily="66" charset="0"/>
                    </a:defRPr>
                  </a:lvl6pPr>
                  <a:lvl7pPr marL="2971800" indent="-228600" eaLnBrk="0" fontAlgn="base" hangingPunct="0">
                    <a:spcBef>
                      <a:spcPct val="20000"/>
                    </a:spcBef>
                    <a:spcAft>
                      <a:spcPct val="0"/>
                    </a:spcAft>
                    <a:buChar char="•"/>
                    <a:defRPr sz="2000">
                      <a:solidFill>
                        <a:schemeClr val="tx1"/>
                      </a:solidFill>
                      <a:latin typeface="Monotype Corsiva" panose="03010101010201010101" pitchFamily="66" charset="0"/>
                    </a:defRPr>
                  </a:lvl7pPr>
                  <a:lvl8pPr marL="3429000" indent="-228600" eaLnBrk="0" fontAlgn="base" hangingPunct="0">
                    <a:spcBef>
                      <a:spcPct val="20000"/>
                    </a:spcBef>
                    <a:spcAft>
                      <a:spcPct val="0"/>
                    </a:spcAft>
                    <a:buChar char="•"/>
                    <a:defRPr sz="2000">
                      <a:solidFill>
                        <a:schemeClr val="tx1"/>
                      </a:solidFill>
                      <a:latin typeface="Monotype Corsiva" panose="03010101010201010101" pitchFamily="66" charset="0"/>
                    </a:defRPr>
                  </a:lvl8pPr>
                  <a:lvl9pPr marL="3886200" indent="-228600" eaLnBrk="0" fontAlgn="base" hangingPunct="0">
                    <a:spcBef>
                      <a:spcPct val="20000"/>
                    </a:spcBef>
                    <a:spcAft>
                      <a:spcPct val="0"/>
                    </a:spcAft>
                    <a:buChar char="•"/>
                    <a:defRPr sz="2000">
                      <a:solidFill>
                        <a:schemeClr val="tx1"/>
                      </a:solidFill>
                      <a:latin typeface="Monotype Corsiva" panose="03010101010201010101" pitchFamily="66" charset="0"/>
                    </a:defRPr>
                  </a:lvl9pPr>
                </a:lstStyle>
                <a:p>
                  <a:pPr>
                    <a:buNone/>
                  </a:pPr>
                  <a14:m>
                    <m:oMathPara xmlns:m="http://schemas.openxmlformats.org/officeDocument/2006/math">
                      <m:oMathParaPr>
                        <m:jc m:val="centerGroup"/>
                      </m:oMathParaPr>
                      <m:oMath xmlns:m="http://schemas.openxmlformats.org/officeDocument/2006/math">
                        <m:r>
                          <m:rPr>
                            <m:nor/>
                          </m:rPr>
                          <a:rPr lang="es-MX" sz="5400">
                            <a:latin typeface="Times New Roman" panose="02020603050405020304" pitchFamily="18" charset="0"/>
                            <a:cs typeface="Times New Roman" panose="02020603050405020304" pitchFamily="18" charset="0"/>
                          </a:rPr>
                          <m:t>Đố</m:t>
                        </m:r>
                        <m:r>
                          <m:rPr>
                            <m:nor/>
                          </m:rPr>
                          <a:rPr lang="es-MX" sz="5400">
                            <a:latin typeface="Times New Roman" panose="02020603050405020304" pitchFamily="18" charset="0"/>
                            <a:cs typeface="Times New Roman" panose="02020603050405020304" pitchFamily="18" charset="0"/>
                          </a:rPr>
                          <m:t>t</m:t>
                        </m:r>
                        <m:r>
                          <m:rPr>
                            <m:nor/>
                          </m:rPr>
                          <a:rPr lang="es-MX" sz="5400">
                            <a:latin typeface="Times New Roman" panose="02020603050405020304" pitchFamily="18" charset="0"/>
                            <a:cs typeface="Times New Roman" panose="02020603050405020304" pitchFamily="18" charset="0"/>
                          </a:rPr>
                          <m:t> </m:t>
                        </m:r>
                        <m:r>
                          <m:rPr>
                            <m:nor/>
                          </m:rPr>
                          <a:rPr lang="es-MX" sz="5400">
                            <a:latin typeface="Times New Roman" panose="02020603050405020304" pitchFamily="18" charset="0"/>
                            <a:cs typeface="Times New Roman" panose="02020603050405020304" pitchFamily="18" charset="0"/>
                          </a:rPr>
                          <m:t>ch</m:t>
                        </m:r>
                        <m:r>
                          <m:rPr>
                            <m:nor/>
                          </m:rPr>
                          <a:rPr lang="es-MX" sz="5400">
                            <a:latin typeface="Times New Roman" panose="02020603050405020304" pitchFamily="18" charset="0"/>
                            <a:cs typeface="Times New Roman" panose="02020603050405020304" pitchFamily="18" charset="0"/>
                          </a:rPr>
                          <m:t>á</m:t>
                        </m:r>
                        <m:r>
                          <m:rPr>
                            <m:nor/>
                          </m:rPr>
                          <a:rPr lang="es-MX" sz="5400">
                            <a:latin typeface="Times New Roman" panose="02020603050405020304" pitchFamily="18" charset="0"/>
                            <a:cs typeface="Times New Roman" panose="02020603050405020304" pitchFamily="18" charset="0"/>
                          </a:rPr>
                          <m:t>y</m:t>
                        </m:r>
                        <m:r>
                          <m:rPr>
                            <m:nor/>
                          </m:rPr>
                          <a:rPr lang="es-MX" sz="5400">
                            <a:latin typeface="Times New Roman" panose="02020603050405020304" pitchFamily="18" charset="0"/>
                            <a:cs typeface="Times New Roman" panose="02020603050405020304" pitchFamily="18" charset="0"/>
                          </a:rPr>
                          <m:t> </m:t>
                        </m:r>
                        <m:r>
                          <m:rPr>
                            <m:nor/>
                          </m:rPr>
                          <a:rPr lang="es-MX" sz="5400">
                            <a:latin typeface="Times New Roman" panose="02020603050405020304" pitchFamily="18" charset="0"/>
                            <a:cs typeface="Times New Roman" panose="02020603050405020304" pitchFamily="18" charset="0"/>
                          </a:rPr>
                          <m:t>ho</m:t>
                        </m:r>
                        <m:r>
                          <m:rPr>
                            <m:nor/>
                          </m:rPr>
                          <a:rPr lang="es-MX" sz="5400">
                            <a:latin typeface="Times New Roman" panose="02020603050405020304" pitchFamily="18" charset="0"/>
                            <a:cs typeface="Times New Roman" panose="02020603050405020304" pitchFamily="18" charset="0"/>
                          </a:rPr>
                          <m:t>à</m:t>
                        </m:r>
                        <m:r>
                          <m:rPr>
                            <m:nor/>
                          </m:rPr>
                          <a:rPr lang="es-MX" sz="5400">
                            <a:latin typeface="Times New Roman" panose="02020603050405020304" pitchFamily="18" charset="0"/>
                            <a:cs typeface="Times New Roman" panose="02020603050405020304" pitchFamily="18" charset="0"/>
                          </a:rPr>
                          <m:t>n</m:t>
                        </m:r>
                        <m:r>
                          <m:rPr>
                            <m:nor/>
                          </m:rPr>
                          <a:rPr lang="es-MX" sz="5400">
                            <a:latin typeface="Times New Roman" panose="02020603050405020304" pitchFamily="18" charset="0"/>
                            <a:cs typeface="Times New Roman" panose="02020603050405020304" pitchFamily="18" charset="0"/>
                          </a:rPr>
                          <m:t> </m:t>
                        </m:r>
                        <m:r>
                          <m:rPr>
                            <m:nor/>
                          </m:rPr>
                          <a:rPr lang="es-MX" sz="5400">
                            <a:latin typeface="Times New Roman" panose="02020603050405020304" pitchFamily="18" charset="0"/>
                            <a:cs typeface="Times New Roman" panose="02020603050405020304" pitchFamily="18" charset="0"/>
                          </a:rPr>
                          <m:t>to</m:t>
                        </m:r>
                        <m:r>
                          <m:rPr>
                            <m:nor/>
                          </m:rPr>
                          <a:rPr lang="es-MX" sz="5400">
                            <a:latin typeface="Times New Roman" panose="02020603050405020304" pitchFamily="18" charset="0"/>
                            <a:cs typeface="Times New Roman" panose="02020603050405020304" pitchFamily="18" charset="0"/>
                          </a:rPr>
                          <m:t>à</m:t>
                        </m:r>
                        <m:r>
                          <m:rPr>
                            <m:nor/>
                          </m:rPr>
                          <a:rPr lang="es-MX" sz="5400">
                            <a:latin typeface="Times New Roman" panose="02020603050405020304" pitchFamily="18" charset="0"/>
                            <a:cs typeface="Times New Roman" panose="02020603050405020304" pitchFamily="18" charset="0"/>
                          </a:rPr>
                          <m:t>n</m:t>
                        </m:r>
                        <m:r>
                          <m:rPr>
                            <m:nor/>
                          </m:rPr>
                          <a:rPr lang="es-MX" sz="5400">
                            <a:latin typeface="Times New Roman" panose="02020603050405020304" pitchFamily="18" charset="0"/>
                            <a:cs typeface="Times New Roman" panose="02020603050405020304" pitchFamily="18" charset="0"/>
                          </a:rPr>
                          <m:t> </m:t>
                        </m:r>
                        <m:r>
                          <m:rPr>
                            <m:nor/>
                          </m:rPr>
                          <a:rPr lang="es-MX" sz="5400">
                            <a:latin typeface="Times New Roman" panose="02020603050405020304" pitchFamily="18" charset="0"/>
                            <a:cs typeface="Times New Roman" panose="02020603050405020304" pitchFamily="18" charset="0"/>
                          </a:rPr>
                          <m:t>h</m:t>
                        </m:r>
                        <m:r>
                          <m:rPr>
                            <m:nor/>
                          </m:rPr>
                          <a:rPr lang="es-MX" sz="5400">
                            <a:latin typeface="Times New Roman" panose="02020603050405020304" pitchFamily="18" charset="0"/>
                            <a:cs typeface="Times New Roman" panose="02020603050405020304" pitchFamily="18" charset="0"/>
                          </a:rPr>
                          <m:t>ỗ</m:t>
                        </m:r>
                        <m:r>
                          <m:rPr>
                            <m:nor/>
                          </m:rPr>
                          <a:rPr lang="es-MX" sz="5400">
                            <a:latin typeface="Times New Roman" panose="02020603050405020304" pitchFamily="18" charset="0"/>
                            <a:cs typeface="Times New Roman" panose="02020603050405020304" pitchFamily="18" charset="0"/>
                          </a:rPr>
                          <m:t>n</m:t>
                        </m:r>
                        <m:r>
                          <m:rPr>
                            <m:nor/>
                          </m:rPr>
                          <a:rPr lang="es-MX" sz="5400">
                            <a:latin typeface="Times New Roman" panose="02020603050405020304" pitchFamily="18" charset="0"/>
                            <a:cs typeface="Times New Roman" panose="02020603050405020304" pitchFamily="18" charset="0"/>
                          </a:rPr>
                          <m:t> </m:t>
                        </m:r>
                        <m:r>
                          <m:rPr>
                            <m:nor/>
                          </m:rPr>
                          <a:rPr lang="es-MX" sz="5400">
                            <a:latin typeface="Times New Roman" panose="02020603050405020304" pitchFamily="18" charset="0"/>
                            <a:cs typeface="Times New Roman" panose="02020603050405020304" pitchFamily="18" charset="0"/>
                          </a:rPr>
                          <m:t>h</m:t>
                        </m:r>
                        <m:r>
                          <m:rPr>
                            <m:nor/>
                          </m:rPr>
                          <a:rPr lang="es-MX" sz="5400">
                            <a:latin typeface="Times New Roman" panose="02020603050405020304" pitchFamily="18" charset="0"/>
                            <a:cs typeface="Times New Roman" panose="02020603050405020304" pitchFamily="18" charset="0"/>
                          </a:rPr>
                          <m:t>ợ</m:t>
                        </m:r>
                        <m:r>
                          <m:rPr>
                            <m:nor/>
                          </m:rPr>
                          <a:rPr lang="es-MX" sz="5400">
                            <a:latin typeface="Times New Roman" panose="02020603050405020304" pitchFamily="18" charset="0"/>
                            <a:cs typeface="Times New Roman" panose="02020603050405020304" pitchFamily="18" charset="0"/>
                          </a:rPr>
                          <m:t>p</m:t>
                        </m:r>
                        <m:r>
                          <m:rPr>
                            <m:nor/>
                          </m:rPr>
                          <a:rPr lang="es-MX" sz="5400">
                            <a:latin typeface="Times New Roman" panose="02020603050405020304" pitchFamily="18" charset="0"/>
                            <a:cs typeface="Times New Roman" panose="02020603050405020304" pitchFamily="18" charset="0"/>
                          </a:rPr>
                          <m:t> 2 </m:t>
                        </m:r>
                        <m:r>
                          <m:rPr>
                            <m:nor/>
                          </m:rPr>
                          <a:rPr lang="es-MX" sz="5400">
                            <a:latin typeface="Times New Roman" panose="02020603050405020304" pitchFamily="18" charset="0"/>
                            <a:cs typeface="Times New Roman" panose="02020603050405020304" pitchFamily="18" charset="0"/>
                          </a:rPr>
                          <m:t>hydrocarbon</m:t>
                        </m:r>
                        <m:r>
                          <m:rPr>
                            <m:nor/>
                          </m:rPr>
                          <a:rPr lang="es-MX" sz="5400">
                            <a:latin typeface="Times New Roman" panose="02020603050405020304" pitchFamily="18" charset="0"/>
                            <a:cs typeface="Times New Roman" panose="02020603050405020304" pitchFamily="18" charset="0"/>
                          </a:rPr>
                          <m:t> </m:t>
                        </m:r>
                        <m:r>
                          <m:rPr>
                            <m:nor/>
                          </m:rPr>
                          <a:rPr lang="es-MX" sz="5400">
                            <a:latin typeface="Times New Roman" panose="02020603050405020304" pitchFamily="18" charset="0"/>
                            <a:cs typeface="Times New Roman" panose="02020603050405020304" pitchFamily="18" charset="0"/>
                          </a:rPr>
                          <m:t>m</m:t>
                        </m:r>
                        <m:r>
                          <m:rPr>
                            <m:nor/>
                          </m:rPr>
                          <a:rPr lang="es-MX" sz="5400">
                            <a:latin typeface="Times New Roman" panose="02020603050405020304" pitchFamily="18" charset="0"/>
                            <a:cs typeface="Times New Roman" panose="02020603050405020304" pitchFamily="18" charset="0"/>
                          </a:rPr>
                          <m:t>ạ</m:t>
                        </m:r>
                        <m:r>
                          <m:rPr>
                            <m:nor/>
                          </m:rPr>
                          <a:rPr lang="es-MX" sz="5400">
                            <a:latin typeface="Times New Roman" panose="02020603050405020304" pitchFamily="18" charset="0"/>
                            <a:cs typeface="Times New Roman" panose="02020603050405020304" pitchFamily="18" charset="0"/>
                          </a:rPr>
                          <m:t>ch</m:t>
                        </m:r>
                        <m:r>
                          <m:rPr>
                            <m:nor/>
                          </m:rPr>
                          <a:rPr lang="es-MX" sz="5400">
                            <a:latin typeface="Times New Roman" panose="02020603050405020304" pitchFamily="18" charset="0"/>
                            <a:cs typeface="Times New Roman" panose="02020603050405020304" pitchFamily="18" charset="0"/>
                          </a:rPr>
                          <m:t> </m:t>
                        </m:r>
                        <m:r>
                          <m:rPr>
                            <m:nor/>
                          </m:rPr>
                          <a:rPr lang="es-MX" sz="5400">
                            <a:latin typeface="Times New Roman" panose="02020603050405020304" pitchFamily="18" charset="0"/>
                            <a:cs typeface="Times New Roman" panose="02020603050405020304" pitchFamily="18" charset="0"/>
                          </a:rPr>
                          <m:t>h</m:t>
                        </m:r>
                        <m:r>
                          <m:rPr>
                            <m:nor/>
                          </m:rPr>
                          <a:rPr lang="es-MX" sz="5400">
                            <a:latin typeface="Times New Roman" panose="02020603050405020304" pitchFamily="18" charset="0"/>
                            <a:cs typeface="Times New Roman" panose="02020603050405020304" pitchFamily="18" charset="0"/>
                          </a:rPr>
                          <m:t>ở, </m:t>
                        </m:r>
                        <m:r>
                          <m:rPr>
                            <m:nor/>
                          </m:rPr>
                          <a:rPr lang="es-MX" sz="5400">
                            <a:latin typeface="Times New Roman" panose="02020603050405020304" pitchFamily="18" charset="0"/>
                            <a:cs typeface="Times New Roman" panose="02020603050405020304" pitchFamily="18" charset="0"/>
                          </a:rPr>
                          <m:t>li</m:t>
                        </m:r>
                        <m:r>
                          <m:rPr>
                            <m:nor/>
                          </m:rPr>
                          <a:rPr lang="es-MX" sz="5400">
                            <a:latin typeface="Times New Roman" panose="02020603050405020304" pitchFamily="18" charset="0"/>
                            <a:cs typeface="Times New Roman" panose="02020603050405020304" pitchFamily="18" charset="0"/>
                          </a:rPr>
                          <m:t>ê</m:t>
                        </m:r>
                        <m:r>
                          <m:rPr>
                            <m:nor/>
                          </m:rPr>
                          <a:rPr lang="es-MX" sz="5400">
                            <a:latin typeface="Times New Roman" panose="02020603050405020304" pitchFamily="18" charset="0"/>
                            <a:cs typeface="Times New Roman" panose="02020603050405020304" pitchFamily="18" charset="0"/>
                          </a:rPr>
                          <m:t>n</m:t>
                        </m:r>
                        <m:r>
                          <m:rPr>
                            <m:nor/>
                          </m:rPr>
                          <a:rPr lang="es-MX" sz="5400">
                            <a:latin typeface="Times New Roman" panose="02020603050405020304" pitchFamily="18" charset="0"/>
                            <a:cs typeface="Times New Roman" panose="02020603050405020304" pitchFamily="18" charset="0"/>
                          </a:rPr>
                          <m:t> </m:t>
                        </m:r>
                        <m:r>
                          <m:rPr>
                            <m:nor/>
                          </m:rPr>
                          <a:rPr lang="es-MX" sz="5400">
                            <a:latin typeface="Times New Roman" panose="02020603050405020304" pitchFamily="18" charset="0"/>
                            <a:cs typeface="Times New Roman" panose="02020603050405020304" pitchFamily="18" charset="0"/>
                          </a:rPr>
                          <m:t>ti</m:t>
                        </m:r>
                        <m:r>
                          <m:rPr>
                            <m:nor/>
                          </m:rPr>
                          <a:rPr lang="es-MX" sz="5400">
                            <a:latin typeface="Times New Roman" panose="02020603050405020304" pitchFamily="18" charset="0"/>
                            <a:cs typeface="Times New Roman" panose="02020603050405020304" pitchFamily="18" charset="0"/>
                          </a:rPr>
                          <m:t>ế</m:t>
                        </m:r>
                        <m:r>
                          <m:rPr>
                            <m:nor/>
                          </m:rPr>
                          <a:rPr lang="es-MX" sz="5400">
                            <a:latin typeface="Times New Roman" panose="02020603050405020304" pitchFamily="18" charset="0"/>
                            <a:cs typeface="Times New Roman" panose="02020603050405020304" pitchFamily="18" charset="0"/>
                          </a:rPr>
                          <m:t>p</m:t>
                        </m:r>
                        <m:r>
                          <m:rPr>
                            <m:nor/>
                          </m:rPr>
                          <a:rPr lang="es-MX" sz="5400">
                            <a:latin typeface="Times New Roman" panose="02020603050405020304" pitchFamily="18" charset="0"/>
                            <a:cs typeface="Times New Roman" panose="02020603050405020304" pitchFamily="18" charset="0"/>
                          </a:rPr>
                          <m:t> </m:t>
                        </m:r>
                        <m:r>
                          <m:rPr>
                            <m:nor/>
                          </m:rPr>
                          <a:rPr lang="es-MX" sz="5400">
                            <a:latin typeface="Times New Roman" panose="02020603050405020304" pitchFamily="18" charset="0"/>
                            <a:cs typeface="Times New Roman" panose="02020603050405020304" pitchFamily="18" charset="0"/>
                          </a:rPr>
                          <m:t>trong</m:t>
                        </m:r>
                        <m:r>
                          <m:rPr>
                            <m:nor/>
                          </m:rPr>
                          <a:rPr lang="es-MX" sz="5400">
                            <a:latin typeface="Times New Roman" panose="02020603050405020304" pitchFamily="18" charset="0"/>
                            <a:cs typeface="Times New Roman" panose="02020603050405020304" pitchFamily="18" charset="0"/>
                          </a:rPr>
                          <m:t> </m:t>
                        </m:r>
                        <m:r>
                          <m:rPr>
                            <m:nor/>
                          </m:rPr>
                          <a:rPr lang="es-MX" sz="5400">
                            <a:latin typeface="Times New Roman" panose="02020603050405020304" pitchFamily="18" charset="0"/>
                            <a:cs typeface="Times New Roman" panose="02020603050405020304" pitchFamily="18" charset="0"/>
                          </a:rPr>
                          <m:t>d</m:t>
                        </m:r>
                        <m:r>
                          <m:rPr>
                            <m:nor/>
                          </m:rPr>
                          <a:rPr lang="es-MX" sz="5400">
                            <a:latin typeface="Times New Roman" panose="02020603050405020304" pitchFamily="18" charset="0"/>
                            <a:cs typeface="Times New Roman" panose="02020603050405020304" pitchFamily="18" charset="0"/>
                          </a:rPr>
                          <m:t>ã</m:t>
                        </m:r>
                        <m:r>
                          <m:rPr>
                            <m:nor/>
                          </m:rPr>
                          <a:rPr lang="es-MX" sz="5400">
                            <a:latin typeface="Times New Roman" panose="02020603050405020304" pitchFamily="18" charset="0"/>
                            <a:cs typeface="Times New Roman" panose="02020603050405020304" pitchFamily="18" charset="0"/>
                          </a:rPr>
                          <m:t>y</m:t>
                        </m:r>
                        <m:r>
                          <m:rPr>
                            <m:nor/>
                          </m:rPr>
                          <a:rPr lang="es-MX" sz="5400">
                            <a:latin typeface="Times New Roman" panose="02020603050405020304" pitchFamily="18" charset="0"/>
                            <a:cs typeface="Times New Roman" panose="02020603050405020304" pitchFamily="18" charset="0"/>
                          </a:rPr>
                          <m:t> đồ</m:t>
                        </m:r>
                        <m:r>
                          <m:rPr>
                            <m:nor/>
                          </m:rPr>
                          <a:rPr lang="es-MX" sz="5400">
                            <a:latin typeface="Times New Roman" panose="02020603050405020304" pitchFamily="18" charset="0"/>
                            <a:cs typeface="Times New Roman" panose="02020603050405020304" pitchFamily="18" charset="0"/>
                          </a:rPr>
                          <m:t>ng</m:t>
                        </m:r>
                        <m:r>
                          <m:rPr>
                            <m:nor/>
                          </m:rPr>
                          <a:rPr lang="es-MX" sz="5400">
                            <a:latin typeface="Times New Roman" panose="02020603050405020304" pitchFamily="18" charset="0"/>
                            <a:cs typeface="Times New Roman" panose="02020603050405020304" pitchFamily="18" charset="0"/>
                          </a:rPr>
                          <m:t> đẳ</m:t>
                        </m:r>
                        <m:r>
                          <m:rPr>
                            <m:nor/>
                          </m:rPr>
                          <a:rPr lang="es-MX" sz="5400">
                            <a:latin typeface="Times New Roman" panose="02020603050405020304" pitchFamily="18" charset="0"/>
                            <a:cs typeface="Times New Roman" panose="02020603050405020304" pitchFamily="18" charset="0"/>
                          </a:rPr>
                          <m:t>ng</m:t>
                        </m:r>
                        <m:r>
                          <m:rPr>
                            <m:nor/>
                          </m:rPr>
                          <a:rPr lang="es-MX" sz="5400">
                            <a:latin typeface="Times New Roman" panose="02020603050405020304" pitchFamily="18" charset="0"/>
                            <a:cs typeface="Times New Roman" panose="02020603050405020304" pitchFamily="18" charset="0"/>
                          </a:rPr>
                          <m:t> </m:t>
                        </m:r>
                        <m:r>
                          <m:rPr>
                            <m:nor/>
                          </m:rPr>
                          <a:rPr lang="es-MX" sz="5400">
                            <a:latin typeface="Times New Roman" panose="02020603050405020304" pitchFamily="18" charset="0"/>
                            <a:cs typeface="Times New Roman" panose="02020603050405020304" pitchFamily="18" charset="0"/>
                          </a:rPr>
                          <m:t>thu</m:t>
                        </m:r>
                        <m:r>
                          <m:rPr>
                            <m:nor/>
                          </m:rPr>
                          <a:rPr lang="es-MX" sz="5400">
                            <a:latin typeface="Times New Roman" panose="02020603050405020304" pitchFamily="18" charset="0"/>
                            <a:cs typeface="Times New Roman" panose="02020603050405020304" pitchFamily="18" charset="0"/>
                          </a:rPr>
                          <m:t> đượ</m:t>
                        </m:r>
                        <m:r>
                          <m:rPr>
                            <m:nor/>
                          </m:rPr>
                          <a:rPr lang="es-MX" sz="5400">
                            <a:latin typeface="Times New Roman" panose="02020603050405020304" pitchFamily="18" charset="0"/>
                            <a:cs typeface="Times New Roman" panose="02020603050405020304" pitchFamily="18" charset="0"/>
                          </a:rPr>
                          <m:t>c</m:t>
                        </m:r>
                        <m:r>
                          <m:rPr>
                            <m:nor/>
                          </m:rPr>
                          <a:rPr lang="es-MX" sz="5400">
                            <a:latin typeface="Times New Roman" panose="02020603050405020304" pitchFamily="18" charset="0"/>
                            <a:cs typeface="Times New Roman" panose="02020603050405020304" pitchFamily="18" charset="0"/>
                          </a:rPr>
                          <m:t> 22,4 </m:t>
                        </m:r>
                        <m:r>
                          <m:rPr>
                            <m:nor/>
                          </m:rPr>
                          <a:rPr lang="es-MX" sz="5400">
                            <a:latin typeface="Times New Roman" panose="02020603050405020304" pitchFamily="18" charset="0"/>
                            <a:cs typeface="Times New Roman" panose="02020603050405020304" pitchFamily="18" charset="0"/>
                          </a:rPr>
                          <m:t>l</m:t>
                        </m:r>
                        <m:r>
                          <m:rPr>
                            <m:nor/>
                          </m:rPr>
                          <a:rPr lang="es-MX" sz="5400">
                            <a:latin typeface="Times New Roman" panose="02020603050405020304" pitchFamily="18" charset="0"/>
                            <a:cs typeface="Times New Roman" panose="02020603050405020304" pitchFamily="18" charset="0"/>
                          </a:rPr>
                          <m:t>í</m:t>
                        </m:r>
                        <m:r>
                          <m:rPr>
                            <m:nor/>
                          </m:rPr>
                          <a:rPr lang="es-MX" sz="5400">
                            <a:latin typeface="Times New Roman" panose="02020603050405020304" pitchFamily="18" charset="0"/>
                            <a:cs typeface="Times New Roman" panose="02020603050405020304" pitchFamily="18" charset="0"/>
                          </a:rPr>
                          <m:t>t</m:t>
                        </m:r>
                        <m:r>
                          <m:rPr>
                            <m:nor/>
                          </m:rPr>
                          <a:rPr lang="es-MX" sz="5400">
                            <a:latin typeface="Times New Roman" panose="02020603050405020304" pitchFamily="18" charset="0"/>
                            <a:cs typeface="Times New Roman" panose="02020603050405020304" pitchFamily="18" charset="0"/>
                          </a:rPr>
                          <m:t> </m:t>
                        </m:r>
                        <m:r>
                          <m:rPr>
                            <m:nor/>
                          </m:rPr>
                          <a:rPr lang="es-MX" sz="5400">
                            <a:latin typeface="Times New Roman" panose="02020603050405020304" pitchFamily="18" charset="0"/>
                            <a:cs typeface="Times New Roman" panose="02020603050405020304" pitchFamily="18" charset="0"/>
                          </a:rPr>
                          <m:t>CO</m:t>
                        </m:r>
                        <m:r>
                          <m:rPr>
                            <m:nor/>
                          </m:rPr>
                          <a:rPr lang="es-MX" sz="5400" baseline="-25000">
                            <a:latin typeface="Times New Roman" panose="02020603050405020304" pitchFamily="18" charset="0"/>
                            <a:cs typeface="Times New Roman" panose="02020603050405020304" pitchFamily="18" charset="0"/>
                          </a:rPr>
                          <m:t>2</m:t>
                        </m:r>
                        <m:r>
                          <m:rPr>
                            <m:nor/>
                          </m:rPr>
                          <a:rPr lang="es-MX" sz="5400">
                            <a:latin typeface="Times New Roman" panose="02020603050405020304" pitchFamily="18" charset="0"/>
                            <a:cs typeface="Times New Roman" panose="02020603050405020304" pitchFamily="18" charset="0"/>
                          </a:rPr>
                          <m:t> (đ</m:t>
                        </m:r>
                        <m:r>
                          <m:rPr>
                            <m:nor/>
                          </m:rPr>
                          <a:rPr lang="es-MX" sz="5400">
                            <a:latin typeface="Times New Roman" panose="02020603050405020304" pitchFamily="18" charset="0"/>
                            <a:cs typeface="Times New Roman" panose="02020603050405020304" pitchFamily="18" charset="0"/>
                          </a:rPr>
                          <m:t>ktc</m:t>
                        </m:r>
                        <m:r>
                          <m:rPr>
                            <m:nor/>
                          </m:rPr>
                          <a:rPr lang="es-MX" sz="5400">
                            <a:latin typeface="Times New Roman" panose="02020603050405020304" pitchFamily="18" charset="0"/>
                            <a:cs typeface="Times New Roman" panose="02020603050405020304" pitchFamily="18" charset="0"/>
                          </a:rPr>
                          <m:t>) </m:t>
                        </m:r>
                        <m:r>
                          <m:rPr>
                            <m:nor/>
                          </m:rPr>
                          <a:rPr lang="es-MX" sz="5400">
                            <a:latin typeface="Times New Roman" panose="02020603050405020304" pitchFamily="18" charset="0"/>
                            <a:cs typeface="Times New Roman" panose="02020603050405020304" pitchFamily="18" charset="0"/>
                          </a:rPr>
                          <m:t>v</m:t>
                        </m:r>
                        <m:r>
                          <m:rPr>
                            <m:nor/>
                          </m:rPr>
                          <a:rPr lang="es-MX" sz="5400">
                            <a:latin typeface="Times New Roman" panose="02020603050405020304" pitchFamily="18" charset="0"/>
                            <a:cs typeface="Times New Roman" panose="02020603050405020304" pitchFamily="18" charset="0"/>
                          </a:rPr>
                          <m:t>à 25,2 </m:t>
                        </m:r>
                        <m:r>
                          <m:rPr>
                            <m:nor/>
                          </m:rPr>
                          <a:rPr lang="es-MX" sz="5400">
                            <a:latin typeface="Times New Roman" panose="02020603050405020304" pitchFamily="18" charset="0"/>
                            <a:cs typeface="Times New Roman" panose="02020603050405020304" pitchFamily="18" charset="0"/>
                          </a:rPr>
                          <m:t>gam</m:t>
                        </m:r>
                        <m:r>
                          <m:rPr>
                            <m:nor/>
                          </m:rPr>
                          <a:rPr lang="es-MX" sz="5400">
                            <a:latin typeface="Times New Roman" panose="02020603050405020304" pitchFamily="18" charset="0"/>
                            <a:cs typeface="Times New Roman" panose="02020603050405020304" pitchFamily="18" charset="0"/>
                          </a:rPr>
                          <m:t> </m:t>
                        </m:r>
                        <m:r>
                          <m:rPr>
                            <m:nor/>
                          </m:rPr>
                          <a:rPr lang="es-MX" sz="5400">
                            <a:latin typeface="Times New Roman" panose="02020603050405020304" pitchFamily="18" charset="0"/>
                            <a:cs typeface="Times New Roman" panose="02020603050405020304" pitchFamily="18" charset="0"/>
                          </a:rPr>
                          <m:t>H</m:t>
                        </m:r>
                        <m:r>
                          <m:rPr>
                            <m:nor/>
                          </m:rPr>
                          <a:rPr lang="es-MX" sz="5400" baseline="-25000">
                            <a:latin typeface="Times New Roman" panose="02020603050405020304" pitchFamily="18" charset="0"/>
                            <a:cs typeface="Times New Roman" panose="02020603050405020304" pitchFamily="18" charset="0"/>
                          </a:rPr>
                          <m:t>2</m:t>
                        </m:r>
                        <m:r>
                          <m:rPr>
                            <m:nor/>
                          </m:rPr>
                          <a:rPr lang="es-MX" sz="5400">
                            <a:latin typeface="Times New Roman" panose="02020603050405020304" pitchFamily="18" charset="0"/>
                            <a:cs typeface="Times New Roman" panose="02020603050405020304" pitchFamily="18" charset="0"/>
                          </a:rPr>
                          <m:t>O</m:t>
                        </m:r>
                        <m:r>
                          <m:rPr>
                            <m:nor/>
                          </m:rPr>
                          <a:rPr lang="es-MX" sz="5400">
                            <a:latin typeface="Times New Roman" panose="02020603050405020304" pitchFamily="18" charset="0"/>
                            <a:cs typeface="Times New Roman" panose="02020603050405020304" pitchFamily="18" charset="0"/>
                          </a:rPr>
                          <m:t>. </m:t>
                        </m:r>
                        <m:r>
                          <m:rPr>
                            <m:nor/>
                          </m:rPr>
                          <a:rPr lang="es-MX" sz="5400">
                            <a:latin typeface="Times New Roman" panose="02020603050405020304" pitchFamily="18" charset="0"/>
                            <a:cs typeface="Times New Roman" panose="02020603050405020304" pitchFamily="18" charset="0"/>
                          </a:rPr>
                          <m:t>Hai</m:t>
                        </m:r>
                        <m:r>
                          <m:rPr>
                            <m:nor/>
                          </m:rPr>
                          <a:rPr lang="es-MX" sz="5400">
                            <a:latin typeface="Times New Roman" panose="02020603050405020304" pitchFamily="18" charset="0"/>
                            <a:cs typeface="Times New Roman" panose="02020603050405020304" pitchFamily="18" charset="0"/>
                          </a:rPr>
                          <m:t> </m:t>
                        </m:r>
                        <m:r>
                          <m:rPr>
                            <m:nor/>
                          </m:rPr>
                          <a:rPr lang="es-MX" sz="5400">
                            <a:latin typeface="Times New Roman" panose="02020603050405020304" pitchFamily="18" charset="0"/>
                            <a:cs typeface="Times New Roman" panose="02020603050405020304" pitchFamily="18" charset="0"/>
                          </a:rPr>
                          <m:t>hydrocarbon</m:t>
                        </m:r>
                        <m:r>
                          <m:rPr>
                            <m:nor/>
                          </m:rPr>
                          <a:rPr lang="es-MX" sz="5400">
                            <a:latin typeface="Times New Roman" panose="02020603050405020304" pitchFamily="18" charset="0"/>
                            <a:cs typeface="Times New Roman" panose="02020603050405020304" pitchFamily="18" charset="0"/>
                          </a:rPr>
                          <m:t> </m:t>
                        </m:r>
                        <m:r>
                          <m:rPr>
                            <m:nor/>
                          </m:rPr>
                          <a:rPr lang="es-MX" sz="5400">
                            <a:latin typeface="Times New Roman" panose="02020603050405020304" pitchFamily="18" charset="0"/>
                            <a:cs typeface="Times New Roman" panose="02020603050405020304" pitchFamily="18" charset="0"/>
                          </a:rPr>
                          <m:t>thu</m:t>
                        </m:r>
                        <m:r>
                          <m:rPr>
                            <m:nor/>
                          </m:rPr>
                          <a:rPr lang="es-MX" sz="5400">
                            <a:latin typeface="Times New Roman" panose="02020603050405020304" pitchFamily="18" charset="0"/>
                            <a:cs typeface="Times New Roman" panose="02020603050405020304" pitchFamily="18" charset="0"/>
                          </a:rPr>
                          <m:t>ộ</m:t>
                        </m:r>
                        <m:r>
                          <m:rPr>
                            <m:nor/>
                          </m:rPr>
                          <a:rPr lang="es-MX" sz="5400">
                            <a:latin typeface="Times New Roman" panose="02020603050405020304" pitchFamily="18" charset="0"/>
                            <a:cs typeface="Times New Roman" panose="02020603050405020304" pitchFamily="18" charset="0"/>
                          </a:rPr>
                          <m:t>c</m:t>
                        </m:r>
                        <m:r>
                          <m:rPr>
                            <m:nor/>
                          </m:rPr>
                          <a:rPr lang="es-MX" sz="5400">
                            <a:latin typeface="Times New Roman" panose="02020603050405020304" pitchFamily="18" charset="0"/>
                            <a:cs typeface="Times New Roman" panose="02020603050405020304" pitchFamily="18" charset="0"/>
                          </a:rPr>
                          <m:t> </m:t>
                        </m:r>
                        <m:r>
                          <m:rPr>
                            <m:nor/>
                          </m:rPr>
                          <a:rPr lang="es-MX" sz="5400">
                            <a:latin typeface="Times New Roman" panose="02020603050405020304" pitchFamily="18" charset="0"/>
                            <a:cs typeface="Times New Roman" panose="02020603050405020304" pitchFamily="18" charset="0"/>
                          </a:rPr>
                          <m:t>d</m:t>
                        </m:r>
                        <m:r>
                          <m:rPr>
                            <m:nor/>
                          </m:rPr>
                          <a:rPr lang="es-MX" sz="5400">
                            <a:latin typeface="Times New Roman" panose="02020603050405020304" pitchFamily="18" charset="0"/>
                            <a:cs typeface="Times New Roman" panose="02020603050405020304" pitchFamily="18" charset="0"/>
                          </a:rPr>
                          <m:t>ã</m:t>
                        </m:r>
                        <m:r>
                          <m:rPr>
                            <m:nor/>
                          </m:rPr>
                          <a:rPr lang="es-MX" sz="5400">
                            <a:latin typeface="Times New Roman" panose="02020603050405020304" pitchFamily="18" charset="0"/>
                            <a:cs typeface="Times New Roman" panose="02020603050405020304" pitchFamily="18" charset="0"/>
                          </a:rPr>
                          <m:t>y</m:t>
                        </m:r>
                        <m:r>
                          <m:rPr>
                            <m:nor/>
                          </m:rPr>
                          <a:rPr lang="es-MX" sz="5400">
                            <a:latin typeface="Times New Roman" panose="02020603050405020304" pitchFamily="18" charset="0"/>
                            <a:cs typeface="Times New Roman" panose="02020603050405020304" pitchFamily="18" charset="0"/>
                          </a:rPr>
                          <m:t> đồ</m:t>
                        </m:r>
                        <m:r>
                          <m:rPr>
                            <m:nor/>
                          </m:rPr>
                          <a:rPr lang="es-MX" sz="5400">
                            <a:latin typeface="Times New Roman" panose="02020603050405020304" pitchFamily="18" charset="0"/>
                            <a:cs typeface="Times New Roman" panose="02020603050405020304" pitchFamily="18" charset="0"/>
                          </a:rPr>
                          <m:t>ng</m:t>
                        </m:r>
                        <m:r>
                          <m:rPr>
                            <m:nor/>
                          </m:rPr>
                          <a:rPr lang="es-MX" sz="5400">
                            <a:latin typeface="Times New Roman" panose="02020603050405020304" pitchFamily="18" charset="0"/>
                            <a:cs typeface="Times New Roman" panose="02020603050405020304" pitchFamily="18" charset="0"/>
                          </a:rPr>
                          <m:t> đẳ</m:t>
                        </m:r>
                        <m:r>
                          <m:rPr>
                            <m:nor/>
                          </m:rPr>
                          <a:rPr lang="es-MX" sz="5400">
                            <a:latin typeface="Times New Roman" panose="02020603050405020304" pitchFamily="18" charset="0"/>
                            <a:cs typeface="Times New Roman" panose="02020603050405020304" pitchFamily="18" charset="0"/>
                          </a:rPr>
                          <m:t>ng</m:t>
                        </m:r>
                        <m:r>
                          <m:rPr>
                            <m:nor/>
                          </m:rPr>
                          <a:rPr lang="es-MX" sz="5400">
                            <a:latin typeface="Times New Roman" panose="02020603050405020304" pitchFamily="18" charset="0"/>
                            <a:cs typeface="Times New Roman" panose="02020603050405020304" pitchFamily="18" charset="0"/>
                          </a:rPr>
                          <m:t> </m:t>
                        </m:r>
                        <m:r>
                          <m:rPr>
                            <m:nor/>
                          </m:rPr>
                          <a:rPr lang="es-MX" sz="5400">
                            <a:latin typeface="Times New Roman" panose="02020603050405020304" pitchFamily="18" charset="0"/>
                            <a:cs typeface="Times New Roman" panose="02020603050405020304" pitchFamily="18" charset="0"/>
                          </a:rPr>
                          <m:t>n</m:t>
                        </m:r>
                        <m:r>
                          <m:rPr>
                            <m:nor/>
                          </m:rPr>
                          <a:rPr lang="es-MX" sz="5400">
                            <a:latin typeface="Times New Roman" panose="02020603050405020304" pitchFamily="18" charset="0"/>
                            <a:cs typeface="Times New Roman" panose="02020603050405020304" pitchFamily="18" charset="0"/>
                          </a:rPr>
                          <m:t>à</m:t>
                        </m:r>
                        <m:r>
                          <m:rPr>
                            <m:nor/>
                          </m:rPr>
                          <a:rPr lang="es-MX" sz="5400">
                            <a:latin typeface="Times New Roman" panose="02020603050405020304" pitchFamily="18" charset="0"/>
                            <a:cs typeface="Times New Roman" panose="02020603050405020304" pitchFamily="18" charset="0"/>
                          </a:rPr>
                          <m:t>o</m:t>
                        </m:r>
                        <m:r>
                          <m:rPr>
                            <m:nor/>
                          </m:rPr>
                          <a:rPr lang="es-MX" sz="5400">
                            <a:latin typeface="Times New Roman" panose="02020603050405020304" pitchFamily="18" charset="0"/>
                            <a:cs typeface="Times New Roman" panose="02020603050405020304" pitchFamily="18" charset="0"/>
                          </a:rPr>
                          <m:t>?</m:t>
                        </m:r>
                      </m:oMath>
                    </m:oMathPara>
                  </a14:m>
                  <a:endParaRPr lang="en-US" sz="5400">
                    <a:latin typeface="Times New Roman" panose="02020603050405020304" pitchFamily="18" charset="0"/>
                    <a:cs typeface="Times New Roman" panose="02020603050405020304" pitchFamily="18" charset="0"/>
                  </a:endParaRPr>
                </a:p>
              </p:txBody>
            </p:sp>
          </mc:Choice>
          <mc:Fallback xmlns="">
            <p:sp>
              <p:nvSpPr>
                <p:cNvPr id="265" name="Text Box 5">
                  <a:extLst>
                    <a:ext uri="{FF2B5EF4-FFF2-40B4-BE49-F238E27FC236}">
                      <a16:creationId xmlns:a16="http://schemas.microsoft.com/office/drawing/2014/main" id="{0CE78A64-B2F6-ED1E-BAE0-B92E926AD0E1}"/>
                    </a:ext>
                  </a:extLst>
                </p:cNvPr>
                <p:cNvSpPr txBox="1">
                  <a:spLocks noRot="1" noChangeAspect="1" noMove="1" noResize="1" noEditPoints="1" noAdjustHandles="1" noChangeArrowheads="1" noChangeShapeType="1" noTextEdit="1"/>
                </p:cNvSpPr>
                <p:nvPr/>
              </p:nvSpPr>
              <p:spPr bwMode="auto">
                <a:xfrm>
                  <a:off x="3169558" y="1261162"/>
                  <a:ext cx="17179856" cy="2803036"/>
                </a:xfrm>
                <a:prstGeom prst="rect">
                  <a:avLst/>
                </a:prstGeom>
                <a:blipFill>
                  <a:blip r:embed="rId4"/>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r>
                    <a:rPr lang="en-US">
                      <a:noFill/>
                    </a:rPr>
                    <a:t> </a:t>
                  </a:r>
                </a:p>
              </p:txBody>
            </p:sp>
          </mc:Fallback>
        </mc:AlternateContent>
      </p:grpSp>
    </p:spTree>
    <p:extLst>
      <p:ext uri="{BB962C8B-B14F-4D97-AF65-F5344CB8AC3E}">
        <p14:creationId xmlns:p14="http://schemas.microsoft.com/office/powerpoint/2010/main" val="7919571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90"/>
                                        </p:tgtEl>
                                        <p:attrNameLst>
                                          <p:attrName>style.visibility</p:attrName>
                                        </p:attrNameLst>
                                      </p:cBhvr>
                                      <p:to>
                                        <p:strVal val="visible"/>
                                      </p:to>
                                    </p:set>
                                    <p:animEffect transition="in" filter="fade">
                                      <p:cBhvr>
                                        <p:cTn id="7" dur="200"/>
                                        <p:tgtEl>
                                          <p:spTgt spid="29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63"/>
                                        </p:tgtEl>
                                        <p:attrNameLst>
                                          <p:attrName>style.visibility</p:attrName>
                                        </p:attrNameLst>
                                      </p:cBhvr>
                                      <p:to>
                                        <p:strVal val="visible"/>
                                      </p:to>
                                    </p:set>
                                    <p:animEffect transition="in" filter="wipe(left)">
                                      <p:cBhvr>
                                        <p:cTn id="12" dur="500"/>
                                        <p:tgtEl>
                                          <p:spTgt spid="26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3"/>
                                        </p:tgtEl>
                                        <p:attrNameLst>
                                          <p:attrName>style.visibility</p:attrName>
                                        </p:attrNameLst>
                                      </p:cBhvr>
                                      <p:to>
                                        <p:strVal val="visible"/>
                                      </p:to>
                                    </p:set>
                                    <p:animEffect transition="in" filter="wipe(left)">
                                      <p:cBhvr>
                                        <p:cTn id="17" dur="500"/>
                                        <p:tgtEl>
                                          <p:spTgt spid="5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62"/>
                                        </p:tgtEl>
                                        <p:attrNameLst>
                                          <p:attrName>style.visibility</p:attrName>
                                        </p:attrNameLst>
                                      </p:cBhvr>
                                      <p:to>
                                        <p:strVal val="visible"/>
                                      </p:to>
                                    </p:set>
                                    <p:animEffect transition="in" filter="wipe(left)">
                                      <p:cBhvr>
                                        <p:cTn id="22" dur="500"/>
                                        <p:tgtEl>
                                          <p:spTgt spid="2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Shape 287"/>
        <p:cNvGrpSpPr/>
        <p:nvPr/>
      </p:nvGrpSpPr>
      <p:grpSpPr>
        <a:xfrm>
          <a:off x="0" y="0"/>
          <a:ext cx="0" cy="0"/>
          <a:chOff x="0" y="0"/>
          <a:chExt cx="0" cy="0"/>
        </a:xfrm>
      </p:grpSpPr>
      <p:grpSp>
        <p:nvGrpSpPr>
          <p:cNvPr id="290" name="Google Shape;290;p4"/>
          <p:cNvGrpSpPr/>
          <p:nvPr/>
        </p:nvGrpSpPr>
        <p:grpSpPr>
          <a:xfrm>
            <a:off x="9515044" y="1797786"/>
            <a:ext cx="5293835" cy="998454"/>
            <a:chOff x="2067302" y="5922690"/>
            <a:chExt cx="5952166" cy="940513"/>
          </a:xfrm>
        </p:grpSpPr>
        <p:sp>
          <p:nvSpPr>
            <p:cNvPr id="291" name="Google Shape;291;p4"/>
            <p:cNvSpPr/>
            <p:nvPr/>
          </p:nvSpPr>
          <p:spPr>
            <a:xfrm rot="5400000">
              <a:off x="4251026" y="4613989"/>
              <a:ext cx="791079" cy="3637090"/>
            </a:xfrm>
            <a:prstGeom prst="round2SameRect">
              <a:avLst>
                <a:gd name="adj1" fmla="val 16667"/>
                <a:gd name="adj2" fmla="val 0"/>
              </a:avLst>
            </a:prstGeom>
            <a:solidFill>
              <a:srgbClr val="F2F2F2"/>
            </a:solidFill>
            <a:ln w="38100" cap="flat" cmpd="sng">
              <a:solidFill>
                <a:srgbClr val="7E9532"/>
              </a:solidFill>
              <a:prstDash val="solid"/>
              <a:round/>
              <a:headEnd type="none" w="sm" len="sm"/>
              <a:tailEnd type="none" w="sm" len="sm"/>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292" name="Google Shape;292;p4"/>
            <p:cNvSpPr txBox="1"/>
            <p:nvPr/>
          </p:nvSpPr>
          <p:spPr>
            <a:xfrm>
              <a:off x="2855922" y="5954454"/>
              <a:ext cx="5163546" cy="769401"/>
            </a:xfrm>
            <a:prstGeom prst="rect">
              <a:avLst/>
            </a:prstGeom>
            <a:noFill/>
            <a:ln>
              <a:noFill/>
            </a:ln>
          </p:spPr>
          <p:txBody>
            <a:bodyPr spcFirstLastPara="1" wrap="square" lIns="91425" tIns="45700" rIns="91425" bIns="45700" anchor="t" anchorCtr="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4400" b="1" i="0" u="none" strike="noStrike" kern="0" cap="none" spc="0" normalizeH="0" baseline="0" noProof="0" dirty="0" err="1">
                  <a:ln>
                    <a:noFill/>
                  </a:ln>
                  <a:solidFill>
                    <a:srgbClr val="7E9532"/>
                  </a:solidFill>
                  <a:effectLst/>
                  <a:uLnTx/>
                  <a:uFillTx/>
                  <a:latin typeface="Times New Roman"/>
                  <a:ea typeface="Times New Roman"/>
                  <a:cs typeface="Times New Roman"/>
                  <a:sym typeface="Times New Roman"/>
                </a:rPr>
                <a:t>Luyện</a:t>
              </a:r>
              <a:r>
                <a:rPr kumimoji="0" lang="en-US" sz="4400" b="1" i="0" u="none" strike="noStrike" kern="0" cap="none" spc="0" normalizeH="0" baseline="0" noProof="0" dirty="0">
                  <a:ln>
                    <a:noFill/>
                  </a:ln>
                  <a:solidFill>
                    <a:srgbClr val="7E9532"/>
                  </a:solidFill>
                  <a:effectLst/>
                  <a:uLnTx/>
                  <a:uFillTx/>
                  <a:latin typeface="Times New Roman"/>
                  <a:ea typeface="Times New Roman"/>
                  <a:cs typeface="Times New Roman"/>
                  <a:sym typeface="Times New Roman"/>
                </a:rPr>
                <a:t> </a:t>
              </a:r>
              <a:r>
                <a:rPr kumimoji="0" lang="en-US" sz="4400" b="1" i="0" u="none" strike="noStrike" kern="0" cap="none" spc="0" normalizeH="0" baseline="0" noProof="0" dirty="0" err="1">
                  <a:ln>
                    <a:noFill/>
                  </a:ln>
                  <a:solidFill>
                    <a:srgbClr val="7E9532"/>
                  </a:solidFill>
                  <a:effectLst/>
                  <a:uLnTx/>
                  <a:uFillTx/>
                  <a:latin typeface="Times New Roman"/>
                  <a:ea typeface="Times New Roman"/>
                  <a:cs typeface="Times New Roman"/>
                  <a:sym typeface="Times New Roman"/>
                </a:rPr>
                <a:t>tập</a:t>
              </a:r>
              <a:endParaRPr kumimoji="0" sz="4400" b="1" i="0" u="none" strike="noStrike" kern="0" cap="none" spc="0" normalizeH="0" baseline="0" noProof="0" dirty="0">
                <a:ln>
                  <a:noFill/>
                </a:ln>
                <a:solidFill>
                  <a:srgbClr val="7E9532"/>
                </a:solidFill>
                <a:effectLst/>
                <a:uLnTx/>
                <a:uFillTx/>
                <a:latin typeface="Times New Roman"/>
                <a:ea typeface="Times New Roman"/>
                <a:cs typeface="Times New Roman"/>
                <a:sym typeface="Times New Roman"/>
              </a:endParaRPr>
            </a:p>
          </p:txBody>
        </p:sp>
        <p:grpSp>
          <p:nvGrpSpPr>
            <p:cNvPr id="293" name="Google Shape;293;p4"/>
            <p:cNvGrpSpPr/>
            <p:nvPr/>
          </p:nvGrpSpPr>
          <p:grpSpPr>
            <a:xfrm>
              <a:off x="2067302" y="5922690"/>
              <a:ext cx="950173" cy="940513"/>
              <a:chOff x="1311958" y="3405486"/>
              <a:chExt cx="950173" cy="940513"/>
            </a:xfrm>
          </p:grpSpPr>
          <p:sp>
            <p:nvSpPr>
              <p:cNvPr id="294" name="Google Shape;294;p4"/>
              <p:cNvSpPr/>
              <p:nvPr/>
            </p:nvSpPr>
            <p:spPr>
              <a:xfrm>
                <a:off x="1406975" y="3672018"/>
                <a:ext cx="596676" cy="540312"/>
              </a:xfrm>
              <a:prstGeom prst="rect">
                <a:avLst/>
              </a:prstGeom>
              <a:solidFill>
                <a:schemeClr val="lt1"/>
              </a:solidFill>
              <a:ln>
                <a:noFill/>
              </a:ln>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FFFFFF"/>
                  </a:solidFill>
                  <a:effectLst/>
                  <a:uLnTx/>
                  <a:uFillTx/>
                  <a:latin typeface="Times New Roman"/>
                  <a:ea typeface="Times New Roman"/>
                  <a:cs typeface="Times New Roman"/>
                  <a:sym typeface="Times New Roman"/>
                </a:endParaRPr>
              </a:p>
            </p:txBody>
          </p:sp>
          <p:sp>
            <p:nvSpPr>
              <p:cNvPr id="295" name="Google Shape;295;p4"/>
              <p:cNvSpPr/>
              <p:nvPr/>
            </p:nvSpPr>
            <p:spPr>
              <a:xfrm>
                <a:off x="1311958" y="3581027"/>
                <a:ext cx="190035" cy="268948"/>
              </a:xfrm>
              <a:custGeom>
                <a:avLst/>
                <a:gdLst/>
                <a:ahLst/>
                <a:cxnLst/>
                <a:rect l="l" t="t" r="r" b="b"/>
                <a:pathLst>
                  <a:path w="50" h="71" extrusionOk="0">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296" name="Google Shape;296;p4"/>
              <p:cNvSpPr/>
              <p:nvPr/>
            </p:nvSpPr>
            <p:spPr>
              <a:xfrm>
                <a:off x="1311958" y="3581027"/>
                <a:ext cx="277000" cy="181983"/>
              </a:xfrm>
              <a:custGeom>
                <a:avLst/>
                <a:gdLst/>
                <a:ahLst/>
                <a:cxnLst/>
                <a:rect l="l" t="t" r="r" b="b"/>
                <a:pathLst>
                  <a:path w="73" h="48" extrusionOk="0">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297" name="Google Shape;297;p4"/>
              <p:cNvSpPr/>
              <p:nvPr/>
            </p:nvSpPr>
            <p:spPr>
              <a:xfrm>
                <a:off x="1563190" y="3581027"/>
                <a:ext cx="285052" cy="181983"/>
              </a:xfrm>
              <a:custGeom>
                <a:avLst/>
                <a:gdLst/>
                <a:ahLst/>
                <a:cxnLst/>
                <a:rect l="l" t="t" r="r" b="b"/>
                <a:pathLst>
                  <a:path w="75" h="48" extrusionOk="0">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298" name="Google Shape;298;p4"/>
              <p:cNvSpPr/>
              <p:nvPr/>
            </p:nvSpPr>
            <p:spPr>
              <a:xfrm>
                <a:off x="1563190" y="4151132"/>
                <a:ext cx="280221" cy="194867"/>
              </a:xfrm>
              <a:custGeom>
                <a:avLst/>
                <a:gdLst/>
                <a:ahLst/>
                <a:cxnLst/>
                <a:rect l="l" t="t" r="r" b="b"/>
                <a:pathLst>
                  <a:path w="74" h="51" extrusionOk="0">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299" name="Google Shape;299;p4"/>
              <p:cNvSpPr/>
              <p:nvPr/>
            </p:nvSpPr>
            <p:spPr>
              <a:xfrm>
                <a:off x="1311958" y="4064167"/>
                <a:ext cx="190035" cy="281832"/>
              </a:xfrm>
              <a:custGeom>
                <a:avLst/>
                <a:gdLst/>
                <a:ahLst/>
                <a:cxnLst/>
                <a:rect l="l" t="t" r="r" b="b"/>
                <a:pathLst>
                  <a:path w="50" h="74" extrusionOk="0">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0" name="Google Shape;300;p4"/>
              <p:cNvSpPr/>
              <p:nvPr/>
            </p:nvSpPr>
            <p:spPr>
              <a:xfrm>
                <a:off x="1311958" y="4151132"/>
                <a:ext cx="277000" cy="194867"/>
              </a:xfrm>
              <a:custGeom>
                <a:avLst/>
                <a:gdLst/>
                <a:ahLst/>
                <a:cxnLst/>
                <a:rect l="l" t="t" r="r" b="b"/>
                <a:pathLst>
                  <a:path w="73" h="51" extrusionOk="0">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1" name="Google Shape;301;p4"/>
              <p:cNvSpPr/>
              <p:nvPr/>
            </p:nvSpPr>
            <p:spPr>
              <a:xfrm>
                <a:off x="1311958" y="3820986"/>
                <a:ext cx="190035" cy="273779"/>
              </a:xfrm>
              <a:custGeom>
                <a:avLst/>
                <a:gdLst/>
                <a:ahLst/>
                <a:cxnLst/>
                <a:rect l="l" t="t" r="r" b="b"/>
                <a:pathLst>
                  <a:path w="50" h="72" extrusionOk="0">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2" name="Google Shape;302;p4"/>
              <p:cNvSpPr/>
              <p:nvPr/>
            </p:nvSpPr>
            <p:spPr>
              <a:xfrm>
                <a:off x="1907830" y="4064167"/>
                <a:ext cx="191645" cy="281832"/>
              </a:xfrm>
              <a:custGeom>
                <a:avLst/>
                <a:gdLst/>
                <a:ahLst/>
                <a:cxnLst/>
                <a:rect l="l" t="t" r="r" b="b"/>
                <a:pathLst>
                  <a:path w="50" h="74" extrusionOk="0">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3" name="Google Shape;303;p4"/>
              <p:cNvSpPr/>
              <p:nvPr/>
            </p:nvSpPr>
            <p:spPr>
              <a:xfrm>
                <a:off x="1820865" y="4151132"/>
                <a:ext cx="278610" cy="194867"/>
              </a:xfrm>
              <a:custGeom>
                <a:avLst/>
                <a:gdLst/>
                <a:ahLst/>
                <a:cxnLst/>
                <a:rect l="l" t="t" r="r" b="b"/>
                <a:pathLst>
                  <a:path w="73" h="51" extrusionOk="0">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4" name="Google Shape;304;p4"/>
              <p:cNvSpPr/>
              <p:nvPr/>
            </p:nvSpPr>
            <p:spPr>
              <a:xfrm>
                <a:off x="1907830" y="3820986"/>
                <a:ext cx="191645" cy="273779"/>
              </a:xfrm>
              <a:custGeom>
                <a:avLst/>
                <a:gdLst/>
                <a:ahLst/>
                <a:cxnLst/>
                <a:rect l="l" t="t" r="r" b="b"/>
                <a:pathLst>
                  <a:path w="50" h="72" extrusionOk="0">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5" name="Google Shape;305;p4"/>
              <p:cNvSpPr/>
              <p:nvPr/>
            </p:nvSpPr>
            <p:spPr>
              <a:xfrm>
                <a:off x="1661428" y="3405486"/>
                <a:ext cx="600703" cy="594262"/>
              </a:xfrm>
              <a:custGeom>
                <a:avLst/>
                <a:gdLst/>
                <a:ahLst/>
                <a:cxnLst/>
                <a:rect l="l" t="t" r="r" b="b"/>
                <a:pathLst>
                  <a:path w="158" h="156" extrusionOk="0">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6" name="Google Shape;306;p4"/>
              <p:cNvSpPr/>
              <p:nvPr/>
            </p:nvSpPr>
            <p:spPr>
              <a:xfrm>
                <a:off x="1555138" y="3790388"/>
                <a:ext cx="318872" cy="293105"/>
              </a:xfrm>
              <a:custGeom>
                <a:avLst/>
                <a:gdLst/>
                <a:ahLst/>
                <a:cxnLst/>
                <a:rect l="l" t="t" r="r" b="b"/>
                <a:pathLst>
                  <a:path w="84" h="77" extrusionOk="0">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7" name="Google Shape;307;p4"/>
              <p:cNvSpPr/>
              <p:nvPr/>
            </p:nvSpPr>
            <p:spPr>
              <a:xfrm>
                <a:off x="1371545" y="3642225"/>
                <a:ext cx="69249" cy="148163"/>
              </a:xfrm>
              <a:custGeom>
                <a:avLst/>
                <a:gdLst/>
                <a:ahLst/>
                <a:cxnLst/>
                <a:rect l="l" t="t" r="r" b="b"/>
                <a:pathLst>
                  <a:path w="43" h="92" extrusionOk="0">
                    <a:moveTo>
                      <a:pt x="0" y="0"/>
                    </a:moveTo>
                    <a:lnTo>
                      <a:pt x="43" y="0"/>
                    </a:lnTo>
                    <a:lnTo>
                      <a:pt x="43" y="92"/>
                    </a:lnTo>
                    <a:lnTo>
                      <a:pt x="0" y="92"/>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8" name="Google Shape;308;p4"/>
              <p:cNvSpPr/>
              <p:nvPr/>
            </p:nvSpPr>
            <p:spPr>
              <a:xfrm>
                <a:off x="1371545" y="3642225"/>
                <a:ext cx="156215" cy="59588"/>
              </a:xfrm>
              <a:custGeom>
                <a:avLst/>
                <a:gdLst/>
                <a:ahLst/>
                <a:cxnLst/>
                <a:rect l="l" t="t" r="r" b="b"/>
                <a:pathLst>
                  <a:path w="97" h="37" extrusionOk="0">
                    <a:moveTo>
                      <a:pt x="0" y="0"/>
                    </a:moveTo>
                    <a:lnTo>
                      <a:pt x="97" y="0"/>
                    </a:lnTo>
                    <a:lnTo>
                      <a:pt x="97" y="37"/>
                    </a:lnTo>
                    <a:lnTo>
                      <a:pt x="0" y="37"/>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9" name="Google Shape;309;p4"/>
              <p:cNvSpPr/>
              <p:nvPr/>
            </p:nvSpPr>
            <p:spPr>
              <a:xfrm>
                <a:off x="1622777" y="3642225"/>
                <a:ext cx="161046" cy="59588"/>
              </a:xfrm>
              <a:custGeom>
                <a:avLst/>
                <a:gdLst/>
                <a:ahLst/>
                <a:cxnLst/>
                <a:rect l="l" t="t" r="r" b="b"/>
                <a:pathLst>
                  <a:path w="100" h="37" extrusionOk="0">
                    <a:moveTo>
                      <a:pt x="0" y="37"/>
                    </a:moveTo>
                    <a:lnTo>
                      <a:pt x="0" y="0"/>
                    </a:lnTo>
                    <a:lnTo>
                      <a:pt x="100" y="0"/>
                    </a:lnTo>
                    <a:lnTo>
                      <a:pt x="64" y="37"/>
                    </a:lnTo>
                    <a:lnTo>
                      <a:pt x="0" y="37"/>
                    </a:lnTo>
                    <a:lnTo>
                      <a:pt x="0" y="37"/>
                    </a:lnTo>
                    <a:lnTo>
                      <a:pt x="0" y="37"/>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0" name="Google Shape;310;p4"/>
              <p:cNvSpPr/>
              <p:nvPr/>
            </p:nvSpPr>
            <p:spPr>
              <a:xfrm>
                <a:off x="1622777" y="4212330"/>
                <a:ext cx="161046" cy="72471"/>
              </a:xfrm>
              <a:custGeom>
                <a:avLst/>
                <a:gdLst/>
                <a:ahLst/>
                <a:cxnLst/>
                <a:rect l="l" t="t" r="r" b="b"/>
                <a:pathLst>
                  <a:path w="100" h="45" extrusionOk="0">
                    <a:moveTo>
                      <a:pt x="0" y="0"/>
                    </a:moveTo>
                    <a:lnTo>
                      <a:pt x="100" y="0"/>
                    </a:lnTo>
                    <a:lnTo>
                      <a:pt x="100" y="45"/>
                    </a:lnTo>
                    <a:lnTo>
                      <a:pt x="0" y="4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1" name="Google Shape;311;p4"/>
              <p:cNvSpPr/>
              <p:nvPr/>
            </p:nvSpPr>
            <p:spPr>
              <a:xfrm>
                <a:off x="1371545" y="4125365"/>
                <a:ext cx="69249" cy="159437"/>
              </a:xfrm>
              <a:custGeom>
                <a:avLst/>
                <a:gdLst/>
                <a:ahLst/>
                <a:cxnLst/>
                <a:rect l="l" t="t" r="r" b="b"/>
                <a:pathLst>
                  <a:path w="43" h="99" extrusionOk="0">
                    <a:moveTo>
                      <a:pt x="0" y="0"/>
                    </a:moveTo>
                    <a:lnTo>
                      <a:pt x="43" y="0"/>
                    </a:lnTo>
                    <a:lnTo>
                      <a:pt x="43" y="99"/>
                    </a:lnTo>
                    <a:lnTo>
                      <a:pt x="0" y="99"/>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2" name="Google Shape;312;p4"/>
              <p:cNvSpPr/>
              <p:nvPr/>
            </p:nvSpPr>
            <p:spPr>
              <a:xfrm>
                <a:off x="1371545" y="4212330"/>
                <a:ext cx="156215" cy="72471"/>
              </a:xfrm>
              <a:custGeom>
                <a:avLst/>
                <a:gdLst/>
                <a:ahLst/>
                <a:cxnLst/>
                <a:rect l="l" t="t" r="r" b="b"/>
                <a:pathLst>
                  <a:path w="97" h="45" extrusionOk="0">
                    <a:moveTo>
                      <a:pt x="0" y="0"/>
                    </a:moveTo>
                    <a:lnTo>
                      <a:pt x="97" y="0"/>
                    </a:lnTo>
                    <a:lnTo>
                      <a:pt x="97" y="45"/>
                    </a:lnTo>
                    <a:lnTo>
                      <a:pt x="0" y="4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3" name="Google Shape;313;p4"/>
              <p:cNvSpPr/>
              <p:nvPr/>
            </p:nvSpPr>
            <p:spPr>
              <a:xfrm>
                <a:off x="1371545" y="3880574"/>
                <a:ext cx="69249" cy="152995"/>
              </a:xfrm>
              <a:custGeom>
                <a:avLst/>
                <a:gdLst/>
                <a:ahLst/>
                <a:cxnLst/>
                <a:rect l="l" t="t" r="r" b="b"/>
                <a:pathLst>
                  <a:path w="43" h="95" extrusionOk="0">
                    <a:moveTo>
                      <a:pt x="0" y="0"/>
                    </a:moveTo>
                    <a:lnTo>
                      <a:pt x="43" y="0"/>
                    </a:lnTo>
                    <a:lnTo>
                      <a:pt x="43" y="95"/>
                    </a:lnTo>
                    <a:lnTo>
                      <a:pt x="0" y="9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4" name="Google Shape;314;p4"/>
              <p:cNvSpPr/>
              <p:nvPr/>
            </p:nvSpPr>
            <p:spPr>
              <a:xfrm>
                <a:off x="1969027" y="4125365"/>
                <a:ext cx="69249" cy="159437"/>
              </a:xfrm>
              <a:custGeom>
                <a:avLst/>
                <a:gdLst/>
                <a:ahLst/>
                <a:cxnLst/>
                <a:rect l="l" t="t" r="r" b="b"/>
                <a:pathLst>
                  <a:path w="43" h="99" extrusionOk="0">
                    <a:moveTo>
                      <a:pt x="0" y="0"/>
                    </a:moveTo>
                    <a:lnTo>
                      <a:pt x="43" y="0"/>
                    </a:lnTo>
                    <a:lnTo>
                      <a:pt x="43" y="99"/>
                    </a:lnTo>
                    <a:lnTo>
                      <a:pt x="0" y="99"/>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5" name="Google Shape;315;p4"/>
              <p:cNvSpPr/>
              <p:nvPr/>
            </p:nvSpPr>
            <p:spPr>
              <a:xfrm>
                <a:off x="1882062" y="4212330"/>
                <a:ext cx="156215" cy="72471"/>
              </a:xfrm>
              <a:custGeom>
                <a:avLst/>
                <a:gdLst/>
                <a:ahLst/>
                <a:cxnLst/>
                <a:rect l="l" t="t" r="r" b="b"/>
                <a:pathLst>
                  <a:path w="97" h="45" extrusionOk="0">
                    <a:moveTo>
                      <a:pt x="0" y="0"/>
                    </a:moveTo>
                    <a:lnTo>
                      <a:pt x="97" y="0"/>
                    </a:lnTo>
                    <a:lnTo>
                      <a:pt x="97" y="45"/>
                    </a:lnTo>
                    <a:lnTo>
                      <a:pt x="0" y="4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6" name="Google Shape;316;p4"/>
              <p:cNvSpPr/>
              <p:nvPr/>
            </p:nvSpPr>
            <p:spPr>
              <a:xfrm>
                <a:off x="1969027" y="3880574"/>
                <a:ext cx="69249" cy="152995"/>
              </a:xfrm>
              <a:custGeom>
                <a:avLst/>
                <a:gdLst/>
                <a:ahLst/>
                <a:cxnLst/>
                <a:rect l="l" t="t" r="r" b="b"/>
                <a:pathLst>
                  <a:path w="43" h="95" extrusionOk="0">
                    <a:moveTo>
                      <a:pt x="0" y="0"/>
                    </a:moveTo>
                    <a:lnTo>
                      <a:pt x="43" y="0"/>
                    </a:lnTo>
                    <a:lnTo>
                      <a:pt x="43" y="95"/>
                    </a:lnTo>
                    <a:lnTo>
                      <a:pt x="0" y="9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7" name="Google Shape;317;p4"/>
              <p:cNvSpPr/>
              <p:nvPr/>
            </p:nvSpPr>
            <p:spPr>
              <a:xfrm>
                <a:off x="1725847" y="3466684"/>
                <a:ext cx="468645" cy="471867"/>
              </a:xfrm>
              <a:custGeom>
                <a:avLst/>
                <a:gdLst/>
                <a:ahLst/>
                <a:cxnLst/>
                <a:rect l="l" t="t" r="r" b="b"/>
                <a:pathLst>
                  <a:path w="291" h="293" extrusionOk="0">
                    <a:moveTo>
                      <a:pt x="208" y="0"/>
                    </a:moveTo>
                    <a:lnTo>
                      <a:pt x="0" y="196"/>
                    </a:lnTo>
                    <a:lnTo>
                      <a:pt x="92" y="293"/>
                    </a:lnTo>
                    <a:lnTo>
                      <a:pt x="291" y="94"/>
                    </a:lnTo>
                    <a:lnTo>
                      <a:pt x="208" y="0"/>
                    </a:lnTo>
                    <a:lnTo>
                      <a:pt x="208" y="0"/>
                    </a:lnTo>
                    <a:lnTo>
                      <a:pt x="208"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8" name="Google Shape;318;p4"/>
              <p:cNvSpPr/>
              <p:nvPr/>
            </p:nvSpPr>
            <p:spPr>
              <a:xfrm>
                <a:off x="1619556" y="3849975"/>
                <a:ext cx="190035" cy="172320"/>
              </a:xfrm>
              <a:custGeom>
                <a:avLst/>
                <a:gdLst/>
                <a:ahLst/>
                <a:cxnLst/>
                <a:rect l="l" t="t" r="r" b="b"/>
                <a:pathLst>
                  <a:path w="118" h="107" extrusionOk="0">
                    <a:moveTo>
                      <a:pt x="35" y="0"/>
                    </a:moveTo>
                    <a:lnTo>
                      <a:pt x="0" y="107"/>
                    </a:lnTo>
                    <a:lnTo>
                      <a:pt x="118" y="81"/>
                    </a:lnTo>
                    <a:lnTo>
                      <a:pt x="35" y="0"/>
                    </a:lnTo>
                    <a:lnTo>
                      <a:pt x="35" y="0"/>
                    </a:lnTo>
                    <a:lnTo>
                      <a:pt x="35"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grpSp>
      </p:grpSp>
      <p:grpSp>
        <p:nvGrpSpPr>
          <p:cNvPr id="53" name="Group 1">
            <a:extLst>
              <a:ext uri="{FF2B5EF4-FFF2-40B4-BE49-F238E27FC236}">
                <a16:creationId xmlns:a16="http://schemas.microsoft.com/office/drawing/2014/main" id="{2C69E716-EF34-8C4B-BB20-977BAF7C5DC0}"/>
              </a:ext>
            </a:extLst>
          </p:cNvPr>
          <p:cNvGrpSpPr/>
          <p:nvPr/>
        </p:nvGrpSpPr>
        <p:grpSpPr>
          <a:xfrm>
            <a:off x="518160" y="6365247"/>
            <a:ext cx="20382767" cy="7330070"/>
            <a:chOff x="247182" y="1094912"/>
            <a:chExt cx="10785933" cy="3879351"/>
          </a:xfrm>
        </p:grpSpPr>
        <p:grpSp>
          <p:nvGrpSpPr>
            <p:cNvPr id="54" name="Group 50">
              <a:extLst>
                <a:ext uri="{FF2B5EF4-FFF2-40B4-BE49-F238E27FC236}">
                  <a16:creationId xmlns:a16="http://schemas.microsoft.com/office/drawing/2014/main" id="{EFEB930C-77FB-5562-B961-FAFAF5944BC4}"/>
                </a:ext>
              </a:extLst>
            </p:cNvPr>
            <p:cNvGrpSpPr/>
            <p:nvPr/>
          </p:nvGrpSpPr>
          <p:grpSpPr>
            <a:xfrm>
              <a:off x="247182" y="1094914"/>
              <a:ext cx="2038172" cy="3879349"/>
              <a:chOff x="5537206" y="642135"/>
              <a:chExt cx="2031262" cy="3606407"/>
            </a:xfrm>
          </p:grpSpPr>
          <p:sp>
            <p:nvSpPr>
              <p:cNvPr id="259" name="Rectangle 51">
                <a:extLst>
                  <a:ext uri="{FF2B5EF4-FFF2-40B4-BE49-F238E27FC236}">
                    <a16:creationId xmlns:a16="http://schemas.microsoft.com/office/drawing/2014/main" id="{0142A39C-F31B-4525-DBEE-473992CB42DF}"/>
                  </a:ext>
                </a:extLst>
              </p:cNvPr>
              <p:cNvSpPr/>
              <p:nvPr/>
            </p:nvSpPr>
            <p:spPr>
              <a:xfrm>
                <a:off x="5827750" y="642135"/>
                <a:ext cx="1740718" cy="3606407"/>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sym typeface="Arial"/>
                </a:endParaRPr>
              </a:p>
            </p:txBody>
          </p:sp>
          <p:sp>
            <p:nvSpPr>
              <p:cNvPr id="260" name="Oval 52">
                <a:extLst>
                  <a:ext uri="{FF2B5EF4-FFF2-40B4-BE49-F238E27FC236}">
                    <a16:creationId xmlns:a16="http://schemas.microsoft.com/office/drawing/2014/main" id="{FB00F445-1078-747F-E912-2C5CCA903063}"/>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sym typeface="Arial"/>
                  </a:rPr>
                  <a:t>A</a:t>
                </a:r>
                <a:endParaRPr kumimoji="0" lang="en-US" sz="4800" b="1" i="0" u="none" strike="noStrike" kern="1200" cap="none" spc="0" normalizeH="0" baseline="0" noProof="0" dirty="0">
                  <a:ln>
                    <a:noFill/>
                  </a:ln>
                  <a:solidFill>
                    <a:prstClr val="white"/>
                  </a:solidFill>
                  <a:effectLst/>
                  <a:uLnTx/>
                  <a:uFillTx/>
                  <a:latin typeface="Calibri"/>
                  <a:ea typeface="+mn-ea"/>
                  <a:cs typeface="Arial"/>
                  <a:sym typeface="Arial"/>
                </a:endParaRPr>
              </a:p>
            </p:txBody>
          </p:sp>
          <p:sp>
            <p:nvSpPr>
              <p:cNvPr id="261" name="TextBox 53">
                <a:extLst>
                  <a:ext uri="{FF2B5EF4-FFF2-40B4-BE49-F238E27FC236}">
                    <a16:creationId xmlns:a16="http://schemas.microsoft.com/office/drawing/2014/main" id="{B4E74AE4-8346-065B-9265-27E9693B98ED}"/>
                  </a:ext>
                </a:extLst>
              </p:cNvPr>
              <p:cNvSpPr txBox="1"/>
              <p:nvPr/>
            </p:nvSpPr>
            <p:spPr>
              <a:xfrm>
                <a:off x="6075400" y="1903250"/>
                <a:ext cx="1492639" cy="1165986"/>
              </a:xfrm>
              <a:prstGeom prst="rect">
                <a:avLst/>
              </a:prstGeom>
              <a:noFill/>
            </p:spPr>
            <p:txBody>
              <a:bodyPr wrap="square" rtlCol="0">
                <a:spAutoFit/>
              </a:bodyPr>
              <a:lstStyle>
                <a:defPPr>
                  <a:defRPr lang="vi-VN"/>
                </a:defPPr>
                <a:lvl1pPr>
                  <a:defRPr sz="3200" i="1">
                    <a:solidFill>
                      <a:schemeClr val="bg1"/>
                    </a:solidFill>
                  </a:defRPr>
                </a:lvl1pPr>
              </a:lstStyle>
              <a:p>
                <a:pPr lvl="0" algn="ctr" defTabSz="2177060">
                  <a:buClrTx/>
                  <a:defRPr/>
                </a:pPr>
                <a:r>
                  <a:rPr lang="pt-BR" sz="6000" i="0">
                    <a:latin typeface="Times New Roman" panose="02020603050405020304" pitchFamily="18" charset="0"/>
                    <a:cs typeface="Times New Roman" panose="02020603050405020304" pitchFamily="18" charset="0"/>
                  </a:rPr>
                  <a:t>C</a:t>
                </a:r>
                <a:r>
                  <a:rPr lang="pt-BR" sz="6000" i="0" baseline="-25000">
                    <a:latin typeface="Times New Roman" panose="02020603050405020304" pitchFamily="18" charset="0"/>
                    <a:cs typeface="Times New Roman" panose="02020603050405020304" pitchFamily="18" charset="0"/>
                  </a:rPr>
                  <a:t>2</a:t>
                </a:r>
                <a:r>
                  <a:rPr lang="pt-BR" sz="6000" i="0">
                    <a:latin typeface="Times New Roman" panose="02020603050405020304" pitchFamily="18" charset="0"/>
                    <a:cs typeface="Times New Roman" panose="02020603050405020304" pitchFamily="18" charset="0"/>
                  </a:rPr>
                  <a:t>H</a:t>
                </a:r>
                <a:r>
                  <a:rPr lang="pt-BR" sz="6000" i="0" baseline="-25000">
                    <a:latin typeface="Times New Roman" panose="02020603050405020304" pitchFamily="18" charset="0"/>
                    <a:cs typeface="Times New Roman" panose="02020603050405020304" pitchFamily="18" charset="0"/>
                  </a:rPr>
                  <a:t>4</a:t>
                </a:r>
                <a:r>
                  <a:rPr lang="pt-BR" sz="6000" i="0">
                    <a:latin typeface="Times New Roman" panose="02020603050405020304" pitchFamily="18" charset="0"/>
                    <a:cs typeface="Times New Roman" panose="02020603050405020304" pitchFamily="18" charset="0"/>
                  </a:rPr>
                  <a:t> và C</a:t>
                </a:r>
                <a:r>
                  <a:rPr lang="pt-BR" sz="6000" i="0" baseline="-25000">
                    <a:latin typeface="Times New Roman" panose="02020603050405020304" pitchFamily="18" charset="0"/>
                    <a:cs typeface="Times New Roman" panose="02020603050405020304" pitchFamily="18" charset="0"/>
                  </a:rPr>
                  <a:t>4</a:t>
                </a:r>
                <a:r>
                  <a:rPr lang="pt-BR" sz="6000" i="0">
                    <a:latin typeface="Times New Roman" panose="02020603050405020304" pitchFamily="18" charset="0"/>
                    <a:cs typeface="Times New Roman" panose="02020603050405020304" pitchFamily="18" charset="0"/>
                  </a:rPr>
                  <a:t>H</a:t>
                </a:r>
                <a:r>
                  <a:rPr lang="pt-BR" sz="6000" i="0" baseline="-25000">
                    <a:latin typeface="Times New Roman" panose="02020603050405020304" pitchFamily="18" charset="0"/>
                    <a:cs typeface="Times New Roman" panose="02020603050405020304" pitchFamily="18" charset="0"/>
                  </a:rPr>
                  <a:t>8 </a:t>
                </a:r>
                <a:r>
                  <a:rPr kumimoji="0" lang="fr-FR" sz="8800" b="1" i="0" u="none" strike="noStrike" kern="1200" cap="none" spc="0" normalizeH="0" baseline="0" noProof="0">
                    <a:ln>
                      <a:noFill/>
                    </a:ln>
                    <a:solidFill>
                      <a:prstClr val="white"/>
                    </a:solidFill>
                    <a:effectLst/>
                    <a:uLnTx/>
                    <a:uFillTx/>
                    <a:latin typeface="Times New Roman" panose="02020603050405020304" pitchFamily="18" charset="0"/>
                    <a:ea typeface="Tahoma" panose="020B0604030504040204" pitchFamily="34" charset="0"/>
                    <a:cs typeface="Times New Roman" panose="02020603050405020304" pitchFamily="18" charset="0"/>
                    <a:sym typeface="Arial"/>
                  </a:rPr>
                  <a:t> </a:t>
                </a:r>
                <a:endParaRPr kumimoji="0" lang="en-US" sz="8800" b="1" i="0" u="none" strike="noStrike" kern="1200" cap="none" spc="0" normalizeH="0" baseline="0" noProof="0" dirty="0">
                  <a:ln>
                    <a:noFill/>
                  </a:ln>
                  <a:solidFill>
                    <a:prstClr val="white"/>
                  </a:solidFill>
                  <a:effectLst/>
                  <a:uLnTx/>
                  <a:uFillTx/>
                  <a:latin typeface="Times New Roman" panose="02020603050405020304" pitchFamily="18" charset="0"/>
                  <a:ea typeface="Tahoma" panose="020B0604030504040204" pitchFamily="34" charset="0"/>
                  <a:cs typeface="Times New Roman" panose="02020603050405020304" pitchFamily="18" charset="0"/>
                  <a:sym typeface="Arial"/>
                </a:endParaRPr>
              </a:p>
            </p:txBody>
          </p:sp>
        </p:grpSp>
        <p:grpSp>
          <p:nvGrpSpPr>
            <p:cNvPr id="55" name="Group 54">
              <a:extLst>
                <a:ext uri="{FF2B5EF4-FFF2-40B4-BE49-F238E27FC236}">
                  <a16:creationId xmlns:a16="http://schemas.microsoft.com/office/drawing/2014/main" id="{5EF6D73A-9E3C-AFDB-0239-F9E7ED65BE8A}"/>
                </a:ext>
              </a:extLst>
            </p:cNvPr>
            <p:cNvGrpSpPr/>
            <p:nvPr/>
          </p:nvGrpSpPr>
          <p:grpSpPr>
            <a:xfrm>
              <a:off x="3163102" y="1094914"/>
              <a:ext cx="2038174" cy="3879349"/>
              <a:chOff x="5537206" y="642132"/>
              <a:chExt cx="2031264" cy="3606402"/>
            </a:xfrm>
          </p:grpSpPr>
          <p:sp>
            <p:nvSpPr>
              <p:cNvPr id="256" name="Rectangle 55">
                <a:extLst>
                  <a:ext uri="{FF2B5EF4-FFF2-40B4-BE49-F238E27FC236}">
                    <a16:creationId xmlns:a16="http://schemas.microsoft.com/office/drawing/2014/main" id="{FF959755-E133-FE71-E1C7-4B3BA1BC6AED}"/>
                  </a:ext>
                </a:extLst>
              </p:cNvPr>
              <p:cNvSpPr/>
              <p:nvPr/>
            </p:nvSpPr>
            <p:spPr>
              <a:xfrm>
                <a:off x="5827751" y="642132"/>
                <a:ext cx="1740719" cy="3606402"/>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sym typeface="Arial"/>
                </a:endParaRPr>
              </a:p>
            </p:txBody>
          </p:sp>
          <p:sp>
            <p:nvSpPr>
              <p:cNvPr id="257" name="Oval 56">
                <a:extLst>
                  <a:ext uri="{FF2B5EF4-FFF2-40B4-BE49-F238E27FC236}">
                    <a16:creationId xmlns:a16="http://schemas.microsoft.com/office/drawing/2014/main" id="{C0363CC1-7F6C-7E56-E134-1D234DC70FD9}"/>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r>
                  <a:rPr kumimoji="0" lang="vi-VN"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sym typeface="Arial"/>
                  </a:rPr>
                  <a:t>B</a:t>
                </a:r>
                <a:endParaRPr kumimoji="0" lang="en-US" sz="4800" b="1" i="0" u="none" strike="noStrike" kern="1200" cap="none" spc="0" normalizeH="0" baseline="0" noProof="0" dirty="0">
                  <a:ln>
                    <a:noFill/>
                  </a:ln>
                  <a:solidFill>
                    <a:prstClr val="white"/>
                  </a:solidFill>
                  <a:effectLst/>
                  <a:uLnTx/>
                  <a:uFillTx/>
                  <a:latin typeface="Calibri"/>
                  <a:ea typeface="+mn-ea"/>
                  <a:cs typeface="Arial"/>
                  <a:sym typeface="Arial"/>
                </a:endParaRPr>
              </a:p>
            </p:txBody>
          </p:sp>
          <p:sp>
            <p:nvSpPr>
              <p:cNvPr id="258" name="TextBox 57">
                <a:extLst>
                  <a:ext uri="{FF2B5EF4-FFF2-40B4-BE49-F238E27FC236}">
                    <a16:creationId xmlns:a16="http://schemas.microsoft.com/office/drawing/2014/main" id="{0E04AD19-1B8B-EBF9-EE45-9867FCC8B7F7}"/>
                  </a:ext>
                </a:extLst>
              </p:cNvPr>
              <p:cNvSpPr txBox="1"/>
              <p:nvPr/>
            </p:nvSpPr>
            <p:spPr>
              <a:xfrm>
                <a:off x="5827319" y="1903244"/>
                <a:ext cx="1741151" cy="953987"/>
              </a:xfrm>
              <a:prstGeom prst="rect">
                <a:avLst/>
              </a:prstGeom>
              <a:noFill/>
            </p:spPr>
            <p:txBody>
              <a:bodyPr wrap="square" rtlCol="0">
                <a:spAutoFit/>
              </a:bodyPr>
              <a:lstStyle>
                <a:defPPr>
                  <a:defRPr lang="vi-VN"/>
                </a:defPPr>
                <a:lvl1pPr>
                  <a:defRPr sz="3200" i="1">
                    <a:solidFill>
                      <a:schemeClr val="bg1"/>
                    </a:solidFill>
                  </a:defRPr>
                </a:lvl1pPr>
              </a:lstStyle>
              <a:p>
                <a:pPr lvl="0" algn="ctr" defTabSz="2177060">
                  <a:buClrTx/>
                  <a:defRPr/>
                </a:pPr>
                <a:r>
                  <a:rPr lang="pt-BR" sz="6000" i="0">
                    <a:latin typeface="Times New Roman" panose="02020603050405020304" pitchFamily="18" charset="0"/>
                    <a:cs typeface="Times New Roman" panose="02020603050405020304" pitchFamily="18" charset="0"/>
                  </a:rPr>
                  <a:t>C</a:t>
                </a:r>
                <a:r>
                  <a:rPr lang="pt-BR" sz="6000" i="0" baseline="-25000">
                    <a:latin typeface="Times New Roman" panose="02020603050405020304" pitchFamily="18" charset="0"/>
                    <a:cs typeface="Times New Roman" panose="02020603050405020304" pitchFamily="18" charset="0"/>
                  </a:rPr>
                  <a:t>2</a:t>
                </a:r>
                <a:r>
                  <a:rPr lang="pt-BR" sz="6000" i="0">
                    <a:latin typeface="Times New Roman" panose="02020603050405020304" pitchFamily="18" charset="0"/>
                    <a:cs typeface="Times New Roman" panose="02020603050405020304" pitchFamily="18" charset="0"/>
                  </a:rPr>
                  <a:t>H</a:t>
                </a:r>
                <a:r>
                  <a:rPr lang="pt-BR" sz="6000" i="0" baseline="-25000">
                    <a:latin typeface="Times New Roman" panose="02020603050405020304" pitchFamily="18" charset="0"/>
                    <a:cs typeface="Times New Roman" panose="02020603050405020304" pitchFamily="18" charset="0"/>
                  </a:rPr>
                  <a:t>6</a:t>
                </a:r>
                <a:r>
                  <a:rPr lang="pt-BR" sz="6000" i="0">
                    <a:latin typeface="Times New Roman" panose="02020603050405020304" pitchFamily="18" charset="0"/>
                    <a:cs typeface="Times New Roman" panose="02020603050405020304" pitchFamily="18" charset="0"/>
                  </a:rPr>
                  <a:t> và C</a:t>
                </a:r>
                <a:r>
                  <a:rPr lang="pt-BR" sz="6000" i="0" baseline="-25000">
                    <a:latin typeface="Times New Roman" panose="02020603050405020304" pitchFamily="18" charset="0"/>
                    <a:cs typeface="Times New Roman" panose="02020603050405020304" pitchFamily="18" charset="0"/>
                  </a:rPr>
                  <a:t>4</a:t>
                </a:r>
                <a:r>
                  <a:rPr lang="pt-BR" sz="6000" i="0">
                    <a:latin typeface="Times New Roman" panose="02020603050405020304" pitchFamily="18" charset="0"/>
                    <a:cs typeface="Times New Roman" panose="02020603050405020304" pitchFamily="18" charset="0"/>
                  </a:rPr>
                  <a:t>H</a:t>
                </a:r>
                <a:r>
                  <a:rPr lang="pt-BR" sz="6000" i="0" baseline="-25000">
                    <a:latin typeface="Times New Roman" panose="02020603050405020304" pitchFamily="18" charset="0"/>
                    <a:cs typeface="Times New Roman" panose="02020603050405020304" pitchFamily="18" charset="0"/>
                  </a:rPr>
                  <a:t>10 </a:t>
                </a:r>
                <a:endParaRPr kumimoji="0" lang="en-US" sz="8800" b="1" i="0" u="none" strike="noStrike" kern="1200" cap="none" spc="0" normalizeH="0" baseline="0" noProof="0" dirty="0">
                  <a:ln>
                    <a:noFill/>
                  </a:ln>
                  <a:solidFill>
                    <a:prstClr val="white"/>
                  </a:solidFill>
                  <a:effectLst/>
                  <a:uLnTx/>
                  <a:uFillTx/>
                  <a:latin typeface="Times New Roman" panose="02020603050405020304" pitchFamily="18" charset="0"/>
                  <a:ea typeface="Tahoma" panose="020B0604030504040204" pitchFamily="34" charset="0"/>
                  <a:cs typeface="Times New Roman" panose="02020603050405020304" pitchFamily="18" charset="0"/>
                  <a:sym typeface="Arial"/>
                </a:endParaRPr>
              </a:p>
            </p:txBody>
          </p:sp>
        </p:grpSp>
        <p:grpSp>
          <p:nvGrpSpPr>
            <p:cNvPr id="56" name="Group 3">
              <a:extLst>
                <a:ext uri="{FF2B5EF4-FFF2-40B4-BE49-F238E27FC236}">
                  <a16:creationId xmlns:a16="http://schemas.microsoft.com/office/drawing/2014/main" id="{CF23B054-DF48-39BF-9EDE-56B2CF1B7F5C}"/>
                </a:ext>
              </a:extLst>
            </p:cNvPr>
            <p:cNvGrpSpPr/>
            <p:nvPr/>
          </p:nvGrpSpPr>
          <p:grpSpPr>
            <a:xfrm>
              <a:off x="6079022" y="1094912"/>
              <a:ext cx="2038174" cy="3879350"/>
              <a:chOff x="5537206" y="642131"/>
              <a:chExt cx="2031264" cy="3606399"/>
            </a:xfrm>
          </p:grpSpPr>
          <p:sp>
            <p:nvSpPr>
              <p:cNvPr id="61" name="Rectangle 45">
                <a:extLst>
                  <a:ext uri="{FF2B5EF4-FFF2-40B4-BE49-F238E27FC236}">
                    <a16:creationId xmlns:a16="http://schemas.microsoft.com/office/drawing/2014/main" id="{0C377D84-C468-2881-D511-7FFA9904A78A}"/>
                  </a:ext>
                </a:extLst>
              </p:cNvPr>
              <p:cNvSpPr/>
              <p:nvPr/>
            </p:nvSpPr>
            <p:spPr>
              <a:xfrm>
                <a:off x="5827751" y="642131"/>
                <a:ext cx="1740719" cy="3606399"/>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sym typeface="Arial"/>
                </a:endParaRPr>
              </a:p>
            </p:txBody>
          </p:sp>
          <p:sp>
            <p:nvSpPr>
              <p:cNvPr id="62" name="Oval 46">
                <a:extLst>
                  <a:ext uri="{FF2B5EF4-FFF2-40B4-BE49-F238E27FC236}">
                    <a16:creationId xmlns:a16="http://schemas.microsoft.com/office/drawing/2014/main" id="{84C7C448-F332-F28D-0098-E96FCA975070}"/>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sym typeface="Arial"/>
                  </a:rPr>
                  <a:t>C</a:t>
                </a:r>
                <a:endParaRPr kumimoji="0" lang="en-US" sz="4800" b="1" i="0" u="none" strike="noStrike" kern="1200" cap="none" spc="0" normalizeH="0" baseline="0" noProof="0" dirty="0">
                  <a:ln>
                    <a:noFill/>
                  </a:ln>
                  <a:solidFill>
                    <a:prstClr val="white"/>
                  </a:solidFill>
                  <a:effectLst/>
                  <a:uLnTx/>
                  <a:uFillTx/>
                  <a:latin typeface="Calibri"/>
                  <a:ea typeface="+mn-ea"/>
                  <a:cs typeface="Arial"/>
                  <a:sym typeface="Arial"/>
                </a:endParaRPr>
              </a:p>
            </p:txBody>
          </p:sp>
          <p:sp>
            <p:nvSpPr>
              <p:cNvPr id="63" name="TextBox 47">
                <a:extLst>
                  <a:ext uri="{FF2B5EF4-FFF2-40B4-BE49-F238E27FC236}">
                    <a16:creationId xmlns:a16="http://schemas.microsoft.com/office/drawing/2014/main" id="{CA2F99A4-4C00-DC7E-83DB-480F313F0378}"/>
                  </a:ext>
                </a:extLst>
              </p:cNvPr>
              <p:cNvSpPr txBox="1"/>
              <p:nvPr/>
            </p:nvSpPr>
            <p:spPr>
              <a:xfrm>
                <a:off x="6016038" y="1903245"/>
                <a:ext cx="1490412" cy="953986"/>
              </a:xfrm>
              <a:prstGeom prst="rect">
                <a:avLst/>
              </a:prstGeom>
              <a:noFill/>
            </p:spPr>
            <p:txBody>
              <a:bodyPr wrap="square" rtlCol="0">
                <a:spAutoFit/>
              </a:bodyPr>
              <a:lstStyle>
                <a:defPPr>
                  <a:defRPr lang="vi-VN"/>
                </a:defPPr>
                <a:lvl1pPr>
                  <a:defRPr sz="3200" i="1">
                    <a:solidFill>
                      <a:schemeClr val="bg1"/>
                    </a:solidFill>
                  </a:defRPr>
                </a:lvl1pPr>
              </a:lstStyle>
              <a:p>
                <a:pPr lvl="0" algn="ctr" defTabSz="2177060">
                  <a:buClrTx/>
                  <a:defRPr/>
                </a:pPr>
                <a:r>
                  <a:rPr lang="pt-BR" sz="6000" i="0">
                    <a:latin typeface="Times New Roman" panose="02020603050405020304" pitchFamily="18" charset="0"/>
                    <a:cs typeface="Times New Roman" panose="02020603050405020304" pitchFamily="18" charset="0"/>
                  </a:rPr>
                  <a:t>CH</a:t>
                </a:r>
                <a:r>
                  <a:rPr lang="pt-BR" sz="6000" i="0" baseline="-25000">
                    <a:latin typeface="Times New Roman" panose="02020603050405020304" pitchFamily="18" charset="0"/>
                    <a:cs typeface="Times New Roman" panose="02020603050405020304" pitchFamily="18" charset="0"/>
                  </a:rPr>
                  <a:t>4</a:t>
                </a:r>
                <a:r>
                  <a:rPr lang="pt-BR" sz="6000" i="0">
                    <a:latin typeface="Times New Roman" panose="02020603050405020304" pitchFamily="18" charset="0"/>
                    <a:cs typeface="Times New Roman" panose="02020603050405020304" pitchFamily="18" charset="0"/>
                  </a:rPr>
                  <a:t> và C</a:t>
                </a:r>
                <a:r>
                  <a:rPr lang="pt-BR" sz="6000" i="0" baseline="-25000">
                    <a:latin typeface="Times New Roman" panose="02020603050405020304" pitchFamily="18" charset="0"/>
                    <a:cs typeface="Times New Roman" panose="02020603050405020304" pitchFamily="18" charset="0"/>
                  </a:rPr>
                  <a:t>3</a:t>
                </a:r>
                <a:r>
                  <a:rPr lang="pt-BR" sz="6000" i="0">
                    <a:latin typeface="Times New Roman" panose="02020603050405020304" pitchFamily="18" charset="0"/>
                    <a:cs typeface="Times New Roman" panose="02020603050405020304" pitchFamily="18" charset="0"/>
                  </a:rPr>
                  <a:t>H</a:t>
                </a:r>
                <a:r>
                  <a:rPr lang="pt-BR" sz="6000" i="0" baseline="-25000">
                    <a:latin typeface="Times New Roman" panose="02020603050405020304" pitchFamily="18" charset="0"/>
                    <a:cs typeface="Times New Roman" panose="02020603050405020304" pitchFamily="18" charset="0"/>
                  </a:rPr>
                  <a:t>8 </a:t>
                </a:r>
                <a:endParaRPr kumimoji="0" lang="en-US" sz="8800" b="1" i="0" u="none" strike="noStrike" kern="1200" cap="none" spc="0" normalizeH="0" baseline="0" noProof="0" dirty="0">
                  <a:ln>
                    <a:noFill/>
                  </a:ln>
                  <a:solidFill>
                    <a:prstClr val="white"/>
                  </a:solidFill>
                  <a:effectLst/>
                  <a:uLnTx/>
                  <a:uFillTx/>
                  <a:latin typeface="Times New Roman" panose="02020603050405020304" pitchFamily="18" charset="0"/>
                  <a:ea typeface="Tahoma" panose="020B0604030504040204" pitchFamily="34" charset="0"/>
                  <a:cs typeface="Times New Roman" panose="02020603050405020304" pitchFamily="18" charset="0"/>
                  <a:sym typeface="Arial"/>
                </a:endParaRPr>
              </a:p>
            </p:txBody>
          </p:sp>
        </p:grpSp>
        <p:grpSp>
          <p:nvGrpSpPr>
            <p:cNvPr id="57" name="Group 58">
              <a:extLst>
                <a:ext uri="{FF2B5EF4-FFF2-40B4-BE49-F238E27FC236}">
                  <a16:creationId xmlns:a16="http://schemas.microsoft.com/office/drawing/2014/main" id="{C75660C5-1795-45E7-2459-CDF6F0A3AC00}"/>
                </a:ext>
              </a:extLst>
            </p:cNvPr>
            <p:cNvGrpSpPr/>
            <p:nvPr/>
          </p:nvGrpSpPr>
          <p:grpSpPr>
            <a:xfrm>
              <a:off x="8994942" y="1094914"/>
              <a:ext cx="2038173" cy="3879347"/>
              <a:chOff x="5537206" y="642132"/>
              <a:chExt cx="2031263" cy="3606396"/>
            </a:xfrm>
          </p:grpSpPr>
          <p:sp>
            <p:nvSpPr>
              <p:cNvPr id="58" name="Rectangle 59">
                <a:extLst>
                  <a:ext uri="{FF2B5EF4-FFF2-40B4-BE49-F238E27FC236}">
                    <a16:creationId xmlns:a16="http://schemas.microsoft.com/office/drawing/2014/main" id="{858BB183-9700-382C-438C-460288C678C2}"/>
                  </a:ext>
                </a:extLst>
              </p:cNvPr>
              <p:cNvSpPr/>
              <p:nvPr/>
            </p:nvSpPr>
            <p:spPr>
              <a:xfrm>
                <a:off x="5827750" y="642132"/>
                <a:ext cx="1740719" cy="3606396"/>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sym typeface="Arial"/>
                </a:endParaRPr>
              </a:p>
            </p:txBody>
          </p:sp>
          <p:sp>
            <p:nvSpPr>
              <p:cNvPr id="59" name="Oval 60">
                <a:extLst>
                  <a:ext uri="{FF2B5EF4-FFF2-40B4-BE49-F238E27FC236}">
                    <a16:creationId xmlns:a16="http://schemas.microsoft.com/office/drawing/2014/main" id="{2BD16B99-D6A9-0455-38D3-7C63D9743A38}"/>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sym typeface="Arial"/>
                  </a:rPr>
                  <a:t>D</a:t>
                </a:r>
                <a:endParaRPr kumimoji="0" lang="en-US" sz="4800" b="1" i="0" u="none" strike="noStrike" kern="1200" cap="none" spc="0" normalizeH="0" baseline="0" noProof="0" dirty="0">
                  <a:ln>
                    <a:noFill/>
                  </a:ln>
                  <a:solidFill>
                    <a:prstClr val="white"/>
                  </a:solidFill>
                  <a:effectLst/>
                  <a:uLnTx/>
                  <a:uFillTx/>
                  <a:latin typeface="Calibri"/>
                  <a:ea typeface="+mn-ea"/>
                  <a:cs typeface="Arial"/>
                  <a:sym typeface="Arial"/>
                </a:endParaRPr>
              </a:p>
            </p:txBody>
          </p:sp>
          <mc:AlternateContent xmlns:mc="http://schemas.openxmlformats.org/markup-compatibility/2006" xmlns:a14="http://schemas.microsoft.com/office/drawing/2010/main">
            <mc:Choice Requires="a14">
              <p:sp>
                <p:nvSpPr>
                  <p:cNvPr id="60" name="TextBox 61">
                    <a:extLst>
                      <a:ext uri="{FF2B5EF4-FFF2-40B4-BE49-F238E27FC236}">
                        <a16:creationId xmlns:a16="http://schemas.microsoft.com/office/drawing/2014/main" id="{4DFD408E-6A9A-A4DD-BCD5-C821B53A4850}"/>
                      </a:ext>
                    </a:extLst>
                  </p:cNvPr>
                  <p:cNvSpPr txBox="1"/>
                  <p:nvPr/>
                </p:nvSpPr>
                <p:spPr>
                  <a:xfrm>
                    <a:off x="6122323" y="1864726"/>
                    <a:ext cx="1444846" cy="943512"/>
                  </a:xfrm>
                  <a:prstGeom prst="rect">
                    <a:avLst/>
                  </a:prstGeom>
                  <a:noFill/>
                </p:spPr>
                <p:txBody>
                  <a:bodyPr wrap="square" rtlCol="0">
                    <a:spAutoFit/>
                  </a:bodyPr>
                  <a:lstStyle>
                    <a:defPPr>
                      <a:defRPr lang="vi-VN"/>
                    </a:defPPr>
                    <a:lvl1pPr>
                      <a:defRPr sz="3200" i="1">
                        <a:solidFill>
                          <a:schemeClr val="bg1"/>
                        </a:solidFill>
                      </a:defRPr>
                    </a:lvl1pPr>
                  </a:lstStyle>
                  <a:p>
                    <a:pPr lvl="0" algn="ctr" defTabSz="2177060">
                      <a:buClrTx/>
                      <a:defRPr/>
                    </a:pPr>
                    <a14:m>
                      <m:oMathPara xmlns:m="http://schemas.openxmlformats.org/officeDocument/2006/math">
                        <m:oMathParaPr>
                          <m:jc m:val="centerGroup"/>
                        </m:oMathParaPr>
                        <m:oMath xmlns:m="http://schemas.openxmlformats.org/officeDocument/2006/math">
                          <m:r>
                            <m:rPr>
                              <m:nor/>
                            </m:rPr>
                            <a:rPr lang="pt-BR" sz="6000" i="0">
                              <a:latin typeface="Times New Roman" panose="02020603050405020304" pitchFamily="18" charset="0"/>
                              <a:cs typeface="Times New Roman" panose="02020603050405020304" pitchFamily="18" charset="0"/>
                            </a:rPr>
                            <m:t>C</m:t>
                          </m:r>
                          <m:r>
                            <m:rPr>
                              <m:nor/>
                            </m:rPr>
                            <a:rPr lang="pt-BR" sz="6000" i="0" baseline="-25000">
                              <a:latin typeface="Times New Roman" panose="02020603050405020304" pitchFamily="18" charset="0"/>
                              <a:cs typeface="Times New Roman" panose="02020603050405020304" pitchFamily="18" charset="0"/>
                            </a:rPr>
                            <m:t>2</m:t>
                          </m:r>
                          <m:r>
                            <m:rPr>
                              <m:nor/>
                            </m:rPr>
                            <a:rPr lang="pt-BR" sz="6000" i="0">
                              <a:latin typeface="Times New Roman" panose="02020603050405020304" pitchFamily="18" charset="0"/>
                              <a:cs typeface="Times New Roman" panose="02020603050405020304" pitchFamily="18" charset="0"/>
                            </a:rPr>
                            <m:t>H</m:t>
                          </m:r>
                          <m:r>
                            <m:rPr>
                              <m:nor/>
                            </m:rPr>
                            <a:rPr lang="en-US" sz="6000" b="0" i="0" baseline="-25000" smtClean="0">
                              <a:latin typeface="Times New Roman" panose="02020603050405020304" pitchFamily="18" charset="0"/>
                              <a:cs typeface="Times New Roman" panose="02020603050405020304" pitchFamily="18" charset="0"/>
                            </a:rPr>
                            <m:t>2</m:t>
                          </m:r>
                          <m:r>
                            <m:rPr>
                              <m:nor/>
                            </m:rPr>
                            <a:rPr lang="pt-BR" sz="6000" i="0">
                              <a:latin typeface="Times New Roman" panose="02020603050405020304" pitchFamily="18" charset="0"/>
                              <a:cs typeface="Times New Roman" panose="02020603050405020304" pitchFamily="18" charset="0"/>
                            </a:rPr>
                            <m:t> </m:t>
                          </m:r>
                          <m:r>
                            <m:rPr>
                              <m:nor/>
                            </m:rPr>
                            <a:rPr lang="pt-BR" sz="6000" i="0">
                              <a:latin typeface="Times New Roman" panose="02020603050405020304" pitchFamily="18" charset="0"/>
                              <a:cs typeface="Times New Roman" panose="02020603050405020304" pitchFamily="18" charset="0"/>
                            </a:rPr>
                            <m:t>v</m:t>
                          </m:r>
                          <m:r>
                            <m:rPr>
                              <m:nor/>
                            </m:rPr>
                            <a:rPr lang="pt-BR" sz="6000" i="0">
                              <a:latin typeface="Times New Roman" panose="02020603050405020304" pitchFamily="18" charset="0"/>
                              <a:cs typeface="Times New Roman" panose="02020603050405020304" pitchFamily="18" charset="0"/>
                            </a:rPr>
                            <m:t>à</m:t>
                          </m:r>
                          <m:r>
                            <m:rPr>
                              <m:nor/>
                            </m:rPr>
                            <a:rPr lang="en-US" sz="6000" b="0" i="0" smtClean="0">
                              <a:latin typeface="Times New Roman" panose="02020603050405020304" pitchFamily="18" charset="0"/>
                              <a:cs typeface="Times New Roman" panose="02020603050405020304" pitchFamily="18" charset="0"/>
                            </a:rPr>
                            <m:t> </m:t>
                          </m:r>
                          <m:r>
                            <m:rPr>
                              <m:nor/>
                            </m:rPr>
                            <a:rPr lang="pt-BR" sz="6000" i="0">
                              <a:latin typeface="Times New Roman" panose="02020603050405020304" pitchFamily="18" charset="0"/>
                              <a:cs typeface="Times New Roman" panose="02020603050405020304" pitchFamily="18" charset="0"/>
                            </a:rPr>
                            <m:t>C</m:t>
                          </m:r>
                          <m:r>
                            <m:rPr>
                              <m:nor/>
                            </m:rPr>
                            <a:rPr lang="en-US" sz="6000" b="0" i="0" baseline="-25000" smtClean="0">
                              <a:latin typeface="Times New Roman" panose="02020603050405020304" pitchFamily="18" charset="0"/>
                              <a:cs typeface="Times New Roman" panose="02020603050405020304" pitchFamily="18" charset="0"/>
                            </a:rPr>
                            <m:t>4</m:t>
                          </m:r>
                          <m:r>
                            <m:rPr>
                              <m:nor/>
                            </m:rPr>
                            <a:rPr lang="pt-BR" sz="6000" i="0">
                              <a:latin typeface="Times New Roman" panose="02020603050405020304" pitchFamily="18" charset="0"/>
                              <a:cs typeface="Times New Roman" panose="02020603050405020304" pitchFamily="18" charset="0"/>
                            </a:rPr>
                            <m:t>H</m:t>
                          </m:r>
                          <m:r>
                            <m:rPr>
                              <m:nor/>
                            </m:rPr>
                            <a:rPr lang="pt-BR" sz="6000" i="0" baseline="-25000">
                              <a:latin typeface="Times New Roman" panose="02020603050405020304" pitchFamily="18" charset="0"/>
                              <a:cs typeface="Times New Roman" panose="02020603050405020304" pitchFamily="18" charset="0"/>
                            </a:rPr>
                            <m:t>6</m:t>
                          </m:r>
                        </m:oMath>
                      </m:oMathPara>
                    </a14:m>
                    <a:endParaRPr kumimoji="0" lang="en-US" sz="8800" b="1" i="0" u="none" strike="noStrike" kern="1200" cap="none" spc="0" normalizeH="0" baseline="0" noProof="0" dirty="0">
                      <a:ln>
                        <a:noFill/>
                      </a:ln>
                      <a:solidFill>
                        <a:prstClr val="white"/>
                      </a:solidFill>
                      <a:effectLst/>
                      <a:uLnTx/>
                      <a:uFillTx/>
                      <a:latin typeface="Times New Roman" panose="02020603050405020304" pitchFamily="18" charset="0"/>
                      <a:ea typeface="Tahoma" panose="020B0604030504040204" pitchFamily="34" charset="0"/>
                      <a:cs typeface="Times New Roman" panose="02020603050405020304" pitchFamily="18" charset="0"/>
                      <a:sym typeface="Arial"/>
                    </a:endParaRPr>
                  </a:p>
                </p:txBody>
              </p:sp>
            </mc:Choice>
            <mc:Fallback xmlns="">
              <p:sp>
                <p:nvSpPr>
                  <p:cNvPr id="60" name="TextBox 61">
                    <a:extLst>
                      <a:ext uri="{FF2B5EF4-FFF2-40B4-BE49-F238E27FC236}">
                        <a16:creationId xmlns:a16="http://schemas.microsoft.com/office/drawing/2014/main" id="{4DFD408E-6A9A-A4DD-BCD5-C821B53A4850}"/>
                      </a:ext>
                    </a:extLst>
                  </p:cNvPr>
                  <p:cNvSpPr txBox="1">
                    <a:spLocks noRot="1" noChangeAspect="1" noMove="1" noResize="1" noEditPoints="1" noAdjustHandles="1" noChangeArrowheads="1" noChangeShapeType="1" noTextEdit="1"/>
                  </p:cNvSpPr>
                  <p:nvPr/>
                </p:nvSpPr>
                <p:spPr>
                  <a:xfrm>
                    <a:off x="6122323" y="1864726"/>
                    <a:ext cx="1444846" cy="943512"/>
                  </a:xfrm>
                  <a:prstGeom prst="rect">
                    <a:avLst/>
                  </a:prstGeom>
                  <a:blipFill>
                    <a:blip r:embed="rId3"/>
                    <a:stretch>
                      <a:fillRect/>
                    </a:stretch>
                  </a:blipFill>
                </p:spPr>
                <p:txBody>
                  <a:bodyPr/>
                  <a:lstStyle/>
                  <a:p>
                    <a:r>
                      <a:rPr lang="en-US">
                        <a:noFill/>
                      </a:rPr>
                      <a:t> </a:t>
                    </a:r>
                  </a:p>
                </p:txBody>
              </p:sp>
            </mc:Fallback>
          </mc:AlternateContent>
        </p:grpSp>
      </p:grpSp>
      <p:sp>
        <p:nvSpPr>
          <p:cNvPr id="262" name="Oval 49">
            <a:extLst>
              <a:ext uri="{FF2B5EF4-FFF2-40B4-BE49-F238E27FC236}">
                <a16:creationId xmlns:a16="http://schemas.microsoft.com/office/drawing/2014/main" id="{891E4DE8-704B-39F9-984C-2F7D8B0A34D3}"/>
              </a:ext>
            </a:extLst>
          </p:cNvPr>
          <p:cNvSpPr/>
          <p:nvPr/>
        </p:nvSpPr>
        <p:spPr>
          <a:xfrm>
            <a:off x="17010942" y="8691241"/>
            <a:ext cx="1024847" cy="1009724"/>
          </a:xfrm>
          <a:prstGeom prst="ellipse">
            <a:avLst/>
          </a:prstGeom>
          <a:solidFill>
            <a:srgbClr val="FF0000"/>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dirty="0">
              <a:ln>
                <a:noFill/>
              </a:ln>
              <a:solidFill>
                <a:prstClr val="white"/>
              </a:solidFill>
              <a:effectLst/>
              <a:uLnTx/>
              <a:uFillTx/>
              <a:latin typeface="Calibri"/>
              <a:ea typeface="+mn-ea"/>
              <a:cs typeface="Arial"/>
              <a:sym typeface="Arial"/>
            </a:endParaRPr>
          </a:p>
        </p:txBody>
      </p:sp>
      <p:grpSp>
        <p:nvGrpSpPr>
          <p:cNvPr id="263" name="Group 11">
            <a:extLst>
              <a:ext uri="{FF2B5EF4-FFF2-40B4-BE49-F238E27FC236}">
                <a16:creationId xmlns:a16="http://schemas.microsoft.com/office/drawing/2014/main" id="{519A3A9B-06D2-AAB5-842E-BA68BBE5F223}"/>
              </a:ext>
            </a:extLst>
          </p:cNvPr>
          <p:cNvGrpSpPr/>
          <p:nvPr/>
        </p:nvGrpSpPr>
        <p:grpSpPr>
          <a:xfrm>
            <a:off x="338479" y="3068445"/>
            <a:ext cx="24282875" cy="2701213"/>
            <a:chOff x="226013" y="1370744"/>
            <a:chExt cx="24282875" cy="2701213"/>
          </a:xfrm>
        </p:grpSpPr>
        <p:grpSp>
          <p:nvGrpSpPr>
            <p:cNvPr id="264" name="Group 20">
              <a:extLst>
                <a:ext uri="{FF2B5EF4-FFF2-40B4-BE49-F238E27FC236}">
                  <a16:creationId xmlns:a16="http://schemas.microsoft.com/office/drawing/2014/main" id="{3610751E-E89B-16A3-0727-666AB97FA645}"/>
                </a:ext>
              </a:extLst>
            </p:cNvPr>
            <p:cNvGrpSpPr/>
            <p:nvPr/>
          </p:nvGrpSpPr>
          <p:grpSpPr>
            <a:xfrm>
              <a:off x="226013" y="1529254"/>
              <a:ext cx="24054113" cy="2458985"/>
              <a:chOff x="534987" y="1224346"/>
              <a:chExt cx="23238960" cy="2062217"/>
            </a:xfrm>
          </p:grpSpPr>
          <p:sp>
            <p:nvSpPr>
              <p:cNvPr id="266" name="Rounded Rectangle 24">
                <a:extLst>
                  <a:ext uri="{FF2B5EF4-FFF2-40B4-BE49-F238E27FC236}">
                    <a16:creationId xmlns:a16="http://schemas.microsoft.com/office/drawing/2014/main" id="{EE17A035-4F3F-415E-BEA7-3331C045288F}"/>
                  </a:ext>
                </a:extLst>
              </p:cNvPr>
              <p:cNvSpPr/>
              <p:nvPr/>
            </p:nvSpPr>
            <p:spPr bwMode="auto">
              <a:xfrm>
                <a:off x="976661" y="1224346"/>
                <a:ext cx="22797286" cy="2062217"/>
              </a:xfrm>
              <a:prstGeom prst="roundRect">
                <a:avLst>
                  <a:gd name="adj" fmla="val 5492"/>
                </a:avLst>
              </a:prstGeom>
              <a:solidFill>
                <a:srgbClr val="9BBB59">
                  <a:lumMod val="40000"/>
                  <a:lumOff val="60000"/>
                </a:srgbClr>
              </a:solidFill>
              <a:ln w="19050" cap="flat" cmpd="sng" algn="ctr">
                <a:solidFill>
                  <a:sysClr val="window" lastClr="FFFFFF"/>
                </a:solidFill>
                <a:prstDash val="solid"/>
              </a:ln>
              <a:effectLst>
                <a:outerShdw blurRad="50800" dist="38100" dir="2700000" algn="tl" rotWithShape="0">
                  <a:prstClr val="black">
                    <a:alpha val="40000"/>
                  </a:prstClr>
                </a:outerShdw>
              </a:effectLst>
              <a:scene3d>
                <a:camera prst="orthographicFront"/>
                <a:lightRig rig="threePt" dir="t"/>
              </a:scene3d>
              <a:sp3d>
                <a:bevelT/>
              </a:sp3d>
            </p:spPr>
            <p:txBody>
              <a:bodyPr anchor="ctr"/>
              <a:lstStyle/>
              <a:p>
                <a:pPr marL="0" marR="0" lvl="0" indent="0" algn="ctr"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Arial"/>
                  <a:sym typeface="Arial"/>
                </a:endParaRPr>
              </a:p>
            </p:txBody>
          </p:sp>
          <p:grpSp>
            <p:nvGrpSpPr>
              <p:cNvPr id="267" name="Group 25">
                <a:extLst>
                  <a:ext uri="{FF2B5EF4-FFF2-40B4-BE49-F238E27FC236}">
                    <a16:creationId xmlns:a16="http://schemas.microsoft.com/office/drawing/2014/main" id="{91078BEE-5D86-7C94-D7B1-A854C53596BF}"/>
                  </a:ext>
                </a:extLst>
              </p:cNvPr>
              <p:cNvGrpSpPr/>
              <p:nvPr/>
            </p:nvGrpSpPr>
            <p:grpSpPr>
              <a:xfrm>
                <a:off x="534987" y="1647866"/>
                <a:ext cx="3223234" cy="1176337"/>
                <a:chOff x="534987" y="1647866"/>
                <a:chExt cx="3223234" cy="1176337"/>
              </a:xfrm>
            </p:grpSpPr>
            <p:sp>
              <p:nvSpPr>
                <p:cNvPr id="268" name="Isosceles Triangle 44">
                  <a:extLst>
                    <a:ext uri="{FF2B5EF4-FFF2-40B4-BE49-F238E27FC236}">
                      <a16:creationId xmlns:a16="http://schemas.microsoft.com/office/drawing/2014/main" id="{19F57FF8-D2E7-0ACD-2C45-DC0E8E17FC36}"/>
                    </a:ext>
                  </a:extLst>
                </p:cNvPr>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w="25400" cap="flat" cmpd="sng" algn="ctr">
                  <a:solidFill>
                    <a:sysClr val="window" lastClr="FFFFFF">
                      <a:lumMod val="75000"/>
                    </a:sysClr>
                  </a:solidFill>
                  <a:prstDash val="solid"/>
                </a:ln>
                <a:effectLst/>
              </p:spPr>
              <p:txBody>
                <a:bodyPr rtlCol="0" anchor="ctr"/>
                <a:lstStyle/>
                <a:p>
                  <a:pPr marL="0" marR="0" lvl="0" indent="0" algn="ctr"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Arial"/>
                    <a:sym typeface="Arial"/>
                  </a:endParaRPr>
                </a:p>
              </p:txBody>
            </p:sp>
            <p:sp>
              <p:nvSpPr>
                <p:cNvPr id="269" name="Pentagon 27">
                  <a:extLst>
                    <a:ext uri="{FF2B5EF4-FFF2-40B4-BE49-F238E27FC236}">
                      <a16:creationId xmlns:a16="http://schemas.microsoft.com/office/drawing/2014/main" id="{18156D04-FC30-5A8A-4EEC-4C279C15DA41}"/>
                    </a:ext>
                  </a:extLst>
                </p:cNvPr>
                <p:cNvSpPr/>
                <p:nvPr/>
              </p:nvSpPr>
              <p:spPr bwMode="auto">
                <a:xfrm>
                  <a:off x="534987" y="1647866"/>
                  <a:ext cx="3223234" cy="955675"/>
                </a:xfrm>
                <a:prstGeom prst="homePlate">
                  <a:avLst>
                    <a:gd name="adj" fmla="val 12444"/>
                  </a:avLst>
                </a:prstGeom>
                <a:solidFill>
                  <a:srgbClr val="135F82"/>
                </a:solidFill>
                <a:ln w="25400" cap="flat" cmpd="sng" algn="ctr">
                  <a:solidFill>
                    <a:sysClr val="window" lastClr="FFFFFF">
                      <a:lumMod val="75000"/>
                    </a:sysClr>
                  </a:solidFill>
                  <a:prstDash val="solid"/>
                </a:ln>
                <a:effectLst/>
              </p:spPr>
              <p:txBody>
                <a:bodyPr rtlCol="0" anchor="ctr"/>
                <a:lstStyle/>
                <a:p>
                  <a:pPr marL="0" marR="0" lvl="0" indent="0" algn="ctr"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Arial"/>
                    <a:sym typeface="Arial"/>
                  </a:endParaRPr>
                </a:p>
              </p:txBody>
            </p:sp>
            <p:grpSp>
              <p:nvGrpSpPr>
                <p:cNvPr id="270" name="Group 11">
                  <a:extLst>
                    <a:ext uri="{FF2B5EF4-FFF2-40B4-BE49-F238E27FC236}">
                      <a16:creationId xmlns:a16="http://schemas.microsoft.com/office/drawing/2014/main" id="{FF13F8ED-B111-0189-176E-56334A9DDA29}"/>
                    </a:ext>
                  </a:extLst>
                </p:cNvPr>
                <p:cNvGrpSpPr/>
                <p:nvPr/>
              </p:nvGrpSpPr>
              <p:grpSpPr bwMode="auto">
                <a:xfrm>
                  <a:off x="683775" y="1836907"/>
                  <a:ext cx="582199" cy="537956"/>
                  <a:chOff x="7440266" y="3398551"/>
                  <a:chExt cx="757238" cy="765175"/>
                </a:xfrm>
                <a:solidFill>
                  <a:sysClr val="window" lastClr="FFFFFF">
                    <a:lumMod val="95000"/>
                  </a:sysClr>
                </a:solidFill>
              </p:grpSpPr>
              <p:sp>
                <p:nvSpPr>
                  <p:cNvPr id="273" name="Freeform 31">
                    <a:extLst>
                      <a:ext uri="{FF2B5EF4-FFF2-40B4-BE49-F238E27FC236}">
                        <a16:creationId xmlns:a16="http://schemas.microsoft.com/office/drawing/2014/main" id="{FEA5653D-9395-EF29-8F1F-8ECFC4E2BE86}"/>
                      </a:ext>
                    </a:extLst>
                  </p:cNvPr>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marL="0" marR="0" lvl="0" indent="0" algn="l"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Arial"/>
                      <a:sym typeface="Arial"/>
                    </a:endParaRPr>
                  </a:p>
                </p:txBody>
              </p:sp>
              <p:sp>
                <p:nvSpPr>
                  <p:cNvPr id="274" name="Freeform 32">
                    <a:extLst>
                      <a:ext uri="{FF2B5EF4-FFF2-40B4-BE49-F238E27FC236}">
                        <a16:creationId xmlns:a16="http://schemas.microsoft.com/office/drawing/2014/main" id="{3C3B4F3B-F7F8-D07D-AFD8-D18F6F579C83}"/>
                      </a:ext>
                    </a:extLst>
                  </p:cNvPr>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marL="0" marR="0" lvl="0" indent="0" algn="l"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Arial"/>
                      <a:sym typeface="Arial"/>
                    </a:endParaRPr>
                  </a:p>
                </p:txBody>
              </p:sp>
              <p:sp>
                <p:nvSpPr>
                  <p:cNvPr id="275" name="Freeform 33">
                    <a:extLst>
                      <a:ext uri="{FF2B5EF4-FFF2-40B4-BE49-F238E27FC236}">
                        <a16:creationId xmlns:a16="http://schemas.microsoft.com/office/drawing/2014/main" id="{608A5C0D-D04F-8AE7-F1A5-EF5BE5091A72}"/>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marL="0" marR="0" lvl="0" indent="0" algn="l"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Arial"/>
                      <a:sym typeface="Arial"/>
                    </a:endParaRPr>
                  </a:p>
                </p:txBody>
              </p:sp>
              <p:sp>
                <p:nvSpPr>
                  <p:cNvPr id="276" name="Rectangle 34">
                    <a:extLst>
                      <a:ext uri="{FF2B5EF4-FFF2-40B4-BE49-F238E27FC236}">
                        <a16:creationId xmlns:a16="http://schemas.microsoft.com/office/drawing/2014/main" id="{AB99B296-903A-B4A3-69C8-B14EE10AB3F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a:lstStyle/>
                  <a:p>
                    <a:pPr marL="0" marR="0" lvl="0" indent="0" algn="l"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Arial"/>
                      <a:sym typeface="Arial"/>
                    </a:endParaRPr>
                  </a:p>
                </p:txBody>
              </p:sp>
              <p:sp>
                <p:nvSpPr>
                  <p:cNvPr id="277" name="Rectangle 35">
                    <a:extLst>
                      <a:ext uri="{FF2B5EF4-FFF2-40B4-BE49-F238E27FC236}">
                        <a16:creationId xmlns:a16="http://schemas.microsoft.com/office/drawing/2014/main" id="{168C8086-724B-F73D-48E5-F6D6F34F0D1F}"/>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a:lstStyle/>
                  <a:p>
                    <a:pPr marL="0" marR="0" lvl="0" indent="0" algn="l"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Arial"/>
                      <a:sym typeface="Arial"/>
                    </a:endParaRPr>
                  </a:p>
                </p:txBody>
              </p:sp>
              <p:sp>
                <p:nvSpPr>
                  <p:cNvPr id="278" name="Rectangle 36">
                    <a:extLst>
                      <a:ext uri="{FF2B5EF4-FFF2-40B4-BE49-F238E27FC236}">
                        <a16:creationId xmlns:a16="http://schemas.microsoft.com/office/drawing/2014/main" id="{B78208CE-99D7-9EF5-48CF-9CE7E365169B}"/>
                      </a:ext>
                    </a:extLst>
                  </p:cNvPr>
                  <p:cNvSpPr>
                    <a:spLocks noChangeArrowheads="1"/>
                  </p:cNvSpPr>
                  <p:nvPr/>
                </p:nvSpPr>
                <p:spPr bwMode="auto">
                  <a:xfrm>
                    <a:off x="7840316" y="3973225"/>
                    <a:ext cx="357188" cy="63500"/>
                  </a:xfrm>
                  <a:prstGeom prst="rect">
                    <a:avLst/>
                  </a:prstGeom>
                  <a:grpFill/>
                  <a:ln w="9525">
                    <a:noFill/>
                    <a:miter lim="800000"/>
                    <a:headEnd/>
                    <a:tailEnd/>
                  </a:ln>
                </p:spPr>
                <p:txBody>
                  <a:bodyPr/>
                  <a:lstStyle/>
                  <a:p>
                    <a:pPr marL="0" marR="0" lvl="0" indent="0" algn="l"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Arial"/>
                      <a:sym typeface="Arial"/>
                    </a:endParaRPr>
                  </a:p>
                </p:txBody>
              </p:sp>
              <p:sp>
                <p:nvSpPr>
                  <p:cNvPr id="279" name="Rectangle 37">
                    <a:extLst>
                      <a:ext uri="{FF2B5EF4-FFF2-40B4-BE49-F238E27FC236}">
                        <a16:creationId xmlns:a16="http://schemas.microsoft.com/office/drawing/2014/main" id="{CFDCF975-D1FF-4D92-1E1A-407B1FF627D0}"/>
                      </a:ext>
                    </a:extLst>
                  </p:cNvPr>
                  <p:cNvSpPr>
                    <a:spLocks noChangeArrowheads="1"/>
                  </p:cNvSpPr>
                  <p:nvPr/>
                </p:nvSpPr>
                <p:spPr bwMode="auto">
                  <a:xfrm>
                    <a:off x="7840316" y="3590640"/>
                    <a:ext cx="357188" cy="63500"/>
                  </a:xfrm>
                  <a:prstGeom prst="rect">
                    <a:avLst/>
                  </a:prstGeom>
                  <a:grpFill/>
                  <a:ln w="9525">
                    <a:noFill/>
                    <a:miter lim="800000"/>
                    <a:headEnd/>
                    <a:tailEnd/>
                  </a:ln>
                </p:spPr>
                <p:txBody>
                  <a:bodyPr/>
                  <a:lstStyle/>
                  <a:p>
                    <a:pPr marL="0" marR="0" lvl="0" indent="0" algn="l"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Arial"/>
                      <a:sym typeface="Arial"/>
                    </a:endParaRPr>
                  </a:p>
                </p:txBody>
              </p:sp>
            </p:grpSp>
            <p:sp>
              <p:nvSpPr>
                <p:cNvPr id="271" name="Chevron 29">
                  <a:extLst>
                    <a:ext uri="{FF2B5EF4-FFF2-40B4-BE49-F238E27FC236}">
                      <a16:creationId xmlns:a16="http://schemas.microsoft.com/office/drawing/2014/main" id="{813F4A4A-FA56-F0DC-FA83-C861FE80ED5B}"/>
                    </a:ext>
                  </a:extLst>
                </p:cNvPr>
                <p:cNvSpPr/>
                <p:nvPr/>
              </p:nvSpPr>
              <p:spPr bwMode="auto">
                <a:xfrm>
                  <a:off x="1330000" y="1771634"/>
                  <a:ext cx="142625" cy="707897"/>
                </a:xfrm>
                <a:prstGeom prst="chevron">
                  <a:avLst>
                    <a:gd name="adj" fmla="val 68110"/>
                  </a:avLst>
                </a:prstGeom>
                <a:solidFill>
                  <a:sysClr val="window" lastClr="FFFFFF"/>
                </a:solidFill>
                <a:ln w="25400" cap="flat" cmpd="sng" algn="ctr">
                  <a:noFill/>
                  <a:prstDash val="solid"/>
                </a:ln>
                <a:effectLst>
                  <a:innerShdw blurRad="63500" dist="50800" dir="5400000">
                    <a:prstClr val="black">
                      <a:alpha val="50000"/>
                    </a:prstClr>
                  </a:innerShdw>
                </a:effectLst>
              </p:spPr>
              <p:txBody>
                <a:bodyPr anchor="ctr"/>
                <a:lstStyle/>
                <a:p>
                  <a:pPr marL="0" marR="0" lvl="0" indent="0" algn="ctr"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Arial"/>
                    <a:sym typeface="Arial"/>
                  </a:endParaRPr>
                </a:p>
              </p:txBody>
            </p:sp>
            <p:sp>
              <p:nvSpPr>
                <p:cNvPr id="272" name="TextBox 13">
                  <a:extLst>
                    <a:ext uri="{FF2B5EF4-FFF2-40B4-BE49-F238E27FC236}">
                      <a16:creationId xmlns:a16="http://schemas.microsoft.com/office/drawing/2014/main" id="{3DA598D7-E157-2F81-C735-F58B72B66EB6}"/>
                    </a:ext>
                  </a:extLst>
                </p:cNvPr>
                <p:cNvSpPr txBox="1">
                  <a:spLocks noChangeArrowheads="1"/>
                </p:cNvSpPr>
                <p:nvPr/>
              </p:nvSpPr>
              <p:spPr bwMode="auto">
                <a:xfrm>
                  <a:off x="1250359" y="1724559"/>
                  <a:ext cx="2462712" cy="69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marL="0" marR="0" lvl="0" indent="0" algn="ctr" defTabSz="217706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err="1">
                      <a:ln>
                        <a:noFill/>
                      </a:ln>
                      <a:solidFill>
                        <a:prstClr val="white"/>
                      </a:solidFill>
                      <a:effectLst/>
                      <a:uLnTx/>
                      <a:uFillTx/>
                      <a:latin typeface="Tahoma" pitchFamily="34" charset="0"/>
                      <a:ea typeface="+mn-ea"/>
                      <a:cs typeface="Tahoma" pitchFamily="34" charset="0"/>
                      <a:sym typeface="Arial"/>
                    </a:rPr>
                    <a:t>Câu</a:t>
                  </a:r>
                  <a:r>
                    <a:rPr kumimoji="0" lang="en-US" sz="4800" b="1" i="0" u="none" strike="noStrike" kern="1200" cap="none" spc="0" normalizeH="0" baseline="0" noProof="0" dirty="0">
                      <a:ln>
                        <a:noFill/>
                      </a:ln>
                      <a:solidFill>
                        <a:prstClr val="white"/>
                      </a:solidFill>
                      <a:effectLst/>
                      <a:uLnTx/>
                      <a:uFillTx/>
                      <a:latin typeface="Tahoma" pitchFamily="34" charset="0"/>
                      <a:ea typeface="+mn-ea"/>
                      <a:cs typeface="Tahoma" pitchFamily="34" charset="0"/>
                      <a:sym typeface="Arial"/>
                    </a:rPr>
                    <a:t> 11:</a:t>
                  </a:r>
                </a:p>
              </p:txBody>
            </p:sp>
          </p:grpSp>
        </p:grpSp>
        <mc:AlternateContent xmlns:mc="http://schemas.openxmlformats.org/markup-compatibility/2006" xmlns:a14="http://schemas.microsoft.com/office/drawing/2010/main">
          <mc:Choice Requires="a14">
            <p:sp>
              <p:nvSpPr>
                <p:cNvPr id="265" name="Text Box 5">
                  <a:extLst>
                    <a:ext uri="{FF2B5EF4-FFF2-40B4-BE49-F238E27FC236}">
                      <a16:creationId xmlns:a16="http://schemas.microsoft.com/office/drawing/2014/main" id="{0CE78A64-B2F6-ED1E-BAE0-B92E926AD0E1}"/>
                    </a:ext>
                  </a:extLst>
                </p:cNvPr>
                <p:cNvSpPr txBox="1">
                  <a:spLocks noChangeArrowheads="1"/>
                </p:cNvSpPr>
                <p:nvPr/>
              </p:nvSpPr>
              <p:spPr bwMode="auto">
                <a:xfrm>
                  <a:off x="2781571" y="1370744"/>
                  <a:ext cx="21727317" cy="2701213"/>
                </a:xfrm>
                <a:prstGeom prst="rect">
                  <a:avLst/>
                </a:prstGeom>
                <a:noFill/>
                <a:ln>
                  <a:noFill/>
                </a:ln>
                <a:extLst>
                  <a:ext uri="{909E8E84-426E-40DD-AFC4-6F175D3DCCD1}">
                    <a14:hiddenFill>
                      <a:solidFill>
                        <a:srgbClr val="FFFFFF"/>
                      </a:solidFill>
                    </a14:hiddenFill>
                  </a:ext>
                  <a:ext uri="{91240B29-F687-4F45-9708-019B960494DF}">
                    <a14:hiddenLine w="9525" algn="ctr">
                      <a:solidFill>
                        <a:srgbClr val="000000"/>
                      </a:solidFill>
                      <a:miter lim="800000"/>
                      <a:headEnd/>
                      <a:tailEnd/>
                    </a14:hiddenLine>
                  </a:ext>
                </a:extLst>
              </p:spPr>
              <p:txBody>
                <a:bodyPr wrap="square" lIns="184171" tIns="92087" rIns="184171" bIns="92087">
                  <a:spAutoFit/>
                </a:bodyPr>
                <a:lstStyle>
                  <a:lvl1pPr algn="ctr">
                    <a:spcBef>
                      <a:spcPct val="20000"/>
                    </a:spcBef>
                    <a:buChar char="•"/>
                    <a:defRPr sz="3200">
                      <a:solidFill>
                        <a:schemeClr val="tx1"/>
                      </a:solidFill>
                      <a:latin typeface="Monotype Corsiva" panose="03010101010201010101" pitchFamily="66" charset="0"/>
                    </a:defRPr>
                  </a:lvl1pPr>
                  <a:lvl2pPr marL="742950" indent="-285750">
                    <a:spcBef>
                      <a:spcPct val="20000"/>
                    </a:spcBef>
                    <a:buChar char="–"/>
                    <a:defRPr sz="2800">
                      <a:solidFill>
                        <a:schemeClr val="tx1"/>
                      </a:solidFill>
                      <a:latin typeface="Monotype Corsiva" panose="03010101010201010101" pitchFamily="66" charset="0"/>
                    </a:defRPr>
                  </a:lvl2pPr>
                  <a:lvl3pPr marL="1143000" indent="-228600">
                    <a:spcBef>
                      <a:spcPct val="20000"/>
                    </a:spcBef>
                    <a:buChar char="•"/>
                    <a:defRPr sz="2400">
                      <a:solidFill>
                        <a:schemeClr val="tx1"/>
                      </a:solidFill>
                      <a:latin typeface="Monotype Corsiva" panose="03010101010201010101" pitchFamily="66" charset="0"/>
                    </a:defRPr>
                  </a:lvl3pPr>
                  <a:lvl4pPr marL="1600200" indent="-228600">
                    <a:spcBef>
                      <a:spcPct val="20000"/>
                    </a:spcBef>
                    <a:buChar char="–"/>
                    <a:defRPr sz="2000">
                      <a:solidFill>
                        <a:schemeClr val="tx1"/>
                      </a:solidFill>
                      <a:latin typeface="Monotype Corsiva" panose="03010101010201010101" pitchFamily="66" charset="0"/>
                    </a:defRPr>
                  </a:lvl4pPr>
                  <a:lvl5pPr marL="2057400" indent="-228600">
                    <a:spcBef>
                      <a:spcPct val="20000"/>
                    </a:spcBef>
                    <a:buChar char="•"/>
                    <a:defRPr sz="2000">
                      <a:solidFill>
                        <a:schemeClr val="tx1"/>
                      </a:solidFill>
                      <a:latin typeface="Monotype Corsiva" panose="03010101010201010101" pitchFamily="66" charset="0"/>
                    </a:defRPr>
                  </a:lvl5pPr>
                  <a:lvl6pPr marL="2514600" indent="-228600" eaLnBrk="0" fontAlgn="base" hangingPunct="0">
                    <a:spcBef>
                      <a:spcPct val="20000"/>
                    </a:spcBef>
                    <a:spcAft>
                      <a:spcPct val="0"/>
                    </a:spcAft>
                    <a:buChar char="•"/>
                    <a:defRPr sz="2000">
                      <a:solidFill>
                        <a:schemeClr val="tx1"/>
                      </a:solidFill>
                      <a:latin typeface="Monotype Corsiva" panose="03010101010201010101" pitchFamily="66" charset="0"/>
                    </a:defRPr>
                  </a:lvl6pPr>
                  <a:lvl7pPr marL="2971800" indent="-228600" eaLnBrk="0" fontAlgn="base" hangingPunct="0">
                    <a:spcBef>
                      <a:spcPct val="20000"/>
                    </a:spcBef>
                    <a:spcAft>
                      <a:spcPct val="0"/>
                    </a:spcAft>
                    <a:buChar char="•"/>
                    <a:defRPr sz="2000">
                      <a:solidFill>
                        <a:schemeClr val="tx1"/>
                      </a:solidFill>
                      <a:latin typeface="Monotype Corsiva" panose="03010101010201010101" pitchFamily="66" charset="0"/>
                    </a:defRPr>
                  </a:lvl7pPr>
                  <a:lvl8pPr marL="3429000" indent="-228600" eaLnBrk="0" fontAlgn="base" hangingPunct="0">
                    <a:spcBef>
                      <a:spcPct val="20000"/>
                    </a:spcBef>
                    <a:spcAft>
                      <a:spcPct val="0"/>
                    </a:spcAft>
                    <a:buChar char="•"/>
                    <a:defRPr sz="2000">
                      <a:solidFill>
                        <a:schemeClr val="tx1"/>
                      </a:solidFill>
                      <a:latin typeface="Monotype Corsiva" panose="03010101010201010101" pitchFamily="66" charset="0"/>
                    </a:defRPr>
                  </a:lvl8pPr>
                  <a:lvl9pPr marL="3886200" indent="-228600" eaLnBrk="0" fontAlgn="base" hangingPunct="0">
                    <a:spcBef>
                      <a:spcPct val="20000"/>
                    </a:spcBef>
                    <a:spcAft>
                      <a:spcPct val="0"/>
                    </a:spcAft>
                    <a:buChar char="•"/>
                    <a:defRPr sz="2000">
                      <a:solidFill>
                        <a:schemeClr val="tx1"/>
                      </a:solidFill>
                      <a:latin typeface="Monotype Corsiva" panose="03010101010201010101" pitchFamily="66" charset="0"/>
                    </a:defRPr>
                  </a:lvl9pPr>
                </a:lstStyle>
                <a:p>
                  <a14:m>
                    <m:oMath xmlns:m="http://schemas.openxmlformats.org/officeDocument/2006/math">
                      <m:r>
                        <m:rPr>
                          <m:nor/>
                        </m:rPr>
                        <a:rPr lang="de-DE" sz="5400">
                          <a:latin typeface="Times New Roman" panose="02020603050405020304" pitchFamily="18" charset="0"/>
                          <a:cs typeface="Times New Roman" panose="02020603050405020304" pitchFamily="18" charset="0"/>
                        </a:rPr>
                        <m:t>Đố</m:t>
                      </m:r>
                      <m:r>
                        <m:rPr>
                          <m:nor/>
                        </m:rPr>
                        <a:rPr lang="de-DE" sz="5400">
                          <a:latin typeface="Times New Roman" panose="02020603050405020304" pitchFamily="18" charset="0"/>
                          <a:cs typeface="Times New Roman" panose="02020603050405020304" pitchFamily="18" charset="0"/>
                        </a:rPr>
                        <m:t>t</m:t>
                      </m:r>
                      <m:r>
                        <m:rPr>
                          <m:nor/>
                        </m:rPr>
                        <a:rPr lang="de-DE" sz="5400">
                          <a:latin typeface="Times New Roman" panose="02020603050405020304" pitchFamily="18" charset="0"/>
                          <a:cs typeface="Times New Roman" panose="02020603050405020304" pitchFamily="18" charset="0"/>
                        </a:rPr>
                        <m:t> </m:t>
                      </m:r>
                      <m:r>
                        <m:rPr>
                          <m:nor/>
                        </m:rPr>
                        <a:rPr lang="de-DE" sz="5400">
                          <a:latin typeface="Times New Roman" panose="02020603050405020304" pitchFamily="18" charset="0"/>
                          <a:cs typeface="Times New Roman" panose="02020603050405020304" pitchFamily="18" charset="0"/>
                        </a:rPr>
                        <m:t>ch</m:t>
                      </m:r>
                      <m:r>
                        <m:rPr>
                          <m:nor/>
                        </m:rPr>
                        <a:rPr lang="de-DE" sz="5400">
                          <a:latin typeface="Times New Roman" panose="02020603050405020304" pitchFamily="18" charset="0"/>
                          <a:cs typeface="Times New Roman" panose="02020603050405020304" pitchFamily="18" charset="0"/>
                        </a:rPr>
                        <m:t>á</m:t>
                      </m:r>
                      <m:r>
                        <m:rPr>
                          <m:nor/>
                        </m:rPr>
                        <a:rPr lang="de-DE" sz="5400">
                          <a:latin typeface="Times New Roman" panose="02020603050405020304" pitchFamily="18" charset="0"/>
                          <a:cs typeface="Times New Roman" panose="02020603050405020304" pitchFamily="18" charset="0"/>
                        </a:rPr>
                        <m:t>y</m:t>
                      </m:r>
                      <m:r>
                        <m:rPr>
                          <m:nor/>
                        </m:rPr>
                        <a:rPr lang="de-DE" sz="5400">
                          <a:latin typeface="Times New Roman" panose="02020603050405020304" pitchFamily="18" charset="0"/>
                          <a:cs typeface="Times New Roman" panose="02020603050405020304" pitchFamily="18" charset="0"/>
                        </a:rPr>
                        <m:t> </m:t>
                      </m:r>
                      <m:r>
                        <m:rPr>
                          <m:nor/>
                        </m:rPr>
                        <a:rPr lang="de-DE" sz="5400">
                          <a:latin typeface="Times New Roman" panose="02020603050405020304" pitchFamily="18" charset="0"/>
                          <a:cs typeface="Times New Roman" panose="02020603050405020304" pitchFamily="18" charset="0"/>
                        </a:rPr>
                        <m:t>ho</m:t>
                      </m:r>
                      <m:r>
                        <m:rPr>
                          <m:nor/>
                        </m:rPr>
                        <a:rPr lang="de-DE" sz="5400">
                          <a:latin typeface="Times New Roman" panose="02020603050405020304" pitchFamily="18" charset="0"/>
                          <a:cs typeface="Times New Roman" panose="02020603050405020304" pitchFamily="18" charset="0"/>
                        </a:rPr>
                        <m:t>à</m:t>
                      </m:r>
                      <m:r>
                        <m:rPr>
                          <m:nor/>
                        </m:rPr>
                        <a:rPr lang="de-DE" sz="5400">
                          <a:latin typeface="Times New Roman" panose="02020603050405020304" pitchFamily="18" charset="0"/>
                          <a:cs typeface="Times New Roman" panose="02020603050405020304" pitchFamily="18" charset="0"/>
                        </a:rPr>
                        <m:t>n</m:t>
                      </m:r>
                      <m:r>
                        <m:rPr>
                          <m:nor/>
                        </m:rPr>
                        <a:rPr lang="de-DE" sz="5400">
                          <a:latin typeface="Times New Roman" panose="02020603050405020304" pitchFamily="18" charset="0"/>
                          <a:cs typeface="Times New Roman" panose="02020603050405020304" pitchFamily="18" charset="0"/>
                        </a:rPr>
                        <m:t> </m:t>
                      </m:r>
                      <m:r>
                        <m:rPr>
                          <m:nor/>
                        </m:rPr>
                        <a:rPr lang="de-DE" sz="5400">
                          <a:latin typeface="Times New Roman" panose="02020603050405020304" pitchFamily="18" charset="0"/>
                          <a:cs typeface="Times New Roman" panose="02020603050405020304" pitchFamily="18" charset="0"/>
                        </a:rPr>
                        <m:t>to</m:t>
                      </m:r>
                      <m:r>
                        <m:rPr>
                          <m:nor/>
                        </m:rPr>
                        <a:rPr lang="de-DE" sz="5400">
                          <a:latin typeface="Times New Roman" panose="02020603050405020304" pitchFamily="18" charset="0"/>
                          <a:cs typeface="Times New Roman" panose="02020603050405020304" pitchFamily="18" charset="0"/>
                        </a:rPr>
                        <m:t>à</m:t>
                      </m:r>
                      <m:r>
                        <m:rPr>
                          <m:nor/>
                        </m:rPr>
                        <a:rPr lang="de-DE" sz="5400">
                          <a:latin typeface="Times New Roman" panose="02020603050405020304" pitchFamily="18" charset="0"/>
                          <a:cs typeface="Times New Roman" panose="02020603050405020304" pitchFamily="18" charset="0"/>
                        </a:rPr>
                        <m:t>n</m:t>
                      </m:r>
                      <m:r>
                        <m:rPr>
                          <m:nor/>
                        </m:rPr>
                        <a:rPr lang="de-DE" sz="5400">
                          <a:latin typeface="Times New Roman" panose="02020603050405020304" pitchFamily="18" charset="0"/>
                          <a:cs typeface="Times New Roman" panose="02020603050405020304" pitchFamily="18" charset="0"/>
                        </a:rPr>
                        <m:t> 2 </m:t>
                      </m:r>
                      <m:r>
                        <m:rPr>
                          <m:nor/>
                        </m:rPr>
                        <a:rPr lang="de-DE" sz="5400">
                          <a:latin typeface="Times New Roman" panose="02020603050405020304" pitchFamily="18" charset="0"/>
                          <a:cs typeface="Times New Roman" panose="02020603050405020304" pitchFamily="18" charset="0"/>
                        </a:rPr>
                        <m:t>hydrocarbon</m:t>
                      </m:r>
                      <m:r>
                        <m:rPr>
                          <m:nor/>
                        </m:rPr>
                        <a:rPr lang="de-DE" sz="5400">
                          <a:latin typeface="Times New Roman" panose="02020603050405020304" pitchFamily="18" charset="0"/>
                          <a:cs typeface="Times New Roman" panose="02020603050405020304" pitchFamily="18" charset="0"/>
                        </a:rPr>
                        <m:t> đồ</m:t>
                      </m:r>
                      <m:r>
                        <m:rPr>
                          <m:nor/>
                        </m:rPr>
                        <a:rPr lang="de-DE" sz="5400">
                          <a:latin typeface="Times New Roman" panose="02020603050405020304" pitchFamily="18" charset="0"/>
                          <a:cs typeface="Times New Roman" panose="02020603050405020304" pitchFamily="18" charset="0"/>
                        </a:rPr>
                        <m:t>ng</m:t>
                      </m:r>
                      <m:r>
                        <m:rPr>
                          <m:nor/>
                        </m:rPr>
                        <a:rPr lang="de-DE" sz="5400">
                          <a:latin typeface="Times New Roman" panose="02020603050405020304" pitchFamily="18" charset="0"/>
                          <a:cs typeface="Times New Roman" panose="02020603050405020304" pitchFamily="18" charset="0"/>
                        </a:rPr>
                        <m:t> đẳ</m:t>
                      </m:r>
                      <m:r>
                        <m:rPr>
                          <m:nor/>
                        </m:rPr>
                        <a:rPr lang="de-DE" sz="5400">
                          <a:latin typeface="Times New Roman" panose="02020603050405020304" pitchFamily="18" charset="0"/>
                          <a:cs typeface="Times New Roman" panose="02020603050405020304" pitchFamily="18" charset="0"/>
                        </a:rPr>
                        <m:t>ng</m:t>
                      </m:r>
                      <m:r>
                        <m:rPr>
                          <m:nor/>
                        </m:rPr>
                        <a:rPr lang="de-DE" sz="5400">
                          <a:latin typeface="Times New Roman" panose="02020603050405020304" pitchFamily="18" charset="0"/>
                          <a:cs typeface="Times New Roman" panose="02020603050405020304" pitchFamily="18" charset="0"/>
                        </a:rPr>
                        <m:t> </m:t>
                      </m:r>
                      <m:r>
                        <m:rPr>
                          <m:nor/>
                        </m:rPr>
                        <a:rPr lang="de-DE" sz="5400">
                          <a:latin typeface="Times New Roman" panose="02020603050405020304" pitchFamily="18" charset="0"/>
                          <a:cs typeface="Times New Roman" panose="02020603050405020304" pitchFamily="18" charset="0"/>
                        </a:rPr>
                        <m:t>c</m:t>
                      </m:r>
                      <m:r>
                        <m:rPr>
                          <m:nor/>
                        </m:rPr>
                        <a:rPr lang="de-DE" sz="5400">
                          <a:latin typeface="Times New Roman" panose="02020603050405020304" pitchFamily="18" charset="0"/>
                          <a:cs typeface="Times New Roman" panose="02020603050405020304" pitchFamily="18" charset="0"/>
                        </a:rPr>
                        <m:t>ó </m:t>
                      </m:r>
                      <m:r>
                        <m:rPr>
                          <m:nor/>
                        </m:rPr>
                        <a:rPr lang="de-DE" sz="5400">
                          <a:latin typeface="Times New Roman" panose="02020603050405020304" pitchFamily="18" charset="0"/>
                          <a:cs typeface="Times New Roman" panose="02020603050405020304" pitchFamily="18" charset="0"/>
                        </a:rPr>
                        <m:t>kh</m:t>
                      </m:r>
                      <m:r>
                        <m:rPr>
                          <m:nor/>
                        </m:rPr>
                        <a:rPr lang="de-DE" sz="5400">
                          <a:latin typeface="Times New Roman" panose="02020603050405020304" pitchFamily="18" charset="0"/>
                          <a:cs typeface="Times New Roman" panose="02020603050405020304" pitchFamily="18" charset="0"/>
                        </a:rPr>
                        <m:t>ố</m:t>
                      </m:r>
                      <m:r>
                        <m:rPr>
                          <m:nor/>
                        </m:rPr>
                        <a:rPr lang="de-DE" sz="5400">
                          <a:latin typeface="Times New Roman" panose="02020603050405020304" pitchFamily="18" charset="0"/>
                          <a:cs typeface="Times New Roman" panose="02020603050405020304" pitchFamily="18" charset="0"/>
                        </a:rPr>
                        <m:t>i</m:t>
                      </m:r>
                      <m:r>
                        <m:rPr>
                          <m:nor/>
                        </m:rPr>
                        <a:rPr lang="de-DE" sz="5400">
                          <a:latin typeface="Times New Roman" panose="02020603050405020304" pitchFamily="18" charset="0"/>
                          <a:cs typeface="Times New Roman" panose="02020603050405020304" pitchFamily="18" charset="0"/>
                        </a:rPr>
                        <m:t> </m:t>
                      </m:r>
                      <m:r>
                        <m:rPr>
                          <m:nor/>
                        </m:rPr>
                        <a:rPr lang="de-DE" sz="5400">
                          <a:latin typeface="Times New Roman" panose="02020603050405020304" pitchFamily="18" charset="0"/>
                          <a:cs typeface="Times New Roman" panose="02020603050405020304" pitchFamily="18" charset="0"/>
                        </a:rPr>
                        <m:t>l</m:t>
                      </m:r>
                      <m:r>
                        <m:rPr>
                          <m:nor/>
                        </m:rPr>
                        <a:rPr lang="de-DE" sz="5400">
                          <a:latin typeface="Times New Roman" panose="02020603050405020304" pitchFamily="18" charset="0"/>
                          <a:cs typeface="Times New Roman" panose="02020603050405020304" pitchFamily="18" charset="0"/>
                        </a:rPr>
                        <m:t>ượ</m:t>
                      </m:r>
                      <m:r>
                        <m:rPr>
                          <m:nor/>
                        </m:rPr>
                        <a:rPr lang="de-DE" sz="5400">
                          <a:latin typeface="Times New Roman" panose="02020603050405020304" pitchFamily="18" charset="0"/>
                          <a:cs typeface="Times New Roman" panose="02020603050405020304" pitchFamily="18" charset="0"/>
                        </a:rPr>
                        <m:t>ng</m:t>
                      </m:r>
                      <m:r>
                        <m:rPr>
                          <m:nor/>
                        </m:rPr>
                        <a:rPr lang="de-DE" sz="5400">
                          <a:latin typeface="Times New Roman" panose="02020603050405020304" pitchFamily="18" charset="0"/>
                          <a:cs typeface="Times New Roman" panose="02020603050405020304" pitchFamily="18" charset="0"/>
                        </a:rPr>
                        <m:t> </m:t>
                      </m:r>
                      <m:r>
                        <m:rPr>
                          <m:nor/>
                        </m:rPr>
                        <a:rPr lang="de-DE" sz="5400">
                          <a:latin typeface="Times New Roman" panose="02020603050405020304" pitchFamily="18" charset="0"/>
                          <a:cs typeface="Times New Roman" panose="02020603050405020304" pitchFamily="18" charset="0"/>
                        </a:rPr>
                        <m:t>ph</m:t>
                      </m:r>
                      <m:r>
                        <m:rPr>
                          <m:nor/>
                        </m:rPr>
                        <a:rPr lang="de-DE" sz="5400">
                          <a:latin typeface="Times New Roman" panose="02020603050405020304" pitchFamily="18" charset="0"/>
                          <a:cs typeface="Times New Roman" panose="02020603050405020304" pitchFamily="18" charset="0"/>
                        </a:rPr>
                        <m:t>â</m:t>
                      </m:r>
                      <m:r>
                        <m:rPr>
                          <m:nor/>
                        </m:rPr>
                        <a:rPr lang="de-DE" sz="5400">
                          <a:latin typeface="Times New Roman" panose="02020603050405020304" pitchFamily="18" charset="0"/>
                          <a:cs typeface="Times New Roman" panose="02020603050405020304" pitchFamily="18" charset="0"/>
                        </a:rPr>
                        <m:t>n</m:t>
                      </m:r>
                      <m:r>
                        <m:rPr>
                          <m:nor/>
                        </m:rPr>
                        <a:rPr lang="de-DE" sz="5400">
                          <a:latin typeface="Times New Roman" panose="02020603050405020304" pitchFamily="18" charset="0"/>
                          <a:cs typeface="Times New Roman" panose="02020603050405020304" pitchFamily="18" charset="0"/>
                        </a:rPr>
                        <m:t> </m:t>
                      </m:r>
                      <m:r>
                        <m:rPr>
                          <m:nor/>
                        </m:rPr>
                        <a:rPr lang="de-DE" sz="5400">
                          <a:latin typeface="Times New Roman" panose="02020603050405020304" pitchFamily="18" charset="0"/>
                          <a:cs typeface="Times New Roman" panose="02020603050405020304" pitchFamily="18" charset="0"/>
                        </a:rPr>
                        <m:t>t</m:t>
                      </m:r>
                      <m:r>
                        <m:rPr>
                          <m:nor/>
                        </m:rPr>
                        <a:rPr lang="de-DE" sz="5400">
                          <a:latin typeface="Times New Roman" panose="02020603050405020304" pitchFamily="18" charset="0"/>
                          <a:cs typeface="Times New Roman" panose="02020603050405020304" pitchFamily="18" charset="0"/>
                        </a:rPr>
                        <m:t>ử </m:t>
                      </m:r>
                      <m:r>
                        <m:rPr>
                          <m:nor/>
                        </m:rPr>
                        <a:rPr lang="de-DE" sz="5400">
                          <a:latin typeface="Times New Roman" panose="02020603050405020304" pitchFamily="18" charset="0"/>
                          <a:cs typeface="Times New Roman" panose="02020603050405020304" pitchFamily="18" charset="0"/>
                        </a:rPr>
                        <m:t>h</m:t>
                      </m:r>
                      <m:r>
                        <m:rPr>
                          <m:nor/>
                        </m:rPr>
                        <a:rPr lang="de-DE" sz="5400">
                          <a:latin typeface="Times New Roman" panose="02020603050405020304" pitchFamily="18" charset="0"/>
                          <a:cs typeface="Times New Roman" panose="02020603050405020304" pitchFamily="18" charset="0"/>
                        </a:rPr>
                        <m:t>ơ</m:t>
                      </m:r>
                      <m:r>
                        <m:rPr>
                          <m:nor/>
                        </m:rPr>
                        <a:rPr lang="de-DE" sz="5400">
                          <a:latin typeface="Times New Roman" panose="02020603050405020304" pitchFamily="18" charset="0"/>
                          <a:cs typeface="Times New Roman" panose="02020603050405020304" pitchFamily="18" charset="0"/>
                        </a:rPr>
                        <m:t>n</m:t>
                      </m:r>
                      <m:r>
                        <m:rPr>
                          <m:nor/>
                        </m:rPr>
                        <a:rPr lang="de-DE" sz="5400">
                          <a:latin typeface="Times New Roman" panose="02020603050405020304" pitchFamily="18" charset="0"/>
                          <a:cs typeface="Times New Roman" panose="02020603050405020304" pitchFamily="18" charset="0"/>
                        </a:rPr>
                        <m:t> </m:t>
                      </m:r>
                      <m:r>
                        <m:rPr>
                          <m:nor/>
                        </m:rPr>
                        <a:rPr lang="de-DE" sz="5400">
                          <a:latin typeface="Times New Roman" panose="02020603050405020304" pitchFamily="18" charset="0"/>
                          <a:cs typeface="Times New Roman" panose="02020603050405020304" pitchFamily="18" charset="0"/>
                        </a:rPr>
                        <m:t>k</m:t>
                      </m:r>
                      <m:r>
                        <m:rPr>
                          <m:nor/>
                        </m:rPr>
                        <a:rPr lang="de-DE" sz="5400">
                          <a:latin typeface="Times New Roman" panose="02020603050405020304" pitchFamily="18" charset="0"/>
                          <a:cs typeface="Times New Roman" panose="02020603050405020304" pitchFamily="18" charset="0"/>
                        </a:rPr>
                        <m:t>é</m:t>
                      </m:r>
                      <m:r>
                        <m:rPr>
                          <m:nor/>
                        </m:rPr>
                        <a:rPr lang="de-DE" sz="5400">
                          <a:latin typeface="Times New Roman" panose="02020603050405020304" pitchFamily="18" charset="0"/>
                          <a:cs typeface="Times New Roman" panose="02020603050405020304" pitchFamily="18" charset="0"/>
                        </a:rPr>
                        <m:t>m</m:t>
                      </m:r>
                      <m:r>
                        <m:rPr>
                          <m:nor/>
                        </m:rPr>
                        <a:rPr lang="de-DE" sz="5400">
                          <a:latin typeface="Times New Roman" panose="02020603050405020304" pitchFamily="18" charset="0"/>
                          <a:cs typeface="Times New Roman" panose="02020603050405020304" pitchFamily="18" charset="0"/>
                        </a:rPr>
                        <m:t> </m:t>
                      </m:r>
                      <m:r>
                        <m:rPr>
                          <m:nor/>
                        </m:rPr>
                        <a:rPr lang="de-DE" sz="5400">
                          <a:latin typeface="Times New Roman" panose="02020603050405020304" pitchFamily="18" charset="0"/>
                          <a:cs typeface="Times New Roman" panose="02020603050405020304" pitchFamily="18" charset="0"/>
                        </a:rPr>
                        <m:t>nhau</m:t>
                      </m:r>
                      <m:r>
                        <m:rPr>
                          <m:nor/>
                        </m:rPr>
                        <a:rPr lang="de-DE" sz="5400">
                          <a:latin typeface="Times New Roman" panose="02020603050405020304" pitchFamily="18" charset="0"/>
                          <a:cs typeface="Times New Roman" panose="02020603050405020304" pitchFamily="18" charset="0"/>
                        </a:rPr>
                        <m:t> 28</m:t>
                      </m:r>
                      <m:r>
                        <m:rPr>
                          <m:nor/>
                        </m:rPr>
                        <a:rPr lang="de-DE" sz="5400">
                          <a:latin typeface="Times New Roman" panose="02020603050405020304" pitchFamily="18" charset="0"/>
                          <a:cs typeface="Times New Roman" panose="02020603050405020304" pitchFamily="18" charset="0"/>
                        </a:rPr>
                        <m:t>u</m:t>
                      </m:r>
                      <m:r>
                        <m:rPr>
                          <m:nor/>
                        </m:rPr>
                        <a:rPr lang="de-DE" sz="5400">
                          <a:latin typeface="Times New Roman" panose="02020603050405020304" pitchFamily="18" charset="0"/>
                          <a:cs typeface="Times New Roman" panose="02020603050405020304" pitchFamily="18" charset="0"/>
                        </a:rPr>
                        <m:t> </m:t>
                      </m:r>
                      <m:r>
                        <m:rPr>
                          <m:nor/>
                        </m:rPr>
                        <a:rPr lang="de-DE" sz="5400">
                          <a:latin typeface="Times New Roman" panose="02020603050405020304" pitchFamily="18" charset="0"/>
                          <a:cs typeface="Times New Roman" panose="02020603050405020304" pitchFamily="18" charset="0"/>
                        </a:rPr>
                        <m:t>thu</m:t>
                      </m:r>
                      <m:r>
                        <m:rPr>
                          <m:nor/>
                        </m:rPr>
                        <a:rPr lang="de-DE" sz="5400">
                          <a:latin typeface="Times New Roman" panose="02020603050405020304" pitchFamily="18" charset="0"/>
                          <a:cs typeface="Times New Roman" panose="02020603050405020304" pitchFamily="18" charset="0"/>
                        </a:rPr>
                        <m:t> đượ</m:t>
                      </m:r>
                      <m:r>
                        <m:rPr>
                          <m:nor/>
                        </m:rPr>
                        <a:rPr lang="de-DE" sz="5400">
                          <a:latin typeface="Times New Roman" panose="02020603050405020304" pitchFamily="18" charset="0"/>
                          <a:cs typeface="Times New Roman" panose="02020603050405020304" pitchFamily="18" charset="0"/>
                        </a:rPr>
                        <m:t>c</m:t>
                      </m:r>
                      <m:r>
                        <m:rPr>
                          <m:nor/>
                        </m:rPr>
                        <a:rPr lang="de-DE" sz="5400">
                          <a:latin typeface="Times New Roman" panose="02020603050405020304" pitchFamily="18" charset="0"/>
                          <a:cs typeface="Times New Roman" panose="02020603050405020304" pitchFamily="18" charset="0"/>
                        </a:rPr>
                        <m:t> 4,48 </m:t>
                      </m:r>
                      <m:r>
                        <m:rPr>
                          <m:nor/>
                        </m:rPr>
                        <a:rPr lang="de-DE" sz="5400">
                          <a:latin typeface="Times New Roman" panose="02020603050405020304" pitchFamily="18" charset="0"/>
                          <a:cs typeface="Times New Roman" panose="02020603050405020304" pitchFamily="18" charset="0"/>
                        </a:rPr>
                        <m:t>l</m:t>
                      </m:r>
                      <m:r>
                        <m:rPr>
                          <m:nor/>
                        </m:rPr>
                        <a:rPr lang="de-DE" sz="5400">
                          <a:latin typeface="Times New Roman" panose="02020603050405020304" pitchFamily="18" charset="0"/>
                          <a:cs typeface="Times New Roman" panose="02020603050405020304" pitchFamily="18" charset="0"/>
                        </a:rPr>
                        <m:t>í</m:t>
                      </m:r>
                      <m:r>
                        <m:rPr>
                          <m:nor/>
                        </m:rPr>
                        <a:rPr lang="de-DE" sz="5400">
                          <a:latin typeface="Times New Roman" panose="02020603050405020304" pitchFamily="18" charset="0"/>
                          <a:cs typeface="Times New Roman" panose="02020603050405020304" pitchFamily="18" charset="0"/>
                        </a:rPr>
                        <m:t>t</m:t>
                      </m:r>
                      <m:r>
                        <m:rPr>
                          <m:nor/>
                        </m:rPr>
                        <a:rPr lang="de-DE" sz="5400">
                          <a:latin typeface="Times New Roman" panose="02020603050405020304" pitchFamily="18" charset="0"/>
                          <a:cs typeface="Times New Roman" panose="02020603050405020304" pitchFamily="18" charset="0"/>
                        </a:rPr>
                        <m:t> </m:t>
                      </m:r>
                      <m:r>
                        <m:rPr>
                          <m:nor/>
                        </m:rPr>
                        <a:rPr lang="de-DE" sz="5400">
                          <a:latin typeface="Times New Roman" panose="02020603050405020304" pitchFamily="18" charset="0"/>
                          <a:cs typeface="Times New Roman" panose="02020603050405020304" pitchFamily="18" charset="0"/>
                        </a:rPr>
                        <m:t>CO</m:t>
                      </m:r>
                      <m:r>
                        <m:rPr>
                          <m:nor/>
                        </m:rPr>
                        <a:rPr lang="de-DE" sz="5400" baseline="-25000">
                          <a:latin typeface="Times New Roman" panose="02020603050405020304" pitchFamily="18" charset="0"/>
                          <a:cs typeface="Times New Roman" panose="02020603050405020304" pitchFamily="18" charset="0"/>
                        </a:rPr>
                        <m:t>2</m:t>
                      </m:r>
                      <m:r>
                        <m:rPr>
                          <m:nor/>
                        </m:rPr>
                        <a:rPr lang="de-DE" sz="5400">
                          <a:latin typeface="Times New Roman" panose="02020603050405020304" pitchFamily="18" charset="0"/>
                          <a:cs typeface="Times New Roman" panose="02020603050405020304" pitchFamily="18" charset="0"/>
                        </a:rPr>
                        <m:t> (đ</m:t>
                      </m:r>
                      <m:r>
                        <m:rPr>
                          <m:nor/>
                        </m:rPr>
                        <a:rPr lang="de-DE" sz="5400">
                          <a:latin typeface="Times New Roman" panose="02020603050405020304" pitchFamily="18" charset="0"/>
                          <a:cs typeface="Times New Roman" panose="02020603050405020304" pitchFamily="18" charset="0"/>
                        </a:rPr>
                        <m:t>ktc</m:t>
                      </m:r>
                      <m:r>
                        <m:rPr>
                          <m:nor/>
                        </m:rPr>
                        <a:rPr lang="de-DE" sz="5400">
                          <a:latin typeface="Times New Roman" panose="02020603050405020304" pitchFamily="18" charset="0"/>
                          <a:cs typeface="Times New Roman" panose="02020603050405020304" pitchFamily="18" charset="0"/>
                        </a:rPr>
                        <m:t>) </m:t>
                      </m:r>
                      <m:r>
                        <m:rPr>
                          <m:nor/>
                        </m:rPr>
                        <a:rPr lang="de-DE" sz="5400">
                          <a:latin typeface="Times New Roman" panose="02020603050405020304" pitchFamily="18" charset="0"/>
                          <a:cs typeface="Times New Roman" panose="02020603050405020304" pitchFamily="18" charset="0"/>
                        </a:rPr>
                        <m:t>v</m:t>
                      </m:r>
                      <m:r>
                        <m:rPr>
                          <m:nor/>
                        </m:rPr>
                        <a:rPr lang="de-DE" sz="5400">
                          <a:latin typeface="Times New Roman" panose="02020603050405020304" pitchFamily="18" charset="0"/>
                          <a:cs typeface="Times New Roman" panose="02020603050405020304" pitchFamily="18" charset="0"/>
                        </a:rPr>
                        <m:t>à 5,4 </m:t>
                      </m:r>
                      <m:r>
                        <m:rPr>
                          <m:nor/>
                        </m:rPr>
                        <a:rPr lang="de-DE" sz="5400">
                          <a:latin typeface="Times New Roman" panose="02020603050405020304" pitchFamily="18" charset="0"/>
                          <a:cs typeface="Times New Roman" panose="02020603050405020304" pitchFamily="18" charset="0"/>
                        </a:rPr>
                        <m:t>gam</m:t>
                      </m:r>
                      <m:r>
                        <m:rPr>
                          <m:nor/>
                        </m:rPr>
                        <a:rPr lang="de-DE" sz="5400">
                          <a:latin typeface="Times New Roman" panose="02020603050405020304" pitchFamily="18" charset="0"/>
                          <a:cs typeface="Times New Roman" panose="02020603050405020304" pitchFamily="18" charset="0"/>
                        </a:rPr>
                        <m:t> </m:t>
                      </m:r>
                      <m:r>
                        <m:rPr>
                          <m:nor/>
                        </m:rPr>
                        <a:rPr lang="de-DE" sz="5400">
                          <a:latin typeface="Times New Roman" panose="02020603050405020304" pitchFamily="18" charset="0"/>
                          <a:cs typeface="Times New Roman" panose="02020603050405020304" pitchFamily="18" charset="0"/>
                        </a:rPr>
                        <m:t>H</m:t>
                      </m:r>
                      <m:r>
                        <m:rPr>
                          <m:nor/>
                        </m:rPr>
                        <a:rPr lang="de-DE" sz="5400" baseline="-25000">
                          <a:latin typeface="Times New Roman" panose="02020603050405020304" pitchFamily="18" charset="0"/>
                          <a:cs typeface="Times New Roman" panose="02020603050405020304" pitchFamily="18" charset="0"/>
                        </a:rPr>
                        <m:t>2</m:t>
                      </m:r>
                      <m:r>
                        <m:rPr>
                          <m:nor/>
                        </m:rPr>
                        <a:rPr lang="de-DE" sz="5400">
                          <a:latin typeface="Times New Roman" panose="02020603050405020304" pitchFamily="18" charset="0"/>
                          <a:cs typeface="Times New Roman" panose="02020603050405020304" pitchFamily="18" charset="0"/>
                        </a:rPr>
                        <m:t>O</m:t>
                      </m:r>
                      <m:r>
                        <m:rPr>
                          <m:nor/>
                        </m:rPr>
                        <a:rPr lang="de-DE" sz="5400">
                          <a:latin typeface="Times New Roman" panose="02020603050405020304" pitchFamily="18" charset="0"/>
                          <a:cs typeface="Times New Roman" panose="02020603050405020304" pitchFamily="18" charset="0"/>
                        </a:rPr>
                        <m:t>. </m:t>
                      </m:r>
                      <m:r>
                        <m:rPr>
                          <m:nor/>
                        </m:rPr>
                        <a:rPr lang="pt-BR" sz="5400">
                          <a:latin typeface="Times New Roman" panose="02020603050405020304" pitchFamily="18" charset="0"/>
                          <a:cs typeface="Times New Roman" panose="02020603050405020304" pitchFamily="18" charset="0"/>
                        </a:rPr>
                        <m:t>C</m:t>
                      </m:r>
                      <m:r>
                        <m:rPr>
                          <m:nor/>
                        </m:rPr>
                        <a:rPr lang="pt-BR" sz="5400">
                          <a:latin typeface="Times New Roman" panose="02020603050405020304" pitchFamily="18" charset="0"/>
                          <a:cs typeface="Times New Roman" panose="02020603050405020304" pitchFamily="18" charset="0"/>
                        </a:rPr>
                        <m:t>ô</m:t>
                      </m:r>
                      <m:r>
                        <m:rPr>
                          <m:nor/>
                        </m:rPr>
                        <a:rPr lang="pt-BR" sz="5400">
                          <a:latin typeface="Times New Roman" panose="02020603050405020304" pitchFamily="18" charset="0"/>
                          <a:cs typeface="Times New Roman" panose="02020603050405020304" pitchFamily="18" charset="0"/>
                        </a:rPr>
                        <m:t>ng</m:t>
                      </m:r>
                      <m:r>
                        <m:rPr>
                          <m:nor/>
                        </m:rPr>
                        <a:rPr lang="pt-BR" sz="5400">
                          <a:latin typeface="Times New Roman" panose="02020603050405020304" pitchFamily="18" charset="0"/>
                          <a:cs typeface="Times New Roman" panose="02020603050405020304" pitchFamily="18" charset="0"/>
                        </a:rPr>
                        <m:t> </m:t>
                      </m:r>
                      <m:r>
                        <m:rPr>
                          <m:nor/>
                        </m:rPr>
                        <a:rPr lang="pt-BR" sz="5400">
                          <a:latin typeface="Times New Roman" panose="02020603050405020304" pitchFamily="18" charset="0"/>
                          <a:cs typeface="Times New Roman" panose="02020603050405020304" pitchFamily="18" charset="0"/>
                        </a:rPr>
                        <m:t>th</m:t>
                      </m:r>
                      <m:r>
                        <m:rPr>
                          <m:nor/>
                        </m:rPr>
                        <a:rPr lang="pt-BR" sz="5400">
                          <a:latin typeface="Times New Roman" panose="02020603050405020304" pitchFamily="18" charset="0"/>
                          <a:cs typeface="Times New Roman" panose="02020603050405020304" pitchFamily="18" charset="0"/>
                        </a:rPr>
                        <m:t>ứ</m:t>
                      </m:r>
                      <m:r>
                        <m:rPr>
                          <m:nor/>
                        </m:rPr>
                        <a:rPr lang="pt-BR" sz="5400">
                          <a:latin typeface="Times New Roman" panose="02020603050405020304" pitchFamily="18" charset="0"/>
                          <a:cs typeface="Times New Roman" panose="02020603050405020304" pitchFamily="18" charset="0"/>
                        </a:rPr>
                        <m:t>c</m:t>
                      </m:r>
                      <m:r>
                        <m:rPr>
                          <m:nor/>
                        </m:rPr>
                        <a:rPr lang="pt-BR" sz="5400">
                          <a:latin typeface="Times New Roman" panose="02020603050405020304" pitchFamily="18" charset="0"/>
                          <a:cs typeface="Times New Roman" panose="02020603050405020304" pitchFamily="18" charset="0"/>
                        </a:rPr>
                        <m:t> </m:t>
                      </m:r>
                      <m:r>
                        <m:rPr>
                          <m:nor/>
                        </m:rPr>
                        <a:rPr lang="pt-BR" sz="5400">
                          <a:latin typeface="Times New Roman" panose="02020603050405020304" pitchFamily="18" charset="0"/>
                          <a:cs typeface="Times New Roman" panose="02020603050405020304" pitchFamily="18" charset="0"/>
                        </a:rPr>
                        <m:t>c</m:t>
                      </m:r>
                      <m:r>
                        <m:rPr>
                          <m:nor/>
                        </m:rPr>
                        <a:rPr lang="pt-BR" sz="5400">
                          <a:latin typeface="Times New Roman" panose="02020603050405020304" pitchFamily="18" charset="0"/>
                          <a:cs typeface="Times New Roman" panose="02020603050405020304" pitchFamily="18" charset="0"/>
                        </a:rPr>
                        <m:t>ủ</m:t>
                      </m:r>
                      <m:r>
                        <m:rPr>
                          <m:nor/>
                        </m:rPr>
                        <a:rPr lang="pt-BR" sz="5400">
                          <a:latin typeface="Times New Roman" panose="02020603050405020304" pitchFamily="18" charset="0"/>
                          <a:cs typeface="Times New Roman" panose="02020603050405020304" pitchFamily="18" charset="0"/>
                        </a:rPr>
                        <m:t>a</m:t>
                      </m:r>
                      <m:r>
                        <m:rPr>
                          <m:nor/>
                        </m:rPr>
                        <a:rPr lang="pt-BR" sz="5400">
                          <a:latin typeface="Times New Roman" panose="02020603050405020304" pitchFamily="18" charset="0"/>
                          <a:cs typeface="Times New Roman" panose="02020603050405020304" pitchFamily="18" charset="0"/>
                        </a:rPr>
                        <m:t> </m:t>
                      </m:r>
                      <m:r>
                        <m:rPr>
                          <m:nor/>
                        </m:rPr>
                        <a:rPr lang="pt-BR" sz="5400">
                          <a:latin typeface="Times New Roman" panose="02020603050405020304" pitchFamily="18" charset="0"/>
                          <a:cs typeface="Times New Roman" panose="02020603050405020304" pitchFamily="18" charset="0"/>
                        </a:rPr>
                        <m:t>hai</m:t>
                      </m:r>
                      <m:r>
                        <m:rPr>
                          <m:nor/>
                        </m:rPr>
                        <a:rPr lang="pt-BR" sz="5400">
                          <a:latin typeface="Times New Roman" panose="02020603050405020304" pitchFamily="18" charset="0"/>
                          <a:cs typeface="Times New Roman" panose="02020603050405020304" pitchFamily="18" charset="0"/>
                        </a:rPr>
                        <m:t> </m:t>
                      </m:r>
                      <m:r>
                        <m:rPr>
                          <m:nor/>
                        </m:rPr>
                        <a:rPr lang="pt-BR" sz="5400">
                          <a:latin typeface="Times New Roman" panose="02020603050405020304" pitchFamily="18" charset="0"/>
                          <a:cs typeface="Times New Roman" panose="02020603050405020304" pitchFamily="18" charset="0"/>
                        </a:rPr>
                        <m:t>hydrocarbon</m:t>
                      </m:r>
                      <m:r>
                        <m:rPr>
                          <m:nor/>
                        </m:rPr>
                        <a:rPr lang="pt-BR" sz="5400">
                          <a:latin typeface="Times New Roman" panose="02020603050405020304" pitchFamily="18" charset="0"/>
                          <a:cs typeface="Times New Roman" panose="02020603050405020304" pitchFamily="18" charset="0"/>
                        </a:rPr>
                        <m:t> </m:t>
                      </m:r>
                      <m:r>
                        <m:rPr>
                          <m:nor/>
                        </m:rPr>
                        <a:rPr lang="pt-BR" sz="5400">
                          <a:latin typeface="Times New Roman" panose="02020603050405020304" pitchFamily="18" charset="0"/>
                          <a:cs typeface="Times New Roman" panose="02020603050405020304" pitchFamily="18" charset="0"/>
                        </a:rPr>
                        <m:t>l</m:t>
                      </m:r>
                      <m:r>
                        <m:rPr>
                          <m:nor/>
                        </m:rPr>
                        <a:rPr lang="pt-BR" sz="5400">
                          <a:latin typeface="Times New Roman" panose="02020603050405020304" pitchFamily="18" charset="0"/>
                          <a:cs typeface="Times New Roman" panose="02020603050405020304" pitchFamily="18" charset="0"/>
                        </a:rPr>
                        <m:t>à</m:t>
                      </m:r>
                    </m:oMath>
                  </a14:m>
                  <a:endParaRPr lang="en-US" sz="5400" dirty="0">
                    <a:latin typeface="Times New Roman" panose="02020603050405020304" pitchFamily="18" charset="0"/>
                    <a:cs typeface="Times New Roman" panose="02020603050405020304" pitchFamily="18" charset="0"/>
                  </a:endParaRPr>
                </a:p>
              </p:txBody>
            </p:sp>
          </mc:Choice>
          <mc:Fallback xmlns="">
            <p:sp>
              <p:nvSpPr>
                <p:cNvPr id="265" name="Text Box 5">
                  <a:extLst>
                    <a:ext uri="{FF2B5EF4-FFF2-40B4-BE49-F238E27FC236}">
                      <a16:creationId xmlns:a16="http://schemas.microsoft.com/office/drawing/2014/main" id="{0CE78A64-B2F6-ED1E-BAE0-B92E926AD0E1}"/>
                    </a:ext>
                  </a:extLst>
                </p:cNvPr>
                <p:cNvSpPr txBox="1">
                  <a:spLocks noRot="1" noChangeAspect="1" noMove="1" noResize="1" noEditPoints="1" noAdjustHandles="1" noChangeArrowheads="1" noChangeShapeType="1" noTextEdit="1"/>
                </p:cNvSpPr>
                <p:nvPr/>
              </p:nvSpPr>
              <p:spPr bwMode="auto">
                <a:xfrm>
                  <a:off x="2781571" y="1370744"/>
                  <a:ext cx="21727317" cy="2701213"/>
                </a:xfrm>
                <a:prstGeom prst="rect">
                  <a:avLst/>
                </a:prstGeom>
                <a:blipFill>
                  <a:blip r:embed="rId4"/>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r>
                    <a:rPr lang="en-US">
                      <a:noFill/>
                    </a:rPr>
                    <a:t> </a:t>
                  </a:r>
                </a:p>
              </p:txBody>
            </p:sp>
          </mc:Fallback>
        </mc:AlternateContent>
      </p:grpSp>
    </p:spTree>
    <p:extLst>
      <p:ext uri="{BB962C8B-B14F-4D97-AF65-F5344CB8AC3E}">
        <p14:creationId xmlns:p14="http://schemas.microsoft.com/office/powerpoint/2010/main" val="6226405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90"/>
                                        </p:tgtEl>
                                        <p:attrNameLst>
                                          <p:attrName>style.visibility</p:attrName>
                                        </p:attrNameLst>
                                      </p:cBhvr>
                                      <p:to>
                                        <p:strVal val="visible"/>
                                      </p:to>
                                    </p:set>
                                    <p:animEffect transition="in" filter="fade">
                                      <p:cBhvr>
                                        <p:cTn id="7" dur="200"/>
                                        <p:tgtEl>
                                          <p:spTgt spid="29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63"/>
                                        </p:tgtEl>
                                        <p:attrNameLst>
                                          <p:attrName>style.visibility</p:attrName>
                                        </p:attrNameLst>
                                      </p:cBhvr>
                                      <p:to>
                                        <p:strVal val="visible"/>
                                      </p:to>
                                    </p:set>
                                    <p:animEffect transition="in" filter="wipe(left)">
                                      <p:cBhvr>
                                        <p:cTn id="12" dur="500"/>
                                        <p:tgtEl>
                                          <p:spTgt spid="26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3"/>
                                        </p:tgtEl>
                                        <p:attrNameLst>
                                          <p:attrName>style.visibility</p:attrName>
                                        </p:attrNameLst>
                                      </p:cBhvr>
                                      <p:to>
                                        <p:strVal val="visible"/>
                                      </p:to>
                                    </p:set>
                                    <p:animEffect transition="in" filter="wipe(left)">
                                      <p:cBhvr>
                                        <p:cTn id="17" dur="500"/>
                                        <p:tgtEl>
                                          <p:spTgt spid="5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62"/>
                                        </p:tgtEl>
                                        <p:attrNameLst>
                                          <p:attrName>style.visibility</p:attrName>
                                        </p:attrNameLst>
                                      </p:cBhvr>
                                      <p:to>
                                        <p:strVal val="visible"/>
                                      </p:to>
                                    </p:set>
                                    <p:animEffect transition="in" filter="wipe(left)">
                                      <p:cBhvr>
                                        <p:cTn id="22" dur="500"/>
                                        <p:tgtEl>
                                          <p:spTgt spid="2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Shape 287"/>
        <p:cNvGrpSpPr/>
        <p:nvPr/>
      </p:nvGrpSpPr>
      <p:grpSpPr>
        <a:xfrm>
          <a:off x="0" y="0"/>
          <a:ext cx="0" cy="0"/>
          <a:chOff x="0" y="0"/>
          <a:chExt cx="0" cy="0"/>
        </a:xfrm>
      </p:grpSpPr>
      <p:grpSp>
        <p:nvGrpSpPr>
          <p:cNvPr id="290" name="Google Shape;290;p4"/>
          <p:cNvGrpSpPr/>
          <p:nvPr/>
        </p:nvGrpSpPr>
        <p:grpSpPr>
          <a:xfrm>
            <a:off x="9464244" y="1391384"/>
            <a:ext cx="5293835" cy="998454"/>
            <a:chOff x="2067302" y="5922690"/>
            <a:chExt cx="5952166" cy="940513"/>
          </a:xfrm>
        </p:grpSpPr>
        <p:sp>
          <p:nvSpPr>
            <p:cNvPr id="291" name="Google Shape;291;p4"/>
            <p:cNvSpPr/>
            <p:nvPr/>
          </p:nvSpPr>
          <p:spPr>
            <a:xfrm rot="5400000">
              <a:off x="4251026" y="4613989"/>
              <a:ext cx="791079" cy="3637090"/>
            </a:xfrm>
            <a:prstGeom prst="round2SameRect">
              <a:avLst>
                <a:gd name="adj1" fmla="val 16667"/>
                <a:gd name="adj2" fmla="val 0"/>
              </a:avLst>
            </a:prstGeom>
            <a:solidFill>
              <a:srgbClr val="F2F2F2"/>
            </a:solidFill>
            <a:ln w="38100" cap="flat" cmpd="sng">
              <a:solidFill>
                <a:srgbClr val="7E9532"/>
              </a:solidFill>
              <a:prstDash val="solid"/>
              <a:round/>
              <a:headEnd type="none" w="sm" len="sm"/>
              <a:tailEnd type="none" w="sm" len="sm"/>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292" name="Google Shape;292;p4"/>
            <p:cNvSpPr txBox="1"/>
            <p:nvPr/>
          </p:nvSpPr>
          <p:spPr>
            <a:xfrm>
              <a:off x="2855922" y="6002305"/>
              <a:ext cx="5163546" cy="769401"/>
            </a:xfrm>
            <a:prstGeom prst="rect">
              <a:avLst/>
            </a:prstGeom>
            <a:noFill/>
            <a:ln>
              <a:noFill/>
            </a:ln>
          </p:spPr>
          <p:txBody>
            <a:bodyPr spcFirstLastPara="1" wrap="square" lIns="91425" tIns="45700" rIns="91425" bIns="45700" anchor="t" anchorCtr="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4400" b="1" i="0" u="none" strike="noStrike" kern="0" cap="none" spc="0" normalizeH="0" baseline="0" noProof="0" dirty="0" err="1">
                  <a:ln>
                    <a:noFill/>
                  </a:ln>
                  <a:solidFill>
                    <a:srgbClr val="7E9532"/>
                  </a:solidFill>
                  <a:effectLst/>
                  <a:uLnTx/>
                  <a:uFillTx/>
                  <a:latin typeface="Times New Roman"/>
                  <a:ea typeface="Times New Roman"/>
                  <a:cs typeface="Times New Roman"/>
                  <a:sym typeface="Times New Roman"/>
                </a:rPr>
                <a:t>Luyện</a:t>
              </a:r>
              <a:r>
                <a:rPr kumimoji="0" lang="en-US" sz="4400" b="1" i="0" u="none" strike="noStrike" kern="0" cap="none" spc="0" normalizeH="0" baseline="0" noProof="0" dirty="0">
                  <a:ln>
                    <a:noFill/>
                  </a:ln>
                  <a:solidFill>
                    <a:srgbClr val="7E9532"/>
                  </a:solidFill>
                  <a:effectLst/>
                  <a:uLnTx/>
                  <a:uFillTx/>
                  <a:latin typeface="Times New Roman"/>
                  <a:ea typeface="Times New Roman"/>
                  <a:cs typeface="Times New Roman"/>
                  <a:sym typeface="Times New Roman"/>
                </a:rPr>
                <a:t> </a:t>
              </a:r>
              <a:r>
                <a:rPr kumimoji="0" lang="en-US" sz="4400" b="1" i="0" u="none" strike="noStrike" kern="0" cap="none" spc="0" normalizeH="0" baseline="0" noProof="0" dirty="0" err="1">
                  <a:ln>
                    <a:noFill/>
                  </a:ln>
                  <a:solidFill>
                    <a:srgbClr val="7E9532"/>
                  </a:solidFill>
                  <a:effectLst/>
                  <a:uLnTx/>
                  <a:uFillTx/>
                  <a:latin typeface="Times New Roman"/>
                  <a:ea typeface="Times New Roman"/>
                  <a:cs typeface="Times New Roman"/>
                  <a:sym typeface="Times New Roman"/>
                </a:rPr>
                <a:t>tập</a:t>
              </a:r>
              <a:endParaRPr kumimoji="0" sz="4400" b="1" i="0" u="none" strike="noStrike" kern="0" cap="none" spc="0" normalizeH="0" baseline="0" noProof="0" dirty="0">
                <a:ln>
                  <a:noFill/>
                </a:ln>
                <a:solidFill>
                  <a:srgbClr val="7E9532"/>
                </a:solidFill>
                <a:effectLst/>
                <a:uLnTx/>
                <a:uFillTx/>
                <a:latin typeface="Times New Roman"/>
                <a:ea typeface="Times New Roman"/>
                <a:cs typeface="Times New Roman"/>
                <a:sym typeface="Times New Roman"/>
              </a:endParaRPr>
            </a:p>
          </p:txBody>
        </p:sp>
        <p:grpSp>
          <p:nvGrpSpPr>
            <p:cNvPr id="293" name="Google Shape;293;p4"/>
            <p:cNvGrpSpPr/>
            <p:nvPr/>
          </p:nvGrpSpPr>
          <p:grpSpPr>
            <a:xfrm>
              <a:off x="2067302" y="5922690"/>
              <a:ext cx="950173" cy="940513"/>
              <a:chOff x="1311958" y="3405486"/>
              <a:chExt cx="950173" cy="940513"/>
            </a:xfrm>
          </p:grpSpPr>
          <p:sp>
            <p:nvSpPr>
              <p:cNvPr id="294" name="Google Shape;294;p4"/>
              <p:cNvSpPr/>
              <p:nvPr/>
            </p:nvSpPr>
            <p:spPr>
              <a:xfrm>
                <a:off x="1406975" y="3672018"/>
                <a:ext cx="596676" cy="540312"/>
              </a:xfrm>
              <a:prstGeom prst="rect">
                <a:avLst/>
              </a:prstGeom>
              <a:solidFill>
                <a:schemeClr val="lt1"/>
              </a:solidFill>
              <a:ln>
                <a:noFill/>
              </a:ln>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FFFFFF"/>
                  </a:solidFill>
                  <a:effectLst/>
                  <a:uLnTx/>
                  <a:uFillTx/>
                  <a:latin typeface="Times New Roman"/>
                  <a:ea typeface="Times New Roman"/>
                  <a:cs typeface="Times New Roman"/>
                  <a:sym typeface="Times New Roman"/>
                </a:endParaRPr>
              </a:p>
            </p:txBody>
          </p:sp>
          <p:sp>
            <p:nvSpPr>
              <p:cNvPr id="295" name="Google Shape;295;p4"/>
              <p:cNvSpPr/>
              <p:nvPr/>
            </p:nvSpPr>
            <p:spPr>
              <a:xfrm>
                <a:off x="1311958" y="3581027"/>
                <a:ext cx="190035" cy="268948"/>
              </a:xfrm>
              <a:custGeom>
                <a:avLst/>
                <a:gdLst/>
                <a:ahLst/>
                <a:cxnLst/>
                <a:rect l="l" t="t" r="r" b="b"/>
                <a:pathLst>
                  <a:path w="50" h="71" extrusionOk="0">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296" name="Google Shape;296;p4"/>
              <p:cNvSpPr/>
              <p:nvPr/>
            </p:nvSpPr>
            <p:spPr>
              <a:xfrm>
                <a:off x="1311958" y="3581027"/>
                <a:ext cx="277000" cy="181983"/>
              </a:xfrm>
              <a:custGeom>
                <a:avLst/>
                <a:gdLst/>
                <a:ahLst/>
                <a:cxnLst/>
                <a:rect l="l" t="t" r="r" b="b"/>
                <a:pathLst>
                  <a:path w="73" h="48" extrusionOk="0">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297" name="Google Shape;297;p4"/>
              <p:cNvSpPr/>
              <p:nvPr/>
            </p:nvSpPr>
            <p:spPr>
              <a:xfrm>
                <a:off x="1563190" y="3581027"/>
                <a:ext cx="285052" cy="181983"/>
              </a:xfrm>
              <a:custGeom>
                <a:avLst/>
                <a:gdLst/>
                <a:ahLst/>
                <a:cxnLst/>
                <a:rect l="l" t="t" r="r" b="b"/>
                <a:pathLst>
                  <a:path w="75" h="48" extrusionOk="0">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298" name="Google Shape;298;p4"/>
              <p:cNvSpPr/>
              <p:nvPr/>
            </p:nvSpPr>
            <p:spPr>
              <a:xfrm>
                <a:off x="1563190" y="4151132"/>
                <a:ext cx="280221" cy="194867"/>
              </a:xfrm>
              <a:custGeom>
                <a:avLst/>
                <a:gdLst/>
                <a:ahLst/>
                <a:cxnLst/>
                <a:rect l="l" t="t" r="r" b="b"/>
                <a:pathLst>
                  <a:path w="74" h="51" extrusionOk="0">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299" name="Google Shape;299;p4"/>
              <p:cNvSpPr/>
              <p:nvPr/>
            </p:nvSpPr>
            <p:spPr>
              <a:xfrm>
                <a:off x="1311958" y="4064167"/>
                <a:ext cx="190035" cy="281832"/>
              </a:xfrm>
              <a:custGeom>
                <a:avLst/>
                <a:gdLst/>
                <a:ahLst/>
                <a:cxnLst/>
                <a:rect l="l" t="t" r="r" b="b"/>
                <a:pathLst>
                  <a:path w="50" h="74" extrusionOk="0">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0" name="Google Shape;300;p4"/>
              <p:cNvSpPr/>
              <p:nvPr/>
            </p:nvSpPr>
            <p:spPr>
              <a:xfrm>
                <a:off x="1311958" y="4151132"/>
                <a:ext cx="277000" cy="194867"/>
              </a:xfrm>
              <a:custGeom>
                <a:avLst/>
                <a:gdLst/>
                <a:ahLst/>
                <a:cxnLst/>
                <a:rect l="l" t="t" r="r" b="b"/>
                <a:pathLst>
                  <a:path w="73" h="51" extrusionOk="0">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1" name="Google Shape;301;p4"/>
              <p:cNvSpPr/>
              <p:nvPr/>
            </p:nvSpPr>
            <p:spPr>
              <a:xfrm>
                <a:off x="1311958" y="3820986"/>
                <a:ext cx="190035" cy="273779"/>
              </a:xfrm>
              <a:custGeom>
                <a:avLst/>
                <a:gdLst/>
                <a:ahLst/>
                <a:cxnLst/>
                <a:rect l="l" t="t" r="r" b="b"/>
                <a:pathLst>
                  <a:path w="50" h="72" extrusionOk="0">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2" name="Google Shape;302;p4"/>
              <p:cNvSpPr/>
              <p:nvPr/>
            </p:nvSpPr>
            <p:spPr>
              <a:xfrm>
                <a:off x="1907830" y="4064167"/>
                <a:ext cx="191645" cy="281832"/>
              </a:xfrm>
              <a:custGeom>
                <a:avLst/>
                <a:gdLst/>
                <a:ahLst/>
                <a:cxnLst/>
                <a:rect l="l" t="t" r="r" b="b"/>
                <a:pathLst>
                  <a:path w="50" h="74" extrusionOk="0">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3" name="Google Shape;303;p4"/>
              <p:cNvSpPr/>
              <p:nvPr/>
            </p:nvSpPr>
            <p:spPr>
              <a:xfrm>
                <a:off x="1820865" y="4151132"/>
                <a:ext cx="278610" cy="194867"/>
              </a:xfrm>
              <a:custGeom>
                <a:avLst/>
                <a:gdLst/>
                <a:ahLst/>
                <a:cxnLst/>
                <a:rect l="l" t="t" r="r" b="b"/>
                <a:pathLst>
                  <a:path w="73" h="51" extrusionOk="0">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4" name="Google Shape;304;p4"/>
              <p:cNvSpPr/>
              <p:nvPr/>
            </p:nvSpPr>
            <p:spPr>
              <a:xfrm>
                <a:off x="1907830" y="3820986"/>
                <a:ext cx="191645" cy="273779"/>
              </a:xfrm>
              <a:custGeom>
                <a:avLst/>
                <a:gdLst/>
                <a:ahLst/>
                <a:cxnLst/>
                <a:rect l="l" t="t" r="r" b="b"/>
                <a:pathLst>
                  <a:path w="50" h="72" extrusionOk="0">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5" name="Google Shape;305;p4"/>
              <p:cNvSpPr/>
              <p:nvPr/>
            </p:nvSpPr>
            <p:spPr>
              <a:xfrm>
                <a:off x="1661428" y="3405486"/>
                <a:ext cx="600703" cy="594262"/>
              </a:xfrm>
              <a:custGeom>
                <a:avLst/>
                <a:gdLst/>
                <a:ahLst/>
                <a:cxnLst/>
                <a:rect l="l" t="t" r="r" b="b"/>
                <a:pathLst>
                  <a:path w="158" h="156" extrusionOk="0">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6" name="Google Shape;306;p4"/>
              <p:cNvSpPr/>
              <p:nvPr/>
            </p:nvSpPr>
            <p:spPr>
              <a:xfrm>
                <a:off x="1555138" y="3790388"/>
                <a:ext cx="318872" cy="293105"/>
              </a:xfrm>
              <a:custGeom>
                <a:avLst/>
                <a:gdLst/>
                <a:ahLst/>
                <a:cxnLst/>
                <a:rect l="l" t="t" r="r" b="b"/>
                <a:pathLst>
                  <a:path w="84" h="77" extrusionOk="0">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7" name="Google Shape;307;p4"/>
              <p:cNvSpPr/>
              <p:nvPr/>
            </p:nvSpPr>
            <p:spPr>
              <a:xfrm>
                <a:off x="1371545" y="3642225"/>
                <a:ext cx="69249" cy="148163"/>
              </a:xfrm>
              <a:custGeom>
                <a:avLst/>
                <a:gdLst/>
                <a:ahLst/>
                <a:cxnLst/>
                <a:rect l="l" t="t" r="r" b="b"/>
                <a:pathLst>
                  <a:path w="43" h="92" extrusionOk="0">
                    <a:moveTo>
                      <a:pt x="0" y="0"/>
                    </a:moveTo>
                    <a:lnTo>
                      <a:pt x="43" y="0"/>
                    </a:lnTo>
                    <a:lnTo>
                      <a:pt x="43" y="92"/>
                    </a:lnTo>
                    <a:lnTo>
                      <a:pt x="0" y="92"/>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8" name="Google Shape;308;p4"/>
              <p:cNvSpPr/>
              <p:nvPr/>
            </p:nvSpPr>
            <p:spPr>
              <a:xfrm>
                <a:off x="1371545" y="3642225"/>
                <a:ext cx="156215" cy="59588"/>
              </a:xfrm>
              <a:custGeom>
                <a:avLst/>
                <a:gdLst/>
                <a:ahLst/>
                <a:cxnLst/>
                <a:rect l="l" t="t" r="r" b="b"/>
                <a:pathLst>
                  <a:path w="97" h="37" extrusionOk="0">
                    <a:moveTo>
                      <a:pt x="0" y="0"/>
                    </a:moveTo>
                    <a:lnTo>
                      <a:pt x="97" y="0"/>
                    </a:lnTo>
                    <a:lnTo>
                      <a:pt x="97" y="37"/>
                    </a:lnTo>
                    <a:lnTo>
                      <a:pt x="0" y="37"/>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09" name="Google Shape;309;p4"/>
              <p:cNvSpPr/>
              <p:nvPr/>
            </p:nvSpPr>
            <p:spPr>
              <a:xfrm>
                <a:off x="1622777" y="3642225"/>
                <a:ext cx="161046" cy="59588"/>
              </a:xfrm>
              <a:custGeom>
                <a:avLst/>
                <a:gdLst/>
                <a:ahLst/>
                <a:cxnLst/>
                <a:rect l="l" t="t" r="r" b="b"/>
                <a:pathLst>
                  <a:path w="100" h="37" extrusionOk="0">
                    <a:moveTo>
                      <a:pt x="0" y="37"/>
                    </a:moveTo>
                    <a:lnTo>
                      <a:pt x="0" y="0"/>
                    </a:lnTo>
                    <a:lnTo>
                      <a:pt x="100" y="0"/>
                    </a:lnTo>
                    <a:lnTo>
                      <a:pt x="64" y="37"/>
                    </a:lnTo>
                    <a:lnTo>
                      <a:pt x="0" y="37"/>
                    </a:lnTo>
                    <a:lnTo>
                      <a:pt x="0" y="37"/>
                    </a:lnTo>
                    <a:lnTo>
                      <a:pt x="0" y="37"/>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0" name="Google Shape;310;p4"/>
              <p:cNvSpPr/>
              <p:nvPr/>
            </p:nvSpPr>
            <p:spPr>
              <a:xfrm>
                <a:off x="1622777" y="4212330"/>
                <a:ext cx="161046" cy="72471"/>
              </a:xfrm>
              <a:custGeom>
                <a:avLst/>
                <a:gdLst/>
                <a:ahLst/>
                <a:cxnLst/>
                <a:rect l="l" t="t" r="r" b="b"/>
                <a:pathLst>
                  <a:path w="100" h="45" extrusionOk="0">
                    <a:moveTo>
                      <a:pt x="0" y="0"/>
                    </a:moveTo>
                    <a:lnTo>
                      <a:pt x="100" y="0"/>
                    </a:lnTo>
                    <a:lnTo>
                      <a:pt x="100" y="45"/>
                    </a:lnTo>
                    <a:lnTo>
                      <a:pt x="0" y="4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1" name="Google Shape;311;p4"/>
              <p:cNvSpPr/>
              <p:nvPr/>
            </p:nvSpPr>
            <p:spPr>
              <a:xfrm>
                <a:off x="1371545" y="4125365"/>
                <a:ext cx="69249" cy="159437"/>
              </a:xfrm>
              <a:custGeom>
                <a:avLst/>
                <a:gdLst/>
                <a:ahLst/>
                <a:cxnLst/>
                <a:rect l="l" t="t" r="r" b="b"/>
                <a:pathLst>
                  <a:path w="43" h="99" extrusionOk="0">
                    <a:moveTo>
                      <a:pt x="0" y="0"/>
                    </a:moveTo>
                    <a:lnTo>
                      <a:pt x="43" y="0"/>
                    </a:lnTo>
                    <a:lnTo>
                      <a:pt x="43" y="99"/>
                    </a:lnTo>
                    <a:lnTo>
                      <a:pt x="0" y="99"/>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2" name="Google Shape;312;p4"/>
              <p:cNvSpPr/>
              <p:nvPr/>
            </p:nvSpPr>
            <p:spPr>
              <a:xfrm>
                <a:off x="1371545" y="4212330"/>
                <a:ext cx="156215" cy="72471"/>
              </a:xfrm>
              <a:custGeom>
                <a:avLst/>
                <a:gdLst/>
                <a:ahLst/>
                <a:cxnLst/>
                <a:rect l="l" t="t" r="r" b="b"/>
                <a:pathLst>
                  <a:path w="97" h="45" extrusionOk="0">
                    <a:moveTo>
                      <a:pt x="0" y="0"/>
                    </a:moveTo>
                    <a:lnTo>
                      <a:pt x="97" y="0"/>
                    </a:lnTo>
                    <a:lnTo>
                      <a:pt x="97" y="45"/>
                    </a:lnTo>
                    <a:lnTo>
                      <a:pt x="0" y="4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3" name="Google Shape;313;p4"/>
              <p:cNvSpPr/>
              <p:nvPr/>
            </p:nvSpPr>
            <p:spPr>
              <a:xfrm>
                <a:off x="1371545" y="3880574"/>
                <a:ext cx="69249" cy="152995"/>
              </a:xfrm>
              <a:custGeom>
                <a:avLst/>
                <a:gdLst/>
                <a:ahLst/>
                <a:cxnLst/>
                <a:rect l="l" t="t" r="r" b="b"/>
                <a:pathLst>
                  <a:path w="43" h="95" extrusionOk="0">
                    <a:moveTo>
                      <a:pt x="0" y="0"/>
                    </a:moveTo>
                    <a:lnTo>
                      <a:pt x="43" y="0"/>
                    </a:lnTo>
                    <a:lnTo>
                      <a:pt x="43" y="95"/>
                    </a:lnTo>
                    <a:lnTo>
                      <a:pt x="0" y="9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4" name="Google Shape;314;p4"/>
              <p:cNvSpPr/>
              <p:nvPr/>
            </p:nvSpPr>
            <p:spPr>
              <a:xfrm>
                <a:off x="1969027" y="4125365"/>
                <a:ext cx="69249" cy="159437"/>
              </a:xfrm>
              <a:custGeom>
                <a:avLst/>
                <a:gdLst/>
                <a:ahLst/>
                <a:cxnLst/>
                <a:rect l="l" t="t" r="r" b="b"/>
                <a:pathLst>
                  <a:path w="43" h="99" extrusionOk="0">
                    <a:moveTo>
                      <a:pt x="0" y="0"/>
                    </a:moveTo>
                    <a:lnTo>
                      <a:pt x="43" y="0"/>
                    </a:lnTo>
                    <a:lnTo>
                      <a:pt x="43" y="99"/>
                    </a:lnTo>
                    <a:lnTo>
                      <a:pt x="0" y="99"/>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5" name="Google Shape;315;p4"/>
              <p:cNvSpPr/>
              <p:nvPr/>
            </p:nvSpPr>
            <p:spPr>
              <a:xfrm>
                <a:off x="1882062" y="4212330"/>
                <a:ext cx="156215" cy="72471"/>
              </a:xfrm>
              <a:custGeom>
                <a:avLst/>
                <a:gdLst/>
                <a:ahLst/>
                <a:cxnLst/>
                <a:rect l="l" t="t" r="r" b="b"/>
                <a:pathLst>
                  <a:path w="97" h="45" extrusionOk="0">
                    <a:moveTo>
                      <a:pt x="0" y="0"/>
                    </a:moveTo>
                    <a:lnTo>
                      <a:pt x="97" y="0"/>
                    </a:lnTo>
                    <a:lnTo>
                      <a:pt x="97" y="45"/>
                    </a:lnTo>
                    <a:lnTo>
                      <a:pt x="0" y="4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6" name="Google Shape;316;p4"/>
              <p:cNvSpPr/>
              <p:nvPr/>
            </p:nvSpPr>
            <p:spPr>
              <a:xfrm>
                <a:off x="1969027" y="3880574"/>
                <a:ext cx="69249" cy="152995"/>
              </a:xfrm>
              <a:custGeom>
                <a:avLst/>
                <a:gdLst/>
                <a:ahLst/>
                <a:cxnLst/>
                <a:rect l="l" t="t" r="r" b="b"/>
                <a:pathLst>
                  <a:path w="43" h="95" extrusionOk="0">
                    <a:moveTo>
                      <a:pt x="0" y="0"/>
                    </a:moveTo>
                    <a:lnTo>
                      <a:pt x="43" y="0"/>
                    </a:lnTo>
                    <a:lnTo>
                      <a:pt x="43" y="95"/>
                    </a:lnTo>
                    <a:lnTo>
                      <a:pt x="0" y="9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7" name="Google Shape;317;p4"/>
              <p:cNvSpPr/>
              <p:nvPr/>
            </p:nvSpPr>
            <p:spPr>
              <a:xfrm>
                <a:off x="1725847" y="3466684"/>
                <a:ext cx="468645" cy="471867"/>
              </a:xfrm>
              <a:custGeom>
                <a:avLst/>
                <a:gdLst/>
                <a:ahLst/>
                <a:cxnLst/>
                <a:rect l="l" t="t" r="r" b="b"/>
                <a:pathLst>
                  <a:path w="291" h="293" extrusionOk="0">
                    <a:moveTo>
                      <a:pt x="208" y="0"/>
                    </a:moveTo>
                    <a:lnTo>
                      <a:pt x="0" y="196"/>
                    </a:lnTo>
                    <a:lnTo>
                      <a:pt x="92" y="293"/>
                    </a:lnTo>
                    <a:lnTo>
                      <a:pt x="291" y="94"/>
                    </a:lnTo>
                    <a:lnTo>
                      <a:pt x="208" y="0"/>
                    </a:lnTo>
                    <a:lnTo>
                      <a:pt x="208" y="0"/>
                    </a:lnTo>
                    <a:lnTo>
                      <a:pt x="208"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318" name="Google Shape;318;p4"/>
              <p:cNvSpPr/>
              <p:nvPr/>
            </p:nvSpPr>
            <p:spPr>
              <a:xfrm>
                <a:off x="1619556" y="3849975"/>
                <a:ext cx="190035" cy="172320"/>
              </a:xfrm>
              <a:custGeom>
                <a:avLst/>
                <a:gdLst/>
                <a:ahLst/>
                <a:cxnLst/>
                <a:rect l="l" t="t" r="r" b="b"/>
                <a:pathLst>
                  <a:path w="118" h="107" extrusionOk="0">
                    <a:moveTo>
                      <a:pt x="35" y="0"/>
                    </a:moveTo>
                    <a:lnTo>
                      <a:pt x="0" y="107"/>
                    </a:lnTo>
                    <a:lnTo>
                      <a:pt x="118" y="81"/>
                    </a:lnTo>
                    <a:lnTo>
                      <a:pt x="35" y="0"/>
                    </a:lnTo>
                    <a:lnTo>
                      <a:pt x="35" y="0"/>
                    </a:lnTo>
                    <a:lnTo>
                      <a:pt x="35" y="0"/>
                    </a:lnTo>
                    <a:close/>
                  </a:path>
                </a:pathLst>
              </a:custGeom>
              <a:solidFill>
                <a:srgbClr val="FFFFFF"/>
              </a:solid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grpSp>
      </p:grpSp>
      <p:grpSp>
        <p:nvGrpSpPr>
          <p:cNvPr id="53" name="Group 1">
            <a:extLst>
              <a:ext uri="{FF2B5EF4-FFF2-40B4-BE49-F238E27FC236}">
                <a16:creationId xmlns:a16="http://schemas.microsoft.com/office/drawing/2014/main" id="{2C69E716-EF34-8C4B-BB20-977BAF7C5DC0}"/>
              </a:ext>
            </a:extLst>
          </p:cNvPr>
          <p:cNvGrpSpPr/>
          <p:nvPr/>
        </p:nvGrpSpPr>
        <p:grpSpPr>
          <a:xfrm>
            <a:off x="477673" y="5994034"/>
            <a:ext cx="20382767" cy="7330070"/>
            <a:chOff x="247182" y="1094912"/>
            <a:chExt cx="10785933" cy="3879351"/>
          </a:xfrm>
        </p:grpSpPr>
        <p:grpSp>
          <p:nvGrpSpPr>
            <p:cNvPr id="54" name="Group 50">
              <a:extLst>
                <a:ext uri="{FF2B5EF4-FFF2-40B4-BE49-F238E27FC236}">
                  <a16:creationId xmlns:a16="http://schemas.microsoft.com/office/drawing/2014/main" id="{EFEB930C-77FB-5562-B961-FAFAF5944BC4}"/>
                </a:ext>
              </a:extLst>
            </p:cNvPr>
            <p:cNvGrpSpPr/>
            <p:nvPr/>
          </p:nvGrpSpPr>
          <p:grpSpPr>
            <a:xfrm>
              <a:off x="247182" y="1094914"/>
              <a:ext cx="2038172" cy="3879349"/>
              <a:chOff x="5537206" y="642135"/>
              <a:chExt cx="2031262" cy="3606407"/>
            </a:xfrm>
          </p:grpSpPr>
          <p:sp>
            <p:nvSpPr>
              <p:cNvPr id="259" name="Rectangle 51">
                <a:extLst>
                  <a:ext uri="{FF2B5EF4-FFF2-40B4-BE49-F238E27FC236}">
                    <a16:creationId xmlns:a16="http://schemas.microsoft.com/office/drawing/2014/main" id="{0142A39C-F31B-4525-DBEE-473992CB42DF}"/>
                  </a:ext>
                </a:extLst>
              </p:cNvPr>
              <p:cNvSpPr/>
              <p:nvPr/>
            </p:nvSpPr>
            <p:spPr>
              <a:xfrm>
                <a:off x="5827750" y="642135"/>
                <a:ext cx="1740718" cy="3606407"/>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sym typeface="Arial"/>
                </a:endParaRPr>
              </a:p>
            </p:txBody>
          </p:sp>
          <p:sp>
            <p:nvSpPr>
              <p:cNvPr id="260" name="Oval 52">
                <a:extLst>
                  <a:ext uri="{FF2B5EF4-FFF2-40B4-BE49-F238E27FC236}">
                    <a16:creationId xmlns:a16="http://schemas.microsoft.com/office/drawing/2014/main" id="{FB00F445-1078-747F-E912-2C5CCA903063}"/>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sym typeface="Arial"/>
                  </a:rPr>
                  <a:t>A</a:t>
                </a:r>
                <a:endParaRPr kumimoji="0" lang="en-US" sz="4800" b="1" i="0" u="none" strike="noStrike" kern="1200" cap="none" spc="0" normalizeH="0" baseline="0" noProof="0" dirty="0">
                  <a:ln>
                    <a:noFill/>
                  </a:ln>
                  <a:solidFill>
                    <a:prstClr val="white"/>
                  </a:solidFill>
                  <a:effectLst/>
                  <a:uLnTx/>
                  <a:uFillTx/>
                  <a:latin typeface="Calibri"/>
                  <a:ea typeface="+mn-ea"/>
                  <a:cs typeface="Arial"/>
                  <a:sym typeface="Arial"/>
                </a:endParaRPr>
              </a:p>
            </p:txBody>
          </p:sp>
          <p:sp>
            <p:nvSpPr>
              <p:cNvPr id="261" name="TextBox 53">
                <a:extLst>
                  <a:ext uri="{FF2B5EF4-FFF2-40B4-BE49-F238E27FC236}">
                    <a16:creationId xmlns:a16="http://schemas.microsoft.com/office/drawing/2014/main" id="{B4E74AE4-8346-065B-9265-27E9693B98ED}"/>
                  </a:ext>
                </a:extLst>
              </p:cNvPr>
              <p:cNvSpPr txBox="1"/>
              <p:nvPr/>
            </p:nvSpPr>
            <p:spPr>
              <a:xfrm>
                <a:off x="6047641" y="1949738"/>
                <a:ext cx="1492639" cy="772276"/>
              </a:xfrm>
              <a:prstGeom prst="rect">
                <a:avLst/>
              </a:prstGeom>
              <a:noFill/>
            </p:spPr>
            <p:txBody>
              <a:bodyPr wrap="square" rtlCol="0">
                <a:spAutoFit/>
              </a:bodyPr>
              <a:lstStyle>
                <a:defPPr>
                  <a:defRPr lang="vi-VN"/>
                </a:defPPr>
                <a:lvl1pPr>
                  <a:defRPr sz="3200" i="1">
                    <a:solidFill>
                      <a:schemeClr val="bg1"/>
                    </a:solidFill>
                  </a:defRPr>
                </a:lvl1pPr>
              </a:lstStyle>
              <a:p>
                <a:pPr marL="0" marR="0" lvl="0" indent="0" algn="ctr" defTabSz="2177060" rtl="0" eaLnBrk="1" fontAlgn="auto" latinLnBrk="0" hangingPunct="1">
                  <a:lnSpc>
                    <a:spcPct val="100000"/>
                  </a:lnSpc>
                  <a:spcBef>
                    <a:spcPts val="0"/>
                  </a:spcBef>
                  <a:spcAft>
                    <a:spcPts val="0"/>
                  </a:spcAft>
                  <a:buClrTx/>
                  <a:buSzTx/>
                  <a:buFontTx/>
                  <a:buNone/>
                  <a:tabLst/>
                  <a:defRPr/>
                </a:pPr>
                <a:r>
                  <a:rPr kumimoji="0" lang="fr-FR"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sym typeface="Arial"/>
                  </a:rPr>
                  <a:t>33,3 và</a:t>
                </a:r>
                <a:r>
                  <a:rPr kumimoji="0" lang="fr-FR" sz="4800" b="1" i="0" u="none" strike="noStrike" kern="1200" cap="none" spc="0" normalizeH="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sym typeface="Arial"/>
                  </a:rPr>
                  <a:t> 66,7</a:t>
                </a:r>
                <a:r>
                  <a:rPr kumimoji="0" lang="fr-FR"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sym typeface="Arial"/>
                  </a:rPr>
                  <a:t> </a:t>
                </a:r>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sym typeface="Arial"/>
                </a:endParaRPr>
              </a:p>
            </p:txBody>
          </p:sp>
        </p:grpSp>
        <p:grpSp>
          <p:nvGrpSpPr>
            <p:cNvPr id="55" name="Group 54">
              <a:extLst>
                <a:ext uri="{FF2B5EF4-FFF2-40B4-BE49-F238E27FC236}">
                  <a16:creationId xmlns:a16="http://schemas.microsoft.com/office/drawing/2014/main" id="{5EF6D73A-9E3C-AFDB-0239-F9E7ED65BE8A}"/>
                </a:ext>
              </a:extLst>
            </p:cNvPr>
            <p:cNvGrpSpPr/>
            <p:nvPr/>
          </p:nvGrpSpPr>
          <p:grpSpPr>
            <a:xfrm>
              <a:off x="3163102" y="1094914"/>
              <a:ext cx="2038174" cy="3879349"/>
              <a:chOff x="5537206" y="642132"/>
              <a:chExt cx="2031264" cy="3606402"/>
            </a:xfrm>
          </p:grpSpPr>
          <p:sp>
            <p:nvSpPr>
              <p:cNvPr id="256" name="Rectangle 55">
                <a:extLst>
                  <a:ext uri="{FF2B5EF4-FFF2-40B4-BE49-F238E27FC236}">
                    <a16:creationId xmlns:a16="http://schemas.microsoft.com/office/drawing/2014/main" id="{FF959755-E133-FE71-E1C7-4B3BA1BC6AED}"/>
                  </a:ext>
                </a:extLst>
              </p:cNvPr>
              <p:cNvSpPr/>
              <p:nvPr/>
            </p:nvSpPr>
            <p:spPr>
              <a:xfrm>
                <a:off x="5827751" y="642132"/>
                <a:ext cx="1740719" cy="3606402"/>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sym typeface="Arial"/>
                </a:endParaRPr>
              </a:p>
            </p:txBody>
          </p:sp>
          <p:sp>
            <p:nvSpPr>
              <p:cNvPr id="257" name="Oval 56">
                <a:extLst>
                  <a:ext uri="{FF2B5EF4-FFF2-40B4-BE49-F238E27FC236}">
                    <a16:creationId xmlns:a16="http://schemas.microsoft.com/office/drawing/2014/main" id="{C0363CC1-7F6C-7E56-E134-1D234DC70FD9}"/>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r>
                  <a:rPr kumimoji="0" lang="vi-VN"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sym typeface="Arial"/>
                  </a:rPr>
                  <a:t>B</a:t>
                </a:r>
                <a:endParaRPr kumimoji="0" lang="en-US" sz="4800" b="1" i="0" u="none" strike="noStrike" kern="1200" cap="none" spc="0" normalizeH="0" baseline="0" noProof="0" dirty="0">
                  <a:ln>
                    <a:noFill/>
                  </a:ln>
                  <a:solidFill>
                    <a:prstClr val="white"/>
                  </a:solidFill>
                  <a:effectLst/>
                  <a:uLnTx/>
                  <a:uFillTx/>
                  <a:latin typeface="Calibri"/>
                  <a:ea typeface="+mn-ea"/>
                  <a:cs typeface="Arial"/>
                  <a:sym typeface="Arial"/>
                </a:endParaRPr>
              </a:p>
            </p:txBody>
          </p:sp>
          <p:sp>
            <p:nvSpPr>
              <p:cNvPr id="258" name="TextBox 57">
                <a:extLst>
                  <a:ext uri="{FF2B5EF4-FFF2-40B4-BE49-F238E27FC236}">
                    <a16:creationId xmlns:a16="http://schemas.microsoft.com/office/drawing/2014/main" id="{0E04AD19-1B8B-EBF9-EE45-9867FCC8B7F7}"/>
                  </a:ext>
                </a:extLst>
              </p:cNvPr>
              <p:cNvSpPr txBox="1"/>
              <p:nvPr/>
            </p:nvSpPr>
            <p:spPr>
              <a:xfrm>
                <a:off x="5827319" y="1903244"/>
                <a:ext cx="1741151" cy="408852"/>
              </a:xfrm>
              <a:prstGeom prst="rect">
                <a:avLst/>
              </a:prstGeom>
              <a:noFill/>
            </p:spPr>
            <p:txBody>
              <a:bodyPr wrap="square" rtlCol="0">
                <a:spAutoFit/>
              </a:bodyPr>
              <a:lstStyle>
                <a:defPPr>
                  <a:defRPr lang="vi-VN"/>
                </a:defPPr>
                <a:lvl1pPr>
                  <a:defRPr sz="3200" i="1">
                    <a:solidFill>
                      <a:schemeClr val="bg1"/>
                    </a:solidFill>
                  </a:defRPr>
                </a:lvl1pPr>
              </a:lstStyle>
              <a:p>
                <a:pPr marL="0" marR="0" lvl="0" indent="0" algn="ctr" defTabSz="217706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sym typeface="Arial"/>
                  </a:rPr>
                  <a:t>40</a:t>
                </a:r>
                <a:r>
                  <a:rPr kumimoji="0" lang="en-US" sz="4800" b="1" i="0" u="none" strike="noStrike" kern="1200" cap="none" spc="0" normalizeH="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sym typeface="Arial"/>
                  </a:rPr>
                  <a:t> và 60</a:t>
                </a:r>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sym typeface="Arial"/>
                </a:endParaRPr>
              </a:p>
            </p:txBody>
          </p:sp>
        </p:grpSp>
        <p:grpSp>
          <p:nvGrpSpPr>
            <p:cNvPr id="56" name="Group 3">
              <a:extLst>
                <a:ext uri="{FF2B5EF4-FFF2-40B4-BE49-F238E27FC236}">
                  <a16:creationId xmlns:a16="http://schemas.microsoft.com/office/drawing/2014/main" id="{CF23B054-DF48-39BF-9EDE-56B2CF1B7F5C}"/>
                </a:ext>
              </a:extLst>
            </p:cNvPr>
            <p:cNvGrpSpPr/>
            <p:nvPr/>
          </p:nvGrpSpPr>
          <p:grpSpPr>
            <a:xfrm>
              <a:off x="6079022" y="1094912"/>
              <a:ext cx="2038174" cy="3879350"/>
              <a:chOff x="5537206" y="642131"/>
              <a:chExt cx="2031264" cy="3606399"/>
            </a:xfrm>
          </p:grpSpPr>
          <p:sp>
            <p:nvSpPr>
              <p:cNvPr id="61" name="Rectangle 45">
                <a:extLst>
                  <a:ext uri="{FF2B5EF4-FFF2-40B4-BE49-F238E27FC236}">
                    <a16:creationId xmlns:a16="http://schemas.microsoft.com/office/drawing/2014/main" id="{0C377D84-C468-2881-D511-7FFA9904A78A}"/>
                  </a:ext>
                </a:extLst>
              </p:cNvPr>
              <p:cNvSpPr/>
              <p:nvPr/>
            </p:nvSpPr>
            <p:spPr>
              <a:xfrm>
                <a:off x="5827751" y="642131"/>
                <a:ext cx="1740719" cy="3606399"/>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sym typeface="Arial"/>
                </a:endParaRPr>
              </a:p>
            </p:txBody>
          </p:sp>
          <p:sp>
            <p:nvSpPr>
              <p:cNvPr id="62" name="Oval 46">
                <a:extLst>
                  <a:ext uri="{FF2B5EF4-FFF2-40B4-BE49-F238E27FC236}">
                    <a16:creationId xmlns:a16="http://schemas.microsoft.com/office/drawing/2014/main" id="{84C7C448-F332-F28D-0098-E96FCA975070}"/>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sym typeface="Arial"/>
                  </a:rPr>
                  <a:t>C</a:t>
                </a:r>
                <a:endParaRPr kumimoji="0" lang="en-US" sz="4800" b="1" i="0" u="none" strike="noStrike" kern="1200" cap="none" spc="0" normalizeH="0" baseline="0" noProof="0" dirty="0">
                  <a:ln>
                    <a:noFill/>
                  </a:ln>
                  <a:solidFill>
                    <a:prstClr val="white"/>
                  </a:solidFill>
                  <a:effectLst/>
                  <a:uLnTx/>
                  <a:uFillTx/>
                  <a:latin typeface="Calibri"/>
                  <a:ea typeface="+mn-ea"/>
                  <a:cs typeface="Arial"/>
                  <a:sym typeface="Arial"/>
                </a:endParaRPr>
              </a:p>
            </p:txBody>
          </p:sp>
          <p:sp>
            <p:nvSpPr>
              <p:cNvPr id="63" name="TextBox 47">
                <a:extLst>
                  <a:ext uri="{FF2B5EF4-FFF2-40B4-BE49-F238E27FC236}">
                    <a16:creationId xmlns:a16="http://schemas.microsoft.com/office/drawing/2014/main" id="{CA2F99A4-4C00-DC7E-83DB-480F313F0378}"/>
                  </a:ext>
                </a:extLst>
              </p:cNvPr>
              <p:cNvSpPr txBox="1"/>
              <p:nvPr/>
            </p:nvSpPr>
            <p:spPr>
              <a:xfrm>
                <a:off x="6016038" y="1903245"/>
                <a:ext cx="1490412" cy="408851"/>
              </a:xfrm>
              <a:prstGeom prst="rect">
                <a:avLst/>
              </a:prstGeom>
              <a:noFill/>
            </p:spPr>
            <p:txBody>
              <a:bodyPr wrap="square" rtlCol="0">
                <a:spAutoFit/>
              </a:bodyPr>
              <a:lstStyle>
                <a:defPPr>
                  <a:defRPr lang="vi-VN"/>
                </a:defPPr>
                <a:lvl1pPr>
                  <a:defRPr sz="3200" i="1">
                    <a:solidFill>
                      <a:schemeClr val="bg1"/>
                    </a:solidFill>
                  </a:defRPr>
                </a:lvl1pPr>
              </a:lstStyle>
              <a:p>
                <a:pPr marL="0" marR="0" lvl="0" indent="0" algn="ctr" defTabSz="217706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sym typeface="Arial"/>
                  </a:rPr>
                  <a:t>50 và</a:t>
                </a:r>
                <a:r>
                  <a:rPr kumimoji="0" lang="en-US" sz="4800" b="1" i="0" u="none" strike="noStrike" kern="1200" cap="none" spc="0" normalizeH="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sym typeface="Arial"/>
                  </a:rPr>
                  <a:t> 50</a:t>
                </a:r>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sym typeface="Arial"/>
                </a:endParaRPr>
              </a:p>
            </p:txBody>
          </p:sp>
        </p:grpSp>
        <p:grpSp>
          <p:nvGrpSpPr>
            <p:cNvPr id="57" name="Group 58">
              <a:extLst>
                <a:ext uri="{FF2B5EF4-FFF2-40B4-BE49-F238E27FC236}">
                  <a16:creationId xmlns:a16="http://schemas.microsoft.com/office/drawing/2014/main" id="{C75660C5-1795-45E7-2459-CDF6F0A3AC00}"/>
                </a:ext>
              </a:extLst>
            </p:cNvPr>
            <p:cNvGrpSpPr/>
            <p:nvPr/>
          </p:nvGrpSpPr>
          <p:grpSpPr>
            <a:xfrm>
              <a:off x="8994942" y="1094914"/>
              <a:ext cx="2038173" cy="3879347"/>
              <a:chOff x="5537206" y="642132"/>
              <a:chExt cx="2031263" cy="3606396"/>
            </a:xfrm>
          </p:grpSpPr>
          <p:sp>
            <p:nvSpPr>
              <p:cNvPr id="58" name="Rectangle 59">
                <a:extLst>
                  <a:ext uri="{FF2B5EF4-FFF2-40B4-BE49-F238E27FC236}">
                    <a16:creationId xmlns:a16="http://schemas.microsoft.com/office/drawing/2014/main" id="{858BB183-9700-382C-438C-460288C678C2}"/>
                  </a:ext>
                </a:extLst>
              </p:cNvPr>
              <p:cNvSpPr/>
              <p:nvPr/>
            </p:nvSpPr>
            <p:spPr>
              <a:xfrm>
                <a:off x="5827750" y="642132"/>
                <a:ext cx="1740719" cy="3606396"/>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sym typeface="Arial"/>
                </a:endParaRPr>
              </a:p>
            </p:txBody>
          </p:sp>
          <p:sp>
            <p:nvSpPr>
              <p:cNvPr id="59" name="Oval 60">
                <a:extLst>
                  <a:ext uri="{FF2B5EF4-FFF2-40B4-BE49-F238E27FC236}">
                    <a16:creationId xmlns:a16="http://schemas.microsoft.com/office/drawing/2014/main" id="{2BD16B99-D6A9-0455-38D3-7C63D9743A38}"/>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sym typeface="Arial"/>
                  </a:rPr>
                  <a:t>D</a:t>
                </a:r>
                <a:endParaRPr kumimoji="0" lang="en-US" sz="4800" b="1" i="0" u="none" strike="noStrike" kern="1200" cap="none" spc="0" normalizeH="0" baseline="0" noProof="0" dirty="0">
                  <a:ln>
                    <a:noFill/>
                  </a:ln>
                  <a:solidFill>
                    <a:prstClr val="white"/>
                  </a:solidFill>
                  <a:effectLst/>
                  <a:uLnTx/>
                  <a:uFillTx/>
                  <a:latin typeface="Calibri"/>
                  <a:ea typeface="+mn-ea"/>
                  <a:cs typeface="Arial"/>
                  <a:sym typeface="Arial"/>
                </a:endParaRPr>
              </a:p>
            </p:txBody>
          </p:sp>
          <mc:AlternateContent xmlns:mc="http://schemas.openxmlformats.org/markup-compatibility/2006" xmlns:a14="http://schemas.microsoft.com/office/drawing/2010/main">
            <mc:Choice Requires="a14">
              <p:sp>
                <p:nvSpPr>
                  <p:cNvPr id="60" name="TextBox 61">
                    <a:extLst>
                      <a:ext uri="{FF2B5EF4-FFF2-40B4-BE49-F238E27FC236}">
                        <a16:creationId xmlns:a16="http://schemas.microsoft.com/office/drawing/2014/main" id="{4DFD408E-6A9A-A4DD-BCD5-C821B53A4850}"/>
                      </a:ext>
                    </a:extLst>
                  </p:cNvPr>
                  <p:cNvSpPr txBox="1"/>
                  <p:nvPr/>
                </p:nvSpPr>
                <p:spPr>
                  <a:xfrm>
                    <a:off x="6102547" y="1927018"/>
                    <a:ext cx="1444846" cy="408851"/>
                  </a:xfrm>
                  <a:prstGeom prst="rect">
                    <a:avLst/>
                  </a:prstGeom>
                  <a:noFill/>
                </p:spPr>
                <p:txBody>
                  <a:bodyPr wrap="square" rtlCol="0">
                    <a:spAutoFit/>
                  </a:bodyPr>
                  <a:lstStyle>
                    <a:defPPr>
                      <a:defRPr lang="vi-VN"/>
                    </a:defPPr>
                    <a:lvl1pPr>
                      <a:defRPr sz="3200" i="1">
                        <a:solidFill>
                          <a:schemeClr val="bg1"/>
                        </a:solidFill>
                      </a:defRPr>
                    </a:lvl1pPr>
                  </a:lstStyle>
                  <a:p>
                    <a:pPr marL="0" marR="0" lvl="0" indent="0" algn="ctr" defTabSz="217706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48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sym typeface="Arial"/>
                            </a:rPr>
                            <m:t>𝟑𝟎</m:t>
                          </m:r>
                          <m:r>
                            <a:rPr kumimoji="0" lang="en-US" sz="48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sym typeface="Arial"/>
                            </a:rPr>
                            <m:t> </m:t>
                          </m:r>
                          <m:r>
                            <a:rPr kumimoji="0" lang="en-US" sz="48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sym typeface="Arial"/>
                            </a:rPr>
                            <m:t>𝒗</m:t>
                          </m:r>
                          <m:r>
                            <a:rPr kumimoji="0" lang="en-US" sz="48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sym typeface="Arial"/>
                            </a:rPr>
                            <m:t>à </m:t>
                          </m:r>
                          <m:r>
                            <a:rPr kumimoji="0" lang="en-US" sz="48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sym typeface="Arial"/>
                            </a:rPr>
                            <m:t>𝟕𝟎</m:t>
                          </m:r>
                        </m:oMath>
                      </m:oMathPara>
                    </a14:m>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sym typeface="Arial"/>
                    </a:endParaRPr>
                  </a:p>
                </p:txBody>
              </p:sp>
            </mc:Choice>
            <mc:Fallback xmlns="">
              <p:sp>
                <p:nvSpPr>
                  <p:cNvPr id="60" name="TextBox 61">
                    <a:extLst>
                      <a:ext uri="{FF2B5EF4-FFF2-40B4-BE49-F238E27FC236}">
                        <a16:creationId xmlns:a16="http://schemas.microsoft.com/office/drawing/2014/main" id="{4DFD408E-6A9A-A4DD-BCD5-C821B53A4850}"/>
                      </a:ext>
                    </a:extLst>
                  </p:cNvPr>
                  <p:cNvSpPr txBox="1">
                    <a:spLocks noRot="1" noChangeAspect="1" noMove="1" noResize="1" noEditPoints="1" noAdjustHandles="1" noChangeArrowheads="1" noChangeShapeType="1" noTextEdit="1"/>
                  </p:cNvSpPr>
                  <p:nvPr/>
                </p:nvSpPr>
                <p:spPr>
                  <a:xfrm>
                    <a:off x="6102547" y="1927018"/>
                    <a:ext cx="1444846" cy="408851"/>
                  </a:xfrm>
                  <a:prstGeom prst="rect">
                    <a:avLst/>
                  </a:prstGeom>
                  <a:blipFill>
                    <a:blip r:embed="rId3"/>
                    <a:stretch>
                      <a:fillRect/>
                    </a:stretch>
                  </a:blipFill>
                </p:spPr>
                <p:txBody>
                  <a:bodyPr/>
                  <a:lstStyle/>
                  <a:p>
                    <a:r>
                      <a:rPr lang="en-US">
                        <a:noFill/>
                      </a:rPr>
                      <a:t> </a:t>
                    </a:r>
                  </a:p>
                </p:txBody>
              </p:sp>
            </mc:Fallback>
          </mc:AlternateContent>
        </p:grpSp>
      </p:grpSp>
      <p:sp>
        <p:nvSpPr>
          <p:cNvPr id="262" name="Oval 49">
            <a:extLst>
              <a:ext uri="{FF2B5EF4-FFF2-40B4-BE49-F238E27FC236}">
                <a16:creationId xmlns:a16="http://schemas.microsoft.com/office/drawing/2014/main" id="{891E4DE8-704B-39F9-984C-2F7D8B0A34D3}"/>
              </a:ext>
            </a:extLst>
          </p:cNvPr>
          <p:cNvSpPr/>
          <p:nvPr/>
        </p:nvSpPr>
        <p:spPr>
          <a:xfrm>
            <a:off x="16995197" y="8421821"/>
            <a:ext cx="1024847" cy="1009724"/>
          </a:xfrm>
          <a:prstGeom prst="ellipse">
            <a:avLst/>
          </a:prstGeom>
          <a:solidFill>
            <a:srgbClr val="FF0000"/>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dirty="0">
              <a:ln>
                <a:noFill/>
              </a:ln>
              <a:solidFill>
                <a:prstClr val="white"/>
              </a:solidFill>
              <a:effectLst/>
              <a:uLnTx/>
              <a:uFillTx/>
              <a:latin typeface="Calibri"/>
              <a:ea typeface="+mn-ea"/>
              <a:cs typeface="Arial"/>
              <a:sym typeface="Arial"/>
            </a:endParaRPr>
          </a:p>
        </p:txBody>
      </p:sp>
      <p:grpSp>
        <p:nvGrpSpPr>
          <p:cNvPr id="263" name="Group 11">
            <a:extLst>
              <a:ext uri="{FF2B5EF4-FFF2-40B4-BE49-F238E27FC236}">
                <a16:creationId xmlns:a16="http://schemas.microsoft.com/office/drawing/2014/main" id="{519A3A9B-06D2-AAB5-842E-BA68BBE5F223}"/>
              </a:ext>
            </a:extLst>
          </p:cNvPr>
          <p:cNvGrpSpPr/>
          <p:nvPr/>
        </p:nvGrpSpPr>
        <p:grpSpPr>
          <a:xfrm>
            <a:off x="490879" y="2030741"/>
            <a:ext cx="24054113" cy="3093885"/>
            <a:chOff x="226013" y="942640"/>
            <a:chExt cx="24054113" cy="3093885"/>
          </a:xfrm>
        </p:grpSpPr>
        <p:grpSp>
          <p:nvGrpSpPr>
            <p:cNvPr id="264" name="Group 20">
              <a:extLst>
                <a:ext uri="{FF2B5EF4-FFF2-40B4-BE49-F238E27FC236}">
                  <a16:creationId xmlns:a16="http://schemas.microsoft.com/office/drawing/2014/main" id="{3610751E-E89B-16A3-0727-666AB97FA645}"/>
                </a:ext>
              </a:extLst>
            </p:cNvPr>
            <p:cNvGrpSpPr/>
            <p:nvPr/>
          </p:nvGrpSpPr>
          <p:grpSpPr>
            <a:xfrm>
              <a:off x="226013" y="1529255"/>
              <a:ext cx="24054113" cy="2507270"/>
              <a:chOff x="534987" y="1224347"/>
              <a:chExt cx="23238960" cy="2102711"/>
            </a:xfrm>
          </p:grpSpPr>
          <p:sp>
            <p:nvSpPr>
              <p:cNvPr id="266" name="Rounded Rectangle 24">
                <a:extLst>
                  <a:ext uri="{FF2B5EF4-FFF2-40B4-BE49-F238E27FC236}">
                    <a16:creationId xmlns:a16="http://schemas.microsoft.com/office/drawing/2014/main" id="{EE17A035-4F3F-415E-BEA7-3331C045288F}"/>
                  </a:ext>
                </a:extLst>
              </p:cNvPr>
              <p:cNvSpPr/>
              <p:nvPr/>
            </p:nvSpPr>
            <p:spPr bwMode="auto">
              <a:xfrm>
                <a:off x="976661" y="1224347"/>
                <a:ext cx="22797286" cy="2102711"/>
              </a:xfrm>
              <a:prstGeom prst="roundRect">
                <a:avLst>
                  <a:gd name="adj" fmla="val 5492"/>
                </a:avLst>
              </a:prstGeom>
              <a:solidFill>
                <a:srgbClr val="9BBB59">
                  <a:lumMod val="40000"/>
                  <a:lumOff val="60000"/>
                </a:srgbClr>
              </a:solidFill>
              <a:ln w="19050" cap="flat" cmpd="sng" algn="ctr">
                <a:solidFill>
                  <a:sysClr val="window" lastClr="FFFFFF"/>
                </a:solidFill>
                <a:prstDash val="solid"/>
              </a:ln>
              <a:effectLst>
                <a:outerShdw blurRad="50800" dist="38100" dir="2700000" algn="tl" rotWithShape="0">
                  <a:prstClr val="black">
                    <a:alpha val="40000"/>
                  </a:prstClr>
                </a:outerShdw>
              </a:effectLst>
              <a:scene3d>
                <a:camera prst="orthographicFront"/>
                <a:lightRig rig="threePt" dir="t"/>
              </a:scene3d>
              <a:sp3d>
                <a:bevelT/>
              </a:sp3d>
            </p:spPr>
            <p:txBody>
              <a:bodyPr anchor="ctr"/>
              <a:lstStyle/>
              <a:p>
                <a:pPr marL="0" marR="0" lvl="0" indent="0" algn="ctr"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Arial"/>
                  <a:sym typeface="Arial"/>
                </a:endParaRPr>
              </a:p>
            </p:txBody>
          </p:sp>
          <p:grpSp>
            <p:nvGrpSpPr>
              <p:cNvPr id="267" name="Group 25">
                <a:extLst>
                  <a:ext uri="{FF2B5EF4-FFF2-40B4-BE49-F238E27FC236}">
                    <a16:creationId xmlns:a16="http://schemas.microsoft.com/office/drawing/2014/main" id="{91078BEE-5D86-7C94-D7B1-A854C53596BF}"/>
                  </a:ext>
                </a:extLst>
              </p:cNvPr>
              <p:cNvGrpSpPr/>
              <p:nvPr/>
            </p:nvGrpSpPr>
            <p:grpSpPr>
              <a:xfrm>
                <a:off x="534987" y="1647866"/>
                <a:ext cx="3223234" cy="1176337"/>
                <a:chOff x="534987" y="1647866"/>
                <a:chExt cx="3223234" cy="1176337"/>
              </a:xfrm>
            </p:grpSpPr>
            <p:sp>
              <p:nvSpPr>
                <p:cNvPr id="268" name="Isosceles Triangle 44">
                  <a:extLst>
                    <a:ext uri="{FF2B5EF4-FFF2-40B4-BE49-F238E27FC236}">
                      <a16:creationId xmlns:a16="http://schemas.microsoft.com/office/drawing/2014/main" id="{19F57FF8-D2E7-0ACD-2C45-DC0E8E17FC36}"/>
                    </a:ext>
                  </a:extLst>
                </p:cNvPr>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w="25400" cap="flat" cmpd="sng" algn="ctr">
                  <a:solidFill>
                    <a:sysClr val="window" lastClr="FFFFFF">
                      <a:lumMod val="75000"/>
                    </a:sysClr>
                  </a:solidFill>
                  <a:prstDash val="solid"/>
                </a:ln>
                <a:effectLst/>
              </p:spPr>
              <p:txBody>
                <a:bodyPr rtlCol="0" anchor="ctr"/>
                <a:lstStyle/>
                <a:p>
                  <a:pPr marL="0" marR="0" lvl="0" indent="0" algn="ctr"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Arial"/>
                    <a:sym typeface="Arial"/>
                  </a:endParaRPr>
                </a:p>
              </p:txBody>
            </p:sp>
            <p:sp>
              <p:nvSpPr>
                <p:cNvPr id="269" name="Pentagon 27">
                  <a:extLst>
                    <a:ext uri="{FF2B5EF4-FFF2-40B4-BE49-F238E27FC236}">
                      <a16:creationId xmlns:a16="http://schemas.microsoft.com/office/drawing/2014/main" id="{18156D04-FC30-5A8A-4EEC-4C279C15DA41}"/>
                    </a:ext>
                  </a:extLst>
                </p:cNvPr>
                <p:cNvSpPr/>
                <p:nvPr/>
              </p:nvSpPr>
              <p:spPr bwMode="auto">
                <a:xfrm>
                  <a:off x="534987" y="1647866"/>
                  <a:ext cx="3223234" cy="955675"/>
                </a:xfrm>
                <a:prstGeom prst="homePlate">
                  <a:avLst>
                    <a:gd name="adj" fmla="val 12444"/>
                  </a:avLst>
                </a:prstGeom>
                <a:solidFill>
                  <a:srgbClr val="135F82"/>
                </a:solidFill>
                <a:ln w="25400" cap="flat" cmpd="sng" algn="ctr">
                  <a:solidFill>
                    <a:sysClr val="window" lastClr="FFFFFF">
                      <a:lumMod val="75000"/>
                    </a:sysClr>
                  </a:solidFill>
                  <a:prstDash val="solid"/>
                </a:ln>
                <a:effectLst/>
              </p:spPr>
              <p:txBody>
                <a:bodyPr rtlCol="0" anchor="ctr"/>
                <a:lstStyle/>
                <a:p>
                  <a:pPr marL="0" marR="0" lvl="0" indent="0" algn="ctr"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Arial"/>
                    <a:sym typeface="Arial"/>
                  </a:endParaRPr>
                </a:p>
              </p:txBody>
            </p:sp>
            <p:grpSp>
              <p:nvGrpSpPr>
                <p:cNvPr id="270" name="Group 11">
                  <a:extLst>
                    <a:ext uri="{FF2B5EF4-FFF2-40B4-BE49-F238E27FC236}">
                      <a16:creationId xmlns:a16="http://schemas.microsoft.com/office/drawing/2014/main" id="{FF13F8ED-B111-0189-176E-56334A9DDA29}"/>
                    </a:ext>
                  </a:extLst>
                </p:cNvPr>
                <p:cNvGrpSpPr/>
                <p:nvPr/>
              </p:nvGrpSpPr>
              <p:grpSpPr bwMode="auto">
                <a:xfrm>
                  <a:off x="683775" y="1836907"/>
                  <a:ext cx="582199" cy="537956"/>
                  <a:chOff x="7440266" y="3398551"/>
                  <a:chExt cx="757238" cy="765175"/>
                </a:xfrm>
                <a:solidFill>
                  <a:sysClr val="window" lastClr="FFFFFF">
                    <a:lumMod val="95000"/>
                  </a:sysClr>
                </a:solidFill>
              </p:grpSpPr>
              <p:sp>
                <p:nvSpPr>
                  <p:cNvPr id="273" name="Freeform 31">
                    <a:extLst>
                      <a:ext uri="{FF2B5EF4-FFF2-40B4-BE49-F238E27FC236}">
                        <a16:creationId xmlns:a16="http://schemas.microsoft.com/office/drawing/2014/main" id="{FEA5653D-9395-EF29-8F1F-8ECFC4E2BE86}"/>
                      </a:ext>
                    </a:extLst>
                  </p:cNvPr>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marL="0" marR="0" lvl="0" indent="0" algn="l"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Arial"/>
                      <a:sym typeface="Arial"/>
                    </a:endParaRPr>
                  </a:p>
                </p:txBody>
              </p:sp>
              <p:sp>
                <p:nvSpPr>
                  <p:cNvPr id="274" name="Freeform 32">
                    <a:extLst>
                      <a:ext uri="{FF2B5EF4-FFF2-40B4-BE49-F238E27FC236}">
                        <a16:creationId xmlns:a16="http://schemas.microsoft.com/office/drawing/2014/main" id="{3C3B4F3B-F7F8-D07D-AFD8-D18F6F579C83}"/>
                      </a:ext>
                    </a:extLst>
                  </p:cNvPr>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marL="0" marR="0" lvl="0" indent="0" algn="l"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Arial"/>
                      <a:sym typeface="Arial"/>
                    </a:endParaRPr>
                  </a:p>
                </p:txBody>
              </p:sp>
              <p:sp>
                <p:nvSpPr>
                  <p:cNvPr id="275" name="Freeform 33">
                    <a:extLst>
                      <a:ext uri="{FF2B5EF4-FFF2-40B4-BE49-F238E27FC236}">
                        <a16:creationId xmlns:a16="http://schemas.microsoft.com/office/drawing/2014/main" id="{608A5C0D-D04F-8AE7-F1A5-EF5BE5091A72}"/>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marL="0" marR="0" lvl="0" indent="0" algn="l"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Arial"/>
                      <a:sym typeface="Arial"/>
                    </a:endParaRPr>
                  </a:p>
                </p:txBody>
              </p:sp>
              <p:sp>
                <p:nvSpPr>
                  <p:cNvPr id="276" name="Rectangle 34">
                    <a:extLst>
                      <a:ext uri="{FF2B5EF4-FFF2-40B4-BE49-F238E27FC236}">
                        <a16:creationId xmlns:a16="http://schemas.microsoft.com/office/drawing/2014/main" id="{AB99B296-903A-B4A3-69C8-B14EE10AB3F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a:lstStyle/>
                  <a:p>
                    <a:pPr marL="0" marR="0" lvl="0" indent="0" algn="l"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Arial"/>
                      <a:sym typeface="Arial"/>
                    </a:endParaRPr>
                  </a:p>
                </p:txBody>
              </p:sp>
              <p:sp>
                <p:nvSpPr>
                  <p:cNvPr id="277" name="Rectangle 35">
                    <a:extLst>
                      <a:ext uri="{FF2B5EF4-FFF2-40B4-BE49-F238E27FC236}">
                        <a16:creationId xmlns:a16="http://schemas.microsoft.com/office/drawing/2014/main" id="{168C8086-724B-F73D-48E5-F6D6F34F0D1F}"/>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a:lstStyle/>
                  <a:p>
                    <a:pPr marL="0" marR="0" lvl="0" indent="0" algn="l"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Arial"/>
                      <a:sym typeface="Arial"/>
                    </a:endParaRPr>
                  </a:p>
                </p:txBody>
              </p:sp>
              <p:sp>
                <p:nvSpPr>
                  <p:cNvPr id="278" name="Rectangle 36">
                    <a:extLst>
                      <a:ext uri="{FF2B5EF4-FFF2-40B4-BE49-F238E27FC236}">
                        <a16:creationId xmlns:a16="http://schemas.microsoft.com/office/drawing/2014/main" id="{B78208CE-99D7-9EF5-48CF-9CE7E365169B}"/>
                      </a:ext>
                    </a:extLst>
                  </p:cNvPr>
                  <p:cNvSpPr>
                    <a:spLocks noChangeArrowheads="1"/>
                  </p:cNvSpPr>
                  <p:nvPr/>
                </p:nvSpPr>
                <p:spPr bwMode="auto">
                  <a:xfrm>
                    <a:off x="7840316" y="3973225"/>
                    <a:ext cx="357188" cy="63500"/>
                  </a:xfrm>
                  <a:prstGeom prst="rect">
                    <a:avLst/>
                  </a:prstGeom>
                  <a:grpFill/>
                  <a:ln w="9525">
                    <a:noFill/>
                    <a:miter lim="800000"/>
                    <a:headEnd/>
                    <a:tailEnd/>
                  </a:ln>
                </p:spPr>
                <p:txBody>
                  <a:bodyPr/>
                  <a:lstStyle/>
                  <a:p>
                    <a:pPr marL="0" marR="0" lvl="0" indent="0" algn="l"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Arial"/>
                      <a:sym typeface="Arial"/>
                    </a:endParaRPr>
                  </a:p>
                </p:txBody>
              </p:sp>
              <p:sp>
                <p:nvSpPr>
                  <p:cNvPr id="279" name="Rectangle 37">
                    <a:extLst>
                      <a:ext uri="{FF2B5EF4-FFF2-40B4-BE49-F238E27FC236}">
                        <a16:creationId xmlns:a16="http://schemas.microsoft.com/office/drawing/2014/main" id="{CFDCF975-D1FF-4D92-1E1A-407B1FF627D0}"/>
                      </a:ext>
                    </a:extLst>
                  </p:cNvPr>
                  <p:cNvSpPr>
                    <a:spLocks noChangeArrowheads="1"/>
                  </p:cNvSpPr>
                  <p:nvPr/>
                </p:nvSpPr>
                <p:spPr bwMode="auto">
                  <a:xfrm>
                    <a:off x="7840316" y="3590640"/>
                    <a:ext cx="357188" cy="63500"/>
                  </a:xfrm>
                  <a:prstGeom prst="rect">
                    <a:avLst/>
                  </a:prstGeom>
                  <a:grpFill/>
                  <a:ln w="9525">
                    <a:noFill/>
                    <a:miter lim="800000"/>
                    <a:headEnd/>
                    <a:tailEnd/>
                  </a:ln>
                </p:spPr>
                <p:txBody>
                  <a:bodyPr/>
                  <a:lstStyle/>
                  <a:p>
                    <a:pPr marL="0" marR="0" lvl="0" indent="0" algn="l"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Arial"/>
                      <a:sym typeface="Arial"/>
                    </a:endParaRPr>
                  </a:p>
                </p:txBody>
              </p:sp>
            </p:grpSp>
            <p:sp>
              <p:nvSpPr>
                <p:cNvPr id="271" name="Chevron 29">
                  <a:extLst>
                    <a:ext uri="{FF2B5EF4-FFF2-40B4-BE49-F238E27FC236}">
                      <a16:creationId xmlns:a16="http://schemas.microsoft.com/office/drawing/2014/main" id="{813F4A4A-FA56-F0DC-FA83-C861FE80ED5B}"/>
                    </a:ext>
                  </a:extLst>
                </p:cNvPr>
                <p:cNvSpPr/>
                <p:nvPr/>
              </p:nvSpPr>
              <p:spPr bwMode="auto">
                <a:xfrm>
                  <a:off x="1330000" y="1771634"/>
                  <a:ext cx="142625" cy="707897"/>
                </a:xfrm>
                <a:prstGeom prst="chevron">
                  <a:avLst>
                    <a:gd name="adj" fmla="val 68110"/>
                  </a:avLst>
                </a:prstGeom>
                <a:solidFill>
                  <a:sysClr val="window" lastClr="FFFFFF"/>
                </a:solidFill>
                <a:ln w="25400" cap="flat" cmpd="sng" algn="ctr">
                  <a:noFill/>
                  <a:prstDash val="solid"/>
                </a:ln>
                <a:effectLst>
                  <a:innerShdw blurRad="63500" dist="50800" dir="5400000">
                    <a:prstClr val="black">
                      <a:alpha val="50000"/>
                    </a:prstClr>
                  </a:innerShdw>
                </a:effectLst>
              </p:spPr>
              <p:txBody>
                <a:bodyPr anchor="ctr"/>
                <a:lstStyle/>
                <a:p>
                  <a:pPr marL="0" marR="0" lvl="0" indent="0" algn="ctr" defTabSz="4354339"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Arial"/>
                    <a:sym typeface="Arial"/>
                  </a:endParaRPr>
                </a:p>
              </p:txBody>
            </p:sp>
            <p:sp>
              <p:nvSpPr>
                <p:cNvPr id="272" name="TextBox 13">
                  <a:extLst>
                    <a:ext uri="{FF2B5EF4-FFF2-40B4-BE49-F238E27FC236}">
                      <a16:creationId xmlns:a16="http://schemas.microsoft.com/office/drawing/2014/main" id="{3DA598D7-E157-2F81-C735-F58B72B66EB6}"/>
                    </a:ext>
                  </a:extLst>
                </p:cNvPr>
                <p:cNvSpPr txBox="1">
                  <a:spLocks noChangeArrowheads="1"/>
                </p:cNvSpPr>
                <p:nvPr/>
              </p:nvSpPr>
              <p:spPr bwMode="auto">
                <a:xfrm>
                  <a:off x="1358766" y="1724559"/>
                  <a:ext cx="2245896" cy="69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marL="0" marR="0" lvl="0" indent="0" algn="ctr" defTabSz="217706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err="1">
                      <a:ln>
                        <a:noFill/>
                      </a:ln>
                      <a:solidFill>
                        <a:prstClr val="white"/>
                      </a:solidFill>
                      <a:effectLst/>
                      <a:uLnTx/>
                      <a:uFillTx/>
                      <a:latin typeface="Tahoma" pitchFamily="34" charset="0"/>
                      <a:ea typeface="+mn-ea"/>
                      <a:cs typeface="Tahoma" pitchFamily="34" charset="0"/>
                      <a:sym typeface="Arial"/>
                    </a:rPr>
                    <a:t>Câu</a:t>
                  </a:r>
                  <a:r>
                    <a:rPr kumimoji="0" lang="en-US" sz="4800" b="1" i="0" u="none" strike="noStrike" kern="1200" cap="none" spc="0" normalizeH="0" baseline="0" noProof="0">
                      <a:ln>
                        <a:noFill/>
                      </a:ln>
                      <a:solidFill>
                        <a:prstClr val="white"/>
                      </a:solidFill>
                      <a:effectLst/>
                      <a:uLnTx/>
                      <a:uFillTx/>
                      <a:latin typeface="Tahoma" pitchFamily="34" charset="0"/>
                      <a:ea typeface="+mn-ea"/>
                      <a:cs typeface="Tahoma" pitchFamily="34" charset="0"/>
                      <a:sym typeface="Arial"/>
                    </a:rPr>
                    <a:t> </a:t>
                  </a:r>
                  <a:r>
                    <a:rPr lang="en-US" sz="4800" b="1" kern="1200">
                      <a:solidFill>
                        <a:prstClr val="white"/>
                      </a:solidFill>
                      <a:latin typeface="Tahoma" pitchFamily="34" charset="0"/>
                      <a:ea typeface="+mn-ea"/>
                      <a:cs typeface="Tahoma" pitchFamily="34" charset="0"/>
                    </a:rPr>
                    <a:t>12</a:t>
                  </a:r>
                  <a:endParaRPr kumimoji="0" lang="en-US" sz="4800" b="1" i="0" u="none" strike="noStrike" kern="1200" cap="none" spc="0" normalizeH="0" baseline="0" noProof="0" dirty="0">
                    <a:ln>
                      <a:noFill/>
                    </a:ln>
                    <a:solidFill>
                      <a:prstClr val="white"/>
                    </a:solidFill>
                    <a:effectLst/>
                    <a:uLnTx/>
                    <a:uFillTx/>
                    <a:latin typeface="Tahoma" pitchFamily="34" charset="0"/>
                    <a:ea typeface="+mn-ea"/>
                    <a:cs typeface="Tahoma" pitchFamily="34" charset="0"/>
                    <a:sym typeface="Arial"/>
                  </a:endParaRPr>
                </a:p>
              </p:txBody>
            </p:sp>
          </p:grpSp>
        </p:grpSp>
        <mc:AlternateContent xmlns:mc="http://schemas.openxmlformats.org/markup-compatibility/2006" xmlns:a14="http://schemas.microsoft.com/office/drawing/2010/main">
          <mc:Choice Requires="a14">
            <p:sp>
              <p:nvSpPr>
                <p:cNvPr id="265" name="Text Box 5">
                  <a:extLst>
                    <a:ext uri="{FF2B5EF4-FFF2-40B4-BE49-F238E27FC236}">
                      <a16:creationId xmlns:a16="http://schemas.microsoft.com/office/drawing/2014/main" id="{0CE78A64-B2F6-ED1E-BAE0-B92E926AD0E1}"/>
                    </a:ext>
                  </a:extLst>
                </p:cNvPr>
                <p:cNvSpPr txBox="1">
                  <a:spLocks noChangeArrowheads="1"/>
                </p:cNvSpPr>
                <p:nvPr/>
              </p:nvSpPr>
              <p:spPr bwMode="auto">
                <a:xfrm>
                  <a:off x="3236644" y="942640"/>
                  <a:ext cx="21043482" cy="3093885"/>
                </a:xfrm>
                <a:prstGeom prst="rect">
                  <a:avLst/>
                </a:prstGeom>
                <a:noFill/>
                <a:ln>
                  <a:noFill/>
                </a:ln>
                <a:extLst>
                  <a:ext uri="{909E8E84-426E-40DD-AFC4-6F175D3DCCD1}">
                    <a14:hiddenFill>
                      <a:solidFill>
                        <a:srgbClr val="FFFFFF"/>
                      </a:solidFill>
                    </a14:hiddenFill>
                  </a:ext>
                  <a:ext uri="{91240B29-F687-4F45-9708-019B960494DF}">
                    <a14:hiddenLine w="9525" algn="ctr">
                      <a:solidFill>
                        <a:srgbClr val="000000"/>
                      </a:solidFill>
                      <a:miter lim="800000"/>
                      <a:headEnd/>
                      <a:tailEnd/>
                    </a14:hiddenLine>
                  </a:ext>
                </a:extLst>
              </p:spPr>
              <p:txBody>
                <a:bodyPr wrap="square" lIns="184171" tIns="92087" rIns="184171" bIns="92087">
                  <a:spAutoFit/>
                </a:bodyPr>
                <a:lstStyle>
                  <a:lvl1pPr algn="ctr">
                    <a:spcBef>
                      <a:spcPct val="20000"/>
                    </a:spcBef>
                    <a:buChar char="•"/>
                    <a:defRPr sz="3200">
                      <a:solidFill>
                        <a:schemeClr val="tx1"/>
                      </a:solidFill>
                      <a:latin typeface="Monotype Corsiva" panose="03010101010201010101" pitchFamily="66" charset="0"/>
                    </a:defRPr>
                  </a:lvl1pPr>
                  <a:lvl2pPr marL="742950" indent="-285750">
                    <a:spcBef>
                      <a:spcPct val="20000"/>
                    </a:spcBef>
                    <a:buChar char="–"/>
                    <a:defRPr sz="2800">
                      <a:solidFill>
                        <a:schemeClr val="tx1"/>
                      </a:solidFill>
                      <a:latin typeface="Monotype Corsiva" panose="03010101010201010101" pitchFamily="66" charset="0"/>
                    </a:defRPr>
                  </a:lvl2pPr>
                  <a:lvl3pPr marL="1143000" indent="-228600">
                    <a:spcBef>
                      <a:spcPct val="20000"/>
                    </a:spcBef>
                    <a:buChar char="•"/>
                    <a:defRPr sz="2400">
                      <a:solidFill>
                        <a:schemeClr val="tx1"/>
                      </a:solidFill>
                      <a:latin typeface="Monotype Corsiva" panose="03010101010201010101" pitchFamily="66" charset="0"/>
                    </a:defRPr>
                  </a:lvl3pPr>
                  <a:lvl4pPr marL="1600200" indent="-228600">
                    <a:spcBef>
                      <a:spcPct val="20000"/>
                    </a:spcBef>
                    <a:buChar char="–"/>
                    <a:defRPr sz="2000">
                      <a:solidFill>
                        <a:schemeClr val="tx1"/>
                      </a:solidFill>
                      <a:latin typeface="Monotype Corsiva" panose="03010101010201010101" pitchFamily="66" charset="0"/>
                    </a:defRPr>
                  </a:lvl4pPr>
                  <a:lvl5pPr marL="2057400" indent="-228600">
                    <a:spcBef>
                      <a:spcPct val="20000"/>
                    </a:spcBef>
                    <a:buChar char="•"/>
                    <a:defRPr sz="2000">
                      <a:solidFill>
                        <a:schemeClr val="tx1"/>
                      </a:solidFill>
                      <a:latin typeface="Monotype Corsiva" panose="03010101010201010101" pitchFamily="66" charset="0"/>
                    </a:defRPr>
                  </a:lvl5pPr>
                  <a:lvl6pPr marL="2514600" indent="-228600" eaLnBrk="0" fontAlgn="base" hangingPunct="0">
                    <a:spcBef>
                      <a:spcPct val="20000"/>
                    </a:spcBef>
                    <a:spcAft>
                      <a:spcPct val="0"/>
                    </a:spcAft>
                    <a:buChar char="•"/>
                    <a:defRPr sz="2000">
                      <a:solidFill>
                        <a:schemeClr val="tx1"/>
                      </a:solidFill>
                      <a:latin typeface="Monotype Corsiva" panose="03010101010201010101" pitchFamily="66" charset="0"/>
                    </a:defRPr>
                  </a:lvl6pPr>
                  <a:lvl7pPr marL="2971800" indent="-228600" eaLnBrk="0" fontAlgn="base" hangingPunct="0">
                    <a:spcBef>
                      <a:spcPct val="20000"/>
                    </a:spcBef>
                    <a:spcAft>
                      <a:spcPct val="0"/>
                    </a:spcAft>
                    <a:buChar char="•"/>
                    <a:defRPr sz="2000">
                      <a:solidFill>
                        <a:schemeClr val="tx1"/>
                      </a:solidFill>
                      <a:latin typeface="Monotype Corsiva" panose="03010101010201010101" pitchFamily="66" charset="0"/>
                    </a:defRPr>
                  </a:lvl7pPr>
                  <a:lvl8pPr marL="3429000" indent="-228600" eaLnBrk="0" fontAlgn="base" hangingPunct="0">
                    <a:spcBef>
                      <a:spcPct val="20000"/>
                    </a:spcBef>
                    <a:spcAft>
                      <a:spcPct val="0"/>
                    </a:spcAft>
                    <a:buChar char="•"/>
                    <a:defRPr sz="2000">
                      <a:solidFill>
                        <a:schemeClr val="tx1"/>
                      </a:solidFill>
                      <a:latin typeface="Monotype Corsiva" panose="03010101010201010101" pitchFamily="66" charset="0"/>
                    </a:defRPr>
                  </a:lvl8pPr>
                  <a:lvl9pPr marL="3886200" indent="-228600" eaLnBrk="0" fontAlgn="base" hangingPunct="0">
                    <a:spcBef>
                      <a:spcPct val="20000"/>
                    </a:spcBef>
                    <a:spcAft>
                      <a:spcPct val="0"/>
                    </a:spcAft>
                    <a:buChar char="•"/>
                    <a:defRPr sz="2000">
                      <a:solidFill>
                        <a:schemeClr val="tx1"/>
                      </a:solidFill>
                      <a:latin typeface="Monotype Corsiva" panose="03010101010201010101" pitchFamily="66" charset="0"/>
                    </a:defRPr>
                  </a:lvl9pPr>
                </a:lstStyle>
                <a:p>
                  <a14:m>
                    <m:oMath xmlns:m="http://schemas.openxmlformats.org/officeDocument/2006/math">
                      <m:r>
                        <m:rPr>
                          <m:nor/>
                        </m:rPr>
                        <a:rPr lang="pt-BR" sz="6000">
                          <a:latin typeface="Times New Roman" panose="02020603050405020304" pitchFamily="18" charset="0"/>
                          <a:cs typeface="Times New Roman" panose="02020603050405020304" pitchFamily="18" charset="0"/>
                        </a:rPr>
                        <m:t>T</m:t>
                      </m:r>
                      <m:r>
                        <m:rPr>
                          <m:nor/>
                        </m:rPr>
                        <a:rPr lang="pt-BR" sz="6000">
                          <a:latin typeface="Times New Roman" panose="02020603050405020304" pitchFamily="18" charset="0"/>
                          <a:cs typeface="Times New Roman" panose="02020603050405020304" pitchFamily="18" charset="0"/>
                        </a:rPr>
                        <m:t>ỉ </m:t>
                      </m:r>
                      <m:r>
                        <m:rPr>
                          <m:nor/>
                        </m:rPr>
                        <a:rPr lang="pt-BR" sz="6000">
                          <a:latin typeface="Times New Roman" panose="02020603050405020304" pitchFamily="18" charset="0"/>
                          <a:cs typeface="Times New Roman" panose="02020603050405020304" pitchFamily="18" charset="0"/>
                        </a:rPr>
                        <m:t>kh</m:t>
                      </m:r>
                      <m:r>
                        <m:rPr>
                          <m:nor/>
                        </m:rPr>
                        <a:rPr lang="pt-BR" sz="6000">
                          <a:latin typeface="Times New Roman" panose="02020603050405020304" pitchFamily="18" charset="0"/>
                          <a:cs typeface="Times New Roman" panose="02020603050405020304" pitchFamily="18" charset="0"/>
                        </a:rPr>
                        <m:t>ố</m:t>
                      </m:r>
                      <m:r>
                        <m:rPr>
                          <m:nor/>
                        </m:rPr>
                        <a:rPr lang="pt-BR" sz="6000">
                          <a:latin typeface="Times New Roman" panose="02020603050405020304" pitchFamily="18" charset="0"/>
                          <a:cs typeface="Times New Roman" panose="02020603050405020304" pitchFamily="18" charset="0"/>
                        </a:rPr>
                        <m:t>i</m:t>
                      </m:r>
                      <m:r>
                        <m:rPr>
                          <m:nor/>
                        </m:rPr>
                        <a:rPr lang="pt-BR" sz="6000">
                          <a:latin typeface="Times New Roman" panose="02020603050405020304" pitchFamily="18" charset="0"/>
                          <a:cs typeface="Times New Roman" panose="02020603050405020304" pitchFamily="18" charset="0"/>
                        </a:rPr>
                        <m:t> </m:t>
                      </m:r>
                      <m:r>
                        <m:rPr>
                          <m:nor/>
                        </m:rPr>
                        <a:rPr lang="pt-BR" sz="6000">
                          <a:latin typeface="Times New Roman" panose="02020603050405020304" pitchFamily="18" charset="0"/>
                          <a:cs typeface="Times New Roman" panose="02020603050405020304" pitchFamily="18" charset="0"/>
                        </a:rPr>
                        <m:t>h</m:t>
                      </m:r>
                      <m:r>
                        <m:rPr>
                          <m:nor/>
                        </m:rPr>
                        <a:rPr lang="pt-BR" sz="6000">
                          <a:latin typeface="Times New Roman" panose="02020603050405020304" pitchFamily="18" charset="0"/>
                          <a:cs typeface="Times New Roman" panose="02020603050405020304" pitchFamily="18" charset="0"/>
                        </a:rPr>
                        <m:t>ơ</m:t>
                      </m:r>
                      <m:r>
                        <m:rPr>
                          <m:nor/>
                        </m:rPr>
                        <a:rPr lang="pt-BR" sz="6000">
                          <a:latin typeface="Times New Roman" panose="02020603050405020304" pitchFamily="18" charset="0"/>
                          <a:cs typeface="Times New Roman" panose="02020603050405020304" pitchFamily="18" charset="0"/>
                        </a:rPr>
                        <m:t>i</m:t>
                      </m:r>
                      <m:r>
                        <m:rPr>
                          <m:nor/>
                        </m:rPr>
                        <a:rPr lang="pt-BR" sz="6000">
                          <a:latin typeface="Times New Roman" panose="02020603050405020304" pitchFamily="18" charset="0"/>
                          <a:cs typeface="Times New Roman" panose="02020603050405020304" pitchFamily="18" charset="0"/>
                        </a:rPr>
                        <m:t> </m:t>
                      </m:r>
                      <m:r>
                        <m:rPr>
                          <m:nor/>
                        </m:rPr>
                        <a:rPr lang="pt-BR" sz="6000">
                          <a:latin typeface="Times New Roman" panose="02020603050405020304" pitchFamily="18" charset="0"/>
                          <a:cs typeface="Times New Roman" panose="02020603050405020304" pitchFamily="18" charset="0"/>
                        </a:rPr>
                        <m:t>c</m:t>
                      </m:r>
                      <m:r>
                        <m:rPr>
                          <m:nor/>
                        </m:rPr>
                        <a:rPr lang="pt-BR" sz="6000">
                          <a:latin typeface="Times New Roman" panose="02020603050405020304" pitchFamily="18" charset="0"/>
                          <a:cs typeface="Times New Roman" panose="02020603050405020304" pitchFamily="18" charset="0"/>
                        </a:rPr>
                        <m:t>ủ</m:t>
                      </m:r>
                      <m:r>
                        <m:rPr>
                          <m:nor/>
                        </m:rPr>
                        <a:rPr lang="pt-BR" sz="6000">
                          <a:latin typeface="Times New Roman" panose="02020603050405020304" pitchFamily="18" charset="0"/>
                          <a:cs typeface="Times New Roman" panose="02020603050405020304" pitchFamily="18" charset="0"/>
                        </a:rPr>
                        <m:t>a</m:t>
                      </m:r>
                      <m:r>
                        <m:rPr>
                          <m:nor/>
                        </m:rPr>
                        <a:rPr lang="pt-BR" sz="6000">
                          <a:latin typeface="Times New Roman" panose="02020603050405020304" pitchFamily="18" charset="0"/>
                          <a:cs typeface="Times New Roman" panose="02020603050405020304" pitchFamily="18" charset="0"/>
                        </a:rPr>
                        <m:t> </m:t>
                      </m:r>
                      <m:r>
                        <m:rPr>
                          <m:nor/>
                        </m:rPr>
                        <a:rPr lang="pt-BR" sz="6000">
                          <a:latin typeface="Times New Roman" panose="02020603050405020304" pitchFamily="18" charset="0"/>
                          <a:cs typeface="Times New Roman" panose="02020603050405020304" pitchFamily="18" charset="0"/>
                        </a:rPr>
                        <m:t>h</m:t>
                      </m:r>
                      <m:r>
                        <m:rPr>
                          <m:nor/>
                        </m:rPr>
                        <a:rPr lang="pt-BR" sz="6000">
                          <a:latin typeface="Times New Roman" panose="02020603050405020304" pitchFamily="18" charset="0"/>
                          <a:cs typeface="Times New Roman" panose="02020603050405020304" pitchFamily="18" charset="0"/>
                        </a:rPr>
                        <m:t>ỗ</m:t>
                      </m:r>
                      <m:r>
                        <m:rPr>
                          <m:nor/>
                        </m:rPr>
                        <a:rPr lang="pt-BR" sz="6000">
                          <a:latin typeface="Times New Roman" panose="02020603050405020304" pitchFamily="18" charset="0"/>
                          <a:cs typeface="Times New Roman" panose="02020603050405020304" pitchFamily="18" charset="0"/>
                        </a:rPr>
                        <m:t>n</m:t>
                      </m:r>
                      <m:r>
                        <m:rPr>
                          <m:nor/>
                        </m:rPr>
                        <a:rPr lang="pt-BR" sz="6000">
                          <a:latin typeface="Times New Roman" panose="02020603050405020304" pitchFamily="18" charset="0"/>
                          <a:cs typeface="Times New Roman" panose="02020603050405020304" pitchFamily="18" charset="0"/>
                        </a:rPr>
                        <m:t> </m:t>
                      </m:r>
                      <m:r>
                        <m:rPr>
                          <m:nor/>
                        </m:rPr>
                        <a:rPr lang="pt-BR" sz="6000">
                          <a:latin typeface="Times New Roman" panose="02020603050405020304" pitchFamily="18" charset="0"/>
                          <a:cs typeface="Times New Roman" panose="02020603050405020304" pitchFamily="18" charset="0"/>
                        </a:rPr>
                        <m:t>h</m:t>
                      </m:r>
                      <m:r>
                        <m:rPr>
                          <m:nor/>
                        </m:rPr>
                        <a:rPr lang="pt-BR" sz="6000">
                          <a:latin typeface="Times New Roman" panose="02020603050405020304" pitchFamily="18" charset="0"/>
                          <a:cs typeface="Times New Roman" panose="02020603050405020304" pitchFamily="18" charset="0"/>
                        </a:rPr>
                        <m:t>ợ</m:t>
                      </m:r>
                      <m:r>
                        <m:rPr>
                          <m:nor/>
                        </m:rPr>
                        <a:rPr lang="pt-BR" sz="6000">
                          <a:latin typeface="Times New Roman" panose="02020603050405020304" pitchFamily="18" charset="0"/>
                          <a:cs typeface="Times New Roman" panose="02020603050405020304" pitchFamily="18" charset="0"/>
                        </a:rPr>
                        <m:t>p</m:t>
                      </m:r>
                      <m:r>
                        <m:rPr>
                          <m:nor/>
                        </m:rPr>
                        <a:rPr lang="pt-BR" sz="6000">
                          <a:latin typeface="Times New Roman" panose="02020603050405020304" pitchFamily="18" charset="0"/>
                          <a:cs typeface="Times New Roman" panose="02020603050405020304" pitchFamily="18" charset="0"/>
                        </a:rPr>
                        <m:t> </m:t>
                      </m:r>
                      <m:r>
                        <m:rPr>
                          <m:nor/>
                        </m:rPr>
                        <a:rPr lang="pt-BR" sz="6000">
                          <a:latin typeface="Times New Roman" panose="02020603050405020304" pitchFamily="18" charset="0"/>
                          <a:cs typeface="Times New Roman" panose="02020603050405020304" pitchFamily="18" charset="0"/>
                        </a:rPr>
                        <m:t>hai</m:t>
                      </m:r>
                      <m:r>
                        <m:rPr>
                          <m:nor/>
                        </m:rPr>
                        <a:rPr lang="pt-BR" sz="6000">
                          <a:latin typeface="Times New Roman" panose="02020603050405020304" pitchFamily="18" charset="0"/>
                          <a:cs typeface="Times New Roman" panose="02020603050405020304" pitchFamily="18" charset="0"/>
                        </a:rPr>
                        <m:t> </m:t>
                      </m:r>
                      <m:r>
                        <m:rPr>
                          <m:nor/>
                        </m:rPr>
                        <a:rPr lang="pt-BR" sz="6000">
                          <a:latin typeface="Times New Roman" panose="02020603050405020304" pitchFamily="18" charset="0"/>
                          <a:cs typeface="Times New Roman" panose="02020603050405020304" pitchFamily="18" charset="0"/>
                        </a:rPr>
                        <m:t>kh</m:t>
                      </m:r>
                      <m:r>
                        <m:rPr>
                          <m:nor/>
                        </m:rPr>
                        <a:rPr lang="pt-BR" sz="6000">
                          <a:latin typeface="Times New Roman" panose="02020603050405020304" pitchFamily="18" charset="0"/>
                          <a:cs typeface="Times New Roman" panose="02020603050405020304" pitchFamily="18" charset="0"/>
                        </a:rPr>
                        <m:t>í đồ</m:t>
                      </m:r>
                      <m:r>
                        <m:rPr>
                          <m:nor/>
                        </m:rPr>
                        <a:rPr lang="pt-BR" sz="6000">
                          <a:latin typeface="Times New Roman" panose="02020603050405020304" pitchFamily="18" charset="0"/>
                          <a:cs typeface="Times New Roman" panose="02020603050405020304" pitchFamily="18" charset="0"/>
                        </a:rPr>
                        <m:t>ng</m:t>
                      </m:r>
                      <m:r>
                        <m:rPr>
                          <m:nor/>
                        </m:rPr>
                        <a:rPr lang="pt-BR" sz="6000">
                          <a:latin typeface="Times New Roman" panose="02020603050405020304" pitchFamily="18" charset="0"/>
                          <a:cs typeface="Times New Roman" panose="02020603050405020304" pitchFamily="18" charset="0"/>
                        </a:rPr>
                        <m:t> đẳ</m:t>
                      </m:r>
                      <m:r>
                        <m:rPr>
                          <m:nor/>
                        </m:rPr>
                        <a:rPr lang="pt-BR" sz="6000">
                          <a:latin typeface="Times New Roman" panose="02020603050405020304" pitchFamily="18" charset="0"/>
                          <a:cs typeface="Times New Roman" panose="02020603050405020304" pitchFamily="18" charset="0"/>
                        </a:rPr>
                        <m:t>ng</m:t>
                      </m:r>
                      <m:r>
                        <m:rPr>
                          <m:nor/>
                        </m:rPr>
                        <a:rPr lang="pt-BR" sz="6000">
                          <a:latin typeface="Times New Roman" panose="02020603050405020304" pitchFamily="18" charset="0"/>
                          <a:cs typeface="Times New Roman" panose="02020603050405020304" pitchFamily="18" charset="0"/>
                        </a:rPr>
                        <m:t> </m:t>
                      </m:r>
                      <m:r>
                        <m:rPr>
                          <m:nor/>
                        </m:rPr>
                        <a:rPr lang="pt-BR" sz="6000">
                          <a:latin typeface="Times New Roman" panose="02020603050405020304" pitchFamily="18" charset="0"/>
                          <a:cs typeface="Times New Roman" panose="02020603050405020304" pitchFamily="18" charset="0"/>
                        </a:rPr>
                        <m:t>th</m:t>
                      </m:r>
                      <m:r>
                        <m:rPr>
                          <m:nor/>
                        </m:rPr>
                        <a:rPr lang="pt-BR" sz="6000">
                          <a:latin typeface="Times New Roman" panose="02020603050405020304" pitchFamily="18" charset="0"/>
                          <a:cs typeface="Times New Roman" panose="02020603050405020304" pitchFamily="18" charset="0"/>
                        </a:rPr>
                        <m:t>ứ 2 </m:t>
                      </m:r>
                      <m:r>
                        <m:rPr>
                          <m:nor/>
                        </m:rPr>
                        <a:rPr lang="pt-BR" sz="6000">
                          <a:latin typeface="Times New Roman" panose="02020603050405020304" pitchFamily="18" charset="0"/>
                          <a:cs typeface="Times New Roman" panose="02020603050405020304" pitchFamily="18" charset="0"/>
                        </a:rPr>
                        <m:t>v</m:t>
                      </m:r>
                      <m:r>
                        <m:rPr>
                          <m:nor/>
                        </m:rPr>
                        <a:rPr lang="pt-BR" sz="6000">
                          <a:latin typeface="Times New Roman" panose="02020603050405020304" pitchFamily="18" charset="0"/>
                          <a:cs typeface="Times New Roman" panose="02020603050405020304" pitchFamily="18" charset="0"/>
                        </a:rPr>
                        <m:t>à </m:t>
                      </m:r>
                      <m:r>
                        <m:rPr>
                          <m:nor/>
                        </m:rPr>
                        <a:rPr lang="pt-BR" sz="6000">
                          <a:latin typeface="Times New Roman" panose="02020603050405020304" pitchFamily="18" charset="0"/>
                          <a:cs typeface="Times New Roman" panose="02020603050405020304" pitchFamily="18" charset="0"/>
                        </a:rPr>
                        <m:t>th</m:t>
                      </m:r>
                      <m:r>
                        <m:rPr>
                          <m:nor/>
                        </m:rPr>
                        <a:rPr lang="pt-BR" sz="6000">
                          <a:latin typeface="Times New Roman" panose="02020603050405020304" pitchFamily="18" charset="0"/>
                          <a:cs typeface="Times New Roman" panose="02020603050405020304" pitchFamily="18" charset="0"/>
                        </a:rPr>
                        <m:t>ứ 3 </m:t>
                      </m:r>
                      <m:r>
                        <m:rPr>
                          <m:nor/>
                        </m:rPr>
                        <a:rPr lang="pt-BR" sz="6000">
                          <a:latin typeface="Times New Roman" panose="02020603050405020304" pitchFamily="18" charset="0"/>
                          <a:cs typeface="Times New Roman" panose="02020603050405020304" pitchFamily="18" charset="0"/>
                        </a:rPr>
                        <m:t>c</m:t>
                      </m:r>
                      <m:r>
                        <m:rPr>
                          <m:nor/>
                        </m:rPr>
                        <a:rPr lang="pt-BR" sz="6000">
                          <a:latin typeface="Times New Roman" panose="02020603050405020304" pitchFamily="18" charset="0"/>
                          <a:cs typeface="Times New Roman" panose="02020603050405020304" pitchFamily="18" charset="0"/>
                        </a:rPr>
                        <m:t>ủ</m:t>
                      </m:r>
                      <m:r>
                        <m:rPr>
                          <m:nor/>
                        </m:rPr>
                        <a:rPr lang="pt-BR" sz="6000">
                          <a:latin typeface="Times New Roman" panose="02020603050405020304" pitchFamily="18" charset="0"/>
                          <a:cs typeface="Times New Roman" panose="02020603050405020304" pitchFamily="18" charset="0"/>
                        </a:rPr>
                        <m:t>a</m:t>
                      </m:r>
                      <m:r>
                        <m:rPr>
                          <m:nor/>
                        </m:rPr>
                        <a:rPr lang="pt-BR" sz="6000">
                          <a:latin typeface="Times New Roman" panose="02020603050405020304" pitchFamily="18" charset="0"/>
                          <a:cs typeface="Times New Roman" panose="02020603050405020304" pitchFamily="18" charset="0"/>
                        </a:rPr>
                        <m:t> </m:t>
                      </m:r>
                      <m:r>
                        <m:rPr>
                          <m:nor/>
                        </m:rPr>
                        <a:rPr lang="pt-BR" sz="6000">
                          <a:latin typeface="Times New Roman" panose="02020603050405020304" pitchFamily="18" charset="0"/>
                          <a:cs typeface="Times New Roman" panose="02020603050405020304" pitchFamily="18" charset="0"/>
                        </a:rPr>
                        <m:t>d</m:t>
                      </m:r>
                      <m:r>
                        <m:rPr>
                          <m:nor/>
                        </m:rPr>
                        <a:rPr lang="pt-BR" sz="6000">
                          <a:latin typeface="Times New Roman" panose="02020603050405020304" pitchFamily="18" charset="0"/>
                          <a:cs typeface="Times New Roman" panose="02020603050405020304" pitchFamily="18" charset="0"/>
                        </a:rPr>
                        <m:t>ã</m:t>
                      </m:r>
                      <m:r>
                        <m:rPr>
                          <m:nor/>
                        </m:rPr>
                        <a:rPr lang="pt-BR" sz="6000">
                          <a:latin typeface="Times New Roman" panose="02020603050405020304" pitchFamily="18" charset="0"/>
                          <a:cs typeface="Times New Roman" panose="02020603050405020304" pitchFamily="18" charset="0"/>
                        </a:rPr>
                        <m:t>y</m:t>
                      </m:r>
                      <m:r>
                        <m:rPr>
                          <m:nor/>
                        </m:rPr>
                        <a:rPr lang="pt-BR" sz="6000">
                          <a:latin typeface="Times New Roman" panose="02020603050405020304" pitchFamily="18" charset="0"/>
                          <a:cs typeface="Times New Roman" panose="02020603050405020304" pitchFamily="18" charset="0"/>
                        </a:rPr>
                        <m:t> đồ</m:t>
                      </m:r>
                      <m:r>
                        <m:rPr>
                          <m:nor/>
                        </m:rPr>
                        <a:rPr lang="pt-BR" sz="6000">
                          <a:latin typeface="Times New Roman" panose="02020603050405020304" pitchFamily="18" charset="0"/>
                          <a:cs typeface="Times New Roman" panose="02020603050405020304" pitchFamily="18" charset="0"/>
                        </a:rPr>
                        <m:t>ng</m:t>
                      </m:r>
                      <m:r>
                        <m:rPr>
                          <m:nor/>
                        </m:rPr>
                        <a:rPr lang="pt-BR" sz="6000">
                          <a:latin typeface="Times New Roman" panose="02020603050405020304" pitchFamily="18" charset="0"/>
                          <a:cs typeface="Times New Roman" panose="02020603050405020304" pitchFamily="18" charset="0"/>
                        </a:rPr>
                        <m:t> đẳ</m:t>
                      </m:r>
                      <m:r>
                        <m:rPr>
                          <m:nor/>
                        </m:rPr>
                        <a:rPr lang="pt-BR" sz="6000">
                          <a:latin typeface="Times New Roman" panose="02020603050405020304" pitchFamily="18" charset="0"/>
                          <a:cs typeface="Times New Roman" panose="02020603050405020304" pitchFamily="18" charset="0"/>
                        </a:rPr>
                        <m:t>ng</m:t>
                      </m:r>
                      <m:r>
                        <m:rPr>
                          <m:nor/>
                        </m:rPr>
                        <a:rPr lang="pt-BR" sz="6000">
                          <a:latin typeface="Times New Roman" panose="02020603050405020304" pitchFamily="18" charset="0"/>
                          <a:cs typeface="Times New Roman" panose="02020603050405020304" pitchFamily="18" charset="0"/>
                        </a:rPr>
                        <m:t> </m:t>
                      </m:r>
                      <m:r>
                        <m:rPr>
                          <m:nor/>
                        </m:rPr>
                        <a:rPr lang="pt-BR" sz="6000">
                          <a:latin typeface="Times New Roman" panose="02020603050405020304" pitchFamily="18" charset="0"/>
                          <a:cs typeface="Times New Roman" panose="02020603050405020304" pitchFamily="18" charset="0"/>
                        </a:rPr>
                        <m:t>metan</m:t>
                      </m:r>
                      <m:r>
                        <m:rPr>
                          <m:nor/>
                        </m:rPr>
                        <a:rPr lang="pt-BR" sz="6000">
                          <a:latin typeface="Times New Roman" panose="02020603050405020304" pitchFamily="18" charset="0"/>
                          <a:cs typeface="Times New Roman" panose="02020603050405020304" pitchFamily="18" charset="0"/>
                        </a:rPr>
                        <m:t> </m:t>
                      </m:r>
                      <m:r>
                        <m:rPr>
                          <m:nor/>
                        </m:rPr>
                        <a:rPr lang="pt-BR" sz="6000">
                          <a:latin typeface="Times New Roman" panose="02020603050405020304" pitchFamily="18" charset="0"/>
                          <a:cs typeface="Times New Roman" panose="02020603050405020304" pitchFamily="18" charset="0"/>
                        </a:rPr>
                        <m:t>so</m:t>
                      </m:r>
                      <m:r>
                        <m:rPr>
                          <m:nor/>
                        </m:rPr>
                        <a:rPr lang="pt-BR" sz="6000">
                          <a:latin typeface="Times New Roman" panose="02020603050405020304" pitchFamily="18" charset="0"/>
                          <a:cs typeface="Times New Roman" panose="02020603050405020304" pitchFamily="18" charset="0"/>
                        </a:rPr>
                        <m:t> </m:t>
                      </m:r>
                      <m:r>
                        <m:rPr>
                          <m:nor/>
                        </m:rPr>
                        <a:rPr lang="pt-BR" sz="6000">
                          <a:latin typeface="Times New Roman" panose="02020603050405020304" pitchFamily="18" charset="0"/>
                          <a:cs typeface="Times New Roman" panose="02020603050405020304" pitchFamily="18" charset="0"/>
                        </a:rPr>
                        <m:t>v</m:t>
                      </m:r>
                      <m:r>
                        <m:rPr>
                          <m:nor/>
                        </m:rPr>
                        <a:rPr lang="pt-BR" sz="6000">
                          <a:latin typeface="Times New Roman" panose="02020603050405020304" pitchFamily="18" charset="0"/>
                          <a:cs typeface="Times New Roman" panose="02020603050405020304" pitchFamily="18" charset="0"/>
                        </a:rPr>
                        <m:t>ớ</m:t>
                      </m:r>
                      <m:r>
                        <m:rPr>
                          <m:nor/>
                        </m:rPr>
                        <a:rPr lang="pt-BR" sz="6000">
                          <a:latin typeface="Times New Roman" panose="02020603050405020304" pitchFamily="18" charset="0"/>
                          <a:cs typeface="Times New Roman" panose="02020603050405020304" pitchFamily="18" charset="0"/>
                        </a:rPr>
                        <m:t>i</m:t>
                      </m:r>
                      <m:r>
                        <m:rPr>
                          <m:nor/>
                        </m:rPr>
                        <a:rPr lang="pt-BR" sz="6000">
                          <a:latin typeface="Times New Roman" panose="02020603050405020304" pitchFamily="18" charset="0"/>
                          <a:cs typeface="Times New Roman" panose="02020603050405020304" pitchFamily="18" charset="0"/>
                        </a:rPr>
                        <m:t> </m:t>
                      </m:r>
                      <m:r>
                        <m:rPr>
                          <m:nor/>
                        </m:rPr>
                        <a:rPr lang="pt-BR" sz="6000">
                          <a:latin typeface="Times New Roman" panose="02020603050405020304" pitchFamily="18" charset="0"/>
                          <a:cs typeface="Times New Roman" panose="02020603050405020304" pitchFamily="18" charset="0"/>
                        </a:rPr>
                        <m:t>hi</m:t>
                      </m:r>
                      <m:r>
                        <m:rPr>
                          <m:nor/>
                        </m:rPr>
                        <a:rPr lang="pt-BR" sz="6000">
                          <a:latin typeface="Times New Roman" panose="02020603050405020304" pitchFamily="18" charset="0"/>
                          <a:cs typeface="Times New Roman" panose="02020603050405020304" pitchFamily="18" charset="0"/>
                        </a:rPr>
                        <m:t>đ</m:t>
                      </m:r>
                      <m:r>
                        <m:rPr>
                          <m:nor/>
                        </m:rPr>
                        <a:rPr lang="pt-BR" sz="6000">
                          <a:latin typeface="Times New Roman" panose="02020603050405020304" pitchFamily="18" charset="0"/>
                          <a:cs typeface="Times New Roman" panose="02020603050405020304" pitchFamily="18" charset="0"/>
                        </a:rPr>
                        <m:t>ro</m:t>
                      </m:r>
                      <m:r>
                        <m:rPr>
                          <m:nor/>
                        </m:rPr>
                        <a:rPr lang="pt-BR" sz="6000">
                          <a:latin typeface="Times New Roman" panose="02020603050405020304" pitchFamily="18" charset="0"/>
                          <a:cs typeface="Times New Roman" panose="02020603050405020304" pitchFamily="18" charset="0"/>
                        </a:rPr>
                        <m:t> </m:t>
                      </m:r>
                      <m:r>
                        <m:rPr>
                          <m:nor/>
                        </m:rPr>
                        <a:rPr lang="pt-BR" sz="6000">
                          <a:latin typeface="Times New Roman" panose="02020603050405020304" pitchFamily="18" charset="0"/>
                          <a:cs typeface="Times New Roman" panose="02020603050405020304" pitchFamily="18" charset="0"/>
                        </a:rPr>
                        <m:t>l</m:t>
                      </m:r>
                      <m:r>
                        <m:rPr>
                          <m:nor/>
                        </m:rPr>
                        <a:rPr lang="pt-BR" sz="6000">
                          <a:latin typeface="Times New Roman" panose="02020603050405020304" pitchFamily="18" charset="0"/>
                          <a:cs typeface="Times New Roman" panose="02020603050405020304" pitchFamily="18" charset="0"/>
                        </a:rPr>
                        <m:t>à 18,5. </m:t>
                      </m:r>
                      <m:r>
                        <m:rPr>
                          <m:nor/>
                        </m:rPr>
                        <a:rPr lang="pt-BR" sz="6000">
                          <a:latin typeface="Times New Roman" panose="02020603050405020304" pitchFamily="18" charset="0"/>
                          <a:cs typeface="Times New Roman" panose="02020603050405020304" pitchFamily="18" charset="0"/>
                        </a:rPr>
                        <m:t>Th</m:t>
                      </m:r>
                      <m:r>
                        <m:rPr>
                          <m:nor/>
                        </m:rPr>
                        <a:rPr lang="pt-BR" sz="6000">
                          <a:latin typeface="Times New Roman" panose="02020603050405020304" pitchFamily="18" charset="0"/>
                          <a:cs typeface="Times New Roman" panose="02020603050405020304" pitchFamily="18" charset="0"/>
                        </a:rPr>
                        <m:t>à</m:t>
                      </m:r>
                      <m:r>
                        <m:rPr>
                          <m:nor/>
                        </m:rPr>
                        <a:rPr lang="pt-BR" sz="6000">
                          <a:latin typeface="Times New Roman" panose="02020603050405020304" pitchFamily="18" charset="0"/>
                          <a:cs typeface="Times New Roman" panose="02020603050405020304" pitchFamily="18" charset="0"/>
                        </a:rPr>
                        <m:t>nh</m:t>
                      </m:r>
                      <m:r>
                        <m:rPr>
                          <m:nor/>
                        </m:rPr>
                        <a:rPr lang="pt-BR" sz="6000">
                          <a:latin typeface="Times New Roman" panose="02020603050405020304" pitchFamily="18" charset="0"/>
                          <a:cs typeface="Times New Roman" panose="02020603050405020304" pitchFamily="18" charset="0"/>
                        </a:rPr>
                        <m:t> </m:t>
                      </m:r>
                      <m:r>
                        <m:rPr>
                          <m:nor/>
                        </m:rPr>
                        <a:rPr lang="pt-BR" sz="6000">
                          <a:latin typeface="Times New Roman" panose="02020603050405020304" pitchFamily="18" charset="0"/>
                          <a:cs typeface="Times New Roman" panose="02020603050405020304" pitchFamily="18" charset="0"/>
                        </a:rPr>
                        <m:t>ph</m:t>
                      </m:r>
                      <m:r>
                        <m:rPr>
                          <m:nor/>
                        </m:rPr>
                        <a:rPr lang="pt-BR" sz="6000">
                          <a:latin typeface="Times New Roman" panose="02020603050405020304" pitchFamily="18" charset="0"/>
                          <a:cs typeface="Times New Roman" panose="02020603050405020304" pitchFamily="18" charset="0"/>
                        </a:rPr>
                        <m:t>ầ</m:t>
                      </m:r>
                      <m:r>
                        <m:rPr>
                          <m:nor/>
                        </m:rPr>
                        <a:rPr lang="pt-BR" sz="6000">
                          <a:latin typeface="Times New Roman" panose="02020603050405020304" pitchFamily="18" charset="0"/>
                          <a:cs typeface="Times New Roman" panose="02020603050405020304" pitchFamily="18" charset="0"/>
                        </a:rPr>
                        <m:t>n</m:t>
                      </m:r>
                      <m:r>
                        <m:rPr>
                          <m:nor/>
                        </m:rPr>
                        <a:rPr lang="pt-BR" sz="6000">
                          <a:latin typeface="Times New Roman" panose="02020603050405020304" pitchFamily="18" charset="0"/>
                          <a:cs typeface="Times New Roman" panose="02020603050405020304" pitchFamily="18" charset="0"/>
                        </a:rPr>
                        <m:t> % </m:t>
                      </m:r>
                      <m:r>
                        <m:rPr>
                          <m:nor/>
                        </m:rPr>
                        <a:rPr lang="pt-BR" sz="6000">
                          <a:latin typeface="Times New Roman" panose="02020603050405020304" pitchFamily="18" charset="0"/>
                          <a:cs typeface="Times New Roman" panose="02020603050405020304" pitchFamily="18" charset="0"/>
                        </a:rPr>
                        <m:t>th</m:t>
                      </m:r>
                      <m:r>
                        <m:rPr>
                          <m:nor/>
                        </m:rPr>
                        <a:rPr lang="pt-BR" sz="6000">
                          <a:latin typeface="Times New Roman" panose="02020603050405020304" pitchFamily="18" charset="0"/>
                          <a:cs typeface="Times New Roman" panose="02020603050405020304" pitchFamily="18" charset="0"/>
                        </a:rPr>
                        <m:t>ể </m:t>
                      </m:r>
                      <m:r>
                        <m:rPr>
                          <m:nor/>
                        </m:rPr>
                        <a:rPr lang="pt-BR" sz="6000">
                          <a:latin typeface="Times New Roman" panose="02020603050405020304" pitchFamily="18" charset="0"/>
                          <a:cs typeface="Times New Roman" panose="02020603050405020304" pitchFamily="18" charset="0"/>
                        </a:rPr>
                        <m:t>t</m:t>
                      </m:r>
                      <m:r>
                        <m:rPr>
                          <m:nor/>
                        </m:rPr>
                        <a:rPr lang="pt-BR" sz="6000">
                          <a:latin typeface="Times New Roman" panose="02020603050405020304" pitchFamily="18" charset="0"/>
                          <a:cs typeface="Times New Roman" panose="02020603050405020304" pitchFamily="18" charset="0"/>
                        </a:rPr>
                        <m:t>í</m:t>
                      </m:r>
                      <m:r>
                        <m:rPr>
                          <m:nor/>
                        </m:rPr>
                        <a:rPr lang="pt-BR" sz="6000">
                          <a:latin typeface="Times New Roman" panose="02020603050405020304" pitchFamily="18" charset="0"/>
                          <a:cs typeface="Times New Roman" panose="02020603050405020304" pitchFamily="18" charset="0"/>
                        </a:rPr>
                        <m:t>ch</m:t>
                      </m:r>
                      <m:r>
                        <m:rPr>
                          <m:nor/>
                        </m:rPr>
                        <a:rPr lang="pt-BR" sz="6000">
                          <a:latin typeface="Times New Roman" panose="02020603050405020304" pitchFamily="18" charset="0"/>
                          <a:cs typeface="Times New Roman" panose="02020603050405020304" pitchFamily="18" charset="0"/>
                        </a:rPr>
                        <m:t> </m:t>
                      </m:r>
                      <m:r>
                        <m:rPr>
                          <m:nor/>
                        </m:rPr>
                        <a:rPr lang="pt-BR" sz="6000">
                          <a:latin typeface="Times New Roman" panose="02020603050405020304" pitchFamily="18" charset="0"/>
                          <a:cs typeface="Times New Roman" panose="02020603050405020304" pitchFamily="18" charset="0"/>
                        </a:rPr>
                        <m:t>c</m:t>
                      </m:r>
                      <m:r>
                        <m:rPr>
                          <m:nor/>
                        </m:rPr>
                        <a:rPr lang="pt-BR" sz="6000">
                          <a:latin typeface="Times New Roman" panose="02020603050405020304" pitchFamily="18" charset="0"/>
                          <a:cs typeface="Times New Roman" panose="02020603050405020304" pitchFamily="18" charset="0"/>
                        </a:rPr>
                        <m:t>ủ</m:t>
                      </m:r>
                      <m:r>
                        <m:rPr>
                          <m:nor/>
                        </m:rPr>
                        <a:rPr lang="pt-BR" sz="6000">
                          <a:latin typeface="Times New Roman" panose="02020603050405020304" pitchFamily="18" charset="0"/>
                          <a:cs typeface="Times New Roman" panose="02020603050405020304" pitchFamily="18" charset="0"/>
                        </a:rPr>
                        <m:t>a</m:t>
                      </m:r>
                      <m:r>
                        <m:rPr>
                          <m:nor/>
                        </m:rPr>
                        <a:rPr lang="pt-BR" sz="6000">
                          <a:latin typeface="Times New Roman" panose="02020603050405020304" pitchFamily="18" charset="0"/>
                          <a:cs typeface="Times New Roman" panose="02020603050405020304" pitchFamily="18" charset="0"/>
                        </a:rPr>
                        <m:t> </m:t>
                      </m:r>
                      <m:r>
                        <m:rPr>
                          <m:nor/>
                        </m:rPr>
                        <a:rPr lang="pt-BR" sz="6000">
                          <a:latin typeface="Times New Roman" panose="02020603050405020304" pitchFamily="18" charset="0"/>
                          <a:cs typeface="Times New Roman" panose="02020603050405020304" pitchFamily="18" charset="0"/>
                        </a:rPr>
                        <m:t>h</m:t>
                      </m:r>
                      <m:r>
                        <m:rPr>
                          <m:nor/>
                        </m:rPr>
                        <a:rPr lang="pt-BR" sz="6000">
                          <a:latin typeface="Times New Roman" panose="02020603050405020304" pitchFamily="18" charset="0"/>
                          <a:cs typeface="Times New Roman" panose="02020603050405020304" pitchFamily="18" charset="0"/>
                        </a:rPr>
                        <m:t>ỗ</m:t>
                      </m:r>
                      <m:r>
                        <m:rPr>
                          <m:nor/>
                        </m:rPr>
                        <a:rPr lang="pt-BR" sz="6000">
                          <a:latin typeface="Times New Roman" panose="02020603050405020304" pitchFamily="18" charset="0"/>
                          <a:cs typeface="Times New Roman" panose="02020603050405020304" pitchFamily="18" charset="0"/>
                        </a:rPr>
                        <m:t>n</m:t>
                      </m:r>
                      <m:r>
                        <m:rPr>
                          <m:nor/>
                        </m:rPr>
                        <a:rPr lang="pt-BR" sz="6000">
                          <a:latin typeface="Times New Roman" panose="02020603050405020304" pitchFamily="18" charset="0"/>
                          <a:cs typeface="Times New Roman" panose="02020603050405020304" pitchFamily="18" charset="0"/>
                        </a:rPr>
                        <m:t> </m:t>
                      </m:r>
                      <m:r>
                        <m:rPr>
                          <m:nor/>
                        </m:rPr>
                        <a:rPr lang="pt-BR" sz="6000">
                          <a:latin typeface="Times New Roman" panose="02020603050405020304" pitchFamily="18" charset="0"/>
                          <a:cs typeface="Times New Roman" panose="02020603050405020304" pitchFamily="18" charset="0"/>
                        </a:rPr>
                        <m:t>h</m:t>
                      </m:r>
                      <m:r>
                        <m:rPr>
                          <m:nor/>
                        </m:rPr>
                        <a:rPr lang="pt-BR" sz="6000">
                          <a:latin typeface="Times New Roman" panose="02020603050405020304" pitchFamily="18" charset="0"/>
                          <a:cs typeface="Times New Roman" panose="02020603050405020304" pitchFamily="18" charset="0"/>
                        </a:rPr>
                        <m:t>ợ</m:t>
                      </m:r>
                      <m:r>
                        <m:rPr>
                          <m:nor/>
                        </m:rPr>
                        <a:rPr lang="pt-BR" sz="6000">
                          <a:latin typeface="Times New Roman" panose="02020603050405020304" pitchFamily="18" charset="0"/>
                          <a:cs typeface="Times New Roman" panose="02020603050405020304" pitchFamily="18" charset="0"/>
                        </a:rPr>
                        <m:t>p</m:t>
                      </m:r>
                      <m:r>
                        <m:rPr>
                          <m:nor/>
                        </m:rPr>
                        <a:rPr lang="pt-BR" sz="6000">
                          <a:latin typeface="Times New Roman" panose="02020603050405020304" pitchFamily="18" charset="0"/>
                          <a:cs typeface="Times New Roman" panose="02020603050405020304" pitchFamily="18" charset="0"/>
                        </a:rPr>
                        <m:t> </m:t>
                      </m:r>
                      <m:r>
                        <m:rPr>
                          <m:nor/>
                        </m:rPr>
                        <a:rPr lang="pt-BR" sz="6000">
                          <a:latin typeface="Times New Roman" panose="02020603050405020304" pitchFamily="18" charset="0"/>
                          <a:cs typeface="Times New Roman" panose="02020603050405020304" pitchFamily="18" charset="0"/>
                        </a:rPr>
                        <m:t>l</m:t>
                      </m:r>
                      <m:r>
                        <m:rPr>
                          <m:nor/>
                        </m:rPr>
                        <a:rPr lang="pt-BR" sz="6000">
                          <a:latin typeface="Times New Roman" panose="02020603050405020304" pitchFamily="18" charset="0"/>
                          <a:cs typeface="Times New Roman" panose="02020603050405020304" pitchFamily="18" charset="0"/>
                        </a:rPr>
                        <m:t>à</m:t>
                      </m:r>
                    </m:oMath>
                  </a14:m>
                  <a:endParaRPr lang="en-US" sz="6000" dirty="0">
                    <a:latin typeface="Times New Roman" panose="02020603050405020304" pitchFamily="18" charset="0"/>
                    <a:cs typeface="Times New Roman" panose="02020603050405020304" pitchFamily="18" charset="0"/>
                  </a:endParaRPr>
                </a:p>
              </p:txBody>
            </p:sp>
          </mc:Choice>
          <mc:Fallback xmlns="">
            <p:sp>
              <p:nvSpPr>
                <p:cNvPr id="265" name="Text Box 5">
                  <a:extLst>
                    <a:ext uri="{FF2B5EF4-FFF2-40B4-BE49-F238E27FC236}">
                      <a16:creationId xmlns:a16="http://schemas.microsoft.com/office/drawing/2014/main" id="{0CE78A64-B2F6-ED1E-BAE0-B92E926AD0E1}"/>
                    </a:ext>
                  </a:extLst>
                </p:cNvPr>
                <p:cNvSpPr txBox="1">
                  <a:spLocks noRot="1" noChangeAspect="1" noMove="1" noResize="1" noEditPoints="1" noAdjustHandles="1" noChangeArrowheads="1" noChangeShapeType="1" noTextEdit="1"/>
                </p:cNvSpPr>
                <p:nvPr/>
              </p:nvSpPr>
              <p:spPr bwMode="auto">
                <a:xfrm>
                  <a:off x="3236644" y="942640"/>
                  <a:ext cx="21043482" cy="3093885"/>
                </a:xfrm>
                <a:prstGeom prst="rect">
                  <a:avLst/>
                </a:prstGeom>
                <a:blipFill>
                  <a:blip r:embed="rId4"/>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r>
                    <a:rPr lang="en-US">
                      <a:noFill/>
                    </a:rPr>
                    <a:t> </a:t>
                  </a:r>
                </a:p>
              </p:txBody>
            </p:sp>
          </mc:Fallback>
        </mc:AlternateContent>
      </p:grpSp>
    </p:spTree>
    <p:extLst>
      <p:ext uri="{BB962C8B-B14F-4D97-AF65-F5344CB8AC3E}">
        <p14:creationId xmlns:p14="http://schemas.microsoft.com/office/powerpoint/2010/main" val="37165290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90"/>
                                        </p:tgtEl>
                                        <p:attrNameLst>
                                          <p:attrName>style.visibility</p:attrName>
                                        </p:attrNameLst>
                                      </p:cBhvr>
                                      <p:to>
                                        <p:strVal val="visible"/>
                                      </p:to>
                                    </p:set>
                                    <p:animEffect transition="in" filter="fade">
                                      <p:cBhvr>
                                        <p:cTn id="7" dur="200"/>
                                        <p:tgtEl>
                                          <p:spTgt spid="29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63"/>
                                        </p:tgtEl>
                                        <p:attrNameLst>
                                          <p:attrName>style.visibility</p:attrName>
                                        </p:attrNameLst>
                                      </p:cBhvr>
                                      <p:to>
                                        <p:strVal val="visible"/>
                                      </p:to>
                                    </p:set>
                                    <p:animEffect transition="in" filter="wipe(left)">
                                      <p:cBhvr>
                                        <p:cTn id="12" dur="500"/>
                                        <p:tgtEl>
                                          <p:spTgt spid="26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3"/>
                                        </p:tgtEl>
                                        <p:attrNameLst>
                                          <p:attrName>style.visibility</p:attrName>
                                        </p:attrNameLst>
                                      </p:cBhvr>
                                      <p:to>
                                        <p:strVal val="visible"/>
                                      </p:to>
                                    </p:set>
                                    <p:animEffect transition="in" filter="wipe(left)">
                                      <p:cBhvr>
                                        <p:cTn id="17" dur="500"/>
                                        <p:tgtEl>
                                          <p:spTgt spid="5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62"/>
                                        </p:tgtEl>
                                        <p:attrNameLst>
                                          <p:attrName>style.visibility</p:attrName>
                                        </p:attrNameLst>
                                      </p:cBhvr>
                                      <p:to>
                                        <p:strVal val="visible"/>
                                      </p:to>
                                    </p:set>
                                    <p:animEffect transition="in" filter="wipe(left)">
                                      <p:cBhvr>
                                        <p:cTn id="22" dur="500"/>
                                        <p:tgtEl>
                                          <p:spTgt spid="2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Subtitle 2"/>
          <p:cNvSpPr>
            <a:spLocks noGrp="1"/>
          </p:cNvSpPr>
          <p:nvPr>
            <p:ph type="subTitle" idx="1"/>
          </p:nvPr>
        </p:nvSpPr>
        <p:spPr/>
        <p:txBody>
          <a:bodyPr/>
          <a:lstStyle/>
          <a:p>
            <a:endParaRPr lang="en-US"/>
          </a:p>
        </p:txBody>
      </p:sp>
      <p:pic>
        <p:nvPicPr>
          <p:cNvPr id="4" name="Picture 3"/>
          <p:cNvPicPr>
            <a:picLocks noChangeAspect="1"/>
          </p:cNvPicPr>
          <p:nvPr/>
        </p:nvPicPr>
        <p:blipFill>
          <a:blip r:embed="rId2"/>
          <a:stretch>
            <a:fillRect/>
          </a:stretch>
        </p:blipFill>
        <p:spPr>
          <a:xfrm>
            <a:off x="0" y="348"/>
            <a:ext cx="24385588" cy="13716893"/>
          </a:xfrm>
          <a:prstGeom prst="rect">
            <a:avLst/>
          </a:prstGeom>
        </p:spPr>
      </p:pic>
      <p:sp>
        <p:nvSpPr>
          <p:cNvPr id="6" name="TextBox 5">
            <a:extLst>
              <a:ext uri="{FF2B5EF4-FFF2-40B4-BE49-F238E27FC236}">
                <a16:creationId xmlns:a16="http://schemas.microsoft.com/office/drawing/2014/main" id="{EAC6BAF4-F46E-196A-5519-171A74C23368}"/>
              </a:ext>
            </a:extLst>
          </p:cNvPr>
          <p:cNvSpPr txBox="1"/>
          <p:nvPr/>
        </p:nvSpPr>
        <p:spPr>
          <a:xfrm>
            <a:off x="16835717" y="10817249"/>
            <a:ext cx="7549871" cy="1631216"/>
          </a:xfrm>
          <a:prstGeom prst="rect">
            <a:avLst/>
          </a:prstGeom>
          <a:noFill/>
        </p:spPr>
        <p:txBody>
          <a:bodyPr wrap="square">
            <a:spAutoFit/>
          </a:bodyPr>
          <a:lstStyle/>
          <a:p>
            <a:r>
              <a:rPr lang="en-US" sz="2000">
                <a:solidFill>
                  <a:schemeClr val="bg1">
                    <a:lumMod val="20000"/>
                    <a:lumOff val="80000"/>
                  </a:schemeClr>
                </a:solidFill>
              </a:rPr>
              <a:t>Tài liệu được chia sẻ bởi Website VnTeach.Com</a:t>
            </a:r>
          </a:p>
          <a:p>
            <a:r>
              <a:rPr lang="en-US" sz="2000">
                <a:solidFill>
                  <a:schemeClr val="bg1">
                    <a:lumMod val="20000"/>
                    <a:lumOff val="80000"/>
                  </a:schemeClr>
                </a:solidFill>
              </a:rPr>
              <a:t>https://www.vnteach.com</a:t>
            </a:r>
          </a:p>
          <a:p>
            <a:r>
              <a:rPr lang="en-US" sz="2000">
                <a:solidFill>
                  <a:schemeClr val="bg1">
                    <a:lumMod val="20000"/>
                    <a:lumOff val="80000"/>
                  </a:schemeClr>
                </a:solidFill>
              </a:rPr>
              <a:t>Một sản phẩm của cộng đồng facebook Thư Viện VnTeach.Com</a:t>
            </a:r>
          </a:p>
          <a:p>
            <a:r>
              <a:rPr lang="en-US" sz="2000">
                <a:solidFill>
                  <a:schemeClr val="bg1">
                    <a:lumMod val="20000"/>
                    <a:lumOff val="80000"/>
                  </a:schemeClr>
                </a:solidFill>
              </a:rPr>
              <a:t>https://www.facebook.com/groups/vnteach/</a:t>
            </a:r>
          </a:p>
          <a:p>
            <a:r>
              <a:rPr lang="en-US" sz="2000">
                <a:solidFill>
                  <a:schemeClr val="bg1">
                    <a:lumMod val="20000"/>
                    <a:lumOff val="80000"/>
                  </a:schemeClr>
                </a:solidFill>
              </a:rPr>
              <a:t>https://www.facebook.com/groups/thuvienvnteach/</a:t>
            </a:r>
          </a:p>
        </p:txBody>
      </p:sp>
    </p:spTree>
    <p:extLst>
      <p:ext uri="{BB962C8B-B14F-4D97-AF65-F5344CB8AC3E}">
        <p14:creationId xmlns:p14="http://schemas.microsoft.com/office/powerpoint/2010/main" val="57905477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77078" y="54091"/>
            <a:ext cx="12192000" cy="6259342"/>
          </a:xfrm>
          <a:prstGeom prst="rect">
            <a:avLst/>
          </a:prstGeom>
          <a:solidFill>
            <a:schemeClr val="bg1">
              <a:lumMod val="40000"/>
              <a:lumOff val="60000"/>
            </a:schemeClr>
          </a:solidFill>
        </p:spPr>
        <p:txBody>
          <a:bodyPr>
            <a:spAutoFit/>
          </a:bodyPr>
          <a:lstStyle/>
          <a:p>
            <a:pPr algn="ctr">
              <a:lnSpc>
                <a:spcPct val="115000"/>
              </a:lnSpc>
              <a:tabLst>
                <a:tab pos="581660" algn="l"/>
                <a:tab pos="1163320" algn="l"/>
                <a:tab pos="1371600" algn="l"/>
                <a:tab pos="1828800" algn="l"/>
                <a:tab pos="2286000" algn="l"/>
                <a:tab pos="2743200" algn="l"/>
                <a:tab pos="3200400" algn="l"/>
                <a:tab pos="3657600" algn="l"/>
              </a:tabLst>
            </a:pPr>
            <a:r>
              <a:rPr lang="en-US" sz="4400" b="1">
                <a:latin typeface="Times New Roman" panose="02020603050405020304" pitchFamily="18" charset="0"/>
                <a:ea typeface="Times New Roman" panose="02020603050405020304" pitchFamily="18" charset="0"/>
              </a:rPr>
              <a:t>TRẠM 1</a:t>
            </a:r>
            <a:endParaRPr lang="en-US" sz="4400">
              <a:latin typeface="Times New Roman" panose="02020603050405020304" pitchFamily="18" charset="0"/>
              <a:ea typeface="Times New Roman" panose="02020603050405020304" pitchFamily="18" charset="0"/>
            </a:endParaRPr>
          </a:p>
          <a:p>
            <a:pPr algn="ctr">
              <a:lnSpc>
                <a:spcPct val="115000"/>
              </a:lnSpc>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vi-VN" sz="4400" b="1">
                <a:latin typeface="Times New Roman" panose="02020603050405020304" pitchFamily="18" charset="0"/>
                <a:ea typeface="Times New Roman" panose="02020603050405020304" pitchFamily="18" charset="0"/>
              </a:rPr>
              <a:t>PHIẾU HỌC TẬP </a:t>
            </a:r>
            <a:r>
              <a:rPr lang="en-US" sz="4400" b="1">
                <a:latin typeface="Times New Roman" panose="02020603050405020304" pitchFamily="18" charset="0"/>
                <a:ea typeface="Times New Roman" panose="02020603050405020304" pitchFamily="18" charset="0"/>
              </a:rPr>
              <a:t>2</a:t>
            </a:r>
            <a:endParaRPr lang="en-US" sz="4400">
              <a:latin typeface="Times New Roman" panose="02020603050405020304" pitchFamily="18" charset="0"/>
              <a:ea typeface="Times New Roman" panose="02020603050405020304" pitchFamily="18" charset="0"/>
            </a:endParaRPr>
          </a:p>
          <a:p>
            <a:pPr algn="just">
              <a:lnSpc>
                <a:spcPct val="115000"/>
              </a:lnSpc>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vi-VN" sz="4400">
                <a:latin typeface="Times New Roman" panose="02020603050405020304" pitchFamily="18" charset="0"/>
                <a:ea typeface="Times New Roman" panose="02020603050405020304" pitchFamily="18" charset="0"/>
              </a:rPr>
              <a:t>- </a:t>
            </a:r>
            <a:r>
              <a:rPr lang="en-US" sz="4400">
                <a:latin typeface="Times New Roman" panose="02020603050405020304" pitchFamily="18" charset="0"/>
                <a:ea typeface="Times New Roman" panose="02020603050405020304" pitchFamily="18" charset="0"/>
              </a:rPr>
              <a:t>Quan sát mô hình phân tử c</a:t>
            </a:r>
            <a:r>
              <a:rPr lang="vi-VN" sz="4400">
                <a:latin typeface="Times New Roman" panose="02020603050405020304" pitchFamily="18" charset="0"/>
                <a:ea typeface="Times New Roman" panose="02020603050405020304" pitchFamily="18" charset="0"/>
              </a:rPr>
              <a:t>ho biết loại liên kết</a:t>
            </a:r>
            <a:r>
              <a:rPr lang="en-US" sz="4400">
                <a:latin typeface="Times New Roman" panose="02020603050405020304" pitchFamily="18" charset="0"/>
                <a:ea typeface="Times New Roman" panose="02020603050405020304" pitchFamily="18" charset="0"/>
              </a:rPr>
              <a:t> trong </a:t>
            </a:r>
            <a:r>
              <a:rPr lang="vi-VN" sz="4400">
                <a:latin typeface="Times New Roman" panose="02020603050405020304" pitchFamily="18" charset="0"/>
                <a:ea typeface="Times New Roman" panose="02020603050405020304" pitchFamily="18" charset="0"/>
              </a:rPr>
              <a:t>phân tử CH</a:t>
            </a:r>
            <a:r>
              <a:rPr lang="vi-VN" sz="4400" baseline="-25000">
                <a:latin typeface="Times New Roman" panose="02020603050405020304" pitchFamily="18" charset="0"/>
                <a:ea typeface="Times New Roman" panose="02020603050405020304" pitchFamily="18" charset="0"/>
              </a:rPr>
              <a:t>4</a:t>
            </a:r>
            <a:r>
              <a:rPr lang="vi-VN" sz="4400">
                <a:latin typeface="Times New Roman" panose="02020603050405020304" pitchFamily="18" charset="0"/>
                <a:ea typeface="Times New Roman" panose="02020603050405020304" pitchFamily="18" charset="0"/>
              </a:rPr>
              <a:t>, C</a:t>
            </a:r>
            <a:r>
              <a:rPr lang="vi-VN" sz="4400" baseline="-25000">
                <a:latin typeface="Times New Roman" panose="02020603050405020304" pitchFamily="18" charset="0"/>
                <a:ea typeface="Times New Roman" panose="02020603050405020304" pitchFamily="18" charset="0"/>
              </a:rPr>
              <a:t>2</a:t>
            </a:r>
            <a:r>
              <a:rPr lang="vi-VN" sz="4400">
                <a:latin typeface="Times New Roman" panose="02020603050405020304" pitchFamily="18" charset="0"/>
                <a:ea typeface="Times New Roman" panose="02020603050405020304" pitchFamily="18" charset="0"/>
              </a:rPr>
              <a:t>H</a:t>
            </a:r>
            <a:r>
              <a:rPr lang="vi-VN" sz="4400" baseline="-25000">
                <a:latin typeface="Times New Roman" panose="02020603050405020304" pitchFamily="18" charset="0"/>
                <a:ea typeface="Times New Roman" panose="02020603050405020304" pitchFamily="18" charset="0"/>
              </a:rPr>
              <a:t>6</a:t>
            </a:r>
            <a:r>
              <a:rPr lang="vi-VN" sz="4400">
                <a:latin typeface="Times New Roman" panose="02020603050405020304" pitchFamily="18" charset="0"/>
                <a:ea typeface="Times New Roman" panose="02020603050405020304" pitchFamily="18" charset="0"/>
              </a:rPr>
              <a:t>? Rút ra khái niệm a</a:t>
            </a:r>
            <a:r>
              <a:rPr lang="en-US" sz="4400">
                <a:latin typeface="Times New Roman" panose="02020603050405020304" pitchFamily="18" charset="0"/>
                <a:ea typeface="Times New Roman" panose="02020603050405020304" pitchFamily="18" charset="0"/>
              </a:rPr>
              <a:t>l</a:t>
            </a:r>
            <a:r>
              <a:rPr lang="vi-VN" sz="4400">
                <a:latin typeface="Times New Roman" panose="02020603050405020304" pitchFamily="18" charset="0"/>
                <a:ea typeface="Times New Roman" panose="02020603050405020304" pitchFamily="18" charset="0"/>
              </a:rPr>
              <a:t>kan</a:t>
            </a:r>
            <a:r>
              <a:rPr lang="en-US" sz="4400">
                <a:latin typeface="Times New Roman" panose="02020603050405020304" pitchFamily="18" charset="0"/>
                <a:ea typeface="Times New Roman" panose="02020603050405020304" pitchFamily="18" charset="0"/>
              </a:rPr>
              <a:t>e</a:t>
            </a:r>
            <a:r>
              <a:rPr lang="vi-VN" sz="4400">
                <a:latin typeface="Times New Roman" panose="02020603050405020304" pitchFamily="18" charset="0"/>
                <a:ea typeface="Times New Roman" panose="02020603050405020304" pitchFamily="18" charset="0"/>
              </a:rPr>
              <a:t>?</a:t>
            </a:r>
            <a:endParaRPr lang="en-US" sz="4400">
              <a:latin typeface="Times New Roman" panose="02020603050405020304" pitchFamily="18" charset="0"/>
              <a:ea typeface="Times New Roman" panose="02020603050405020304" pitchFamily="18" charset="0"/>
            </a:endParaRPr>
          </a:p>
          <a:p>
            <a:pPr algn="just">
              <a:lnSpc>
                <a:spcPct val="115000"/>
              </a:lnSpc>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vi-VN" sz="4400">
                <a:latin typeface="Times New Roman" panose="02020603050405020304" pitchFamily="18" charset="0"/>
                <a:ea typeface="Times New Roman" panose="02020603050405020304" pitchFamily="18" charset="0"/>
              </a:rPr>
              <a:t>- Viết CTPT </a:t>
            </a:r>
            <a:r>
              <a:rPr lang="en-US" sz="4400">
                <a:latin typeface="Times New Roman" panose="02020603050405020304" pitchFamily="18" charset="0"/>
                <a:ea typeface="Times New Roman" panose="02020603050405020304" pitchFamily="18" charset="0"/>
              </a:rPr>
              <a:t>5</a:t>
            </a:r>
            <a:r>
              <a:rPr lang="vi-VN" sz="4400">
                <a:latin typeface="Times New Roman" panose="02020603050405020304" pitchFamily="18" charset="0"/>
                <a:ea typeface="Times New Roman" panose="02020603050405020304" pitchFamily="18" charset="0"/>
              </a:rPr>
              <a:t> chất là đồng đẳng của CH</a:t>
            </a:r>
            <a:r>
              <a:rPr lang="vi-VN" sz="4400" baseline="-25000">
                <a:latin typeface="Times New Roman" panose="02020603050405020304" pitchFamily="18" charset="0"/>
                <a:ea typeface="Times New Roman" panose="02020603050405020304" pitchFamily="18" charset="0"/>
              </a:rPr>
              <a:t>4</a:t>
            </a:r>
            <a:r>
              <a:rPr lang="vi-VN" sz="4400">
                <a:latin typeface="Times New Roman" panose="02020603050405020304" pitchFamily="18" charset="0"/>
                <a:ea typeface="Times New Roman" panose="02020603050405020304" pitchFamily="18" charset="0"/>
              </a:rPr>
              <a:t>? Rút ra công thức chung của a</a:t>
            </a:r>
            <a:r>
              <a:rPr lang="en-US" sz="4400">
                <a:latin typeface="Times New Roman" panose="02020603050405020304" pitchFamily="18" charset="0"/>
                <a:ea typeface="Times New Roman" panose="02020603050405020304" pitchFamily="18" charset="0"/>
              </a:rPr>
              <a:t>l</a:t>
            </a:r>
            <a:r>
              <a:rPr lang="vi-VN" sz="4400">
                <a:latin typeface="Times New Roman" panose="02020603050405020304" pitchFamily="18" charset="0"/>
                <a:ea typeface="Times New Roman" panose="02020603050405020304" pitchFamily="18" charset="0"/>
              </a:rPr>
              <a:t>kan</a:t>
            </a:r>
            <a:r>
              <a:rPr lang="en-US" sz="4400">
                <a:latin typeface="Times New Roman" panose="02020603050405020304" pitchFamily="18" charset="0"/>
                <a:ea typeface="Times New Roman" panose="02020603050405020304" pitchFamily="18" charset="0"/>
              </a:rPr>
              <a:t>e</a:t>
            </a:r>
            <a:r>
              <a:rPr lang="vi-VN" sz="4400">
                <a:latin typeface="Times New Roman" panose="02020603050405020304" pitchFamily="18" charset="0"/>
                <a:ea typeface="Times New Roman" panose="02020603050405020304" pitchFamily="18" charset="0"/>
              </a:rPr>
              <a:t>?</a:t>
            </a:r>
            <a:endParaRPr lang="en-US" sz="4400">
              <a:latin typeface="Times New Roman" panose="02020603050405020304" pitchFamily="18" charset="0"/>
              <a:ea typeface="Times New Roman" panose="02020603050405020304" pitchFamily="18" charset="0"/>
            </a:endParaRPr>
          </a:p>
          <a:p>
            <a:pPr algn="just">
              <a:lnSpc>
                <a:spcPct val="115000"/>
              </a:lnSpc>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sz="4400">
                <a:latin typeface="Times New Roman" panose="02020603050405020304" pitchFamily="18" charset="0"/>
                <a:ea typeface="Times New Roman" panose="02020603050405020304" pitchFamily="18" charset="0"/>
              </a:rPr>
              <a:t>- Thế nào là gốc alkyl? Công thức chung của gốc alkyl? Cho ví dụ?</a:t>
            </a:r>
          </a:p>
        </p:txBody>
      </p:sp>
      <p:graphicFrame>
        <p:nvGraphicFramePr>
          <p:cNvPr id="5" name="Table 4"/>
          <p:cNvGraphicFramePr>
            <a:graphicFrameLocks noGrp="1"/>
          </p:cNvGraphicFramePr>
          <p:nvPr>
            <p:extLst>
              <p:ext uri="{D42A27DB-BD31-4B8C-83A1-F6EECF244321}">
                <p14:modId xmlns:p14="http://schemas.microsoft.com/office/powerpoint/2010/main" val="3406159748"/>
              </p:ext>
            </p:extLst>
          </p:nvPr>
        </p:nvGraphicFramePr>
        <p:xfrm>
          <a:off x="13119652" y="2564447"/>
          <a:ext cx="11265936" cy="7010400"/>
        </p:xfrm>
        <a:graphic>
          <a:graphicData uri="http://schemas.openxmlformats.org/drawingml/2006/table">
            <a:tbl>
              <a:tblPr firstRow="1" firstCol="1" bandRow="1"/>
              <a:tblGrid>
                <a:gridCol w="11265936">
                  <a:extLst>
                    <a:ext uri="{9D8B030D-6E8A-4147-A177-3AD203B41FA5}">
                      <a16:colId xmlns:a16="http://schemas.microsoft.com/office/drawing/2014/main" val="1729883179"/>
                    </a:ext>
                  </a:extLst>
                </a:gridCol>
              </a:tblGrid>
              <a:tr h="1056005">
                <a:tc>
                  <a:txBody>
                    <a:bodyPr/>
                    <a:lstStyle/>
                    <a:p>
                      <a:pPr algn="ctr">
                        <a:lnSpc>
                          <a:spcPct val="115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sz="4000" b="1">
                          <a:solidFill>
                            <a:schemeClr val="accent2">
                              <a:lumMod val="10000"/>
                            </a:schemeClr>
                          </a:solidFill>
                          <a:effectLst/>
                          <a:latin typeface="Times New Roman" panose="02020603050405020304" pitchFamily="18" charset="0"/>
                          <a:ea typeface="Times New Roman" panose="02020603050405020304" pitchFamily="18" charset="0"/>
                        </a:rPr>
                        <a:t>TRẠM</a:t>
                      </a:r>
                      <a:r>
                        <a:rPr lang="en-US" sz="4000" b="1" baseline="0">
                          <a:solidFill>
                            <a:schemeClr val="accent2">
                              <a:lumMod val="10000"/>
                            </a:schemeClr>
                          </a:solidFill>
                          <a:effectLst/>
                          <a:latin typeface="Times New Roman" panose="02020603050405020304" pitchFamily="18" charset="0"/>
                          <a:ea typeface="Times New Roman" panose="02020603050405020304" pitchFamily="18" charset="0"/>
                        </a:rPr>
                        <a:t> 2</a:t>
                      </a:r>
                      <a:endParaRPr lang="en-US" sz="4000" b="1">
                        <a:solidFill>
                          <a:schemeClr val="accent2">
                            <a:lumMod val="10000"/>
                          </a:schemeClr>
                        </a:solidFill>
                        <a:effectLst/>
                        <a:latin typeface="Times New Roman" panose="02020603050405020304" pitchFamily="18" charset="0"/>
                        <a:ea typeface="Times New Roman" panose="02020603050405020304" pitchFamily="18" charset="0"/>
                      </a:endParaRPr>
                    </a:p>
                    <a:p>
                      <a:pPr algn="ctr">
                        <a:lnSpc>
                          <a:spcPct val="115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vi-VN" sz="4000" b="1">
                          <a:solidFill>
                            <a:schemeClr val="accent2">
                              <a:lumMod val="10000"/>
                            </a:schemeClr>
                          </a:solidFill>
                          <a:effectLst/>
                          <a:latin typeface="Times New Roman" panose="02020603050405020304" pitchFamily="18" charset="0"/>
                          <a:ea typeface="Times New Roman" panose="02020603050405020304" pitchFamily="18" charset="0"/>
                        </a:rPr>
                        <a:t>PHIẾU HỌC TẬP SỐ 3</a:t>
                      </a:r>
                      <a:endParaRPr lang="en-US" sz="4000">
                        <a:solidFill>
                          <a:schemeClr val="accent2">
                            <a:lumMod val="10000"/>
                          </a:schemeClr>
                        </a:solidFill>
                        <a:effectLst/>
                        <a:latin typeface="Times New Roman" panose="02020603050405020304" pitchFamily="18" charset="0"/>
                        <a:ea typeface="Times New Roman" panose="02020603050405020304" pitchFamily="18" charset="0"/>
                      </a:endParaRPr>
                    </a:p>
                    <a:p>
                      <a:pPr>
                        <a:lnSpc>
                          <a:spcPct val="115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vi-VN" sz="4000">
                          <a:solidFill>
                            <a:schemeClr val="accent2">
                              <a:lumMod val="10000"/>
                            </a:schemeClr>
                          </a:solidFill>
                          <a:effectLst/>
                          <a:latin typeface="Times New Roman" panose="02020603050405020304" pitchFamily="18" charset="0"/>
                          <a:ea typeface="Times New Roman" panose="02020603050405020304" pitchFamily="18" charset="0"/>
                        </a:rPr>
                        <a:t>- Hãy viết </a:t>
                      </a:r>
                      <a:r>
                        <a:rPr lang="en-US" sz="4000">
                          <a:solidFill>
                            <a:schemeClr val="accent2">
                              <a:lumMod val="10000"/>
                            </a:schemeClr>
                          </a:solidFill>
                          <a:effectLst/>
                          <a:latin typeface="Times New Roman" panose="02020603050405020304" pitchFamily="18" charset="0"/>
                          <a:ea typeface="Times New Roman" panose="02020603050405020304" pitchFamily="18" charset="0"/>
                        </a:rPr>
                        <a:t>các công thức </a:t>
                      </a:r>
                      <a:r>
                        <a:rPr lang="vi-VN" sz="4000">
                          <a:solidFill>
                            <a:schemeClr val="accent2">
                              <a:lumMod val="10000"/>
                            </a:schemeClr>
                          </a:solidFill>
                          <a:effectLst/>
                          <a:latin typeface="Times New Roman" panose="02020603050405020304" pitchFamily="18" charset="0"/>
                          <a:ea typeface="Times New Roman" panose="02020603050405020304" pitchFamily="18" charset="0"/>
                        </a:rPr>
                        <a:t>CTCT thu gọn </a:t>
                      </a:r>
                      <a:r>
                        <a:rPr lang="en-US" sz="4000">
                          <a:solidFill>
                            <a:schemeClr val="accent2">
                              <a:lumMod val="10000"/>
                            </a:schemeClr>
                          </a:solidFill>
                          <a:effectLst/>
                          <a:latin typeface="Times New Roman" panose="02020603050405020304" pitchFamily="18" charset="0"/>
                          <a:ea typeface="Times New Roman" panose="02020603050405020304" pitchFamily="18" charset="0"/>
                        </a:rPr>
                        <a:t>có thể có </a:t>
                      </a:r>
                      <a:r>
                        <a:rPr lang="vi-VN" sz="4000">
                          <a:solidFill>
                            <a:schemeClr val="accent2">
                              <a:lumMod val="10000"/>
                            </a:schemeClr>
                          </a:solidFill>
                          <a:effectLst/>
                          <a:latin typeface="Times New Roman" panose="02020603050405020304" pitchFamily="18" charset="0"/>
                          <a:ea typeface="Times New Roman" panose="02020603050405020304" pitchFamily="18" charset="0"/>
                        </a:rPr>
                        <a:t>của CH</a:t>
                      </a:r>
                      <a:r>
                        <a:rPr lang="vi-VN" sz="4000" baseline="-25000">
                          <a:solidFill>
                            <a:schemeClr val="accent2">
                              <a:lumMod val="10000"/>
                            </a:schemeClr>
                          </a:solidFill>
                          <a:effectLst/>
                          <a:latin typeface="Times New Roman" panose="02020603050405020304" pitchFamily="18" charset="0"/>
                          <a:ea typeface="Times New Roman" panose="02020603050405020304" pitchFamily="18" charset="0"/>
                        </a:rPr>
                        <a:t>4</a:t>
                      </a:r>
                      <a:r>
                        <a:rPr lang="vi-VN" sz="4000">
                          <a:solidFill>
                            <a:schemeClr val="accent2">
                              <a:lumMod val="10000"/>
                            </a:schemeClr>
                          </a:solidFill>
                          <a:effectLst/>
                          <a:latin typeface="Times New Roman" panose="02020603050405020304" pitchFamily="18" charset="0"/>
                          <a:ea typeface="Times New Roman" panose="02020603050405020304" pitchFamily="18" charset="0"/>
                        </a:rPr>
                        <a:t>, C</a:t>
                      </a:r>
                      <a:r>
                        <a:rPr lang="vi-VN" sz="4000" baseline="-25000">
                          <a:solidFill>
                            <a:schemeClr val="accent2">
                              <a:lumMod val="10000"/>
                            </a:schemeClr>
                          </a:solidFill>
                          <a:effectLst/>
                          <a:latin typeface="Times New Roman" panose="02020603050405020304" pitchFamily="18" charset="0"/>
                          <a:ea typeface="Times New Roman" panose="02020603050405020304" pitchFamily="18" charset="0"/>
                        </a:rPr>
                        <a:t>2</a:t>
                      </a:r>
                      <a:r>
                        <a:rPr lang="vi-VN" sz="4000">
                          <a:solidFill>
                            <a:schemeClr val="accent2">
                              <a:lumMod val="10000"/>
                            </a:schemeClr>
                          </a:solidFill>
                          <a:effectLst/>
                          <a:latin typeface="Times New Roman" panose="02020603050405020304" pitchFamily="18" charset="0"/>
                          <a:ea typeface="Times New Roman" panose="02020603050405020304" pitchFamily="18" charset="0"/>
                        </a:rPr>
                        <a:t>H</a:t>
                      </a:r>
                      <a:r>
                        <a:rPr lang="vi-VN" sz="4000" baseline="-25000">
                          <a:solidFill>
                            <a:schemeClr val="accent2">
                              <a:lumMod val="10000"/>
                            </a:schemeClr>
                          </a:solidFill>
                          <a:effectLst/>
                          <a:latin typeface="Times New Roman" panose="02020603050405020304" pitchFamily="18" charset="0"/>
                          <a:ea typeface="Times New Roman" panose="02020603050405020304" pitchFamily="18" charset="0"/>
                        </a:rPr>
                        <a:t>6</a:t>
                      </a:r>
                      <a:r>
                        <a:rPr lang="vi-VN" sz="4000">
                          <a:solidFill>
                            <a:schemeClr val="accent2">
                              <a:lumMod val="10000"/>
                            </a:schemeClr>
                          </a:solidFill>
                          <a:effectLst/>
                          <a:latin typeface="Times New Roman" panose="02020603050405020304" pitchFamily="18" charset="0"/>
                          <a:ea typeface="Times New Roman" panose="02020603050405020304" pitchFamily="18" charset="0"/>
                        </a:rPr>
                        <a:t>, C</a:t>
                      </a:r>
                      <a:r>
                        <a:rPr lang="vi-VN" sz="4000" baseline="-25000">
                          <a:solidFill>
                            <a:schemeClr val="accent2">
                              <a:lumMod val="10000"/>
                            </a:schemeClr>
                          </a:solidFill>
                          <a:effectLst/>
                          <a:latin typeface="Times New Roman" panose="02020603050405020304" pitchFamily="18" charset="0"/>
                          <a:ea typeface="Times New Roman" panose="02020603050405020304" pitchFamily="18" charset="0"/>
                        </a:rPr>
                        <a:t>3</a:t>
                      </a:r>
                      <a:r>
                        <a:rPr lang="vi-VN" sz="4000">
                          <a:solidFill>
                            <a:schemeClr val="accent2">
                              <a:lumMod val="10000"/>
                            </a:schemeClr>
                          </a:solidFill>
                          <a:effectLst/>
                          <a:latin typeface="Times New Roman" panose="02020603050405020304" pitchFamily="18" charset="0"/>
                          <a:ea typeface="Times New Roman" panose="02020603050405020304" pitchFamily="18" charset="0"/>
                        </a:rPr>
                        <a:t>H</a:t>
                      </a:r>
                      <a:r>
                        <a:rPr lang="vi-VN" sz="4000" baseline="-25000">
                          <a:solidFill>
                            <a:schemeClr val="accent2">
                              <a:lumMod val="10000"/>
                            </a:schemeClr>
                          </a:solidFill>
                          <a:effectLst/>
                          <a:latin typeface="Times New Roman" panose="02020603050405020304" pitchFamily="18" charset="0"/>
                          <a:ea typeface="Times New Roman" panose="02020603050405020304" pitchFamily="18" charset="0"/>
                        </a:rPr>
                        <a:t>8</a:t>
                      </a:r>
                      <a:r>
                        <a:rPr lang="vi-VN" sz="4000">
                          <a:solidFill>
                            <a:schemeClr val="accent2">
                              <a:lumMod val="10000"/>
                            </a:schemeClr>
                          </a:solidFill>
                          <a:effectLst/>
                          <a:latin typeface="Times New Roman" panose="02020603050405020304" pitchFamily="18" charset="0"/>
                          <a:ea typeface="Times New Roman" panose="02020603050405020304" pitchFamily="18" charset="0"/>
                        </a:rPr>
                        <a:t>, C</a:t>
                      </a:r>
                      <a:r>
                        <a:rPr lang="vi-VN" sz="4000" baseline="-25000">
                          <a:solidFill>
                            <a:schemeClr val="accent2">
                              <a:lumMod val="10000"/>
                            </a:schemeClr>
                          </a:solidFill>
                          <a:effectLst/>
                          <a:latin typeface="Times New Roman" panose="02020603050405020304" pitchFamily="18" charset="0"/>
                          <a:ea typeface="Times New Roman" panose="02020603050405020304" pitchFamily="18" charset="0"/>
                        </a:rPr>
                        <a:t>4</a:t>
                      </a:r>
                      <a:r>
                        <a:rPr lang="vi-VN" sz="4000">
                          <a:solidFill>
                            <a:schemeClr val="accent2">
                              <a:lumMod val="10000"/>
                            </a:schemeClr>
                          </a:solidFill>
                          <a:effectLst/>
                          <a:latin typeface="Times New Roman" panose="02020603050405020304" pitchFamily="18" charset="0"/>
                          <a:ea typeface="Times New Roman" panose="02020603050405020304" pitchFamily="18" charset="0"/>
                        </a:rPr>
                        <a:t>H</a:t>
                      </a:r>
                      <a:r>
                        <a:rPr lang="vi-VN" sz="4000" baseline="-25000">
                          <a:solidFill>
                            <a:schemeClr val="accent2">
                              <a:lumMod val="10000"/>
                            </a:schemeClr>
                          </a:solidFill>
                          <a:effectLst/>
                          <a:latin typeface="Times New Roman" panose="02020603050405020304" pitchFamily="18" charset="0"/>
                          <a:ea typeface="Times New Roman" panose="02020603050405020304" pitchFamily="18" charset="0"/>
                        </a:rPr>
                        <a:t>10</a:t>
                      </a:r>
                      <a:r>
                        <a:rPr lang="vi-VN" sz="4000">
                          <a:solidFill>
                            <a:schemeClr val="accent2">
                              <a:lumMod val="10000"/>
                            </a:schemeClr>
                          </a:solidFill>
                          <a:effectLst/>
                          <a:latin typeface="Times New Roman" panose="02020603050405020304" pitchFamily="18" charset="0"/>
                          <a:ea typeface="Times New Roman" panose="02020603050405020304" pitchFamily="18" charset="0"/>
                        </a:rPr>
                        <a:t>. Nhận xét về số CTCT ứng với mỗi chất</a:t>
                      </a:r>
                      <a:r>
                        <a:rPr lang="en-US" sz="4000">
                          <a:solidFill>
                            <a:schemeClr val="accent2">
                              <a:lumMod val="10000"/>
                            </a:schemeClr>
                          </a:solidFill>
                          <a:effectLst/>
                          <a:latin typeface="Times New Roman" panose="02020603050405020304" pitchFamily="18" charset="0"/>
                          <a:ea typeface="Times New Roman" panose="02020603050405020304" pitchFamily="18" charset="0"/>
                        </a:rPr>
                        <a:t>?</a:t>
                      </a:r>
                    </a:p>
                    <a:p>
                      <a:pPr>
                        <a:lnSpc>
                          <a:spcPct val="115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vi-VN" sz="4000">
                          <a:solidFill>
                            <a:schemeClr val="accent2">
                              <a:lumMod val="10000"/>
                            </a:schemeClr>
                          </a:solidFill>
                          <a:effectLst/>
                          <a:latin typeface="Times New Roman" panose="02020603050405020304" pitchFamily="18" charset="0"/>
                          <a:ea typeface="Times New Roman" panose="02020603050405020304" pitchFamily="18" charset="0"/>
                        </a:rPr>
                        <a:t>- </a:t>
                      </a:r>
                      <a:r>
                        <a:rPr lang="en-US" sz="4000">
                          <a:solidFill>
                            <a:schemeClr val="accent2">
                              <a:lumMod val="10000"/>
                            </a:schemeClr>
                          </a:solidFill>
                          <a:effectLst/>
                          <a:latin typeface="Times New Roman" panose="02020603050405020304" pitchFamily="18" charset="0"/>
                          <a:ea typeface="Times New Roman" panose="02020603050405020304" pitchFamily="18" charset="0"/>
                        </a:rPr>
                        <a:t>Cách g</a:t>
                      </a:r>
                      <a:r>
                        <a:rPr lang="vi-VN" sz="4000">
                          <a:solidFill>
                            <a:schemeClr val="accent2">
                              <a:lumMod val="10000"/>
                            </a:schemeClr>
                          </a:solidFill>
                          <a:effectLst/>
                          <a:latin typeface="Times New Roman" panose="02020603050405020304" pitchFamily="18" charset="0"/>
                          <a:ea typeface="Times New Roman" panose="02020603050405020304" pitchFamily="18" charset="0"/>
                        </a:rPr>
                        <a:t>ọi tên a</a:t>
                      </a:r>
                      <a:r>
                        <a:rPr lang="en-US" sz="4000">
                          <a:solidFill>
                            <a:schemeClr val="accent2">
                              <a:lumMod val="10000"/>
                            </a:schemeClr>
                          </a:solidFill>
                          <a:effectLst/>
                          <a:latin typeface="Times New Roman" panose="02020603050405020304" pitchFamily="18" charset="0"/>
                          <a:ea typeface="Times New Roman" panose="02020603050405020304" pitchFamily="18" charset="0"/>
                        </a:rPr>
                        <a:t>l</a:t>
                      </a:r>
                      <a:r>
                        <a:rPr lang="vi-VN" sz="4000">
                          <a:solidFill>
                            <a:schemeClr val="accent2">
                              <a:lumMod val="10000"/>
                            </a:schemeClr>
                          </a:solidFill>
                          <a:effectLst/>
                          <a:latin typeface="Times New Roman" panose="02020603050405020304" pitchFamily="18" charset="0"/>
                          <a:ea typeface="Times New Roman" panose="02020603050405020304" pitchFamily="18" charset="0"/>
                        </a:rPr>
                        <a:t>kan</a:t>
                      </a:r>
                      <a:r>
                        <a:rPr lang="en-US" sz="4000">
                          <a:solidFill>
                            <a:schemeClr val="accent2">
                              <a:lumMod val="10000"/>
                            </a:schemeClr>
                          </a:solidFill>
                          <a:effectLst/>
                          <a:latin typeface="Times New Roman" panose="02020603050405020304" pitchFamily="18" charset="0"/>
                          <a:ea typeface="Times New Roman" panose="02020603050405020304" pitchFamily="18" charset="0"/>
                        </a:rPr>
                        <a:t>e</a:t>
                      </a:r>
                      <a:r>
                        <a:rPr lang="vi-VN" sz="4000">
                          <a:solidFill>
                            <a:schemeClr val="accent2">
                              <a:lumMod val="10000"/>
                            </a:schemeClr>
                          </a:solidFill>
                          <a:effectLst/>
                          <a:latin typeface="Times New Roman" panose="02020603050405020304" pitchFamily="18" charset="0"/>
                          <a:ea typeface="Times New Roman" panose="02020603050405020304" pitchFamily="18" charset="0"/>
                        </a:rPr>
                        <a:t> không nhánh? Cho ví dụ</a:t>
                      </a:r>
                      <a:r>
                        <a:rPr lang="en-US" sz="4000">
                          <a:solidFill>
                            <a:schemeClr val="accent2">
                              <a:lumMod val="10000"/>
                            </a:schemeClr>
                          </a:solidFill>
                          <a:effectLst/>
                          <a:latin typeface="Times New Roman" panose="02020603050405020304" pitchFamily="18" charset="0"/>
                          <a:ea typeface="Times New Roman" panose="02020603050405020304" pitchFamily="18" charset="0"/>
                        </a:rPr>
                        <a:t>?</a:t>
                      </a:r>
                    </a:p>
                    <a:p>
                      <a:pPr>
                        <a:lnSpc>
                          <a:spcPct val="115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vi-VN" sz="4000">
                          <a:solidFill>
                            <a:schemeClr val="accent2">
                              <a:lumMod val="10000"/>
                            </a:schemeClr>
                          </a:solidFill>
                          <a:effectLst/>
                          <a:latin typeface="Times New Roman" panose="02020603050405020304" pitchFamily="18" charset="0"/>
                          <a:ea typeface="Times New Roman" panose="02020603050405020304" pitchFamily="18" charset="0"/>
                        </a:rPr>
                        <a:t>- </a:t>
                      </a:r>
                      <a:r>
                        <a:rPr lang="en-US" sz="4000">
                          <a:solidFill>
                            <a:schemeClr val="accent2">
                              <a:lumMod val="10000"/>
                            </a:schemeClr>
                          </a:solidFill>
                          <a:effectLst/>
                          <a:latin typeface="Times New Roman" panose="02020603050405020304" pitchFamily="18" charset="0"/>
                          <a:ea typeface="Times New Roman" panose="02020603050405020304" pitchFamily="18" charset="0"/>
                        </a:rPr>
                        <a:t>Cách g</a:t>
                      </a:r>
                      <a:r>
                        <a:rPr lang="vi-VN" sz="4000">
                          <a:solidFill>
                            <a:schemeClr val="accent2">
                              <a:lumMod val="10000"/>
                            </a:schemeClr>
                          </a:solidFill>
                          <a:effectLst/>
                          <a:latin typeface="Times New Roman" panose="02020603050405020304" pitchFamily="18" charset="0"/>
                          <a:ea typeface="Times New Roman" panose="02020603050405020304" pitchFamily="18" charset="0"/>
                        </a:rPr>
                        <a:t>ọi</a:t>
                      </a:r>
                      <a:r>
                        <a:rPr lang="en-US" sz="4000">
                          <a:solidFill>
                            <a:schemeClr val="accent2">
                              <a:lumMod val="10000"/>
                            </a:schemeClr>
                          </a:solidFill>
                          <a:effectLst/>
                          <a:latin typeface="Times New Roman" panose="02020603050405020304" pitchFamily="18" charset="0"/>
                          <a:ea typeface="Times New Roman" panose="02020603050405020304" pitchFamily="18" charset="0"/>
                        </a:rPr>
                        <a:t> tên gốc alkyl? Cách g</a:t>
                      </a:r>
                      <a:r>
                        <a:rPr lang="vi-VN" sz="4000">
                          <a:solidFill>
                            <a:schemeClr val="accent2">
                              <a:lumMod val="10000"/>
                            </a:schemeClr>
                          </a:solidFill>
                          <a:effectLst/>
                          <a:latin typeface="Times New Roman" panose="02020603050405020304" pitchFamily="18" charset="0"/>
                          <a:ea typeface="Times New Roman" panose="02020603050405020304" pitchFamily="18" charset="0"/>
                        </a:rPr>
                        <a:t>ọi tên a</a:t>
                      </a:r>
                      <a:r>
                        <a:rPr lang="en-US" sz="4000">
                          <a:solidFill>
                            <a:schemeClr val="accent2">
                              <a:lumMod val="10000"/>
                            </a:schemeClr>
                          </a:solidFill>
                          <a:effectLst/>
                          <a:latin typeface="Times New Roman" panose="02020603050405020304" pitchFamily="18" charset="0"/>
                          <a:ea typeface="Times New Roman" panose="02020603050405020304" pitchFamily="18" charset="0"/>
                        </a:rPr>
                        <a:t>l</a:t>
                      </a:r>
                      <a:r>
                        <a:rPr lang="vi-VN" sz="4000">
                          <a:solidFill>
                            <a:schemeClr val="accent2">
                              <a:lumMod val="10000"/>
                            </a:schemeClr>
                          </a:solidFill>
                          <a:effectLst/>
                          <a:latin typeface="Times New Roman" panose="02020603050405020304" pitchFamily="18" charset="0"/>
                          <a:ea typeface="Times New Roman" panose="02020603050405020304" pitchFamily="18" charset="0"/>
                        </a:rPr>
                        <a:t>kan</a:t>
                      </a:r>
                      <a:r>
                        <a:rPr lang="en-US" sz="4000">
                          <a:solidFill>
                            <a:schemeClr val="accent2">
                              <a:lumMod val="10000"/>
                            </a:schemeClr>
                          </a:solidFill>
                          <a:effectLst/>
                          <a:latin typeface="Times New Roman" panose="02020603050405020304" pitchFamily="18" charset="0"/>
                          <a:ea typeface="Times New Roman" panose="02020603050405020304" pitchFamily="18" charset="0"/>
                        </a:rPr>
                        <a:t>e</a:t>
                      </a:r>
                      <a:r>
                        <a:rPr lang="vi-VN" sz="4000">
                          <a:solidFill>
                            <a:schemeClr val="accent2">
                              <a:lumMod val="10000"/>
                            </a:schemeClr>
                          </a:solidFill>
                          <a:effectLst/>
                          <a:latin typeface="Times New Roman" panose="02020603050405020304" pitchFamily="18" charset="0"/>
                          <a:ea typeface="Times New Roman" panose="02020603050405020304" pitchFamily="18" charset="0"/>
                        </a:rPr>
                        <a:t> phân nhánh? Cho ví dụ</a:t>
                      </a:r>
                      <a:r>
                        <a:rPr lang="en-US" sz="4000">
                          <a:solidFill>
                            <a:schemeClr val="accent2">
                              <a:lumMod val="10000"/>
                            </a:schemeClr>
                          </a:solidFill>
                          <a:effectLst/>
                          <a:latin typeface="Times New Roman" panose="02020603050405020304" pitchFamily="18" charset="0"/>
                          <a:ea typeface="Times New Roman" panose="02020603050405020304" pitchFamily="18" charset="0"/>
                        </a:rPr>
                        <a:t>?</a:t>
                      </a:r>
                    </a:p>
                    <a:p>
                      <a:pPr>
                        <a:lnSpc>
                          <a:spcPct val="115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vi-VN" sz="4000">
                          <a:solidFill>
                            <a:schemeClr val="accent2">
                              <a:lumMod val="10000"/>
                            </a:schemeClr>
                          </a:solidFill>
                          <a:effectLst/>
                          <a:latin typeface="Times New Roman" panose="02020603050405020304" pitchFamily="18" charset="0"/>
                          <a:ea typeface="Times New Roman" panose="02020603050405020304" pitchFamily="18" charset="0"/>
                        </a:rPr>
                        <a:t>- Cách xác định bậc </a:t>
                      </a:r>
                      <a:r>
                        <a:rPr lang="en-US" sz="4000">
                          <a:solidFill>
                            <a:schemeClr val="accent2">
                              <a:lumMod val="10000"/>
                            </a:schemeClr>
                          </a:solidFill>
                          <a:effectLst/>
                          <a:latin typeface="Times New Roman" panose="02020603050405020304" pitchFamily="18" charset="0"/>
                          <a:ea typeface="Times New Roman" panose="02020603050405020304" pitchFamily="18" charset="0"/>
                        </a:rPr>
                        <a:t>của nguyên tử </a:t>
                      </a:r>
                      <a:r>
                        <a:rPr lang="vi-VN" sz="4000">
                          <a:solidFill>
                            <a:schemeClr val="accent2">
                              <a:lumMod val="10000"/>
                            </a:schemeClr>
                          </a:solidFill>
                          <a:effectLst/>
                          <a:latin typeface="Times New Roman" panose="02020603050405020304" pitchFamily="18" charset="0"/>
                          <a:ea typeface="Times New Roman" panose="02020603050405020304" pitchFamily="18" charset="0"/>
                        </a:rPr>
                        <a:t>carbon?</a:t>
                      </a:r>
                      <a:endParaRPr lang="en-US" sz="4000">
                        <a:solidFill>
                          <a:schemeClr val="accent2">
                            <a:lumMod val="10000"/>
                          </a:schemeClr>
                        </a:solidFill>
                        <a:effectLst/>
                        <a:latin typeface="Times New Roman" panose="02020603050405020304" pitchFamily="18" charset="0"/>
                        <a:ea typeface="Times New Roman" panose="02020603050405020304" pitchFamily="18" charset="0"/>
                      </a:endParaRPr>
                    </a:p>
                    <a:p>
                      <a:pPr>
                        <a:lnSpc>
                          <a:spcPct val="115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sz="4000">
                          <a:solidFill>
                            <a:schemeClr val="accent2">
                              <a:lumMod val="10000"/>
                            </a:schemeClr>
                          </a:solidFill>
                          <a:effectLst/>
                          <a:latin typeface="Times New Roman" panose="02020603050405020304" pitchFamily="18" charset="0"/>
                          <a:ea typeface="Times New Roman" panose="02020603050405020304" pitchFamily="18" charset="0"/>
                        </a:rPr>
                        <a:t>- Tính chất vật lí của alkane?</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2">
                        <a:lumMod val="40000"/>
                        <a:lumOff val="60000"/>
                      </a:schemeClr>
                    </a:solidFill>
                  </a:tcPr>
                </a:tc>
                <a:extLst>
                  <a:ext uri="{0D108BD9-81ED-4DB2-BD59-A6C34878D82A}">
                    <a16:rowId xmlns:a16="http://schemas.microsoft.com/office/drawing/2014/main" val="1378314534"/>
                  </a:ext>
                </a:extLst>
              </a:tr>
            </a:tbl>
          </a:graphicData>
        </a:graphic>
      </p:graphicFrame>
      <p:graphicFrame>
        <p:nvGraphicFramePr>
          <p:cNvPr id="7" name="Table 6"/>
          <p:cNvGraphicFramePr>
            <a:graphicFrameLocks noGrp="1"/>
          </p:cNvGraphicFramePr>
          <p:nvPr>
            <p:extLst>
              <p:ext uri="{D42A27DB-BD31-4B8C-83A1-F6EECF244321}">
                <p14:modId xmlns:p14="http://schemas.microsoft.com/office/powerpoint/2010/main" val="1848644388"/>
              </p:ext>
            </p:extLst>
          </p:nvPr>
        </p:nvGraphicFramePr>
        <p:xfrm>
          <a:off x="251792" y="6589506"/>
          <a:ext cx="12642573" cy="7010400"/>
        </p:xfrm>
        <a:graphic>
          <a:graphicData uri="http://schemas.openxmlformats.org/drawingml/2006/table">
            <a:tbl>
              <a:tblPr firstRow="1" firstCol="1" bandRow="1">
                <a:tableStyleId>{5C22544A-7EE6-4342-B048-85BDC9FD1C3A}</a:tableStyleId>
              </a:tblPr>
              <a:tblGrid>
                <a:gridCol w="12642573">
                  <a:extLst>
                    <a:ext uri="{9D8B030D-6E8A-4147-A177-3AD203B41FA5}">
                      <a16:colId xmlns:a16="http://schemas.microsoft.com/office/drawing/2014/main" val="2720729067"/>
                    </a:ext>
                  </a:extLst>
                </a:gridCol>
              </a:tblGrid>
              <a:tr h="6900533">
                <a:tc>
                  <a:txBody>
                    <a:bodyPr/>
                    <a:lstStyle/>
                    <a:p>
                      <a:pPr algn="ctr">
                        <a:lnSpc>
                          <a:spcPct val="115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sz="4000" b="1">
                          <a:solidFill>
                            <a:schemeClr val="accent2">
                              <a:lumMod val="10000"/>
                            </a:schemeClr>
                          </a:solidFill>
                          <a:effectLst/>
                          <a:latin typeface="Times New Roman" panose="02020603050405020304" pitchFamily="18" charset="0"/>
                          <a:cs typeface="Times New Roman" panose="02020603050405020304" pitchFamily="18" charset="0"/>
                        </a:rPr>
                        <a:t>TRẠM</a:t>
                      </a:r>
                      <a:r>
                        <a:rPr lang="en-US" sz="4000" b="1" baseline="0">
                          <a:solidFill>
                            <a:schemeClr val="accent2">
                              <a:lumMod val="10000"/>
                            </a:schemeClr>
                          </a:solidFill>
                          <a:effectLst/>
                          <a:latin typeface="Times New Roman" panose="02020603050405020304" pitchFamily="18" charset="0"/>
                          <a:cs typeface="Times New Roman" panose="02020603050405020304" pitchFamily="18" charset="0"/>
                        </a:rPr>
                        <a:t> 3</a:t>
                      </a:r>
                      <a:endParaRPr lang="en-US" sz="4000" b="1">
                        <a:solidFill>
                          <a:schemeClr val="accent2">
                            <a:lumMod val="10000"/>
                          </a:schemeClr>
                        </a:solidFill>
                        <a:effectLst/>
                        <a:latin typeface="Times New Roman" panose="02020603050405020304" pitchFamily="18" charset="0"/>
                        <a:cs typeface="Times New Roman" panose="02020603050405020304" pitchFamily="18" charset="0"/>
                      </a:endParaRPr>
                    </a:p>
                    <a:p>
                      <a:pPr algn="ctr">
                        <a:lnSpc>
                          <a:spcPct val="115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vi-VN" sz="4000" b="1">
                          <a:solidFill>
                            <a:schemeClr val="accent2">
                              <a:lumMod val="10000"/>
                            </a:schemeClr>
                          </a:solidFill>
                          <a:effectLst/>
                          <a:latin typeface="Times New Roman" panose="02020603050405020304" pitchFamily="18" charset="0"/>
                          <a:cs typeface="Times New Roman" panose="02020603050405020304" pitchFamily="18" charset="0"/>
                        </a:rPr>
                        <a:t>PHIẾU HỌC TẤP SỐ 4</a:t>
                      </a:r>
                      <a:endParaRPr lang="en-US" sz="4000" b="1">
                        <a:solidFill>
                          <a:schemeClr val="accent2">
                            <a:lumMod val="10000"/>
                          </a:schemeClr>
                        </a:solidFill>
                        <a:effectLst/>
                        <a:latin typeface="Times New Roman" panose="02020603050405020304" pitchFamily="18" charset="0"/>
                        <a:cs typeface="Times New Roman" panose="02020603050405020304" pitchFamily="18" charset="0"/>
                      </a:endParaRPr>
                    </a:p>
                    <a:p>
                      <a:pPr>
                        <a:lnSpc>
                          <a:spcPct val="115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sz="4000" b="0">
                          <a:solidFill>
                            <a:schemeClr val="accent2">
                              <a:lumMod val="10000"/>
                            </a:schemeClr>
                          </a:solidFill>
                          <a:effectLst/>
                          <a:latin typeface="Times New Roman" panose="02020603050405020304" pitchFamily="18" charset="0"/>
                          <a:cs typeface="Times New Roman" panose="02020603050405020304" pitchFamily="18" charset="0"/>
                        </a:rPr>
                        <a:t>Câu 1. </a:t>
                      </a:r>
                      <a:r>
                        <a:rPr lang="vi-VN" sz="4000" b="0">
                          <a:solidFill>
                            <a:schemeClr val="accent2">
                              <a:lumMod val="10000"/>
                            </a:schemeClr>
                          </a:solidFill>
                          <a:effectLst/>
                          <a:latin typeface="Times New Roman" panose="02020603050405020304" pitchFamily="18" charset="0"/>
                          <a:cs typeface="Times New Roman" panose="02020603050405020304" pitchFamily="18" charset="0"/>
                        </a:rPr>
                        <a:t>Gọi tên và xác định bậc C của các alkane sau</a:t>
                      </a:r>
                      <a:endParaRPr lang="en-US" sz="4000" b="0">
                        <a:solidFill>
                          <a:schemeClr val="accent2">
                            <a:lumMod val="10000"/>
                          </a:schemeClr>
                        </a:solidFill>
                        <a:effectLst/>
                        <a:latin typeface="Times New Roman" panose="02020603050405020304" pitchFamily="18" charset="0"/>
                        <a:cs typeface="Times New Roman" panose="02020603050405020304" pitchFamily="18" charset="0"/>
                      </a:endParaRPr>
                    </a:p>
                    <a:p>
                      <a:pPr algn="just">
                        <a:lnSpc>
                          <a:spcPct val="115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sz="4000" b="0">
                          <a:solidFill>
                            <a:schemeClr val="accent2">
                              <a:lumMod val="10000"/>
                            </a:schemeClr>
                          </a:solidFill>
                          <a:effectLst/>
                          <a:latin typeface="Times New Roman" panose="02020603050405020304" pitchFamily="18" charset="0"/>
                          <a:cs typeface="Times New Roman" panose="02020603050405020304" pitchFamily="18" charset="0"/>
                        </a:rPr>
                        <a:t>     a. </a:t>
                      </a:r>
                      <a:r>
                        <a:rPr lang="vi-VN" sz="4000" b="0">
                          <a:solidFill>
                            <a:schemeClr val="accent2">
                              <a:lumMod val="10000"/>
                            </a:schemeClr>
                          </a:solidFill>
                          <a:effectLst/>
                          <a:latin typeface="Times New Roman" panose="02020603050405020304" pitchFamily="18" charset="0"/>
                          <a:cs typeface="Times New Roman" panose="02020603050405020304" pitchFamily="18" charset="0"/>
                        </a:rPr>
                        <a:t>CH</a:t>
                      </a:r>
                      <a:r>
                        <a:rPr lang="vi-VN" sz="4000" b="0" baseline="-25000">
                          <a:solidFill>
                            <a:schemeClr val="accent2">
                              <a:lumMod val="10000"/>
                            </a:schemeClr>
                          </a:solidFill>
                          <a:effectLst/>
                          <a:latin typeface="Times New Roman" panose="02020603050405020304" pitchFamily="18" charset="0"/>
                          <a:cs typeface="Times New Roman" panose="02020603050405020304" pitchFamily="18" charset="0"/>
                        </a:rPr>
                        <a:t>3</a:t>
                      </a:r>
                      <a:r>
                        <a:rPr lang="vi-VN" sz="4000" b="0">
                          <a:solidFill>
                            <a:schemeClr val="accent2">
                              <a:lumMod val="10000"/>
                            </a:schemeClr>
                          </a:solidFill>
                          <a:effectLst/>
                          <a:latin typeface="Times New Roman" panose="02020603050405020304" pitchFamily="18" charset="0"/>
                          <a:cs typeface="Times New Roman" panose="02020603050405020304" pitchFamily="18" charset="0"/>
                        </a:rPr>
                        <a:t>-CH(CH</a:t>
                      </a:r>
                      <a:r>
                        <a:rPr lang="vi-VN" sz="4000" b="0" baseline="-25000">
                          <a:solidFill>
                            <a:schemeClr val="accent2">
                              <a:lumMod val="10000"/>
                            </a:schemeClr>
                          </a:solidFill>
                          <a:effectLst/>
                          <a:latin typeface="Times New Roman" panose="02020603050405020304" pitchFamily="18" charset="0"/>
                          <a:cs typeface="Times New Roman" panose="02020603050405020304" pitchFamily="18" charset="0"/>
                        </a:rPr>
                        <a:t>3</a:t>
                      </a:r>
                      <a:r>
                        <a:rPr lang="vi-VN" sz="4000" b="0">
                          <a:solidFill>
                            <a:schemeClr val="accent2">
                              <a:lumMod val="10000"/>
                            </a:schemeClr>
                          </a:solidFill>
                          <a:effectLst/>
                          <a:latin typeface="Times New Roman" panose="02020603050405020304" pitchFamily="18" charset="0"/>
                          <a:cs typeface="Times New Roman" panose="02020603050405020304" pitchFamily="18" charset="0"/>
                        </a:rPr>
                        <a:t>)-CH</a:t>
                      </a:r>
                      <a:r>
                        <a:rPr lang="vi-VN" sz="4000" b="0" baseline="-25000">
                          <a:solidFill>
                            <a:schemeClr val="accent2">
                              <a:lumMod val="10000"/>
                            </a:schemeClr>
                          </a:solidFill>
                          <a:effectLst/>
                          <a:latin typeface="Times New Roman" panose="02020603050405020304" pitchFamily="18" charset="0"/>
                          <a:cs typeface="Times New Roman" panose="02020603050405020304" pitchFamily="18" charset="0"/>
                        </a:rPr>
                        <a:t>2</a:t>
                      </a:r>
                      <a:r>
                        <a:rPr lang="vi-VN" sz="4000" b="0">
                          <a:solidFill>
                            <a:schemeClr val="accent2">
                              <a:lumMod val="10000"/>
                            </a:schemeClr>
                          </a:solidFill>
                          <a:effectLst/>
                          <a:latin typeface="Times New Roman" panose="02020603050405020304" pitchFamily="18" charset="0"/>
                          <a:cs typeface="Times New Roman" panose="02020603050405020304" pitchFamily="18" charset="0"/>
                        </a:rPr>
                        <a:t>-CH</a:t>
                      </a:r>
                      <a:r>
                        <a:rPr lang="vi-VN" sz="4000" b="0" baseline="-25000">
                          <a:solidFill>
                            <a:schemeClr val="accent2">
                              <a:lumMod val="10000"/>
                            </a:schemeClr>
                          </a:solidFill>
                          <a:effectLst/>
                          <a:latin typeface="Times New Roman" panose="02020603050405020304" pitchFamily="18" charset="0"/>
                          <a:cs typeface="Times New Roman" panose="02020603050405020304" pitchFamily="18" charset="0"/>
                        </a:rPr>
                        <a:t>3</a:t>
                      </a:r>
                      <a:r>
                        <a:rPr lang="en-US" sz="4000" b="0">
                          <a:solidFill>
                            <a:schemeClr val="accent2">
                              <a:lumMod val="10000"/>
                            </a:schemeClr>
                          </a:solidFill>
                          <a:effectLst/>
                          <a:latin typeface="Times New Roman" panose="02020603050405020304" pitchFamily="18" charset="0"/>
                          <a:cs typeface="Times New Roman" panose="02020603050405020304" pitchFamily="18" charset="0"/>
                        </a:rPr>
                        <a:t>.</a:t>
                      </a:r>
                    </a:p>
                    <a:p>
                      <a:pPr algn="just">
                        <a:lnSpc>
                          <a:spcPct val="115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vi-VN" sz="4000" b="0">
                          <a:solidFill>
                            <a:schemeClr val="accent2">
                              <a:lumMod val="10000"/>
                            </a:schemeClr>
                          </a:solidFill>
                          <a:effectLst/>
                          <a:latin typeface="Times New Roman" panose="02020603050405020304" pitchFamily="18" charset="0"/>
                          <a:cs typeface="Times New Roman" panose="02020603050405020304" pitchFamily="18" charset="0"/>
                        </a:rPr>
                        <a:t>     </a:t>
                      </a:r>
                      <a:r>
                        <a:rPr lang="en-US" sz="4000" b="0">
                          <a:solidFill>
                            <a:schemeClr val="accent2">
                              <a:lumMod val="10000"/>
                            </a:schemeClr>
                          </a:solidFill>
                          <a:effectLst/>
                          <a:latin typeface="Times New Roman" panose="02020603050405020304" pitchFamily="18" charset="0"/>
                          <a:cs typeface="Times New Roman" panose="02020603050405020304" pitchFamily="18" charset="0"/>
                        </a:rPr>
                        <a:t>b</a:t>
                      </a:r>
                      <a:r>
                        <a:rPr lang="vi-VN" sz="4000" b="0">
                          <a:solidFill>
                            <a:schemeClr val="accent2">
                              <a:lumMod val="10000"/>
                            </a:schemeClr>
                          </a:solidFill>
                          <a:effectLst/>
                          <a:latin typeface="Times New Roman" panose="02020603050405020304" pitchFamily="18" charset="0"/>
                          <a:cs typeface="Times New Roman" panose="02020603050405020304" pitchFamily="18" charset="0"/>
                        </a:rPr>
                        <a:t>. CH</a:t>
                      </a:r>
                      <a:r>
                        <a:rPr lang="vi-VN" sz="4000" b="0" baseline="-25000">
                          <a:solidFill>
                            <a:schemeClr val="accent2">
                              <a:lumMod val="10000"/>
                            </a:schemeClr>
                          </a:solidFill>
                          <a:effectLst/>
                          <a:latin typeface="Times New Roman" panose="02020603050405020304" pitchFamily="18" charset="0"/>
                          <a:cs typeface="Times New Roman" panose="02020603050405020304" pitchFamily="18" charset="0"/>
                        </a:rPr>
                        <a:t>3</a:t>
                      </a:r>
                      <a:r>
                        <a:rPr lang="vi-VN" sz="4000" b="0">
                          <a:solidFill>
                            <a:schemeClr val="accent2">
                              <a:lumMod val="10000"/>
                            </a:schemeClr>
                          </a:solidFill>
                          <a:effectLst/>
                          <a:latin typeface="Times New Roman" panose="02020603050405020304" pitchFamily="18" charset="0"/>
                          <a:cs typeface="Times New Roman" panose="02020603050405020304" pitchFamily="18" charset="0"/>
                        </a:rPr>
                        <a:t>-C(CH</a:t>
                      </a:r>
                      <a:r>
                        <a:rPr lang="vi-VN" sz="4000" b="0" baseline="-25000">
                          <a:solidFill>
                            <a:schemeClr val="accent2">
                              <a:lumMod val="10000"/>
                            </a:schemeClr>
                          </a:solidFill>
                          <a:effectLst/>
                          <a:latin typeface="Times New Roman" panose="02020603050405020304" pitchFamily="18" charset="0"/>
                          <a:cs typeface="Times New Roman" panose="02020603050405020304" pitchFamily="18" charset="0"/>
                        </a:rPr>
                        <a:t>3</a:t>
                      </a:r>
                      <a:r>
                        <a:rPr lang="vi-VN" sz="4000" b="0">
                          <a:solidFill>
                            <a:schemeClr val="accent2">
                              <a:lumMod val="10000"/>
                            </a:schemeClr>
                          </a:solidFill>
                          <a:effectLst/>
                          <a:latin typeface="Times New Roman" panose="02020603050405020304" pitchFamily="18" charset="0"/>
                          <a:cs typeface="Times New Roman" panose="02020603050405020304" pitchFamily="18" charset="0"/>
                        </a:rPr>
                        <a:t>)</a:t>
                      </a:r>
                      <a:r>
                        <a:rPr lang="vi-VN" sz="4000" b="0" baseline="-25000">
                          <a:solidFill>
                            <a:schemeClr val="accent2">
                              <a:lumMod val="10000"/>
                            </a:schemeClr>
                          </a:solidFill>
                          <a:effectLst/>
                          <a:latin typeface="Times New Roman" panose="02020603050405020304" pitchFamily="18" charset="0"/>
                          <a:cs typeface="Times New Roman" panose="02020603050405020304" pitchFamily="18" charset="0"/>
                        </a:rPr>
                        <a:t>2</a:t>
                      </a:r>
                      <a:r>
                        <a:rPr lang="vi-VN" sz="4000" b="0">
                          <a:solidFill>
                            <a:schemeClr val="accent2">
                              <a:lumMod val="10000"/>
                            </a:schemeClr>
                          </a:solidFill>
                          <a:effectLst/>
                          <a:latin typeface="Times New Roman" panose="02020603050405020304" pitchFamily="18" charset="0"/>
                          <a:cs typeface="Times New Roman" panose="02020603050405020304" pitchFamily="18" charset="0"/>
                        </a:rPr>
                        <a:t>-CH</a:t>
                      </a:r>
                      <a:r>
                        <a:rPr lang="vi-VN" sz="4000" b="0" baseline="-25000">
                          <a:solidFill>
                            <a:schemeClr val="accent2">
                              <a:lumMod val="10000"/>
                            </a:schemeClr>
                          </a:solidFill>
                          <a:effectLst/>
                          <a:latin typeface="Times New Roman" panose="02020603050405020304" pitchFamily="18" charset="0"/>
                          <a:cs typeface="Times New Roman" panose="02020603050405020304" pitchFamily="18" charset="0"/>
                        </a:rPr>
                        <a:t>2</a:t>
                      </a:r>
                      <a:r>
                        <a:rPr lang="vi-VN" sz="4000" b="0">
                          <a:solidFill>
                            <a:schemeClr val="accent2">
                              <a:lumMod val="10000"/>
                            </a:schemeClr>
                          </a:solidFill>
                          <a:effectLst/>
                          <a:latin typeface="Times New Roman" panose="02020603050405020304" pitchFamily="18" charset="0"/>
                          <a:cs typeface="Times New Roman" panose="02020603050405020304" pitchFamily="18" charset="0"/>
                        </a:rPr>
                        <a:t>-CH(CH</a:t>
                      </a:r>
                      <a:r>
                        <a:rPr lang="vi-VN" sz="4000" b="0" baseline="-25000">
                          <a:solidFill>
                            <a:schemeClr val="accent2">
                              <a:lumMod val="10000"/>
                            </a:schemeClr>
                          </a:solidFill>
                          <a:effectLst/>
                          <a:latin typeface="Times New Roman" panose="02020603050405020304" pitchFamily="18" charset="0"/>
                          <a:cs typeface="Times New Roman" panose="02020603050405020304" pitchFamily="18" charset="0"/>
                        </a:rPr>
                        <a:t>3</a:t>
                      </a:r>
                      <a:r>
                        <a:rPr lang="vi-VN" sz="4000" b="0">
                          <a:solidFill>
                            <a:schemeClr val="accent2">
                              <a:lumMod val="10000"/>
                            </a:schemeClr>
                          </a:solidFill>
                          <a:effectLst/>
                          <a:latin typeface="Times New Roman" panose="02020603050405020304" pitchFamily="18" charset="0"/>
                          <a:cs typeface="Times New Roman" panose="02020603050405020304" pitchFamily="18" charset="0"/>
                        </a:rPr>
                        <a:t>)-CH</a:t>
                      </a:r>
                      <a:r>
                        <a:rPr lang="vi-VN" sz="4000" b="0" baseline="-25000">
                          <a:solidFill>
                            <a:schemeClr val="accent2">
                              <a:lumMod val="10000"/>
                            </a:schemeClr>
                          </a:solidFill>
                          <a:effectLst/>
                          <a:latin typeface="Times New Roman" panose="02020603050405020304" pitchFamily="18" charset="0"/>
                          <a:cs typeface="Times New Roman" panose="02020603050405020304" pitchFamily="18" charset="0"/>
                        </a:rPr>
                        <a:t>3</a:t>
                      </a:r>
                      <a:r>
                        <a:rPr lang="en-US" sz="4000" b="0">
                          <a:solidFill>
                            <a:schemeClr val="accent2">
                              <a:lumMod val="10000"/>
                            </a:schemeClr>
                          </a:solidFill>
                          <a:effectLst/>
                          <a:latin typeface="Times New Roman" panose="02020603050405020304" pitchFamily="18" charset="0"/>
                          <a:cs typeface="Times New Roman" panose="02020603050405020304" pitchFamily="18" charset="0"/>
                        </a:rPr>
                        <a:t>.</a:t>
                      </a:r>
                    </a:p>
                    <a:p>
                      <a:pPr algn="just">
                        <a:lnSpc>
                          <a:spcPct val="115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sz="4000" b="0">
                          <a:solidFill>
                            <a:schemeClr val="accent2">
                              <a:lumMod val="10000"/>
                            </a:schemeClr>
                          </a:solidFill>
                          <a:effectLst/>
                          <a:latin typeface="Times New Roman" panose="02020603050405020304" pitchFamily="18" charset="0"/>
                          <a:cs typeface="Times New Roman" panose="02020603050405020304" pitchFamily="18" charset="0"/>
                        </a:rPr>
                        <a:t>Câu 2.</a:t>
                      </a:r>
                      <a:r>
                        <a:rPr lang="vi-VN" sz="4000" b="0">
                          <a:solidFill>
                            <a:schemeClr val="accent2">
                              <a:lumMod val="10000"/>
                            </a:schemeClr>
                          </a:solidFill>
                          <a:effectLst/>
                          <a:latin typeface="Times New Roman" panose="02020603050405020304" pitchFamily="18" charset="0"/>
                          <a:cs typeface="Times New Roman" panose="02020603050405020304" pitchFamily="18" charset="0"/>
                        </a:rPr>
                        <a:t> Viết công thức cấu tạo thu gọn </a:t>
                      </a:r>
                      <a:r>
                        <a:rPr lang="en-US" sz="4000" b="0">
                          <a:solidFill>
                            <a:schemeClr val="accent2">
                              <a:lumMod val="10000"/>
                            </a:schemeClr>
                          </a:solidFill>
                          <a:effectLst/>
                          <a:latin typeface="Times New Roman" panose="02020603050405020304" pitchFamily="18" charset="0"/>
                          <a:cs typeface="Times New Roman" panose="02020603050405020304" pitchFamily="18" charset="0"/>
                        </a:rPr>
                        <a:t>của </a:t>
                      </a:r>
                      <a:r>
                        <a:rPr lang="vi-VN" sz="4000" b="0">
                          <a:solidFill>
                            <a:schemeClr val="accent2">
                              <a:lumMod val="10000"/>
                            </a:schemeClr>
                          </a:solidFill>
                          <a:effectLst/>
                          <a:latin typeface="Times New Roman" panose="02020603050405020304" pitchFamily="18" charset="0"/>
                          <a:cs typeface="Times New Roman" panose="02020603050405020304" pitchFamily="18" charset="0"/>
                        </a:rPr>
                        <a:t>các alkane sau</a:t>
                      </a:r>
                      <a:endParaRPr lang="en-US" sz="4000" b="0">
                        <a:solidFill>
                          <a:schemeClr val="accent2">
                            <a:lumMod val="10000"/>
                          </a:schemeClr>
                        </a:solidFill>
                        <a:effectLst/>
                        <a:latin typeface="Times New Roman" panose="02020603050405020304" pitchFamily="18" charset="0"/>
                        <a:cs typeface="Times New Roman" panose="02020603050405020304" pitchFamily="18" charset="0"/>
                      </a:endParaRPr>
                    </a:p>
                    <a:p>
                      <a:pPr algn="just">
                        <a:lnSpc>
                          <a:spcPct val="115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vi-VN" sz="4000" b="0">
                          <a:solidFill>
                            <a:schemeClr val="accent2">
                              <a:lumMod val="10000"/>
                            </a:schemeClr>
                          </a:solidFill>
                          <a:effectLst/>
                          <a:latin typeface="Times New Roman" panose="02020603050405020304" pitchFamily="18" charset="0"/>
                          <a:cs typeface="Times New Roman" panose="02020603050405020304" pitchFamily="18" charset="0"/>
                        </a:rPr>
                        <a:t>      </a:t>
                      </a:r>
                      <a:r>
                        <a:rPr lang="en-US" sz="4000" b="0">
                          <a:solidFill>
                            <a:schemeClr val="accent2">
                              <a:lumMod val="10000"/>
                            </a:schemeClr>
                          </a:solidFill>
                          <a:effectLst/>
                          <a:latin typeface="Times New Roman" panose="02020603050405020304" pitchFamily="18" charset="0"/>
                          <a:cs typeface="Times New Roman" panose="02020603050405020304" pitchFamily="18" charset="0"/>
                        </a:rPr>
                        <a:t>a. 2-methylbutane.</a:t>
                      </a:r>
                    </a:p>
                    <a:p>
                      <a:pPr algn="just">
                        <a:lnSpc>
                          <a:spcPct val="115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sz="4000" b="0">
                          <a:solidFill>
                            <a:schemeClr val="accent2">
                              <a:lumMod val="10000"/>
                            </a:schemeClr>
                          </a:solidFill>
                          <a:effectLst/>
                          <a:latin typeface="Times New Roman" panose="02020603050405020304" pitchFamily="18" charset="0"/>
                          <a:cs typeface="Times New Roman" panose="02020603050405020304" pitchFamily="18" charset="0"/>
                        </a:rPr>
                        <a:t>      b. 2, 3-đimethylpentane.</a:t>
                      </a:r>
                    </a:p>
                    <a:p>
                      <a:pPr algn="just">
                        <a:lnSpc>
                          <a:spcPct val="115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sz="4000" b="0">
                          <a:solidFill>
                            <a:schemeClr val="accent2">
                              <a:lumMod val="10000"/>
                            </a:schemeClr>
                          </a:solidFill>
                          <a:effectLst/>
                          <a:latin typeface="Times New Roman" panose="02020603050405020304" pitchFamily="18" charset="0"/>
                          <a:cs typeface="Times New Roman" panose="02020603050405020304" pitchFamily="18" charset="0"/>
                        </a:rPr>
                        <a:t>      c. isobutane.</a:t>
                      </a:r>
                    </a:p>
                    <a:p>
                      <a:pPr algn="just">
                        <a:lnSpc>
                          <a:spcPct val="115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sz="4000" b="0">
                          <a:solidFill>
                            <a:schemeClr val="accent2">
                              <a:lumMod val="10000"/>
                            </a:schemeClr>
                          </a:solidFill>
                          <a:effectLst/>
                          <a:latin typeface="Times New Roman" panose="02020603050405020304" pitchFamily="18" charset="0"/>
                          <a:cs typeface="Times New Roman" panose="02020603050405020304" pitchFamily="18" charset="0"/>
                        </a:rPr>
                        <a:t>      d. Neopentane</a:t>
                      </a:r>
                      <a:endParaRPr lang="en-US" sz="4000" b="0">
                        <a:solidFill>
                          <a:schemeClr val="accent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solidFill>
                      <a:schemeClr val="accent4">
                        <a:lumMod val="40000"/>
                        <a:lumOff val="60000"/>
                      </a:schemeClr>
                    </a:solidFill>
                  </a:tcPr>
                </a:tc>
                <a:extLst>
                  <a:ext uri="{0D108BD9-81ED-4DB2-BD59-A6C34878D82A}">
                    <a16:rowId xmlns:a16="http://schemas.microsoft.com/office/drawing/2014/main" val="285808180"/>
                  </a:ext>
                </a:extLst>
              </a:tr>
            </a:tbl>
          </a:graphicData>
        </a:graphic>
      </p:graphicFrame>
    </p:spTree>
    <p:extLst>
      <p:ext uri="{BB962C8B-B14F-4D97-AF65-F5344CB8AC3E}">
        <p14:creationId xmlns:p14="http://schemas.microsoft.com/office/powerpoint/2010/main" val="86061775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4788880" y="1690702"/>
            <a:ext cx="13728926" cy="12026539"/>
          </a:xfrm>
          <a:prstGeom prst="rect">
            <a:avLst/>
          </a:prstGeom>
        </p:spPr>
      </p:pic>
      <p:sp>
        <p:nvSpPr>
          <p:cNvPr id="3" name="Rectangle 2"/>
          <p:cNvSpPr/>
          <p:nvPr/>
        </p:nvSpPr>
        <p:spPr>
          <a:xfrm>
            <a:off x="7015535" y="481643"/>
            <a:ext cx="10190743" cy="1690354"/>
          </a:xfrm>
          <a:prstGeom prst="rect">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828891" eaLnBrk="0" fontAlgn="base" hangingPunct="0">
              <a:spcBef>
                <a:spcPct val="0"/>
              </a:spcBef>
              <a:spcAft>
                <a:spcPct val="0"/>
              </a:spcAft>
              <a:buClrTx/>
              <a:defRPr/>
            </a:pPr>
            <a:r>
              <a:rPr lang="en-US" sz="6400" b="1" kern="1200" dirty="0">
                <a:solidFill>
                  <a:srgbClr val="FF0000"/>
                </a:solidFill>
                <a:latin typeface="Times New Roman" panose="02020603050405020304" pitchFamily="18" charset="0"/>
                <a:cs typeface="Times New Roman" panose="02020603050405020304" pitchFamily="18" charset="0"/>
              </a:rPr>
              <a:t>BÁO CÁO KẾT QUẢ</a:t>
            </a:r>
          </a:p>
        </p:txBody>
      </p:sp>
      <p:sp>
        <p:nvSpPr>
          <p:cNvPr id="4" name="Rectangle 3"/>
          <p:cNvSpPr/>
          <p:nvPr/>
        </p:nvSpPr>
        <p:spPr>
          <a:xfrm>
            <a:off x="10391397" y="2673125"/>
            <a:ext cx="2977097" cy="1323439"/>
          </a:xfrm>
          <a:prstGeom prst="rect">
            <a:avLst/>
          </a:prstGeom>
        </p:spPr>
        <p:txBody>
          <a:bodyPr wrap="none">
            <a:spAutoFit/>
          </a:bodyPr>
          <a:lstStyle/>
          <a:p>
            <a:pPr algn="ctr" defTabSz="1828891" eaLnBrk="0" fontAlgn="base" hangingPunct="0">
              <a:spcBef>
                <a:spcPct val="0"/>
              </a:spcBef>
              <a:spcAft>
                <a:spcPct val="0"/>
              </a:spcAft>
              <a:buClrTx/>
              <a:defRPr/>
            </a:pPr>
            <a:r>
              <a:rPr lang="en-US" sz="4000" kern="1200" dirty="0" err="1">
                <a:solidFill>
                  <a:srgbClr val="90205B"/>
                </a:solidFill>
                <a:latin typeface="Times New Roman" panose="02020603050405020304" pitchFamily="18" charset="0"/>
                <a:ea typeface="+mn-ea"/>
                <a:cs typeface="Times New Roman" panose="02020603050405020304" pitchFamily="18" charset="0"/>
              </a:rPr>
              <a:t>Phiếu</a:t>
            </a:r>
            <a:r>
              <a:rPr lang="en-US" sz="4000" kern="1200" dirty="0">
                <a:solidFill>
                  <a:srgbClr val="90205B"/>
                </a:solidFill>
                <a:latin typeface="Times New Roman" panose="02020603050405020304" pitchFamily="18" charset="0"/>
                <a:ea typeface="+mn-ea"/>
                <a:cs typeface="Times New Roman" panose="02020603050405020304" pitchFamily="18" charset="0"/>
              </a:rPr>
              <a:t> học </a:t>
            </a:r>
            <a:r>
              <a:rPr lang="en-US" sz="4000" kern="1200" dirty="0" err="1">
                <a:solidFill>
                  <a:srgbClr val="90205B"/>
                </a:solidFill>
                <a:latin typeface="Times New Roman" panose="02020603050405020304" pitchFamily="18" charset="0"/>
                <a:ea typeface="+mn-ea"/>
                <a:cs typeface="Times New Roman" panose="02020603050405020304" pitchFamily="18" charset="0"/>
              </a:rPr>
              <a:t>tập</a:t>
            </a:r>
            <a:endParaRPr lang="en-US" sz="4000" kern="1200" dirty="0">
              <a:solidFill>
                <a:srgbClr val="90205B"/>
              </a:solidFill>
              <a:latin typeface="Times New Roman" panose="02020603050405020304" pitchFamily="18" charset="0"/>
              <a:ea typeface="+mn-ea"/>
              <a:cs typeface="Times New Roman" panose="02020603050405020304" pitchFamily="18" charset="0"/>
            </a:endParaRPr>
          </a:p>
          <a:p>
            <a:pPr algn="ctr" defTabSz="1828891" eaLnBrk="0" fontAlgn="base" hangingPunct="0">
              <a:spcBef>
                <a:spcPct val="0"/>
              </a:spcBef>
              <a:spcAft>
                <a:spcPct val="0"/>
              </a:spcAft>
              <a:buClrTx/>
              <a:defRPr/>
            </a:pPr>
            <a:endParaRPr lang="en-US" sz="4000" kern="1200" dirty="0">
              <a:solidFill>
                <a:srgbClr val="90205B"/>
              </a:solidFill>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169696343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975992" y="2060413"/>
            <a:ext cx="4152599" cy="3569101"/>
          </a:xfrm>
          <a:prstGeom prst="rect">
            <a:avLst/>
          </a:prstGeom>
        </p:spPr>
      </p:pic>
      <p:pic>
        <p:nvPicPr>
          <p:cNvPr id="5" name="Picture 4"/>
          <p:cNvPicPr>
            <a:picLocks noChangeAspect="1"/>
          </p:cNvPicPr>
          <p:nvPr/>
        </p:nvPicPr>
        <p:blipFill>
          <a:blip r:embed="rId3"/>
          <a:stretch>
            <a:fillRect/>
          </a:stretch>
        </p:blipFill>
        <p:spPr>
          <a:xfrm>
            <a:off x="5697988" y="2470994"/>
            <a:ext cx="4044317" cy="2052320"/>
          </a:xfrm>
          <a:prstGeom prst="rect">
            <a:avLst/>
          </a:prstGeom>
        </p:spPr>
      </p:pic>
      <p:sp>
        <p:nvSpPr>
          <p:cNvPr id="6" name="TextBox 5"/>
          <p:cNvSpPr txBox="1"/>
          <p:nvPr/>
        </p:nvSpPr>
        <p:spPr>
          <a:xfrm>
            <a:off x="6243731" y="4834535"/>
            <a:ext cx="2385391" cy="646331"/>
          </a:xfrm>
          <a:prstGeom prst="rect">
            <a:avLst/>
          </a:prstGeom>
          <a:noFill/>
        </p:spPr>
        <p:txBody>
          <a:bodyPr wrap="square" rtlCol="0">
            <a:spAutoFit/>
          </a:bodyPr>
          <a:lstStyle/>
          <a:p>
            <a:r>
              <a:rPr lang="en-US" sz="3600" b="1" i="1"/>
              <a:t>b)ethane</a:t>
            </a:r>
          </a:p>
        </p:txBody>
      </p:sp>
      <p:sp>
        <p:nvSpPr>
          <p:cNvPr id="7" name="TextBox 6"/>
          <p:cNvSpPr txBox="1"/>
          <p:nvPr/>
        </p:nvSpPr>
        <p:spPr>
          <a:xfrm>
            <a:off x="8945217" y="1575411"/>
            <a:ext cx="14167031" cy="3416320"/>
          </a:xfrm>
          <a:prstGeom prst="rect">
            <a:avLst/>
          </a:prstGeom>
          <a:noFill/>
        </p:spPr>
        <p:txBody>
          <a:bodyPr wrap="square" rtlCol="0">
            <a:spAutoFit/>
          </a:bodyPr>
          <a:lstStyle/>
          <a:p>
            <a:pPr marL="685800" indent="-685800" algn="just">
              <a:buFontTx/>
              <a:buChar char="-"/>
            </a:pPr>
            <a:r>
              <a:rPr lang="en-US" sz="5400" dirty="0">
                <a:latin typeface="Times New Roman" panose="02020603050405020304" pitchFamily="18" charset="0"/>
                <a:cs typeface="Times New Roman" panose="02020603050405020304" pitchFamily="18" charset="0"/>
              </a:rPr>
              <a:t>Trong </a:t>
            </a:r>
            <a:r>
              <a:rPr lang="en-US" sz="5400" dirty="0" err="1">
                <a:latin typeface="Times New Roman" panose="02020603050405020304" pitchFamily="18" charset="0"/>
                <a:cs typeface="Times New Roman" panose="02020603050405020304" pitchFamily="18" charset="0"/>
              </a:rPr>
              <a:t>phân</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tử</a:t>
            </a:r>
            <a:r>
              <a:rPr lang="en-US" sz="5400" dirty="0">
                <a:latin typeface="Times New Roman" panose="02020603050405020304" pitchFamily="18" charset="0"/>
                <a:cs typeface="Times New Roman" panose="02020603050405020304" pitchFamily="18" charset="0"/>
              </a:rPr>
              <a:t> CH</a:t>
            </a:r>
            <a:r>
              <a:rPr lang="en-US" sz="5400" baseline="-25000" dirty="0">
                <a:latin typeface="Times New Roman" panose="02020603050405020304" pitchFamily="18" charset="0"/>
                <a:cs typeface="Times New Roman" panose="02020603050405020304" pitchFamily="18" charset="0"/>
              </a:rPr>
              <a:t>4</a:t>
            </a:r>
            <a:r>
              <a:rPr lang="en-US" sz="5400" dirty="0">
                <a:latin typeface="Times New Roman" panose="02020603050405020304" pitchFamily="18" charset="0"/>
                <a:cs typeface="Times New Roman" panose="02020603050405020304" pitchFamily="18" charset="0"/>
              </a:rPr>
              <a:t>, C</a:t>
            </a:r>
            <a:r>
              <a:rPr lang="en-US" sz="5400" baseline="-25000" dirty="0">
                <a:latin typeface="Times New Roman" panose="02020603050405020304" pitchFamily="18" charset="0"/>
                <a:cs typeface="Times New Roman" panose="02020603050405020304" pitchFamily="18" charset="0"/>
              </a:rPr>
              <a:t>2</a:t>
            </a:r>
            <a:r>
              <a:rPr lang="en-US" sz="5400" dirty="0">
                <a:latin typeface="Times New Roman" panose="02020603050405020304" pitchFamily="18" charset="0"/>
                <a:cs typeface="Times New Roman" panose="02020603050405020304" pitchFamily="18" charset="0"/>
              </a:rPr>
              <a:t>H</a:t>
            </a:r>
            <a:r>
              <a:rPr lang="en-US" sz="5400" baseline="-25000" dirty="0">
                <a:latin typeface="Times New Roman" panose="02020603050405020304" pitchFamily="18" charset="0"/>
                <a:cs typeface="Times New Roman" panose="02020603050405020304" pitchFamily="18" charset="0"/>
              </a:rPr>
              <a:t>6</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có</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chứa</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liên</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kết</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đơn</a:t>
            </a:r>
            <a:r>
              <a:rPr lang="en-US" sz="5400" dirty="0">
                <a:latin typeface="Times New Roman" panose="02020603050405020304" pitchFamily="18" charset="0"/>
                <a:cs typeface="Times New Roman" panose="02020603050405020304" pitchFamily="18" charset="0"/>
              </a:rPr>
              <a:t>.</a:t>
            </a:r>
          </a:p>
          <a:p>
            <a:pPr marL="685800" indent="-685800" algn="just">
              <a:buFontTx/>
              <a:buChar char="-"/>
            </a:pPr>
            <a:r>
              <a:rPr lang="en-US" sz="5400" dirty="0" err="1">
                <a:latin typeface="Times New Roman" panose="02020603050405020304" pitchFamily="18" charset="0"/>
                <a:cs typeface="Times New Roman" panose="02020603050405020304" pitchFamily="18" charset="0"/>
              </a:rPr>
              <a:t>Khái</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niệm</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Ankane</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là</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các</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hydrocacbon</a:t>
            </a:r>
            <a:r>
              <a:rPr lang="en-US" sz="5400" dirty="0">
                <a:latin typeface="Times New Roman" panose="02020603050405020304" pitchFamily="18" charset="0"/>
                <a:cs typeface="Times New Roman" panose="02020603050405020304" pitchFamily="18" charset="0"/>
              </a:rPr>
              <a:t> no </a:t>
            </a:r>
            <a:r>
              <a:rPr lang="en-US" sz="5400" dirty="0" err="1">
                <a:latin typeface="Times New Roman" panose="02020603050405020304" pitchFamily="18" charset="0"/>
                <a:cs typeface="Times New Roman" panose="02020603050405020304" pitchFamily="18" charset="0"/>
              </a:rPr>
              <a:t>mạch</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hở</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chỉ</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chứa</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liên</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kết</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đơn</a:t>
            </a:r>
            <a:r>
              <a:rPr lang="en-US" sz="5400" dirty="0">
                <a:latin typeface="Times New Roman" panose="02020603050405020304" pitchFamily="18" charset="0"/>
                <a:cs typeface="Times New Roman" panose="02020603050405020304" pitchFamily="18" charset="0"/>
              </a:rPr>
              <a:t> C – H </a:t>
            </a:r>
            <a:r>
              <a:rPr lang="en-US" sz="5400" dirty="0" err="1">
                <a:latin typeface="Times New Roman" panose="02020603050405020304" pitchFamily="18" charset="0"/>
                <a:cs typeface="Times New Roman" panose="02020603050405020304" pitchFamily="18" charset="0"/>
              </a:rPr>
              <a:t>và</a:t>
            </a:r>
            <a:r>
              <a:rPr lang="en-US" sz="5400" dirty="0">
                <a:latin typeface="Times New Roman" panose="02020603050405020304" pitchFamily="18" charset="0"/>
                <a:cs typeface="Times New Roman" panose="02020603050405020304" pitchFamily="18" charset="0"/>
              </a:rPr>
              <a:t> C - C </a:t>
            </a:r>
            <a:r>
              <a:rPr lang="en-US" sz="5400" dirty="0" err="1">
                <a:latin typeface="Times New Roman" panose="02020603050405020304" pitchFamily="18" charset="0"/>
                <a:cs typeface="Times New Roman" panose="02020603050405020304" pitchFamily="18" charset="0"/>
              </a:rPr>
              <a:t>trong</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phân</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tử</a:t>
            </a:r>
            <a:r>
              <a:rPr lang="en-US" sz="5400" dirty="0">
                <a:latin typeface="Times New Roman" panose="02020603050405020304" pitchFamily="18" charset="0"/>
                <a:cs typeface="Times New Roman" panose="02020603050405020304" pitchFamily="18" charset="0"/>
              </a:rPr>
              <a:t>.</a:t>
            </a:r>
          </a:p>
        </p:txBody>
      </p:sp>
      <mc:AlternateContent xmlns:mc="http://schemas.openxmlformats.org/markup-compatibility/2006" xmlns:a14="http://schemas.microsoft.com/office/drawing/2010/main">
        <mc:Choice Requires="a14">
          <p:sp>
            <p:nvSpPr>
              <p:cNvPr id="8" name="TextBox 7"/>
              <p:cNvSpPr txBox="1"/>
              <p:nvPr/>
            </p:nvSpPr>
            <p:spPr>
              <a:xfrm>
                <a:off x="2564294" y="6709508"/>
                <a:ext cx="20831733" cy="1754326"/>
              </a:xfrm>
              <a:prstGeom prst="rect">
                <a:avLst/>
              </a:prstGeom>
              <a:noFill/>
            </p:spPr>
            <p:txBody>
              <a:bodyPr wrap="square" rtlCol="0">
                <a:spAutoFit/>
              </a:bodyPr>
              <a:lstStyle/>
              <a:p>
                <a:pPr marL="685800" indent="-685800" algn="just">
                  <a:buFontTx/>
                  <a:buChar char="-"/>
                </a:pPr>
                <a:r>
                  <a:rPr lang="en-US" sz="5400" dirty="0">
                    <a:latin typeface="Times New Roman" panose="02020603050405020304" pitchFamily="18" charset="0"/>
                    <a:cs typeface="Times New Roman" panose="02020603050405020304" pitchFamily="18" charset="0"/>
                  </a:rPr>
                  <a:t>CTPT 5 </a:t>
                </a:r>
                <a:r>
                  <a:rPr lang="en-US" sz="5400" dirty="0" err="1">
                    <a:latin typeface="Times New Roman" panose="02020603050405020304" pitchFamily="18" charset="0"/>
                    <a:cs typeface="Times New Roman" panose="02020603050405020304" pitchFamily="18" charset="0"/>
                  </a:rPr>
                  <a:t>chất</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là</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đồng</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đẳng</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của</a:t>
                </a:r>
                <a:r>
                  <a:rPr lang="en-US" sz="5400" dirty="0">
                    <a:latin typeface="Times New Roman" panose="02020603050405020304" pitchFamily="18" charset="0"/>
                    <a:cs typeface="Times New Roman" panose="02020603050405020304" pitchFamily="18" charset="0"/>
                  </a:rPr>
                  <a:t> CH</a:t>
                </a:r>
                <a:r>
                  <a:rPr lang="en-US" sz="5400" baseline="-25000" dirty="0">
                    <a:latin typeface="Times New Roman" panose="02020603050405020304" pitchFamily="18" charset="0"/>
                    <a:cs typeface="Times New Roman" panose="02020603050405020304" pitchFamily="18" charset="0"/>
                  </a:rPr>
                  <a:t>4</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là</a:t>
                </a:r>
                <a:r>
                  <a:rPr lang="en-US" sz="5400" dirty="0">
                    <a:latin typeface="Times New Roman" panose="02020603050405020304" pitchFamily="18" charset="0"/>
                    <a:cs typeface="Times New Roman" panose="02020603050405020304" pitchFamily="18" charset="0"/>
                  </a:rPr>
                  <a:t>: C</a:t>
                </a:r>
                <a:r>
                  <a:rPr lang="en-US" sz="5400" baseline="-25000" dirty="0">
                    <a:latin typeface="Times New Roman" panose="02020603050405020304" pitchFamily="18" charset="0"/>
                    <a:cs typeface="Times New Roman" panose="02020603050405020304" pitchFamily="18" charset="0"/>
                  </a:rPr>
                  <a:t>2</a:t>
                </a:r>
                <a:r>
                  <a:rPr lang="en-US" sz="5400" dirty="0">
                    <a:latin typeface="Times New Roman" panose="02020603050405020304" pitchFamily="18" charset="0"/>
                    <a:cs typeface="Times New Roman" panose="02020603050405020304" pitchFamily="18" charset="0"/>
                  </a:rPr>
                  <a:t>H</a:t>
                </a:r>
                <a:r>
                  <a:rPr lang="en-US" sz="5400" baseline="-25000" dirty="0">
                    <a:latin typeface="Times New Roman" panose="02020603050405020304" pitchFamily="18" charset="0"/>
                    <a:cs typeface="Times New Roman" panose="02020603050405020304" pitchFamily="18" charset="0"/>
                  </a:rPr>
                  <a:t>6</a:t>
                </a:r>
                <a:r>
                  <a:rPr lang="en-US" sz="5400" dirty="0">
                    <a:latin typeface="Times New Roman" panose="02020603050405020304" pitchFamily="18" charset="0"/>
                    <a:cs typeface="Times New Roman" panose="02020603050405020304" pitchFamily="18" charset="0"/>
                  </a:rPr>
                  <a:t>, C</a:t>
                </a:r>
                <a:r>
                  <a:rPr lang="en-US" sz="5400" baseline="-25000" dirty="0">
                    <a:latin typeface="Times New Roman" panose="02020603050405020304" pitchFamily="18" charset="0"/>
                    <a:cs typeface="Times New Roman" panose="02020603050405020304" pitchFamily="18" charset="0"/>
                  </a:rPr>
                  <a:t>3</a:t>
                </a:r>
                <a:r>
                  <a:rPr lang="en-US" sz="5400" dirty="0">
                    <a:latin typeface="Times New Roman" panose="02020603050405020304" pitchFamily="18" charset="0"/>
                    <a:cs typeface="Times New Roman" panose="02020603050405020304" pitchFamily="18" charset="0"/>
                  </a:rPr>
                  <a:t>H</a:t>
                </a:r>
                <a:r>
                  <a:rPr lang="en-US" sz="5400" baseline="-25000" dirty="0">
                    <a:latin typeface="Times New Roman" panose="02020603050405020304" pitchFamily="18" charset="0"/>
                    <a:cs typeface="Times New Roman" panose="02020603050405020304" pitchFamily="18" charset="0"/>
                  </a:rPr>
                  <a:t>8,</a:t>
                </a:r>
                <a:r>
                  <a:rPr lang="en-US" sz="5400" dirty="0">
                    <a:latin typeface="Times New Roman" panose="02020603050405020304" pitchFamily="18" charset="0"/>
                    <a:cs typeface="Times New Roman" panose="02020603050405020304" pitchFamily="18" charset="0"/>
                  </a:rPr>
                  <a:t> C</a:t>
                </a:r>
                <a:r>
                  <a:rPr lang="en-US" sz="5400" baseline="-25000" dirty="0">
                    <a:latin typeface="Times New Roman" panose="02020603050405020304" pitchFamily="18" charset="0"/>
                    <a:cs typeface="Times New Roman" panose="02020603050405020304" pitchFamily="18" charset="0"/>
                  </a:rPr>
                  <a:t>4</a:t>
                </a:r>
                <a:r>
                  <a:rPr lang="en-US" sz="5400" dirty="0">
                    <a:latin typeface="Times New Roman" panose="02020603050405020304" pitchFamily="18" charset="0"/>
                    <a:cs typeface="Times New Roman" panose="02020603050405020304" pitchFamily="18" charset="0"/>
                  </a:rPr>
                  <a:t>H</a:t>
                </a:r>
                <a:r>
                  <a:rPr lang="en-US" sz="5400" baseline="-25000" dirty="0">
                    <a:latin typeface="Times New Roman" panose="02020603050405020304" pitchFamily="18" charset="0"/>
                    <a:cs typeface="Times New Roman" panose="02020603050405020304" pitchFamily="18" charset="0"/>
                  </a:rPr>
                  <a:t>10,</a:t>
                </a:r>
                <a:r>
                  <a:rPr lang="en-US" sz="5400" dirty="0">
                    <a:latin typeface="Times New Roman" panose="02020603050405020304" pitchFamily="18" charset="0"/>
                    <a:cs typeface="Times New Roman" panose="02020603050405020304" pitchFamily="18" charset="0"/>
                  </a:rPr>
                  <a:t> C</a:t>
                </a:r>
                <a:r>
                  <a:rPr lang="en-US" sz="5400" baseline="-25000" dirty="0">
                    <a:latin typeface="Times New Roman" panose="02020603050405020304" pitchFamily="18" charset="0"/>
                    <a:cs typeface="Times New Roman" panose="02020603050405020304" pitchFamily="18" charset="0"/>
                  </a:rPr>
                  <a:t>5</a:t>
                </a:r>
                <a:r>
                  <a:rPr lang="en-US" sz="5400" dirty="0">
                    <a:latin typeface="Times New Roman" panose="02020603050405020304" pitchFamily="18" charset="0"/>
                    <a:cs typeface="Times New Roman" panose="02020603050405020304" pitchFamily="18" charset="0"/>
                  </a:rPr>
                  <a:t>H</a:t>
                </a:r>
                <a:r>
                  <a:rPr lang="en-US" sz="5400" baseline="-25000" dirty="0">
                    <a:latin typeface="Times New Roman" panose="02020603050405020304" pitchFamily="18" charset="0"/>
                    <a:cs typeface="Times New Roman" panose="02020603050405020304" pitchFamily="18" charset="0"/>
                  </a:rPr>
                  <a:t>12,</a:t>
                </a:r>
                <a:r>
                  <a:rPr lang="en-US" sz="5400" dirty="0">
                    <a:latin typeface="Times New Roman" panose="02020603050405020304" pitchFamily="18" charset="0"/>
                    <a:cs typeface="Times New Roman" panose="02020603050405020304" pitchFamily="18" charset="0"/>
                  </a:rPr>
                  <a:t> C</a:t>
                </a:r>
                <a:r>
                  <a:rPr lang="en-US" sz="5400" baseline="-25000" dirty="0">
                    <a:latin typeface="Times New Roman" panose="02020603050405020304" pitchFamily="18" charset="0"/>
                    <a:cs typeface="Times New Roman" panose="02020603050405020304" pitchFamily="18" charset="0"/>
                  </a:rPr>
                  <a:t>6</a:t>
                </a:r>
                <a:r>
                  <a:rPr lang="en-US" sz="5400" dirty="0">
                    <a:latin typeface="Times New Roman" panose="02020603050405020304" pitchFamily="18" charset="0"/>
                    <a:cs typeface="Times New Roman" panose="02020603050405020304" pitchFamily="18" charset="0"/>
                  </a:rPr>
                  <a:t>H</a:t>
                </a:r>
                <a:r>
                  <a:rPr lang="en-US" sz="5400" baseline="-25000" dirty="0">
                    <a:latin typeface="Times New Roman" panose="02020603050405020304" pitchFamily="18" charset="0"/>
                    <a:cs typeface="Times New Roman" panose="02020603050405020304" pitchFamily="18" charset="0"/>
                  </a:rPr>
                  <a:t>14</a:t>
                </a:r>
              </a:p>
              <a:p>
                <a:pPr marL="685800" indent="-685800" algn="just">
                  <a:buFontTx/>
                  <a:buChar char="-"/>
                </a:pPr>
                <a:r>
                  <a:rPr lang="en-US" sz="5400" dirty="0" err="1">
                    <a:latin typeface="Times New Roman" panose="02020603050405020304" pitchFamily="18" charset="0"/>
                    <a:cs typeface="Times New Roman" panose="02020603050405020304" pitchFamily="18" charset="0"/>
                  </a:rPr>
                  <a:t>Công</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thức</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chung</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của</a:t>
                </a:r>
                <a:r>
                  <a:rPr lang="en-US" sz="5400" dirty="0">
                    <a:latin typeface="Times New Roman" panose="02020603050405020304" pitchFamily="18" charset="0"/>
                    <a:cs typeface="Times New Roman" panose="02020603050405020304" pitchFamily="18" charset="0"/>
                  </a:rPr>
                  <a:t> alkane </a:t>
                </a:r>
                <a:r>
                  <a:rPr lang="en-US" sz="5400" dirty="0" err="1">
                    <a:latin typeface="Times New Roman" panose="02020603050405020304" pitchFamily="18" charset="0"/>
                    <a:cs typeface="Times New Roman" panose="02020603050405020304" pitchFamily="18" charset="0"/>
                  </a:rPr>
                  <a:t>là</a:t>
                </a:r>
                <a:r>
                  <a:rPr lang="en-US" sz="5400" dirty="0">
                    <a:latin typeface="Times New Roman" panose="02020603050405020304" pitchFamily="18" charset="0"/>
                    <a:cs typeface="Times New Roman" panose="02020603050405020304" pitchFamily="18" charset="0"/>
                  </a:rPr>
                  <a:t>: C</a:t>
                </a:r>
                <a:r>
                  <a:rPr lang="en-US" sz="5400" baseline="-25000" dirty="0">
                    <a:latin typeface="Times New Roman" panose="02020603050405020304" pitchFamily="18" charset="0"/>
                    <a:cs typeface="Times New Roman" panose="02020603050405020304" pitchFamily="18" charset="0"/>
                  </a:rPr>
                  <a:t>n</a:t>
                </a:r>
                <a:r>
                  <a:rPr lang="en-US" sz="5400" dirty="0">
                    <a:latin typeface="Times New Roman" panose="02020603050405020304" pitchFamily="18" charset="0"/>
                    <a:cs typeface="Times New Roman" panose="02020603050405020304" pitchFamily="18" charset="0"/>
                  </a:rPr>
                  <a:t>H</a:t>
                </a:r>
                <a:r>
                  <a:rPr lang="en-US" sz="5400" baseline="-25000" dirty="0">
                    <a:latin typeface="Times New Roman" panose="02020603050405020304" pitchFamily="18" charset="0"/>
                    <a:cs typeface="Times New Roman" panose="02020603050405020304" pitchFamily="18" charset="0"/>
                  </a:rPr>
                  <a:t>2n+2</a:t>
                </a:r>
                <a:r>
                  <a:rPr lang="en-US" sz="5400" dirty="0">
                    <a:latin typeface="Times New Roman" panose="02020603050405020304" pitchFamily="18" charset="0"/>
                    <a:cs typeface="Times New Roman" panose="02020603050405020304" pitchFamily="18" charset="0"/>
                  </a:rPr>
                  <a:t> (n </a:t>
                </a:r>
                <a:r>
                  <a:rPr lang="en-US" sz="5400" dirty="0" err="1">
                    <a:latin typeface="Times New Roman" panose="02020603050405020304" pitchFamily="18" charset="0"/>
                    <a:cs typeface="Times New Roman" panose="02020603050405020304" pitchFamily="18" charset="0"/>
                  </a:rPr>
                  <a:t>là</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số</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nguyên</a:t>
                </a:r>
                <a:r>
                  <a:rPr lang="en-US" sz="5400" dirty="0">
                    <a:latin typeface="Times New Roman" panose="02020603050405020304" pitchFamily="18" charset="0"/>
                    <a:cs typeface="Times New Roman" panose="02020603050405020304" pitchFamily="18" charset="0"/>
                  </a:rPr>
                  <a:t>, n</a:t>
                </a:r>
                <a14:m>
                  <m:oMath xmlns:m="http://schemas.openxmlformats.org/officeDocument/2006/math">
                    <m:r>
                      <a:rPr lang="en-US" sz="5400" i="1" smtClean="0">
                        <a:latin typeface="Cambria Math" panose="02040503050406030204" pitchFamily="18" charset="0"/>
                        <a:ea typeface="Cambria Math" panose="02040503050406030204" pitchFamily="18" charset="0"/>
                      </a:rPr>
                      <m:t>≥</m:t>
                    </m:r>
                  </m:oMath>
                </a14:m>
                <a:r>
                  <a:rPr lang="en-US" sz="5400" dirty="0">
                    <a:latin typeface="Times New Roman" panose="02020603050405020304" pitchFamily="18" charset="0"/>
                    <a:cs typeface="Times New Roman" panose="02020603050405020304" pitchFamily="18" charset="0"/>
                  </a:rPr>
                  <a:t> 1)</a:t>
                </a:r>
              </a:p>
            </p:txBody>
          </p:sp>
        </mc:Choice>
        <mc:Fallback xmlns="">
          <p:sp>
            <p:nvSpPr>
              <p:cNvPr id="8" name="TextBox 7"/>
              <p:cNvSpPr txBox="1">
                <a:spLocks noRot="1" noChangeAspect="1" noMove="1" noResize="1" noEditPoints="1" noAdjustHandles="1" noChangeArrowheads="1" noChangeShapeType="1" noTextEdit="1"/>
              </p:cNvSpPr>
              <p:nvPr/>
            </p:nvSpPr>
            <p:spPr>
              <a:xfrm>
                <a:off x="2564294" y="6709508"/>
                <a:ext cx="20831733" cy="1754326"/>
              </a:xfrm>
              <a:prstGeom prst="rect">
                <a:avLst/>
              </a:prstGeom>
              <a:blipFill>
                <a:blip r:embed="rId4"/>
                <a:stretch>
                  <a:fillRect l="-1405" t="-9756" b="-20557"/>
                </a:stretch>
              </a:blipFill>
            </p:spPr>
            <p:txBody>
              <a:bodyPr/>
              <a:lstStyle/>
              <a:p>
                <a:r>
                  <a:rPr lang="en-US">
                    <a:noFill/>
                  </a:rPr>
                  <a:t> </a:t>
                </a:r>
              </a:p>
            </p:txBody>
          </p:sp>
        </mc:Fallback>
      </mc:AlternateContent>
      <p:sp>
        <p:nvSpPr>
          <p:cNvPr id="9" name="TextBox 8"/>
          <p:cNvSpPr txBox="1"/>
          <p:nvPr/>
        </p:nvSpPr>
        <p:spPr>
          <a:xfrm>
            <a:off x="2564294" y="8518657"/>
            <a:ext cx="20831733" cy="3416320"/>
          </a:xfrm>
          <a:prstGeom prst="rect">
            <a:avLst/>
          </a:prstGeom>
          <a:noFill/>
        </p:spPr>
        <p:txBody>
          <a:bodyPr wrap="square" rtlCol="0">
            <a:spAutoFit/>
          </a:bodyPr>
          <a:lstStyle/>
          <a:p>
            <a:pPr marL="685800" indent="-685800" algn="just">
              <a:buFontTx/>
              <a:buChar char="-"/>
            </a:pPr>
            <a:r>
              <a:rPr lang="en-US" sz="5400" dirty="0" err="1">
                <a:latin typeface="Times New Roman" panose="02020603050405020304" pitchFamily="18" charset="0"/>
                <a:cs typeface="Times New Roman" panose="02020603050405020304" pitchFamily="18" charset="0"/>
              </a:rPr>
              <a:t>Gốc</a:t>
            </a:r>
            <a:r>
              <a:rPr lang="en-US" sz="5400" dirty="0">
                <a:latin typeface="Times New Roman" panose="02020603050405020304" pitchFamily="18" charset="0"/>
                <a:cs typeface="Times New Roman" panose="02020603050405020304" pitchFamily="18" charset="0"/>
              </a:rPr>
              <a:t> alkyl: </a:t>
            </a:r>
            <a:r>
              <a:rPr lang="en-US" sz="5400" dirty="0" err="1">
                <a:latin typeface="Times New Roman" panose="02020603050405020304" pitchFamily="18" charset="0"/>
                <a:cs typeface="Times New Roman" panose="02020603050405020304" pitchFamily="18" charset="0"/>
              </a:rPr>
              <a:t>phần</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còn</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lại</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sau</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khi</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lấy</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đi</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một</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nguyên</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tử</a:t>
            </a:r>
            <a:r>
              <a:rPr lang="en-US" sz="5400" dirty="0">
                <a:latin typeface="Times New Roman" panose="02020603050405020304" pitchFamily="18" charset="0"/>
                <a:cs typeface="Times New Roman" panose="02020603050405020304" pitchFamily="18" charset="0"/>
              </a:rPr>
              <a:t> hydrogen </a:t>
            </a:r>
            <a:r>
              <a:rPr lang="en-US" sz="5400" dirty="0" err="1">
                <a:latin typeface="Times New Roman" panose="02020603050405020304" pitchFamily="18" charset="0"/>
                <a:cs typeface="Times New Roman" panose="02020603050405020304" pitchFamily="18" charset="0"/>
              </a:rPr>
              <a:t>từ</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phân</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tử</a:t>
            </a:r>
            <a:r>
              <a:rPr lang="en-US" sz="5400" dirty="0">
                <a:latin typeface="Times New Roman" panose="02020603050405020304" pitchFamily="18" charset="0"/>
                <a:cs typeface="Times New Roman" panose="02020603050405020304" pitchFamily="18" charset="0"/>
              </a:rPr>
              <a:t> alkane.</a:t>
            </a:r>
          </a:p>
          <a:p>
            <a:pPr marL="685800" indent="-685800" algn="just">
              <a:buFontTx/>
              <a:buChar char="-"/>
            </a:pPr>
            <a:r>
              <a:rPr lang="en-US" sz="5400" dirty="0" err="1">
                <a:latin typeface="Times New Roman" panose="02020603050405020304" pitchFamily="18" charset="0"/>
                <a:cs typeface="Times New Roman" panose="02020603050405020304" pitchFamily="18" charset="0"/>
              </a:rPr>
              <a:t>Côg</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thức</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chung</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của</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gốc</a:t>
            </a:r>
            <a:r>
              <a:rPr lang="en-US" sz="5400" dirty="0">
                <a:latin typeface="Times New Roman" panose="02020603050405020304" pitchFamily="18" charset="0"/>
                <a:cs typeface="Times New Roman" panose="02020603050405020304" pitchFamily="18" charset="0"/>
              </a:rPr>
              <a:t> alkyl: C</a:t>
            </a:r>
            <a:r>
              <a:rPr lang="en-US" sz="5400" baseline="-25000" dirty="0">
                <a:latin typeface="Times New Roman" panose="02020603050405020304" pitchFamily="18" charset="0"/>
                <a:cs typeface="Times New Roman" panose="02020603050405020304" pitchFamily="18" charset="0"/>
              </a:rPr>
              <a:t>n</a:t>
            </a:r>
            <a:r>
              <a:rPr lang="en-US" sz="5400" dirty="0">
                <a:latin typeface="Times New Roman" panose="02020603050405020304" pitchFamily="18" charset="0"/>
                <a:cs typeface="Times New Roman" panose="02020603050405020304" pitchFamily="18" charset="0"/>
              </a:rPr>
              <a:t>H</a:t>
            </a:r>
            <a:r>
              <a:rPr lang="en-US" sz="5400" baseline="-25000" dirty="0">
                <a:latin typeface="Times New Roman" panose="02020603050405020304" pitchFamily="18" charset="0"/>
                <a:cs typeface="Times New Roman" panose="02020603050405020304" pitchFamily="18" charset="0"/>
              </a:rPr>
              <a:t>2n+1.</a:t>
            </a:r>
          </a:p>
          <a:p>
            <a:pPr marL="685800" indent="-685800" algn="just">
              <a:buFontTx/>
              <a:buChar char="-"/>
            </a:pPr>
            <a:r>
              <a:rPr lang="en-US" sz="5400" dirty="0" err="1">
                <a:latin typeface="Times New Roman" panose="02020603050405020304" pitchFamily="18" charset="0"/>
                <a:cs typeface="Times New Roman" panose="02020603050405020304" pitchFamily="18" charset="0"/>
              </a:rPr>
              <a:t>Ví</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dụ</a:t>
            </a:r>
            <a:r>
              <a:rPr lang="en-US" sz="5400" dirty="0">
                <a:latin typeface="Times New Roman" panose="02020603050405020304" pitchFamily="18" charset="0"/>
                <a:cs typeface="Times New Roman" panose="02020603050405020304" pitchFamily="18" charset="0"/>
              </a:rPr>
              <a:t>: CH</a:t>
            </a:r>
            <a:r>
              <a:rPr lang="en-US" sz="5400" baseline="-25000" dirty="0">
                <a:latin typeface="Times New Roman" panose="02020603050405020304" pitchFamily="18" charset="0"/>
                <a:cs typeface="Times New Roman" panose="02020603050405020304" pitchFamily="18" charset="0"/>
              </a:rPr>
              <a:t>3</a:t>
            </a:r>
            <a:r>
              <a:rPr lang="en-US" sz="5400" dirty="0">
                <a:latin typeface="Times New Roman" panose="02020603050405020304" pitchFamily="18" charset="0"/>
                <a:cs typeface="Times New Roman" panose="02020603050405020304" pitchFamily="18" charset="0"/>
              </a:rPr>
              <a:t>-, C</a:t>
            </a:r>
            <a:r>
              <a:rPr lang="en-US" sz="5400" baseline="-25000" dirty="0">
                <a:latin typeface="Times New Roman" panose="02020603050405020304" pitchFamily="18" charset="0"/>
                <a:cs typeface="Times New Roman" panose="02020603050405020304" pitchFamily="18" charset="0"/>
              </a:rPr>
              <a:t>2</a:t>
            </a:r>
            <a:r>
              <a:rPr lang="en-US" sz="5400" dirty="0">
                <a:latin typeface="Times New Roman" panose="02020603050405020304" pitchFamily="18" charset="0"/>
                <a:cs typeface="Times New Roman" panose="02020603050405020304" pitchFamily="18" charset="0"/>
              </a:rPr>
              <a:t>H</a:t>
            </a:r>
            <a:r>
              <a:rPr lang="en-US" sz="5400" baseline="-25000" dirty="0">
                <a:latin typeface="Times New Roman" panose="02020603050405020304" pitchFamily="18" charset="0"/>
                <a:cs typeface="Times New Roman" panose="02020603050405020304" pitchFamily="18" charset="0"/>
              </a:rPr>
              <a:t>5</a:t>
            </a:r>
            <a:r>
              <a:rPr lang="en-US" sz="5400" dirty="0">
                <a:latin typeface="Times New Roman" panose="02020603050405020304" pitchFamily="18" charset="0"/>
                <a:cs typeface="Times New Roman" panose="02020603050405020304" pitchFamily="18" charset="0"/>
              </a:rPr>
              <a:t>-….</a:t>
            </a:r>
          </a:p>
        </p:txBody>
      </p:sp>
      <p:sp>
        <p:nvSpPr>
          <p:cNvPr id="10" name="Rectangle 9"/>
          <p:cNvSpPr/>
          <p:nvPr/>
        </p:nvSpPr>
        <p:spPr>
          <a:xfrm>
            <a:off x="8332303" y="340584"/>
            <a:ext cx="2820003" cy="971356"/>
          </a:xfrm>
          <a:prstGeom prst="rect">
            <a:avLst/>
          </a:prstGeom>
          <a:solidFill>
            <a:srgbClr val="FF0000"/>
          </a:solidFill>
        </p:spPr>
        <p:txBody>
          <a:bodyPr wrap="none">
            <a:spAutoFit/>
          </a:bodyPr>
          <a:lstStyle/>
          <a:p>
            <a:pPr algn="ctr">
              <a:lnSpc>
                <a:spcPct val="115000"/>
              </a:lnSpc>
              <a:tabLst>
                <a:tab pos="581660" algn="l"/>
                <a:tab pos="1163320" algn="l"/>
                <a:tab pos="1371600" algn="l"/>
                <a:tab pos="1828800" algn="l"/>
                <a:tab pos="2286000" algn="l"/>
                <a:tab pos="2743200" algn="l"/>
                <a:tab pos="3200400" algn="l"/>
                <a:tab pos="3657600" algn="l"/>
              </a:tabLst>
            </a:pPr>
            <a:r>
              <a:rPr lang="en-US" sz="5400" b="1">
                <a:latin typeface="Times New Roman" panose="02020603050405020304" pitchFamily="18" charset="0"/>
                <a:ea typeface="Times New Roman" panose="02020603050405020304" pitchFamily="18" charset="0"/>
              </a:rPr>
              <a:t>TRẠM 1</a:t>
            </a:r>
            <a:endParaRPr lang="en-US" sz="5400">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5482995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inVertic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arn(inVertical)">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1955975" y="2060413"/>
            <a:ext cx="14000306" cy="1754326"/>
          </a:xfrm>
          <a:prstGeom prst="rect">
            <a:avLst/>
          </a:prstGeom>
          <a:noFill/>
        </p:spPr>
        <p:txBody>
          <a:bodyPr wrap="square" rtlCol="0">
            <a:spAutoFit/>
          </a:bodyPr>
          <a:lstStyle/>
          <a:p>
            <a:pPr marL="685800" marR="0" lvl="0" indent="-685800" algn="l" defTabSz="914400" rtl="0" eaLnBrk="1" fontAlgn="auto" latinLnBrk="0" hangingPunct="1">
              <a:lnSpc>
                <a:spcPct val="100000"/>
              </a:lnSpc>
              <a:spcBef>
                <a:spcPts val="0"/>
              </a:spcBef>
              <a:spcAft>
                <a:spcPts val="0"/>
              </a:spcAft>
              <a:buClr>
                <a:srgbClr val="000000"/>
              </a:buClr>
              <a:buSzTx/>
              <a:buFontTx/>
              <a:buChar char="-"/>
              <a:tabLst/>
              <a:defRPr/>
            </a:pPr>
            <a:r>
              <a:rPr lang="en-US" sz="5400">
                <a:latin typeface="Times New Roman" panose="02020603050405020304" pitchFamily="18" charset="0"/>
                <a:cs typeface="Times New Roman" panose="02020603050405020304" pitchFamily="18" charset="0"/>
              </a:rPr>
              <a:t>CTCT thu gọn: CH</a:t>
            </a:r>
            <a:r>
              <a:rPr lang="en-US" sz="5400" baseline="-25000">
                <a:latin typeface="Times New Roman" panose="02020603050405020304" pitchFamily="18" charset="0"/>
                <a:cs typeface="Times New Roman" panose="02020603050405020304" pitchFamily="18" charset="0"/>
              </a:rPr>
              <a:t>4</a:t>
            </a:r>
            <a:r>
              <a:rPr lang="en-US" sz="5400">
                <a:latin typeface="Times New Roman" panose="02020603050405020304" pitchFamily="18" charset="0"/>
                <a:cs typeface="Times New Roman" panose="02020603050405020304" pitchFamily="18" charset="0"/>
              </a:rPr>
              <a:t>, CH</a:t>
            </a:r>
            <a:r>
              <a:rPr lang="en-US" sz="5400" baseline="-25000">
                <a:latin typeface="Times New Roman" panose="02020603050405020304" pitchFamily="18" charset="0"/>
                <a:cs typeface="Times New Roman" panose="02020603050405020304" pitchFamily="18" charset="0"/>
              </a:rPr>
              <a:t>3</a:t>
            </a:r>
            <a:r>
              <a:rPr lang="en-US" sz="5400">
                <a:latin typeface="Times New Roman" panose="02020603050405020304" pitchFamily="18" charset="0"/>
                <a:cs typeface="Times New Roman" panose="02020603050405020304" pitchFamily="18" charset="0"/>
              </a:rPr>
              <a:t>-CH</a:t>
            </a:r>
            <a:r>
              <a:rPr lang="en-US" sz="5400" baseline="-25000">
                <a:latin typeface="Times New Roman" panose="02020603050405020304" pitchFamily="18" charset="0"/>
                <a:cs typeface="Times New Roman" panose="02020603050405020304" pitchFamily="18" charset="0"/>
              </a:rPr>
              <a:t>3,</a:t>
            </a:r>
            <a:r>
              <a:rPr lang="en-US" sz="5400">
                <a:latin typeface="Times New Roman" panose="02020603050405020304" pitchFamily="18" charset="0"/>
                <a:cs typeface="Times New Roman" panose="02020603050405020304" pitchFamily="18" charset="0"/>
              </a:rPr>
              <a:t> CH</a:t>
            </a:r>
            <a:r>
              <a:rPr lang="en-US" sz="5400" baseline="-25000">
                <a:latin typeface="Times New Roman" panose="02020603050405020304" pitchFamily="18" charset="0"/>
                <a:cs typeface="Times New Roman" panose="02020603050405020304" pitchFamily="18" charset="0"/>
              </a:rPr>
              <a:t>3</a:t>
            </a:r>
            <a:r>
              <a:rPr lang="en-US" sz="5400">
                <a:latin typeface="Times New Roman" panose="02020603050405020304" pitchFamily="18" charset="0"/>
                <a:cs typeface="Times New Roman" panose="02020603050405020304" pitchFamily="18" charset="0"/>
              </a:rPr>
              <a:t>-CH</a:t>
            </a:r>
            <a:r>
              <a:rPr lang="en-US" sz="5400" baseline="-25000">
                <a:latin typeface="Times New Roman" panose="02020603050405020304" pitchFamily="18" charset="0"/>
                <a:cs typeface="Times New Roman" panose="02020603050405020304" pitchFamily="18" charset="0"/>
              </a:rPr>
              <a:t>2</a:t>
            </a:r>
            <a:r>
              <a:rPr lang="en-US" sz="5400">
                <a:latin typeface="Times New Roman" panose="02020603050405020304" pitchFamily="18" charset="0"/>
                <a:cs typeface="Times New Roman" panose="02020603050405020304" pitchFamily="18" charset="0"/>
              </a:rPr>
              <a:t>-CH</a:t>
            </a:r>
            <a:r>
              <a:rPr lang="en-US" sz="5400" baseline="-25000">
                <a:latin typeface="Times New Roman" panose="02020603050405020304" pitchFamily="18" charset="0"/>
                <a:cs typeface="Times New Roman" panose="02020603050405020304" pitchFamily="18" charset="0"/>
              </a:rPr>
              <a:t>3,</a:t>
            </a:r>
            <a:r>
              <a:rPr lang="en-US" sz="5400">
                <a:latin typeface="Times New Roman" panose="02020603050405020304" pitchFamily="18" charset="0"/>
                <a:cs typeface="Times New Roman" panose="02020603050405020304" pitchFamily="18" charset="0"/>
              </a:rPr>
              <a:t> </a:t>
            </a:r>
          </a:p>
          <a:p>
            <a:pPr marR="0" lvl="0" algn="l" defTabSz="914400" rtl="0" eaLnBrk="1" fontAlgn="auto" latinLnBrk="0" hangingPunct="1">
              <a:lnSpc>
                <a:spcPct val="100000"/>
              </a:lnSpc>
              <a:spcBef>
                <a:spcPts val="0"/>
              </a:spcBef>
              <a:spcAft>
                <a:spcPts val="0"/>
              </a:spcAft>
              <a:buClr>
                <a:srgbClr val="000000"/>
              </a:buClr>
              <a:buSzTx/>
              <a:tabLst/>
              <a:defRPr/>
            </a:pPr>
            <a:r>
              <a:rPr lang="en-US" sz="5400">
                <a:latin typeface="Times New Roman" panose="02020603050405020304" pitchFamily="18" charset="0"/>
                <a:cs typeface="Times New Roman" panose="02020603050405020304" pitchFamily="18" charset="0"/>
              </a:rPr>
              <a:t>CH</a:t>
            </a:r>
            <a:r>
              <a:rPr lang="en-US" sz="5400" baseline="-25000">
                <a:latin typeface="Times New Roman" panose="02020603050405020304" pitchFamily="18" charset="0"/>
                <a:cs typeface="Times New Roman" panose="02020603050405020304" pitchFamily="18" charset="0"/>
              </a:rPr>
              <a:t>3</a:t>
            </a:r>
            <a:r>
              <a:rPr lang="en-US" sz="5400">
                <a:latin typeface="Times New Roman" panose="02020603050405020304" pitchFamily="18" charset="0"/>
                <a:cs typeface="Times New Roman" panose="02020603050405020304" pitchFamily="18" charset="0"/>
              </a:rPr>
              <a:t>-CH</a:t>
            </a:r>
            <a:r>
              <a:rPr lang="en-US" sz="5400" baseline="-25000">
                <a:latin typeface="Times New Roman" panose="02020603050405020304" pitchFamily="18" charset="0"/>
                <a:cs typeface="Times New Roman" panose="02020603050405020304" pitchFamily="18" charset="0"/>
              </a:rPr>
              <a:t>2</a:t>
            </a:r>
            <a:r>
              <a:rPr lang="en-US" sz="5400">
                <a:latin typeface="Times New Roman" panose="02020603050405020304" pitchFamily="18" charset="0"/>
                <a:cs typeface="Times New Roman" panose="02020603050405020304" pitchFamily="18" charset="0"/>
              </a:rPr>
              <a:t>-CH</a:t>
            </a:r>
            <a:r>
              <a:rPr lang="en-US" sz="5400" baseline="-25000">
                <a:latin typeface="Times New Roman" panose="02020603050405020304" pitchFamily="18" charset="0"/>
                <a:cs typeface="Times New Roman" panose="02020603050405020304" pitchFamily="18" charset="0"/>
              </a:rPr>
              <a:t>2</a:t>
            </a:r>
            <a:r>
              <a:rPr lang="en-US" sz="5400">
                <a:latin typeface="Times New Roman" panose="02020603050405020304" pitchFamily="18" charset="0"/>
                <a:cs typeface="Times New Roman" panose="02020603050405020304" pitchFamily="18" charset="0"/>
              </a:rPr>
              <a:t>-CH</a:t>
            </a:r>
            <a:r>
              <a:rPr lang="en-US" sz="5400" baseline="-25000">
                <a:latin typeface="Times New Roman" panose="02020603050405020304" pitchFamily="18" charset="0"/>
                <a:cs typeface="Times New Roman" panose="02020603050405020304" pitchFamily="18" charset="0"/>
              </a:rPr>
              <a:t>3</a:t>
            </a:r>
            <a:endParaRPr kumimoji="0" lang="en-US" sz="5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8" name="TextBox 7"/>
          <p:cNvSpPr txBox="1"/>
          <p:nvPr/>
        </p:nvSpPr>
        <p:spPr>
          <a:xfrm>
            <a:off x="1504761" y="4147713"/>
            <a:ext cx="17154940" cy="3785652"/>
          </a:xfrm>
          <a:prstGeom prst="rect">
            <a:avLst/>
          </a:prstGeom>
          <a:noFill/>
        </p:spPr>
        <p:txBody>
          <a:bodyPr wrap="square" rtlCol="0">
            <a:spAutoFit/>
          </a:bodyPr>
          <a:lstStyle/>
          <a:p>
            <a:pPr marL="685800" lvl="0" indent="-685800">
              <a:buFontTx/>
              <a:buChar char="-"/>
            </a:pPr>
            <a:r>
              <a:rPr lang="pt-BR" sz="4800" b="1">
                <a:latin typeface="Times New Roman" panose="02020603050405020304" pitchFamily="18" charset="0"/>
                <a:cs typeface="Times New Roman" panose="02020603050405020304" pitchFamily="18" charset="0"/>
              </a:rPr>
              <a:t>Cách gọi tên Alkane không phân nhánh</a:t>
            </a:r>
          </a:p>
          <a:p>
            <a:pPr marL="685800" lvl="0" indent="-685800">
              <a:buFontTx/>
              <a:buChar char="-"/>
            </a:pPr>
            <a:endParaRPr lang="pt-BR" sz="4800" b="1">
              <a:latin typeface="Times New Roman" panose="02020603050405020304" pitchFamily="18" charset="0"/>
              <a:cs typeface="Times New Roman" panose="02020603050405020304" pitchFamily="18" charset="0"/>
            </a:endParaRPr>
          </a:p>
          <a:p>
            <a:pPr marL="685800" lvl="0" indent="-685800">
              <a:buFontTx/>
              <a:buChar char="-"/>
            </a:pPr>
            <a:endParaRPr lang="pt-BR" sz="4800" b="1">
              <a:latin typeface="Times New Roman" panose="02020603050405020304" pitchFamily="18" charset="0"/>
              <a:cs typeface="Times New Roman" panose="02020603050405020304" pitchFamily="18" charset="0"/>
            </a:endParaRPr>
          </a:p>
          <a:p>
            <a:pPr marL="685800" lvl="0" indent="-685800">
              <a:buFontTx/>
              <a:buChar char="-"/>
            </a:pPr>
            <a:endParaRPr lang="pt-BR" sz="4800" b="1">
              <a:latin typeface="Times New Roman" panose="02020603050405020304" pitchFamily="18" charset="0"/>
              <a:cs typeface="Times New Roman" panose="02020603050405020304" pitchFamily="18" charset="0"/>
            </a:endParaRPr>
          </a:p>
          <a:p>
            <a:pPr marL="685800" lvl="0" indent="-685800">
              <a:buFontTx/>
              <a:buChar char="-"/>
            </a:pPr>
            <a:r>
              <a:rPr lang="pt-BR" sz="4800" b="1">
                <a:latin typeface="Times New Roman" panose="02020603050405020304" pitchFamily="18" charset="0"/>
                <a:cs typeface="Times New Roman" panose="02020603050405020304" pitchFamily="18" charset="0"/>
              </a:rPr>
              <a:t>Ví dụ: </a:t>
            </a:r>
            <a:r>
              <a:rPr lang="en-US" sz="4800">
                <a:latin typeface="Times New Roman" panose="02020603050405020304" pitchFamily="18" charset="0"/>
                <a:cs typeface="Times New Roman" panose="02020603050405020304" pitchFamily="18" charset="0"/>
              </a:rPr>
              <a:t>C</a:t>
            </a:r>
            <a:r>
              <a:rPr lang="en-US" sz="4800" baseline="-25000">
                <a:latin typeface="Times New Roman" panose="02020603050405020304" pitchFamily="18" charset="0"/>
                <a:cs typeface="Times New Roman" panose="02020603050405020304" pitchFamily="18" charset="0"/>
              </a:rPr>
              <a:t>2</a:t>
            </a:r>
            <a:r>
              <a:rPr lang="en-US" sz="4800">
                <a:latin typeface="Times New Roman" panose="02020603050405020304" pitchFamily="18" charset="0"/>
                <a:cs typeface="Times New Roman" panose="02020603050405020304" pitchFamily="18" charset="0"/>
              </a:rPr>
              <a:t>H</a:t>
            </a:r>
            <a:r>
              <a:rPr lang="en-US" sz="4800" baseline="-25000">
                <a:latin typeface="Times New Roman" panose="02020603050405020304" pitchFamily="18" charset="0"/>
                <a:cs typeface="Times New Roman" panose="02020603050405020304" pitchFamily="18" charset="0"/>
              </a:rPr>
              <a:t>6: </a:t>
            </a:r>
            <a:r>
              <a:rPr lang="en-US" sz="4800">
                <a:latin typeface="Times New Roman" panose="02020603050405020304" pitchFamily="18" charset="0"/>
                <a:cs typeface="Times New Roman" panose="02020603050405020304" pitchFamily="18" charset="0"/>
              </a:rPr>
              <a:t>ethane, C</a:t>
            </a:r>
            <a:r>
              <a:rPr lang="en-US" sz="4800" baseline="-25000">
                <a:latin typeface="Times New Roman" panose="02020603050405020304" pitchFamily="18" charset="0"/>
                <a:cs typeface="Times New Roman" panose="02020603050405020304" pitchFamily="18" charset="0"/>
              </a:rPr>
              <a:t>3</a:t>
            </a:r>
            <a:r>
              <a:rPr lang="en-US" sz="4800">
                <a:latin typeface="Times New Roman" panose="02020603050405020304" pitchFamily="18" charset="0"/>
                <a:cs typeface="Times New Roman" panose="02020603050405020304" pitchFamily="18" charset="0"/>
              </a:rPr>
              <a:t>H</a:t>
            </a:r>
            <a:r>
              <a:rPr lang="en-US" sz="4800" baseline="-25000">
                <a:latin typeface="Times New Roman" panose="02020603050405020304" pitchFamily="18" charset="0"/>
                <a:cs typeface="Times New Roman" panose="02020603050405020304" pitchFamily="18" charset="0"/>
              </a:rPr>
              <a:t>8</a:t>
            </a:r>
            <a:r>
              <a:rPr lang="en-US" sz="4800">
                <a:latin typeface="Times New Roman" panose="02020603050405020304" pitchFamily="18" charset="0"/>
                <a:cs typeface="Times New Roman" panose="02020603050405020304" pitchFamily="18" charset="0"/>
              </a:rPr>
              <a:t>: propane</a:t>
            </a:r>
            <a:r>
              <a:rPr lang="en-US" sz="4800" baseline="-25000">
                <a:latin typeface="Times New Roman" panose="02020603050405020304" pitchFamily="18" charset="0"/>
                <a:cs typeface="Times New Roman" panose="02020603050405020304" pitchFamily="18" charset="0"/>
              </a:rPr>
              <a:t>,</a:t>
            </a:r>
            <a:r>
              <a:rPr lang="en-US" sz="4800">
                <a:latin typeface="Times New Roman" panose="02020603050405020304" pitchFamily="18" charset="0"/>
                <a:cs typeface="Times New Roman" panose="02020603050405020304" pitchFamily="18" charset="0"/>
              </a:rPr>
              <a:t> C</a:t>
            </a:r>
            <a:r>
              <a:rPr lang="en-US" sz="4800" baseline="-25000">
                <a:latin typeface="Times New Roman" panose="02020603050405020304" pitchFamily="18" charset="0"/>
                <a:cs typeface="Times New Roman" panose="02020603050405020304" pitchFamily="18" charset="0"/>
              </a:rPr>
              <a:t>4</a:t>
            </a:r>
            <a:r>
              <a:rPr lang="en-US" sz="4800">
                <a:latin typeface="Times New Roman" panose="02020603050405020304" pitchFamily="18" charset="0"/>
                <a:cs typeface="Times New Roman" panose="02020603050405020304" pitchFamily="18" charset="0"/>
              </a:rPr>
              <a:t>H</a:t>
            </a:r>
            <a:r>
              <a:rPr lang="en-US" sz="4800" baseline="-25000">
                <a:latin typeface="Times New Roman" panose="02020603050405020304" pitchFamily="18" charset="0"/>
                <a:cs typeface="Times New Roman" panose="02020603050405020304" pitchFamily="18" charset="0"/>
              </a:rPr>
              <a:t>10</a:t>
            </a:r>
            <a:r>
              <a:rPr lang="en-US" sz="4800">
                <a:latin typeface="Times New Roman" panose="02020603050405020304" pitchFamily="18" charset="0"/>
                <a:cs typeface="Times New Roman" panose="02020603050405020304" pitchFamily="18" charset="0"/>
              </a:rPr>
              <a:t>: butane</a:t>
            </a:r>
            <a:endParaRPr lang="pt-BR" sz="4800" b="1">
              <a:latin typeface="Times New Roman" panose="02020603050405020304" pitchFamily="18" charset="0"/>
              <a:cs typeface="Times New Roman" panose="02020603050405020304" pitchFamily="18" charset="0"/>
            </a:endParaRPr>
          </a:p>
        </p:txBody>
      </p:sp>
      <p:sp>
        <p:nvSpPr>
          <p:cNvPr id="10" name="Rectangle 9"/>
          <p:cNvSpPr/>
          <p:nvPr/>
        </p:nvSpPr>
        <p:spPr>
          <a:xfrm>
            <a:off x="8332303" y="340584"/>
            <a:ext cx="2820003" cy="971356"/>
          </a:xfrm>
          <a:prstGeom prst="rect">
            <a:avLst/>
          </a:prstGeom>
          <a:solidFill>
            <a:srgbClr val="FF0000"/>
          </a:solidFill>
        </p:spPr>
        <p:txBody>
          <a:bodyPr wrap="none">
            <a:spAutoFit/>
          </a:bodyPr>
          <a:lstStyle/>
          <a:p>
            <a:pPr marL="0" marR="0" lvl="0" indent="0" algn="ctr" defTabSz="914400" rtl="0" eaLnBrk="1" fontAlgn="auto" latinLnBrk="0" hangingPunct="1">
              <a:lnSpc>
                <a:spcPct val="115000"/>
              </a:lnSpc>
              <a:spcBef>
                <a:spcPts val="0"/>
              </a:spcBef>
              <a:spcAft>
                <a:spcPts val="0"/>
              </a:spcAft>
              <a:buClr>
                <a:srgbClr val="000000"/>
              </a:buClr>
              <a:buSzTx/>
              <a:buFont typeface="Arial"/>
              <a:buNone/>
              <a:tabLst>
                <a:tab pos="581660" algn="l"/>
                <a:tab pos="1163320" algn="l"/>
                <a:tab pos="1371600" algn="l"/>
                <a:tab pos="1828800" algn="l"/>
                <a:tab pos="2286000" algn="l"/>
                <a:tab pos="2743200" algn="l"/>
                <a:tab pos="3200400" algn="l"/>
                <a:tab pos="3657600" algn="l"/>
              </a:tabLst>
              <a:defRPr/>
            </a:pPr>
            <a:r>
              <a:rPr kumimoji="0" lang="en-US" sz="5400" b="1" i="0" u="none" strike="noStrike" kern="0" cap="none" spc="0" normalizeH="0" baseline="0" noProof="0">
                <a:ln>
                  <a:noFill/>
                </a:ln>
                <a:solidFill>
                  <a:srgbClr val="000000"/>
                </a:solidFill>
                <a:effectLst/>
                <a:uLnTx/>
                <a:uFillTx/>
                <a:latin typeface="Times New Roman" panose="02020603050405020304" pitchFamily="18" charset="0"/>
                <a:ea typeface="Times New Roman" panose="02020603050405020304" pitchFamily="18" charset="0"/>
                <a:cs typeface="Arial"/>
                <a:sym typeface="Arial"/>
              </a:rPr>
              <a:t>TRẠM 2</a:t>
            </a:r>
            <a:endParaRPr kumimoji="0" lang="en-US" sz="5400" b="0" i="0" u="none" strike="noStrike" kern="0" cap="none" spc="0" normalizeH="0" baseline="0" noProof="0">
              <a:ln>
                <a:noFill/>
              </a:ln>
              <a:solidFill>
                <a:srgbClr val="000000"/>
              </a:solidFill>
              <a:effectLst/>
              <a:uLnTx/>
              <a:uFillTx/>
              <a:latin typeface="Times New Roman" panose="02020603050405020304" pitchFamily="18" charset="0"/>
              <a:ea typeface="Times New Roman" panose="02020603050405020304" pitchFamily="18" charset="0"/>
              <a:cs typeface="Arial"/>
              <a:sym typeface="Arial"/>
            </a:endParaRPr>
          </a:p>
        </p:txBody>
      </p:sp>
      <p:sp>
        <p:nvSpPr>
          <p:cNvPr id="12" name="Rectangle: Rounded Corners 17"/>
          <p:cNvSpPr/>
          <p:nvPr/>
        </p:nvSpPr>
        <p:spPr>
          <a:xfrm>
            <a:off x="4344052" y="5029200"/>
            <a:ext cx="8298522" cy="1614529"/>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spcAft>
                <a:spcPts val="0"/>
              </a:spcAft>
            </a:pPr>
            <a:r>
              <a:rPr lang="en-US" sz="5400">
                <a:effectLst/>
                <a:latin typeface="Times New Roman" panose="02020603050405020304" pitchFamily="18" charset="0"/>
                <a:ea typeface="Times New Roman" panose="02020603050405020304" pitchFamily="18" charset="0"/>
              </a:rPr>
              <a:t>Phần nền</a:t>
            </a:r>
          </a:p>
          <a:p>
            <a:pPr algn="ctr">
              <a:spcAft>
                <a:spcPts val="0"/>
              </a:spcAft>
            </a:pPr>
            <a:r>
              <a:rPr lang="en-US" sz="4000">
                <a:effectLst/>
                <a:latin typeface="Times New Roman" panose="02020603050405020304" pitchFamily="18" charset="0"/>
                <a:ea typeface="Times New Roman" panose="02020603050405020304" pitchFamily="18" charset="0"/>
              </a:rPr>
              <a:t>(chỉ số lượng nguyên tử carbon)</a:t>
            </a:r>
            <a:r>
              <a:rPr lang="en-US" sz="5400">
                <a:effectLst/>
                <a:latin typeface="Times New Roman" panose="02020603050405020304" pitchFamily="18" charset="0"/>
                <a:ea typeface="Times New Roman" panose="02020603050405020304" pitchFamily="18" charset="0"/>
              </a:rPr>
              <a:t> </a:t>
            </a:r>
          </a:p>
        </p:txBody>
      </p:sp>
      <p:sp>
        <p:nvSpPr>
          <p:cNvPr id="13" name="Rectangle: Rounded Corners 16"/>
          <p:cNvSpPr/>
          <p:nvPr/>
        </p:nvSpPr>
        <p:spPr>
          <a:xfrm>
            <a:off x="12921522" y="4997735"/>
            <a:ext cx="1630017" cy="1677458"/>
          </a:xfrm>
          <a:prstGeom prst="round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spcAft>
                <a:spcPts val="0"/>
              </a:spcAft>
            </a:pPr>
            <a:r>
              <a:rPr lang="en-US" sz="4800">
                <a:solidFill>
                  <a:schemeClr val="tx1"/>
                </a:solidFill>
                <a:effectLst/>
                <a:latin typeface="Times New Roman" panose="02020603050405020304" pitchFamily="18" charset="0"/>
                <a:ea typeface="Times New Roman" panose="02020603050405020304" pitchFamily="18" charset="0"/>
              </a:rPr>
              <a:t>ane</a:t>
            </a:r>
          </a:p>
        </p:txBody>
      </p:sp>
      <p:sp>
        <p:nvSpPr>
          <p:cNvPr id="14" name="TextBox 13"/>
          <p:cNvSpPr txBox="1"/>
          <p:nvPr/>
        </p:nvSpPr>
        <p:spPr>
          <a:xfrm>
            <a:off x="4344052" y="8266339"/>
            <a:ext cx="17154940" cy="3785652"/>
          </a:xfrm>
          <a:prstGeom prst="rect">
            <a:avLst/>
          </a:prstGeom>
          <a:noFill/>
        </p:spPr>
        <p:txBody>
          <a:bodyPr wrap="square" rtlCol="0">
            <a:spAutoFit/>
          </a:bodyPr>
          <a:lstStyle/>
          <a:p>
            <a:pPr marL="685800" lvl="0" indent="-685800">
              <a:buFontTx/>
              <a:buChar char="-"/>
            </a:pPr>
            <a:r>
              <a:rPr lang="pt-BR" sz="4800" b="1">
                <a:latin typeface="Times New Roman" panose="02020603050405020304" pitchFamily="18" charset="0"/>
                <a:cs typeface="Times New Roman" panose="02020603050405020304" pitchFamily="18" charset="0"/>
              </a:rPr>
              <a:t>Cách gọi tên gốc Alkyl: </a:t>
            </a:r>
          </a:p>
          <a:p>
            <a:pPr marL="685800" lvl="0" indent="-685800">
              <a:buFontTx/>
              <a:buChar char="-"/>
            </a:pPr>
            <a:endParaRPr lang="pt-BR" sz="4800" b="1">
              <a:latin typeface="Times New Roman" panose="02020603050405020304" pitchFamily="18" charset="0"/>
              <a:cs typeface="Times New Roman" panose="02020603050405020304" pitchFamily="18" charset="0"/>
            </a:endParaRPr>
          </a:p>
          <a:p>
            <a:pPr marL="685800" lvl="0" indent="-685800">
              <a:buFontTx/>
              <a:buChar char="-"/>
            </a:pPr>
            <a:endParaRPr lang="pt-BR" sz="4800" b="1">
              <a:latin typeface="Times New Roman" panose="02020603050405020304" pitchFamily="18" charset="0"/>
              <a:cs typeface="Times New Roman" panose="02020603050405020304" pitchFamily="18" charset="0"/>
            </a:endParaRPr>
          </a:p>
          <a:p>
            <a:pPr lvl="0"/>
            <a:endParaRPr lang="pt-BR" sz="4800" b="1">
              <a:latin typeface="Times New Roman" panose="02020603050405020304" pitchFamily="18" charset="0"/>
              <a:cs typeface="Times New Roman" panose="02020603050405020304" pitchFamily="18" charset="0"/>
            </a:endParaRPr>
          </a:p>
          <a:p>
            <a:pPr marL="685800" lvl="0" indent="-685800">
              <a:buFontTx/>
              <a:buChar char="-"/>
            </a:pPr>
            <a:r>
              <a:rPr lang="pt-BR" sz="4800" b="1">
                <a:latin typeface="Times New Roman" panose="02020603050405020304" pitchFamily="18" charset="0"/>
                <a:cs typeface="Times New Roman" panose="02020603050405020304" pitchFamily="18" charset="0"/>
              </a:rPr>
              <a:t>Ví dụ: </a:t>
            </a:r>
            <a:r>
              <a:rPr lang="en-US" sz="4800">
                <a:latin typeface="Times New Roman" panose="02020603050405020304" pitchFamily="18" charset="0"/>
                <a:cs typeface="Times New Roman" panose="02020603050405020304" pitchFamily="18" charset="0"/>
              </a:rPr>
              <a:t>C</a:t>
            </a:r>
            <a:r>
              <a:rPr lang="en-US" sz="4800" baseline="-25000">
                <a:latin typeface="Times New Roman" panose="02020603050405020304" pitchFamily="18" charset="0"/>
                <a:cs typeface="Times New Roman" panose="02020603050405020304" pitchFamily="18" charset="0"/>
              </a:rPr>
              <a:t>2</a:t>
            </a:r>
            <a:r>
              <a:rPr lang="en-US" sz="4800">
                <a:latin typeface="Times New Roman" panose="02020603050405020304" pitchFamily="18" charset="0"/>
                <a:cs typeface="Times New Roman" panose="02020603050405020304" pitchFamily="18" charset="0"/>
              </a:rPr>
              <a:t>H</a:t>
            </a:r>
            <a:r>
              <a:rPr lang="en-US" sz="4800" baseline="-25000">
                <a:latin typeface="Times New Roman" panose="02020603050405020304" pitchFamily="18" charset="0"/>
                <a:cs typeface="Times New Roman" panose="02020603050405020304" pitchFamily="18" charset="0"/>
              </a:rPr>
              <a:t>5</a:t>
            </a:r>
            <a:r>
              <a:rPr lang="en-US" sz="4800">
                <a:latin typeface="Times New Roman" panose="02020603050405020304" pitchFamily="18" charset="0"/>
                <a:cs typeface="Times New Roman" panose="02020603050405020304" pitchFamily="18" charset="0"/>
              </a:rPr>
              <a:t>-</a:t>
            </a:r>
            <a:r>
              <a:rPr lang="en-US" sz="4800" baseline="-25000">
                <a:latin typeface="Times New Roman" panose="02020603050405020304" pitchFamily="18" charset="0"/>
                <a:cs typeface="Times New Roman" panose="02020603050405020304" pitchFamily="18" charset="0"/>
              </a:rPr>
              <a:t>: </a:t>
            </a:r>
            <a:r>
              <a:rPr lang="en-US" sz="4800">
                <a:latin typeface="Times New Roman" panose="02020603050405020304" pitchFamily="18" charset="0"/>
                <a:cs typeface="Times New Roman" panose="02020603050405020304" pitchFamily="18" charset="0"/>
              </a:rPr>
              <a:t>ethyl, C</a:t>
            </a:r>
            <a:r>
              <a:rPr lang="en-US" sz="4800" baseline="-25000">
                <a:latin typeface="Times New Roman" panose="02020603050405020304" pitchFamily="18" charset="0"/>
                <a:cs typeface="Times New Roman" panose="02020603050405020304" pitchFamily="18" charset="0"/>
              </a:rPr>
              <a:t>3</a:t>
            </a:r>
            <a:r>
              <a:rPr lang="en-US" sz="4800">
                <a:latin typeface="Times New Roman" panose="02020603050405020304" pitchFamily="18" charset="0"/>
                <a:cs typeface="Times New Roman" panose="02020603050405020304" pitchFamily="18" charset="0"/>
              </a:rPr>
              <a:t>H</a:t>
            </a:r>
            <a:r>
              <a:rPr lang="en-US" sz="4800" baseline="-25000">
                <a:latin typeface="Times New Roman" panose="02020603050405020304" pitchFamily="18" charset="0"/>
                <a:cs typeface="Times New Roman" panose="02020603050405020304" pitchFamily="18" charset="0"/>
              </a:rPr>
              <a:t>7</a:t>
            </a:r>
            <a:r>
              <a:rPr lang="en-US" sz="4800">
                <a:latin typeface="Times New Roman" panose="02020603050405020304" pitchFamily="18" charset="0"/>
                <a:cs typeface="Times New Roman" panose="02020603050405020304" pitchFamily="18" charset="0"/>
              </a:rPr>
              <a:t>-: propyl</a:t>
            </a:r>
            <a:r>
              <a:rPr lang="en-US" sz="4800" baseline="-25000">
                <a:latin typeface="Times New Roman" panose="02020603050405020304" pitchFamily="18" charset="0"/>
                <a:cs typeface="Times New Roman" panose="02020603050405020304" pitchFamily="18" charset="0"/>
              </a:rPr>
              <a:t>,</a:t>
            </a:r>
            <a:r>
              <a:rPr lang="en-US" sz="4800">
                <a:latin typeface="Times New Roman" panose="02020603050405020304" pitchFamily="18" charset="0"/>
                <a:cs typeface="Times New Roman" panose="02020603050405020304" pitchFamily="18" charset="0"/>
              </a:rPr>
              <a:t> C</a:t>
            </a:r>
            <a:r>
              <a:rPr lang="en-US" sz="4800" baseline="-25000">
                <a:latin typeface="Times New Roman" panose="02020603050405020304" pitchFamily="18" charset="0"/>
                <a:cs typeface="Times New Roman" panose="02020603050405020304" pitchFamily="18" charset="0"/>
              </a:rPr>
              <a:t>4</a:t>
            </a:r>
            <a:r>
              <a:rPr lang="en-US" sz="4800">
                <a:latin typeface="Times New Roman" panose="02020603050405020304" pitchFamily="18" charset="0"/>
                <a:cs typeface="Times New Roman" panose="02020603050405020304" pitchFamily="18" charset="0"/>
              </a:rPr>
              <a:t>H</a:t>
            </a:r>
            <a:r>
              <a:rPr lang="en-US" sz="4800" baseline="-25000">
                <a:latin typeface="Times New Roman" panose="02020603050405020304" pitchFamily="18" charset="0"/>
                <a:cs typeface="Times New Roman" panose="02020603050405020304" pitchFamily="18" charset="0"/>
              </a:rPr>
              <a:t>9</a:t>
            </a:r>
            <a:r>
              <a:rPr lang="en-US" sz="4800">
                <a:latin typeface="Times New Roman" panose="02020603050405020304" pitchFamily="18" charset="0"/>
                <a:cs typeface="Times New Roman" panose="02020603050405020304" pitchFamily="18" charset="0"/>
              </a:rPr>
              <a:t>-: butyl</a:t>
            </a:r>
            <a:endParaRPr lang="pt-BR" sz="4800" b="1">
              <a:latin typeface="Times New Roman" panose="02020603050405020304" pitchFamily="18" charset="0"/>
              <a:cs typeface="Times New Roman" panose="02020603050405020304" pitchFamily="18" charset="0"/>
            </a:endParaRPr>
          </a:p>
        </p:txBody>
      </p:sp>
      <p:sp>
        <p:nvSpPr>
          <p:cNvPr id="15" name="Rectangle: Rounded Corners 17"/>
          <p:cNvSpPr/>
          <p:nvPr/>
        </p:nvSpPr>
        <p:spPr>
          <a:xfrm>
            <a:off x="5464204" y="9262503"/>
            <a:ext cx="8298522" cy="1614529"/>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spcAft>
                <a:spcPts val="0"/>
              </a:spcAft>
            </a:pPr>
            <a:r>
              <a:rPr lang="en-US" sz="5400">
                <a:effectLst/>
                <a:latin typeface="Times New Roman" panose="02020603050405020304" pitchFamily="18" charset="0"/>
                <a:ea typeface="Times New Roman" panose="02020603050405020304" pitchFamily="18" charset="0"/>
              </a:rPr>
              <a:t>Phần nền</a:t>
            </a:r>
          </a:p>
          <a:p>
            <a:pPr algn="ctr">
              <a:spcAft>
                <a:spcPts val="0"/>
              </a:spcAft>
            </a:pPr>
            <a:r>
              <a:rPr lang="en-US" sz="4000">
                <a:effectLst/>
                <a:latin typeface="Times New Roman" panose="02020603050405020304" pitchFamily="18" charset="0"/>
                <a:ea typeface="Times New Roman" panose="02020603050405020304" pitchFamily="18" charset="0"/>
              </a:rPr>
              <a:t>(chỉ số lượng nguyên tử carbon)</a:t>
            </a:r>
            <a:r>
              <a:rPr lang="en-US" sz="5400">
                <a:effectLst/>
                <a:latin typeface="Times New Roman" panose="02020603050405020304" pitchFamily="18" charset="0"/>
                <a:ea typeface="Times New Roman" panose="02020603050405020304" pitchFamily="18" charset="0"/>
              </a:rPr>
              <a:t> </a:t>
            </a:r>
          </a:p>
        </p:txBody>
      </p:sp>
      <p:sp>
        <p:nvSpPr>
          <p:cNvPr id="16" name="Rectangle: Rounded Corners 16"/>
          <p:cNvSpPr/>
          <p:nvPr/>
        </p:nvSpPr>
        <p:spPr>
          <a:xfrm>
            <a:off x="13922735" y="9262503"/>
            <a:ext cx="1630017" cy="1677458"/>
          </a:xfrm>
          <a:prstGeom prst="round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spcAft>
                <a:spcPts val="0"/>
              </a:spcAft>
            </a:pPr>
            <a:r>
              <a:rPr lang="en-US" sz="4800">
                <a:solidFill>
                  <a:schemeClr val="tx1"/>
                </a:solidFill>
                <a:effectLst/>
                <a:latin typeface="Times New Roman" panose="02020603050405020304" pitchFamily="18" charset="0"/>
                <a:ea typeface="Times New Roman" panose="02020603050405020304" pitchFamily="18" charset="0"/>
              </a:rPr>
              <a:t>yl</a:t>
            </a:r>
          </a:p>
        </p:txBody>
      </p:sp>
    </p:spTree>
    <p:extLst>
      <p:ext uri="{BB962C8B-B14F-4D97-AF65-F5344CB8AC3E}">
        <p14:creationId xmlns:p14="http://schemas.microsoft.com/office/powerpoint/2010/main" val="263375716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1955974" y="2060413"/>
            <a:ext cx="17932225" cy="6478697"/>
          </a:xfrm>
          <a:prstGeom prst="rect">
            <a:avLst/>
          </a:prstGeom>
          <a:noFill/>
        </p:spPr>
        <p:txBody>
          <a:bodyPr wrap="square" rtlCol="0">
            <a:spAutoFit/>
          </a:bodyPr>
          <a:lstStyle/>
          <a:p>
            <a:pPr marL="685800" marR="0" lvl="0" indent="-685800" algn="l" defTabSz="914400" rtl="0" eaLnBrk="1" fontAlgn="auto" latinLnBrk="0" hangingPunct="1">
              <a:lnSpc>
                <a:spcPct val="100000"/>
              </a:lnSpc>
              <a:spcBef>
                <a:spcPts val="0"/>
              </a:spcBef>
              <a:spcAft>
                <a:spcPts val="0"/>
              </a:spcAft>
              <a:buClr>
                <a:srgbClr val="000000"/>
              </a:buClr>
              <a:buSzTx/>
              <a:buFontTx/>
              <a:buChar char="-"/>
              <a:tabLst/>
              <a:defRPr/>
            </a:pPr>
            <a:r>
              <a:rPr kumimoji="0" lang="en-US" sz="5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rPr>
              <a:t>Cách</a:t>
            </a:r>
            <a:r>
              <a:rPr kumimoji="0" lang="en-US" sz="5400" b="0" i="0" u="none" strike="noStrike" kern="0" cap="none" spc="0" normalizeH="0" noProof="0">
                <a:ln>
                  <a:noFill/>
                </a:ln>
                <a:solidFill>
                  <a:srgbClr val="000000"/>
                </a:solidFill>
                <a:effectLst/>
                <a:uLnTx/>
                <a:uFillTx/>
                <a:latin typeface="Times New Roman" panose="02020603050405020304" pitchFamily="18" charset="0"/>
                <a:cs typeface="Times New Roman" panose="02020603050405020304" pitchFamily="18" charset="0"/>
                <a:sym typeface="Arial"/>
              </a:rPr>
              <a:t> gọi tên alkane phân nhánh:</a:t>
            </a:r>
          </a:p>
          <a:p>
            <a:pPr marL="685800" marR="0" lvl="0" indent="-685800" algn="l" defTabSz="914400" rtl="0" eaLnBrk="1" fontAlgn="auto" latinLnBrk="0" hangingPunct="1">
              <a:lnSpc>
                <a:spcPct val="100000"/>
              </a:lnSpc>
              <a:spcBef>
                <a:spcPts val="0"/>
              </a:spcBef>
              <a:spcAft>
                <a:spcPts val="0"/>
              </a:spcAft>
              <a:buClr>
                <a:srgbClr val="000000"/>
              </a:buClr>
              <a:buSzTx/>
              <a:buFontTx/>
              <a:buChar char="-"/>
              <a:tabLst/>
              <a:defRPr/>
            </a:pPr>
            <a:endParaRPr lang="en-US" sz="5400">
              <a:latin typeface="Times New Roman" panose="02020603050405020304" pitchFamily="18" charset="0"/>
              <a:cs typeface="Times New Roman" panose="02020603050405020304" pitchFamily="18" charset="0"/>
            </a:endParaRPr>
          </a:p>
          <a:p>
            <a:pPr marR="0" lvl="0" algn="l" defTabSz="914400" rtl="0" eaLnBrk="1" fontAlgn="auto" latinLnBrk="0" hangingPunct="1">
              <a:lnSpc>
                <a:spcPct val="100000"/>
              </a:lnSpc>
              <a:spcBef>
                <a:spcPts val="0"/>
              </a:spcBef>
              <a:spcAft>
                <a:spcPts val="0"/>
              </a:spcAft>
              <a:buClr>
                <a:srgbClr val="000000"/>
              </a:buClr>
              <a:buSzTx/>
              <a:tabLst/>
              <a:defRPr/>
            </a:pPr>
            <a:endParaRPr lang="en-US" sz="11500">
              <a:latin typeface="Times New Roman" panose="02020603050405020304" pitchFamily="18" charset="0"/>
              <a:cs typeface="Times New Roman" panose="02020603050405020304" pitchFamily="18" charset="0"/>
            </a:endParaRPr>
          </a:p>
          <a:p>
            <a:r>
              <a:rPr lang="pt-BR" sz="4800" b="1">
                <a:latin typeface="Times New Roman" panose="02020603050405020304" pitchFamily="18" charset="0"/>
                <a:cs typeface="Times New Roman" panose="02020603050405020304" pitchFamily="18" charset="0"/>
              </a:rPr>
              <a:t>Lưu ý:</a:t>
            </a:r>
            <a:endParaRPr lang="en-US" sz="4800">
              <a:latin typeface="Times New Roman" panose="02020603050405020304" pitchFamily="18" charset="0"/>
              <a:cs typeface="Times New Roman" panose="02020603050405020304" pitchFamily="18" charset="0"/>
            </a:endParaRPr>
          </a:p>
          <a:p>
            <a:r>
              <a:rPr lang="pt-BR" sz="4800">
                <a:latin typeface="Times New Roman" panose="02020603050405020304" pitchFamily="18" charset="0"/>
                <a:cs typeface="Times New Roman" panose="02020603050405020304" pitchFamily="18" charset="0"/>
              </a:rPr>
              <a:t>- Chọn mạch carbon dài nhất, nhiều nhánh nhất làm mạch chính.</a:t>
            </a:r>
            <a:endParaRPr lang="en-US" sz="4800">
              <a:latin typeface="Times New Roman" panose="02020603050405020304" pitchFamily="18" charset="0"/>
              <a:cs typeface="Times New Roman" panose="02020603050405020304" pitchFamily="18" charset="0"/>
            </a:endParaRPr>
          </a:p>
          <a:p>
            <a:r>
              <a:rPr lang="pt-BR" sz="4800">
                <a:latin typeface="Times New Roman" panose="02020603050405020304" pitchFamily="18" charset="0"/>
                <a:cs typeface="Times New Roman" panose="02020603050405020304" pitchFamily="18" charset="0"/>
              </a:rPr>
              <a:t>- Đánh số thứ tự các nguyên tử C mạch chính từ phía gần nhánh hơn, sao cho tổng chỉ số nhánh là nhỏ nhất.</a:t>
            </a:r>
            <a:endParaRPr lang="en-US" sz="4800">
              <a:latin typeface="Times New Roman" panose="02020603050405020304" pitchFamily="18" charset="0"/>
              <a:cs typeface="Times New Roman" panose="02020603050405020304" pitchFamily="18" charset="0"/>
            </a:endParaRPr>
          </a:p>
        </p:txBody>
      </p:sp>
      <p:sp>
        <p:nvSpPr>
          <p:cNvPr id="10" name="Rectangle 9"/>
          <p:cNvSpPr/>
          <p:nvPr/>
        </p:nvSpPr>
        <p:spPr>
          <a:xfrm>
            <a:off x="8332303" y="340584"/>
            <a:ext cx="2820003" cy="971356"/>
          </a:xfrm>
          <a:prstGeom prst="rect">
            <a:avLst/>
          </a:prstGeom>
          <a:solidFill>
            <a:srgbClr val="FF0000"/>
          </a:solidFill>
        </p:spPr>
        <p:txBody>
          <a:bodyPr wrap="none">
            <a:spAutoFit/>
          </a:bodyPr>
          <a:lstStyle/>
          <a:p>
            <a:pPr marL="0" marR="0" lvl="0" indent="0" algn="ctr" defTabSz="914400" rtl="0" eaLnBrk="1" fontAlgn="auto" latinLnBrk="0" hangingPunct="1">
              <a:lnSpc>
                <a:spcPct val="115000"/>
              </a:lnSpc>
              <a:spcBef>
                <a:spcPts val="0"/>
              </a:spcBef>
              <a:spcAft>
                <a:spcPts val="0"/>
              </a:spcAft>
              <a:buClr>
                <a:srgbClr val="000000"/>
              </a:buClr>
              <a:buSzTx/>
              <a:buFont typeface="Arial"/>
              <a:buNone/>
              <a:tabLst>
                <a:tab pos="581660" algn="l"/>
                <a:tab pos="1163320" algn="l"/>
                <a:tab pos="1371600" algn="l"/>
                <a:tab pos="1828800" algn="l"/>
                <a:tab pos="2286000" algn="l"/>
                <a:tab pos="2743200" algn="l"/>
                <a:tab pos="3200400" algn="l"/>
                <a:tab pos="3657600" algn="l"/>
              </a:tabLst>
              <a:defRPr/>
            </a:pPr>
            <a:r>
              <a:rPr kumimoji="0" lang="en-US" sz="5400" b="1" i="0" u="none" strike="noStrike" kern="0" cap="none" spc="0" normalizeH="0" baseline="0" noProof="0">
                <a:ln>
                  <a:noFill/>
                </a:ln>
                <a:solidFill>
                  <a:srgbClr val="000000"/>
                </a:solidFill>
                <a:effectLst/>
                <a:uLnTx/>
                <a:uFillTx/>
                <a:latin typeface="Times New Roman" panose="02020603050405020304" pitchFamily="18" charset="0"/>
                <a:ea typeface="Times New Roman" panose="02020603050405020304" pitchFamily="18" charset="0"/>
                <a:cs typeface="Arial"/>
                <a:sym typeface="Arial"/>
              </a:rPr>
              <a:t>TRẠM 2</a:t>
            </a:r>
            <a:endParaRPr kumimoji="0" lang="en-US" sz="5400" b="0" i="0" u="none" strike="noStrike" kern="0" cap="none" spc="0" normalizeH="0" baseline="0" noProof="0">
              <a:ln>
                <a:noFill/>
              </a:ln>
              <a:solidFill>
                <a:srgbClr val="000000"/>
              </a:solidFill>
              <a:effectLst/>
              <a:uLnTx/>
              <a:uFillTx/>
              <a:latin typeface="Times New Roman" panose="02020603050405020304" pitchFamily="18" charset="0"/>
              <a:ea typeface="Times New Roman" panose="02020603050405020304" pitchFamily="18" charset="0"/>
              <a:cs typeface="Arial"/>
              <a:sym typeface="Arial"/>
            </a:endParaRPr>
          </a:p>
        </p:txBody>
      </p:sp>
      <p:sp>
        <p:nvSpPr>
          <p:cNvPr id="17" name="Rectangle: Rounded Corners 18"/>
          <p:cNvSpPr/>
          <p:nvPr/>
        </p:nvSpPr>
        <p:spPr>
          <a:xfrm>
            <a:off x="9742304" y="3498611"/>
            <a:ext cx="4025400" cy="175252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spcAft>
                <a:spcPts val="0"/>
              </a:spcAft>
            </a:pPr>
            <a:r>
              <a:rPr lang="en-US" sz="4400">
                <a:solidFill>
                  <a:schemeClr val="bg1">
                    <a:lumMod val="95000"/>
                  </a:schemeClr>
                </a:solidFill>
                <a:effectLst/>
                <a:latin typeface="Times New Roman" panose="02020603050405020304" pitchFamily="18" charset="0"/>
                <a:ea typeface="Times New Roman" panose="02020603050405020304" pitchFamily="18" charset="0"/>
              </a:rPr>
              <a:t>Tên alkane mạch chính</a:t>
            </a:r>
          </a:p>
        </p:txBody>
      </p:sp>
      <p:sp>
        <p:nvSpPr>
          <p:cNvPr id="18" name="Rectangle: Rounded Corners 19"/>
          <p:cNvSpPr/>
          <p:nvPr/>
        </p:nvSpPr>
        <p:spPr>
          <a:xfrm>
            <a:off x="3567288" y="3553303"/>
            <a:ext cx="5958681" cy="1697832"/>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spcAft>
                <a:spcPts val="0"/>
              </a:spcAft>
            </a:pPr>
            <a:r>
              <a:rPr lang="en-US" sz="4400">
                <a:solidFill>
                  <a:schemeClr val="tx1"/>
                </a:solidFill>
                <a:effectLst/>
                <a:latin typeface="Times New Roman" panose="02020603050405020304" pitchFamily="18" charset="0"/>
                <a:ea typeface="Times New Roman" panose="02020603050405020304" pitchFamily="18" charset="0"/>
              </a:rPr>
              <a:t>Số chỉ vị trí mạch nhánh-tên nhánh</a:t>
            </a:r>
          </a:p>
        </p:txBody>
      </p:sp>
      <p:pic>
        <p:nvPicPr>
          <p:cNvPr id="2" name="Picture 1"/>
          <p:cNvPicPr>
            <a:picLocks noChangeAspect="1"/>
          </p:cNvPicPr>
          <p:nvPr/>
        </p:nvPicPr>
        <p:blipFill>
          <a:blip r:embed="rId2"/>
          <a:stretch>
            <a:fillRect/>
          </a:stretch>
        </p:blipFill>
        <p:spPr>
          <a:xfrm>
            <a:off x="4759844" y="9081102"/>
            <a:ext cx="13990320" cy="4162243"/>
          </a:xfrm>
          <a:prstGeom prst="rect">
            <a:avLst/>
          </a:prstGeom>
        </p:spPr>
      </p:pic>
    </p:spTree>
    <p:extLst>
      <p:ext uri="{BB962C8B-B14F-4D97-AF65-F5344CB8AC3E}">
        <p14:creationId xmlns:p14="http://schemas.microsoft.com/office/powerpoint/2010/main" val="2416188505"/>
      </p:ext>
    </p:extLst>
  </p:cSld>
  <p:clrMapOvr>
    <a:masterClrMapping/>
  </p:clrMapOvr>
</p:sld>
</file>

<file path=ppt/theme/theme1.xml><?xml version="1.0" encoding="utf-8"?>
<a:theme xmlns:a="http://schemas.openxmlformats.org/drawingml/2006/main" name="Office Theme">
  <a:themeElements>
    <a:clrScheme name="Flow">
      <a:dk1>
        <a:srgbClr val="000000"/>
      </a:dk1>
      <a:lt1>
        <a:srgbClr val="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Social Science Lesson by Slidesgo">
  <a:themeElements>
    <a:clrScheme name="Simple Light">
      <a:dk1>
        <a:srgbClr val="96AFED"/>
      </a:dk1>
      <a:lt1>
        <a:srgbClr val="FFB24D"/>
      </a:lt1>
      <a:dk2>
        <a:srgbClr val="B7E26D"/>
      </a:dk2>
      <a:lt2>
        <a:srgbClr val="96AFED"/>
      </a:lt2>
      <a:accent1>
        <a:srgbClr val="FF4040"/>
      </a:accent1>
      <a:accent2>
        <a:srgbClr val="CAA1FF"/>
      </a:accent2>
      <a:accent3>
        <a:srgbClr val="748AB5"/>
      </a:accent3>
      <a:accent4>
        <a:srgbClr val="BF3232"/>
      </a:accent4>
      <a:accent5>
        <a:srgbClr val="9B7FC6"/>
      </a:accent5>
      <a:accent6>
        <a:srgbClr val="D18F42"/>
      </a:accent6>
      <a:hlink>
        <a:srgbClr val="F9F6F2"/>
      </a:hlink>
      <a:folHlink>
        <a:srgbClr val="0097A7"/>
      </a:folHlink>
    </a:clrScheme>
    <a:fontScheme name="Trebuchet MS">
      <a:majorFont>
        <a:latin typeface="Trebuchet MS"/>
        <a:ea typeface=""/>
        <a:cs typeface=""/>
        <a:font script="Jpan" typeface="HGｺﾞｼｯｸM"/>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a:ea typeface=""/>
        <a:cs typeface=""/>
        <a:font script="Jpan" typeface="HG丸ｺﾞｼｯｸM-PRO"/>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14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1_Office Theme">
  <a:themeElements>
    <a:clrScheme name="Flow">
      <a:dk1>
        <a:srgbClr val="000000"/>
      </a:dk1>
      <a:lt1>
        <a:srgbClr val="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1_Social Science Lesson by Slidesgo">
  <a:themeElements>
    <a:clrScheme name="Simple Light">
      <a:dk1>
        <a:srgbClr val="96AFED"/>
      </a:dk1>
      <a:lt1>
        <a:srgbClr val="FFB24D"/>
      </a:lt1>
      <a:dk2>
        <a:srgbClr val="B7E26D"/>
      </a:dk2>
      <a:lt2>
        <a:srgbClr val="96AFED"/>
      </a:lt2>
      <a:accent1>
        <a:srgbClr val="FF4040"/>
      </a:accent1>
      <a:accent2>
        <a:srgbClr val="CAA1FF"/>
      </a:accent2>
      <a:accent3>
        <a:srgbClr val="748AB5"/>
      </a:accent3>
      <a:accent4>
        <a:srgbClr val="BF3232"/>
      </a:accent4>
      <a:accent5>
        <a:srgbClr val="9B7FC6"/>
      </a:accent5>
      <a:accent6>
        <a:srgbClr val="D18F42"/>
      </a:accent6>
      <a:hlink>
        <a:srgbClr val="F9F6F2"/>
      </a:hlink>
      <a:folHlink>
        <a:srgbClr val="0097A7"/>
      </a:folHlink>
    </a:clrScheme>
    <a:fontScheme name="Trebuchet MS">
      <a:majorFont>
        <a:latin typeface="Trebuchet MS"/>
        <a:ea typeface=""/>
        <a:cs typeface=""/>
        <a:font script="Jpan" typeface="HGｺﾞｼｯｸM"/>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a:ea typeface=""/>
        <a:cs typeface=""/>
        <a:font script="Jpan" typeface="HG丸ｺﾞｼｯｸM-PRO"/>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Theme">
  <a:themeElements>
    <a:clrScheme name="Office">
      <a:dk1>
        <a:srgbClr val="000000"/>
      </a:dk1>
      <a:lt1>
        <a:srgbClr val="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05</TotalTime>
  <Words>2391</Words>
  <Application>Microsoft Office PowerPoint</Application>
  <PresentationFormat>Custom</PresentationFormat>
  <Paragraphs>345</Paragraphs>
  <Slides>45</Slides>
  <Notes>15</Notes>
  <HiddenSlides>0</HiddenSlides>
  <MMClips>1</MMClips>
  <ScaleCrop>false</ScaleCrop>
  <HeadingPairs>
    <vt:vector size="8" baseType="variant">
      <vt:variant>
        <vt:lpstr>Fonts Used</vt:lpstr>
      </vt:variant>
      <vt:variant>
        <vt:i4>9</vt:i4>
      </vt:variant>
      <vt:variant>
        <vt:lpstr>Theme</vt:lpstr>
      </vt:variant>
      <vt:variant>
        <vt:i4>5</vt:i4>
      </vt:variant>
      <vt:variant>
        <vt:lpstr>Embedded OLE Servers</vt:lpstr>
      </vt:variant>
      <vt:variant>
        <vt:i4>1</vt:i4>
      </vt:variant>
      <vt:variant>
        <vt:lpstr>Slide Titles</vt:lpstr>
      </vt:variant>
      <vt:variant>
        <vt:i4>45</vt:i4>
      </vt:variant>
    </vt:vector>
  </HeadingPairs>
  <TitlesOfParts>
    <vt:vector size="60" baseType="lpstr">
      <vt:lpstr>Questrial</vt:lpstr>
      <vt:lpstr>Cambria Math</vt:lpstr>
      <vt:lpstr>Tahoma</vt:lpstr>
      <vt:lpstr>Times New Roman</vt:lpstr>
      <vt:lpstr>Calibri</vt:lpstr>
      <vt:lpstr>Sue Ellen Francisco</vt:lpstr>
      <vt:lpstr>Nunito</vt:lpstr>
      <vt:lpstr>Trebuchet MS</vt:lpstr>
      <vt:lpstr>Arial</vt:lpstr>
      <vt:lpstr>Office Theme</vt:lpstr>
      <vt:lpstr>Social Science Lesson by Slidesgo</vt:lpstr>
      <vt:lpstr>14_Office Theme</vt:lpstr>
      <vt:lpstr>1_Office Theme</vt:lpstr>
      <vt:lpstr>1_Social Science Lesson by Slidesgo</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nTeach.Com</dc:title>
  <dc:creator>Vnteach.com</dc:creator>
  <cp:keywords>VnTeach.Com</cp:keywords>
  <cp:lastModifiedBy>Admin</cp:lastModifiedBy>
  <cp:revision>53</cp:revision>
  <dcterms:created xsi:type="dcterms:W3CDTF">2013-08-07T06:38:09Z</dcterms:created>
  <dcterms:modified xsi:type="dcterms:W3CDTF">2023-08-27T16:37:08Z</dcterms:modified>
</cp:coreProperties>
</file>